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37FFC7" w14:textId="77777777" w:rsidR="00FD071F" w:rsidRPr="00EF06A7" w:rsidRDefault="00F15980" w:rsidP="00C00A61">
      <w:pPr>
        <w:pStyle w:val="Heading1"/>
      </w:pPr>
      <w:bookmarkStart w:id="0" w:name="_Toc27479480"/>
      <w:bookmarkStart w:id="1" w:name="_Toc36058667"/>
      <w:bookmarkStart w:id="2" w:name="_Toc44067590"/>
      <w:bookmarkStart w:id="3" w:name="_Toc52716516"/>
      <w:bookmarkStart w:id="4" w:name="_Toc58239161"/>
      <w:bookmarkStart w:id="5" w:name="_Toc68246743"/>
      <w:bookmarkStart w:id="6" w:name="_Toc75790056"/>
      <w:r w:rsidRPr="00EF06A7">
        <w:t>6</w:t>
      </w:r>
      <w:r w:rsidRPr="00EF06A7">
        <w:tab/>
        <w:t>CSI reporting requirements (Conducted requirements)</w:t>
      </w:r>
      <w:bookmarkEnd w:id="0"/>
      <w:bookmarkEnd w:id="1"/>
      <w:bookmarkEnd w:id="2"/>
      <w:bookmarkEnd w:id="3"/>
      <w:bookmarkEnd w:id="4"/>
      <w:bookmarkEnd w:id="5"/>
      <w:bookmarkEnd w:id="6"/>
    </w:p>
    <w:p w14:paraId="245C532E" w14:textId="77777777" w:rsidR="00F15980" w:rsidRPr="00EF06A7" w:rsidRDefault="00F15980" w:rsidP="00C00A61">
      <w:pPr>
        <w:pStyle w:val="Heading2"/>
      </w:pPr>
      <w:bookmarkStart w:id="7" w:name="_Toc27479481"/>
      <w:bookmarkStart w:id="8" w:name="_Toc36058668"/>
      <w:bookmarkStart w:id="9" w:name="_Toc44067591"/>
      <w:bookmarkStart w:id="10" w:name="_Toc52716517"/>
      <w:bookmarkStart w:id="11" w:name="_Toc58239162"/>
      <w:bookmarkStart w:id="12" w:name="_Toc68246744"/>
      <w:bookmarkStart w:id="13" w:name="_Toc75790057"/>
      <w:r w:rsidRPr="00EF06A7">
        <w:t>6.1</w:t>
      </w:r>
      <w:r w:rsidRPr="00EF06A7">
        <w:tab/>
        <w:t>General</w:t>
      </w:r>
      <w:bookmarkEnd w:id="7"/>
      <w:bookmarkEnd w:id="8"/>
      <w:bookmarkEnd w:id="9"/>
      <w:bookmarkEnd w:id="10"/>
      <w:bookmarkEnd w:id="11"/>
      <w:bookmarkEnd w:id="12"/>
      <w:bookmarkEnd w:id="13"/>
    </w:p>
    <w:p w14:paraId="04EFD60B" w14:textId="77777777" w:rsidR="00232E42" w:rsidRPr="00EF06A7" w:rsidRDefault="00232E42" w:rsidP="00232E42">
      <w:pPr>
        <w:rPr>
          <w:lang w:eastAsia="zh-CN"/>
        </w:rPr>
      </w:pPr>
      <w:r w:rsidRPr="00EF06A7">
        <w:t xml:space="preserve">This </w:t>
      </w:r>
      <w:r w:rsidR="00EC4C25" w:rsidRPr="00EF06A7">
        <w:t xml:space="preserve">Clause </w:t>
      </w:r>
      <w:r w:rsidRPr="00EF06A7">
        <w:t xml:space="preserve">includes </w:t>
      </w:r>
      <w:r w:rsidRPr="00EF06A7">
        <w:rPr>
          <w:lang w:eastAsia="zh-CN"/>
        </w:rPr>
        <w:t xml:space="preserve">conducted </w:t>
      </w:r>
      <w:r w:rsidRPr="00EF06A7">
        <w:t>requirements for the reporting of channel state information (CSI).</w:t>
      </w:r>
    </w:p>
    <w:p w14:paraId="7FF31EA9" w14:textId="77777777" w:rsidR="00232E42" w:rsidRPr="00EF06A7" w:rsidRDefault="00232E42" w:rsidP="00232E42">
      <w:pPr>
        <w:pStyle w:val="Heading3"/>
        <w:rPr>
          <w:lang w:eastAsia="zh-CN"/>
        </w:rPr>
      </w:pPr>
      <w:bookmarkStart w:id="14" w:name="_Toc27479482"/>
      <w:bookmarkStart w:id="15" w:name="_Toc36058669"/>
      <w:bookmarkStart w:id="16" w:name="_Toc44067592"/>
      <w:bookmarkStart w:id="17" w:name="_Toc52716518"/>
      <w:bookmarkStart w:id="18" w:name="_Toc58239163"/>
      <w:bookmarkStart w:id="19" w:name="_Toc68246745"/>
      <w:bookmarkStart w:id="20" w:name="_Toc75790058"/>
      <w:r w:rsidRPr="00EF06A7">
        <w:t>6.1.1</w:t>
      </w:r>
      <w:r w:rsidRPr="00EF06A7">
        <w:rPr>
          <w:lang w:eastAsia="zh-CN"/>
        </w:rPr>
        <w:tab/>
        <w:t>Applicability of requirements</w:t>
      </w:r>
      <w:bookmarkEnd w:id="14"/>
      <w:bookmarkEnd w:id="15"/>
      <w:bookmarkEnd w:id="16"/>
      <w:bookmarkEnd w:id="17"/>
      <w:bookmarkEnd w:id="18"/>
      <w:bookmarkEnd w:id="19"/>
      <w:bookmarkEnd w:id="20"/>
    </w:p>
    <w:p w14:paraId="2CEC4237" w14:textId="77777777" w:rsidR="00100A84" w:rsidRPr="00EF06A7" w:rsidRDefault="00100A84" w:rsidP="00100A84">
      <w:pPr>
        <w:pStyle w:val="Heading4"/>
      </w:pPr>
      <w:bookmarkStart w:id="21" w:name="_Toc27479483"/>
      <w:bookmarkStart w:id="22" w:name="_Toc36058670"/>
      <w:bookmarkStart w:id="23" w:name="_Toc44067593"/>
      <w:bookmarkStart w:id="24" w:name="_Toc52716519"/>
      <w:bookmarkStart w:id="25" w:name="_Toc58239164"/>
      <w:bookmarkStart w:id="26" w:name="_Toc68246746"/>
      <w:bookmarkStart w:id="27" w:name="_Toc75790059"/>
      <w:r w:rsidRPr="00EF06A7">
        <w:rPr>
          <w:lang w:eastAsia="zh-CN"/>
        </w:rPr>
        <w:t>6</w:t>
      </w:r>
      <w:r w:rsidRPr="00EF06A7">
        <w:t>.1.1.1</w:t>
      </w:r>
      <w:r w:rsidRPr="00EF06A7">
        <w:rPr>
          <w:lang w:eastAsia="zh-CN"/>
        </w:rPr>
        <w:tab/>
      </w:r>
      <w:r w:rsidRPr="00EF06A7">
        <w:t>General</w:t>
      </w:r>
      <w:bookmarkEnd w:id="21"/>
      <w:bookmarkEnd w:id="22"/>
      <w:bookmarkEnd w:id="23"/>
      <w:bookmarkEnd w:id="24"/>
      <w:bookmarkEnd w:id="25"/>
      <w:bookmarkEnd w:id="26"/>
      <w:bookmarkEnd w:id="27"/>
    </w:p>
    <w:p w14:paraId="7EB50587" w14:textId="535B9450" w:rsidR="00100A84" w:rsidRPr="00EF06A7" w:rsidRDefault="00100A84" w:rsidP="00100A84">
      <w:r w:rsidRPr="00EF06A7">
        <w:t>The minimum performance requirements are applicable to all FR1 operating bands defined in TS 38.101-1</w:t>
      </w:r>
      <w:r w:rsidRPr="00EF06A7">
        <w:rPr>
          <w:lang w:eastAsia="zh-CN"/>
        </w:rPr>
        <w:t xml:space="preserve"> [2]</w:t>
      </w:r>
      <w:r w:rsidR="00DE1A4F" w:rsidRPr="00EF06A7">
        <w:rPr>
          <w:rFonts w:eastAsia="Malgun Gothic"/>
          <w:lang w:eastAsia="zh-CN"/>
        </w:rPr>
        <w:t xml:space="preserve"> except for test cases listed in Clause 6.2.2.2.1.3, Clause 6.2.3.2.1.3, </w:t>
      </w:r>
      <w:r w:rsidR="00DE1A4F" w:rsidRPr="00EF06A7">
        <w:rPr>
          <w:rFonts w:eastAsia="Malgun Gothic"/>
        </w:rPr>
        <w:t>which are only applicable for FR1 bands restricted to operation with shared spectrum</w:t>
      </w:r>
      <w:r w:rsidR="00DE1A4F" w:rsidRPr="00EF06A7">
        <w:t>.</w:t>
      </w:r>
      <w:r w:rsidRPr="00EF06A7">
        <w:t>.</w:t>
      </w:r>
    </w:p>
    <w:p w14:paraId="01A20C2D" w14:textId="456B3E31" w:rsidR="00100A84" w:rsidRPr="00EF06A7" w:rsidRDefault="00100A84" w:rsidP="00100A84">
      <w:r w:rsidRPr="00EF06A7">
        <w:t xml:space="preserve">The minimum performance requirements in Clause </w:t>
      </w:r>
      <w:r w:rsidRPr="00EF06A7">
        <w:rPr>
          <w:lang w:eastAsia="zh-CN"/>
        </w:rPr>
        <w:t>6</w:t>
      </w:r>
      <w:r w:rsidRPr="00EF06A7">
        <w:t xml:space="preserve"> </w:t>
      </w:r>
      <w:r w:rsidRPr="00EF06A7">
        <w:rPr>
          <w:lang w:eastAsia="zh-CN"/>
        </w:rPr>
        <w:t xml:space="preserve">are </w:t>
      </w:r>
      <w:r w:rsidRPr="00EF06A7">
        <w:t xml:space="preserve">mandatory for UE supporting NR operation, except test cases listed in Clause </w:t>
      </w:r>
      <w:r w:rsidRPr="00EF06A7">
        <w:rPr>
          <w:lang w:eastAsia="zh-CN"/>
        </w:rPr>
        <w:t>6</w:t>
      </w:r>
      <w:r w:rsidRPr="00EF06A7">
        <w:t>.1.1.3</w:t>
      </w:r>
      <w:r w:rsidR="00A30C1C" w:rsidRPr="00EF06A7">
        <w:t>, 6.1.1.4</w:t>
      </w:r>
      <w:r w:rsidR="00956E87" w:rsidRPr="00EF06A7">
        <w:t>, 6.1.1.5</w:t>
      </w:r>
      <w:r w:rsidR="004F4E0B" w:rsidRPr="00EF06A7">
        <w:t>, 6.1.1.6</w:t>
      </w:r>
      <w:r w:rsidRPr="00EF06A7">
        <w:t>.</w:t>
      </w:r>
    </w:p>
    <w:p w14:paraId="295F5A13" w14:textId="77777777" w:rsidR="00956E87" w:rsidRPr="00EF06A7" w:rsidRDefault="00956E87" w:rsidP="00956E87">
      <w:bookmarkStart w:id="28" w:name="_Toc27479484"/>
      <w:bookmarkStart w:id="29" w:name="_Toc36058671"/>
      <w:bookmarkStart w:id="30" w:name="_Toc44067594"/>
      <w:bookmarkStart w:id="31" w:name="_Toc52716520"/>
      <w:bookmarkStart w:id="32" w:name="_Toc58239165"/>
      <w:bookmarkStart w:id="33" w:name="_Toc68246747"/>
      <w:bookmarkStart w:id="34" w:name="_Toc75790060"/>
      <w:r w:rsidRPr="00EF06A7">
        <w:t>If same test is listed for different UE features/capabilities in Clause</w:t>
      </w:r>
      <w:r w:rsidRPr="00EF06A7">
        <w:rPr>
          <w:lang w:eastAsia="zh-CN"/>
        </w:rPr>
        <w:t>s</w:t>
      </w:r>
      <w:r w:rsidRPr="00EF06A7">
        <w:t xml:space="preserve"> 6.1.1.3</w:t>
      </w:r>
      <w:r w:rsidRPr="00EF06A7">
        <w:rPr>
          <w:lang w:eastAsia="zh-CN"/>
        </w:rPr>
        <w:t xml:space="preserve"> and 6.1.1.4, then this test </w:t>
      </w:r>
      <w:r w:rsidRPr="00EF06A7">
        <w:rPr>
          <w:rFonts w:eastAsia="SimSun"/>
        </w:rPr>
        <w:t xml:space="preserve">shall apply for UEs which support </w:t>
      </w:r>
      <w:r w:rsidRPr="00EF06A7">
        <w:rPr>
          <w:lang w:eastAsia="zh-CN"/>
        </w:rPr>
        <w:t xml:space="preserve">all corresponding </w:t>
      </w:r>
      <w:r w:rsidRPr="00EF06A7">
        <w:t>UE features/capabilities.</w:t>
      </w:r>
    </w:p>
    <w:p w14:paraId="40B9BED7" w14:textId="77777777" w:rsidR="00100A84" w:rsidRPr="00EF06A7" w:rsidRDefault="00100A84" w:rsidP="00100A84">
      <w:pPr>
        <w:pStyle w:val="Heading4"/>
      </w:pPr>
      <w:r w:rsidRPr="00EF06A7">
        <w:rPr>
          <w:lang w:eastAsia="zh-CN"/>
        </w:rPr>
        <w:t>6</w:t>
      </w:r>
      <w:r w:rsidRPr="00EF06A7">
        <w:t>.1.1.2</w:t>
      </w:r>
      <w:r w:rsidRPr="00EF06A7">
        <w:tab/>
        <w:t>Applicability of requirements for different number of RX antenna ports</w:t>
      </w:r>
      <w:bookmarkEnd w:id="28"/>
      <w:bookmarkEnd w:id="29"/>
      <w:bookmarkEnd w:id="30"/>
      <w:bookmarkEnd w:id="31"/>
      <w:bookmarkEnd w:id="32"/>
      <w:bookmarkEnd w:id="33"/>
      <w:bookmarkEnd w:id="34"/>
    </w:p>
    <w:p w14:paraId="30DB0331" w14:textId="77777777" w:rsidR="00100A84" w:rsidRPr="00EF06A7" w:rsidRDefault="00100A84" w:rsidP="00100A84">
      <w:r w:rsidRPr="00EF06A7">
        <w:t>The number of RX antenna ports for different RF operating bands is up to UE declaration.</w:t>
      </w:r>
    </w:p>
    <w:p w14:paraId="5D163FDF" w14:textId="77777777" w:rsidR="00100A84" w:rsidRPr="00EF06A7" w:rsidRDefault="00100A84" w:rsidP="00100A84">
      <w:r w:rsidRPr="00EF06A7">
        <w:t xml:space="preserve">The UE shall support 2 or 4 RX antenna ports for different RF operating bands. The operating bands, where 4 RX antenna ports shall be the baseline, are defined in </w:t>
      </w:r>
      <w:r w:rsidR="00EC4C25" w:rsidRPr="00EF06A7">
        <w:t xml:space="preserve">Clause 7.2 of </w:t>
      </w:r>
      <w:r w:rsidRPr="00EF06A7">
        <w:t xml:space="preserve">TS 38.101-1 [2]. The UE requirements applicability for UEs with different number of RX antenna ports is defined in Table </w:t>
      </w:r>
      <w:r w:rsidRPr="00EF06A7">
        <w:rPr>
          <w:lang w:eastAsia="zh-CN"/>
        </w:rPr>
        <w:t>6</w:t>
      </w:r>
      <w:r w:rsidRPr="00EF06A7">
        <w:t>.1.1.2-1.</w:t>
      </w:r>
    </w:p>
    <w:p w14:paraId="399D3C62" w14:textId="77777777" w:rsidR="00100A84" w:rsidRPr="00EF06A7" w:rsidRDefault="00100A84" w:rsidP="00100A84">
      <w:pPr>
        <w:pStyle w:val="TH"/>
      </w:pPr>
      <w:r w:rsidRPr="00EF06A7">
        <w:t xml:space="preserve">Table </w:t>
      </w:r>
      <w:r w:rsidRPr="00EF06A7">
        <w:rPr>
          <w:lang w:eastAsia="zh-CN"/>
        </w:rPr>
        <w:t>6</w:t>
      </w:r>
      <w:r w:rsidRPr="00EF06A7">
        <w:t>.1.1.2-1</w:t>
      </w:r>
      <w:r w:rsidRPr="00EF06A7">
        <w:rPr>
          <w:lang w:eastAsia="zh-CN"/>
        </w:rPr>
        <w:t>:</w:t>
      </w:r>
      <w:r w:rsidRPr="00EF06A7">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799"/>
        <w:gridCol w:w="4178"/>
      </w:tblGrid>
      <w:tr w:rsidR="00100A84" w:rsidRPr="00EF06A7" w14:paraId="551110C7" w14:textId="77777777" w:rsidTr="00EC252E">
        <w:trPr>
          <w:trHeight w:val="58"/>
          <w:jc w:val="center"/>
        </w:trPr>
        <w:tc>
          <w:tcPr>
            <w:tcW w:w="1170" w:type="pct"/>
          </w:tcPr>
          <w:p w14:paraId="6022446E" w14:textId="77777777" w:rsidR="00100A84" w:rsidRPr="00EF06A7" w:rsidRDefault="00100A84" w:rsidP="00EC252E">
            <w:pPr>
              <w:pStyle w:val="TAH"/>
            </w:pPr>
            <w:r w:rsidRPr="00EF06A7">
              <w:t>Supported RX antenna ports</w:t>
            </w:r>
          </w:p>
        </w:tc>
        <w:tc>
          <w:tcPr>
            <w:tcW w:w="1153" w:type="pct"/>
          </w:tcPr>
          <w:p w14:paraId="1DA81F15" w14:textId="77777777" w:rsidR="00100A84" w:rsidRPr="00EF06A7" w:rsidRDefault="00100A84" w:rsidP="00EC252E">
            <w:pPr>
              <w:pStyle w:val="TAH"/>
            </w:pPr>
            <w:r w:rsidRPr="00EF06A7">
              <w:t>Test type</w:t>
            </w:r>
          </w:p>
        </w:tc>
        <w:tc>
          <w:tcPr>
            <w:tcW w:w="2677" w:type="pct"/>
            <w:shd w:val="clear" w:color="auto" w:fill="auto"/>
          </w:tcPr>
          <w:p w14:paraId="55BD2A6A" w14:textId="77777777" w:rsidR="00100A84" w:rsidRPr="00EF06A7" w:rsidRDefault="00100A84" w:rsidP="00EC252E">
            <w:pPr>
              <w:pStyle w:val="TAH"/>
            </w:pPr>
            <w:r w:rsidRPr="00EF06A7">
              <w:t>Test list</w:t>
            </w:r>
          </w:p>
        </w:tc>
      </w:tr>
      <w:tr w:rsidR="00100A84" w:rsidRPr="00EF06A7" w14:paraId="17B8B922" w14:textId="77777777" w:rsidTr="00EC252E">
        <w:trPr>
          <w:trHeight w:val="153"/>
          <w:jc w:val="center"/>
        </w:trPr>
        <w:tc>
          <w:tcPr>
            <w:tcW w:w="1170" w:type="pct"/>
            <w:vMerge w:val="restart"/>
          </w:tcPr>
          <w:p w14:paraId="0ABD8E31" w14:textId="77777777" w:rsidR="00100A84" w:rsidRPr="00EF06A7" w:rsidRDefault="00100A84" w:rsidP="00EC252E">
            <w:pPr>
              <w:pStyle w:val="TAL"/>
              <w:rPr>
                <w:lang w:eastAsia="zh-CN"/>
              </w:rPr>
            </w:pPr>
            <w:r w:rsidRPr="00EF06A7">
              <w:rPr>
                <w:lang w:eastAsia="zh-CN"/>
              </w:rPr>
              <w:t xml:space="preserve">UE supports only 2RX </w:t>
            </w:r>
          </w:p>
        </w:tc>
        <w:tc>
          <w:tcPr>
            <w:tcW w:w="1153" w:type="pct"/>
          </w:tcPr>
          <w:p w14:paraId="2504B6DC" w14:textId="77777777" w:rsidR="00100A84" w:rsidRPr="00EF06A7" w:rsidRDefault="00100A84" w:rsidP="00EC252E">
            <w:pPr>
              <w:pStyle w:val="TAL"/>
              <w:rPr>
                <w:lang w:eastAsia="zh-CN"/>
              </w:rPr>
            </w:pPr>
            <w:r w:rsidRPr="00EF06A7">
              <w:rPr>
                <w:lang w:eastAsia="zh-CN"/>
              </w:rPr>
              <w:t>CQI</w:t>
            </w:r>
          </w:p>
        </w:tc>
        <w:tc>
          <w:tcPr>
            <w:tcW w:w="2677" w:type="pct"/>
            <w:shd w:val="clear" w:color="auto" w:fill="auto"/>
          </w:tcPr>
          <w:p w14:paraId="40E7CD38" w14:textId="77777777" w:rsidR="00100A84" w:rsidRPr="00EF06A7" w:rsidRDefault="00100A84" w:rsidP="00EC252E">
            <w:pPr>
              <w:pStyle w:val="TAL"/>
              <w:rPr>
                <w:lang w:eastAsia="zh-CN"/>
              </w:rPr>
            </w:pPr>
            <w:r w:rsidRPr="00EF06A7">
              <w:rPr>
                <w:lang w:eastAsia="zh-CN"/>
              </w:rPr>
              <w:t>All tests in Clause 6.2.2</w:t>
            </w:r>
          </w:p>
        </w:tc>
      </w:tr>
      <w:tr w:rsidR="00100A84" w:rsidRPr="00EF06A7" w14:paraId="618BA4A9" w14:textId="77777777" w:rsidTr="00EC252E">
        <w:trPr>
          <w:trHeight w:val="153"/>
          <w:jc w:val="center"/>
        </w:trPr>
        <w:tc>
          <w:tcPr>
            <w:tcW w:w="1170" w:type="pct"/>
            <w:vMerge/>
          </w:tcPr>
          <w:p w14:paraId="24A31463" w14:textId="77777777" w:rsidR="00100A84" w:rsidRPr="00EF06A7" w:rsidRDefault="00100A84" w:rsidP="00EC252E">
            <w:pPr>
              <w:pStyle w:val="TAL"/>
              <w:rPr>
                <w:lang w:eastAsia="zh-CN"/>
              </w:rPr>
            </w:pPr>
          </w:p>
        </w:tc>
        <w:tc>
          <w:tcPr>
            <w:tcW w:w="1153" w:type="pct"/>
          </w:tcPr>
          <w:p w14:paraId="1F51D4F0" w14:textId="77777777" w:rsidR="00100A84" w:rsidRPr="00EF06A7" w:rsidRDefault="00100A84" w:rsidP="00EC252E">
            <w:pPr>
              <w:pStyle w:val="TAL"/>
              <w:rPr>
                <w:lang w:eastAsia="zh-CN"/>
              </w:rPr>
            </w:pPr>
            <w:r w:rsidRPr="00EF06A7">
              <w:rPr>
                <w:lang w:eastAsia="zh-CN"/>
              </w:rPr>
              <w:t>PMI</w:t>
            </w:r>
          </w:p>
        </w:tc>
        <w:tc>
          <w:tcPr>
            <w:tcW w:w="2677" w:type="pct"/>
            <w:shd w:val="clear" w:color="auto" w:fill="auto"/>
          </w:tcPr>
          <w:p w14:paraId="2162ACCB" w14:textId="77777777" w:rsidR="00100A84" w:rsidRPr="00EF06A7" w:rsidRDefault="00100A84" w:rsidP="00EC252E">
            <w:pPr>
              <w:pStyle w:val="TAL"/>
              <w:rPr>
                <w:lang w:eastAsia="zh-CN"/>
              </w:rPr>
            </w:pPr>
            <w:r w:rsidRPr="00EF06A7">
              <w:rPr>
                <w:lang w:eastAsia="zh-CN"/>
              </w:rPr>
              <w:t>All tests in Clause 6.3.2</w:t>
            </w:r>
          </w:p>
        </w:tc>
      </w:tr>
      <w:tr w:rsidR="00100A84" w:rsidRPr="00EF06A7" w14:paraId="0D8BF7BB" w14:textId="77777777" w:rsidTr="00EC252E">
        <w:trPr>
          <w:trHeight w:val="153"/>
          <w:jc w:val="center"/>
        </w:trPr>
        <w:tc>
          <w:tcPr>
            <w:tcW w:w="1170" w:type="pct"/>
            <w:vMerge/>
          </w:tcPr>
          <w:p w14:paraId="4538DB15" w14:textId="77777777" w:rsidR="00100A84" w:rsidRPr="00EF06A7" w:rsidRDefault="00100A84" w:rsidP="00EC252E">
            <w:pPr>
              <w:pStyle w:val="TAL"/>
              <w:rPr>
                <w:lang w:eastAsia="zh-CN"/>
              </w:rPr>
            </w:pPr>
          </w:p>
        </w:tc>
        <w:tc>
          <w:tcPr>
            <w:tcW w:w="1153" w:type="pct"/>
          </w:tcPr>
          <w:p w14:paraId="31399FDA" w14:textId="77777777" w:rsidR="00100A84" w:rsidRPr="00EF06A7" w:rsidRDefault="00100A84" w:rsidP="00EC252E">
            <w:pPr>
              <w:pStyle w:val="TAL"/>
              <w:rPr>
                <w:lang w:eastAsia="zh-CN"/>
              </w:rPr>
            </w:pPr>
            <w:r w:rsidRPr="00EF06A7">
              <w:rPr>
                <w:lang w:eastAsia="zh-CN"/>
              </w:rPr>
              <w:t>RI</w:t>
            </w:r>
          </w:p>
        </w:tc>
        <w:tc>
          <w:tcPr>
            <w:tcW w:w="2677" w:type="pct"/>
            <w:shd w:val="clear" w:color="auto" w:fill="auto"/>
          </w:tcPr>
          <w:p w14:paraId="0AB64544" w14:textId="77777777" w:rsidR="00100A84" w:rsidRPr="00EF06A7" w:rsidRDefault="00100A84" w:rsidP="00EC252E">
            <w:pPr>
              <w:pStyle w:val="TAL"/>
              <w:rPr>
                <w:lang w:eastAsia="zh-CN"/>
              </w:rPr>
            </w:pPr>
            <w:r w:rsidRPr="00EF06A7">
              <w:rPr>
                <w:lang w:eastAsia="zh-CN"/>
              </w:rPr>
              <w:t>All tests in Clause 6.4.2</w:t>
            </w:r>
          </w:p>
        </w:tc>
      </w:tr>
      <w:tr w:rsidR="00100A84" w:rsidRPr="00EF06A7" w14:paraId="6D5995CC" w14:textId="77777777" w:rsidTr="00EC252E">
        <w:trPr>
          <w:trHeight w:val="153"/>
          <w:jc w:val="center"/>
        </w:trPr>
        <w:tc>
          <w:tcPr>
            <w:tcW w:w="1170" w:type="pct"/>
            <w:vMerge w:val="restart"/>
          </w:tcPr>
          <w:p w14:paraId="4DAB72FC" w14:textId="77777777" w:rsidR="00100A84" w:rsidRPr="00EF06A7" w:rsidRDefault="00100A84" w:rsidP="00EC252E">
            <w:pPr>
              <w:pStyle w:val="TAL"/>
              <w:rPr>
                <w:lang w:eastAsia="zh-CN"/>
              </w:rPr>
            </w:pPr>
            <w:r w:rsidRPr="00EF06A7">
              <w:rPr>
                <w:lang w:eastAsia="zh-CN"/>
              </w:rPr>
              <w:t>UE supports only 4RX or both 2RX and 4RX</w:t>
            </w:r>
          </w:p>
        </w:tc>
        <w:tc>
          <w:tcPr>
            <w:tcW w:w="1153" w:type="pct"/>
          </w:tcPr>
          <w:p w14:paraId="45671446" w14:textId="77777777" w:rsidR="00100A84" w:rsidRPr="00EF06A7" w:rsidRDefault="00100A84" w:rsidP="00EC252E">
            <w:pPr>
              <w:pStyle w:val="TAL"/>
              <w:rPr>
                <w:lang w:eastAsia="zh-CN"/>
              </w:rPr>
            </w:pPr>
            <w:r w:rsidRPr="00EF06A7">
              <w:rPr>
                <w:lang w:eastAsia="zh-CN"/>
              </w:rPr>
              <w:t>CQI</w:t>
            </w:r>
          </w:p>
        </w:tc>
        <w:tc>
          <w:tcPr>
            <w:tcW w:w="2677" w:type="pct"/>
            <w:shd w:val="clear" w:color="auto" w:fill="auto"/>
          </w:tcPr>
          <w:p w14:paraId="1E819C65" w14:textId="77777777" w:rsidR="00100A84" w:rsidRPr="00EF06A7" w:rsidRDefault="00100A84" w:rsidP="00EC252E">
            <w:pPr>
              <w:pStyle w:val="TAL"/>
              <w:rPr>
                <w:lang w:eastAsia="zh-CN"/>
              </w:rPr>
            </w:pPr>
            <w:r w:rsidRPr="00EF06A7">
              <w:rPr>
                <w:lang w:eastAsia="zh-CN"/>
              </w:rPr>
              <w:t>All tests in Clause 6.2.3</w:t>
            </w:r>
          </w:p>
        </w:tc>
      </w:tr>
      <w:tr w:rsidR="00100A84" w:rsidRPr="00EF06A7" w14:paraId="15434B7C" w14:textId="77777777" w:rsidTr="00EC252E">
        <w:trPr>
          <w:trHeight w:val="153"/>
          <w:jc w:val="center"/>
        </w:trPr>
        <w:tc>
          <w:tcPr>
            <w:tcW w:w="1170" w:type="pct"/>
            <w:vMerge/>
          </w:tcPr>
          <w:p w14:paraId="20D49B69" w14:textId="77777777" w:rsidR="00100A84" w:rsidRPr="00EF06A7" w:rsidRDefault="00100A84" w:rsidP="00EC252E">
            <w:pPr>
              <w:pStyle w:val="TAL"/>
              <w:rPr>
                <w:lang w:eastAsia="zh-CN"/>
              </w:rPr>
            </w:pPr>
          </w:p>
        </w:tc>
        <w:tc>
          <w:tcPr>
            <w:tcW w:w="1153" w:type="pct"/>
          </w:tcPr>
          <w:p w14:paraId="175ADEFE" w14:textId="77777777" w:rsidR="00100A84" w:rsidRPr="00EF06A7" w:rsidRDefault="00100A84" w:rsidP="00EC252E">
            <w:pPr>
              <w:pStyle w:val="TAL"/>
              <w:rPr>
                <w:lang w:eastAsia="zh-CN"/>
              </w:rPr>
            </w:pPr>
            <w:r w:rsidRPr="00EF06A7">
              <w:rPr>
                <w:lang w:eastAsia="zh-CN"/>
              </w:rPr>
              <w:t>PMI</w:t>
            </w:r>
          </w:p>
        </w:tc>
        <w:tc>
          <w:tcPr>
            <w:tcW w:w="2677" w:type="pct"/>
            <w:shd w:val="clear" w:color="auto" w:fill="auto"/>
          </w:tcPr>
          <w:p w14:paraId="14297391" w14:textId="77777777" w:rsidR="00100A84" w:rsidRPr="00EF06A7" w:rsidRDefault="00100A84" w:rsidP="00EC252E">
            <w:pPr>
              <w:pStyle w:val="TAL"/>
              <w:rPr>
                <w:lang w:eastAsia="zh-CN"/>
              </w:rPr>
            </w:pPr>
            <w:r w:rsidRPr="00EF06A7">
              <w:rPr>
                <w:lang w:eastAsia="zh-CN"/>
              </w:rPr>
              <w:t>All tests in Clause 6.3.3</w:t>
            </w:r>
          </w:p>
        </w:tc>
      </w:tr>
      <w:tr w:rsidR="00100A84" w:rsidRPr="00EF06A7" w14:paraId="1E3018A7" w14:textId="77777777" w:rsidTr="00EC252E">
        <w:trPr>
          <w:trHeight w:val="153"/>
          <w:jc w:val="center"/>
        </w:trPr>
        <w:tc>
          <w:tcPr>
            <w:tcW w:w="1170" w:type="pct"/>
            <w:vMerge/>
          </w:tcPr>
          <w:p w14:paraId="51B3844D" w14:textId="77777777" w:rsidR="00100A84" w:rsidRPr="00EF06A7" w:rsidRDefault="00100A84" w:rsidP="00EC252E">
            <w:pPr>
              <w:pStyle w:val="TAL"/>
              <w:rPr>
                <w:lang w:eastAsia="zh-CN"/>
              </w:rPr>
            </w:pPr>
          </w:p>
        </w:tc>
        <w:tc>
          <w:tcPr>
            <w:tcW w:w="1153" w:type="pct"/>
          </w:tcPr>
          <w:p w14:paraId="6EE756E9" w14:textId="77777777" w:rsidR="00100A84" w:rsidRPr="00EF06A7" w:rsidRDefault="00100A84" w:rsidP="00EC252E">
            <w:pPr>
              <w:pStyle w:val="TAL"/>
              <w:rPr>
                <w:lang w:eastAsia="zh-CN"/>
              </w:rPr>
            </w:pPr>
            <w:r w:rsidRPr="00EF06A7">
              <w:rPr>
                <w:lang w:eastAsia="zh-CN"/>
              </w:rPr>
              <w:t>RI</w:t>
            </w:r>
          </w:p>
        </w:tc>
        <w:tc>
          <w:tcPr>
            <w:tcW w:w="2677" w:type="pct"/>
            <w:shd w:val="clear" w:color="auto" w:fill="auto"/>
          </w:tcPr>
          <w:p w14:paraId="3BFE19C9" w14:textId="77777777" w:rsidR="00100A84" w:rsidRPr="00EF06A7" w:rsidRDefault="00100A84" w:rsidP="00EC252E">
            <w:pPr>
              <w:pStyle w:val="TAL"/>
              <w:rPr>
                <w:lang w:eastAsia="zh-CN"/>
              </w:rPr>
            </w:pPr>
            <w:r w:rsidRPr="00EF06A7">
              <w:rPr>
                <w:lang w:eastAsia="zh-CN"/>
              </w:rPr>
              <w:t>All tests in Clause 6.4.3</w:t>
            </w:r>
          </w:p>
        </w:tc>
      </w:tr>
    </w:tbl>
    <w:p w14:paraId="362E6FF9" w14:textId="77777777" w:rsidR="00100A84" w:rsidRPr="00EF06A7" w:rsidRDefault="00100A84" w:rsidP="00100A84"/>
    <w:p w14:paraId="77E3069C" w14:textId="35FC8CB0" w:rsidR="000021B5" w:rsidRPr="00EF06A7" w:rsidRDefault="00100A84" w:rsidP="000021B5">
      <w:pPr>
        <w:pStyle w:val="Heading4"/>
        <w:rPr>
          <w:rFonts w:eastAsia="Malgun Gothic"/>
          <w:lang w:eastAsia="zh-CN"/>
        </w:rPr>
      </w:pPr>
      <w:bookmarkStart w:id="35" w:name="_Toc27479485"/>
      <w:bookmarkStart w:id="36" w:name="_Toc36058672"/>
      <w:bookmarkStart w:id="37" w:name="_Toc44067595"/>
      <w:bookmarkStart w:id="38" w:name="_Toc52716521"/>
      <w:bookmarkStart w:id="39" w:name="_Toc58239166"/>
      <w:bookmarkStart w:id="40" w:name="_Toc68246748"/>
      <w:bookmarkStart w:id="41" w:name="_Toc75790061"/>
      <w:r w:rsidRPr="00EF06A7">
        <w:rPr>
          <w:lang w:eastAsia="zh-CN"/>
        </w:rPr>
        <w:t>6</w:t>
      </w:r>
      <w:r w:rsidRPr="00EF06A7">
        <w:t>.1.1.3</w:t>
      </w:r>
      <w:r w:rsidRPr="00EF06A7">
        <w:rPr>
          <w:lang w:eastAsia="zh-CN"/>
        </w:rPr>
        <w:tab/>
      </w:r>
      <w:r w:rsidRPr="00EF06A7">
        <w:t xml:space="preserve">Applicability of requirements for optional UE </w:t>
      </w:r>
      <w:r w:rsidRPr="00EF06A7">
        <w:rPr>
          <w:lang w:eastAsia="zh-CN"/>
        </w:rPr>
        <w:t>features</w:t>
      </w:r>
      <w:bookmarkEnd w:id="35"/>
      <w:bookmarkEnd w:id="36"/>
      <w:bookmarkEnd w:id="37"/>
      <w:bookmarkEnd w:id="38"/>
      <w:bookmarkEnd w:id="39"/>
      <w:bookmarkEnd w:id="40"/>
      <w:bookmarkEnd w:id="41"/>
    </w:p>
    <w:p w14:paraId="23A7BCF1" w14:textId="77777777" w:rsidR="00C17BA1" w:rsidRPr="00EF06A7" w:rsidRDefault="00C17BA1" w:rsidP="00C17BA1">
      <w:r w:rsidRPr="00EF06A7">
        <w:rPr>
          <w:rFonts w:eastAsia="SimSun"/>
        </w:rPr>
        <w:t>The performance requirements in Table 6.1.1.3-1 shall apply for UEs which support optional UE features with capability signalling only</w:t>
      </w:r>
      <w:r w:rsidRPr="00EF06A7">
        <w:t>.</w:t>
      </w:r>
    </w:p>
    <w:p w14:paraId="750821D2" w14:textId="77777777" w:rsidR="00C17BA1" w:rsidRPr="00EF06A7" w:rsidRDefault="00C17BA1" w:rsidP="00C17BA1">
      <w:pPr>
        <w:pStyle w:val="TH"/>
      </w:pPr>
      <w:r w:rsidRPr="00EF06A7">
        <w:lastRenderedPageBreak/>
        <w:t>Table 6.1.1.3-1</w:t>
      </w:r>
      <w:r w:rsidRPr="00EF06A7">
        <w:rPr>
          <w:lang w:eastAsia="zh-CN"/>
        </w:rPr>
        <w:t>:</w:t>
      </w:r>
      <w:r w:rsidRPr="00EF06A7">
        <w:t xml:space="preserve"> Requirements applicability for optional features with UE capability signalling</w:t>
      </w:r>
    </w:p>
    <w:tbl>
      <w:tblPr>
        <w:tblW w:w="486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7"/>
        <w:gridCol w:w="1151"/>
        <w:gridCol w:w="929"/>
        <w:gridCol w:w="2593"/>
        <w:gridCol w:w="1949"/>
      </w:tblGrid>
      <w:tr w:rsidR="00C17BA1" w:rsidRPr="00EF06A7" w14:paraId="4D1B52E7" w14:textId="77777777" w:rsidTr="00DE1A4F">
        <w:trPr>
          <w:trHeight w:val="58"/>
        </w:trPr>
        <w:tc>
          <w:tcPr>
            <w:tcW w:w="1466" w:type="pct"/>
          </w:tcPr>
          <w:p w14:paraId="54065EF0" w14:textId="77777777" w:rsidR="00C17BA1" w:rsidRPr="00EF06A7" w:rsidRDefault="00C17BA1" w:rsidP="0056554C">
            <w:pPr>
              <w:pStyle w:val="TAH"/>
              <w:rPr>
                <w:lang w:eastAsia="ko-KR"/>
              </w:rPr>
            </w:pPr>
            <w:r w:rsidRPr="00EF06A7">
              <w:rPr>
                <w:lang w:eastAsia="ko-KR"/>
              </w:rPr>
              <w:t>UE feature/capability [14]</w:t>
            </w:r>
          </w:p>
        </w:tc>
        <w:tc>
          <w:tcPr>
            <w:tcW w:w="1110" w:type="pct"/>
            <w:gridSpan w:val="2"/>
          </w:tcPr>
          <w:p w14:paraId="1374FB86" w14:textId="77777777" w:rsidR="00C17BA1" w:rsidRPr="00EF06A7" w:rsidRDefault="00C17BA1" w:rsidP="0056554C">
            <w:pPr>
              <w:pStyle w:val="TAH"/>
              <w:rPr>
                <w:lang w:eastAsia="ko-KR"/>
              </w:rPr>
            </w:pPr>
            <w:r w:rsidRPr="00EF06A7">
              <w:rPr>
                <w:lang w:eastAsia="ko-KR"/>
              </w:rPr>
              <w:t>Test type</w:t>
            </w:r>
          </w:p>
        </w:tc>
        <w:tc>
          <w:tcPr>
            <w:tcW w:w="1384" w:type="pct"/>
            <w:shd w:val="clear" w:color="auto" w:fill="auto"/>
          </w:tcPr>
          <w:p w14:paraId="09E21175" w14:textId="77777777" w:rsidR="00C17BA1" w:rsidRPr="00EF06A7" w:rsidRDefault="00C17BA1" w:rsidP="0056554C">
            <w:pPr>
              <w:pStyle w:val="TAH"/>
              <w:rPr>
                <w:lang w:eastAsia="ko-KR"/>
              </w:rPr>
            </w:pPr>
            <w:r w:rsidRPr="00EF06A7">
              <w:rPr>
                <w:lang w:eastAsia="ko-KR"/>
              </w:rPr>
              <w:t>Test list</w:t>
            </w:r>
          </w:p>
        </w:tc>
        <w:tc>
          <w:tcPr>
            <w:tcW w:w="1040" w:type="pct"/>
          </w:tcPr>
          <w:p w14:paraId="40C47DCF" w14:textId="77777777" w:rsidR="00C17BA1" w:rsidRPr="00EF06A7" w:rsidRDefault="00C17BA1" w:rsidP="0056554C">
            <w:pPr>
              <w:pStyle w:val="TAH"/>
              <w:rPr>
                <w:lang w:eastAsia="ko-KR"/>
              </w:rPr>
            </w:pPr>
            <w:r w:rsidRPr="00EF06A7">
              <w:rPr>
                <w:lang w:eastAsia="ko-KR"/>
              </w:rPr>
              <w:t>Applicability notes</w:t>
            </w:r>
          </w:p>
        </w:tc>
      </w:tr>
      <w:tr w:rsidR="00C17BA1" w:rsidRPr="00EF06A7" w14:paraId="3E956E48" w14:textId="77777777" w:rsidTr="0056554C">
        <w:trPr>
          <w:trHeight w:val="58"/>
        </w:trPr>
        <w:tc>
          <w:tcPr>
            <w:tcW w:w="1466" w:type="pct"/>
            <w:vMerge w:val="restart"/>
            <w:vAlign w:val="center"/>
          </w:tcPr>
          <w:p w14:paraId="2C48468E" w14:textId="77777777" w:rsidR="00C17BA1" w:rsidRPr="00EF06A7" w:rsidRDefault="00C17BA1" w:rsidP="0056554C">
            <w:pPr>
              <w:pStyle w:val="TAL"/>
              <w:rPr>
                <w:rFonts w:eastAsia="SimSun"/>
                <w:lang w:eastAsia="zh-CN"/>
              </w:rPr>
            </w:pPr>
            <w:r w:rsidRPr="00EF06A7">
              <w:t>CQI table with target BLER of 10^-5</w:t>
            </w:r>
            <w:r w:rsidRPr="00EF06A7" w:rsidDel="009632EE">
              <w:rPr>
                <w:rFonts w:eastAsia="SimSun"/>
                <w:lang w:eastAsia="zh-CN"/>
              </w:rPr>
              <w:t>New CQI table</w:t>
            </w:r>
            <w:r w:rsidRPr="00EF06A7">
              <w:rPr>
                <w:rFonts w:eastAsia="SimSun"/>
                <w:lang w:eastAsia="zh-CN"/>
              </w:rPr>
              <w:t xml:space="preserve"> (cqi-TableAlt)</w:t>
            </w:r>
          </w:p>
        </w:tc>
        <w:tc>
          <w:tcPr>
            <w:tcW w:w="614" w:type="pct"/>
          </w:tcPr>
          <w:p w14:paraId="6BC778DF" w14:textId="77777777" w:rsidR="00C17BA1" w:rsidRPr="00EF06A7" w:rsidRDefault="00C17BA1" w:rsidP="0056554C">
            <w:pPr>
              <w:pStyle w:val="TAL"/>
              <w:rPr>
                <w:lang w:eastAsia="zh-CN"/>
              </w:rPr>
            </w:pPr>
            <w:r w:rsidRPr="00EF06A7">
              <w:rPr>
                <w:rFonts w:eastAsia="SimSun"/>
                <w:lang w:eastAsia="zh-CN"/>
              </w:rPr>
              <w:t>FR1 FDD</w:t>
            </w:r>
          </w:p>
        </w:tc>
        <w:tc>
          <w:tcPr>
            <w:tcW w:w="496" w:type="pct"/>
            <w:shd w:val="clear" w:color="auto" w:fill="auto"/>
          </w:tcPr>
          <w:p w14:paraId="5E74E132" w14:textId="77777777" w:rsidR="00C17BA1" w:rsidRPr="00EF06A7" w:rsidRDefault="00C17BA1" w:rsidP="0056554C">
            <w:pPr>
              <w:pStyle w:val="TAL"/>
              <w:rPr>
                <w:lang w:eastAsia="zh-CN"/>
              </w:rPr>
            </w:pPr>
            <w:r w:rsidRPr="00EF06A7">
              <w:rPr>
                <w:rFonts w:eastAsia="SimSun"/>
                <w:lang w:eastAsia="zh-CN"/>
              </w:rPr>
              <w:t>CQI</w:t>
            </w:r>
          </w:p>
        </w:tc>
        <w:tc>
          <w:tcPr>
            <w:tcW w:w="1384" w:type="pct"/>
            <w:shd w:val="clear" w:color="auto" w:fill="auto"/>
          </w:tcPr>
          <w:p w14:paraId="44F02171" w14:textId="77777777" w:rsidR="00C17BA1" w:rsidRPr="00EF06A7" w:rsidRDefault="00C17BA1" w:rsidP="0056554C">
            <w:pPr>
              <w:pStyle w:val="TAL"/>
              <w:rPr>
                <w:rFonts w:eastAsia="SimSun"/>
                <w:lang w:eastAsia="zh-CN"/>
              </w:rPr>
            </w:pPr>
            <w:r w:rsidRPr="00EF06A7">
              <w:rPr>
                <w:rFonts w:eastAsia="SimSun"/>
                <w:lang w:eastAsia="zh-CN"/>
              </w:rPr>
              <w:t>Clause 6.2.2.1.1.2</w:t>
            </w:r>
          </w:p>
          <w:p w14:paraId="4B3FC391" w14:textId="77777777" w:rsidR="00C17BA1" w:rsidRPr="00EF06A7" w:rsidRDefault="00C17BA1" w:rsidP="0056554C">
            <w:pPr>
              <w:pStyle w:val="TAL"/>
              <w:rPr>
                <w:lang w:eastAsia="zh-CN"/>
              </w:rPr>
            </w:pPr>
            <w:r w:rsidRPr="00EF06A7">
              <w:rPr>
                <w:rFonts w:eastAsia="SimSun"/>
                <w:lang w:eastAsia="zh-CN"/>
              </w:rPr>
              <w:t>Clause 6.2.3.1.1.2</w:t>
            </w:r>
          </w:p>
        </w:tc>
        <w:tc>
          <w:tcPr>
            <w:tcW w:w="1040" w:type="pct"/>
            <w:vMerge w:val="restart"/>
          </w:tcPr>
          <w:p w14:paraId="683E7182" w14:textId="77777777" w:rsidR="00C17BA1" w:rsidRPr="00EF06A7" w:rsidRDefault="00C17BA1" w:rsidP="0056554C">
            <w:pPr>
              <w:pStyle w:val="TAL"/>
              <w:rPr>
                <w:lang w:eastAsia="zh-CN"/>
              </w:rPr>
            </w:pPr>
          </w:p>
        </w:tc>
      </w:tr>
      <w:tr w:rsidR="00C17BA1" w:rsidRPr="00EF06A7" w14:paraId="13852C3C" w14:textId="77777777" w:rsidTr="0056554C">
        <w:trPr>
          <w:trHeight w:val="694"/>
        </w:trPr>
        <w:tc>
          <w:tcPr>
            <w:tcW w:w="1466" w:type="pct"/>
            <w:vMerge/>
          </w:tcPr>
          <w:p w14:paraId="05B482C5" w14:textId="77777777" w:rsidR="00C17BA1" w:rsidRPr="00EF06A7" w:rsidRDefault="00C17BA1" w:rsidP="0056554C">
            <w:pPr>
              <w:pStyle w:val="TAL"/>
              <w:rPr>
                <w:lang w:eastAsia="zh-CN"/>
              </w:rPr>
            </w:pPr>
          </w:p>
        </w:tc>
        <w:tc>
          <w:tcPr>
            <w:tcW w:w="614" w:type="pct"/>
          </w:tcPr>
          <w:p w14:paraId="79098565" w14:textId="77777777" w:rsidR="00C17BA1" w:rsidRPr="00EF06A7" w:rsidRDefault="00C17BA1" w:rsidP="0056554C">
            <w:pPr>
              <w:pStyle w:val="TAL"/>
              <w:rPr>
                <w:lang w:eastAsia="zh-CN"/>
              </w:rPr>
            </w:pPr>
            <w:r w:rsidRPr="00EF06A7">
              <w:rPr>
                <w:rFonts w:eastAsia="SimSun"/>
                <w:lang w:eastAsia="zh-CN"/>
              </w:rPr>
              <w:t>FR1 TDD</w:t>
            </w:r>
          </w:p>
        </w:tc>
        <w:tc>
          <w:tcPr>
            <w:tcW w:w="496" w:type="pct"/>
            <w:shd w:val="clear" w:color="auto" w:fill="auto"/>
          </w:tcPr>
          <w:p w14:paraId="7D4F7EFB" w14:textId="77777777" w:rsidR="00C17BA1" w:rsidRPr="00EF06A7" w:rsidRDefault="00C17BA1" w:rsidP="0056554C">
            <w:pPr>
              <w:pStyle w:val="TAL"/>
              <w:rPr>
                <w:lang w:eastAsia="zh-CN"/>
              </w:rPr>
            </w:pPr>
            <w:r w:rsidRPr="00EF06A7">
              <w:rPr>
                <w:rFonts w:eastAsia="SimSun"/>
                <w:lang w:eastAsia="zh-CN"/>
              </w:rPr>
              <w:t>CQI</w:t>
            </w:r>
          </w:p>
        </w:tc>
        <w:tc>
          <w:tcPr>
            <w:tcW w:w="1384" w:type="pct"/>
            <w:shd w:val="clear" w:color="auto" w:fill="auto"/>
          </w:tcPr>
          <w:p w14:paraId="6DC756CC" w14:textId="77777777" w:rsidR="00C17BA1" w:rsidRPr="00EF06A7" w:rsidRDefault="00C17BA1" w:rsidP="0056554C">
            <w:pPr>
              <w:pStyle w:val="TAL"/>
              <w:rPr>
                <w:rFonts w:eastAsia="SimSun"/>
                <w:lang w:eastAsia="zh-CN"/>
              </w:rPr>
            </w:pPr>
            <w:r w:rsidRPr="00EF06A7">
              <w:rPr>
                <w:rFonts w:eastAsia="SimSun"/>
                <w:lang w:eastAsia="zh-CN"/>
              </w:rPr>
              <w:t>Clause 6.2.2.2.1.2</w:t>
            </w:r>
          </w:p>
          <w:p w14:paraId="1359B471" w14:textId="77777777" w:rsidR="00C17BA1" w:rsidRPr="00EF06A7" w:rsidRDefault="00C17BA1" w:rsidP="0056554C">
            <w:pPr>
              <w:pStyle w:val="TAL"/>
              <w:rPr>
                <w:lang w:eastAsia="zh-CN"/>
              </w:rPr>
            </w:pPr>
            <w:r w:rsidRPr="00EF06A7">
              <w:rPr>
                <w:rFonts w:eastAsia="SimSun"/>
                <w:lang w:eastAsia="zh-CN"/>
              </w:rPr>
              <w:t>Clause 6.2.3.2.1.2</w:t>
            </w:r>
          </w:p>
        </w:tc>
        <w:tc>
          <w:tcPr>
            <w:tcW w:w="1040" w:type="pct"/>
            <w:vMerge/>
          </w:tcPr>
          <w:p w14:paraId="736C0EEA" w14:textId="77777777" w:rsidR="00C17BA1" w:rsidRPr="00EF06A7" w:rsidRDefault="00C17BA1" w:rsidP="0056554C">
            <w:pPr>
              <w:pStyle w:val="TAL"/>
              <w:rPr>
                <w:lang w:eastAsia="zh-CN"/>
              </w:rPr>
            </w:pPr>
          </w:p>
        </w:tc>
      </w:tr>
      <w:tr w:rsidR="00C17BA1" w:rsidRPr="00EF06A7" w14:paraId="747E5FAC" w14:textId="77777777" w:rsidTr="0056554C">
        <w:trPr>
          <w:trHeight w:val="694"/>
        </w:trPr>
        <w:tc>
          <w:tcPr>
            <w:tcW w:w="1466" w:type="pct"/>
            <w:vMerge w:val="restart"/>
            <w:vAlign w:val="center"/>
          </w:tcPr>
          <w:p w14:paraId="76FEABC5" w14:textId="77777777" w:rsidR="00C17BA1" w:rsidRPr="00EF06A7" w:rsidRDefault="00C17BA1" w:rsidP="0056554C">
            <w:pPr>
              <w:pStyle w:val="TAL"/>
              <w:rPr>
                <w:lang w:eastAsia="zh-CN"/>
              </w:rPr>
            </w:pPr>
            <w:r w:rsidRPr="00EF06A7">
              <w:rPr>
                <w:rFonts w:cs="Arial"/>
                <w:szCs w:val="18"/>
              </w:rPr>
              <w:t xml:space="preserve">Alternative 64QAM MCS table for PDSCH </w:t>
            </w:r>
            <w:r w:rsidRPr="00EF06A7" w:rsidDel="009632EE">
              <w:rPr>
                <w:lang w:eastAsia="zh-CN"/>
              </w:rPr>
              <w:t>N</w:t>
            </w:r>
            <w:r w:rsidRPr="00EF06A7" w:rsidDel="009632EE">
              <w:t>ew 64QAM MCS table for PDSCH</w:t>
            </w:r>
            <w:r w:rsidRPr="00EF06A7">
              <w:t xml:space="preserve"> (</w:t>
            </w:r>
            <w:r w:rsidRPr="00EF06A7">
              <w:rPr>
                <w:i/>
              </w:rPr>
              <w:t>dl-64QAM-MCS-TableAlt</w:t>
            </w:r>
            <w:r w:rsidRPr="00EF06A7">
              <w:t>)</w:t>
            </w:r>
          </w:p>
        </w:tc>
        <w:tc>
          <w:tcPr>
            <w:tcW w:w="614" w:type="pct"/>
          </w:tcPr>
          <w:p w14:paraId="2310AAB1" w14:textId="77777777" w:rsidR="00C17BA1" w:rsidRPr="00EF06A7" w:rsidRDefault="00C17BA1" w:rsidP="0056554C">
            <w:pPr>
              <w:pStyle w:val="TAL"/>
              <w:rPr>
                <w:rFonts w:eastAsia="SimSun"/>
                <w:lang w:eastAsia="zh-CN"/>
              </w:rPr>
            </w:pPr>
            <w:r w:rsidRPr="00EF06A7">
              <w:rPr>
                <w:rFonts w:eastAsia="SimSun"/>
                <w:lang w:eastAsia="zh-CN"/>
              </w:rPr>
              <w:t>FR1 FDD</w:t>
            </w:r>
          </w:p>
        </w:tc>
        <w:tc>
          <w:tcPr>
            <w:tcW w:w="496" w:type="pct"/>
            <w:shd w:val="clear" w:color="auto" w:fill="auto"/>
          </w:tcPr>
          <w:p w14:paraId="5171012C" w14:textId="77777777" w:rsidR="00C17BA1" w:rsidRPr="00EF06A7" w:rsidRDefault="00C17BA1" w:rsidP="0056554C">
            <w:pPr>
              <w:pStyle w:val="TAL"/>
              <w:rPr>
                <w:rFonts w:eastAsia="SimSun"/>
                <w:lang w:eastAsia="zh-CN"/>
              </w:rPr>
            </w:pPr>
            <w:r w:rsidRPr="00EF06A7">
              <w:rPr>
                <w:rFonts w:eastAsia="SimSun"/>
                <w:lang w:eastAsia="zh-CN"/>
              </w:rPr>
              <w:t>CQI</w:t>
            </w:r>
          </w:p>
        </w:tc>
        <w:tc>
          <w:tcPr>
            <w:tcW w:w="1384" w:type="pct"/>
            <w:shd w:val="clear" w:color="auto" w:fill="auto"/>
          </w:tcPr>
          <w:p w14:paraId="7746C9A6" w14:textId="77777777" w:rsidR="00C17BA1" w:rsidRPr="00EF06A7" w:rsidRDefault="00C17BA1" w:rsidP="0056554C">
            <w:pPr>
              <w:pStyle w:val="TAL"/>
              <w:rPr>
                <w:rFonts w:eastAsia="SimSun"/>
                <w:lang w:eastAsia="zh-CN"/>
              </w:rPr>
            </w:pPr>
            <w:r w:rsidRPr="00EF06A7">
              <w:rPr>
                <w:rFonts w:eastAsia="SimSun"/>
                <w:lang w:eastAsia="zh-CN"/>
              </w:rPr>
              <w:t>Clause 6.2.2.1.1.2</w:t>
            </w:r>
          </w:p>
          <w:p w14:paraId="71B2EF3F" w14:textId="77777777" w:rsidR="00C17BA1" w:rsidRPr="00EF06A7" w:rsidRDefault="00C17BA1" w:rsidP="0056554C">
            <w:pPr>
              <w:pStyle w:val="TAL"/>
              <w:rPr>
                <w:rFonts w:eastAsia="SimSun"/>
                <w:lang w:eastAsia="zh-CN"/>
              </w:rPr>
            </w:pPr>
            <w:r w:rsidRPr="00EF06A7">
              <w:rPr>
                <w:rFonts w:eastAsia="SimSun"/>
                <w:lang w:eastAsia="zh-CN"/>
              </w:rPr>
              <w:t>Clause 6.2.3.1.1.2</w:t>
            </w:r>
          </w:p>
        </w:tc>
        <w:tc>
          <w:tcPr>
            <w:tcW w:w="1040" w:type="pct"/>
          </w:tcPr>
          <w:p w14:paraId="78912D28" w14:textId="77777777" w:rsidR="00C17BA1" w:rsidRPr="00EF06A7" w:rsidRDefault="00C17BA1" w:rsidP="0056554C">
            <w:pPr>
              <w:pStyle w:val="TAL"/>
              <w:rPr>
                <w:lang w:eastAsia="zh-CN"/>
              </w:rPr>
            </w:pPr>
          </w:p>
        </w:tc>
      </w:tr>
      <w:tr w:rsidR="00C17BA1" w:rsidRPr="00EF06A7" w14:paraId="375900BD" w14:textId="77777777" w:rsidTr="0056554C">
        <w:trPr>
          <w:trHeight w:val="694"/>
        </w:trPr>
        <w:tc>
          <w:tcPr>
            <w:tcW w:w="1466" w:type="pct"/>
            <w:vMerge/>
            <w:vAlign w:val="center"/>
          </w:tcPr>
          <w:p w14:paraId="2F294B56" w14:textId="77777777" w:rsidR="00C17BA1" w:rsidRPr="00EF06A7" w:rsidRDefault="00C17BA1" w:rsidP="0056554C">
            <w:pPr>
              <w:pStyle w:val="TAL"/>
              <w:rPr>
                <w:lang w:eastAsia="zh-CN"/>
              </w:rPr>
            </w:pPr>
          </w:p>
        </w:tc>
        <w:tc>
          <w:tcPr>
            <w:tcW w:w="614" w:type="pct"/>
          </w:tcPr>
          <w:p w14:paraId="5E3BF3D6" w14:textId="77777777" w:rsidR="00C17BA1" w:rsidRPr="00EF06A7" w:rsidRDefault="00C17BA1" w:rsidP="0056554C">
            <w:pPr>
              <w:pStyle w:val="TAL"/>
              <w:rPr>
                <w:rFonts w:eastAsia="SimSun"/>
                <w:lang w:eastAsia="zh-CN"/>
              </w:rPr>
            </w:pPr>
            <w:r w:rsidRPr="00EF06A7">
              <w:rPr>
                <w:rFonts w:eastAsia="SimSun"/>
                <w:lang w:eastAsia="zh-CN"/>
              </w:rPr>
              <w:t>FR1 TDD</w:t>
            </w:r>
          </w:p>
        </w:tc>
        <w:tc>
          <w:tcPr>
            <w:tcW w:w="496" w:type="pct"/>
            <w:shd w:val="clear" w:color="auto" w:fill="auto"/>
          </w:tcPr>
          <w:p w14:paraId="3D065187" w14:textId="77777777" w:rsidR="00C17BA1" w:rsidRPr="00EF06A7" w:rsidRDefault="00C17BA1" w:rsidP="0056554C">
            <w:pPr>
              <w:pStyle w:val="TAL"/>
              <w:rPr>
                <w:rFonts w:eastAsia="SimSun"/>
                <w:lang w:eastAsia="zh-CN"/>
              </w:rPr>
            </w:pPr>
            <w:r w:rsidRPr="00EF06A7">
              <w:rPr>
                <w:rFonts w:eastAsia="SimSun"/>
                <w:lang w:eastAsia="zh-CN"/>
              </w:rPr>
              <w:t>CQI</w:t>
            </w:r>
          </w:p>
        </w:tc>
        <w:tc>
          <w:tcPr>
            <w:tcW w:w="1384" w:type="pct"/>
            <w:shd w:val="clear" w:color="auto" w:fill="auto"/>
          </w:tcPr>
          <w:p w14:paraId="36727A64" w14:textId="77777777" w:rsidR="00C17BA1" w:rsidRPr="00EF06A7" w:rsidRDefault="00C17BA1" w:rsidP="0056554C">
            <w:pPr>
              <w:pStyle w:val="TAL"/>
              <w:rPr>
                <w:rFonts w:eastAsia="SimSun"/>
                <w:lang w:eastAsia="zh-CN"/>
              </w:rPr>
            </w:pPr>
            <w:r w:rsidRPr="00EF06A7">
              <w:rPr>
                <w:rFonts w:eastAsia="SimSun"/>
                <w:lang w:eastAsia="zh-CN"/>
              </w:rPr>
              <w:t>Clause 6.2.2.2.1.2</w:t>
            </w:r>
          </w:p>
          <w:p w14:paraId="60CE19B4" w14:textId="77777777" w:rsidR="00C17BA1" w:rsidRPr="00EF06A7" w:rsidRDefault="00C17BA1" w:rsidP="0056554C">
            <w:pPr>
              <w:pStyle w:val="TAL"/>
              <w:rPr>
                <w:rFonts w:eastAsia="SimSun"/>
                <w:lang w:eastAsia="zh-CN"/>
              </w:rPr>
            </w:pPr>
            <w:r w:rsidRPr="00EF06A7">
              <w:rPr>
                <w:rFonts w:eastAsia="SimSun"/>
                <w:lang w:eastAsia="zh-CN"/>
              </w:rPr>
              <w:t>Clause 6.2.3.2.1.2</w:t>
            </w:r>
          </w:p>
        </w:tc>
        <w:tc>
          <w:tcPr>
            <w:tcW w:w="1040" w:type="pct"/>
          </w:tcPr>
          <w:p w14:paraId="5DBD0440" w14:textId="77777777" w:rsidR="00C17BA1" w:rsidRPr="00EF06A7" w:rsidRDefault="00C17BA1" w:rsidP="0056554C">
            <w:pPr>
              <w:pStyle w:val="TAL"/>
              <w:rPr>
                <w:lang w:eastAsia="zh-CN"/>
              </w:rPr>
            </w:pPr>
          </w:p>
        </w:tc>
      </w:tr>
      <w:tr w:rsidR="00DE1A4F" w:rsidRPr="00EF06A7" w14:paraId="2430F482" w14:textId="77777777" w:rsidTr="0056554C">
        <w:trPr>
          <w:trHeight w:val="694"/>
        </w:trPr>
        <w:tc>
          <w:tcPr>
            <w:tcW w:w="1466" w:type="pct"/>
            <w:vAlign w:val="center"/>
          </w:tcPr>
          <w:p w14:paraId="62C73C20" w14:textId="3B5E2519" w:rsidR="00DE1A4F" w:rsidRPr="00EF06A7" w:rsidRDefault="00DE1A4F" w:rsidP="00DE1A4F">
            <w:pPr>
              <w:pStyle w:val="TAL"/>
              <w:rPr>
                <w:lang w:eastAsia="zh-CN"/>
              </w:rPr>
            </w:pPr>
            <w:r w:rsidRPr="00EF06A7">
              <w:rPr>
                <w:rFonts w:eastAsia="Malgun Gothic"/>
              </w:rPr>
              <w:t>Validating P/SP-CSI-RS reception (</w:t>
            </w:r>
            <w:r w:rsidRPr="00EF06A7">
              <w:rPr>
                <w:rFonts w:eastAsia="Malgun Gothic"/>
                <w:i/>
              </w:rPr>
              <w:t>periodicAndSemi-PersistentCSI-RS-r16</w:t>
            </w:r>
            <w:r w:rsidRPr="00EF06A7">
              <w:rPr>
                <w:rFonts w:eastAsia="Malgun Gothic"/>
              </w:rPr>
              <w:t>)</w:t>
            </w:r>
          </w:p>
        </w:tc>
        <w:tc>
          <w:tcPr>
            <w:tcW w:w="614" w:type="pct"/>
          </w:tcPr>
          <w:p w14:paraId="105A9356" w14:textId="25C20F2B" w:rsidR="00DE1A4F" w:rsidRPr="00EF06A7" w:rsidRDefault="00DE1A4F" w:rsidP="00DE1A4F">
            <w:pPr>
              <w:pStyle w:val="TAL"/>
              <w:rPr>
                <w:rFonts w:eastAsia="SimSun"/>
                <w:lang w:eastAsia="zh-CN"/>
              </w:rPr>
            </w:pPr>
            <w:r w:rsidRPr="00EF06A7">
              <w:rPr>
                <w:rFonts w:eastAsia="SimSun"/>
                <w:lang w:eastAsia="zh-CN"/>
              </w:rPr>
              <w:t>FR1 TDD</w:t>
            </w:r>
          </w:p>
        </w:tc>
        <w:tc>
          <w:tcPr>
            <w:tcW w:w="496" w:type="pct"/>
            <w:shd w:val="clear" w:color="auto" w:fill="auto"/>
          </w:tcPr>
          <w:p w14:paraId="7DD2F972" w14:textId="20CCAB5B" w:rsidR="00DE1A4F" w:rsidRPr="00EF06A7" w:rsidRDefault="00DE1A4F" w:rsidP="00DE1A4F">
            <w:pPr>
              <w:pStyle w:val="TAL"/>
              <w:rPr>
                <w:rFonts w:eastAsia="SimSun"/>
                <w:lang w:eastAsia="zh-CN"/>
              </w:rPr>
            </w:pPr>
            <w:r w:rsidRPr="00EF06A7">
              <w:rPr>
                <w:rFonts w:eastAsia="SimSun"/>
                <w:lang w:eastAsia="zh-CN"/>
              </w:rPr>
              <w:t>CQI</w:t>
            </w:r>
          </w:p>
        </w:tc>
        <w:tc>
          <w:tcPr>
            <w:tcW w:w="1384" w:type="pct"/>
            <w:shd w:val="clear" w:color="auto" w:fill="auto"/>
          </w:tcPr>
          <w:p w14:paraId="66D68784" w14:textId="77777777" w:rsidR="00DE1A4F" w:rsidRPr="00EF06A7" w:rsidRDefault="00DE1A4F" w:rsidP="00DE1A4F">
            <w:pPr>
              <w:keepNext/>
              <w:keepLines/>
              <w:spacing w:after="0"/>
              <w:rPr>
                <w:rFonts w:ascii="Arial" w:eastAsia="Malgun Gothic" w:hAnsi="Arial"/>
                <w:sz w:val="18"/>
                <w:lang w:eastAsia="zh-CN"/>
              </w:rPr>
            </w:pPr>
            <w:r w:rsidRPr="00EF06A7">
              <w:rPr>
                <w:rFonts w:ascii="Arial" w:eastAsia="Malgun Gothic" w:hAnsi="Arial"/>
                <w:sz w:val="18"/>
                <w:lang w:eastAsia="zh-CN"/>
              </w:rPr>
              <w:t>Clause 6.2.2.2.1.3</w:t>
            </w:r>
          </w:p>
          <w:p w14:paraId="21B874E4" w14:textId="4F19BB67" w:rsidR="00DE1A4F" w:rsidRPr="00EF06A7" w:rsidRDefault="00DE1A4F" w:rsidP="00DE1A4F">
            <w:pPr>
              <w:pStyle w:val="TAL"/>
              <w:rPr>
                <w:rFonts w:eastAsia="SimSun"/>
                <w:lang w:eastAsia="zh-CN"/>
              </w:rPr>
            </w:pPr>
            <w:r w:rsidRPr="00EF06A7">
              <w:rPr>
                <w:rFonts w:eastAsia="Malgun Gothic"/>
                <w:lang w:eastAsia="zh-CN"/>
              </w:rPr>
              <w:t>Clause 6.2.3.2.1.3</w:t>
            </w:r>
          </w:p>
        </w:tc>
        <w:tc>
          <w:tcPr>
            <w:tcW w:w="1040" w:type="pct"/>
          </w:tcPr>
          <w:p w14:paraId="3C6906A6" w14:textId="29374033" w:rsidR="00DE1A4F" w:rsidRPr="00EF06A7" w:rsidRDefault="00DE1A4F" w:rsidP="00DE1A4F">
            <w:pPr>
              <w:pStyle w:val="TAL"/>
              <w:rPr>
                <w:lang w:eastAsia="zh-CN"/>
              </w:rPr>
            </w:pPr>
            <w:r w:rsidRPr="00EF06A7">
              <w:rPr>
                <w:rFonts w:eastAsia="Malgun Gothic" w:cs="Arial"/>
                <w:szCs w:val="18"/>
              </w:rPr>
              <w:t>The requirements apply only in case tested UE supporting operations in shared spectrum access and validation of P/SP-CSI-RS reception based on DCI</w:t>
            </w:r>
          </w:p>
        </w:tc>
      </w:tr>
      <w:tr w:rsidR="00DE1A4F" w:rsidRPr="00EF06A7" w14:paraId="1579E7BC" w14:textId="77777777" w:rsidTr="0056554C">
        <w:trPr>
          <w:trHeight w:val="694"/>
        </w:trPr>
        <w:tc>
          <w:tcPr>
            <w:tcW w:w="1466" w:type="pct"/>
            <w:vAlign w:val="center"/>
          </w:tcPr>
          <w:p w14:paraId="6BD4C7A4" w14:textId="47A6BFF1" w:rsidR="00DE1A4F" w:rsidRPr="00EF06A7" w:rsidRDefault="00DE1A4F" w:rsidP="00DE1A4F">
            <w:pPr>
              <w:pStyle w:val="TAL"/>
              <w:rPr>
                <w:lang w:eastAsia="zh-CN"/>
              </w:rPr>
            </w:pPr>
            <w:r w:rsidRPr="00EF06A7">
              <w:rPr>
                <w:rFonts w:eastAsia="Malgun Gothic"/>
              </w:rPr>
              <w:t>Supported UL channels for dynamic channel access mode (</w:t>
            </w:r>
            <w:r w:rsidRPr="00EF06A7">
              <w:rPr>
                <w:rFonts w:eastAsia="Malgun Gothic"/>
                <w:i/>
              </w:rPr>
              <w:t>ul-DynamicChAccess-r16</w:t>
            </w:r>
            <w:r w:rsidRPr="00EF06A7">
              <w:rPr>
                <w:rFonts w:eastAsia="Malgun Gothic"/>
              </w:rPr>
              <w:t>) or UL channel access for semi-static channel access mode (</w:t>
            </w:r>
            <w:r w:rsidRPr="00EF06A7">
              <w:rPr>
                <w:rFonts w:eastAsia="Malgun Gothic"/>
                <w:i/>
              </w:rPr>
              <w:t>ul-Semi-StaticChAccess-r16</w:t>
            </w:r>
            <w:r w:rsidRPr="00EF06A7">
              <w:rPr>
                <w:rFonts w:eastAsia="Malgun Gothic"/>
              </w:rPr>
              <w:t>) or both</w:t>
            </w:r>
          </w:p>
        </w:tc>
        <w:tc>
          <w:tcPr>
            <w:tcW w:w="614" w:type="pct"/>
          </w:tcPr>
          <w:p w14:paraId="5CFBDB08" w14:textId="631E4B1A" w:rsidR="00DE1A4F" w:rsidRPr="00EF06A7" w:rsidRDefault="00DE1A4F" w:rsidP="00DE1A4F">
            <w:pPr>
              <w:pStyle w:val="TAL"/>
              <w:rPr>
                <w:rFonts w:eastAsia="SimSun"/>
                <w:lang w:eastAsia="zh-CN"/>
              </w:rPr>
            </w:pPr>
            <w:r w:rsidRPr="00EF06A7">
              <w:rPr>
                <w:rFonts w:eastAsia="SimSun"/>
                <w:lang w:eastAsia="zh-CN"/>
              </w:rPr>
              <w:t>FR1 TDD</w:t>
            </w:r>
          </w:p>
        </w:tc>
        <w:tc>
          <w:tcPr>
            <w:tcW w:w="496" w:type="pct"/>
            <w:shd w:val="clear" w:color="auto" w:fill="auto"/>
          </w:tcPr>
          <w:p w14:paraId="450EB6DF" w14:textId="1C341A63" w:rsidR="00DE1A4F" w:rsidRPr="00EF06A7" w:rsidRDefault="00DE1A4F" w:rsidP="00DE1A4F">
            <w:pPr>
              <w:pStyle w:val="TAL"/>
              <w:rPr>
                <w:rFonts w:eastAsia="SimSun"/>
                <w:lang w:eastAsia="zh-CN"/>
              </w:rPr>
            </w:pPr>
            <w:r w:rsidRPr="00EF06A7">
              <w:rPr>
                <w:rFonts w:eastAsia="SimSun"/>
                <w:lang w:eastAsia="zh-CN"/>
              </w:rPr>
              <w:t>CQI</w:t>
            </w:r>
          </w:p>
        </w:tc>
        <w:tc>
          <w:tcPr>
            <w:tcW w:w="1384" w:type="pct"/>
            <w:shd w:val="clear" w:color="auto" w:fill="auto"/>
          </w:tcPr>
          <w:p w14:paraId="15E4F7B2" w14:textId="77777777" w:rsidR="00DE1A4F" w:rsidRPr="00EF06A7" w:rsidRDefault="00DE1A4F" w:rsidP="00DE1A4F">
            <w:pPr>
              <w:pStyle w:val="TAL"/>
              <w:rPr>
                <w:rFonts w:eastAsia="Malgun Gothic"/>
                <w:lang w:eastAsia="zh-CN"/>
              </w:rPr>
            </w:pPr>
            <w:r w:rsidRPr="00EF06A7">
              <w:rPr>
                <w:rFonts w:eastAsia="Malgun Gothic"/>
                <w:lang w:eastAsia="zh-CN"/>
              </w:rPr>
              <w:t>Clause 6.2.2.2.1.3</w:t>
            </w:r>
          </w:p>
          <w:p w14:paraId="608A513E" w14:textId="0BFF3631" w:rsidR="00DE1A4F" w:rsidRPr="00EF06A7" w:rsidRDefault="00DE1A4F" w:rsidP="00DE1A4F">
            <w:pPr>
              <w:pStyle w:val="TAL"/>
              <w:rPr>
                <w:rFonts w:eastAsia="SimSun"/>
                <w:lang w:eastAsia="zh-CN"/>
              </w:rPr>
            </w:pPr>
            <w:r w:rsidRPr="00EF06A7">
              <w:rPr>
                <w:rFonts w:eastAsia="Malgun Gothic"/>
                <w:lang w:eastAsia="zh-CN"/>
              </w:rPr>
              <w:t>Clause 6.2.3.2.1.3</w:t>
            </w:r>
          </w:p>
        </w:tc>
        <w:tc>
          <w:tcPr>
            <w:tcW w:w="1040" w:type="pct"/>
          </w:tcPr>
          <w:p w14:paraId="355B9542" w14:textId="58CEB710" w:rsidR="00DE1A4F" w:rsidRPr="00EF06A7" w:rsidRDefault="00DE1A4F" w:rsidP="00DE1A4F">
            <w:pPr>
              <w:pStyle w:val="TAL"/>
              <w:rPr>
                <w:lang w:eastAsia="zh-CN"/>
              </w:rPr>
            </w:pPr>
            <w:r w:rsidRPr="00EF06A7">
              <w:rPr>
                <w:rFonts w:eastAsia="Malgun Gothic"/>
                <w:lang w:eastAsia="zh-CN"/>
              </w:rPr>
              <w:t>The requirements apply only in case tested UE supports one of UL channels for dynamic channel access mode and  UL channel access for semi-static channel access mode</w:t>
            </w:r>
          </w:p>
        </w:tc>
      </w:tr>
    </w:tbl>
    <w:p w14:paraId="5407D63A" w14:textId="77777777" w:rsidR="00C17BA1" w:rsidRPr="00EF06A7" w:rsidRDefault="00C17BA1" w:rsidP="000021B5"/>
    <w:p w14:paraId="5B817E77" w14:textId="11E6884E" w:rsidR="000021B5" w:rsidRPr="00EF06A7" w:rsidRDefault="000021B5" w:rsidP="000021B5">
      <w:pPr>
        <w:rPr>
          <w:rFonts w:eastAsia="Malgun Gothic"/>
          <w:lang w:eastAsia="en-US"/>
        </w:rPr>
      </w:pPr>
      <w:r w:rsidRPr="00EF06A7">
        <w:t xml:space="preserve">The performance requirements in Table 6.1.1.3-2 shall apply for UEs which support optional UE </w:t>
      </w:r>
      <w:r w:rsidRPr="00EF06A7">
        <w:rPr>
          <w:lang w:eastAsia="zh-CN"/>
        </w:rPr>
        <w:t>features only</w:t>
      </w:r>
      <w:r w:rsidRPr="00EF06A7">
        <w:t>.</w:t>
      </w:r>
    </w:p>
    <w:p w14:paraId="11DD755F" w14:textId="77777777" w:rsidR="000021B5" w:rsidRPr="00EF06A7" w:rsidRDefault="000021B5" w:rsidP="000021B5">
      <w:pPr>
        <w:pStyle w:val="TH"/>
        <w:rPr>
          <w:lang w:eastAsia="zh-CN"/>
        </w:rPr>
      </w:pPr>
      <w:r w:rsidRPr="00EF06A7">
        <w:t>Table 6.1.1.3-2</w:t>
      </w:r>
      <w:r w:rsidRPr="00EF06A7">
        <w:rPr>
          <w:lang w:eastAsia="zh-CN"/>
        </w:rPr>
        <w:t>:</w:t>
      </w:r>
      <w:r w:rsidRPr="00EF06A7">
        <w:t xml:space="preserve"> Requirements applicability for optional UE </w:t>
      </w:r>
      <w:r w:rsidRPr="00EF06A7">
        <w:rPr>
          <w:lang w:eastAsia="zh-CN"/>
        </w:rPr>
        <w:t>features</w:t>
      </w:r>
    </w:p>
    <w:tbl>
      <w:tblPr>
        <w:tblW w:w="5002" w:type="pct"/>
        <w:jc w:val="center"/>
        <w:tblCellMar>
          <w:left w:w="0" w:type="dxa"/>
          <w:right w:w="0" w:type="dxa"/>
        </w:tblCellMar>
        <w:tblLook w:val="04A0" w:firstRow="1" w:lastRow="0" w:firstColumn="1" w:lastColumn="0" w:noHBand="0" w:noVBand="1"/>
      </w:tblPr>
      <w:tblGrid>
        <w:gridCol w:w="3543"/>
        <w:gridCol w:w="1133"/>
        <w:gridCol w:w="994"/>
        <w:gridCol w:w="1850"/>
        <w:gridCol w:w="2113"/>
      </w:tblGrid>
      <w:tr w:rsidR="000021B5" w:rsidRPr="00EF06A7" w14:paraId="3D760430" w14:textId="77777777" w:rsidTr="000021B5">
        <w:trPr>
          <w:trHeight w:val="58"/>
          <w:jc w:val="center"/>
        </w:trPr>
        <w:tc>
          <w:tcPr>
            <w:tcW w:w="18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C84B1" w14:textId="77777777" w:rsidR="000021B5" w:rsidRPr="00EF06A7" w:rsidRDefault="000021B5">
            <w:pPr>
              <w:pStyle w:val="TAH"/>
              <w:rPr>
                <w:lang w:eastAsia="ko-KR"/>
              </w:rPr>
            </w:pPr>
            <w:r w:rsidRPr="00EF06A7">
              <w:rPr>
                <w:lang w:eastAsia="ko-KR"/>
              </w:rPr>
              <w:t>UE feature/capability [14]</w:t>
            </w:r>
          </w:p>
        </w:tc>
        <w:tc>
          <w:tcPr>
            <w:tcW w:w="110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B6992" w14:textId="77777777" w:rsidR="000021B5" w:rsidRPr="00EF06A7" w:rsidRDefault="000021B5">
            <w:pPr>
              <w:pStyle w:val="TAH"/>
              <w:rPr>
                <w:lang w:eastAsia="ko-KR"/>
              </w:rPr>
            </w:pPr>
            <w:r w:rsidRPr="00EF06A7">
              <w:rPr>
                <w:lang w:eastAsia="ko-KR"/>
              </w:rPr>
              <w:t>Test type</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FDD5D7" w14:textId="77777777" w:rsidR="000021B5" w:rsidRPr="00EF06A7" w:rsidRDefault="000021B5">
            <w:pPr>
              <w:pStyle w:val="TAH"/>
              <w:rPr>
                <w:lang w:eastAsia="ko-KR"/>
              </w:rPr>
            </w:pPr>
            <w:r w:rsidRPr="00EF06A7">
              <w:rPr>
                <w:lang w:eastAsia="ko-KR"/>
              </w:rPr>
              <w:t>Test list</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15DBD" w14:textId="77777777" w:rsidR="000021B5" w:rsidRPr="00EF06A7" w:rsidRDefault="000021B5">
            <w:pPr>
              <w:pStyle w:val="TAH"/>
              <w:rPr>
                <w:lang w:eastAsia="ko-KR"/>
              </w:rPr>
            </w:pPr>
            <w:r w:rsidRPr="00EF06A7">
              <w:rPr>
                <w:lang w:eastAsia="ko-KR"/>
              </w:rPr>
              <w:t>Applicability notes</w:t>
            </w:r>
          </w:p>
        </w:tc>
      </w:tr>
      <w:tr w:rsidR="000021B5" w:rsidRPr="00EF06A7" w14:paraId="65645D34" w14:textId="77777777" w:rsidTr="000021B5">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8B67D2" w14:textId="77777777" w:rsidR="000021B5" w:rsidRPr="00EF06A7" w:rsidRDefault="000021B5">
            <w:pPr>
              <w:pStyle w:val="TAL"/>
              <w:rPr>
                <w:lang w:eastAsia="zh-CN"/>
              </w:rPr>
            </w:pPr>
            <w:r w:rsidRPr="00EF06A7">
              <w:t>Support of Type II codebook</w:t>
            </w:r>
          </w:p>
          <w:p w14:paraId="461AE0F2" w14:textId="77777777" w:rsidR="000021B5" w:rsidRPr="00EF06A7" w:rsidRDefault="000021B5">
            <w:pPr>
              <w:pStyle w:val="TAL"/>
              <w:rPr>
                <w:rFonts w:cs="Arial"/>
                <w:szCs w:val="18"/>
                <w:lang w:eastAsia="zh-CN"/>
              </w:rPr>
            </w:pPr>
            <w:r w:rsidRPr="00EF06A7">
              <w:t>(</w:t>
            </w:r>
            <w:r w:rsidRPr="00EF06A7">
              <w:rPr>
                <w:i/>
                <w:iCs/>
              </w:rPr>
              <w:t xml:space="preserve">CodebookParameters </w:t>
            </w:r>
            <w:r w:rsidRPr="00EF06A7">
              <w:rPr>
                <w:iCs/>
              </w:rPr>
              <w:t>contains</w:t>
            </w:r>
            <w:r w:rsidRPr="00EF06A7">
              <w:rPr>
                <w:i/>
                <w:iCs/>
              </w:rPr>
              <w:t xml:space="preserve"> type2, supportedCSI-RS-ResourceList, parameterLx, amplitudeScalingType, amplitudeSubsetRestriction</w:t>
            </w:r>
            <w:r w:rsidRPr="00EF06A7">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46EEC" w14:textId="77777777" w:rsidR="000021B5" w:rsidRPr="00EF06A7" w:rsidRDefault="000021B5">
            <w:pPr>
              <w:pStyle w:val="TAL"/>
              <w:rPr>
                <w:rFonts w:cs="Arial"/>
                <w:szCs w:val="18"/>
                <w:lang w:eastAsia="zh-CN"/>
              </w:rPr>
            </w:pPr>
            <w:r w:rsidRPr="00EF06A7">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00064" w14:textId="77777777" w:rsidR="000021B5" w:rsidRPr="00EF06A7" w:rsidRDefault="000021B5">
            <w:pPr>
              <w:pStyle w:val="TAL"/>
              <w:rPr>
                <w:rFonts w:cs="Arial"/>
                <w:szCs w:val="18"/>
                <w:lang w:eastAsia="zh-CN"/>
              </w:rPr>
            </w:pPr>
            <w:r w:rsidRPr="00EF06A7">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BE00F" w14:textId="77777777" w:rsidR="000021B5" w:rsidRPr="00EF06A7" w:rsidRDefault="000021B5">
            <w:pPr>
              <w:pStyle w:val="TAL"/>
              <w:rPr>
                <w:lang w:eastAsia="en-US"/>
              </w:rPr>
            </w:pPr>
            <w:r w:rsidRPr="00EF06A7">
              <w:t>Clause 6.3.2.1.5</w:t>
            </w:r>
          </w:p>
          <w:p w14:paraId="4E7F7039" w14:textId="77777777" w:rsidR="000021B5" w:rsidRPr="00EF06A7" w:rsidRDefault="000021B5">
            <w:pPr>
              <w:pStyle w:val="TAL"/>
              <w:rPr>
                <w:lang w:eastAsia="zh-CN"/>
              </w:rPr>
            </w:pPr>
            <w:r w:rsidRPr="00EF06A7">
              <w:t>Clause 6.3.3.1.5</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10D35" w14:textId="77777777" w:rsidR="000021B5" w:rsidRPr="00EF06A7" w:rsidRDefault="000021B5">
            <w:pPr>
              <w:pStyle w:val="TAL"/>
              <w:rPr>
                <w:lang w:eastAsia="en-US"/>
              </w:rPr>
            </w:pPr>
          </w:p>
        </w:tc>
      </w:tr>
      <w:tr w:rsidR="000021B5" w:rsidRPr="00EF06A7" w14:paraId="672AD848" w14:textId="77777777" w:rsidTr="000021B5">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88182" w14:textId="77777777" w:rsidR="000021B5" w:rsidRPr="00EF06A7" w:rsidRDefault="000021B5">
            <w:pPr>
              <w:spacing w:after="0"/>
              <w:rPr>
                <w:rFonts w:ascii="Arial" w:hAnsi="Arial" w:cs="Arial"/>
                <w:sz w:val="18"/>
                <w:szCs w:val="18"/>
                <w:lang w:eastAsia="zh-CN"/>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D4E77" w14:textId="77777777" w:rsidR="000021B5" w:rsidRPr="00EF06A7" w:rsidRDefault="000021B5">
            <w:pPr>
              <w:pStyle w:val="TAL"/>
              <w:rPr>
                <w:rFonts w:cs="Arial"/>
                <w:szCs w:val="18"/>
                <w:lang w:eastAsia="zh-CN"/>
              </w:rPr>
            </w:pPr>
            <w:r w:rsidRPr="00EF06A7">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7F6D6" w14:textId="77777777" w:rsidR="000021B5" w:rsidRPr="00EF06A7" w:rsidRDefault="000021B5">
            <w:pPr>
              <w:pStyle w:val="TAL"/>
              <w:rPr>
                <w:rFonts w:cs="Arial"/>
                <w:szCs w:val="18"/>
                <w:lang w:eastAsia="zh-CN"/>
              </w:rPr>
            </w:pPr>
            <w:r w:rsidRPr="00EF06A7">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52DC9" w14:textId="77777777" w:rsidR="000021B5" w:rsidRPr="00EF06A7" w:rsidRDefault="000021B5">
            <w:pPr>
              <w:pStyle w:val="TAL"/>
              <w:rPr>
                <w:sz w:val="20"/>
                <w:lang w:eastAsia="en-US"/>
              </w:rPr>
            </w:pPr>
            <w:r w:rsidRPr="00EF06A7">
              <w:t>Clause 6.3.2.2.5</w:t>
            </w:r>
          </w:p>
          <w:p w14:paraId="256A3AC8" w14:textId="77777777" w:rsidR="000021B5" w:rsidRPr="00EF06A7" w:rsidRDefault="000021B5">
            <w:pPr>
              <w:pStyle w:val="TAL"/>
              <w:rPr>
                <w:lang w:eastAsia="zh-CN"/>
              </w:rPr>
            </w:pPr>
            <w:r w:rsidRPr="00EF06A7">
              <w:t>Clause 6.3.3.2.5</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5DDE6C" w14:textId="77777777" w:rsidR="000021B5" w:rsidRPr="00EF06A7" w:rsidRDefault="000021B5">
            <w:pPr>
              <w:pStyle w:val="TAL"/>
              <w:rPr>
                <w:lang w:eastAsia="en-US"/>
              </w:rPr>
            </w:pPr>
          </w:p>
        </w:tc>
      </w:tr>
      <w:tr w:rsidR="000021B5" w:rsidRPr="00EF06A7" w14:paraId="4FBC8AB2" w14:textId="77777777" w:rsidTr="000021B5">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B83684" w14:textId="77777777" w:rsidR="000021B5" w:rsidRPr="00EF06A7" w:rsidRDefault="000021B5">
            <w:pPr>
              <w:pStyle w:val="TAL"/>
              <w:rPr>
                <w:rFonts w:cs="Arial"/>
                <w:szCs w:val="18"/>
                <w:lang w:eastAsia="zh-CN"/>
              </w:rPr>
            </w:pPr>
            <w:r w:rsidRPr="00EF06A7">
              <w:rPr>
                <w:rFonts w:cs="Arial"/>
                <w:szCs w:val="18"/>
                <w:lang w:eastAsia="zh-CN"/>
              </w:rPr>
              <w:t>Support of Enhanced Type II codebook with at least 16 ports per CSI-RS resource(</w:t>
            </w:r>
            <w:r w:rsidRPr="00EF06A7">
              <w:rPr>
                <w:rFonts w:cs="Arial"/>
                <w:i/>
                <w:szCs w:val="18"/>
                <w:lang w:eastAsia="zh-CN"/>
              </w:rPr>
              <w:t xml:space="preserve">codebookParametersAddition-r16 </w:t>
            </w:r>
            <w:r w:rsidRPr="00EF06A7">
              <w:rPr>
                <w:rFonts w:cs="Arial"/>
                <w:szCs w:val="18"/>
                <w:lang w:eastAsia="zh-CN"/>
              </w:rPr>
              <w:t>contains</w:t>
            </w:r>
            <w:r w:rsidRPr="00EF06A7">
              <w:rPr>
                <w:rFonts w:cs="Arial"/>
                <w:i/>
                <w:szCs w:val="18"/>
                <w:lang w:eastAsia="zh-CN"/>
              </w:rPr>
              <w:t xml:space="preserve"> etype2R1-r16,</w:t>
            </w:r>
            <w:r w:rsidRPr="00EF06A7">
              <w:rPr>
                <w:rFonts w:cs="Arial"/>
                <w:szCs w:val="18"/>
                <w:lang w:eastAsia="zh-CN"/>
              </w:rPr>
              <w:t xml:space="preserve"> </w:t>
            </w:r>
            <w:r w:rsidRPr="00EF06A7">
              <w:rPr>
                <w:rFonts w:eastAsia="MS Mincho" w:cs="Arial"/>
                <w:i/>
                <w:iCs/>
                <w:szCs w:val="18"/>
              </w:rPr>
              <w:t>supportedCSI-RS-ResourceList</w:t>
            </w:r>
            <w:r w:rsidRPr="00EF06A7">
              <w:rPr>
                <w:rFonts w:cs="Arial"/>
                <w:i/>
                <w:iCs/>
                <w:szCs w:val="18"/>
              </w:rPr>
              <w:t>Add-r16, maxNumberTxPortsPerResource</w:t>
            </w:r>
            <w:r w:rsidRPr="00EF06A7">
              <w:rPr>
                <w:rFonts w:cs="Arial"/>
                <w:szCs w:val="18"/>
                <w:lang w:eastAsia="zh-CN"/>
              </w:rPr>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06987" w14:textId="77777777" w:rsidR="000021B5" w:rsidRPr="00EF06A7" w:rsidRDefault="000021B5">
            <w:pPr>
              <w:pStyle w:val="TAL"/>
              <w:rPr>
                <w:rFonts w:cs="Arial"/>
                <w:szCs w:val="18"/>
                <w:lang w:eastAsia="zh-CN"/>
              </w:rPr>
            </w:pPr>
            <w:r w:rsidRPr="00EF06A7">
              <w:rPr>
                <w:rFonts w:cs="Arial"/>
                <w:szCs w:val="18"/>
                <w:lang w:eastAsia="zh-CN"/>
              </w:rPr>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D3862" w14:textId="77777777" w:rsidR="000021B5" w:rsidRPr="00EF06A7" w:rsidRDefault="000021B5">
            <w:pPr>
              <w:pStyle w:val="TAL"/>
              <w:rPr>
                <w:rFonts w:cs="Arial"/>
                <w:szCs w:val="18"/>
                <w:lang w:eastAsia="zh-CN"/>
              </w:rPr>
            </w:pPr>
            <w:r w:rsidRPr="00EF06A7">
              <w:rPr>
                <w:rFonts w:cs="Arial"/>
                <w:szCs w:val="18"/>
                <w:lang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8E75B" w14:textId="77777777" w:rsidR="000021B5" w:rsidRPr="00EF06A7" w:rsidRDefault="000021B5">
            <w:pPr>
              <w:pStyle w:val="TAL"/>
              <w:rPr>
                <w:lang w:eastAsia="zh-CN"/>
              </w:rPr>
            </w:pPr>
            <w:r w:rsidRPr="00EF06A7">
              <w:rPr>
                <w:lang w:eastAsia="zh-CN"/>
              </w:rPr>
              <w:t>Clause 6.3.2.1.6</w:t>
            </w:r>
          </w:p>
          <w:p w14:paraId="1CB09382" w14:textId="77777777" w:rsidR="000021B5" w:rsidRPr="00EF06A7" w:rsidRDefault="000021B5">
            <w:pPr>
              <w:pStyle w:val="TAL"/>
              <w:rPr>
                <w:rFonts w:eastAsia="SimSun"/>
                <w:lang w:eastAsia="zh-CN"/>
              </w:rPr>
            </w:pPr>
            <w:r w:rsidRPr="00EF06A7">
              <w:rPr>
                <w:rFonts w:eastAsia="SimSun"/>
                <w:lang w:eastAsia="zh-CN"/>
              </w:rPr>
              <w:t>Clause 6.3.3.1.6</w:t>
            </w:r>
          </w:p>
        </w:tc>
        <w:tc>
          <w:tcPr>
            <w:tcW w:w="109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7A909" w14:textId="77777777" w:rsidR="000021B5" w:rsidRPr="00EF06A7" w:rsidRDefault="000021B5">
            <w:pPr>
              <w:pStyle w:val="TAL"/>
              <w:rPr>
                <w:rFonts w:eastAsia="Malgun Gothic"/>
                <w:lang w:eastAsia="en-US"/>
              </w:rPr>
            </w:pPr>
          </w:p>
        </w:tc>
      </w:tr>
      <w:tr w:rsidR="000021B5" w:rsidRPr="00EF06A7" w14:paraId="25636278" w14:textId="77777777" w:rsidTr="000021B5">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1B2FF" w14:textId="77777777" w:rsidR="000021B5" w:rsidRPr="00EF06A7" w:rsidRDefault="000021B5">
            <w:pPr>
              <w:spacing w:after="0"/>
              <w:rPr>
                <w:rFonts w:ascii="Arial" w:hAnsi="Arial" w:cs="Arial"/>
                <w:sz w:val="18"/>
                <w:szCs w:val="18"/>
                <w:lang w:eastAsia="zh-CN"/>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C9C6F" w14:textId="77777777" w:rsidR="000021B5" w:rsidRPr="00EF06A7" w:rsidRDefault="000021B5">
            <w:pPr>
              <w:pStyle w:val="TAL"/>
              <w:rPr>
                <w:rFonts w:cs="Arial"/>
                <w:szCs w:val="18"/>
                <w:lang w:eastAsia="zh-CN"/>
              </w:rPr>
            </w:pPr>
            <w:r w:rsidRPr="00EF06A7">
              <w:rPr>
                <w:rFonts w:cs="Arial"/>
                <w:szCs w:val="18"/>
                <w:lang w:eastAsia="zh-CN"/>
              </w:rPr>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9FFDB" w14:textId="77777777" w:rsidR="000021B5" w:rsidRPr="00EF06A7" w:rsidRDefault="000021B5">
            <w:pPr>
              <w:pStyle w:val="TAL"/>
              <w:rPr>
                <w:rFonts w:cs="Arial"/>
                <w:szCs w:val="18"/>
                <w:lang w:eastAsia="en-US"/>
              </w:rPr>
            </w:pPr>
            <w:r w:rsidRPr="00EF06A7">
              <w:rPr>
                <w:rFonts w:cs="Arial"/>
                <w:szCs w:val="18"/>
                <w:lang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892A82" w14:textId="2A576EB7" w:rsidR="000021B5" w:rsidRPr="00EF06A7" w:rsidRDefault="00965BDA">
            <w:pPr>
              <w:pStyle w:val="TAL"/>
              <w:rPr>
                <w:rFonts w:eastAsia="SimSun"/>
                <w:lang w:eastAsia="zh-CN"/>
              </w:rPr>
            </w:pPr>
            <w:r w:rsidRPr="00EF06A7">
              <w:rPr>
                <w:rFonts w:eastAsia="SimSun"/>
                <w:lang w:eastAsia="zh-CN"/>
              </w:rPr>
              <w:t>Clause</w:t>
            </w:r>
            <w:r w:rsidR="000021B5" w:rsidRPr="00EF06A7">
              <w:rPr>
                <w:rFonts w:eastAsia="SimSun"/>
                <w:lang w:eastAsia="zh-CN"/>
              </w:rPr>
              <w:t xml:space="preserve"> 6.3.2.2.6</w:t>
            </w:r>
          </w:p>
          <w:p w14:paraId="0E308EAD" w14:textId="4F982BDB" w:rsidR="000021B5" w:rsidRPr="00EF06A7" w:rsidRDefault="00965BDA">
            <w:pPr>
              <w:pStyle w:val="TAL"/>
              <w:rPr>
                <w:rFonts w:eastAsia="Malgun Gothic"/>
                <w:lang w:eastAsia="en-US"/>
              </w:rPr>
            </w:pPr>
            <w:r w:rsidRPr="00EF06A7">
              <w:rPr>
                <w:rFonts w:eastAsia="SimSun"/>
                <w:lang w:eastAsia="zh-CN"/>
              </w:rPr>
              <w:t>Clause</w:t>
            </w:r>
            <w:r w:rsidR="000021B5" w:rsidRPr="00EF06A7">
              <w:rPr>
                <w:rFonts w:eastAsia="SimSun"/>
                <w:lang w:eastAsia="zh-CN"/>
              </w:rPr>
              <w:t xml:space="preserve"> 6.3.3.2.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E4754" w14:textId="77777777" w:rsidR="000021B5" w:rsidRPr="00EF06A7" w:rsidRDefault="000021B5">
            <w:pPr>
              <w:spacing w:after="0"/>
              <w:rPr>
                <w:rFonts w:ascii="Arial" w:hAnsi="Arial"/>
                <w:sz w:val="18"/>
                <w:lang w:eastAsia="en-US"/>
              </w:rPr>
            </w:pPr>
          </w:p>
        </w:tc>
      </w:tr>
    </w:tbl>
    <w:p w14:paraId="2E8A6ADD" w14:textId="5F0C211E" w:rsidR="00100A84" w:rsidRPr="00EF06A7" w:rsidRDefault="00100A84" w:rsidP="00965BDA">
      <w:pPr>
        <w:rPr>
          <w:lang w:eastAsia="zh-CN"/>
        </w:rPr>
      </w:pPr>
    </w:p>
    <w:p w14:paraId="0F327E19" w14:textId="77777777" w:rsidR="00100A84" w:rsidRPr="00EF06A7" w:rsidRDefault="00100A84" w:rsidP="00100A84">
      <w:pPr>
        <w:pStyle w:val="Heading4"/>
        <w:rPr>
          <w:lang w:eastAsia="zh-CN"/>
        </w:rPr>
      </w:pPr>
      <w:bookmarkStart w:id="42" w:name="_Toc27479486"/>
      <w:bookmarkStart w:id="43" w:name="_Toc36058673"/>
      <w:bookmarkStart w:id="44" w:name="_Toc44067596"/>
      <w:bookmarkStart w:id="45" w:name="_Toc52716522"/>
      <w:bookmarkStart w:id="46" w:name="_Toc58239167"/>
      <w:bookmarkStart w:id="47" w:name="_Toc68246749"/>
      <w:bookmarkStart w:id="48" w:name="_Toc75790062"/>
      <w:r w:rsidRPr="00EF06A7">
        <w:rPr>
          <w:lang w:eastAsia="zh-CN"/>
        </w:rPr>
        <w:t>6.1.1.4</w:t>
      </w:r>
      <w:r w:rsidRPr="00EF06A7">
        <w:rPr>
          <w:lang w:eastAsia="zh-CN"/>
        </w:rPr>
        <w:tab/>
        <w:t>Applicability of requirements for mandatory UE features with capability signalling</w:t>
      </w:r>
      <w:bookmarkEnd w:id="42"/>
      <w:bookmarkEnd w:id="43"/>
      <w:bookmarkEnd w:id="44"/>
      <w:bookmarkEnd w:id="45"/>
      <w:bookmarkEnd w:id="46"/>
      <w:bookmarkEnd w:id="47"/>
      <w:bookmarkEnd w:id="48"/>
    </w:p>
    <w:p w14:paraId="1F1C4872" w14:textId="77777777" w:rsidR="00100A84" w:rsidRPr="00EF06A7" w:rsidRDefault="00A30C1C" w:rsidP="00100A84">
      <w:r w:rsidRPr="00EF06A7">
        <w:rPr>
          <w:rFonts w:eastAsia="SimSun"/>
        </w:rPr>
        <w:t>The performance requirements in Table 6.1.1.4-1 shall apply for UEs which support mandatory UE features with capability signalling only.</w:t>
      </w:r>
    </w:p>
    <w:p w14:paraId="1B13FC35" w14:textId="77777777" w:rsidR="00100A84" w:rsidRPr="00EF06A7" w:rsidRDefault="00100A84" w:rsidP="00100A84">
      <w:pPr>
        <w:pStyle w:val="TH"/>
      </w:pPr>
      <w:r w:rsidRPr="00EF06A7">
        <w:lastRenderedPageBreak/>
        <w:t>Table 6.1.1.4-1</w:t>
      </w:r>
      <w:r w:rsidRPr="00EF06A7">
        <w:rPr>
          <w:lang w:eastAsia="zh-CN"/>
        </w:rPr>
        <w:t>:</w:t>
      </w:r>
      <w:r w:rsidRPr="00EF06A7">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0"/>
        <w:gridCol w:w="1149"/>
        <w:gridCol w:w="928"/>
        <w:gridCol w:w="2595"/>
        <w:gridCol w:w="1944"/>
      </w:tblGrid>
      <w:tr w:rsidR="00100A84" w:rsidRPr="00EF06A7" w14:paraId="6702DEF4" w14:textId="77777777" w:rsidTr="00EC252E">
        <w:trPr>
          <w:trHeight w:val="58"/>
        </w:trPr>
        <w:tc>
          <w:tcPr>
            <w:tcW w:w="1464" w:type="pct"/>
          </w:tcPr>
          <w:p w14:paraId="68BF38F8" w14:textId="77777777" w:rsidR="00100A84" w:rsidRPr="00EF06A7" w:rsidRDefault="00100A84" w:rsidP="00EC252E">
            <w:pPr>
              <w:pStyle w:val="TAH"/>
            </w:pPr>
            <w:r w:rsidRPr="00EF06A7">
              <w:t>UE feature/capability [14]</w:t>
            </w:r>
          </w:p>
        </w:tc>
        <w:tc>
          <w:tcPr>
            <w:tcW w:w="1110" w:type="pct"/>
            <w:gridSpan w:val="2"/>
          </w:tcPr>
          <w:p w14:paraId="0AF97962" w14:textId="77777777" w:rsidR="00100A84" w:rsidRPr="00EF06A7" w:rsidRDefault="00100A84" w:rsidP="00EC252E">
            <w:pPr>
              <w:pStyle w:val="TAH"/>
            </w:pPr>
            <w:r w:rsidRPr="00EF06A7">
              <w:t>Test type</w:t>
            </w:r>
          </w:p>
        </w:tc>
        <w:tc>
          <w:tcPr>
            <w:tcW w:w="1387" w:type="pct"/>
            <w:shd w:val="clear" w:color="auto" w:fill="auto"/>
          </w:tcPr>
          <w:p w14:paraId="1FB25EAC" w14:textId="77777777" w:rsidR="00100A84" w:rsidRPr="00EF06A7" w:rsidRDefault="00100A84" w:rsidP="00EC252E">
            <w:pPr>
              <w:pStyle w:val="TAH"/>
            </w:pPr>
            <w:r w:rsidRPr="00EF06A7">
              <w:t>Test list</w:t>
            </w:r>
          </w:p>
        </w:tc>
        <w:tc>
          <w:tcPr>
            <w:tcW w:w="1039" w:type="pct"/>
          </w:tcPr>
          <w:p w14:paraId="18E6BD8F" w14:textId="77777777" w:rsidR="00100A84" w:rsidRPr="00EF06A7" w:rsidRDefault="00100A84" w:rsidP="00EC252E">
            <w:pPr>
              <w:pStyle w:val="TAH"/>
            </w:pPr>
            <w:r w:rsidRPr="00EF06A7">
              <w:t>Applicability notes</w:t>
            </w:r>
          </w:p>
        </w:tc>
      </w:tr>
      <w:tr w:rsidR="00A30C1C" w:rsidRPr="00EF06A7" w14:paraId="33FAD84F" w14:textId="77777777" w:rsidTr="002007E7">
        <w:trPr>
          <w:trHeight w:val="58"/>
        </w:trPr>
        <w:tc>
          <w:tcPr>
            <w:tcW w:w="1464" w:type="pct"/>
            <w:vMerge w:val="restart"/>
            <w:vAlign w:val="center"/>
          </w:tcPr>
          <w:p w14:paraId="743025D5"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PDSCH MIMO layers (</w:t>
            </w:r>
            <w:r w:rsidRPr="00EF06A7">
              <w:rPr>
                <w:rFonts w:ascii="Arial" w:eastAsia="MS Mincho" w:hAnsi="Arial"/>
                <w:i/>
                <w:iCs/>
                <w:sz w:val="18"/>
                <w:lang w:eastAsia="zh-CN"/>
              </w:rPr>
              <w:t>maxNumberMIMO-LayersPDSCH</w:t>
            </w:r>
            <w:r w:rsidRPr="00EF06A7">
              <w:rPr>
                <w:rFonts w:ascii="Arial" w:eastAsia="MS Mincho" w:hAnsi="Arial"/>
                <w:sz w:val="18"/>
                <w:lang w:eastAsia="zh-CN"/>
              </w:rPr>
              <w:t>)</w:t>
            </w:r>
          </w:p>
        </w:tc>
        <w:tc>
          <w:tcPr>
            <w:tcW w:w="614" w:type="pct"/>
            <w:vMerge w:val="restart"/>
          </w:tcPr>
          <w:p w14:paraId="76284B7F"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FR1 FDD</w:t>
            </w:r>
          </w:p>
        </w:tc>
        <w:tc>
          <w:tcPr>
            <w:tcW w:w="496" w:type="pct"/>
            <w:shd w:val="clear" w:color="auto" w:fill="auto"/>
          </w:tcPr>
          <w:p w14:paraId="02E52F5E"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CQI</w:t>
            </w:r>
          </w:p>
        </w:tc>
        <w:tc>
          <w:tcPr>
            <w:tcW w:w="1387" w:type="pct"/>
            <w:shd w:val="clear" w:color="auto" w:fill="auto"/>
          </w:tcPr>
          <w:p w14:paraId="2D56CFBD" w14:textId="77777777" w:rsidR="00A30C1C" w:rsidRPr="00EF06A7" w:rsidRDefault="00EC4C25"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2.3.1.1</w:t>
            </w:r>
            <w:r w:rsidRPr="00EF06A7">
              <w:rPr>
                <w:rFonts w:ascii="Arial" w:eastAsia="MS Mincho" w:hAnsi="Arial"/>
                <w:sz w:val="18"/>
                <w:lang w:eastAsia="zh-CN"/>
              </w:rPr>
              <w:t>.1</w:t>
            </w:r>
          </w:p>
        </w:tc>
        <w:tc>
          <w:tcPr>
            <w:tcW w:w="1039" w:type="pct"/>
            <w:vMerge w:val="restart"/>
          </w:tcPr>
          <w:p w14:paraId="766C4E0A"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SimSun" w:hAnsi="Arial"/>
                <w:sz w:val="18"/>
                <w:lang w:eastAsia="zh-CN"/>
              </w:rPr>
              <w:t>The requirements apply only in case the PDSCH MIMO rank in the test case does not exceed UE PDSCH MIMO layers capability</w:t>
            </w:r>
          </w:p>
        </w:tc>
      </w:tr>
      <w:tr w:rsidR="00A30C1C" w:rsidRPr="00EF06A7" w14:paraId="0AEA8F3F" w14:textId="77777777" w:rsidTr="002007E7">
        <w:trPr>
          <w:trHeight w:val="58"/>
        </w:trPr>
        <w:tc>
          <w:tcPr>
            <w:tcW w:w="1464" w:type="pct"/>
            <w:vMerge/>
            <w:vAlign w:val="center"/>
          </w:tcPr>
          <w:p w14:paraId="39492026"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614" w:type="pct"/>
            <w:vMerge/>
          </w:tcPr>
          <w:p w14:paraId="4563164A"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496" w:type="pct"/>
            <w:shd w:val="clear" w:color="auto" w:fill="auto"/>
          </w:tcPr>
          <w:p w14:paraId="055AEF7A"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PMI</w:t>
            </w:r>
          </w:p>
        </w:tc>
        <w:tc>
          <w:tcPr>
            <w:tcW w:w="1387" w:type="pct"/>
            <w:shd w:val="clear" w:color="auto" w:fill="auto"/>
          </w:tcPr>
          <w:p w14:paraId="0CA1BF97" w14:textId="77777777" w:rsidR="00A30C1C" w:rsidRPr="00EF06A7" w:rsidRDefault="00EC4C25"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3.3.1.2</w:t>
            </w:r>
          </w:p>
        </w:tc>
        <w:tc>
          <w:tcPr>
            <w:tcW w:w="1039" w:type="pct"/>
            <w:vMerge/>
          </w:tcPr>
          <w:p w14:paraId="343FB409"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r>
      <w:tr w:rsidR="00A30C1C" w:rsidRPr="00EF06A7" w14:paraId="646249C6" w14:textId="77777777" w:rsidTr="002007E7">
        <w:trPr>
          <w:trHeight w:val="58"/>
        </w:trPr>
        <w:tc>
          <w:tcPr>
            <w:tcW w:w="1464" w:type="pct"/>
            <w:vMerge/>
            <w:vAlign w:val="center"/>
          </w:tcPr>
          <w:p w14:paraId="63860C6C"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614" w:type="pct"/>
            <w:vMerge/>
          </w:tcPr>
          <w:p w14:paraId="28976F57"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496" w:type="pct"/>
            <w:shd w:val="clear" w:color="auto" w:fill="auto"/>
          </w:tcPr>
          <w:p w14:paraId="549729DB"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RI</w:t>
            </w:r>
          </w:p>
        </w:tc>
        <w:tc>
          <w:tcPr>
            <w:tcW w:w="1387" w:type="pct"/>
            <w:shd w:val="clear" w:color="auto" w:fill="auto"/>
          </w:tcPr>
          <w:p w14:paraId="462D9AD0" w14:textId="77777777" w:rsidR="00EC4C25" w:rsidRPr="00EF06A7" w:rsidRDefault="00EC4C25" w:rsidP="00EC4C25">
            <w:pPr>
              <w:keepNext/>
              <w:keepLines/>
              <w:spacing w:after="0"/>
              <w:rPr>
                <w:rFonts w:ascii="Arial" w:eastAsia="PMingLiU" w:hAnsi="Arial"/>
                <w:sz w:val="18"/>
                <w:lang w:eastAsia="zh-TW"/>
              </w:rPr>
            </w:pPr>
            <w:r w:rsidRPr="00EF06A7">
              <w:rPr>
                <w:rFonts w:ascii="Arial" w:hAnsi="Arial"/>
                <w:sz w:val="18"/>
                <w:lang w:eastAsia="zh-TW"/>
              </w:rPr>
              <w:t>Clause 6.4.2.1</w:t>
            </w:r>
          </w:p>
          <w:p w14:paraId="5E98F8C0" w14:textId="77777777" w:rsidR="00A30C1C" w:rsidRPr="00EF06A7" w:rsidRDefault="00EC4C25" w:rsidP="00EC4C25">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4.3.1</w:t>
            </w:r>
          </w:p>
        </w:tc>
        <w:tc>
          <w:tcPr>
            <w:tcW w:w="1039" w:type="pct"/>
            <w:vMerge/>
          </w:tcPr>
          <w:p w14:paraId="2D8BB9C3"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r>
      <w:tr w:rsidR="00A30C1C" w:rsidRPr="00EF06A7" w14:paraId="2F546CB7" w14:textId="77777777" w:rsidTr="002007E7">
        <w:trPr>
          <w:trHeight w:val="694"/>
        </w:trPr>
        <w:tc>
          <w:tcPr>
            <w:tcW w:w="1464" w:type="pct"/>
            <w:vMerge/>
          </w:tcPr>
          <w:p w14:paraId="29B52C43"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614" w:type="pct"/>
            <w:vMerge w:val="restart"/>
          </w:tcPr>
          <w:p w14:paraId="266FDF6E"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FR1 TDD</w:t>
            </w:r>
          </w:p>
        </w:tc>
        <w:tc>
          <w:tcPr>
            <w:tcW w:w="496" w:type="pct"/>
            <w:shd w:val="clear" w:color="auto" w:fill="auto"/>
          </w:tcPr>
          <w:p w14:paraId="2CDB57AD" w14:textId="77777777" w:rsidR="00A30C1C" w:rsidRPr="00EF06A7" w:rsidRDefault="00EC4C25"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CQI</w:t>
            </w:r>
          </w:p>
        </w:tc>
        <w:tc>
          <w:tcPr>
            <w:tcW w:w="1387" w:type="pct"/>
            <w:shd w:val="clear" w:color="auto" w:fill="auto"/>
          </w:tcPr>
          <w:p w14:paraId="75BF6415" w14:textId="77777777" w:rsidR="00A30C1C" w:rsidRPr="00EF06A7" w:rsidRDefault="00EC4C25"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2.3.2.1.1</w:t>
            </w:r>
          </w:p>
        </w:tc>
        <w:tc>
          <w:tcPr>
            <w:tcW w:w="1039" w:type="pct"/>
            <w:vMerge/>
          </w:tcPr>
          <w:p w14:paraId="4A6F6A78"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r>
      <w:tr w:rsidR="00A30C1C" w:rsidRPr="00EF06A7" w14:paraId="3F832A1A" w14:textId="77777777" w:rsidTr="002007E7">
        <w:trPr>
          <w:trHeight w:val="694"/>
        </w:trPr>
        <w:tc>
          <w:tcPr>
            <w:tcW w:w="1464" w:type="pct"/>
            <w:vMerge/>
          </w:tcPr>
          <w:p w14:paraId="54DB6A44"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614" w:type="pct"/>
            <w:vMerge/>
          </w:tcPr>
          <w:p w14:paraId="00889EFB"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496" w:type="pct"/>
            <w:shd w:val="clear" w:color="auto" w:fill="auto"/>
          </w:tcPr>
          <w:p w14:paraId="1447A25B"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PMI</w:t>
            </w:r>
          </w:p>
        </w:tc>
        <w:tc>
          <w:tcPr>
            <w:tcW w:w="1387" w:type="pct"/>
            <w:shd w:val="clear" w:color="auto" w:fill="auto"/>
          </w:tcPr>
          <w:p w14:paraId="1B2C461E" w14:textId="77777777" w:rsidR="00A30C1C" w:rsidRPr="00EF06A7" w:rsidRDefault="00EC4C25"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3.3.2.2</w:t>
            </w:r>
          </w:p>
        </w:tc>
        <w:tc>
          <w:tcPr>
            <w:tcW w:w="1039" w:type="pct"/>
            <w:vMerge/>
          </w:tcPr>
          <w:p w14:paraId="0C8AAFB3"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r>
      <w:tr w:rsidR="00A30C1C" w:rsidRPr="00EF06A7" w14:paraId="7F396134" w14:textId="77777777" w:rsidTr="002007E7">
        <w:trPr>
          <w:trHeight w:val="57"/>
        </w:trPr>
        <w:tc>
          <w:tcPr>
            <w:tcW w:w="1464" w:type="pct"/>
            <w:vMerge/>
          </w:tcPr>
          <w:p w14:paraId="25F2EEE4"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614" w:type="pct"/>
            <w:vMerge/>
          </w:tcPr>
          <w:p w14:paraId="73C36EE7"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c>
          <w:tcPr>
            <w:tcW w:w="496" w:type="pct"/>
            <w:shd w:val="clear" w:color="auto" w:fill="auto"/>
          </w:tcPr>
          <w:p w14:paraId="2B827819"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RI</w:t>
            </w:r>
          </w:p>
        </w:tc>
        <w:tc>
          <w:tcPr>
            <w:tcW w:w="1387" w:type="pct"/>
            <w:shd w:val="clear" w:color="auto" w:fill="auto"/>
          </w:tcPr>
          <w:p w14:paraId="47462B60" w14:textId="77777777" w:rsidR="00EC4C25" w:rsidRPr="00EF06A7" w:rsidRDefault="00EC4C25" w:rsidP="00EC4C25">
            <w:pPr>
              <w:keepNext/>
              <w:keepLines/>
              <w:spacing w:after="0"/>
              <w:rPr>
                <w:rFonts w:ascii="Arial" w:eastAsia="PMingLiU" w:hAnsi="Arial"/>
                <w:sz w:val="18"/>
                <w:lang w:eastAsia="zh-TW"/>
              </w:rPr>
            </w:pPr>
            <w:r w:rsidRPr="00EF06A7">
              <w:rPr>
                <w:rFonts w:ascii="Arial" w:hAnsi="Arial"/>
                <w:sz w:val="18"/>
                <w:lang w:eastAsia="zh-TW"/>
              </w:rPr>
              <w:t>Clause 6.4.2.2</w:t>
            </w:r>
          </w:p>
          <w:p w14:paraId="69FAE8F9" w14:textId="77777777" w:rsidR="00A30C1C" w:rsidRPr="00EF06A7" w:rsidRDefault="00EC4C25" w:rsidP="00EC4C25">
            <w:pPr>
              <w:keepNext/>
              <w:keepLines/>
              <w:overflowPunct/>
              <w:autoSpaceDE/>
              <w:autoSpaceDN/>
              <w:adjustRightInd/>
              <w:spacing w:after="0"/>
              <w:textAlignment w:val="auto"/>
              <w:rPr>
                <w:rFonts w:ascii="Arial" w:eastAsia="MS Mincho" w:hAnsi="Arial"/>
                <w:sz w:val="18"/>
                <w:lang w:eastAsia="zh-CN"/>
              </w:rPr>
            </w:pPr>
            <w:r w:rsidRPr="00EF06A7">
              <w:rPr>
                <w:rFonts w:ascii="Arial" w:eastAsia="MS Mincho" w:hAnsi="Arial"/>
                <w:sz w:val="18"/>
                <w:lang w:eastAsia="zh-CN"/>
              </w:rPr>
              <w:t xml:space="preserve">Clause </w:t>
            </w:r>
            <w:r w:rsidR="00A30C1C" w:rsidRPr="00EF06A7">
              <w:rPr>
                <w:rFonts w:ascii="Arial" w:eastAsia="MS Mincho" w:hAnsi="Arial"/>
                <w:sz w:val="18"/>
                <w:lang w:eastAsia="zh-CN"/>
              </w:rPr>
              <w:t>6.4.3.2</w:t>
            </w:r>
          </w:p>
        </w:tc>
        <w:tc>
          <w:tcPr>
            <w:tcW w:w="1039" w:type="pct"/>
            <w:vMerge/>
          </w:tcPr>
          <w:p w14:paraId="59C89643" w14:textId="77777777" w:rsidR="00A30C1C" w:rsidRPr="00EF06A7" w:rsidRDefault="00A30C1C" w:rsidP="00A30C1C">
            <w:pPr>
              <w:keepNext/>
              <w:keepLines/>
              <w:overflowPunct/>
              <w:autoSpaceDE/>
              <w:autoSpaceDN/>
              <w:adjustRightInd/>
              <w:spacing w:after="0"/>
              <w:textAlignment w:val="auto"/>
              <w:rPr>
                <w:rFonts w:ascii="Arial" w:eastAsia="MS Mincho" w:hAnsi="Arial"/>
                <w:sz w:val="18"/>
                <w:lang w:eastAsia="zh-CN"/>
              </w:rPr>
            </w:pPr>
          </w:p>
        </w:tc>
      </w:tr>
      <w:tr w:rsidR="00EC4C25" w:rsidRPr="00EF06A7" w14:paraId="4B727A4B" w14:textId="77777777" w:rsidTr="00EB2C4E">
        <w:trPr>
          <w:trHeight w:val="58"/>
        </w:trPr>
        <w:tc>
          <w:tcPr>
            <w:tcW w:w="1464" w:type="pct"/>
            <w:vMerge w:val="restart"/>
            <w:vAlign w:val="center"/>
          </w:tcPr>
          <w:p w14:paraId="5752F210" w14:textId="77777777" w:rsidR="00EC4C25" w:rsidRPr="00EF06A7" w:rsidRDefault="00EC4C25" w:rsidP="00EB2C4E">
            <w:pPr>
              <w:keepNext/>
              <w:keepLines/>
              <w:spacing w:after="0"/>
              <w:rPr>
                <w:rFonts w:ascii="Arial" w:eastAsia="MS Mincho" w:hAnsi="Arial"/>
                <w:sz w:val="18"/>
              </w:rPr>
            </w:pPr>
            <w:r w:rsidRPr="00EF06A7">
              <w:rPr>
                <w:rFonts w:ascii="Arial" w:eastAsia="MS Mincho" w:hAnsi="Arial"/>
                <w:sz w:val="18"/>
              </w:rPr>
              <w:t>Supported maximum number of ports across all configured NZP-CSI-RS resources per CC</w:t>
            </w:r>
          </w:p>
          <w:p w14:paraId="241D387D"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rPr>
              <w:t>(</w:t>
            </w:r>
            <w:r w:rsidRPr="00EF06A7">
              <w:rPr>
                <w:rFonts w:ascii="Arial" w:eastAsia="Yu Mincho" w:hAnsi="Arial"/>
                <w:i/>
                <w:sz w:val="18"/>
              </w:rPr>
              <w:t>maxConfigNumberPortsAcrossNZP-CSI-RS-PerCC</w:t>
            </w:r>
            <w:r w:rsidRPr="00EF06A7">
              <w:rPr>
                <w:rFonts w:ascii="Arial" w:eastAsia="MS Mincho" w:hAnsi="Arial"/>
                <w:sz w:val="18"/>
              </w:rPr>
              <w:t>)</w:t>
            </w:r>
          </w:p>
        </w:tc>
        <w:tc>
          <w:tcPr>
            <w:tcW w:w="614" w:type="pct"/>
            <w:vMerge w:val="restart"/>
          </w:tcPr>
          <w:p w14:paraId="100CE3BD"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FR1 FDD</w:t>
            </w:r>
          </w:p>
        </w:tc>
        <w:tc>
          <w:tcPr>
            <w:tcW w:w="496" w:type="pct"/>
            <w:shd w:val="clear" w:color="auto" w:fill="auto"/>
          </w:tcPr>
          <w:p w14:paraId="59897258"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PMI</w:t>
            </w:r>
          </w:p>
        </w:tc>
        <w:tc>
          <w:tcPr>
            <w:tcW w:w="1387" w:type="pct"/>
            <w:shd w:val="clear" w:color="auto" w:fill="auto"/>
          </w:tcPr>
          <w:p w14:paraId="08F48C03"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Clause 6.3.2.1.1</w:t>
            </w:r>
          </w:p>
          <w:p w14:paraId="28AC141A"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Clause 6.3.2.1.2</w:t>
            </w:r>
          </w:p>
          <w:p w14:paraId="6C8BE815"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Clause 6.3.3.1.1</w:t>
            </w:r>
          </w:p>
          <w:p w14:paraId="4E536823"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Clause 6.3.3.1.2</w:t>
            </w:r>
          </w:p>
        </w:tc>
        <w:tc>
          <w:tcPr>
            <w:tcW w:w="1039" w:type="pct"/>
            <w:vMerge w:val="restart"/>
          </w:tcPr>
          <w:p w14:paraId="70CEDFF4"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SimSun" w:hAnsi="Arial"/>
                <w:sz w:val="18"/>
                <w:lang w:eastAsia="zh-CN"/>
              </w:rPr>
              <w:t>The requirements apply only in case the number of NZP-CSI-RS ports in the test case satisfies UE capability on maximum number of NZP-CSI-RS ports</w:t>
            </w:r>
          </w:p>
        </w:tc>
      </w:tr>
      <w:tr w:rsidR="00EC4C25" w:rsidRPr="00EF06A7" w14:paraId="6DF485EA" w14:textId="77777777" w:rsidTr="00EB2C4E">
        <w:trPr>
          <w:trHeight w:val="58"/>
        </w:trPr>
        <w:tc>
          <w:tcPr>
            <w:tcW w:w="1464" w:type="pct"/>
            <w:vMerge/>
            <w:vAlign w:val="center"/>
          </w:tcPr>
          <w:p w14:paraId="01CA6365" w14:textId="77777777" w:rsidR="00EC4C25" w:rsidRPr="00EF06A7" w:rsidRDefault="00EC4C25" w:rsidP="00EB2C4E">
            <w:pPr>
              <w:keepNext/>
              <w:keepLines/>
              <w:spacing w:after="0"/>
              <w:rPr>
                <w:rFonts w:ascii="Arial" w:eastAsia="MS Mincho" w:hAnsi="Arial"/>
                <w:sz w:val="18"/>
                <w:lang w:eastAsia="zh-CN"/>
              </w:rPr>
            </w:pPr>
          </w:p>
        </w:tc>
        <w:tc>
          <w:tcPr>
            <w:tcW w:w="614" w:type="pct"/>
            <w:vMerge/>
          </w:tcPr>
          <w:p w14:paraId="4C53CC7E" w14:textId="77777777" w:rsidR="00EC4C25" w:rsidRPr="00EF06A7" w:rsidRDefault="00EC4C25" w:rsidP="00EB2C4E">
            <w:pPr>
              <w:keepNext/>
              <w:keepLines/>
              <w:spacing w:after="0"/>
              <w:rPr>
                <w:rFonts w:ascii="Arial" w:eastAsia="MS Mincho" w:hAnsi="Arial"/>
                <w:sz w:val="18"/>
                <w:lang w:eastAsia="zh-CN"/>
              </w:rPr>
            </w:pPr>
          </w:p>
        </w:tc>
        <w:tc>
          <w:tcPr>
            <w:tcW w:w="496" w:type="pct"/>
            <w:shd w:val="clear" w:color="auto" w:fill="auto"/>
          </w:tcPr>
          <w:p w14:paraId="45D8DD76"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RI</w:t>
            </w:r>
          </w:p>
        </w:tc>
        <w:tc>
          <w:tcPr>
            <w:tcW w:w="1387" w:type="pct"/>
            <w:shd w:val="clear" w:color="auto" w:fill="auto"/>
          </w:tcPr>
          <w:p w14:paraId="2BB4C0A0"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Clause 6.4.3.1 (Test 4)</w:t>
            </w:r>
          </w:p>
        </w:tc>
        <w:tc>
          <w:tcPr>
            <w:tcW w:w="1039" w:type="pct"/>
            <w:vMerge/>
          </w:tcPr>
          <w:p w14:paraId="504E7BE9" w14:textId="77777777" w:rsidR="00EC4C25" w:rsidRPr="00EF06A7" w:rsidRDefault="00EC4C25" w:rsidP="00EB2C4E">
            <w:pPr>
              <w:keepNext/>
              <w:keepLines/>
              <w:spacing w:after="0"/>
              <w:rPr>
                <w:rFonts w:ascii="Arial" w:eastAsia="MS Mincho" w:hAnsi="Arial"/>
                <w:sz w:val="18"/>
                <w:lang w:eastAsia="zh-CN"/>
              </w:rPr>
            </w:pPr>
          </w:p>
        </w:tc>
      </w:tr>
      <w:tr w:rsidR="00EC4C25" w:rsidRPr="00EF06A7" w14:paraId="2796D52D" w14:textId="77777777" w:rsidTr="00EB2C4E">
        <w:trPr>
          <w:trHeight w:val="694"/>
        </w:trPr>
        <w:tc>
          <w:tcPr>
            <w:tcW w:w="1464" w:type="pct"/>
            <w:vMerge/>
          </w:tcPr>
          <w:p w14:paraId="58C24DE7" w14:textId="77777777" w:rsidR="00EC4C25" w:rsidRPr="00EF06A7" w:rsidRDefault="00EC4C25" w:rsidP="00EB2C4E">
            <w:pPr>
              <w:keepNext/>
              <w:keepLines/>
              <w:spacing w:after="0"/>
              <w:rPr>
                <w:rFonts w:ascii="Arial" w:eastAsia="MS Mincho" w:hAnsi="Arial"/>
                <w:sz w:val="18"/>
                <w:lang w:eastAsia="zh-CN"/>
              </w:rPr>
            </w:pPr>
          </w:p>
        </w:tc>
        <w:tc>
          <w:tcPr>
            <w:tcW w:w="614" w:type="pct"/>
            <w:vMerge w:val="restart"/>
          </w:tcPr>
          <w:p w14:paraId="31338656"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MS Mincho" w:hAnsi="Arial"/>
                <w:sz w:val="18"/>
                <w:lang w:eastAsia="zh-CN"/>
              </w:rPr>
              <w:t>FR1 TDD</w:t>
            </w:r>
          </w:p>
        </w:tc>
        <w:tc>
          <w:tcPr>
            <w:tcW w:w="496" w:type="pct"/>
            <w:shd w:val="clear" w:color="auto" w:fill="auto"/>
          </w:tcPr>
          <w:p w14:paraId="20B56EE8"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SimSun" w:hAnsi="Arial"/>
                <w:sz w:val="18"/>
                <w:lang w:eastAsia="zh-CN"/>
              </w:rPr>
              <w:t>PMI</w:t>
            </w:r>
          </w:p>
        </w:tc>
        <w:tc>
          <w:tcPr>
            <w:tcW w:w="1387" w:type="pct"/>
            <w:shd w:val="clear" w:color="auto" w:fill="auto"/>
          </w:tcPr>
          <w:p w14:paraId="6B6C6FB4" w14:textId="77777777" w:rsidR="00EC4C25" w:rsidRPr="00EF06A7" w:rsidRDefault="00EC4C25" w:rsidP="00EB2C4E">
            <w:pPr>
              <w:keepNext/>
              <w:keepLines/>
              <w:spacing w:after="0"/>
              <w:rPr>
                <w:rFonts w:ascii="Arial" w:eastAsia="SimSun" w:hAnsi="Arial"/>
                <w:sz w:val="18"/>
                <w:lang w:eastAsia="zh-CN"/>
              </w:rPr>
            </w:pPr>
            <w:r w:rsidRPr="00EF06A7">
              <w:rPr>
                <w:rFonts w:ascii="Arial" w:eastAsia="SimSun" w:hAnsi="Arial"/>
                <w:sz w:val="18"/>
                <w:lang w:eastAsia="zh-CN"/>
              </w:rPr>
              <w:t>Clause 6.3.2.2.1</w:t>
            </w:r>
          </w:p>
          <w:p w14:paraId="3A0639C9" w14:textId="77777777" w:rsidR="00EC4C25" w:rsidRPr="00EF06A7" w:rsidRDefault="00EC4C25" w:rsidP="00EB2C4E">
            <w:pPr>
              <w:keepNext/>
              <w:keepLines/>
              <w:spacing w:after="0"/>
              <w:rPr>
                <w:rFonts w:ascii="Arial" w:eastAsia="SimSun" w:hAnsi="Arial"/>
                <w:sz w:val="18"/>
                <w:lang w:eastAsia="zh-CN"/>
              </w:rPr>
            </w:pPr>
            <w:r w:rsidRPr="00EF06A7">
              <w:rPr>
                <w:rFonts w:ascii="Arial" w:eastAsia="SimSun" w:hAnsi="Arial"/>
                <w:sz w:val="18"/>
                <w:lang w:eastAsia="zh-CN"/>
              </w:rPr>
              <w:t>Clause 6.3.2.2.2</w:t>
            </w:r>
          </w:p>
          <w:p w14:paraId="1BE3B55B" w14:textId="77777777" w:rsidR="00EC4C25" w:rsidRPr="00EF06A7" w:rsidRDefault="00EC4C25" w:rsidP="00EB2C4E">
            <w:pPr>
              <w:keepNext/>
              <w:keepLines/>
              <w:spacing w:after="0"/>
              <w:rPr>
                <w:rFonts w:ascii="Arial" w:eastAsia="SimSun" w:hAnsi="Arial"/>
                <w:sz w:val="18"/>
                <w:lang w:eastAsia="zh-CN"/>
              </w:rPr>
            </w:pPr>
            <w:r w:rsidRPr="00EF06A7">
              <w:rPr>
                <w:rFonts w:ascii="Arial" w:eastAsia="SimSun" w:hAnsi="Arial"/>
                <w:sz w:val="18"/>
                <w:lang w:eastAsia="zh-CN"/>
              </w:rPr>
              <w:t>Clause 6.3.3.2.1</w:t>
            </w:r>
          </w:p>
          <w:p w14:paraId="09B115AA"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SimSun" w:hAnsi="Arial"/>
                <w:sz w:val="18"/>
                <w:lang w:eastAsia="zh-CN"/>
              </w:rPr>
              <w:t>Clause 6.3.3.2.2</w:t>
            </w:r>
          </w:p>
        </w:tc>
        <w:tc>
          <w:tcPr>
            <w:tcW w:w="1039" w:type="pct"/>
            <w:vMerge/>
          </w:tcPr>
          <w:p w14:paraId="6998D7AC" w14:textId="77777777" w:rsidR="00EC4C25" w:rsidRPr="00EF06A7" w:rsidRDefault="00EC4C25" w:rsidP="00EB2C4E">
            <w:pPr>
              <w:keepNext/>
              <w:keepLines/>
              <w:spacing w:after="0"/>
              <w:rPr>
                <w:rFonts w:ascii="Arial" w:eastAsia="MS Mincho" w:hAnsi="Arial"/>
                <w:sz w:val="18"/>
                <w:lang w:eastAsia="zh-CN"/>
              </w:rPr>
            </w:pPr>
          </w:p>
        </w:tc>
      </w:tr>
      <w:tr w:rsidR="00EC4C25" w:rsidRPr="00EF06A7" w14:paraId="56D4B8A3" w14:textId="77777777" w:rsidTr="00EB2C4E">
        <w:trPr>
          <w:trHeight w:val="57"/>
        </w:trPr>
        <w:tc>
          <w:tcPr>
            <w:tcW w:w="1464" w:type="pct"/>
            <w:vMerge/>
          </w:tcPr>
          <w:p w14:paraId="607CE435" w14:textId="77777777" w:rsidR="00EC4C25" w:rsidRPr="00EF06A7" w:rsidRDefault="00EC4C25" w:rsidP="00EB2C4E">
            <w:pPr>
              <w:keepNext/>
              <w:keepLines/>
              <w:spacing w:after="0"/>
              <w:rPr>
                <w:rFonts w:ascii="Arial" w:eastAsia="MS Mincho" w:hAnsi="Arial"/>
                <w:sz w:val="18"/>
                <w:lang w:eastAsia="zh-CN"/>
              </w:rPr>
            </w:pPr>
          </w:p>
        </w:tc>
        <w:tc>
          <w:tcPr>
            <w:tcW w:w="614" w:type="pct"/>
            <w:vMerge/>
          </w:tcPr>
          <w:p w14:paraId="324B9C52" w14:textId="77777777" w:rsidR="00EC4C25" w:rsidRPr="00EF06A7" w:rsidRDefault="00EC4C25" w:rsidP="00EB2C4E">
            <w:pPr>
              <w:keepNext/>
              <w:keepLines/>
              <w:spacing w:after="0"/>
              <w:rPr>
                <w:rFonts w:ascii="Arial" w:eastAsia="MS Mincho" w:hAnsi="Arial"/>
                <w:sz w:val="18"/>
                <w:lang w:eastAsia="zh-CN"/>
              </w:rPr>
            </w:pPr>
          </w:p>
        </w:tc>
        <w:tc>
          <w:tcPr>
            <w:tcW w:w="496" w:type="pct"/>
            <w:shd w:val="clear" w:color="auto" w:fill="auto"/>
          </w:tcPr>
          <w:p w14:paraId="19B8D22E"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SimSun" w:hAnsi="Arial"/>
                <w:sz w:val="18"/>
                <w:lang w:eastAsia="zh-CN"/>
              </w:rPr>
              <w:t>RI</w:t>
            </w:r>
          </w:p>
        </w:tc>
        <w:tc>
          <w:tcPr>
            <w:tcW w:w="1387" w:type="pct"/>
            <w:shd w:val="clear" w:color="auto" w:fill="auto"/>
          </w:tcPr>
          <w:p w14:paraId="6263E0C3" w14:textId="77777777" w:rsidR="00EC4C25" w:rsidRPr="00EF06A7" w:rsidRDefault="00EC4C25" w:rsidP="00EB2C4E">
            <w:pPr>
              <w:keepNext/>
              <w:keepLines/>
              <w:spacing w:after="0"/>
              <w:rPr>
                <w:rFonts w:ascii="Arial" w:eastAsia="MS Mincho" w:hAnsi="Arial"/>
                <w:sz w:val="18"/>
                <w:lang w:eastAsia="zh-CN"/>
              </w:rPr>
            </w:pPr>
            <w:r w:rsidRPr="00EF06A7">
              <w:rPr>
                <w:rFonts w:ascii="Arial" w:eastAsia="SimSun" w:hAnsi="Arial"/>
                <w:sz w:val="18"/>
                <w:lang w:eastAsia="zh-CN"/>
              </w:rPr>
              <w:t>Clause 6.4.3.2 (Test 4)</w:t>
            </w:r>
          </w:p>
        </w:tc>
        <w:tc>
          <w:tcPr>
            <w:tcW w:w="1039" w:type="pct"/>
            <w:vMerge/>
          </w:tcPr>
          <w:p w14:paraId="2CB27F91" w14:textId="77777777" w:rsidR="00EC4C25" w:rsidRPr="00EF06A7" w:rsidRDefault="00EC4C25" w:rsidP="00EB2C4E">
            <w:pPr>
              <w:keepNext/>
              <w:keepLines/>
              <w:spacing w:after="0"/>
              <w:rPr>
                <w:rFonts w:ascii="Arial" w:eastAsia="MS Mincho" w:hAnsi="Arial"/>
                <w:sz w:val="18"/>
                <w:lang w:eastAsia="zh-CN"/>
              </w:rPr>
            </w:pPr>
          </w:p>
        </w:tc>
      </w:tr>
    </w:tbl>
    <w:p w14:paraId="39BC32B0" w14:textId="77777777" w:rsidR="00100A84" w:rsidRPr="00EF06A7" w:rsidRDefault="00100A84" w:rsidP="00C24A2D">
      <w:pPr>
        <w:rPr>
          <w:lang w:eastAsia="zh-CN"/>
        </w:rPr>
      </w:pPr>
    </w:p>
    <w:p w14:paraId="47A00FE7" w14:textId="77777777" w:rsidR="00363441" w:rsidRPr="00EF06A7" w:rsidRDefault="00363441" w:rsidP="00363441">
      <w:pPr>
        <w:pStyle w:val="Heading4"/>
        <w:rPr>
          <w:rFonts w:eastAsia="Malgun Gothic"/>
          <w:lang w:eastAsia="zh-CN"/>
        </w:rPr>
      </w:pPr>
      <w:bookmarkStart w:id="49" w:name="_Toc67918136"/>
      <w:bookmarkStart w:id="50" w:name="_Toc76298179"/>
      <w:bookmarkStart w:id="51" w:name="_Toc76572191"/>
      <w:bookmarkStart w:id="52" w:name="_Toc76652058"/>
      <w:bookmarkStart w:id="53" w:name="_Toc76652896"/>
      <w:bookmarkStart w:id="54" w:name="_Toc27479487"/>
      <w:bookmarkStart w:id="55" w:name="_Toc36058674"/>
      <w:bookmarkStart w:id="56" w:name="_Toc44067597"/>
      <w:bookmarkStart w:id="57" w:name="_Toc52716523"/>
      <w:bookmarkStart w:id="58" w:name="_Toc58239168"/>
      <w:bookmarkStart w:id="59" w:name="_Toc68246750"/>
      <w:bookmarkStart w:id="60" w:name="_Toc75790063"/>
      <w:r w:rsidRPr="00EF06A7">
        <w:rPr>
          <w:rFonts w:eastAsia="Malgun Gothic"/>
          <w:lang w:eastAsia="zh-CN"/>
        </w:rPr>
        <w:t>6.1.1.5</w:t>
      </w:r>
      <w:r w:rsidRPr="00EF06A7">
        <w:rPr>
          <w:rFonts w:eastAsia="Malgun Gothic"/>
          <w:lang w:eastAsia="zh-CN"/>
        </w:rPr>
        <w:tab/>
        <w:t xml:space="preserve">Applicability of </w:t>
      </w:r>
      <w:r w:rsidRPr="00EF06A7">
        <w:rPr>
          <w:rFonts w:eastAsia="Malgun Gothic"/>
        </w:rPr>
        <w:t>Channel Quality Indicator (CQI)</w:t>
      </w:r>
      <w:r w:rsidRPr="00EF06A7">
        <w:rPr>
          <w:rFonts w:eastAsia="Malgun Gothic"/>
          <w:lang w:eastAsia="zh-CN"/>
        </w:rPr>
        <w:t xml:space="preserve"> r</w:t>
      </w:r>
      <w:r w:rsidRPr="00EF06A7">
        <w:rPr>
          <w:rFonts w:eastAsia="Malgun Gothic"/>
        </w:rPr>
        <w:t>eporting</w:t>
      </w:r>
      <w:r w:rsidRPr="00EF06A7">
        <w:rPr>
          <w:rFonts w:eastAsia="Malgun Gothic"/>
          <w:lang w:eastAsia="zh-CN"/>
        </w:rPr>
        <w:t xml:space="preserve"> requirements for CA</w:t>
      </w:r>
      <w:bookmarkEnd w:id="49"/>
      <w:bookmarkEnd w:id="50"/>
      <w:bookmarkEnd w:id="51"/>
      <w:bookmarkEnd w:id="52"/>
      <w:bookmarkEnd w:id="53"/>
    </w:p>
    <w:p w14:paraId="628EF399" w14:textId="77777777" w:rsidR="00363441" w:rsidRPr="00EF06A7" w:rsidRDefault="00363441" w:rsidP="00363441">
      <w:pPr>
        <w:pStyle w:val="Heading5"/>
        <w:rPr>
          <w:rFonts w:eastAsia="Malgun Gothic"/>
          <w:snapToGrid w:val="0"/>
          <w:lang w:eastAsia="zh-CN"/>
        </w:rPr>
      </w:pPr>
      <w:bookmarkStart w:id="61" w:name="_Toc67918137"/>
      <w:bookmarkStart w:id="62" w:name="_Toc76298180"/>
      <w:bookmarkStart w:id="63" w:name="_Toc76572192"/>
      <w:bookmarkStart w:id="64" w:name="_Toc76652059"/>
      <w:bookmarkStart w:id="65" w:name="_Toc76652897"/>
      <w:r w:rsidRPr="00EF06A7">
        <w:rPr>
          <w:rFonts w:eastAsia="Malgun Gothic"/>
          <w:snapToGrid w:val="0"/>
        </w:rPr>
        <w:t>6.1.1.5</w:t>
      </w:r>
      <w:r w:rsidRPr="00EF06A7">
        <w:rPr>
          <w:rFonts w:eastAsia="Malgun Gothic"/>
          <w:snapToGrid w:val="0"/>
          <w:lang w:eastAsia="zh-CN"/>
        </w:rPr>
        <w:t>.1</w:t>
      </w:r>
      <w:r w:rsidRPr="00EF06A7">
        <w:rPr>
          <w:rFonts w:eastAsia="Malgun Gothic"/>
          <w:snapToGrid w:val="0"/>
        </w:rPr>
        <w:tab/>
        <w:t xml:space="preserve">Applicability and test rules for different </w:t>
      </w:r>
      <w:r w:rsidRPr="00EF06A7">
        <w:rPr>
          <w:rFonts w:eastAsia="Malgun Gothic"/>
          <w:snapToGrid w:val="0"/>
          <w:lang w:eastAsia="zh-CN"/>
        </w:rPr>
        <w:t>duplex modes and SCS combinations</w:t>
      </w:r>
      <w:bookmarkEnd w:id="61"/>
      <w:bookmarkEnd w:id="62"/>
      <w:bookmarkEnd w:id="63"/>
      <w:bookmarkEnd w:id="64"/>
      <w:bookmarkEnd w:id="65"/>
    </w:p>
    <w:p w14:paraId="212416E4" w14:textId="77777777" w:rsidR="00363441" w:rsidRPr="00EF06A7" w:rsidRDefault="00363441" w:rsidP="00363441">
      <w:pPr>
        <w:rPr>
          <w:rFonts w:eastAsia="Malgun Gothic"/>
          <w:lang w:eastAsia="zh-CN"/>
        </w:rPr>
      </w:pPr>
      <w:r w:rsidRPr="00EF06A7">
        <w:rPr>
          <w:lang w:eastAsia="zh-CN"/>
        </w:rPr>
        <w:t>The applicability and test rules for different duplex modes and SCS combinations are defined in Table 6.1.1.5.1-1.</w:t>
      </w:r>
    </w:p>
    <w:p w14:paraId="008EE84C" w14:textId="77777777" w:rsidR="00363441" w:rsidRPr="00EF06A7" w:rsidRDefault="00363441" w:rsidP="00363441">
      <w:pPr>
        <w:pStyle w:val="TH"/>
        <w:rPr>
          <w:lang w:eastAsia="zh-CN"/>
        </w:rPr>
      </w:pPr>
      <w:r w:rsidRPr="00EF06A7">
        <w:t xml:space="preserve">Table 6.1.1.5.1-1: </w:t>
      </w:r>
      <w:r w:rsidRPr="00EF06A7">
        <w:rPr>
          <w:lang w:eastAsia="zh-CN"/>
        </w:rPr>
        <w:t>Applicability for different duplex modes and SCS combinat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4971"/>
      </w:tblGrid>
      <w:tr w:rsidR="00363441" w:rsidRPr="00EF06A7" w14:paraId="4110A510" w14:textId="77777777" w:rsidTr="00363441">
        <w:trPr>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05725952" w14:textId="77777777" w:rsidR="00363441" w:rsidRPr="00EF06A7" w:rsidRDefault="00363441">
            <w:pPr>
              <w:pStyle w:val="TAH"/>
              <w:rPr>
                <w:rFonts w:cs="Arial"/>
                <w:lang w:eastAsia="en-US"/>
              </w:rPr>
            </w:pPr>
            <w:r w:rsidRPr="00EF06A7">
              <w:rPr>
                <w:rFonts w:cs="Arial"/>
              </w:rPr>
              <w:t>Tests</w:t>
            </w:r>
          </w:p>
        </w:tc>
        <w:tc>
          <w:tcPr>
            <w:tcW w:w="4971" w:type="dxa"/>
            <w:tcBorders>
              <w:top w:val="single" w:sz="4" w:space="0" w:color="auto"/>
              <w:left w:val="single" w:sz="4" w:space="0" w:color="auto"/>
              <w:bottom w:val="single" w:sz="4" w:space="0" w:color="auto"/>
              <w:right w:val="single" w:sz="4" w:space="0" w:color="auto"/>
            </w:tcBorders>
            <w:vAlign w:val="center"/>
            <w:hideMark/>
          </w:tcPr>
          <w:p w14:paraId="0ED94AA0" w14:textId="77777777" w:rsidR="00363441" w:rsidRPr="00EF06A7" w:rsidRDefault="00363441">
            <w:pPr>
              <w:pStyle w:val="TAH"/>
              <w:rPr>
                <w:rFonts w:cs="Arial"/>
                <w:lang w:eastAsia="zh-CN"/>
              </w:rPr>
            </w:pPr>
            <w:r w:rsidRPr="00EF06A7">
              <w:rPr>
                <w:rFonts w:cs="Arial"/>
                <w:lang w:eastAsia="zh-CN"/>
              </w:rPr>
              <w:t>PCell CC configuration</w:t>
            </w:r>
          </w:p>
        </w:tc>
      </w:tr>
      <w:tr w:rsidR="00363441" w:rsidRPr="00EF06A7" w14:paraId="2F367546" w14:textId="77777777" w:rsidTr="00363441">
        <w:trPr>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36993594" w14:textId="77777777" w:rsidR="00363441" w:rsidRPr="00EF06A7" w:rsidRDefault="00363441">
            <w:pPr>
              <w:pStyle w:val="TAC"/>
              <w:rPr>
                <w:rFonts w:cs="Arial"/>
                <w:lang w:eastAsia="zh-CN"/>
              </w:rPr>
            </w:pPr>
            <w:r w:rsidRPr="00EF06A7">
              <w:rPr>
                <w:rFonts w:cs="Arial"/>
                <w:lang w:eastAsia="zh-CN"/>
              </w:rPr>
              <w:t>Test 1 in Clause 6.2A.3.1.1</w:t>
            </w:r>
          </w:p>
        </w:tc>
        <w:tc>
          <w:tcPr>
            <w:tcW w:w="4971" w:type="dxa"/>
            <w:tcBorders>
              <w:top w:val="single" w:sz="4" w:space="0" w:color="auto"/>
              <w:left w:val="single" w:sz="4" w:space="0" w:color="auto"/>
              <w:bottom w:val="single" w:sz="4" w:space="0" w:color="auto"/>
              <w:right w:val="single" w:sz="4" w:space="0" w:color="auto"/>
            </w:tcBorders>
            <w:vAlign w:val="center"/>
            <w:hideMark/>
          </w:tcPr>
          <w:p w14:paraId="2EA947DB" w14:textId="77777777" w:rsidR="00363441" w:rsidRPr="00EF06A7" w:rsidRDefault="00363441">
            <w:pPr>
              <w:pStyle w:val="TAC"/>
              <w:rPr>
                <w:rFonts w:cs="Arial"/>
                <w:lang w:eastAsia="en-US"/>
              </w:rPr>
            </w:pPr>
            <w:r w:rsidRPr="00EF06A7">
              <w:t>TDD CC if supported, otherwise FDD CC</w:t>
            </w:r>
          </w:p>
        </w:tc>
      </w:tr>
      <w:tr w:rsidR="00363441" w:rsidRPr="00EF06A7" w14:paraId="7B56888C" w14:textId="77777777" w:rsidTr="00363441">
        <w:trPr>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573DDAAA" w14:textId="77777777" w:rsidR="00363441" w:rsidRPr="00EF06A7" w:rsidRDefault="00363441">
            <w:pPr>
              <w:pStyle w:val="TAC"/>
              <w:rPr>
                <w:rFonts w:cs="Arial"/>
                <w:lang w:eastAsia="zh-CN"/>
              </w:rPr>
            </w:pPr>
            <w:r w:rsidRPr="00EF06A7">
              <w:rPr>
                <w:rFonts w:cs="Arial"/>
                <w:lang w:eastAsia="zh-CN"/>
              </w:rPr>
              <w:t>Test 2 in Clause 6.2A.3.1.1 (NOTE 2)</w:t>
            </w:r>
          </w:p>
        </w:tc>
        <w:tc>
          <w:tcPr>
            <w:tcW w:w="4971" w:type="dxa"/>
            <w:tcBorders>
              <w:top w:val="single" w:sz="4" w:space="0" w:color="auto"/>
              <w:left w:val="single" w:sz="4" w:space="0" w:color="auto"/>
              <w:bottom w:val="single" w:sz="4" w:space="0" w:color="auto"/>
              <w:right w:val="single" w:sz="4" w:space="0" w:color="auto"/>
            </w:tcBorders>
            <w:vAlign w:val="center"/>
            <w:hideMark/>
          </w:tcPr>
          <w:p w14:paraId="7AFA9C99" w14:textId="77777777" w:rsidR="00363441" w:rsidRPr="00EF06A7" w:rsidRDefault="00363441">
            <w:pPr>
              <w:pStyle w:val="TAC"/>
              <w:rPr>
                <w:lang w:eastAsia="en-US"/>
              </w:rPr>
            </w:pPr>
            <w:r w:rsidRPr="00EF06A7">
              <w:t>Any of CCs</w:t>
            </w:r>
          </w:p>
        </w:tc>
      </w:tr>
      <w:tr w:rsidR="00363441" w:rsidRPr="00EF06A7" w14:paraId="0B677FA8" w14:textId="77777777" w:rsidTr="00363441">
        <w:trPr>
          <w:jc w:val="center"/>
        </w:trPr>
        <w:tc>
          <w:tcPr>
            <w:tcW w:w="1545" w:type="dxa"/>
            <w:tcBorders>
              <w:top w:val="single" w:sz="4" w:space="0" w:color="auto"/>
              <w:left w:val="single" w:sz="4" w:space="0" w:color="auto"/>
              <w:bottom w:val="single" w:sz="4" w:space="0" w:color="auto"/>
              <w:right w:val="single" w:sz="4" w:space="0" w:color="auto"/>
            </w:tcBorders>
            <w:vAlign w:val="center"/>
            <w:hideMark/>
          </w:tcPr>
          <w:p w14:paraId="41C16383" w14:textId="77777777" w:rsidR="00363441" w:rsidRPr="00EF06A7" w:rsidRDefault="00363441">
            <w:pPr>
              <w:pStyle w:val="TAC"/>
              <w:rPr>
                <w:rFonts w:cs="Arial"/>
                <w:lang w:eastAsia="zh-CN"/>
              </w:rPr>
            </w:pPr>
            <w:r w:rsidRPr="00EF06A7">
              <w:rPr>
                <w:rFonts w:cs="Arial"/>
                <w:lang w:eastAsia="zh-CN"/>
              </w:rPr>
              <w:t>Test 3 in Clause 6.2A.3.1.1</w:t>
            </w:r>
          </w:p>
        </w:tc>
        <w:tc>
          <w:tcPr>
            <w:tcW w:w="4971" w:type="dxa"/>
            <w:tcBorders>
              <w:top w:val="single" w:sz="4" w:space="0" w:color="auto"/>
              <w:left w:val="single" w:sz="4" w:space="0" w:color="auto"/>
              <w:bottom w:val="single" w:sz="4" w:space="0" w:color="auto"/>
              <w:right w:val="single" w:sz="4" w:space="0" w:color="auto"/>
            </w:tcBorders>
            <w:vAlign w:val="center"/>
            <w:hideMark/>
          </w:tcPr>
          <w:p w14:paraId="33136DC9" w14:textId="77777777" w:rsidR="00363441" w:rsidRPr="00EF06A7" w:rsidRDefault="00363441">
            <w:pPr>
              <w:pStyle w:val="TAC"/>
              <w:rPr>
                <w:lang w:eastAsia="en-US"/>
              </w:rPr>
            </w:pPr>
            <w:r w:rsidRPr="00EF06A7">
              <w:t>Any of CCs</w:t>
            </w:r>
          </w:p>
        </w:tc>
      </w:tr>
      <w:tr w:rsidR="00363441" w:rsidRPr="00EF06A7" w14:paraId="600AD3A0" w14:textId="77777777" w:rsidTr="00363441">
        <w:trPr>
          <w:jc w:val="center"/>
        </w:trPr>
        <w:tc>
          <w:tcPr>
            <w:tcW w:w="6516" w:type="dxa"/>
            <w:gridSpan w:val="2"/>
            <w:tcBorders>
              <w:top w:val="single" w:sz="4" w:space="0" w:color="auto"/>
              <w:left w:val="single" w:sz="4" w:space="0" w:color="auto"/>
              <w:bottom w:val="single" w:sz="4" w:space="0" w:color="auto"/>
              <w:right w:val="single" w:sz="4" w:space="0" w:color="auto"/>
            </w:tcBorders>
            <w:vAlign w:val="center"/>
            <w:hideMark/>
          </w:tcPr>
          <w:p w14:paraId="1C98F606" w14:textId="5FC8E41D" w:rsidR="00363441" w:rsidRPr="00EF06A7" w:rsidRDefault="00363441">
            <w:pPr>
              <w:keepNext/>
              <w:keepLines/>
              <w:spacing w:after="0"/>
              <w:ind w:left="851" w:hanging="851"/>
            </w:pPr>
            <w:r w:rsidRPr="00EF06A7">
              <w:rPr>
                <w:rFonts w:ascii="Arial" w:hAnsi="Arial"/>
                <w:sz w:val="18"/>
              </w:rPr>
              <w:t>NOTE 1:</w:t>
            </w:r>
            <w:r w:rsidRPr="00EF06A7">
              <w:rPr>
                <w:rFonts w:ascii="Arial" w:hAnsi="Arial"/>
                <w:sz w:val="18"/>
              </w:rPr>
              <w:tab/>
              <w:t>The test coverage can be considered fulfilled if UE passes one of the CC as PCell in Test 1.</w:t>
            </w:r>
          </w:p>
          <w:p w14:paraId="3322FB2E" w14:textId="38E40ADF" w:rsidR="00363441" w:rsidRPr="00EF06A7" w:rsidRDefault="00363441">
            <w:pPr>
              <w:keepNext/>
              <w:keepLines/>
              <w:spacing w:after="0"/>
              <w:ind w:left="851" w:hanging="851"/>
            </w:pPr>
            <w:r w:rsidRPr="00EF06A7">
              <w:rPr>
                <w:rFonts w:ascii="Arial" w:hAnsi="Arial"/>
                <w:sz w:val="18"/>
              </w:rPr>
              <w:t>NOTE 2:</w:t>
            </w:r>
            <w:r w:rsidRPr="00EF06A7">
              <w:rPr>
                <w:rFonts w:ascii="Arial" w:hAnsi="Arial"/>
                <w:sz w:val="18"/>
              </w:rPr>
              <w:tab/>
              <w:t>These scenarios are only tested for UEs which are not verified with Test 1 in Clause 6.2A.3.1.1.</w:t>
            </w:r>
          </w:p>
        </w:tc>
      </w:tr>
    </w:tbl>
    <w:p w14:paraId="1A6578A5" w14:textId="77777777" w:rsidR="00363441" w:rsidRPr="00EF06A7" w:rsidRDefault="00363441" w:rsidP="00363441">
      <w:pPr>
        <w:rPr>
          <w:rFonts w:eastAsia="SimSun"/>
          <w:lang w:eastAsia="en-US"/>
        </w:rPr>
      </w:pPr>
    </w:p>
    <w:p w14:paraId="41D20B69" w14:textId="77777777" w:rsidR="00363441" w:rsidRPr="00EF06A7" w:rsidRDefault="00363441" w:rsidP="00363441">
      <w:pPr>
        <w:pStyle w:val="Heading5"/>
        <w:rPr>
          <w:rFonts w:eastAsia="Malgun Gothic"/>
          <w:lang w:eastAsia="zh-CN"/>
        </w:rPr>
      </w:pPr>
      <w:bookmarkStart w:id="66" w:name="_Toc67918138"/>
      <w:bookmarkStart w:id="67" w:name="_Toc76298181"/>
      <w:bookmarkStart w:id="68" w:name="_Toc76572193"/>
      <w:bookmarkStart w:id="69" w:name="_Toc76652060"/>
      <w:bookmarkStart w:id="70" w:name="_Toc76652898"/>
      <w:r w:rsidRPr="00EF06A7">
        <w:rPr>
          <w:rFonts w:eastAsia="Malgun Gothic"/>
          <w:snapToGrid w:val="0"/>
        </w:rPr>
        <w:t>6.1.1.5</w:t>
      </w:r>
      <w:r w:rsidRPr="00EF06A7">
        <w:rPr>
          <w:rFonts w:eastAsia="Malgun Gothic"/>
          <w:snapToGrid w:val="0"/>
          <w:lang w:eastAsia="zh-CN"/>
        </w:rPr>
        <w:t>.2</w:t>
      </w:r>
      <w:r w:rsidRPr="00EF06A7">
        <w:rPr>
          <w:rFonts w:eastAsia="Malgun Gothic"/>
          <w:snapToGrid w:val="0"/>
        </w:rPr>
        <w:tab/>
        <w:t xml:space="preserve">Applicability and test rules for different </w:t>
      </w:r>
      <w:r w:rsidRPr="00EF06A7">
        <w:rPr>
          <w:rFonts w:eastAsia="Malgun Gothic"/>
          <w:snapToGrid w:val="0"/>
          <w:kern w:val="2"/>
        </w:rPr>
        <w:t>CA configurations and bandwidth combination sets</w:t>
      </w:r>
      <w:bookmarkEnd w:id="66"/>
      <w:bookmarkEnd w:id="67"/>
      <w:bookmarkEnd w:id="68"/>
      <w:bookmarkEnd w:id="69"/>
      <w:bookmarkEnd w:id="70"/>
    </w:p>
    <w:p w14:paraId="320CA133" w14:textId="239E4FEE" w:rsidR="00363441" w:rsidRPr="00EF06A7" w:rsidRDefault="00363441" w:rsidP="00363441">
      <w:pPr>
        <w:snapToGrid w:val="0"/>
        <w:rPr>
          <w:rFonts w:eastAsia="Malgun Gothic"/>
          <w:lang w:eastAsia="en-US"/>
        </w:rPr>
      </w:pPr>
      <w:r w:rsidRPr="00EF06A7">
        <w:t xml:space="preserve">The performance requirement for CA CQI tests in clause 6.2A are defined independent of CA configurations and bandwidth combination sets specified in </w:t>
      </w:r>
      <w:r w:rsidRPr="00EF06A7">
        <w:rPr>
          <w:snapToGrid w:val="0"/>
          <w:lang w:eastAsia="zh-CN"/>
        </w:rPr>
        <w:t xml:space="preserve">clause </w:t>
      </w:r>
      <w:r w:rsidRPr="00EF06A7">
        <w:t>5.5A in TS</w:t>
      </w:r>
      <w:r w:rsidRPr="00EF06A7">
        <w:rPr>
          <w:lang w:eastAsia="zh-CN"/>
        </w:rPr>
        <w:t xml:space="preserve"> </w:t>
      </w:r>
      <w:r w:rsidRPr="00EF06A7">
        <w:t>38.101-1 [</w:t>
      </w:r>
      <w:r w:rsidR="00057B87" w:rsidRPr="00EF06A7">
        <w:t>2</w:t>
      </w:r>
      <w:r w:rsidRPr="00EF06A7">
        <w:t>].</w:t>
      </w:r>
    </w:p>
    <w:p w14:paraId="2990E424" w14:textId="0B6D2685" w:rsidR="00363441" w:rsidRPr="00EF06A7" w:rsidRDefault="00363441" w:rsidP="00363441">
      <w:pPr>
        <w:snapToGrid w:val="0"/>
        <w:rPr>
          <w:lang w:eastAsia="zh-CN"/>
        </w:rPr>
      </w:pPr>
      <w:r w:rsidRPr="00EF06A7">
        <w:t xml:space="preserve">For UEs supporting multiple CA capabilities, test any one of the supported CA capabilities with largest aggregated </w:t>
      </w:r>
      <w:r w:rsidRPr="00EF06A7">
        <w:rPr>
          <w:lang w:eastAsia="zh-CN"/>
        </w:rPr>
        <w:t>CA</w:t>
      </w:r>
      <w:r w:rsidRPr="00EF06A7">
        <w:t xml:space="preserve"> bandwidth combination.</w:t>
      </w:r>
      <w:r w:rsidRPr="00EF06A7">
        <w:rPr>
          <w:lang w:eastAsia="zh-CN"/>
        </w:rPr>
        <w:t xml:space="preserve"> The </w:t>
      </w:r>
      <w:r w:rsidRPr="00EF06A7">
        <w:rPr>
          <w:snapToGrid w:val="0"/>
          <w:lang w:eastAsia="zh-CN"/>
        </w:rPr>
        <w:t>categorization of CA capability is specified in clause 5.1.1.</w:t>
      </w:r>
      <w:r w:rsidR="00057B87" w:rsidRPr="00EF06A7">
        <w:rPr>
          <w:snapToGrid w:val="0"/>
          <w:lang w:eastAsia="zh-CN"/>
        </w:rPr>
        <w:t>5</w:t>
      </w:r>
      <w:r w:rsidRPr="00EF06A7">
        <w:rPr>
          <w:snapToGrid w:val="0"/>
          <w:lang w:eastAsia="zh-CN"/>
        </w:rPr>
        <w:t>.1.</w:t>
      </w:r>
    </w:p>
    <w:p w14:paraId="368CFEEA" w14:textId="77777777" w:rsidR="00363441" w:rsidRPr="00EF06A7" w:rsidRDefault="00363441" w:rsidP="00363441">
      <w:pPr>
        <w:rPr>
          <w:lang w:eastAsia="en-US"/>
        </w:rPr>
      </w:pPr>
      <w:r w:rsidRPr="00EF06A7">
        <w:t xml:space="preserve">For UEs supporting multiple CA configurations from the selected CA capability, test any one of the supported CA configurations with largest aggregated </w:t>
      </w:r>
      <w:r w:rsidRPr="00EF06A7">
        <w:rPr>
          <w:lang w:eastAsia="zh-CN"/>
        </w:rPr>
        <w:t>CA</w:t>
      </w:r>
      <w:r w:rsidRPr="00EF06A7">
        <w:t xml:space="preserve"> bandwidth combination. For simplicity, </w:t>
      </w:r>
      <w:r w:rsidRPr="00EF06A7">
        <w:rPr>
          <w:lang w:eastAsia="zh-CN"/>
        </w:rPr>
        <w:t xml:space="preserve">the </w:t>
      </w:r>
      <w:r w:rsidRPr="00EF06A7">
        <w:t>CA configuration refers to combination of CA configuration and bandwidth combination set.</w:t>
      </w:r>
    </w:p>
    <w:p w14:paraId="5A1C1592" w14:textId="77777777" w:rsidR="00363441" w:rsidRPr="00EF06A7" w:rsidRDefault="00363441" w:rsidP="00363441">
      <w:pPr>
        <w:rPr>
          <w:lang w:eastAsia="zh-CN"/>
        </w:rPr>
      </w:pPr>
      <w:r w:rsidRPr="00EF06A7">
        <w:t xml:space="preserve">A single </w:t>
      </w:r>
      <w:r w:rsidRPr="00EF06A7">
        <w:rPr>
          <w:lang w:eastAsia="zh-CN"/>
        </w:rPr>
        <w:t>u</w:t>
      </w:r>
      <w:r w:rsidRPr="00EF06A7">
        <w:t>plink CC is configured for all tests</w:t>
      </w:r>
      <w:r w:rsidRPr="00EF06A7">
        <w:rPr>
          <w:lang w:eastAsia="zh-CN"/>
        </w:rPr>
        <w:t>.</w:t>
      </w:r>
    </w:p>
    <w:p w14:paraId="02747595" w14:textId="77777777" w:rsidR="00363441" w:rsidRPr="00EF06A7" w:rsidRDefault="00363441" w:rsidP="00363441">
      <w:pPr>
        <w:pStyle w:val="Heading5"/>
        <w:rPr>
          <w:rFonts w:eastAsia="Malgun Gothic"/>
          <w:lang w:eastAsia="zh-CN"/>
        </w:rPr>
      </w:pPr>
      <w:bookmarkStart w:id="71" w:name="_Toc67918139"/>
      <w:bookmarkStart w:id="72" w:name="_Toc76298182"/>
      <w:bookmarkStart w:id="73" w:name="_Toc76572194"/>
      <w:bookmarkStart w:id="74" w:name="_Toc76652061"/>
      <w:bookmarkStart w:id="75" w:name="_Toc76652899"/>
      <w:r w:rsidRPr="00EF06A7">
        <w:rPr>
          <w:rFonts w:eastAsia="Malgun Gothic"/>
          <w:snapToGrid w:val="0"/>
        </w:rPr>
        <w:t>6.1.1.5</w:t>
      </w:r>
      <w:r w:rsidRPr="00EF06A7">
        <w:rPr>
          <w:rFonts w:eastAsia="Malgun Gothic"/>
          <w:snapToGrid w:val="0"/>
          <w:lang w:eastAsia="zh-CN"/>
        </w:rPr>
        <w:t>.3</w:t>
      </w:r>
      <w:r w:rsidRPr="00EF06A7">
        <w:rPr>
          <w:rFonts w:eastAsia="Malgun Gothic"/>
          <w:snapToGrid w:val="0"/>
        </w:rPr>
        <w:tab/>
      </w:r>
      <w:r w:rsidRPr="00EF06A7">
        <w:rPr>
          <w:rFonts w:eastAsia="Malgun Gothic"/>
          <w:snapToGrid w:val="0"/>
          <w:lang w:eastAsia="zh-CN"/>
        </w:rPr>
        <w:t xml:space="preserve">Test </w:t>
      </w:r>
      <w:r w:rsidRPr="00EF06A7">
        <w:rPr>
          <w:rFonts w:eastAsia="Malgun Gothic"/>
          <w:snapToGrid w:val="0"/>
          <w:kern w:val="2"/>
        </w:rPr>
        <w:t>coverage</w:t>
      </w:r>
      <w:r w:rsidRPr="00EF06A7">
        <w:rPr>
          <w:rFonts w:eastAsia="Malgun Gothic"/>
          <w:snapToGrid w:val="0"/>
          <w:lang w:eastAsia="zh-CN"/>
        </w:rPr>
        <w:t xml:space="preserve"> for different number of component carriers</w:t>
      </w:r>
      <w:bookmarkEnd w:id="71"/>
      <w:bookmarkEnd w:id="72"/>
      <w:bookmarkEnd w:id="73"/>
      <w:bookmarkEnd w:id="74"/>
      <w:bookmarkEnd w:id="75"/>
    </w:p>
    <w:p w14:paraId="48CF8C0D" w14:textId="77777777" w:rsidR="00363441" w:rsidRPr="00EF06A7" w:rsidRDefault="00363441" w:rsidP="00363441">
      <w:pPr>
        <w:rPr>
          <w:rFonts w:eastAsia="Malgun Gothic"/>
          <w:lang w:eastAsia="zh-CN"/>
        </w:rPr>
      </w:pPr>
      <w:r w:rsidRPr="00EF06A7">
        <w:rPr>
          <w:lang w:eastAsia="zh-CN"/>
        </w:rPr>
        <w:t xml:space="preserve">For CA CQI tests specified in </w:t>
      </w:r>
      <w:r w:rsidRPr="00EF06A7">
        <w:t>clause 6.2A</w:t>
      </w:r>
      <w:r w:rsidRPr="00EF06A7">
        <w:rPr>
          <w:lang w:eastAsia="zh-CN"/>
        </w:rPr>
        <w:t>, among all supported CA capabilities, if corresponding CA tests with the largest number of CCs supported by the UE are tested, the test coverage can be considered fulfilled without executing the CA tests with less than the largest number of CCs supported by the UE.</w:t>
      </w:r>
    </w:p>
    <w:p w14:paraId="5D3CAE08" w14:textId="77777777" w:rsidR="00363441" w:rsidRPr="00EF06A7" w:rsidRDefault="00363441" w:rsidP="00363441">
      <w:pPr>
        <w:pStyle w:val="Heading5"/>
        <w:rPr>
          <w:rFonts w:eastAsia="Malgun Gothic"/>
          <w:lang w:eastAsia="zh-CN"/>
        </w:rPr>
      </w:pPr>
      <w:bookmarkStart w:id="76" w:name="_Toc67918140"/>
      <w:bookmarkStart w:id="77" w:name="_Toc76298183"/>
      <w:bookmarkStart w:id="78" w:name="_Toc76572195"/>
      <w:bookmarkStart w:id="79" w:name="_Toc76652062"/>
      <w:bookmarkStart w:id="80" w:name="_Toc76652900"/>
      <w:r w:rsidRPr="00EF06A7">
        <w:rPr>
          <w:rFonts w:eastAsia="Malgun Gothic"/>
          <w:snapToGrid w:val="0"/>
        </w:rPr>
        <w:t>6.1.1.5</w:t>
      </w:r>
      <w:r w:rsidRPr="00EF06A7">
        <w:rPr>
          <w:rFonts w:eastAsia="Malgun Gothic"/>
          <w:snapToGrid w:val="0"/>
          <w:lang w:eastAsia="zh-CN"/>
        </w:rPr>
        <w:t>.4</w:t>
      </w:r>
      <w:r w:rsidRPr="00EF06A7">
        <w:rPr>
          <w:rFonts w:eastAsia="Malgun Gothic"/>
          <w:snapToGrid w:val="0"/>
        </w:rPr>
        <w:tab/>
      </w:r>
      <w:r w:rsidRPr="00EF06A7">
        <w:rPr>
          <w:rFonts w:eastAsia="Malgun Gothic"/>
          <w:snapToGrid w:val="0"/>
          <w:kern w:val="2"/>
        </w:rPr>
        <w:t xml:space="preserve">Applicability rule and antenna connection for CA tests with </w:t>
      </w:r>
      <w:r w:rsidRPr="00EF06A7">
        <w:rPr>
          <w:rFonts w:eastAsia="Malgun Gothic"/>
          <w:snapToGrid w:val="0"/>
          <w:kern w:val="2"/>
          <w:lang w:eastAsia="zh-CN"/>
        </w:rPr>
        <w:t xml:space="preserve">4 </w:t>
      </w:r>
      <w:r w:rsidRPr="00EF06A7">
        <w:rPr>
          <w:rFonts w:eastAsia="Malgun Gothic"/>
          <w:snapToGrid w:val="0"/>
          <w:kern w:val="2"/>
        </w:rPr>
        <w:t>R</w:t>
      </w:r>
      <w:r w:rsidRPr="00EF06A7">
        <w:rPr>
          <w:rFonts w:eastAsia="Malgun Gothic"/>
          <w:snapToGrid w:val="0"/>
          <w:kern w:val="2"/>
          <w:lang w:eastAsia="zh-CN"/>
        </w:rPr>
        <w:t>X</w:t>
      </w:r>
      <w:bookmarkEnd w:id="76"/>
      <w:bookmarkEnd w:id="77"/>
      <w:bookmarkEnd w:id="78"/>
      <w:bookmarkEnd w:id="79"/>
      <w:bookmarkEnd w:id="80"/>
    </w:p>
    <w:p w14:paraId="7BED5B8B" w14:textId="784E2E7C" w:rsidR="00363441" w:rsidRPr="00EF06A7" w:rsidRDefault="00363441" w:rsidP="00363441">
      <w:pPr>
        <w:rPr>
          <w:lang w:eastAsia="zh-CN"/>
        </w:rPr>
      </w:pPr>
      <w:r w:rsidRPr="00EF06A7">
        <w:t xml:space="preserve">All </w:t>
      </w:r>
      <w:r w:rsidRPr="00EF06A7">
        <w:rPr>
          <w:lang w:eastAsia="zh-CN"/>
        </w:rPr>
        <w:t>the requirements</w:t>
      </w:r>
      <w:r w:rsidRPr="00EF06A7">
        <w:t xml:space="preserve"> specified in clause 6.2A </w:t>
      </w:r>
      <w:r w:rsidRPr="00EF06A7">
        <w:rPr>
          <w:lang w:eastAsia="zh-CN"/>
        </w:rPr>
        <w:t>for CA with</w:t>
      </w:r>
      <w:r w:rsidRPr="00EF06A7">
        <w:t xml:space="preserve"> 2</w:t>
      </w:r>
      <w:r w:rsidRPr="00EF06A7">
        <w:rPr>
          <w:lang w:eastAsia="zh-CN"/>
        </w:rPr>
        <w:t xml:space="preserve"> </w:t>
      </w:r>
      <w:r w:rsidRPr="00EF06A7">
        <w:t>R</w:t>
      </w:r>
      <w:r w:rsidRPr="00EF06A7">
        <w:rPr>
          <w:lang w:eastAsia="zh-CN"/>
        </w:rPr>
        <w:t>X</w:t>
      </w:r>
      <w:r w:rsidRPr="00EF06A7">
        <w:t xml:space="preserve"> are </w:t>
      </w:r>
      <w:r w:rsidRPr="00EF06A7">
        <w:rPr>
          <w:lang w:eastAsia="zh-CN"/>
        </w:rPr>
        <w:t>applied for</w:t>
      </w:r>
      <w:r w:rsidRPr="00EF06A7">
        <w:t xml:space="preserve"> 4 R</w:t>
      </w:r>
      <w:r w:rsidRPr="00EF06A7">
        <w:rPr>
          <w:lang w:eastAsia="zh-CN"/>
        </w:rPr>
        <w:t>X</w:t>
      </w:r>
      <w:r w:rsidRPr="00EF06A7">
        <w:t xml:space="preserve"> capable UEs by connecting all 4</w:t>
      </w:r>
      <w:r w:rsidRPr="00EF06A7">
        <w:rPr>
          <w:lang w:eastAsia="zh-CN"/>
        </w:rPr>
        <w:t xml:space="preserve"> </w:t>
      </w:r>
      <w:r w:rsidRPr="00EF06A7">
        <w:t>R</w:t>
      </w:r>
      <w:r w:rsidRPr="00EF06A7">
        <w:rPr>
          <w:lang w:eastAsia="zh-CN"/>
        </w:rPr>
        <w:t>X</w:t>
      </w:r>
      <w:r w:rsidRPr="00EF06A7">
        <w:t xml:space="preserve"> with data source from system simulator</w:t>
      </w:r>
      <w:r w:rsidRPr="00EF06A7">
        <w:rPr>
          <w:lang w:eastAsia="zh-CN"/>
        </w:rPr>
        <w:t xml:space="preserve"> and</w:t>
      </w:r>
      <w:r w:rsidRPr="00EF06A7">
        <w:t xml:space="preserve"> reduc</w:t>
      </w:r>
      <w:r w:rsidRPr="00EF06A7">
        <w:rPr>
          <w:lang w:eastAsia="zh-CN"/>
        </w:rPr>
        <w:t>ing</w:t>
      </w:r>
      <w:r w:rsidRPr="00EF06A7">
        <w:t xml:space="preserve"> the signal power density by 3 dB compared to the signal power density for 2</w:t>
      </w:r>
      <w:r w:rsidRPr="00EF06A7">
        <w:rPr>
          <w:lang w:eastAsia="zh-CN"/>
        </w:rPr>
        <w:t xml:space="preserve"> </w:t>
      </w:r>
      <w:r w:rsidRPr="00EF06A7">
        <w:t>R</w:t>
      </w:r>
      <w:r w:rsidRPr="00EF06A7">
        <w:rPr>
          <w:lang w:eastAsia="zh-CN"/>
        </w:rPr>
        <w:t>X in the test configurations.</w:t>
      </w:r>
    </w:p>
    <w:p w14:paraId="4AC352F1" w14:textId="77777777" w:rsidR="004F4E0B" w:rsidRPr="00EF06A7" w:rsidRDefault="004F4E0B" w:rsidP="004F4E0B">
      <w:pPr>
        <w:pStyle w:val="Heading4"/>
        <w:rPr>
          <w:lang w:eastAsia="zh-CN"/>
        </w:rPr>
      </w:pPr>
      <w:bookmarkStart w:id="81" w:name="_Toc114565860"/>
      <w:bookmarkStart w:id="82" w:name="_Toc115267950"/>
      <w:r w:rsidRPr="00EF06A7">
        <w:rPr>
          <w:lang w:eastAsia="zh-CN"/>
        </w:rPr>
        <w:t>6.1.1.6</w:t>
      </w:r>
      <w:r w:rsidRPr="00EF06A7">
        <w:rPr>
          <w:lang w:eastAsia="zh-CN"/>
        </w:rPr>
        <w:tab/>
        <w:t>Applicability of requirements for RedCap</w:t>
      </w:r>
      <w:bookmarkEnd w:id="81"/>
      <w:bookmarkEnd w:id="82"/>
    </w:p>
    <w:p w14:paraId="6E6844DA" w14:textId="77777777" w:rsidR="00301C0D" w:rsidRPr="00EF06A7" w:rsidRDefault="004F4E0B" w:rsidP="00301C0D">
      <w:r w:rsidRPr="00EF06A7">
        <w:rPr>
          <w:rFonts w:eastAsia="SimSun"/>
        </w:rPr>
        <w:t xml:space="preserve">The performance requirements in Table 6.1.1.6-1 shall apply for UEs which support optional feature </w:t>
      </w:r>
      <w:r w:rsidRPr="00EF06A7">
        <w:rPr>
          <w:rFonts w:eastAsia="SimSun"/>
          <w:i/>
          <w:iCs/>
        </w:rPr>
        <w:t>supportOfRedCap</w:t>
      </w:r>
      <w:r w:rsidRPr="00EF06A7">
        <w:t>.</w:t>
      </w:r>
    </w:p>
    <w:p w14:paraId="4251D552" w14:textId="31266205" w:rsidR="004F4E0B" w:rsidRPr="00EF06A7" w:rsidRDefault="00301C0D" w:rsidP="00301C0D">
      <w:r w:rsidRPr="00EF06A7">
        <w:t>Other performance requirements mandatory for UE supporting NR operation defined in Section 6 but not included in table 6.1.1.6-1 should not be considered applicable to RedCap UEs.</w:t>
      </w:r>
    </w:p>
    <w:p w14:paraId="58718899" w14:textId="77777777" w:rsidR="004F4E0B" w:rsidRPr="00EF06A7" w:rsidRDefault="004F4E0B" w:rsidP="004F4E0B">
      <w:pPr>
        <w:pStyle w:val="TH"/>
      </w:pPr>
      <w:r w:rsidRPr="00EF06A7">
        <w:t>Table 6.1.1.6-1</w:t>
      </w:r>
      <w:r w:rsidRPr="00EF06A7">
        <w:rPr>
          <w:lang w:eastAsia="zh-CN"/>
        </w:rPr>
        <w:t>:</w:t>
      </w:r>
      <w:r w:rsidRPr="00EF06A7">
        <w:t xml:space="preserve"> Requirements applicability for 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2199"/>
        <w:gridCol w:w="779"/>
        <w:gridCol w:w="2635"/>
        <w:gridCol w:w="1907"/>
      </w:tblGrid>
      <w:tr w:rsidR="004F4E0B" w:rsidRPr="00EF06A7" w14:paraId="1F73D419" w14:textId="77777777" w:rsidTr="007D2633">
        <w:trPr>
          <w:trHeight w:val="58"/>
        </w:trPr>
        <w:tc>
          <w:tcPr>
            <w:tcW w:w="982" w:type="pct"/>
            <w:tcBorders>
              <w:top w:val="single" w:sz="4" w:space="0" w:color="auto"/>
              <w:left w:val="single" w:sz="4" w:space="0" w:color="auto"/>
              <w:bottom w:val="single" w:sz="4" w:space="0" w:color="auto"/>
              <w:right w:val="single" w:sz="4" w:space="0" w:color="auto"/>
            </w:tcBorders>
          </w:tcPr>
          <w:p w14:paraId="16923F4F" w14:textId="77777777" w:rsidR="004F4E0B" w:rsidRPr="00EF06A7" w:rsidRDefault="004F4E0B" w:rsidP="007D2633">
            <w:pPr>
              <w:pStyle w:val="TAH"/>
              <w:rPr>
                <w:lang w:eastAsia="ko-KR"/>
              </w:rPr>
            </w:pPr>
            <w:r w:rsidRPr="00EF06A7">
              <w:rPr>
                <w:lang w:eastAsia="ko-KR"/>
              </w:rPr>
              <w:t>UE capability</w:t>
            </w:r>
          </w:p>
        </w:tc>
        <w:tc>
          <w:tcPr>
            <w:tcW w:w="1591" w:type="pct"/>
            <w:gridSpan w:val="2"/>
            <w:tcBorders>
              <w:top w:val="single" w:sz="4" w:space="0" w:color="auto"/>
              <w:left w:val="single" w:sz="4" w:space="0" w:color="auto"/>
              <w:bottom w:val="single" w:sz="4" w:space="0" w:color="auto"/>
              <w:right w:val="single" w:sz="4" w:space="0" w:color="auto"/>
            </w:tcBorders>
          </w:tcPr>
          <w:p w14:paraId="0393787E" w14:textId="77777777" w:rsidR="004F4E0B" w:rsidRPr="00EF06A7" w:rsidRDefault="004F4E0B" w:rsidP="007D2633">
            <w:pPr>
              <w:pStyle w:val="TAH"/>
              <w:rPr>
                <w:lang w:eastAsia="ko-KR"/>
              </w:rPr>
            </w:pPr>
            <w:r w:rsidRPr="00EF06A7">
              <w:rPr>
                <w:lang w:eastAsia="ko-KR"/>
              </w:rPr>
              <w:t>Test type</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4B82357E" w14:textId="77777777" w:rsidR="004F4E0B" w:rsidRPr="00EF06A7" w:rsidRDefault="004F4E0B" w:rsidP="007D2633">
            <w:pPr>
              <w:pStyle w:val="TAH"/>
              <w:rPr>
                <w:lang w:eastAsia="ko-KR"/>
              </w:rPr>
            </w:pPr>
            <w:r w:rsidRPr="00EF06A7">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5D4AF3B2" w14:textId="77777777" w:rsidR="004F4E0B" w:rsidRPr="00EF06A7" w:rsidRDefault="004F4E0B" w:rsidP="007D2633">
            <w:pPr>
              <w:pStyle w:val="TAH"/>
              <w:rPr>
                <w:lang w:eastAsia="ko-KR"/>
              </w:rPr>
            </w:pPr>
            <w:r w:rsidRPr="00EF06A7">
              <w:rPr>
                <w:lang w:eastAsia="ko-KR"/>
              </w:rPr>
              <w:t>Applicability notes</w:t>
            </w:r>
          </w:p>
        </w:tc>
      </w:tr>
      <w:tr w:rsidR="004F4E0B" w:rsidRPr="00EF06A7" w14:paraId="5004B31C" w14:textId="77777777" w:rsidTr="007D2633">
        <w:trPr>
          <w:trHeight w:val="153"/>
        </w:trPr>
        <w:tc>
          <w:tcPr>
            <w:tcW w:w="982" w:type="pct"/>
            <w:tcBorders>
              <w:top w:val="single" w:sz="4" w:space="0" w:color="auto"/>
              <w:left w:val="single" w:sz="4" w:space="0" w:color="auto"/>
              <w:bottom w:val="nil"/>
              <w:right w:val="single" w:sz="4" w:space="0" w:color="auto"/>
            </w:tcBorders>
            <w:shd w:val="clear" w:color="auto" w:fill="auto"/>
          </w:tcPr>
          <w:p w14:paraId="399C9428" w14:textId="77777777" w:rsidR="004F4E0B" w:rsidRPr="00EF06A7" w:rsidRDefault="004F4E0B" w:rsidP="007D2633">
            <w:pPr>
              <w:pStyle w:val="TAL"/>
              <w:rPr>
                <w:lang w:eastAsia="zh-CN"/>
              </w:rPr>
            </w:pPr>
            <w:r w:rsidRPr="00EF06A7">
              <w:rPr>
                <w:rFonts w:eastAsia="SimSun"/>
                <w:lang w:eastAsia="zh-CN"/>
              </w:rPr>
              <w:t>RedCap with 1RX</w:t>
            </w:r>
          </w:p>
        </w:tc>
        <w:tc>
          <w:tcPr>
            <w:tcW w:w="1175" w:type="pct"/>
            <w:tcBorders>
              <w:top w:val="single" w:sz="4" w:space="0" w:color="auto"/>
              <w:left w:val="single" w:sz="4" w:space="0" w:color="auto"/>
              <w:bottom w:val="nil"/>
              <w:right w:val="single" w:sz="4" w:space="0" w:color="auto"/>
            </w:tcBorders>
          </w:tcPr>
          <w:p w14:paraId="46EC8A8A" w14:textId="77777777" w:rsidR="004F4E0B" w:rsidRPr="00EF06A7" w:rsidRDefault="004F4E0B" w:rsidP="007D2633">
            <w:pPr>
              <w:pStyle w:val="TAL"/>
              <w:rPr>
                <w:lang w:eastAsia="zh-CN"/>
              </w:rPr>
            </w:pPr>
            <w:r w:rsidRPr="00EF06A7">
              <w:rPr>
                <w:rFonts w:eastAsia="SimSun"/>
                <w:lang w:eastAsia="zh-CN"/>
              </w:rPr>
              <w:t>FR1 FDD and HD-FDD (Note 1)</w:t>
            </w:r>
          </w:p>
        </w:tc>
        <w:tc>
          <w:tcPr>
            <w:tcW w:w="416" w:type="pct"/>
            <w:tcBorders>
              <w:left w:val="single" w:sz="4" w:space="0" w:color="auto"/>
            </w:tcBorders>
            <w:shd w:val="clear" w:color="auto" w:fill="auto"/>
          </w:tcPr>
          <w:p w14:paraId="7B8B98F6" w14:textId="77777777" w:rsidR="004F4E0B" w:rsidRPr="00EF06A7" w:rsidRDefault="004F4E0B" w:rsidP="007D2633">
            <w:pPr>
              <w:pStyle w:val="TAL"/>
              <w:rPr>
                <w:lang w:eastAsia="zh-CN"/>
              </w:rPr>
            </w:pPr>
            <w:r w:rsidRPr="00EF06A7">
              <w:rPr>
                <w:rFonts w:eastAsia="SimSun"/>
                <w:lang w:eastAsia="zh-CN"/>
              </w:rPr>
              <w:t>CQI</w:t>
            </w:r>
          </w:p>
        </w:tc>
        <w:tc>
          <w:tcPr>
            <w:tcW w:w="1408" w:type="pct"/>
            <w:tcBorders>
              <w:right w:val="single" w:sz="4" w:space="0" w:color="auto"/>
            </w:tcBorders>
            <w:shd w:val="clear" w:color="auto" w:fill="auto"/>
          </w:tcPr>
          <w:p w14:paraId="3578047D" w14:textId="77777777" w:rsidR="004F4E0B" w:rsidRPr="00EF06A7" w:rsidRDefault="004F4E0B" w:rsidP="007D2633">
            <w:pPr>
              <w:pStyle w:val="TAL"/>
            </w:pPr>
            <w:r w:rsidRPr="00EF06A7">
              <w:rPr>
                <w:rFonts w:eastAsia="SimSun"/>
                <w:lang w:eastAsia="zh-CN"/>
              </w:rPr>
              <w:t xml:space="preserve">All tests in Clause </w:t>
            </w:r>
            <w:r w:rsidRPr="00EF06A7">
              <w:t>6.2.1.1.1.1</w:t>
            </w:r>
          </w:p>
          <w:p w14:paraId="5850F145" w14:textId="77777777" w:rsidR="004F4E0B" w:rsidRPr="00EF06A7" w:rsidRDefault="004F4E0B" w:rsidP="007D2633">
            <w:pPr>
              <w:pStyle w:val="TAL"/>
              <w:rPr>
                <w:lang w:eastAsia="zh-CN"/>
              </w:rPr>
            </w:pPr>
            <w:r w:rsidRPr="00EF06A7">
              <w:t>All tests in Clause 6.2.1.1.2.1</w:t>
            </w:r>
          </w:p>
        </w:tc>
        <w:tc>
          <w:tcPr>
            <w:tcW w:w="1019" w:type="pct"/>
            <w:tcBorders>
              <w:top w:val="single" w:sz="4" w:space="0" w:color="auto"/>
              <w:left w:val="single" w:sz="4" w:space="0" w:color="auto"/>
              <w:bottom w:val="nil"/>
              <w:right w:val="single" w:sz="4" w:space="0" w:color="auto"/>
            </w:tcBorders>
            <w:shd w:val="clear" w:color="auto" w:fill="auto"/>
          </w:tcPr>
          <w:p w14:paraId="3444D74F" w14:textId="77777777" w:rsidR="004F4E0B" w:rsidRPr="00EF06A7" w:rsidRDefault="004F4E0B" w:rsidP="007D2633">
            <w:pPr>
              <w:pStyle w:val="TAL"/>
              <w:rPr>
                <w:lang w:eastAsia="zh-CN"/>
              </w:rPr>
            </w:pPr>
          </w:p>
        </w:tc>
      </w:tr>
      <w:tr w:rsidR="004F4E0B" w:rsidRPr="00EF06A7" w14:paraId="5BF0565E"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5F5828F7"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542865DE" w14:textId="77777777" w:rsidR="004F4E0B" w:rsidRPr="00EF06A7" w:rsidRDefault="004F4E0B" w:rsidP="007D2633">
            <w:pPr>
              <w:pStyle w:val="TAL"/>
              <w:rPr>
                <w:rFonts w:eastAsia="SimSun"/>
                <w:lang w:eastAsia="zh-CN"/>
              </w:rPr>
            </w:pPr>
          </w:p>
        </w:tc>
        <w:tc>
          <w:tcPr>
            <w:tcW w:w="416" w:type="pct"/>
            <w:tcBorders>
              <w:left w:val="single" w:sz="4" w:space="0" w:color="auto"/>
            </w:tcBorders>
            <w:shd w:val="clear" w:color="auto" w:fill="auto"/>
          </w:tcPr>
          <w:p w14:paraId="2CD8E332" w14:textId="77777777" w:rsidR="004F4E0B" w:rsidRPr="00EF06A7" w:rsidRDefault="004F4E0B" w:rsidP="007D2633">
            <w:pPr>
              <w:pStyle w:val="TAL"/>
              <w:rPr>
                <w:rFonts w:eastAsia="SimSun"/>
                <w:lang w:eastAsia="zh-CN"/>
              </w:rPr>
            </w:pPr>
            <w:r w:rsidRPr="00EF06A7">
              <w:rPr>
                <w:rFonts w:eastAsia="SimSun"/>
                <w:lang w:eastAsia="zh-CN"/>
              </w:rPr>
              <w:t>PMI</w:t>
            </w:r>
          </w:p>
        </w:tc>
        <w:tc>
          <w:tcPr>
            <w:tcW w:w="1408" w:type="pct"/>
            <w:tcBorders>
              <w:right w:val="single" w:sz="4" w:space="0" w:color="auto"/>
            </w:tcBorders>
            <w:shd w:val="clear" w:color="auto" w:fill="auto"/>
          </w:tcPr>
          <w:p w14:paraId="1790BE12"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lang w:eastAsia="zh-CN"/>
              </w:rPr>
              <w:t xml:space="preserve">All tests in Clause </w:t>
            </w:r>
            <w:r w:rsidRPr="00EF06A7">
              <w:rPr>
                <w:rFonts w:ascii="Arial" w:hAnsi="Arial"/>
                <w:sz w:val="18"/>
              </w:rPr>
              <w:t>6.3.1.1.1</w:t>
            </w:r>
          </w:p>
        </w:tc>
        <w:tc>
          <w:tcPr>
            <w:tcW w:w="1019" w:type="pct"/>
            <w:tcBorders>
              <w:top w:val="nil"/>
              <w:left w:val="single" w:sz="4" w:space="0" w:color="auto"/>
              <w:bottom w:val="nil"/>
              <w:right w:val="single" w:sz="4" w:space="0" w:color="auto"/>
            </w:tcBorders>
            <w:shd w:val="clear" w:color="auto" w:fill="auto"/>
          </w:tcPr>
          <w:p w14:paraId="26D88844" w14:textId="77777777" w:rsidR="004F4E0B" w:rsidRPr="00EF06A7" w:rsidRDefault="004F4E0B" w:rsidP="007D2633">
            <w:pPr>
              <w:pStyle w:val="TAL"/>
              <w:rPr>
                <w:lang w:eastAsia="zh-CN"/>
              </w:rPr>
            </w:pPr>
          </w:p>
        </w:tc>
      </w:tr>
      <w:tr w:rsidR="004F4E0B" w:rsidRPr="00EF06A7" w14:paraId="617C7CB8"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2E2E40CC" w14:textId="77777777" w:rsidR="004F4E0B" w:rsidRPr="00EF06A7" w:rsidRDefault="004F4E0B" w:rsidP="007D2633">
            <w:pPr>
              <w:pStyle w:val="TAL"/>
              <w:rPr>
                <w:lang w:eastAsia="zh-CN"/>
              </w:rPr>
            </w:pPr>
          </w:p>
        </w:tc>
        <w:tc>
          <w:tcPr>
            <w:tcW w:w="1175" w:type="pct"/>
            <w:tcBorders>
              <w:top w:val="single" w:sz="4" w:space="0" w:color="auto"/>
              <w:left w:val="single" w:sz="4" w:space="0" w:color="auto"/>
              <w:bottom w:val="nil"/>
              <w:right w:val="single" w:sz="4" w:space="0" w:color="auto"/>
            </w:tcBorders>
          </w:tcPr>
          <w:p w14:paraId="3F78941F" w14:textId="77777777" w:rsidR="004F4E0B" w:rsidRPr="00EF06A7" w:rsidRDefault="004F4E0B" w:rsidP="007D2633">
            <w:pPr>
              <w:pStyle w:val="TAL"/>
              <w:rPr>
                <w:rFonts w:eastAsia="SimSun"/>
                <w:lang w:eastAsia="zh-CN"/>
              </w:rPr>
            </w:pPr>
            <w:r w:rsidRPr="00EF06A7">
              <w:rPr>
                <w:rFonts w:eastAsia="SimSun"/>
                <w:lang w:eastAsia="zh-CN"/>
              </w:rPr>
              <w:t>FR1 TDD</w:t>
            </w:r>
          </w:p>
        </w:tc>
        <w:tc>
          <w:tcPr>
            <w:tcW w:w="416" w:type="pct"/>
            <w:tcBorders>
              <w:left w:val="single" w:sz="4" w:space="0" w:color="auto"/>
            </w:tcBorders>
            <w:shd w:val="clear" w:color="auto" w:fill="auto"/>
          </w:tcPr>
          <w:p w14:paraId="0FD74414" w14:textId="77777777" w:rsidR="004F4E0B" w:rsidRPr="00EF06A7" w:rsidRDefault="004F4E0B" w:rsidP="007D2633">
            <w:pPr>
              <w:pStyle w:val="TAL"/>
              <w:rPr>
                <w:rFonts w:eastAsia="SimSun"/>
                <w:lang w:eastAsia="zh-CN"/>
              </w:rPr>
            </w:pPr>
            <w:r w:rsidRPr="00EF06A7">
              <w:rPr>
                <w:rFonts w:eastAsia="SimSun"/>
                <w:lang w:eastAsia="zh-CN"/>
              </w:rPr>
              <w:t>CQI</w:t>
            </w:r>
          </w:p>
        </w:tc>
        <w:tc>
          <w:tcPr>
            <w:tcW w:w="1408" w:type="pct"/>
            <w:tcBorders>
              <w:right w:val="single" w:sz="4" w:space="0" w:color="auto"/>
            </w:tcBorders>
            <w:shd w:val="clear" w:color="auto" w:fill="auto"/>
          </w:tcPr>
          <w:p w14:paraId="505B6C6F" w14:textId="77777777" w:rsidR="004F4E0B" w:rsidRPr="00EF06A7" w:rsidRDefault="004F4E0B" w:rsidP="007D2633">
            <w:pPr>
              <w:keepNext/>
              <w:keepLines/>
              <w:spacing w:after="0"/>
              <w:rPr>
                <w:rFonts w:ascii="Arial" w:hAnsi="Arial"/>
                <w:sz w:val="18"/>
              </w:rPr>
            </w:pPr>
            <w:r w:rsidRPr="00EF06A7">
              <w:rPr>
                <w:rFonts w:ascii="Arial" w:eastAsia="SimSun" w:hAnsi="Arial"/>
                <w:sz w:val="18"/>
                <w:lang w:eastAsia="zh-CN"/>
              </w:rPr>
              <w:t xml:space="preserve">All tests in Clause </w:t>
            </w:r>
            <w:r w:rsidRPr="00EF06A7">
              <w:rPr>
                <w:rFonts w:ascii="Arial" w:hAnsi="Arial"/>
                <w:sz w:val="18"/>
              </w:rPr>
              <w:t>6.2.1.2.1.1</w:t>
            </w:r>
          </w:p>
          <w:p w14:paraId="5E5BCEDD"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rPr>
              <w:t xml:space="preserve">All tests in Clause </w:t>
            </w:r>
            <w:r w:rsidRPr="00EF06A7">
              <w:rPr>
                <w:rFonts w:ascii="Arial" w:hAnsi="Arial"/>
                <w:sz w:val="18"/>
              </w:rPr>
              <w:t>6.2.1.2.2.1</w:t>
            </w:r>
          </w:p>
        </w:tc>
        <w:tc>
          <w:tcPr>
            <w:tcW w:w="1019" w:type="pct"/>
            <w:tcBorders>
              <w:top w:val="nil"/>
              <w:left w:val="single" w:sz="4" w:space="0" w:color="auto"/>
              <w:bottom w:val="nil"/>
              <w:right w:val="single" w:sz="4" w:space="0" w:color="auto"/>
            </w:tcBorders>
            <w:shd w:val="clear" w:color="auto" w:fill="auto"/>
          </w:tcPr>
          <w:p w14:paraId="031BEDBF" w14:textId="77777777" w:rsidR="004F4E0B" w:rsidRPr="00EF06A7" w:rsidRDefault="004F4E0B" w:rsidP="007D2633">
            <w:pPr>
              <w:pStyle w:val="TAL"/>
              <w:rPr>
                <w:lang w:eastAsia="zh-CN"/>
              </w:rPr>
            </w:pPr>
          </w:p>
        </w:tc>
      </w:tr>
      <w:tr w:rsidR="004F4E0B" w:rsidRPr="00EF06A7" w14:paraId="002003F6"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7FC991DC"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72ED8ECB" w14:textId="77777777" w:rsidR="004F4E0B" w:rsidRPr="00EF06A7" w:rsidRDefault="004F4E0B" w:rsidP="007D2633">
            <w:pPr>
              <w:pStyle w:val="TAL"/>
              <w:rPr>
                <w:rFonts w:eastAsia="SimSun"/>
                <w:lang w:eastAsia="zh-CN"/>
              </w:rPr>
            </w:pPr>
          </w:p>
        </w:tc>
        <w:tc>
          <w:tcPr>
            <w:tcW w:w="416" w:type="pct"/>
            <w:tcBorders>
              <w:left w:val="single" w:sz="4" w:space="0" w:color="auto"/>
            </w:tcBorders>
            <w:shd w:val="clear" w:color="auto" w:fill="auto"/>
          </w:tcPr>
          <w:p w14:paraId="1E8BF4EA" w14:textId="77777777" w:rsidR="004F4E0B" w:rsidRPr="00EF06A7" w:rsidRDefault="004F4E0B" w:rsidP="007D2633">
            <w:pPr>
              <w:pStyle w:val="TAL"/>
              <w:rPr>
                <w:rFonts w:eastAsia="SimSun"/>
                <w:lang w:eastAsia="zh-CN"/>
              </w:rPr>
            </w:pPr>
            <w:r w:rsidRPr="00EF06A7">
              <w:rPr>
                <w:rFonts w:eastAsia="SimSun"/>
                <w:lang w:eastAsia="zh-CN"/>
              </w:rPr>
              <w:t>PMI</w:t>
            </w:r>
          </w:p>
        </w:tc>
        <w:tc>
          <w:tcPr>
            <w:tcW w:w="1408" w:type="pct"/>
            <w:tcBorders>
              <w:right w:val="single" w:sz="4" w:space="0" w:color="auto"/>
            </w:tcBorders>
            <w:shd w:val="clear" w:color="auto" w:fill="auto"/>
          </w:tcPr>
          <w:p w14:paraId="7A3F6F86"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lang w:eastAsia="zh-CN"/>
              </w:rPr>
              <w:t xml:space="preserve">All tests in Clause </w:t>
            </w:r>
            <w:r w:rsidRPr="00EF06A7">
              <w:rPr>
                <w:rFonts w:ascii="Arial" w:hAnsi="Arial"/>
                <w:sz w:val="18"/>
              </w:rPr>
              <w:t>6.3.1.2.1</w:t>
            </w:r>
          </w:p>
        </w:tc>
        <w:tc>
          <w:tcPr>
            <w:tcW w:w="1019" w:type="pct"/>
            <w:tcBorders>
              <w:top w:val="nil"/>
              <w:left w:val="single" w:sz="4" w:space="0" w:color="auto"/>
              <w:bottom w:val="single" w:sz="4" w:space="0" w:color="auto"/>
              <w:right w:val="single" w:sz="4" w:space="0" w:color="auto"/>
            </w:tcBorders>
            <w:shd w:val="clear" w:color="auto" w:fill="auto"/>
          </w:tcPr>
          <w:p w14:paraId="6EA6628F" w14:textId="77777777" w:rsidR="004F4E0B" w:rsidRPr="00EF06A7" w:rsidRDefault="004F4E0B" w:rsidP="007D2633">
            <w:pPr>
              <w:pStyle w:val="TAL"/>
              <w:rPr>
                <w:lang w:eastAsia="zh-CN"/>
              </w:rPr>
            </w:pPr>
          </w:p>
        </w:tc>
      </w:tr>
      <w:tr w:rsidR="004F4E0B" w:rsidRPr="00EF06A7" w14:paraId="19E034C9" w14:textId="77777777" w:rsidTr="007D2633">
        <w:trPr>
          <w:trHeight w:val="58"/>
        </w:trPr>
        <w:tc>
          <w:tcPr>
            <w:tcW w:w="982" w:type="pct"/>
            <w:tcBorders>
              <w:top w:val="single" w:sz="4" w:space="0" w:color="auto"/>
              <w:left w:val="single" w:sz="4" w:space="0" w:color="auto"/>
              <w:bottom w:val="nil"/>
              <w:right w:val="single" w:sz="4" w:space="0" w:color="auto"/>
            </w:tcBorders>
            <w:shd w:val="clear" w:color="auto" w:fill="auto"/>
          </w:tcPr>
          <w:p w14:paraId="67449928" w14:textId="77777777" w:rsidR="004F4E0B" w:rsidRPr="00EF06A7" w:rsidRDefault="004F4E0B" w:rsidP="007D2633">
            <w:pPr>
              <w:pStyle w:val="TAL"/>
              <w:rPr>
                <w:lang w:eastAsia="zh-CN"/>
              </w:rPr>
            </w:pPr>
            <w:r w:rsidRPr="00EF06A7">
              <w:rPr>
                <w:lang w:eastAsia="zh-CN"/>
              </w:rPr>
              <w:t>RedCap with 2RX</w:t>
            </w:r>
          </w:p>
        </w:tc>
        <w:tc>
          <w:tcPr>
            <w:tcW w:w="1175" w:type="pct"/>
            <w:tcBorders>
              <w:top w:val="single" w:sz="4" w:space="0" w:color="auto"/>
              <w:left w:val="single" w:sz="4" w:space="0" w:color="auto"/>
              <w:bottom w:val="nil"/>
              <w:right w:val="single" w:sz="4" w:space="0" w:color="auto"/>
            </w:tcBorders>
          </w:tcPr>
          <w:p w14:paraId="4DB4747D" w14:textId="77777777" w:rsidR="004F4E0B" w:rsidRPr="00EF06A7" w:rsidRDefault="004F4E0B" w:rsidP="007D2633">
            <w:pPr>
              <w:pStyle w:val="TAL"/>
              <w:rPr>
                <w:rFonts w:eastAsia="SimSun"/>
                <w:lang w:eastAsia="zh-CN"/>
              </w:rPr>
            </w:pPr>
            <w:r w:rsidRPr="00EF06A7">
              <w:rPr>
                <w:rFonts w:eastAsia="SimSun"/>
                <w:lang w:eastAsia="zh-CN"/>
              </w:rPr>
              <w:t>FR1 FDD and HD-FDD (Note 1)</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1EE5C949" w14:textId="77777777" w:rsidR="004F4E0B" w:rsidRPr="00EF06A7" w:rsidRDefault="004F4E0B" w:rsidP="007D2633">
            <w:pPr>
              <w:pStyle w:val="TAL"/>
              <w:rPr>
                <w:rFonts w:eastAsia="SimSun"/>
                <w:lang w:eastAsia="zh-CN"/>
              </w:rPr>
            </w:pPr>
            <w:r w:rsidRPr="00EF06A7">
              <w:rPr>
                <w:rFonts w:eastAsia="SimSun"/>
                <w:lang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7067C23E" w14:textId="77777777" w:rsidR="004F4E0B" w:rsidRPr="00EF06A7" w:rsidRDefault="004F4E0B" w:rsidP="007D2633">
            <w:pPr>
              <w:rPr>
                <w:rFonts w:ascii="Arial" w:hAnsi="Arial"/>
                <w:sz w:val="18"/>
              </w:rPr>
            </w:pPr>
            <w:r w:rsidRPr="00EF06A7">
              <w:rPr>
                <w:rFonts w:ascii="Arial" w:eastAsia="SimSun" w:hAnsi="Arial"/>
                <w:sz w:val="18"/>
                <w:lang w:eastAsia="zh-CN"/>
              </w:rPr>
              <w:t xml:space="preserve">All tests in Clause </w:t>
            </w:r>
            <w:r w:rsidRPr="00EF06A7">
              <w:rPr>
                <w:rFonts w:ascii="Arial" w:hAnsi="Arial"/>
                <w:sz w:val="18"/>
              </w:rPr>
              <w:t>6.2.2.1.1.4</w:t>
            </w:r>
          </w:p>
          <w:p w14:paraId="5793C4BA" w14:textId="77777777" w:rsidR="004F4E0B" w:rsidRPr="00EF06A7" w:rsidRDefault="004F4E0B" w:rsidP="007D2633">
            <w:pPr>
              <w:rPr>
                <w:rFonts w:ascii="Arial" w:hAnsi="Arial"/>
                <w:sz w:val="18"/>
              </w:rPr>
            </w:pPr>
            <w:r w:rsidRPr="00EF06A7">
              <w:rPr>
                <w:rFonts w:ascii="Arial" w:hAnsi="Arial"/>
                <w:sz w:val="18"/>
              </w:rPr>
              <w:t>All tests in Clause 6.2.2.1.2.4</w:t>
            </w:r>
          </w:p>
        </w:tc>
        <w:tc>
          <w:tcPr>
            <w:tcW w:w="1019" w:type="pct"/>
            <w:tcBorders>
              <w:top w:val="single" w:sz="4" w:space="0" w:color="auto"/>
              <w:left w:val="single" w:sz="4" w:space="0" w:color="auto"/>
              <w:bottom w:val="nil"/>
              <w:right w:val="single" w:sz="4" w:space="0" w:color="auto"/>
            </w:tcBorders>
            <w:shd w:val="clear" w:color="auto" w:fill="auto"/>
          </w:tcPr>
          <w:p w14:paraId="5AEEE551" w14:textId="77777777" w:rsidR="004F4E0B" w:rsidRPr="00EF06A7" w:rsidRDefault="004F4E0B" w:rsidP="007D2633">
            <w:pPr>
              <w:pStyle w:val="TAL"/>
              <w:rPr>
                <w:lang w:eastAsia="zh-CN"/>
              </w:rPr>
            </w:pPr>
          </w:p>
        </w:tc>
      </w:tr>
      <w:tr w:rsidR="004F4E0B" w:rsidRPr="00EF06A7" w14:paraId="53F96429"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4955CD20"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7BAB10C0" w14:textId="77777777" w:rsidR="004F4E0B" w:rsidRPr="00EF06A7" w:rsidRDefault="004F4E0B" w:rsidP="007D2633">
            <w:pPr>
              <w:pStyle w:val="TAL"/>
              <w:rPr>
                <w:rFonts w:eastAsia="SimSun"/>
                <w:lang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CAE8491" w14:textId="77777777" w:rsidR="004F4E0B" w:rsidRPr="00EF06A7" w:rsidRDefault="004F4E0B" w:rsidP="007D2633">
            <w:pPr>
              <w:pStyle w:val="TAL"/>
              <w:rPr>
                <w:rFonts w:eastAsia="SimSun"/>
                <w:lang w:eastAsia="zh-CN"/>
              </w:rPr>
            </w:pPr>
            <w:r w:rsidRPr="00EF06A7">
              <w:rPr>
                <w:rFonts w:eastAsia="SimSun"/>
                <w:lang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7E20A163" w14:textId="77777777" w:rsidR="004F4E0B" w:rsidRPr="00EF06A7" w:rsidRDefault="004F4E0B" w:rsidP="007D2633">
            <w:pPr>
              <w:rPr>
                <w:rFonts w:ascii="Arial" w:eastAsia="SimSun" w:hAnsi="Arial"/>
                <w:sz w:val="18"/>
                <w:lang w:eastAsia="zh-CN"/>
              </w:rPr>
            </w:pPr>
            <w:r w:rsidRPr="00EF06A7">
              <w:rPr>
                <w:rFonts w:ascii="Arial" w:eastAsia="SimSun" w:hAnsi="Arial"/>
                <w:sz w:val="18"/>
                <w:lang w:eastAsia="zh-CN"/>
              </w:rPr>
              <w:t xml:space="preserve">Clause </w:t>
            </w:r>
            <w:r w:rsidRPr="00EF06A7">
              <w:rPr>
                <w:rFonts w:ascii="Arial" w:hAnsi="Arial"/>
                <w:sz w:val="18"/>
              </w:rPr>
              <w:t>6.3.2.1.1 (Test 1)</w:t>
            </w:r>
          </w:p>
        </w:tc>
        <w:tc>
          <w:tcPr>
            <w:tcW w:w="1019" w:type="pct"/>
            <w:tcBorders>
              <w:top w:val="nil"/>
              <w:left w:val="single" w:sz="4" w:space="0" w:color="auto"/>
              <w:bottom w:val="nil"/>
              <w:right w:val="single" w:sz="4" w:space="0" w:color="auto"/>
            </w:tcBorders>
            <w:shd w:val="clear" w:color="auto" w:fill="auto"/>
          </w:tcPr>
          <w:p w14:paraId="44DC56C4" w14:textId="77777777" w:rsidR="004F4E0B" w:rsidRPr="00EF06A7" w:rsidRDefault="004F4E0B" w:rsidP="007D2633">
            <w:pPr>
              <w:pStyle w:val="TAL"/>
              <w:rPr>
                <w:lang w:eastAsia="zh-CN"/>
              </w:rPr>
            </w:pPr>
          </w:p>
        </w:tc>
      </w:tr>
      <w:tr w:rsidR="004F4E0B" w:rsidRPr="00EF06A7" w14:paraId="0432718D"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21845343"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6C7AE710" w14:textId="77777777" w:rsidR="004F4E0B" w:rsidRPr="00EF06A7" w:rsidRDefault="004F4E0B" w:rsidP="007D2633">
            <w:pPr>
              <w:pStyle w:val="TAL"/>
              <w:rPr>
                <w:rFonts w:eastAsia="SimSun"/>
                <w:lang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41FF33B8" w14:textId="77777777" w:rsidR="004F4E0B" w:rsidRPr="00EF06A7" w:rsidRDefault="004F4E0B" w:rsidP="007D2633">
            <w:pPr>
              <w:pStyle w:val="TAL"/>
              <w:rPr>
                <w:rFonts w:eastAsia="SimSun"/>
                <w:lang w:eastAsia="zh-CN"/>
              </w:rPr>
            </w:pPr>
            <w:r w:rsidRPr="00EF06A7">
              <w:rPr>
                <w:rFonts w:eastAsia="SimSun"/>
                <w:lang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766FEAB0" w14:textId="77777777" w:rsidR="004F4E0B" w:rsidRPr="00EF06A7" w:rsidRDefault="004F4E0B" w:rsidP="007D2633">
            <w:pPr>
              <w:rPr>
                <w:rFonts w:ascii="Arial" w:eastAsia="SimSun" w:hAnsi="Arial"/>
                <w:sz w:val="18"/>
                <w:lang w:eastAsia="zh-CN"/>
              </w:rPr>
            </w:pPr>
            <w:r w:rsidRPr="00EF06A7">
              <w:rPr>
                <w:rFonts w:ascii="Arial" w:eastAsia="SimSun" w:hAnsi="Arial"/>
                <w:sz w:val="18"/>
                <w:lang w:eastAsia="zh-CN"/>
              </w:rPr>
              <w:t>Clause 6.4.2.1.1 (Test 1)</w:t>
            </w:r>
          </w:p>
        </w:tc>
        <w:tc>
          <w:tcPr>
            <w:tcW w:w="1019" w:type="pct"/>
            <w:tcBorders>
              <w:top w:val="nil"/>
              <w:left w:val="single" w:sz="4" w:space="0" w:color="auto"/>
              <w:bottom w:val="single" w:sz="4" w:space="0" w:color="auto"/>
              <w:right w:val="single" w:sz="4" w:space="0" w:color="auto"/>
            </w:tcBorders>
            <w:shd w:val="clear" w:color="auto" w:fill="auto"/>
          </w:tcPr>
          <w:p w14:paraId="3E8B61C4" w14:textId="77777777" w:rsidR="004F4E0B" w:rsidRPr="00EF06A7" w:rsidRDefault="004F4E0B" w:rsidP="007D2633">
            <w:pPr>
              <w:pStyle w:val="TAL"/>
              <w:rPr>
                <w:lang w:eastAsia="zh-CN"/>
              </w:rPr>
            </w:pPr>
          </w:p>
        </w:tc>
      </w:tr>
      <w:tr w:rsidR="004F4E0B" w:rsidRPr="00EF06A7" w14:paraId="7554B9EB"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1E3ADD6E" w14:textId="77777777" w:rsidR="004F4E0B" w:rsidRPr="00EF06A7" w:rsidRDefault="004F4E0B" w:rsidP="007D2633">
            <w:pPr>
              <w:pStyle w:val="TAL"/>
              <w:rPr>
                <w:lang w:eastAsia="zh-CN"/>
              </w:rPr>
            </w:pPr>
          </w:p>
        </w:tc>
        <w:tc>
          <w:tcPr>
            <w:tcW w:w="1175" w:type="pct"/>
            <w:tcBorders>
              <w:top w:val="single" w:sz="4" w:space="0" w:color="auto"/>
              <w:left w:val="single" w:sz="4" w:space="0" w:color="auto"/>
              <w:bottom w:val="nil"/>
              <w:right w:val="single" w:sz="4" w:space="0" w:color="auto"/>
            </w:tcBorders>
          </w:tcPr>
          <w:p w14:paraId="534D8912" w14:textId="77777777" w:rsidR="004F4E0B" w:rsidRPr="00EF06A7" w:rsidRDefault="004F4E0B" w:rsidP="007D2633">
            <w:pPr>
              <w:pStyle w:val="TAL"/>
              <w:rPr>
                <w:rFonts w:eastAsia="SimSun"/>
                <w:lang w:eastAsia="zh-CN"/>
              </w:rPr>
            </w:pPr>
            <w:r w:rsidRPr="00EF06A7">
              <w:rPr>
                <w:rFonts w:eastAsia="SimSun"/>
                <w:lang w:eastAsia="zh-CN"/>
              </w:rPr>
              <w:t>FR1 TDD</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09055A6" w14:textId="77777777" w:rsidR="004F4E0B" w:rsidRPr="00EF06A7" w:rsidRDefault="004F4E0B" w:rsidP="007D2633">
            <w:pPr>
              <w:pStyle w:val="TAL"/>
              <w:rPr>
                <w:rFonts w:eastAsia="SimSun"/>
                <w:lang w:eastAsia="zh-CN"/>
              </w:rPr>
            </w:pPr>
            <w:r w:rsidRPr="00EF06A7">
              <w:rPr>
                <w:rFonts w:eastAsia="SimSun"/>
                <w:lang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C32A08B" w14:textId="77777777" w:rsidR="004F4E0B" w:rsidRPr="00EF06A7" w:rsidRDefault="004F4E0B" w:rsidP="007D2633">
            <w:pPr>
              <w:keepNext/>
              <w:keepLines/>
              <w:spacing w:after="0"/>
              <w:rPr>
                <w:rFonts w:ascii="Arial" w:hAnsi="Arial"/>
                <w:sz w:val="18"/>
              </w:rPr>
            </w:pPr>
            <w:r w:rsidRPr="00EF06A7">
              <w:rPr>
                <w:rFonts w:ascii="Arial" w:eastAsia="SimSun" w:hAnsi="Arial"/>
                <w:sz w:val="18"/>
                <w:lang w:eastAsia="zh-CN"/>
              </w:rPr>
              <w:t xml:space="preserve">All tests in Clause </w:t>
            </w:r>
            <w:r w:rsidRPr="00EF06A7">
              <w:rPr>
                <w:rFonts w:ascii="Arial" w:hAnsi="Arial"/>
                <w:sz w:val="18"/>
              </w:rPr>
              <w:t>6.2.2.2.1.5</w:t>
            </w:r>
          </w:p>
          <w:p w14:paraId="5D45A2CD"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lang w:eastAsia="zh-CN"/>
              </w:rPr>
              <w:t>All tests in Clause 6.2.2.2.2.4</w:t>
            </w:r>
          </w:p>
        </w:tc>
        <w:tc>
          <w:tcPr>
            <w:tcW w:w="1019" w:type="pct"/>
            <w:tcBorders>
              <w:top w:val="single" w:sz="4" w:space="0" w:color="auto"/>
              <w:left w:val="single" w:sz="4" w:space="0" w:color="auto"/>
              <w:bottom w:val="nil"/>
              <w:right w:val="single" w:sz="4" w:space="0" w:color="auto"/>
            </w:tcBorders>
            <w:shd w:val="clear" w:color="auto" w:fill="auto"/>
          </w:tcPr>
          <w:p w14:paraId="5383760D" w14:textId="77777777" w:rsidR="004F4E0B" w:rsidRPr="00EF06A7" w:rsidRDefault="004F4E0B" w:rsidP="007D2633">
            <w:pPr>
              <w:pStyle w:val="TAL"/>
              <w:rPr>
                <w:lang w:eastAsia="zh-CN"/>
              </w:rPr>
            </w:pPr>
          </w:p>
        </w:tc>
      </w:tr>
      <w:tr w:rsidR="004F4E0B" w:rsidRPr="00EF06A7" w14:paraId="5EBB6757"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4E6D6D79"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570D9399" w14:textId="77777777" w:rsidR="004F4E0B" w:rsidRPr="00EF06A7" w:rsidRDefault="004F4E0B" w:rsidP="007D2633">
            <w:pPr>
              <w:pStyle w:val="TAL"/>
              <w:rPr>
                <w:rFonts w:eastAsia="SimSun"/>
                <w:lang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3EE429DA" w14:textId="77777777" w:rsidR="004F4E0B" w:rsidRPr="00EF06A7" w:rsidRDefault="004F4E0B" w:rsidP="007D2633">
            <w:pPr>
              <w:pStyle w:val="TAL"/>
              <w:rPr>
                <w:rFonts w:eastAsia="SimSun"/>
                <w:lang w:eastAsia="zh-CN"/>
              </w:rPr>
            </w:pPr>
            <w:r w:rsidRPr="00EF06A7">
              <w:rPr>
                <w:rFonts w:eastAsia="SimSun"/>
                <w:lang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52265ECB"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lang w:eastAsia="zh-CN"/>
              </w:rPr>
              <w:t xml:space="preserve">Clause </w:t>
            </w:r>
            <w:r w:rsidRPr="00EF06A7">
              <w:rPr>
                <w:rFonts w:ascii="Arial" w:hAnsi="Arial"/>
                <w:sz w:val="18"/>
              </w:rPr>
              <w:t>6.3.2.2.7 (Test 1)</w:t>
            </w:r>
          </w:p>
        </w:tc>
        <w:tc>
          <w:tcPr>
            <w:tcW w:w="1019" w:type="pct"/>
            <w:tcBorders>
              <w:top w:val="nil"/>
              <w:left w:val="single" w:sz="4" w:space="0" w:color="auto"/>
              <w:bottom w:val="nil"/>
              <w:right w:val="single" w:sz="4" w:space="0" w:color="auto"/>
            </w:tcBorders>
            <w:shd w:val="clear" w:color="auto" w:fill="auto"/>
          </w:tcPr>
          <w:p w14:paraId="250F8058" w14:textId="77777777" w:rsidR="004F4E0B" w:rsidRPr="00EF06A7" w:rsidRDefault="004F4E0B" w:rsidP="007D2633">
            <w:pPr>
              <w:pStyle w:val="TAL"/>
              <w:rPr>
                <w:lang w:eastAsia="zh-CN"/>
              </w:rPr>
            </w:pPr>
          </w:p>
        </w:tc>
      </w:tr>
      <w:tr w:rsidR="004F4E0B" w:rsidRPr="00EF06A7" w14:paraId="2F5D6669" w14:textId="77777777" w:rsidTr="007D2633">
        <w:trPr>
          <w:trHeight w:val="58"/>
        </w:trPr>
        <w:tc>
          <w:tcPr>
            <w:tcW w:w="982" w:type="pct"/>
            <w:tcBorders>
              <w:top w:val="nil"/>
              <w:left w:val="single" w:sz="4" w:space="0" w:color="auto"/>
              <w:bottom w:val="nil"/>
              <w:right w:val="single" w:sz="4" w:space="0" w:color="auto"/>
            </w:tcBorders>
            <w:shd w:val="clear" w:color="auto" w:fill="auto"/>
          </w:tcPr>
          <w:p w14:paraId="5678575C" w14:textId="77777777" w:rsidR="004F4E0B" w:rsidRPr="00EF06A7" w:rsidRDefault="004F4E0B" w:rsidP="007D2633">
            <w:pPr>
              <w:pStyle w:val="TAL"/>
              <w:rPr>
                <w:lang w:eastAsia="zh-CN"/>
              </w:rPr>
            </w:pPr>
          </w:p>
        </w:tc>
        <w:tc>
          <w:tcPr>
            <w:tcW w:w="1175" w:type="pct"/>
            <w:tcBorders>
              <w:top w:val="nil"/>
              <w:left w:val="single" w:sz="4" w:space="0" w:color="auto"/>
              <w:bottom w:val="nil"/>
              <w:right w:val="single" w:sz="4" w:space="0" w:color="auto"/>
            </w:tcBorders>
          </w:tcPr>
          <w:p w14:paraId="61BC4DB2" w14:textId="77777777" w:rsidR="004F4E0B" w:rsidRPr="00EF06A7" w:rsidRDefault="004F4E0B" w:rsidP="007D2633">
            <w:pPr>
              <w:pStyle w:val="TAL"/>
              <w:rPr>
                <w:rFonts w:eastAsia="SimSun"/>
                <w:lang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0FFD8760" w14:textId="77777777" w:rsidR="004F4E0B" w:rsidRPr="00EF06A7" w:rsidRDefault="004F4E0B" w:rsidP="007D2633">
            <w:pPr>
              <w:pStyle w:val="TAL"/>
              <w:rPr>
                <w:rFonts w:eastAsia="SimSun"/>
                <w:lang w:eastAsia="zh-CN"/>
              </w:rPr>
            </w:pPr>
            <w:r w:rsidRPr="00EF06A7">
              <w:rPr>
                <w:rFonts w:eastAsia="SimSun"/>
                <w:lang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0C3F1BF6" w14:textId="77777777" w:rsidR="004F4E0B" w:rsidRPr="00EF06A7" w:rsidRDefault="004F4E0B" w:rsidP="007D2633">
            <w:pPr>
              <w:keepNext/>
              <w:keepLines/>
              <w:spacing w:after="0"/>
              <w:rPr>
                <w:rFonts w:ascii="Arial" w:eastAsia="SimSun" w:hAnsi="Arial"/>
                <w:sz w:val="18"/>
                <w:lang w:eastAsia="zh-CN"/>
              </w:rPr>
            </w:pPr>
            <w:r w:rsidRPr="00EF06A7">
              <w:rPr>
                <w:rFonts w:ascii="Arial" w:eastAsia="SimSun" w:hAnsi="Arial"/>
                <w:sz w:val="18"/>
                <w:lang w:eastAsia="zh-CN"/>
              </w:rPr>
              <w:t>Clause 6.4.2.2.1 (Test 1)</w:t>
            </w:r>
          </w:p>
        </w:tc>
        <w:tc>
          <w:tcPr>
            <w:tcW w:w="1019" w:type="pct"/>
            <w:tcBorders>
              <w:top w:val="nil"/>
              <w:left w:val="single" w:sz="4" w:space="0" w:color="auto"/>
              <w:bottom w:val="single" w:sz="4" w:space="0" w:color="auto"/>
              <w:right w:val="single" w:sz="4" w:space="0" w:color="auto"/>
            </w:tcBorders>
            <w:shd w:val="clear" w:color="auto" w:fill="auto"/>
          </w:tcPr>
          <w:p w14:paraId="6C2054AD" w14:textId="77777777" w:rsidR="004F4E0B" w:rsidRPr="00EF06A7" w:rsidRDefault="004F4E0B" w:rsidP="007D2633">
            <w:pPr>
              <w:pStyle w:val="TAL"/>
              <w:rPr>
                <w:lang w:eastAsia="zh-CN"/>
              </w:rPr>
            </w:pPr>
          </w:p>
        </w:tc>
      </w:tr>
      <w:tr w:rsidR="004F4E0B" w:rsidRPr="00EF06A7" w14:paraId="71500C7A" w14:textId="77777777" w:rsidTr="007D2633">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2D2EA3D6" w14:textId="77777777" w:rsidR="004F4E0B" w:rsidRPr="00EF06A7" w:rsidRDefault="004F4E0B" w:rsidP="007D2633">
            <w:pPr>
              <w:pStyle w:val="TAN"/>
              <w:rPr>
                <w:lang w:eastAsia="zh-CN"/>
              </w:rPr>
            </w:pPr>
            <w:r w:rsidRPr="00EF06A7">
              <w:rPr>
                <w:lang w:eastAsia="zh-CN"/>
              </w:rPr>
              <w:t>Note 1:</w:t>
            </w:r>
            <w:r w:rsidRPr="00EF06A7">
              <w:rPr>
                <w:lang w:eastAsia="zh-CN"/>
              </w:rPr>
              <w:tab/>
              <w:t>If UE support only HD-FDD in a FDD band, this UE is tested with HD-FDD mode otherwise UE is tested with full-duplex FDD mode</w:t>
            </w:r>
          </w:p>
        </w:tc>
      </w:tr>
    </w:tbl>
    <w:p w14:paraId="6A5A3FC8" w14:textId="77777777" w:rsidR="004F4E0B" w:rsidRPr="00EF06A7" w:rsidRDefault="004F4E0B" w:rsidP="00363441">
      <w:pPr>
        <w:rPr>
          <w:rFonts w:eastAsia="Malgun Gothic"/>
          <w:lang w:eastAsia="zh-CN"/>
        </w:rPr>
      </w:pPr>
    </w:p>
    <w:p w14:paraId="03F14BE1" w14:textId="77777777" w:rsidR="00232E42" w:rsidRPr="00EF06A7" w:rsidRDefault="00232E42" w:rsidP="00232E42">
      <w:pPr>
        <w:pStyle w:val="Heading3"/>
        <w:rPr>
          <w:lang w:eastAsia="zh-CN"/>
        </w:rPr>
      </w:pPr>
      <w:r w:rsidRPr="00EF06A7">
        <w:t>6.1.2</w:t>
      </w:r>
      <w:r w:rsidRPr="00EF06A7">
        <w:rPr>
          <w:lang w:eastAsia="zh-CN"/>
        </w:rPr>
        <w:tab/>
        <w:t>Common test parameters</w:t>
      </w:r>
      <w:bookmarkEnd w:id="54"/>
      <w:bookmarkEnd w:id="55"/>
      <w:bookmarkEnd w:id="56"/>
      <w:bookmarkEnd w:id="57"/>
      <w:bookmarkEnd w:id="58"/>
      <w:bookmarkEnd w:id="59"/>
      <w:bookmarkEnd w:id="60"/>
    </w:p>
    <w:p w14:paraId="5AF8A438" w14:textId="77777777" w:rsidR="00232E42" w:rsidRPr="00EF06A7" w:rsidRDefault="00232E42" w:rsidP="00232E42">
      <w:pPr>
        <w:rPr>
          <w:lang w:eastAsia="zh-CN"/>
        </w:rPr>
      </w:pPr>
      <w:r w:rsidRPr="00EF06A7">
        <w:rPr>
          <w:lang w:eastAsia="zh-CN"/>
        </w:rPr>
        <w:t>Parameters specified in Table 6.1.2-1 are applied f</w:t>
      </w:r>
      <w:r w:rsidRPr="00EF06A7">
        <w:t>or all test cases in this section</w:t>
      </w:r>
      <w:r w:rsidRPr="00EF06A7">
        <w:rPr>
          <w:lang w:eastAsia="zh-CN"/>
        </w:rPr>
        <w:t xml:space="preserve"> unless otherwise stated.</w:t>
      </w:r>
    </w:p>
    <w:p w14:paraId="0FC0DC00" w14:textId="77777777" w:rsidR="0032089E" w:rsidRPr="00EF06A7" w:rsidRDefault="00232E42" w:rsidP="0032089E">
      <w:pPr>
        <w:pStyle w:val="TH"/>
        <w:rPr>
          <w:lang w:eastAsia="zh-CN"/>
        </w:rPr>
      </w:pPr>
      <w:r w:rsidRPr="00EF06A7">
        <w:rPr>
          <w:lang w:eastAsia="zh-CN"/>
        </w:rPr>
        <w:t>Table 6.1.2-1: Test parameters for CSI test cases</w:t>
      </w:r>
    </w:p>
    <w:tbl>
      <w:tblPr>
        <w:tblW w:w="42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gridCol w:w="1312"/>
        <w:gridCol w:w="1736"/>
        <w:gridCol w:w="982"/>
        <w:gridCol w:w="2685"/>
      </w:tblGrid>
      <w:tr w:rsidR="00C600EF" w:rsidRPr="00EF06A7" w14:paraId="04966660" w14:textId="77777777" w:rsidTr="00057AE7">
        <w:trPr>
          <w:trHeight w:val="197"/>
          <w:jc w:val="center"/>
        </w:trPr>
        <w:tc>
          <w:tcPr>
            <w:tcW w:w="2744" w:type="pct"/>
            <w:gridSpan w:val="3"/>
            <w:shd w:val="clear" w:color="auto" w:fill="auto"/>
          </w:tcPr>
          <w:p w14:paraId="0EA87177" w14:textId="77777777" w:rsidR="00C600EF" w:rsidRPr="00EF06A7" w:rsidRDefault="00C600EF" w:rsidP="00475BC6">
            <w:pPr>
              <w:keepNext/>
              <w:keepLines/>
              <w:spacing w:after="0"/>
              <w:jc w:val="center"/>
              <w:rPr>
                <w:rFonts w:ascii="Arial" w:eastAsia="SimSun" w:hAnsi="Arial"/>
                <w:b/>
                <w:sz w:val="18"/>
              </w:rPr>
            </w:pPr>
            <w:bookmarkStart w:id="83" w:name="_Hlk110331071"/>
            <w:r w:rsidRPr="00EF06A7">
              <w:rPr>
                <w:rFonts w:ascii="Arial" w:eastAsia="SimSun" w:hAnsi="Arial"/>
                <w:b/>
                <w:sz w:val="18"/>
              </w:rPr>
              <w:t>Parameter</w:t>
            </w:r>
          </w:p>
        </w:tc>
        <w:tc>
          <w:tcPr>
            <w:tcW w:w="604" w:type="pct"/>
            <w:shd w:val="clear" w:color="auto" w:fill="auto"/>
          </w:tcPr>
          <w:p w14:paraId="6F15AC1B" w14:textId="77777777" w:rsidR="00C600EF" w:rsidRPr="00EF06A7" w:rsidRDefault="00C600EF" w:rsidP="00475BC6">
            <w:pPr>
              <w:keepNext/>
              <w:keepLines/>
              <w:spacing w:after="0"/>
              <w:jc w:val="center"/>
              <w:rPr>
                <w:rFonts w:ascii="Arial" w:eastAsia="SimSun" w:hAnsi="Arial"/>
                <w:b/>
                <w:sz w:val="18"/>
              </w:rPr>
            </w:pPr>
            <w:r w:rsidRPr="00EF06A7">
              <w:rPr>
                <w:rFonts w:ascii="Arial" w:eastAsia="SimSun" w:hAnsi="Arial"/>
                <w:b/>
                <w:sz w:val="18"/>
              </w:rPr>
              <w:t>Unit</w:t>
            </w:r>
          </w:p>
        </w:tc>
        <w:tc>
          <w:tcPr>
            <w:tcW w:w="1652" w:type="pct"/>
            <w:shd w:val="clear" w:color="auto" w:fill="auto"/>
          </w:tcPr>
          <w:p w14:paraId="2D788BC2" w14:textId="77777777" w:rsidR="00C600EF" w:rsidRPr="00EF06A7" w:rsidRDefault="00C600EF" w:rsidP="00475BC6">
            <w:pPr>
              <w:keepNext/>
              <w:keepLines/>
              <w:spacing w:after="0"/>
              <w:jc w:val="center"/>
              <w:rPr>
                <w:rFonts w:ascii="Arial" w:eastAsia="SimSun" w:hAnsi="Arial"/>
                <w:b/>
                <w:sz w:val="18"/>
              </w:rPr>
            </w:pPr>
            <w:r w:rsidRPr="00EF06A7">
              <w:rPr>
                <w:rFonts w:ascii="Arial" w:eastAsia="SimSun" w:hAnsi="Arial"/>
                <w:b/>
                <w:sz w:val="18"/>
              </w:rPr>
              <w:t>Value</w:t>
            </w:r>
          </w:p>
        </w:tc>
      </w:tr>
      <w:tr w:rsidR="00C600EF" w:rsidRPr="00EF06A7" w14:paraId="5977FC79" w14:textId="77777777" w:rsidTr="00057AE7">
        <w:trPr>
          <w:trHeight w:val="417"/>
          <w:jc w:val="center"/>
        </w:trPr>
        <w:tc>
          <w:tcPr>
            <w:tcW w:w="2744" w:type="pct"/>
            <w:gridSpan w:val="3"/>
            <w:shd w:val="clear" w:color="auto" w:fill="auto"/>
            <w:vAlign w:val="center"/>
          </w:tcPr>
          <w:p w14:paraId="18E21CA3" w14:textId="77777777" w:rsidR="00C600EF" w:rsidRPr="00EF06A7" w:rsidRDefault="00C600EF" w:rsidP="00475BC6">
            <w:pPr>
              <w:keepNext/>
              <w:keepLines/>
              <w:spacing w:after="0"/>
              <w:rPr>
                <w:rFonts w:ascii="Arial" w:eastAsia="SimSun" w:hAnsi="Arial"/>
                <w:sz w:val="18"/>
              </w:rPr>
            </w:pPr>
            <w:r w:rsidRPr="00EF06A7">
              <w:rPr>
                <w:rFonts w:ascii="Arial" w:eastAsia="SimSun" w:hAnsi="Arial"/>
                <w:sz w:val="18"/>
              </w:rPr>
              <w:t>PDSCH transmission scheme</w:t>
            </w:r>
          </w:p>
        </w:tc>
        <w:tc>
          <w:tcPr>
            <w:tcW w:w="604" w:type="pct"/>
            <w:shd w:val="clear" w:color="auto" w:fill="auto"/>
            <w:vAlign w:val="center"/>
          </w:tcPr>
          <w:p w14:paraId="35714FB0"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570AEECC"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Transmission scheme 1</w:t>
            </w:r>
          </w:p>
        </w:tc>
      </w:tr>
      <w:tr w:rsidR="00C600EF" w:rsidRPr="00EF06A7" w14:paraId="0D1F85E5" w14:textId="77777777" w:rsidTr="00057AE7">
        <w:trPr>
          <w:trHeight w:val="208"/>
          <w:jc w:val="center"/>
        </w:trPr>
        <w:tc>
          <w:tcPr>
            <w:tcW w:w="869" w:type="pct"/>
            <w:vMerge w:val="restart"/>
            <w:shd w:val="clear" w:color="auto" w:fill="auto"/>
            <w:vAlign w:val="center"/>
          </w:tcPr>
          <w:p w14:paraId="6B1D8B2A" w14:textId="77777777" w:rsidR="00C600EF" w:rsidRPr="00EF06A7" w:rsidRDefault="00C600EF" w:rsidP="00475BC6">
            <w:pPr>
              <w:keepNext/>
              <w:keepLines/>
              <w:spacing w:after="0"/>
              <w:rPr>
                <w:rFonts w:ascii="Arial" w:eastAsia="SimSun" w:hAnsi="Arial"/>
                <w:sz w:val="18"/>
              </w:rPr>
            </w:pPr>
            <w:r w:rsidRPr="00EF06A7">
              <w:rPr>
                <w:rFonts w:ascii="Arial" w:eastAsia="SimSun" w:hAnsi="Arial"/>
                <w:sz w:val="18"/>
              </w:rPr>
              <w:t>Actual carrier configuration</w:t>
            </w:r>
          </w:p>
        </w:tc>
        <w:tc>
          <w:tcPr>
            <w:tcW w:w="1875" w:type="pct"/>
            <w:gridSpan w:val="2"/>
            <w:shd w:val="clear" w:color="auto" w:fill="auto"/>
            <w:vAlign w:val="center"/>
          </w:tcPr>
          <w:p w14:paraId="6770C8F6" w14:textId="77777777" w:rsidR="00C600EF" w:rsidRPr="00EF06A7" w:rsidRDefault="00C600EF" w:rsidP="00475BC6">
            <w:pPr>
              <w:keepNext/>
              <w:keepLines/>
              <w:spacing w:after="0"/>
              <w:rPr>
                <w:rFonts w:ascii="Arial" w:eastAsia="SimSun" w:hAnsi="Arial"/>
                <w:sz w:val="18"/>
              </w:rPr>
            </w:pPr>
            <w:r w:rsidRPr="00EF06A7">
              <w:rPr>
                <w:rFonts w:ascii="Arial" w:eastAsia="SimSun" w:hAnsi="Arial"/>
                <w:sz w:val="18"/>
              </w:rPr>
              <w:t>Offset between Point A and the lowest usable subcarrier on this carrier (Note 3)</w:t>
            </w:r>
          </w:p>
        </w:tc>
        <w:tc>
          <w:tcPr>
            <w:tcW w:w="604" w:type="pct"/>
            <w:shd w:val="clear" w:color="auto" w:fill="auto"/>
            <w:vAlign w:val="center"/>
          </w:tcPr>
          <w:p w14:paraId="6CDA6533"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RBs</w:t>
            </w:r>
          </w:p>
        </w:tc>
        <w:tc>
          <w:tcPr>
            <w:tcW w:w="1652" w:type="pct"/>
            <w:shd w:val="clear" w:color="auto" w:fill="auto"/>
            <w:vAlign w:val="center"/>
          </w:tcPr>
          <w:p w14:paraId="11693B95"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0</w:t>
            </w:r>
          </w:p>
        </w:tc>
      </w:tr>
      <w:tr w:rsidR="00C600EF" w:rsidRPr="00EF06A7" w14:paraId="486DE76A" w14:textId="77777777" w:rsidTr="00057AE7">
        <w:trPr>
          <w:trHeight w:val="208"/>
          <w:jc w:val="center"/>
        </w:trPr>
        <w:tc>
          <w:tcPr>
            <w:tcW w:w="869" w:type="pct"/>
            <w:vMerge/>
            <w:shd w:val="clear" w:color="auto" w:fill="auto"/>
            <w:vAlign w:val="center"/>
          </w:tcPr>
          <w:p w14:paraId="0D604F9A" w14:textId="77777777" w:rsidR="00C600EF" w:rsidRPr="00EF06A7" w:rsidRDefault="00C600EF" w:rsidP="00475BC6">
            <w:pPr>
              <w:keepNext/>
              <w:keepLines/>
              <w:spacing w:after="0"/>
              <w:rPr>
                <w:rFonts w:ascii="Arial" w:eastAsia="SimSun" w:hAnsi="Arial"/>
                <w:sz w:val="18"/>
              </w:rPr>
            </w:pPr>
          </w:p>
        </w:tc>
        <w:tc>
          <w:tcPr>
            <w:tcW w:w="1875" w:type="pct"/>
            <w:gridSpan w:val="2"/>
            <w:shd w:val="clear" w:color="auto" w:fill="auto"/>
            <w:vAlign w:val="center"/>
          </w:tcPr>
          <w:p w14:paraId="42DA7D45" w14:textId="77777777" w:rsidR="00C600EF" w:rsidRPr="00EF06A7" w:rsidRDefault="00C600EF" w:rsidP="00475BC6">
            <w:pPr>
              <w:keepNext/>
              <w:keepLines/>
              <w:spacing w:after="0"/>
              <w:rPr>
                <w:rFonts w:ascii="Arial" w:eastAsia="SimSun" w:hAnsi="Arial"/>
                <w:sz w:val="18"/>
              </w:rPr>
            </w:pPr>
            <w:r w:rsidRPr="00EF06A7">
              <w:rPr>
                <w:rFonts w:ascii="Arial" w:eastAsia="SimSun" w:hAnsi="Arial"/>
                <w:sz w:val="18"/>
              </w:rPr>
              <w:t>Subcarrier spacing</w:t>
            </w:r>
          </w:p>
        </w:tc>
        <w:tc>
          <w:tcPr>
            <w:tcW w:w="604" w:type="pct"/>
            <w:shd w:val="clear" w:color="auto" w:fill="auto"/>
            <w:vAlign w:val="center"/>
          </w:tcPr>
          <w:p w14:paraId="53048DFE"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kHz</w:t>
            </w:r>
          </w:p>
        </w:tc>
        <w:tc>
          <w:tcPr>
            <w:tcW w:w="1652" w:type="pct"/>
            <w:shd w:val="clear" w:color="auto" w:fill="auto"/>
            <w:vAlign w:val="center"/>
          </w:tcPr>
          <w:p w14:paraId="70C81F83"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15 or 30</w:t>
            </w:r>
          </w:p>
        </w:tc>
      </w:tr>
      <w:tr w:rsidR="00C600EF" w:rsidRPr="00EF06A7" w14:paraId="1F54AD68" w14:textId="77777777" w:rsidTr="00057AE7">
        <w:trPr>
          <w:trHeight w:val="208"/>
          <w:jc w:val="center"/>
        </w:trPr>
        <w:tc>
          <w:tcPr>
            <w:tcW w:w="869" w:type="pct"/>
            <w:vMerge w:val="restart"/>
            <w:shd w:val="clear" w:color="auto" w:fill="auto"/>
            <w:vAlign w:val="center"/>
          </w:tcPr>
          <w:p w14:paraId="3B53AD0B" w14:textId="77777777" w:rsidR="00C600EF" w:rsidRPr="00EF06A7" w:rsidRDefault="00C600EF" w:rsidP="00475BC6">
            <w:pPr>
              <w:keepNext/>
              <w:keepLines/>
              <w:spacing w:after="0"/>
              <w:rPr>
                <w:rFonts w:ascii="Arial" w:eastAsia="SimSun" w:hAnsi="Arial"/>
                <w:sz w:val="18"/>
                <w:lang w:eastAsia="zh-CN"/>
              </w:rPr>
            </w:pPr>
            <w:r w:rsidRPr="00EF06A7">
              <w:rPr>
                <w:rFonts w:ascii="Arial" w:eastAsia="SimSun" w:hAnsi="Arial"/>
                <w:sz w:val="18"/>
              </w:rPr>
              <w:t>DL BWP configuration #1</w:t>
            </w:r>
          </w:p>
        </w:tc>
        <w:tc>
          <w:tcPr>
            <w:tcW w:w="1875" w:type="pct"/>
            <w:gridSpan w:val="2"/>
            <w:shd w:val="clear" w:color="auto" w:fill="auto"/>
            <w:vAlign w:val="center"/>
          </w:tcPr>
          <w:p w14:paraId="1422492E" w14:textId="77777777" w:rsidR="00C600EF" w:rsidRPr="00EF06A7" w:rsidRDefault="00C600EF" w:rsidP="00475BC6">
            <w:pPr>
              <w:keepNext/>
              <w:keepLines/>
              <w:spacing w:after="0"/>
              <w:rPr>
                <w:rFonts w:ascii="Arial" w:eastAsia="SimSun" w:hAnsi="Arial"/>
                <w:sz w:val="18"/>
                <w:lang w:eastAsia="zh-CN"/>
              </w:rPr>
            </w:pPr>
            <w:r w:rsidRPr="00EF06A7">
              <w:rPr>
                <w:rFonts w:ascii="Arial" w:eastAsia="SimSun" w:hAnsi="Arial"/>
                <w:sz w:val="18"/>
              </w:rPr>
              <w:t>Cyclic prefix</w:t>
            </w:r>
          </w:p>
        </w:tc>
        <w:tc>
          <w:tcPr>
            <w:tcW w:w="604" w:type="pct"/>
            <w:shd w:val="clear" w:color="auto" w:fill="auto"/>
            <w:vAlign w:val="center"/>
          </w:tcPr>
          <w:p w14:paraId="025E1672"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6E8FD7BF"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Normal</w:t>
            </w:r>
          </w:p>
        </w:tc>
      </w:tr>
      <w:tr w:rsidR="00C600EF" w:rsidRPr="00EF06A7" w14:paraId="6E09DDB1" w14:textId="77777777" w:rsidTr="00057AE7">
        <w:trPr>
          <w:trHeight w:val="208"/>
          <w:jc w:val="center"/>
        </w:trPr>
        <w:tc>
          <w:tcPr>
            <w:tcW w:w="869" w:type="pct"/>
            <w:vMerge/>
            <w:shd w:val="clear" w:color="auto" w:fill="auto"/>
            <w:vAlign w:val="center"/>
          </w:tcPr>
          <w:p w14:paraId="0E8D324C"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59CF33F9" w14:textId="77777777" w:rsidR="00C600EF" w:rsidRPr="00EF06A7" w:rsidRDefault="00C600EF" w:rsidP="00475BC6">
            <w:pPr>
              <w:keepNext/>
              <w:keepLines/>
              <w:spacing w:after="0"/>
              <w:rPr>
                <w:rFonts w:ascii="Arial" w:eastAsia="SimSun" w:hAnsi="Arial"/>
                <w:sz w:val="18"/>
                <w:lang w:eastAsia="zh-CN"/>
              </w:rPr>
            </w:pPr>
            <w:r w:rsidRPr="00EF06A7">
              <w:rPr>
                <w:rFonts w:ascii="Arial" w:eastAsia="SimSun" w:hAnsi="Arial"/>
                <w:sz w:val="18"/>
              </w:rPr>
              <w:t>RB offset</w:t>
            </w:r>
          </w:p>
        </w:tc>
        <w:tc>
          <w:tcPr>
            <w:tcW w:w="604" w:type="pct"/>
            <w:shd w:val="clear" w:color="auto" w:fill="auto"/>
            <w:vAlign w:val="center"/>
          </w:tcPr>
          <w:p w14:paraId="7D09B14B"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RBs</w:t>
            </w:r>
          </w:p>
        </w:tc>
        <w:tc>
          <w:tcPr>
            <w:tcW w:w="1652" w:type="pct"/>
            <w:shd w:val="clear" w:color="auto" w:fill="auto"/>
            <w:vAlign w:val="center"/>
          </w:tcPr>
          <w:p w14:paraId="77E38247"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0</w:t>
            </w:r>
          </w:p>
        </w:tc>
      </w:tr>
      <w:tr w:rsidR="00C600EF" w:rsidRPr="00EF06A7" w14:paraId="062BDA08" w14:textId="77777777" w:rsidTr="00057AE7">
        <w:trPr>
          <w:trHeight w:val="208"/>
          <w:jc w:val="center"/>
        </w:trPr>
        <w:tc>
          <w:tcPr>
            <w:tcW w:w="869" w:type="pct"/>
            <w:vMerge/>
            <w:shd w:val="clear" w:color="auto" w:fill="auto"/>
            <w:vAlign w:val="center"/>
          </w:tcPr>
          <w:p w14:paraId="0B8AD1E8"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67A35578" w14:textId="77777777" w:rsidR="00C600EF" w:rsidRPr="00EF06A7" w:rsidRDefault="00C600EF" w:rsidP="00475BC6">
            <w:pPr>
              <w:keepNext/>
              <w:keepLines/>
              <w:spacing w:after="0"/>
              <w:rPr>
                <w:rFonts w:ascii="Arial" w:eastAsia="SimSun" w:hAnsi="Arial"/>
                <w:sz w:val="18"/>
                <w:lang w:eastAsia="zh-CN"/>
              </w:rPr>
            </w:pPr>
            <w:r w:rsidRPr="00EF06A7">
              <w:rPr>
                <w:rFonts w:ascii="Arial" w:eastAsia="SimSun" w:hAnsi="Arial"/>
                <w:sz w:val="18"/>
              </w:rPr>
              <w:t>Number of contiguous PRB</w:t>
            </w:r>
          </w:p>
        </w:tc>
        <w:tc>
          <w:tcPr>
            <w:tcW w:w="604" w:type="pct"/>
            <w:shd w:val="clear" w:color="auto" w:fill="auto"/>
            <w:vAlign w:val="center"/>
          </w:tcPr>
          <w:p w14:paraId="0012D289"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PRBs</w:t>
            </w:r>
          </w:p>
        </w:tc>
        <w:tc>
          <w:tcPr>
            <w:tcW w:w="1652" w:type="pct"/>
            <w:shd w:val="clear" w:color="auto" w:fill="auto"/>
            <w:vAlign w:val="center"/>
          </w:tcPr>
          <w:p w14:paraId="6D23817F" w14:textId="77777777" w:rsidR="00C600EF" w:rsidRPr="00EF06A7" w:rsidRDefault="00C600EF" w:rsidP="00475BC6">
            <w:pPr>
              <w:keepNext/>
              <w:keepLines/>
              <w:spacing w:after="0"/>
              <w:jc w:val="center"/>
              <w:rPr>
                <w:rFonts w:ascii="Arial" w:eastAsia="SimSun" w:hAnsi="Arial"/>
                <w:sz w:val="18"/>
              </w:rPr>
            </w:pPr>
            <w:r w:rsidRPr="00EF06A7">
              <w:rPr>
                <w:rFonts w:ascii="Arial" w:eastAsia="SimSun" w:hAnsi="Arial"/>
                <w:sz w:val="18"/>
              </w:rPr>
              <w:t>Maximum transmission bandwidth configuration as specified in clause 5.3.2 of TS 38.101-1 [2] for tested channel bandwidth and subcarrier spacing</w:t>
            </w:r>
          </w:p>
        </w:tc>
      </w:tr>
      <w:tr w:rsidR="00C600EF" w:rsidRPr="00EF06A7" w14:paraId="57D67F92" w14:textId="77777777" w:rsidTr="00057AE7">
        <w:trPr>
          <w:trHeight w:val="208"/>
          <w:jc w:val="center"/>
        </w:trPr>
        <w:tc>
          <w:tcPr>
            <w:tcW w:w="869" w:type="pct"/>
            <w:vMerge w:val="restart"/>
            <w:shd w:val="clear" w:color="auto" w:fill="auto"/>
            <w:vAlign w:val="center"/>
          </w:tcPr>
          <w:p w14:paraId="5B580D97" w14:textId="77777777" w:rsidR="00C600EF" w:rsidRPr="00EF06A7" w:rsidRDefault="00C600EF" w:rsidP="00475BC6">
            <w:pPr>
              <w:keepNext/>
              <w:keepLines/>
              <w:spacing w:after="0"/>
              <w:rPr>
                <w:rFonts w:ascii="Arial" w:eastAsia="SimSun" w:hAnsi="Arial" w:cs="Arial"/>
                <w:sz w:val="18"/>
                <w:szCs w:val="18"/>
                <w:lang w:eastAsia="zh-CN"/>
              </w:rPr>
            </w:pPr>
            <w:r w:rsidRPr="00EF06A7">
              <w:rPr>
                <w:rFonts w:ascii="Arial" w:eastAsia="SimSun" w:hAnsi="Arial" w:cs="Arial"/>
                <w:sz w:val="18"/>
                <w:szCs w:val="18"/>
                <w:lang w:eastAsia="zh-CN"/>
              </w:rPr>
              <w:t>Additional PDCCH Configuration for Aperiodic Reporting (Note 4)</w:t>
            </w:r>
          </w:p>
        </w:tc>
        <w:tc>
          <w:tcPr>
            <w:tcW w:w="1875" w:type="pct"/>
            <w:gridSpan w:val="2"/>
            <w:shd w:val="clear" w:color="auto" w:fill="auto"/>
            <w:vAlign w:val="center"/>
          </w:tcPr>
          <w:p w14:paraId="5C0E4BE5" w14:textId="77777777" w:rsidR="00C600EF" w:rsidRPr="00EF06A7" w:rsidRDefault="00C600EF" w:rsidP="00475BC6">
            <w:pPr>
              <w:keepNext/>
              <w:keepLines/>
              <w:spacing w:after="0"/>
              <w:rPr>
                <w:rFonts w:ascii="Arial" w:eastAsia="SimSun" w:hAnsi="Arial" w:cs="Arial"/>
                <w:sz w:val="18"/>
                <w:szCs w:val="18"/>
              </w:rPr>
            </w:pPr>
            <w:r w:rsidRPr="00EF06A7">
              <w:rPr>
                <w:rFonts w:ascii="Arial" w:eastAsia="SimSun" w:hAnsi="Arial" w:cs="Arial"/>
                <w:sz w:val="18"/>
                <w:szCs w:val="18"/>
              </w:rPr>
              <w:t>Slots for PDCCH monitoring</w:t>
            </w:r>
          </w:p>
        </w:tc>
        <w:tc>
          <w:tcPr>
            <w:tcW w:w="604" w:type="pct"/>
            <w:shd w:val="clear" w:color="auto" w:fill="auto"/>
            <w:vAlign w:val="center"/>
          </w:tcPr>
          <w:p w14:paraId="2B827B91"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47CB2851" w14:textId="77777777" w:rsidR="00C600EF" w:rsidRPr="00EF06A7" w:rsidRDefault="00C600EF" w:rsidP="00475BC6">
            <w:pPr>
              <w:keepNext/>
              <w:keepLines/>
              <w:spacing w:after="0"/>
              <w:jc w:val="center"/>
              <w:rPr>
                <w:rFonts w:ascii="Arial" w:eastAsia="SimSun" w:hAnsi="Arial" w:cs="Arial"/>
                <w:sz w:val="18"/>
                <w:szCs w:val="18"/>
              </w:rPr>
            </w:pPr>
            <w:r w:rsidRPr="00EF06A7">
              <w:rPr>
                <w:rFonts w:ascii="Arial" w:eastAsia="SimSun" w:hAnsi="Arial" w:cs="Arial"/>
                <w:sz w:val="18"/>
                <w:szCs w:val="18"/>
              </w:rPr>
              <w:t>Each slot</w:t>
            </w:r>
          </w:p>
        </w:tc>
      </w:tr>
      <w:tr w:rsidR="00C600EF" w:rsidRPr="00EF06A7" w14:paraId="12AF6812" w14:textId="77777777" w:rsidTr="00057AE7">
        <w:trPr>
          <w:trHeight w:val="208"/>
          <w:jc w:val="center"/>
        </w:trPr>
        <w:tc>
          <w:tcPr>
            <w:tcW w:w="869" w:type="pct"/>
            <w:vMerge/>
            <w:shd w:val="clear" w:color="auto" w:fill="auto"/>
            <w:vAlign w:val="center"/>
          </w:tcPr>
          <w:p w14:paraId="5AE8DD34"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327AF393" w14:textId="77777777" w:rsidR="00C600EF" w:rsidRPr="00EF06A7" w:rsidRDefault="00C600EF" w:rsidP="00475BC6">
            <w:pPr>
              <w:keepNext/>
              <w:keepLines/>
              <w:spacing w:after="0"/>
              <w:rPr>
                <w:rFonts w:ascii="Arial" w:eastAsia="SimSun" w:hAnsi="Arial" w:cs="Arial"/>
                <w:sz w:val="18"/>
                <w:szCs w:val="18"/>
              </w:rPr>
            </w:pPr>
            <w:r w:rsidRPr="00EF06A7">
              <w:rPr>
                <w:rFonts w:ascii="Arial" w:eastAsia="SimSun" w:hAnsi="Arial" w:cs="Arial"/>
                <w:sz w:val="18"/>
                <w:szCs w:val="18"/>
              </w:rPr>
              <w:t>Symbols with PDCCH</w:t>
            </w:r>
          </w:p>
        </w:tc>
        <w:tc>
          <w:tcPr>
            <w:tcW w:w="604" w:type="pct"/>
            <w:shd w:val="clear" w:color="auto" w:fill="auto"/>
            <w:vAlign w:val="center"/>
          </w:tcPr>
          <w:p w14:paraId="31DF2685"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58D5872B" w14:textId="77777777" w:rsidR="00C600EF" w:rsidRPr="00EF06A7" w:rsidRDefault="00C600EF" w:rsidP="00475BC6">
            <w:pPr>
              <w:keepNext/>
              <w:keepLines/>
              <w:spacing w:after="0"/>
              <w:jc w:val="center"/>
              <w:rPr>
                <w:rFonts w:ascii="Arial" w:eastAsia="SimSun" w:hAnsi="Arial" w:cs="Arial"/>
                <w:sz w:val="18"/>
                <w:szCs w:val="18"/>
              </w:rPr>
            </w:pPr>
            <w:r w:rsidRPr="00EF06A7">
              <w:rPr>
                <w:rFonts w:ascii="Arial" w:eastAsia="SimSun" w:hAnsi="Arial" w:cs="Arial"/>
                <w:sz w:val="18"/>
                <w:szCs w:val="18"/>
                <w:lang w:eastAsia="zh-CN"/>
              </w:rPr>
              <w:t>0,1</w:t>
            </w:r>
          </w:p>
        </w:tc>
      </w:tr>
      <w:tr w:rsidR="00C600EF" w:rsidRPr="00EF06A7" w14:paraId="1D43F322" w14:textId="77777777" w:rsidTr="00057AE7">
        <w:trPr>
          <w:trHeight w:val="208"/>
          <w:jc w:val="center"/>
        </w:trPr>
        <w:tc>
          <w:tcPr>
            <w:tcW w:w="869" w:type="pct"/>
            <w:vMerge/>
            <w:shd w:val="clear" w:color="auto" w:fill="auto"/>
            <w:vAlign w:val="center"/>
          </w:tcPr>
          <w:p w14:paraId="6E384025"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7F01C1D3" w14:textId="77777777" w:rsidR="00C600EF" w:rsidRPr="00EF06A7" w:rsidRDefault="00C600EF" w:rsidP="00475BC6">
            <w:pPr>
              <w:keepNext/>
              <w:keepLines/>
              <w:spacing w:after="0"/>
              <w:rPr>
                <w:rFonts w:ascii="Arial" w:eastAsia="SimSun" w:hAnsi="Arial" w:cs="Arial"/>
                <w:sz w:val="18"/>
                <w:szCs w:val="18"/>
              </w:rPr>
            </w:pPr>
            <w:r w:rsidRPr="00EF06A7">
              <w:rPr>
                <w:rFonts w:ascii="Arial" w:eastAsia="SimSun" w:hAnsi="Arial" w:cs="Arial"/>
                <w:sz w:val="18"/>
                <w:szCs w:val="18"/>
              </w:rPr>
              <w:t>Number of PDCCH candidates and aggregation levels</w:t>
            </w:r>
          </w:p>
        </w:tc>
        <w:tc>
          <w:tcPr>
            <w:tcW w:w="604" w:type="pct"/>
            <w:shd w:val="clear" w:color="auto" w:fill="auto"/>
            <w:vAlign w:val="center"/>
          </w:tcPr>
          <w:p w14:paraId="0175BB8F"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1CA912D3" w14:textId="77777777" w:rsidR="00C600EF" w:rsidRPr="00EF06A7" w:rsidRDefault="00C600EF" w:rsidP="00475BC6">
            <w:pPr>
              <w:keepNext/>
              <w:keepLines/>
              <w:spacing w:after="0"/>
              <w:jc w:val="center"/>
              <w:rPr>
                <w:rFonts w:ascii="Arial" w:eastAsia="SimSun" w:hAnsi="Arial" w:cs="Arial"/>
                <w:sz w:val="18"/>
                <w:szCs w:val="18"/>
              </w:rPr>
            </w:pPr>
            <w:r w:rsidRPr="00EF06A7">
              <w:rPr>
                <w:rFonts w:ascii="Arial" w:eastAsia="SimSun" w:hAnsi="Arial" w:cs="Arial"/>
                <w:sz w:val="18"/>
                <w:szCs w:val="18"/>
                <w:lang w:eastAsia="zh-CN"/>
              </w:rPr>
              <w:t>1/AL8</w:t>
            </w:r>
          </w:p>
        </w:tc>
      </w:tr>
      <w:tr w:rsidR="00C600EF" w:rsidRPr="00EF06A7" w14:paraId="5F35261A" w14:textId="77777777" w:rsidTr="00057AE7">
        <w:trPr>
          <w:trHeight w:val="208"/>
          <w:jc w:val="center"/>
        </w:trPr>
        <w:tc>
          <w:tcPr>
            <w:tcW w:w="869" w:type="pct"/>
            <w:vMerge/>
            <w:shd w:val="clear" w:color="auto" w:fill="auto"/>
            <w:vAlign w:val="center"/>
          </w:tcPr>
          <w:p w14:paraId="52D33375"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0B69F85F" w14:textId="77777777" w:rsidR="00C600EF" w:rsidRPr="00EF06A7" w:rsidRDefault="00C600EF" w:rsidP="00475BC6">
            <w:pPr>
              <w:keepNext/>
              <w:keepLines/>
              <w:spacing w:after="0"/>
              <w:rPr>
                <w:rFonts w:ascii="Arial" w:eastAsia="SimSun" w:hAnsi="Arial" w:cs="Arial"/>
                <w:sz w:val="18"/>
                <w:szCs w:val="18"/>
              </w:rPr>
            </w:pPr>
            <w:r w:rsidRPr="00EF06A7">
              <w:rPr>
                <w:rFonts w:ascii="Arial" w:eastAsia="SimSun" w:hAnsi="Arial" w:cs="Arial"/>
                <w:sz w:val="18"/>
                <w:szCs w:val="18"/>
              </w:rPr>
              <w:t>DCI format</w:t>
            </w:r>
          </w:p>
        </w:tc>
        <w:tc>
          <w:tcPr>
            <w:tcW w:w="604" w:type="pct"/>
            <w:shd w:val="clear" w:color="auto" w:fill="auto"/>
            <w:vAlign w:val="center"/>
          </w:tcPr>
          <w:p w14:paraId="7B69FCAC"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2C0F3A1D" w14:textId="77777777" w:rsidR="00C600EF" w:rsidRPr="00EF06A7" w:rsidRDefault="00C600EF" w:rsidP="00475BC6">
            <w:pPr>
              <w:keepNext/>
              <w:keepLines/>
              <w:spacing w:after="0"/>
              <w:jc w:val="center"/>
              <w:rPr>
                <w:rFonts w:ascii="Arial" w:eastAsia="SimSun" w:hAnsi="Arial" w:cs="Arial"/>
                <w:sz w:val="18"/>
                <w:szCs w:val="18"/>
              </w:rPr>
            </w:pPr>
            <w:r w:rsidRPr="00EF06A7">
              <w:rPr>
                <w:rFonts w:ascii="Arial" w:eastAsia="SimSun" w:hAnsi="Arial" w:cs="Arial"/>
                <w:sz w:val="18"/>
                <w:szCs w:val="18"/>
                <w:lang w:eastAsia="zh-CN"/>
              </w:rPr>
              <w:t>0_1</w:t>
            </w:r>
          </w:p>
        </w:tc>
      </w:tr>
      <w:tr w:rsidR="00C600EF" w:rsidRPr="00EF06A7" w14:paraId="37C12BC1" w14:textId="77777777" w:rsidTr="00057AE7">
        <w:trPr>
          <w:trHeight w:val="208"/>
          <w:jc w:val="center"/>
        </w:trPr>
        <w:tc>
          <w:tcPr>
            <w:tcW w:w="869" w:type="pct"/>
            <w:vMerge/>
            <w:shd w:val="clear" w:color="auto" w:fill="auto"/>
            <w:vAlign w:val="center"/>
          </w:tcPr>
          <w:p w14:paraId="15039CCC" w14:textId="77777777" w:rsidR="00C600EF" w:rsidRPr="00EF06A7" w:rsidRDefault="00C600EF" w:rsidP="00475BC6">
            <w:pPr>
              <w:keepNext/>
              <w:keepLines/>
              <w:spacing w:after="0"/>
              <w:rPr>
                <w:rFonts w:ascii="Arial" w:eastAsia="SimSun" w:hAnsi="Arial"/>
                <w:sz w:val="18"/>
                <w:lang w:eastAsia="zh-CN"/>
              </w:rPr>
            </w:pPr>
          </w:p>
        </w:tc>
        <w:tc>
          <w:tcPr>
            <w:tcW w:w="1875" w:type="pct"/>
            <w:gridSpan w:val="2"/>
            <w:shd w:val="clear" w:color="auto" w:fill="auto"/>
            <w:vAlign w:val="center"/>
          </w:tcPr>
          <w:p w14:paraId="46A3006C" w14:textId="77777777" w:rsidR="00C600EF" w:rsidRPr="00EF06A7" w:rsidRDefault="00C600EF" w:rsidP="00475BC6">
            <w:pPr>
              <w:keepNext/>
              <w:keepLines/>
              <w:spacing w:after="0"/>
              <w:rPr>
                <w:rFonts w:ascii="Arial" w:eastAsia="SimSun" w:hAnsi="Arial" w:cs="Arial"/>
                <w:sz w:val="18"/>
                <w:szCs w:val="18"/>
              </w:rPr>
            </w:pPr>
            <w:r w:rsidRPr="00EF06A7">
              <w:rPr>
                <w:rFonts w:ascii="Arial" w:eastAsia="SimSun" w:hAnsi="Arial" w:cs="Arial"/>
                <w:sz w:val="18"/>
                <w:szCs w:val="18"/>
                <w:lang w:eastAsia="zh-CN"/>
              </w:rPr>
              <w:t>TCI state</w:t>
            </w:r>
          </w:p>
        </w:tc>
        <w:tc>
          <w:tcPr>
            <w:tcW w:w="604" w:type="pct"/>
            <w:shd w:val="clear" w:color="auto" w:fill="auto"/>
            <w:vAlign w:val="center"/>
          </w:tcPr>
          <w:p w14:paraId="7653FF8E" w14:textId="77777777" w:rsidR="00C600EF" w:rsidRPr="00EF06A7" w:rsidRDefault="00C600EF" w:rsidP="00475BC6">
            <w:pPr>
              <w:keepNext/>
              <w:keepLines/>
              <w:spacing w:after="0"/>
              <w:jc w:val="center"/>
              <w:rPr>
                <w:rFonts w:ascii="Arial" w:eastAsia="SimSun" w:hAnsi="Arial"/>
                <w:sz w:val="18"/>
              </w:rPr>
            </w:pPr>
          </w:p>
        </w:tc>
        <w:tc>
          <w:tcPr>
            <w:tcW w:w="1652" w:type="pct"/>
            <w:shd w:val="clear" w:color="auto" w:fill="auto"/>
            <w:vAlign w:val="center"/>
          </w:tcPr>
          <w:p w14:paraId="0F7FE000" w14:textId="77777777" w:rsidR="00C600EF" w:rsidRPr="00EF06A7" w:rsidRDefault="00C600EF" w:rsidP="00475BC6">
            <w:pPr>
              <w:keepNext/>
              <w:keepLines/>
              <w:spacing w:after="0"/>
              <w:jc w:val="center"/>
              <w:rPr>
                <w:rFonts w:ascii="Arial" w:eastAsia="SimSun" w:hAnsi="Arial" w:cs="Arial"/>
                <w:sz w:val="18"/>
                <w:szCs w:val="18"/>
              </w:rPr>
            </w:pPr>
            <w:r w:rsidRPr="00EF06A7">
              <w:rPr>
                <w:rFonts w:ascii="Arial" w:eastAsia="SimSun" w:hAnsi="Arial" w:cs="Arial"/>
                <w:sz w:val="18"/>
                <w:szCs w:val="18"/>
              </w:rPr>
              <w:t>TCI state #1</w:t>
            </w:r>
          </w:p>
        </w:tc>
      </w:tr>
      <w:tr w:rsidR="006924A3" w:rsidRPr="00EF06A7" w14:paraId="738B9F25" w14:textId="77777777" w:rsidTr="00057AE7">
        <w:trPr>
          <w:trHeight w:val="208"/>
          <w:jc w:val="center"/>
        </w:trPr>
        <w:tc>
          <w:tcPr>
            <w:tcW w:w="869" w:type="pct"/>
            <w:vMerge/>
            <w:shd w:val="clear" w:color="auto" w:fill="auto"/>
            <w:vAlign w:val="center"/>
          </w:tcPr>
          <w:p w14:paraId="2F8943BF"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shd w:val="clear" w:color="auto" w:fill="auto"/>
            <w:vAlign w:val="center"/>
          </w:tcPr>
          <w:p w14:paraId="3FF8CB35" w14:textId="5129A81B" w:rsidR="006924A3" w:rsidRPr="00EF06A7" w:rsidRDefault="006924A3" w:rsidP="006924A3">
            <w:pPr>
              <w:keepNext/>
              <w:keepLines/>
              <w:spacing w:after="0"/>
              <w:rPr>
                <w:rFonts w:ascii="Arial" w:eastAsia="SimSun" w:hAnsi="Arial" w:cs="Arial"/>
                <w:sz w:val="18"/>
                <w:szCs w:val="18"/>
                <w:lang w:eastAsia="zh-CN"/>
              </w:rPr>
            </w:pPr>
            <w:r w:rsidRPr="00EF06A7">
              <w:rPr>
                <w:rFonts w:ascii="Arial" w:eastAsia="SimSun" w:hAnsi="Arial"/>
                <w:sz w:val="18"/>
              </w:rPr>
              <w:t>PDCCH &amp; PDCCH DMRS Precoding configuration</w:t>
            </w:r>
          </w:p>
        </w:tc>
        <w:tc>
          <w:tcPr>
            <w:tcW w:w="604" w:type="pct"/>
            <w:shd w:val="clear" w:color="auto" w:fill="auto"/>
            <w:vAlign w:val="center"/>
          </w:tcPr>
          <w:p w14:paraId="46987B68"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4606A7B5" w14:textId="77777777" w:rsidR="006924A3" w:rsidRPr="00EF06A7" w:rsidRDefault="006924A3" w:rsidP="006924A3">
            <w:pPr>
              <w:keepNext/>
              <w:keepLines/>
              <w:spacing w:after="0"/>
              <w:jc w:val="center"/>
              <w:rPr>
                <w:rFonts w:ascii="Arial" w:hAnsi="Arial"/>
                <w:sz w:val="18"/>
              </w:rPr>
            </w:pPr>
            <w:r w:rsidRPr="00EF06A7">
              <w:rPr>
                <w:rFonts w:ascii="Arial" w:hAnsi="Arial"/>
                <w:sz w:val="18"/>
              </w:rPr>
              <w:t>Multi-path fading propagation conditions:</w:t>
            </w:r>
          </w:p>
          <w:p w14:paraId="085C9AB5" w14:textId="77777777" w:rsidR="006924A3" w:rsidRPr="00EF06A7" w:rsidRDefault="006924A3" w:rsidP="006924A3">
            <w:pPr>
              <w:keepNext/>
              <w:keepLines/>
              <w:spacing w:after="0"/>
              <w:jc w:val="center"/>
              <w:rPr>
                <w:rFonts w:ascii="Arial" w:hAnsi="Arial"/>
                <w:sz w:val="18"/>
              </w:rPr>
            </w:pPr>
            <w:r w:rsidRPr="00EF06A7">
              <w:rPr>
                <w:rFonts w:ascii="Arial" w:hAnsi="Arial"/>
                <w:sz w:val="18"/>
              </w:rPr>
              <w:t>Single Panel Type I, Random per slot with equal probability of each applicable i1, i2 combination, and with REG bundling granularity for number of Tx larger than 1</w:t>
            </w:r>
          </w:p>
          <w:p w14:paraId="63A7BDF6" w14:textId="77777777" w:rsidR="006924A3" w:rsidRPr="00EF06A7" w:rsidRDefault="006924A3" w:rsidP="006924A3">
            <w:pPr>
              <w:keepNext/>
              <w:keepLines/>
              <w:spacing w:after="0"/>
              <w:jc w:val="center"/>
              <w:rPr>
                <w:rFonts w:ascii="Arial" w:hAnsi="Arial"/>
                <w:sz w:val="18"/>
              </w:rPr>
            </w:pPr>
          </w:p>
          <w:p w14:paraId="352F66A7" w14:textId="77777777" w:rsidR="006924A3" w:rsidRPr="00EF06A7" w:rsidRDefault="006924A3" w:rsidP="006924A3">
            <w:pPr>
              <w:keepNext/>
              <w:keepLines/>
              <w:spacing w:after="0"/>
              <w:jc w:val="center"/>
              <w:rPr>
                <w:rFonts w:ascii="Arial" w:hAnsi="Arial"/>
                <w:sz w:val="18"/>
              </w:rPr>
            </w:pPr>
            <w:r w:rsidRPr="00EF06A7">
              <w:rPr>
                <w:rFonts w:ascii="Arial" w:hAnsi="Arial"/>
                <w:sz w:val="18"/>
              </w:rPr>
              <w:t>Static propagation conditions:</w:t>
            </w:r>
          </w:p>
          <w:p w14:paraId="62C325BD" w14:textId="7681D7CD" w:rsidR="006924A3" w:rsidRPr="00EF06A7" w:rsidRDefault="006924A3" w:rsidP="006924A3">
            <w:pPr>
              <w:keepNext/>
              <w:keepLines/>
              <w:spacing w:after="0"/>
              <w:jc w:val="center"/>
              <w:rPr>
                <w:rFonts w:ascii="Arial" w:eastAsia="SimSun" w:hAnsi="Arial" w:cs="Arial"/>
                <w:sz w:val="18"/>
                <w:szCs w:val="18"/>
              </w:rPr>
            </w:pPr>
            <w:r w:rsidRPr="00EF06A7">
              <w:rPr>
                <w:rFonts w:ascii="Arial" w:hAnsi="Arial"/>
                <w:sz w:val="18"/>
              </w:rPr>
              <w:t>Single Panel Type I, Random precoder chosen from precoder index 0 and 2, selection updated per slot</w:t>
            </w:r>
          </w:p>
        </w:tc>
      </w:tr>
      <w:tr w:rsidR="006924A3" w:rsidRPr="00EF06A7" w14:paraId="1A264135" w14:textId="77777777" w:rsidTr="00057AE7">
        <w:trPr>
          <w:trHeight w:val="208"/>
          <w:jc w:val="center"/>
        </w:trPr>
        <w:tc>
          <w:tcPr>
            <w:tcW w:w="869" w:type="pct"/>
            <w:vMerge/>
            <w:shd w:val="clear" w:color="auto" w:fill="auto"/>
            <w:vAlign w:val="center"/>
          </w:tcPr>
          <w:p w14:paraId="08B85718"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shd w:val="clear" w:color="auto" w:fill="auto"/>
            <w:vAlign w:val="center"/>
          </w:tcPr>
          <w:p w14:paraId="22F1EE3D" w14:textId="77777777" w:rsidR="006924A3" w:rsidRPr="00EF06A7" w:rsidRDefault="006924A3" w:rsidP="006924A3">
            <w:pPr>
              <w:keepNext/>
              <w:keepLines/>
              <w:spacing w:after="0"/>
              <w:rPr>
                <w:rFonts w:ascii="Arial" w:eastAsia="SimSun" w:hAnsi="Arial" w:cs="Arial"/>
                <w:sz w:val="18"/>
                <w:szCs w:val="18"/>
              </w:rPr>
            </w:pPr>
            <w:r w:rsidRPr="00EF06A7">
              <w:rPr>
                <w:rFonts w:ascii="Arial" w:eastAsia="SimSun" w:hAnsi="Arial" w:cs="Arial"/>
                <w:sz w:val="18"/>
                <w:szCs w:val="18"/>
              </w:rPr>
              <w:t>PDCCH &amp; PDCCH DMRS Precoding configuration</w:t>
            </w:r>
          </w:p>
        </w:tc>
        <w:tc>
          <w:tcPr>
            <w:tcW w:w="604" w:type="pct"/>
            <w:shd w:val="clear" w:color="auto" w:fill="auto"/>
            <w:vAlign w:val="center"/>
          </w:tcPr>
          <w:p w14:paraId="364D6EAE"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539BDEDA" w14:textId="77777777" w:rsidR="006924A3" w:rsidRPr="00EF06A7" w:rsidRDefault="006924A3" w:rsidP="006924A3">
            <w:pPr>
              <w:pStyle w:val="TAC"/>
              <w:rPr>
                <w:rFonts w:cs="Arial"/>
                <w:szCs w:val="18"/>
              </w:rPr>
            </w:pPr>
            <w:r w:rsidRPr="00EF06A7">
              <w:rPr>
                <w:rFonts w:cs="Arial"/>
                <w:szCs w:val="18"/>
              </w:rPr>
              <w:t>Multi-path fading propagation conditions:</w:t>
            </w:r>
          </w:p>
          <w:p w14:paraId="1DC142A4" w14:textId="77777777" w:rsidR="006924A3" w:rsidRPr="00EF06A7" w:rsidRDefault="006924A3" w:rsidP="006924A3">
            <w:pPr>
              <w:keepNext/>
              <w:keepLines/>
              <w:spacing w:after="0"/>
              <w:jc w:val="center"/>
              <w:rPr>
                <w:rFonts w:ascii="Arial" w:eastAsia="SimSun" w:hAnsi="Arial" w:cs="Arial"/>
                <w:sz w:val="18"/>
                <w:szCs w:val="18"/>
              </w:rPr>
            </w:pPr>
            <w:r w:rsidRPr="00EF06A7">
              <w:rPr>
                <w:rFonts w:ascii="Arial" w:hAnsi="Arial" w:cs="Arial"/>
                <w:sz w:val="18"/>
                <w:szCs w:val="18"/>
              </w:rPr>
              <w:t>Single Panel Type I, Random per slot with equal probability of each applicable i1, i2 combination, and with REG bundling granularity for number of Tx larger than 1</w:t>
            </w:r>
          </w:p>
        </w:tc>
      </w:tr>
      <w:tr w:rsidR="006924A3" w:rsidRPr="00EF06A7" w14:paraId="63BDBBDD" w14:textId="77777777" w:rsidTr="00057AE7">
        <w:trPr>
          <w:trHeight w:val="208"/>
          <w:jc w:val="center"/>
        </w:trPr>
        <w:tc>
          <w:tcPr>
            <w:tcW w:w="2744" w:type="pct"/>
            <w:gridSpan w:val="3"/>
            <w:shd w:val="clear" w:color="auto" w:fill="auto"/>
            <w:vAlign w:val="center"/>
          </w:tcPr>
          <w:p w14:paraId="48A04780"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Active DL BWP index</w:t>
            </w:r>
          </w:p>
        </w:tc>
        <w:tc>
          <w:tcPr>
            <w:tcW w:w="604" w:type="pct"/>
            <w:shd w:val="clear" w:color="auto" w:fill="auto"/>
            <w:vAlign w:val="center"/>
          </w:tcPr>
          <w:p w14:paraId="47E3CAA6"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08E21148"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w:t>
            </w:r>
          </w:p>
        </w:tc>
      </w:tr>
      <w:tr w:rsidR="006924A3" w:rsidRPr="00EF06A7" w14:paraId="26F5CDAD" w14:textId="77777777" w:rsidTr="00057AE7">
        <w:trPr>
          <w:trHeight w:val="197"/>
          <w:jc w:val="center"/>
        </w:trPr>
        <w:tc>
          <w:tcPr>
            <w:tcW w:w="869" w:type="pct"/>
            <w:vMerge w:val="restart"/>
            <w:shd w:val="clear" w:color="auto" w:fill="auto"/>
            <w:vAlign w:val="center"/>
          </w:tcPr>
          <w:p w14:paraId="00DCFCC8"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ommon serving cell parameters</w:t>
            </w:r>
          </w:p>
        </w:tc>
        <w:tc>
          <w:tcPr>
            <w:tcW w:w="1875" w:type="pct"/>
            <w:gridSpan w:val="2"/>
            <w:shd w:val="clear" w:color="auto" w:fill="auto"/>
            <w:vAlign w:val="center"/>
          </w:tcPr>
          <w:p w14:paraId="38DA42EC"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hysical Cell ID</w:t>
            </w:r>
          </w:p>
        </w:tc>
        <w:tc>
          <w:tcPr>
            <w:tcW w:w="604" w:type="pct"/>
            <w:shd w:val="clear" w:color="auto" w:fill="auto"/>
            <w:vAlign w:val="center"/>
          </w:tcPr>
          <w:p w14:paraId="28462F67"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2795554A"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0</w:t>
            </w:r>
          </w:p>
        </w:tc>
      </w:tr>
      <w:tr w:rsidR="006924A3" w:rsidRPr="00EF06A7" w14:paraId="341EDC67" w14:textId="77777777" w:rsidTr="00057AE7">
        <w:trPr>
          <w:trHeight w:val="145"/>
          <w:jc w:val="center"/>
        </w:trPr>
        <w:tc>
          <w:tcPr>
            <w:tcW w:w="869" w:type="pct"/>
            <w:vMerge/>
            <w:shd w:val="clear" w:color="auto" w:fill="auto"/>
            <w:vAlign w:val="center"/>
          </w:tcPr>
          <w:p w14:paraId="3EE03EDD"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3BD87608"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SB position in burst</w:t>
            </w:r>
          </w:p>
        </w:tc>
        <w:tc>
          <w:tcPr>
            <w:tcW w:w="604" w:type="pct"/>
            <w:shd w:val="clear" w:color="auto" w:fill="auto"/>
            <w:vAlign w:val="center"/>
          </w:tcPr>
          <w:p w14:paraId="7A34F14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5C1887CE"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First SSB in Slot #0</w:t>
            </w:r>
          </w:p>
        </w:tc>
      </w:tr>
      <w:tr w:rsidR="006924A3" w:rsidRPr="00EF06A7" w14:paraId="75F82707" w14:textId="77777777" w:rsidTr="00057AE7">
        <w:trPr>
          <w:trHeight w:val="145"/>
          <w:jc w:val="center"/>
        </w:trPr>
        <w:tc>
          <w:tcPr>
            <w:tcW w:w="869" w:type="pct"/>
            <w:vMerge/>
            <w:shd w:val="clear" w:color="auto" w:fill="auto"/>
            <w:vAlign w:val="center"/>
          </w:tcPr>
          <w:p w14:paraId="1EFA2AD8"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7E4A689F"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SB periodicity</w:t>
            </w:r>
          </w:p>
        </w:tc>
        <w:tc>
          <w:tcPr>
            <w:tcW w:w="604" w:type="pct"/>
            <w:shd w:val="clear" w:color="auto" w:fill="auto"/>
            <w:vAlign w:val="center"/>
          </w:tcPr>
          <w:p w14:paraId="079C98E5"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ms</w:t>
            </w:r>
          </w:p>
        </w:tc>
        <w:tc>
          <w:tcPr>
            <w:tcW w:w="1652" w:type="pct"/>
            <w:shd w:val="clear" w:color="auto" w:fill="auto"/>
            <w:vAlign w:val="center"/>
          </w:tcPr>
          <w:p w14:paraId="1DA249D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20</w:t>
            </w:r>
          </w:p>
        </w:tc>
      </w:tr>
      <w:tr w:rsidR="006924A3" w:rsidRPr="00EF06A7" w14:paraId="5BC3C87E" w14:textId="77777777" w:rsidTr="00057AE7">
        <w:trPr>
          <w:trHeight w:val="208"/>
          <w:jc w:val="center"/>
        </w:trPr>
        <w:tc>
          <w:tcPr>
            <w:tcW w:w="869" w:type="pct"/>
            <w:vMerge w:val="restart"/>
            <w:shd w:val="clear" w:color="auto" w:fill="auto"/>
            <w:vAlign w:val="center"/>
          </w:tcPr>
          <w:p w14:paraId="6BFB1EAA" w14:textId="77777777" w:rsidR="006924A3" w:rsidRPr="00EF06A7" w:rsidRDefault="006924A3" w:rsidP="006924A3">
            <w:pPr>
              <w:keepNext/>
              <w:keepLines/>
              <w:spacing w:after="0"/>
              <w:rPr>
                <w:rFonts w:ascii="Arial" w:eastAsia="SimSun" w:hAnsi="Arial"/>
                <w:sz w:val="18"/>
                <w:lang w:eastAsia="zh-CN"/>
              </w:rPr>
            </w:pPr>
            <w:r w:rsidRPr="00EF06A7">
              <w:rPr>
                <w:rFonts w:ascii="Arial" w:eastAsia="SimSun" w:hAnsi="Arial"/>
                <w:sz w:val="18"/>
              </w:rPr>
              <w:t>PDCCH configuration</w:t>
            </w:r>
          </w:p>
        </w:tc>
        <w:tc>
          <w:tcPr>
            <w:tcW w:w="1875" w:type="pct"/>
            <w:gridSpan w:val="2"/>
            <w:tcBorders>
              <w:right w:val="single" w:sz="4" w:space="0" w:color="auto"/>
            </w:tcBorders>
            <w:shd w:val="clear" w:color="auto" w:fill="auto"/>
            <w:vAlign w:val="center"/>
          </w:tcPr>
          <w:p w14:paraId="1BD45D7D"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lots for PDCCH monitoring</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3D135675"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29E89C60" w14:textId="77777777" w:rsidR="006924A3" w:rsidRPr="00EF06A7" w:rsidRDefault="006924A3" w:rsidP="006924A3">
            <w:pPr>
              <w:keepNext/>
              <w:keepLines/>
              <w:spacing w:after="0"/>
              <w:jc w:val="center"/>
              <w:rPr>
                <w:rFonts w:ascii="Arial" w:hAnsi="Arial"/>
                <w:sz w:val="18"/>
              </w:rPr>
            </w:pPr>
            <w:r w:rsidRPr="00EF06A7">
              <w:rPr>
                <w:rFonts w:ascii="Arial" w:eastAsia="SimSun" w:hAnsi="Arial"/>
                <w:sz w:val="18"/>
              </w:rPr>
              <w:t>Each slot</w:t>
            </w:r>
          </w:p>
        </w:tc>
      </w:tr>
      <w:tr w:rsidR="006924A3" w:rsidRPr="00EF06A7" w14:paraId="39F914BD" w14:textId="77777777" w:rsidTr="00057AE7">
        <w:trPr>
          <w:trHeight w:val="208"/>
          <w:jc w:val="center"/>
        </w:trPr>
        <w:tc>
          <w:tcPr>
            <w:tcW w:w="869" w:type="pct"/>
            <w:vMerge/>
            <w:shd w:val="clear" w:color="auto" w:fill="auto"/>
            <w:vAlign w:val="center"/>
          </w:tcPr>
          <w:p w14:paraId="00EF7DC4"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tcBorders>
              <w:right w:val="single" w:sz="4" w:space="0" w:color="auto"/>
            </w:tcBorders>
            <w:shd w:val="clear" w:color="auto" w:fill="auto"/>
            <w:vAlign w:val="center"/>
          </w:tcPr>
          <w:p w14:paraId="7EB8829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ymbols with PDCCH</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77607FD"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561D37F8" w14:textId="77777777" w:rsidR="006924A3" w:rsidRPr="00EF06A7" w:rsidRDefault="006924A3" w:rsidP="006924A3">
            <w:pPr>
              <w:keepNext/>
              <w:keepLines/>
              <w:spacing w:after="0"/>
              <w:jc w:val="center"/>
              <w:rPr>
                <w:rFonts w:ascii="Arial" w:hAnsi="Arial"/>
                <w:sz w:val="18"/>
              </w:rPr>
            </w:pPr>
            <w:r w:rsidRPr="00EF06A7">
              <w:rPr>
                <w:rFonts w:ascii="Arial" w:eastAsia="SimSun" w:hAnsi="Arial"/>
                <w:sz w:val="18"/>
                <w:lang w:eastAsia="zh-CN"/>
              </w:rPr>
              <w:t>0,1</w:t>
            </w:r>
          </w:p>
        </w:tc>
      </w:tr>
      <w:tr w:rsidR="006924A3" w:rsidRPr="00EF06A7" w14:paraId="25C78A0B" w14:textId="77777777" w:rsidTr="00057AE7">
        <w:trPr>
          <w:trHeight w:val="208"/>
          <w:jc w:val="center"/>
        </w:trPr>
        <w:tc>
          <w:tcPr>
            <w:tcW w:w="869" w:type="pct"/>
            <w:vMerge/>
            <w:shd w:val="clear" w:color="auto" w:fill="auto"/>
            <w:vAlign w:val="center"/>
          </w:tcPr>
          <w:p w14:paraId="239D62DD"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tcBorders>
              <w:right w:val="single" w:sz="4" w:space="0" w:color="auto"/>
            </w:tcBorders>
            <w:shd w:val="clear" w:color="auto" w:fill="auto"/>
            <w:vAlign w:val="center"/>
          </w:tcPr>
          <w:p w14:paraId="67E687B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umber of PDCCH candidates and aggregation levels</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11F11947"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69636932" w14:textId="77777777" w:rsidR="006924A3" w:rsidRPr="00EF06A7" w:rsidRDefault="006924A3" w:rsidP="006924A3">
            <w:pPr>
              <w:keepNext/>
              <w:keepLines/>
              <w:spacing w:after="0"/>
              <w:jc w:val="center"/>
              <w:rPr>
                <w:rFonts w:ascii="Arial" w:hAnsi="Arial"/>
                <w:sz w:val="18"/>
              </w:rPr>
            </w:pPr>
            <w:r w:rsidRPr="00EF06A7">
              <w:rPr>
                <w:rFonts w:ascii="Arial" w:eastAsia="SimSun" w:hAnsi="Arial"/>
                <w:sz w:val="18"/>
                <w:lang w:eastAsia="zh-CN"/>
              </w:rPr>
              <w:t>1/AL8</w:t>
            </w:r>
          </w:p>
        </w:tc>
      </w:tr>
      <w:tr w:rsidR="006924A3" w:rsidRPr="00EF06A7" w14:paraId="324D4E8B" w14:textId="77777777" w:rsidTr="00057AE7">
        <w:trPr>
          <w:trHeight w:val="208"/>
          <w:jc w:val="center"/>
        </w:trPr>
        <w:tc>
          <w:tcPr>
            <w:tcW w:w="869" w:type="pct"/>
            <w:vMerge/>
            <w:shd w:val="clear" w:color="auto" w:fill="auto"/>
            <w:vAlign w:val="center"/>
          </w:tcPr>
          <w:p w14:paraId="73078A88"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tcBorders>
              <w:right w:val="single" w:sz="4" w:space="0" w:color="auto"/>
            </w:tcBorders>
            <w:shd w:val="clear" w:color="auto" w:fill="auto"/>
            <w:vAlign w:val="center"/>
          </w:tcPr>
          <w:p w14:paraId="035A68A3"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DCI forma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3E6CF7FA"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75720596" w14:textId="77777777" w:rsidR="006924A3" w:rsidRPr="00EF06A7" w:rsidRDefault="006924A3" w:rsidP="006924A3">
            <w:pPr>
              <w:keepNext/>
              <w:keepLines/>
              <w:spacing w:after="0"/>
              <w:jc w:val="center"/>
              <w:rPr>
                <w:rFonts w:ascii="Arial" w:hAnsi="Arial"/>
                <w:sz w:val="18"/>
              </w:rPr>
            </w:pPr>
            <w:r w:rsidRPr="00EF06A7">
              <w:rPr>
                <w:rFonts w:ascii="Arial" w:eastAsia="SimSun" w:hAnsi="Arial"/>
                <w:sz w:val="18"/>
                <w:lang w:eastAsia="zh-CN"/>
              </w:rPr>
              <w:t>1_1</w:t>
            </w:r>
          </w:p>
        </w:tc>
      </w:tr>
      <w:tr w:rsidR="006924A3" w:rsidRPr="00EF06A7" w14:paraId="1D4C869C" w14:textId="77777777" w:rsidTr="00057AE7">
        <w:trPr>
          <w:trHeight w:val="208"/>
          <w:jc w:val="center"/>
        </w:trPr>
        <w:tc>
          <w:tcPr>
            <w:tcW w:w="869" w:type="pct"/>
            <w:vMerge/>
            <w:shd w:val="clear" w:color="auto" w:fill="auto"/>
            <w:vAlign w:val="center"/>
          </w:tcPr>
          <w:p w14:paraId="5ACAF87F" w14:textId="77777777" w:rsidR="006924A3" w:rsidRPr="00EF06A7" w:rsidRDefault="006924A3" w:rsidP="006924A3">
            <w:pPr>
              <w:keepNext/>
              <w:keepLines/>
              <w:spacing w:after="0"/>
              <w:rPr>
                <w:rFonts w:ascii="Arial" w:eastAsia="SimSun" w:hAnsi="Arial"/>
                <w:sz w:val="18"/>
                <w:lang w:eastAsia="zh-CN"/>
              </w:rPr>
            </w:pPr>
          </w:p>
        </w:tc>
        <w:tc>
          <w:tcPr>
            <w:tcW w:w="1875" w:type="pct"/>
            <w:gridSpan w:val="2"/>
            <w:tcBorders>
              <w:right w:val="single" w:sz="4" w:space="0" w:color="auto"/>
            </w:tcBorders>
            <w:shd w:val="clear" w:color="auto" w:fill="auto"/>
            <w:vAlign w:val="center"/>
          </w:tcPr>
          <w:p w14:paraId="37ABFD59"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lang w:eastAsia="zh-CN"/>
              </w:rPr>
              <w:t>TCI stat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5C2317AC"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950013E" w14:textId="77777777" w:rsidR="006924A3" w:rsidRPr="00EF06A7" w:rsidRDefault="006924A3" w:rsidP="006924A3">
            <w:pPr>
              <w:keepNext/>
              <w:keepLines/>
              <w:spacing w:after="0"/>
              <w:jc w:val="center"/>
              <w:rPr>
                <w:rFonts w:ascii="Arial" w:hAnsi="Arial"/>
                <w:sz w:val="18"/>
              </w:rPr>
            </w:pPr>
            <w:r w:rsidRPr="00EF06A7">
              <w:rPr>
                <w:rFonts w:ascii="Arial" w:eastAsia="SimSun" w:hAnsi="Arial"/>
                <w:sz w:val="18"/>
              </w:rPr>
              <w:t>TCI state #1</w:t>
            </w:r>
          </w:p>
        </w:tc>
      </w:tr>
      <w:tr w:rsidR="006924A3" w:rsidRPr="00EF06A7" w14:paraId="35F13A74" w14:textId="77777777" w:rsidTr="00057AE7">
        <w:trPr>
          <w:trHeight w:val="208"/>
          <w:jc w:val="center"/>
        </w:trPr>
        <w:tc>
          <w:tcPr>
            <w:tcW w:w="2744" w:type="pct"/>
            <w:gridSpan w:val="3"/>
            <w:tcBorders>
              <w:right w:val="single" w:sz="4" w:space="0" w:color="auto"/>
            </w:tcBorders>
            <w:shd w:val="clear" w:color="auto" w:fill="auto"/>
            <w:vAlign w:val="center"/>
          </w:tcPr>
          <w:p w14:paraId="1BD4D568" w14:textId="77777777" w:rsidR="006924A3" w:rsidRPr="00EF06A7" w:rsidRDefault="006924A3" w:rsidP="006924A3">
            <w:pPr>
              <w:keepNext/>
              <w:keepLines/>
              <w:spacing w:after="0"/>
              <w:rPr>
                <w:rFonts w:ascii="Arial" w:eastAsia="SimSun" w:hAnsi="Arial"/>
                <w:sz w:val="18"/>
                <w:lang w:eastAsia="zh-CN"/>
              </w:rPr>
            </w:pPr>
            <w:r w:rsidRPr="00EF06A7">
              <w:rPr>
                <w:rFonts w:ascii="Arial" w:eastAsia="SimSun" w:hAnsi="Arial"/>
                <w:sz w:val="18"/>
                <w:lang w:eastAsia="zh-CN"/>
              </w:rPr>
              <w:t>Cross carrier scheduling</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4F0BBC3D"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041589D"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924A3" w:rsidRPr="00EF06A7" w14:paraId="7393BB48" w14:textId="77777777" w:rsidTr="00057AE7">
        <w:trPr>
          <w:trHeight w:val="145"/>
          <w:jc w:val="center"/>
        </w:trPr>
        <w:tc>
          <w:tcPr>
            <w:tcW w:w="869" w:type="pct"/>
            <w:vMerge w:val="restart"/>
            <w:shd w:val="clear" w:color="auto" w:fill="auto"/>
            <w:vAlign w:val="center"/>
          </w:tcPr>
          <w:p w14:paraId="0045724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DSCH configuration</w:t>
            </w:r>
          </w:p>
        </w:tc>
        <w:tc>
          <w:tcPr>
            <w:tcW w:w="1875" w:type="pct"/>
            <w:gridSpan w:val="2"/>
            <w:shd w:val="clear" w:color="auto" w:fill="auto"/>
            <w:vAlign w:val="center"/>
          </w:tcPr>
          <w:p w14:paraId="033DAE7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Mapping type</w:t>
            </w:r>
          </w:p>
        </w:tc>
        <w:tc>
          <w:tcPr>
            <w:tcW w:w="604" w:type="pct"/>
            <w:shd w:val="clear" w:color="auto" w:fill="auto"/>
            <w:vAlign w:val="center"/>
          </w:tcPr>
          <w:p w14:paraId="705AC63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657278DE"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Type A</w:t>
            </w:r>
          </w:p>
        </w:tc>
      </w:tr>
      <w:tr w:rsidR="006924A3" w:rsidRPr="00EF06A7" w14:paraId="3D3F0D25" w14:textId="77777777" w:rsidTr="00057AE7">
        <w:trPr>
          <w:trHeight w:val="145"/>
          <w:jc w:val="center"/>
        </w:trPr>
        <w:tc>
          <w:tcPr>
            <w:tcW w:w="869" w:type="pct"/>
            <w:vMerge/>
            <w:shd w:val="clear" w:color="auto" w:fill="auto"/>
            <w:vAlign w:val="center"/>
          </w:tcPr>
          <w:p w14:paraId="0584A2CF"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4C66972C" w14:textId="77777777" w:rsidR="006924A3" w:rsidRPr="00EF06A7" w:rsidRDefault="006924A3" w:rsidP="006924A3">
            <w:pPr>
              <w:keepNext/>
              <w:keepLines/>
              <w:spacing w:after="0"/>
              <w:rPr>
                <w:rFonts w:ascii="Arial" w:eastAsia="SimSun" w:hAnsi="Arial"/>
                <w:sz w:val="18"/>
              </w:rPr>
            </w:pPr>
            <w:r w:rsidRPr="00EF06A7">
              <w:rPr>
                <w:rFonts w:ascii="Arial" w:eastAsia="SimSun" w:hAnsi="Arial"/>
                <w:i/>
                <w:sz w:val="18"/>
              </w:rPr>
              <w:t>k0</w:t>
            </w:r>
          </w:p>
        </w:tc>
        <w:tc>
          <w:tcPr>
            <w:tcW w:w="604" w:type="pct"/>
            <w:shd w:val="clear" w:color="auto" w:fill="auto"/>
            <w:vAlign w:val="center"/>
          </w:tcPr>
          <w:p w14:paraId="16C240C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353B4126"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6924A3" w:rsidRPr="00EF06A7" w14:paraId="2D39EE19" w14:textId="77777777" w:rsidTr="00057AE7">
        <w:trPr>
          <w:trHeight w:val="145"/>
          <w:jc w:val="center"/>
        </w:trPr>
        <w:tc>
          <w:tcPr>
            <w:tcW w:w="869" w:type="pct"/>
            <w:vMerge/>
            <w:shd w:val="clear" w:color="auto" w:fill="auto"/>
            <w:vAlign w:val="center"/>
          </w:tcPr>
          <w:p w14:paraId="36E82314"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0296798E"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 xml:space="preserve">Starting symbol (S) </w:t>
            </w:r>
          </w:p>
        </w:tc>
        <w:tc>
          <w:tcPr>
            <w:tcW w:w="604" w:type="pct"/>
            <w:shd w:val="clear" w:color="auto" w:fill="auto"/>
            <w:vAlign w:val="center"/>
          </w:tcPr>
          <w:p w14:paraId="61C1F468"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68CA1FFC"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6924A3" w:rsidRPr="00EF06A7" w14:paraId="241D388A" w14:textId="77777777" w:rsidTr="00057AE7">
        <w:trPr>
          <w:trHeight w:val="145"/>
          <w:jc w:val="center"/>
        </w:trPr>
        <w:tc>
          <w:tcPr>
            <w:tcW w:w="869" w:type="pct"/>
            <w:vMerge/>
            <w:shd w:val="clear" w:color="auto" w:fill="auto"/>
            <w:vAlign w:val="center"/>
          </w:tcPr>
          <w:p w14:paraId="22700FF9"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40218399"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Length (L)</w:t>
            </w:r>
          </w:p>
        </w:tc>
        <w:tc>
          <w:tcPr>
            <w:tcW w:w="604" w:type="pct"/>
            <w:shd w:val="clear" w:color="auto" w:fill="auto"/>
            <w:vAlign w:val="center"/>
          </w:tcPr>
          <w:p w14:paraId="60C24AA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18B6490D"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2</w:t>
            </w:r>
          </w:p>
        </w:tc>
      </w:tr>
      <w:tr w:rsidR="006924A3" w:rsidRPr="00EF06A7" w14:paraId="5EDAEC90" w14:textId="77777777" w:rsidTr="00057AE7">
        <w:trPr>
          <w:trHeight w:val="145"/>
          <w:jc w:val="center"/>
        </w:trPr>
        <w:tc>
          <w:tcPr>
            <w:tcW w:w="869" w:type="pct"/>
            <w:vMerge/>
            <w:shd w:val="clear" w:color="auto" w:fill="auto"/>
            <w:vAlign w:val="center"/>
          </w:tcPr>
          <w:p w14:paraId="100EBE2F"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20A2BF7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DSCH aggregation factor</w:t>
            </w:r>
          </w:p>
        </w:tc>
        <w:tc>
          <w:tcPr>
            <w:tcW w:w="604" w:type="pct"/>
            <w:shd w:val="clear" w:color="auto" w:fill="auto"/>
            <w:vAlign w:val="center"/>
          </w:tcPr>
          <w:p w14:paraId="1E97AFB1"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3C3BD804"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924A3" w:rsidRPr="00EF06A7" w14:paraId="39974ED9" w14:textId="77777777" w:rsidTr="00057AE7">
        <w:trPr>
          <w:trHeight w:val="145"/>
          <w:jc w:val="center"/>
        </w:trPr>
        <w:tc>
          <w:tcPr>
            <w:tcW w:w="869" w:type="pct"/>
            <w:vMerge/>
            <w:shd w:val="clear" w:color="auto" w:fill="auto"/>
            <w:vAlign w:val="center"/>
          </w:tcPr>
          <w:p w14:paraId="0FB24BB9"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460FB1E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RB bundling type</w:t>
            </w:r>
          </w:p>
        </w:tc>
        <w:tc>
          <w:tcPr>
            <w:tcW w:w="604" w:type="pct"/>
            <w:shd w:val="clear" w:color="auto" w:fill="auto"/>
            <w:vAlign w:val="center"/>
          </w:tcPr>
          <w:p w14:paraId="6328BF8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2D47E134"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Static</w:t>
            </w:r>
          </w:p>
        </w:tc>
      </w:tr>
      <w:tr w:rsidR="006924A3" w:rsidRPr="00EF06A7" w14:paraId="6BFD5097" w14:textId="77777777" w:rsidTr="00057AE7">
        <w:trPr>
          <w:trHeight w:val="145"/>
          <w:jc w:val="center"/>
        </w:trPr>
        <w:tc>
          <w:tcPr>
            <w:tcW w:w="869" w:type="pct"/>
            <w:vMerge/>
            <w:shd w:val="clear" w:color="auto" w:fill="auto"/>
            <w:vAlign w:val="center"/>
          </w:tcPr>
          <w:p w14:paraId="7CB8B531"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550C1B40"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RB bundling size</w:t>
            </w:r>
          </w:p>
        </w:tc>
        <w:tc>
          <w:tcPr>
            <w:tcW w:w="604" w:type="pct"/>
            <w:shd w:val="clear" w:color="auto" w:fill="auto"/>
            <w:vAlign w:val="center"/>
          </w:tcPr>
          <w:p w14:paraId="4C7E493B"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23CC3440"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6924A3" w:rsidRPr="00EF06A7" w14:paraId="0AE9FB36" w14:textId="77777777" w:rsidTr="00057AE7">
        <w:trPr>
          <w:trHeight w:val="145"/>
          <w:jc w:val="center"/>
        </w:trPr>
        <w:tc>
          <w:tcPr>
            <w:tcW w:w="869" w:type="pct"/>
            <w:vMerge/>
            <w:shd w:val="clear" w:color="auto" w:fill="auto"/>
            <w:vAlign w:val="center"/>
          </w:tcPr>
          <w:p w14:paraId="7009ACC9"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3E3685A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Resource allocation type</w:t>
            </w:r>
          </w:p>
        </w:tc>
        <w:tc>
          <w:tcPr>
            <w:tcW w:w="604" w:type="pct"/>
            <w:shd w:val="clear" w:color="auto" w:fill="auto"/>
            <w:vAlign w:val="center"/>
          </w:tcPr>
          <w:p w14:paraId="4CB1D0B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5CA040FC"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type 0</w:t>
            </w:r>
          </w:p>
        </w:tc>
      </w:tr>
      <w:tr w:rsidR="006924A3" w:rsidRPr="00EF06A7" w14:paraId="61B8A27E" w14:textId="77777777" w:rsidTr="00057AE7">
        <w:trPr>
          <w:trHeight w:val="145"/>
          <w:jc w:val="center"/>
        </w:trPr>
        <w:tc>
          <w:tcPr>
            <w:tcW w:w="869" w:type="pct"/>
            <w:vMerge/>
            <w:shd w:val="clear" w:color="auto" w:fill="auto"/>
            <w:vAlign w:val="center"/>
          </w:tcPr>
          <w:p w14:paraId="4D56FD2A"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1D3B171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VRB-to-PRB mapping type</w:t>
            </w:r>
          </w:p>
        </w:tc>
        <w:tc>
          <w:tcPr>
            <w:tcW w:w="604" w:type="pct"/>
            <w:shd w:val="clear" w:color="auto" w:fill="auto"/>
            <w:vAlign w:val="center"/>
          </w:tcPr>
          <w:p w14:paraId="7EF1973B"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1543B663"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Non-interleaved</w:t>
            </w:r>
          </w:p>
        </w:tc>
      </w:tr>
      <w:tr w:rsidR="006924A3" w:rsidRPr="00EF06A7" w14:paraId="49292D17" w14:textId="77777777" w:rsidTr="00057AE7">
        <w:trPr>
          <w:trHeight w:val="145"/>
          <w:jc w:val="center"/>
        </w:trPr>
        <w:tc>
          <w:tcPr>
            <w:tcW w:w="869" w:type="pct"/>
            <w:vMerge/>
            <w:shd w:val="clear" w:color="auto" w:fill="auto"/>
            <w:vAlign w:val="center"/>
          </w:tcPr>
          <w:p w14:paraId="033EB443"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179624D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VRB-to-PRB mapping interleaver bundle size</w:t>
            </w:r>
          </w:p>
        </w:tc>
        <w:tc>
          <w:tcPr>
            <w:tcW w:w="604" w:type="pct"/>
            <w:shd w:val="clear" w:color="auto" w:fill="auto"/>
            <w:vAlign w:val="center"/>
          </w:tcPr>
          <w:p w14:paraId="760F1B6D"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3C9C099A"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6924A3" w:rsidRPr="00EF06A7" w14:paraId="3E85C4B1" w14:textId="77777777" w:rsidTr="00057AE7">
        <w:trPr>
          <w:trHeight w:val="145"/>
          <w:jc w:val="center"/>
        </w:trPr>
        <w:tc>
          <w:tcPr>
            <w:tcW w:w="869" w:type="pct"/>
            <w:vMerge/>
            <w:shd w:val="clear" w:color="auto" w:fill="auto"/>
            <w:vAlign w:val="center"/>
          </w:tcPr>
          <w:p w14:paraId="4BB3A485"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45BB6200" w14:textId="0E228C23" w:rsidR="006924A3" w:rsidRPr="00EF06A7" w:rsidRDefault="006924A3" w:rsidP="006924A3">
            <w:pPr>
              <w:keepNext/>
              <w:keepLines/>
              <w:spacing w:after="0"/>
              <w:rPr>
                <w:rFonts w:ascii="Arial" w:eastAsia="SimSun" w:hAnsi="Arial"/>
                <w:sz w:val="18"/>
              </w:rPr>
            </w:pPr>
          </w:p>
        </w:tc>
        <w:tc>
          <w:tcPr>
            <w:tcW w:w="604" w:type="pct"/>
            <w:shd w:val="clear" w:color="auto" w:fill="auto"/>
            <w:vAlign w:val="center"/>
          </w:tcPr>
          <w:p w14:paraId="40AB721E"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771A1432" w14:textId="0E3BB7E8" w:rsidR="006924A3" w:rsidRPr="00EF06A7" w:rsidRDefault="006924A3" w:rsidP="006924A3">
            <w:pPr>
              <w:keepNext/>
              <w:keepLines/>
              <w:spacing w:after="0"/>
              <w:jc w:val="center"/>
              <w:rPr>
                <w:rFonts w:ascii="Arial" w:eastAsia="SimSun" w:hAnsi="Arial"/>
                <w:sz w:val="18"/>
                <w:lang w:eastAsia="zh-CN"/>
              </w:rPr>
            </w:pPr>
          </w:p>
        </w:tc>
      </w:tr>
      <w:tr w:rsidR="006924A3" w:rsidRPr="00EF06A7" w14:paraId="4575B6DE" w14:textId="77777777" w:rsidTr="00057AE7">
        <w:trPr>
          <w:trHeight w:val="197"/>
          <w:jc w:val="center"/>
        </w:trPr>
        <w:tc>
          <w:tcPr>
            <w:tcW w:w="869" w:type="pct"/>
            <w:vMerge w:val="restart"/>
            <w:shd w:val="clear" w:color="auto" w:fill="auto"/>
            <w:vAlign w:val="center"/>
          </w:tcPr>
          <w:p w14:paraId="2CD77DF6"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DSCH DMRS configuration</w:t>
            </w:r>
          </w:p>
        </w:tc>
        <w:tc>
          <w:tcPr>
            <w:tcW w:w="1875" w:type="pct"/>
            <w:gridSpan w:val="2"/>
            <w:shd w:val="clear" w:color="auto" w:fill="auto"/>
            <w:vAlign w:val="center"/>
          </w:tcPr>
          <w:p w14:paraId="6208210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DMRS Type</w:t>
            </w:r>
          </w:p>
        </w:tc>
        <w:tc>
          <w:tcPr>
            <w:tcW w:w="604" w:type="pct"/>
            <w:shd w:val="clear" w:color="auto" w:fill="auto"/>
            <w:vAlign w:val="center"/>
          </w:tcPr>
          <w:p w14:paraId="6CE80180"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1B8E8449"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Type 1</w:t>
            </w:r>
          </w:p>
        </w:tc>
      </w:tr>
      <w:tr w:rsidR="006924A3" w:rsidRPr="00EF06A7" w14:paraId="19BE9D89" w14:textId="77777777" w:rsidTr="00057AE7">
        <w:trPr>
          <w:trHeight w:val="145"/>
          <w:jc w:val="center"/>
        </w:trPr>
        <w:tc>
          <w:tcPr>
            <w:tcW w:w="869" w:type="pct"/>
            <w:vMerge/>
            <w:shd w:val="clear" w:color="auto" w:fill="auto"/>
            <w:vAlign w:val="center"/>
          </w:tcPr>
          <w:p w14:paraId="4FF52E07"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0BF3920C"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umber of additional DMRS</w:t>
            </w:r>
          </w:p>
        </w:tc>
        <w:tc>
          <w:tcPr>
            <w:tcW w:w="604" w:type="pct"/>
            <w:shd w:val="clear" w:color="auto" w:fill="auto"/>
            <w:vAlign w:val="center"/>
          </w:tcPr>
          <w:p w14:paraId="1A367F1F"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37B79AE9"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924A3" w:rsidRPr="00EF06A7" w14:paraId="1833CDD5" w14:textId="77777777" w:rsidTr="00057AE7">
        <w:trPr>
          <w:trHeight w:val="145"/>
          <w:jc w:val="center"/>
        </w:trPr>
        <w:tc>
          <w:tcPr>
            <w:tcW w:w="869" w:type="pct"/>
            <w:vMerge/>
            <w:shd w:val="clear" w:color="auto" w:fill="auto"/>
            <w:vAlign w:val="center"/>
          </w:tcPr>
          <w:p w14:paraId="40AE4FC9"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7A37A2A4"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Maximum number of OFDM symbols for DL front loaded DMRS</w:t>
            </w:r>
          </w:p>
        </w:tc>
        <w:tc>
          <w:tcPr>
            <w:tcW w:w="604" w:type="pct"/>
            <w:shd w:val="clear" w:color="auto" w:fill="auto"/>
            <w:vAlign w:val="center"/>
          </w:tcPr>
          <w:p w14:paraId="43675880"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6EBB0821"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924A3" w:rsidRPr="00EF06A7" w14:paraId="0151DC36" w14:textId="77777777" w:rsidTr="00057AE7">
        <w:trPr>
          <w:trHeight w:val="145"/>
          <w:jc w:val="center"/>
        </w:trPr>
        <w:tc>
          <w:tcPr>
            <w:tcW w:w="869" w:type="pct"/>
            <w:vMerge/>
            <w:shd w:val="clear" w:color="auto" w:fill="auto"/>
            <w:vAlign w:val="center"/>
          </w:tcPr>
          <w:p w14:paraId="166C10F7"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4AD38A2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lang w:eastAsia="zh-CN"/>
              </w:rPr>
              <w:t>DMRS ports indexes</w:t>
            </w:r>
          </w:p>
        </w:tc>
        <w:tc>
          <w:tcPr>
            <w:tcW w:w="604" w:type="pct"/>
            <w:shd w:val="clear" w:color="auto" w:fill="auto"/>
            <w:vAlign w:val="center"/>
          </w:tcPr>
          <w:p w14:paraId="3066E8E2"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7700F838"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000} for Rank1</w:t>
            </w:r>
          </w:p>
          <w:p w14:paraId="7B3F7F8A"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000,1001} for Rank2</w:t>
            </w:r>
          </w:p>
          <w:p w14:paraId="4E0CD36F"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000,1001,1002} for Rank3</w:t>
            </w:r>
          </w:p>
          <w:p w14:paraId="5D181E5E"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1000,1001,1002,1003} for Rank4</w:t>
            </w:r>
          </w:p>
        </w:tc>
      </w:tr>
      <w:tr w:rsidR="006924A3" w:rsidRPr="00EF06A7" w14:paraId="3F77D6BC" w14:textId="77777777" w:rsidTr="00057AE7">
        <w:trPr>
          <w:trHeight w:val="145"/>
          <w:jc w:val="center"/>
        </w:trPr>
        <w:tc>
          <w:tcPr>
            <w:tcW w:w="869" w:type="pct"/>
            <w:vMerge/>
            <w:shd w:val="clear" w:color="auto" w:fill="auto"/>
            <w:vAlign w:val="center"/>
          </w:tcPr>
          <w:p w14:paraId="3C79B1D9"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23A8AE7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umber of PDSCH DMRS CDM group(s) without data</w:t>
            </w:r>
          </w:p>
        </w:tc>
        <w:tc>
          <w:tcPr>
            <w:tcW w:w="604" w:type="pct"/>
            <w:shd w:val="clear" w:color="auto" w:fill="auto"/>
            <w:vAlign w:val="center"/>
          </w:tcPr>
          <w:p w14:paraId="19391DD6"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3F3A6D17" w14:textId="77777777" w:rsidR="006924A3" w:rsidRPr="00EF06A7" w:rsidRDefault="006924A3" w:rsidP="006924A3">
            <w:pPr>
              <w:keepNext/>
              <w:keepLines/>
              <w:spacing w:after="0"/>
              <w:jc w:val="center"/>
              <w:rPr>
                <w:rFonts w:ascii="Arial" w:eastAsia="SimSun" w:hAnsi="Arial"/>
                <w:strike/>
                <w:sz w:val="18"/>
                <w:lang w:eastAsia="zh-CN"/>
              </w:rPr>
            </w:pPr>
            <w:r w:rsidRPr="00EF06A7">
              <w:rPr>
                <w:rFonts w:ascii="Arial" w:eastAsia="SimSun" w:hAnsi="Arial"/>
                <w:sz w:val="18"/>
                <w:lang w:eastAsia="zh-CN"/>
              </w:rPr>
              <w:t>2</w:t>
            </w:r>
          </w:p>
        </w:tc>
      </w:tr>
      <w:tr w:rsidR="006924A3" w:rsidRPr="00EF06A7" w14:paraId="108F6B5B" w14:textId="77777777" w:rsidTr="00057AE7">
        <w:trPr>
          <w:trHeight w:val="197"/>
          <w:jc w:val="center"/>
        </w:trPr>
        <w:tc>
          <w:tcPr>
            <w:tcW w:w="869" w:type="pct"/>
            <w:vMerge w:val="restart"/>
            <w:shd w:val="clear" w:color="auto" w:fill="auto"/>
            <w:vAlign w:val="center"/>
          </w:tcPr>
          <w:p w14:paraId="7375B9CB"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PTRS configuration</w:t>
            </w:r>
          </w:p>
        </w:tc>
        <w:tc>
          <w:tcPr>
            <w:tcW w:w="1875" w:type="pct"/>
            <w:gridSpan w:val="2"/>
            <w:shd w:val="clear" w:color="auto" w:fill="auto"/>
            <w:vAlign w:val="center"/>
          </w:tcPr>
          <w:p w14:paraId="0665963D"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requency density (</w:t>
            </w:r>
            <w:r w:rsidRPr="00EF06A7">
              <w:rPr>
                <w:rFonts w:ascii="Arial" w:eastAsia="SimSun" w:hAnsi="Arial"/>
                <w:i/>
                <w:sz w:val="18"/>
              </w:rPr>
              <w:t>K</w:t>
            </w:r>
            <w:r w:rsidRPr="00EF06A7">
              <w:rPr>
                <w:rFonts w:ascii="Arial" w:eastAsia="SimSun" w:hAnsi="Arial"/>
                <w:i/>
                <w:sz w:val="18"/>
                <w:vertAlign w:val="subscript"/>
              </w:rPr>
              <w:t>PT-RS</w:t>
            </w:r>
            <w:r w:rsidRPr="00EF06A7">
              <w:rPr>
                <w:rFonts w:ascii="Arial" w:eastAsia="SimSun" w:hAnsi="Arial"/>
                <w:sz w:val="18"/>
              </w:rPr>
              <w:t>)</w:t>
            </w:r>
          </w:p>
        </w:tc>
        <w:tc>
          <w:tcPr>
            <w:tcW w:w="604" w:type="pct"/>
            <w:shd w:val="clear" w:color="auto" w:fill="auto"/>
            <w:vAlign w:val="center"/>
          </w:tcPr>
          <w:p w14:paraId="02414E72"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1E6B2C4E"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6924A3" w:rsidRPr="00EF06A7" w14:paraId="6C3AEE70" w14:textId="77777777" w:rsidTr="00057AE7">
        <w:trPr>
          <w:trHeight w:val="145"/>
          <w:jc w:val="center"/>
        </w:trPr>
        <w:tc>
          <w:tcPr>
            <w:tcW w:w="869" w:type="pct"/>
            <w:vMerge/>
            <w:shd w:val="clear" w:color="auto" w:fill="auto"/>
            <w:vAlign w:val="center"/>
          </w:tcPr>
          <w:p w14:paraId="69164352" w14:textId="77777777" w:rsidR="006924A3" w:rsidRPr="00EF06A7" w:rsidRDefault="006924A3" w:rsidP="006924A3">
            <w:pPr>
              <w:keepNext/>
              <w:keepLines/>
              <w:spacing w:after="0"/>
              <w:rPr>
                <w:rFonts w:ascii="Arial" w:eastAsia="SimSun" w:hAnsi="Arial"/>
                <w:sz w:val="18"/>
              </w:rPr>
            </w:pPr>
          </w:p>
        </w:tc>
        <w:tc>
          <w:tcPr>
            <w:tcW w:w="1875" w:type="pct"/>
            <w:gridSpan w:val="2"/>
            <w:shd w:val="clear" w:color="auto" w:fill="auto"/>
            <w:vAlign w:val="center"/>
          </w:tcPr>
          <w:p w14:paraId="162182A6"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ime density (</w:t>
            </w:r>
            <w:r w:rsidRPr="00EF06A7">
              <w:rPr>
                <w:rFonts w:ascii="Arial" w:eastAsia="SimSun" w:hAnsi="Arial"/>
                <w:i/>
                <w:sz w:val="18"/>
              </w:rPr>
              <w:t>L</w:t>
            </w:r>
            <w:r w:rsidRPr="00EF06A7">
              <w:rPr>
                <w:rFonts w:ascii="Arial" w:eastAsia="SimSun" w:hAnsi="Arial"/>
                <w:i/>
                <w:sz w:val="18"/>
                <w:vertAlign w:val="subscript"/>
              </w:rPr>
              <w:t>PT-RS</w:t>
            </w:r>
            <w:r w:rsidRPr="00EF06A7">
              <w:rPr>
                <w:rFonts w:ascii="Arial" w:eastAsia="SimSun" w:hAnsi="Arial"/>
                <w:sz w:val="18"/>
              </w:rPr>
              <w:t>)</w:t>
            </w:r>
          </w:p>
        </w:tc>
        <w:tc>
          <w:tcPr>
            <w:tcW w:w="604" w:type="pct"/>
            <w:shd w:val="clear" w:color="auto" w:fill="auto"/>
            <w:vAlign w:val="center"/>
          </w:tcPr>
          <w:p w14:paraId="1E9DD653" w14:textId="77777777" w:rsidR="006924A3" w:rsidRPr="00EF06A7" w:rsidRDefault="006924A3" w:rsidP="006924A3">
            <w:pPr>
              <w:keepNext/>
              <w:keepLines/>
              <w:spacing w:after="0"/>
              <w:jc w:val="center"/>
              <w:rPr>
                <w:rFonts w:ascii="Arial" w:eastAsia="SimSun" w:hAnsi="Arial"/>
                <w:sz w:val="18"/>
              </w:rPr>
            </w:pPr>
          </w:p>
        </w:tc>
        <w:tc>
          <w:tcPr>
            <w:tcW w:w="1652" w:type="pct"/>
            <w:shd w:val="clear" w:color="auto" w:fill="auto"/>
            <w:vAlign w:val="center"/>
          </w:tcPr>
          <w:p w14:paraId="2833F496"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6924A3" w:rsidRPr="00EF06A7" w14:paraId="6EFC2844" w14:textId="77777777" w:rsidTr="00057AE7">
        <w:trPr>
          <w:trHeight w:val="417"/>
          <w:jc w:val="center"/>
        </w:trPr>
        <w:tc>
          <w:tcPr>
            <w:tcW w:w="869" w:type="pct"/>
            <w:vMerge w:val="restart"/>
            <w:shd w:val="clear" w:color="auto" w:fill="auto"/>
            <w:vAlign w:val="center"/>
          </w:tcPr>
          <w:p w14:paraId="2BDA37A0"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SI-RS for tracking</w:t>
            </w: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94AF3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w:t>
            </w:r>
            <w:r w:rsidRPr="00EF06A7">
              <w:rPr>
                <w:rFonts w:ascii="Arial" w:eastAsia="SimSun" w:hAnsi="Arial"/>
                <w:i/>
                <w:sz w:val="18"/>
              </w:rPr>
              <w:t>k</w:t>
            </w:r>
            <w:r w:rsidRPr="00EF06A7">
              <w:rPr>
                <w:rFonts w:ascii="Arial" w:eastAsia="SimSun" w:hAnsi="Arial"/>
                <w:i/>
                <w:sz w:val="18"/>
                <w:vertAlign w:val="subscript"/>
              </w:rPr>
              <w:t>0</w:t>
            </w:r>
            <w:r w:rsidRPr="00EF06A7">
              <w:rPr>
                <w:rFonts w:ascii="Arial" w:eastAsia="SimSun" w:hAnsi="Arial"/>
                <w:sz w:val="18"/>
              </w:rPr>
              <w: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C11E23C"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55210651"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0 for CSI-RS resource 1,2,3,4</w:t>
            </w:r>
          </w:p>
        </w:tc>
      </w:tr>
      <w:tr w:rsidR="006924A3" w:rsidRPr="00EF06A7" w14:paraId="61F22A72" w14:textId="77777777" w:rsidTr="00057AE7">
        <w:trPr>
          <w:trHeight w:val="145"/>
          <w:jc w:val="center"/>
        </w:trPr>
        <w:tc>
          <w:tcPr>
            <w:tcW w:w="869" w:type="pct"/>
            <w:vMerge/>
            <w:shd w:val="clear" w:color="auto" w:fill="auto"/>
            <w:vAlign w:val="center"/>
          </w:tcPr>
          <w:p w14:paraId="5AA1A68C"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7F2DCB"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irst OFDM symbol in the PRB used for CSI-RS (</w:t>
            </w:r>
            <w:r w:rsidRPr="00EF06A7">
              <w:rPr>
                <w:rFonts w:ascii="Arial" w:eastAsia="SimSun" w:hAnsi="Arial"/>
                <w:i/>
                <w:sz w:val="18"/>
              </w:rPr>
              <w:t>l</w:t>
            </w:r>
            <w:r w:rsidRPr="00EF06A7">
              <w:rPr>
                <w:rFonts w:ascii="Arial" w:eastAsia="SimSun" w:hAnsi="Arial"/>
                <w:i/>
                <w:sz w:val="18"/>
                <w:vertAlign w:val="subscript"/>
              </w:rPr>
              <w:t>0</w:t>
            </w:r>
            <w:r w:rsidRPr="00EF06A7">
              <w:rPr>
                <w:rFonts w:ascii="Arial" w:eastAsia="SimSun" w:hAnsi="Arial"/>
                <w:sz w:val="18"/>
              </w:rPr>
              <w: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580C6B8F"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6F872A3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4 for CSI-RS resource 1 and 3</w:t>
            </w:r>
          </w:p>
          <w:p w14:paraId="2F6C1F1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8 for CSI-RS resource 2 and 4</w:t>
            </w:r>
          </w:p>
        </w:tc>
      </w:tr>
      <w:tr w:rsidR="006924A3" w:rsidRPr="00EF06A7" w14:paraId="70CFC470" w14:textId="77777777" w:rsidTr="00057AE7">
        <w:trPr>
          <w:trHeight w:val="145"/>
          <w:jc w:val="center"/>
        </w:trPr>
        <w:tc>
          <w:tcPr>
            <w:tcW w:w="869" w:type="pct"/>
            <w:vMerge/>
            <w:shd w:val="clear" w:color="auto" w:fill="auto"/>
            <w:vAlign w:val="center"/>
          </w:tcPr>
          <w:p w14:paraId="225336E0"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6CF29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7A33BB6"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C367914"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 for CSI-RS resource 1,2,3,4</w:t>
            </w:r>
          </w:p>
        </w:tc>
      </w:tr>
      <w:tr w:rsidR="006924A3" w:rsidRPr="00EF06A7" w14:paraId="507E9B2A" w14:textId="77777777" w:rsidTr="00057AE7">
        <w:trPr>
          <w:trHeight w:val="145"/>
          <w:jc w:val="center"/>
        </w:trPr>
        <w:tc>
          <w:tcPr>
            <w:tcW w:w="869" w:type="pct"/>
            <w:vMerge/>
            <w:shd w:val="clear" w:color="auto" w:fill="auto"/>
            <w:vAlign w:val="center"/>
          </w:tcPr>
          <w:p w14:paraId="6DAFE429"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D0F34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DM Typ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5E10CFEA"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60532E7" w14:textId="77777777" w:rsidR="006924A3" w:rsidRPr="00EF06A7" w:rsidRDefault="006924A3" w:rsidP="006924A3">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No CDM</w:t>
            </w:r>
            <w:r w:rsidRPr="00EF06A7">
              <w:rPr>
                <w:rFonts w:eastAsia="SimSun"/>
              </w:rPr>
              <w:t>'</w:t>
            </w:r>
            <w:r w:rsidRPr="00EF06A7">
              <w:rPr>
                <w:rFonts w:ascii="Arial" w:eastAsia="SimSun" w:hAnsi="Arial"/>
                <w:sz w:val="18"/>
              </w:rPr>
              <w:t xml:space="preserve"> for CSI-RS resource 1,2,3,4</w:t>
            </w:r>
          </w:p>
        </w:tc>
      </w:tr>
      <w:tr w:rsidR="006924A3" w:rsidRPr="00EF06A7" w14:paraId="32172DD7" w14:textId="77777777" w:rsidTr="00057AE7">
        <w:trPr>
          <w:trHeight w:val="145"/>
          <w:jc w:val="center"/>
        </w:trPr>
        <w:tc>
          <w:tcPr>
            <w:tcW w:w="869" w:type="pct"/>
            <w:vMerge/>
            <w:shd w:val="clear" w:color="auto" w:fill="auto"/>
            <w:vAlign w:val="center"/>
          </w:tcPr>
          <w:p w14:paraId="24136C88"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761D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Density (</w:t>
            </w:r>
            <w:r w:rsidRPr="00EF06A7">
              <w:rPr>
                <w:rFonts w:ascii="Arial" w:eastAsia="SimSun" w:hAnsi="Arial" w:cs="Arial"/>
                <w:i/>
                <w:sz w:val="18"/>
              </w:rPr>
              <w:t>ρ</w:t>
            </w:r>
            <w:r w:rsidRPr="00EF06A7">
              <w:rPr>
                <w:rFonts w:ascii="Arial" w:eastAsia="SimSun" w:hAnsi="Arial"/>
                <w:sz w:val="18"/>
              </w:rPr>
              <w: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1FB0628C"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CC1639C"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3 for CSI-RS resource 1,2,3,4</w:t>
            </w:r>
          </w:p>
        </w:tc>
      </w:tr>
      <w:tr w:rsidR="006924A3" w:rsidRPr="00EF06A7" w14:paraId="76678678" w14:textId="77777777" w:rsidTr="00057AE7">
        <w:trPr>
          <w:trHeight w:val="145"/>
          <w:jc w:val="center"/>
        </w:trPr>
        <w:tc>
          <w:tcPr>
            <w:tcW w:w="869" w:type="pct"/>
            <w:vMerge/>
            <w:shd w:val="clear" w:color="auto" w:fill="auto"/>
            <w:vAlign w:val="center"/>
          </w:tcPr>
          <w:p w14:paraId="3E466699"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DADF1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SI-RS periodicity</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40AD3139"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F463691"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5 kHz SCS: 20 for CSI-RS resource 1,2,3,4</w:t>
            </w:r>
          </w:p>
          <w:p w14:paraId="53A830DE"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30 kHz SCS: 40 for CSI-RS resource</w:t>
            </w:r>
          </w:p>
        </w:tc>
      </w:tr>
      <w:tr w:rsidR="006924A3" w:rsidRPr="00EF06A7" w14:paraId="15CE580E" w14:textId="77777777" w:rsidTr="00057AE7">
        <w:trPr>
          <w:trHeight w:val="145"/>
          <w:jc w:val="center"/>
        </w:trPr>
        <w:tc>
          <w:tcPr>
            <w:tcW w:w="869" w:type="pct"/>
            <w:vMerge/>
            <w:shd w:val="clear" w:color="auto" w:fill="auto"/>
            <w:vAlign w:val="center"/>
          </w:tcPr>
          <w:p w14:paraId="7C9E90EB"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A73CA"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SI-RS offset</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9A9064A"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64633307"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5 kHz SCS:</w:t>
            </w:r>
          </w:p>
          <w:p w14:paraId="4CA96DF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0 for CSI-RS resource 1 and 2</w:t>
            </w:r>
          </w:p>
          <w:p w14:paraId="1AED193E"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11 for CSI-RS resource 3 and 4</w:t>
            </w:r>
          </w:p>
          <w:p w14:paraId="14EE17F3" w14:textId="77777777" w:rsidR="006924A3" w:rsidRPr="00EF06A7" w:rsidRDefault="006924A3" w:rsidP="006924A3">
            <w:pPr>
              <w:keepNext/>
              <w:keepLines/>
              <w:spacing w:after="0"/>
              <w:jc w:val="center"/>
              <w:rPr>
                <w:rFonts w:ascii="Arial" w:eastAsia="SimSun" w:hAnsi="Arial"/>
                <w:sz w:val="18"/>
              </w:rPr>
            </w:pPr>
          </w:p>
          <w:p w14:paraId="0D197024"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30 kHz SCS:</w:t>
            </w:r>
          </w:p>
          <w:p w14:paraId="23EFC4A9"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20 for CSI-RS resource 1 and 2</w:t>
            </w:r>
          </w:p>
          <w:p w14:paraId="405847FC"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21 for CSI-RS resource 3 and 4</w:t>
            </w:r>
          </w:p>
        </w:tc>
      </w:tr>
      <w:tr w:rsidR="006924A3" w:rsidRPr="00EF06A7" w14:paraId="518F083E" w14:textId="77777777" w:rsidTr="00057AE7">
        <w:trPr>
          <w:trHeight w:val="145"/>
          <w:jc w:val="center"/>
        </w:trPr>
        <w:tc>
          <w:tcPr>
            <w:tcW w:w="869" w:type="pct"/>
            <w:vMerge/>
            <w:shd w:val="clear" w:color="auto" w:fill="auto"/>
            <w:vAlign w:val="center"/>
          </w:tcPr>
          <w:p w14:paraId="2814CBD5"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DC6D7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requency Occupation</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635F5154"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5ABFF614"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Start PRB 0</w:t>
            </w:r>
          </w:p>
          <w:p w14:paraId="1150530E"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umber of PRB = BWP size</w:t>
            </w:r>
          </w:p>
        </w:tc>
      </w:tr>
      <w:tr w:rsidR="006924A3" w:rsidRPr="00EF06A7" w14:paraId="71F7BD62" w14:textId="77777777" w:rsidTr="00057AE7">
        <w:trPr>
          <w:trHeight w:val="145"/>
          <w:jc w:val="center"/>
        </w:trPr>
        <w:tc>
          <w:tcPr>
            <w:tcW w:w="869" w:type="pct"/>
            <w:vMerge/>
            <w:shd w:val="clear" w:color="auto" w:fill="auto"/>
            <w:vAlign w:val="center"/>
          </w:tcPr>
          <w:p w14:paraId="773C094A"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3D42C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info</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2A36F574"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97328FA"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TCI state #0</w:t>
            </w:r>
          </w:p>
        </w:tc>
      </w:tr>
      <w:tr w:rsidR="006924A3" w:rsidRPr="00EF06A7" w14:paraId="512AD8B4" w14:textId="77777777" w:rsidTr="00057AE7">
        <w:trPr>
          <w:trHeight w:val="145"/>
          <w:jc w:val="center"/>
        </w:trPr>
        <w:tc>
          <w:tcPr>
            <w:tcW w:w="869" w:type="pct"/>
            <w:vMerge w:val="restart"/>
            <w:shd w:val="clear" w:color="auto" w:fill="auto"/>
            <w:vAlign w:val="center"/>
          </w:tcPr>
          <w:p w14:paraId="48294C24"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ZP CSI-RS for CSI acquisition</w:t>
            </w: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5ADE83"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requency Occupation</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01734D7"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552C94A"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Start PRB 0</w:t>
            </w:r>
          </w:p>
          <w:p w14:paraId="2400E3A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umber of PRB = BWP size</w:t>
            </w:r>
          </w:p>
        </w:tc>
      </w:tr>
      <w:tr w:rsidR="006924A3" w:rsidRPr="00EF06A7" w14:paraId="374A5E18" w14:textId="77777777" w:rsidTr="00057AE7">
        <w:trPr>
          <w:trHeight w:val="145"/>
          <w:jc w:val="center"/>
        </w:trPr>
        <w:tc>
          <w:tcPr>
            <w:tcW w:w="869" w:type="pct"/>
            <w:vMerge/>
            <w:shd w:val="clear" w:color="auto" w:fill="auto"/>
            <w:vAlign w:val="center"/>
          </w:tcPr>
          <w:p w14:paraId="73C840E3" w14:textId="77777777" w:rsidR="006924A3" w:rsidRPr="00EF06A7" w:rsidRDefault="006924A3" w:rsidP="006924A3">
            <w:pPr>
              <w:keepNext/>
              <w:keepLines/>
              <w:spacing w:after="0"/>
              <w:rPr>
                <w:rFonts w:ascii="Arial" w:eastAsia="SimSun" w:hAnsi="Arial"/>
                <w:sz w:val="18"/>
              </w:rPr>
            </w:pP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6E39F3"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info</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3B21849"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25A8FC6"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TCI state #1</w:t>
            </w:r>
          </w:p>
        </w:tc>
      </w:tr>
      <w:tr w:rsidR="006924A3" w:rsidRPr="00EF06A7" w14:paraId="25B6ACA6" w14:textId="77777777" w:rsidTr="00057AE7">
        <w:trPr>
          <w:trHeight w:val="145"/>
          <w:jc w:val="center"/>
        </w:trPr>
        <w:tc>
          <w:tcPr>
            <w:tcW w:w="869" w:type="pct"/>
            <w:shd w:val="clear" w:color="auto" w:fill="auto"/>
            <w:vAlign w:val="center"/>
          </w:tcPr>
          <w:p w14:paraId="3B089D47"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ZP CSI-RS for CSI acquisition</w:t>
            </w:r>
          </w:p>
        </w:tc>
        <w:tc>
          <w:tcPr>
            <w:tcW w:w="187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68F79"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Frequency Occupation</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493AF743"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762CAB2A"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Start PRB 0</w:t>
            </w:r>
          </w:p>
          <w:p w14:paraId="2AAF64B1"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umber of PRB = BWP size</w:t>
            </w:r>
          </w:p>
        </w:tc>
      </w:tr>
      <w:tr w:rsidR="006924A3" w:rsidRPr="00EF06A7" w14:paraId="02ED2086" w14:textId="77777777" w:rsidTr="00057AE7">
        <w:trPr>
          <w:trHeight w:val="145"/>
          <w:jc w:val="center"/>
        </w:trPr>
        <w:tc>
          <w:tcPr>
            <w:tcW w:w="869" w:type="pct"/>
            <w:vMerge w:val="restart"/>
            <w:shd w:val="clear" w:color="auto" w:fill="auto"/>
            <w:vAlign w:val="center"/>
          </w:tcPr>
          <w:p w14:paraId="6C0A27AE"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CI state #0</w:t>
            </w:r>
          </w:p>
        </w:tc>
        <w:tc>
          <w:tcPr>
            <w:tcW w:w="807" w:type="pct"/>
            <w:vMerge w:val="restart"/>
            <w:tcBorders>
              <w:top w:val="single" w:sz="4" w:space="0" w:color="auto"/>
              <w:left w:val="single" w:sz="4" w:space="0" w:color="auto"/>
              <w:right w:val="single" w:sz="4" w:space="0" w:color="auto"/>
            </w:tcBorders>
            <w:shd w:val="clear" w:color="auto" w:fill="auto"/>
            <w:vAlign w:val="center"/>
          </w:tcPr>
          <w:p w14:paraId="5CA1341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ype 1 QCL information</w:t>
            </w: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2F578C1A"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SB index</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4CA69B0F"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2E977195"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SSB #0</w:t>
            </w:r>
          </w:p>
        </w:tc>
      </w:tr>
      <w:tr w:rsidR="006924A3" w:rsidRPr="00EF06A7" w14:paraId="34A68231" w14:textId="77777777" w:rsidTr="00057AE7">
        <w:trPr>
          <w:trHeight w:val="145"/>
          <w:jc w:val="center"/>
        </w:trPr>
        <w:tc>
          <w:tcPr>
            <w:tcW w:w="869" w:type="pct"/>
            <w:vMerge/>
            <w:shd w:val="clear" w:color="auto" w:fill="auto"/>
            <w:vAlign w:val="center"/>
          </w:tcPr>
          <w:p w14:paraId="5E055B6B" w14:textId="77777777" w:rsidR="006924A3" w:rsidRPr="00EF06A7" w:rsidRDefault="006924A3" w:rsidP="006924A3">
            <w:pPr>
              <w:keepNext/>
              <w:keepLines/>
              <w:spacing w:after="0"/>
              <w:rPr>
                <w:rFonts w:ascii="Arial" w:eastAsia="SimSun" w:hAnsi="Arial"/>
                <w:sz w:val="18"/>
              </w:rPr>
            </w:pPr>
          </w:p>
        </w:tc>
        <w:tc>
          <w:tcPr>
            <w:tcW w:w="807" w:type="pct"/>
            <w:vMerge/>
            <w:tcBorders>
              <w:left w:val="single" w:sz="4" w:space="0" w:color="auto"/>
              <w:bottom w:val="single" w:sz="4" w:space="0" w:color="auto"/>
              <w:right w:val="single" w:sz="4" w:space="0" w:color="auto"/>
            </w:tcBorders>
            <w:shd w:val="clear" w:color="auto" w:fill="auto"/>
            <w:vAlign w:val="center"/>
          </w:tcPr>
          <w:p w14:paraId="0E90EE32" w14:textId="77777777" w:rsidR="006924A3" w:rsidRPr="00EF06A7" w:rsidRDefault="006924A3" w:rsidP="006924A3">
            <w:pPr>
              <w:keepNext/>
              <w:keepLines/>
              <w:spacing w:after="0"/>
              <w:rPr>
                <w:rFonts w:ascii="Arial" w:eastAsia="SimSun" w:hAnsi="Arial"/>
                <w:sz w:val="18"/>
              </w:rPr>
            </w:pP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690EA1DE"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Typ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164BA35"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048670F"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Type C</w:t>
            </w:r>
          </w:p>
        </w:tc>
      </w:tr>
      <w:tr w:rsidR="006924A3" w:rsidRPr="00EF06A7" w14:paraId="5B0B5F5A" w14:textId="77777777" w:rsidTr="00057AE7">
        <w:trPr>
          <w:trHeight w:val="145"/>
          <w:jc w:val="center"/>
        </w:trPr>
        <w:tc>
          <w:tcPr>
            <w:tcW w:w="869" w:type="pct"/>
            <w:vMerge/>
            <w:shd w:val="clear" w:color="auto" w:fill="auto"/>
            <w:vAlign w:val="center"/>
          </w:tcPr>
          <w:p w14:paraId="72DD602C" w14:textId="77777777" w:rsidR="006924A3" w:rsidRPr="00EF06A7" w:rsidRDefault="006924A3" w:rsidP="006924A3">
            <w:pPr>
              <w:keepNext/>
              <w:keepLines/>
              <w:spacing w:after="0"/>
              <w:rPr>
                <w:rFonts w:ascii="Arial" w:eastAsia="SimSun" w:hAnsi="Arial"/>
                <w:sz w:val="18"/>
              </w:rPr>
            </w:pPr>
          </w:p>
        </w:tc>
        <w:tc>
          <w:tcPr>
            <w:tcW w:w="807" w:type="pct"/>
            <w:vMerge w:val="restart"/>
            <w:tcBorders>
              <w:top w:val="single" w:sz="4" w:space="0" w:color="auto"/>
              <w:left w:val="single" w:sz="4" w:space="0" w:color="auto"/>
              <w:right w:val="single" w:sz="4" w:space="0" w:color="auto"/>
            </w:tcBorders>
            <w:shd w:val="clear" w:color="auto" w:fill="auto"/>
            <w:vAlign w:val="center"/>
          </w:tcPr>
          <w:p w14:paraId="31BF780A"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ype 2 QCL information</w:t>
            </w: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196CDB7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SSB index</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02B66A8"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C0DDE06"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A</w:t>
            </w:r>
          </w:p>
        </w:tc>
      </w:tr>
      <w:tr w:rsidR="006924A3" w:rsidRPr="00EF06A7" w14:paraId="51E86F19" w14:textId="77777777" w:rsidTr="00057AE7">
        <w:trPr>
          <w:trHeight w:val="145"/>
          <w:jc w:val="center"/>
        </w:trPr>
        <w:tc>
          <w:tcPr>
            <w:tcW w:w="869" w:type="pct"/>
            <w:vMerge/>
            <w:shd w:val="clear" w:color="auto" w:fill="auto"/>
            <w:vAlign w:val="center"/>
          </w:tcPr>
          <w:p w14:paraId="5E55D962" w14:textId="77777777" w:rsidR="006924A3" w:rsidRPr="00EF06A7" w:rsidRDefault="006924A3" w:rsidP="006924A3">
            <w:pPr>
              <w:keepNext/>
              <w:keepLines/>
              <w:spacing w:after="0"/>
              <w:rPr>
                <w:rFonts w:ascii="Arial" w:eastAsia="SimSun" w:hAnsi="Arial"/>
                <w:sz w:val="18"/>
              </w:rPr>
            </w:pPr>
          </w:p>
        </w:tc>
        <w:tc>
          <w:tcPr>
            <w:tcW w:w="807" w:type="pct"/>
            <w:vMerge/>
            <w:tcBorders>
              <w:left w:val="single" w:sz="4" w:space="0" w:color="auto"/>
              <w:bottom w:val="single" w:sz="4" w:space="0" w:color="auto"/>
              <w:right w:val="single" w:sz="4" w:space="0" w:color="auto"/>
            </w:tcBorders>
            <w:shd w:val="clear" w:color="auto" w:fill="auto"/>
            <w:vAlign w:val="center"/>
          </w:tcPr>
          <w:p w14:paraId="1E816EB4" w14:textId="77777777" w:rsidR="006924A3" w:rsidRPr="00EF06A7" w:rsidRDefault="006924A3" w:rsidP="006924A3">
            <w:pPr>
              <w:keepNext/>
              <w:keepLines/>
              <w:spacing w:after="0"/>
              <w:rPr>
                <w:rFonts w:ascii="Arial" w:eastAsia="SimSun" w:hAnsi="Arial"/>
                <w:sz w:val="18"/>
              </w:rPr>
            </w:pP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6680AAA8"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Typ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11FE2DE"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6F4F57CE"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A</w:t>
            </w:r>
          </w:p>
        </w:tc>
      </w:tr>
      <w:tr w:rsidR="006924A3" w:rsidRPr="00EF06A7" w14:paraId="0471BFA8" w14:textId="77777777" w:rsidTr="00057AE7">
        <w:trPr>
          <w:trHeight w:val="145"/>
          <w:jc w:val="center"/>
        </w:trPr>
        <w:tc>
          <w:tcPr>
            <w:tcW w:w="869" w:type="pct"/>
            <w:vMerge w:val="restart"/>
            <w:shd w:val="clear" w:color="auto" w:fill="auto"/>
            <w:vAlign w:val="center"/>
          </w:tcPr>
          <w:p w14:paraId="5CFAF64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CI state #1</w:t>
            </w:r>
          </w:p>
        </w:tc>
        <w:tc>
          <w:tcPr>
            <w:tcW w:w="807" w:type="pct"/>
            <w:vMerge w:val="restart"/>
            <w:tcBorders>
              <w:top w:val="single" w:sz="4" w:space="0" w:color="auto"/>
              <w:left w:val="single" w:sz="4" w:space="0" w:color="auto"/>
              <w:right w:val="single" w:sz="4" w:space="0" w:color="auto"/>
            </w:tcBorders>
            <w:shd w:val="clear" w:color="auto" w:fill="auto"/>
            <w:vAlign w:val="center"/>
          </w:tcPr>
          <w:p w14:paraId="22C63C90"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ype 1 QCL information</w:t>
            </w: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2A0E1A1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SI-RS resourc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A0B7330"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244EF74B"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 xml:space="preserve">CSI-RS resource 1 from </w:t>
            </w:r>
            <w:r w:rsidRPr="00EF06A7">
              <w:rPr>
                <w:rFonts w:eastAsia="SimSun"/>
              </w:rPr>
              <w:t>'</w:t>
            </w:r>
            <w:r w:rsidRPr="00EF06A7">
              <w:rPr>
                <w:rFonts w:ascii="Arial" w:eastAsia="SimSun" w:hAnsi="Arial"/>
                <w:sz w:val="18"/>
              </w:rPr>
              <w:t>CSI-RS for tracking</w:t>
            </w:r>
            <w:r w:rsidRPr="00EF06A7">
              <w:rPr>
                <w:rFonts w:eastAsia="SimSun"/>
              </w:rPr>
              <w:t>'</w:t>
            </w:r>
            <w:r w:rsidRPr="00EF06A7">
              <w:rPr>
                <w:rFonts w:ascii="Arial" w:eastAsia="SimSun" w:hAnsi="Arial"/>
                <w:sz w:val="18"/>
              </w:rPr>
              <w:t xml:space="preserve"> configuration</w:t>
            </w:r>
          </w:p>
        </w:tc>
      </w:tr>
      <w:tr w:rsidR="006924A3" w:rsidRPr="00EF06A7" w14:paraId="7D1FC665" w14:textId="77777777" w:rsidTr="00057AE7">
        <w:trPr>
          <w:trHeight w:val="145"/>
          <w:jc w:val="center"/>
        </w:trPr>
        <w:tc>
          <w:tcPr>
            <w:tcW w:w="869" w:type="pct"/>
            <w:vMerge/>
            <w:shd w:val="clear" w:color="auto" w:fill="auto"/>
            <w:vAlign w:val="center"/>
          </w:tcPr>
          <w:p w14:paraId="1AD2477B" w14:textId="77777777" w:rsidR="006924A3" w:rsidRPr="00EF06A7" w:rsidRDefault="006924A3" w:rsidP="006924A3">
            <w:pPr>
              <w:keepNext/>
              <w:keepLines/>
              <w:spacing w:after="0"/>
              <w:rPr>
                <w:rFonts w:ascii="Arial" w:eastAsia="SimSun" w:hAnsi="Arial"/>
                <w:sz w:val="18"/>
              </w:rPr>
            </w:pPr>
          </w:p>
        </w:tc>
        <w:tc>
          <w:tcPr>
            <w:tcW w:w="807" w:type="pct"/>
            <w:vMerge/>
            <w:tcBorders>
              <w:left w:val="single" w:sz="4" w:space="0" w:color="auto"/>
              <w:bottom w:val="single" w:sz="4" w:space="0" w:color="auto"/>
              <w:right w:val="single" w:sz="4" w:space="0" w:color="auto"/>
            </w:tcBorders>
            <w:shd w:val="clear" w:color="auto" w:fill="auto"/>
            <w:vAlign w:val="center"/>
          </w:tcPr>
          <w:p w14:paraId="100CFD0C" w14:textId="77777777" w:rsidR="006924A3" w:rsidRPr="00EF06A7" w:rsidRDefault="006924A3" w:rsidP="006924A3">
            <w:pPr>
              <w:keepNext/>
              <w:keepLines/>
              <w:spacing w:after="0"/>
              <w:rPr>
                <w:rFonts w:ascii="Arial" w:eastAsia="SimSun" w:hAnsi="Arial"/>
                <w:sz w:val="18"/>
              </w:rPr>
            </w:pP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5D547426"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Typ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BF8B7E4"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5FB35063"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Type A</w:t>
            </w:r>
          </w:p>
        </w:tc>
      </w:tr>
      <w:tr w:rsidR="006924A3" w:rsidRPr="00EF06A7" w14:paraId="5A30BF90" w14:textId="77777777" w:rsidTr="00057AE7">
        <w:trPr>
          <w:trHeight w:val="145"/>
          <w:jc w:val="center"/>
        </w:trPr>
        <w:tc>
          <w:tcPr>
            <w:tcW w:w="869" w:type="pct"/>
            <w:vMerge/>
            <w:shd w:val="clear" w:color="auto" w:fill="auto"/>
            <w:vAlign w:val="center"/>
          </w:tcPr>
          <w:p w14:paraId="470B0821" w14:textId="77777777" w:rsidR="006924A3" w:rsidRPr="00EF06A7" w:rsidRDefault="006924A3" w:rsidP="006924A3">
            <w:pPr>
              <w:keepNext/>
              <w:keepLines/>
              <w:spacing w:after="0"/>
              <w:rPr>
                <w:rFonts w:ascii="Arial" w:eastAsia="SimSun" w:hAnsi="Arial"/>
                <w:sz w:val="18"/>
              </w:rPr>
            </w:pPr>
          </w:p>
        </w:tc>
        <w:tc>
          <w:tcPr>
            <w:tcW w:w="807" w:type="pct"/>
            <w:vMerge w:val="restart"/>
            <w:tcBorders>
              <w:top w:val="single" w:sz="4" w:space="0" w:color="auto"/>
              <w:left w:val="single" w:sz="4" w:space="0" w:color="auto"/>
              <w:right w:val="single" w:sz="4" w:space="0" w:color="auto"/>
            </w:tcBorders>
            <w:shd w:val="clear" w:color="auto" w:fill="auto"/>
            <w:vAlign w:val="center"/>
          </w:tcPr>
          <w:p w14:paraId="0D43A226"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Type 2 QCL information</w:t>
            </w: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76B03C35"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CSI-RS resourc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6202A421"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A5F6EF7"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A</w:t>
            </w:r>
          </w:p>
        </w:tc>
      </w:tr>
      <w:tr w:rsidR="006924A3" w:rsidRPr="00EF06A7" w14:paraId="0AB3E844" w14:textId="77777777" w:rsidTr="00057AE7">
        <w:trPr>
          <w:trHeight w:val="145"/>
          <w:jc w:val="center"/>
        </w:trPr>
        <w:tc>
          <w:tcPr>
            <w:tcW w:w="869" w:type="pct"/>
            <w:vMerge/>
            <w:shd w:val="clear" w:color="auto" w:fill="auto"/>
            <w:vAlign w:val="center"/>
          </w:tcPr>
          <w:p w14:paraId="1B31DC3E" w14:textId="77777777" w:rsidR="006924A3" w:rsidRPr="00EF06A7" w:rsidRDefault="006924A3" w:rsidP="006924A3">
            <w:pPr>
              <w:keepNext/>
              <w:keepLines/>
              <w:spacing w:after="0"/>
              <w:rPr>
                <w:rFonts w:ascii="Arial" w:eastAsia="SimSun" w:hAnsi="Arial"/>
                <w:sz w:val="18"/>
              </w:rPr>
            </w:pPr>
          </w:p>
        </w:tc>
        <w:tc>
          <w:tcPr>
            <w:tcW w:w="807" w:type="pct"/>
            <w:vMerge/>
            <w:tcBorders>
              <w:left w:val="single" w:sz="4" w:space="0" w:color="auto"/>
              <w:bottom w:val="single" w:sz="4" w:space="0" w:color="auto"/>
              <w:right w:val="single" w:sz="4" w:space="0" w:color="auto"/>
            </w:tcBorders>
            <w:shd w:val="clear" w:color="auto" w:fill="auto"/>
            <w:vAlign w:val="center"/>
          </w:tcPr>
          <w:p w14:paraId="62DB03B3" w14:textId="77777777" w:rsidR="006924A3" w:rsidRPr="00EF06A7" w:rsidRDefault="006924A3" w:rsidP="006924A3">
            <w:pPr>
              <w:keepNext/>
              <w:keepLines/>
              <w:spacing w:after="0"/>
              <w:rPr>
                <w:rFonts w:ascii="Arial" w:eastAsia="SimSun" w:hAnsi="Arial"/>
                <w:sz w:val="18"/>
              </w:rPr>
            </w:pPr>
          </w:p>
        </w:tc>
        <w:tc>
          <w:tcPr>
            <w:tcW w:w="1068" w:type="pct"/>
            <w:tcBorders>
              <w:top w:val="single" w:sz="4" w:space="0" w:color="auto"/>
              <w:left w:val="single" w:sz="4" w:space="0" w:color="auto"/>
              <w:bottom w:val="single" w:sz="4" w:space="0" w:color="auto"/>
              <w:right w:val="single" w:sz="4" w:space="0" w:color="auto"/>
            </w:tcBorders>
            <w:shd w:val="clear" w:color="auto" w:fill="auto"/>
            <w:vAlign w:val="center"/>
          </w:tcPr>
          <w:p w14:paraId="0729C751"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QCL Typ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68D0275E" w14:textId="77777777" w:rsidR="006924A3" w:rsidRPr="00EF06A7" w:rsidRDefault="006924A3" w:rsidP="006924A3">
            <w:pPr>
              <w:keepNext/>
              <w:keepLines/>
              <w:spacing w:after="0"/>
              <w:jc w:val="center"/>
              <w:rPr>
                <w:rFonts w:ascii="Arial" w:eastAsia="SimSun" w:hAnsi="Arial"/>
                <w:sz w:val="18"/>
                <w:lang w:eastAsia="zh-CN"/>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14834327"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N/A</w:t>
            </w:r>
          </w:p>
        </w:tc>
      </w:tr>
      <w:tr w:rsidR="006924A3" w:rsidRPr="00EF06A7" w14:paraId="07718DBF" w14:textId="77777777" w:rsidTr="00057AE7">
        <w:trPr>
          <w:trHeight w:val="405"/>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2E23BEA"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Number of HARQ Processes</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2C21573A"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tcPr>
          <w:p w14:paraId="161C1008"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4 For FDD</w:t>
            </w:r>
          </w:p>
          <w:p w14:paraId="4D9FD314"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lang w:eastAsia="zh-CN"/>
              </w:rPr>
              <w:t>8 for TDD</w:t>
            </w:r>
          </w:p>
        </w:tc>
      </w:tr>
      <w:tr w:rsidR="006924A3" w:rsidRPr="00EF06A7" w14:paraId="2DC1DF0D" w14:textId="77777777" w:rsidTr="00057AE7">
        <w:trPr>
          <w:trHeight w:val="208"/>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5785F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HARQ ACK/NACK bundling</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ABA592C"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tcPr>
          <w:p w14:paraId="59FBD908"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Multiplexed</w:t>
            </w:r>
          </w:p>
        </w:tc>
      </w:tr>
      <w:tr w:rsidR="006924A3" w:rsidRPr="00EF06A7" w14:paraId="0E3336DA" w14:textId="77777777" w:rsidTr="00057AE7">
        <w:trPr>
          <w:trHeight w:val="220"/>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196B2B8"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Redundancy version coding sequence</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D52EAC7"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tcPr>
          <w:p w14:paraId="41059508"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lang w:eastAsia="zh-CN"/>
              </w:rPr>
              <w:t>{0,2,3,1}</w:t>
            </w:r>
          </w:p>
        </w:tc>
      </w:tr>
      <w:tr w:rsidR="006924A3" w:rsidRPr="00EF06A7" w14:paraId="6341FFA9" w14:textId="77777777" w:rsidTr="00057AE7">
        <w:trPr>
          <w:trHeight w:val="417"/>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DCC0A62" w14:textId="77777777" w:rsidR="006924A3" w:rsidRPr="00EF06A7" w:rsidRDefault="006924A3" w:rsidP="006924A3">
            <w:pPr>
              <w:keepNext/>
              <w:keepLines/>
              <w:spacing w:after="0"/>
              <w:rPr>
                <w:rFonts w:ascii="Arial" w:eastAsia="SimSun" w:hAnsi="Arial"/>
                <w:sz w:val="18"/>
              </w:rPr>
            </w:pPr>
            <w:r w:rsidRPr="00EF06A7">
              <w:rPr>
                <w:rFonts w:ascii="Arial" w:eastAsia="SimSun" w:hAnsi="Arial"/>
                <w:sz w:val="18"/>
              </w:rPr>
              <w:t>K1 value</w:t>
            </w:r>
            <w:r w:rsidRPr="00EF06A7">
              <w:rPr>
                <w:rFonts w:ascii="Arial" w:eastAsia="SimSun" w:hAnsi="Arial"/>
                <w:sz w:val="18"/>
              </w:rPr>
              <w:br/>
              <w:t>(PDSCH-to-HARQ-timing-indicator)</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77B72C7D"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9329DE9"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2 for FDD</w:t>
            </w:r>
          </w:p>
          <w:p w14:paraId="35E0E011" w14:textId="77777777" w:rsidR="006924A3" w:rsidRPr="00EF06A7" w:rsidRDefault="006924A3" w:rsidP="006924A3">
            <w:pPr>
              <w:keepNext/>
              <w:keepLines/>
              <w:spacing w:after="0"/>
              <w:jc w:val="center"/>
              <w:rPr>
                <w:rFonts w:ascii="Arial" w:eastAsia="SimSun" w:hAnsi="Arial"/>
                <w:sz w:val="18"/>
              </w:rPr>
            </w:pPr>
            <w:r w:rsidRPr="00EF06A7">
              <w:rPr>
                <w:rFonts w:ascii="Arial" w:eastAsia="SimSun" w:hAnsi="Arial"/>
                <w:sz w:val="18"/>
              </w:rPr>
              <w:t>For FR1.30-1:</w:t>
            </w:r>
          </w:p>
          <w:p w14:paraId="0F00BFA6"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8 if mod(i,10) = 0</w:t>
            </w:r>
            <w:r w:rsidRPr="00EF06A7">
              <w:rPr>
                <w:rFonts w:ascii="Arial" w:eastAsia="SimSun" w:hAnsi="Arial"/>
                <w:sz w:val="18"/>
                <w:lang w:eastAsia="zh-CN"/>
              </w:rPr>
              <w:br/>
              <w:t>6 if mod(i,10) = 2</w:t>
            </w:r>
            <w:r w:rsidRPr="00EF06A7">
              <w:rPr>
                <w:rFonts w:ascii="Arial" w:eastAsia="SimSun" w:hAnsi="Arial"/>
                <w:sz w:val="18"/>
                <w:lang w:eastAsia="zh-CN"/>
              </w:rPr>
              <w:br/>
              <w:t>5 if mod(i,10) = 3</w:t>
            </w:r>
            <w:r w:rsidRPr="00EF06A7">
              <w:rPr>
                <w:rFonts w:ascii="Arial" w:eastAsia="SimSun" w:hAnsi="Arial"/>
                <w:sz w:val="18"/>
                <w:lang w:eastAsia="zh-CN"/>
              </w:rPr>
              <w:br/>
              <w:t>5 if mod(i,10) = 4</w:t>
            </w:r>
            <w:r w:rsidRPr="00EF06A7">
              <w:rPr>
                <w:rFonts w:ascii="Arial" w:eastAsia="SimSun" w:hAnsi="Arial"/>
                <w:sz w:val="18"/>
                <w:lang w:eastAsia="zh-CN"/>
              </w:rPr>
              <w:br/>
              <w:t>4 if mod(i,10) = 5</w:t>
            </w:r>
            <w:r w:rsidRPr="00EF06A7">
              <w:rPr>
                <w:rFonts w:ascii="Arial" w:eastAsia="SimSun" w:hAnsi="Arial"/>
                <w:sz w:val="18"/>
                <w:lang w:eastAsia="zh-CN"/>
              </w:rPr>
              <w:br/>
              <w:t>3 if mod(i,10) = 6</w:t>
            </w:r>
          </w:p>
          <w:p w14:paraId="2AC5041F" w14:textId="77777777" w:rsidR="006924A3" w:rsidRPr="00EF06A7" w:rsidRDefault="006924A3" w:rsidP="006924A3">
            <w:pPr>
              <w:keepNext/>
              <w:keepLines/>
              <w:spacing w:after="0"/>
              <w:jc w:val="center"/>
              <w:rPr>
                <w:rFonts w:ascii="Arial" w:hAnsi="Arial"/>
                <w:sz w:val="18"/>
                <w:lang w:eastAsia="zh-CN"/>
              </w:rPr>
            </w:pPr>
            <w:r w:rsidRPr="00EF06A7">
              <w:rPr>
                <w:rFonts w:ascii="Arial" w:eastAsia="SimSun" w:hAnsi="Arial"/>
                <w:sz w:val="18"/>
                <w:lang w:eastAsia="zh-CN"/>
              </w:rPr>
              <w:t>Where i is slot index per radio frame with 0~19</w:t>
            </w:r>
          </w:p>
          <w:p w14:paraId="633BD14E" w14:textId="77777777" w:rsidR="006924A3" w:rsidRPr="00EF06A7" w:rsidRDefault="006924A3" w:rsidP="006924A3">
            <w:pPr>
              <w:keepNext/>
              <w:keepLines/>
              <w:spacing w:after="0"/>
              <w:jc w:val="center"/>
              <w:rPr>
                <w:rFonts w:ascii="Arial" w:hAnsi="Arial" w:cs="Arial"/>
                <w:sz w:val="18"/>
                <w:szCs w:val="18"/>
                <w:lang w:eastAsia="zh-CN"/>
              </w:rPr>
            </w:pPr>
            <w:r w:rsidRPr="00EF06A7">
              <w:rPr>
                <w:rFonts w:ascii="Arial" w:hAnsi="Arial" w:cs="Arial"/>
                <w:sz w:val="18"/>
                <w:szCs w:val="18"/>
                <w:lang w:eastAsia="zh-CN"/>
              </w:rPr>
              <w:t>For FR1.30-7:</w:t>
            </w:r>
          </w:p>
          <w:p w14:paraId="08D99872" w14:textId="77777777" w:rsidR="006924A3" w:rsidRPr="00EF06A7" w:rsidRDefault="006924A3" w:rsidP="006924A3">
            <w:pPr>
              <w:keepNext/>
              <w:keepLines/>
              <w:spacing w:after="0"/>
              <w:jc w:val="center"/>
              <w:rPr>
                <w:rFonts w:ascii="Arial" w:hAnsi="Arial" w:cs="Arial"/>
                <w:sz w:val="18"/>
                <w:szCs w:val="18"/>
              </w:rPr>
            </w:pPr>
            <w:r w:rsidRPr="00EF06A7">
              <w:rPr>
                <w:rFonts w:ascii="Arial" w:hAnsi="Arial" w:cs="Arial"/>
                <w:sz w:val="18"/>
                <w:szCs w:val="18"/>
                <w:lang w:eastAsia="zh-CN"/>
              </w:rPr>
              <w:t>8</w:t>
            </w:r>
            <w:r w:rsidRPr="00EF06A7">
              <w:rPr>
                <w:rFonts w:ascii="Arial" w:hAnsi="Arial" w:cs="Arial"/>
                <w:sz w:val="18"/>
                <w:szCs w:val="18"/>
              </w:rPr>
              <w:t xml:space="preserve"> if mod(i,10) = 0</w:t>
            </w:r>
            <w:r w:rsidRPr="00EF06A7">
              <w:rPr>
                <w:rFonts w:ascii="Arial" w:hAnsi="Arial" w:cs="Arial"/>
                <w:sz w:val="18"/>
                <w:szCs w:val="18"/>
              </w:rPr>
              <w:br/>
            </w:r>
            <w:r w:rsidRPr="00EF06A7">
              <w:rPr>
                <w:rFonts w:ascii="Arial" w:hAnsi="Arial" w:cs="Arial"/>
                <w:sz w:val="18"/>
                <w:szCs w:val="18"/>
                <w:lang w:eastAsia="zh-CN"/>
              </w:rPr>
              <w:t>7</w:t>
            </w:r>
            <w:r w:rsidRPr="00EF06A7">
              <w:rPr>
                <w:rFonts w:ascii="Arial" w:hAnsi="Arial" w:cs="Arial"/>
                <w:sz w:val="18"/>
                <w:szCs w:val="18"/>
              </w:rPr>
              <w:t xml:space="preserve"> if mod(i,10) = 1</w:t>
            </w:r>
            <w:r w:rsidRPr="00EF06A7">
              <w:rPr>
                <w:rFonts w:ascii="Arial" w:hAnsi="Arial" w:cs="Arial"/>
                <w:sz w:val="18"/>
                <w:szCs w:val="18"/>
              </w:rPr>
              <w:br/>
            </w:r>
            <w:r w:rsidRPr="00EF06A7">
              <w:rPr>
                <w:rFonts w:ascii="Arial" w:hAnsi="Arial" w:cs="Arial"/>
                <w:sz w:val="18"/>
                <w:szCs w:val="18"/>
                <w:lang w:eastAsia="zh-CN"/>
              </w:rPr>
              <w:t>6</w:t>
            </w:r>
            <w:r w:rsidRPr="00EF06A7">
              <w:rPr>
                <w:rFonts w:ascii="Arial" w:hAnsi="Arial" w:cs="Arial"/>
                <w:sz w:val="18"/>
                <w:szCs w:val="18"/>
              </w:rPr>
              <w:t xml:space="preserve"> if mod(i,10) = 2</w:t>
            </w:r>
            <w:r w:rsidRPr="00EF06A7">
              <w:rPr>
                <w:rFonts w:ascii="Arial" w:hAnsi="Arial" w:cs="Arial"/>
                <w:sz w:val="18"/>
                <w:szCs w:val="18"/>
              </w:rPr>
              <w:br/>
              <w:t>5 if mod(i,10) = 3</w:t>
            </w:r>
            <w:r w:rsidRPr="00EF06A7">
              <w:rPr>
                <w:rFonts w:ascii="Arial" w:hAnsi="Arial" w:cs="Arial"/>
                <w:sz w:val="18"/>
                <w:szCs w:val="18"/>
              </w:rPr>
              <w:br/>
            </w:r>
            <w:r w:rsidRPr="00EF06A7">
              <w:rPr>
                <w:rFonts w:ascii="Arial" w:hAnsi="Arial" w:cs="Arial"/>
                <w:sz w:val="18"/>
                <w:szCs w:val="18"/>
                <w:lang w:eastAsia="zh-CN"/>
              </w:rPr>
              <w:t>4</w:t>
            </w:r>
            <w:r w:rsidRPr="00EF06A7">
              <w:rPr>
                <w:rFonts w:ascii="Arial" w:hAnsi="Arial" w:cs="Arial"/>
                <w:sz w:val="18"/>
                <w:szCs w:val="18"/>
              </w:rPr>
              <w:t xml:space="preserve"> if mod(i,10) = 4</w:t>
            </w:r>
            <w:r w:rsidRPr="00EF06A7">
              <w:rPr>
                <w:rFonts w:ascii="Arial" w:hAnsi="Arial" w:cs="Arial"/>
                <w:sz w:val="18"/>
                <w:szCs w:val="18"/>
              </w:rPr>
              <w:br/>
            </w:r>
            <w:r w:rsidRPr="00EF06A7">
              <w:rPr>
                <w:rFonts w:ascii="Arial" w:hAnsi="Arial" w:cs="Arial"/>
                <w:sz w:val="18"/>
                <w:szCs w:val="18"/>
                <w:lang w:eastAsia="zh-CN"/>
              </w:rPr>
              <w:t>3</w:t>
            </w:r>
            <w:r w:rsidRPr="00EF06A7">
              <w:rPr>
                <w:rFonts w:ascii="Arial" w:hAnsi="Arial" w:cs="Arial"/>
                <w:sz w:val="18"/>
                <w:szCs w:val="18"/>
              </w:rPr>
              <w:t xml:space="preserve"> if mod(i,10) = 5</w:t>
            </w:r>
            <w:r w:rsidRPr="00EF06A7">
              <w:rPr>
                <w:rFonts w:ascii="Arial" w:hAnsi="Arial" w:cs="Arial"/>
                <w:sz w:val="18"/>
                <w:szCs w:val="18"/>
              </w:rPr>
              <w:br/>
              <w:t>2 if mod(i,10) = 6</w:t>
            </w:r>
          </w:p>
          <w:p w14:paraId="1EBA119A"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hAnsi="Arial" w:cs="Arial"/>
                <w:sz w:val="18"/>
                <w:szCs w:val="18"/>
              </w:rPr>
              <w:t>Where i is the slot index of all slots in every 5ms i = {0,…,9}</w:t>
            </w:r>
          </w:p>
        </w:tc>
      </w:tr>
      <w:tr w:rsidR="006924A3" w:rsidRPr="00EF06A7" w14:paraId="18842AD9" w14:textId="77777777" w:rsidTr="00057AE7">
        <w:trPr>
          <w:trHeight w:val="417"/>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F9D181" w14:textId="77777777" w:rsidR="006924A3" w:rsidRPr="00EF06A7" w:rsidRDefault="006924A3" w:rsidP="006924A3">
            <w:pPr>
              <w:keepNext/>
              <w:keepLines/>
              <w:spacing w:after="0"/>
              <w:rPr>
                <w:rFonts w:ascii="Arial" w:eastAsia="SimSun" w:hAnsi="Arial"/>
                <w:sz w:val="18"/>
                <w:lang w:eastAsia="zh-CN"/>
              </w:rPr>
            </w:pPr>
            <w:r w:rsidRPr="00EF06A7">
              <w:rPr>
                <w:rFonts w:ascii="Arial" w:eastAsia="SimSun" w:hAnsi="Arial"/>
                <w:sz w:val="18"/>
                <w:lang w:eastAsia="zh-CN"/>
              </w:rPr>
              <w:t>Symbols for unused REs</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0BE73D46"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41266033"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OP.1 FDD as defined in Annex A.5.1.1</w:t>
            </w:r>
          </w:p>
          <w:p w14:paraId="78456016" w14:textId="0453DF78"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lang w:eastAsia="zh-CN"/>
              </w:rPr>
              <w:t>OP.1 TDD as defined in Annex A.5.2.1</w:t>
            </w:r>
          </w:p>
        </w:tc>
      </w:tr>
      <w:tr w:rsidR="006924A3" w:rsidRPr="00EF06A7" w14:paraId="2D41AD15" w14:textId="77777777" w:rsidTr="00057AE7">
        <w:trPr>
          <w:trHeight w:val="417"/>
          <w:jc w:val="center"/>
        </w:trPr>
        <w:tc>
          <w:tcPr>
            <w:tcW w:w="274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6C8E3E" w14:textId="77777777" w:rsidR="006924A3" w:rsidRPr="00EF06A7" w:rsidRDefault="006924A3" w:rsidP="006924A3">
            <w:pPr>
              <w:keepNext/>
              <w:keepLines/>
              <w:spacing w:after="0"/>
              <w:rPr>
                <w:rFonts w:ascii="Arial" w:eastAsia="SimSun" w:hAnsi="Arial"/>
                <w:sz w:val="18"/>
                <w:lang w:eastAsia="zh-CN"/>
              </w:rPr>
            </w:pPr>
            <w:r w:rsidRPr="00EF06A7">
              <w:rPr>
                <w:rFonts w:ascii="Arial" w:eastAsia="SimSun" w:hAnsi="Arial"/>
                <w:sz w:val="18"/>
              </w:rPr>
              <w:t>Physical signals, channels mapping and precoding</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tcPr>
          <w:p w14:paraId="5C9997F8" w14:textId="77777777" w:rsidR="006924A3" w:rsidRPr="00EF06A7" w:rsidRDefault="006924A3" w:rsidP="006924A3">
            <w:pPr>
              <w:keepNext/>
              <w:keepLines/>
              <w:spacing w:after="0"/>
              <w:jc w:val="center"/>
              <w:rPr>
                <w:rFonts w:ascii="Arial" w:eastAsia="SimSun" w:hAnsi="Arial"/>
                <w:sz w:val="18"/>
              </w:rPr>
            </w:pPr>
          </w:p>
        </w:tc>
        <w:tc>
          <w:tcPr>
            <w:tcW w:w="1652" w:type="pct"/>
            <w:tcBorders>
              <w:top w:val="single" w:sz="4" w:space="0" w:color="auto"/>
              <w:left w:val="single" w:sz="4" w:space="0" w:color="auto"/>
              <w:bottom w:val="single" w:sz="4" w:space="0" w:color="auto"/>
              <w:right w:val="single" w:sz="4" w:space="0" w:color="auto"/>
            </w:tcBorders>
            <w:shd w:val="clear" w:color="auto" w:fill="auto"/>
            <w:vAlign w:val="center"/>
          </w:tcPr>
          <w:p w14:paraId="0B67EED2" w14:textId="77777777" w:rsidR="006924A3" w:rsidRPr="00EF06A7" w:rsidRDefault="006924A3" w:rsidP="006924A3">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6924A3" w:rsidRPr="00EF06A7" w14:paraId="61741E7A" w14:textId="77777777" w:rsidTr="00057AE7">
        <w:trPr>
          <w:trHeight w:val="417"/>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4B99BA59" w14:textId="77777777" w:rsidR="006924A3" w:rsidRPr="00EF06A7" w:rsidRDefault="006924A3" w:rsidP="006924A3">
            <w:pPr>
              <w:pStyle w:val="TAN"/>
              <w:rPr>
                <w:lang w:eastAsia="zh-CN"/>
              </w:rPr>
            </w:pPr>
            <w:r w:rsidRPr="00EF06A7">
              <w:rPr>
                <w:lang w:eastAsia="zh-CN"/>
              </w:rPr>
              <w:t>Note 1:</w:t>
            </w:r>
            <w:r w:rsidRPr="00EF06A7">
              <w:rPr>
                <w:rFonts w:eastAsia="SimSun"/>
                <w:sz w:val="32"/>
                <w:lang w:eastAsia="zh-CN"/>
              </w:rPr>
              <w:tab/>
            </w:r>
            <w:r w:rsidRPr="00EF06A7">
              <w:rPr>
                <w:lang w:eastAsia="zh-CN"/>
              </w:rPr>
              <w:t>PDSCH is not scheduled on slots containing CSI-RS or slots which are not full DL.</w:t>
            </w:r>
          </w:p>
          <w:p w14:paraId="638EB941" w14:textId="77777777" w:rsidR="006924A3" w:rsidRPr="00EF06A7" w:rsidRDefault="006924A3" w:rsidP="006924A3">
            <w:pPr>
              <w:pStyle w:val="TAN"/>
              <w:rPr>
                <w:lang w:eastAsia="zh-CN"/>
              </w:rPr>
            </w:pPr>
            <w:r w:rsidRPr="00EF06A7">
              <w:rPr>
                <w:lang w:eastAsia="zh-CN"/>
              </w:rPr>
              <w:t>Note 2:</w:t>
            </w:r>
            <w:r w:rsidRPr="00EF06A7">
              <w:rPr>
                <w:rFonts w:eastAsia="SimSun"/>
                <w:sz w:val="32"/>
                <w:lang w:eastAsia="zh-CN"/>
              </w:rPr>
              <w:tab/>
            </w:r>
            <w:r w:rsidRPr="00EF06A7">
              <w:rPr>
                <w:lang w:eastAsia="zh-CN"/>
              </w:rPr>
              <w:t>UE assumes that the TCI state for the PDSCH is identical to the TCI state applied for the PDCCH transmission.</w:t>
            </w:r>
          </w:p>
          <w:p w14:paraId="7565D30B" w14:textId="77777777" w:rsidR="006924A3" w:rsidRPr="00EF06A7" w:rsidRDefault="006924A3" w:rsidP="006924A3">
            <w:pPr>
              <w:pStyle w:val="TAN"/>
            </w:pPr>
            <w:r w:rsidRPr="00EF06A7">
              <w:t>Note 3:</w:t>
            </w:r>
            <w:r w:rsidRPr="00EF06A7">
              <w:tab/>
              <w:t>Point A coincides with minimum guard band as specified in Table 5.3.3-1 from TS 38.101-1 [2] for tested channel bandwidth and subcarrier spacing.</w:t>
            </w:r>
          </w:p>
          <w:p w14:paraId="5E5E446E" w14:textId="4F8E1E2D" w:rsidR="006924A3" w:rsidRPr="00EF06A7" w:rsidRDefault="006924A3" w:rsidP="006924A3">
            <w:pPr>
              <w:pStyle w:val="TAN"/>
            </w:pPr>
            <w:r w:rsidRPr="00EF06A7">
              <w:t>Note 4:</w:t>
            </w:r>
            <w:r w:rsidRPr="00EF06A7">
              <w:tab/>
              <w:t>Additional PDCCH configuration for aperiodic reporting is only for test cases with aperiodic CSI reporting configured.</w:t>
            </w:r>
          </w:p>
        </w:tc>
      </w:tr>
      <w:bookmarkEnd w:id="83"/>
    </w:tbl>
    <w:p w14:paraId="790FB5D8" w14:textId="77777777" w:rsidR="00100A84" w:rsidRPr="00EF06A7" w:rsidRDefault="00100A84" w:rsidP="00C24A2D">
      <w:pPr>
        <w:rPr>
          <w:lang w:eastAsia="zh-CN"/>
        </w:rPr>
      </w:pPr>
    </w:p>
    <w:p w14:paraId="6AC02417" w14:textId="77777777" w:rsidR="00F15980" w:rsidRPr="00EF06A7" w:rsidRDefault="00F15980" w:rsidP="00C00A61">
      <w:pPr>
        <w:pStyle w:val="Heading2"/>
      </w:pPr>
      <w:bookmarkStart w:id="84" w:name="_Toc27479488"/>
      <w:bookmarkStart w:id="85" w:name="_Toc36058675"/>
      <w:bookmarkStart w:id="86" w:name="_Toc44067598"/>
      <w:bookmarkStart w:id="87" w:name="_Toc52716524"/>
      <w:bookmarkStart w:id="88" w:name="_Toc58239169"/>
      <w:bookmarkStart w:id="89" w:name="_Toc68246751"/>
      <w:bookmarkStart w:id="90" w:name="_Toc75790064"/>
      <w:r w:rsidRPr="00EF06A7">
        <w:t>6.2</w:t>
      </w:r>
      <w:r w:rsidRPr="00EF06A7">
        <w:tab/>
        <w:t>Reporting of Channel Quality Indicator (CQI)</w:t>
      </w:r>
      <w:bookmarkEnd w:id="84"/>
      <w:bookmarkEnd w:id="85"/>
      <w:bookmarkEnd w:id="86"/>
      <w:bookmarkEnd w:id="87"/>
      <w:bookmarkEnd w:id="88"/>
      <w:bookmarkEnd w:id="89"/>
      <w:bookmarkEnd w:id="90"/>
    </w:p>
    <w:p w14:paraId="683573AC" w14:textId="3A9D6CB1" w:rsidR="00F15980" w:rsidRPr="00EF06A7" w:rsidRDefault="00F15980" w:rsidP="00C00A61">
      <w:pPr>
        <w:pStyle w:val="Heading3"/>
      </w:pPr>
      <w:bookmarkStart w:id="91" w:name="_Toc27479489"/>
      <w:bookmarkStart w:id="92" w:name="_Toc36058676"/>
      <w:bookmarkStart w:id="93" w:name="_Toc44067599"/>
      <w:bookmarkStart w:id="94" w:name="_Toc52716525"/>
      <w:bookmarkStart w:id="95" w:name="_Toc58239170"/>
      <w:bookmarkStart w:id="96" w:name="_Toc68246752"/>
      <w:bookmarkStart w:id="97" w:name="_Toc75790065"/>
      <w:r w:rsidRPr="00EF06A7">
        <w:t>6.2.1</w:t>
      </w:r>
      <w:r w:rsidRPr="00EF06A7">
        <w:tab/>
        <w:t>1RX requirements</w:t>
      </w:r>
      <w:bookmarkEnd w:id="91"/>
      <w:bookmarkEnd w:id="92"/>
      <w:bookmarkEnd w:id="93"/>
      <w:bookmarkEnd w:id="94"/>
      <w:bookmarkEnd w:id="95"/>
      <w:bookmarkEnd w:id="96"/>
      <w:bookmarkEnd w:id="97"/>
    </w:p>
    <w:p w14:paraId="0110F7BC" w14:textId="77777777" w:rsidR="007E00FE" w:rsidRPr="00EF06A7" w:rsidRDefault="007E00FE" w:rsidP="007E00FE">
      <w:pPr>
        <w:pStyle w:val="Heading4"/>
      </w:pPr>
      <w:bookmarkStart w:id="98" w:name="_Toc27479490"/>
      <w:bookmarkStart w:id="99" w:name="_Toc36058677"/>
      <w:bookmarkStart w:id="100" w:name="_Toc44067600"/>
      <w:bookmarkStart w:id="101" w:name="_Toc52716526"/>
      <w:bookmarkStart w:id="102" w:name="_Toc58239171"/>
      <w:bookmarkStart w:id="103" w:name="_Toc68246753"/>
      <w:bookmarkStart w:id="104" w:name="_Toc75790066"/>
      <w:r w:rsidRPr="00EF06A7">
        <w:t>6.2.1.1</w:t>
      </w:r>
      <w:r w:rsidRPr="00EF06A7">
        <w:tab/>
        <w:t>FDD</w:t>
      </w:r>
    </w:p>
    <w:p w14:paraId="02FCA8A3" w14:textId="77777777" w:rsidR="007E00FE" w:rsidRPr="00EF06A7" w:rsidRDefault="007E00FE" w:rsidP="007E00FE">
      <w:pPr>
        <w:pStyle w:val="Heading5"/>
      </w:pPr>
      <w:r w:rsidRPr="00EF06A7">
        <w:t>6.2.1.1.1</w:t>
      </w:r>
      <w:r w:rsidRPr="00EF06A7">
        <w:tab/>
        <w:t>CQI reporting definition under AWGN conditions</w:t>
      </w:r>
    </w:p>
    <w:p w14:paraId="31DE37AE" w14:textId="77777777" w:rsidR="007E00FE" w:rsidRPr="00EF06A7" w:rsidRDefault="007E00FE" w:rsidP="007E00FE">
      <w:pPr>
        <w:rPr>
          <w:rFonts w:eastAsia="SimSun"/>
        </w:rPr>
      </w:pPr>
      <w:r w:rsidRPr="00EF06A7">
        <w:rPr>
          <w:rFonts w:eastAsia="SimSun"/>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2]. To account for sensitivity of the input SNR the reporting definition is considered to be verified if the reporting accuracy is met for at least one of two SNR levels separated by an offset of 1 dB.</w:t>
      </w:r>
    </w:p>
    <w:p w14:paraId="350AD19C" w14:textId="77777777" w:rsidR="007E00FE" w:rsidRPr="00EF06A7" w:rsidRDefault="007E00FE" w:rsidP="007E00FE">
      <w:pPr>
        <w:pStyle w:val="Heading6"/>
      </w:pPr>
      <w:r w:rsidRPr="00EF06A7">
        <w:t>6.2.1.1.1.1</w:t>
      </w:r>
      <w:r w:rsidRPr="00EF06A7">
        <w:tab/>
        <w:t>1Rx FDD FR1 periodic CQI reporting under AWGN conditions for RedCap</w:t>
      </w:r>
    </w:p>
    <w:p w14:paraId="14B8AF49" w14:textId="77777777" w:rsidR="007E00FE" w:rsidRPr="00EF06A7" w:rsidRDefault="007E00FE" w:rsidP="007E00FE">
      <w:pPr>
        <w:pStyle w:val="H6"/>
      </w:pPr>
      <w:r w:rsidRPr="00EF06A7">
        <w:t>6.2.1.1.1.1.1</w:t>
      </w:r>
      <w:r w:rsidRPr="00EF06A7">
        <w:tab/>
        <w:t>Test Purpose</w:t>
      </w:r>
    </w:p>
    <w:p w14:paraId="0C293ECB" w14:textId="77777777" w:rsidR="007E00FE" w:rsidRPr="00EF06A7" w:rsidRDefault="007E00FE" w:rsidP="007E00FE">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255A98DC" w14:textId="77777777" w:rsidR="007E00FE" w:rsidRPr="00EF06A7" w:rsidRDefault="007E00FE" w:rsidP="007E00FE">
      <w:pPr>
        <w:pStyle w:val="H6"/>
      </w:pPr>
      <w:r w:rsidRPr="00EF06A7">
        <w:t>6.2.1.1.1.1.2</w:t>
      </w:r>
      <w:r w:rsidRPr="00EF06A7">
        <w:tab/>
        <w:t>Test Applicability</w:t>
      </w:r>
    </w:p>
    <w:p w14:paraId="1FA702B8" w14:textId="77777777" w:rsidR="007E00FE" w:rsidRPr="00EF06A7" w:rsidRDefault="007E00FE" w:rsidP="007E00FE">
      <w:r w:rsidRPr="00EF06A7">
        <w:t>This test case applies to all types of NR UE release 17 and forward that support NR RedCap.</w:t>
      </w:r>
    </w:p>
    <w:p w14:paraId="65201BAB" w14:textId="77777777" w:rsidR="007E00FE" w:rsidRPr="00EF06A7" w:rsidRDefault="007E00FE" w:rsidP="007E00FE">
      <w:pPr>
        <w:pStyle w:val="H6"/>
        <w:rPr>
          <w:rFonts w:eastAsia="SimSun"/>
        </w:rPr>
      </w:pPr>
      <w:r w:rsidRPr="00EF06A7">
        <w:rPr>
          <w:rFonts w:eastAsia="SimSun"/>
        </w:rPr>
        <w:t>6.2.1.1.1.1.3</w:t>
      </w:r>
      <w:r w:rsidRPr="00EF06A7">
        <w:rPr>
          <w:rFonts w:eastAsia="SimSun"/>
          <w:lang w:eastAsia="zh-CN"/>
        </w:rPr>
        <w:tab/>
      </w:r>
      <w:r w:rsidRPr="00EF06A7">
        <w:rPr>
          <w:rFonts w:eastAsia="SimSun"/>
        </w:rPr>
        <w:t>Minimum requirement for periodic CQI reporting</w:t>
      </w:r>
    </w:p>
    <w:p w14:paraId="1BD24C42" w14:textId="77777777" w:rsidR="007E00FE" w:rsidRPr="00EF06A7" w:rsidRDefault="007E00FE" w:rsidP="007E00FE">
      <w:pPr>
        <w:rPr>
          <w:rFonts w:eastAsia="SimSun"/>
        </w:rPr>
      </w:pPr>
      <w:r w:rsidRPr="00EF06A7">
        <w:rPr>
          <w:rFonts w:eastAsia="SimSun"/>
        </w:rPr>
        <w:t xml:space="preserve">For the parameters specified in Table 6.2.1.1.1.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6DC45159" w14:textId="77777777" w:rsidR="007E00FE" w:rsidRPr="00EF06A7" w:rsidRDefault="007E00FE" w:rsidP="007E00FE">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1F71A737" w14:textId="77777777" w:rsidR="007E00FE" w:rsidRPr="00EF06A7" w:rsidRDefault="007E00FE" w:rsidP="007E00FE">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628A166" w14:textId="77777777" w:rsidR="007E00FE" w:rsidRPr="00EF06A7" w:rsidRDefault="007E00FE" w:rsidP="007E00FE">
      <w:pPr>
        <w:pStyle w:val="TH"/>
        <w:rPr>
          <w:rFonts w:eastAsia="SimSun"/>
          <w:lang w:eastAsia="zh-CN"/>
        </w:rPr>
      </w:pPr>
      <w:r w:rsidRPr="00EF06A7">
        <w:t>Table 6.2.1.1.1.1.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7E00FE" w:rsidRPr="00EF06A7" w14:paraId="7AC3B8E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C4BDA4" w14:textId="77777777" w:rsidR="007E00FE" w:rsidRPr="00EF06A7" w:rsidRDefault="007E00FE" w:rsidP="00057C19">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AC1285" w14:textId="77777777" w:rsidR="007E00FE" w:rsidRPr="00EF06A7" w:rsidRDefault="007E00FE" w:rsidP="00057C19">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94F5F44" w14:textId="77777777" w:rsidR="007E00FE" w:rsidRPr="00EF06A7" w:rsidRDefault="007E00FE" w:rsidP="00057C19">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506A3B8" w14:textId="77777777" w:rsidR="007E00FE" w:rsidRPr="00EF06A7" w:rsidRDefault="007E00FE" w:rsidP="00057C19">
            <w:pPr>
              <w:pStyle w:val="TAH"/>
              <w:rPr>
                <w:rFonts w:eastAsia="SimSun"/>
                <w:lang w:eastAsia="zh-CN"/>
              </w:rPr>
            </w:pPr>
            <w:r w:rsidRPr="00EF06A7">
              <w:rPr>
                <w:rFonts w:eastAsia="SimSun"/>
                <w:lang w:eastAsia="zh-CN"/>
              </w:rPr>
              <w:t>Test 2</w:t>
            </w:r>
          </w:p>
        </w:tc>
      </w:tr>
      <w:tr w:rsidR="007E00FE" w:rsidRPr="00EF06A7" w14:paraId="085CD8E4"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98BDA6" w14:textId="77777777" w:rsidR="007E00FE" w:rsidRPr="00EF06A7" w:rsidRDefault="007E00FE" w:rsidP="00057C19">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B05369" w14:textId="77777777" w:rsidR="007E00FE" w:rsidRPr="00EF06A7" w:rsidRDefault="007E00FE" w:rsidP="00057C19">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7CAF45" w14:textId="77777777" w:rsidR="007E00FE" w:rsidRPr="00EF06A7" w:rsidRDefault="007E00FE" w:rsidP="00057C19">
            <w:pPr>
              <w:pStyle w:val="TAC"/>
              <w:rPr>
                <w:rFonts w:eastAsia="SimSun"/>
                <w:highlight w:val="green"/>
                <w:lang w:eastAsia="zh-CN"/>
              </w:rPr>
            </w:pPr>
            <w:r w:rsidRPr="00EF06A7">
              <w:rPr>
                <w:rFonts w:eastAsia="SimSun"/>
                <w:lang w:eastAsia="zh-CN"/>
              </w:rPr>
              <w:t>10</w:t>
            </w:r>
          </w:p>
        </w:tc>
      </w:tr>
      <w:tr w:rsidR="007E00FE" w:rsidRPr="00EF06A7" w14:paraId="37D1064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F948BD" w14:textId="77777777" w:rsidR="007E00FE" w:rsidRPr="00EF06A7" w:rsidRDefault="007E00FE" w:rsidP="00057C19">
            <w:pPr>
              <w:pStyle w:val="TAL"/>
              <w:rPr>
                <w:rFonts w:eastAsia="?? ??"/>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268776B" w14:textId="77777777" w:rsidR="007E00FE" w:rsidRPr="00EF06A7" w:rsidRDefault="007E00FE" w:rsidP="00057C19">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A07FA" w14:textId="77777777" w:rsidR="007E00FE" w:rsidRPr="00EF06A7" w:rsidRDefault="007E00FE" w:rsidP="00057C19">
            <w:pPr>
              <w:pStyle w:val="TAC"/>
              <w:rPr>
                <w:rFonts w:eastAsia="SimSun"/>
              </w:rPr>
            </w:pPr>
            <w:r w:rsidRPr="00EF06A7">
              <w:rPr>
                <w:rFonts w:eastAsia="SimSun"/>
              </w:rPr>
              <w:t>15</w:t>
            </w:r>
          </w:p>
        </w:tc>
      </w:tr>
      <w:tr w:rsidR="007E00FE" w:rsidRPr="00EF06A7" w14:paraId="175753A2" w14:textId="77777777" w:rsidTr="00057C19">
        <w:trPr>
          <w:trHeight w:val="275"/>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EB4A7A" w14:textId="77777777" w:rsidR="007E00FE" w:rsidRPr="00EF06A7" w:rsidRDefault="007E00FE" w:rsidP="00057C19">
            <w:pPr>
              <w:pStyle w:val="TAL"/>
              <w:rPr>
                <w:rFonts w:eastAsia="SimSun"/>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595255B" w14:textId="77777777" w:rsidR="007E00FE" w:rsidRPr="00EF06A7" w:rsidRDefault="007E00FE" w:rsidP="00057C19">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6D146" w14:textId="77777777" w:rsidR="007E00FE" w:rsidRPr="00EF06A7" w:rsidRDefault="007E00FE" w:rsidP="00057C19">
            <w:pPr>
              <w:pStyle w:val="TAC"/>
              <w:rPr>
                <w:rFonts w:eastAsia="SimSun"/>
              </w:rPr>
            </w:pPr>
            <w:r w:rsidRPr="00EF06A7">
              <w:rPr>
                <w:rFonts w:eastAsia="SimSun"/>
              </w:rPr>
              <w:t>FDD</w:t>
            </w:r>
          </w:p>
        </w:tc>
      </w:tr>
      <w:tr w:rsidR="001A7BAC" w:rsidRPr="00EF06A7" w14:paraId="7D378B73"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C30223B" w14:textId="77777777" w:rsidR="001A7BAC" w:rsidRPr="00EF06A7" w:rsidRDefault="001A7BAC" w:rsidP="001A7BAC">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D9DE3A3" w14:textId="769B794F" w:rsidR="001A7BAC" w:rsidRPr="00EF06A7" w:rsidRDefault="001A7BAC" w:rsidP="001A7BAC">
            <w:pPr>
              <w:pStyle w:val="TAC"/>
            </w:pPr>
            <w:r w:rsidRPr="00EF06A7">
              <w:rPr>
                <w:rFonts w:eastAsia="SimSun"/>
              </w:rPr>
              <w:t>dB</w:t>
            </w:r>
          </w:p>
        </w:tc>
        <w:tc>
          <w:tcPr>
            <w:tcW w:w="691" w:type="dxa"/>
            <w:tcBorders>
              <w:top w:val="single" w:sz="4" w:space="0" w:color="auto"/>
              <w:left w:val="single" w:sz="4" w:space="0" w:color="auto"/>
              <w:bottom w:val="single" w:sz="4" w:space="0" w:color="auto"/>
              <w:right w:val="single" w:sz="4" w:space="0" w:color="auto"/>
            </w:tcBorders>
            <w:shd w:val="clear" w:color="auto" w:fill="auto"/>
            <w:vAlign w:val="center"/>
          </w:tcPr>
          <w:p w14:paraId="1D32B284" w14:textId="6E898DBB" w:rsidR="001A7BAC" w:rsidRPr="00EF06A7" w:rsidRDefault="001A7BAC" w:rsidP="001A7BAC">
            <w:pPr>
              <w:pStyle w:val="TAC"/>
              <w:rPr>
                <w:rFonts w:eastAsia="SimSun"/>
                <w:lang w:eastAsia="zh-CN"/>
              </w:rPr>
            </w:pPr>
            <w:r w:rsidRPr="00EF06A7">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3CF744AD" w14:textId="1AC4EA27" w:rsidR="001A7BAC" w:rsidRPr="00EF06A7" w:rsidRDefault="001A7BAC" w:rsidP="001A7BAC">
            <w:pPr>
              <w:pStyle w:val="TAC"/>
            </w:pPr>
            <w:r w:rsidRPr="00EF06A7">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14:paraId="751268B3" w14:textId="2F62C7C6" w:rsidR="001A7BAC" w:rsidRPr="00EF06A7" w:rsidRDefault="001A7BAC" w:rsidP="001A7BAC">
            <w:pPr>
              <w:pStyle w:val="TAC"/>
              <w:rPr>
                <w:rFonts w:eastAsia="SimSun"/>
                <w:lang w:eastAsia="zh-CN"/>
              </w:rPr>
            </w:pPr>
            <w:r w:rsidRPr="00EF06A7">
              <w:rPr>
                <w:rFonts w:eastAsia="SimSun"/>
                <w:lang w:eastAsia="zh-CN"/>
              </w:rPr>
              <w:t>11</w:t>
            </w:r>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14:paraId="5E47A2A5" w14:textId="6404C50A" w:rsidR="001A7BAC" w:rsidRPr="00EF06A7" w:rsidRDefault="001A7BAC" w:rsidP="001A7BAC">
            <w:pPr>
              <w:pStyle w:val="TAC"/>
              <w:rPr>
                <w:rFonts w:eastAsia="SimSun"/>
                <w:lang w:eastAsia="zh-CN"/>
              </w:rPr>
            </w:pPr>
            <w:r w:rsidRPr="00EF06A7">
              <w:rPr>
                <w:rFonts w:eastAsia="SimSun"/>
                <w:lang w:eastAsia="zh-CN"/>
              </w:rPr>
              <w:t>12</w:t>
            </w:r>
          </w:p>
        </w:tc>
      </w:tr>
      <w:tr w:rsidR="001A7BAC" w:rsidRPr="00EF06A7" w14:paraId="221A610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EDB01D" w14:textId="77777777" w:rsidR="001A7BAC" w:rsidRPr="00EF06A7" w:rsidRDefault="001A7BAC" w:rsidP="001A7BAC">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78A33C1"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F0708C" w14:textId="77777777" w:rsidR="001A7BAC" w:rsidRPr="00EF06A7" w:rsidRDefault="001A7BAC" w:rsidP="001A7BAC">
            <w:pPr>
              <w:pStyle w:val="TAC"/>
            </w:pPr>
            <w:r w:rsidRPr="00EF06A7">
              <w:rPr>
                <w:rFonts w:eastAsia="SimSun"/>
              </w:rPr>
              <w:t>AWGN</w:t>
            </w:r>
          </w:p>
        </w:tc>
      </w:tr>
      <w:tr w:rsidR="001A7BAC" w:rsidRPr="00EF06A7" w14:paraId="082E363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095642" w14:textId="77777777" w:rsidR="001A7BAC" w:rsidRPr="00EF06A7" w:rsidRDefault="001A7BAC" w:rsidP="001A7BAC">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3F0077"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018A94" w14:textId="77777777" w:rsidR="001A7BAC" w:rsidRPr="00EF06A7" w:rsidRDefault="001A7BAC" w:rsidP="001A7BAC">
            <w:pPr>
              <w:pStyle w:val="TAC"/>
              <w:rPr>
                <w:highlight w:val="green"/>
                <w:lang w:eastAsia="zh-CN"/>
              </w:rPr>
            </w:pPr>
            <w:r w:rsidRPr="00EF06A7">
              <w:rPr>
                <w:rFonts w:eastAsia="SimSun"/>
              </w:rPr>
              <w:t xml:space="preserve">2×1 with static channel specified in </w:t>
            </w:r>
            <w:r w:rsidRPr="00EF06A7">
              <w:rPr>
                <w:rFonts w:eastAsia="SimSun"/>
                <w:lang w:eastAsia="zh-CN"/>
              </w:rPr>
              <w:t>Annex B.1</w:t>
            </w:r>
          </w:p>
        </w:tc>
      </w:tr>
      <w:tr w:rsidR="001A7BAC" w:rsidRPr="00EF06A7" w14:paraId="4331D91A"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E1DB40" w14:textId="77777777" w:rsidR="001A7BAC" w:rsidRPr="00EF06A7" w:rsidRDefault="001A7BAC" w:rsidP="001A7BAC">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6A52434"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6AC5C4" w14:textId="77777777" w:rsidR="001A7BAC" w:rsidRPr="00EF06A7" w:rsidRDefault="001A7BAC" w:rsidP="001A7BAC">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1A7BAC" w:rsidRPr="00EF06A7" w14:paraId="0EDA925E"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64947288" w14:textId="5F8819CB" w:rsidR="001A7BAC" w:rsidRPr="00EF06A7" w:rsidRDefault="001A7BAC" w:rsidP="001A7BAC">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FABE93" w14:textId="77777777" w:rsidR="001A7BAC" w:rsidRPr="00EF06A7" w:rsidRDefault="001A7BAC" w:rsidP="001A7BA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6DC7DA"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989D63" w14:textId="77777777" w:rsidR="001A7BAC" w:rsidRPr="00EF06A7" w:rsidRDefault="001A7BAC" w:rsidP="001A7BAC">
            <w:pPr>
              <w:pStyle w:val="TAC"/>
            </w:pPr>
            <w:r w:rsidRPr="00EF06A7">
              <w:rPr>
                <w:rFonts w:eastAsia="SimSun"/>
              </w:rPr>
              <w:t>Periodic</w:t>
            </w:r>
          </w:p>
        </w:tc>
      </w:tr>
      <w:tr w:rsidR="001A7BAC" w:rsidRPr="00EF06A7" w14:paraId="12A840B7" w14:textId="77777777" w:rsidTr="00057C19">
        <w:trPr>
          <w:trHeight w:val="70"/>
        </w:trPr>
        <w:tc>
          <w:tcPr>
            <w:tcW w:w="1556" w:type="dxa"/>
            <w:vMerge/>
            <w:tcBorders>
              <w:left w:val="single" w:sz="4" w:space="0" w:color="auto"/>
              <w:right w:val="single" w:sz="4" w:space="0" w:color="auto"/>
            </w:tcBorders>
            <w:vAlign w:val="center"/>
            <w:hideMark/>
          </w:tcPr>
          <w:p w14:paraId="722DEAD9"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978AB4" w14:textId="77777777" w:rsidR="001A7BAC" w:rsidRPr="00EF06A7" w:rsidRDefault="001A7BAC" w:rsidP="001A7BA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EB10F9A"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B07C95" w14:textId="77777777" w:rsidR="001A7BAC" w:rsidRPr="00EF06A7" w:rsidRDefault="001A7BAC" w:rsidP="001A7BAC">
            <w:pPr>
              <w:pStyle w:val="TAC"/>
              <w:rPr>
                <w:rFonts w:eastAsia="SimSun"/>
                <w:lang w:eastAsia="zh-CN"/>
              </w:rPr>
            </w:pPr>
            <w:r w:rsidRPr="00EF06A7">
              <w:rPr>
                <w:rFonts w:eastAsia="SimSun"/>
                <w:lang w:eastAsia="zh-CN"/>
              </w:rPr>
              <w:t>4</w:t>
            </w:r>
          </w:p>
        </w:tc>
      </w:tr>
      <w:tr w:rsidR="001A7BAC" w:rsidRPr="00EF06A7" w14:paraId="002F452F" w14:textId="77777777" w:rsidTr="00057C19">
        <w:trPr>
          <w:trHeight w:val="70"/>
        </w:trPr>
        <w:tc>
          <w:tcPr>
            <w:tcW w:w="1556" w:type="dxa"/>
            <w:vMerge/>
            <w:tcBorders>
              <w:left w:val="single" w:sz="4" w:space="0" w:color="auto"/>
              <w:right w:val="single" w:sz="4" w:space="0" w:color="auto"/>
            </w:tcBorders>
            <w:vAlign w:val="center"/>
            <w:hideMark/>
          </w:tcPr>
          <w:p w14:paraId="5BC76520"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7F62C1" w14:textId="77777777" w:rsidR="001A7BAC" w:rsidRPr="00EF06A7" w:rsidRDefault="001A7BAC" w:rsidP="001A7BAC">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0FC4FB2"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8A2160" w14:textId="77777777" w:rsidR="001A7BAC" w:rsidRPr="00EF06A7" w:rsidRDefault="001A7BAC" w:rsidP="001A7BAC">
            <w:pPr>
              <w:pStyle w:val="TAC"/>
            </w:pPr>
            <w:r w:rsidRPr="00EF06A7">
              <w:rPr>
                <w:rFonts w:eastAsia="SimSun"/>
              </w:rPr>
              <w:t>FD-CDM2</w:t>
            </w:r>
          </w:p>
        </w:tc>
      </w:tr>
      <w:tr w:rsidR="001A7BAC" w:rsidRPr="00EF06A7" w14:paraId="62C62F1D" w14:textId="77777777" w:rsidTr="00057C19">
        <w:trPr>
          <w:trHeight w:val="70"/>
        </w:trPr>
        <w:tc>
          <w:tcPr>
            <w:tcW w:w="1556" w:type="dxa"/>
            <w:vMerge/>
            <w:tcBorders>
              <w:left w:val="single" w:sz="4" w:space="0" w:color="auto"/>
              <w:right w:val="single" w:sz="4" w:space="0" w:color="auto"/>
            </w:tcBorders>
            <w:vAlign w:val="center"/>
            <w:hideMark/>
          </w:tcPr>
          <w:p w14:paraId="307DBF5E"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2341D4" w14:textId="77777777" w:rsidR="001A7BAC" w:rsidRPr="00EF06A7" w:rsidRDefault="001A7BAC" w:rsidP="001A7BAC">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AA15195"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C3ACB9" w14:textId="77777777" w:rsidR="001A7BAC" w:rsidRPr="00EF06A7" w:rsidRDefault="001A7BAC" w:rsidP="001A7BAC">
            <w:pPr>
              <w:pStyle w:val="TAC"/>
            </w:pPr>
            <w:r w:rsidRPr="00EF06A7">
              <w:t>1</w:t>
            </w:r>
          </w:p>
        </w:tc>
      </w:tr>
      <w:tr w:rsidR="001A7BAC" w:rsidRPr="00EF06A7" w14:paraId="19884650" w14:textId="77777777" w:rsidTr="00057C19">
        <w:trPr>
          <w:trHeight w:val="70"/>
        </w:trPr>
        <w:tc>
          <w:tcPr>
            <w:tcW w:w="1556" w:type="dxa"/>
            <w:vMerge/>
            <w:tcBorders>
              <w:left w:val="single" w:sz="4" w:space="0" w:color="auto"/>
              <w:right w:val="single" w:sz="4" w:space="0" w:color="auto"/>
            </w:tcBorders>
            <w:vAlign w:val="center"/>
            <w:hideMark/>
          </w:tcPr>
          <w:p w14:paraId="680A59C1"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2225E" w14:textId="77777777" w:rsidR="001A7BAC" w:rsidRPr="00EF06A7" w:rsidRDefault="001A7BAC" w:rsidP="001A7BA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88D6782" w14:textId="77777777" w:rsidR="001A7BAC" w:rsidRPr="00EF06A7" w:rsidRDefault="001A7BAC" w:rsidP="001A7BA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C8CDB5" w14:textId="77777777" w:rsidR="001A7BAC" w:rsidRPr="00EF06A7" w:rsidRDefault="001A7BAC" w:rsidP="001A7BAC">
            <w:pPr>
              <w:pStyle w:val="TAC"/>
              <w:rPr>
                <w:rFonts w:eastAsia="SimSun"/>
                <w:lang w:eastAsia="zh-CN"/>
              </w:rPr>
            </w:pPr>
            <w:r w:rsidRPr="00EF06A7">
              <w:rPr>
                <w:rFonts w:eastAsia="SimSun"/>
                <w:lang w:eastAsia="zh-CN"/>
              </w:rPr>
              <w:t>Row 5,4</w:t>
            </w:r>
          </w:p>
        </w:tc>
      </w:tr>
      <w:tr w:rsidR="001A7BAC" w:rsidRPr="00EF06A7" w14:paraId="0C11417C" w14:textId="77777777" w:rsidTr="00057C19">
        <w:trPr>
          <w:trHeight w:val="70"/>
        </w:trPr>
        <w:tc>
          <w:tcPr>
            <w:tcW w:w="1556" w:type="dxa"/>
            <w:vMerge/>
            <w:tcBorders>
              <w:left w:val="single" w:sz="4" w:space="0" w:color="auto"/>
              <w:right w:val="single" w:sz="4" w:space="0" w:color="auto"/>
            </w:tcBorders>
            <w:vAlign w:val="center"/>
            <w:hideMark/>
          </w:tcPr>
          <w:p w14:paraId="1BFE2F53"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6A48D7" w14:textId="77777777" w:rsidR="001A7BAC" w:rsidRPr="00EF06A7" w:rsidRDefault="001A7BAC" w:rsidP="001A7BA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57910BB"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3D1B7" w14:textId="77777777" w:rsidR="001A7BAC" w:rsidRPr="00EF06A7" w:rsidRDefault="001A7BAC" w:rsidP="001A7BAC">
            <w:pPr>
              <w:pStyle w:val="TAC"/>
              <w:rPr>
                <w:rFonts w:eastAsia="SimSun"/>
                <w:lang w:eastAsia="zh-CN"/>
              </w:rPr>
            </w:pPr>
            <w:r w:rsidRPr="00EF06A7">
              <w:rPr>
                <w:rFonts w:eastAsia="SimSun"/>
                <w:lang w:eastAsia="zh-CN"/>
              </w:rPr>
              <w:t>9</w:t>
            </w:r>
          </w:p>
        </w:tc>
      </w:tr>
      <w:tr w:rsidR="001A7BAC" w:rsidRPr="00EF06A7" w14:paraId="331F8872" w14:textId="77777777" w:rsidTr="00057C19">
        <w:trPr>
          <w:trHeight w:val="70"/>
        </w:trPr>
        <w:tc>
          <w:tcPr>
            <w:tcW w:w="1556" w:type="dxa"/>
            <w:vMerge/>
            <w:tcBorders>
              <w:left w:val="single" w:sz="4" w:space="0" w:color="auto"/>
              <w:bottom w:val="single" w:sz="4" w:space="0" w:color="auto"/>
              <w:right w:val="single" w:sz="4" w:space="0" w:color="auto"/>
            </w:tcBorders>
            <w:vAlign w:val="center"/>
            <w:hideMark/>
          </w:tcPr>
          <w:p w14:paraId="0D09EA06" w14:textId="77777777" w:rsidR="001A7BAC" w:rsidRPr="00EF06A7" w:rsidRDefault="001A7BAC" w:rsidP="001A7BAC">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50638F97" w14:textId="77777777" w:rsidR="001A7BAC" w:rsidRPr="00EF06A7" w:rsidRDefault="001A7BAC" w:rsidP="001A7BAC">
            <w:pPr>
              <w:pStyle w:val="TAL"/>
              <w:rPr>
                <w:rFonts w:eastAsia="SimSun"/>
              </w:rPr>
            </w:pPr>
            <w:r w:rsidRPr="00EF06A7">
              <w:rPr>
                <w:rFonts w:eastAsia="SimSun"/>
              </w:rPr>
              <w:t>CSI-RS</w:t>
            </w:r>
          </w:p>
          <w:p w14:paraId="16888287" w14:textId="77777777" w:rsidR="001A7BAC" w:rsidRPr="00EF06A7" w:rsidRDefault="001A7BAC" w:rsidP="001A7BA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E043363" w14:textId="727E6FF4" w:rsidR="001A7BAC" w:rsidRPr="00EF06A7" w:rsidRDefault="001A7BAC" w:rsidP="001A7BA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4153C" w14:textId="2607F0C5" w:rsidR="001A7BAC" w:rsidRPr="00EF06A7" w:rsidRDefault="001A7BAC" w:rsidP="001A7BAC">
            <w:pPr>
              <w:pStyle w:val="TAC"/>
              <w:rPr>
                <w:rFonts w:eastAsia="SimSun"/>
                <w:lang w:eastAsia="zh-CN"/>
              </w:rPr>
            </w:pPr>
            <w:r w:rsidRPr="00EF06A7">
              <w:rPr>
                <w:rFonts w:eastAsia="SimSun"/>
                <w:lang w:eastAsia="zh-CN"/>
              </w:rPr>
              <w:t>10/5</w:t>
            </w:r>
          </w:p>
        </w:tc>
      </w:tr>
      <w:tr w:rsidR="001A7BAC" w:rsidRPr="00EF06A7" w14:paraId="3EB3A0C1"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4A40E2C9" w14:textId="45B66723" w:rsidR="001A7BAC" w:rsidRPr="00EF06A7" w:rsidRDefault="001A7BAC" w:rsidP="001A7BAC">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490992" w14:textId="77777777" w:rsidR="001A7BAC" w:rsidRPr="00EF06A7" w:rsidRDefault="001A7BAC" w:rsidP="001A7BA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B00E3A2"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297D2A" w14:textId="77777777" w:rsidR="001A7BAC" w:rsidRPr="00EF06A7" w:rsidRDefault="001A7BAC" w:rsidP="001A7BAC">
            <w:pPr>
              <w:pStyle w:val="TAC"/>
            </w:pPr>
            <w:r w:rsidRPr="00EF06A7">
              <w:rPr>
                <w:rFonts w:eastAsia="SimSun"/>
              </w:rPr>
              <w:t>Periodic</w:t>
            </w:r>
          </w:p>
        </w:tc>
      </w:tr>
      <w:tr w:rsidR="001A7BAC" w:rsidRPr="00EF06A7" w14:paraId="1F65F1DB" w14:textId="77777777" w:rsidTr="00057C19">
        <w:trPr>
          <w:trHeight w:val="70"/>
        </w:trPr>
        <w:tc>
          <w:tcPr>
            <w:tcW w:w="1556" w:type="dxa"/>
            <w:vMerge/>
            <w:tcBorders>
              <w:left w:val="single" w:sz="4" w:space="0" w:color="auto"/>
              <w:right w:val="single" w:sz="4" w:space="0" w:color="auto"/>
            </w:tcBorders>
            <w:vAlign w:val="center"/>
          </w:tcPr>
          <w:p w14:paraId="0C2AE68E"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4DB9247" w14:textId="77777777" w:rsidR="001A7BAC" w:rsidRPr="00EF06A7" w:rsidRDefault="001A7BAC" w:rsidP="001A7BA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6878C94"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8DAFD" w14:textId="77777777" w:rsidR="001A7BAC" w:rsidRPr="00EF06A7" w:rsidRDefault="001A7BAC" w:rsidP="001A7BAC">
            <w:pPr>
              <w:pStyle w:val="TAC"/>
              <w:rPr>
                <w:rFonts w:eastAsia="SimSun"/>
              </w:rPr>
            </w:pPr>
            <w:r w:rsidRPr="00EF06A7">
              <w:rPr>
                <w:rFonts w:eastAsia="SimSun"/>
                <w:lang w:eastAsia="zh-CN"/>
              </w:rPr>
              <w:t>2</w:t>
            </w:r>
          </w:p>
        </w:tc>
      </w:tr>
      <w:tr w:rsidR="001A7BAC" w:rsidRPr="00EF06A7" w14:paraId="62F3E0B1" w14:textId="77777777" w:rsidTr="00057C19">
        <w:trPr>
          <w:trHeight w:val="70"/>
        </w:trPr>
        <w:tc>
          <w:tcPr>
            <w:tcW w:w="1556" w:type="dxa"/>
            <w:vMerge/>
            <w:tcBorders>
              <w:left w:val="single" w:sz="4" w:space="0" w:color="auto"/>
              <w:right w:val="single" w:sz="4" w:space="0" w:color="auto"/>
            </w:tcBorders>
            <w:vAlign w:val="center"/>
            <w:hideMark/>
          </w:tcPr>
          <w:p w14:paraId="24FC1F26"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43BE4E" w14:textId="77777777" w:rsidR="001A7BAC" w:rsidRPr="00EF06A7" w:rsidRDefault="001A7BAC" w:rsidP="001A7BAC">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CE8BDCE"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C67144" w14:textId="77777777" w:rsidR="001A7BAC" w:rsidRPr="00EF06A7" w:rsidRDefault="001A7BAC" w:rsidP="001A7BAC">
            <w:pPr>
              <w:pStyle w:val="TAC"/>
            </w:pPr>
            <w:r w:rsidRPr="00EF06A7">
              <w:rPr>
                <w:rFonts w:eastAsia="SimSun"/>
              </w:rPr>
              <w:t>FD-CDM2</w:t>
            </w:r>
          </w:p>
        </w:tc>
      </w:tr>
      <w:tr w:rsidR="001A7BAC" w:rsidRPr="00EF06A7" w14:paraId="01B28541" w14:textId="77777777" w:rsidTr="00057C19">
        <w:trPr>
          <w:trHeight w:val="70"/>
        </w:trPr>
        <w:tc>
          <w:tcPr>
            <w:tcW w:w="1556" w:type="dxa"/>
            <w:vMerge/>
            <w:tcBorders>
              <w:left w:val="single" w:sz="4" w:space="0" w:color="auto"/>
              <w:right w:val="single" w:sz="4" w:space="0" w:color="auto"/>
            </w:tcBorders>
            <w:vAlign w:val="center"/>
            <w:hideMark/>
          </w:tcPr>
          <w:p w14:paraId="40FFDFD6"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3AE00C" w14:textId="77777777" w:rsidR="001A7BAC" w:rsidRPr="00EF06A7" w:rsidRDefault="001A7BAC" w:rsidP="001A7BAC">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B1F4E3"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0CA212" w14:textId="77777777" w:rsidR="001A7BAC" w:rsidRPr="00EF06A7" w:rsidRDefault="001A7BAC" w:rsidP="001A7BAC">
            <w:pPr>
              <w:pStyle w:val="TAC"/>
            </w:pPr>
            <w:r w:rsidRPr="00EF06A7">
              <w:t>1</w:t>
            </w:r>
          </w:p>
        </w:tc>
      </w:tr>
      <w:tr w:rsidR="001A7BAC" w:rsidRPr="00EF06A7" w14:paraId="6CA6A2D7" w14:textId="77777777" w:rsidTr="00057C19">
        <w:trPr>
          <w:trHeight w:val="70"/>
        </w:trPr>
        <w:tc>
          <w:tcPr>
            <w:tcW w:w="1556" w:type="dxa"/>
            <w:vMerge/>
            <w:tcBorders>
              <w:left w:val="single" w:sz="4" w:space="0" w:color="auto"/>
              <w:right w:val="single" w:sz="4" w:space="0" w:color="auto"/>
            </w:tcBorders>
            <w:vAlign w:val="center"/>
            <w:hideMark/>
          </w:tcPr>
          <w:p w14:paraId="38AEB3A1" w14:textId="77777777" w:rsidR="001A7BAC" w:rsidRPr="00EF06A7" w:rsidRDefault="001A7BAC" w:rsidP="001A7BAC">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2DF6FE" w14:textId="77777777" w:rsidR="001A7BAC" w:rsidRPr="00EF06A7" w:rsidRDefault="001A7BAC" w:rsidP="001A7BA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B692E09"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17FF37" w14:textId="77777777" w:rsidR="001A7BAC" w:rsidRPr="00EF06A7" w:rsidRDefault="001A7BAC" w:rsidP="001A7BAC">
            <w:pPr>
              <w:pStyle w:val="TAC"/>
            </w:pPr>
            <w:r w:rsidRPr="00EF06A7">
              <w:rPr>
                <w:rFonts w:eastAsia="SimSun"/>
                <w:lang w:eastAsia="zh-CN"/>
              </w:rPr>
              <w:t>Row 3,(6)</w:t>
            </w:r>
          </w:p>
        </w:tc>
      </w:tr>
      <w:tr w:rsidR="001A7BAC" w:rsidRPr="00EF06A7" w14:paraId="386A1FD7" w14:textId="77777777" w:rsidTr="00057C19">
        <w:trPr>
          <w:trHeight w:val="70"/>
        </w:trPr>
        <w:tc>
          <w:tcPr>
            <w:tcW w:w="1556" w:type="dxa"/>
            <w:vMerge/>
            <w:tcBorders>
              <w:left w:val="single" w:sz="4" w:space="0" w:color="auto"/>
              <w:right w:val="single" w:sz="4" w:space="0" w:color="auto"/>
            </w:tcBorders>
            <w:vAlign w:val="center"/>
            <w:hideMark/>
          </w:tcPr>
          <w:p w14:paraId="4FC20558"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53E8E5" w14:textId="77777777" w:rsidR="001A7BAC" w:rsidRPr="00EF06A7" w:rsidRDefault="001A7BAC" w:rsidP="001A7BA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B1A708E"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EFD8" w14:textId="77777777" w:rsidR="001A7BAC" w:rsidRPr="00EF06A7" w:rsidRDefault="001A7BAC" w:rsidP="001A7BAC">
            <w:pPr>
              <w:pStyle w:val="TAC"/>
            </w:pPr>
            <w:r w:rsidRPr="00EF06A7">
              <w:rPr>
                <w:rFonts w:eastAsia="SimSun"/>
                <w:lang w:eastAsia="zh-CN"/>
              </w:rPr>
              <w:t>13</w:t>
            </w:r>
          </w:p>
        </w:tc>
      </w:tr>
      <w:tr w:rsidR="001A7BAC" w:rsidRPr="00EF06A7" w14:paraId="1E4BAA3B" w14:textId="77777777" w:rsidTr="00057C19">
        <w:trPr>
          <w:trHeight w:val="70"/>
        </w:trPr>
        <w:tc>
          <w:tcPr>
            <w:tcW w:w="1556" w:type="dxa"/>
            <w:vMerge/>
            <w:tcBorders>
              <w:left w:val="single" w:sz="4" w:space="0" w:color="auto"/>
              <w:bottom w:val="single" w:sz="4" w:space="0" w:color="auto"/>
              <w:right w:val="single" w:sz="4" w:space="0" w:color="auto"/>
            </w:tcBorders>
            <w:vAlign w:val="center"/>
          </w:tcPr>
          <w:p w14:paraId="5A544402"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C1F6D0" w14:textId="77777777" w:rsidR="001A7BAC" w:rsidRPr="00EF06A7" w:rsidRDefault="001A7BAC" w:rsidP="001A7BAC">
            <w:pPr>
              <w:pStyle w:val="TAL"/>
            </w:pPr>
            <w:r w:rsidRPr="00EF06A7">
              <w:rPr>
                <w:rFonts w:eastAsia="SimSun"/>
              </w:rPr>
              <w:t>NZP CSI-RS-timeConfig</w:t>
            </w:r>
          </w:p>
          <w:p w14:paraId="45266D97" w14:textId="77777777" w:rsidR="001A7BAC" w:rsidRPr="00EF06A7" w:rsidRDefault="001A7BAC" w:rsidP="001A7BA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E472693" w14:textId="1AC73466" w:rsidR="001A7BAC" w:rsidRPr="00EF06A7" w:rsidRDefault="001A7BAC" w:rsidP="001A7BA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FC4BF" w14:textId="19AC6AC5" w:rsidR="001A7BAC" w:rsidRPr="00EF06A7" w:rsidRDefault="001A7BAC" w:rsidP="001A7BAC">
            <w:pPr>
              <w:pStyle w:val="TAC"/>
            </w:pPr>
            <w:r w:rsidRPr="00EF06A7">
              <w:rPr>
                <w:rFonts w:eastAsia="SimSun"/>
                <w:lang w:eastAsia="zh-CN"/>
              </w:rPr>
              <w:t>10/5</w:t>
            </w:r>
          </w:p>
        </w:tc>
      </w:tr>
      <w:tr w:rsidR="001A7BAC" w:rsidRPr="00EF06A7" w14:paraId="24137772" w14:textId="77777777" w:rsidTr="00057C19">
        <w:trPr>
          <w:trHeight w:val="70"/>
        </w:trPr>
        <w:tc>
          <w:tcPr>
            <w:tcW w:w="1556" w:type="dxa"/>
            <w:vMerge w:val="restart"/>
            <w:tcBorders>
              <w:left w:val="single" w:sz="4" w:space="0" w:color="auto"/>
              <w:right w:val="single" w:sz="4" w:space="0" w:color="auto"/>
            </w:tcBorders>
            <w:vAlign w:val="center"/>
          </w:tcPr>
          <w:p w14:paraId="57CE60EA" w14:textId="77777777" w:rsidR="001A7BAC" w:rsidRPr="00EF06A7" w:rsidRDefault="001A7BAC" w:rsidP="001A7BAC">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368D5CA" w14:textId="77777777" w:rsidR="001A7BAC" w:rsidRPr="00EF06A7" w:rsidRDefault="001A7BAC" w:rsidP="001A7BAC">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DE65A0"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ED6A49" w14:textId="77777777" w:rsidR="001A7BAC" w:rsidRPr="00EF06A7" w:rsidRDefault="001A7BAC" w:rsidP="001A7BAC">
            <w:pPr>
              <w:pStyle w:val="TAC"/>
              <w:rPr>
                <w:rFonts w:eastAsia="SimSun"/>
                <w:lang w:eastAsia="zh-CN"/>
              </w:rPr>
            </w:pPr>
            <w:r w:rsidRPr="00EF06A7">
              <w:rPr>
                <w:rFonts w:eastAsia="SimSun"/>
                <w:lang w:eastAsia="zh-CN"/>
              </w:rPr>
              <w:t>Periodic</w:t>
            </w:r>
          </w:p>
        </w:tc>
      </w:tr>
      <w:tr w:rsidR="001A7BAC" w:rsidRPr="00EF06A7" w14:paraId="5CC72C1E" w14:textId="77777777" w:rsidTr="00057C19">
        <w:trPr>
          <w:trHeight w:val="70"/>
        </w:trPr>
        <w:tc>
          <w:tcPr>
            <w:tcW w:w="1556" w:type="dxa"/>
            <w:vMerge/>
            <w:tcBorders>
              <w:left w:val="single" w:sz="4" w:space="0" w:color="auto"/>
              <w:right w:val="single" w:sz="4" w:space="0" w:color="auto"/>
            </w:tcBorders>
            <w:vAlign w:val="center"/>
            <w:hideMark/>
          </w:tcPr>
          <w:p w14:paraId="19DA0CE2"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D2D03FB" w14:textId="77777777" w:rsidR="001A7BAC" w:rsidRPr="00EF06A7" w:rsidRDefault="001A7BAC" w:rsidP="001A7BAC">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2FE91C5"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2B0763" w14:textId="77777777" w:rsidR="001A7BAC" w:rsidRPr="00EF06A7" w:rsidRDefault="001A7BAC" w:rsidP="001A7BAC">
            <w:pPr>
              <w:pStyle w:val="TAC"/>
              <w:rPr>
                <w:rFonts w:eastAsia="SimSun"/>
                <w:lang w:eastAsia="zh-CN"/>
              </w:rPr>
            </w:pPr>
            <w:r w:rsidRPr="00EF06A7">
              <w:rPr>
                <w:rFonts w:eastAsia="SimSun"/>
                <w:lang w:eastAsia="zh-CN"/>
              </w:rPr>
              <w:t>0</w:t>
            </w:r>
          </w:p>
        </w:tc>
      </w:tr>
      <w:tr w:rsidR="001A7BAC" w:rsidRPr="00EF06A7" w14:paraId="14320818" w14:textId="77777777" w:rsidTr="00057C19">
        <w:trPr>
          <w:trHeight w:val="70"/>
        </w:trPr>
        <w:tc>
          <w:tcPr>
            <w:tcW w:w="1556" w:type="dxa"/>
            <w:vMerge/>
            <w:tcBorders>
              <w:left w:val="single" w:sz="4" w:space="0" w:color="auto"/>
              <w:right w:val="single" w:sz="4" w:space="0" w:color="auto"/>
            </w:tcBorders>
            <w:hideMark/>
          </w:tcPr>
          <w:p w14:paraId="5FF45BDB"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3C74BC0C" w14:textId="77777777" w:rsidR="001A7BAC" w:rsidRPr="00EF06A7" w:rsidRDefault="001A7BAC" w:rsidP="001A7BAC">
            <w:pPr>
              <w:pStyle w:val="TAL"/>
              <w:rPr>
                <w:rFonts w:eastAsia="SimSun"/>
              </w:rPr>
            </w:pPr>
            <w:r w:rsidRPr="00EF06A7">
              <w:rPr>
                <w:rFonts w:eastAsia="SimSun"/>
              </w:rPr>
              <w:t>CSI-IM Resource Mapping</w:t>
            </w:r>
          </w:p>
          <w:p w14:paraId="655EE9E1" w14:textId="77777777" w:rsidR="001A7BAC" w:rsidRPr="00EF06A7" w:rsidRDefault="001A7BAC" w:rsidP="001A7BAC">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53F4E8F"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B5740D" w14:textId="77777777" w:rsidR="001A7BAC" w:rsidRPr="00EF06A7" w:rsidRDefault="001A7BAC" w:rsidP="001A7BAC">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1A7BAC" w:rsidRPr="00EF06A7" w14:paraId="6A6C36CE" w14:textId="77777777" w:rsidTr="00057C19">
        <w:trPr>
          <w:trHeight w:val="70"/>
        </w:trPr>
        <w:tc>
          <w:tcPr>
            <w:tcW w:w="1556" w:type="dxa"/>
            <w:vMerge/>
            <w:tcBorders>
              <w:left w:val="single" w:sz="4" w:space="0" w:color="auto"/>
              <w:bottom w:val="single" w:sz="4" w:space="0" w:color="auto"/>
              <w:right w:val="single" w:sz="4" w:space="0" w:color="auto"/>
            </w:tcBorders>
            <w:hideMark/>
          </w:tcPr>
          <w:p w14:paraId="5E6D2D60" w14:textId="77777777" w:rsidR="001A7BAC" w:rsidRPr="00EF06A7" w:rsidRDefault="001A7BAC" w:rsidP="001A7BAC">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1D729F9B" w14:textId="77777777" w:rsidR="001A7BAC" w:rsidRPr="00EF06A7" w:rsidRDefault="001A7BAC" w:rsidP="001A7BAC">
            <w:pPr>
              <w:pStyle w:val="TAL"/>
            </w:pPr>
            <w:r w:rsidRPr="00EF06A7">
              <w:rPr>
                <w:rFonts w:eastAsia="SimSun"/>
              </w:rPr>
              <w:t>CSI-IM timeConfig</w:t>
            </w:r>
          </w:p>
          <w:p w14:paraId="5161CE15" w14:textId="77777777" w:rsidR="001A7BAC" w:rsidRPr="00EF06A7" w:rsidRDefault="001A7BAC" w:rsidP="001A7BAC">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02BCE20" w14:textId="73B3DD97" w:rsidR="001A7BAC" w:rsidRPr="00EF06A7" w:rsidRDefault="001A7BAC" w:rsidP="001A7BA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F7AF1" w14:textId="0688B9B3" w:rsidR="001A7BAC" w:rsidRPr="00EF06A7" w:rsidRDefault="001A7BAC" w:rsidP="001A7BAC">
            <w:pPr>
              <w:pStyle w:val="TAC"/>
              <w:rPr>
                <w:rFonts w:eastAsia="SimSun"/>
                <w:lang w:eastAsia="zh-CN"/>
              </w:rPr>
            </w:pPr>
            <w:r w:rsidRPr="00EF06A7">
              <w:rPr>
                <w:rFonts w:eastAsia="SimSun"/>
                <w:lang w:eastAsia="zh-CN"/>
              </w:rPr>
              <w:t>10/5</w:t>
            </w:r>
          </w:p>
        </w:tc>
      </w:tr>
      <w:tr w:rsidR="001A7BAC" w:rsidRPr="00EF06A7" w14:paraId="66F2D1D3"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7F7312" w14:textId="77777777" w:rsidR="001A7BAC" w:rsidRPr="00EF06A7" w:rsidRDefault="001A7BAC" w:rsidP="001A7BAC">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86E6B81"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F1843" w14:textId="77777777" w:rsidR="001A7BAC" w:rsidRPr="00EF06A7" w:rsidRDefault="001A7BAC" w:rsidP="001A7BAC">
            <w:pPr>
              <w:pStyle w:val="TAC"/>
            </w:pPr>
            <w:r w:rsidRPr="00EF06A7">
              <w:rPr>
                <w:rFonts w:eastAsia="SimSun"/>
              </w:rPr>
              <w:t>Periodic</w:t>
            </w:r>
          </w:p>
        </w:tc>
      </w:tr>
      <w:tr w:rsidR="001A7BAC" w:rsidRPr="00EF06A7" w14:paraId="4322FEA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6885DD" w14:textId="77777777" w:rsidR="001A7BAC" w:rsidRPr="00EF06A7" w:rsidRDefault="001A7BAC" w:rsidP="001A7BAC">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0E42C94"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8EF391" w14:textId="77777777" w:rsidR="001A7BAC" w:rsidRPr="00EF06A7" w:rsidRDefault="001A7BAC" w:rsidP="001A7BAC">
            <w:pPr>
              <w:pStyle w:val="TAC"/>
              <w:rPr>
                <w:rFonts w:eastAsia="SimSun"/>
                <w:lang w:eastAsia="zh-CN"/>
              </w:rPr>
            </w:pPr>
            <w:r w:rsidRPr="00EF06A7">
              <w:t>Table 1</w:t>
            </w:r>
          </w:p>
        </w:tc>
      </w:tr>
      <w:tr w:rsidR="001A7BAC" w:rsidRPr="00EF06A7" w14:paraId="2D463186"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904BF9" w14:textId="77777777" w:rsidR="001A7BAC" w:rsidRPr="00EF06A7" w:rsidRDefault="001A7BAC" w:rsidP="001A7BAC">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ABF5A3D"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9448" w14:textId="77777777" w:rsidR="001A7BAC" w:rsidRPr="00EF06A7" w:rsidRDefault="001A7BAC" w:rsidP="001A7BAC">
            <w:pPr>
              <w:pStyle w:val="TAC"/>
            </w:pPr>
            <w:r w:rsidRPr="00EF06A7">
              <w:rPr>
                <w:rFonts w:eastAsia="SimSun"/>
              </w:rPr>
              <w:t>cri-RI-PMI-CQI</w:t>
            </w:r>
          </w:p>
        </w:tc>
      </w:tr>
      <w:tr w:rsidR="001A7BAC" w:rsidRPr="00EF06A7" w14:paraId="7F48F15C"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8E6B153" w14:textId="77777777" w:rsidR="001A7BAC" w:rsidRPr="00EF06A7" w:rsidRDefault="001A7BAC" w:rsidP="001A7BAC">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52DC094"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41B853" w14:textId="77777777" w:rsidR="001A7BAC" w:rsidRPr="00EF06A7" w:rsidRDefault="001A7BAC" w:rsidP="001A7BAC">
            <w:pPr>
              <w:pStyle w:val="TAC"/>
            </w:pPr>
            <w:r w:rsidRPr="00EF06A7">
              <w:rPr>
                <w:rFonts w:eastAsia="SimSun"/>
              </w:rPr>
              <w:t>Not configured</w:t>
            </w:r>
          </w:p>
        </w:tc>
      </w:tr>
      <w:tr w:rsidR="001A7BAC" w:rsidRPr="00EF06A7" w14:paraId="26FAAC7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6052E1" w14:textId="77777777" w:rsidR="001A7BAC" w:rsidRPr="00EF06A7" w:rsidRDefault="001A7BAC" w:rsidP="001A7BAC">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585058"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EE1D7" w14:textId="77777777" w:rsidR="001A7BAC" w:rsidRPr="00EF06A7" w:rsidRDefault="001A7BAC" w:rsidP="001A7BAC">
            <w:pPr>
              <w:pStyle w:val="TAC"/>
            </w:pPr>
            <w:r w:rsidRPr="00EF06A7">
              <w:rPr>
                <w:rFonts w:eastAsia="SimSun"/>
              </w:rPr>
              <w:t>Not configured</w:t>
            </w:r>
          </w:p>
        </w:tc>
      </w:tr>
      <w:tr w:rsidR="001A7BAC" w:rsidRPr="00EF06A7" w14:paraId="7A9A8266"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B7A713" w14:textId="77777777" w:rsidR="001A7BAC" w:rsidRPr="00EF06A7" w:rsidRDefault="001A7BAC" w:rsidP="001A7BAC">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5916D2E"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163922" w14:textId="77777777" w:rsidR="001A7BAC" w:rsidRPr="00EF06A7" w:rsidRDefault="001A7BAC" w:rsidP="001A7BAC">
            <w:pPr>
              <w:pStyle w:val="TAC"/>
            </w:pPr>
            <w:r w:rsidRPr="00EF06A7">
              <w:rPr>
                <w:rFonts w:eastAsia="SimSun"/>
              </w:rPr>
              <w:t>Wideband</w:t>
            </w:r>
          </w:p>
        </w:tc>
      </w:tr>
      <w:tr w:rsidR="001A7BAC" w:rsidRPr="00EF06A7" w14:paraId="4044DC91"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973F9" w14:textId="02BB0FD1" w:rsidR="001A7BAC" w:rsidRPr="00EF06A7" w:rsidRDefault="001A7BAC" w:rsidP="001A7BAC">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832E71A"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D8D3DE" w14:textId="77777777" w:rsidR="001A7BAC" w:rsidRPr="00EF06A7" w:rsidRDefault="001A7BAC" w:rsidP="001A7BAC">
            <w:pPr>
              <w:pStyle w:val="TAC"/>
            </w:pPr>
            <w:r w:rsidRPr="00EF06A7">
              <w:rPr>
                <w:rFonts w:eastAsia="SimSun"/>
              </w:rPr>
              <w:t>Wideband</w:t>
            </w:r>
          </w:p>
        </w:tc>
      </w:tr>
      <w:tr w:rsidR="001A7BAC" w:rsidRPr="00EF06A7" w14:paraId="6391F266"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CE7640" w14:textId="77777777" w:rsidR="001A7BAC" w:rsidRPr="00EF06A7" w:rsidRDefault="001A7BAC" w:rsidP="001A7BAC">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79B4B59" w14:textId="77777777" w:rsidR="001A7BAC" w:rsidRPr="00EF06A7" w:rsidRDefault="001A7BAC" w:rsidP="001A7BAC">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A63D7E" w14:textId="77777777" w:rsidR="001A7BAC" w:rsidRPr="00EF06A7" w:rsidRDefault="001A7BAC" w:rsidP="001A7BAC">
            <w:pPr>
              <w:pStyle w:val="TAC"/>
            </w:pPr>
            <w:r w:rsidRPr="00EF06A7">
              <w:rPr>
                <w:lang w:eastAsia="zh-CN"/>
              </w:rPr>
              <w:t>8</w:t>
            </w:r>
          </w:p>
        </w:tc>
      </w:tr>
      <w:tr w:rsidR="001A7BAC" w:rsidRPr="00EF06A7" w14:paraId="7E77F9B6"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0D14FC" w14:textId="77777777" w:rsidR="001A7BAC" w:rsidRPr="00EF06A7" w:rsidRDefault="001A7BAC" w:rsidP="001A7BAC">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DEAF0E6" w14:textId="77777777" w:rsidR="001A7BAC" w:rsidRPr="00EF06A7" w:rsidRDefault="001A7BAC" w:rsidP="001A7BA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286A04" w14:textId="77777777" w:rsidR="001A7BAC" w:rsidRPr="00EF06A7" w:rsidDel="00CC5BFA" w:rsidRDefault="001A7BAC" w:rsidP="001A7BAC">
            <w:pPr>
              <w:pStyle w:val="TAC"/>
            </w:pPr>
            <w:r w:rsidRPr="00EF06A7">
              <w:t>1111111</w:t>
            </w:r>
          </w:p>
        </w:tc>
      </w:tr>
      <w:tr w:rsidR="001A7BAC" w:rsidRPr="00EF06A7" w14:paraId="702CCA96"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B3A849" w14:textId="77777777" w:rsidR="001A7BAC" w:rsidRPr="00EF06A7" w:rsidRDefault="001A7BAC" w:rsidP="001A7BAC">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64BEB63" w14:textId="77777777" w:rsidR="001A7BAC" w:rsidRPr="00EF06A7" w:rsidRDefault="001A7BAC" w:rsidP="001A7BA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91F9E5" w14:textId="77777777" w:rsidR="001A7BAC" w:rsidRPr="00EF06A7" w:rsidRDefault="001A7BAC" w:rsidP="001A7BAC">
            <w:pPr>
              <w:pStyle w:val="TAC"/>
            </w:pPr>
            <w:r w:rsidRPr="00EF06A7">
              <w:rPr>
                <w:rFonts w:eastAsia="SimSun"/>
                <w:lang w:eastAsia="zh-CN"/>
              </w:rPr>
              <w:t>10</w:t>
            </w:r>
            <w:r w:rsidRPr="00EF06A7">
              <w:t>/9</w:t>
            </w:r>
          </w:p>
        </w:tc>
      </w:tr>
      <w:tr w:rsidR="001A7BAC" w:rsidRPr="00EF06A7" w14:paraId="1496CC6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64DB33" w14:textId="77777777" w:rsidR="001A7BAC" w:rsidRPr="00EF06A7" w:rsidRDefault="001A7BAC" w:rsidP="001A7BAC">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539ED00"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5D8B0" w14:textId="77777777" w:rsidR="001A7BAC" w:rsidRPr="00EF06A7" w:rsidRDefault="001A7BAC" w:rsidP="001A7BAC">
            <w:pPr>
              <w:pStyle w:val="TAC"/>
            </w:pPr>
            <w:r w:rsidRPr="00EF06A7">
              <w:rPr>
                <w:rFonts w:eastAsia="SimSun"/>
              </w:rPr>
              <w:t>Not configured</w:t>
            </w:r>
          </w:p>
        </w:tc>
      </w:tr>
      <w:tr w:rsidR="001A7BAC" w:rsidRPr="00EF06A7" w14:paraId="6F476D0C" w14:textId="77777777" w:rsidTr="00057C19">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82CD306" w14:textId="77777777" w:rsidR="001A7BAC" w:rsidRPr="00EF06A7" w:rsidRDefault="001A7BAC" w:rsidP="001A7BAC">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AA8892F" w14:textId="77777777" w:rsidR="001A7BAC" w:rsidRPr="00EF06A7" w:rsidRDefault="001A7BAC" w:rsidP="001A7BAC">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EA3C197"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469ED0" w14:textId="77777777" w:rsidR="001A7BAC" w:rsidRPr="00EF06A7" w:rsidRDefault="001A7BAC" w:rsidP="001A7BAC">
            <w:pPr>
              <w:pStyle w:val="TAC"/>
            </w:pPr>
            <w:r w:rsidRPr="00EF06A7">
              <w:rPr>
                <w:rFonts w:eastAsia="SimSun"/>
              </w:rPr>
              <w:t>typeI-SinglePanel</w:t>
            </w:r>
          </w:p>
        </w:tc>
      </w:tr>
      <w:tr w:rsidR="001A7BAC" w:rsidRPr="00EF06A7" w14:paraId="3525C761" w14:textId="77777777" w:rsidTr="00057C19">
        <w:trPr>
          <w:trHeight w:val="70"/>
        </w:trPr>
        <w:tc>
          <w:tcPr>
            <w:tcW w:w="1648" w:type="dxa"/>
            <w:gridSpan w:val="2"/>
            <w:vMerge/>
            <w:tcBorders>
              <w:left w:val="single" w:sz="4" w:space="0" w:color="auto"/>
              <w:right w:val="single" w:sz="4" w:space="0" w:color="auto"/>
            </w:tcBorders>
            <w:hideMark/>
          </w:tcPr>
          <w:p w14:paraId="222F5D3F" w14:textId="77777777" w:rsidR="001A7BAC" w:rsidRPr="00EF06A7" w:rsidRDefault="001A7BAC" w:rsidP="001A7BAC">
            <w:pPr>
              <w:pStyle w:val="TAL"/>
            </w:pPr>
          </w:p>
        </w:tc>
        <w:tc>
          <w:tcPr>
            <w:tcW w:w="3091" w:type="dxa"/>
            <w:tcBorders>
              <w:top w:val="single" w:sz="4" w:space="0" w:color="auto"/>
              <w:left w:val="single" w:sz="4" w:space="0" w:color="auto"/>
              <w:bottom w:val="single" w:sz="4" w:space="0" w:color="auto"/>
              <w:right w:val="single" w:sz="4" w:space="0" w:color="auto"/>
            </w:tcBorders>
          </w:tcPr>
          <w:p w14:paraId="0E190558" w14:textId="77777777" w:rsidR="001A7BAC" w:rsidRPr="00EF06A7" w:rsidRDefault="001A7BAC" w:rsidP="001A7BAC">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0EEB112"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BF0E9" w14:textId="77777777" w:rsidR="001A7BAC" w:rsidRPr="00EF06A7" w:rsidRDefault="001A7BAC" w:rsidP="001A7BAC">
            <w:pPr>
              <w:pStyle w:val="TAC"/>
            </w:pPr>
            <w:r w:rsidRPr="00EF06A7">
              <w:t>1</w:t>
            </w:r>
          </w:p>
        </w:tc>
      </w:tr>
      <w:tr w:rsidR="001A7BAC" w:rsidRPr="00EF06A7" w14:paraId="58D9061F" w14:textId="77777777" w:rsidTr="00057C19">
        <w:trPr>
          <w:trHeight w:val="70"/>
        </w:trPr>
        <w:tc>
          <w:tcPr>
            <w:tcW w:w="1648" w:type="dxa"/>
            <w:gridSpan w:val="2"/>
            <w:vMerge/>
            <w:tcBorders>
              <w:left w:val="single" w:sz="4" w:space="0" w:color="auto"/>
              <w:right w:val="single" w:sz="4" w:space="0" w:color="auto"/>
            </w:tcBorders>
            <w:hideMark/>
          </w:tcPr>
          <w:p w14:paraId="055E9894" w14:textId="77777777" w:rsidR="001A7BAC" w:rsidRPr="00EF06A7" w:rsidRDefault="001A7BAC" w:rsidP="001A7BAC">
            <w:pPr>
              <w:pStyle w:val="TAL"/>
            </w:pPr>
          </w:p>
        </w:tc>
        <w:tc>
          <w:tcPr>
            <w:tcW w:w="3091" w:type="dxa"/>
            <w:tcBorders>
              <w:top w:val="single" w:sz="4" w:space="0" w:color="auto"/>
              <w:left w:val="single" w:sz="4" w:space="0" w:color="auto"/>
              <w:bottom w:val="single" w:sz="4" w:space="0" w:color="auto"/>
              <w:right w:val="single" w:sz="4" w:space="0" w:color="auto"/>
            </w:tcBorders>
          </w:tcPr>
          <w:p w14:paraId="19100C0F" w14:textId="77777777" w:rsidR="001A7BAC" w:rsidRPr="00EF06A7" w:rsidRDefault="001A7BAC" w:rsidP="001A7BAC">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7AB47F6"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F457CD" w14:textId="77777777" w:rsidR="001A7BAC" w:rsidRPr="00EF06A7" w:rsidRDefault="001A7BAC" w:rsidP="001A7BAC">
            <w:pPr>
              <w:pStyle w:val="TAC"/>
            </w:pPr>
            <w:r w:rsidRPr="00EF06A7">
              <w:rPr>
                <w:rFonts w:eastAsia="SimSun"/>
              </w:rPr>
              <w:t>Not configured</w:t>
            </w:r>
          </w:p>
        </w:tc>
      </w:tr>
      <w:tr w:rsidR="001A7BAC" w:rsidRPr="00EF06A7" w14:paraId="4F26F7FF" w14:textId="77777777" w:rsidTr="00057C19">
        <w:trPr>
          <w:trHeight w:val="70"/>
        </w:trPr>
        <w:tc>
          <w:tcPr>
            <w:tcW w:w="1648" w:type="dxa"/>
            <w:gridSpan w:val="2"/>
            <w:vMerge/>
            <w:tcBorders>
              <w:left w:val="single" w:sz="4" w:space="0" w:color="auto"/>
              <w:right w:val="single" w:sz="4" w:space="0" w:color="auto"/>
            </w:tcBorders>
            <w:hideMark/>
          </w:tcPr>
          <w:p w14:paraId="18CCCB60" w14:textId="77777777" w:rsidR="001A7BAC" w:rsidRPr="00EF06A7" w:rsidRDefault="001A7BAC" w:rsidP="001A7BAC">
            <w:pPr>
              <w:pStyle w:val="TAL"/>
            </w:pPr>
          </w:p>
        </w:tc>
        <w:tc>
          <w:tcPr>
            <w:tcW w:w="3091" w:type="dxa"/>
            <w:tcBorders>
              <w:top w:val="single" w:sz="4" w:space="0" w:color="auto"/>
              <w:left w:val="single" w:sz="4" w:space="0" w:color="auto"/>
              <w:bottom w:val="single" w:sz="4" w:space="0" w:color="auto"/>
              <w:right w:val="single" w:sz="4" w:space="0" w:color="auto"/>
            </w:tcBorders>
          </w:tcPr>
          <w:p w14:paraId="03A2DBE0" w14:textId="77777777" w:rsidR="001A7BAC" w:rsidRPr="00EF06A7" w:rsidRDefault="001A7BAC" w:rsidP="001A7BAC">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9D9C41E"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457F06" w14:textId="77777777" w:rsidR="001A7BAC" w:rsidRPr="00EF06A7" w:rsidRDefault="001A7BAC" w:rsidP="001A7BAC">
            <w:pPr>
              <w:pStyle w:val="TAC"/>
            </w:pPr>
            <w:r w:rsidRPr="00EF06A7">
              <w:rPr>
                <w:rFonts w:cs="Arial"/>
                <w:szCs w:val="18"/>
                <w:lang w:eastAsia="zh-CN"/>
              </w:rPr>
              <w:t>000001</w:t>
            </w:r>
          </w:p>
        </w:tc>
      </w:tr>
      <w:tr w:rsidR="001A7BAC" w:rsidRPr="00EF06A7" w14:paraId="7552FA6F" w14:textId="77777777" w:rsidTr="00057C19">
        <w:trPr>
          <w:trHeight w:val="70"/>
        </w:trPr>
        <w:tc>
          <w:tcPr>
            <w:tcW w:w="1648" w:type="dxa"/>
            <w:gridSpan w:val="2"/>
            <w:vMerge/>
            <w:tcBorders>
              <w:left w:val="single" w:sz="4" w:space="0" w:color="auto"/>
              <w:bottom w:val="single" w:sz="4" w:space="0" w:color="auto"/>
              <w:right w:val="single" w:sz="4" w:space="0" w:color="auto"/>
            </w:tcBorders>
          </w:tcPr>
          <w:p w14:paraId="2504E447" w14:textId="77777777" w:rsidR="001A7BAC" w:rsidRPr="00EF06A7" w:rsidRDefault="001A7BAC" w:rsidP="001A7BAC">
            <w:pPr>
              <w:pStyle w:val="TAL"/>
            </w:pPr>
          </w:p>
        </w:tc>
        <w:tc>
          <w:tcPr>
            <w:tcW w:w="3091" w:type="dxa"/>
            <w:tcBorders>
              <w:top w:val="single" w:sz="4" w:space="0" w:color="auto"/>
              <w:left w:val="single" w:sz="4" w:space="0" w:color="auto"/>
              <w:bottom w:val="single" w:sz="4" w:space="0" w:color="auto"/>
              <w:right w:val="single" w:sz="4" w:space="0" w:color="auto"/>
            </w:tcBorders>
          </w:tcPr>
          <w:p w14:paraId="47B64E2F" w14:textId="77777777" w:rsidR="001A7BAC" w:rsidRPr="00EF06A7" w:rsidRDefault="001A7BAC" w:rsidP="001A7BAC">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7E24B79"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763818" w14:textId="77777777" w:rsidR="001A7BAC" w:rsidRPr="00EF06A7" w:rsidRDefault="001A7BAC" w:rsidP="001A7BAC">
            <w:pPr>
              <w:pStyle w:val="TAC"/>
            </w:pPr>
            <w:r w:rsidRPr="00EF06A7">
              <w:t>N/A</w:t>
            </w:r>
          </w:p>
        </w:tc>
      </w:tr>
      <w:tr w:rsidR="001A7BAC" w:rsidRPr="00EF06A7" w14:paraId="3A23D587"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5E6F23" w14:textId="77777777" w:rsidR="001A7BAC" w:rsidRPr="00EF06A7" w:rsidRDefault="001A7BAC" w:rsidP="001A7BAC">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0DA3A1A"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F3CD9E" w14:textId="77777777" w:rsidR="001A7BAC" w:rsidRPr="00EF06A7" w:rsidRDefault="001A7BAC" w:rsidP="001A7BAC">
            <w:pPr>
              <w:pStyle w:val="TAC"/>
            </w:pPr>
            <w:r w:rsidRPr="00EF06A7">
              <w:rPr>
                <w:rFonts w:eastAsia="SimSun"/>
                <w:lang w:eastAsia="zh-CN"/>
              </w:rPr>
              <w:t>PUCCH</w:t>
            </w:r>
          </w:p>
        </w:tc>
      </w:tr>
      <w:tr w:rsidR="001A7BAC" w:rsidRPr="00EF06A7" w14:paraId="2FD1832C"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C37F8D" w14:textId="5D5A71E2" w:rsidR="001A7BAC" w:rsidRPr="00EF06A7" w:rsidRDefault="001A7BAC" w:rsidP="001A7BAC">
            <w:pPr>
              <w:pStyle w:val="TAL"/>
            </w:pPr>
            <w:r w:rsidRPr="00EF06A7">
              <w:rPr>
                <w:rFonts w:eastAsia="SimSun"/>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010017" w14:textId="360DDD11" w:rsidR="001A7BAC" w:rsidRPr="00EF06A7" w:rsidRDefault="001A7BAC" w:rsidP="001A7BAC">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6D5137" w14:textId="4648A8FF" w:rsidR="001A7BAC" w:rsidRPr="00EF06A7" w:rsidRDefault="001A7BAC" w:rsidP="001A7BAC">
            <w:pPr>
              <w:pStyle w:val="TAC"/>
              <w:rPr>
                <w:rFonts w:eastAsia="SimSun"/>
                <w:lang w:eastAsia="zh-CN"/>
              </w:rPr>
            </w:pPr>
            <w:r w:rsidRPr="00EF06A7">
              <w:rPr>
                <w:rFonts w:eastAsia="SimSun"/>
                <w:lang w:eastAsia="zh-CN"/>
              </w:rPr>
              <w:t>10</w:t>
            </w:r>
          </w:p>
        </w:tc>
      </w:tr>
      <w:tr w:rsidR="001A7BAC" w:rsidRPr="00EF06A7" w14:paraId="183FBA07"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200CF" w14:textId="77777777" w:rsidR="001A7BAC" w:rsidRPr="00EF06A7" w:rsidRDefault="001A7BAC" w:rsidP="001A7BAC">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905C629" w14:textId="77777777" w:rsidR="001A7BAC" w:rsidRPr="00EF06A7" w:rsidRDefault="001A7BAC" w:rsidP="001A7BA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FFF3D" w14:textId="77777777" w:rsidR="001A7BAC" w:rsidRPr="00EF06A7" w:rsidRDefault="001A7BAC" w:rsidP="001A7BAC">
            <w:pPr>
              <w:pStyle w:val="TAC"/>
              <w:rPr>
                <w:highlight w:val="green"/>
              </w:rPr>
            </w:pPr>
            <w:r w:rsidRPr="00EF06A7">
              <w:t>1</w:t>
            </w:r>
          </w:p>
        </w:tc>
      </w:tr>
      <w:tr w:rsidR="001A7BAC" w:rsidRPr="00EF06A7" w14:paraId="4F330D25"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D0638D" w14:textId="77777777" w:rsidR="001A7BAC" w:rsidRPr="00EF06A7" w:rsidRDefault="001A7BAC" w:rsidP="001A7BAC">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887FD3A" w14:textId="77777777" w:rsidR="001A7BAC" w:rsidRPr="00EF06A7" w:rsidRDefault="001A7BAC" w:rsidP="001A7BA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0A6E36" w14:textId="77777777" w:rsidR="001A7BAC" w:rsidRPr="00EF06A7" w:rsidRDefault="001A7BAC" w:rsidP="001A7BAC">
            <w:pPr>
              <w:pStyle w:val="TAC"/>
              <w:rPr>
                <w:highlight w:val="yellow"/>
              </w:rPr>
            </w:pPr>
            <w:r w:rsidRPr="00EF06A7">
              <w:t>As specified in Table A.4-</w:t>
            </w:r>
            <w:r w:rsidRPr="00EF06A7">
              <w:rPr>
                <w:lang w:eastAsia="zh-CN"/>
              </w:rPr>
              <w:t>1</w:t>
            </w:r>
            <w:r w:rsidRPr="00EF06A7">
              <w:t>, TBS.1-3</w:t>
            </w:r>
          </w:p>
        </w:tc>
      </w:tr>
    </w:tbl>
    <w:p w14:paraId="748C2446" w14:textId="77777777" w:rsidR="007E00FE" w:rsidRPr="00EF06A7" w:rsidRDefault="007E00FE" w:rsidP="007E00FE">
      <w:pPr>
        <w:rPr>
          <w:rFonts w:eastAsia="SimSun"/>
          <w:lang w:eastAsia="zh-CN"/>
        </w:rPr>
      </w:pPr>
    </w:p>
    <w:p w14:paraId="3F58777B" w14:textId="77777777" w:rsidR="007E00FE" w:rsidRPr="00EF06A7" w:rsidRDefault="007E00FE" w:rsidP="007E00FE">
      <w:pPr>
        <w:rPr>
          <w:rFonts w:eastAsia="Batang"/>
        </w:rPr>
      </w:pPr>
      <w:r w:rsidRPr="00EF06A7">
        <w:rPr>
          <w:rFonts w:eastAsia="Batang"/>
        </w:rPr>
        <w:t>The normative reference for this requirement is TS 38.101-4 [5] clause 6.2.1.1.1.1.</w:t>
      </w:r>
    </w:p>
    <w:p w14:paraId="3FEC92CF" w14:textId="77777777" w:rsidR="007E00FE" w:rsidRPr="00EF06A7" w:rsidRDefault="007E00FE" w:rsidP="007E00FE">
      <w:pPr>
        <w:pStyle w:val="H6"/>
      </w:pPr>
      <w:r w:rsidRPr="00EF06A7">
        <w:t>6.2.1.1.1.1.4</w:t>
      </w:r>
      <w:r w:rsidRPr="00EF06A7">
        <w:tab/>
        <w:t>Test Description</w:t>
      </w:r>
    </w:p>
    <w:p w14:paraId="71C8E2F7" w14:textId="77777777" w:rsidR="007E00FE" w:rsidRPr="00EF06A7" w:rsidRDefault="007E00FE" w:rsidP="007E00FE">
      <w:pPr>
        <w:pStyle w:val="H6"/>
      </w:pPr>
      <w:r w:rsidRPr="00EF06A7">
        <w:t>6.2.1.1.1.1.4.1</w:t>
      </w:r>
      <w:r w:rsidRPr="00EF06A7">
        <w:tab/>
        <w:t>Initial Conditions</w:t>
      </w:r>
    </w:p>
    <w:p w14:paraId="42B820C8" w14:textId="77777777" w:rsidR="007E00FE" w:rsidRPr="00EF06A7" w:rsidRDefault="007E00FE" w:rsidP="007E00FE">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2CCE66A8" w14:textId="77777777" w:rsidR="007E00FE" w:rsidRPr="00EF06A7" w:rsidRDefault="007E00FE" w:rsidP="007E00FE">
      <w:r w:rsidRPr="00EF06A7">
        <w:t xml:space="preserve">The initial test configurations consist of environmental conditions, test frequencies, test channel bandwidths and sub-carrier spacing based on NR operating bands specified in Table 5.3.5-1 of 38.521-1. </w:t>
      </w:r>
    </w:p>
    <w:p w14:paraId="0545183F" w14:textId="77777777" w:rsidR="007E00FE" w:rsidRPr="00EF06A7" w:rsidRDefault="007E00FE" w:rsidP="007E00FE">
      <w:pPr>
        <w:rPr>
          <w:rFonts w:eastAsia="Batang"/>
        </w:rPr>
      </w:pPr>
      <w:r w:rsidRPr="00EF06A7">
        <w:rPr>
          <w:rFonts w:eastAsia="Batang"/>
        </w:rPr>
        <w:t>Configurations of PDSCH and PDCCH before measurement are specified in Annex C.</w:t>
      </w:r>
    </w:p>
    <w:p w14:paraId="46BFDADD" w14:textId="77777777" w:rsidR="007E00FE" w:rsidRPr="00EF06A7" w:rsidRDefault="007E00FE" w:rsidP="007E00FE">
      <w:pPr>
        <w:rPr>
          <w:rFonts w:eastAsia="Batang"/>
        </w:rPr>
      </w:pPr>
      <w:r w:rsidRPr="00EF06A7">
        <w:rPr>
          <w:rFonts w:eastAsia="Batang"/>
        </w:rPr>
        <w:t>Test Environment: Normal, as defined in TS 38.508-1 [6] clause 4.1.</w:t>
      </w:r>
    </w:p>
    <w:p w14:paraId="493C300B" w14:textId="77777777" w:rsidR="007E00FE" w:rsidRPr="00EF06A7" w:rsidRDefault="007E00FE" w:rsidP="007E00FE">
      <w:pPr>
        <w:rPr>
          <w:rFonts w:eastAsia="Batang"/>
        </w:rPr>
      </w:pPr>
      <w:r w:rsidRPr="00EF06A7">
        <w:rPr>
          <w:rFonts w:eastAsia="Batang"/>
        </w:rPr>
        <w:t>Frequencies to be tested: Mid Range, as defined in TS 38.508-1 [6] clause 5.2.2.</w:t>
      </w:r>
    </w:p>
    <w:p w14:paraId="250BF515" w14:textId="77777777" w:rsidR="007E00FE" w:rsidRPr="00EF06A7" w:rsidRDefault="007E00FE" w:rsidP="007E00FE">
      <w:pPr>
        <w:pStyle w:val="B1"/>
      </w:pPr>
      <w:r w:rsidRPr="00EF06A7">
        <w:t>1.</w:t>
      </w:r>
      <w:r w:rsidRPr="00EF06A7">
        <w:tab/>
        <w:t>Connect the SS, the faders and AWGN noise source to the UE antenna connectors as shown in TS 38.508-1 [6] Annex A, in Figure A.3.1.7.0 for TE diagram and section A.3.2.2 for UE diagram.</w:t>
      </w:r>
    </w:p>
    <w:p w14:paraId="56C5ED5C" w14:textId="77777777" w:rsidR="007E00FE" w:rsidRPr="00EF06A7" w:rsidRDefault="007E00FE" w:rsidP="007E00FE">
      <w:pPr>
        <w:pStyle w:val="B1"/>
      </w:pPr>
      <w:r w:rsidRPr="00EF06A7">
        <w:t>2.</w:t>
      </w:r>
      <w:r w:rsidRPr="00EF06A7">
        <w:tab/>
        <w:t xml:space="preserve">The parameter settings for the NR cell are set up according to Table 6.1.2-1 and </w:t>
      </w:r>
      <w:r w:rsidRPr="00EF06A7">
        <w:rPr>
          <w:lang w:eastAsia="x-none"/>
        </w:rPr>
        <w:t>6.2.1.1.1.1.3-1</w:t>
      </w:r>
      <w:r w:rsidRPr="00EF06A7">
        <w:t xml:space="preserve"> as appropriate.</w:t>
      </w:r>
    </w:p>
    <w:p w14:paraId="022FCE3F" w14:textId="77777777" w:rsidR="007E00FE" w:rsidRPr="00EF06A7" w:rsidRDefault="007E00FE" w:rsidP="007E00FE">
      <w:pPr>
        <w:pStyle w:val="B1"/>
      </w:pPr>
      <w:r w:rsidRPr="00EF06A7">
        <w:t>3.</w:t>
      </w:r>
      <w:r w:rsidRPr="00EF06A7">
        <w:tab/>
        <w:t>Downlink signals for the NR cell are initially set up according to Annexes C.0, C.1, C.2, C.3.1, and uplink signals according to Annexes G.0, G.1, G.2, G.3.1 of TS 38.521-1 [7].</w:t>
      </w:r>
    </w:p>
    <w:p w14:paraId="7F0808F8" w14:textId="77777777" w:rsidR="007E00FE" w:rsidRPr="00EF06A7" w:rsidRDefault="007E00FE" w:rsidP="007E00FE">
      <w:pPr>
        <w:pStyle w:val="B1"/>
      </w:pPr>
      <w:r w:rsidRPr="00EF06A7">
        <w:t>4.</w:t>
      </w:r>
      <w:r w:rsidRPr="00EF06A7">
        <w:tab/>
        <w:t>Propagation conditions for the NR cell are set according to Annex B.1.</w:t>
      </w:r>
    </w:p>
    <w:p w14:paraId="724D1A3D" w14:textId="77777777" w:rsidR="007E00FE" w:rsidRPr="00EF06A7" w:rsidRDefault="007E00FE" w:rsidP="007E00FE">
      <w:pPr>
        <w:pStyle w:val="B1"/>
      </w:pPr>
      <w:bookmarkStart w:id="105" w:name="_Hlk118964681"/>
      <w:r w:rsidRPr="00EF06A7">
        <w:t>5.</w:t>
      </w:r>
      <w:r w:rsidRPr="00EF06A7">
        <w:tab/>
        <w:t xml:space="preserve">Ensure the UE is in state RRC_CONNECTED with generic procedure parameters Connectivity NR, </w:t>
      </w:r>
      <w:r w:rsidRPr="00EF06A7">
        <w:rPr>
          <w:i/>
        </w:rPr>
        <w:t>Connected without release On, Test Mode On</w:t>
      </w:r>
      <w:r w:rsidRPr="00EF06A7">
        <w:t>. Message contents are defined in clause 6.2.1.1.1.1.4.3.</w:t>
      </w:r>
    </w:p>
    <w:bookmarkEnd w:id="105"/>
    <w:p w14:paraId="12F48894" w14:textId="77777777" w:rsidR="007E00FE" w:rsidRPr="00EF06A7" w:rsidRDefault="007E00FE" w:rsidP="007E00FE">
      <w:pPr>
        <w:pStyle w:val="H6"/>
      </w:pPr>
      <w:r w:rsidRPr="00EF06A7">
        <w:t>6.2.1.1.1.1.4.2</w:t>
      </w:r>
      <w:r w:rsidRPr="00EF06A7">
        <w:tab/>
        <w:t>Test Procedure</w:t>
      </w:r>
    </w:p>
    <w:p w14:paraId="4A285754" w14:textId="77777777" w:rsidR="007E00FE" w:rsidRPr="00EF06A7" w:rsidRDefault="007E00FE" w:rsidP="007E00FE">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08AB08E3" w14:textId="77777777" w:rsidR="007E00FE" w:rsidRPr="00EF06A7" w:rsidRDefault="007E00FE" w:rsidP="007E00FE">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24809800" w14:textId="77777777" w:rsidR="007E00FE" w:rsidRPr="00EF06A7" w:rsidRDefault="007E00FE" w:rsidP="007E00FE">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7453FFEE" w14:textId="77777777" w:rsidR="007E00FE" w:rsidRPr="00EF06A7" w:rsidRDefault="007E00FE" w:rsidP="007E00FE">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558E35AF" w14:textId="77777777" w:rsidR="007E00FE" w:rsidRPr="00EF06A7" w:rsidRDefault="007E00FE" w:rsidP="007E00FE">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4BAE6DE3" w14:textId="77777777" w:rsidR="007E00FE" w:rsidRPr="00EF06A7" w:rsidRDefault="007E00FE" w:rsidP="007E00FE">
      <w:pPr>
        <w:pStyle w:val="B2"/>
      </w:pPr>
      <w:r w:rsidRPr="00EF06A7">
        <w:t>For the filtered ACK and NACK responses if the ratio (NACK / ACK + NACK) ≤ 0.1 then go to step 6, otherwise go to step 7.</w:t>
      </w:r>
    </w:p>
    <w:p w14:paraId="7DBA8C35" w14:textId="77777777" w:rsidR="007E00FE" w:rsidRPr="00EF06A7" w:rsidRDefault="007E00FE" w:rsidP="007E00FE">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78A1B8EC" w14:textId="77777777" w:rsidR="007E00FE" w:rsidRPr="00EF06A7" w:rsidRDefault="007E00FE" w:rsidP="007E00FE">
      <w:pPr>
        <w:pStyle w:val="B2"/>
      </w:pPr>
      <w:r w:rsidRPr="00EF06A7">
        <w:t>If the ratio (NACK /ACK + NACK) &gt; 0.1</w:t>
      </w:r>
    </w:p>
    <w:p w14:paraId="6F4036AF" w14:textId="77777777" w:rsidR="007E00FE" w:rsidRPr="00EF06A7" w:rsidRDefault="007E00FE" w:rsidP="007E00FE">
      <w:pPr>
        <w:pStyle w:val="B2"/>
      </w:pPr>
      <w:r w:rsidRPr="00EF06A7">
        <w:t>then pass the UE for this test and go to step 9, otherwise go to step 8.</w:t>
      </w:r>
    </w:p>
    <w:p w14:paraId="0D7EC8A5" w14:textId="77777777" w:rsidR="007E00FE" w:rsidRPr="00EF06A7" w:rsidRDefault="007E00FE" w:rsidP="007E00FE">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53E4192A" w14:textId="77777777" w:rsidR="007E00FE" w:rsidRPr="00EF06A7" w:rsidRDefault="007E00FE" w:rsidP="007E00FE">
      <w:pPr>
        <w:pStyle w:val="B2"/>
      </w:pPr>
      <w:r w:rsidRPr="00EF06A7">
        <w:t>If the ratio (NACK /ACK + NACK) ≤ 0.1</w:t>
      </w:r>
    </w:p>
    <w:p w14:paraId="70A63513" w14:textId="77777777" w:rsidR="007E00FE" w:rsidRPr="00EF06A7" w:rsidRDefault="007E00FE" w:rsidP="007E00FE">
      <w:pPr>
        <w:pStyle w:val="B2"/>
      </w:pPr>
      <w:r w:rsidRPr="00EF06A7">
        <w:t>then pass the UE for this test and go to step 9, otherwise go to step 8.</w:t>
      </w:r>
    </w:p>
    <w:p w14:paraId="334F0B6B" w14:textId="77777777" w:rsidR="007E00FE" w:rsidRPr="00EF06A7" w:rsidRDefault="007E00FE" w:rsidP="007E00FE">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7A75E8E6" w14:textId="77777777" w:rsidR="007E00FE" w:rsidRPr="00EF06A7" w:rsidRDefault="007E00FE" w:rsidP="007E00FE">
      <w:pPr>
        <w:pStyle w:val="B1"/>
        <w:rPr>
          <w:lang w:eastAsia="zh-CN"/>
        </w:rPr>
      </w:pPr>
      <w:r w:rsidRPr="00EF06A7">
        <w:t>9.</w:t>
      </w:r>
      <w:r w:rsidRPr="00EF06A7">
        <w:rPr>
          <w:lang w:eastAsia="zh-CN"/>
        </w:rPr>
        <w:tab/>
      </w:r>
      <w:r w:rsidRPr="00EF06A7">
        <w:t>Repeat step 1 to 8 for Test2.</w:t>
      </w:r>
    </w:p>
    <w:p w14:paraId="1874C860" w14:textId="77777777" w:rsidR="007E00FE" w:rsidRPr="00EF06A7" w:rsidRDefault="007E00FE" w:rsidP="007E00FE">
      <w:pPr>
        <w:pStyle w:val="H6"/>
      </w:pPr>
      <w:bookmarkStart w:id="106" w:name="_Hlk116655928"/>
      <w:r w:rsidRPr="00EF06A7">
        <w:t>6.2.1.1.1.1.4.3</w:t>
      </w:r>
      <w:bookmarkEnd w:id="106"/>
      <w:r w:rsidRPr="00EF06A7">
        <w:tab/>
        <w:t>Message contents</w:t>
      </w:r>
    </w:p>
    <w:p w14:paraId="722E0BCD" w14:textId="77777777" w:rsidR="00301C0D" w:rsidRPr="00EF06A7" w:rsidRDefault="007E00FE" w:rsidP="00301C0D">
      <w:r w:rsidRPr="00EF06A7">
        <w:rPr>
          <w:lang w:eastAsia="zh-CN"/>
        </w:rPr>
        <w:t xml:space="preserve">Message contents are according to </w:t>
      </w:r>
      <w:r w:rsidRPr="00EF06A7">
        <w:t>TS 38.508 [6] clause 5.4.2 with the following exceptions:</w:t>
      </w:r>
    </w:p>
    <w:p w14:paraId="2076A75D" w14:textId="154AD084" w:rsidR="007E00FE" w:rsidRPr="00EF06A7" w:rsidRDefault="007E00FE" w:rsidP="007E00FE">
      <w:pPr>
        <w:pStyle w:val="TH"/>
      </w:pPr>
      <w:r w:rsidRPr="00EF06A7">
        <w:t xml:space="preserve">Table 6.2.1.1.1.1.4.3-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00FE" w:rsidRPr="00EF06A7" w14:paraId="1AE549EC" w14:textId="77777777" w:rsidTr="00057C19">
        <w:tc>
          <w:tcPr>
            <w:tcW w:w="9747" w:type="dxa"/>
            <w:gridSpan w:val="4"/>
          </w:tcPr>
          <w:p w14:paraId="02FF657E" w14:textId="77777777" w:rsidR="007E00FE" w:rsidRPr="00EF06A7" w:rsidRDefault="007E00FE" w:rsidP="00057C19">
            <w:pPr>
              <w:pStyle w:val="TAH"/>
              <w:jc w:val="left"/>
              <w:rPr>
                <w:b w:val="0"/>
              </w:rPr>
            </w:pPr>
            <w:r w:rsidRPr="00EF06A7">
              <w:rPr>
                <w:b w:val="0"/>
              </w:rPr>
              <w:t>Derivation Path: TS 38.508-1 [6], clause 5.4.2, Table 5.4.2.0-16</w:t>
            </w:r>
          </w:p>
        </w:tc>
      </w:tr>
      <w:tr w:rsidR="007E00FE" w:rsidRPr="00EF06A7" w14:paraId="72CBFAEB" w14:textId="77777777" w:rsidTr="00057C19">
        <w:tc>
          <w:tcPr>
            <w:tcW w:w="4535" w:type="dxa"/>
          </w:tcPr>
          <w:p w14:paraId="6951B096" w14:textId="77777777" w:rsidR="007E00FE" w:rsidRPr="00EF06A7" w:rsidRDefault="007E00FE" w:rsidP="00057C19">
            <w:pPr>
              <w:pStyle w:val="TAH"/>
            </w:pPr>
            <w:r w:rsidRPr="00EF06A7">
              <w:t>Information Element</w:t>
            </w:r>
          </w:p>
        </w:tc>
        <w:tc>
          <w:tcPr>
            <w:tcW w:w="2267" w:type="dxa"/>
          </w:tcPr>
          <w:p w14:paraId="7DF050C4" w14:textId="77777777" w:rsidR="007E00FE" w:rsidRPr="00EF06A7" w:rsidRDefault="007E00FE" w:rsidP="00057C19">
            <w:pPr>
              <w:pStyle w:val="TAH"/>
            </w:pPr>
            <w:r w:rsidRPr="00EF06A7">
              <w:t>Value/remark</w:t>
            </w:r>
          </w:p>
        </w:tc>
        <w:tc>
          <w:tcPr>
            <w:tcW w:w="1700" w:type="dxa"/>
          </w:tcPr>
          <w:p w14:paraId="07576D16" w14:textId="77777777" w:rsidR="007E00FE" w:rsidRPr="00EF06A7" w:rsidRDefault="007E00FE" w:rsidP="00057C19">
            <w:pPr>
              <w:pStyle w:val="TAH"/>
            </w:pPr>
            <w:r w:rsidRPr="00EF06A7">
              <w:t>Comment</w:t>
            </w:r>
          </w:p>
        </w:tc>
        <w:tc>
          <w:tcPr>
            <w:tcW w:w="1245" w:type="dxa"/>
          </w:tcPr>
          <w:p w14:paraId="40009E76" w14:textId="77777777" w:rsidR="007E00FE" w:rsidRPr="00EF06A7" w:rsidRDefault="007E00FE" w:rsidP="00057C19">
            <w:pPr>
              <w:pStyle w:val="TAH"/>
            </w:pPr>
            <w:r w:rsidRPr="00EF06A7">
              <w:t>Condition</w:t>
            </w:r>
          </w:p>
        </w:tc>
      </w:tr>
      <w:tr w:rsidR="007E00FE" w:rsidRPr="00EF06A7" w14:paraId="37E3C886" w14:textId="77777777" w:rsidTr="00057C19">
        <w:tc>
          <w:tcPr>
            <w:tcW w:w="4535" w:type="dxa"/>
          </w:tcPr>
          <w:p w14:paraId="1665F259" w14:textId="77777777" w:rsidR="007E00FE" w:rsidRPr="00EF06A7" w:rsidRDefault="007E00FE" w:rsidP="00057C19">
            <w:pPr>
              <w:pStyle w:val="TAL"/>
            </w:pPr>
            <w:r w:rsidRPr="00EF06A7">
              <w:t>CSI-ResourcePeriodicityAndOffset CHOICE {</w:t>
            </w:r>
          </w:p>
        </w:tc>
        <w:tc>
          <w:tcPr>
            <w:tcW w:w="2267" w:type="dxa"/>
          </w:tcPr>
          <w:p w14:paraId="600F063D" w14:textId="77777777" w:rsidR="007E00FE" w:rsidRPr="00EF06A7" w:rsidRDefault="007E00FE" w:rsidP="00057C19">
            <w:pPr>
              <w:pStyle w:val="TAL"/>
            </w:pPr>
          </w:p>
        </w:tc>
        <w:tc>
          <w:tcPr>
            <w:tcW w:w="1700" w:type="dxa"/>
          </w:tcPr>
          <w:p w14:paraId="3B6F3E0F" w14:textId="77777777" w:rsidR="007E00FE" w:rsidRPr="00EF06A7" w:rsidRDefault="007E00FE" w:rsidP="00057C19">
            <w:pPr>
              <w:pStyle w:val="TAL"/>
            </w:pPr>
          </w:p>
        </w:tc>
        <w:tc>
          <w:tcPr>
            <w:tcW w:w="1245" w:type="dxa"/>
          </w:tcPr>
          <w:p w14:paraId="35AC8E81" w14:textId="77777777" w:rsidR="007E00FE" w:rsidRPr="00EF06A7" w:rsidRDefault="007E00FE" w:rsidP="00057C19">
            <w:pPr>
              <w:pStyle w:val="TAL"/>
            </w:pPr>
          </w:p>
        </w:tc>
      </w:tr>
      <w:tr w:rsidR="001A7BAC" w:rsidRPr="00EF06A7" w14:paraId="326493E0" w14:textId="77777777" w:rsidTr="00057C19">
        <w:tc>
          <w:tcPr>
            <w:tcW w:w="4535" w:type="dxa"/>
          </w:tcPr>
          <w:p w14:paraId="38909878" w14:textId="18F6615F" w:rsidR="001A7BAC" w:rsidRPr="00EF06A7" w:rsidRDefault="001A7BAC" w:rsidP="001A7BAC">
            <w:pPr>
              <w:pStyle w:val="TAL"/>
            </w:pPr>
            <w:r w:rsidRPr="00EF06A7">
              <w:t xml:space="preserve">       slots10</w:t>
            </w:r>
          </w:p>
        </w:tc>
        <w:tc>
          <w:tcPr>
            <w:tcW w:w="2267" w:type="dxa"/>
          </w:tcPr>
          <w:p w14:paraId="1E35FAA1" w14:textId="6C88157A" w:rsidR="001A7BAC" w:rsidRPr="00EF06A7" w:rsidRDefault="001A7BAC" w:rsidP="001A7BAC">
            <w:pPr>
              <w:pStyle w:val="TAL"/>
            </w:pPr>
            <w:r w:rsidRPr="00EF06A7">
              <w:t>5</w:t>
            </w:r>
          </w:p>
        </w:tc>
        <w:tc>
          <w:tcPr>
            <w:tcW w:w="1700" w:type="dxa"/>
          </w:tcPr>
          <w:p w14:paraId="17DCAD76" w14:textId="77777777" w:rsidR="001A7BAC" w:rsidRPr="00EF06A7" w:rsidRDefault="001A7BAC" w:rsidP="001A7BAC">
            <w:pPr>
              <w:pStyle w:val="TAL"/>
            </w:pPr>
          </w:p>
        </w:tc>
        <w:tc>
          <w:tcPr>
            <w:tcW w:w="1245" w:type="dxa"/>
          </w:tcPr>
          <w:p w14:paraId="07F73979" w14:textId="77777777" w:rsidR="001A7BAC" w:rsidRPr="00EF06A7" w:rsidRDefault="001A7BAC" w:rsidP="001A7BAC">
            <w:pPr>
              <w:pStyle w:val="TAL"/>
            </w:pPr>
          </w:p>
        </w:tc>
      </w:tr>
      <w:tr w:rsidR="001A7BAC" w:rsidRPr="00EF06A7" w14:paraId="42E08FFA" w14:textId="77777777" w:rsidTr="00057C19">
        <w:tc>
          <w:tcPr>
            <w:tcW w:w="4535" w:type="dxa"/>
          </w:tcPr>
          <w:p w14:paraId="5789C5B3" w14:textId="77777777" w:rsidR="001A7BAC" w:rsidRPr="00EF06A7" w:rsidRDefault="001A7BAC" w:rsidP="001A7BAC">
            <w:pPr>
              <w:pStyle w:val="TAL"/>
            </w:pPr>
            <w:r w:rsidRPr="00EF06A7">
              <w:t>}</w:t>
            </w:r>
          </w:p>
        </w:tc>
        <w:tc>
          <w:tcPr>
            <w:tcW w:w="2267" w:type="dxa"/>
          </w:tcPr>
          <w:p w14:paraId="5B724F40" w14:textId="77777777" w:rsidR="001A7BAC" w:rsidRPr="00EF06A7" w:rsidRDefault="001A7BAC" w:rsidP="001A7BAC">
            <w:pPr>
              <w:pStyle w:val="TAL"/>
            </w:pPr>
          </w:p>
        </w:tc>
        <w:tc>
          <w:tcPr>
            <w:tcW w:w="1700" w:type="dxa"/>
          </w:tcPr>
          <w:p w14:paraId="4B572151" w14:textId="77777777" w:rsidR="001A7BAC" w:rsidRPr="00EF06A7" w:rsidRDefault="001A7BAC" w:rsidP="001A7BAC">
            <w:pPr>
              <w:pStyle w:val="TAL"/>
            </w:pPr>
          </w:p>
        </w:tc>
        <w:tc>
          <w:tcPr>
            <w:tcW w:w="1245" w:type="dxa"/>
          </w:tcPr>
          <w:p w14:paraId="68A5FCCF" w14:textId="77777777" w:rsidR="001A7BAC" w:rsidRPr="00EF06A7" w:rsidRDefault="001A7BAC" w:rsidP="001A7BAC">
            <w:pPr>
              <w:pStyle w:val="TAL"/>
            </w:pPr>
          </w:p>
        </w:tc>
      </w:tr>
    </w:tbl>
    <w:p w14:paraId="3C00508C" w14:textId="77777777" w:rsidR="007E00FE" w:rsidRPr="00EF06A7" w:rsidRDefault="007E00FE" w:rsidP="007E00FE"/>
    <w:p w14:paraId="731EE5D2" w14:textId="77777777" w:rsidR="007E00FE" w:rsidRPr="00EF06A7" w:rsidRDefault="007E00FE" w:rsidP="007E00FE">
      <w:pPr>
        <w:pStyle w:val="TH"/>
      </w:pPr>
      <w:r w:rsidRPr="00EF06A7">
        <w:t xml:space="preserve">Table 6.2.1.1.1.1.4.3-2: </w:t>
      </w:r>
      <w:r w:rsidRPr="00EF06A7">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E00FE" w:rsidRPr="00EF06A7" w14:paraId="1E9B78DB" w14:textId="77777777" w:rsidTr="00057C19">
        <w:tc>
          <w:tcPr>
            <w:tcW w:w="9747" w:type="dxa"/>
            <w:gridSpan w:val="4"/>
            <w:tcBorders>
              <w:top w:val="single" w:sz="4" w:space="0" w:color="auto"/>
              <w:left w:val="single" w:sz="4" w:space="0" w:color="auto"/>
              <w:bottom w:val="single" w:sz="4" w:space="0" w:color="auto"/>
              <w:right w:val="single" w:sz="4" w:space="0" w:color="auto"/>
            </w:tcBorders>
            <w:hideMark/>
          </w:tcPr>
          <w:p w14:paraId="036396C3" w14:textId="77777777" w:rsidR="007E00FE" w:rsidRPr="00EF06A7" w:rsidRDefault="007E00FE" w:rsidP="00057C19">
            <w:pPr>
              <w:pStyle w:val="TAH"/>
              <w:jc w:val="left"/>
              <w:rPr>
                <w:b w:val="0"/>
              </w:rPr>
            </w:pPr>
            <w:r w:rsidRPr="00EF06A7">
              <w:rPr>
                <w:b w:val="0"/>
              </w:rPr>
              <w:t>Derivation Path: TS 38.508-1 [6], clause 5.4.2, Table 5.4.2.4-15</w:t>
            </w:r>
          </w:p>
        </w:tc>
      </w:tr>
      <w:tr w:rsidR="007E00FE" w:rsidRPr="00EF06A7" w14:paraId="06DD91D9"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4D781E02" w14:textId="77777777" w:rsidR="007E00FE" w:rsidRPr="00EF06A7" w:rsidRDefault="007E00FE" w:rsidP="00057C1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241243" w14:textId="77777777" w:rsidR="007E00FE" w:rsidRPr="00EF06A7" w:rsidRDefault="007E00FE" w:rsidP="00057C1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6DD5E85" w14:textId="77777777" w:rsidR="007E00FE" w:rsidRPr="00EF06A7" w:rsidRDefault="007E00FE" w:rsidP="00057C1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57FE76A" w14:textId="77777777" w:rsidR="007E00FE" w:rsidRPr="00EF06A7" w:rsidRDefault="007E00FE" w:rsidP="00057C19">
            <w:pPr>
              <w:pStyle w:val="TAH"/>
            </w:pPr>
            <w:r w:rsidRPr="00EF06A7">
              <w:t>Condition</w:t>
            </w:r>
          </w:p>
        </w:tc>
      </w:tr>
      <w:tr w:rsidR="007E00FE" w:rsidRPr="00EF06A7" w14:paraId="08DB1009"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7D30D81E" w14:textId="77777777" w:rsidR="007E00FE" w:rsidRPr="00EF06A7" w:rsidRDefault="007E00FE" w:rsidP="00057C19">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55DFF022" w14:textId="77777777" w:rsidR="007E00FE" w:rsidRPr="00EF06A7" w:rsidRDefault="007E00FE" w:rsidP="00057C19">
            <w:pPr>
              <w:pStyle w:val="TAL"/>
            </w:pPr>
          </w:p>
        </w:tc>
        <w:tc>
          <w:tcPr>
            <w:tcW w:w="1700" w:type="dxa"/>
            <w:tcBorders>
              <w:top w:val="single" w:sz="4" w:space="0" w:color="auto"/>
              <w:left w:val="single" w:sz="4" w:space="0" w:color="auto"/>
              <w:bottom w:val="single" w:sz="4" w:space="0" w:color="auto"/>
              <w:right w:val="single" w:sz="4" w:space="0" w:color="auto"/>
            </w:tcBorders>
          </w:tcPr>
          <w:p w14:paraId="0B0C1E4C" w14:textId="77777777" w:rsidR="007E00FE" w:rsidRPr="00EF06A7" w:rsidRDefault="007E00FE" w:rsidP="00057C19">
            <w:pPr>
              <w:pStyle w:val="TAL"/>
            </w:pPr>
          </w:p>
        </w:tc>
        <w:tc>
          <w:tcPr>
            <w:tcW w:w="1245" w:type="dxa"/>
            <w:tcBorders>
              <w:top w:val="single" w:sz="4" w:space="0" w:color="auto"/>
              <w:left w:val="single" w:sz="4" w:space="0" w:color="auto"/>
              <w:bottom w:val="single" w:sz="4" w:space="0" w:color="auto"/>
              <w:right w:val="single" w:sz="4" w:space="0" w:color="auto"/>
            </w:tcBorders>
          </w:tcPr>
          <w:p w14:paraId="6AF30A32" w14:textId="77777777" w:rsidR="007E00FE" w:rsidRPr="00EF06A7" w:rsidRDefault="007E00FE" w:rsidP="00057C19">
            <w:pPr>
              <w:pStyle w:val="TAL"/>
            </w:pPr>
          </w:p>
        </w:tc>
      </w:tr>
      <w:tr w:rsidR="007E00FE" w:rsidRPr="00EF06A7" w14:paraId="396DD1CB"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5702E416" w14:textId="77777777" w:rsidR="007E00FE" w:rsidRPr="00EF06A7" w:rsidRDefault="007E00FE" w:rsidP="00057C19">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24F51063" w14:textId="77777777" w:rsidR="007E00FE" w:rsidRPr="00EF06A7" w:rsidRDefault="007E00FE" w:rsidP="00057C19">
            <w:pPr>
              <w:pStyle w:val="TAL"/>
            </w:pPr>
          </w:p>
        </w:tc>
        <w:tc>
          <w:tcPr>
            <w:tcW w:w="1700" w:type="dxa"/>
            <w:tcBorders>
              <w:top w:val="single" w:sz="4" w:space="0" w:color="auto"/>
              <w:left w:val="single" w:sz="4" w:space="0" w:color="auto"/>
              <w:bottom w:val="single" w:sz="4" w:space="0" w:color="auto"/>
              <w:right w:val="single" w:sz="4" w:space="0" w:color="auto"/>
            </w:tcBorders>
          </w:tcPr>
          <w:p w14:paraId="68826B1F" w14:textId="77777777" w:rsidR="007E00FE" w:rsidRPr="00EF06A7" w:rsidRDefault="007E00FE" w:rsidP="00057C19">
            <w:pPr>
              <w:pStyle w:val="TAL"/>
            </w:pPr>
          </w:p>
        </w:tc>
        <w:tc>
          <w:tcPr>
            <w:tcW w:w="1245" w:type="dxa"/>
            <w:tcBorders>
              <w:top w:val="single" w:sz="4" w:space="0" w:color="auto"/>
              <w:left w:val="single" w:sz="4" w:space="0" w:color="auto"/>
              <w:bottom w:val="single" w:sz="4" w:space="0" w:color="auto"/>
              <w:right w:val="single" w:sz="4" w:space="0" w:color="auto"/>
            </w:tcBorders>
          </w:tcPr>
          <w:p w14:paraId="6E547733" w14:textId="77777777" w:rsidR="007E00FE" w:rsidRPr="00EF06A7" w:rsidRDefault="007E00FE" w:rsidP="00057C19">
            <w:pPr>
              <w:pStyle w:val="TAL"/>
            </w:pPr>
          </w:p>
        </w:tc>
      </w:tr>
      <w:tr w:rsidR="007E00FE" w:rsidRPr="00EF06A7" w14:paraId="30D283C5"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451632BC" w14:textId="77777777" w:rsidR="007E00FE" w:rsidRPr="00EF06A7" w:rsidRDefault="007E00FE" w:rsidP="00057C19">
            <w:pPr>
              <w:pStyle w:val="TAL"/>
            </w:pPr>
            <w:r w:rsidRPr="00EF06A7">
              <w:t xml:space="preserve">    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7FA535E7" w14:textId="77777777" w:rsidR="007E00FE" w:rsidRPr="00EF06A7" w:rsidRDefault="007E00FE" w:rsidP="00057C19">
            <w:pPr>
              <w:pStyle w:val="TAL"/>
            </w:pPr>
            <w:r w:rsidRPr="00EF06A7">
              <w:t>000001</w:t>
            </w:r>
          </w:p>
        </w:tc>
        <w:tc>
          <w:tcPr>
            <w:tcW w:w="1700" w:type="dxa"/>
            <w:tcBorders>
              <w:top w:val="single" w:sz="4" w:space="0" w:color="auto"/>
              <w:left w:val="single" w:sz="4" w:space="0" w:color="auto"/>
              <w:bottom w:val="single" w:sz="4" w:space="0" w:color="auto"/>
              <w:right w:val="single" w:sz="4" w:space="0" w:color="auto"/>
            </w:tcBorders>
          </w:tcPr>
          <w:p w14:paraId="0011D66F" w14:textId="77777777" w:rsidR="007E00FE" w:rsidRPr="00EF06A7" w:rsidRDefault="007E00FE" w:rsidP="00057C19">
            <w:pPr>
              <w:pStyle w:val="TAL"/>
            </w:pPr>
          </w:p>
        </w:tc>
        <w:tc>
          <w:tcPr>
            <w:tcW w:w="1245" w:type="dxa"/>
            <w:tcBorders>
              <w:top w:val="single" w:sz="4" w:space="0" w:color="auto"/>
              <w:left w:val="single" w:sz="4" w:space="0" w:color="auto"/>
              <w:bottom w:val="single" w:sz="4" w:space="0" w:color="auto"/>
              <w:right w:val="single" w:sz="4" w:space="0" w:color="auto"/>
            </w:tcBorders>
          </w:tcPr>
          <w:p w14:paraId="475C0903" w14:textId="77777777" w:rsidR="007E00FE" w:rsidRPr="00EF06A7" w:rsidRDefault="007E00FE" w:rsidP="00057C19">
            <w:pPr>
              <w:pStyle w:val="TAL"/>
            </w:pPr>
          </w:p>
        </w:tc>
      </w:tr>
      <w:tr w:rsidR="007E00FE" w:rsidRPr="00EF06A7" w14:paraId="14158E2F"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1715EF37" w14:textId="77777777" w:rsidR="007E00FE" w:rsidRPr="00EF06A7" w:rsidRDefault="007E00FE" w:rsidP="00057C1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F86D1DE" w14:textId="77777777" w:rsidR="007E00FE" w:rsidRPr="00EF06A7" w:rsidRDefault="007E00FE" w:rsidP="00057C19">
            <w:pPr>
              <w:pStyle w:val="TAL"/>
            </w:pPr>
          </w:p>
        </w:tc>
        <w:tc>
          <w:tcPr>
            <w:tcW w:w="1700" w:type="dxa"/>
            <w:tcBorders>
              <w:top w:val="single" w:sz="4" w:space="0" w:color="auto"/>
              <w:left w:val="single" w:sz="4" w:space="0" w:color="auto"/>
              <w:bottom w:val="single" w:sz="4" w:space="0" w:color="auto"/>
              <w:right w:val="single" w:sz="4" w:space="0" w:color="auto"/>
            </w:tcBorders>
          </w:tcPr>
          <w:p w14:paraId="322E1707" w14:textId="77777777" w:rsidR="007E00FE" w:rsidRPr="00EF06A7" w:rsidRDefault="007E00FE" w:rsidP="00057C19">
            <w:pPr>
              <w:pStyle w:val="TAL"/>
            </w:pPr>
          </w:p>
        </w:tc>
        <w:tc>
          <w:tcPr>
            <w:tcW w:w="1245" w:type="dxa"/>
            <w:tcBorders>
              <w:top w:val="single" w:sz="4" w:space="0" w:color="auto"/>
              <w:left w:val="single" w:sz="4" w:space="0" w:color="auto"/>
              <w:bottom w:val="single" w:sz="4" w:space="0" w:color="auto"/>
              <w:right w:val="single" w:sz="4" w:space="0" w:color="auto"/>
            </w:tcBorders>
          </w:tcPr>
          <w:p w14:paraId="2D36382B" w14:textId="77777777" w:rsidR="007E00FE" w:rsidRPr="00EF06A7" w:rsidRDefault="007E00FE" w:rsidP="00057C19">
            <w:pPr>
              <w:pStyle w:val="TAL"/>
            </w:pPr>
          </w:p>
        </w:tc>
      </w:tr>
      <w:tr w:rsidR="007E00FE" w:rsidRPr="00EF06A7" w14:paraId="1830C349" w14:textId="77777777" w:rsidTr="00057C19">
        <w:tc>
          <w:tcPr>
            <w:tcW w:w="4535" w:type="dxa"/>
            <w:tcBorders>
              <w:top w:val="single" w:sz="4" w:space="0" w:color="auto"/>
              <w:left w:val="single" w:sz="4" w:space="0" w:color="auto"/>
              <w:bottom w:val="single" w:sz="4" w:space="0" w:color="auto"/>
              <w:right w:val="single" w:sz="4" w:space="0" w:color="auto"/>
            </w:tcBorders>
            <w:hideMark/>
          </w:tcPr>
          <w:p w14:paraId="19FC5C45" w14:textId="77777777" w:rsidR="007E00FE" w:rsidRPr="00EF06A7" w:rsidRDefault="007E00FE" w:rsidP="00057C1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16C8994" w14:textId="77777777" w:rsidR="007E00FE" w:rsidRPr="00EF06A7" w:rsidRDefault="007E00FE" w:rsidP="00057C19">
            <w:pPr>
              <w:pStyle w:val="TAL"/>
            </w:pPr>
          </w:p>
        </w:tc>
        <w:tc>
          <w:tcPr>
            <w:tcW w:w="1700" w:type="dxa"/>
            <w:tcBorders>
              <w:top w:val="single" w:sz="4" w:space="0" w:color="auto"/>
              <w:left w:val="single" w:sz="4" w:space="0" w:color="auto"/>
              <w:bottom w:val="single" w:sz="4" w:space="0" w:color="auto"/>
              <w:right w:val="single" w:sz="4" w:space="0" w:color="auto"/>
            </w:tcBorders>
          </w:tcPr>
          <w:p w14:paraId="3BE6A352" w14:textId="77777777" w:rsidR="007E00FE" w:rsidRPr="00EF06A7" w:rsidRDefault="007E00FE" w:rsidP="00057C19">
            <w:pPr>
              <w:pStyle w:val="TAL"/>
            </w:pPr>
          </w:p>
        </w:tc>
        <w:tc>
          <w:tcPr>
            <w:tcW w:w="1245" w:type="dxa"/>
            <w:tcBorders>
              <w:top w:val="single" w:sz="4" w:space="0" w:color="auto"/>
              <w:left w:val="single" w:sz="4" w:space="0" w:color="auto"/>
              <w:bottom w:val="single" w:sz="4" w:space="0" w:color="auto"/>
              <w:right w:val="single" w:sz="4" w:space="0" w:color="auto"/>
            </w:tcBorders>
          </w:tcPr>
          <w:p w14:paraId="1A144F3E" w14:textId="77777777" w:rsidR="007E00FE" w:rsidRPr="00EF06A7" w:rsidRDefault="007E00FE" w:rsidP="00057C19">
            <w:pPr>
              <w:pStyle w:val="TAL"/>
            </w:pPr>
          </w:p>
        </w:tc>
      </w:tr>
    </w:tbl>
    <w:p w14:paraId="21C07F1E" w14:textId="77777777" w:rsidR="007E00FE" w:rsidRPr="00EF06A7" w:rsidRDefault="007E00FE" w:rsidP="007E00FE"/>
    <w:p w14:paraId="70D97331" w14:textId="675233D7" w:rsidR="007E00FE" w:rsidRPr="00EF06A7" w:rsidRDefault="007E00FE" w:rsidP="007E00FE">
      <w:pPr>
        <w:pStyle w:val="TH"/>
      </w:pPr>
      <w:r w:rsidRPr="00EF06A7">
        <w:t xml:space="preserve">Table 6.2.1.1.1.1.4.3-3: </w:t>
      </w:r>
      <w:r w:rsidR="00506414" w:rsidRPr="00EF06A7">
        <w:t>Void</w:t>
      </w:r>
    </w:p>
    <w:p w14:paraId="1AD90F66" w14:textId="77777777" w:rsidR="001A7BAC" w:rsidRPr="00EF06A7" w:rsidRDefault="001A7BAC" w:rsidP="001A7BAC">
      <w:pPr>
        <w:pStyle w:val="TH"/>
      </w:pPr>
      <w:r w:rsidRPr="00EF06A7">
        <w:t>Table 6.2.1.1.1.1.4.3-4: 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7BAC" w:rsidRPr="00EF06A7" w14:paraId="245E219C" w14:textId="77777777" w:rsidTr="00B72BC0">
        <w:tc>
          <w:tcPr>
            <w:tcW w:w="9747" w:type="dxa"/>
            <w:gridSpan w:val="4"/>
          </w:tcPr>
          <w:p w14:paraId="143084AA" w14:textId="77777777" w:rsidR="001A7BAC" w:rsidRPr="00EF06A7" w:rsidRDefault="001A7BAC" w:rsidP="007446BC">
            <w:pPr>
              <w:pStyle w:val="TAH"/>
              <w:jc w:val="left"/>
              <w:rPr>
                <w:b w:val="0"/>
              </w:rPr>
            </w:pPr>
            <w:r w:rsidRPr="00EF06A7">
              <w:rPr>
                <w:b w:val="0"/>
              </w:rPr>
              <w:t>Derivation Path: TS 38.508-1 [6], clause 5.4.2, Table 5.4.2.0-22</w:t>
            </w:r>
          </w:p>
        </w:tc>
      </w:tr>
      <w:tr w:rsidR="001A7BAC" w:rsidRPr="00EF06A7" w14:paraId="65B0238C" w14:textId="77777777" w:rsidTr="00B72BC0">
        <w:tc>
          <w:tcPr>
            <w:tcW w:w="4535" w:type="dxa"/>
          </w:tcPr>
          <w:p w14:paraId="4A3C2BD2" w14:textId="77777777" w:rsidR="001A7BAC" w:rsidRPr="00EF06A7" w:rsidRDefault="001A7BAC" w:rsidP="007446BC">
            <w:pPr>
              <w:pStyle w:val="TAH"/>
            </w:pPr>
            <w:r w:rsidRPr="00EF06A7">
              <w:t>Information Element</w:t>
            </w:r>
          </w:p>
        </w:tc>
        <w:tc>
          <w:tcPr>
            <w:tcW w:w="2267" w:type="dxa"/>
          </w:tcPr>
          <w:p w14:paraId="016A0271" w14:textId="77777777" w:rsidR="001A7BAC" w:rsidRPr="00EF06A7" w:rsidRDefault="001A7BAC" w:rsidP="007446BC">
            <w:pPr>
              <w:pStyle w:val="TAH"/>
            </w:pPr>
            <w:r w:rsidRPr="00EF06A7">
              <w:t>Value/remark</w:t>
            </w:r>
          </w:p>
        </w:tc>
        <w:tc>
          <w:tcPr>
            <w:tcW w:w="1700" w:type="dxa"/>
          </w:tcPr>
          <w:p w14:paraId="5AEC52C9" w14:textId="77777777" w:rsidR="001A7BAC" w:rsidRPr="00EF06A7" w:rsidRDefault="001A7BAC" w:rsidP="007446BC">
            <w:pPr>
              <w:pStyle w:val="TAH"/>
            </w:pPr>
            <w:r w:rsidRPr="00EF06A7">
              <w:t>Comment</w:t>
            </w:r>
          </w:p>
        </w:tc>
        <w:tc>
          <w:tcPr>
            <w:tcW w:w="1245" w:type="dxa"/>
          </w:tcPr>
          <w:p w14:paraId="3730C987" w14:textId="77777777" w:rsidR="001A7BAC" w:rsidRPr="00EF06A7" w:rsidRDefault="001A7BAC" w:rsidP="007446BC">
            <w:pPr>
              <w:pStyle w:val="TAH"/>
            </w:pPr>
            <w:r w:rsidRPr="00EF06A7">
              <w:t>Condition</w:t>
            </w:r>
          </w:p>
        </w:tc>
      </w:tr>
      <w:tr w:rsidR="001A7BAC" w:rsidRPr="00EF06A7" w14:paraId="498C7A1B" w14:textId="77777777" w:rsidTr="00B72BC0">
        <w:tc>
          <w:tcPr>
            <w:tcW w:w="4535" w:type="dxa"/>
          </w:tcPr>
          <w:p w14:paraId="31509417" w14:textId="77777777" w:rsidR="001A7BAC" w:rsidRPr="00EF06A7" w:rsidRDefault="001A7BAC" w:rsidP="007446BC">
            <w:pPr>
              <w:pStyle w:val="TAL"/>
            </w:pPr>
            <w:r w:rsidRPr="00EF06A7">
              <w:t xml:space="preserve">CSI-ResourcePeriodicityAndOffset ::= </w:t>
            </w:r>
            <w:r w:rsidRPr="00EF06A7">
              <w:rPr>
                <w:snapToGrid w:val="0"/>
              </w:rPr>
              <w:t xml:space="preserve">CHOICE </w:t>
            </w:r>
            <w:r w:rsidRPr="00EF06A7">
              <w:t>{</w:t>
            </w:r>
          </w:p>
        </w:tc>
        <w:tc>
          <w:tcPr>
            <w:tcW w:w="2267" w:type="dxa"/>
          </w:tcPr>
          <w:p w14:paraId="7B4E1536" w14:textId="77777777" w:rsidR="001A7BAC" w:rsidRPr="00EF06A7" w:rsidRDefault="001A7BAC" w:rsidP="007446BC">
            <w:pPr>
              <w:pStyle w:val="TAL"/>
            </w:pPr>
          </w:p>
        </w:tc>
        <w:tc>
          <w:tcPr>
            <w:tcW w:w="1700" w:type="dxa"/>
          </w:tcPr>
          <w:p w14:paraId="7D90B72B" w14:textId="77777777" w:rsidR="001A7BAC" w:rsidRPr="00EF06A7" w:rsidRDefault="001A7BAC" w:rsidP="007446BC">
            <w:pPr>
              <w:pStyle w:val="TAL"/>
            </w:pPr>
          </w:p>
        </w:tc>
        <w:tc>
          <w:tcPr>
            <w:tcW w:w="1245" w:type="dxa"/>
          </w:tcPr>
          <w:p w14:paraId="33CFE4E2" w14:textId="77777777" w:rsidR="001A7BAC" w:rsidRPr="00EF06A7" w:rsidRDefault="001A7BAC" w:rsidP="007446BC">
            <w:pPr>
              <w:pStyle w:val="TAL"/>
            </w:pPr>
          </w:p>
        </w:tc>
      </w:tr>
      <w:tr w:rsidR="001A7BAC" w:rsidRPr="00EF06A7" w14:paraId="2B000B21" w14:textId="77777777" w:rsidTr="00B72BC0">
        <w:tc>
          <w:tcPr>
            <w:tcW w:w="4535" w:type="dxa"/>
          </w:tcPr>
          <w:p w14:paraId="2D354D01" w14:textId="77777777" w:rsidR="001A7BAC" w:rsidRPr="00EF06A7" w:rsidRDefault="001A7BAC" w:rsidP="007446BC">
            <w:pPr>
              <w:pStyle w:val="TAL"/>
            </w:pPr>
            <w:r w:rsidRPr="00EF06A7">
              <w:t xml:space="preserve">  Slots10</w:t>
            </w:r>
          </w:p>
        </w:tc>
        <w:tc>
          <w:tcPr>
            <w:tcW w:w="2267" w:type="dxa"/>
          </w:tcPr>
          <w:p w14:paraId="70D7E81E" w14:textId="77777777" w:rsidR="001A7BAC" w:rsidRPr="00EF06A7" w:rsidRDefault="001A7BAC" w:rsidP="007446BC">
            <w:pPr>
              <w:pStyle w:val="TAL"/>
            </w:pPr>
            <w:r w:rsidRPr="00EF06A7">
              <w:t>5</w:t>
            </w:r>
          </w:p>
        </w:tc>
        <w:tc>
          <w:tcPr>
            <w:tcW w:w="1700" w:type="dxa"/>
          </w:tcPr>
          <w:p w14:paraId="25F0AF0D" w14:textId="77777777" w:rsidR="001A7BAC" w:rsidRPr="00EF06A7" w:rsidRDefault="001A7BAC" w:rsidP="007446BC">
            <w:pPr>
              <w:pStyle w:val="TAL"/>
            </w:pPr>
          </w:p>
        </w:tc>
        <w:tc>
          <w:tcPr>
            <w:tcW w:w="1245" w:type="dxa"/>
          </w:tcPr>
          <w:p w14:paraId="1D784BC8" w14:textId="77777777" w:rsidR="001A7BAC" w:rsidRPr="00EF06A7" w:rsidRDefault="001A7BAC" w:rsidP="007446BC">
            <w:pPr>
              <w:pStyle w:val="TAL"/>
            </w:pPr>
          </w:p>
        </w:tc>
      </w:tr>
      <w:tr w:rsidR="001A7BAC" w:rsidRPr="00EF06A7" w14:paraId="52A33488" w14:textId="77777777" w:rsidTr="00B72BC0">
        <w:tc>
          <w:tcPr>
            <w:tcW w:w="4535" w:type="dxa"/>
          </w:tcPr>
          <w:p w14:paraId="3BB7B1CD" w14:textId="77777777" w:rsidR="001A7BAC" w:rsidRPr="00EF06A7" w:rsidRDefault="001A7BAC" w:rsidP="007446BC">
            <w:pPr>
              <w:pStyle w:val="TAL"/>
            </w:pPr>
            <w:r w:rsidRPr="00EF06A7">
              <w:t>}</w:t>
            </w:r>
          </w:p>
        </w:tc>
        <w:tc>
          <w:tcPr>
            <w:tcW w:w="2267" w:type="dxa"/>
          </w:tcPr>
          <w:p w14:paraId="112CE3E3" w14:textId="77777777" w:rsidR="001A7BAC" w:rsidRPr="00EF06A7" w:rsidRDefault="001A7BAC" w:rsidP="007446BC">
            <w:pPr>
              <w:pStyle w:val="TAL"/>
            </w:pPr>
          </w:p>
        </w:tc>
        <w:tc>
          <w:tcPr>
            <w:tcW w:w="1700" w:type="dxa"/>
          </w:tcPr>
          <w:p w14:paraId="022F29D9" w14:textId="77777777" w:rsidR="001A7BAC" w:rsidRPr="00EF06A7" w:rsidRDefault="001A7BAC" w:rsidP="007446BC">
            <w:pPr>
              <w:pStyle w:val="TAL"/>
            </w:pPr>
          </w:p>
        </w:tc>
        <w:tc>
          <w:tcPr>
            <w:tcW w:w="1245" w:type="dxa"/>
          </w:tcPr>
          <w:p w14:paraId="66652E04" w14:textId="77777777" w:rsidR="001A7BAC" w:rsidRPr="00EF06A7" w:rsidRDefault="001A7BAC" w:rsidP="007446BC">
            <w:pPr>
              <w:pStyle w:val="TAL"/>
            </w:pPr>
          </w:p>
        </w:tc>
      </w:tr>
    </w:tbl>
    <w:p w14:paraId="5A233785" w14:textId="77777777" w:rsidR="001A7BAC" w:rsidRPr="00EF06A7" w:rsidRDefault="001A7BAC" w:rsidP="001A7BAC"/>
    <w:p w14:paraId="1415DBA9" w14:textId="77777777" w:rsidR="001A7BAC" w:rsidRPr="00EF06A7" w:rsidRDefault="001A7BAC" w:rsidP="001A7BAC">
      <w:pPr>
        <w:pStyle w:val="TH"/>
      </w:pPr>
      <w:r w:rsidRPr="00EF06A7">
        <w:t>Table 6.2.1.1.1.1.4.3-5: N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7BAC" w:rsidRPr="00EF06A7" w14:paraId="6AC89186" w14:textId="77777777" w:rsidTr="007446BC">
        <w:tc>
          <w:tcPr>
            <w:tcW w:w="9747" w:type="dxa"/>
            <w:gridSpan w:val="4"/>
          </w:tcPr>
          <w:p w14:paraId="25989CEA" w14:textId="77777777" w:rsidR="001A7BAC" w:rsidRPr="00EF06A7" w:rsidRDefault="001A7BAC" w:rsidP="007446BC">
            <w:pPr>
              <w:pStyle w:val="TAH"/>
              <w:jc w:val="left"/>
              <w:rPr>
                <w:b w:val="0"/>
              </w:rPr>
            </w:pPr>
            <w:r w:rsidRPr="00EF06A7">
              <w:rPr>
                <w:b w:val="0"/>
              </w:rPr>
              <w:t>Derivation Path: TS 38.508-1 [6], clause 5.4.2, Table 5.4.2.4-2a</w:t>
            </w:r>
          </w:p>
        </w:tc>
      </w:tr>
      <w:tr w:rsidR="001A7BAC" w:rsidRPr="00EF06A7" w14:paraId="174A797D" w14:textId="77777777" w:rsidTr="007446BC">
        <w:tc>
          <w:tcPr>
            <w:tcW w:w="4535" w:type="dxa"/>
          </w:tcPr>
          <w:p w14:paraId="2B83BDB0" w14:textId="77777777" w:rsidR="001A7BAC" w:rsidRPr="00EF06A7" w:rsidRDefault="001A7BAC" w:rsidP="007446BC">
            <w:pPr>
              <w:pStyle w:val="TAH"/>
            </w:pPr>
            <w:r w:rsidRPr="00EF06A7">
              <w:t>Information Element</w:t>
            </w:r>
          </w:p>
        </w:tc>
        <w:tc>
          <w:tcPr>
            <w:tcW w:w="2267" w:type="dxa"/>
          </w:tcPr>
          <w:p w14:paraId="7810D416" w14:textId="77777777" w:rsidR="001A7BAC" w:rsidRPr="00EF06A7" w:rsidRDefault="001A7BAC" w:rsidP="007446BC">
            <w:pPr>
              <w:pStyle w:val="TAH"/>
            </w:pPr>
            <w:r w:rsidRPr="00EF06A7">
              <w:t>Value/remark</w:t>
            </w:r>
          </w:p>
        </w:tc>
        <w:tc>
          <w:tcPr>
            <w:tcW w:w="1700" w:type="dxa"/>
          </w:tcPr>
          <w:p w14:paraId="38A55750" w14:textId="77777777" w:rsidR="001A7BAC" w:rsidRPr="00EF06A7" w:rsidRDefault="001A7BAC" w:rsidP="007446BC">
            <w:pPr>
              <w:pStyle w:val="TAH"/>
            </w:pPr>
            <w:r w:rsidRPr="00EF06A7">
              <w:t>Comment</w:t>
            </w:r>
          </w:p>
        </w:tc>
        <w:tc>
          <w:tcPr>
            <w:tcW w:w="1245" w:type="dxa"/>
          </w:tcPr>
          <w:p w14:paraId="3A1373B3" w14:textId="77777777" w:rsidR="001A7BAC" w:rsidRPr="00EF06A7" w:rsidRDefault="001A7BAC" w:rsidP="007446BC">
            <w:pPr>
              <w:pStyle w:val="TAH"/>
            </w:pPr>
            <w:r w:rsidRPr="00EF06A7">
              <w:t>Condition</w:t>
            </w:r>
          </w:p>
        </w:tc>
      </w:tr>
      <w:tr w:rsidR="001A7BAC" w:rsidRPr="00EF06A7" w14:paraId="6F39DB82" w14:textId="77777777" w:rsidTr="007446BC">
        <w:tc>
          <w:tcPr>
            <w:tcW w:w="4535" w:type="dxa"/>
          </w:tcPr>
          <w:p w14:paraId="1F2373A0" w14:textId="77777777" w:rsidR="001A7BAC" w:rsidRPr="00EF06A7" w:rsidRDefault="001A7BAC" w:rsidP="007446BC">
            <w:pPr>
              <w:pStyle w:val="TAL"/>
            </w:pPr>
            <w:r w:rsidRPr="00EF06A7">
              <w:t xml:space="preserve">CSI-ResourcePeriodicityAndOffset ::= </w:t>
            </w:r>
            <w:r w:rsidRPr="00EF06A7">
              <w:rPr>
                <w:snapToGrid w:val="0"/>
              </w:rPr>
              <w:t xml:space="preserve">CHOICE </w:t>
            </w:r>
            <w:r w:rsidRPr="00EF06A7">
              <w:t>{</w:t>
            </w:r>
          </w:p>
        </w:tc>
        <w:tc>
          <w:tcPr>
            <w:tcW w:w="2267" w:type="dxa"/>
          </w:tcPr>
          <w:p w14:paraId="2E1771FB" w14:textId="77777777" w:rsidR="001A7BAC" w:rsidRPr="00EF06A7" w:rsidRDefault="001A7BAC" w:rsidP="007446BC">
            <w:pPr>
              <w:pStyle w:val="TAL"/>
            </w:pPr>
          </w:p>
        </w:tc>
        <w:tc>
          <w:tcPr>
            <w:tcW w:w="1700" w:type="dxa"/>
          </w:tcPr>
          <w:p w14:paraId="547C6E25" w14:textId="77777777" w:rsidR="001A7BAC" w:rsidRPr="00EF06A7" w:rsidRDefault="001A7BAC" w:rsidP="007446BC">
            <w:pPr>
              <w:pStyle w:val="TAL"/>
            </w:pPr>
          </w:p>
        </w:tc>
        <w:tc>
          <w:tcPr>
            <w:tcW w:w="1245" w:type="dxa"/>
          </w:tcPr>
          <w:p w14:paraId="449A519D" w14:textId="77777777" w:rsidR="001A7BAC" w:rsidRPr="00EF06A7" w:rsidRDefault="001A7BAC" w:rsidP="007446BC">
            <w:pPr>
              <w:pStyle w:val="TAL"/>
            </w:pPr>
          </w:p>
        </w:tc>
      </w:tr>
      <w:tr w:rsidR="001A7BAC" w:rsidRPr="00EF06A7" w14:paraId="10039E5B" w14:textId="77777777" w:rsidTr="007446BC">
        <w:tc>
          <w:tcPr>
            <w:tcW w:w="4535" w:type="dxa"/>
          </w:tcPr>
          <w:p w14:paraId="19A70483" w14:textId="77777777" w:rsidR="001A7BAC" w:rsidRPr="00EF06A7" w:rsidRDefault="001A7BAC" w:rsidP="007446BC">
            <w:pPr>
              <w:pStyle w:val="TAL"/>
            </w:pPr>
            <w:r w:rsidRPr="00EF06A7">
              <w:t xml:space="preserve">  Slots10</w:t>
            </w:r>
          </w:p>
        </w:tc>
        <w:tc>
          <w:tcPr>
            <w:tcW w:w="2267" w:type="dxa"/>
          </w:tcPr>
          <w:p w14:paraId="3764D9DA" w14:textId="77777777" w:rsidR="001A7BAC" w:rsidRPr="00EF06A7" w:rsidRDefault="001A7BAC" w:rsidP="007446BC">
            <w:pPr>
              <w:pStyle w:val="TAL"/>
            </w:pPr>
            <w:r w:rsidRPr="00EF06A7">
              <w:t>5</w:t>
            </w:r>
          </w:p>
        </w:tc>
        <w:tc>
          <w:tcPr>
            <w:tcW w:w="1700" w:type="dxa"/>
          </w:tcPr>
          <w:p w14:paraId="330645E1" w14:textId="77777777" w:rsidR="001A7BAC" w:rsidRPr="00EF06A7" w:rsidRDefault="001A7BAC" w:rsidP="007446BC">
            <w:pPr>
              <w:pStyle w:val="TAL"/>
            </w:pPr>
          </w:p>
        </w:tc>
        <w:tc>
          <w:tcPr>
            <w:tcW w:w="1245" w:type="dxa"/>
          </w:tcPr>
          <w:p w14:paraId="12B39FBC" w14:textId="77777777" w:rsidR="001A7BAC" w:rsidRPr="00EF06A7" w:rsidRDefault="001A7BAC" w:rsidP="007446BC">
            <w:pPr>
              <w:pStyle w:val="TAL"/>
            </w:pPr>
          </w:p>
        </w:tc>
      </w:tr>
      <w:tr w:rsidR="001A7BAC" w:rsidRPr="00EF06A7" w14:paraId="71D5567B" w14:textId="77777777" w:rsidTr="007446BC">
        <w:tc>
          <w:tcPr>
            <w:tcW w:w="4535" w:type="dxa"/>
          </w:tcPr>
          <w:p w14:paraId="75DEBF3B" w14:textId="77777777" w:rsidR="001A7BAC" w:rsidRPr="00EF06A7" w:rsidRDefault="001A7BAC" w:rsidP="007446BC">
            <w:pPr>
              <w:pStyle w:val="TAL"/>
            </w:pPr>
            <w:r w:rsidRPr="00EF06A7">
              <w:t>}</w:t>
            </w:r>
          </w:p>
        </w:tc>
        <w:tc>
          <w:tcPr>
            <w:tcW w:w="2267" w:type="dxa"/>
          </w:tcPr>
          <w:p w14:paraId="7D5B20C8" w14:textId="77777777" w:rsidR="001A7BAC" w:rsidRPr="00EF06A7" w:rsidRDefault="001A7BAC" w:rsidP="007446BC">
            <w:pPr>
              <w:pStyle w:val="TAL"/>
            </w:pPr>
          </w:p>
        </w:tc>
        <w:tc>
          <w:tcPr>
            <w:tcW w:w="1700" w:type="dxa"/>
          </w:tcPr>
          <w:p w14:paraId="2C059DA8" w14:textId="77777777" w:rsidR="001A7BAC" w:rsidRPr="00EF06A7" w:rsidRDefault="001A7BAC" w:rsidP="007446BC">
            <w:pPr>
              <w:pStyle w:val="TAL"/>
            </w:pPr>
          </w:p>
        </w:tc>
        <w:tc>
          <w:tcPr>
            <w:tcW w:w="1245" w:type="dxa"/>
          </w:tcPr>
          <w:p w14:paraId="6E7DF964" w14:textId="77777777" w:rsidR="001A7BAC" w:rsidRPr="00EF06A7" w:rsidRDefault="001A7BAC" w:rsidP="007446BC">
            <w:pPr>
              <w:pStyle w:val="TAL"/>
            </w:pPr>
          </w:p>
        </w:tc>
      </w:tr>
    </w:tbl>
    <w:p w14:paraId="44CAA512" w14:textId="77777777" w:rsidR="001A7BAC" w:rsidRPr="00EF06A7" w:rsidRDefault="001A7BAC" w:rsidP="007E00FE"/>
    <w:p w14:paraId="3E586716" w14:textId="77777777" w:rsidR="007E00FE" w:rsidRPr="00EF06A7" w:rsidRDefault="007E00FE" w:rsidP="007E00FE">
      <w:pPr>
        <w:pStyle w:val="H6"/>
      </w:pPr>
      <w:r w:rsidRPr="00EF06A7">
        <w:t>6.2.1.1.1.1.5</w:t>
      </w:r>
      <w:r w:rsidRPr="00EF06A7">
        <w:tab/>
        <w:t>Test Requirements</w:t>
      </w:r>
    </w:p>
    <w:p w14:paraId="60778990" w14:textId="77777777" w:rsidR="007E00FE" w:rsidRPr="00EF06A7" w:rsidRDefault="007E00FE" w:rsidP="007E00FE">
      <w:r w:rsidRPr="00EF06A7">
        <w:t>The pass fail decision is as specified in the test procedure in clause 6.2.1.1.1.1.4.2.</w:t>
      </w:r>
    </w:p>
    <w:p w14:paraId="64E53998" w14:textId="77777777" w:rsidR="007E00FE" w:rsidRPr="00EF06A7" w:rsidRDefault="007E00FE" w:rsidP="007E00FE">
      <w:r w:rsidRPr="00EF06A7">
        <w:t>There are no parameters in the test setup or measurement process whose variation impacts the results so there are no applicable test tolerances for this test.</w:t>
      </w:r>
    </w:p>
    <w:p w14:paraId="3FCE2D76" w14:textId="77777777" w:rsidR="00DA6539" w:rsidRPr="00EF06A7" w:rsidRDefault="00DA6539" w:rsidP="00DA6539">
      <w:pPr>
        <w:pStyle w:val="Heading5"/>
      </w:pPr>
      <w:r w:rsidRPr="00EF06A7">
        <w:t>6.2.1.1.2</w:t>
      </w:r>
      <w:r w:rsidRPr="00EF06A7">
        <w:tab/>
        <w:t>CQI reporting under fading conditions</w:t>
      </w:r>
    </w:p>
    <w:p w14:paraId="63B2CC6D" w14:textId="77777777" w:rsidR="00DA6539" w:rsidRPr="00EF06A7" w:rsidRDefault="00DA6539" w:rsidP="00DA6539">
      <w:pPr>
        <w:pStyle w:val="Heading6"/>
      </w:pPr>
      <w:r w:rsidRPr="00EF06A7">
        <w:t>6.2.1.1.2.1</w:t>
      </w:r>
      <w:r w:rsidRPr="00EF06A7">
        <w:tab/>
        <w:t>1Rx FDD FR1 periodic wideband CQI reporting under fading conditions for RedCap</w:t>
      </w:r>
    </w:p>
    <w:p w14:paraId="5D595327" w14:textId="77777777" w:rsidR="00DA6539" w:rsidRPr="00EF06A7" w:rsidRDefault="00DA6539" w:rsidP="00DA6539">
      <w:pPr>
        <w:pStyle w:val="H6"/>
      </w:pPr>
      <w:r w:rsidRPr="00EF06A7">
        <w:t>6.2.1.1.2.1.1</w:t>
      </w:r>
      <w:r w:rsidRPr="00EF06A7">
        <w:tab/>
        <w:t>Test Purpose</w:t>
      </w:r>
    </w:p>
    <w:p w14:paraId="46D7EC0A" w14:textId="77777777" w:rsidR="00DA6539" w:rsidRPr="00EF06A7" w:rsidRDefault="00DA6539" w:rsidP="00DA6539">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6487128C" w14:textId="77777777" w:rsidR="00DA6539" w:rsidRPr="00EF06A7" w:rsidRDefault="00DA6539" w:rsidP="00DA6539">
      <w:pPr>
        <w:pStyle w:val="H6"/>
      </w:pPr>
      <w:r w:rsidRPr="00EF06A7">
        <w:t>6.2.1.1.2.1.2</w:t>
      </w:r>
      <w:r w:rsidRPr="00EF06A7">
        <w:tab/>
        <w:t>Test Applicability</w:t>
      </w:r>
    </w:p>
    <w:p w14:paraId="2CDF79AD" w14:textId="77777777" w:rsidR="00DA6539" w:rsidRPr="00EF06A7" w:rsidRDefault="00DA6539" w:rsidP="00DA6539">
      <w:r w:rsidRPr="00EF06A7">
        <w:t>This test case applies to all types of NR UE release 17 and forward that support NR RedCap.</w:t>
      </w:r>
    </w:p>
    <w:p w14:paraId="144B9C25" w14:textId="77777777" w:rsidR="00DA6539" w:rsidRPr="00EF06A7" w:rsidRDefault="00DA6539" w:rsidP="00DA6539">
      <w:pPr>
        <w:pStyle w:val="H6"/>
        <w:rPr>
          <w:rFonts w:eastAsia="SimSun"/>
        </w:rPr>
      </w:pPr>
      <w:r w:rsidRPr="00EF06A7">
        <w:rPr>
          <w:rFonts w:eastAsia="SimSun"/>
        </w:rPr>
        <w:t>6.2.1.1.2.1.3</w:t>
      </w:r>
      <w:r w:rsidRPr="00EF06A7">
        <w:rPr>
          <w:rFonts w:eastAsia="SimSun"/>
          <w:lang w:eastAsia="zh-CN"/>
        </w:rPr>
        <w:tab/>
      </w:r>
      <w:r w:rsidRPr="00EF06A7">
        <w:rPr>
          <w:rFonts w:eastAsia="SimSun"/>
        </w:rPr>
        <w:t>Minimum conformance requirements</w:t>
      </w:r>
    </w:p>
    <w:p w14:paraId="33B1F70E" w14:textId="77777777" w:rsidR="00DA6539" w:rsidRPr="00EF06A7" w:rsidRDefault="00DA6539" w:rsidP="00DA6539">
      <w:pPr>
        <w:tabs>
          <w:tab w:val="left" w:pos="6096"/>
        </w:tabs>
        <w:rPr>
          <w:rFonts w:eastAsia="SimSun"/>
        </w:rPr>
      </w:pPr>
      <w:r w:rsidRPr="00EF06A7">
        <w:rPr>
          <w:rFonts w:eastAsia="SimSun"/>
        </w:rPr>
        <w:t>The purpose of the requirements is to verify that the RedCap UE is tracking the channel variations and selecting the largest transport format possible according to the prevailing channel state for the frequency non-selective scheduling.</w:t>
      </w:r>
    </w:p>
    <w:p w14:paraId="4D5FB617" w14:textId="77777777" w:rsidR="00DA6539" w:rsidRPr="00EF06A7" w:rsidRDefault="00DA6539" w:rsidP="00DA6539">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wideband CQI reporting under frequency selective fading conditions is considered to be verified if the reporting accuracy is met for at least one of two SNR levels separated by an offset of 1 dB.</w:t>
      </w:r>
    </w:p>
    <w:p w14:paraId="6BD980AC" w14:textId="77777777" w:rsidR="00DA6539" w:rsidRPr="00EF06A7" w:rsidRDefault="00DA6539" w:rsidP="00DA6539">
      <w:pPr>
        <w:tabs>
          <w:tab w:val="left" w:pos="6096"/>
        </w:tabs>
        <w:rPr>
          <w:rFonts w:eastAsia="SimSun"/>
        </w:rPr>
      </w:pPr>
      <w:r w:rsidRPr="00EF06A7">
        <w:rPr>
          <w:rFonts w:eastAsia="SimSun"/>
        </w:rPr>
        <w:t xml:space="preserve">For the parameters specified in Table 6.2.1.1.2.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122A2B0B" w14:textId="77777777" w:rsidR="00DA6539" w:rsidRPr="00EF06A7" w:rsidRDefault="00DA6539" w:rsidP="00DA6539">
      <w:pPr>
        <w:pStyle w:val="B1"/>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1.1.2.1.3-2;</w:t>
      </w:r>
    </w:p>
    <w:p w14:paraId="76C1EF7A" w14:textId="77777777" w:rsidR="00DA6539" w:rsidRPr="00EF06A7" w:rsidRDefault="00DA6539" w:rsidP="00DA6539">
      <w:pPr>
        <w:pStyle w:val="B1"/>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1.1.2.1.3-2;</w:t>
      </w:r>
    </w:p>
    <w:p w14:paraId="090D1B27" w14:textId="77777777" w:rsidR="00DA6539" w:rsidRPr="00EF06A7" w:rsidRDefault="00DA6539" w:rsidP="00DA6539">
      <w:pPr>
        <w:pStyle w:val="B1"/>
        <w:rPr>
          <w:rFonts w:eastAsia="SimSun"/>
        </w:rPr>
      </w:pPr>
      <w:r w:rsidRPr="00EF06A7">
        <w:rPr>
          <w:rFonts w:eastAsia="SimSun"/>
        </w:rPr>
        <w:t>c)</w:t>
      </w:r>
      <w:r w:rsidRPr="00EF06A7">
        <w:rPr>
          <w:rFonts w:eastAsia="SimSun"/>
        </w:rPr>
        <w:tab/>
        <w:t>When transmitting the transport format indicated by each reported wideband CQI index, the average BLER for the indicated transport formats shall be greater than or equal to 0.02.</w:t>
      </w:r>
    </w:p>
    <w:p w14:paraId="56D75626" w14:textId="77777777" w:rsidR="00DA6539" w:rsidRPr="00EF06A7" w:rsidRDefault="00DA6539" w:rsidP="00DA6539">
      <w:pPr>
        <w:pStyle w:val="TH"/>
        <w:rPr>
          <w:lang w:eastAsia="zh-CN"/>
        </w:rPr>
      </w:pPr>
      <w:r w:rsidRPr="00EF06A7">
        <w:t>Table 6.2.1.1.</w:t>
      </w:r>
      <w:r w:rsidRPr="00EF06A7">
        <w:rPr>
          <w:lang w:eastAsia="zh-CN"/>
        </w:rPr>
        <w:t>2.1.3</w:t>
      </w:r>
      <w:r w:rsidRPr="00EF06A7">
        <w:t xml:space="preserve">-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DA6539" w:rsidRPr="00EF06A7" w14:paraId="727A5D72"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10C560" w14:textId="77777777" w:rsidR="00DA6539" w:rsidRPr="00EF06A7" w:rsidRDefault="00DA6539" w:rsidP="007A2A9F">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70B7FD" w14:textId="77777777" w:rsidR="00DA6539" w:rsidRPr="00EF06A7" w:rsidRDefault="00DA6539" w:rsidP="007A2A9F">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34F1CA7" w14:textId="77777777" w:rsidR="00DA6539" w:rsidRPr="00EF06A7" w:rsidRDefault="00DA6539" w:rsidP="007A2A9F">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D0B3844" w14:textId="77777777" w:rsidR="00DA6539" w:rsidRPr="00EF06A7" w:rsidRDefault="00DA6539" w:rsidP="007A2A9F">
            <w:pPr>
              <w:pStyle w:val="TAH"/>
              <w:rPr>
                <w:rFonts w:eastAsia="SimSun"/>
                <w:lang w:eastAsia="zh-CN"/>
              </w:rPr>
            </w:pPr>
            <w:r w:rsidRPr="00EF06A7">
              <w:rPr>
                <w:rFonts w:eastAsia="SimSun"/>
                <w:lang w:eastAsia="zh-CN"/>
              </w:rPr>
              <w:t>Test 2</w:t>
            </w:r>
          </w:p>
        </w:tc>
      </w:tr>
      <w:tr w:rsidR="00DA6539" w:rsidRPr="00EF06A7" w14:paraId="0C984DDF"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5FC8F6" w14:textId="77777777" w:rsidR="00DA6539" w:rsidRPr="00EF06A7" w:rsidRDefault="00DA6539" w:rsidP="007A2A9F">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AD6A99" w14:textId="77777777" w:rsidR="00DA6539" w:rsidRPr="00EF06A7" w:rsidRDefault="00DA6539" w:rsidP="007A2A9F">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F3246" w14:textId="77777777" w:rsidR="00DA6539" w:rsidRPr="00EF06A7" w:rsidRDefault="00DA6539" w:rsidP="007A2A9F">
            <w:pPr>
              <w:pStyle w:val="TAC"/>
              <w:rPr>
                <w:rFonts w:eastAsia="SimSun"/>
                <w:lang w:eastAsia="zh-CN"/>
              </w:rPr>
            </w:pPr>
            <w:r w:rsidRPr="00EF06A7">
              <w:rPr>
                <w:rFonts w:eastAsia="SimSun"/>
                <w:lang w:eastAsia="zh-CN"/>
              </w:rPr>
              <w:t>10</w:t>
            </w:r>
          </w:p>
        </w:tc>
      </w:tr>
      <w:tr w:rsidR="00DA6539" w:rsidRPr="00EF06A7" w14:paraId="44F77BE6"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F01E75" w14:textId="77777777" w:rsidR="00DA6539" w:rsidRPr="00EF06A7" w:rsidRDefault="00DA6539" w:rsidP="007A2A9F">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BCD3C0F" w14:textId="77777777" w:rsidR="00DA6539" w:rsidRPr="00EF06A7" w:rsidRDefault="00DA6539" w:rsidP="007A2A9F">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85BEDA" w14:textId="77777777" w:rsidR="00DA6539" w:rsidRPr="00EF06A7" w:rsidRDefault="00DA6539" w:rsidP="007A2A9F">
            <w:pPr>
              <w:pStyle w:val="TAC"/>
              <w:rPr>
                <w:rFonts w:eastAsia="SimSun"/>
                <w:lang w:eastAsia="zh-CN"/>
              </w:rPr>
            </w:pPr>
            <w:r w:rsidRPr="00EF06A7">
              <w:rPr>
                <w:rFonts w:eastAsia="SimSun"/>
              </w:rPr>
              <w:t>15</w:t>
            </w:r>
          </w:p>
        </w:tc>
      </w:tr>
      <w:tr w:rsidR="00DA6539" w:rsidRPr="00EF06A7" w14:paraId="0A137F83"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590410" w14:textId="77777777" w:rsidR="00DA6539" w:rsidRPr="00EF06A7" w:rsidRDefault="00DA6539" w:rsidP="007A2A9F">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2FDCE07"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D5B1D0" w14:textId="77777777" w:rsidR="00DA6539" w:rsidRPr="00EF06A7" w:rsidRDefault="00DA6539" w:rsidP="007A2A9F">
            <w:pPr>
              <w:pStyle w:val="TAC"/>
              <w:rPr>
                <w:rFonts w:eastAsia="SimSun"/>
                <w:lang w:eastAsia="zh-CN"/>
              </w:rPr>
            </w:pPr>
            <w:r w:rsidRPr="00EF06A7">
              <w:rPr>
                <w:rFonts w:eastAsia="SimSun"/>
                <w:lang w:eastAsia="zh-CN"/>
              </w:rPr>
              <w:t>FDD</w:t>
            </w:r>
          </w:p>
        </w:tc>
      </w:tr>
      <w:tr w:rsidR="00DA6539" w:rsidRPr="00EF06A7" w14:paraId="54651CB8"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0F7D50" w14:textId="77777777" w:rsidR="00DA6539" w:rsidRPr="00EF06A7" w:rsidRDefault="00DA6539" w:rsidP="007A2A9F">
            <w:pPr>
              <w:pStyle w:val="TAL"/>
              <w:rPr>
                <w:rFonts w:eastAsia="SimSun"/>
              </w:rPr>
            </w:pPr>
            <w:r w:rsidRPr="00EF06A7">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2472CCB" w14:textId="77777777" w:rsidR="00DA6539" w:rsidRPr="00EF06A7" w:rsidRDefault="00DA6539" w:rsidP="007A2A9F">
            <w:pPr>
              <w:pStyle w:val="TAC"/>
            </w:pPr>
            <w:r w:rsidRPr="00EF06A7">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0F8E5392" w14:textId="77777777" w:rsidR="00DA6539" w:rsidRPr="00EF06A7" w:rsidRDefault="00DA6539" w:rsidP="007A2A9F">
            <w:pPr>
              <w:pStyle w:val="TAC"/>
              <w:rPr>
                <w:rFonts w:eastAsia="SimSun"/>
                <w:lang w:eastAsia="zh-CN"/>
              </w:rPr>
            </w:pPr>
            <w:r w:rsidRPr="00EF06A7">
              <w:rPr>
                <w:rFonts w:eastAsia="SimSun"/>
                <w:lang w:eastAsia="zh-CN"/>
              </w:rPr>
              <w:t>9</w:t>
            </w:r>
          </w:p>
        </w:tc>
        <w:tc>
          <w:tcPr>
            <w:tcW w:w="868" w:type="dxa"/>
            <w:tcBorders>
              <w:top w:val="single" w:sz="4" w:space="0" w:color="auto"/>
              <w:left w:val="single" w:sz="4" w:space="0" w:color="auto"/>
              <w:bottom w:val="single" w:sz="4" w:space="0" w:color="auto"/>
              <w:right w:val="single" w:sz="4" w:space="0" w:color="auto"/>
            </w:tcBorders>
            <w:vAlign w:val="center"/>
          </w:tcPr>
          <w:p w14:paraId="6228CA20" w14:textId="77777777" w:rsidR="00DA6539" w:rsidRPr="00EF06A7" w:rsidRDefault="00DA6539" w:rsidP="007A2A9F">
            <w:pPr>
              <w:pStyle w:val="TAC"/>
            </w:pPr>
            <w:r w:rsidRPr="00EF06A7">
              <w:rPr>
                <w:rFonts w:eastAsia="SimSun"/>
                <w:lang w:eastAsia="zh-CN"/>
              </w:rPr>
              <w:t>10</w:t>
            </w:r>
          </w:p>
        </w:tc>
        <w:tc>
          <w:tcPr>
            <w:tcW w:w="755" w:type="dxa"/>
            <w:tcBorders>
              <w:top w:val="single" w:sz="4" w:space="0" w:color="auto"/>
              <w:left w:val="single" w:sz="4" w:space="0" w:color="auto"/>
              <w:bottom w:val="single" w:sz="4" w:space="0" w:color="auto"/>
              <w:right w:val="single" w:sz="4" w:space="0" w:color="auto"/>
            </w:tcBorders>
            <w:vAlign w:val="center"/>
          </w:tcPr>
          <w:p w14:paraId="51DF0F68" w14:textId="77777777" w:rsidR="00DA6539" w:rsidRPr="00EF06A7" w:rsidRDefault="00DA6539" w:rsidP="007A2A9F">
            <w:pPr>
              <w:pStyle w:val="TAC"/>
              <w:rPr>
                <w:rFonts w:eastAsia="SimSun"/>
                <w:lang w:eastAsia="zh-CN"/>
              </w:rPr>
            </w:pPr>
            <w:r w:rsidRPr="00EF06A7">
              <w:rPr>
                <w:rFonts w:eastAsia="SimSun"/>
                <w:lang w:eastAsia="zh-CN"/>
              </w:rPr>
              <w:t>15</w:t>
            </w:r>
          </w:p>
        </w:tc>
        <w:tc>
          <w:tcPr>
            <w:tcW w:w="704" w:type="dxa"/>
            <w:tcBorders>
              <w:top w:val="single" w:sz="4" w:space="0" w:color="auto"/>
              <w:left w:val="single" w:sz="4" w:space="0" w:color="auto"/>
              <w:bottom w:val="single" w:sz="4" w:space="0" w:color="auto"/>
              <w:right w:val="single" w:sz="4" w:space="0" w:color="auto"/>
            </w:tcBorders>
            <w:vAlign w:val="center"/>
          </w:tcPr>
          <w:p w14:paraId="755EE431" w14:textId="77777777" w:rsidR="00DA6539" w:rsidRPr="00EF06A7" w:rsidRDefault="00DA6539" w:rsidP="007A2A9F">
            <w:pPr>
              <w:pStyle w:val="TAC"/>
              <w:rPr>
                <w:rFonts w:eastAsia="SimSun"/>
                <w:lang w:eastAsia="zh-CN"/>
              </w:rPr>
            </w:pPr>
            <w:r w:rsidRPr="00EF06A7">
              <w:rPr>
                <w:rFonts w:eastAsia="SimSun"/>
                <w:lang w:eastAsia="zh-CN"/>
              </w:rPr>
              <w:t>16</w:t>
            </w:r>
          </w:p>
        </w:tc>
      </w:tr>
      <w:tr w:rsidR="00DA6539" w:rsidRPr="00EF06A7" w14:paraId="0F625372"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0B8E7E" w14:textId="77777777" w:rsidR="00DA6539" w:rsidRPr="00EF06A7" w:rsidRDefault="00DA6539" w:rsidP="007A2A9F">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446654D6"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16026" w14:textId="77777777" w:rsidR="00DA6539" w:rsidRPr="00EF06A7" w:rsidRDefault="00DA6539" w:rsidP="007A2A9F">
            <w:pPr>
              <w:pStyle w:val="TAC"/>
              <w:rPr>
                <w:lang w:eastAsia="zh-CN"/>
              </w:rPr>
            </w:pPr>
            <w:r w:rsidRPr="00EF06A7">
              <w:rPr>
                <w:rFonts w:eastAsia="SimSun"/>
                <w:lang w:eastAsia="zh-CN"/>
              </w:rPr>
              <w:t>TDLA30-5</w:t>
            </w:r>
          </w:p>
        </w:tc>
      </w:tr>
      <w:tr w:rsidR="00DA6539" w:rsidRPr="00EF06A7" w14:paraId="2B2DD74C"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27F463" w14:textId="77777777" w:rsidR="00DA6539" w:rsidRPr="00EF06A7" w:rsidRDefault="00DA6539" w:rsidP="007A2A9F">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9D747BD"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E80C54" w14:textId="77777777" w:rsidR="00DA6539" w:rsidRPr="00EF06A7" w:rsidRDefault="00DA6539" w:rsidP="007A2A9F">
            <w:pPr>
              <w:pStyle w:val="TAC"/>
            </w:pPr>
            <w:r w:rsidRPr="00EF06A7">
              <w:rPr>
                <w:rFonts w:eastAsia="SimSun"/>
              </w:rPr>
              <w:t>2×1</w:t>
            </w:r>
          </w:p>
        </w:tc>
      </w:tr>
      <w:tr w:rsidR="00DA6539" w:rsidRPr="00EF06A7" w14:paraId="568B95DD"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A93DDA" w14:textId="77777777" w:rsidR="00DA6539" w:rsidRPr="00EF06A7" w:rsidRDefault="00DA6539" w:rsidP="007A2A9F">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FB6935C"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400EFC" w14:textId="77777777" w:rsidR="00DA6539" w:rsidRPr="00EF06A7" w:rsidRDefault="00DA6539" w:rsidP="007A2A9F">
            <w:pPr>
              <w:pStyle w:val="TAC"/>
              <w:rPr>
                <w:rFonts w:eastAsia="SimSun"/>
              </w:rPr>
            </w:pPr>
            <w:r w:rsidRPr="00EF06A7">
              <w:rPr>
                <w:rFonts w:eastAsia="SimSun" w:cs="Arial"/>
                <w:lang w:eastAsia="zh-CN"/>
              </w:rPr>
              <w:t>ULA high</w:t>
            </w:r>
          </w:p>
        </w:tc>
      </w:tr>
      <w:tr w:rsidR="00DA6539" w:rsidRPr="00EF06A7" w14:paraId="2FE3204A"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012197" w14:textId="77777777" w:rsidR="00DA6539" w:rsidRPr="00EF06A7" w:rsidRDefault="00DA6539" w:rsidP="007A2A9F">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A7283AE"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32A4A6" w14:textId="77777777" w:rsidR="00DA6539" w:rsidRPr="00EF06A7" w:rsidRDefault="00DA6539" w:rsidP="007A2A9F">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DA6539" w:rsidRPr="00EF06A7" w14:paraId="60215B54" w14:textId="77777777" w:rsidTr="007A2A9F">
        <w:trPr>
          <w:trHeight w:val="70"/>
        </w:trPr>
        <w:tc>
          <w:tcPr>
            <w:tcW w:w="1556" w:type="dxa"/>
            <w:vMerge w:val="restart"/>
            <w:tcBorders>
              <w:top w:val="single" w:sz="4" w:space="0" w:color="auto"/>
              <w:left w:val="single" w:sz="4" w:space="0" w:color="auto"/>
              <w:right w:val="single" w:sz="4" w:space="0" w:color="auto"/>
            </w:tcBorders>
            <w:vAlign w:val="center"/>
            <w:hideMark/>
          </w:tcPr>
          <w:p w14:paraId="264413D7" w14:textId="56EA7CBF" w:rsidR="00DA6539" w:rsidRPr="00EF06A7" w:rsidRDefault="00DA6539" w:rsidP="007A2A9F">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B9EE3B" w14:textId="77777777" w:rsidR="00DA6539" w:rsidRPr="00EF06A7" w:rsidRDefault="00DA6539" w:rsidP="007A2A9F">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3F52015"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C8685" w14:textId="77777777" w:rsidR="00DA6539" w:rsidRPr="00EF06A7" w:rsidRDefault="00DA6539" w:rsidP="007A2A9F">
            <w:pPr>
              <w:pStyle w:val="TAC"/>
            </w:pPr>
            <w:r w:rsidRPr="00EF06A7">
              <w:rPr>
                <w:rFonts w:eastAsia="SimSun"/>
              </w:rPr>
              <w:t>Periodic</w:t>
            </w:r>
          </w:p>
        </w:tc>
      </w:tr>
      <w:tr w:rsidR="00DA6539" w:rsidRPr="00EF06A7" w14:paraId="1590916D" w14:textId="77777777" w:rsidTr="007A2A9F">
        <w:trPr>
          <w:trHeight w:val="70"/>
        </w:trPr>
        <w:tc>
          <w:tcPr>
            <w:tcW w:w="1556" w:type="dxa"/>
            <w:vMerge/>
            <w:tcBorders>
              <w:left w:val="single" w:sz="4" w:space="0" w:color="auto"/>
              <w:right w:val="single" w:sz="4" w:space="0" w:color="auto"/>
            </w:tcBorders>
            <w:vAlign w:val="center"/>
            <w:hideMark/>
          </w:tcPr>
          <w:p w14:paraId="7AB99C80"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B5C56C" w14:textId="77777777" w:rsidR="00DA6539" w:rsidRPr="00EF06A7" w:rsidRDefault="00DA6539" w:rsidP="007A2A9F">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163A1DF"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458F1F" w14:textId="77777777" w:rsidR="00DA6539" w:rsidRPr="00EF06A7" w:rsidRDefault="00DA6539" w:rsidP="007A2A9F">
            <w:pPr>
              <w:pStyle w:val="TAC"/>
              <w:rPr>
                <w:rFonts w:eastAsia="SimSun"/>
                <w:lang w:eastAsia="zh-CN"/>
              </w:rPr>
            </w:pPr>
            <w:r w:rsidRPr="00EF06A7">
              <w:rPr>
                <w:rFonts w:eastAsia="SimSun"/>
                <w:lang w:eastAsia="zh-CN"/>
              </w:rPr>
              <w:t>4</w:t>
            </w:r>
          </w:p>
        </w:tc>
      </w:tr>
      <w:tr w:rsidR="00DA6539" w:rsidRPr="00EF06A7" w14:paraId="3CA6A56D" w14:textId="77777777" w:rsidTr="007A2A9F">
        <w:trPr>
          <w:trHeight w:val="70"/>
        </w:trPr>
        <w:tc>
          <w:tcPr>
            <w:tcW w:w="1556" w:type="dxa"/>
            <w:vMerge/>
            <w:tcBorders>
              <w:left w:val="single" w:sz="4" w:space="0" w:color="auto"/>
              <w:right w:val="single" w:sz="4" w:space="0" w:color="auto"/>
            </w:tcBorders>
            <w:vAlign w:val="center"/>
            <w:hideMark/>
          </w:tcPr>
          <w:p w14:paraId="6627B685"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9207CD" w14:textId="77777777" w:rsidR="00DA6539" w:rsidRPr="00EF06A7" w:rsidRDefault="00DA6539" w:rsidP="007A2A9F">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9420423"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A58330" w14:textId="77777777" w:rsidR="00DA6539" w:rsidRPr="00EF06A7" w:rsidRDefault="00DA6539" w:rsidP="007A2A9F">
            <w:pPr>
              <w:pStyle w:val="TAC"/>
            </w:pPr>
            <w:r w:rsidRPr="00EF06A7">
              <w:rPr>
                <w:rFonts w:eastAsia="SimSun"/>
              </w:rPr>
              <w:t>FD-CDM2</w:t>
            </w:r>
          </w:p>
        </w:tc>
      </w:tr>
      <w:tr w:rsidR="00DA6539" w:rsidRPr="00EF06A7" w14:paraId="16D54ECF" w14:textId="77777777" w:rsidTr="007A2A9F">
        <w:trPr>
          <w:trHeight w:val="70"/>
        </w:trPr>
        <w:tc>
          <w:tcPr>
            <w:tcW w:w="1556" w:type="dxa"/>
            <w:vMerge/>
            <w:tcBorders>
              <w:left w:val="single" w:sz="4" w:space="0" w:color="auto"/>
              <w:right w:val="single" w:sz="4" w:space="0" w:color="auto"/>
            </w:tcBorders>
            <w:vAlign w:val="center"/>
            <w:hideMark/>
          </w:tcPr>
          <w:p w14:paraId="60250A08"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FEC108" w14:textId="77777777" w:rsidR="00DA6539" w:rsidRPr="00EF06A7" w:rsidRDefault="00DA6539" w:rsidP="007A2A9F">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3400781"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CB129" w14:textId="77777777" w:rsidR="00DA6539" w:rsidRPr="00EF06A7" w:rsidRDefault="00DA6539" w:rsidP="007A2A9F">
            <w:pPr>
              <w:pStyle w:val="TAC"/>
            </w:pPr>
            <w:r w:rsidRPr="00EF06A7">
              <w:t>1</w:t>
            </w:r>
          </w:p>
        </w:tc>
      </w:tr>
      <w:tr w:rsidR="00DA6539" w:rsidRPr="00EF06A7" w14:paraId="7299D936" w14:textId="77777777" w:rsidTr="007A2A9F">
        <w:trPr>
          <w:trHeight w:val="70"/>
        </w:trPr>
        <w:tc>
          <w:tcPr>
            <w:tcW w:w="1556" w:type="dxa"/>
            <w:vMerge/>
            <w:tcBorders>
              <w:left w:val="single" w:sz="4" w:space="0" w:color="auto"/>
              <w:right w:val="single" w:sz="4" w:space="0" w:color="auto"/>
            </w:tcBorders>
            <w:vAlign w:val="center"/>
            <w:hideMark/>
          </w:tcPr>
          <w:p w14:paraId="103D17AB"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C1C501" w14:textId="77777777" w:rsidR="00DA6539" w:rsidRPr="00EF06A7" w:rsidRDefault="00DA6539" w:rsidP="007A2A9F">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EAF6E96" w14:textId="77777777" w:rsidR="00DA6539" w:rsidRPr="00EF06A7" w:rsidRDefault="00DA6539" w:rsidP="007A2A9F">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324550" w14:textId="77777777" w:rsidR="00DA6539" w:rsidRPr="00EF06A7" w:rsidRDefault="00DA6539" w:rsidP="007A2A9F">
            <w:pPr>
              <w:pStyle w:val="TAC"/>
              <w:rPr>
                <w:rFonts w:eastAsia="SimSun"/>
                <w:lang w:eastAsia="zh-CN"/>
              </w:rPr>
            </w:pPr>
            <w:r w:rsidRPr="00EF06A7">
              <w:rPr>
                <w:rFonts w:eastAsia="SimSun"/>
                <w:lang w:eastAsia="zh-CN"/>
              </w:rPr>
              <w:t>Row 5,4</w:t>
            </w:r>
          </w:p>
        </w:tc>
      </w:tr>
      <w:tr w:rsidR="00DA6539" w:rsidRPr="00EF06A7" w14:paraId="5A74B09A" w14:textId="77777777" w:rsidTr="007A2A9F">
        <w:trPr>
          <w:trHeight w:val="70"/>
        </w:trPr>
        <w:tc>
          <w:tcPr>
            <w:tcW w:w="1556" w:type="dxa"/>
            <w:vMerge/>
            <w:tcBorders>
              <w:left w:val="single" w:sz="4" w:space="0" w:color="auto"/>
              <w:right w:val="single" w:sz="4" w:space="0" w:color="auto"/>
            </w:tcBorders>
            <w:vAlign w:val="center"/>
            <w:hideMark/>
          </w:tcPr>
          <w:p w14:paraId="132EF3F1"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5119D4" w14:textId="77777777" w:rsidR="00DA6539" w:rsidRPr="00EF06A7" w:rsidRDefault="00DA6539" w:rsidP="007A2A9F">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158931C"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1082BE" w14:textId="77777777" w:rsidR="00DA6539" w:rsidRPr="00EF06A7" w:rsidRDefault="00DA6539" w:rsidP="007A2A9F">
            <w:pPr>
              <w:pStyle w:val="TAC"/>
              <w:rPr>
                <w:rFonts w:eastAsia="SimSun"/>
                <w:lang w:eastAsia="zh-CN"/>
              </w:rPr>
            </w:pPr>
            <w:r w:rsidRPr="00EF06A7">
              <w:rPr>
                <w:rFonts w:eastAsia="SimSun"/>
                <w:lang w:eastAsia="zh-CN"/>
              </w:rPr>
              <w:t>9</w:t>
            </w:r>
          </w:p>
        </w:tc>
      </w:tr>
      <w:tr w:rsidR="00DA6539" w:rsidRPr="00EF06A7" w14:paraId="54236394" w14:textId="77777777" w:rsidTr="007A2A9F">
        <w:trPr>
          <w:trHeight w:val="70"/>
        </w:trPr>
        <w:tc>
          <w:tcPr>
            <w:tcW w:w="1556" w:type="dxa"/>
            <w:vMerge/>
            <w:tcBorders>
              <w:left w:val="single" w:sz="4" w:space="0" w:color="auto"/>
              <w:bottom w:val="single" w:sz="4" w:space="0" w:color="auto"/>
              <w:right w:val="single" w:sz="4" w:space="0" w:color="auto"/>
            </w:tcBorders>
            <w:vAlign w:val="center"/>
            <w:hideMark/>
          </w:tcPr>
          <w:p w14:paraId="49A7EE45" w14:textId="77777777" w:rsidR="00DA6539" w:rsidRPr="00EF06A7" w:rsidRDefault="00DA6539" w:rsidP="007A2A9F">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4A6C9D3D" w14:textId="77777777" w:rsidR="00DA6539" w:rsidRPr="00EF06A7" w:rsidRDefault="00DA6539" w:rsidP="007A2A9F">
            <w:pPr>
              <w:pStyle w:val="TAL"/>
              <w:rPr>
                <w:rFonts w:eastAsia="SimSun"/>
              </w:rPr>
            </w:pPr>
            <w:r w:rsidRPr="00EF06A7">
              <w:rPr>
                <w:rFonts w:eastAsia="SimSun"/>
              </w:rPr>
              <w:t>CSI-RS</w:t>
            </w:r>
          </w:p>
          <w:p w14:paraId="43D914A3" w14:textId="77777777" w:rsidR="00DA6539" w:rsidRPr="00EF06A7" w:rsidRDefault="00DA6539" w:rsidP="007A2A9F">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9F98522" w14:textId="77777777" w:rsidR="00DA6539" w:rsidRPr="00EF06A7" w:rsidRDefault="00DA6539" w:rsidP="007A2A9F">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7553F9" w14:textId="77777777" w:rsidR="00DA6539" w:rsidRPr="00EF06A7" w:rsidRDefault="00DA6539" w:rsidP="007A2A9F">
            <w:pPr>
              <w:pStyle w:val="TAC"/>
              <w:rPr>
                <w:rFonts w:eastAsia="SimSun"/>
                <w:lang w:eastAsia="zh-CN"/>
              </w:rPr>
            </w:pPr>
            <w:r w:rsidRPr="00EF06A7">
              <w:rPr>
                <w:rFonts w:eastAsia="SimSun"/>
                <w:lang w:eastAsia="zh-CN"/>
              </w:rPr>
              <w:t>10/5</w:t>
            </w:r>
          </w:p>
        </w:tc>
      </w:tr>
      <w:tr w:rsidR="00DA6539" w:rsidRPr="00EF06A7" w14:paraId="0095C1AC" w14:textId="77777777" w:rsidTr="007A2A9F">
        <w:trPr>
          <w:trHeight w:val="70"/>
        </w:trPr>
        <w:tc>
          <w:tcPr>
            <w:tcW w:w="1556" w:type="dxa"/>
            <w:vMerge w:val="restart"/>
            <w:tcBorders>
              <w:top w:val="single" w:sz="4" w:space="0" w:color="auto"/>
              <w:left w:val="single" w:sz="4" w:space="0" w:color="auto"/>
              <w:right w:val="single" w:sz="4" w:space="0" w:color="auto"/>
            </w:tcBorders>
            <w:vAlign w:val="center"/>
            <w:hideMark/>
          </w:tcPr>
          <w:p w14:paraId="37684ABD" w14:textId="3C68537C" w:rsidR="00DA6539" w:rsidRPr="00EF06A7" w:rsidRDefault="00DA6539" w:rsidP="007A2A9F">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080D9A" w14:textId="77777777" w:rsidR="00DA6539" w:rsidRPr="00EF06A7" w:rsidRDefault="00DA6539" w:rsidP="007A2A9F">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AFE97B9"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0F78B0" w14:textId="77777777" w:rsidR="00DA6539" w:rsidRPr="00EF06A7" w:rsidRDefault="00DA6539" w:rsidP="007A2A9F">
            <w:pPr>
              <w:pStyle w:val="TAC"/>
            </w:pPr>
            <w:r w:rsidRPr="00EF06A7">
              <w:rPr>
                <w:rFonts w:eastAsia="SimSun"/>
              </w:rPr>
              <w:t>Periodic</w:t>
            </w:r>
          </w:p>
        </w:tc>
      </w:tr>
      <w:tr w:rsidR="00DA6539" w:rsidRPr="00EF06A7" w14:paraId="5BB59B87" w14:textId="77777777" w:rsidTr="007A2A9F">
        <w:trPr>
          <w:trHeight w:val="70"/>
        </w:trPr>
        <w:tc>
          <w:tcPr>
            <w:tcW w:w="1556" w:type="dxa"/>
            <w:vMerge/>
            <w:tcBorders>
              <w:left w:val="single" w:sz="4" w:space="0" w:color="auto"/>
              <w:right w:val="single" w:sz="4" w:space="0" w:color="auto"/>
            </w:tcBorders>
            <w:vAlign w:val="center"/>
          </w:tcPr>
          <w:p w14:paraId="0C338CC6"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AC3EA1" w14:textId="77777777" w:rsidR="00DA6539" w:rsidRPr="00EF06A7" w:rsidRDefault="00DA6539" w:rsidP="007A2A9F">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AEB7C64"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0FFEFB" w14:textId="77777777" w:rsidR="00DA6539" w:rsidRPr="00EF06A7" w:rsidRDefault="00DA6539" w:rsidP="007A2A9F">
            <w:pPr>
              <w:pStyle w:val="TAC"/>
              <w:rPr>
                <w:rFonts w:eastAsia="SimSun"/>
              </w:rPr>
            </w:pPr>
            <w:r w:rsidRPr="00EF06A7">
              <w:rPr>
                <w:rFonts w:eastAsia="SimSun"/>
                <w:lang w:eastAsia="zh-CN"/>
              </w:rPr>
              <w:t>2</w:t>
            </w:r>
          </w:p>
        </w:tc>
      </w:tr>
      <w:tr w:rsidR="00DA6539" w:rsidRPr="00EF06A7" w14:paraId="50F18861" w14:textId="77777777" w:rsidTr="007A2A9F">
        <w:trPr>
          <w:trHeight w:val="70"/>
        </w:trPr>
        <w:tc>
          <w:tcPr>
            <w:tcW w:w="1556" w:type="dxa"/>
            <w:vMerge/>
            <w:tcBorders>
              <w:left w:val="single" w:sz="4" w:space="0" w:color="auto"/>
              <w:right w:val="single" w:sz="4" w:space="0" w:color="auto"/>
            </w:tcBorders>
            <w:vAlign w:val="center"/>
            <w:hideMark/>
          </w:tcPr>
          <w:p w14:paraId="611C7AA9"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9A7F76" w14:textId="77777777" w:rsidR="00DA6539" w:rsidRPr="00EF06A7" w:rsidRDefault="00DA6539" w:rsidP="007A2A9F">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E189214"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FCA8" w14:textId="77777777" w:rsidR="00DA6539" w:rsidRPr="00EF06A7" w:rsidRDefault="00DA6539" w:rsidP="007A2A9F">
            <w:pPr>
              <w:pStyle w:val="TAC"/>
            </w:pPr>
            <w:r w:rsidRPr="00EF06A7">
              <w:rPr>
                <w:rFonts w:eastAsia="SimSun"/>
              </w:rPr>
              <w:t>FD-CDM2</w:t>
            </w:r>
          </w:p>
        </w:tc>
      </w:tr>
      <w:tr w:rsidR="00DA6539" w:rsidRPr="00EF06A7" w14:paraId="0F821A8E" w14:textId="77777777" w:rsidTr="007A2A9F">
        <w:trPr>
          <w:trHeight w:val="70"/>
        </w:trPr>
        <w:tc>
          <w:tcPr>
            <w:tcW w:w="1556" w:type="dxa"/>
            <w:vMerge/>
            <w:tcBorders>
              <w:left w:val="single" w:sz="4" w:space="0" w:color="auto"/>
              <w:right w:val="single" w:sz="4" w:space="0" w:color="auto"/>
            </w:tcBorders>
            <w:vAlign w:val="center"/>
            <w:hideMark/>
          </w:tcPr>
          <w:p w14:paraId="5D09D8CA"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CE9845" w14:textId="77777777" w:rsidR="00DA6539" w:rsidRPr="00EF06A7" w:rsidRDefault="00DA6539" w:rsidP="007A2A9F">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9B47591"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0F2818" w14:textId="77777777" w:rsidR="00DA6539" w:rsidRPr="00EF06A7" w:rsidRDefault="00DA6539" w:rsidP="007A2A9F">
            <w:pPr>
              <w:pStyle w:val="TAC"/>
            </w:pPr>
            <w:r w:rsidRPr="00EF06A7">
              <w:t>1</w:t>
            </w:r>
          </w:p>
        </w:tc>
      </w:tr>
      <w:tr w:rsidR="00DA6539" w:rsidRPr="00EF06A7" w14:paraId="18B7372F" w14:textId="77777777" w:rsidTr="007A2A9F">
        <w:trPr>
          <w:trHeight w:val="70"/>
        </w:trPr>
        <w:tc>
          <w:tcPr>
            <w:tcW w:w="1556" w:type="dxa"/>
            <w:vMerge/>
            <w:tcBorders>
              <w:left w:val="single" w:sz="4" w:space="0" w:color="auto"/>
              <w:right w:val="single" w:sz="4" w:space="0" w:color="auto"/>
            </w:tcBorders>
            <w:vAlign w:val="center"/>
            <w:hideMark/>
          </w:tcPr>
          <w:p w14:paraId="0D417A8D" w14:textId="77777777" w:rsidR="00DA6539" w:rsidRPr="00EF06A7" w:rsidRDefault="00DA6539" w:rsidP="007A2A9F">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073935" w14:textId="77777777" w:rsidR="00DA6539" w:rsidRPr="00EF06A7" w:rsidRDefault="00DA6539" w:rsidP="007A2A9F">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42A72C1"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81416A" w14:textId="77777777" w:rsidR="00DA6539" w:rsidRPr="00EF06A7" w:rsidRDefault="00DA6539" w:rsidP="007A2A9F">
            <w:pPr>
              <w:pStyle w:val="TAC"/>
            </w:pPr>
            <w:r w:rsidRPr="00EF06A7">
              <w:rPr>
                <w:rFonts w:eastAsia="SimSun"/>
                <w:lang w:eastAsia="zh-CN"/>
              </w:rPr>
              <w:t>Row 3,(6)</w:t>
            </w:r>
          </w:p>
        </w:tc>
      </w:tr>
      <w:tr w:rsidR="00DA6539" w:rsidRPr="00EF06A7" w14:paraId="420DDB23" w14:textId="77777777" w:rsidTr="007A2A9F">
        <w:trPr>
          <w:trHeight w:val="70"/>
        </w:trPr>
        <w:tc>
          <w:tcPr>
            <w:tcW w:w="1556" w:type="dxa"/>
            <w:vMerge/>
            <w:tcBorders>
              <w:left w:val="single" w:sz="4" w:space="0" w:color="auto"/>
              <w:right w:val="single" w:sz="4" w:space="0" w:color="auto"/>
            </w:tcBorders>
            <w:vAlign w:val="center"/>
            <w:hideMark/>
          </w:tcPr>
          <w:p w14:paraId="47CCB7FA"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ACA9D" w14:textId="77777777" w:rsidR="00DA6539" w:rsidRPr="00EF06A7" w:rsidRDefault="00DA6539" w:rsidP="007A2A9F">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FFBA5E0"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176F18" w14:textId="77777777" w:rsidR="00DA6539" w:rsidRPr="00EF06A7" w:rsidRDefault="00DA6539" w:rsidP="007A2A9F">
            <w:pPr>
              <w:pStyle w:val="TAC"/>
            </w:pPr>
            <w:r w:rsidRPr="00EF06A7">
              <w:rPr>
                <w:rFonts w:eastAsia="SimSun"/>
                <w:lang w:eastAsia="zh-CN"/>
              </w:rPr>
              <w:t>13</w:t>
            </w:r>
          </w:p>
        </w:tc>
      </w:tr>
      <w:tr w:rsidR="00DA6539" w:rsidRPr="00EF06A7" w14:paraId="26B8F2AD" w14:textId="77777777" w:rsidTr="007A2A9F">
        <w:trPr>
          <w:trHeight w:val="70"/>
        </w:trPr>
        <w:tc>
          <w:tcPr>
            <w:tcW w:w="1556" w:type="dxa"/>
            <w:vMerge/>
            <w:tcBorders>
              <w:left w:val="single" w:sz="4" w:space="0" w:color="auto"/>
              <w:bottom w:val="single" w:sz="4" w:space="0" w:color="auto"/>
              <w:right w:val="single" w:sz="4" w:space="0" w:color="auto"/>
            </w:tcBorders>
            <w:vAlign w:val="center"/>
          </w:tcPr>
          <w:p w14:paraId="289CAB74"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6A3D89" w14:textId="77777777" w:rsidR="00DA6539" w:rsidRPr="00EF06A7" w:rsidRDefault="00DA6539" w:rsidP="007A2A9F">
            <w:pPr>
              <w:pStyle w:val="TAL"/>
            </w:pPr>
            <w:r w:rsidRPr="00EF06A7">
              <w:rPr>
                <w:rFonts w:eastAsia="SimSun"/>
              </w:rPr>
              <w:t>NZP CSI-RS-timeConfig</w:t>
            </w:r>
          </w:p>
          <w:p w14:paraId="0FC773AF" w14:textId="77777777" w:rsidR="00DA6539" w:rsidRPr="00EF06A7" w:rsidRDefault="00DA6539" w:rsidP="007A2A9F">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1ADBBEA" w14:textId="77777777" w:rsidR="00DA6539" w:rsidRPr="00EF06A7" w:rsidRDefault="00DA6539" w:rsidP="007A2A9F">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EFAD1" w14:textId="77777777" w:rsidR="00DA6539" w:rsidRPr="00EF06A7" w:rsidRDefault="00DA6539" w:rsidP="007A2A9F">
            <w:pPr>
              <w:pStyle w:val="TAC"/>
            </w:pPr>
            <w:r w:rsidRPr="00EF06A7">
              <w:rPr>
                <w:rFonts w:eastAsia="SimSun"/>
                <w:lang w:eastAsia="zh-CN"/>
              </w:rPr>
              <w:t>10/5</w:t>
            </w:r>
          </w:p>
        </w:tc>
      </w:tr>
      <w:tr w:rsidR="00DA6539" w:rsidRPr="00EF06A7" w14:paraId="7514254D" w14:textId="77777777" w:rsidTr="007A2A9F">
        <w:trPr>
          <w:trHeight w:val="70"/>
        </w:trPr>
        <w:tc>
          <w:tcPr>
            <w:tcW w:w="1556" w:type="dxa"/>
            <w:vMerge w:val="restart"/>
            <w:tcBorders>
              <w:left w:val="single" w:sz="4" w:space="0" w:color="auto"/>
              <w:right w:val="single" w:sz="4" w:space="0" w:color="auto"/>
            </w:tcBorders>
            <w:vAlign w:val="center"/>
          </w:tcPr>
          <w:p w14:paraId="2042AD04" w14:textId="77777777" w:rsidR="00DA6539" w:rsidRPr="00EF06A7" w:rsidRDefault="00DA6539" w:rsidP="007A2A9F">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8F447F2" w14:textId="77777777" w:rsidR="00DA6539" w:rsidRPr="00EF06A7" w:rsidRDefault="00DA6539" w:rsidP="007A2A9F">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E78F26C"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F8D51A" w14:textId="77777777" w:rsidR="00DA6539" w:rsidRPr="00EF06A7" w:rsidRDefault="00DA6539" w:rsidP="007A2A9F">
            <w:pPr>
              <w:pStyle w:val="TAC"/>
              <w:rPr>
                <w:rFonts w:eastAsia="SimSun"/>
                <w:lang w:eastAsia="zh-CN"/>
              </w:rPr>
            </w:pPr>
            <w:r w:rsidRPr="00EF06A7">
              <w:rPr>
                <w:rFonts w:eastAsia="SimSun"/>
                <w:lang w:eastAsia="zh-CN"/>
              </w:rPr>
              <w:t>Periodic</w:t>
            </w:r>
          </w:p>
        </w:tc>
      </w:tr>
      <w:tr w:rsidR="00DA6539" w:rsidRPr="00EF06A7" w14:paraId="79614785" w14:textId="77777777" w:rsidTr="007A2A9F">
        <w:trPr>
          <w:trHeight w:val="70"/>
        </w:trPr>
        <w:tc>
          <w:tcPr>
            <w:tcW w:w="1556" w:type="dxa"/>
            <w:vMerge/>
            <w:tcBorders>
              <w:left w:val="single" w:sz="4" w:space="0" w:color="auto"/>
              <w:right w:val="single" w:sz="4" w:space="0" w:color="auto"/>
            </w:tcBorders>
            <w:vAlign w:val="center"/>
            <w:hideMark/>
          </w:tcPr>
          <w:p w14:paraId="20E7F987"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E5C81F0" w14:textId="77777777" w:rsidR="00DA6539" w:rsidRPr="00EF06A7" w:rsidRDefault="00DA6539" w:rsidP="007A2A9F">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DF1C27B"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BED0E8" w14:textId="77777777" w:rsidR="00DA6539" w:rsidRPr="00EF06A7" w:rsidRDefault="00DA6539" w:rsidP="007A2A9F">
            <w:pPr>
              <w:pStyle w:val="TAC"/>
              <w:rPr>
                <w:rFonts w:eastAsia="SimSun"/>
                <w:lang w:eastAsia="zh-CN"/>
              </w:rPr>
            </w:pPr>
            <w:r w:rsidRPr="00EF06A7">
              <w:rPr>
                <w:rFonts w:eastAsia="SimSun"/>
                <w:lang w:eastAsia="zh-CN"/>
              </w:rPr>
              <w:t>0</w:t>
            </w:r>
          </w:p>
        </w:tc>
      </w:tr>
      <w:tr w:rsidR="00DA6539" w:rsidRPr="00EF06A7" w14:paraId="7D8EE780" w14:textId="77777777" w:rsidTr="007A2A9F">
        <w:trPr>
          <w:trHeight w:val="70"/>
        </w:trPr>
        <w:tc>
          <w:tcPr>
            <w:tcW w:w="1556" w:type="dxa"/>
            <w:vMerge/>
            <w:tcBorders>
              <w:left w:val="single" w:sz="4" w:space="0" w:color="auto"/>
              <w:right w:val="single" w:sz="4" w:space="0" w:color="auto"/>
            </w:tcBorders>
            <w:vAlign w:val="center"/>
            <w:hideMark/>
          </w:tcPr>
          <w:p w14:paraId="2401A13E"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6D939EF6" w14:textId="77777777" w:rsidR="00DA6539" w:rsidRPr="00EF06A7" w:rsidRDefault="00DA6539" w:rsidP="007A2A9F">
            <w:pPr>
              <w:pStyle w:val="TAL"/>
              <w:rPr>
                <w:rFonts w:eastAsia="SimSun"/>
              </w:rPr>
            </w:pPr>
            <w:r w:rsidRPr="00EF06A7">
              <w:rPr>
                <w:rFonts w:eastAsia="SimSun"/>
              </w:rPr>
              <w:t>CSI-IM Resource Mapping</w:t>
            </w:r>
          </w:p>
          <w:p w14:paraId="4975AB8B" w14:textId="4985EE1F" w:rsidR="00DA6539" w:rsidRPr="00EF06A7" w:rsidRDefault="00DA6539" w:rsidP="007A2A9F">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242C3AB"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595E9A" w14:textId="77777777" w:rsidR="00DA6539" w:rsidRPr="00EF06A7" w:rsidRDefault="00DA6539" w:rsidP="007A2A9F">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DA6539" w:rsidRPr="00EF06A7" w14:paraId="0751D32A" w14:textId="77777777" w:rsidTr="007A2A9F">
        <w:trPr>
          <w:trHeight w:val="70"/>
        </w:trPr>
        <w:tc>
          <w:tcPr>
            <w:tcW w:w="1556" w:type="dxa"/>
            <w:vMerge/>
            <w:tcBorders>
              <w:left w:val="single" w:sz="4" w:space="0" w:color="auto"/>
              <w:bottom w:val="single" w:sz="4" w:space="0" w:color="auto"/>
              <w:right w:val="single" w:sz="4" w:space="0" w:color="auto"/>
            </w:tcBorders>
            <w:vAlign w:val="center"/>
            <w:hideMark/>
          </w:tcPr>
          <w:p w14:paraId="6E54041F" w14:textId="77777777" w:rsidR="00DA6539" w:rsidRPr="00EF06A7" w:rsidRDefault="00DA6539" w:rsidP="007A2A9F">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282F0563" w14:textId="77777777" w:rsidR="00DA6539" w:rsidRPr="00EF06A7" w:rsidRDefault="00DA6539" w:rsidP="007A2A9F">
            <w:pPr>
              <w:pStyle w:val="TAL"/>
            </w:pPr>
            <w:r w:rsidRPr="00EF06A7">
              <w:rPr>
                <w:rFonts w:eastAsia="SimSun"/>
              </w:rPr>
              <w:t>CSI-IM timeConfig</w:t>
            </w:r>
          </w:p>
          <w:p w14:paraId="2EEE5EA3" w14:textId="77777777" w:rsidR="00DA6539" w:rsidRPr="00EF06A7" w:rsidRDefault="00DA6539" w:rsidP="007A2A9F">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9B16B7C" w14:textId="77777777" w:rsidR="00DA6539" w:rsidRPr="00EF06A7" w:rsidRDefault="00DA6539" w:rsidP="007A2A9F">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752678" w14:textId="77777777" w:rsidR="00DA6539" w:rsidRPr="00EF06A7" w:rsidRDefault="00DA6539" w:rsidP="007A2A9F">
            <w:pPr>
              <w:pStyle w:val="TAC"/>
              <w:rPr>
                <w:rFonts w:eastAsia="SimSun"/>
                <w:lang w:eastAsia="zh-CN"/>
              </w:rPr>
            </w:pPr>
            <w:r w:rsidRPr="00EF06A7">
              <w:rPr>
                <w:rFonts w:eastAsia="SimSun"/>
                <w:lang w:eastAsia="zh-CN"/>
              </w:rPr>
              <w:t>10/5</w:t>
            </w:r>
          </w:p>
        </w:tc>
      </w:tr>
      <w:tr w:rsidR="00DA6539" w:rsidRPr="00EF06A7" w14:paraId="7E544B5E"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1EB89D" w14:textId="77777777" w:rsidR="00DA6539" w:rsidRPr="00EF06A7" w:rsidRDefault="00DA6539" w:rsidP="007A2A9F">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A9D4E61"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D4B5EE" w14:textId="77777777" w:rsidR="00DA6539" w:rsidRPr="00EF06A7" w:rsidRDefault="00DA6539" w:rsidP="007A2A9F">
            <w:pPr>
              <w:pStyle w:val="TAC"/>
            </w:pPr>
            <w:r w:rsidRPr="00EF06A7">
              <w:rPr>
                <w:rFonts w:eastAsia="SimSun"/>
              </w:rPr>
              <w:t>Periodic</w:t>
            </w:r>
          </w:p>
        </w:tc>
      </w:tr>
      <w:tr w:rsidR="00DA6539" w:rsidRPr="00EF06A7" w14:paraId="3A4D8358"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DC422C" w14:textId="77777777" w:rsidR="00DA6539" w:rsidRPr="00EF06A7" w:rsidRDefault="00DA6539" w:rsidP="007A2A9F">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6E3508C"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95FE66" w14:textId="77777777" w:rsidR="00DA6539" w:rsidRPr="00EF06A7" w:rsidRDefault="00DA6539" w:rsidP="007A2A9F">
            <w:pPr>
              <w:pStyle w:val="TAC"/>
              <w:rPr>
                <w:rFonts w:eastAsia="SimSun"/>
                <w:lang w:eastAsia="zh-CN"/>
              </w:rPr>
            </w:pPr>
            <w:r w:rsidRPr="00EF06A7">
              <w:t xml:space="preserve">Table </w:t>
            </w:r>
            <w:r w:rsidRPr="00EF06A7">
              <w:rPr>
                <w:rFonts w:eastAsia="SimSun"/>
                <w:lang w:eastAsia="zh-CN"/>
              </w:rPr>
              <w:t>1</w:t>
            </w:r>
          </w:p>
        </w:tc>
      </w:tr>
      <w:tr w:rsidR="00DA6539" w:rsidRPr="00EF06A7" w14:paraId="09A40DEA"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B49D36" w14:textId="77777777" w:rsidR="00DA6539" w:rsidRPr="00EF06A7" w:rsidRDefault="00DA6539" w:rsidP="007A2A9F">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DFFFD15"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9CC7A7" w14:textId="77777777" w:rsidR="00DA6539" w:rsidRPr="00EF06A7" w:rsidRDefault="00DA6539" w:rsidP="007A2A9F">
            <w:pPr>
              <w:pStyle w:val="TAC"/>
            </w:pPr>
            <w:r w:rsidRPr="00EF06A7">
              <w:rPr>
                <w:rFonts w:eastAsia="SimSun"/>
              </w:rPr>
              <w:t>cri-RI-PMI-CQI</w:t>
            </w:r>
          </w:p>
        </w:tc>
      </w:tr>
      <w:tr w:rsidR="00DA6539" w:rsidRPr="00EF06A7" w14:paraId="33F692E5"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B67EFB" w14:textId="77777777" w:rsidR="00DA6539" w:rsidRPr="00EF06A7" w:rsidRDefault="00DA6539" w:rsidP="007A2A9F">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5324D21"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5E533" w14:textId="77777777" w:rsidR="00DA6539" w:rsidRPr="00EF06A7" w:rsidRDefault="00DA6539" w:rsidP="007A2A9F">
            <w:pPr>
              <w:pStyle w:val="TAC"/>
            </w:pPr>
            <w:r w:rsidRPr="00EF06A7">
              <w:rPr>
                <w:rFonts w:eastAsia="SimSun"/>
              </w:rPr>
              <w:t>Not configured</w:t>
            </w:r>
          </w:p>
        </w:tc>
      </w:tr>
      <w:tr w:rsidR="00DA6539" w:rsidRPr="00EF06A7" w14:paraId="61489C38"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6E2BF8" w14:textId="77777777" w:rsidR="00DA6539" w:rsidRPr="00EF06A7" w:rsidRDefault="00DA6539" w:rsidP="007A2A9F">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E99753A"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30B63" w14:textId="77777777" w:rsidR="00DA6539" w:rsidRPr="00EF06A7" w:rsidRDefault="00DA6539" w:rsidP="007A2A9F">
            <w:pPr>
              <w:pStyle w:val="TAC"/>
            </w:pPr>
            <w:r w:rsidRPr="00EF06A7">
              <w:rPr>
                <w:rFonts w:eastAsia="SimSun"/>
              </w:rPr>
              <w:t>Not configured</w:t>
            </w:r>
          </w:p>
        </w:tc>
      </w:tr>
      <w:tr w:rsidR="00DA6539" w:rsidRPr="00EF06A7" w14:paraId="6FEF435D"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E0695" w14:textId="77777777" w:rsidR="00DA6539" w:rsidRPr="00EF06A7" w:rsidRDefault="00DA6539" w:rsidP="007A2A9F">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E6F4DBA"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05E357" w14:textId="77777777" w:rsidR="00DA6539" w:rsidRPr="00EF06A7" w:rsidRDefault="00DA6539" w:rsidP="007A2A9F">
            <w:pPr>
              <w:pStyle w:val="TAC"/>
            </w:pPr>
            <w:r w:rsidRPr="00EF06A7">
              <w:rPr>
                <w:rFonts w:eastAsia="SimSun"/>
              </w:rPr>
              <w:t>Wideband</w:t>
            </w:r>
          </w:p>
        </w:tc>
      </w:tr>
      <w:tr w:rsidR="00DA6539" w:rsidRPr="00EF06A7" w14:paraId="6A6ABA0C"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F840EB" w14:textId="77777777" w:rsidR="00DA6539" w:rsidRPr="00EF06A7" w:rsidRDefault="00DA6539" w:rsidP="007A2A9F">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6DF5434"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AE511D" w14:textId="77777777" w:rsidR="00DA6539" w:rsidRPr="00EF06A7" w:rsidRDefault="00DA6539" w:rsidP="007A2A9F">
            <w:pPr>
              <w:pStyle w:val="TAC"/>
            </w:pPr>
            <w:r w:rsidRPr="00EF06A7">
              <w:rPr>
                <w:rFonts w:eastAsia="SimSun"/>
              </w:rPr>
              <w:t>Wideband</w:t>
            </w:r>
          </w:p>
        </w:tc>
      </w:tr>
      <w:tr w:rsidR="00DA6539" w:rsidRPr="00EF06A7" w14:paraId="3E77DBA3"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704996" w14:textId="77777777" w:rsidR="00DA6539" w:rsidRPr="00EF06A7" w:rsidRDefault="00DA6539" w:rsidP="007A2A9F">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DC3B032" w14:textId="77777777" w:rsidR="00DA6539" w:rsidRPr="00EF06A7" w:rsidRDefault="00DA6539" w:rsidP="007A2A9F">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4B4A8E" w14:textId="77777777" w:rsidR="00DA6539" w:rsidRPr="00EF06A7" w:rsidRDefault="00DA6539" w:rsidP="007A2A9F">
            <w:pPr>
              <w:pStyle w:val="TAC"/>
            </w:pPr>
            <w:r w:rsidRPr="00EF06A7">
              <w:rPr>
                <w:lang w:eastAsia="zh-CN"/>
              </w:rPr>
              <w:t>8</w:t>
            </w:r>
          </w:p>
        </w:tc>
      </w:tr>
      <w:tr w:rsidR="00DA6539" w:rsidRPr="00EF06A7" w14:paraId="06313CD4"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31E2F2" w14:textId="77777777" w:rsidR="00DA6539" w:rsidRPr="00EF06A7" w:rsidRDefault="00DA6539" w:rsidP="007A2A9F">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FDC1283" w14:textId="77777777" w:rsidR="00DA6539" w:rsidRPr="00EF06A7" w:rsidRDefault="00DA6539" w:rsidP="007A2A9F">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BF190F" w14:textId="77777777" w:rsidR="00DA6539" w:rsidRPr="00EF06A7" w:rsidRDefault="00DA6539" w:rsidP="007A2A9F">
            <w:pPr>
              <w:pStyle w:val="TAC"/>
            </w:pPr>
            <w:r w:rsidRPr="00EF06A7">
              <w:rPr>
                <w:lang w:eastAsia="zh-CN"/>
              </w:rPr>
              <w:t>1111111</w:t>
            </w:r>
          </w:p>
        </w:tc>
      </w:tr>
      <w:tr w:rsidR="00DA6539" w:rsidRPr="00EF06A7" w14:paraId="5C3E14B2"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F74578" w14:textId="77777777" w:rsidR="00DA6539" w:rsidRPr="00EF06A7" w:rsidRDefault="00DA6539" w:rsidP="007A2A9F">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E30C5C4" w14:textId="77777777" w:rsidR="00DA6539" w:rsidRPr="00EF06A7" w:rsidRDefault="00DA6539" w:rsidP="007A2A9F">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1FBA63" w14:textId="77777777" w:rsidR="00DA6539" w:rsidRPr="00EF06A7" w:rsidRDefault="00DA6539" w:rsidP="007A2A9F">
            <w:pPr>
              <w:pStyle w:val="TAC"/>
              <w:rPr>
                <w:rFonts w:eastAsia="SimSun"/>
                <w:lang w:eastAsia="zh-CN"/>
              </w:rPr>
            </w:pPr>
            <w:r w:rsidRPr="00EF06A7">
              <w:rPr>
                <w:rFonts w:eastAsia="SimSun"/>
                <w:lang w:eastAsia="zh-CN"/>
              </w:rPr>
              <w:t>10/9</w:t>
            </w:r>
          </w:p>
        </w:tc>
      </w:tr>
      <w:tr w:rsidR="00DA6539" w:rsidRPr="00EF06A7" w14:paraId="0AF6E0C1"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ACDB5D" w14:textId="77777777" w:rsidR="00DA6539" w:rsidRPr="00EF06A7" w:rsidRDefault="00DA6539" w:rsidP="007A2A9F">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66859D4"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4AC1BA" w14:textId="77777777" w:rsidR="00DA6539" w:rsidRPr="00EF06A7" w:rsidRDefault="00DA6539" w:rsidP="007A2A9F">
            <w:pPr>
              <w:pStyle w:val="TAC"/>
            </w:pPr>
            <w:r w:rsidRPr="00EF06A7">
              <w:rPr>
                <w:rFonts w:eastAsia="SimSun"/>
              </w:rPr>
              <w:t>Not configured</w:t>
            </w:r>
          </w:p>
        </w:tc>
      </w:tr>
      <w:tr w:rsidR="00DA6539" w:rsidRPr="00EF06A7" w14:paraId="3B7478AC" w14:textId="77777777" w:rsidTr="007A2A9F">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C18FA0B" w14:textId="77777777" w:rsidR="00DA6539" w:rsidRPr="00EF06A7" w:rsidRDefault="00DA6539" w:rsidP="007A2A9F">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53D5F19" w14:textId="77777777" w:rsidR="00DA6539" w:rsidRPr="00EF06A7" w:rsidRDefault="00DA6539" w:rsidP="007A2A9F">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E761986"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BE028B" w14:textId="77777777" w:rsidR="00DA6539" w:rsidRPr="00EF06A7" w:rsidRDefault="00DA6539" w:rsidP="007A2A9F">
            <w:pPr>
              <w:pStyle w:val="TAC"/>
            </w:pPr>
            <w:r w:rsidRPr="00EF06A7">
              <w:rPr>
                <w:rFonts w:eastAsia="SimSun"/>
              </w:rPr>
              <w:t>typeI-SinglePanel</w:t>
            </w:r>
          </w:p>
        </w:tc>
      </w:tr>
      <w:tr w:rsidR="00DA6539" w:rsidRPr="00EF06A7" w14:paraId="3A8F181E" w14:textId="77777777" w:rsidTr="007A2A9F">
        <w:trPr>
          <w:trHeight w:val="70"/>
        </w:trPr>
        <w:tc>
          <w:tcPr>
            <w:tcW w:w="1648" w:type="dxa"/>
            <w:gridSpan w:val="2"/>
            <w:vMerge/>
            <w:tcBorders>
              <w:left w:val="single" w:sz="4" w:space="0" w:color="auto"/>
              <w:right w:val="single" w:sz="4" w:space="0" w:color="auto"/>
            </w:tcBorders>
            <w:vAlign w:val="center"/>
            <w:hideMark/>
          </w:tcPr>
          <w:p w14:paraId="7E4620B8" w14:textId="77777777" w:rsidR="00DA6539" w:rsidRPr="00EF06A7" w:rsidRDefault="00DA6539" w:rsidP="007A2A9F">
            <w:pPr>
              <w:pStyle w:val="TAL"/>
            </w:pPr>
          </w:p>
        </w:tc>
        <w:tc>
          <w:tcPr>
            <w:tcW w:w="3091" w:type="dxa"/>
            <w:tcBorders>
              <w:top w:val="single" w:sz="4" w:space="0" w:color="auto"/>
              <w:left w:val="single" w:sz="4" w:space="0" w:color="auto"/>
              <w:bottom w:val="single" w:sz="4" w:space="0" w:color="auto"/>
              <w:right w:val="single" w:sz="4" w:space="0" w:color="auto"/>
            </w:tcBorders>
          </w:tcPr>
          <w:p w14:paraId="6362228F" w14:textId="77777777" w:rsidR="00DA6539" w:rsidRPr="00EF06A7" w:rsidRDefault="00DA6539" w:rsidP="007A2A9F">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6D4C18F"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125D38" w14:textId="77777777" w:rsidR="00DA6539" w:rsidRPr="00EF06A7" w:rsidRDefault="00DA6539" w:rsidP="007A2A9F">
            <w:pPr>
              <w:pStyle w:val="TAC"/>
            </w:pPr>
            <w:r w:rsidRPr="00EF06A7">
              <w:t>1</w:t>
            </w:r>
          </w:p>
        </w:tc>
      </w:tr>
      <w:tr w:rsidR="00DA6539" w:rsidRPr="00EF06A7" w14:paraId="5EE607BD" w14:textId="77777777" w:rsidTr="007A2A9F">
        <w:trPr>
          <w:trHeight w:val="70"/>
        </w:trPr>
        <w:tc>
          <w:tcPr>
            <w:tcW w:w="1648" w:type="dxa"/>
            <w:gridSpan w:val="2"/>
            <w:vMerge/>
            <w:tcBorders>
              <w:left w:val="single" w:sz="4" w:space="0" w:color="auto"/>
              <w:right w:val="single" w:sz="4" w:space="0" w:color="auto"/>
            </w:tcBorders>
            <w:vAlign w:val="center"/>
            <w:hideMark/>
          </w:tcPr>
          <w:p w14:paraId="1E9D0A99" w14:textId="77777777" w:rsidR="00DA6539" w:rsidRPr="00EF06A7" w:rsidRDefault="00DA6539" w:rsidP="007A2A9F">
            <w:pPr>
              <w:pStyle w:val="TAL"/>
            </w:pPr>
          </w:p>
        </w:tc>
        <w:tc>
          <w:tcPr>
            <w:tcW w:w="3091" w:type="dxa"/>
            <w:tcBorders>
              <w:top w:val="single" w:sz="4" w:space="0" w:color="auto"/>
              <w:left w:val="single" w:sz="4" w:space="0" w:color="auto"/>
              <w:bottom w:val="single" w:sz="4" w:space="0" w:color="auto"/>
              <w:right w:val="single" w:sz="4" w:space="0" w:color="auto"/>
            </w:tcBorders>
          </w:tcPr>
          <w:p w14:paraId="09AC3EF1" w14:textId="77777777" w:rsidR="00DA6539" w:rsidRPr="00EF06A7" w:rsidRDefault="00DA6539" w:rsidP="007A2A9F">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FF74F3C"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A786AA" w14:textId="77777777" w:rsidR="00DA6539" w:rsidRPr="00EF06A7" w:rsidRDefault="00DA6539" w:rsidP="007A2A9F">
            <w:pPr>
              <w:pStyle w:val="TAC"/>
            </w:pPr>
            <w:r w:rsidRPr="00EF06A7">
              <w:rPr>
                <w:rFonts w:eastAsia="SimSun"/>
              </w:rPr>
              <w:t>Not configured</w:t>
            </w:r>
          </w:p>
        </w:tc>
      </w:tr>
      <w:tr w:rsidR="00DA6539" w:rsidRPr="00EF06A7" w14:paraId="41373A0D" w14:textId="77777777" w:rsidTr="007A2A9F">
        <w:trPr>
          <w:trHeight w:val="70"/>
        </w:trPr>
        <w:tc>
          <w:tcPr>
            <w:tcW w:w="1648" w:type="dxa"/>
            <w:gridSpan w:val="2"/>
            <w:vMerge/>
            <w:tcBorders>
              <w:left w:val="single" w:sz="4" w:space="0" w:color="auto"/>
              <w:right w:val="single" w:sz="4" w:space="0" w:color="auto"/>
            </w:tcBorders>
            <w:vAlign w:val="center"/>
            <w:hideMark/>
          </w:tcPr>
          <w:p w14:paraId="39C3D1A6" w14:textId="77777777" w:rsidR="00DA6539" w:rsidRPr="00EF06A7" w:rsidRDefault="00DA6539" w:rsidP="007A2A9F">
            <w:pPr>
              <w:pStyle w:val="TAL"/>
            </w:pPr>
          </w:p>
        </w:tc>
        <w:tc>
          <w:tcPr>
            <w:tcW w:w="3091" w:type="dxa"/>
            <w:tcBorders>
              <w:top w:val="single" w:sz="4" w:space="0" w:color="auto"/>
              <w:left w:val="single" w:sz="4" w:space="0" w:color="auto"/>
              <w:bottom w:val="single" w:sz="4" w:space="0" w:color="auto"/>
              <w:right w:val="single" w:sz="4" w:space="0" w:color="auto"/>
            </w:tcBorders>
          </w:tcPr>
          <w:p w14:paraId="284EAE0A" w14:textId="77777777" w:rsidR="00DA6539" w:rsidRPr="00EF06A7" w:rsidRDefault="00DA6539" w:rsidP="007A2A9F">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777C36"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527DE" w14:textId="77777777" w:rsidR="00DA6539" w:rsidRPr="00EF06A7" w:rsidRDefault="00DA6539" w:rsidP="007A2A9F">
            <w:pPr>
              <w:pStyle w:val="TAC"/>
            </w:pPr>
            <w:r w:rsidRPr="00EF06A7">
              <w:rPr>
                <w:rFonts w:eastAsia="SimSun" w:cs="Arial"/>
                <w:lang w:eastAsia="zh-CN"/>
              </w:rPr>
              <w:t>000001</w:t>
            </w:r>
          </w:p>
        </w:tc>
      </w:tr>
      <w:tr w:rsidR="00DA6539" w:rsidRPr="00EF06A7" w14:paraId="33755CE4" w14:textId="77777777" w:rsidTr="007A2A9F">
        <w:trPr>
          <w:trHeight w:val="70"/>
        </w:trPr>
        <w:tc>
          <w:tcPr>
            <w:tcW w:w="1648" w:type="dxa"/>
            <w:gridSpan w:val="2"/>
            <w:vMerge/>
            <w:tcBorders>
              <w:left w:val="single" w:sz="4" w:space="0" w:color="auto"/>
              <w:bottom w:val="single" w:sz="4" w:space="0" w:color="auto"/>
              <w:right w:val="single" w:sz="4" w:space="0" w:color="auto"/>
            </w:tcBorders>
            <w:vAlign w:val="center"/>
          </w:tcPr>
          <w:p w14:paraId="7EBAECB8" w14:textId="77777777" w:rsidR="00DA6539" w:rsidRPr="00EF06A7" w:rsidRDefault="00DA6539" w:rsidP="007A2A9F">
            <w:pPr>
              <w:pStyle w:val="TAL"/>
            </w:pPr>
          </w:p>
        </w:tc>
        <w:tc>
          <w:tcPr>
            <w:tcW w:w="3091" w:type="dxa"/>
            <w:tcBorders>
              <w:top w:val="single" w:sz="4" w:space="0" w:color="auto"/>
              <w:left w:val="single" w:sz="4" w:space="0" w:color="auto"/>
              <w:bottom w:val="single" w:sz="4" w:space="0" w:color="auto"/>
              <w:right w:val="single" w:sz="4" w:space="0" w:color="auto"/>
            </w:tcBorders>
          </w:tcPr>
          <w:p w14:paraId="6418538A" w14:textId="77777777" w:rsidR="00DA6539" w:rsidRPr="00EF06A7" w:rsidRDefault="00DA6539" w:rsidP="007A2A9F">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449C959"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BE2A9B" w14:textId="77777777" w:rsidR="00DA6539" w:rsidRPr="00EF06A7" w:rsidRDefault="00DA6539" w:rsidP="007A2A9F">
            <w:pPr>
              <w:pStyle w:val="TAC"/>
            </w:pPr>
            <w:r w:rsidRPr="00EF06A7">
              <w:t>N/A</w:t>
            </w:r>
          </w:p>
        </w:tc>
      </w:tr>
      <w:tr w:rsidR="00DA6539" w:rsidRPr="00EF06A7" w14:paraId="1860F523"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87975EA" w14:textId="77777777" w:rsidR="00DA6539" w:rsidRPr="00EF06A7" w:rsidRDefault="00DA6539" w:rsidP="007A2A9F">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6AD58BE"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32367B" w14:textId="77777777" w:rsidR="00DA6539" w:rsidRPr="00EF06A7" w:rsidRDefault="00DA6539" w:rsidP="007A2A9F">
            <w:pPr>
              <w:pStyle w:val="TAC"/>
            </w:pPr>
            <w:r w:rsidRPr="00EF06A7">
              <w:rPr>
                <w:rFonts w:eastAsia="SimSun"/>
                <w:lang w:eastAsia="zh-CN"/>
              </w:rPr>
              <w:t>PUCCH</w:t>
            </w:r>
          </w:p>
        </w:tc>
      </w:tr>
      <w:tr w:rsidR="00DA6539" w:rsidRPr="00EF06A7" w14:paraId="3474790D"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A8FB22" w14:textId="77777777" w:rsidR="00DA6539" w:rsidRPr="00EF06A7" w:rsidRDefault="00DA6539" w:rsidP="007A2A9F">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B722C4" w14:textId="77777777" w:rsidR="00DA6539" w:rsidRPr="00EF06A7" w:rsidRDefault="00DA6539" w:rsidP="007A2A9F">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BD83C2" w14:textId="77777777" w:rsidR="00DA6539" w:rsidRPr="00EF06A7" w:rsidRDefault="00DA6539" w:rsidP="007A2A9F">
            <w:pPr>
              <w:pStyle w:val="TAC"/>
              <w:rPr>
                <w:rFonts w:eastAsia="SimSun"/>
                <w:lang w:eastAsia="zh-CN"/>
              </w:rPr>
            </w:pPr>
            <w:r w:rsidRPr="00EF06A7">
              <w:rPr>
                <w:rFonts w:eastAsia="SimSun"/>
                <w:lang w:eastAsia="zh-CN"/>
              </w:rPr>
              <w:t>10</w:t>
            </w:r>
          </w:p>
        </w:tc>
      </w:tr>
      <w:tr w:rsidR="00DA6539" w:rsidRPr="00EF06A7" w14:paraId="72D5D946"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4BDD0" w14:textId="77777777" w:rsidR="00DA6539" w:rsidRPr="00EF06A7" w:rsidRDefault="00DA6539" w:rsidP="007A2A9F">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502C974" w14:textId="77777777" w:rsidR="00DA6539" w:rsidRPr="00EF06A7" w:rsidRDefault="00DA6539" w:rsidP="007A2A9F">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F72868" w14:textId="77777777" w:rsidR="00DA6539" w:rsidRPr="00EF06A7" w:rsidRDefault="00DA6539" w:rsidP="007A2A9F">
            <w:pPr>
              <w:pStyle w:val="TAC"/>
            </w:pPr>
            <w:r w:rsidRPr="00EF06A7">
              <w:t>1</w:t>
            </w:r>
          </w:p>
        </w:tc>
      </w:tr>
      <w:tr w:rsidR="00DA6539" w:rsidRPr="00EF06A7" w14:paraId="14D621F5" w14:textId="77777777" w:rsidTr="007A2A9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D34D0" w14:textId="77777777" w:rsidR="00DA6539" w:rsidRPr="00EF06A7" w:rsidRDefault="00DA6539" w:rsidP="007A2A9F">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CDFD612" w14:textId="77777777" w:rsidR="00DA6539" w:rsidRPr="00EF06A7" w:rsidRDefault="00DA6539" w:rsidP="007A2A9F">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244776" w14:textId="77777777" w:rsidR="00DA6539" w:rsidRPr="00EF06A7" w:rsidRDefault="00DA6539" w:rsidP="007A2A9F">
            <w:pPr>
              <w:pStyle w:val="TAC"/>
            </w:pPr>
            <w:r w:rsidRPr="00EF06A7">
              <w:rPr>
                <w:rFonts w:eastAsia="SimSun"/>
                <w:lang w:eastAsia="zh-CN"/>
              </w:rPr>
              <w:t>As specified in Table A.4-1, TBS.1-3</w:t>
            </w:r>
          </w:p>
        </w:tc>
      </w:tr>
    </w:tbl>
    <w:p w14:paraId="75E16E4C" w14:textId="77777777" w:rsidR="00DA6539" w:rsidRPr="00EF06A7" w:rsidRDefault="00DA6539" w:rsidP="00DA6539">
      <w:pPr>
        <w:rPr>
          <w:rFonts w:eastAsia="SimSun"/>
          <w:lang w:eastAsia="zh-CN"/>
        </w:rPr>
      </w:pPr>
    </w:p>
    <w:p w14:paraId="64513F96" w14:textId="77777777" w:rsidR="00DA6539" w:rsidRPr="00EF06A7" w:rsidRDefault="00DA6539" w:rsidP="00DA6539">
      <w:pPr>
        <w:pStyle w:val="TH"/>
        <w:rPr>
          <w:rFonts w:eastAsia="SimSun"/>
          <w:lang w:eastAsia="zh-CN"/>
        </w:rPr>
      </w:pPr>
      <w:r w:rsidRPr="00EF06A7">
        <w:t>Table 6.2.1.1.</w:t>
      </w:r>
      <w:r w:rsidRPr="00EF06A7">
        <w:rPr>
          <w:rFonts w:eastAsia="SimSun"/>
          <w:lang w:eastAsia="zh-CN"/>
        </w:rPr>
        <w:t>2.1.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A6539" w:rsidRPr="00EF06A7" w14:paraId="57472EA3" w14:textId="77777777" w:rsidTr="007A2A9F">
        <w:trPr>
          <w:jc w:val="center"/>
        </w:trPr>
        <w:tc>
          <w:tcPr>
            <w:tcW w:w="1984" w:type="dxa"/>
            <w:tcBorders>
              <w:bottom w:val="nil"/>
            </w:tcBorders>
          </w:tcPr>
          <w:p w14:paraId="1C013F93" w14:textId="77777777" w:rsidR="00DA6539" w:rsidRPr="00EF06A7" w:rsidRDefault="00DA6539" w:rsidP="007A2A9F">
            <w:pPr>
              <w:pStyle w:val="TAH"/>
              <w:rPr>
                <w:rFonts w:eastAsia="SimSun"/>
                <w:lang w:eastAsia="zh-CN"/>
              </w:rPr>
            </w:pPr>
            <w:r w:rsidRPr="00EF06A7">
              <w:rPr>
                <w:rFonts w:eastAsia="SimSun"/>
                <w:lang w:eastAsia="zh-CN"/>
              </w:rPr>
              <w:t>Parameters</w:t>
            </w:r>
          </w:p>
        </w:tc>
        <w:tc>
          <w:tcPr>
            <w:tcW w:w="1412" w:type="dxa"/>
            <w:tcBorders>
              <w:bottom w:val="nil"/>
            </w:tcBorders>
          </w:tcPr>
          <w:p w14:paraId="76F0BB52" w14:textId="77777777" w:rsidR="00DA6539" w:rsidRPr="00EF06A7" w:rsidRDefault="00DA6539" w:rsidP="007A2A9F">
            <w:pPr>
              <w:pStyle w:val="TAH"/>
              <w:rPr>
                <w:rFonts w:eastAsia="SimSun"/>
              </w:rPr>
            </w:pPr>
            <w:r w:rsidRPr="00EF06A7">
              <w:rPr>
                <w:rFonts w:eastAsia="SimSun"/>
              </w:rPr>
              <w:t>Test 1</w:t>
            </w:r>
          </w:p>
        </w:tc>
        <w:tc>
          <w:tcPr>
            <w:tcW w:w="1512" w:type="dxa"/>
            <w:tcBorders>
              <w:bottom w:val="nil"/>
            </w:tcBorders>
          </w:tcPr>
          <w:p w14:paraId="0C4F3F97" w14:textId="77777777" w:rsidR="00DA6539" w:rsidRPr="00EF06A7" w:rsidRDefault="00DA6539" w:rsidP="007A2A9F">
            <w:pPr>
              <w:pStyle w:val="TAH"/>
              <w:rPr>
                <w:rFonts w:eastAsia="?? ??"/>
              </w:rPr>
            </w:pPr>
            <w:r w:rsidRPr="00EF06A7">
              <w:rPr>
                <w:rFonts w:eastAsia="?? ??"/>
              </w:rPr>
              <w:t>Test 2</w:t>
            </w:r>
          </w:p>
        </w:tc>
      </w:tr>
      <w:tr w:rsidR="00DA6539" w:rsidRPr="00EF06A7" w14:paraId="14FA174B" w14:textId="77777777" w:rsidTr="007A2A9F">
        <w:trPr>
          <w:cantSplit/>
          <w:jc w:val="center"/>
        </w:trPr>
        <w:tc>
          <w:tcPr>
            <w:tcW w:w="1984" w:type="dxa"/>
          </w:tcPr>
          <w:p w14:paraId="60D5188D" w14:textId="77777777" w:rsidR="00DA6539" w:rsidRPr="00EF06A7" w:rsidRDefault="00DA6539" w:rsidP="007A2A9F">
            <w:pPr>
              <w:pStyle w:val="TAC"/>
              <w:rPr>
                <w:rFonts w:eastAsia="?? ??"/>
              </w:rPr>
            </w:pPr>
            <w:r w:rsidRPr="00EF06A7">
              <w:rPr>
                <w:rFonts w:ascii="Symbol" w:eastAsia="?? ??" w:hAnsi="Symbol"/>
                <w:i/>
                <w:iCs/>
              </w:rPr>
              <w:t></w:t>
            </w:r>
            <w:r w:rsidRPr="00EF06A7">
              <w:rPr>
                <w:rFonts w:eastAsia="?? ??"/>
              </w:rPr>
              <w:t xml:space="preserve"> [%]</w:t>
            </w:r>
          </w:p>
        </w:tc>
        <w:tc>
          <w:tcPr>
            <w:tcW w:w="1412" w:type="dxa"/>
          </w:tcPr>
          <w:p w14:paraId="6A1BC44B" w14:textId="77777777" w:rsidR="00DA6539" w:rsidRPr="00EF06A7" w:rsidRDefault="00DA6539" w:rsidP="007A2A9F">
            <w:pPr>
              <w:pStyle w:val="TAC"/>
              <w:rPr>
                <w:rFonts w:eastAsia="SimSun" w:cs="v5.0.0"/>
                <w:lang w:eastAsia="zh-CN"/>
              </w:rPr>
            </w:pPr>
            <w:r w:rsidRPr="00EF06A7">
              <w:rPr>
                <w:rFonts w:eastAsia="SimSun" w:cs="v5.0.0"/>
                <w:lang w:eastAsia="zh-CN"/>
              </w:rPr>
              <w:t>20</w:t>
            </w:r>
          </w:p>
        </w:tc>
        <w:tc>
          <w:tcPr>
            <w:tcW w:w="1512" w:type="dxa"/>
          </w:tcPr>
          <w:p w14:paraId="464660BD" w14:textId="77777777" w:rsidR="00DA6539" w:rsidRPr="00EF06A7" w:rsidRDefault="00DA6539" w:rsidP="007A2A9F">
            <w:pPr>
              <w:pStyle w:val="TAC"/>
              <w:rPr>
                <w:rFonts w:eastAsia="SimSun" w:cs="v5.0.0"/>
                <w:lang w:eastAsia="zh-CN"/>
              </w:rPr>
            </w:pPr>
            <w:r w:rsidRPr="00EF06A7">
              <w:rPr>
                <w:rFonts w:eastAsia="SimSun" w:cs="v5.0.0"/>
                <w:lang w:eastAsia="zh-CN"/>
              </w:rPr>
              <w:t>20</w:t>
            </w:r>
          </w:p>
        </w:tc>
      </w:tr>
      <w:tr w:rsidR="00DA6539" w:rsidRPr="00EF06A7" w14:paraId="65F92855" w14:textId="77777777" w:rsidTr="007A2A9F">
        <w:trPr>
          <w:cantSplit/>
          <w:jc w:val="center"/>
        </w:trPr>
        <w:tc>
          <w:tcPr>
            <w:tcW w:w="1984" w:type="dxa"/>
          </w:tcPr>
          <w:p w14:paraId="595C498C" w14:textId="77777777" w:rsidR="00DA6539" w:rsidRPr="00EF06A7" w:rsidRDefault="00DA6539" w:rsidP="007A2A9F">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447E6DA1" w14:textId="77777777" w:rsidR="00DA6539" w:rsidRPr="00EF06A7" w:rsidRDefault="00DA6539" w:rsidP="007A2A9F">
            <w:pPr>
              <w:pStyle w:val="TAC"/>
              <w:rPr>
                <w:rFonts w:eastAsia="SimSun" w:cs="v5.0.0"/>
                <w:lang w:eastAsia="zh-CN"/>
              </w:rPr>
            </w:pPr>
            <w:r w:rsidRPr="00EF06A7">
              <w:rPr>
                <w:rFonts w:eastAsia="SimSun" w:cs="v5.0.0"/>
                <w:lang w:eastAsia="zh-CN"/>
              </w:rPr>
              <w:t>1.05</w:t>
            </w:r>
          </w:p>
        </w:tc>
        <w:tc>
          <w:tcPr>
            <w:tcW w:w="1512" w:type="dxa"/>
          </w:tcPr>
          <w:p w14:paraId="4140974C" w14:textId="77777777" w:rsidR="00DA6539" w:rsidRPr="00EF06A7" w:rsidRDefault="00DA6539" w:rsidP="007A2A9F">
            <w:pPr>
              <w:pStyle w:val="TAC"/>
              <w:rPr>
                <w:rFonts w:eastAsia="SimSun" w:cs="v5.0.0"/>
                <w:lang w:eastAsia="zh-CN"/>
              </w:rPr>
            </w:pPr>
            <w:r w:rsidRPr="00EF06A7">
              <w:rPr>
                <w:rFonts w:eastAsia="SimSun" w:cs="v5.0.0"/>
                <w:lang w:eastAsia="zh-CN"/>
              </w:rPr>
              <w:t>1.05</w:t>
            </w:r>
          </w:p>
        </w:tc>
      </w:tr>
    </w:tbl>
    <w:p w14:paraId="228D2A09" w14:textId="77777777" w:rsidR="00DA6539" w:rsidRPr="00EF06A7" w:rsidRDefault="00DA6539" w:rsidP="00DA6539">
      <w:pPr>
        <w:rPr>
          <w:rFonts w:eastAsia="SimSun"/>
          <w:lang w:eastAsia="zh-CN"/>
        </w:rPr>
      </w:pPr>
    </w:p>
    <w:p w14:paraId="1C9256FD" w14:textId="77777777" w:rsidR="00DA6539" w:rsidRPr="00EF06A7" w:rsidRDefault="00DA6539" w:rsidP="00DA6539">
      <w:pPr>
        <w:rPr>
          <w:rFonts w:eastAsia="Batang"/>
        </w:rPr>
      </w:pPr>
      <w:r w:rsidRPr="00EF06A7">
        <w:rPr>
          <w:rFonts w:eastAsia="Batang"/>
        </w:rPr>
        <w:t>The normative reference for this requirement is TS 38.101-4 [5] clause 6.2.1.1.2.1.</w:t>
      </w:r>
    </w:p>
    <w:p w14:paraId="351FF8D5" w14:textId="77777777" w:rsidR="00DA6539" w:rsidRPr="00EF06A7" w:rsidRDefault="00DA6539" w:rsidP="00DA6539">
      <w:pPr>
        <w:pStyle w:val="H6"/>
      </w:pPr>
      <w:r w:rsidRPr="00EF06A7">
        <w:t>6.2.1.1.2.1.4</w:t>
      </w:r>
      <w:r w:rsidRPr="00EF06A7">
        <w:tab/>
        <w:t>Test Description</w:t>
      </w:r>
    </w:p>
    <w:p w14:paraId="2699E3D0" w14:textId="77777777" w:rsidR="00DA6539" w:rsidRPr="00EF06A7" w:rsidRDefault="00DA6539" w:rsidP="00DA6539">
      <w:pPr>
        <w:pStyle w:val="H6"/>
      </w:pPr>
      <w:r w:rsidRPr="00EF06A7">
        <w:t>6.2.1.1.2.1.4.1</w:t>
      </w:r>
      <w:r w:rsidRPr="00EF06A7">
        <w:tab/>
        <w:t>Initial Conditions</w:t>
      </w:r>
    </w:p>
    <w:p w14:paraId="78C573A2" w14:textId="77777777" w:rsidR="00DA6539" w:rsidRPr="00EF06A7" w:rsidRDefault="00DA6539" w:rsidP="00DA6539">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49F1FC38" w14:textId="77777777" w:rsidR="00DA6539" w:rsidRPr="00EF06A7" w:rsidRDefault="00DA6539" w:rsidP="00DA6539">
      <w:r w:rsidRPr="00EF06A7">
        <w:t xml:space="preserve">The initial test configurations consist of environmental conditions, test frequencies, test channel bandwidths and sub-carrier spacing based on NR operating bands specified in Table 5.3.5-1 of 38.521-1. </w:t>
      </w:r>
    </w:p>
    <w:p w14:paraId="6365DF9C" w14:textId="77777777" w:rsidR="00DA6539" w:rsidRPr="00EF06A7" w:rsidRDefault="00DA6539" w:rsidP="00DA6539">
      <w:pPr>
        <w:rPr>
          <w:rFonts w:eastAsia="Batang"/>
        </w:rPr>
      </w:pPr>
      <w:r w:rsidRPr="00EF06A7">
        <w:rPr>
          <w:rFonts w:eastAsia="Batang"/>
        </w:rPr>
        <w:t>Configurations of PDSCH and PDCCH before measurement are specified in Annex C.</w:t>
      </w:r>
    </w:p>
    <w:p w14:paraId="564059C2" w14:textId="77777777" w:rsidR="00DA6539" w:rsidRPr="00EF06A7" w:rsidRDefault="00DA6539" w:rsidP="00DA6539">
      <w:pPr>
        <w:rPr>
          <w:rFonts w:eastAsia="Batang"/>
        </w:rPr>
      </w:pPr>
      <w:r w:rsidRPr="00EF06A7">
        <w:rPr>
          <w:rFonts w:eastAsia="Batang"/>
        </w:rPr>
        <w:t>Test Environment: Normal, as defined in TS 38.508-1 [6] clause 4.1.</w:t>
      </w:r>
    </w:p>
    <w:p w14:paraId="7DC04B81" w14:textId="3FFD2922" w:rsidR="00DA6539" w:rsidRPr="00EF06A7" w:rsidRDefault="00DA6539" w:rsidP="00DA6539">
      <w:pPr>
        <w:rPr>
          <w:rFonts w:eastAsia="Batang"/>
        </w:rPr>
      </w:pPr>
      <w:r w:rsidRPr="00EF06A7">
        <w:rPr>
          <w:rFonts w:eastAsia="Batang"/>
        </w:rPr>
        <w:t>Frequencies to be tested: Mid-Range, as defined in TS 38.508-1 [6] clause 5.2.2.</w:t>
      </w:r>
    </w:p>
    <w:p w14:paraId="551D8082" w14:textId="77777777" w:rsidR="00DA6539" w:rsidRPr="00EF06A7" w:rsidRDefault="00DA6539" w:rsidP="00DA6539">
      <w:pPr>
        <w:pStyle w:val="B1"/>
      </w:pPr>
      <w:r w:rsidRPr="00EF06A7">
        <w:t>1.</w:t>
      </w:r>
      <w:r w:rsidRPr="00EF06A7">
        <w:tab/>
        <w:t>Connect the SS, the faders and AWGN noise source to the UE antenna connectors as shown in TS 38.508-1 [6] Annex A, in Figure A.3.1.7.0 for TE diagram and section A.3.2.2 for UE diagram.</w:t>
      </w:r>
    </w:p>
    <w:p w14:paraId="67D7E3C0" w14:textId="77777777" w:rsidR="00DA6539" w:rsidRPr="00EF06A7" w:rsidRDefault="00DA6539" w:rsidP="00DA6539">
      <w:pPr>
        <w:pStyle w:val="B1"/>
      </w:pPr>
      <w:r w:rsidRPr="00EF06A7">
        <w:t>2.</w:t>
      </w:r>
      <w:r w:rsidRPr="00EF06A7">
        <w:tab/>
        <w:t xml:space="preserve">The parameter settings for the NR cell are set up according to Table </w:t>
      </w:r>
      <w:r w:rsidRPr="00EF06A7">
        <w:rPr>
          <w:lang w:eastAsia="x-none"/>
        </w:rPr>
        <w:t>6.2.1.1.2.1.3-1</w:t>
      </w:r>
      <w:r w:rsidRPr="00EF06A7">
        <w:t xml:space="preserve"> as appropriate.</w:t>
      </w:r>
    </w:p>
    <w:p w14:paraId="60492580" w14:textId="77777777" w:rsidR="00DA6539" w:rsidRPr="00EF06A7" w:rsidRDefault="00DA6539" w:rsidP="00DA6539">
      <w:pPr>
        <w:pStyle w:val="B1"/>
      </w:pPr>
      <w:r w:rsidRPr="00EF06A7">
        <w:t>3.</w:t>
      </w:r>
      <w:r w:rsidRPr="00EF06A7">
        <w:tab/>
        <w:t>Downlink signals for the NR cell are initially set up according to Annexes C.0, C.1, C.2, C.3.1, and uplink signals according to Annexes G.0, G.1, G.2, G.3.1 of TS 38.521-1 [7].</w:t>
      </w:r>
    </w:p>
    <w:p w14:paraId="713076CA" w14:textId="77777777" w:rsidR="00DA6539" w:rsidRPr="00EF06A7" w:rsidRDefault="00DA6539" w:rsidP="00DA6539">
      <w:pPr>
        <w:pStyle w:val="B1"/>
      </w:pPr>
      <w:r w:rsidRPr="00EF06A7">
        <w:t>4.</w:t>
      </w:r>
      <w:r w:rsidRPr="00EF06A7">
        <w:tab/>
        <w:t>Propagation conditions for the NR cell are set according to Annex B.1.</w:t>
      </w:r>
    </w:p>
    <w:p w14:paraId="6B4A14AC" w14:textId="77777777" w:rsidR="00DA6539" w:rsidRPr="00EF06A7" w:rsidRDefault="00DA6539" w:rsidP="00DA6539">
      <w:pPr>
        <w:pStyle w:val="B1"/>
      </w:pPr>
      <w:r w:rsidRPr="00EF06A7">
        <w:t>5.</w:t>
      </w:r>
      <w:r w:rsidRPr="00EF06A7">
        <w:tab/>
        <w:t xml:space="preserve">Ensure the UE is in state RRC_CONNECTED with generic procedure parameters Connectivity NR, </w:t>
      </w:r>
      <w:r w:rsidRPr="00EF06A7">
        <w:rPr>
          <w:i/>
        </w:rPr>
        <w:t>Connected without release On, Test Mode On</w:t>
      </w:r>
      <w:r w:rsidRPr="00EF06A7">
        <w:t>. Message contents are defined in clause 6.2.1.1.2.1.4.3.</w:t>
      </w:r>
    </w:p>
    <w:p w14:paraId="1407FCE7" w14:textId="77777777" w:rsidR="00DA6539" w:rsidRPr="00EF06A7" w:rsidRDefault="00DA6539" w:rsidP="00DA6539">
      <w:pPr>
        <w:pStyle w:val="H6"/>
      </w:pPr>
      <w:r w:rsidRPr="00EF06A7">
        <w:t>6.2.1.1.2.1.4.2</w:t>
      </w:r>
      <w:r w:rsidRPr="00EF06A7">
        <w:tab/>
        <w:t>Test Procedure</w:t>
      </w:r>
    </w:p>
    <w:p w14:paraId="117DEB7C" w14:textId="77777777" w:rsidR="00DA6539" w:rsidRPr="00EF06A7" w:rsidRDefault="00DA6539" w:rsidP="00DA6539">
      <w:pPr>
        <w:pStyle w:val="B1"/>
      </w:pPr>
      <w:r w:rsidRPr="00EF06A7">
        <w:t>1.</w:t>
      </w:r>
      <w:r w:rsidRPr="00EF06A7">
        <w:tab/>
        <w:t>Set the parameters of bandwidth, reference Channel, the propagation condition, antenna configuration and the SNR according to Table 6.2.1.1.2.1.3-1.</w:t>
      </w:r>
    </w:p>
    <w:p w14:paraId="26BFA50D" w14:textId="77777777" w:rsidR="00DA6539" w:rsidRPr="00EF06A7" w:rsidRDefault="00DA6539" w:rsidP="00DA6539">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6000 wideband CQI reports have been gathered. In this process the SS collects wideband CQI reports every 5 ms and also cases where UE transmits nothing in its CQI timing are also counted as wideband CQI reports.</w:t>
      </w:r>
    </w:p>
    <w:p w14:paraId="212BB59F" w14:textId="77777777" w:rsidR="00DA6539" w:rsidRPr="00EF06A7" w:rsidRDefault="00DA6539" w:rsidP="00DA6539">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24E35CB2" w14:textId="77777777" w:rsidR="00DA6539" w:rsidRPr="00EF06A7" w:rsidRDefault="00DA6539" w:rsidP="00DA6539">
      <w:pPr>
        <w:pStyle w:val="B1"/>
      </w:pPr>
      <w:r w:rsidRPr="00EF06A7">
        <w:t>4.</w:t>
      </w:r>
      <w:r w:rsidRPr="00EF06A7">
        <w:rPr>
          <w:lang w:eastAsia="zh-CN"/>
        </w:rPr>
        <w:tab/>
      </w:r>
      <w:r w:rsidRPr="00EF06A7">
        <w:t>If Median CQI value is not equal to 1 or 15 and 1200 (</w:t>
      </w:r>
      <w:r w:rsidRPr="00EF06A7">
        <w:rPr>
          <w:rFonts w:ascii="Symbol" w:eastAsia="?? ??" w:hAnsi="Symbol" w:cs="Arial"/>
          <w:i/>
          <w:iCs/>
        </w:rPr>
        <w:t></w:t>
      </w:r>
      <w:r w:rsidRPr="00EF06A7">
        <w:t>%) or more of the wideband CQI values are outside the range (Median CQI - 1) ≤ Median CQI ≤ (Median CQI + 1) then continue with step 5, otherwise go to step 7.</w:t>
      </w:r>
    </w:p>
    <w:p w14:paraId="4167DA87" w14:textId="77777777" w:rsidR="00DA6539" w:rsidRPr="00EF06A7" w:rsidRDefault="00DA6539" w:rsidP="00DA6539">
      <w:pPr>
        <w:pStyle w:val="B1"/>
      </w:pPr>
      <w:r w:rsidRPr="00EF06A7">
        <w:t>5.</w:t>
      </w:r>
      <w:r w:rsidRPr="00EF06A7">
        <w:tab/>
        <w:t xml:space="preserve">The SS shall transmit PDSCH via PDCCH DCI format 1_1 for C_RNTI to transmit the DL RMC according to the Median CQI value from step 3 and shall not react to the UE’s wideband CQI reports. The SS sends downlink MAC padding bits on the DL RMC. Measure the average throughput according to Annex G.3.3 and G.3.4. Declare the throughput as </w:t>
      </w:r>
      <w:r w:rsidRPr="00EF06A7">
        <w:rPr>
          <w:rFonts w:eastAsia="??"/>
          <w:position w:val="-12"/>
        </w:rPr>
        <w:object w:dxaOrig="557" w:dyaOrig="360" w14:anchorId="77617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0.4pt" o:ole="">
            <v:imagedata r:id="rId9" o:title=""/>
          </v:shape>
          <o:OLEObject Type="Embed" ProgID="Equation.3" ShapeID="_x0000_i1025" DrawAspect="Content" ObjectID="_1781610805" r:id="rId10"/>
        </w:object>
      </w:r>
      <w:r w:rsidRPr="00EF06A7">
        <w:t>.</w:t>
      </w:r>
    </w:p>
    <w:p w14:paraId="483739EB" w14:textId="77777777" w:rsidR="00DA6539" w:rsidRPr="00EF06A7" w:rsidRDefault="00DA6539" w:rsidP="00DA6539">
      <w:pPr>
        <w:pStyle w:val="B1"/>
      </w:pPr>
      <w:r w:rsidRPr="00EF06A7">
        <w:t>6.</w:t>
      </w:r>
      <w:r w:rsidRPr="00EF06A7">
        <w:rPr>
          <w:lang w:eastAsia="zh-CN"/>
        </w:rPr>
        <w:tab/>
      </w:r>
      <w:r w:rsidRPr="00EF06A7">
        <w:t>The SS shall transmit PDSCH via PDCCH DCI format 1_1 for C_RNTI to transmit the DL RMC according to the UE’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t.</w:t>
      </w:r>
    </w:p>
    <w:p w14:paraId="09B5D427" w14:textId="77777777" w:rsidR="00DA6539" w:rsidRPr="00EF06A7" w:rsidRDefault="00DA6539" w:rsidP="00DA6539">
      <w:pPr>
        <w:pStyle w:val="B1"/>
        <w:ind w:firstLine="0"/>
        <w:rPr>
          <w:shd w:val="clear" w:color="auto" w:fill="FFFF00"/>
        </w:rPr>
      </w:pPr>
      <w:r w:rsidRPr="00EF06A7">
        <w:t xml:space="preserve">If the recorded BLER ≥ 0.02 and t / </w:t>
      </w:r>
      <w:r w:rsidRPr="00EF06A7">
        <w:rPr>
          <w:rFonts w:eastAsia="??"/>
          <w:position w:val="-12"/>
        </w:rPr>
        <w:object w:dxaOrig="557" w:dyaOrig="360" w14:anchorId="711EA5DE">
          <v:shape id="_x0000_i1026" type="#_x0000_t75" style="width:27pt;height:20.4pt" o:ole="">
            <v:imagedata r:id="rId9" o:title=""/>
          </v:shape>
          <o:OLEObject Type="Embed" ProgID="Equation.3" ShapeID="_x0000_i1026" DrawAspect="Content" ObjectID="_1781610806" r:id="rId11"/>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pass the UE for this test and go to step 8. </w:t>
      </w:r>
    </w:p>
    <w:p w14:paraId="1F987F3D" w14:textId="77777777" w:rsidR="00DA6539" w:rsidRPr="00EF06A7" w:rsidRDefault="00DA6539" w:rsidP="00DA6539">
      <w:pPr>
        <w:pStyle w:val="B2"/>
        <w:ind w:left="567" w:hanging="283"/>
      </w:pPr>
      <w:r w:rsidRPr="00EF06A7">
        <w:t>7.</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1 to </w:t>
      </w:r>
      <w:r w:rsidRPr="00EF06A7">
        <w:t>6</w:t>
      </w:r>
      <w:r w:rsidRPr="00EF06A7">
        <w:rPr>
          <w:lang w:eastAsia="zh-CN"/>
        </w:rPr>
        <w:t>) for the other SNR point as appropriate</w:t>
      </w:r>
      <w:r w:rsidRPr="00EF06A7">
        <w:t>. Otherwise fail the UE.</w:t>
      </w:r>
    </w:p>
    <w:p w14:paraId="3855FAF0" w14:textId="77777777" w:rsidR="00DA6539" w:rsidRPr="00EF06A7" w:rsidRDefault="00DA6539" w:rsidP="00DA6539">
      <w:pPr>
        <w:pStyle w:val="B2"/>
        <w:ind w:left="567" w:hanging="283"/>
      </w:pPr>
      <w:r w:rsidRPr="00EF06A7">
        <w:t>8.</w:t>
      </w:r>
      <w:r w:rsidRPr="00EF06A7">
        <w:tab/>
        <w:t xml:space="preserve">Repeat step 1 to 7, with test conditions according to the table 6.2.1.1.2.1.3-1, for Test2 </w:t>
      </w:r>
      <w:r w:rsidRPr="00EF06A7">
        <w:rPr>
          <w:lang w:eastAsia="zh-CN"/>
        </w:rPr>
        <w:t>as appropriate</w:t>
      </w:r>
      <w:r w:rsidRPr="00EF06A7">
        <w:t>.</w:t>
      </w:r>
    </w:p>
    <w:p w14:paraId="5588905E" w14:textId="77777777" w:rsidR="00DA6539" w:rsidRPr="00EF06A7" w:rsidRDefault="00DA6539" w:rsidP="00DA6539">
      <w:pPr>
        <w:pStyle w:val="H6"/>
      </w:pPr>
      <w:r w:rsidRPr="00EF06A7">
        <w:t>6.2.1.1.2.1.4.3</w:t>
      </w:r>
      <w:r w:rsidRPr="00EF06A7">
        <w:tab/>
        <w:t>Message contents</w:t>
      </w:r>
    </w:p>
    <w:p w14:paraId="7317556A" w14:textId="77777777" w:rsidR="00DA6539" w:rsidRPr="00EF06A7" w:rsidRDefault="00DA6539" w:rsidP="00DA6539">
      <w:r w:rsidRPr="00EF06A7">
        <w:rPr>
          <w:lang w:eastAsia="zh-CN"/>
        </w:rPr>
        <w:t xml:space="preserve">Message contents are according to </w:t>
      </w:r>
      <w:r w:rsidRPr="00EF06A7">
        <w:t>TS 38.508 [6] clause 5.4.2 with the following exceptions:</w:t>
      </w:r>
    </w:p>
    <w:p w14:paraId="6134B998" w14:textId="77777777" w:rsidR="00DA6539" w:rsidRPr="00EF06A7" w:rsidRDefault="00DA6539" w:rsidP="00DA6539">
      <w:pPr>
        <w:pStyle w:val="H6"/>
      </w:pPr>
      <w:r w:rsidRPr="00EF06A7">
        <w:t>6.2.1.1.2.1.4.3_1</w:t>
      </w:r>
      <w:r w:rsidRPr="00EF06A7">
        <w:tab/>
        <w:t>Message exceptions for SA</w:t>
      </w:r>
    </w:p>
    <w:p w14:paraId="3EC0E040" w14:textId="77777777" w:rsidR="00DA6539" w:rsidRPr="00EF06A7" w:rsidRDefault="00DA6539" w:rsidP="00DA6539">
      <w:pPr>
        <w:pStyle w:val="TH"/>
      </w:pPr>
      <w:r w:rsidRPr="00EF06A7">
        <w:t>Table 6.2.1.1.2.1.4.3_1-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0EDEF2C9" w14:textId="77777777" w:rsidTr="007A2A9F">
        <w:tc>
          <w:tcPr>
            <w:tcW w:w="9747" w:type="dxa"/>
            <w:gridSpan w:val="4"/>
          </w:tcPr>
          <w:p w14:paraId="0867BD89" w14:textId="77777777" w:rsidR="00DA6539" w:rsidRPr="00EF06A7" w:rsidRDefault="00DA6539" w:rsidP="007A2A9F">
            <w:pPr>
              <w:pStyle w:val="TAH"/>
              <w:jc w:val="left"/>
              <w:rPr>
                <w:b w:val="0"/>
              </w:rPr>
            </w:pPr>
            <w:r w:rsidRPr="00EF06A7">
              <w:rPr>
                <w:b w:val="0"/>
              </w:rPr>
              <w:t>Derivation Path: TS 38.508-1 [6], clause 4.6.3, Table 4.6.3-45</w:t>
            </w:r>
          </w:p>
        </w:tc>
      </w:tr>
      <w:tr w:rsidR="00DA6539" w:rsidRPr="00EF06A7" w14:paraId="50A43B2D" w14:textId="77777777" w:rsidTr="007A2A9F">
        <w:tc>
          <w:tcPr>
            <w:tcW w:w="4535" w:type="dxa"/>
          </w:tcPr>
          <w:p w14:paraId="1A14BD79" w14:textId="77777777" w:rsidR="00DA6539" w:rsidRPr="00EF06A7" w:rsidRDefault="00DA6539" w:rsidP="007A2A9F">
            <w:pPr>
              <w:pStyle w:val="TAH"/>
            </w:pPr>
            <w:r w:rsidRPr="00EF06A7">
              <w:t>Information Element</w:t>
            </w:r>
          </w:p>
        </w:tc>
        <w:tc>
          <w:tcPr>
            <w:tcW w:w="2267" w:type="dxa"/>
          </w:tcPr>
          <w:p w14:paraId="28B58421" w14:textId="77777777" w:rsidR="00DA6539" w:rsidRPr="00EF06A7" w:rsidRDefault="00DA6539" w:rsidP="007A2A9F">
            <w:pPr>
              <w:pStyle w:val="TAH"/>
            </w:pPr>
            <w:r w:rsidRPr="00EF06A7">
              <w:t>Value/remark</w:t>
            </w:r>
          </w:p>
        </w:tc>
        <w:tc>
          <w:tcPr>
            <w:tcW w:w="1700" w:type="dxa"/>
          </w:tcPr>
          <w:p w14:paraId="569AB02B" w14:textId="77777777" w:rsidR="00DA6539" w:rsidRPr="00EF06A7" w:rsidRDefault="00DA6539" w:rsidP="007A2A9F">
            <w:pPr>
              <w:pStyle w:val="TAH"/>
            </w:pPr>
            <w:r w:rsidRPr="00EF06A7">
              <w:t>Comment</w:t>
            </w:r>
          </w:p>
        </w:tc>
        <w:tc>
          <w:tcPr>
            <w:tcW w:w="1245" w:type="dxa"/>
          </w:tcPr>
          <w:p w14:paraId="076534B8" w14:textId="77777777" w:rsidR="00DA6539" w:rsidRPr="00EF06A7" w:rsidRDefault="00DA6539" w:rsidP="007A2A9F">
            <w:pPr>
              <w:pStyle w:val="TAH"/>
            </w:pPr>
            <w:r w:rsidRPr="00EF06A7">
              <w:t>Condition</w:t>
            </w:r>
          </w:p>
        </w:tc>
      </w:tr>
      <w:tr w:rsidR="00DA6539" w:rsidRPr="00EF06A7" w14:paraId="4C0B08BD" w14:textId="77777777" w:rsidTr="007A2A9F">
        <w:tc>
          <w:tcPr>
            <w:tcW w:w="4535" w:type="dxa"/>
          </w:tcPr>
          <w:p w14:paraId="477F205D" w14:textId="77777777" w:rsidR="00DA6539" w:rsidRPr="00EF06A7" w:rsidRDefault="00DA6539" w:rsidP="007A2A9F">
            <w:pPr>
              <w:pStyle w:val="TAL"/>
            </w:pPr>
            <w:r w:rsidRPr="00EF06A7">
              <w:t xml:space="preserve">CSI-RS-ResourceMapping ::= </w:t>
            </w:r>
            <w:r w:rsidRPr="00EF06A7">
              <w:rPr>
                <w:snapToGrid w:val="0"/>
              </w:rPr>
              <w:t xml:space="preserve">SEQUENCE </w:t>
            </w:r>
            <w:r w:rsidRPr="00EF06A7">
              <w:t>{</w:t>
            </w:r>
          </w:p>
        </w:tc>
        <w:tc>
          <w:tcPr>
            <w:tcW w:w="2267" w:type="dxa"/>
          </w:tcPr>
          <w:p w14:paraId="730962A7" w14:textId="77777777" w:rsidR="00DA6539" w:rsidRPr="00EF06A7" w:rsidRDefault="00DA6539" w:rsidP="007A2A9F">
            <w:pPr>
              <w:pStyle w:val="TAL"/>
            </w:pPr>
          </w:p>
        </w:tc>
        <w:tc>
          <w:tcPr>
            <w:tcW w:w="1700" w:type="dxa"/>
          </w:tcPr>
          <w:p w14:paraId="4A1A9CD3" w14:textId="77777777" w:rsidR="00DA6539" w:rsidRPr="00EF06A7" w:rsidRDefault="00DA6539" w:rsidP="007A2A9F">
            <w:pPr>
              <w:pStyle w:val="TAL"/>
            </w:pPr>
          </w:p>
        </w:tc>
        <w:tc>
          <w:tcPr>
            <w:tcW w:w="1245" w:type="dxa"/>
          </w:tcPr>
          <w:p w14:paraId="79FF23BD" w14:textId="77777777" w:rsidR="00DA6539" w:rsidRPr="00EF06A7" w:rsidRDefault="00DA6539" w:rsidP="007A2A9F">
            <w:pPr>
              <w:pStyle w:val="TAL"/>
            </w:pPr>
          </w:p>
        </w:tc>
      </w:tr>
      <w:tr w:rsidR="00DA6539" w:rsidRPr="00EF06A7" w14:paraId="720A7701" w14:textId="77777777" w:rsidTr="007A2A9F">
        <w:tc>
          <w:tcPr>
            <w:tcW w:w="4535" w:type="dxa"/>
          </w:tcPr>
          <w:p w14:paraId="5E5B16E5" w14:textId="77777777" w:rsidR="00DA6539" w:rsidRPr="00EF06A7" w:rsidRDefault="00DA6539" w:rsidP="007A2A9F">
            <w:pPr>
              <w:pStyle w:val="TAL"/>
            </w:pPr>
            <w:r w:rsidRPr="00EF06A7">
              <w:t xml:space="preserve">  frequencyDomainAllocation CHOICE {</w:t>
            </w:r>
          </w:p>
        </w:tc>
        <w:tc>
          <w:tcPr>
            <w:tcW w:w="2267" w:type="dxa"/>
          </w:tcPr>
          <w:p w14:paraId="678A4008" w14:textId="77777777" w:rsidR="00DA6539" w:rsidRPr="00EF06A7" w:rsidRDefault="00DA6539" w:rsidP="007A2A9F">
            <w:pPr>
              <w:pStyle w:val="TAL"/>
            </w:pPr>
          </w:p>
        </w:tc>
        <w:tc>
          <w:tcPr>
            <w:tcW w:w="1700" w:type="dxa"/>
          </w:tcPr>
          <w:p w14:paraId="3DC761E0" w14:textId="77777777" w:rsidR="00DA6539" w:rsidRPr="00EF06A7" w:rsidRDefault="00DA6539" w:rsidP="007A2A9F">
            <w:pPr>
              <w:pStyle w:val="TAL"/>
            </w:pPr>
          </w:p>
        </w:tc>
        <w:tc>
          <w:tcPr>
            <w:tcW w:w="1245" w:type="dxa"/>
          </w:tcPr>
          <w:p w14:paraId="2502A897" w14:textId="77777777" w:rsidR="00DA6539" w:rsidRPr="00EF06A7" w:rsidRDefault="00DA6539" w:rsidP="007A2A9F">
            <w:pPr>
              <w:pStyle w:val="TAL"/>
            </w:pPr>
          </w:p>
        </w:tc>
      </w:tr>
      <w:tr w:rsidR="00DA6539" w:rsidRPr="00EF06A7" w14:paraId="185B468A" w14:textId="77777777" w:rsidTr="007A2A9F">
        <w:tc>
          <w:tcPr>
            <w:tcW w:w="4535" w:type="dxa"/>
          </w:tcPr>
          <w:p w14:paraId="16844C83" w14:textId="77777777" w:rsidR="00DA6539" w:rsidRPr="00EF06A7" w:rsidRDefault="00DA6539" w:rsidP="007A2A9F">
            <w:pPr>
              <w:pStyle w:val="TAL"/>
            </w:pPr>
            <w:r w:rsidRPr="00EF06A7">
              <w:t xml:space="preserve">    other</w:t>
            </w:r>
          </w:p>
        </w:tc>
        <w:tc>
          <w:tcPr>
            <w:tcW w:w="2267" w:type="dxa"/>
          </w:tcPr>
          <w:p w14:paraId="6C780DD6" w14:textId="77777777" w:rsidR="00DA6539" w:rsidRPr="00EF06A7" w:rsidRDefault="00DA6539" w:rsidP="007A2A9F">
            <w:pPr>
              <w:pStyle w:val="TAL"/>
            </w:pPr>
            <w:r w:rsidRPr="00EF06A7">
              <w:t>001000</w:t>
            </w:r>
          </w:p>
        </w:tc>
        <w:tc>
          <w:tcPr>
            <w:tcW w:w="1700" w:type="dxa"/>
          </w:tcPr>
          <w:p w14:paraId="54B7B930" w14:textId="77777777" w:rsidR="00DA6539" w:rsidRPr="00EF06A7" w:rsidRDefault="00DA6539" w:rsidP="007A2A9F">
            <w:pPr>
              <w:pStyle w:val="TAL"/>
            </w:pPr>
          </w:p>
        </w:tc>
        <w:tc>
          <w:tcPr>
            <w:tcW w:w="1245" w:type="dxa"/>
          </w:tcPr>
          <w:p w14:paraId="27483663" w14:textId="77777777" w:rsidR="00DA6539" w:rsidRPr="00EF06A7" w:rsidRDefault="00DA6539" w:rsidP="007A2A9F">
            <w:pPr>
              <w:pStyle w:val="TAL"/>
            </w:pPr>
          </w:p>
        </w:tc>
      </w:tr>
      <w:tr w:rsidR="00DA6539" w:rsidRPr="00EF06A7" w14:paraId="3A0426F1" w14:textId="77777777" w:rsidTr="007A2A9F">
        <w:tc>
          <w:tcPr>
            <w:tcW w:w="4535" w:type="dxa"/>
            <w:tcBorders>
              <w:bottom w:val="single" w:sz="4" w:space="0" w:color="auto"/>
            </w:tcBorders>
          </w:tcPr>
          <w:p w14:paraId="00ADD60E" w14:textId="77777777" w:rsidR="00DA6539" w:rsidRPr="00EF06A7" w:rsidRDefault="00DA6539" w:rsidP="007A2A9F">
            <w:pPr>
              <w:pStyle w:val="TAL"/>
            </w:pPr>
            <w:r w:rsidRPr="00EF06A7">
              <w:t xml:space="preserve">  }</w:t>
            </w:r>
          </w:p>
        </w:tc>
        <w:tc>
          <w:tcPr>
            <w:tcW w:w="2267" w:type="dxa"/>
          </w:tcPr>
          <w:p w14:paraId="27F99A39" w14:textId="77777777" w:rsidR="00DA6539" w:rsidRPr="00EF06A7" w:rsidRDefault="00DA6539" w:rsidP="007A2A9F">
            <w:pPr>
              <w:pStyle w:val="TAL"/>
            </w:pPr>
          </w:p>
        </w:tc>
        <w:tc>
          <w:tcPr>
            <w:tcW w:w="1700" w:type="dxa"/>
          </w:tcPr>
          <w:p w14:paraId="2D9E4CF5" w14:textId="77777777" w:rsidR="00DA6539" w:rsidRPr="00EF06A7" w:rsidRDefault="00DA6539" w:rsidP="007A2A9F">
            <w:pPr>
              <w:pStyle w:val="TAL"/>
            </w:pPr>
          </w:p>
        </w:tc>
        <w:tc>
          <w:tcPr>
            <w:tcW w:w="1245" w:type="dxa"/>
          </w:tcPr>
          <w:p w14:paraId="2CFB2697" w14:textId="77777777" w:rsidR="00DA6539" w:rsidRPr="00EF06A7" w:rsidRDefault="00DA6539" w:rsidP="007A2A9F">
            <w:pPr>
              <w:pStyle w:val="TAL"/>
            </w:pPr>
          </w:p>
        </w:tc>
      </w:tr>
      <w:tr w:rsidR="00DA6539" w:rsidRPr="00EF06A7" w14:paraId="2A171458" w14:textId="77777777" w:rsidTr="007A2A9F">
        <w:tc>
          <w:tcPr>
            <w:tcW w:w="4535" w:type="dxa"/>
            <w:tcBorders>
              <w:top w:val="single" w:sz="4" w:space="0" w:color="auto"/>
              <w:left w:val="single" w:sz="4" w:space="0" w:color="auto"/>
              <w:bottom w:val="nil"/>
              <w:right w:val="single" w:sz="4" w:space="0" w:color="auto"/>
            </w:tcBorders>
          </w:tcPr>
          <w:p w14:paraId="4C56B099" w14:textId="77777777" w:rsidR="00DA6539" w:rsidRPr="00EF06A7" w:rsidRDefault="00DA6539" w:rsidP="007A2A9F">
            <w:pPr>
              <w:pStyle w:val="TAL"/>
            </w:pPr>
            <w:r w:rsidRPr="00EF06A7">
              <w:t xml:space="preserve">  nrofPorts </w:t>
            </w:r>
          </w:p>
        </w:tc>
        <w:tc>
          <w:tcPr>
            <w:tcW w:w="2267" w:type="dxa"/>
            <w:tcBorders>
              <w:left w:val="single" w:sz="4" w:space="0" w:color="auto"/>
            </w:tcBorders>
          </w:tcPr>
          <w:p w14:paraId="34C1B2DA" w14:textId="77777777" w:rsidR="00DA6539" w:rsidRPr="00EF06A7" w:rsidRDefault="00DA6539" w:rsidP="007A2A9F">
            <w:pPr>
              <w:pStyle w:val="TAL"/>
            </w:pPr>
            <w:r w:rsidRPr="00EF06A7">
              <w:t>p2</w:t>
            </w:r>
          </w:p>
        </w:tc>
        <w:tc>
          <w:tcPr>
            <w:tcW w:w="1700" w:type="dxa"/>
          </w:tcPr>
          <w:p w14:paraId="05F723CD" w14:textId="77777777" w:rsidR="00DA6539" w:rsidRPr="00EF06A7" w:rsidRDefault="00DA6539" w:rsidP="007A2A9F">
            <w:pPr>
              <w:pStyle w:val="TAL"/>
            </w:pPr>
          </w:p>
        </w:tc>
        <w:tc>
          <w:tcPr>
            <w:tcW w:w="1245" w:type="dxa"/>
          </w:tcPr>
          <w:p w14:paraId="75251156" w14:textId="77777777" w:rsidR="00DA6539" w:rsidRPr="00EF06A7" w:rsidRDefault="00DA6539" w:rsidP="007A2A9F">
            <w:pPr>
              <w:pStyle w:val="TAL"/>
            </w:pPr>
          </w:p>
        </w:tc>
      </w:tr>
      <w:tr w:rsidR="00DA6539" w:rsidRPr="00EF06A7" w14:paraId="1FAC550D" w14:textId="77777777" w:rsidTr="007A2A9F">
        <w:tc>
          <w:tcPr>
            <w:tcW w:w="4535" w:type="dxa"/>
            <w:tcBorders>
              <w:top w:val="single" w:sz="4" w:space="0" w:color="auto"/>
              <w:left w:val="single" w:sz="4" w:space="0" w:color="auto"/>
              <w:bottom w:val="nil"/>
              <w:right w:val="single" w:sz="4" w:space="0" w:color="auto"/>
            </w:tcBorders>
          </w:tcPr>
          <w:p w14:paraId="5274306F" w14:textId="77777777" w:rsidR="00DA6539" w:rsidRPr="00EF06A7" w:rsidRDefault="00DA6539" w:rsidP="007A2A9F">
            <w:pPr>
              <w:pStyle w:val="TAL"/>
            </w:pPr>
            <w:r w:rsidRPr="00EF06A7">
              <w:t xml:space="preserve">  firstOFDMSymbolInTimeDomain</w:t>
            </w:r>
          </w:p>
        </w:tc>
        <w:tc>
          <w:tcPr>
            <w:tcW w:w="2267" w:type="dxa"/>
            <w:tcBorders>
              <w:left w:val="single" w:sz="4" w:space="0" w:color="auto"/>
            </w:tcBorders>
          </w:tcPr>
          <w:p w14:paraId="4E730291" w14:textId="77777777" w:rsidR="00DA6539" w:rsidRPr="00EF06A7" w:rsidRDefault="00DA6539" w:rsidP="007A2A9F">
            <w:pPr>
              <w:pStyle w:val="TAL"/>
            </w:pPr>
            <w:r w:rsidRPr="00EF06A7">
              <w:t>13</w:t>
            </w:r>
          </w:p>
        </w:tc>
        <w:tc>
          <w:tcPr>
            <w:tcW w:w="1700" w:type="dxa"/>
          </w:tcPr>
          <w:p w14:paraId="2D365243" w14:textId="77777777" w:rsidR="00DA6539" w:rsidRPr="00EF06A7" w:rsidRDefault="00DA6539" w:rsidP="007A2A9F">
            <w:pPr>
              <w:pStyle w:val="TAL"/>
            </w:pPr>
          </w:p>
        </w:tc>
        <w:tc>
          <w:tcPr>
            <w:tcW w:w="1245" w:type="dxa"/>
          </w:tcPr>
          <w:p w14:paraId="17FEA929" w14:textId="77777777" w:rsidR="00DA6539" w:rsidRPr="00EF06A7" w:rsidRDefault="00DA6539" w:rsidP="007A2A9F">
            <w:pPr>
              <w:pStyle w:val="TAL"/>
            </w:pPr>
          </w:p>
        </w:tc>
      </w:tr>
      <w:tr w:rsidR="00DA6539" w:rsidRPr="00EF06A7" w14:paraId="60AF2063" w14:textId="77777777" w:rsidTr="007A2A9F">
        <w:tc>
          <w:tcPr>
            <w:tcW w:w="4535" w:type="dxa"/>
            <w:tcBorders>
              <w:top w:val="single" w:sz="4" w:space="0" w:color="auto"/>
            </w:tcBorders>
          </w:tcPr>
          <w:p w14:paraId="31478E51" w14:textId="77777777" w:rsidR="00DA6539" w:rsidRPr="00EF06A7" w:rsidRDefault="00DA6539" w:rsidP="007A2A9F">
            <w:pPr>
              <w:pStyle w:val="TAL"/>
            </w:pPr>
            <w:r w:rsidRPr="00EF06A7">
              <w:t>}</w:t>
            </w:r>
          </w:p>
        </w:tc>
        <w:tc>
          <w:tcPr>
            <w:tcW w:w="2267" w:type="dxa"/>
          </w:tcPr>
          <w:p w14:paraId="212B94EA" w14:textId="77777777" w:rsidR="00DA6539" w:rsidRPr="00EF06A7" w:rsidRDefault="00DA6539" w:rsidP="007A2A9F">
            <w:pPr>
              <w:pStyle w:val="TAL"/>
            </w:pPr>
          </w:p>
        </w:tc>
        <w:tc>
          <w:tcPr>
            <w:tcW w:w="1700" w:type="dxa"/>
          </w:tcPr>
          <w:p w14:paraId="1FFCA688" w14:textId="77777777" w:rsidR="00DA6539" w:rsidRPr="00EF06A7" w:rsidRDefault="00DA6539" w:rsidP="007A2A9F">
            <w:pPr>
              <w:pStyle w:val="TAL"/>
            </w:pPr>
          </w:p>
        </w:tc>
        <w:tc>
          <w:tcPr>
            <w:tcW w:w="1245" w:type="dxa"/>
          </w:tcPr>
          <w:p w14:paraId="3A8D7ADC" w14:textId="77777777" w:rsidR="00DA6539" w:rsidRPr="00EF06A7" w:rsidRDefault="00DA6539" w:rsidP="007A2A9F">
            <w:pPr>
              <w:pStyle w:val="TAL"/>
            </w:pPr>
          </w:p>
        </w:tc>
      </w:tr>
    </w:tbl>
    <w:p w14:paraId="397A6755" w14:textId="77777777" w:rsidR="00DA6539" w:rsidRPr="00EF06A7" w:rsidRDefault="00DA6539" w:rsidP="00DA6539"/>
    <w:p w14:paraId="27DAFAE7" w14:textId="77777777" w:rsidR="00DA6539" w:rsidRPr="00EF06A7" w:rsidRDefault="00DA6539" w:rsidP="00DA6539">
      <w:pPr>
        <w:pStyle w:val="TH"/>
      </w:pPr>
      <w:r w:rsidRPr="00EF06A7">
        <w:t>Table 6.2.1.1.2.1.4.3_1-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7E4E1A4A" w14:textId="77777777" w:rsidTr="007A2A9F">
        <w:tc>
          <w:tcPr>
            <w:tcW w:w="9747" w:type="dxa"/>
            <w:gridSpan w:val="4"/>
          </w:tcPr>
          <w:p w14:paraId="16D82D49" w14:textId="77777777" w:rsidR="00DA6539" w:rsidRPr="00EF06A7" w:rsidRDefault="00DA6539" w:rsidP="007A2A9F">
            <w:pPr>
              <w:pStyle w:val="TAH"/>
              <w:jc w:val="left"/>
              <w:rPr>
                <w:b w:val="0"/>
              </w:rPr>
            </w:pPr>
            <w:r w:rsidRPr="00EF06A7">
              <w:rPr>
                <w:b w:val="0"/>
              </w:rPr>
              <w:t>Derivation Path: TS 38.508-1 [6], clause 4.6.3, Table 4.6.3-45</w:t>
            </w:r>
          </w:p>
        </w:tc>
      </w:tr>
      <w:tr w:rsidR="00DA6539" w:rsidRPr="00EF06A7" w14:paraId="5D28F1B3" w14:textId="77777777" w:rsidTr="007A2A9F">
        <w:tc>
          <w:tcPr>
            <w:tcW w:w="4535" w:type="dxa"/>
          </w:tcPr>
          <w:p w14:paraId="155381BF" w14:textId="77777777" w:rsidR="00DA6539" w:rsidRPr="00EF06A7" w:rsidRDefault="00DA6539" w:rsidP="007A2A9F">
            <w:pPr>
              <w:pStyle w:val="TAH"/>
            </w:pPr>
            <w:r w:rsidRPr="00EF06A7">
              <w:t>Information Element</w:t>
            </w:r>
          </w:p>
        </w:tc>
        <w:tc>
          <w:tcPr>
            <w:tcW w:w="2267" w:type="dxa"/>
          </w:tcPr>
          <w:p w14:paraId="3FA52F6A" w14:textId="77777777" w:rsidR="00DA6539" w:rsidRPr="00EF06A7" w:rsidRDefault="00DA6539" w:rsidP="007A2A9F">
            <w:pPr>
              <w:pStyle w:val="TAH"/>
            </w:pPr>
            <w:r w:rsidRPr="00EF06A7">
              <w:t>Value/remark</w:t>
            </w:r>
          </w:p>
        </w:tc>
        <w:tc>
          <w:tcPr>
            <w:tcW w:w="1700" w:type="dxa"/>
          </w:tcPr>
          <w:p w14:paraId="3F18C3BC" w14:textId="77777777" w:rsidR="00DA6539" w:rsidRPr="00EF06A7" w:rsidRDefault="00DA6539" w:rsidP="007A2A9F">
            <w:pPr>
              <w:pStyle w:val="TAH"/>
            </w:pPr>
            <w:r w:rsidRPr="00EF06A7">
              <w:t>Comment</w:t>
            </w:r>
          </w:p>
        </w:tc>
        <w:tc>
          <w:tcPr>
            <w:tcW w:w="1245" w:type="dxa"/>
          </w:tcPr>
          <w:p w14:paraId="3419CF0D" w14:textId="77777777" w:rsidR="00DA6539" w:rsidRPr="00EF06A7" w:rsidRDefault="00DA6539" w:rsidP="007A2A9F">
            <w:pPr>
              <w:pStyle w:val="TAH"/>
            </w:pPr>
            <w:r w:rsidRPr="00EF06A7">
              <w:t>Condition</w:t>
            </w:r>
          </w:p>
        </w:tc>
      </w:tr>
      <w:tr w:rsidR="00DA6539" w:rsidRPr="00EF06A7" w14:paraId="29F7F3A1" w14:textId="77777777" w:rsidTr="007A2A9F">
        <w:tc>
          <w:tcPr>
            <w:tcW w:w="4535" w:type="dxa"/>
          </w:tcPr>
          <w:p w14:paraId="06CD40EA" w14:textId="77777777" w:rsidR="00DA6539" w:rsidRPr="00EF06A7" w:rsidRDefault="00DA6539" w:rsidP="007A2A9F">
            <w:pPr>
              <w:pStyle w:val="TAL"/>
            </w:pPr>
            <w:r w:rsidRPr="00EF06A7">
              <w:t xml:space="preserve">CSI-RS-ResourceMapping ::= </w:t>
            </w:r>
            <w:r w:rsidRPr="00EF06A7">
              <w:rPr>
                <w:snapToGrid w:val="0"/>
              </w:rPr>
              <w:t xml:space="preserve">SEQUENCE </w:t>
            </w:r>
            <w:r w:rsidRPr="00EF06A7">
              <w:t>{</w:t>
            </w:r>
          </w:p>
        </w:tc>
        <w:tc>
          <w:tcPr>
            <w:tcW w:w="2267" w:type="dxa"/>
          </w:tcPr>
          <w:p w14:paraId="0B3FFF2B" w14:textId="77777777" w:rsidR="00DA6539" w:rsidRPr="00EF06A7" w:rsidRDefault="00DA6539" w:rsidP="007A2A9F">
            <w:pPr>
              <w:pStyle w:val="TAL"/>
            </w:pPr>
          </w:p>
        </w:tc>
        <w:tc>
          <w:tcPr>
            <w:tcW w:w="1700" w:type="dxa"/>
          </w:tcPr>
          <w:p w14:paraId="312CC3E7" w14:textId="77777777" w:rsidR="00DA6539" w:rsidRPr="00EF06A7" w:rsidRDefault="00DA6539" w:rsidP="007A2A9F">
            <w:pPr>
              <w:pStyle w:val="TAL"/>
            </w:pPr>
          </w:p>
        </w:tc>
        <w:tc>
          <w:tcPr>
            <w:tcW w:w="1245" w:type="dxa"/>
          </w:tcPr>
          <w:p w14:paraId="1D644000" w14:textId="77777777" w:rsidR="00DA6539" w:rsidRPr="00EF06A7" w:rsidRDefault="00DA6539" w:rsidP="007A2A9F">
            <w:pPr>
              <w:pStyle w:val="TAL"/>
            </w:pPr>
          </w:p>
        </w:tc>
      </w:tr>
      <w:tr w:rsidR="00DA6539" w:rsidRPr="00EF06A7" w14:paraId="566E7AC3" w14:textId="77777777" w:rsidTr="007A2A9F">
        <w:tc>
          <w:tcPr>
            <w:tcW w:w="4535" w:type="dxa"/>
          </w:tcPr>
          <w:p w14:paraId="284A20BC" w14:textId="77777777" w:rsidR="00DA6539" w:rsidRPr="00EF06A7" w:rsidRDefault="00DA6539" w:rsidP="007A2A9F">
            <w:pPr>
              <w:pStyle w:val="TAL"/>
            </w:pPr>
            <w:r w:rsidRPr="00EF06A7">
              <w:t xml:space="preserve">  frequencyDomainAllocation CHOICE {</w:t>
            </w:r>
          </w:p>
        </w:tc>
        <w:tc>
          <w:tcPr>
            <w:tcW w:w="2267" w:type="dxa"/>
          </w:tcPr>
          <w:p w14:paraId="3ED69D72" w14:textId="77777777" w:rsidR="00DA6539" w:rsidRPr="00EF06A7" w:rsidRDefault="00DA6539" w:rsidP="007A2A9F">
            <w:pPr>
              <w:pStyle w:val="TAL"/>
            </w:pPr>
          </w:p>
        </w:tc>
        <w:tc>
          <w:tcPr>
            <w:tcW w:w="1700" w:type="dxa"/>
          </w:tcPr>
          <w:p w14:paraId="4A62ED63" w14:textId="77777777" w:rsidR="00DA6539" w:rsidRPr="00EF06A7" w:rsidRDefault="00DA6539" w:rsidP="007A2A9F">
            <w:pPr>
              <w:pStyle w:val="TAL"/>
            </w:pPr>
          </w:p>
        </w:tc>
        <w:tc>
          <w:tcPr>
            <w:tcW w:w="1245" w:type="dxa"/>
          </w:tcPr>
          <w:p w14:paraId="5039DA09" w14:textId="77777777" w:rsidR="00DA6539" w:rsidRPr="00EF06A7" w:rsidRDefault="00DA6539" w:rsidP="007A2A9F">
            <w:pPr>
              <w:pStyle w:val="TAL"/>
            </w:pPr>
          </w:p>
        </w:tc>
      </w:tr>
      <w:tr w:rsidR="00DA6539" w:rsidRPr="00EF06A7" w14:paraId="0449A7E4" w14:textId="77777777" w:rsidTr="007A2A9F">
        <w:tc>
          <w:tcPr>
            <w:tcW w:w="4535" w:type="dxa"/>
          </w:tcPr>
          <w:p w14:paraId="67686F77" w14:textId="77777777" w:rsidR="00DA6539" w:rsidRPr="00EF06A7" w:rsidRDefault="00DA6539" w:rsidP="007A2A9F">
            <w:pPr>
              <w:pStyle w:val="TAL"/>
            </w:pPr>
            <w:r w:rsidRPr="00EF06A7">
              <w:t xml:space="preserve">    other</w:t>
            </w:r>
          </w:p>
        </w:tc>
        <w:tc>
          <w:tcPr>
            <w:tcW w:w="2267" w:type="dxa"/>
          </w:tcPr>
          <w:p w14:paraId="2C892643" w14:textId="77777777" w:rsidR="00DA6539" w:rsidRPr="00EF06A7" w:rsidRDefault="00DA6539" w:rsidP="007A2A9F">
            <w:pPr>
              <w:pStyle w:val="TAL"/>
            </w:pPr>
            <w:r w:rsidRPr="00EF06A7">
              <w:t>000100</w:t>
            </w:r>
          </w:p>
        </w:tc>
        <w:tc>
          <w:tcPr>
            <w:tcW w:w="1700" w:type="dxa"/>
          </w:tcPr>
          <w:p w14:paraId="248D9FC0" w14:textId="77777777" w:rsidR="00DA6539" w:rsidRPr="00EF06A7" w:rsidRDefault="00DA6539" w:rsidP="007A2A9F">
            <w:pPr>
              <w:pStyle w:val="TAL"/>
            </w:pPr>
          </w:p>
        </w:tc>
        <w:tc>
          <w:tcPr>
            <w:tcW w:w="1245" w:type="dxa"/>
          </w:tcPr>
          <w:p w14:paraId="68364032" w14:textId="77777777" w:rsidR="00DA6539" w:rsidRPr="00EF06A7" w:rsidRDefault="00DA6539" w:rsidP="007A2A9F">
            <w:pPr>
              <w:pStyle w:val="TAL"/>
            </w:pPr>
          </w:p>
        </w:tc>
      </w:tr>
      <w:tr w:rsidR="00DA6539" w:rsidRPr="00EF06A7" w14:paraId="677BD22B" w14:textId="77777777" w:rsidTr="007A2A9F">
        <w:tc>
          <w:tcPr>
            <w:tcW w:w="4535" w:type="dxa"/>
            <w:tcBorders>
              <w:bottom w:val="single" w:sz="4" w:space="0" w:color="auto"/>
            </w:tcBorders>
          </w:tcPr>
          <w:p w14:paraId="18BA949F" w14:textId="77777777" w:rsidR="00DA6539" w:rsidRPr="00EF06A7" w:rsidRDefault="00DA6539" w:rsidP="007A2A9F">
            <w:pPr>
              <w:pStyle w:val="TAL"/>
            </w:pPr>
            <w:r w:rsidRPr="00EF06A7">
              <w:t xml:space="preserve">  }</w:t>
            </w:r>
          </w:p>
        </w:tc>
        <w:tc>
          <w:tcPr>
            <w:tcW w:w="2267" w:type="dxa"/>
          </w:tcPr>
          <w:p w14:paraId="48E4537B" w14:textId="77777777" w:rsidR="00DA6539" w:rsidRPr="00EF06A7" w:rsidRDefault="00DA6539" w:rsidP="007A2A9F">
            <w:pPr>
              <w:pStyle w:val="TAL"/>
            </w:pPr>
          </w:p>
        </w:tc>
        <w:tc>
          <w:tcPr>
            <w:tcW w:w="1700" w:type="dxa"/>
          </w:tcPr>
          <w:p w14:paraId="7A63669A" w14:textId="77777777" w:rsidR="00DA6539" w:rsidRPr="00EF06A7" w:rsidRDefault="00DA6539" w:rsidP="007A2A9F">
            <w:pPr>
              <w:pStyle w:val="TAL"/>
            </w:pPr>
          </w:p>
        </w:tc>
        <w:tc>
          <w:tcPr>
            <w:tcW w:w="1245" w:type="dxa"/>
          </w:tcPr>
          <w:p w14:paraId="526428BE" w14:textId="77777777" w:rsidR="00DA6539" w:rsidRPr="00EF06A7" w:rsidRDefault="00DA6539" w:rsidP="007A2A9F">
            <w:pPr>
              <w:pStyle w:val="TAL"/>
            </w:pPr>
          </w:p>
        </w:tc>
      </w:tr>
      <w:tr w:rsidR="00DA6539" w:rsidRPr="00EF06A7" w14:paraId="309F8E75" w14:textId="77777777" w:rsidTr="007A2A9F">
        <w:tc>
          <w:tcPr>
            <w:tcW w:w="4535" w:type="dxa"/>
            <w:tcBorders>
              <w:top w:val="nil"/>
              <w:left w:val="single" w:sz="4" w:space="0" w:color="auto"/>
              <w:bottom w:val="single" w:sz="4" w:space="0" w:color="auto"/>
              <w:right w:val="single" w:sz="4" w:space="0" w:color="auto"/>
            </w:tcBorders>
          </w:tcPr>
          <w:p w14:paraId="143AB0F6" w14:textId="77777777" w:rsidR="00DA6539" w:rsidRPr="00EF06A7" w:rsidRDefault="00DA6539" w:rsidP="007A2A9F">
            <w:pPr>
              <w:pStyle w:val="TAL"/>
            </w:pPr>
            <w:r w:rsidRPr="00EF06A7">
              <w:t xml:space="preserve">  nrofPorts</w:t>
            </w:r>
          </w:p>
        </w:tc>
        <w:tc>
          <w:tcPr>
            <w:tcW w:w="2267" w:type="dxa"/>
            <w:tcBorders>
              <w:left w:val="single" w:sz="4" w:space="0" w:color="auto"/>
            </w:tcBorders>
          </w:tcPr>
          <w:p w14:paraId="2AA39214" w14:textId="77777777" w:rsidR="00DA6539" w:rsidRPr="00EF06A7" w:rsidRDefault="00DA6539" w:rsidP="007A2A9F">
            <w:pPr>
              <w:pStyle w:val="TAL"/>
            </w:pPr>
            <w:r w:rsidRPr="00EF06A7">
              <w:t>p4</w:t>
            </w:r>
          </w:p>
        </w:tc>
        <w:tc>
          <w:tcPr>
            <w:tcW w:w="1700" w:type="dxa"/>
          </w:tcPr>
          <w:p w14:paraId="6027D265" w14:textId="77777777" w:rsidR="00DA6539" w:rsidRPr="00EF06A7" w:rsidRDefault="00DA6539" w:rsidP="007A2A9F">
            <w:pPr>
              <w:pStyle w:val="TAL"/>
            </w:pPr>
          </w:p>
        </w:tc>
        <w:tc>
          <w:tcPr>
            <w:tcW w:w="1245" w:type="dxa"/>
          </w:tcPr>
          <w:p w14:paraId="72BF5151" w14:textId="77777777" w:rsidR="00DA6539" w:rsidRPr="00EF06A7" w:rsidRDefault="00DA6539" w:rsidP="007A2A9F">
            <w:pPr>
              <w:pStyle w:val="TAL"/>
            </w:pPr>
          </w:p>
        </w:tc>
      </w:tr>
      <w:tr w:rsidR="00DA6539" w:rsidRPr="00EF06A7" w14:paraId="73F20449" w14:textId="77777777" w:rsidTr="007A2A9F">
        <w:tc>
          <w:tcPr>
            <w:tcW w:w="4535" w:type="dxa"/>
            <w:tcBorders>
              <w:top w:val="nil"/>
              <w:left w:val="single" w:sz="4" w:space="0" w:color="auto"/>
              <w:bottom w:val="single" w:sz="4" w:space="0" w:color="auto"/>
              <w:right w:val="single" w:sz="4" w:space="0" w:color="auto"/>
            </w:tcBorders>
          </w:tcPr>
          <w:p w14:paraId="7428E60F" w14:textId="77777777" w:rsidR="00DA6539" w:rsidRPr="00EF06A7" w:rsidRDefault="00DA6539" w:rsidP="007A2A9F">
            <w:pPr>
              <w:pStyle w:val="TAL"/>
            </w:pPr>
            <w:r w:rsidRPr="00EF06A7">
              <w:t xml:space="preserve">  firstOFDMSymbolInTimeDomain</w:t>
            </w:r>
          </w:p>
        </w:tc>
        <w:tc>
          <w:tcPr>
            <w:tcW w:w="2267" w:type="dxa"/>
            <w:tcBorders>
              <w:left w:val="single" w:sz="4" w:space="0" w:color="auto"/>
            </w:tcBorders>
          </w:tcPr>
          <w:p w14:paraId="600EB932" w14:textId="77777777" w:rsidR="00DA6539" w:rsidRPr="00EF06A7" w:rsidRDefault="00DA6539" w:rsidP="007A2A9F">
            <w:pPr>
              <w:pStyle w:val="TAL"/>
            </w:pPr>
            <w:r w:rsidRPr="00EF06A7">
              <w:t>9</w:t>
            </w:r>
          </w:p>
        </w:tc>
        <w:tc>
          <w:tcPr>
            <w:tcW w:w="1700" w:type="dxa"/>
          </w:tcPr>
          <w:p w14:paraId="2FE394CC" w14:textId="77777777" w:rsidR="00DA6539" w:rsidRPr="00EF06A7" w:rsidRDefault="00DA6539" w:rsidP="007A2A9F">
            <w:pPr>
              <w:pStyle w:val="TAL"/>
            </w:pPr>
          </w:p>
        </w:tc>
        <w:tc>
          <w:tcPr>
            <w:tcW w:w="1245" w:type="dxa"/>
          </w:tcPr>
          <w:p w14:paraId="48D02396" w14:textId="77777777" w:rsidR="00DA6539" w:rsidRPr="00EF06A7" w:rsidRDefault="00DA6539" w:rsidP="007A2A9F">
            <w:pPr>
              <w:pStyle w:val="TAL"/>
            </w:pPr>
          </w:p>
        </w:tc>
      </w:tr>
      <w:tr w:rsidR="00DA6539" w:rsidRPr="00EF06A7" w14:paraId="27FC4D7E" w14:textId="77777777" w:rsidTr="007A2A9F">
        <w:tc>
          <w:tcPr>
            <w:tcW w:w="4535" w:type="dxa"/>
            <w:tcBorders>
              <w:top w:val="single" w:sz="4" w:space="0" w:color="auto"/>
            </w:tcBorders>
          </w:tcPr>
          <w:p w14:paraId="269B59B6" w14:textId="77777777" w:rsidR="00DA6539" w:rsidRPr="00EF06A7" w:rsidRDefault="00DA6539" w:rsidP="007A2A9F">
            <w:pPr>
              <w:pStyle w:val="TAL"/>
            </w:pPr>
            <w:r w:rsidRPr="00EF06A7">
              <w:t>}</w:t>
            </w:r>
          </w:p>
        </w:tc>
        <w:tc>
          <w:tcPr>
            <w:tcW w:w="2267" w:type="dxa"/>
          </w:tcPr>
          <w:p w14:paraId="30CD51E4" w14:textId="77777777" w:rsidR="00DA6539" w:rsidRPr="00EF06A7" w:rsidRDefault="00DA6539" w:rsidP="007A2A9F">
            <w:pPr>
              <w:pStyle w:val="TAL"/>
            </w:pPr>
          </w:p>
        </w:tc>
        <w:tc>
          <w:tcPr>
            <w:tcW w:w="1700" w:type="dxa"/>
          </w:tcPr>
          <w:p w14:paraId="4FCB6933" w14:textId="77777777" w:rsidR="00DA6539" w:rsidRPr="00EF06A7" w:rsidRDefault="00DA6539" w:rsidP="007A2A9F">
            <w:pPr>
              <w:pStyle w:val="TAL"/>
            </w:pPr>
          </w:p>
        </w:tc>
        <w:tc>
          <w:tcPr>
            <w:tcW w:w="1245" w:type="dxa"/>
          </w:tcPr>
          <w:p w14:paraId="498FAD68" w14:textId="77777777" w:rsidR="00DA6539" w:rsidRPr="00EF06A7" w:rsidRDefault="00DA6539" w:rsidP="007A2A9F">
            <w:pPr>
              <w:pStyle w:val="TAL"/>
            </w:pPr>
          </w:p>
        </w:tc>
      </w:tr>
    </w:tbl>
    <w:p w14:paraId="1535A508" w14:textId="77777777" w:rsidR="00DA6539" w:rsidRPr="00EF06A7" w:rsidRDefault="00DA6539" w:rsidP="00DA6539"/>
    <w:p w14:paraId="4608D79B" w14:textId="77777777" w:rsidR="00DA6539" w:rsidRPr="00EF06A7" w:rsidRDefault="00DA6539" w:rsidP="00DA6539">
      <w:pPr>
        <w:pStyle w:val="TH"/>
      </w:pPr>
      <w:r w:rsidRPr="00EF06A7">
        <w:t>Table 6.2.1.1.2.1.4.3_1-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40BA407E" w14:textId="77777777" w:rsidTr="007A2A9F">
        <w:tc>
          <w:tcPr>
            <w:tcW w:w="9747" w:type="dxa"/>
            <w:gridSpan w:val="4"/>
          </w:tcPr>
          <w:p w14:paraId="5C443BE2" w14:textId="77777777" w:rsidR="00DA6539" w:rsidRPr="00EF06A7" w:rsidRDefault="00DA6539" w:rsidP="007A2A9F">
            <w:pPr>
              <w:pStyle w:val="TAH"/>
              <w:jc w:val="left"/>
              <w:rPr>
                <w:b w:val="0"/>
              </w:rPr>
            </w:pPr>
            <w:r w:rsidRPr="00EF06A7">
              <w:rPr>
                <w:b w:val="0"/>
              </w:rPr>
              <w:t>Derivation Path: TS 38.508-1 [6], clause 4.6.3, Table 4.6.3-34</w:t>
            </w:r>
          </w:p>
        </w:tc>
      </w:tr>
      <w:tr w:rsidR="00DA6539" w:rsidRPr="00EF06A7" w14:paraId="17501D38" w14:textId="77777777" w:rsidTr="007A2A9F">
        <w:tc>
          <w:tcPr>
            <w:tcW w:w="4535" w:type="dxa"/>
          </w:tcPr>
          <w:p w14:paraId="4448F11F" w14:textId="77777777" w:rsidR="00DA6539" w:rsidRPr="00EF06A7" w:rsidRDefault="00DA6539" w:rsidP="007A2A9F">
            <w:pPr>
              <w:pStyle w:val="TAH"/>
            </w:pPr>
            <w:r w:rsidRPr="00EF06A7">
              <w:t>Information Element</w:t>
            </w:r>
          </w:p>
        </w:tc>
        <w:tc>
          <w:tcPr>
            <w:tcW w:w="2267" w:type="dxa"/>
          </w:tcPr>
          <w:p w14:paraId="3D5719D0" w14:textId="77777777" w:rsidR="00DA6539" w:rsidRPr="00EF06A7" w:rsidRDefault="00DA6539" w:rsidP="007A2A9F">
            <w:pPr>
              <w:pStyle w:val="TAH"/>
            </w:pPr>
            <w:r w:rsidRPr="00EF06A7">
              <w:t>Value/remark</w:t>
            </w:r>
          </w:p>
        </w:tc>
        <w:tc>
          <w:tcPr>
            <w:tcW w:w="1700" w:type="dxa"/>
          </w:tcPr>
          <w:p w14:paraId="51861B73" w14:textId="77777777" w:rsidR="00DA6539" w:rsidRPr="00EF06A7" w:rsidRDefault="00DA6539" w:rsidP="007A2A9F">
            <w:pPr>
              <w:pStyle w:val="TAH"/>
            </w:pPr>
            <w:r w:rsidRPr="00EF06A7">
              <w:t>Comment</w:t>
            </w:r>
          </w:p>
        </w:tc>
        <w:tc>
          <w:tcPr>
            <w:tcW w:w="1245" w:type="dxa"/>
          </w:tcPr>
          <w:p w14:paraId="20D7F148" w14:textId="77777777" w:rsidR="00DA6539" w:rsidRPr="00EF06A7" w:rsidRDefault="00DA6539" w:rsidP="007A2A9F">
            <w:pPr>
              <w:pStyle w:val="TAH"/>
            </w:pPr>
            <w:r w:rsidRPr="00EF06A7">
              <w:t>Condition</w:t>
            </w:r>
          </w:p>
        </w:tc>
      </w:tr>
      <w:tr w:rsidR="00DA6539" w:rsidRPr="00EF06A7" w14:paraId="27B7FFAC" w14:textId="77777777" w:rsidTr="007A2A9F">
        <w:tc>
          <w:tcPr>
            <w:tcW w:w="4535" w:type="dxa"/>
          </w:tcPr>
          <w:p w14:paraId="777D9A73" w14:textId="77777777" w:rsidR="00DA6539" w:rsidRPr="00EF06A7" w:rsidRDefault="00DA6539" w:rsidP="007A2A9F">
            <w:pPr>
              <w:pStyle w:val="TAL"/>
            </w:pPr>
            <w:r w:rsidRPr="00EF06A7">
              <w:t>csi-IM-ResourceElementPattern</w:t>
            </w:r>
          </w:p>
        </w:tc>
        <w:tc>
          <w:tcPr>
            <w:tcW w:w="2267" w:type="dxa"/>
          </w:tcPr>
          <w:p w14:paraId="289B14F5" w14:textId="77777777" w:rsidR="00DA6539" w:rsidRPr="00EF06A7" w:rsidRDefault="00DA6539" w:rsidP="007A2A9F">
            <w:pPr>
              <w:pStyle w:val="TAL"/>
            </w:pPr>
          </w:p>
        </w:tc>
        <w:tc>
          <w:tcPr>
            <w:tcW w:w="1700" w:type="dxa"/>
          </w:tcPr>
          <w:p w14:paraId="607FB320" w14:textId="77777777" w:rsidR="00DA6539" w:rsidRPr="00EF06A7" w:rsidRDefault="00DA6539" w:rsidP="007A2A9F">
            <w:pPr>
              <w:pStyle w:val="TAL"/>
            </w:pPr>
          </w:p>
        </w:tc>
        <w:tc>
          <w:tcPr>
            <w:tcW w:w="1245" w:type="dxa"/>
          </w:tcPr>
          <w:p w14:paraId="1E07AE57" w14:textId="77777777" w:rsidR="00DA6539" w:rsidRPr="00EF06A7" w:rsidRDefault="00DA6539" w:rsidP="007A2A9F">
            <w:pPr>
              <w:pStyle w:val="TAL"/>
            </w:pPr>
          </w:p>
        </w:tc>
      </w:tr>
      <w:tr w:rsidR="00DA6539" w:rsidRPr="00EF06A7" w14:paraId="498D53BA" w14:textId="77777777" w:rsidTr="007A2A9F">
        <w:tc>
          <w:tcPr>
            <w:tcW w:w="4535" w:type="dxa"/>
          </w:tcPr>
          <w:p w14:paraId="58D82893" w14:textId="77777777" w:rsidR="00DA6539" w:rsidRPr="00EF06A7" w:rsidRDefault="00DA6539" w:rsidP="007A2A9F">
            <w:pPr>
              <w:pStyle w:val="TAL"/>
            </w:pPr>
            <w:r w:rsidRPr="00EF06A7">
              <w:t xml:space="preserve">     pattern0 SEQUENCE {</w:t>
            </w:r>
          </w:p>
        </w:tc>
        <w:tc>
          <w:tcPr>
            <w:tcW w:w="2267" w:type="dxa"/>
          </w:tcPr>
          <w:p w14:paraId="779966FE" w14:textId="77777777" w:rsidR="00DA6539" w:rsidRPr="00EF06A7" w:rsidRDefault="00DA6539" w:rsidP="007A2A9F">
            <w:pPr>
              <w:pStyle w:val="TAL"/>
            </w:pPr>
          </w:p>
        </w:tc>
        <w:tc>
          <w:tcPr>
            <w:tcW w:w="1700" w:type="dxa"/>
          </w:tcPr>
          <w:p w14:paraId="53110513" w14:textId="77777777" w:rsidR="00DA6539" w:rsidRPr="00EF06A7" w:rsidRDefault="00DA6539" w:rsidP="007A2A9F">
            <w:pPr>
              <w:pStyle w:val="TAL"/>
            </w:pPr>
          </w:p>
        </w:tc>
        <w:tc>
          <w:tcPr>
            <w:tcW w:w="1245" w:type="dxa"/>
          </w:tcPr>
          <w:p w14:paraId="4EFC8BD5" w14:textId="77777777" w:rsidR="00DA6539" w:rsidRPr="00EF06A7" w:rsidRDefault="00DA6539" w:rsidP="007A2A9F">
            <w:pPr>
              <w:pStyle w:val="TAL"/>
            </w:pPr>
          </w:p>
        </w:tc>
      </w:tr>
      <w:tr w:rsidR="00DA6539" w:rsidRPr="00EF06A7" w14:paraId="53FD567B" w14:textId="77777777" w:rsidTr="007A2A9F">
        <w:tc>
          <w:tcPr>
            <w:tcW w:w="4535" w:type="dxa"/>
          </w:tcPr>
          <w:p w14:paraId="4DD1EF3F" w14:textId="77777777" w:rsidR="00DA6539" w:rsidRPr="00EF06A7" w:rsidRDefault="00DA6539" w:rsidP="007A2A9F">
            <w:pPr>
              <w:pStyle w:val="TAL"/>
            </w:pPr>
            <w:r w:rsidRPr="00EF06A7">
              <w:t xml:space="preserve">           subcarrierLocation-p0</w:t>
            </w:r>
          </w:p>
        </w:tc>
        <w:tc>
          <w:tcPr>
            <w:tcW w:w="2267" w:type="dxa"/>
          </w:tcPr>
          <w:p w14:paraId="09D41437" w14:textId="77777777" w:rsidR="00DA6539" w:rsidRPr="00EF06A7" w:rsidRDefault="00DA6539" w:rsidP="007A2A9F">
            <w:pPr>
              <w:pStyle w:val="TAL"/>
            </w:pPr>
            <w:r w:rsidRPr="00EF06A7">
              <w:t>s4</w:t>
            </w:r>
          </w:p>
        </w:tc>
        <w:tc>
          <w:tcPr>
            <w:tcW w:w="1700" w:type="dxa"/>
          </w:tcPr>
          <w:p w14:paraId="28182AAB" w14:textId="77777777" w:rsidR="00DA6539" w:rsidRPr="00EF06A7" w:rsidRDefault="00DA6539" w:rsidP="007A2A9F">
            <w:pPr>
              <w:pStyle w:val="TAL"/>
            </w:pPr>
          </w:p>
        </w:tc>
        <w:tc>
          <w:tcPr>
            <w:tcW w:w="1245" w:type="dxa"/>
          </w:tcPr>
          <w:p w14:paraId="4229ADCD" w14:textId="77777777" w:rsidR="00DA6539" w:rsidRPr="00EF06A7" w:rsidRDefault="00DA6539" w:rsidP="007A2A9F">
            <w:pPr>
              <w:pStyle w:val="TAL"/>
            </w:pPr>
          </w:p>
        </w:tc>
      </w:tr>
      <w:tr w:rsidR="00DA6539" w:rsidRPr="00EF06A7" w14:paraId="5B1A6613" w14:textId="77777777" w:rsidTr="007A2A9F">
        <w:tc>
          <w:tcPr>
            <w:tcW w:w="4535" w:type="dxa"/>
          </w:tcPr>
          <w:p w14:paraId="38EB91B0" w14:textId="77777777" w:rsidR="00DA6539" w:rsidRPr="00EF06A7" w:rsidRDefault="00DA6539" w:rsidP="007A2A9F">
            <w:pPr>
              <w:pStyle w:val="TAL"/>
            </w:pPr>
            <w:r w:rsidRPr="00EF06A7">
              <w:t xml:space="preserve">           symbolLocation-p0</w:t>
            </w:r>
          </w:p>
        </w:tc>
        <w:tc>
          <w:tcPr>
            <w:tcW w:w="2267" w:type="dxa"/>
          </w:tcPr>
          <w:p w14:paraId="4040E115" w14:textId="77777777" w:rsidR="00DA6539" w:rsidRPr="00EF06A7" w:rsidRDefault="00DA6539" w:rsidP="007A2A9F">
            <w:pPr>
              <w:pStyle w:val="TAL"/>
            </w:pPr>
            <w:r w:rsidRPr="00EF06A7">
              <w:t>9</w:t>
            </w:r>
          </w:p>
        </w:tc>
        <w:tc>
          <w:tcPr>
            <w:tcW w:w="1700" w:type="dxa"/>
          </w:tcPr>
          <w:p w14:paraId="1407BBCC" w14:textId="77777777" w:rsidR="00DA6539" w:rsidRPr="00EF06A7" w:rsidRDefault="00DA6539" w:rsidP="007A2A9F">
            <w:pPr>
              <w:pStyle w:val="TAL"/>
            </w:pPr>
          </w:p>
        </w:tc>
        <w:tc>
          <w:tcPr>
            <w:tcW w:w="1245" w:type="dxa"/>
          </w:tcPr>
          <w:p w14:paraId="07BC3A6F" w14:textId="77777777" w:rsidR="00DA6539" w:rsidRPr="00EF06A7" w:rsidRDefault="00DA6539" w:rsidP="007A2A9F">
            <w:pPr>
              <w:pStyle w:val="TAL"/>
            </w:pPr>
          </w:p>
        </w:tc>
      </w:tr>
      <w:tr w:rsidR="00DA6539" w:rsidRPr="00EF06A7" w14:paraId="322E96F1" w14:textId="77777777" w:rsidTr="007A2A9F">
        <w:tc>
          <w:tcPr>
            <w:tcW w:w="4535" w:type="dxa"/>
          </w:tcPr>
          <w:p w14:paraId="1ECAD81F" w14:textId="77777777" w:rsidR="00DA6539" w:rsidRPr="00EF06A7" w:rsidRDefault="00DA6539" w:rsidP="007A2A9F">
            <w:pPr>
              <w:pStyle w:val="TAL"/>
            </w:pPr>
            <w:r w:rsidRPr="00EF06A7">
              <w:t xml:space="preserve">     }</w:t>
            </w:r>
          </w:p>
        </w:tc>
        <w:tc>
          <w:tcPr>
            <w:tcW w:w="2267" w:type="dxa"/>
          </w:tcPr>
          <w:p w14:paraId="66D1E258" w14:textId="77777777" w:rsidR="00DA6539" w:rsidRPr="00EF06A7" w:rsidRDefault="00DA6539" w:rsidP="007A2A9F">
            <w:pPr>
              <w:pStyle w:val="TAL"/>
            </w:pPr>
          </w:p>
        </w:tc>
        <w:tc>
          <w:tcPr>
            <w:tcW w:w="1700" w:type="dxa"/>
          </w:tcPr>
          <w:p w14:paraId="1CE535F1" w14:textId="77777777" w:rsidR="00DA6539" w:rsidRPr="00EF06A7" w:rsidRDefault="00DA6539" w:rsidP="007A2A9F">
            <w:pPr>
              <w:pStyle w:val="TAL"/>
            </w:pPr>
          </w:p>
        </w:tc>
        <w:tc>
          <w:tcPr>
            <w:tcW w:w="1245" w:type="dxa"/>
          </w:tcPr>
          <w:p w14:paraId="20532E94" w14:textId="77777777" w:rsidR="00DA6539" w:rsidRPr="00EF06A7" w:rsidRDefault="00DA6539" w:rsidP="007A2A9F">
            <w:pPr>
              <w:pStyle w:val="TAL"/>
            </w:pPr>
          </w:p>
        </w:tc>
      </w:tr>
      <w:tr w:rsidR="00DA6539" w:rsidRPr="00EF06A7" w14:paraId="721A75C6" w14:textId="77777777" w:rsidTr="007A2A9F">
        <w:tc>
          <w:tcPr>
            <w:tcW w:w="4535" w:type="dxa"/>
          </w:tcPr>
          <w:p w14:paraId="406177B6" w14:textId="77777777" w:rsidR="00DA6539" w:rsidRPr="00EF06A7" w:rsidRDefault="00DA6539" w:rsidP="007A2A9F">
            <w:pPr>
              <w:pStyle w:val="TAL"/>
            </w:pPr>
            <w:r w:rsidRPr="00EF06A7">
              <w:t>periodicityAndOffset</w:t>
            </w:r>
          </w:p>
        </w:tc>
        <w:tc>
          <w:tcPr>
            <w:tcW w:w="2267" w:type="dxa"/>
          </w:tcPr>
          <w:p w14:paraId="763A6AFD" w14:textId="77777777" w:rsidR="00DA6539" w:rsidRPr="00EF06A7" w:rsidRDefault="00DA6539" w:rsidP="007A2A9F">
            <w:pPr>
              <w:pStyle w:val="TAL"/>
            </w:pPr>
            <w:r w:rsidRPr="00EF06A7">
              <w:t>CSI-ResourcePeriodicityAndOffset</w:t>
            </w:r>
          </w:p>
        </w:tc>
        <w:tc>
          <w:tcPr>
            <w:tcW w:w="1700" w:type="dxa"/>
          </w:tcPr>
          <w:p w14:paraId="3A275F00" w14:textId="77777777" w:rsidR="00DA6539" w:rsidRPr="00EF06A7" w:rsidRDefault="00DA6539" w:rsidP="007A2A9F">
            <w:pPr>
              <w:pStyle w:val="TAL"/>
            </w:pPr>
          </w:p>
        </w:tc>
        <w:tc>
          <w:tcPr>
            <w:tcW w:w="1245" w:type="dxa"/>
          </w:tcPr>
          <w:p w14:paraId="13745CD8" w14:textId="77777777" w:rsidR="00DA6539" w:rsidRPr="00EF06A7" w:rsidRDefault="00DA6539" w:rsidP="007A2A9F">
            <w:pPr>
              <w:pStyle w:val="TAL"/>
            </w:pPr>
          </w:p>
        </w:tc>
      </w:tr>
    </w:tbl>
    <w:p w14:paraId="7C252CAE" w14:textId="77777777" w:rsidR="00DA6539" w:rsidRPr="00EF06A7" w:rsidRDefault="00DA6539" w:rsidP="00DA6539"/>
    <w:p w14:paraId="393003E0" w14:textId="77777777" w:rsidR="00DA6539" w:rsidRPr="00EF06A7" w:rsidRDefault="00DA6539" w:rsidP="00DA6539">
      <w:pPr>
        <w:pStyle w:val="TH"/>
      </w:pPr>
      <w:r w:rsidRPr="00EF06A7">
        <w:t xml:space="preserve">Table 6.2.1.1.2.1.4.3_1-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73AF15CE" w14:textId="77777777" w:rsidTr="007A2A9F">
        <w:tc>
          <w:tcPr>
            <w:tcW w:w="9747" w:type="dxa"/>
            <w:gridSpan w:val="4"/>
          </w:tcPr>
          <w:p w14:paraId="02117B2D" w14:textId="77777777" w:rsidR="00DA6539" w:rsidRPr="00EF06A7" w:rsidRDefault="00DA6539" w:rsidP="007A2A9F">
            <w:pPr>
              <w:pStyle w:val="TAH"/>
              <w:jc w:val="left"/>
              <w:rPr>
                <w:b w:val="0"/>
              </w:rPr>
            </w:pPr>
            <w:r w:rsidRPr="00EF06A7">
              <w:rPr>
                <w:b w:val="0"/>
              </w:rPr>
              <w:t>Derivation Path: TS 38.508-1 [6], clause 4.6.3, Table 4.6.3-43</w:t>
            </w:r>
          </w:p>
        </w:tc>
      </w:tr>
      <w:tr w:rsidR="00DA6539" w:rsidRPr="00EF06A7" w14:paraId="56CE0F6C" w14:textId="77777777" w:rsidTr="007A2A9F">
        <w:tc>
          <w:tcPr>
            <w:tcW w:w="4535" w:type="dxa"/>
          </w:tcPr>
          <w:p w14:paraId="1EE48357" w14:textId="77777777" w:rsidR="00DA6539" w:rsidRPr="00EF06A7" w:rsidRDefault="00DA6539" w:rsidP="007A2A9F">
            <w:pPr>
              <w:pStyle w:val="TAH"/>
            </w:pPr>
            <w:r w:rsidRPr="00EF06A7">
              <w:t>Information Element</w:t>
            </w:r>
          </w:p>
        </w:tc>
        <w:tc>
          <w:tcPr>
            <w:tcW w:w="2267" w:type="dxa"/>
          </w:tcPr>
          <w:p w14:paraId="3F8F629E" w14:textId="77777777" w:rsidR="00DA6539" w:rsidRPr="00EF06A7" w:rsidRDefault="00DA6539" w:rsidP="007A2A9F">
            <w:pPr>
              <w:pStyle w:val="TAH"/>
            </w:pPr>
            <w:r w:rsidRPr="00EF06A7">
              <w:t>Value/remark</w:t>
            </w:r>
          </w:p>
        </w:tc>
        <w:tc>
          <w:tcPr>
            <w:tcW w:w="1700" w:type="dxa"/>
          </w:tcPr>
          <w:p w14:paraId="7AC72235" w14:textId="77777777" w:rsidR="00DA6539" w:rsidRPr="00EF06A7" w:rsidRDefault="00DA6539" w:rsidP="007A2A9F">
            <w:pPr>
              <w:pStyle w:val="TAH"/>
            </w:pPr>
            <w:r w:rsidRPr="00EF06A7">
              <w:t>Comment</w:t>
            </w:r>
          </w:p>
        </w:tc>
        <w:tc>
          <w:tcPr>
            <w:tcW w:w="1245" w:type="dxa"/>
          </w:tcPr>
          <w:p w14:paraId="44785127" w14:textId="77777777" w:rsidR="00DA6539" w:rsidRPr="00EF06A7" w:rsidRDefault="00DA6539" w:rsidP="007A2A9F">
            <w:pPr>
              <w:pStyle w:val="TAH"/>
            </w:pPr>
            <w:r w:rsidRPr="00EF06A7">
              <w:t>Condition</w:t>
            </w:r>
          </w:p>
        </w:tc>
      </w:tr>
      <w:tr w:rsidR="00DA6539" w:rsidRPr="00EF06A7" w14:paraId="5B39C551" w14:textId="77777777" w:rsidTr="007A2A9F">
        <w:tc>
          <w:tcPr>
            <w:tcW w:w="4535" w:type="dxa"/>
          </w:tcPr>
          <w:p w14:paraId="3A327C4D" w14:textId="77777777" w:rsidR="00DA6539" w:rsidRPr="00EF06A7" w:rsidRDefault="00DA6539" w:rsidP="007A2A9F">
            <w:pPr>
              <w:pStyle w:val="TAL"/>
            </w:pPr>
            <w:r w:rsidRPr="00EF06A7">
              <w:t>CSI-ResourcePeriodicityAndOffset CHOICE {</w:t>
            </w:r>
          </w:p>
        </w:tc>
        <w:tc>
          <w:tcPr>
            <w:tcW w:w="2267" w:type="dxa"/>
          </w:tcPr>
          <w:p w14:paraId="3DD75630" w14:textId="77777777" w:rsidR="00DA6539" w:rsidRPr="00EF06A7" w:rsidRDefault="00DA6539" w:rsidP="007A2A9F">
            <w:pPr>
              <w:pStyle w:val="TAL"/>
            </w:pPr>
          </w:p>
        </w:tc>
        <w:tc>
          <w:tcPr>
            <w:tcW w:w="1700" w:type="dxa"/>
          </w:tcPr>
          <w:p w14:paraId="09123C78" w14:textId="77777777" w:rsidR="00DA6539" w:rsidRPr="00EF06A7" w:rsidRDefault="00DA6539" w:rsidP="007A2A9F">
            <w:pPr>
              <w:pStyle w:val="TAL"/>
            </w:pPr>
          </w:p>
        </w:tc>
        <w:tc>
          <w:tcPr>
            <w:tcW w:w="1245" w:type="dxa"/>
          </w:tcPr>
          <w:p w14:paraId="1BA67095" w14:textId="77777777" w:rsidR="00DA6539" w:rsidRPr="00EF06A7" w:rsidRDefault="00DA6539" w:rsidP="007A2A9F">
            <w:pPr>
              <w:pStyle w:val="TAL"/>
            </w:pPr>
          </w:p>
        </w:tc>
      </w:tr>
      <w:tr w:rsidR="00DA6539" w:rsidRPr="00EF06A7" w14:paraId="1C149762" w14:textId="77777777" w:rsidTr="007A2A9F">
        <w:tc>
          <w:tcPr>
            <w:tcW w:w="4535" w:type="dxa"/>
          </w:tcPr>
          <w:p w14:paraId="52538F50" w14:textId="77777777" w:rsidR="00DA6539" w:rsidRPr="00EF06A7" w:rsidRDefault="00DA6539" w:rsidP="007A2A9F">
            <w:pPr>
              <w:pStyle w:val="TAL"/>
            </w:pPr>
            <w:r w:rsidRPr="00EF06A7">
              <w:t xml:space="preserve">       Slots10</w:t>
            </w:r>
          </w:p>
        </w:tc>
        <w:tc>
          <w:tcPr>
            <w:tcW w:w="2267" w:type="dxa"/>
          </w:tcPr>
          <w:p w14:paraId="6AADD690" w14:textId="77777777" w:rsidR="00DA6539" w:rsidRPr="00EF06A7" w:rsidRDefault="00DA6539" w:rsidP="007A2A9F">
            <w:pPr>
              <w:pStyle w:val="TAL"/>
            </w:pPr>
            <w:r w:rsidRPr="00EF06A7">
              <w:t>5</w:t>
            </w:r>
          </w:p>
        </w:tc>
        <w:tc>
          <w:tcPr>
            <w:tcW w:w="1700" w:type="dxa"/>
          </w:tcPr>
          <w:p w14:paraId="2A0D3EBC" w14:textId="77777777" w:rsidR="00DA6539" w:rsidRPr="00EF06A7" w:rsidRDefault="00DA6539" w:rsidP="007A2A9F">
            <w:pPr>
              <w:pStyle w:val="TAL"/>
            </w:pPr>
          </w:p>
        </w:tc>
        <w:tc>
          <w:tcPr>
            <w:tcW w:w="1245" w:type="dxa"/>
          </w:tcPr>
          <w:p w14:paraId="592C85C4" w14:textId="77777777" w:rsidR="00DA6539" w:rsidRPr="00EF06A7" w:rsidRDefault="00DA6539" w:rsidP="007A2A9F">
            <w:pPr>
              <w:pStyle w:val="TAL"/>
            </w:pPr>
          </w:p>
        </w:tc>
      </w:tr>
      <w:tr w:rsidR="00DA6539" w:rsidRPr="00EF06A7" w14:paraId="675A1A46" w14:textId="77777777" w:rsidTr="007A2A9F">
        <w:tc>
          <w:tcPr>
            <w:tcW w:w="4535" w:type="dxa"/>
          </w:tcPr>
          <w:p w14:paraId="5D0042A5" w14:textId="77777777" w:rsidR="00DA6539" w:rsidRPr="00EF06A7" w:rsidRDefault="00DA6539" w:rsidP="007A2A9F">
            <w:pPr>
              <w:pStyle w:val="TAL"/>
            </w:pPr>
            <w:r w:rsidRPr="00EF06A7">
              <w:t>}</w:t>
            </w:r>
          </w:p>
        </w:tc>
        <w:tc>
          <w:tcPr>
            <w:tcW w:w="2267" w:type="dxa"/>
          </w:tcPr>
          <w:p w14:paraId="6E09AF0C" w14:textId="77777777" w:rsidR="00DA6539" w:rsidRPr="00EF06A7" w:rsidRDefault="00DA6539" w:rsidP="007A2A9F">
            <w:pPr>
              <w:pStyle w:val="TAL"/>
            </w:pPr>
          </w:p>
        </w:tc>
        <w:tc>
          <w:tcPr>
            <w:tcW w:w="1700" w:type="dxa"/>
          </w:tcPr>
          <w:p w14:paraId="048D49E9" w14:textId="77777777" w:rsidR="00DA6539" w:rsidRPr="00EF06A7" w:rsidRDefault="00DA6539" w:rsidP="007A2A9F">
            <w:pPr>
              <w:pStyle w:val="TAL"/>
            </w:pPr>
          </w:p>
        </w:tc>
        <w:tc>
          <w:tcPr>
            <w:tcW w:w="1245" w:type="dxa"/>
          </w:tcPr>
          <w:p w14:paraId="3B592E83" w14:textId="77777777" w:rsidR="00DA6539" w:rsidRPr="00EF06A7" w:rsidRDefault="00DA6539" w:rsidP="007A2A9F">
            <w:pPr>
              <w:pStyle w:val="TAL"/>
            </w:pPr>
          </w:p>
        </w:tc>
      </w:tr>
    </w:tbl>
    <w:p w14:paraId="06AEE299" w14:textId="77777777" w:rsidR="00DA6539" w:rsidRPr="00EF06A7" w:rsidRDefault="00DA6539" w:rsidP="00DA6539"/>
    <w:p w14:paraId="7E37C206" w14:textId="77777777" w:rsidR="00DA6539" w:rsidRPr="00EF06A7" w:rsidRDefault="00DA6539" w:rsidP="00DA6539">
      <w:pPr>
        <w:pStyle w:val="TH"/>
      </w:pPr>
      <w:r w:rsidRPr="00EF06A7">
        <w:t xml:space="preserve">Table 6.2.1.1.2.1.4.3_1-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7F75F68E" w14:textId="77777777" w:rsidTr="007A2A9F">
        <w:tc>
          <w:tcPr>
            <w:tcW w:w="9747" w:type="dxa"/>
            <w:gridSpan w:val="4"/>
          </w:tcPr>
          <w:p w14:paraId="3C1B5418" w14:textId="77777777" w:rsidR="00DA6539" w:rsidRPr="00EF06A7" w:rsidRDefault="00DA6539" w:rsidP="007A2A9F">
            <w:pPr>
              <w:pStyle w:val="TAH"/>
              <w:jc w:val="left"/>
              <w:rPr>
                <w:b w:val="0"/>
              </w:rPr>
            </w:pPr>
            <w:r w:rsidRPr="00EF06A7">
              <w:rPr>
                <w:b w:val="0"/>
              </w:rPr>
              <w:t>Derivation Path: TS 38.508-1 [6], clause 4.6.2, Table 4.6.3-25</w:t>
            </w:r>
          </w:p>
        </w:tc>
      </w:tr>
      <w:tr w:rsidR="00DA6539" w:rsidRPr="00EF06A7" w14:paraId="57B345B0" w14:textId="77777777" w:rsidTr="007A2A9F">
        <w:tc>
          <w:tcPr>
            <w:tcW w:w="4535" w:type="dxa"/>
          </w:tcPr>
          <w:p w14:paraId="6B809D9E" w14:textId="77777777" w:rsidR="00DA6539" w:rsidRPr="00EF06A7" w:rsidRDefault="00DA6539" w:rsidP="007A2A9F">
            <w:pPr>
              <w:pStyle w:val="TAH"/>
            </w:pPr>
            <w:r w:rsidRPr="00EF06A7">
              <w:t>Information Element</w:t>
            </w:r>
          </w:p>
        </w:tc>
        <w:tc>
          <w:tcPr>
            <w:tcW w:w="2267" w:type="dxa"/>
          </w:tcPr>
          <w:p w14:paraId="402BB64D" w14:textId="77777777" w:rsidR="00DA6539" w:rsidRPr="00EF06A7" w:rsidRDefault="00DA6539" w:rsidP="007A2A9F">
            <w:pPr>
              <w:pStyle w:val="TAH"/>
            </w:pPr>
            <w:r w:rsidRPr="00EF06A7">
              <w:t>Value/remark</w:t>
            </w:r>
          </w:p>
        </w:tc>
        <w:tc>
          <w:tcPr>
            <w:tcW w:w="1700" w:type="dxa"/>
          </w:tcPr>
          <w:p w14:paraId="67FD8435" w14:textId="77777777" w:rsidR="00DA6539" w:rsidRPr="00EF06A7" w:rsidRDefault="00DA6539" w:rsidP="007A2A9F">
            <w:pPr>
              <w:pStyle w:val="TAH"/>
            </w:pPr>
            <w:r w:rsidRPr="00EF06A7">
              <w:t>Comment</w:t>
            </w:r>
          </w:p>
        </w:tc>
        <w:tc>
          <w:tcPr>
            <w:tcW w:w="1245" w:type="dxa"/>
          </w:tcPr>
          <w:p w14:paraId="03C5D61A" w14:textId="77777777" w:rsidR="00DA6539" w:rsidRPr="00EF06A7" w:rsidRDefault="00DA6539" w:rsidP="007A2A9F">
            <w:pPr>
              <w:pStyle w:val="TAH"/>
            </w:pPr>
            <w:r w:rsidRPr="00EF06A7">
              <w:t>Condition</w:t>
            </w:r>
          </w:p>
        </w:tc>
      </w:tr>
      <w:tr w:rsidR="00DA6539" w:rsidRPr="00EF06A7" w14:paraId="36C660C0" w14:textId="77777777" w:rsidTr="007A2A9F">
        <w:tc>
          <w:tcPr>
            <w:tcW w:w="4535" w:type="dxa"/>
          </w:tcPr>
          <w:p w14:paraId="13854B27" w14:textId="77777777" w:rsidR="00DA6539" w:rsidRPr="00EF06A7" w:rsidRDefault="00DA6539" w:rsidP="007A2A9F">
            <w:pPr>
              <w:pStyle w:val="TAL"/>
            </w:pPr>
            <w:r w:rsidRPr="00EF06A7">
              <w:t>nrOfAntennaPorts CHOICE {</w:t>
            </w:r>
          </w:p>
        </w:tc>
        <w:tc>
          <w:tcPr>
            <w:tcW w:w="2267" w:type="dxa"/>
          </w:tcPr>
          <w:p w14:paraId="7BA0E551" w14:textId="77777777" w:rsidR="00DA6539" w:rsidRPr="00EF06A7" w:rsidRDefault="00DA6539" w:rsidP="007A2A9F">
            <w:pPr>
              <w:pStyle w:val="TAL"/>
            </w:pPr>
          </w:p>
        </w:tc>
        <w:tc>
          <w:tcPr>
            <w:tcW w:w="1700" w:type="dxa"/>
          </w:tcPr>
          <w:p w14:paraId="668A3F92" w14:textId="77777777" w:rsidR="00DA6539" w:rsidRPr="00EF06A7" w:rsidRDefault="00DA6539" w:rsidP="007A2A9F">
            <w:pPr>
              <w:pStyle w:val="TAL"/>
            </w:pPr>
          </w:p>
        </w:tc>
        <w:tc>
          <w:tcPr>
            <w:tcW w:w="1245" w:type="dxa"/>
          </w:tcPr>
          <w:p w14:paraId="60B5BAA6" w14:textId="77777777" w:rsidR="00DA6539" w:rsidRPr="00EF06A7" w:rsidRDefault="00DA6539" w:rsidP="007A2A9F">
            <w:pPr>
              <w:pStyle w:val="TAL"/>
            </w:pPr>
          </w:p>
        </w:tc>
      </w:tr>
      <w:tr w:rsidR="00DA6539" w:rsidRPr="00EF06A7" w14:paraId="1EDB7E88" w14:textId="77777777" w:rsidTr="007A2A9F">
        <w:tc>
          <w:tcPr>
            <w:tcW w:w="4535" w:type="dxa"/>
          </w:tcPr>
          <w:p w14:paraId="737A758C" w14:textId="77777777" w:rsidR="00DA6539" w:rsidRPr="00EF06A7" w:rsidRDefault="00DA6539" w:rsidP="007A2A9F">
            <w:pPr>
              <w:pStyle w:val="TAL"/>
            </w:pPr>
            <w:r w:rsidRPr="00EF06A7">
              <w:t xml:space="preserve">  Two SEQUENCE {</w:t>
            </w:r>
          </w:p>
        </w:tc>
        <w:tc>
          <w:tcPr>
            <w:tcW w:w="2267" w:type="dxa"/>
          </w:tcPr>
          <w:p w14:paraId="3BFC66DC" w14:textId="77777777" w:rsidR="00DA6539" w:rsidRPr="00EF06A7" w:rsidRDefault="00DA6539" w:rsidP="007A2A9F">
            <w:pPr>
              <w:pStyle w:val="TAL"/>
            </w:pPr>
          </w:p>
        </w:tc>
        <w:tc>
          <w:tcPr>
            <w:tcW w:w="1700" w:type="dxa"/>
          </w:tcPr>
          <w:p w14:paraId="5D02C815" w14:textId="77777777" w:rsidR="00DA6539" w:rsidRPr="00EF06A7" w:rsidRDefault="00DA6539" w:rsidP="007A2A9F">
            <w:pPr>
              <w:pStyle w:val="TAL"/>
            </w:pPr>
          </w:p>
        </w:tc>
        <w:tc>
          <w:tcPr>
            <w:tcW w:w="1245" w:type="dxa"/>
          </w:tcPr>
          <w:p w14:paraId="4EC2B661" w14:textId="77777777" w:rsidR="00DA6539" w:rsidRPr="00EF06A7" w:rsidRDefault="00DA6539" w:rsidP="007A2A9F">
            <w:pPr>
              <w:pStyle w:val="TAL"/>
            </w:pPr>
          </w:p>
        </w:tc>
      </w:tr>
      <w:tr w:rsidR="00DA6539" w:rsidRPr="00EF06A7" w14:paraId="536041B3" w14:textId="77777777" w:rsidTr="007A2A9F">
        <w:tc>
          <w:tcPr>
            <w:tcW w:w="4535" w:type="dxa"/>
          </w:tcPr>
          <w:p w14:paraId="6591F255" w14:textId="77777777" w:rsidR="00DA6539" w:rsidRPr="00EF06A7" w:rsidRDefault="00DA6539" w:rsidP="007A2A9F">
            <w:pPr>
              <w:pStyle w:val="TAL"/>
            </w:pPr>
            <w:r w:rsidRPr="00EF06A7">
              <w:t xml:space="preserve">    twoTX-CodebookSubsetRestriction</w:t>
            </w:r>
          </w:p>
        </w:tc>
        <w:tc>
          <w:tcPr>
            <w:tcW w:w="2267" w:type="dxa"/>
          </w:tcPr>
          <w:p w14:paraId="2B0A994C" w14:textId="77777777" w:rsidR="00DA6539" w:rsidRPr="00EF06A7" w:rsidRDefault="00DA6539" w:rsidP="007A2A9F">
            <w:pPr>
              <w:pStyle w:val="TAL"/>
            </w:pPr>
            <w:r w:rsidRPr="00EF06A7">
              <w:t>000001</w:t>
            </w:r>
          </w:p>
        </w:tc>
        <w:tc>
          <w:tcPr>
            <w:tcW w:w="1700" w:type="dxa"/>
          </w:tcPr>
          <w:p w14:paraId="50A7BA19" w14:textId="77777777" w:rsidR="00DA6539" w:rsidRPr="00EF06A7" w:rsidRDefault="00DA6539" w:rsidP="007A2A9F">
            <w:pPr>
              <w:pStyle w:val="TAL"/>
            </w:pPr>
          </w:p>
        </w:tc>
        <w:tc>
          <w:tcPr>
            <w:tcW w:w="1245" w:type="dxa"/>
          </w:tcPr>
          <w:p w14:paraId="4D9B217B" w14:textId="77777777" w:rsidR="00DA6539" w:rsidRPr="00EF06A7" w:rsidRDefault="00DA6539" w:rsidP="007A2A9F">
            <w:pPr>
              <w:pStyle w:val="TAL"/>
            </w:pPr>
          </w:p>
        </w:tc>
      </w:tr>
      <w:tr w:rsidR="00DA6539" w:rsidRPr="00EF06A7" w14:paraId="1B3F65D5" w14:textId="77777777" w:rsidTr="007A2A9F">
        <w:tc>
          <w:tcPr>
            <w:tcW w:w="4535" w:type="dxa"/>
          </w:tcPr>
          <w:p w14:paraId="2EC55DF3" w14:textId="77777777" w:rsidR="00DA6539" w:rsidRPr="00EF06A7" w:rsidRDefault="00DA6539" w:rsidP="007A2A9F">
            <w:pPr>
              <w:pStyle w:val="TAL"/>
            </w:pPr>
            <w:r w:rsidRPr="00EF06A7">
              <w:t xml:space="preserve">  }</w:t>
            </w:r>
          </w:p>
        </w:tc>
        <w:tc>
          <w:tcPr>
            <w:tcW w:w="2267" w:type="dxa"/>
          </w:tcPr>
          <w:p w14:paraId="64B1F8A9" w14:textId="77777777" w:rsidR="00DA6539" w:rsidRPr="00EF06A7" w:rsidRDefault="00DA6539" w:rsidP="007A2A9F">
            <w:pPr>
              <w:pStyle w:val="TAL"/>
            </w:pPr>
          </w:p>
        </w:tc>
        <w:tc>
          <w:tcPr>
            <w:tcW w:w="1700" w:type="dxa"/>
          </w:tcPr>
          <w:p w14:paraId="1A9D4CE1" w14:textId="77777777" w:rsidR="00DA6539" w:rsidRPr="00EF06A7" w:rsidRDefault="00DA6539" w:rsidP="007A2A9F">
            <w:pPr>
              <w:pStyle w:val="TAL"/>
            </w:pPr>
          </w:p>
        </w:tc>
        <w:tc>
          <w:tcPr>
            <w:tcW w:w="1245" w:type="dxa"/>
          </w:tcPr>
          <w:p w14:paraId="1F9B1348" w14:textId="77777777" w:rsidR="00DA6539" w:rsidRPr="00EF06A7" w:rsidRDefault="00DA6539" w:rsidP="007A2A9F">
            <w:pPr>
              <w:pStyle w:val="TAL"/>
            </w:pPr>
          </w:p>
        </w:tc>
      </w:tr>
      <w:tr w:rsidR="00DA6539" w:rsidRPr="00EF06A7" w14:paraId="3373457C" w14:textId="77777777" w:rsidTr="007A2A9F">
        <w:tc>
          <w:tcPr>
            <w:tcW w:w="4535" w:type="dxa"/>
          </w:tcPr>
          <w:p w14:paraId="6A326A74" w14:textId="77777777" w:rsidR="00DA6539" w:rsidRPr="00EF06A7" w:rsidRDefault="00DA6539" w:rsidP="007A2A9F">
            <w:pPr>
              <w:pStyle w:val="TAL"/>
            </w:pPr>
            <w:r w:rsidRPr="00EF06A7">
              <w:t>}</w:t>
            </w:r>
          </w:p>
        </w:tc>
        <w:tc>
          <w:tcPr>
            <w:tcW w:w="2267" w:type="dxa"/>
          </w:tcPr>
          <w:p w14:paraId="2B2AC852" w14:textId="77777777" w:rsidR="00DA6539" w:rsidRPr="00EF06A7" w:rsidRDefault="00DA6539" w:rsidP="007A2A9F">
            <w:pPr>
              <w:pStyle w:val="TAL"/>
            </w:pPr>
          </w:p>
        </w:tc>
        <w:tc>
          <w:tcPr>
            <w:tcW w:w="1700" w:type="dxa"/>
          </w:tcPr>
          <w:p w14:paraId="2353C603" w14:textId="77777777" w:rsidR="00DA6539" w:rsidRPr="00EF06A7" w:rsidRDefault="00DA6539" w:rsidP="007A2A9F">
            <w:pPr>
              <w:pStyle w:val="TAL"/>
            </w:pPr>
          </w:p>
        </w:tc>
        <w:tc>
          <w:tcPr>
            <w:tcW w:w="1245" w:type="dxa"/>
          </w:tcPr>
          <w:p w14:paraId="5FE01ADC" w14:textId="77777777" w:rsidR="00DA6539" w:rsidRPr="00EF06A7" w:rsidRDefault="00DA6539" w:rsidP="007A2A9F">
            <w:pPr>
              <w:pStyle w:val="TAL"/>
            </w:pPr>
          </w:p>
        </w:tc>
      </w:tr>
      <w:tr w:rsidR="00DA6539" w:rsidRPr="00EF06A7" w14:paraId="378EE762" w14:textId="77777777" w:rsidTr="007A2A9F">
        <w:tc>
          <w:tcPr>
            <w:tcW w:w="4535" w:type="dxa"/>
          </w:tcPr>
          <w:p w14:paraId="683D7E89" w14:textId="77777777" w:rsidR="00DA6539" w:rsidRPr="00EF06A7" w:rsidRDefault="00DA6539" w:rsidP="007A2A9F">
            <w:pPr>
              <w:pStyle w:val="TAL"/>
            </w:pPr>
            <w:r w:rsidRPr="00EF06A7">
              <w:t>typeI-SinglePanel-ri-Restriction</w:t>
            </w:r>
          </w:p>
        </w:tc>
        <w:tc>
          <w:tcPr>
            <w:tcW w:w="2267" w:type="dxa"/>
          </w:tcPr>
          <w:p w14:paraId="1A2C3B78" w14:textId="77777777" w:rsidR="00DA6539" w:rsidRPr="00EF06A7" w:rsidRDefault="00DA6539" w:rsidP="007A2A9F">
            <w:pPr>
              <w:pStyle w:val="TAL"/>
            </w:pPr>
            <w:r w:rsidRPr="00EF06A7">
              <w:t>11111111</w:t>
            </w:r>
          </w:p>
        </w:tc>
        <w:tc>
          <w:tcPr>
            <w:tcW w:w="1700" w:type="dxa"/>
          </w:tcPr>
          <w:p w14:paraId="2DF21B13" w14:textId="77777777" w:rsidR="00DA6539" w:rsidRPr="00EF06A7" w:rsidRDefault="00DA6539" w:rsidP="007A2A9F">
            <w:pPr>
              <w:pStyle w:val="TAL"/>
            </w:pPr>
          </w:p>
        </w:tc>
        <w:tc>
          <w:tcPr>
            <w:tcW w:w="1245" w:type="dxa"/>
          </w:tcPr>
          <w:p w14:paraId="3C056F62" w14:textId="77777777" w:rsidR="00DA6539" w:rsidRPr="00EF06A7" w:rsidRDefault="00DA6539" w:rsidP="007A2A9F">
            <w:pPr>
              <w:pStyle w:val="TAL"/>
            </w:pPr>
          </w:p>
        </w:tc>
      </w:tr>
    </w:tbl>
    <w:p w14:paraId="004F59D8" w14:textId="77777777" w:rsidR="00DA6539" w:rsidRPr="00EF06A7" w:rsidRDefault="00DA6539" w:rsidP="00DA6539"/>
    <w:p w14:paraId="7F3672A1" w14:textId="77777777" w:rsidR="00DA6539" w:rsidRPr="00EF06A7" w:rsidRDefault="00DA6539" w:rsidP="00DA6539">
      <w:pPr>
        <w:pStyle w:val="TH"/>
      </w:pPr>
      <w:r w:rsidRPr="00EF06A7">
        <w:t>Table 6.2.1.1.2.1.4.3_1-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6539" w:rsidRPr="00EF06A7" w14:paraId="1D02A037" w14:textId="77777777" w:rsidTr="007A2A9F">
        <w:tc>
          <w:tcPr>
            <w:tcW w:w="9747" w:type="dxa"/>
            <w:gridSpan w:val="4"/>
          </w:tcPr>
          <w:p w14:paraId="66D88F69" w14:textId="77777777" w:rsidR="00DA6539" w:rsidRPr="00EF06A7" w:rsidRDefault="00DA6539" w:rsidP="007A2A9F">
            <w:pPr>
              <w:pStyle w:val="TAH"/>
              <w:jc w:val="left"/>
              <w:rPr>
                <w:b w:val="0"/>
              </w:rPr>
            </w:pPr>
            <w:r w:rsidRPr="00EF06A7">
              <w:rPr>
                <w:b w:val="0"/>
              </w:rPr>
              <w:t>Derivation Path: TS 38.508-1 [6], clause 4.6.3, Table 4.6.3-39</w:t>
            </w:r>
          </w:p>
        </w:tc>
      </w:tr>
      <w:tr w:rsidR="00DA6539" w:rsidRPr="00EF06A7" w14:paraId="586ADB4C" w14:textId="77777777" w:rsidTr="007A2A9F">
        <w:tc>
          <w:tcPr>
            <w:tcW w:w="4535" w:type="dxa"/>
          </w:tcPr>
          <w:p w14:paraId="08C91522" w14:textId="77777777" w:rsidR="00DA6539" w:rsidRPr="00EF06A7" w:rsidRDefault="00DA6539" w:rsidP="007A2A9F">
            <w:pPr>
              <w:pStyle w:val="TAH"/>
            </w:pPr>
            <w:r w:rsidRPr="00EF06A7">
              <w:t>Information Element</w:t>
            </w:r>
          </w:p>
        </w:tc>
        <w:tc>
          <w:tcPr>
            <w:tcW w:w="2267" w:type="dxa"/>
          </w:tcPr>
          <w:p w14:paraId="253C60D7" w14:textId="77777777" w:rsidR="00DA6539" w:rsidRPr="00EF06A7" w:rsidRDefault="00DA6539" w:rsidP="007A2A9F">
            <w:pPr>
              <w:pStyle w:val="TAH"/>
            </w:pPr>
            <w:r w:rsidRPr="00EF06A7">
              <w:t>Value/remark</w:t>
            </w:r>
          </w:p>
        </w:tc>
        <w:tc>
          <w:tcPr>
            <w:tcW w:w="1700" w:type="dxa"/>
          </w:tcPr>
          <w:p w14:paraId="185BE762" w14:textId="77777777" w:rsidR="00DA6539" w:rsidRPr="00EF06A7" w:rsidRDefault="00DA6539" w:rsidP="007A2A9F">
            <w:pPr>
              <w:pStyle w:val="TAH"/>
            </w:pPr>
            <w:r w:rsidRPr="00EF06A7">
              <w:t>Comment</w:t>
            </w:r>
          </w:p>
        </w:tc>
        <w:tc>
          <w:tcPr>
            <w:tcW w:w="1245" w:type="dxa"/>
          </w:tcPr>
          <w:p w14:paraId="18C854D3" w14:textId="77777777" w:rsidR="00DA6539" w:rsidRPr="00EF06A7" w:rsidRDefault="00DA6539" w:rsidP="007A2A9F">
            <w:pPr>
              <w:pStyle w:val="TAH"/>
            </w:pPr>
            <w:r w:rsidRPr="00EF06A7">
              <w:t>Condition</w:t>
            </w:r>
          </w:p>
        </w:tc>
      </w:tr>
      <w:tr w:rsidR="00DA6539" w:rsidRPr="00EF06A7" w14:paraId="1C82761A" w14:textId="77777777" w:rsidTr="007A2A9F">
        <w:tc>
          <w:tcPr>
            <w:tcW w:w="4535" w:type="dxa"/>
          </w:tcPr>
          <w:p w14:paraId="166BD8BD" w14:textId="77777777" w:rsidR="00DA6539" w:rsidRPr="00EF06A7" w:rsidRDefault="00DA6539" w:rsidP="007A2A9F">
            <w:pPr>
              <w:pStyle w:val="TAL"/>
            </w:pPr>
            <w:r w:rsidRPr="00EF06A7">
              <w:t xml:space="preserve">  reportConfigType CHOICE {</w:t>
            </w:r>
          </w:p>
        </w:tc>
        <w:tc>
          <w:tcPr>
            <w:tcW w:w="2267" w:type="dxa"/>
          </w:tcPr>
          <w:p w14:paraId="4266943D" w14:textId="77777777" w:rsidR="00DA6539" w:rsidRPr="00EF06A7" w:rsidRDefault="00DA6539" w:rsidP="007A2A9F">
            <w:pPr>
              <w:pStyle w:val="TAL"/>
            </w:pPr>
          </w:p>
        </w:tc>
        <w:tc>
          <w:tcPr>
            <w:tcW w:w="1700" w:type="dxa"/>
          </w:tcPr>
          <w:p w14:paraId="7451D03C" w14:textId="77777777" w:rsidR="00DA6539" w:rsidRPr="00EF06A7" w:rsidRDefault="00DA6539" w:rsidP="007A2A9F">
            <w:pPr>
              <w:pStyle w:val="TAL"/>
            </w:pPr>
          </w:p>
        </w:tc>
        <w:tc>
          <w:tcPr>
            <w:tcW w:w="1245" w:type="dxa"/>
          </w:tcPr>
          <w:p w14:paraId="01AE731B" w14:textId="77777777" w:rsidR="00DA6539" w:rsidRPr="00EF06A7" w:rsidRDefault="00DA6539" w:rsidP="007A2A9F">
            <w:pPr>
              <w:pStyle w:val="TAL"/>
            </w:pPr>
          </w:p>
        </w:tc>
      </w:tr>
      <w:tr w:rsidR="00DA6539" w:rsidRPr="00EF06A7" w14:paraId="49A99D0B" w14:textId="77777777" w:rsidTr="007A2A9F">
        <w:tc>
          <w:tcPr>
            <w:tcW w:w="4535" w:type="dxa"/>
          </w:tcPr>
          <w:p w14:paraId="53F98C21" w14:textId="77777777" w:rsidR="00DA6539" w:rsidRPr="00EF06A7" w:rsidRDefault="00DA6539" w:rsidP="007A2A9F">
            <w:pPr>
              <w:pStyle w:val="TAL"/>
            </w:pPr>
            <w:r w:rsidRPr="00EF06A7">
              <w:t xml:space="preserve">     periodic SEQUENCE {</w:t>
            </w:r>
          </w:p>
        </w:tc>
        <w:tc>
          <w:tcPr>
            <w:tcW w:w="2267" w:type="dxa"/>
          </w:tcPr>
          <w:p w14:paraId="27819FD0" w14:textId="77777777" w:rsidR="00DA6539" w:rsidRPr="00EF06A7" w:rsidRDefault="00DA6539" w:rsidP="007A2A9F">
            <w:pPr>
              <w:pStyle w:val="TAL"/>
            </w:pPr>
          </w:p>
        </w:tc>
        <w:tc>
          <w:tcPr>
            <w:tcW w:w="1700" w:type="dxa"/>
          </w:tcPr>
          <w:p w14:paraId="32DCAF87" w14:textId="77777777" w:rsidR="00DA6539" w:rsidRPr="00EF06A7" w:rsidRDefault="00DA6539" w:rsidP="007A2A9F">
            <w:pPr>
              <w:pStyle w:val="TAL"/>
            </w:pPr>
          </w:p>
        </w:tc>
        <w:tc>
          <w:tcPr>
            <w:tcW w:w="1245" w:type="dxa"/>
          </w:tcPr>
          <w:p w14:paraId="57469406" w14:textId="77777777" w:rsidR="00DA6539" w:rsidRPr="00EF06A7" w:rsidRDefault="00DA6539" w:rsidP="007A2A9F">
            <w:pPr>
              <w:pStyle w:val="TAL"/>
            </w:pPr>
          </w:p>
        </w:tc>
      </w:tr>
      <w:tr w:rsidR="00DA6539" w:rsidRPr="00EF06A7" w14:paraId="02102464" w14:textId="77777777" w:rsidTr="007A2A9F">
        <w:tc>
          <w:tcPr>
            <w:tcW w:w="4535" w:type="dxa"/>
          </w:tcPr>
          <w:p w14:paraId="0AFA9A4C" w14:textId="77777777" w:rsidR="00DA6539" w:rsidRPr="00EF06A7" w:rsidRDefault="00DA6539" w:rsidP="007A2A9F">
            <w:pPr>
              <w:pStyle w:val="TAL"/>
            </w:pPr>
            <w:r w:rsidRPr="00EF06A7">
              <w:t xml:space="preserve">        reportSlotConfig</w:t>
            </w:r>
          </w:p>
        </w:tc>
        <w:tc>
          <w:tcPr>
            <w:tcW w:w="2267" w:type="dxa"/>
          </w:tcPr>
          <w:p w14:paraId="4AFE0D48" w14:textId="77777777" w:rsidR="00DA6539" w:rsidRPr="00EF06A7" w:rsidRDefault="00DA6539" w:rsidP="007A2A9F">
            <w:pPr>
              <w:pStyle w:val="TAL"/>
            </w:pPr>
            <w:r w:rsidRPr="00EF06A7">
              <w:t>CSI-ReportPeriodicityAndOffset</w:t>
            </w:r>
          </w:p>
        </w:tc>
        <w:tc>
          <w:tcPr>
            <w:tcW w:w="1700" w:type="dxa"/>
          </w:tcPr>
          <w:p w14:paraId="0F505B6D" w14:textId="77777777" w:rsidR="00DA6539" w:rsidRPr="00EF06A7" w:rsidRDefault="00DA6539" w:rsidP="007A2A9F">
            <w:pPr>
              <w:pStyle w:val="TAL"/>
            </w:pPr>
          </w:p>
        </w:tc>
        <w:tc>
          <w:tcPr>
            <w:tcW w:w="1245" w:type="dxa"/>
          </w:tcPr>
          <w:p w14:paraId="18D01707" w14:textId="77777777" w:rsidR="00DA6539" w:rsidRPr="00EF06A7" w:rsidRDefault="00DA6539" w:rsidP="007A2A9F">
            <w:pPr>
              <w:pStyle w:val="TAL"/>
            </w:pPr>
          </w:p>
        </w:tc>
      </w:tr>
      <w:tr w:rsidR="00DA6539" w:rsidRPr="00EF06A7" w14:paraId="54E24C5F" w14:textId="77777777" w:rsidTr="007A2A9F">
        <w:tc>
          <w:tcPr>
            <w:tcW w:w="4535" w:type="dxa"/>
          </w:tcPr>
          <w:p w14:paraId="4050B053" w14:textId="77777777" w:rsidR="00DA6539" w:rsidRPr="00EF06A7" w:rsidRDefault="00DA6539" w:rsidP="007A2A9F">
            <w:pPr>
              <w:pStyle w:val="TAL"/>
            </w:pPr>
            <w:r w:rsidRPr="00EF06A7">
              <w:t xml:space="preserve">        pucch-CSI-ResourceList</w:t>
            </w:r>
          </w:p>
        </w:tc>
        <w:tc>
          <w:tcPr>
            <w:tcW w:w="2267" w:type="dxa"/>
          </w:tcPr>
          <w:p w14:paraId="72892922" w14:textId="77777777" w:rsidR="00DA6539" w:rsidRPr="00EF06A7" w:rsidRDefault="00DA6539" w:rsidP="007A2A9F">
            <w:pPr>
              <w:pStyle w:val="TAL"/>
            </w:pPr>
            <w:r w:rsidRPr="00EF06A7">
              <w:t>PUCCH-CSI-Resource</w:t>
            </w:r>
          </w:p>
        </w:tc>
        <w:tc>
          <w:tcPr>
            <w:tcW w:w="1700" w:type="dxa"/>
          </w:tcPr>
          <w:p w14:paraId="12FBEB0D" w14:textId="77777777" w:rsidR="00DA6539" w:rsidRPr="00EF06A7" w:rsidRDefault="00DA6539" w:rsidP="007A2A9F">
            <w:pPr>
              <w:pStyle w:val="TAL"/>
            </w:pPr>
          </w:p>
        </w:tc>
        <w:tc>
          <w:tcPr>
            <w:tcW w:w="1245" w:type="dxa"/>
          </w:tcPr>
          <w:p w14:paraId="65750233" w14:textId="77777777" w:rsidR="00DA6539" w:rsidRPr="00EF06A7" w:rsidRDefault="00DA6539" w:rsidP="007A2A9F">
            <w:pPr>
              <w:pStyle w:val="TAL"/>
            </w:pPr>
          </w:p>
        </w:tc>
      </w:tr>
      <w:tr w:rsidR="00DA6539" w:rsidRPr="00EF06A7" w14:paraId="44BAF40C" w14:textId="77777777" w:rsidTr="007A2A9F">
        <w:tc>
          <w:tcPr>
            <w:tcW w:w="4535" w:type="dxa"/>
          </w:tcPr>
          <w:p w14:paraId="0898BD4B" w14:textId="77777777" w:rsidR="00DA6539" w:rsidRPr="00EF06A7" w:rsidRDefault="00DA6539" w:rsidP="007A2A9F">
            <w:pPr>
              <w:pStyle w:val="TAL"/>
            </w:pPr>
            <w:r w:rsidRPr="00EF06A7">
              <w:t xml:space="preserve">     }</w:t>
            </w:r>
          </w:p>
        </w:tc>
        <w:tc>
          <w:tcPr>
            <w:tcW w:w="2267" w:type="dxa"/>
          </w:tcPr>
          <w:p w14:paraId="66A2A57C" w14:textId="77777777" w:rsidR="00DA6539" w:rsidRPr="00EF06A7" w:rsidRDefault="00DA6539" w:rsidP="007A2A9F">
            <w:pPr>
              <w:pStyle w:val="TAL"/>
            </w:pPr>
          </w:p>
        </w:tc>
        <w:tc>
          <w:tcPr>
            <w:tcW w:w="1700" w:type="dxa"/>
          </w:tcPr>
          <w:p w14:paraId="08B36B94" w14:textId="77777777" w:rsidR="00DA6539" w:rsidRPr="00EF06A7" w:rsidRDefault="00DA6539" w:rsidP="007A2A9F">
            <w:pPr>
              <w:pStyle w:val="TAL"/>
            </w:pPr>
          </w:p>
        </w:tc>
        <w:tc>
          <w:tcPr>
            <w:tcW w:w="1245" w:type="dxa"/>
          </w:tcPr>
          <w:p w14:paraId="6632C4F6" w14:textId="77777777" w:rsidR="00DA6539" w:rsidRPr="00EF06A7" w:rsidRDefault="00DA6539" w:rsidP="007A2A9F">
            <w:pPr>
              <w:pStyle w:val="TAL"/>
            </w:pPr>
          </w:p>
        </w:tc>
      </w:tr>
      <w:tr w:rsidR="00DA6539" w:rsidRPr="00EF06A7" w14:paraId="754B7807" w14:textId="77777777" w:rsidTr="007A2A9F">
        <w:tc>
          <w:tcPr>
            <w:tcW w:w="4535" w:type="dxa"/>
          </w:tcPr>
          <w:p w14:paraId="533152AA" w14:textId="77777777" w:rsidR="00DA6539" w:rsidRPr="00EF06A7" w:rsidRDefault="00DA6539" w:rsidP="007A2A9F">
            <w:pPr>
              <w:pStyle w:val="TAL"/>
            </w:pPr>
            <w:r w:rsidRPr="00EF06A7">
              <w:t xml:space="preserve">  reportFreqConfiguration SEQUENCE {</w:t>
            </w:r>
          </w:p>
        </w:tc>
        <w:tc>
          <w:tcPr>
            <w:tcW w:w="2267" w:type="dxa"/>
          </w:tcPr>
          <w:p w14:paraId="263D2996" w14:textId="77777777" w:rsidR="00DA6539" w:rsidRPr="00EF06A7" w:rsidRDefault="00DA6539" w:rsidP="007A2A9F">
            <w:pPr>
              <w:pStyle w:val="TAL"/>
            </w:pPr>
          </w:p>
        </w:tc>
        <w:tc>
          <w:tcPr>
            <w:tcW w:w="1700" w:type="dxa"/>
          </w:tcPr>
          <w:p w14:paraId="13713391" w14:textId="77777777" w:rsidR="00DA6539" w:rsidRPr="00EF06A7" w:rsidRDefault="00DA6539" w:rsidP="007A2A9F">
            <w:pPr>
              <w:pStyle w:val="TAL"/>
            </w:pPr>
          </w:p>
        </w:tc>
        <w:tc>
          <w:tcPr>
            <w:tcW w:w="1245" w:type="dxa"/>
          </w:tcPr>
          <w:p w14:paraId="78D3ED81" w14:textId="77777777" w:rsidR="00DA6539" w:rsidRPr="00EF06A7" w:rsidRDefault="00DA6539" w:rsidP="007A2A9F">
            <w:pPr>
              <w:pStyle w:val="TAL"/>
            </w:pPr>
          </w:p>
        </w:tc>
      </w:tr>
      <w:tr w:rsidR="00DA6539" w:rsidRPr="00EF06A7" w14:paraId="0846D366" w14:textId="77777777" w:rsidTr="007A2A9F">
        <w:tc>
          <w:tcPr>
            <w:tcW w:w="4535" w:type="dxa"/>
          </w:tcPr>
          <w:p w14:paraId="6B48A2A5" w14:textId="77777777" w:rsidR="00DA6539" w:rsidRPr="00EF06A7" w:rsidRDefault="00DA6539" w:rsidP="007A2A9F">
            <w:pPr>
              <w:pStyle w:val="TAL"/>
            </w:pPr>
            <w:r w:rsidRPr="00EF06A7">
              <w:t xml:space="preserve">     csi-ReportingBand CHOICE {</w:t>
            </w:r>
          </w:p>
        </w:tc>
        <w:tc>
          <w:tcPr>
            <w:tcW w:w="2267" w:type="dxa"/>
          </w:tcPr>
          <w:p w14:paraId="5C9488C1" w14:textId="77777777" w:rsidR="00DA6539" w:rsidRPr="00EF06A7" w:rsidRDefault="00DA6539" w:rsidP="007A2A9F">
            <w:pPr>
              <w:pStyle w:val="TAL"/>
            </w:pPr>
          </w:p>
        </w:tc>
        <w:tc>
          <w:tcPr>
            <w:tcW w:w="1700" w:type="dxa"/>
          </w:tcPr>
          <w:p w14:paraId="494F34D8" w14:textId="77777777" w:rsidR="00DA6539" w:rsidRPr="00EF06A7" w:rsidRDefault="00DA6539" w:rsidP="007A2A9F">
            <w:pPr>
              <w:pStyle w:val="TAL"/>
            </w:pPr>
          </w:p>
        </w:tc>
        <w:tc>
          <w:tcPr>
            <w:tcW w:w="1245" w:type="dxa"/>
          </w:tcPr>
          <w:p w14:paraId="7EAB2F69" w14:textId="77777777" w:rsidR="00DA6539" w:rsidRPr="00EF06A7" w:rsidRDefault="00DA6539" w:rsidP="007A2A9F">
            <w:pPr>
              <w:pStyle w:val="TAL"/>
            </w:pPr>
          </w:p>
        </w:tc>
      </w:tr>
      <w:tr w:rsidR="00DA6539" w:rsidRPr="00EF06A7" w14:paraId="5AE03AB7" w14:textId="77777777" w:rsidTr="007A2A9F">
        <w:tc>
          <w:tcPr>
            <w:tcW w:w="4535" w:type="dxa"/>
          </w:tcPr>
          <w:p w14:paraId="20289419" w14:textId="77777777" w:rsidR="00DA6539" w:rsidRPr="00EF06A7" w:rsidRDefault="00DA6539" w:rsidP="007A2A9F">
            <w:pPr>
              <w:pStyle w:val="TAL"/>
            </w:pPr>
            <w:r w:rsidRPr="00EF06A7">
              <w:t xml:space="preserve">        subbands7</w:t>
            </w:r>
          </w:p>
        </w:tc>
        <w:tc>
          <w:tcPr>
            <w:tcW w:w="2267" w:type="dxa"/>
          </w:tcPr>
          <w:p w14:paraId="4FC644B8" w14:textId="77777777" w:rsidR="00DA6539" w:rsidRPr="00EF06A7" w:rsidRDefault="00DA6539" w:rsidP="007A2A9F">
            <w:pPr>
              <w:pStyle w:val="TAL"/>
            </w:pPr>
            <w:r w:rsidRPr="00EF06A7">
              <w:t>1111111</w:t>
            </w:r>
          </w:p>
        </w:tc>
        <w:tc>
          <w:tcPr>
            <w:tcW w:w="1700" w:type="dxa"/>
          </w:tcPr>
          <w:p w14:paraId="0447252F" w14:textId="77777777" w:rsidR="00DA6539" w:rsidRPr="00EF06A7" w:rsidRDefault="00DA6539" w:rsidP="007A2A9F">
            <w:pPr>
              <w:pStyle w:val="TAL"/>
            </w:pPr>
          </w:p>
        </w:tc>
        <w:tc>
          <w:tcPr>
            <w:tcW w:w="1245" w:type="dxa"/>
          </w:tcPr>
          <w:p w14:paraId="386A237D" w14:textId="77777777" w:rsidR="00DA6539" w:rsidRPr="00EF06A7" w:rsidRDefault="00DA6539" w:rsidP="007A2A9F">
            <w:pPr>
              <w:pStyle w:val="TAL"/>
            </w:pPr>
          </w:p>
        </w:tc>
      </w:tr>
      <w:tr w:rsidR="00DA6539" w:rsidRPr="00EF06A7" w14:paraId="1D086426" w14:textId="77777777" w:rsidTr="007A2A9F">
        <w:tc>
          <w:tcPr>
            <w:tcW w:w="4535" w:type="dxa"/>
          </w:tcPr>
          <w:p w14:paraId="6739632F" w14:textId="77777777" w:rsidR="00DA6539" w:rsidRPr="00EF06A7" w:rsidRDefault="00DA6539" w:rsidP="007A2A9F">
            <w:pPr>
              <w:pStyle w:val="TAL"/>
            </w:pPr>
            <w:r w:rsidRPr="00EF06A7">
              <w:t xml:space="preserve">     }</w:t>
            </w:r>
          </w:p>
        </w:tc>
        <w:tc>
          <w:tcPr>
            <w:tcW w:w="2267" w:type="dxa"/>
          </w:tcPr>
          <w:p w14:paraId="1F9EE0B6" w14:textId="77777777" w:rsidR="00DA6539" w:rsidRPr="00EF06A7" w:rsidRDefault="00DA6539" w:rsidP="007A2A9F">
            <w:pPr>
              <w:pStyle w:val="TAL"/>
            </w:pPr>
          </w:p>
        </w:tc>
        <w:tc>
          <w:tcPr>
            <w:tcW w:w="1700" w:type="dxa"/>
          </w:tcPr>
          <w:p w14:paraId="2D1F6967" w14:textId="77777777" w:rsidR="00DA6539" w:rsidRPr="00EF06A7" w:rsidRDefault="00DA6539" w:rsidP="007A2A9F">
            <w:pPr>
              <w:pStyle w:val="TAL"/>
            </w:pPr>
          </w:p>
        </w:tc>
        <w:tc>
          <w:tcPr>
            <w:tcW w:w="1245" w:type="dxa"/>
          </w:tcPr>
          <w:p w14:paraId="291B729B" w14:textId="77777777" w:rsidR="00DA6539" w:rsidRPr="00EF06A7" w:rsidRDefault="00DA6539" w:rsidP="007A2A9F">
            <w:pPr>
              <w:pStyle w:val="TAL"/>
            </w:pPr>
          </w:p>
        </w:tc>
      </w:tr>
      <w:tr w:rsidR="00DA6539" w:rsidRPr="00EF06A7" w14:paraId="3C13F5A6" w14:textId="77777777" w:rsidTr="007A2A9F">
        <w:tc>
          <w:tcPr>
            <w:tcW w:w="4535" w:type="dxa"/>
          </w:tcPr>
          <w:p w14:paraId="65F6D65A" w14:textId="77777777" w:rsidR="00DA6539" w:rsidRPr="00EF06A7" w:rsidRDefault="00DA6539" w:rsidP="007A2A9F">
            <w:pPr>
              <w:pStyle w:val="TAL"/>
            </w:pPr>
            <w:r w:rsidRPr="00EF06A7">
              <w:t xml:space="preserve">  }</w:t>
            </w:r>
          </w:p>
        </w:tc>
        <w:tc>
          <w:tcPr>
            <w:tcW w:w="2267" w:type="dxa"/>
          </w:tcPr>
          <w:p w14:paraId="498A1EA6" w14:textId="77777777" w:rsidR="00DA6539" w:rsidRPr="00EF06A7" w:rsidRDefault="00DA6539" w:rsidP="007A2A9F">
            <w:pPr>
              <w:pStyle w:val="TAL"/>
            </w:pPr>
          </w:p>
        </w:tc>
        <w:tc>
          <w:tcPr>
            <w:tcW w:w="1700" w:type="dxa"/>
          </w:tcPr>
          <w:p w14:paraId="52C6ABFB" w14:textId="77777777" w:rsidR="00DA6539" w:rsidRPr="00EF06A7" w:rsidRDefault="00DA6539" w:rsidP="007A2A9F">
            <w:pPr>
              <w:pStyle w:val="TAL"/>
            </w:pPr>
          </w:p>
        </w:tc>
        <w:tc>
          <w:tcPr>
            <w:tcW w:w="1245" w:type="dxa"/>
          </w:tcPr>
          <w:p w14:paraId="2AC0A8AE" w14:textId="77777777" w:rsidR="00DA6539" w:rsidRPr="00EF06A7" w:rsidRDefault="00DA6539" w:rsidP="007A2A9F">
            <w:pPr>
              <w:pStyle w:val="TAL"/>
            </w:pPr>
          </w:p>
        </w:tc>
      </w:tr>
      <w:tr w:rsidR="00DA6539" w:rsidRPr="00EF06A7" w14:paraId="42D3754B" w14:textId="77777777" w:rsidTr="007A2A9F">
        <w:tc>
          <w:tcPr>
            <w:tcW w:w="4535" w:type="dxa"/>
          </w:tcPr>
          <w:p w14:paraId="64C3C45C" w14:textId="77777777" w:rsidR="00DA6539" w:rsidRPr="00EF06A7" w:rsidRDefault="00DA6539" w:rsidP="007A2A9F">
            <w:pPr>
              <w:pStyle w:val="TAL"/>
            </w:pPr>
            <w:r w:rsidRPr="00EF06A7">
              <w:t xml:space="preserve">  subbandSize</w:t>
            </w:r>
          </w:p>
        </w:tc>
        <w:tc>
          <w:tcPr>
            <w:tcW w:w="2267" w:type="dxa"/>
          </w:tcPr>
          <w:p w14:paraId="4550DC35" w14:textId="77777777" w:rsidR="00DA6539" w:rsidRPr="00EF06A7" w:rsidRDefault="00DA6539" w:rsidP="007A2A9F">
            <w:pPr>
              <w:pStyle w:val="TAL"/>
            </w:pPr>
            <w:r w:rsidRPr="00EF06A7">
              <w:t>value2</w:t>
            </w:r>
          </w:p>
        </w:tc>
        <w:tc>
          <w:tcPr>
            <w:tcW w:w="1700" w:type="dxa"/>
          </w:tcPr>
          <w:p w14:paraId="4A1CAE7A" w14:textId="77777777" w:rsidR="00DA6539" w:rsidRPr="00EF06A7" w:rsidRDefault="00DA6539" w:rsidP="007A2A9F">
            <w:pPr>
              <w:pStyle w:val="TAL"/>
            </w:pPr>
          </w:p>
        </w:tc>
        <w:tc>
          <w:tcPr>
            <w:tcW w:w="1245" w:type="dxa"/>
          </w:tcPr>
          <w:p w14:paraId="495E5443" w14:textId="77777777" w:rsidR="00DA6539" w:rsidRPr="00EF06A7" w:rsidRDefault="00DA6539" w:rsidP="007A2A9F">
            <w:pPr>
              <w:pStyle w:val="TAL"/>
            </w:pPr>
          </w:p>
        </w:tc>
      </w:tr>
      <w:tr w:rsidR="00DA6539" w:rsidRPr="00EF06A7" w14:paraId="76C0EC37" w14:textId="77777777" w:rsidTr="007A2A9F">
        <w:tc>
          <w:tcPr>
            <w:tcW w:w="4535" w:type="dxa"/>
          </w:tcPr>
          <w:p w14:paraId="454787C0" w14:textId="77777777" w:rsidR="00DA6539" w:rsidRPr="00EF06A7" w:rsidRDefault="00DA6539" w:rsidP="007A2A9F">
            <w:pPr>
              <w:pStyle w:val="TAL"/>
            </w:pPr>
            <w:r w:rsidRPr="00EF06A7">
              <w:t>}</w:t>
            </w:r>
          </w:p>
        </w:tc>
        <w:tc>
          <w:tcPr>
            <w:tcW w:w="2267" w:type="dxa"/>
          </w:tcPr>
          <w:p w14:paraId="642FB1DB" w14:textId="77777777" w:rsidR="00DA6539" w:rsidRPr="00EF06A7" w:rsidRDefault="00DA6539" w:rsidP="007A2A9F">
            <w:pPr>
              <w:pStyle w:val="TAL"/>
            </w:pPr>
          </w:p>
        </w:tc>
        <w:tc>
          <w:tcPr>
            <w:tcW w:w="1700" w:type="dxa"/>
          </w:tcPr>
          <w:p w14:paraId="14C707FC" w14:textId="77777777" w:rsidR="00DA6539" w:rsidRPr="00EF06A7" w:rsidRDefault="00DA6539" w:rsidP="007A2A9F">
            <w:pPr>
              <w:pStyle w:val="TAL"/>
            </w:pPr>
          </w:p>
        </w:tc>
        <w:tc>
          <w:tcPr>
            <w:tcW w:w="1245" w:type="dxa"/>
          </w:tcPr>
          <w:p w14:paraId="328A17D4" w14:textId="77777777" w:rsidR="00DA6539" w:rsidRPr="00EF06A7" w:rsidRDefault="00DA6539" w:rsidP="007A2A9F">
            <w:pPr>
              <w:pStyle w:val="TAL"/>
            </w:pPr>
          </w:p>
        </w:tc>
      </w:tr>
    </w:tbl>
    <w:p w14:paraId="6232EFC4" w14:textId="77777777" w:rsidR="00DA6539" w:rsidRPr="00EF06A7" w:rsidRDefault="00DA6539" w:rsidP="00DA6539"/>
    <w:p w14:paraId="572520B9" w14:textId="77777777" w:rsidR="00DA6539" w:rsidRPr="00EF06A7" w:rsidRDefault="00DA6539" w:rsidP="00DA6539">
      <w:pPr>
        <w:pStyle w:val="H6"/>
      </w:pPr>
      <w:r w:rsidRPr="00EF06A7">
        <w:t>6.2.1.1.2.1.4.3_2</w:t>
      </w:r>
      <w:r w:rsidRPr="00EF06A7">
        <w:tab/>
        <w:t>Message exceptions for NSA</w:t>
      </w:r>
    </w:p>
    <w:p w14:paraId="46652FF9" w14:textId="77777777" w:rsidR="00DA6539" w:rsidRPr="00EF06A7" w:rsidRDefault="00DA6539" w:rsidP="00DA6539">
      <w:r w:rsidRPr="00EF06A7">
        <w:t>Same as in 6.2.1.1.2.1.4.3_1.</w:t>
      </w:r>
    </w:p>
    <w:p w14:paraId="32EE4A56" w14:textId="77777777" w:rsidR="00DA6539" w:rsidRPr="00EF06A7" w:rsidRDefault="00DA6539" w:rsidP="00DA6539">
      <w:pPr>
        <w:pStyle w:val="H6"/>
      </w:pPr>
      <w:r w:rsidRPr="00EF06A7">
        <w:t>6.2.1.1.2.1.5</w:t>
      </w:r>
      <w:r w:rsidRPr="00EF06A7">
        <w:tab/>
        <w:t>Test requirement</w:t>
      </w:r>
    </w:p>
    <w:p w14:paraId="7AA687C6" w14:textId="77777777" w:rsidR="00DA6539" w:rsidRPr="00EF06A7" w:rsidRDefault="00DA6539" w:rsidP="00DA6539">
      <w:r w:rsidRPr="00EF06A7">
        <w:t>The pass/fail decision is as specified in the test procedure in clause 6.2.1.1.2.1.4.2.</w:t>
      </w:r>
    </w:p>
    <w:p w14:paraId="61B3C285" w14:textId="77777777" w:rsidR="00DA6539" w:rsidRPr="00EF06A7" w:rsidRDefault="00DA6539" w:rsidP="00DA6539">
      <w:pPr>
        <w:pStyle w:val="TH"/>
        <w:rPr>
          <w:lang w:eastAsia="zh-CN"/>
        </w:rPr>
      </w:pPr>
      <w:r w:rsidRPr="00EF06A7">
        <w:t>Table 6.2.1.1.</w:t>
      </w:r>
      <w:r w:rsidRPr="00EF06A7">
        <w:rPr>
          <w:rFonts w:eastAsia="SimSun"/>
          <w:lang w:eastAsia="zh-CN"/>
        </w:rPr>
        <w:t>2.1.5</w:t>
      </w:r>
      <w:r w:rsidRPr="00EF06A7">
        <w:t>-</w:t>
      </w:r>
      <w:r w:rsidRPr="00EF06A7">
        <w:rPr>
          <w:rFonts w:eastAsia="SimSun"/>
          <w:lang w:eastAsia="zh-CN"/>
        </w:rPr>
        <w:t>1:</w:t>
      </w:r>
      <w:r w:rsidRPr="00EF06A7">
        <w:t xml:space="preserve"> Test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A6539" w:rsidRPr="00EF06A7" w14:paraId="4AC7AFBF" w14:textId="77777777" w:rsidTr="007A2A9F">
        <w:trPr>
          <w:jc w:val="center"/>
        </w:trPr>
        <w:tc>
          <w:tcPr>
            <w:tcW w:w="1984" w:type="dxa"/>
            <w:tcBorders>
              <w:bottom w:val="nil"/>
            </w:tcBorders>
          </w:tcPr>
          <w:p w14:paraId="483A5171" w14:textId="77777777" w:rsidR="00DA6539" w:rsidRPr="00EF06A7" w:rsidRDefault="00DA6539" w:rsidP="007A2A9F">
            <w:pPr>
              <w:pStyle w:val="TAH"/>
              <w:rPr>
                <w:rFonts w:cs="v5.0.0"/>
                <w:lang w:eastAsia="zh-CN"/>
              </w:rPr>
            </w:pPr>
            <w:r w:rsidRPr="00EF06A7">
              <w:rPr>
                <w:rFonts w:cs="v5.0.0"/>
                <w:lang w:eastAsia="zh-CN"/>
              </w:rPr>
              <w:t>Parameters</w:t>
            </w:r>
          </w:p>
        </w:tc>
        <w:tc>
          <w:tcPr>
            <w:tcW w:w="1412" w:type="dxa"/>
            <w:tcBorders>
              <w:bottom w:val="nil"/>
            </w:tcBorders>
          </w:tcPr>
          <w:p w14:paraId="00532FD3" w14:textId="77777777" w:rsidR="00DA6539" w:rsidRPr="00EF06A7" w:rsidRDefault="00DA6539" w:rsidP="007A2A9F">
            <w:pPr>
              <w:pStyle w:val="TAH"/>
            </w:pPr>
            <w:r w:rsidRPr="00EF06A7">
              <w:t>Test 1</w:t>
            </w:r>
          </w:p>
        </w:tc>
        <w:tc>
          <w:tcPr>
            <w:tcW w:w="1512" w:type="dxa"/>
            <w:tcBorders>
              <w:bottom w:val="nil"/>
            </w:tcBorders>
          </w:tcPr>
          <w:p w14:paraId="125E67FA" w14:textId="77777777" w:rsidR="00DA6539" w:rsidRPr="00EF06A7" w:rsidRDefault="00DA6539" w:rsidP="007A2A9F">
            <w:pPr>
              <w:pStyle w:val="TAH"/>
              <w:rPr>
                <w:rFonts w:eastAsia="?? ??" w:cs="v5.0.0"/>
              </w:rPr>
            </w:pPr>
            <w:r w:rsidRPr="00EF06A7">
              <w:rPr>
                <w:rFonts w:eastAsia="?? ??" w:cs="v5.0.0"/>
              </w:rPr>
              <w:t>Test 2</w:t>
            </w:r>
          </w:p>
        </w:tc>
      </w:tr>
      <w:tr w:rsidR="00DA6539" w:rsidRPr="00EF06A7" w14:paraId="019A6C5C" w14:textId="77777777" w:rsidTr="007A2A9F">
        <w:trPr>
          <w:cantSplit/>
          <w:jc w:val="center"/>
        </w:trPr>
        <w:tc>
          <w:tcPr>
            <w:tcW w:w="1984" w:type="dxa"/>
          </w:tcPr>
          <w:p w14:paraId="69AE16FF" w14:textId="77777777" w:rsidR="00DA6539" w:rsidRPr="00EF06A7" w:rsidRDefault="00DA6539" w:rsidP="007A2A9F">
            <w:pPr>
              <w:pStyle w:val="TAC"/>
              <w:rPr>
                <w:rFonts w:eastAsia="?? ??" w:cs="Arial"/>
              </w:rPr>
            </w:pPr>
            <w:r w:rsidRPr="00EF06A7">
              <w:rPr>
                <w:rFonts w:ascii="Symbol" w:eastAsia="?? ??" w:hAnsi="Symbol" w:cs="Arial"/>
                <w:i/>
                <w:iCs/>
              </w:rPr>
              <w:t></w:t>
            </w:r>
            <w:r w:rsidRPr="00EF06A7">
              <w:rPr>
                <w:rFonts w:eastAsia="?? ??" w:cs="Arial"/>
              </w:rPr>
              <w:t xml:space="preserve"> [%]</w:t>
            </w:r>
          </w:p>
        </w:tc>
        <w:tc>
          <w:tcPr>
            <w:tcW w:w="1412" w:type="dxa"/>
          </w:tcPr>
          <w:p w14:paraId="56B5142B" w14:textId="77777777" w:rsidR="00DA6539" w:rsidRPr="00EF06A7" w:rsidRDefault="00DA6539" w:rsidP="007A2A9F">
            <w:pPr>
              <w:pStyle w:val="TAC"/>
              <w:rPr>
                <w:rFonts w:cs="v5.0.0"/>
                <w:lang w:eastAsia="zh-CN"/>
              </w:rPr>
            </w:pPr>
            <w:r w:rsidRPr="00EF06A7">
              <w:rPr>
                <w:rFonts w:cs="v5.0.0"/>
                <w:lang w:eastAsia="zh-CN"/>
              </w:rPr>
              <w:t>20</w:t>
            </w:r>
          </w:p>
        </w:tc>
        <w:tc>
          <w:tcPr>
            <w:tcW w:w="1512" w:type="dxa"/>
          </w:tcPr>
          <w:p w14:paraId="7BD3A629" w14:textId="77777777" w:rsidR="00DA6539" w:rsidRPr="00EF06A7" w:rsidRDefault="00DA6539" w:rsidP="007A2A9F">
            <w:pPr>
              <w:pStyle w:val="TAC"/>
              <w:rPr>
                <w:rFonts w:cs="v5.0.0"/>
                <w:lang w:eastAsia="zh-CN"/>
              </w:rPr>
            </w:pPr>
            <w:r w:rsidRPr="00EF06A7">
              <w:rPr>
                <w:rFonts w:cs="v5.0.0"/>
                <w:lang w:eastAsia="zh-CN"/>
              </w:rPr>
              <w:t>20</w:t>
            </w:r>
          </w:p>
        </w:tc>
      </w:tr>
      <w:tr w:rsidR="00DA6539" w:rsidRPr="00EF06A7" w14:paraId="0BD52A4A" w14:textId="77777777" w:rsidTr="007A2A9F">
        <w:trPr>
          <w:cantSplit/>
          <w:jc w:val="center"/>
        </w:trPr>
        <w:tc>
          <w:tcPr>
            <w:tcW w:w="1984" w:type="dxa"/>
          </w:tcPr>
          <w:p w14:paraId="1C3BA378" w14:textId="77777777" w:rsidR="00DA6539" w:rsidRPr="00EF06A7" w:rsidRDefault="00DA6539" w:rsidP="007A2A9F">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36FB0637" w14:textId="77777777" w:rsidR="00DA6539" w:rsidRPr="00EF06A7" w:rsidRDefault="00DA6539" w:rsidP="007A2A9F">
            <w:pPr>
              <w:pStyle w:val="TAC"/>
              <w:rPr>
                <w:rFonts w:cs="v5.0.0"/>
                <w:lang w:eastAsia="zh-CN"/>
              </w:rPr>
            </w:pPr>
            <w:r w:rsidRPr="00EF06A7">
              <w:rPr>
                <w:rFonts w:cs="v5.0.0"/>
                <w:lang w:eastAsia="zh-CN"/>
              </w:rPr>
              <w:t>1.0</w:t>
            </w:r>
            <w:r w:rsidRPr="00EF06A7">
              <w:rPr>
                <w:rFonts w:cs="v5.0.0"/>
              </w:rPr>
              <w:t>5</w:t>
            </w:r>
            <w:r w:rsidRPr="00EF06A7">
              <w:rPr>
                <w:rFonts w:cs="v5.0.0"/>
                <w:lang w:eastAsia="zh-CN"/>
              </w:rPr>
              <w:t xml:space="preserve"> -TT</w:t>
            </w:r>
          </w:p>
        </w:tc>
        <w:tc>
          <w:tcPr>
            <w:tcW w:w="1512" w:type="dxa"/>
          </w:tcPr>
          <w:p w14:paraId="572A463B" w14:textId="77777777" w:rsidR="00DA6539" w:rsidRPr="00EF06A7" w:rsidRDefault="00DA6539" w:rsidP="007A2A9F">
            <w:pPr>
              <w:pStyle w:val="TAC"/>
              <w:rPr>
                <w:rFonts w:cs="v5.0.0"/>
                <w:lang w:eastAsia="zh-CN"/>
              </w:rPr>
            </w:pPr>
            <w:r w:rsidRPr="00EF06A7">
              <w:rPr>
                <w:rFonts w:cs="v5.0.0"/>
                <w:lang w:eastAsia="zh-CN"/>
              </w:rPr>
              <w:t>1.05 -TT</w:t>
            </w:r>
          </w:p>
        </w:tc>
      </w:tr>
      <w:tr w:rsidR="00DA6539" w:rsidRPr="00EF06A7" w14:paraId="7DE996C2" w14:textId="77777777" w:rsidTr="007A2A9F">
        <w:trPr>
          <w:cantSplit/>
          <w:jc w:val="center"/>
        </w:trPr>
        <w:tc>
          <w:tcPr>
            <w:tcW w:w="4908" w:type="dxa"/>
            <w:gridSpan w:val="3"/>
          </w:tcPr>
          <w:p w14:paraId="0BC41F18" w14:textId="77777777" w:rsidR="00DA6539" w:rsidRPr="00EF06A7" w:rsidDel="00632C96" w:rsidRDefault="00DA6539" w:rsidP="007A2A9F">
            <w:pPr>
              <w:pStyle w:val="TAN"/>
              <w:rPr>
                <w:lang w:eastAsia="zh-CN"/>
              </w:rPr>
            </w:pPr>
            <w:r w:rsidRPr="00EF06A7">
              <w:t>Note1 : TT = 0.01</w:t>
            </w:r>
          </w:p>
        </w:tc>
      </w:tr>
    </w:tbl>
    <w:p w14:paraId="054995C7" w14:textId="77777777" w:rsidR="00DA6539" w:rsidRPr="00EF06A7" w:rsidRDefault="00DA6539" w:rsidP="00DA6539"/>
    <w:p w14:paraId="4282D972" w14:textId="77777777" w:rsidR="00F801D3" w:rsidRPr="00EF06A7" w:rsidRDefault="00F801D3" w:rsidP="00F801D3">
      <w:pPr>
        <w:pStyle w:val="Heading4"/>
      </w:pPr>
      <w:r w:rsidRPr="00EF06A7">
        <w:t>6.2.1.2</w:t>
      </w:r>
      <w:r w:rsidRPr="00EF06A7">
        <w:tab/>
        <w:t>TDD</w:t>
      </w:r>
    </w:p>
    <w:p w14:paraId="30DCC634" w14:textId="77777777" w:rsidR="00F801D3" w:rsidRPr="00EF06A7" w:rsidRDefault="00F801D3" w:rsidP="00F801D3">
      <w:pPr>
        <w:pStyle w:val="Heading5"/>
      </w:pPr>
      <w:r w:rsidRPr="00EF06A7">
        <w:t>6.2.1.2.1</w:t>
      </w:r>
      <w:r w:rsidRPr="00EF06A7">
        <w:tab/>
        <w:t>CQI reporting definition under AWGN conditions</w:t>
      </w:r>
    </w:p>
    <w:p w14:paraId="20AC7FED" w14:textId="77777777" w:rsidR="00F801D3" w:rsidRPr="00EF06A7" w:rsidRDefault="00F801D3" w:rsidP="00F801D3">
      <w:pPr>
        <w:pStyle w:val="Heading6"/>
      </w:pPr>
      <w:r w:rsidRPr="00EF06A7">
        <w:t>6.2.1.2.1.1</w:t>
      </w:r>
      <w:r w:rsidRPr="00EF06A7">
        <w:tab/>
        <w:t>1Rx TDD FR1 periodic CQI reporting under AWGN conditions for RedCap</w:t>
      </w:r>
    </w:p>
    <w:p w14:paraId="14B46212" w14:textId="77777777" w:rsidR="00F801D3" w:rsidRPr="00EF06A7" w:rsidRDefault="00F801D3" w:rsidP="00F801D3">
      <w:pPr>
        <w:pStyle w:val="H6"/>
      </w:pPr>
      <w:r w:rsidRPr="00EF06A7">
        <w:t>6.2.1.2.1.1.1</w:t>
      </w:r>
      <w:r w:rsidRPr="00EF06A7">
        <w:tab/>
        <w:t>Test Purpose</w:t>
      </w:r>
    </w:p>
    <w:p w14:paraId="6722FE24" w14:textId="77777777" w:rsidR="00F801D3" w:rsidRPr="00EF06A7" w:rsidRDefault="00F801D3" w:rsidP="00F801D3">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447C8E5C" w14:textId="77777777" w:rsidR="00F801D3" w:rsidRPr="00EF06A7" w:rsidRDefault="00F801D3" w:rsidP="00F801D3">
      <w:pPr>
        <w:pStyle w:val="H6"/>
      </w:pPr>
      <w:r w:rsidRPr="00EF06A7">
        <w:t>6.2.1.2.1.1.2</w:t>
      </w:r>
      <w:r w:rsidRPr="00EF06A7">
        <w:tab/>
        <w:t>Test Applicability</w:t>
      </w:r>
    </w:p>
    <w:p w14:paraId="796E2CBF" w14:textId="77777777" w:rsidR="00F801D3" w:rsidRPr="00EF06A7" w:rsidRDefault="00F801D3" w:rsidP="00F801D3">
      <w:r w:rsidRPr="00EF06A7">
        <w:t>This test case applies to all types of NR UE release 17 and forward that support NR RedCap.</w:t>
      </w:r>
    </w:p>
    <w:p w14:paraId="12B7869D" w14:textId="77777777" w:rsidR="00F801D3" w:rsidRPr="00EF06A7" w:rsidRDefault="00F801D3" w:rsidP="00F801D3">
      <w:pPr>
        <w:pStyle w:val="H6"/>
        <w:rPr>
          <w:rFonts w:eastAsia="SimSun"/>
        </w:rPr>
      </w:pPr>
      <w:r w:rsidRPr="00EF06A7">
        <w:rPr>
          <w:rFonts w:eastAsia="SimSun"/>
        </w:rPr>
        <w:t>6.2.1.2.1.1.3</w:t>
      </w:r>
      <w:r w:rsidRPr="00EF06A7">
        <w:rPr>
          <w:rFonts w:eastAsia="SimSun"/>
          <w:lang w:eastAsia="zh-CN"/>
        </w:rPr>
        <w:tab/>
      </w:r>
      <w:r w:rsidRPr="00EF06A7">
        <w:rPr>
          <w:rFonts w:eastAsia="SimSun"/>
        </w:rPr>
        <w:t>Minimum requirement for periodic CQI reporting</w:t>
      </w:r>
    </w:p>
    <w:p w14:paraId="25B3E5D1" w14:textId="77777777" w:rsidR="00F801D3" w:rsidRPr="00EF06A7" w:rsidRDefault="00F801D3" w:rsidP="00F801D3">
      <w:pPr>
        <w:rPr>
          <w:rFonts w:eastAsia="SimSun"/>
        </w:rPr>
      </w:pPr>
      <w:r w:rsidRPr="00EF06A7">
        <w:rPr>
          <w:lang w:eastAsia="ko-KR"/>
        </w:rPr>
        <w:t>The purpose of the requirements is to verify that the reported CQI values are in accordance with the CQI definition given in TS 38.214 [12]. The reporting</w:t>
      </w:r>
      <w:r w:rsidRPr="00EF06A7">
        <w:rPr>
          <w:rFonts w:eastAsia="SimSun"/>
        </w:rPr>
        <w:t xml:space="preserve"> accuracy of CQI under AWGN condition is determined by the reporting variance and BLER performance using the transport format indicated by the reported CQI median. To account for sensitivity of the input SNR the reporting definition is considered to be verified if the reporting accuracy is met for at least one of two SNR levels separated by an offset of 1 dB.</w:t>
      </w:r>
    </w:p>
    <w:p w14:paraId="01843FEC" w14:textId="77777777" w:rsidR="00F801D3" w:rsidRPr="00EF06A7" w:rsidRDefault="00F801D3" w:rsidP="00F801D3">
      <w:pPr>
        <w:rPr>
          <w:rFonts w:eastAsia="SimSun"/>
        </w:rPr>
      </w:pPr>
      <w:r w:rsidRPr="00EF06A7">
        <w:rPr>
          <w:rFonts w:eastAsia="SimSun"/>
        </w:rPr>
        <w:t xml:space="preserve">For the parameters specified in Table 6.2.1.2.1.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4994EEAA" w14:textId="77777777" w:rsidR="00F801D3" w:rsidRPr="00EF06A7" w:rsidRDefault="00F801D3" w:rsidP="00F801D3">
      <w:pPr>
        <w:pStyle w:val="B1"/>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7194D6DC" w14:textId="77777777" w:rsidR="00F801D3" w:rsidRPr="00EF06A7" w:rsidRDefault="00F801D3" w:rsidP="00F801D3">
      <w:pPr>
        <w:pStyle w:val="B1"/>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60398D3" w14:textId="77777777" w:rsidR="00F801D3" w:rsidRPr="00EF06A7" w:rsidRDefault="00F801D3" w:rsidP="00F801D3">
      <w:pPr>
        <w:pStyle w:val="TH"/>
        <w:rPr>
          <w:rFonts w:eastAsia="SimSun"/>
          <w:lang w:eastAsia="zh-CN"/>
        </w:rPr>
      </w:pPr>
      <w:r w:rsidRPr="00EF06A7">
        <w:t>Table 6.2.1.2.1.1.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F801D3" w:rsidRPr="00EF06A7" w14:paraId="34D9A8B6"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0ACDDE" w14:textId="77777777" w:rsidR="00F801D3" w:rsidRPr="00EF06A7" w:rsidRDefault="00F801D3" w:rsidP="007C529C">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8870D3" w14:textId="77777777" w:rsidR="00F801D3" w:rsidRPr="00EF06A7" w:rsidRDefault="00F801D3" w:rsidP="007C529C">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D5D2AD2" w14:textId="77777777" w:rsidR="00F801D3" w:rsidRPr="00EF06A7" w:rsidRDefault="00F801D3" w:rsidP="007C529C">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A406E71" w14:textId="77777777" w:rsidR="00F801D3" w:rsidRPr="00EF06A7" w:rsidRDefault="00F801D3" w:rsidP="007C529C">
            <w:pPr>
              <w:pStyle w:val="TAH"/>
              <w:rPr>
                <w:rFonts w:eastAsia="SimSun"/>
                <w:lang w:eastAsia="zh-CN"/>
              </w:rPr>
            </w:pPr>
            <w:r w:rsidRPr="00EF06A7">
              <w:rPr>
                <w:rFonts w:eastAsia="SimSun"/>
                <w:lang w:eastAsia="zh-CN"/>
              </w:rPr>
              <w:t>Test 2</w:t>
            </w:r>
          </w:p>
        </w:tc>
      </w:tr>
      <w:tr w:rsidR="00F801D3" w:rsidRPr="00EF06A7" w14:paraId="666DDD9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2A28C8" w14:textId="77777777" w:rsidR="00F801D3" w:rsidRPr="00EF06A7" w:rsidRDefault="00F801D3" w:rsidP="007C529C">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6B5240" w14:textId="77777777" w:rsidR="00F801D3" w:rsidRPr="00EF06A7" w:rsidRDefault="00F801D3" w:rsidP="007C529C">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3F5A09" w14:textId="77777777" w:rsidR="00F801D3" w:rsidRPr="00EF06A7" w:rsidRDefault="00F801D3" w:rsidP="007C529C">
            <w:pPr>
              <w:pStyle w:val="TAC"/>
              <w:rPr>
                <w:rFonts w:eastAsia="SimSun"/>
                <w:lang w:eastAsia="zh-CN"/>
              </w:rPr>
            </w:pPr>
            <w:r w:rsidRPr="00EF06A7">
              <w:rPr>
                <w:rFonts w:eastAsia="SimSun"/>
                <w:lang w:eastAsia="zh-CN"/>
              </w:rPr>
              <w:t>20</w:t>
            </w:r>
          </w:p>
        </w:tc>
      </w:tr>
      <w:tr w:rsidR="00F801D3" w:rsidRPr="00EF06A7" w14:paraId="31E67DA9"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DBC1C7" w14:textId="77777777" w:rsidR="00F801D3" w:rsidRPr="00EF06A7" w:rsidRDefault="00F801D3" w:rsidP="007C529C">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CA5BECB" w14:textId="77777777" w:rsidR="00F801D3" w:rsidRPr="00EF06A7" w:rsidRDefault="00F801D3" w:rsidP="007C529C">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540E0" w14:textId="77777777" w:rsidR="00F801D3" w:rsidRPr="00EF06A7" w:rsidRDefault="00F801D3" w:rsidP="007C529C">
            <w:pPr>
              <w:pStyle w:val="TAC"/>
              <w:rPr>
                <w:rFonts w:eastAsia="SimSun"/>
                <w:lang w:eastAsia="zh-CN"/>
              </w:rPr>
            </w:pPr>
            <w:r w:rsidRPr="00EF06A7">
              <w:rPr>
                <w:rFonts w:eastAsia="SimSun"/>
                <w:lang w:eastAsia="zh-CN"/>
              </w:rPr>
              <w:t>30</w:t>
            </w:r>
          </w:p>
        </w:tc>
      </w:tr>
      <w:tr w:rsidR="00F801D3" w:rsidRPr="00EF06A7" w14:paraId="18EC972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6F7D48" w14:textId="77777777" w:rsidR="00F801D3" w:rsidRPr="00EF06A7" w:rsidRDefault="00F801D3" w:rsidP="007C529C">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A261889"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81077" w14:textId="77777777" w:rsidR="00F801D3" w:rsidRPr="00EF06A7" w:rsidRDefault="00F801D3" w:rsidP="007C529C">
            <w:pPr>
              <w:pStyle w:val="TAC"/>
              <w:rPr>
                <w:rFonts w:eastAsia="SimSun"/>
                <w:lang w:eastAsia="zh-CN"/>
              </w:rPr>
            </w:pPr>
            <w:r w:rsidRPr="00EF06A7">
              <w:rPr>
                <w:rFonts w:eastAsia="SimSun"/>
                <w:lang w:eastAsia="zh-CN"/>
              </w:rPr>
              <w:t>TDD</w:t>
            </w:r>
          </w:p>
        </w:tc>
      </w:tr>
      <w:tr w:rsidR="00F801D3" w:rsidRPr="00EF06A7" w14:paraId="0B7657EB"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6E5DB2" w14:textId="77777777" w:rsidR="00F801D3" w:rsidRPr="00EF06A7" w:rsidRDefault="00F801D3" w:rsidP="007C529C">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00D62E8"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98580A" w14:textId="77777777" w:rsidR="00F801D3" w:rsidRPr="00EF06A7" w:rsidRDefault="00F801D3" w:rsidP="007C529C">
            <w:pPr>
              <w:pStyle w:val="TAC"/>
              <w:rPr>
                <w:rFonts w:eastAsia="SimSun"/>
                <w:lang w:eastAsia="zh-CN"/>
              </w:rPr>
            </w:pPr>
            <w:r w:rsidRPr="00EF06A7">
              <w:rPr>
                <w:rFonts w:eastAsia="SimSun"/>
              </w:rPr>
              <w:t>FR1.30-1</w:t>
            </w:r>
          </w:p>
        </w:tc>
      </w:tr>
      <w:tr w:rsidR="00F801D3" w:rsidRPr="00EF06A7" w14:paraId="10D3B49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179581" w14:textId="77777777" w:rsidR="00F801D3" w:rsidRPr="00EF06A7" w:rsidRDefault="00F801D3" w:rsidP="007C529C">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CF6C79" w14:textId="77777777" w:rsidR="00F801D3" w:rsidRPr="00EF06A7" w:rsidRDefault="00F801D3" w:rsidP="007C529C">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D814C66" w14:textId="77777777" w:rsidR="00F801D3" w:rsidRPr="00EF06A7" w:rsidRDefault="00F801D3" w:rsidP="007C529C">
            <w:pPr>
              <w:pStyle w:val="TAC"/>
              <w:rPr>
                <w:rFonts w:eastAsia="SimSun"/>
                <w:lang w:eastAsia="zh-CN"/>
              </w:rPr>
            </w:pPr>
            <w:r w:rsidRPr="00EF06A7">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145CDB38" w14:textId="77777777" w:rsidR="00F801D3" w:rsidRPr="00EF06A7" w:rsidRDefault="00F801D3" w:rsidP="007C529C">
            <w:pPr>
              <w:pStyle w:val="TAC"/>
            </w:pPr>
            <w:r w:rsidRPr="00EF06A7">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952B80E" w14:textId="77777777" w:rsidR="00F801D3" w:rsidRPr="00EF06A7" w:rsidRDefault="00F801D3" w:rsidP="007C529C">
            <w:pPr>
              <w:pStyle w:val="TAC"/>
              <w:rPr>
                <w:rFonts w:eastAsia="SimSun"/>
                <w:lang w:eastAsia="zh-CN"/>
              </w:rPr>
            </w:pPr>
            <w:r w:rsidRPr="00EF06A7">
              <w:rPr>
                <w:rFonts w:eastAsia="SimSun"/>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056BBA38" w14:textId="77777777" w:rsidR="00F801D3" w:rsidRPr="00EF06A7" w:rsidRDefault="00F801D3" w:rsidP="007C529C">
            <w:pPr>
              <w:pStyle w:val="TAC"/>
              <w:rPr>
                <w:rFonts w:eastAsia="SimSun"/>
                <w:lang w:eastAsia="zh-CN"/>
              </w:rPr>
            </w:pPr>
            <w:r w:rsidRPr="00EF06A7">
              <w:rPr>
                <w:rFonts w:eastAsia="SimSun"/>
                <w:lang w:eastAsia="zh-CN"/>
              </w:rPr>
              <w:t>12</w:t>
            </w:r>
          </w:p>
        </w:tc>
      </w:tr>
      <w:tr w:rsidR="00F801D3" w:rsidRPr="00EF06A7" w14:paraId="142E964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C49C57" w14:textId="77777777" w:rsidR="00F801D3" w:rsidRPr="00EF06A7" w:rsidRDefault="00F801D3" w:rsidP="007C529C">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5AE7D04"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FEB9E7" w14:textId="77777777" w:rsidR="00F801D3" w:rsidRPr="00EF06A7" w:rsidRDefault="00F801D3" w:rsidP="007C529C">
            <w:pPr>
              <w:pStyle w:val="TAC"/>
            </w:pPr>
            <w:r w:rsidRPr="00EF06A7">
              <w:rPr>
                <w:rFonts w:eastAsia="SimSun"/>
              </w:rPr>
              <w:t>AWGN</w:t>
            </w:r>
          </w:p>
        </w:tc>
      </w:tr>
      <w:tr w:rsidR="00F801D3" w:rsidRPr="00EF06A7" w14:paraId="46B50462"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4806F2" w14:textId="77777777" w:rsidR="00F801D3" w:rsidRPr="00EF06A7" w:rsidRDefault="00F801D3" w:rsidP="007C529C">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83F53FF"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862E8F" w14:textId="77777777" w:rsidR="00F801D3" w:rsidRPr="00EF06A7" w:rsidRDefault="00F801D3" w:rsidP="007C529C">
            <w:pPr>
              <w:pStyle w:val="TAC"/>
            </w:pPr>
            <w:r w:rsidRPr="00EF06A7">
              <w:rPr>
                <w:rFonts w:eastAsia="SimSun"/>
              </w:rPr>
              <w:t xml:space="preserve">2×1 with static channel specified in Annex </w:t>
            </w:r>
            <w:r w:rsidRPr="00EF06A7">
              <w:rPr>
                <w:rFonts w:eastAsia="SimSun"/>
                <w:lang w:eastAsia="zh-CN"/>
              </w:rPr>
              <w:t>B.1</w:t>
            </w:r>
          </w:p>
        </w:tc>
      </w:tr>
      <w:tr w:rsidR="00F801D3" w:rsidRPr="00EF06A7" w14:paraId="01BDCF16"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75F4AD" w14:textId="77777777" w:rsidR="00F801D3" w:rsidRPr="00EF06A7" w:rsidRDefault="00F801D3" w:rsidP="007C529C">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D3858DB"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B59263" w14:textId="77777777" w:rsidR="00F801D3" w:rsidRPr="00EF06A7" w:rsidRDefault="00F801D3" w:rsidP="007C529C">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F801D3" w:rsidRPr="00EF06A7" w14:paraId="2DE0E77B"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42C7FE91" w14:textId="7BACF398" w:rsidR="00F801D3" w:rsidRPr="00EF06A7" w:rsidRDefault="00F801D3" w:rsidP="007C529C">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7DDD37" w14:textId="77777777" w:rsidR="00F801D3" w:rsidRPr="00EF06A7" w:rsidRDefault="00F801D3"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09C46F8"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5B7693" w14:textId="77777777" w:rsidR="00F801D3" w:rsidRPr="00EF06A7" w:rsidRDefault="00F801D3" w:rsidP="007C529C">
            <w:pPr>
              <w:pStyle w:val="TAC"/>
            </w:pPr>
            <w:r w:rsidRPr="00EF06A7">
              <w:rPr>
                <w:rFonts w:eastAsia="SimSun"/>
              </w:rPr>
              <w:t>Periodic</w:t>
            </w:r>
          </w:p>
        </w:tc>
      </w:tr>
      <w:tr w:rsidR="00F801D3" w:rsidRPr="00EF06A7" w14:paraId="7B87C207" w14:textId="77777777" w:rsidTr="007C529C">
        <w:trPr>
          <w:trHeight w:val="70"/>
        </w:trPr>
        <w:tc>
          <w:tcPr>
            <w:tcW w:w="1556" w:type="dxa"/>
            <w:vMerge/>
            <w:tcBorders>
              <w:left w:val="single" w:sz="4" w:space="0" w:color="auto"/>
              <w:right w:val="single" w:sz="4" w:space="0" w:color="auto"/>
            </w:tcBorders>
            <w:vAlign w:val="center"/>
            <w:hideMark/>
          </w:tcPr>
          <w:p w14:paraId="281D19C0"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7199D6" w14:textId="77777777" w:rsidR="00F801D3" w:rsidRPr="00EF06A7" w:rsidRDefault="00F801D3"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427A4B2"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E6278A" w14:textId="77777777" w:rsidR="00F801D3" w:rsidRPr="00EF06A7" w:rsidRDefault="00F801D3" w:rsidP="007C529C">
            <w:pPr>
              <w:pStyle w:val="TAC"/>
              <w:rPr>
                <w:rFonts w:eastAsia="SimSun"/>
                <w:lang w:eastAsia="zh-CN"/>
              </w:rPr>
            </w:pPr>
            <w:r w:rsidRPr="00EF06A7">
              <w:rPr>
                <w:rFonts w:eastAsia="SimSun"/>
                <w:lang w:eastAsia="zh-CN"/>
              </w:rPr>
              <w:t>4</w:t>
            </w:r>
          </w:p>
        </w:tc>
      </w:tr>
      <w:tr w:rsidR="00F801D3" w:rsidRPr="00EF06A7" w14:paraId="1B4619AA" w14:textId="77777777" w:rsidTr="007C529C">
        <w:trPr>
          <w:trHeight w:val="70"/>
        </w:trPr>
        <w:tc>
          <w:tcPr>
            <w:tcW w:w="1556" w:type="dxa"/>
            <w:vMerge/>
            <w:tcBorders>
              <w:left w:val="single" w:sz="4" w:space="0" w:color="auto"/>
              <w:right w:val="single" w:sz="4" w:space="0" w:color="auto"/>
            </w:tcBorders>
            <w:vAlign w:val="center"/>
            <w:hideMark/>
          </w:tcPr>
          <w:p w14:paraId="222B9223"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920B79" w14:textId="77777777" w:rsidR="00F801D3" w:rsidRPr="00EF06A7" w:rsidRDefault="00F801D3" w:rsidP="007C529C">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9CF1B18"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4F1E30" w14:textId="77777777" w:rsidR="00F801D3" w:rsidRPr="00EF06A7" w:rsidRDefault="00F801D3" w:rsidP="007C529C">
            <w:pPr>
              <w:pStyle w:val="TAC"/>
            </w:pPr>
            <w:r w:rsidRPr="00EF06A7">
              <w:rPr>
                <w:rFonts w:eastAsia="SimSun"/>
              </w:rPr>
              <w:t>FD-CDM2</w:t>
            </w:r>
          </w:p>
        </w:tc>
      </w:tr>
      <w:tr w:rsidR="00F801D3" w:rsidRPr="00EF06A7" w14:paraId="6EE0362D" w14:textId="77777777" w:rsidTr="007C529C">
        <w:trPr>
          <w:trHeight w:val="70"/>
        </w:trPr>
        <w:tc>
          <w:tcPr>
            <w:tcW w:w="1556" w:type="dxa"/>
            <w:vMerge/>
            <w:tcBorders>
              <w:left w:val="single" w:sz="4" w:space="0" w:color="auto"/>
              <w:right w:val="single" w:sz="4" w:space="0" w:color="auto"/>
            </w:tcBorders>
            <w:vAlign w:val="center"/>
            <w:hideMark/>
          </w:tcPr>
          <w:p w14:paraId="6B535CC1"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1A5BAF" w14:textId="77777777" w:rsidR="00F801D3" w:rsidRPr="00EF06A7" w:rsidRDefault="00F801D3" w:rsidP="007C529C">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63C4748"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874EA0" w14:textId="77777777" w:rsidR="00F801D3" w:rsidRPr="00EF06A7" w:rsidRDefault="00F801D3" w:rsidP="007C529C">
            <w:pPr>
              <w:pStyle w:val="TAC"/>
            </w:pPr>
            <w:r w:rsidRPr="00EF06A7">
              <w:t>1</w:t>
            </w:r>
          </w:p>
        </w:tc>
      </w:tr>
      <w:tr w:rsidR="00F801D3" w:rsidRPr="00EF06A7" w14:paraId="0840CB5E" w14:textId="77777777" w:rsidTr="007C529C">
        <w:trPr>
          <w:trHeight w:val="70"/>
        </w:trPr>
        <w:tc>
          <w:tcPr>
            <w:tcW w:w="1556" w:type="dxa"/>
            <w:vMerge/>
            <w:tcBorders>
              <w:left w:val="single" w:sz="4" w:space="0" w:color="auto"/>
              <w:right w:val="single" w:sz="4" w:space="0" w:color="auto"/>
            </w:tcBorders>
            <w:vAlign w:val="center"/>
            <w:hideMark/>
          </w:tcPr>
          <w:p w14:paraId="2A8B4579"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F506CD" w14:textId="77777777" w:rsidR="00F801D3" w:rsidRPr="00EF06A7" w:rsidRDefault="00F801D3" w:rsidP="007C529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212CA21" w14:textId="77777777" w:rsidR="00F801D3" w:rsidRPr="00EF06A7" w:rsidRDefault="00F801D3"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E11DCA" w14:textId="77777777" w:rsidR="00F801D3" w:rsidRPr="00EF06A7" w:rsidRDefault="00F801D3" w:rsidP="007C529C">
            <w:pPr>
              <w:pStyle w:val="TAC"/>
              <w:rPr>
                <w:rFonts w:eastAsia="SimSun"/>
                <w:lang w:eastAsia="zh-CN"/>
              </w:rPr>
            </w:pPr>
            <w:r w:rsidRPr="00EF06A7">
              <w:rPr>
                <w:rFonts w:eastAsia="SimSun"/>
                <w:lang w:eastAsia="zh-CN"/>
              </w:rPr>
              <w:t>Row 5,4</w:t>
            </w:r>
          </w:p>
        </w:tc>
      </w:tr>
      <w:tr w:rsidR="00F801D3" w:rsidRPr="00EF06A7" w14:paraId="6FD820E4" w14:textId="77777777" w:rsidTr="007C529C">
        <w:trPr>
          <w:trHeight w:val="70"/>
        </w:trPr>
        <w:tc>
          <w:tcPr>
            <w:tcW w:w="1556" w:type="dxa"/>
            <w:vMerge/>
            <w:tcBorders>
              <w:left w:val="single" w:sz="4" w:space="0" w:color="auto"/>
              <w:right w:val="single" w:sz="4" w:space="0" w:color="auto"/>
            </w:tcBorders>
            <w:vAlign w:val="center"/>
            <w:hideMark/>
          </w:tcPr>
          <w:p w14:paraId="38C687BA"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51B55A" w14:textId="77777777" w:rsidR="00F801D3" w:rsidRPr="00EF06A7" w:rsidRDefault="00F801D3" w:rsidP="007C529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0A6FBCF"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7244C" w14:textId="77777777" w:rsidR="00F801D3" w:rsidRPr="00EF06A7" w:rsidRDefault="00F801D3" w:rsidP="007C529C">
            <w:pPr>
              <w:pStyle w:val="TAC"/>
              <w:rPr>
                <w:rFonts w:eastAsia="SimSun"/>
                <w:lang w:eastAsia="zh-CN"/>
              </w:rPr>
            </w:pPr>
            <w:r w:rsidRPr="00EF06A7">
              <w:rPr>
                <w:rFonts w:eastAsia="SimSun"/>
                <w:lang w:eastAsia="zh-CN"/>
              </w:rPr>
              <w:t>9</w:t>
            </w:r>
          </w:p>
        </w:tc>
      </w:tr>
      <w:tr w:rsidR="00F801D3" w:rsidRPr="00EF06A7" w14:paraId="3F1A9737"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5172CE41" w14:textId="77777777" w:rsidR="00F801D3" w:rsidRPr="00EF06A7" w:rsidRDefault="00F801D3" w:rsidP="007C529C">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5F698E" w14:textId="77777777" w:rsidR="00F801D3" w:rsidRPr="00EF06A7" w:rsidRDefault="00F801D3" w:rsidP="007C529C">
            <w:pPr>
              <w:pStyle w:val="TAL"/>
              <w:rPr>
                <w:rFonts w:eastAsia="SimSun"/>
              </w:rPr>
            </w:pPr>
            <w:r w:rsidRPr="00EF06A7">
              <w:rPr>
                <w:rFonts w:eastAsia="SimSun"/>
              </w:rPr>
              <w:t>CSI-RS</w:t>
            </w:r>
          </w:p>
          <w:p w14:paraId="3361538A" w14:textId="77777777" w:rsidR="00F801D3" w:rsidRPr="00EF06A7" w:rsidRDefault="00F801D3"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CE9EA3" w14:textId="77777777" w:rsidR="00F801D3" w:rsidRPr="00EF06A7" w:rsidRDefault="00F801D3"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A8B453" w14:textId="77777777" w:rsidR="00F801D3" w:rsidRPr="00EF06A7" w:rsidRDefault="00F801D3" w:rsidP="007C529C">
            <w:pPr>
              <w:pStyle w:val="TAC"/>
              <w:rPr>
                <w:rFonts w:eastAsia="SimSun"/>
                <w:lang w:eastAsia="zh-CN"/>
              </w:rPr>
            </w:pPr>
            <w:r w:rsidRPr="00EF06A7">
              <w:rPr>
                <w:rFonts w:eastAsia="SimSun"/>
                <w:lang w:eastAsia="zh-CN"/>
              </w:rPr>
              <w:t>10/1</w:t>
            </w:r>
          </w:p>
        </w:tc>
      </w:tr>
      <w:tr w:rsidR="00F801D3" w:rsidRPr="00EF06A7" w14:paraId="2A6A874D"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671FF08A" w14:textId="68FDC2C6" w:rsidR="00F801D3" w:rsidRPr="00EF06A7" w:rsidRDefault="00F801D3" w:rsidP="007C529C">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5BD3FF" w14:textId="77777777" w:rsidR="00F801D3" w:rsidRPr="00EF06A7" w:rsidRDefault="00F801D3"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0E0ACC4"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50877D" w14:textId="77777777" w:rsidR="00F801D3" w:rsidRPr="00EF06A7" w:rsidRDefault="00F801D3" w:rsidP="007C529C">
            <w:pPr>
              <w:pStyle w:val="TAC"/>
            </w:pPr>
            <w:r w:rsidRPr="00EF06A7">
              <w:rPr>
                <w:rFonts w:eastAsia="SimSun"/>
              </w:rPr>
              <w:t>Periodic</w:t>
            </w:r>
          </w:p>
        </w:tc>
      </w:tr>
      <w:tr w:rsidR="00F801D3" w:rsidRPr="00EF06A7" w14:paraId="6E3C4868" w14:textId="77777777" w:rsidTr="007C529C">
        <w:trPr>
          <w:trHeight w:val="70"/>
        </w:trPr>
        <w:tc>
          <w:tcPr>
            <w:tcW w:w="1556" w:type="dxa"/>
            <w:vMerge/>
            <w:tcBorders>
              <w:left w:val="single" w:sz="4" w:space="0" w:color="auto"/>
              <w:right w:val="single" w:sz="4" w:space="0" w:color="auto"/>
            </w:tcBorders>
            <w:vAlign w:val="center"/>
          </w:tcPr>
          <w:p w14:paraId="53D553FD"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03E189" w14:textId="77777777" w:rsidR="00F801D3" w:rsidRPr="00EF06A7" w:rsidRDefault="00F801D3"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1F00954"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A2BD13" w14:textId="77777777" w:rsidR="00F801D3" w:rsidRPr="00EF06A7" w:rsidRDefault="00F801D3" w:rsidP="007C529C">
            <w:pPr>
              <w:pStyle w:val="TAC"/>
              <w:rPr>
                <w:rFonts w:eastAsia="SimSun"/>
              </w:rPr>
            </w:pPr>
            <w:r w:rsidRPr="00EF06A7">
              <w:rPr>
                <w:rFonts w:eastAsia="SimSun"/>
                <w:lang w:eastAsia="zh-CN"/>
              </w:rPr>
              <w:t>2</w:t>
            </w:r>
          </w:p>
        </w:tc>
      </w:tr>
      <w:tr w:rsidR="00F801D3" w:rsidRPr="00EF06A7" w14:paraId="60B6BDC8" w14:textId="77777777" w:rsidTr="007C529C">
        <w:trPr>
          <w:trHeight w:val="70"/>
        </w:trPr>
        <w:tc>
          <w:tcPr>
            <w:tcW w:w="1556" w:type="dxa"/>
            <w:vMerge/>
            <w:tcBorders>
              <w:left w:val="single" w:sz="4" w:space="0" w:color="auto"/>
              <w:right w:val="single" w:sz="4" w:space="0" w:color="auto"/>
            </w:tcBorders>
            <w:vAlign w:val="center"/>
            <w:hideMark/>
          </w:tcPr>
          <w:p w14:paraId="19B2BB10"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BF2342" w14:textId="77777777" w:rsidR="00F801D3" w:rsidRPr="00EF06A7" w:rsidRDefault="00F801D3" w:rsidP="007C529C">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7B8A1FF"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99C3" w14:textId="77777777" w:rsidR="00F801D3" w:rsidRPr="00EF06A7" w:rsidRDefault="00F801D3" w:rsidP="007C529C">
            <w:pPr>
              <w:pStyle w:val="TAC"/>
            </w:pPr>
            <w:r w:rsidRPr="00EF06A7">
              <w:rPr>
                <w:rFonts w:eastAsia="SimSun"/>
              </w:rPr>
              <w:t>FD-CDM2</w:t>
            </w:r>
          </w:p>
        </w:tc>
      </w:tr>
      <w:tr w:rsidR="00F801D3" w:rsidRPr="00EF06A7" w14:paraId="1DB4127E" w14:textId="77777777" w:rsidTr="007C529C">
        <w:trPr>
          <w:trHeight w:val="70"/>
        </w:trPr>
        <w:tc>
          <w:tcPr>
            <w:tcW w:w="1556" w:type="dxa"/>
            <w:vMerge/>
            <w:tcBorders>
              <w:left w:val="single" w:sz="4" w:space="0" w:color="auto"/>
              <w:right w:val="single" w:sz="4" w:space="0" w:color="auto"/>
            </w:tcBorders>
            <w:vAlign w:val="center"/>
            <w:hideMark/>
          </w:tcPr>
          <w:p w14:paraId="5D9B89BB"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FFB03D" w14:textId="77777777" w:rsidR="00F801D3" w:rsidRPr="00EF06A7" w:rsidRDefault="00F801D3" w:rsidP="007C529C">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618DDD1"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02639B" w14:textId="77777777" w:rsidR="00F801D3" w:rsidRPr="00EF06A7" w:rsidRDefault="00F801D3" w:rsidP="007C529C">
            <w:pPr>
              <w:pStyle w:val="TAC"/>
            </w:pPr>
            <w:r w:rsidRPr="00EF06A7">
              <w:t>1</w:t>
            </w:r>
          </w:p>
        </w:tc>
      </w:tr>
      <w:tr w:rsidR="00F801D3" w:rsidRPr="00EF06A7" w14:paraId="0633CC05" w14:textId="77777777" w:rsidTr="007C529C">
        <w:trPr>
          <w:trHeight w:val="70"/>
        </w:trPr>
        <w:tc>
          <w:tcPr>
            <w:tcW w:w="1556" w:type="dxa"/>
            <w:vMerge/>
            <w:tcBorders>
              <w:left w:val="single" w:sz="4" w:space="0" w:color="auto"/>
              <w:right w:val="single" w:sz="4" w:space="0" w:color="auto"/>
            </w:tcBorders>
            <w:vAlign w:val="center"/>
            <w:hideMark/>
          </w:tcPr>
          <w:p w14:paraId="203635CE" w14:textId="77777777" w:rsidR="00F801D3" w:rsidRPr="00EF06A7" w:rsidRDefault="00F801D3" w:rsidP="007C529C">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BAE4FE" w14:textId="77777777" w:rsidR="00F801D3" w:rsidRPr="00EF06A7" w:rsidRDefault="00F801D3" w:rsidP="007C529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EEFD736"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2024E2" w14:textId="77777777" w:rsidR="00F801D3" w:rsidRPr="00EF06A7" w:rsidRDefault="00F801D3" w:rsidP="007C529C">
            <w:pPr>
              <w:pStyle w:val="TAC"/>
            </w:pPr>
            <w:r w:rsidRPr="00EF06A7">
              <w:rPr>
                <w:rFonts w:eastAsia="SimSun"/>
                <w:lang w:eastAsia="zh-CN"/>
              </w:rPr>
              <w:t>Row 3,(6)</w:t>
            </w:r>
          </w:p>
        </w:tc>
      </w:tr>
      <w:tr w:rsidR="00F801D3" w:rsidRPr="00EF06A7" w14:paraId="3C490206" w14:textId="77777777" w:rsidTr="007C529C">
        <w:trPr>
          <w:trHeight w:val="70"/>
        </w:trPr>
        <w:tc>
          <w:tcPr>
            <w:tcW w:w="1556" w:type="dxa"/>
            <w:vMerge/>
            <w:tcBorders>
              <w:left w:val="single" w:sz="4" w:space="0" w:color="auto"/>
              <w:right w:val="single" w:sz="4" w:space="0" w:color="auto"/>
            </w:tcBorders>
            <w:vAlign w:val="center"/>
            <w:hideMark/>
          </w:tcPr>
          <w:p w14:paraId="0C268E19"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2603FD" w14:textId="77777777" w:rsidR="00F801D3" w:rsidRPr="00EF06A7" w:rsidRDefault="00F801D3" w:rsidP="007C529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373CF82"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EC9CD3" w14:textId="77777777" w:rsidR="00F801D3" w:rsidRPr="00EF06A7" w:rsidRDefault="00F801D3" w:rsidP="007C529C">
            <w:pPr>
              <w:pStyle w:val="TAC"/>
            </w:pPr>
            <w:r w:rsidRPr="00EF06A7">
              <w:rPr>
                <w:rFonts w:eastAsia="SimSun"/>
                <w:lang w:eastAsia="zh-CN"/>
              </w:rPr>
              <w:t>13</w:t>
            </w:r>
          </w:p>
        </w:tc>
      </w:tr>
      <w:tr w:rsidR="00F801D3" w:rsidRPr="00EF06A7" w14:paraId="30CAB1A7" w14:textId="77777777" w:rsidTr="007C529C">
        <w:trPr>
          <w:trHeight w:val="70"/>
        </w:trPr>
        <w:tc>
          <w:tcPr>
            <w:tcW w:w="1556" w:type="dxa"/>
            <w:vMerge/>
            <w:tcBorders>
              <w:left w:val="single" w:sz="4" w:space="0" w:color="auto"/>
              <w:bottom w:val="single" w:sz="4" w:space="0" w:color="auto"/>
              <w:right w:val="single" w:sz="4" w:space="0" w:color="auto"/>
            </w:tcBorders>
            <w:vAlign w:val="center"/>
          </w:tcPr>
          <w:p w14:paraId="57DF82EF"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AEF419" w14:textId="77777777" w:rsidR="00F801D3" w:rsidRPr="00EF06A7" w:rsidRDefault="00F801D3" w:rsidP="007C529C">
            <w:pPr>
              <w:pStyle w:val="TAL"/>
            </w:pPr>
            <w:r w:rsidRPr="00EF06A7">
              <w:rPr>
                <w:rFonts w:eastAsia="SimSun"/>
              </w:rPr>
              <w:t>NZP CSI-RS-timeConfig</w:t>
            </w:r>
          </w:p>
          <w:p w14:paraId="36D744CA" w14:textId="77777777" w:rsidR="00F801D3" w:rsidRPr="00EF06A7" w:rsidRDefault="00F801D3"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B76CDD3" w14:textId="77777777" w:rsidR="00F801D3" w:rsidRPr="00EF06A7" w:rsidRDefault="00F801D3"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C30CB1" w14:textId="77777777" w:rsidR="00F801D3" w:rsidRPr="00EF06A7" w:rsidRDefault="00F801D3" w:rsidP="007C529C">
            <w:pPr>
              <w:pStyle w:val="TAC"/>
            </w:pPr>
            <w:r w:rsidRPr="00EF06A7">
              <w:rPr>
                <w:rFonts w:eastAsia="SimSun"/>
                <w:lang w:eastAsia="zh-CN"/>
              </w:rPr>
              <w:t>10/1</w:t>
            </w:r>
          </w:p>
        </w:tc>
      </w:tr>
      <w:tr w:rsidR="00F801D3" w:rsidRPr="00EF06A7" w14:paraId="46086552" w14:textId="77777777" w:rsidTr="007C529C">
        <w:trPr>
          <w:trHeight w:val="70"/>
        </w:trPr>
        <w:tc>
          <w:tcPr>
            <w:tcW w:w="1556" w:type="dxa"/>
            <w:vMerge w:val="restart"/>
            <w:tcBorders>
              <w:left w:val="single" w:sz="4" w:space="0" w:color="auto"/>
              <w:right w:val="single" w:sz="4" w:space="0" w:color="auto"/>
            </w:tcBorders>
            <w:vAlign w:val="center"/>
          </w:tcPr>
          <w:p w14:paraId="6B0E14DA" w14:textId="77777777" w:rsidR="00F801D3" w:rsidRPr="00EF06A7" w:rsidRDefault="00F801D3" w:rsidP="007C529C">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642F073" w14:textId="77777777" w:rsidR="00F801D3" w:rsidRPr="00EF06A7" w:rsidRDefault="00F801D3" w:rsidP="007C529C">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0F2BFE"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177C4C" w14:textId="77777777" w:rsidR="00F801D3" w:rsidRPr="00EF06A7" w:rsidRDefault="00F801D3" w:rsidP="007C529C">
            <w:pPr>
              <w:pStyle w:val="TAC"/>
              <w:rPr>
                <w:rFonts w:eastAsia="SimSun"/>
                <w:lang w:eastAsia="zh-CN"/>
              </w:rPr>
            </w:pPr>
            <w:r w:rsidRPr="00EF06A7">
              <w:rPr>
                <w:rFonts w:eastAsia="SimSun"/>
                <w:lang w:eastAsia="zh-CN"/>
              </w:rPr>
              <w:t>Periodic</w:t>
            </w:r>
          </w:p>
        </w:tc>
      </w:tr>
      <w:tr w:rsidR="00F801D3" w:rsidRPr="00EF06A7" w14:paraId="1CBBA1AB" w14:textId="77777777" w:rsidTr="007C529C">
        <w:trPr>
          <w:trHeight w:val="70"/>
        </w:trPr>
        <w:tc>
          <w:tcPr>
            <w:tcW w:w="1556" w:type="dxa"/>
            <w:vMerge/>
            <w:tcBorders>
              <w:left w:val="single" w:sz="4" w:space="0" w:color="auto"/>
              <w:right w:val="single" w:sz="4" w:space="0" w:color="auto"/>
            </w:tcBorders>
            <w:vAlign w:val="center"/>
            <w:hideMark/>
          </w:tcPr>
          <w:p w14:paraId="4B23E257"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AEFE7E" w14:textId="77777777" w:rsidR="00F801D3" w:rsidRPr="00EF06A7" w:rsidRDefault="00F801D3" w:rsidP="007C529C">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6660E46"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3E7FD9" w14:textId="77777777" w:rsidR="00F801D3" w:rsidRPr="00EF06A7" w:rsidRDefault="00F801D3" w:rsidP="007C529C">
            <w:pPr>
              <w:pStyle w:val="TAC"/>
              <w:rPr>
                <w:rFonts w:eastAsia="SimSun"/>
                <w:lang w:eastAsia="zh-CN"/>
              </w:rPr>
            </w:pPr>
            <w:r w:rsidRPr="00EF06A7">
              <w:rPr>
                <w:rFonts w:eastAsia="SimSun"/>
                <w:lang w:eastAsia="zh-CN"/>
              </w:rPr>
              <w:t>0</w:t>
            </w:r>
          </w:p>
        </w:tc>
      </w:tr>
      <w:tr w:rsidR="00F801D3" w:rsidRPr="00EF06A7" w14:paraId="1DA4D2FE" w14:textId="77777777" w:rsidTr="007C529C">
        <w:trPr>
          <w:trHeight w:val="70"/>
        </w:trPr>
        <w:tc>
          <w:tcPr>
            <w:tcW w:w="1556" w:type="dxa"/>
            <w:vMerge/>
            <w:tcBorders>
              <w:left w:val="single" w:sz="4" w:space="0" w:color="auto"/>
              <w:right w:val="single" w:sz="4" w:space="0" w:color="auto"/>
            </w:tcBorders>
            <w:vAlign w:val="center"/>
            <w:hideMark/>
          </w:tcPr>
          <w:p w14:paraId="6535DE15"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95B7F9" w14:textId="77777777" w:rsidR="00F801D3" w:rsidRPr="00EF06A7" w:rsidRDefault="00F801D3" w:rsidP="007C529C">
            <w:pPr>
              <w:pStyle w:val="TAL"/>
              <w:rPr>
                <w:rFonts w:eastAsia="SimSun"/>
              </w:rPr>
            </w:pPr>
            <w:r w:rsidRPr="00EF06A7">
              <w:rPr>
                <w:rFonts w:eastAsia="SimSun"/>
              </w:rPr>
              <w:t>CSI-IM Resource Mapping</w:t>
            </w:r>
          </w:p>
          <w:p w14:paraId="46F53B16" w14:textId="55FF88D1" w:rsidR="00F801D3" w:rsidRPr="00EF06A7" w:rsidRDefault="00F801D3" w:rsidP="007C529C">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8E89907"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4379D0" w14:textId="77777777" w:rsidR="00F801D3" w:rsidRPr="00EF06A7" w:rsidRDefault="00F801D3" w:rsidP="007C529C">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F801D3" w:rsidRPr="00EF06A7" w14:paraId="63435B0F"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573F171D" w14:textId="77777777" w:rsidR="00F801D3" w:rsidRPr="00EF06A7" w:rsidRDefault="00F801D3"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66A042" w14:textId="77777777" w:rsidR="00F801D3" w:rsidRPr="00EF06A7" w:rsidRDefault="00F801D3" w:rsidP="007C529C">
            <w:pPr>
              <w:pStyle w:val="TAL"/>
            </w:pPr>
            <w:r w:rsidRPr="00EF06A7">
              <w:rPr>
                <w:rFonts w:eastAsia="SimSun"/>
              </w:rPr>
              <w:t>CSI-IM timeConfig</w:t>
            </w:r>
          </w:p>
          <w:p w14:paraId="3E1ECCF5" w14:textId="77777777" w:rsidR="00F801D3" w:rsidRPr="00EF06A7" w:rsidRDefault="00F801D3" w:rsidP="007C529C">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EA9A9B2" w14:textId="77777777" w:rsidR="00F801D3" w:rsidRPr="00EF06A7" w:rsidRDefault="00F801D3"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FF193" w14:textId="77777777" w:rsidR="00F801D3" w:rsidRPr="00EF06A7" w:rsidRDefault="00F801D3" w:rsidP="007C529C">
            <w:pPr>
              <w:pStyle w:val="TAC"/>
              <w:rPr>
                <w:rFonts w:eastAsia="SimSun"/>
                <w:lang w:eastAsia="zh-CN"/>
              </w:rPr>
            </w:pPr>
            <w:r w:rsidRPr="00EF06A7">
              <w:rPr>
                <w:rFonts w:eastAsia="SimSun"/>
                <w:lang w:eastAsia="zh-CN"/>
              </w:rPr>
              <w:t>10/1</w:t>
            </w:r>
          </w:p>
        </w:tc>
      </w:tr>
      <w:tr w:rsidR="00F801D3" w:rsidRPr="00EF06A7" w14:paraId="61A4E2DA"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09334E" w14:textId="77777777" w:rsidR="00F801D3" w:rsidRPr="00EF06A7" w:rsidRDefault="00F801D3" w:rsidP="007C529C">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E01FD8B"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689EE7" w14:textId="77777777" w:rsidR="00F801D3" w:rsidRPr="00EF06A7" w:rsidRDefault="00F801D3" w:rsidP="007C529C">
            <w:pPr>
              <w:pStyle w:val="TAC"/>
            </w:pPr>
            <w:r w:rsidRPr="00EF06A7">
              <w:rPr>
                <w:rFonts w:eastAsia="SimSun"/>
              </w:rPr>
              <w:t>Periodic</w:t>
            </w:r>
          </w:p>
        </w:tc>
      </w:tr>
      <w:tr w:rsidR="00F801D3" w:rsidRPr="00EF06A7" w14:paraId="3C6BED6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9FA46F" w14:textId="77777777" w:rsidR="00F801D3" w:rsidRPr="00EF06A7" w:rsidRDefault="00F801D3" w:rsidP="007C529C">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073E4A1"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16D812" w14:textId="77777777" w:rsidR="00F801D3" w:rsidRPr="00EF06A7" w:rsidRDefault="00F801D3" w:rsidP="007C529C">
            <w:pPr>
              <w:pStyle w:val="TAC"/>
              <w:rPr>
                <w:rFonts w:eastAsia="SimSun"/>
                <w:lang w:eastAsia="zh-CN"/>
              </w:rPr>
            </w:pPr>
            <w:r w:rsidRPr="00EF06A7">
              <w:t xml:space="preserve">Table </w:t>
            </w:r>
            <w:r w:rsidRPr="00EF06A7">
              <w:rPr>
                <w:rFonts w:eastAsia="SimSun"/>
                <w:lang w:eastAsia="zh-CN"/>
              </w:rPr>
              <w:t>1</w:t>
            </w:r>
          </w:p>
        </w:tc>
      </w:tr>
      <w:tr w:rsidR="00F801D3" w:rsidRPr="00EF06A7" w14:paraId="4C04A2AF"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7E569E" w14:textId="77777777" w:rsidR="00F801D3" w:rsidRPr="00EF06A7" w:rsidRDefault="00F801D3" w:rsidP="007C529C">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0CD9D99"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23EB3F" w14:textId="77777777" w:rsidR="00F801D3" w:rsidRPr="00EF06A7" w:rsidRDefault="00F801D3" w:rsidP="007C529C">
            <w:pPr>
              <w:pStyle w:val="TAC"/>
            </w:pPr>
            <w:r w:rsidRPr="00EF06A7">
              <w:rPr>
                <w:rFonts w:eastAsia="SimSun"/>
              </w:rPr>
              <w:t>cri-RI-PMI-CQI</w:t>
            </w:r>
          </w:p>
        </w:tc>
      </w:tr>
      <w:tr w:rsidR="00F801D3" w:rsidRPr="00EF06A7" w14:paraId="259DA0DE"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E1E266" w14:textId="77777777" w:rsidR="00F801D3" w:rsidRPr="00EF06A7" w:rsidRDefault="00F801D3" w:rsidP="007C529C">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CB74031"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26692C" w14:textId="77777777" w:rsidR="00F801D3" w:rsidRPr="00EF06A7" w:rsidRDefault="00F801D3" w:rsidP="007C529C">
            <w:pPr>
              <w:pStyle w:val="TAC"/>
            </w:pPr>
            <w:r w:rsidRPr="00EF06A7">
              <w:rPr>
                <w:rFonts w:eastAsia="SimSun"/>
              </w:rPr>
              <w:t>Not configured</w:t>
            </w:r>
          </w:p>
        </w:tc>
      </w:tr>
      <w:tr w:rsidR="00F801D3" w:rsidRPr="00EF06A7" w14:paraId="41BC116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11CFF" w14:textId="77777777" w:rsidR="00F801D3" w:rsidRPr="00EF06A7" w:rsidRDefault="00F801D3" w:rsidP="007C529C">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6322CE5"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F100E5" w14:textId="77777777" w:rsidR="00F801D3" w:rsidRPr="00EF06A7" w:rsidRDefault="00F801D3" w:rsidP="007C529C">
            <w:pPr>
              <w:pStyle w:val="TAC"/>
            </w:pPr>
            <w:r w:rsidRPr="00EF06A7">
              <w:rPr>
                <w:rFonts w:eastAsia="SimSun"/>
              </w:rPr>
              <w:t>Not configured</w:t>
            </w:r>
          </w:p>
        </w:tc>
      </w:tr>
      <w:tr w:rsidR="00F801D3" w:rsidRPr="00EF06A7" w14:paraId="4A63F00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F48FCE" w14:textId="77777777" w:rsidR="00F801D3" w:rsidRPr="00EF06A7" w:rsidRDefault="00F801D3" w:rsidP="007C529C">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F3DC78C"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D2D6A" w14:textId="77777777" w:rsidR="00F801D3" w:rsidRPr="00EF06A7" w:rsidRDefault="00F801D3" w:rsidP="007C529C">
            <w:pPr>
              <w:pStyle w:val="TAC"/>
            </w:pPr>
            <w:r w:rsidRPr="00EF06A7">
              <w:rPr>
                <w:rFonts w:eastAsia="SimSun"/>
              </w:rPr>
              <w:t>Wideband</w:t>
            </w:r>
          </w:p>
        </w:tc>
      </w:tr>
      <w:tr w:rsidR="00F801D3" w:rsidRPr="00EF06A7" w14:paraId="6B60757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FC4968" w14:textId="3720AB13" w:rsidR="00F801D3" w:rsidRPr="00EF06A7" w:rsidRDefault="00F801D3" w:rsidP="007C529C">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7990734"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B6296F" w14:textId="77777777" w:rsidR="00F801D3" w:rsidRPr="00EF06A7" w:rsidRDefault="00F801D3" w:rsidP="007C529C">
            <w:pPr>
              <w:pStyle w:val="TAC"/>
            </w:pPr>
            <w:r w:rsidRPr="00EF06A7">
              <w:rPr>
                <w:rFonts w:eastAsia="SimSun"/>
              </w:rPr>
              <w:t>Wideband</w:t>
            </w:r>
          </w:p>
        </w:tc>
      </w:tr>
      <w:tr w:rsidR="00F801D3" w:rsidRPr="00EF06A7" w14:paraId="2DE8CEBF"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8756E1" w14:textId="77777777" w:rsidR="00F801D3" w:rsidRPr="00EF06A7" w:rsidRDefault="00F801D3" w:rsidP="007C529C">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91CF14B" w14:textId="77777777" w:rsidR="00F801D3" w:rsidRPr="00EF06A7" w:rsidRDefault="00F801D3" w:rsidP="007C529C">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1B851" w14:textId="77777777" w:rsidR="00F801D3" w:rsidRPr="00EF06A7" w:rsidRDefault="00F801D3" w:rsidP="007C529C">
            <w:pPr>
              <w:pStyle w:val="TAC"/>
            </w:pPr>
            <w:r w:rsidRPr="00EF06A7">
              <w:rPr>
                <w:lang w:eastAsia="zh-CN"/>
              </w:rPr>
              <w:t>8</w:t>
            </w:r>
          </w:p>
        </w:tc>
      </w:tr>
      <w:tr w:rsidR="00F801D3" w:rsidRPr="00EF06A7" w14:paraId="330F961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504EA0" w14:textId="77777777" w:rsidR="00F801D3" w:rsidRPr="00EF06A7" w:rsidRDefault="00F801D3" w:rsidP="007C529C">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3EE536C7" w14:textId="77777777" w:rsidR="00F801D3" w:rsidRPr="00EF06A7" w:rsidRDefault="00F801D3"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34449" w14:textId="77777777" w:rsidR="00F801D3" w:rsidRPr="00EF06A7" w:rsidDel="0020434D" w:rsidRDefault="00F801D3" w:rsidP="007C529C">
            <w:pPr>
              <w:pStyle w:val="TAC"/>
            </w:pPr>
            <w:r w:rsidRPr="00EF06A7">
              <w:t>1111111</w:t>
            </w:r>
          </w:p>
        </w:tc>
      </w:tr>
      <w:tr w:rsidR="00F801D3" w:rsidRPr="00EF06A7" w14:paraId="5A81EB9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FE9818" w14:textId="77777777" w:rsidR="00F801D3" w:rsidRPr="00EF06A7" w:rsidRDefault="00F801D3" w:rsidP="007C529C">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D1DCE72" w14:textId="77777777" w:rsidR="00F801D3" w:rsidRPr="00EF06A7" w:rsidRDefault="00F801D3"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5E3D2" w14:textId="77777777" w:rsidR="00F801D3" w:rsidRPr="00EF06A7" w:rsidRDefault="00F801D3" w:rsidP="007C529C">
            <w:pPr>
              <w:pStyle w:val="TAC"/>
            </w:pPr>
            <w:r w:rsidRPr="00EF06A7">
              <w:rPr>
                <w:rFonts w:eastAsia="SimSun"/>
                <w:lang w:eastAsia="zh-CN"/>
              </w:rPr>
              <w:t>10</w:t>
            </w:r>
            <w:r w:rsidRPr="00EF06A7">
              <w:t>/9</w:t>
            </w:r>
          </w:p>
        </w:tc>
      </w:tr>
      <w:tr w:rsidR="00F801D3" w:rsidRPr="00EF06A7" w14:paraId="75251794"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380D3F" w14:textId="77777777" w:rsidR="00F801D3" w:rsidRPr="00EF06A7" w:rsidRDefault="00F801D3" w:rsidP="007C529C">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260FA5D"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717869" w14:textId="77777777" w:rsidR="00F801D3" w:rsidRPr="00EF06A7" w:rsidRDefault="00F801D3" w:rsidP="007C529C">
            <w:pPr>
              <w:pStyle w:val="TAC"/>
            </w:pPr>
            <w:r w:rsidRPr="00EF06A7">
              <w:rPr>
                <w:rFonts w:eastAsia="SimSun"/>
              </w:rPr>
              <w:t>Not configured</w:t>
            </w:r>
          </w:p>
        </w:tc>
      </w:tr>
      <w:tr w:rsidR="00F801D3" w:rsidRPr="00EF06A7" w14:paraId="4FB0C27A" w14:textId="77777777" w:rsidTr="007C529C">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B0674E4" w14:textId="77777777" w:rsidR="00F801D3" w:rsidRPr="00EF06A7" w:rsidRDefault="00F801D3" w:rsidP="007C529C">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1BF0680" w14:textId="77777777" w:rsidR="00F801D3" w:rsidRPr="00EF06A7" w:rsidRDefault="00F801D3" w:rsidP="007C529C">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86934C5"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A1BFE" w14:textId="77777777" w:rsidR="00F801D3" w:rsidRPr="00EF06A7" w:rsidRDefault="00F801D3" w:rsidP="007C529C">
            <w:pPr>
              <w:pStyle w:val="TAC"/>
            </w:pPr>
            <w:r w:rsidRPr="00EF06A7">
              <w:rPr>
                <w:rFonts w:eastAsia="SimSun"/>
              </w:rPr>
              <w:t>typeI-SinglePanel</w:t>
            </w:r>
          </w:p>
        </w:tc>
      </w:tr>
      <w:tr w:rsidR="00F801D3" w:rsidRPr="00EF06A7" w14:paraId="748D4C28" w14:textId="77777777" w:rsidTr="007C529C">
        <w:trPr>
          <w:trHeight w:val="70"/>
        </w:trPr>
        <w:tc>
          <w:tcPr>
            <w:tcW w:w="1648" w:type="dxa"/>
            <w:gridSpan w:val="2"/>
            <w:vMerge/>
            <w:tcBorders>
              <w:left w:val="single" w:sz="4" w:space="0" w:color="auto"/>
              <w:right w:val="single" w:sz="4" w:space="0" w:color="auto"/>
            </w:tcBorders>
            <w:hideMark/>
          </w:tcPr>
          <w:p w14:paraId="4B21AF0A" w14:textId="77777777" w:rsidR="00F801D3" w:rsidRPr="00EF06A7" w:rsidRDefault="00F801D3"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664501F9" w14:textId="77777777" w:rsidR="00F801D3" w:rsidRPr="00EF06A7" w:rsidRDefault="00F801D3" w:rsidP="007C529C">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069AA84"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BF437F" w14:textId="77777777" w:rsidR="00F801D3" w:rsidRPr="00EF06A7" w:rsidRDefault="00F801D3" w:rsidP="007C529C">
            <w:pPr>
              <w:pStyle w:val="TAC"/>
            </w:pPr>
            <w:r w:rsidRPr="00EF06A7">
              <w:t>1</w:t>
            </w:r>
          </w:p>
        </w:tc>
      </w:tr>
      <w:tr w:rsidR="00F801D3" w:rsidRPr="00EF06A7" w14:paraId="04F54CD0" w14:textId="77777777" w:rsidTr="007C529C">
        <w:trPr>
          <w:trHeight w:val="70"/>
        </w:trPr>
        <w:tc>
          <w:tcPr>
            <w:tcW w:w="1648" w:type="dxa"/>
            <w:gridSpan w:val="2"/>
            <w:vMerge/>
            <w:tcBorders>
              <w:left w:val="single" w:sz="4" w:space="0" w:color="auto"/>
              <w:right w:val="single" w:sz="4" w:space="0" w:color="auto"/>
            </w:tcBorders>
            <w:hideMark/>
          </w:tcPr>
          <w:p w14:paraId="6BAF8DD8" w14:textId="77777777" w:rsidR="00F801D3" w:rsidRPr="00EF06A7" w:rsidRDefault="00F801D3"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48E1864A" w14:textId="77777777" w:rsidR="00F801D3" w:rsidRPr="00EF06A7" w:rsidRDefault="00F801D3" w:rsidP="007C529C">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EE9913D"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58829" w14:textId="77777777" w:rsidR="00F801D3" w:rsidRPr="00EF06A7" w:rsidRDefault="00F801D3" w:rsidP="007C529C">
            <w:pPr>
              <w:pStyle w:val="TAC"/>
            </w:pPr>
            <w:r w:rsidRPr="00EF06A7">
              <w:rPr>
                <w:rFonts w:eastAsia="SimSun"/>
              </w:rPr>
              <w:t>Not configured</w:t>
            </w:r>
          </w:p>
        </w:tc>
      </w:tr>
      <w:tr w:rsidR="00F801D3" w:rsidRPr="00EF06A7" w14:paraId="618FB36C" w14:textId="77777777" w:rsidTr="007C529C">
        <w:trPr>
          <w:trHeight w:val="70"/>
        </w:trPr>
        <w:tc>
          <w:tcPr>
            <w:tcW w:w="1648" w:type="dxa"/>
            <w:gridSpan w:val="2"/>
            <w:vMerge/>
            <w:tcBorders>
              <w:left w:val="single" w:sz="4" w:space="0" w:color="auto"/>
              <w:right w:val="single" w:sz="4" w:space="0" w:color="auto"/>
            </w:tcBorders>
            <w:hideMark/>
          </w:tcPr>
          <w:p w14:paraId="519078B7" w14:textId="77777777" w:rsidR="00F801D3" w:rsidRPr="00EF06A7" w:rsidRDefault="00F801D3"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2E73E451" w14:textId="77777777" w:rsidR="00F801D3" w:rsidRPr="00EF06A7" w:rsidRDefault="00F801D3" w:rsidP="007C529C">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0AB71E"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1FBC82" w14:textId="77777777" w:rsidR="00F801D3" w:rsidRPr="00EF06A7" w:rsidRDefault="00F801D3" w:rsidP="007C529C">
            <w:pPr>
              <w:pStyle w:val="TAC"/>
            </w:pPr>
            <w:r w:rsidRPr="00EF06A7">
              <w:rPr>
                <w:rFonts w:cs="Arial"/>
                <w:szCs w:val="18"/>
                <w:lang w:eastAsia="zh-CN"/>
              </w:rPr>
              <w:t>000001</w:t>
            </w:r>
          </w:p>
        </w:tc>
      </w:tr>
      <w:tr w:rsidR="00F801D3" w:rsidRPr="00EF06A7" w14:paraId="3E0895D2" w14:textId="77777777" w:rsidTr="007C529C">
        <w:trPr>
          <w:trHeight w:val="70"/>
        </w:trPr>
        <w:tc>
          <w:tcPr>
            <w:tcW w:w="1648" w:type="dxa"/>
            <w:gridSpan w:val="2"/>
            <w:vMerge/>
            <w:tcBorders>
              <w:left w:val="single" w:sz="4" w:space="0" w:color="auto"/>
              <w:bottom w:val="single" w:sz="4" w:space="0" w:color="auto"/>
              <w:right w:val="single" w:sz="4" w:space="0" w:color="auto"/>
            </w:tcBorders>
          </w:tcPr>
          <w:p w14:paraId="60E31B29" w14:textId="77777777" w:rsidR="00F801D3" w:rsidRPr="00EF06A7" w:rsidRDefault="00F801D3"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0395E770" w14:textId="77777777" w:rsidR="00F801D3" w:rsidRPr="00EF06A7" w:rsidRDefault="00F801D3" w:rsidP="007C529C">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8DC6A9D"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F2C1FB" w14:textId="77777777" w:rsidR="00F801D3" w:rsidRPr="00EF06A7" w:rsidRDefault="00F801D3" w:rsidP="007C529C">
            <w:pPr>
              <w:pStyle w:val="TAC"/>
            </w:pPr>
            <w:r w:rsidRPr="00EF06A7">
              <w:t>N/A</w:t>
            </w:r>
          </w:p>
        </w:tc>
      </w:tr>
      <w:tr w:rsidR="00F801D3" w:rsidRPr="00EF06A7" w14:paraId="6BB7C27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6A6878BF" w14:textId="77777777" w:rsidR="00F801D3" w:rsidRPr="00EF06A7" w:rsidRDefault="00F801D3" w:rsidP="007C529C">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ED20F6"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65495" w14:textId="77777777" w:rsidR="00F801D3" w:rsidRPr="00EF06A7" w:rsidRDefault="00F801D3" w:rsidP="007C529C">
            <w:pPr>
              <w:pStyle w:val="TAC"/>
            </w:pPr>
            <w:r w:rsidRPr="00EF06A7">
              <w:rPr>
                <w:rFonts w:eastAsia="SimSun"/>
                <w:lang w:eastAsia="zh-CN"/>
              </w:rPr>
              <w:t>PUCCH</w:t>
            </w:r>
          </w:p>
        </w:tc>
      </w:tr>
      <w:tr w:rsidR="00F801D3" w:rsidRPr="00EF06A7" w14:paraId="03AD4B4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ABAC51" w14:textId="77777777" w:rsidR="00F801D3" w:rsidRPr="00EF06A7" w:rsidRDefault="00F801D3" w:rsidP="007C529C">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FE60B0" w14:textId="77777777" w:rsidR="00F801D3" w:rsidRPr="00EF06A7" w:rsidRDefault="00F801D3" w:rsidP="007C529C">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021CC" w14:textId="77777777" w:rsidR="00F801D3" w:rsidRPr="00EF06A7" w:rsidRDefault="00F801D3" w:rsidP="007C529C">
            <w:pPr>
              <w:pStyle w:val="TAC"/>
              <w:rPr>
                <w:rFonts w:eastAsia="SimSun"/>
                <w:lang w:eastAsia="zh-CN"/>
              </w:rPr>
            </w:pPr>
            <w:r w:rsidRPr="00EF06A7">
              <w:rPr>
                <w:rFonts w:eastAsia="SimSun"/>
                <w:lang w:eastAsia="zh-CN"/>
              </w:rPr>
              <w:t>9.5</w:t>
            </w:r>
          </w:p>
        </w:tc>
      </w:tr>
      <w:tr w:rsidR="00F801D3" w:rsidRPr="00EF06A7" w14:paraId="05339BF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2DB72A" w14:textId="77777777" w:rsidR="00F801D3" w:rsidRPr="00EF06A7" w:rsidRDefault="00F801D3" w:rsidP="007C529C">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6D88DF7" w14:textId="77777777" w:rsidR="00F801D3" w:rsidRPr="00EF06A7" w:rsidRDefault="00F801D3"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CB100D" w14:textId="77777777" w:rsidR="00F801D3" w:rsidRPr="00EF06A7" w:rsidRDefault="00F801D3" w:rsidP="007C529C">
            <w:pPr>
              <w:pStyle w:val="TAC"/>
            </w:pPr>
            <w:r w:rsidRPr="00EF06A7">
              <w:t>1</w:t>
            </w:r>
          </w:p>
        </w:tc>
      </w:tr>
      <w:tr w:rsidR="00F801D3" w:rsidRPr="00EF06A7" w14:paraId="486E554F"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F31305" w14:textId="77777777" w:rsidR="00F801D3" w:rsidRPr="00EF06A7" w:rsidRDefault="00F801D3" w:rsidP="007C529C">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32D7AD0" w14:textId="77777777" w:rsidR="00F801D3" w:rsidRPr="00EF06A7" w:rsidRDefault="00F801D3"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CD48CA" w14:textId="77777777" w:rsidR="00F801D3" w:rsidRPr="00EF06A7" w:rsidRDefault="00F801D3" w:rsidP="007C529C">
            <w:pPr>
              <w:pStyle w:val="TAC"/>
            </w:pPr>
            <w:r w:rsidRPr="00EF06A7">
              <w:rPr>
                <w:rFonts w:eastAsia="SimSun"/>
                <w:lang w:eastAsia="zh-CN"/>
              </w:rPr>
              <w:t>As specified in Table A.4-1, TBS.1-5</w:t>
            </w:r>
          </w:p>
        </w:tc>
      </w:tr>
    </w:tbl>
    <w:p w14:paraId="4BCB8F24" w14:textId="77777777" w:rsidR="00F801D3" w:rsidRPr="00EF06A7" w:rsidRDefault="00F801D3" w:rsidP="00F801D3">
      <w:pPr>
        <w:rPr>
          <w:rFonts w:eastAsia="SimSun"/>
          <w:lang w:eastAsia="zh-CN"/>
        </w:rPr>
      </w:pPr>
    </w:p>
    <w:p w14:paraId="5B3F30F1" w14:textId="77777777" w:rsidR="00F801D3" w:rsidRPr="00EF06A7" w:rsidRDefault="00F801D3" w:rsidP="00F801D3">
      <w:pPr>
        <w:rPr>
          <w:rFonts w:eastAsia="Batang"/>
        </w:rPr>
      </w:pPr>
      <w:r w:rsidRPr="00EF06A7">
        <w:rPr>
          <w:rFonts w:eastAsia="Batang"/>
        </w:rPr>
        <w:t>The normative reference for this requirement is TS 38.101-4 [5] clause 6.2.1.2.1.1.</w:t>
      </w:r>
    </w:p>
    <w:p w14:paraId="224577BA" w14:textId="77777777" w:rsidR="00F801D3" w:rsidRPr="00EF06A7" w:rsidRDefault="00F801D3" w:rsidP="00F801D3">
      <w:pPr>
        <w:pStyle w:val="H6"/>
      </w:pPr>
      <w:r w:rsidRPr="00EF06A7">
        <w:t>6.2.1.2.1.1.4</w:t>
      </w:r>
      <w:r w:rsidRPr="00EF06A7">
        <w:tab/>
        <w:t>Test Description</w:t>
      </w:r>
    </w:p>
    <w:p w14:paraId="5E0EDCCE" w14:textId="77777777" w:rsidR="00F801D3" w:rsidRPr="00EF06A7" w:rsidRDefault="00F801D3" w:rsidP="00F801D3">
      <w:pPr>
        <w:pStyle w:val="H6"/>
      </w:pPr>
      <w:r w:rsidRPr="00EF06A7">
        <w:t>6.2.1.2.1.1.4.1</w:t>
      </w:r>
      <w:r w:rsidRPr="00EF06A7">
        <w:tab/>
        <w:t>Initial Conditions</w:t>
      </w:r>
    </w:p>
    <w:p w14:paraId="7B39BA8D" w14:textId="77777777" w:rsidR="00F801D3" w:rsidRPr="00EF06A7" w:rsidRDefault="00F801D3" w:rsidP="00F801D3">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70B6ACC1" w14:textId="77777777" w:rsidR="00F801D3" w:rsidRPr="00EF06A7" w:rsidRDefault="00F801D3" w:rsidP="00F801D3">
      <w:r w:rsidRPr="00EF06A7">
        <w:t xml:space="preserve">The initial test configurations consist of environmental conditions, test frequencies, test channel bandwidths and sub-carrier spacing based on NR operating bands specified in Table 5.3.5-1 of 38.521-1. </w:t>
      </w:r>
    </w:p>
    <w:p w14:paraId="2B0E59EE" w14:textId="77777777" w:rsidR="00F801D3" w:rsidRPr="00EF06A7" w:rsidRDefault="00F801D3" w:rsidP="00F801D3">
      <w:pPr>
        <w:rPr>
          <w:rFonts w:eastAsia="Batang"/>
        </w:rPr>
      </w:pPr>
      <w:r w:rsidRPr="00EF06A7">
        <w:rPr>
          <w:rFonts w:eastAsia="Batang"/>
        </w:rPr>
        <w:t>Configurations of PDSCH and PDCCH before measurement are specified in Annex C.</w:t>
      </w:r>
    </w:p>
    <w:p w14:paraId="609CD600" w14:textId="77777777" w:rsidR="00F801D3" w:rsidRPr="00EF06A7" w:rsidRDefault="00F801D3" w:rsidP="00F801D3">
      <w:pPr>
        <w:rPr>
          <w:rFonts w:eastAsia="Batang"/>
        </w:rPr>
      </w:pPr>
      <w:r w:rsidRPr="00EF06A7">
        <w:rPr>
          <w:rFonts w:eastAsia="Batang"/>
        </w:rPr>
        <w:t>Test Environment: Normal, as defined in TS 38.508-1 [6] clause 4.1.</w:t>
      </w:r>
    </w:p>
    <w:p w14:paraId="7BCAB655" w14:textId="77777777" w:rsidR="00F801D3" w:rsidRPr="00EF06A7" w:rsidRDefault="00F801D3" w:rsidP="00F801D3">
      <w:pPr>
        <w:rPr>
          <w:rFonts w:eastAsia="Batang"/>
        </w:rPr>
      </w:pPr>
      <w:r w:rsidRPr="00EF06A7">
        <w:rPr>
          <w:rFonts w:eastAsia="Batang"/>
        </w:rPr>
        <w:t>Frequencies to be tested: Mid Range, as defined in TS 38.508-1 [6] clause 5.2.2.</w:t>
      </w:r>
    </w:p>
    <w:p w14:paraId="2AC1D025" w14:textId="77777777" w:rsidR="00F801D3" w:rsidRPr="00EF06A7" w:rsidRDefault="00F801D3" w:rsidP="00F801D3">
      <w:pPr>
        <w:pStyle w:val="B1"/>
      </w:pPr>
      <w:r w:rsidRPr="00EF06A7">
        <w:t>1.</w:t>
      </w:r>
      <w:r w:rsidRPr="00EF06A7">
        <w:tab/>
        <w:t>Connect the SS, the faders and AWGN noise source to the UE antenna connectors as shown in TS 38.508-1 [6] Annex A, in Figure A.3.1.7.0 for TE diagram and section A.3.2.2 for UE diagram.</w:t>
      </w:r>
    </w:p>
    <w:p w14:paraId="685AD941" w14:textId="77777777" w:rsidR="00F801D3" w:rsidRPr="00EF06A7" w:rsidRDefault="00F801D3" w:rsidP="00F801D3">
      <w:pPr>
        <w:pStyle w:val="B1"/>
      </w:pPr>
      <w:r w:rsidRPr="00EF06A7">
        <w:t>2.</w:t>
      </w:r>
      <w:r w:rsidRPr="00EF06A7">
        <w:tab/>
        <w:t xml:space="preserve">The parameter settings for the NR cell are set up according to Table 6.1.2-1 and </w:t>
      </w:r>
      <w:r w:rsidRPr="00EF06A7">
        <w:rPr>
          <w:lang w:eastAsia="x-none"/>
        </w:rPr>
        <w:t>6.2.1.2.1.1.3-1</w:t>
      </w:r>
      <w:r w:rsidRPr="00EF06A7">
        <w:t xml:space="preserve"> as appropriate.</w:t>
      </w:r>
    </w:p>
    <w:p w14:paraId="004D8D33" w14:textId="77777777" w:rsidR="00F801D3" w:rsidRPr="00EF06A7" w:rsidRDefault="00F801D3" w:rsidP="00F801D3">
      <w:pPr>
        <w:pStyle w:val="B1"/>
      </w:pPr>
      <w:r w:rsidRPr="00EF06A7">
        <w:t>3.</w:t>
      </w:r>
      <w:r w:rsidRPr="00EF06A7">
        <w:tab/>
        <w:t>Downlink signals for the NR cell are initially set up according to Annexes C.0, C.1, C.2, C.3.1, and uplink signals according to Annexes G.0, G.1, G.2, G.3.1 of TS 38.521-1 [7].</w:t>
      </w:r>
    </w:p>
    <w:p w14:paraId="3A2E974C" w14:textId="77777777" w:rsidR="00F801D3" w:rsidRPr="00EF06A7" w:rsidRDefault="00F801D3" w:rsidP="00F801D3">
      <w:pPr>
        <w:pStyle w:val="B1"/>
      </w:pPr>
      <w:r w:rsidRPr="00EF06A7">
        <w:t>4.</w:t>
      </w:r>
      <w:r w:rsidRPr="00EF06A7">
        <w:tab/>
        <w:t>Propagation conditions for the NR cell are set according to Annex B.1.</w:t>
      </w:r>
    </w:p>
    <w:p w14:paraId="286F1A2D" w14:textId="77777777" w:rsidR="00F801D3" w:rsidRPr="00EF06A7" w:rsidRDefault="00F801D3" w:rsidP="00F801D3">
      <w:pPr>
        <w:pStyle w:val="B1"/>
      </w:pPr>
      <w:r w:rsidRPr="00EF06A7">
        <w:t>5.</w:t>
      </w:r>
      <w:r w:rsidRPr="00EF06A7">
        <w:tab/>
        <w:t xml:space="preserve">Ensure the UE is in state RRC_CONNECTED with generic procedure parameters Connectivity NR, </w:t>
      </w:r>
      <w:r w:rsidRPr="00EF06A7">
        <w:rPr>
          <w:i/>
        </w:rPr>
        <w:t>Connected without release On, Test Mode On</w:t>
      </w:r>
      <w:r w:rsidRPr="00EF06A7">
        <w:t>. Message contents are defined in clause 6.2.1.2.1.1.4.3.</w:t>
      </w:r>
    </w:p>
    <w:p w14:paraId="494BF0DC" w14:textId="77777777" w:rsidR="00F801D3" w:rsidRPr="00EF06A7" w:rsidRDefault="00F801D3" w:rsidP="00F801D3">
      <w:pPr>
        <w:pStyle w:val="H6"/>
      </w:pPr>
      <w:r w:rsidRPr="00EF06A7">
        <w:t>6.2.1.2.1.1.4.2</w:t>
      </w:r>
      <w:r w:rsidRPr="00EF06A7">
        <w:tab/>
        <w:t>Test Procedure</w:t>
      </w:r>
    </w:p>
    <w:p w14:paraId="016410D3" w14:textId="77777777" w:rsidR="00F801D3" w:rsidRPr="00EF06A7" w:rsidRDefault="00F801D3" w:rsidP="00F801D3">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76E62D84" w14:textId="77777777" w:rsidR="00F801D3" w:rsidRPr="00EF06A7" w:rsidRDefault="00F801D3" w:rsidP="00F801D3">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776D0A00" w14:textId="77777777" w:rsidR="00F801D3" w:rsidRPr="00EF06A7" w:rsidRDefault="00F801D3" w:rsidP="00F801D3">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2D25A0B5" w14:textId="77777777" w:rsidR="00F801D3" w:rsidRPr="00EF06A7" w:rsidRDefault="00F801D3" w:rsidP="00F801D3">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1792F93A" w14:textId="77777777" w:rsidR="00F801D3" w:rsidRPr="00EF06A7" w:rsidRDefault="00F801D3" w:rsidP="00F801D3">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7C6FE5C2" w14:textId="77777777" w:rsidR="00F801D3" w:rsidRPr="00EF06A7" w:rsidRDefault="00F801D3" w:rsidP="00F801D3">
      <w:pPr>
        <w:pStyle w:val="B2"/>
      </w:pPr>
      <w:r w:rsidRPr="00EF06A7">
        <w:t>For the filtered ACK and NACK responses if the ratio (NACK / ACK + NACK) ≤ 0.1 then go to step 6, otherwise go to step 7.</w:t>
      </w:r>
    </w:p>
    <w:p w14:paraId="6BCE2C73" w14:textId="77777777" w:rsidR="00F801D3" w:rsidRPr="00EF06A7" w:rsidRDefault="00F801D3" w:rsidP="00F801D3">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5F8C240C" w14:textId="77777777" w:rsidR="00F801D3" w:rsidRPr="00EF06A7" w:rsidRDefault="00F801D3" w:rsidP="00F801D3">
      <w:pPr>
        <w:pStyle w:val="B2"/>
      </w:pPr>
      <w:r w:rsidRPr="00EF06A7">
        <w:t>If the ratio (NACK /ACK + NACK) &gt; 0.1</w:t>
      </w:r>
    </w:p>
    <w:p w14:paraId="1E4FCC55" w14:textId="77777777" w:rsidR="00F801D3" w:rsidRPr="00EF06A7" w:rsidRDefault="00F801D3" w:rsidP="00F801D3">
      <w:pPr>
        <w:pStyle w:val="B2"/>
      </w:pPr>
      <w:r w:rsidRPr="00EF06A7">
        <w:t>then pass the UE for this test and go to step 9, otherwise go to step 8.</w:t>
      </w:r>
    </w:p>
    <w:p w14:paraId="765EA8E6" w14:textId="77777777" w:rsidR="00F801D3" w:rsidRPr="00EF06A7" w:rsidRDefault="00F801D3" w:rsidP="00F801D3">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28827F76" w14:textId="77777777" w:rsidR="00F801D3" w:rsidRPr="00EF06A7" w:rsidRDefault="00F801D3" w:rsidP="00F801D3">
      <w:pPr>
        <w:pStyle w:val="B2"/>
      </w:pPr>
      <w:r w:rsidRPr="00EF06A7">
        <w:t>If the ratio (NACK /ACK + NACK) ≤ 0.1</w:t>
      </w:r>
    </w:p>
    <w:p w14:paraId="316087BE" w14:textId="77777777" w:rsidR="00F801D3" w:rsidRPr="00EF06A7" w:rsidRDefault="00F801D3" w:rsidP="00F801D3">
      <w:pPr>
        <w:pStyle w:val="B2"/>
      </w:pPr>
      <w:r w:rsidRPr="00EF06A7">
        <w:t>then pass the UE for this test and go to step 9, otherwise go to step 8.</w:t>
      </w:r>
    </w:p>
    <w:p w14:paraId="5F444E80" w14:textId="77777777" w:rsidR="00F801D3" w:rsidRPr="00EF06A7" w:rsidRDefault="00F801D3" w:rsidP="00F801D3">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5A847378" w14:textId="77777777" w:rsidR="00F801D3" w:rsidRPr="00EF06A7" w:rsidRDefault="00F801D3" w:rsidP="00F801D3">
      <w:pPr>
        <w:pStyle w:val="B1"/>
        <w:rPr>
          <w:lang w:eastAsia="zh-CN"/>
        </w:rPr>
      </w:pPr>
      <w:r w:rsidRPr="00EF06A7">
        <w:t>9.</w:t>
      </w:r>
      <w:r w:rsidRPr="00EF06A7">
        <w:rPr>
          <w:lang w:eastAsia="zh-CN"/>
        </w:rPr>
        <w:tab/>
      </w:r>
      <w:r w:rsidRPr="00EF06A7">
        <w:t>Repeat step 1 to 8 for Test2.</w:t>
      </w:r>
    </w:p>
    <w:p w14:paraId="264E9CCF" w14:textId="77777777" w:rsidR="00F801D3" w:rsidRPr="00EF06A7" w:rsidRDefault="00F801D3" w:rsidP="00F801D3">
      <w:pPr>
        <w:pStyle w:val="H6"/>
      </w:pPr>
      <w:r w:rsidRPr="00EF06A7">
        <w:t>6.2.1.2.1.1.4.3</w:t>
      </w:r>
      <w:r w:rsidRPr="00EF06A7">
        <w:tab/>
        <w:t>Message contents</w:t>
      </w:r>
    </w:p>
    <w:p w14:paraId="30E27F5A" w14:textId="6FBB58D7" w:rsidR="00F801D3" w:rsidRPr="00EF06A7" w:rsidRDefault="00F801D3" w:rsidP="00C52074">
      <w:pPr>
        <w:pStyle w:val="TH"/>
        <w:jc w:val="left"/>
        <w:rPr>
          <w:rFonts w:ascii="Times New Roman" w:hAnsi="Times New Roman"/>
          <w:b w:val="0"/>
        </w:rPr>
      </w:pPr>
      <w:r w:rsidRPr="00EF06A7">
        <w:rPr>
          <w:rFonts w:ascii="Times New Roman" w:hAnsi="Times New Roman"/>
          <w:b w:val="0"/>
          <w:lang w:eastAsia="en-US"/>
        </w:rPr>
        <w:t xml:space="preserve">Message contents are according to </w:t>
      </w:r>
      <w:r w:rsidRPr="00EF06A7">
        <w:rPr>
          <w:rFonts w:ascii="Times New Roman" w:hAnsi="Times New Roman"/>
          <w:b w:val="0"/>
        </w:rPr>
        <w:t>TS 38.508 [6] clause 5.4.2 with the following exceptions:</w:t>
      </w:r>
    </w:p>
    <w:p w14:paraId="7C3C647A" w14:textId="77777777" w:rsidR="00F801D3" w:rsidRPr="00EF06A7" w:rsidRDefault="00F801D3" w:rsidP="00F801D3">
      <w:pPr>
        <w:pStyle w:val="TH"/>
      </w:pPr>
      <w:r w:rsidRPr="00EF06A7">
        <w:t xml:space="preserve">Table 6.2.1.2.1.1.4.3-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01D3" w:rsidRPr="00EF06A7" w14:paraId="55F6E33D" w14:textId="77777777" w:rsidTr="007C529C">
        <w:tc>
          <w:tcPr>
            <w:tcW w:w="9747" w:type="dxa"/>
            <w:gridSpan w:val="4"/>
          </w:tcPr>
          <w:p w14:paraId="33E792C8" w14:textId="77777777" w:rsidR="00F801D3" w:rsidRPr="00EF06A7" w:rsidRDefault="00F801D3" w:rsidP="007C529C">
            <w:pPr>
              <w:pStyle w:val="TAH"/>
              <w:jc w:val="left"/>
              <w:rPr>
                <w:b w:val="0"/>
              </w:rPr>
            </w:pPr>
            <w:r w:rsidRPr="00EF06A7">
              <w:rPr>
                <w:b w:val="0"/>
              </w:rPr>
              <w:t>Derivation Path: TS 38.508-1 [6], clause 5.4.2, Table 5.4.2.0-16</w:t>
            </w:r>
          </w:p>
        </w:tc>
      </w:tr>
      <w:tr w:rsidR="00F801D3" w:rsidRPr="00EF06A7" w14:paraId="3C5F4A0D" w14:textId="77777777" w:rsidTr="007C529C">
        <w:tc>
          <w:tcPr>
            <w:tcW w:w="4535" w:type="dxa"/>
          </w:tcPr>
          <w:p w14:paraId="7B787A2A" w14:textId="77777777" w:rsidR="00F801D3" w:rsidRPr="00EF06A7" w:rsidRDefault="00F801D3" w:rsidP="007C529C">
            <w:pPr>
              <w:pStyle w:val="TAH"/>
            </w:pPr>
            <w:r w:rsidRPr="00EF06A7">
              <w:t>Information Element</w:t>
            </w:r>
          </w:p>
        </w:tc>
        <w:tc>
          <w:tcPr>
            <w:tcW w:w="2267" w:type="dxa"/>
          </w:tcPr>
          <w:p w14:paraId="57F3A9BF" w14:textId="77777777" w:rsidR="00F801D3" w:rsidRPr="00EF06A7" w:rsidRDefault="00F801D3" w:rsidP="007C529C">
            <w:pPr>
              <w:pStyle w:val="TAH"/>
            </w:pPr>
            <w:r w:rsidRPr="00EF06A7">
              <w:t>Value/remark</w:t>
            </w:r>
          </w:p>
        </w:tc>
        <w:tc>
          <w:tcPr>
            <w:tcW w:w="1700" w:type="dxa"/>
          </w:tcPr>
          <w:p w14:paraId="39C3F468" w14:textId="77777777" w:rsidR="00F801D3" w:rsidRPr="00EF06A7" w:rsidRDefault="00F801D3" w:rsidP="007C529C">
            <w:pPr>
              <w:pStyle w:val="TAH"/>
            </w:pPr>
            <w:r w:rsidRPr="00EF06A7">
              <w:t>Comment</w:t>
            </w:r>
          </w:p>
        </w:tc>
        <w:tc>
          <w:tcPr>
            <w:tcW w:w="1245" w:type="dxa"/>
          </w:tcPr>
          <w:p w14:paraId="2D840277" w14:textId="77777777" w:rsidR="00F801D3" w:rsidRPr="00EF06A7" w:rsidRDefault="00F801D3" w:rsidP="007C529C">
            <w:pPr>
              <w:pStyle w:val="TAH"/>
            </w:pPr>
            <w:r w:rsidRPr="00EF06A7">
              <w:t>Condition</w:t>
            </w:r>
          </w:p>
        </w:tc>
      </w:tr>
      <w:tr w:rsidR="00F801D3" w:rsidRPr="00EF06A7" w14:paraId="39B53F67" w14:textId="77777777" w:rsidTr="007C529C">
        <w:tc>
          <w:tcPr>
            <w:tcW w:w="4535" w:type="dxa"/>
          </w:tcPr>
          <w:p w14:paraId="2EA89EC1" w14:textId="77777777" w:rsidR="00F801D3" w:rsidRPr="00EF06A7" w:rsidRDefault="00F801D3" w:rsidP="007C529C">
            <w:pPr>
              <w:pStyle w:val="TAL"/>
            </w:pPr>
            <w:r w:rsidRPr="00EF06A7">
              <w:t>CSI-ResourcePeriodicityAndOffset CHOICE {</w:t>
            </w:r>
          </w:p>
        </w:tc>
        <w:tc>
          <w:tcPr>
            <w:tcW w:w="2267" w:type="dxa"/>
          </w:tcPr>
          <w:p w14:paraId="15DF1746" w14:textId="77777777" w:rsidR="00F801D3" w:rsidRPr="00EF06A7" w:rsidRDefault="00F801D3" w:rsidP="007C529C">
            <w:pPr>
              <w:pStyle w:val="TAL"/>
            </w:pPr>
          </w:p>
        </w:tc>
        <w:tc>
          <w:tcPr>
            <w:tcW w:w="1700" w:type="dxa"/>
          </w:tcPr>
          <w:p w14:paraId="2A8CA502" w14:textId="77777777" w:rsidR="00F801D3" w:rsidRPr="00EF06A7" w:rsidRDefault="00F801D3" w:rsidP="007C529C">
            <w:pPr>
              <w:pStyle w:val="TAL"/>
            </w:pPr>
          </w:p>
        </w:tc>
        <w:tc>
          <w:tcPr>
            <w:tcW w:w="1245" w:type="dxa"/>
          </w:tcPr>
          <w:p w14:paraId="70A309A0" w14:textId="77777777" w:rsidR="00F801D3" w:rsidRPr="00EF06A7" w:rsidRDefault="00F801D3" w:rsidP="007C529C">
            <w:pPr>
              <w:pStyle w:val="TAL"/>
            </w:pPr>
          </w:p>
        </w:tc>
      </w:tr>
      <w:tr w:rsidR="00F801D3" w:rsidRPr="00EF06A7" w14:paraId="68B45C75" w14:textId="77777777" w:rsidTr="007C529C">
        <w:tc>
          <w:tcPr>
            <w:tcW w:w="4535" w:type="dxa"/>
          </w:tcPr>
          <w:p w14:paraId="794E2B0E" w14:textId="77777777" w:rsidR="00F801D3" w:rsidRPr="00EF06A7" w:rsidRDefault="00F801D3" w:rsidP="007C529C">
            <w:pPr>
              <w:pStyle w:val="TAL"/>
            </w:pPr>
            <w:r w:rsidRPr="00EF06A7">
              <w:t xml:space="preserve">       slots10</w:t>
            </w:r>
          </w:p>
        </w:tc>
        <w:tc>
          <w:tcPr>
            <w:tcW w:w="2267" w:type="dxa"/>
          </w:tcPr>
          <w:p w14:paraId="46D6B3B8" w14:textId="77777777" w:rsidR="00F801D3" w:rsidRPr="00EF06A7" w:rsidRDefault="00F801D3" w:rsidP="007C529C">
            <w:pPr>
              <w:pStyle w:val="TAL"/>
            </w:pPr>
            <w:r w:rsidRPr="00EF06A7">
              <w:t>1</w:t>
            </w:r>
          </w:p>
        </w:tc>
        <w:tc>
          <w:tcPr>
            <w:tcW w:w="1700" w:type="dxa"/>
          </w:tcPr>
          <w:p w14:paraId="35B96898" w14:textId="77777777" w:rsidR="00F801D3" w:rsidRPr="00EF06A7" w:rsidRDefault="00F801D3" w:rsidP="007C529C">
            <w:pPr>
              <w:pStyle w:val="TAL"/>
            </w:pPr>
          </w:p>
        </w:tc>
        <w:tc>
          <w:tcPr>
            <w:tcW w:w="1245" w:type="dxa"/>
          </w:tcPr>
          <w:p w14:paraId="24EE6563" w14:textId="77777777" w:rsidR="00F801D3" w:rsidRPr="00EF06A7" w:rsidRDefault="00F801D3" w:rsidP="007C529C">
            <w:pPr>
              <w:pStyle w:val="TAL"/>
            </w:pPr>
          </w:p>
        </w:tc>
      </w:tr>
      <w:tr w:rsidR="00F801D3" w:rsidRPr="00EF06A7" w14:paraId="764F72F5" w14:textId="77777777" w:rsidTr="007C529C">
        <w:tc>
          <w:tcPr>
            <w:tcW w:w="4535" w:type="dxa"/>
          </w:tcPr>
          <w:p w14:paraId="6A4BD802" w14:textId="77777777" w:rsidR="00F801D3" w:rsidRPr="00EF06A7" w:rsidRDefault="00F801D3" w:rsidP="007C529C">
            <w:pPr>
              <w:pStyle w:val="TAL"/>
            </w:pPr>
            <w:r w:rsidRPr="00EF06A7">
              <w:t>}</w:t>
            </w:r>
          </w:p>
        </w:tc>
        <w:tc>
          <w:tcPr>
            <w:tcW w:w="2267" w:type="dxa"/>
          </w:tcPr>
          <w:p w14:paraId="7AAAA6F4" w14:textId="77777777" w:rsidR="00F801D3" w:rsidRPr="00EF06A7" w:rsidRDefault="00F801D3" w:rsidP="007C529C">
            <w:pPr>
              <w:pStyle w:val="TAL"/>
            </w:pPr>
          </w:p>
        </w:tc>
        <w:tc>
          <w:tcPr>
            <w:tcW w:w="1700" w:type="dxa"/>
          </w:tcPr>
          <w:p w14:paraId="7FD3E3DC" w14:textId="77777777" w:rsidR="00F801D3" w:rsidRPr="00EF06A7" w:rsidRDefault="00F801D3" w:rsidP="007C529C">
            <w:pPr>
              <w:pStyle w:val="TAL"/>
            </w:pPr>
          </w:p>
        </w:tc>
        <w:tc>
          <w:tcPr>
            <w:tcW w:w="1245" w:type="dxa"/>
          </w:tcPr>
          <w:p w14:paraId="7ED96D9F" w14:textId="77777777" w:rsidR="00F801D3" w:rsidRPr="00EF06A7" w:rsidRDefault="00F801D3" w:rsidP="007C529C">
            <w:pPr>
              <w:pStyle w:val="TAL"/>
            </w:pPr>
          </w:p>
        </w:tc>
      </w:tr>
    </w:tbl>
    <w:p w14:paraId="60FA0721" w14:textId="77777777" w:rsidR="00F801D3" w:rsidRPr="00EF06A7" w:rsidRDefault="00F801D3" w:rsidP="00F801D3"/>
    <w:p w14:paraId="72F06D01" w14:textId="77777777" w:rsidR="00F801D3" w:rsidRPr="00EF06A7" w:rsidRDefault="00F801D3" w:rsidP="00F801D3">
      <w:pPr>
        <w:pStyle w:val="TH"/>
      </w:pPr>
      <w:r w:rsidRPr="00EF06A7">
        <w:t xml:space="preserve">Table 6.2.1.2.1.1.4.3-2: </w:t>
      </w:r>
      <w:r w:rsidRPr="00EF06A7">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801D3" w:rsidRPr="00EF06A7" w14:paraId="7239AD1C" w14:textId="77777777" w:rsidTr="007C529C">
        <w:tc>
          <w:tcPr>
            <w:tcW w:w="9747" w:type="dxa"/>
            <w:gridSpan w:val="4"/>
            <w:tcBorders>
              <w:top w:val="single" w:sz="4" w:space="0" w:color="auto"/>
              <w:left w:val="single" w:sz="4" w:space="0" w:color="auto"/>
              <w:bottom w:val="single" w:sz="4" w:space="0" w:color="auto"/>
              <w:right w:val="single" w:sz="4" w:space="0" w:color="auto"/>
            </w:tcBorders>
            <w:hideMark/>
          </w:tcPr>
          <w:p w14:paraId="0C92AE69" w14:textId="77777777" w:rsidR="00F801D3" w:rsidRPr="00EF06A7" w:rsidRDefault="00F801D3" w:rsidP="007C529C">
            <w:pPr>
              <w:pStyle w:val="TAH"/>
              <w:jc w:val="left"/>
              <w:rPr>
                <w:b w:val="0"/>
              </w:rPr>
            </w:pPr>
            <w:r w:rsidRPr="00EF06A7">
              <w:rPr>
                <w:b w:val="0"/>
              </w:rPr>
              <w:t>Derivation Path: TS 38.508-1 [6], clause 5.4.2, Table 5.4.2.4-15</w:t>
            </w:r>
          </w:p>
        </w:tc>
      </w:tr>
      <w:tr w:rsidR="00F801D3" w:rsidRPr="00EF06A7" w14:paraId="31F7D041"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29B30981" w14:textId="77777777" w:rsidR="00F801D3" w:rsidRPr="00EF06A7" w:rsidRDefault="00F801D3" w:rsidP="007C529C">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8056EE" w14:textId="77777777" w:rsidR="00F801D3" w:rsidRPr="00EF06A7" w:rsidRDefault="00F801D3" w:rsidP="007C529C">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A93C3B9" w14:textId="77777777" w:rsidR="00F801D3" w:rsidRPr="00EF06A7" w:rsidRDefault="00F801D3" w:rsidP="007C529C">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1C8732F" w14:textId="77777777" w:rsidR="00F801D3" w:rsidRPr="00EF06A7" w:rsidRDefault="00F801D3" w:rsidP="007C529C">
            <w:pPr>
              <w:pStyle w:val="TAH"/>
            </w:pPr>
            <w:r w:rsidRPr="00EF06A7">
              <w:t>Condition</w:t>
            </w:r>
          </w:p>
        </w:tc>
      </w:tr>
      <w:tr w:rsidR="00F801D3" w:rsidRPr="00EF06A7" w14:paraId="6EAEB642"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0AFD22F6" w14:textId="77777777" w:rsidR="00F801D3" w:rsidRPr="00EF06A7" w:rsidRDefault="00F801D3" w:rsidP="007C529C">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2C32E693" w14:textId="77777777" w:rsidR="00F801D3" w:rsidRPr="00EF06A7" w:rsidRDefault="00F801D3"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37C45983" w14:textId="77777777" w:rsidR="00F801D3" w:rsidRPr="00EF06A7" w:rsidRDefault="00F801D3"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02AAD4B4" w14:textId="77777777" w:rsidR="00F801D3" w:rsidRPr="00EF06A7" w:rsidRDefault="00F801D3" w:rsidP="007C529C">
            <w:pPr>
              <w:pStyle w:val="TAL"/>
            </w:pPr>
          </w:p>
        </w:tc>
      </w:tr>
      <w:tr w:rsidR="00F801D3" w:rsidRPr="00EF06A7" w14:paraId="08700A3F"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3F92FD03" w14:textId="77777777" w:rsidR="00F801D3" w:rsidRPr="00EF06A7" w:rsidRDefault="00F801D3" w:rsidP="007C529C">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05013063" w14:textId="77777777" w:rsidR="00F801D3" w:rsidRPr="00EF06A7" w:rsidRDefault="00F801D3"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19AA06B5" w14:textId="77777777" w:rsidR="00F801D3" w:rsidRPr="00EF06A7" w:rsidRDefault="00F801D3"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ACFFED5" w14:textId="77777777" w:rsidR="00F801D3" w:rsidRPr="00EF06A7" w:rsidRDefault="00F801D3" w:rsidP="007C529C">
            <w:pPr>
              <w:pStyle w:val="TAL"/>
            </w:pPr>
          </w:p>
        </w:tc>
      </w:tr>
      <w:tr w:rsidR="00F801D3" w:rsidRPr="00EF06A7" w14:paraId="20321211"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4D45D6B2" w14:textId="77777777" w:rsidR="00F801D3" w:rsidRPr="00EF06A7" w:rsidRDefault="00F801D3" w:rsidP="007C529C">
            <w:pPr>
              <w:pStyle w:val="TAL"/>
            </w:pPr>
            <w:r w:rsidRPr="00EF06A7">
              <w:t xml:space="preserve">    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0B4A5344" w14:textId="77777777" w:rsidR="00F801D3" w:rsidRPr="00EF06A7" w:rsidRDefault="00F801D3" w:rsidP="007C529C">
            <w:pPr>
              <w:pStyle w:val="TAL"/>
            </w:pPr>
            <w:r w:rsidRPr="00EF06A7">
              <w:t>000001</w:t>
            </w:r>
          </w:p>
        </w:tc>
        <w:tc>
          <w:tcPr>
            <w:tcW w:w="1700" w:type="dxa"/>
            <w:tcBorders>
              <w:top w:val="single" w:sz="4" w:space="0" w:color="auto"/>
              <w:left w:val="single" w:sz="4" w:space="0" w:color="auto"/>
              <w:bottom w:val="single" w:sz="4" w:space="0" w:color="auto"/>
              <w:right w:val="single" w:sz="4" w:space="0" w:color="auto"/>
            </w:tcBorders>
          </w:tcPr>
          <w:p w14:paraId="3D69210F" w14:textId="77777777" w:rsidR="00F801D3" w:rsidRPr="00EF06A7" w:rsidRDefault="00F801D3"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05260FA0" w14:textId="77777777" w:rsidR="00F801D3" w:rsidRPr="00EF06A7" w:rsidRDefault="00F801D3" w:rsidP="007C529C">
            <w:pPr>
              <w:pStyle w:val="TAL"/>
            </w:pPr>
          </w:p>
        </w:tc>
      </w:tr>
      <w:tr w:rsidR="00F801D3" w:rsidRPr="00EF06A7" w14:paraId="60E287B9"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3BEBDEB5" w14:textId="77777777" w:rsidR="00F801D3" w:rsidRPr="00EF06A7" w:rsidRDefault="00F801D3" w:rsidP="007C529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2CB98FF" w14:textId="77777777" w:rsidR="00F801D3" w:rsidRPr="00EF06A7" w:rsidRDefault="00F801D3"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37B96746" w14:textId="77777777" w:rsidR="00F801D3" w:rsidRPr="00EF06A7" w:rsidRDefault="00F801D3"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5EBBACD6" w14:textId="77777777" w:rsidR="00F801D3" w:rsidRPr="00EF06A7" w:rsidRDefault="00F801D3" w:rsidP="007C529C">
            <w:pPr>
              <w:pStyle w:val="TAL"/>
            </w:pPr>
          </w:p>
        </w:tc>
      </w:tr>
      <w:tr w:rsidR="00F801D3" w:rsidRPr="00EF06A7" w14:paraId="3F3838BE"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6D7DB951" w14:textId="77777777" w:rsidR="00F801D3" w:rsidRPr="00EF06A7" w:rsidRDefault="00F801D3" w:rsidP="007C529C">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B3B54F6" w14:textId="77777777" w:rsidR="00F801D3" w:rsidRPr="00EF06A7" w:rsidRDefault="00F801D3"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7E3710A5" w14:textId="77777777" w:rsidR="00F801D3" w:rsidRPr="00EF06A7" w:rsidRDefault="00F801D3"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21867B63" w14:textId="77777777" w:rsidR="00F801D3" w:rsidRPr="00EF06A7" w:rsidRDefault="00F801D3" w:rsidP="007C529C">
            <w:pPr>
              <w:pStyle w:val="TAL"/>
            </w:pPr>
          </w:p>
        </w:tc>
      </w:tr>
    </w:tbl>
    <w:p w14:paraId="6AE59834" w14:textId="77777777" w:rsidR="00F801D3" w:rsidRPr="00EF06A7" w:rsidRDefault="00F801D3" w:rsidP="00F801D3"/>
    <w:p w14:paraId="050CF22A" w14:textId="579B9EDD" w:rsidR="00F801D3" w:rsidRPr="00EF06A7" w:rsidRDefault="00F801D3" w:rsidP="00F801D3">
      <w:pPr>
        <w:pStyle w:val="TH"/>
      </w:pPr>
      <w:r w:rsidRPr="00EF06A7">
        <w:t xml:space="preserve">Table 6.2.1.2.1.1.4.3-3: </w:t>
      </w:r>
      <w:r w:rsidR="00506414" w:rsidRPr="00EF06A7">
        <w:t>VOID</w:t>
      </w:r>
    </w:p>
    <w:p w14:paraId="1E1B5FC7" w14:textId="77777777" w:rsidR="00F801D3" w:rsidRPr="00EF06A7" w:rsidRDefault="00F801D3" w:rsidP="00F801D3">
      <w:pPr>
        <w:pStyle w:val="H6"/>
      </w:pPr>
      <w:r w:rsidRPr="00EF06A7">
        <w:t>6.2.1.2.1.1.5</w:t>
      </w:r>
      <w:r w:rsidRPr="00EF06A7">
        <w:tab/>
        <w:t>Test Requirements</w:t>
      </w:r>
    </w:p>
    <w:p w14:paraId="1B362039" w14:textId="77777777" w:rsidR="00F801D3" w:rsidRPr="00EF06A7" w:rsidRDefault="00F801D3" w:rsidP="00F801D3">
      <w:r w:rsidRPr="00EF06A7">
        <w:t>The pass fail decision is as specified in the test procedure in clause 6.2.1.2.1.1.4.2.</w:t>
      </w:r>
    </w:p>
    <w:p w14:paraId="067EF6C3" w14:textId="77777777" w:rsidR="00F801D3" w:rsidRPr="00EF06A7" w:rsidRDefault="00F801D3" w:rsidP="00C52074">
      <w:r w:rsidRPr="00EF06A7">
        <w:t>There are no parameters in the test setup or measurement process whose variation impacts the results so there are no applicable test tolerances for this test.</w:t>
      </w:r>
    </w:p>
    <w:p w14:paraId="4CDA9963" w14:textId="77777777" w:rsidR="00857071" w:rsidRPr="00EF06A7" w:rsidRDefault="00857071" w:rsidP="00C52074">
      <w:pPr>
        <w:pStyle w:val="Heading5"/>
      </w:pPr>
      <w:r w:rsidRPr="00EF06A7">
        <w:t>6.2.1.2.2</w:t>
      </w:r>
      <w:r w:rsidRPr="00EF06A7">
        <w:tab/>
        <w:t>CQI reporting definition under fading conditions</w:t>
      </w:r>
    </w:p>
    <w:p w14:paraId="793B3823" w14:textId="77777777" w:rsidR="00857071" w:rsidRPr="00EF06A7" w:rsidRDefault="00857071" w:rsidP="00857071">
      <w:pPr>
        <w:pStyle w:val="Heading6"/>
      </w:pPr>
      <w:r w:rsidRPr="00EF06A7">
        <w:t>6.2.1.2.2.1</w:t>
      </w:r>
      <w:r w:rsidRPr="00EF06A7">
        <w:tab/>
        <w:t>1Rx TDD FR1 periodic wideband CQI reporting under fading conditions for RedCap</w:t>
      </w:r>
    </w:p>
    <w:p w14:paraId="6FE59A5C" w14:textId="77777777" w:rsidR="00857071" w:rsidRPr="00EF06A7" w:rsidRDefault="00857071" w:rsidP="00857071">
      <w:pPr>
        <w:pStyle w:val="H6"/>
      </w:pPr>
      <w:r w:rsidRPr="00EF06A7">
        <w:t>6.2.1.2.2.1.1</w:t>
      </w:r>
      <w:r w:rsidRPr="00EF06A7">
        <w:tab/>
        <w:t>Test purpose</w:t>
      </w:r>
    </w:p>
    <w:p w14:paraId="565FC12B" w14:textId="77777777" w:rsidR="00857071" w:rsidRPr="00EF06A7" w:rsidRDefault="00857071" w:rsidP="00857071">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3282714E" w14:textId="77777777" w:rsidR="00857071" w:rsidRPr="00EF06A7" w:rsidRDefault="00857071" w:rsidP="00857071">
      <w:pPr>
        <w:pStyle w:val="H6"/>
      </w:pPr>
      <w:r w:rsidRPr="00EF06A7">
        <w:t>6.2.1.2.2.1.2</w:t>
      </w:r>
      <w:r w:rsidRPr="00EF06A7">
        <w:tab/>
        <w:t>Test applicability</w:t>
      </w:r>
    </w:p>
    <w:p w14:paraId="51417947" w14:textId="77777777" w:rsidR="00857071" w:rsidRPr="00EF06A7" w:rsidRDefault="00857071" w:rsidP="00857071">
      <w:r w:rsidRPr="00EF06A7">
        <w:t>This test applies to all types of NR UE release 17 and forward supporting RedCap.</w:t>
      </w:r>
    </w:p>
    <w:p w14:paraId="57D67E9F" w14:textId="77777777" w:rsidR="00857071" w:rsidRPr="00EF06A7" w:rsidRDefault="00857071" w:rsidP="00857071">
      <w:pPr>
        <w:pStyle w:val="H6"/>
      </w:pPr>
      <w:r w:rsidRPr="00EF06A7">
        <w:t>6.2.1.2.2.1.3</w:t>
      </w:r>
      <w:r w:rsidRPr="00EF06A7">
        <w:tab/>
        <w:t>Minimum conformance requirements</w:t>
      </w:r>
    </w:p>
    <w:p w14:paraId="5AC46DD4" w14:textId="77777777" w:rsidR="00857071" w:rsidRPr="00EF06A7" w:rsidRDefault="00857071" w:rsidP="00857071">
      <w:pPr>
        <w:tabs>
          <w:tab w:val="left" w:pos="6096"/>
        </w:tabs>
        <w:rPr>
          <w:rFonts w:eastAsia="SimSun"/>
        </w:rPr>
      </w:pPr>
      <w:r w:rsidRPr="00EF06A7">
        <w:rPr>
          <w:rFonts w:eastAsia="SimSun"/>
        </w:rPr>
        <w:t>The purpose of the requirements is to verify that the RedCap UE is tracking the channel variations and selecting the largest transport format possible according to the prevailing channel state for the frequency non-selective scheduling.</w:t>
      </w:r>
    </w:p>
    <w:p w14:paraId="3CB65693" w14:textId="77777777" w:rsidR="00857071" w:rsidRPr="00EF06A7" w:rsidRDefault="00857071" w:rsidP="00857071">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reporting definition is considered to be verified if the reporting accuracy is met for at least one of two SNR levels separated by an offset of 1 dB.</w:t>
      </w:r>
    </w:p>
    <w:p w14:paraId="3A242935" w14:textId="77777777" w:rsidR="00857071" w:rsidRPr="00EF06A7" w:rsidRDefault="00857071" w:rsidP="00857071">
      <w:pPr>
        <w:tabs>
          <w:tab w:val="left" w:pos="6096"/>
        </w:tabs>
        <w:rPr>
          <w:rFonts w:eastAsia="SimSun"/>
        </w:rPr>
      </w:pPr>
      <w:r w:rsidRPr="00EF06A7">
        <w:rPr>
          <w:rFonts w:eastAsia="SimSun"/>
        </w:rPr>
        <w:t xml:space="preserve">For the parameters specified in Table 6.2.1.2.2.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184DADFF" w14:textId="77777777" w:rsidR="00857071" w:rsidRPr="00EF06A7" w:rsidRDefault="00857071" w:rsidP="00857071">
      <w:pPr>
        <w:pStyle w:val="B1"/>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1.2.2.1.3-2;</w:t>
      </w:r>
    </w:p>
    <w:p w14:paraId="7718DE02" w14:textId="77777777" w:rsidR="00857071" w:rsidRPr="00EF06A7" w:rsidRDefault="00857071" w:rsidP="00857071">
      <w:pPr>
        <w:pStyle w:val="B1"/>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1.2.2.1.3-2;</w:t>
      </w:r>
    </w:p>
    <w:p w14:paraId="1009F2C8" w14:textId="77777777" w:rsidR="00857071" w:rsidRPr="00EF06A7" w:rsidRDefault="00857071" w:rsidP="00857071">
      <w:pPr>
        <w:pStyle w:val="B1"/>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than or equal to </w:t>
      </w:r>
      <w:r w:rsidRPr="00EF06A7">
        <w:rPr>
          <w:rFonts w:eastAsia="SimSun"/>
          <w:lang w:eastAsia="zh-CN"/>
        </w:rPr>
        <w:t>0.02</w:t>
      </w:r>
      <w:r w:rsidRPr="00EF06A7">
        <w:rPr>
          <w:rFonts w:eastAsia="SimSun"/>
        </w:rPr>
        <w:t>.</w:t>
      </w:r>
    </w:p>
    <w:p w14:paraId="68B3A677" w14:textId="77777777" w:rsidR="00857071" w:rsidRPr="00EF06A7" w:rsidRDefault="00857071" w:rsidP="00857071">
      <w:pPr>
        <w:pStyle w:val="TH"/>
        <w:rPr>
          <w:lang w:eastAsia="zh-CN"/>
        </w:rPr>
      </w:pPr>
      <w:r w:rsidRPr="00EF06A7">
        <w:t>Table 6.2.1.2.</w:t>
      </w:r>
      <w:r w:rsidRPr="00EF06A7">
        <w:rPr>
          <w:lang w:eastAsia="zh-CN"/>
        </w:rPr>
        <w:t>2.1.3</w:t>
      </w:r>
      <w:r w:rsidRPr="00EF06A7">
        <w:t xml:space="preserve">-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857071" w:rsidRPr="00EF06A7" w14:paraId="020FE41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060BD4" w14:textId="77777777" w:rsidR="00857071" w:rsidRPr="00EF06A7" w:rsidRDefault="00857071" w:rsidP="007C529C">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00B3BC" w14:textId="77777777" w:rsidR="00857071" w:rsidRPr="00EF06A7" w:rsidRDefault="00857071" w:rsidP="007C529C">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3FC0677" w14:textId="77777777" w:rsidR="00857071" w:rsidRPr="00EF06A7" w:rsidRDefault="00857071" w:rsidP="007C529C">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690F4E7" w14:textId="77777777" w:rsidR="00857071" w:rsidRPr="00EF06A7" w:rsidRDefault="00857071" w:rsidP="007C529C">
            <w:pPr>
              <w:pStyle w:val="TAH"/>
              <w:rPr>
                <w:rFonts w:eastAsia="SimSun"/>
                <w:lang w:eastAsia="zh-CN"/>
              </w:rPr>
            </w:pPr>
            <w:r w:rsidRPr="00EF06A7">
              <w:rPr>
                <w:rFonts w:eastAsia="SimSun"/>
                <w:lang w:eastAsia="zh-CN"/>
              </w:rPr>
              <w:t>Test 2</w:t>
            </w:r>
          </w:p>
        </w:tc>
      </w:tr>
      <w:tr w:rsidR="00857071" w:rsidRPr="00EF06A7" w14:paraId="1A876B3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ADF33D" w14:textId="77777777" w:rsidR="00857071" w:rsidRPr="00EF06A7" w:rsidRDefault="00857071" w:rsidP="007C529C">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593D6F" w14:textId="77777777" w:rsidR="00857071" w:rsidRPr="00EF06A7" w:rsidRDefault="00857071" w:rsidP="007C529C">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96A6BC" w14:textId="77777777" w:rsidR="00857071" w:rsidRPr="00EF06A7" w:rsidRDefault="00857071" w:rsidP="007C529C">
            <w:pPr>
              <w:pStyle w:val="TAC"/>
              <w:rPr>
                <w:rFonts w:eastAsia="SimSun"/>
                <w:lang w:eastAsia="zh-CN"/>
              </w:rPr>
            </w:pPr>
            <w:r w:rsidRPr="00EF06A7">
              <w:rPr>
                <w:rFonts w:eastAsia="SimSun"/>
                <w:lang w:eastAsia="zh-CN"/>
              </w:rPr>
              <w:t>20</w:t>
            </w:r>
          </w:p>
        </w:tc>
      </w:tr>
      <w:tr w:rsidR="00857071" w:rsidRPr="00EF06A7" w14:paraId="130D31E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28EC8E" w14:textId="77777777" w:rsidR="00857071" w:rsidRPr="00EF06A7" w:rsidRDefault="00857071" w:rsidP="007C529C">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507D9AE" w14:textId="77777777" w:rsidR="00857071" w:rsidRPr="00EF06A7" w:rsidRDefault="00857071" w:rsidP="007C529C">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6B6BD" w14:textId="77777777" w:rsidR="00857071" w:rsidRPr="00EF06A7" w:rsidRDefault="00857071" w:rsidP="007C529C">
            <w:pPr>
              <w:pStyle w:val="TAC"/>
              <w:rPr>
                <w:rFonts w:eastAsia="SimSun"/>
                <w:lang w:eastAsia="zh-CN"/>
              </w:rPr>
            </w:pPr>
            <w:r w:rsidRPr="00EF06A7">
              <w:rPr>
                <w:rFonts w:eastAsia="SimSun"/>
                <w:lang w:eastAsia="zh-CN"/>
              </w:rPr>
              <w:t>30</w:t>
            </w:r>
          </w:p>
        </w:tc>
      </w:tr>
      <w:tr w:rsidR="00857071" w:rsidRPr="00EF06A7" w14:paraId="1916900A"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410C96" w14:textId="77777777" w:rsidR="00857071" w:rsidRPr="00EF06A7" w:rsidRDefault="00857071" w:rsidP="007C529C">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68CDF3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5CEDAB" w14:textId="77777777" w:rsidR="00857071" w:rsidRPr="00EF06A7" w:rsidRDefault="00857071" w:rsidP="007C529C">
            <w:pPr>
              <w:pStyle w:val="TAC"/>
              <w:rPr>
                <w:rFonts w:eastAsia="SimSun"/>
                <w:lang w:eastAsia="zh-CN"/>
              </w:rPr>
            </w:pPr>
            <w:r w:rsidRPr="00EF06A7">
              <w:rPr>
                <w:rFonts w:eastAsia="SimSun"/>
                <w:lang w:eastAsia="zh-CN"/>
              </w:rPr>
              <w:t>TDD</w:t>
            </w:r>
          </w:p>
        </w:tc>
      </w:tr>
      <w:tr w:rsidR="00857071" w:rsidRPr="00EF06A7" w14:paraId="18227425"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A09E16" w14:textId="77777777" w:rsidR="00857071" w:rsidRPr="00EF06A7" w:rsidRDefault="00857071" w:rsidP="007C529C">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9DD6C49"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901280" w14:textId="77777777" w:rsidR="00857071" w:rsidRPr="00EF06A7" w:rsidRDefault="00857071" w:rsidP="007C529C">
            <w:pPr>
              <w:pStyle w:val="TAC"/>
              <w:rPr>
                <w:rFonts w:eastAsia="SimSun"/>
                <w:lang w:eastAsia="zh-CN"/>
              </w:rPr>
            </w:pPr>
            <w:r w:rsidRPr="00EF06A7">
              <w:rPr>
                <w:rFonts w:eastAsia="SimSun"/>
              </w:rPr>
              <w:t>FR1.30-1</w:t>
            </w:r>
          </w:p>
        </w:tc>
      </w:tr>
      <w:tr w:rsidR="00857071" w:rsidRPr="00EF06A7" w14:paraId="7E065E2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CE7964" w14:textId="77777777" w:rsidR="00857071" w:rsidRPr="00EF06A7" w:rsidRDefault="00857071" w:rsidP="007C529C">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13FC3F" w14:textId="77777777" w:rsidR="00857071" w:rsidRPr="00EF06A7" w:rsidRDefault="00857071" w:rsidP="007C529C">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1C0CDBC" w14:textId="77777777" w:rsidR="00857071" w:rsidRPr="00EF06A7" w:rsidRDefault="00857071" w:rsidP="007C529C">
            <w:pPr>
              <w:pStyle w:val="TAC"/>
              <w:rPr>
                <w:rFonts w:eastAsia="SimSun"/>
                <w:lang w:eastAsia="zh-CN"/>
              </w:rPr>
            </w:pPr>
            <w:r w:rsidRPr="00EF06A7">
              <w:rPr>
                <w:rFonts w:eastAsia="SimSun"/>
                <w:lang w:eastAsia="zh-CN"/>
              </w:rPr>
              <w:t>9</w:t>
            </w:r>
          </w:p>
        </w:tc>
        <w:tc>
          <w:tcPr>
            <w:tcW w:w="868" w:type="dxa"/>
            <w:tcBorders>
              <w:top w:val="single" w:sz="4" w:space="0" w:color="auto"/>
              <w:left w:val="single" w:sz="4" w:space="0" w:color="auto"/>
              <w:bottom w:val="single" w:sz="4" w:space="0" w:color="auto"/>
              <w:right w:val="single" w:sz="4" w:space="0" w:color="auto"/>
            </w:tcBorders>
            <w:vAlign w:val="center"/>
          </w:tcPr>
          <w:p w14:paraId="6CA17EC2" w14:textId="77777777" w:rsidR="00857071" w:rsidRPr="00EF06A7" w:rsidRDefault="00857071" w:rsidP="007C529C">
            <w:pPr>
              <w:pStyle w:val="TAC"/>
              <w:rPr>
                <w:rFonts w:eastAsia="SimSun"/>
                <w:lang w:eastAsia="zh-CN"/>
              </w:rPr>
            </w:pPr>
            <w:r w:rsidRPr="00EF06A7">
              <w:rPr>
                <w:rFonts w:eastAsia="SimSun"/>
                <w:lang w:eastAsia="zh-CN"/>
              </w:rPr>
              <w:t>10</w:t>
            </w:r>
          </w:p>
        </w:tc>
        <w:tc>
          <w:tcPr>
            <w:tcW w:w="755" w:type="dxa"/>
            <w:tcBorders>
              <w:top w:val="single" w:sz="4" w:space="0" w:color="auto"/>
              <w:left w:val="single" w:sz="4" w:space="0" w:color="auto"/>
              <w:bottom w:val="single" w:sz="4" w:space="0" w:color="auto"/>
              <w:right w:val="single" w:sz="4" w:space="0" w:color="auto"/>
            </w:tcBorders>
            <w:vAlign w:val="center"/>
          </w:tcPr>
          <w:p w14:paraId="0A88D409" w14:textId="77777777" w:rsidR="00857071" w:rsidRPr="00EF06A7" w:rsidRDefault="00857071" w:rsidP="007C529C">
            <w:pPr>
              <w:pStyle w:val="TAC"/>
              <w:rPr>
                <w:rFonts w:eastAsia="SimSun"/>
                <w:lang w:eastAsia="zh-CN"/>
              </w:rPr>
            </w:pPr>
            <w:r w:rsidRPr="00EF06A7">
              <w:rPr>
                <w:rFonts w:eastAsia="SimSun"/>
                <w:lang w:eastAsia="zh-CN"/>
              </w:rPr>
              <w:t>15</w:t>
            </w:r>
          </w:p>
        </w:tc>
        <w:tc>
          <w:tcPr>
            <w:tcW w:w="704" w:type="dxa"/>
            <w:tcBorders>
              <w:top w:val="single" w:sz="4" w:space="0" w:color="auto"/>
              <w:left w:val="single" w:sz="4" w:space="0" w:color="auto"/>
              <w:bottom w:val="single" w:sz="4" w:space="0" w:color="auto"/>
              <w:right w:val="single" w:sz="4" w:space="0" w:color="auto"/>
            </w:tcBorders>
            <w:vAlign w:val="center"/>
          </w:tcPr>
          <w:p w14:paraId="3E3B24FA" w14:textId="77777777" w:rsidR="00857071" w:rsidRPr="00EF06A7" w:rsidRDefault="00857071" w:rsidP="007C529C">
            <w:pPr>
              <w:pStyle w:val="TAC"/>
              <w:rPr>
                <w:rFonts w:eastAsia="SimSun"/>
                <w:lang w:eastAsia="zh-CN"/>
              </w:rPr>
            </w:pPr>
            <w:r w:rsidRPr="00EF06A7">
              <w:rPr>
                <w:rFonts w:eastAsia="SimSun"/>
                <w:lang w:eastAsia="zh-CN"/>
              </w:rPr>
              <w:t>16</w:t>
            </w:r>
          </w:p>
        </w:tc>
      </w:tr>
      <w:tr w:rsidR="00857071" w:rsidRPr="00EF06A7" w14:paraId="0549B49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566451" w14:textId="77777777" w:rsidR="00857071" w:rsidRPr="00EF06A7" w:rsidRDefault="00857071" w:rsidP="007C529C">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E535E26"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4FD922" w14:textId="77777777" w:rsidR="00857071" w:rsidRPr="00EF06A7" w:rsidRDefault="00857071" w:rsidP="007C529C">
            <w:pPr>
              <w:pStyle w:val="TAC"/>
              <w:rPr>
                <w:lang w:eastAsia="zh-CN"/>
              </w:rPr>
            </w:pPr>
            <w:r w:rsidRPr="00EF06A7">
              <w:rPr>
                <w:rFonts w:eastAsia="SimSun"/>
                <w:lang w:eastAsia="zh-CN"/>
              </w:rPr>
              <w:t>TDLA30-5</w:t>
            </w:r>
          </w:p>
        </w:tc>
      </w:tr>
      <w:tr w:rsidR="00857071" w:rsidRPr="00EF06A7" w14:paraId="4B86E11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A2948B" w14:textId="77777777" w:rsidR="00857071" w:rsidRPr="00EF06A7" w:rsidRDefault="00857071" w:rsidP="007C529C">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3298A7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1B558" w14:textId="77777777" w:rsidR="00857071" w:rsidRPr="00EF06A7" w:rsidRDefault="00857071" w:rsidP="007C529C">
            <w:pPr>
              <w:pStyle w:val="TAC"/>
            </w:pPr>
            <w:r w:rsidRPr="00EF06A7">
              <w:rPr>
                <w:rFonts w:eastAsia="SimSun"/>
              </w:rPr>
              <w:t xml:space="preserve">2×1 </w:t>
            </w:r>
          </w:p>
        </w:tc>
      </w:tr>
      <w:tr w:rsidR="00857071" w:rsidRPr="00EF06A7" w14:paraId="5EF3075C"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74F277" w14:textId="77777777" w:rsidR="00857071" w:rsidRPr="00EF06A7" w:rsidRDefault="00857071" w:rsidP="007C529C">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18675ED"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6F5DD" w14:textId="77777777" w:rsidR="00857071" w:rsidRPr="00EF06A7" w:rsidRDefault="00857071" w:rsidP="007C529C">
            <w:pPr>
              <w:pStyle w:val="TAC"/>
              <w:rPr>
                <w:rFonts w:eastAsia="SimSun"/>
              </w:rPr>
            </w:pPr>
            <w:r w:rsidRPr="00EF06A7">
              <w:rPr>
                <w:rFonts w:eastAsia="SimSun" w:cs="Arial"/>
                <w:lang w:eastAsia="zh-CN"/>
              </w:rPr>
              <w:t>ULA high</w:t>
            </w:r>
          </w:p>
        </w:tc>
      </w:tr>
      <w:tr w:rsidR="00857071" w:rsidRPr="00EF06A7" w14:paraId="064D69F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6E39BA" w14:textId="77777777" w:rsidR="00857071" w:rsidRPr="00EF06A7" w:rsidRDefault="00857071" w:rsidP="007C529C">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BA95E3A"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909FC0" w14:textId="77777777" w:rsidR="00857071" w:rsidRPr="00EF06A7" w:rsidRDefault="00857071" w:rsidP="007C529C">
            <w:pPr>
              <w:pStyle w:val="TAC"/>
            </w:pPr>
            <w:r w:rsidRPr="00EF06A7">
              <w:rPr>
                <w:rFonts w:eastAsia="SimSun"/>
              </w:rPr>
              <w:t xml:space="preserve">As specified in </w:t>
            </w:r>
            <w:r w:rsidRPr="00EF06A7">
              <w:rPr>
                <w:rFonts w:eastAsia="SimSun"/>
                <w:lang w:eastAsia="zh-CN"/>
              </w:rPr>
              <w:t>Annex B.4.1</w:t>
            </w:r>
            <w:r w:rsidRPr="00EF06A7" w:rsidDel="00B3603E">
              <w:rPr>
                <w:rFonts w:eastAsia="SimSun"/>
              </w:rPr>
              <w:t xml:space="preserve"> </w:t>
            </w:r>
          </w:p>
        </w:tc>
      </w:tr>
      <w:tr w:rsidR="00857071" w:rsidRPr="00EF06A7" w14:paraId="53E0E821"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22FDF9B8" w14:textId="31CF41E4" w:rsidR="00857071" w:rsidRPr="00EF06A7" w:rsidRDefault="00857071" w:rsidP="007C529C">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1D46D" w14:textId="77777777" w:rsidR="00857071" w:rsidRPr="00EF06A7" w:rsidRDefault="00857071"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81EFF2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2EBBA2" w14:textId="77777777" w:rsidR="00857071" w:rsidRPr="00EF06A7" w:rsidRDefault="00857071" w:rsidP="007C529C">
            <w:pPr>
              <w:pStyle w:val="TAC"/>
            </w:pPr>
            <w:r w:rsidRPr="00EF06A7">
              <w:rPr>
                <w:rFonts w:eastAsia="SimSun"/>
              </w:rPr>
              <w:t>Periodic</w:t>
            </w:r>
          </w:p>
        </w:tc>
      </w:tr>
      <w:tr w:rsidR="00857071" w:rsidRPr="00EF06A7" w14:paraId="02E7E329" w14:textId="77777777" w:rsidTr="007C529C">
        <w:trPr>
          <w:trHeight w:val="70"/>
        </w:trPr>
        <w:tc>
          <w:tcPr>
            <w:tcW w:w="1556" w:type="dxa"/>
            <w:vMerge/>
            <w:tcBorders>
              <w:left w:val="single" w:sz="4" w:space="0" w:color="auto"/>
              <w:right w:val="single" w:sz="4" w:space="0" w:color="auto"/>
            </w:tcBorders>
            <w:vAlign w:val="center"/>
            <w:hideMark/>
          </w:tcPr>
          <w:p w14:paraId="76360F41"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F42594" w14:textId="77777777" w:rsidR="00857071" w:rsidRPr="00EF06A7" w:rsidRDefault="00857071"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B52671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49023E" w14:textId="77777777" w:rsidR="00857071" w:rsidRPr="00EF06A7" w:rsidRDefault="00857071" w:rsidP="007C529C">
            <w:pPr>
              <w:pStyle w:val="TAC"/>
              <w:rPr>
                <w:rFonts w:eastAsia="SimSun"/>
                <w:lang w:eastAsia="zh-CN"/>
              </w:rPr>
            </w:pPr>
            <w:r w:rsidRPr="00EF06A7">
              <w:rPr>
                <w:rFonts w:eastAsia="SimSun"/>
                <w:lang w:eastAsia="zh-CN"/>
              </w:rPr>
              <w:t>4</w:t>
            </w:r>
          </w:p>
        </w:tc>
      </w:tr>
      <w:tr w:rsidR="00857071" w:rsidRPr="00EF06A7" w14:paraId="6D88D38C" w14:textId="77777777" w:rsidTr="007C529C">
        <w:trPr>
          <w:trHeight w:val="70"/>
        </w:trPr>
        <w:tc>
          <w:tcPr>
            <w:tcW w:w="1556" w:type="dxa"/>
            <w:vMerge/>
            <w:tcBorders>
              <w:left w:val="single" w:sz="4" w:space="0" w:color="auto"/>
              <w:right w:val="single" w:sz="4" w:space="0" w:color="auto"/>
            </w:tcBorders>
            <w:vAlign w:val="center"/>
            <w:hideMark/>
          </w:tcPr>
          <w:p w14:paraId="15025F2F"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0A45E7" w14:textId="77777777" w:rsidR="00857071" w:rsidRPr="00EF06A7" w:rsidRDefault="00857071" w:rsidP="007C529C">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0285F6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E0938A" w14:textId="77777777" w:rsidR="00857071" w:rsidRPr="00EF06A7" w:rsidRDefault="00857071" w:rsidP="007C529C">
            <w:pPr>
              <w:pStyle w:val="TAC"/>
            </w:pPr>
            <w:r w:rsidRPr="00EF06A7">
              <w:rPr>
                <w:rFonts w:eastAsia="SimSun"/>
              </w:rPr>
              <w:t>FD-CDM2</w:t>
            </w:r>
          </w:p>
        </w:tc>
      </w:tr>
      <w:tr w:rsidR="00857071" w:rsidRPr="00EF06A7" w14:paraId="7151AC5A" w14:textId="77777777" w:rsidTr="007C529C">
        <w:trPr>
          <w:trHeight w:val="70"/>
        </w:trPr>
        <w:tc>
          <w:tcPr>
            <w:tcW w:w="1556" w:type="dxa"/>
            <w:vMerge/>
            <w:tcBorders>
              <w:left w:val="single" w:sz="4" w:space="0" w:color="auto"/>
              <w:right w:val="single" w:sz="4" w:space="0" w:color="auto"/>
            </w:tcBorders>
            <w:vAlign w:val="center"/>
            <w:hideMark/>
          </w:tcPr>
          <w:p w14:paraId="352895D9"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098690" w14:textId="77777777" w:rsidR="00857071" w:rsidRPr="00EF06A7" w:rsidRDefault="00857071" w:rsidP="007C529C">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57C2F4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2DD503" w14:textId="77777777" w:rsidR="00857071" w:rsidRPr="00EF06A7" w:rsidRDefault="00857071" w:rsidP="007C529C">
            <w:pPr>
              <w:pStyle w:val="TAC"/>
            </w:pPr>
            <w:r w:rsidRPr="00EF06A7">
              <w:t>1</w:t>
            </w:r>
          </w:p>
        </w:tc>
      </w:tr>
      <w:tr w:rsidR="00857071" w:rsidRPr="00EF06A7" w14:paraId="7A619581" w14:textId="77777777" w:rsidTr="007C529C">
        <w:trPr>
          <w:trHeight w:val="70"/>
        </w:trPr>
        <w:tc>
          <w:tcPr>
            <w:tcW w:w="1556" w:type="dxa"/>
            <w:vMerge/>
            <w:tcBorders>
              <w:left w:val="single" w:sz="4" w:space="0" w:color="auto"/>
              <w:right w:val="single" w:sz="4" w:space="0" w:color="auto"/>
            </w:tcBorders>
            <w:vAlign w:val="center"/>
            <w:hideMark/>
          </w:tcPr>
          <w:p w14:paraId="654DF7D9"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2A231C" w14:textId="77777777" w:rsidR="00857071" w:rsidRPr="00EF06A7" w:rsidRDefault="00857071" w:rsidP="007C529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91DCDD"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CF24" w14:textId="77777777" w:rsidR="00857071" w:rsidRPr="00EF06A7" w:rsidRDefault="00857071" w:rsidP="007C529C">
            <w:pPr>
              <w:pStyle w:val="TAC"/>
              <w:rPr>
                <w:rFonts w:eastAsia="SimSun"/>
                <w:lang w:eastAsia="zh-CN"/>
              </w:rPr>
            </w:pPr>
            <w:r w:rsidRPr="00EF06A7">
              <w:rPr>
                <w:rFonts w:eastAsia="SimSun"/>
                <w:lang w:eastAsia="zh-CN"/>
              </w:rPr>
              <w:t>Row 5,4</w:t>
            </w:r>
          </w:p>
        </w:tc>
      </w:tr>
      <w:tr w:rsidR="00857071" w:rsidRPr="00EF06A7" w14:paraId="2AFF7454" w14:textId="77777777" w:rsidTr="007C529C">
        <w:trPr>
          <w:trHeight w:val="70"/>
        </w:trPr>
        <w:tc>
          <w:tcPr>
            <w:tcW w:w="1556" w:type="dxa"/>
            <w:vMerge/>
            <w:tcBorders>
              <w:left w:val="single" w:sz="4" w:space="0" w:color="auto"/>
              <w:right w:val="single" w:sz="4" w:space="0" w:color="auto"/>
            </w:tcBorders>
            <w:vAlign w:val="center"/>
            <w:hideMark/>
          </w:tcPr>
          <w:p w14:paraId="0CB1789E"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6CF787" w14:textId="77777777" w:rsidR="00857071" w:rsidRPr="00EF06A7" w:rsidRDefault="00857071" w:rsidP="007C529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260BD5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4DE2B8" w14:textId="77777777" w:rsidR="00857071" w:rsidRPr="00EF06A7" w:rsidRDefault="00857071" w:rsidP="007C529C">
            <w:pPr>
              <w:pStyle w:val="TAC"/>
              <w:rPr>
                <w:rFonts w:eastAsia="SimSun"/>
                <w:lang w:eastAsia="zh-CN"/>
              </w:rPr>
            </w:pPr>
            <w:r w:rsidRPr="00EF06A7">
              <w:rPr>
                <w:rFonts w:eastAsia="SimSun"/>
                <w:lang w:eastAsia="zh-CN"/>
              </w:rPr>
              <w:t>9</w:t>
            </w:r>
          </w:p>
        </w:tc>
      </w:tr>
      <w:tr w:rsidR="00857071" w:rsidRPr="00EF06A7" w14:paraId="1E44797F"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251E78EF" w14:textId="77777777" w:rsidR="00857071" w:rsidRPr="00EF06A7" w:rsidRDefault="00857071" w:rsidP="007C529C">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122811" w14:textId="77777777" w:rsidR="00857071" w:rsidRPr="00EF06A7" w:rsidRDefault="00857071" w:rsidP="007C529C">
            <w:pPr>
              <w:pStyle w:val="TAL"/>
              <w:rPr>
                <w:rFonts w:eastAsia="SimSun"/>
              </w:rPr>
            </w:pPr>
            <w:r w:rsidRPr="00EF06A7">
              <w:rPr>
                <w:rFonts w:eastAsia="SimSun"/>
              </w:rPr>
              <w:t>CSI-RS</w:t>
            </w:r>
          </w:p>
          <w:p w14:paraId="5C97D357" w14:textId="77777777" w:rsidR="00857071" w:rsidRPr="00EF06A7" w:rsidRDefault="00857071"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7938F2A"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20F1" w14:textId="77777777" w:rsidR="00857071" w:rsidRPr="00EF06A7" w:rsidRDefault="00857071" w:rsidP="007C529C">
            <w:pPr>
              <w:pStyle w:val="TAC"/>
              <w:rPr>
                <w:rFonts w:eastAsia="SimSun"/>
                <w:lang w:eastAsia="zh-CN"/>
              </w:rPr>
            </w:pPr>
            <w:r w:rsidRPr="00EF06A7">
              <w:rPr>
                <w:rFonts w:eastAsia="SimSun"/>
                <w:lang w:eastAsia="zh-CN"/>
              </w:rPr>
              <w:t>10/1</w:t>
            </w:r>
          </w:p>
        </w:tc>
      </w:tr>
      <w:tr w:rsidR="00857071" w:rsidRPr="00EF06A7" w14:paraId="5005D9AA"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45514B05" w14:textId="6298489A" w:rsidR="00857071" w:rsidRPr="00EF06A7" w:rsidRDefault="00857071" w:rsidP="007C529C">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B7C7F2" w14:textId="77777777" w:rsidR="00857071" w:rsidRPr="00EF06A7" w:rsidRDefault="00857071"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77E738B"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3732A" w14:textId="77777777" w:rsidR="00857071" w:rsidRPr="00EF06A7" w:rsidRDefault="00857071" w:rsidP="007C529C">
            <w:pPr>
              <w:pStyle w:val="TAC"/>
            </w:pPr>
            <w:r w:rsidRPr="00EF06A7">
              <w:rPr>
                <w:rFonts w:eastAsia="SimSun"/>
              </w:rPr>
              <w:t>Periodic</w:t>
            </w:r>
          </w:p>
        </w:tc>
      </w:tr>
      <w:tr w:rsidR="00857071" w:rsidRPr="00EF06A7" w14:paraId="0BF3992B" w14:textId="77777777" w:rsidTr="007C529C">
        <w:trPr>
          <w:trHeight w:val="70"/>
        </w:trPr>
        <w:tc>
          <w:tcPr>
            <w:tcW w:w="1556" w:type="dxa"/>
            <w:vMerge/>
            <w:tcBorders>
              <w:left w:val="single" w:sz="4" w:space="0" w:color="auto"/>
              <w:right w:val="single" w:sz="4" w:space="0" w:color="auto"/>
            </w:tcBorders>
            <w:vAlign w:val="center"/>
          </w:tcPr>
          <w:p w14:paraId="0B7C2C92"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C6A067" w14:textId="77777777" w:rsidR="00857071" w:rsidRPr="00EF06A7" w:rsidRDefault="00857071"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0044E36"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392955" w14:textId="77777777" w:rsidR="00857071" w:rsidRPr="00EF06A7" w:rsidRDefault="00857071" w:rsidP="007C529C">
            <w:pPr>
              <w:pStyle w:val="TAC"/>
              <w:rPr>
                <w:rFonts w:eastAsia="SimSun"/>
              </w:rPr>
            </w:pPr>
            <w:r w:rsidRPr="00EF06A7">
              <w:rPr>
                <w:rFonts w:eastAsia="SimSun"/>
                <w:lang w:eastAsia="zh-CN"/>
              </w:rPr>
              <w:t>2</w:t>
            </w:r>
          </w:p>
        </w:tc>
      </w:tr>
      <w:tr w:rsidR="00857071" w:rsidRPr="00EF06A7" w14:paraId="30AD5495" w14:textId="77777777" w:rsidTr="007C529C">
        <w:trPr>
          <w:trHeight w:val="70"/>
        </w:trPr>
        <w:tc>
          <w:tcPr>
            <w:tcW w:w="1556" w:type="dxa"/>
            <w:vMerge/>
            <w:tcBorders>
              <w:left w:val="single" w:sz="4" w:space="0" w:color="auto"/>
              <w:right w:val="single" w:sz="4" w:space="0" w:color="auto"/>
            </w:tcBorders>
            <w:vAlign w:val="center"/>
            <w:hideMark/>
          </w:tcPr>
          <w:p w14:paraId="1B47C0B1"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81760" w14:textId="77777777" w:rsidR="00857071" w:rsidRPr="00EF06A7" w:rsidRDefault="00857071" w:rsidP="007C529C">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36585E1"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DF7EF" w14:textId="77777777" w:rsidR="00857071" w:rsidRPr="00EF06A7" w:rsidRDefault="00857071" w:rsidP="007C529C">
            <w:pPr>
              <w:pStyle w:val="TAC"/>
            </w:pPr>
            <w:r w:rsidRPr="00EF06A7">
              <w:rPr>
                <w:rFonts w:eastAsia="SimSun"/>
              </w:rPr>
              <w:t>FD-CDM2</w:t>
            </w:r>
          </w:p>
        </w:tc>
      </w:tr>
      <w:tr w:rsidR="00857071" w:rsidRPr="00EF06A7" w14:paraId="0D0454B9" w14:textId="77777777" w:rsidTr="007C529C">
        <w:trPr>
          <w:trHeight w:val="70"/>
        </w:trPr>
        <w:tc>
          <w:tcPr>
            <w:tcW w:w="1556" w:type="dxa"/>
            <w:vMerge/>
            <w:tcBorders>
              <w:left w:val="single" w:sz="4" w:space="0" w:color="auto"/>
              <w:right w:val="single" w:sz="4" w:space="0" w:color="auto"/>
            </w:tcBorders>
            <w:vAlign w:val="center"/>
            <w:hideMark/>
          </w:tcPr>
          <w:p w14:paraId="049299EB"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279248" w14:textId="77777777" w:rsidR="00857071" w:rsidRPr="00EF06A7" w:rsidRDefault="00857071" w:rsidP="007C529C">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399B1"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CBE45B" w14:textId="77777777" w:rsidR="00857071" w:rsidRPr="00EF06A7" w:rsidRDefault="00857071" w:rsidP="007C529C">
            <w:pPr>
              <w:pStyle w:val="TAC"/>
            </w:pPr>
            <w:r w:rsidRPr="00EF06A7">
              <w:t>1</w:t>
            </w:r>
          </w:p>
        </w:tc>
      </w:tr>
      <w:tr w:rsidR="00857071" w:rsidRPr="00EF06A7" w14:paraId="64771629" w14:textId="77777777" w:rsidTr="007C529C">
        <w:trPr>
          <w:trHeight w:val="70"/>
        </w:trPr>
        <w:tc>
          <w:tcPr>
            <w:tcW w:w="1556" w:type="dxa"/>
            <w:vMerge/>
            <w:tcBorders>
              <w:left w:val="single" w:sz="4" w:space="0" w:color="auto"/>
              <w:right w:val="single" w:sz="4" w:space="0" w:color="auto"/>
            </w:tcBorders>
            <w:vAlign w:val="center"/>
            <w:hideMark/>
          </w:tcPr>
          <w:p w14:paraId="7A32F2A1" w14:textId="77777777" w:rsidR="00857071" w:rsidRPr="00EF06A7" w:rsidRDefault="00857071" w:rsidP="007C529C">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92F7E3" w14:textId="77777777" w:rsidR="00857071" w:rsidRPr="00EF06A7" w:rsidRDefault="00857071" w:rsidP="007C529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43C7A70"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31CC4A" w14:textId="77777777" w:rsidR="00857071" w:rsidRPr="00EF06A7" w:rsidRDefault="00857071" w:rsidP="007C529C">
            <w:pPr>
              <w:pStyle w:val="TAC"/>
            </w:pPr>
            <w:r w:rsidRPr="00EF06A7">
              <w:rPr>
                <w:rFonts w:eastAsia="SimSun"/>
                <w:lang w:eastAsia="zh-CN"/>
              </w:rPr>
              <w:t>Row 3,(6)</w:t>
            </w:r>
          </w:p>
        </w:tc>
      </w:tr>
      <w:tr w:rsidR="00857071" w:rsidRPr="00EF06A7" w14:paraId="14A13DBA" w14:textId="77777777" w:rsidTr="007C529C">
        <w:trPr>
          <w:trHeight w:val="70"/>
        </w:trPr>
        <w:tc>
          <w:tcPr>
            <w:tcW w:w="1556" w:type="dxa"/>
            <w:vMerge/>
            <w:tcBorders>
              <w:left w:val="single" w:sz="4" w:space="0" w:color="auto"/>
              <w:right w:val="single" w:sz="4" w:space="0" w:color="auto"/>
            </w:tcBorders>
            <w:vAlign w:val="center"/>
            <w:hideMark/>
          </w:tcPr>
          <w:p w14:paraId="479A16A9"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641D38" w14:textId="77777777" w:rsidR="00857071" w:rsidRPr="00EF06A7" w:rsidRDefault="00857071" w:rsidP="007C529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4C1E6A8"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BA7182" w14:textId="77777777" w:rsidR="00857071" w:rsidRPr="00EF06A7" w:rsidRDefault="00857071" w:rsidP="007C529C">
            <w:pPr>
              <w:pStyle w:val="TAC"/>
            </w:pPr>
            <w:r w:rsidRPr="00EF06A7">
              <w:rPr>
                <w:rFonts w:eastAsia="SimSun"/>
                <w:lang w:eastAsia="zh-CN"/>
              </w:rPr>
              <w:t>13</w:t>
            </w:r>
          </w:p>
        </w:tc>
      </w:tr>
      <w:tr w:rsidR="00857071" w:rsidRPr="00EF06A7" w14:paraId="1FC860FF" w14:textId="77777777" w:rsidTr="007C529C">
        <w:trPr>
          <w:trHeight w:val="70"/>
        </w:trPr>
        <w:tc>
          <w:tcPr>
            <w:tcW w:w="1556" w:type="dxa"/>
            <w:vMerge/>
            <w:tcBorders>
              <w:left w:val="single" w:sz="4" w:space="0" w:color="auto"/>
              <w:bottom w:val="single" w:sz="4" w:space="0" w:color="auto"/>
              <w:right w:val="single" w:sz="4" w:space="0" w:color="auto"/>
            </w:tcBorders>
            <w:vAlign w:val="center"/>
          </w:tcPr>
          <w:p w14:paraId="08C9D693"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397C40" w14:textId="77777777" w:rsidR="00857071" w:rsidRPr="00EF06A7" w:rsidRDefault="00857071" w:rsidP="007C529C">
            <w:pPr>
              <w:pStyle w:val="TAL"/>
            </w:pPr>
            <w:r w:rsidRPr="00EF06A7">
              <w:rPr>
                <w:rFonts w:eastAsia="SimSun"/>
              </w:rPr>
              <w:t>NZP CSI-RS-timeConfig</w:t>
            </w:r>
          </w:p>
          <w:p w14:paraId="32607B97" w14:textId="77777777" w:rsidR="00857071" w:rsidRPr="00EF06A7" w:rsidRDefault="00857071"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A722F9D"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99791E" w14:textId="77777777" w:rsidR="00857071" w:rsidRPr="00EF06A7" w:rsidRDefault="00857071" w:rsidP="007C529C">
            <w:pPr>
              <w:pStyle w:val="TAC"/>
            </w:pPr>
            <w:r w:rsidRPr="00EF06A7">
              <w:rPr>
                <w:rFonts w:eastAsia="SimSun"/>
                <w:lang w:eastAsia="zh-CN"/>
              </w:rPr>
              <w:t>10/1</w:t>
            </w:r>
          </w:p>
        </w:tc>
      </w:tr>
      <w:tr w:rsidR="00857071" w:rsidRPr="00EF06A7" w14:paraId="6501E3EE" w14:textId="77777777" w:rsidTr="007C529C">
        <w:trPr>
          <w:trHeight w:val="70"/>
        </w:trPr>
        <w:tc>
          <w:tcPr>
            <w:tcW w:w="1556" w:type="dxa"/>
            <w:vMerge w:val="restart"/>
            <w:tcBorders>
              <w:left w:val="single" w:sz="4" w:space="0" w:color="auto"/>
              <w:right w:val="single" w:sz="4" w:space="0" w:color="auto"/>
            </w:tcBorders>
            <w:vAlign w:val="center"/>
          </w:tcPr>
          <w:p w14:paraId="653DDC18" w14:textId="77777777" w:rsidR="00857071" w:rsidRPr="00EF06A7" w:rsidRDefault="00857071" w:rsidP="007C529C">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316D2C" w14:textId="77777777" w:rsidR="00857071" w:rsidRPr="00EF06A7" w:rsidRDefault="00857071" w:rsidP="007C529C">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035EC6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BB06D5" w14:textId="77777777" w:rsidR="00857071" w:rsidRPr="00EF06A7" w:rsidRDefault="00857071" w:rsidP="007C529C">
            <w:pPr>
              <w:pStyle w:val="TAC"/>
              <w:rPr>
                <w:rFonts w:eastAsia="SimSun"/>
                <w:lang w:eastAsia="zh-CN"/>
              </w:rPr>
            </w:pPr>
            <w:r w:rsidRPr="00EF06A7">
              <w:rPr>
                <w:rFonts w:eastAsia="SimSun"/>
                <w:lang w:eastAsia="zh-CN"/>
              </w:rPr>
              <w:t>Periodic</w:t>
            </w:r>
          </w:p>
        </w:tc>
      </w:tr>
      <w:tr w:rsidR="00857071" w:rsidRPr="00EF06A7" w14:paraId="2559EEF0" w14:textId="77777777" w:rsidTr="007C529C">
        <w:trPr>
          <w:trHeight w:val="70"/>
        </w:trPr>
        <w:tc>
          <w:tcPr>
            <w:tcW w:w="1556" w:type="dxa"/>
            <w:vMerge/>
            <w:tcBorders>
              <w:left w:val="single" w:sz="4" w:space="0" w:color="auto"/>
              <w:right w:val="single" w:sz="4" w:space="0" w:color="auto"/>
            </w:tcBorders>
            <w:vAlign w:val="center"/>
            <w:hideMark/>
          </w:tcPr>
          <w:p w14:paraId="14921767"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987A26" w14:textId="77777777" w:rsidR="00857071" w:rsidRPr="00EF06A7" w:rsidRDefault="00857071" w:rsidP="007C529C">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B92D254"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9BC824" w14:textId="77777777" w:rsidR="00857071" w:rsidRPr="00EF06A7" w:rsidRDefault="00857071" w:rsidP="007C529C">
            <w:pPr>
              <w:pStyle w:val="TAC"/>
              <w:rPr>
                <w:rFonts w:eastAsia="SimSun"/>
                <w:lang w:eastAsia="zh-CN"/>
              </w:rPr>
            </w:pPr>
            <w:r w:rsidRPr="00EF06A7">
              <w:rPr>
                <w:rFonts w:eastAsia="SimSun"/>
                <w:lang w:eastAsia="zh-CN"/>
              </w:rPr>
              <w:t>0</w:t>
            </w:r>
          </w:p>
        </w:tc>
      </w:tr>
      <w:tr w:rsidR="00857071" w:rsidRPr="00EF06A7" w14:paraId="38F4E804" w14:textId="77777777" w:rsidTr="007C529C">
        <w:trPr>
          <w:trHeight w:val="70"/>
        </w:trPr>
        <w:tc>
          <w:tcPr>
            <w:tcW w:w="1556" w:type="dxa"/>
            <w:vMerge/>
            <w:tcBorders>
              <w:left w:val="single" w:sz="4" w:space="0" w:color="auto"/>
              <w:right w:val="single" w:sz="4" w:space="0" w:color="auto"/>
            </w:tcBorders>
            <w:vAlign w:val="center"/>
            <w:hideMark/>
          </w:tcPr>
          <w:p w14:paraId="06302935"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0A99CB1" w14:textId="77777777" w:rsidR="00857071" w:rsidRPr="00EF06A7" w:rsidRDefault="00857071" w:rsidP="007C529C">
            <w:pPr>
              <w:pStyle w:val="TAL"/>
              <w:rPr>
                <w:rFonts w:eastAsia="SimSun"/>
              </w:rPr>
            </w:pPr>
            <w:r w:rsidRPr="00EF06A7">
              <w:rPr>
                <w:rFonts w:eastAsia="SimSun"/>
              </w:rPr>
              <w:t>CSI-IM Resource Mapping</w:t>
            </w:r>
          </w:p>
          <w:p w14:paraId="6ABC6609" w14:textId="2E91E1CB" w:rsidR="00857071" w:rsidRPr="00EF06A7" w:rsidRDefault="00857071" w:rsidP="007C529C">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8A3530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B5E3E8" w14:textId="77777777" w:rsidR="00857071" w:rsidRPr="00EF06A7" w:rsidRDefault="00857071" w:rsidP="007C529C">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857071" w:rsidRPr="00EF06A7" w14:paraId="1B3A6B4B"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2675A5CA"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66030A" w14:textId="77777777" w:rsidR="00857071" w:rsidRPr="00EF06A7" w:rsidRDefault="00857071" w:rsidP="007C529C">
            <w:pPr>
              <w:pStyle w:val="TAL"/>
            </w:pPr>
            <w:r w:rsidRPr="00EF06A7">
              <w:rPr>
                <w:rFonts w:eastAsia="SimSun"/>
              </w:rPr>
              <w:t>CSI-IM timeConfig</w:t>
            </w:r>
          </w:p>
          <w:p w14:paraId="068F4325" w14:textId="77777777" w:rsidR="00857071" w:rsidRPr="00EF06A7" w:rsidRDefault="00857071" w:rsidP="007C529C">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0F91DF"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BF108" w14:textId="77777777" w:rsidR="00857071" w:rsidRPr="00EF06A7" w:rsidRDefault="00857071" w:rsidP="007C529C">
            <w:pPr>
              <w:pStyle w:val="TAC"/>
              <w:rPr>
                <w:rFonts w:eastAsia="SimSun"/>
                <w:lang w:eastAsia="zh-CN"/>
              </w:rPr>
            </w:pPr>
            <w:r w:rsidRPr="00EF06A7">
              <w:rPr>
                <w:rFonts w:eastAsia="SimSun"/>
                <w:lang w:eastAsia="zh-CN"/>
              </w:rPr>
              <w:t>10/1</w:t>
            </w:r>
          </w:p>
        </w:tc>
      </w:tr>
      <w:tr w:rsidR="00857071" w:rsidRPr="00EF06A7" w14:paraId="60DE13DA"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2D63E" w14:textId="77777777" w:rsidR="00857071" w:rsidRPr="00EF06A7" w:rsidRDefault="00857071" w:rsidP="007C529C">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851D2A0"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0A369D" w14:textId="77777777" w:rsidR="00857071" w:rsidRPr="00EF06A7" w:rsidRDefault="00857071" w:rsidP="007C529C">
            <w:pPr>
              <w:pStyle w:val="TAC"/>
            </w:pPr>
            <w:r w:rsidRPr="00EF06A7">
              <w:rPr>
                <w:rFonts w:eastAsia="SimSun"/>
              </w:rPr>
              <w:t>Periodic</w:t>
            </w:r>
          </w:p>
        </w:tc>
      </w:tr>
      <w:tr w:rsidR="00857071" w:rsidRPr="00EF06A7" w14:paraId="130912E5"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AC84D6" w14:textId="77777777" w:rsidR="00857071" w:rsidRPr="00EF06A7" w:rsidRDefault="00857071" w:rsidP="007C529C">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F70DC2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9EEC0" w14:textId="77777777" w:rsidR="00857071" w:rsidRPr="00EF06A7" w:rsidRDefault="00857071" w:rsidP="007C529C">
            <w:pPr>
              <w:pStyle w:val="TAC"/>
              <w:rPr>
                <w:rFonts w:eastAsia="SimSun"/>
                <w:lang w:eastAsia="zh-CN"/>
              </w:rPr>
            </w:pPr>
            <w:r w:rsidRPr="00EF06A7">
              <w:t xml:space="preserve">Table </w:t>
            </w:r>
            <w:r w:rsidRPr="00EF06A7">
              <w:rPr>
                <w:rFonts w:eastAsia="SimSun"/>
                <w:lang w:eastAsia="zh-CN"/>
              </w:rPr>
              <w:t>1</w:t>
            </w:r>
          </w:p>
        </w:tc>
      </w:tr>
      <w:tr w:rsidR="00857071" w:rsidRPr="00EF06A7" w14:paraId="0A3066B2"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26982E" w14:textId="77777777" w:rsidR="00857071" w:rsidRPr="00EF06A7" w:rsidRDefault="00857071" w:rsidP="007C529C">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9A9175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F25840" w14:textId="77777777" w:rsidR="00857071" w:rsidRPr="00EF06A7" w:rsidRDefault="00857071" w:rsidP="007C529C">
            <w:pPr>
              <w:pStyle w:val="TAC"/>
            </w:pPr>
            <w:r w:rsidRPr="00EF06A7">
              <w:rPr>
                <w:rFonts w:eastAsia="SimSun"/>
              </w:rPr>
              <w:t>cri-RI-PMI-CQI</w:t>
            </w:r>
          </w:p>
        </w:tc>
      </w:tr>
      <w:tr w:rsidR="00857071" w:rsidRPr="00EF06A7" w14:paraId="6E6A4F89"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06D2A" w14:textId="77777777" w:rsidR="00857071" w:rsidRPr="00EF06A7" w:rsidRDefault="00857071" w:rsidP="007C529C">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5C8CE6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A43AA3" w14:textId="77777777" w:rsidR="00857071" w:rsidRPr="00EF06A7" w:rsidRDefault="00857071" w:rsidP="007C529C">
            <w:pPr>
              <w:pStyle w:val="TAC"/>
            </w:pPr>
            <w:r w:rsidRPr="00EF06A7">
              <w:rPr>
                <w:rFonts w:eastAsia="SimSun"/>
              </w:rPr>
              <w:t>Not configured</w:t>
            </w:r>
          </w:p>
        </w:tc>
      </w:tr>
      <w:tr w:rsidR="00857071" w:rsidRPr="00EF06A7" w14:paraId="2C3A170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7A302E" w14:textId="77777777" w:rsidR="00857071" w:rsidRPr="00EF06A7" w:rsidRDefault="00857071" w:rsidP="007C529C">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D9746D5"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84FF10" w14:textId="77777777" w:rsidR="00857071" w:rsidRPr="00EF06A7" w:rsidRDefault="00857071" w:rsidP="007C529C">
            <w:pPr>
              <w:pStyle w:val="TAC"/>
            </w:pPr>
            <w:r w:rsidRPr="00EF06A7">
              <w:rPr>
                <w:rFonts w:eastAsia="SimSun"/>
              </w:rPr>
              <w:t>Not configured</w:t>
            </w:r>
          </w:p>
        </w:tc>
      </w:tr>
      <w:tr w:rsidR="00857071" w:rsidRPr="00EF06A7" w14:paraId="75EC395E"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923817" w14:textId="77777777" w:rsidR="00857071" w:rsidRPr="00EF06A7" w:rsidRDefault="00857071" w:rsidP="007C529C">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37EAE4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F1F260" w14:textId="77777777" w:rsidR="00857071" w:rsidRPr="00EF06A7" w:rsidRDefault="00857071" w:rsidP="007C529C">
            <w:pPr>
              <w:pStyle w:val="TAC"/>
            </w:pPr>
            <w:r w:rsidRPr="00EF06A7">
              <w:rPr>
                <w:rFonts w:eastAsia="SimSun"/>
              </w:rPr>
              <w:t>Wideband</w:t>
            </w:r>
          </w:p>
        </w:tc>
      </w:tr>
      <w:tr w:rsidR="00857071" w:rsidRPr="00EF06A7" w14:paraId="24CB86F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61CBF4" w14:textId="77777777" w:rsidR="00857071" w:rsidRPr="00EF06A7" w:rsidRDefault="00857071" w:rsidP="007C529C">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CDA0C6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AD789" w14:textId="77777777" w:rsidR="00857071" w:rsidRPr="00EF06A7" w:rsidRDefault="00857071" w:rsidP="007C529C">
            <w:pPr>
              <w:pStyle w:val="TAC"/>
            </w:pPr>
            <w:r w:rsidRPr="00EF06A7">
              <w:rPr>
                <w:rFonts w:eastAsia="SimSun"/>
              </w:rPr>
              <w:t>Wideband</w:t>
            </w:r>
          </w:p>
        </w:tc>
      </w:tr>
      <w:tr w:rsidR="00857071" w:rsidRPr="00EF06A7" w14:paraId="1DCBE722"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04EC80" w14:textId="77777777" w:rsidR="00857071" w:rsidRPr="00EF06A7" w:rsidRDefault="00857071" w:rsidP="007C529C">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AF1A444" w14:textId="77777777" w:rsidR="00857071" w:rsidRPr="00EF06A7" w:rsidRDefault="00857071" w:rsidP="007C529C">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37C6A1" w14:textId="77777777" w:rsidR="00857071" w:rsidRPr="00EF06A7" w:rsidRDefault="00857071" w:rsidP="007C529C">
            <w:pPr>
              <w:pStyle w:val="TAC"/>
            </w:pPr>
            <w:r w:rsidRPr="00EF06A7">
              <w:rPr>
                <w:lang w:eastAsia="zh-CN"/>
              </w:rPr>
              <w:t>8</w:t>
            </w:r>
          </w:p>
        </w:tc>
      </w:tr>
      <w:tr w:rsidR="00857071" w:rsidRPr="00EF06A7" w14:paraId="28B9516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6EB242" w14:textId="77777777" w:rsidR="00857071" w:rsidRPr="00EF06A7" w:rsidRDefault="00857071" w:rsidP="007C529C">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BB95C93"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2161FE" w14:textId="77777777" w:rsidR="00857071" w:rsidRPr="00EF06A7" w:rsidDel="00DC359C" w:rsidRDefault="00857071" w:rsidP="007C529C">
            <w:pPr>
              <w:pStyle w:val="TAC"/>
            </w:pPr>
            <w:r w:rsidRPr="00EF06A7">
              <w:rPr>
                <w:lang w:eastAsia="zh-CN"/>
              </w:rPr>
              <w:t>1111111</w:t>
            </w:r>
          </w:p>
        </w:tc>
      </w:tr>
      <w:tr w:rsidR="00857071" w:rsidRPr="00EF06A7" w14:paraId="2600B4B1"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738C57" w14:textId="77777777" w:rsidR="00857071" w:rsidRPr="00EF06A7" w:rsidRDefault="00857071" w:rsidP="007C529C">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DBD5D9"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7C36C" w14:textId="77777777" w:rsidR="00857071" w:rsidRPr="00EF06A7" w:rsidRDefault="00857071" w:rsidP="007C529C">
            <w:pPr>
              <w:pStyle w:val="TAC"/>
              <w:rPr>
                <w:rFonts w:eastAsia="SimSun"/>
                <w:lang w:eastAsia="zh-CN"/>
              </w:rPr>
            </w:pPr>
            <w:r w:rsidRPr="00EF06A7">
              <w:rPr>
                <w:rFonts w:eastAsia="SimSun"/>
                <w:lang w:eastAsia="zh-CN"/>
              </w:rPr>
              <w:t>10/9</w:t>
            </w:r>
          </w:p>
        </w:tc>
      </w:tr>
      <w:tr w:rsidR="00857071" w:rsidRPr="00EF06A7" w14:paraId="574BC8A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20B575" w14:textId="77777777" w:rsidR="00857071" w:rsidRPr="00EF06A7" w:rsidRDefault="00857071" w:rsidP="007C529C">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5DE0418"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500E91" w14:textId="77777777" w:rsidR="00857071" w:rsidRPr="00EF06A7" w:rsidRDefault="00857071" w:rsidP="007C529C">
            <w:pPr>
              <w:pStyle w:val="TAC"/>
            </w:pPr>
            <w:r w:rsidRPr="00EF06A7">
              <w:rPr>
                <w:rFonts w:eastAsia="SimSun"/>
              </w:rPr>
              <w:t>Not configured</w:t>
            </w:r>
          </w:p>
        </w:tc>
      </w:tr>
      <w:tr w:rsidR="00857071" w:rsidRPr="00EF06A7" w14:paraId="59EED198" w14:textId="77777777" w:rsidTr="007C529C">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15CE7A4" w14:textId="77777777" w:rsidR="00857071" w:rsidRPr="00EF06A7" w:rsidRDefault="00857071" w:rsidP="007C529C">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42F2A90" w14:textId="77777777" w:rsidR="00857071" w:rsidRPr="00EF06A7" w:rsidRDefault="00857071" w:rsidP="007C529C">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080A1B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C7D2CD" w14:textId="77777777" w:rsidR="00857071" w:rsidRPr="00EF06A7" w:rsidRDefault="00857071" w:rsidP="007C529C">
            <w:pPr>
              <w:pStyle w:val="TAC"/>
            </w:pPr>
            <w:r w:rsidRPr="00EF06A7">
              <w:rPr>
                <w:rFonts w:eastAsia="SimSun"/>
              </w:rPr>
              <w:t>typeI-SinglePanel</w:t>
            </w:r>
          </w:p>
        </w:tc>
      </w:tr>
      <w:tr w:rsidR="00857071" w:rsidRPr="00EF06A7" w14:paraId="26894B73" w14:textId="77777777" w:rsidTr="007C529C">
        <w:trPr>
          <w:trHeight w:val="70"/>
        </w:trPr>
        <w:tc>
          <w:tcPr>
            <w:tcW w:w="1648" w:type="dxa"/>
            <w:gridSpan w:val="2"/>
            <w:vMerge/>
            <w:tcBorders>
              <w:left w:val="single" w:sz="4" w:space="0" w:color="auto"/>
              <w:right w:val="single" w:sz="4" w:space="0" w:color="auto"/>
            </w:tcBorders>
            <w:hideMark/>
          </w:tcPr>
          <w:p w14:paraId="39EBAD3B"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21617153" w14:textId="77777777" w:rsidR="00857071" w:rsidRPr="00EF06A7" w:rsidRDefault="00857071" w:rsidP="007C529C">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2453C2B"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220E3F" w14:textId="77777777" w:rsidR="00857071" w:rsidRPr="00EF06A7" w:rsidRDefault="00857071" w:rsidP="007C529C">
            <w:pPr>
              <w:pStyle w:val="TAC"/>
            </w:pPr>
            <w:r w:rsidRPr="00EF06A7">
              <w:t>1</w:t>
            </w:r>
          </w:p>
        </w:tc>
      </w:tr>
      <w:tr w:rsidR="00857071" w:rsidRPr="00EF06A7" w14:paraId="02D62989" w14:textId="77777777" w:rsidTr="007C529C">
        <w:trPr>
          <w:trHeight w:val="70"/>
        </w:trPr>
        <w:tc>
          <w:tcPr>
            <w:tcW w:w="1648" w:type="dxa"/>
            <w:gridSpan w:val="2"/>
            <w:vMerge/>
            <w:tcBorders>
              <w:left w:val="single" w:sz="4" w:space="0" w:color="auto"/>
              <w:right w:val="single" w:sz="4" w:space="0" w:color="auto"/>
            </w:tcBorders>
            <w:hideMark/>
          </w:tcPr>
          <w:p w14:paraId="7C2035F8"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7AC357F6" w14:textId="77777777" w:rsidR="00857071" w:rsidRPr="00EF06A7" w:rsidRDefault="00857071" w:rsidP="007C529C">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31275B9"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3B0FB3" w14:textId="77777777" w:rsidR="00857071" w:rsidRPr="00EF06A7" w:rsidRDefault="00857071" w:rsidP="007C529C">
            <w:pPr>
              <w:pStyle w:val="TAC"/>
            </w:pPr>
            <w:r w:rsidRPr="00EF06A7">
              <w:rPr>
                <w:rFonts w:eastAsia="SimSun"/>
              </w:rPr>
              <w:t>Not configured</w:t>
            </w:r>
          </w:p>
        </w:tc>
      </w:tr>
      <w:tr w:rsidR="00857071" w:rsidRPr="00EF06A7" w14:paraId="6C219AC8" w14:textId="77777777" w:rsidTr="007C529C">
        <w:trPr>
          <w:trHeight w:val="70"/>
        </w:trPr>
        <w:tc>
          <w:tcPr>
            <w:tcW w:w="1648" w:type="dxa"/>
            <w:gridSpan w:val="2"/>
            <w:vMerge/>
            <w:tcBorders>
              <w:left w:val="single" w:sz="4" w:space="0" w:color="auto"/>
              <w:right w:val="single" w:sz="4" w:space="0" w:color="auto"/>
            </w:tcBorders>
            <w:hideMark/>
          </w:tcPr>
          <w:p w14:paraId="6D0428A3"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5397D413" w14:textId="77777777" w:rsidR="00857071" w:rsidRPr="00EF06A7" w:rsidRDefault="00857071" w:rsidP="007C529C">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2AFCC2D"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3883B6" w14:textId="77777777" w:rsidR="00857071" w:rsidRPr="00EF06A7" w:rsidRDefault="00857071" w:rsidP="007C529C">
            <w:pPr>
              <w:pStyle w:val="TAC"/>
            </w:pPr>
            <w:r w:rsidRPr="00EF06A7">
              <w:rPr>
                <w:rFonts w:eastAsia="SimSun" w:cs="Arial"/>
                <w:lang w:eastAsia="zh-CN"/>
              </w:rPr>
              <w:t>000001</w:t>
            </w:r>
          </w:p>
        </w:tc>
      </w:tr>
      <w:tr w:rsidR="00857071" w:rsidRPr="00EF06A7" w14:paraId="6A70938E" w14:textId="77777777" w:rsidTr="007C529C">
        <w:trPr>
          <w:trHeight w:val="70"/>
        </w:trPr>
        <w:tc>
          <w:tcPr>
            <w:tcW w:w="1648" w:type="dxa"/>
            <w:gridSpan w:val="2"/>
            <w:vMerge/>
            <w:tcBorders>
              <w:left w:val="single" w:sz="4" w:space="0" w:color="auto"/>
              <w:bottom w:val="single" w:sz="4" w:space="0" w:color="auto"/>
              <w:right w:val="single" w:sz="4" w:space="0" w:color="auto"/>
            </w:tcBorders>
          </w:tcPr>
          <w:p w14:paraId="603BEE4E"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763205B7" w14:textId="77777777" w:rsidR="00857071" w:rsidRPr="00EF06A7" w:rsidRDefault="00857071" w:rsidP="007C529C">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812467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5851D" w14:textId="77777777" w:rsidR="00857071" w:rsidRPr="00EF06A7" w:rsidRDefault="00857071" w:rsidP="007C529C">
            <w:pPr>
              <w:pStyle w:val="TAC"/>
            </w:pPr>
            <w:r w:rsidRPr="00EF06A7">
              <w:t>N/A</w:t>
            </w:r>
          </w:p>
        </w:tc>
      </w:tr>
      <w:tr w:rsidR="00857071" w:rsidRPr="00EF06A7" w14:paraId="0212F7B9"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BD9AFAF" w14:textId="77777777" w:rsidR="00857071" w:rsidRPr="00EF06A7" w:rsidRDefault="00857071" w:rsidP="007C529C">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935CB80"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CE250" w14:textId="77777777" w:rsidR="00857071" w:rsidRPr="00EF06A7" w:rsidRDefault="00857071" w:rsidP="007C529C">
            <w:pPr>
              <w:pStyle w:val="TAC"/>
            </w:pPr>
            <w:r w:rsidRPr="00EF06A7">
              <w:rPr>
                <w:rFonts w:eastAsia="SimSun"/>
                <w:lang w:eastAsia="zh-CN"/>
              </w:rPr>
              <w:t>PUCCH</w:t>
            </w:r>
          </w:p>
        </w:tc>
      </w:tr>
      <w:tr w:rsidR="00857071" w:rsidRPr="00EF06A7" w14:paraId="07B6F32B"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B633D3" w14:textId="77777777" w:rsidR="00857071" w:rsidRPr="00EF06A7" w:rsidRDefault="00857071" w:rsidP="007C529C">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4EEE14C" w14:textId="77777777" w:rsidR="00857071" w:rsidRPr="00EF06A7" w:rsidRDefault="00857071" w:rsidP="007C529C">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460191" w14:textId="77777777" w:rsidR="00857071" w:rsidRPr="00EF06A7" w:rsidRDefault="00857071" w:rsidP="007C529C">
            <w:pPr>
              <w:pStyle w:val="TAC"/>
              <w:rPr>
                <w:rFonts w:eastAsia="SimSun"/>
                <w:lang w:eastAsia="zh-CN"/>
              </w:rPr>
            </w:pPr>
            <w:r w:rsidRPr="00EF06A7">
              <w:rPr>
                <w:rFonts w:eastAsia="SimSun"/>
                <w:lang w:eastAsia="zh-CN"/>
              </w:rPr>
              <w:t>9.5</w:t>
            </w:r>
          </w:p>
        </w:tc>
      </w:tr>
      <w:tr w:rsidR="00857071" w:rsidRPr="00EF06A7" w14:paraId="6C2E1994"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9B63C8" w14:textId="77777777" w:rsidR="00857071" w:rsidRPr="00EF06A7" w:rsidRDefault="00857071" w:rsidP="007C529C">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44FBB1C"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9F7A3" w14:textId="77777777" w:rsidR="00857071" w:rsidRPr="00EF06A7" w:rsidRDefault="00857071" w:rsidP="007C529C">
            <w:pPr>
              <w:pStyle w:val="TAC"/>
            </w:pPr>
            <w:r w:rsidRPr="00EF06A7">
              <w:t>1</w:t>
            </w:r>
          </w:p>
        </w:tc>
      </w:tr>
      <w:tr w:rsidR="00857071" w:rsidRPr="00EF06A7" w14:paraId="20528216"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983C3A" w14:textId="77777777" w:rsidR="00857071" w:rsidRPr="00EF06A7" w:rsidRDefault="00857071" w:rsidP="007C529C">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E4B417B"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1BDF4E" w14:textId="77777777" w:rsidR="00857071" w:rsidRPr="00EF06A7" w:rsidRDefault="00857071" w:rsidP="007C529C">
            <w:pPr>
              <w:pStyle w:val="TAC"/>
            </w:pPr>
            <w:r w:rsidRPr="00EF06A7">
              <w:rPr>
                <w:rFonts w:eastAsia="SimSun"/>
                <w:lang w:eastAsia="zh-CN"/>
              </w:rPr>
              <w:t>As specified in Table A.4-1, TBS.1-5</w:t>
            </w:r>
          </w:p>
        </w:tc>
      </w:tr>
    </w:tbl>
    <w:p w14:paraId="18555C2A" w14:textId="77777777" w:rsidR="00857071" w:rsidRPr="00EF06A7" w:rsidRDefault="00857071" w:rsidP="00857071">
      <w:pPr>
        <w:tabs>
          <w:tab w:val="left" w:pos="6096"/>
        </w:tabs>
        <w:rPr>
          <w:rFonts w:eastAsia="SimSun"/>
        </w:rPr>
      </w:pPr>
    </w:p>
    <w:p w14:paraId="1DBD6664" w14:textId="77777777" w:rsidR="00857071" w:rsidRPr="00EF06A7" w:rsidRDefault="00857071" w:rsidP="00857071">
      <w:pPr>
        <w:pStyle w:val="TH"/>
        <w:rPr>
          <w:rFonts w:eastAsia="SimSun"/>
          <w:lang w:eastAsia="zh-CN"/>
        </w:rPr>
      </w:pPr>
      <w:r w:rsidRPr="00EF06A7">
        <w:t>Table 6.2.1.2.</w:t>
      </w:r>
      <w:r w:rsidRPr="00EF06A7">
        <w:rPr>
          <w:rFonts w:eastAsia="SimSun"/>
          <w:lang w:eastAsia="zh-CN"/>
        </w:rPr>
        <w:t>2.1.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57071" w:rsidRPr="00EF06A7" w14:paraId="72F94AC7" w14:textId="77777777" w:rsidTr="007C529C">
        <w:trPr>
          <w:jc w:val="center"/>
        </w:trPr>
        <w:tc>
          <w:tcPr>
            <w:tcW w:w="1984" w:type="dxa"/>
            <w:tcBorders>
              <w:bottom w:val="nil"/>
            </w:tcBorders>
          </w:tcPr>
          <w:p w14:paraId="060DC779" w14:textId="77777777" w:rsidR="00857071" w:rsidRPr="00EF06A7" w:rsidRDefault="00857071" w:rsidP="007C529C">
            <w:pPr>
              <w:pStyle w:val="TAH"/>
              <w:rPr>
                <w:rFonts w:eastAsia="SimSun"/>
                <w:lang w:eastAsia="zh-CN"/>
              </w:rPr>
            </w:pPr>
            <w:r w:rsidRPr="00EF06A7">
              <w:rPr>
                <w:rFonts w:eastAsia="SimSun"/>
                <w:lang w:eastAsia="zh-CN"/>
              </w:rPr>
              <w:t>Parameters</w:t>
            </w:r>
          </w:p>
        </w:tc>
        <w:tc>
          <w:tcPr>
            <w:tcW w:w="1412" w:type="dxa"/>
            <w:tcBorders>
              <w:bottom w:val="nil"/>
            </w:tcBorders>
          </w:tcPr>
          <w:p w14:paraId="59AA28D3" w14:textId="77777777" w:rsidR="00857071" w:rsidRPr="00EF06A7" w:rsidRDefault="00857071" w:rsidP="007C529C">
            <w:pPr>
              <w:pStyle w:val="TAH"/>
              <w:rPr>
                <w:rFonts w:eastAsia="SimSun"/>
              </w:rPr>
            </w:pPr>
            <w:r w:rsidRPr="00EF06A7">
              <w:rPr>
                <w:rFonts w:eastAsia="SimSun"/>
              </w:rPr>
              <w:t>Test 1</w:t>
            </w:r>
          </w:p>
        </w:tc>
        <w:tc>
          <w:tcPr>
            <w:tcW w:w="1512" w:type="dxa"/>
            <w:tcBorders>
              <w:bottom w:val="nil"/>
            </w:tcBorders>
          </w:tcPr>
          <w:p w14:paraId="6FED0582" w14:textId="77777777" w:rsidR="00857071" w:rsidRPr="00EF06A7" w:rsidRDefault="00857071" w:rsidP="007C529C">
            <w:pPr>
              <w:pStyle w:val="TAH"/>
              <w:rPr>
                <w:rFonts w:eastAsia="?? ??"/>
              </w:rPr>
            </w:pPr>
            <w:r w:rsidRPr="00EF06A7">
              <w:rPr>
                <w:rFonts w:eastAsia="?? ??"/>
              </w:rPr>
              <w:t>Test 2</w:t>
            </w:r>
          </w:p>
        </w:tc>
      </w:tr>
      <w:tr w:rsidR="00857071" w:rsidRPr="00EF06A7" w14:paraId="401C2E7A" w14:textId="77777777" w:rsidTr="007C529C">
        <w:trPr>
          <w:cantSplit/>
          <w:jc w:val="center"/>
        </w:trPr>
        <w:tc>
          <w:tcPr>
            <w:tcW w:w="1984" w:type="dxa"/>
          </w:tcPr>
          <w:p w14:paraId="60B6AC8D" w14:textId="77777777" w:rsidR="00857071" w:rsidRPr="00EF06A7" w:rsidRDefault="00857071" w:rsidP="007C529C">
            <w:pPr>
              <w:pStyle w:val="TAC"/>
              <w:rPr>
                <w:rFonts w:eastAsia="?? ??"/>
              </w:rPr>
            </w:pPr>
            <w:r w:rsidRPr="00EF06A7">
              <w:rPr>
                <w:rFonts w:ascii="Symbol" w:eastAsia="?? ??" w:hAnsi="Symbol"/>
                <w:i/>
                <w:iCs/>
              </w:rPr>
              <w:t></w:t>
            </w:r>
            <w:r w:rsidRPr="00EF06A7">
              <w:rPr>
                <w:rFonts w:eastAsia="?? ??"/>
              </w:rPr>
              <w:t xml:space="preserve"> [%]</w:t>
            </w:r>
          </w:p>
        </w:tc>
        <w:tc>
          <w:tcPr>
            <w:tcW w:w="1412" w:type="dxa"/>
          </w:tcPr>
          <w:p w14:paraId="5B068B97" w14:textId="77777777" w:rsidR="00857071" w:rsidRPr="00EF06A7" w:rsidRDefault="00857071" w:rsidP="007C529C">
            <w:pPr>
              <w:pStyle w:val="TAC"/>
              <w:rPr>
                <w:rFonts w:eastAsia="SimSun" w:cs="v5.0.0"/>
                <w:lang w:eastAsia="zh-CN"/>
              </w:rPr>
            </w:pPr>
            <w:r w:rsidRPr="00EF06A7">
              <w:rPr>
                <w:rFonts w:eastAsia="SimSun" w:cs="v5.0.0"/>
                <w:lang w:eastAsia="zh-CN"/>
              </w:rPr>
              <w:t>20</w:t>
            </w:r>
          </w:p>
        </w:tc>
        <w:tc>
          <w:tcPr>
            <w:tcW w:w="1512" w:type="dxa"/>
          </w:tcPr>
          <w:p w14:paraId="25260F0D" w14:textId="77777777" w:rsidR="00857071" w:rsidRPr="00EF06A7" w:rsidRDefault="00857071" w:rsidP="007C529C">
            <w:pPr>
              <w:pStyle w:val="TAC"/>
              <w:rPr>
                <w:rFonts w:eastAsia="SimSun" w:cs="v5.0.0"/>
                <w:lang w:eastAsia="zh-CN"/>
              </w:rPr>
            </w:pPr>
            <w:r w:rsidRPr="00EF06A7">
              <w:rPr>
                <w:rFonts w:eastAsia="SimSun" w:cs="v5.0.0"/>
                <w:lang w:eastAsia="zh-CN"/>
              </w:rPr>
              <w:t>20</w:t>
            </w:r>
          </w:p>
        </w:tc>
      </w:tr>
      <w:tr w:rsidR="00857071" w:rsidRPr="00EF06A7" w14:paraId="27B75322" w14:textId="77777777" w:rsidTr="007C529C">
        <w:trPr>
          <w:cantSplit/>
          <w:jc w:val="center"/>
        </w:trPr>
        <w:tc>
          <w:tcPr>
            <w:tcW w:w="1984" w:type="dxa"/>
          </w:tcPr>
          <w:p w14:paraId="142FE679" w14:textId="77777777" w:rsidR="00857071" w:rsidRPr="00EF06A7" w:rsidRDefault="00857071" w:rsidP="007C529C">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0CA975DE" w14:textId="77777777" w:rsidR="00857071" w:rsidRPr="00EF06A7" w:rsidRDefault="00857071" w:rsidP="007C529C">
            <w:pPr>
              <w:pStyle w:val="TAC"/>
              <w:rPr>
                <w:rFonts w:eastAsia="SimSun" w:cs="v5.0.0"/>
                <w:lang w:eastAsia="zh-CN"/>
              </w:rPr>
            </w:pPr>
            <w:r w:rsidRPr="00EF06A7">
              <w:rPr>
                <w:rFonts w:eastAsia="SimSun" w:cs="v5.0.0"/>
                <w:lang w:eastAsia="zh-CN"/>
              </w:rPr>
              <w:t>1.05</w:t>
            </w:r>
          </w:p>
        </w:tc>
        <w:tc>
          <w:tcPr>
            <w:tcW w:w="1512" w:type="dxa"/>
          </w:tcPr>
          <w:p w14:paraId="5C1B8B2E" w14:textId="77777777" w:rsidR="00857071" w:rsidRPr="00EF06A7" w:rsidRDefault="00857071" w:rsidP="007C529C">
            <w:pPr>
              <w:pStyle w:val="TAC"/>
              <w:rPr>
                <w:rFonts w:eastAsia="SimSun" w:cs="v5.0.0"/>
                <w:lang w:eastAsia="zh-CN"/>
              </w:rPr>
            </w:pPr>
            <w:r w:rsidRPr="00EF06A7">
              <w:rPr>
                <w:rFonts w:eastAsia="SimSun" w:cs="v5.0.0"/>
                <w:lang w:eastAsia="zh-CN"/>
              </w:rPr>
              <w:t>1.05</w:t>
            </w:r>
          </w:p>
        </w:tc>
      </w:tr>
    </w:tbl>
    <w:p w14:paraId="3EFCF6A6" w14:textId="77777777" w:rsidR="00857071" w:rsidRPr="00EF06A7" w:rsidRDefault="00857071" w:rsidP="00857071"/>
    <w:p w14:paraId="098F1A18" w14:textId="77777777" w:rsidR="00857071" w:rsidRPr="00EF06A7" w:rsidRDefault="00857071" w:rsidP="00857071">
      <w:r w:rsidRPr="00EF06A7">
        <w:t>The normative reference for this requirement is TS 38.101-4 [5] clause 6.2.1.2.2.1.</w:t>
      </w:r>
    </w:p>
    <w:p w14:paraId="51E8D1C0" w14:textId="77777777" w:rsidR="00857071" w:rsidRPr="00EF06A7" w:rsidRDefault="00857071" w:rsidP="00857071">
      <w:pPr>
        <w:pStyle w:val="H6"/>
      </w:pPr>
      <w:r w:rsidRPr="00EF06A7">
        <w:t>6.2.1.2.2.1.4</w:t>
      </w:r>
      <w:r w:rsidRPr="00EF06A7">
        <w:tab/>
        <w:t>Test description</w:t>
      </w:r>
    </w:p>
    <w:p w14:paraId="6BC39414" w14:textId="77777777" w:rsidR="00857071" w:rsidRPr="00EF06A7" w:rsidRDefault="00857071" w:rsidP="00857071">
      <w:pPr>
        <w:pStyle w:val="H6"/>
      </w:pPr>
      <w:r w:rsidRPr="00EF06A7">
        <w:t>6.2.1.2.2.1.4.1</w:t>
      </w:r>
      <w:r w:rsidRPr="00EF06A7">
        <w:tab/>
        <w:t>Initial conditions</w:t>
      </w:r>
    </w:p>
    <w:p w14:paraId="4914C198" w14:textId="77777777" w:rsidR="00857071" w:rsidRPr="00EF06A7" w:rsidRDefault="00857071" w:rsidP="00857071">
      <w:r w:rsidRPr="00EF06A7">
        <w:t>Initial conditions are a set of test configurations the UE needs to be tested in and the steps for the SS to take with the UE to reach the correct measurement state.</w:t>
      </w:r>
    </w:p>
    <w:p w14:paraId="3C53C7A6" w14:textId="77777777" w:rsidR="00857071" w:rsidRPr="00EF06A7" w:rsidRDefault="00857071" w:rsidP="00857071">
      <w:r w:rsidRPr="00EF06A7">
        <w:t>The initial test configurations consist of environmental conditions, test frequencies, test channel bandwidths and sub-carrier spacing based on NR operating bands specified in Table 5.3.5-1 and Table 5.3.6-1 of 38.521-1 [7].</w:t>
      </w:r>
    </w:p>
    <w:p w14:paraId="751F0690" w14:textId="77777777" w:rsidR="00857071" w:rsidRPr="00EF06A7" w:rsidRDefault="00857071" w:rsidP="00857071">
      <w:r w:rsidRPr="00EF06A7">
        <w:t>Configurations of PDSCH and PDCCH before measurement are specified in Annex C.</w:t>
      </w:r>
    </w:p>
    <w:p w14:paraId="424BCBA8" w14:textId="77777777" w:rsidR="00857071" w:rsidRPr="00EF06A7" w:rsidRDefault="00857071" w:rsidP="00857071">
      <w:r w:rsidRPr="00EF06A7">
        <w:t>Test Environment: Normal, as defined in TS 38.508-1 [6] clause 4.1.</w:t>
      </w:r>
    </w:p>
    <w:p w14:paraId="70D0C3EB" w14:textId="77777777" w:rsidR="00857071" w:rsidRPr="00EF06A7" w:rsidRDefault="00857071" w:rsidP="00857071">
      <w:r w:rsidRPr="00EF06A7">
        <w:t>Frequencies to be tested: Mid Range, as defined in TS 38.508-1 [6] clause 5.2.2.</w:t>
      </w:r>
    </w:p>
    <w:p w14:paraId="13F9110D" w14:textId="77777777" w:rsidR="00857071" w:rsidRPr="00EF06A7" w:rsidRDefault="00857071" w:rsidP="00857071">
      <w:r w:rsidRPr="00EF06A7">
        <w:t>For EN-DC within FR1 operation, setup the LTE link according to Annex D</w:t>
      </w:r>
    </w:p>
    <w:p w14:paraId="550FCACE" w14:textId="77777777" w:rsidR="00857071" w:rsidRPr="00EF06A7" w:rsidRDefault="00857071" w:rsidP="00857071">
      <w:pPr>
        <w:pStyle w:val="B1"/>
      </w:pPr>
      <w:r w:rsidRPr="00EF06A7">
        <w:t>1.</w:t>
      </w:r>
      <w:r w:rsidRPr="00EF06A7">
        <w:tab/>
        <w:t>Connect the SS, the faders and AWGN noise source to the UE antenna connectors as shown in TS 38.508-1 [6] Annex A, in Figure A.3.1.7.0 for TE diagram and Figure A.3.2.2 for UE diagram.</w:t>
      </w:r>
    </w:p>
    <w:p w14:paraId="59E42BAF" w14:textId="77777777" w:rsidR="00857071" w:rsidRPr="00EF06A7" w:rsidRDefault="00857071" w:rsidP="00857071">
      <w:pPr>
        <w:pStyle w:val="B1"/>
      </w:pPr>
      <w:r w:rsidRPr="00EF06A7">
        <w:t>2.</w:t>
      </w:r>
      <w:r w:rsidRPr="00EF06A7">
        <w:tab/>
        <w:t>The parameter settings for the cell are set up according to Table 6.2.1.2.2.1.3-1 as appropriate.</w:t>
      </w:r>
    </w:p>
    <w:p w14:paraId="216CB32A" w14:textId="77777777" w:rsidR="00857071" w:rsidRPr="00EF06A7" w:rsidRDefault="00857071" w:rsidP="00857071">
      <w:pPr>
        <w:pStyle w:val="B1"/>
      </w:pPr>
      <w:r w:rsidRPr="00EF06A7">
        <w:t>3.</w:t>
      </w:r>
      <w:r w:rsidRPr="00EF06A7">
        <w:tab/>
        <w:t>Downlink signals for NR cell are initially set up according to Annexes C.0, C.1, C.2, C.3.1 and uplink signals according to Annexes G.0, G.1, G.2, G.3.1 of TS 38.521-1 [7].</w:t>
      </w:r>
    </w:p>
    <w:p w14:paraId="62221CE2" w14:textId="77777777" w:rsidR="00857071" w:rsidRPr="00EF06A7" w:rsidRDefault="00857071" w:rsidP="00857071">
      <w:pPr>
        <w:pStyle w:val="B1"/>
      </w:pPr>
      <w:r w:rsidRPr="00EF06A7">
        <w:t>4.</w:t>
      </w:r>
      <w:r w:rsidRPr="00EF06A7">
        <w:tab/>
        <w:t>Propagation conditions are set according to Annex B.0.</w:t>
      </w:r>
    </w:p>
    <w:p w14:paraId="51BB0702" w14:textId="77777777" w:rsidR="00857071" w:rsidRPr="00EF06A7" w:rsidRDefault="00857071" w:rsidP="00857071">
      <w:pPr>
        <w:pStyle w:val="B1"/>
      </w:pPr>
      <w:r w:rsidRPr="00EF06A7">
        <w:t>5.</w:t>
      </w:r>
      <w:r w:rsidRPr="00EF06A7">
        <w:tab/>
        <w:t xml:space="preserve">Ensure the UE is in state RRC_CONNECTED with generic procedure parameters Connectivity NR for SA with </w:t>
      </w:r>
      <w:r w:rsidRPr="00EF06A7">
        <w:rPr>
          <w:i/>
        </w:rPr>
        <w:t xml:space="preserve">Connected without Release On, Test Mode </w:t>
      </w:r>
      <w:r w:rsidRPr="00EF06A7">
        <w:t>On according to TS 38.508-1 [6] clause 4.5. Message contents are defined in clause 5.2.1.1.1.4.3.</w:t>
      </w:r>
    </w:p>
    <w:p w14:paraId="0F08A9B4" w14:textId="77777777" w:rsidR="00857071" w:rsidRPr="00EF06A7" w:rsidRDefault="00857071" w:rsidP="00857071">
      <w:pPr>
        <w:pStyle w:val="H6"/>
      </w:pPr>
      <w:r w:rsidRPr="00EF06A7">
        <w:t>6.2.1.2.2.1.4.2</w:t>
      </w:r>
      <w:r w:rsidRPr="00EF06A7">
        <w:tab/>
        <w:t>Test procedure</w:t>
      </w:r>
    </w:p>
    <w:p w14:paraId="5A6306ED" w14:textId="77777777" w:rsidR="00857071" w:rsidRPr="00EF06A7" w:rsidRDefault="00857071" w:rsidP="00857071">
      <w:pPr>
        <w:pStyle w:val="B1"/>
      </w:pPr>
      <w:r w:rsidRPr="00EF06A7">
        <w:t>1.</w:t>
      </w:r>
      <w:r w:rsidRPr="00EF06A7">
        <w:tab/>
        <w:t>Set the parameters of bandwidth, reference Channel, the propagation condition, antenna configuration and the SNR according to Table 6.2.1.2.2.1.5-1.</w:t>
      </w:r>
    </w:p>
    <w:p w14:paraId="240D9634" w14:textId="77777777" w:rsidR="00857071" w:rsidRPr="00EF06A7" w:rsidRDefault="00857071" w:rsidP="00857071">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6000 wideband CQI reports have been gathered. In this process the SS collects wideband CQI reports every 5 ms and also cases where UE transmits nothing in its CQI timing are also counted as wideband CQI reports.</w:t>
      </w:r>
    </w:p>
    <w:p w14:paraId="38481624" w14:textId="77777777" w:rsidR="00857071" w:rsidRPr="00EF06A7" w:rsidRDefault="00857071" w:rsidP="00857071">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40864755" w14:textId="77777777" w:rsidR="00857071" w:rsidRPr="00EF06A7" w:rsidRDefault="00857071" w:rsidP="00857071">
      <w:pPr>
        <w:pStyle w:val="B1"/>
      </w:pPr>
      <w:r w:rsidRPr="00EF06A7">
        <w:t>4.</w:t>
      </w:r>
      <w:r w:rsidRPr="00EF06A7">
        <w:rPr>
          <w:lang w:eastAsia="zh-CN"/>
        </w:rPr>
        <w:tab/>
      </w:r>
      <w:r w:rsidRPr="00EF06A7">
        <w:t>If Median CQI value is not equal to 1 or 15 and 1200 (</w:t>
      </w:r>
      <w:r w:rsidRPr="00EF06A7">
        <w:rPr>
          <w:rFonts w:ascii="Symbol" w:eastAsia="?? ??" w:hAnsi="Symbol" w:cs="Arial"/>
          <w:i/>
          <w:iCs/>
        </w:rPr>
        <w:t></w:t>
      </w:r>
      <w:r w:rsidRPr="00EF06A7">
        <w:t>%) or more of the wideband CQI values are outside the range (Median CQI - 1) ≤ Median CQI ≤ (Median CQI + 1) then continue with step 5, otherwise go to step 7.</w:t>
      </w:r>
    </w:p>
    <w:p w14:paraId="7A6B6310" w14:textId="77777777" w:rsidR="00857071" w:rsidRPr="00EF06A7" w:rsidRDefault="00857071" w:rsidP="00857071">
      <w:pPr>
        <w:pStyle w:val="B1"/>
      </w:pPr>
      <w:r w:rsidRPr="00EF06A7">
        <w:t>5.</w:t>
      </w:r>
      <w:r w:rsidRPr="00EF06A7">
        <w:tab/>
        <w:t xml:space="preserve">The SS shall transmit PDSCH via PDCCH DCI format 1_1 for C_RNTI to transmit the DL RMC according to the Median CQI value from step 3 and shall not react to the UE’s wideband CQI reports. The SS sends downlink MAC padding bits on the DL RMC. Measure the average throughput according to Annex G.3.3 and G.3.4. Declare the throughput as </w:t>
      </w:r>
      <w:r w:rsidRPr="00EF06A7">
        <w:rPr>
          <w:rFonts w:eastAsia="??"/>
          <w:position w:val="-12"/>
        </w:rPr>
        <w:object w:dxaOrig="557" w:dyaOrig="360" w14:anchorId="1A40F174">
          <v:shape id="_x0000_i1027" type="#_x0000_t75" style="width:28.5pt;height:21.6pt" o:ole="">
            <v:imagedata r:id="rId9" o:title=""/>
          </v:shape>
          <o:OLEObject Type="Embed" ProgID="Equation.3" ShapeID="_x0000_i1027" DrawAspect="Content" ObjectID="_1781610807" r:id="rId12"/>
        </w:object>
      </w:r>
      <w:r w:rsidRPr="00EF06A7">
        <w:t>.</w:t>
      </w:r>
    </w:p>
    <w:p w14:paraId="04C45F31" w14:textId="77777777" w:rsidR="00857071" w:rsidRPr="00EF06A7" w:rsidRDefault="00857071" w:rsidP="00857071">
      <w:pPr>
        <w:pStyle w:val="B1"/>
      </w:pPr>
      <w:r w:rsidRPr="00EF06A7">
        <w:t>6.</w:t>
      </w:r>
      <w:r w:rsidRPr="00EF06A7">
        <w:rPr>
          <w:lang w:eastAsia="zh-CN"/>
        </w:rPr>
        <w:tab/>
      </w:r>
      <w:r w:rsidRPr="00EF06A7">
        <w:t>The SS shall transmit PDSCH via PDCCH DCI format 1_1 for C_RNTI to transmit the DL RMC according to the UE’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t.</w:t>
      </w:r>
    </w:p>
    <w:p w14:paraId="7C84905F" w14:textId="77777777" w:rsidR="00857071" w:rsidRPr="00EF06A7" w:rsidRDefault="00857071" w:rsidP="00857071">
      <w:pPr>
        <w:pStyle w:val="B1"/>
        <w:ind w:firstLine="0"/>
        <w:rPr>
          <w:shd w:val="clear" w:color="auto" w:fill="FFFF00"/>
        </w:rPr>
      </w:pPr>
      <w:r w:rsidRPr="00EF06A7">
        <w:t xml:space="preserve">If the recorded BLER ≥ 0.02 and t / </w:t>
      </w:r>
      <w:r w:rsidRPr="00EF06A7">
        <w:rPr>
          <w:rFonts w:eastAsia="??"/>
          <w:position w:val="-12"/>
        </w:rPr>
        <w:object w:dxaOrig="557" w:dyaOrig="360" w14:anchorId="487BB4F9">
          <v:shape id="_x0000_i1028" type="#_x0000_t75" style="width:28.5pt;height:21.6pt" o:ole="">
            <v:imagedata r:id="rId9" o:title=""/>
          </v:shape>
          <o:OLEObject Type="Embed" ProgID="Equation.3" ShapeID="_x0000_i1028" DrawAspect="Content" ObjectID="_1781610808" r:id="rId13"/>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pass the UE for this test and go to step 8. </w:t>
      </w:r>
    </w:p>
    <w:p w14:paraId="04A387D9" w14:textId="77777777" w:rsidR="00857071" w:rsidRPr="00EF06A7" w:rsidRDefault="00857071" w:rsidP="00857071">
      <w:pPr>
        <w:pStyle w:val="B2"/>
        <w:ind w:left="567" w:hanging="283"/>
      </w:pPr>
      <w:r w:rsidRPr="00EF06A7">
        <w:t>7.</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1 to </w:t>
      </w:r>
      <w:r w:rsidRPr="00EF06A7">
        <w:t>6</w:t>
      </w:r>
      <w:r w:rsidRPr="00EF06A7">
        <w:rPr>
          <w:lang w:eastAsia="zh-CN"/>
        </w:rPr>
        <w:t>) for the other SNR point as appropriate</w:t>
      </w:r>
      <w:r w:rsidRPr="00EF06A7">
        <w:t>. Otherwise fail the UE.</w:t>
      </w:r>
    </w:p>
    <w:p w14:paraId="109F42B6" w14:textId="77777777" w:rsidR="00857071" w:rsidRPr="00EF06A7" w:rsidRDefault="00857071" w:rsidP="00857071">
      <w:pPr>
        <w:pStyle w:val="B2"/>
        <w:ind w:left="567" w:hanging="283"/>
      </w:pPr>
      <w:r w:rsidRPr="00EF06A7">
        <w:t>8.</w:t>
      </w:r>
      <w:r w:rsidRPr="00EF06A7">
        <w:tab/>
        <w:t xml:space="preserve">Repeat step 1 to 7, with test conditions according to the table 6.2.1.2.2.1.5 -1, for Test2 </w:t>
      </w:r>
      <w:r w:rsidRPr="00EF06A7">
        <w:rPr>
          <w:lang w:eastAsia="zh-CN"/>
        </w:rPr>
        <w:t>as appropriate</w:t>
      </w:r>
      <w:r w:rsidRPr="00EF06A7">
        <w:t>.</w:t>
      </w:r>
    </w:p>
    <w:p w14:paraId="48CF0068" w14:textId="77777777" w:rsidR="00857071" w:rsidRPr="00EF06A7" w:rsidRDefault="00857071" w:rsidP="00857071">
      <w:pPr>
        <w:pStyle w:val="H6"/>
      </w:pPr>
      <w:r w:rsidRPr="00EF06A7">
        <w:t>6.2.1.2.2.1.4.3</w:t>
      </w:r>
      <w:r w:rsidRPr="00EF06A7">
        <w:tab/>
        <w:t>Message contents</w:t>
      </w:r>
    </w:p>
    <w:p w14:paraId="484F69C7" w14:textId="77777777" w:rsidR="00857071" w:rsidRPr="00EF06A7" w:rsidRDefault="00857071" w:rsidP="00857071">
      <w:r w:rsidRPr="00EF06A7">
        <w:t>Message contents are according to TS 38.508-1 [6] clause 5.4.2 with the following exceptions:</w:t>
      </w:r>
    </w:p>
    <w:p w14:paraId="2999C286" w14:textId="77777777" w:rsidR="00857071" w:rsidRPr="00EF06A7" w:rsidRDefault="00857071" w:rsidP="00857071">
      <w:pPr>
        <w:pStyle w:val="TH"/>
      </w:pPr>
      <w:r w:rsidRPr="00EF06A7">
        <w:t>Table 6.2.1.2.2.1.4.3-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41BB31E4" w14:textId="77777777" w:rsidTr="007C529C">
        <w:tc>
          <w:tcPr>
            <w:tcW w:w="9747" w:type="dxa"/>
            <w:gridSpan w:val="4"/>
          </w:tcPr>
          <w:p w14:paraId="0AC8503F" w14:textId="77777777" w:rsidR="00857071" w:rsidRPr="00EF06A7" w:rsidRDefault="00857071" w:rsidP="007C529C">
            <w:pPr>
              <w:pStyle w:val="TAH"/>
              <w:jc w:val="left"/>
              <w:rPr>
                <w:b w:val="0"/>
              </w:rPr>
            </w:pPr>
            <w:r w:rsidRPr="00EF06A7">
              <w:rPr>
                <w:b w:val="0"/>
              </w:rPr>
              <w:t>Derivation Path: TS 38.508-1 [6], clause 4.6.3, Table 4.6.3-45</w:t>
            </w:r>
          </w:p>
        </w:tc>
      </w:tr>
      <w:tr w:rsidR="00857071" w:rsidRPr="00EF06A7" w14:paraId="11271B58" w14:textId="77777777" w:rsidTr="007C529C">
        <w:tc>
          <w:tcPr>
            <w:tcW w:w="4535" w:type="dxa"/>
          </w:tcPr>
          <w:p w14:paraId="4575C9BA" w14:textId="77777777" w:rsidR="00857071" w:rsidRPr="00EF06A7" w:rsidRDefault="00857071" w:rsidP="007C529C">
            <w:pPr>
              <w:pStyle w:val="TAH"/>
            </w:pPr>
            <w:r w:rsidRPr="00EF06A7">
              <w:t>Information Element</w:t>
            </w:r>
          </w:p>
        </w:tc>
        <w:tc>
          <w:tcPr>
            <w:tcW w:w="2267" w:type="dxa"/>
          </w:tcPr>
          <w:p w14:paraId="52C8AC80" w14:textId="77777777" w:rsidR="00857071" w:rsidRPr="00EF06A7" w:rsidRDefault="00857071" w:rsidP="007C529C">
            <w:pPr>
              <w:pStyle w:val="TAH"/>
            </w:pPr>
            <w:r w:rsidRPr="00EF06A7">
              <w:t>Value/remark</w:t>
            </w:r>
          </w:p>
        </w:tc>
        <w:tc>
          <w:tcPr>
            <w:tcW w:w="1700" w:type="dxa"/>
          </w:tcPr>
          <w:p w14:paraId="778E92B9" w14:textId="77777777" w:rsidR="00857071" w:rsidRPr="00EF06A7" w:rsidRDefault="00857071" w:rsidP="007C529C">
            <w:pPr>
              <w:pStyle w:val="TAH"/>
            </w:pPr>
            <w:r w:rsidRPr="00EF06A7">
              <w:t>Comment</w:t>
            </w:r>
          </w:p>
        </w:tc>
        <w:tc>
          <w:tcPr>
            <w:tcW w:w="1245" w:type="dxa"/>
          </w:tcPr>
          <w:p w14:paraId="339FB673" w14:textId="77777777" w:rsidR="00857071" w:rsidRPr="00EF06A7" w:rsidRDefault="00857071" w:rsidP="007C529C">
            <w:pPr>
              <w:pStyle w:val="TAH"/>
            </w:pPr>
            <w:r w:rsidRPr="00EF06A7">
              <w:t>Condition</w:t>
            </w:r>
          </w:p>
        </w:tc>
      </w:tr>
      <w:tr w:rsidR="00857071" w:rsidRPr="00EF06A7" w14:paraId="1A861898" w14:textId="77777777" w:rsidTr="007C529C">
        <w:tc>
          <w:tcPr>
            <w:tcW w:w="4535" w:type="dxa"/>
          </w:tcPr>
          <w:p w14:paraId="2450AFF9" w14:textId="77777777" w:rsidR="00857071" w:rsidRPr="00EF06A7" w:rsidRDefault="00857071" w:rsidP="007C529C">
            <w:pPr>
              <w:pStyle w:val="TAL"/>
            </w:pPr>
            <w:r w:rsidRPr="00EF06A7">
              <w:t xml:space="preserve">CSI-RS-ResourceMapping ::= </w:t>
            </w:r>
            <w:r w:rsidRPr="00EF06A7">
              <w:rPr>
                <w:snapToGrid w:val="0"/>
              </w:rPr>
              <w:t xml:space="preserve">SEQUENCE </w:t>
            </w:r>
            <w:r w:rsidRPr="00EF06A7">
              <w:t>{</w:t>
            </w:r>
          </w:p>
        </w:tc>
        <w:tc>
          <w:tcPr>
            <w:tcW w:w="2267" w:type="dxa"/>
          </w:tcPr>
          <w:p w14:paraId="467BB55B" w14:textId="77777777" w:rsidR="00857071" w:rsidRPr="00EF06A7" w:rsidRDefault="00857071" w:rsidP="007C529C">
            <w:pPr>
              <w:pStyle w:val="TAL"/>
            </w:pPr>
          </w:p>
        </w:tc>
        <w:tc>
          <w:tcPr>
            <w:tcW w:w="1700" w:type="dxa"/>
          </w:tcPr>
          <w:p w14:paraId="12E92BFE" w14:textId="77777777" w:rsidR="00857071" w:rsidRPr="00EF06A7" w:rsidRDefault="00857071" w:rsidP="007C529C">
            <w:pPr>
              <w:pStyle w:val="TAL"/>
            </w:pPr>
          </w:p>
        </w:tc>
        <w:tc>
          <w:tcPr>
            <w:tcW w:w="1245" w:type="dxa"/>
          </w:tcPr>
          <w:p w14:paraId="16497123" w14:textId="77777777" w:rsidR="00857071" w:rsidRPr="00EF06A7" w:rsidRDefault="00857071" w:rsidP="007C529C">
            <w:pPr>
              <w:pStyle w:val="TAL"/>
            </w:pPr>
          </w:p>
        </w:tc>
      </w:tr>
      <w:tr w:rsidR="00857071" w:rsidRPr="00EF06A7" w14:paraId="168CAA86" w14:textId="77777777" w:rsidTr="007C529C">
        <w:tc>
          <w:tcPr>
            <w:tcW w:w="4535" w:type="dxa"/>
          </w:tcPr>
          <w:p w14:paraId="256A40A2" w14:textId="77777777" w:rsidR="00857071" w:rsidRPr="00EF06A7" w:rsidRDefault="00857071" w:rsidP="007C529C">
            <w:pPr>
              <w:pStyle w:val="TAL"/>
            </w:pPr>
            <w:r w:rsidRPr="00EF06A7">
              <w:t xml:space="preserve">  frequencyDomainAllocation CHOICE {</w:t>
            </w:r>
          </w:p>
        </w:tc>
        <w:tc>
          <w:tcPr>
            <w:tcW w:w="2267" w:type="dxa"/>
          </w:tcPr>
          <w:p w14:paraId="783E5047" w14:textId="77777777" w:rsidR="00857071" w:rsidRPr="00EF06A7" w:rsidRDefault="00857071" w:rsidP="007C529C">
            <w:pPr>
              <w:pStyle w:val="TAL"/>
            </w:pPr>
          </w:p>
        </w:tc>
        <w:tc>
          <w:tcPr>
            <w:tcW w:w="1700" w:type="dxa"/>
          </w:tcPr>
          <w:p w14:paraId="099AB44C" w14:textId="77777777" w:rsidR="00857071" w:rsidRPr="00EF06A7" w:rsidRDefault="00857071" w:rsidP="007C529C">
            <w:pPr>
              <w:pStyle w:val="TAL"/>
            </w:pPr>
          </w:p>
        </w:tc>
        <w:tc>
          <w:tcPr>
            <w:tcW w:w="1245" w:type="dxa"/>
          </w:tcPr>
          <w:p w14:paraId="0F038EDF" w14:textId="77777777" w:rsidR="00857071" w:rsidRPr="00EF06A7" w:rsidRDefault="00857071" w:rsidP="007C529C">
            <w:pPr>
              <w:pStyle w:val="TAL"/>
            </w:pPr>
          </w:p>
        </w:tc>
      </w:tr>
      <w:tr w:rsidR="00857071" w:rsidRPr="00EF06A7" w14:paraId="5F00162B" w14:textId="77777777" w:rsidTr="007C529C">
        <w:tc>
          <w:tcPr>
            <w:tcW w:w="4535" w:type="dxa"/>
          </w:tcPr>
          <w:p w14:paraId="2D76A249" w14:textId="77777777" w:rsidR="00857071" w:rsidRPr="00EF06A7" w:rsidRDefault="00857071" w:rsidP="007C529C">
            <w:pPr>
              <w:pStyle w:val="TAL"/>
            </w:pPr>
            <w:r w:rsidRPr="00EF06A7">
              <w:t xml:space="preserve">    other</w:t>
            </w:r>
          </w:p>
        </w:tc>
        <w:tc>
          <w:tcPr>
            <w:tcW w:w="2267" w:type="dxa"/>
          </w:tcPr>
          <w:p w14:paraId="3B3C8890" w14:textId="77777777" w:rsidR="00857071" w:rsidRPr="00EF06A7" w:rsidRDefault="00857071" w:rsidP="007C529C">
            <w:pPr>
              <w:pStyle w:val="TAL"/>
            </w:pPr>
            <w:r w:rsidRPr="00EF06A7">
              <w:t>001000</w:t>
            </w:r>
          </w:p>
        </w:tc>
        <w:tc>
          <w:tcPr>
            <w:tcW w:w="1700" w:type="dxa"/>
          </w:tcPr>
          <w:p w14:paraId="1C4FBF13" w14:textId="77777777" w:rsidR="00857071" w:rsidRPr="00EF06A7" w:rsidRDefault="00857071" w:rsidP="007C529C">
            <w:pPr>
              <w:pStyle w:val="TAL"/>
            </w:pPr>
          </w:p>
        </w:tc>
        <w:tc>
          <w:tcPr>
            <w:tcW w:w="1245" w:type="dxa"/>
          </w:tcPr>
          <w:p w14:paraId="3A620FAC" w14:textId="77777777" w:rsidR="00857071" w:rsidRPr="00EF06A7" w:rsidRDefault="00857071" w:rsidP="007C529C">
            <w:pPr>
              <w:pStyle w:val="TAL"/>
            </w:pPr>
          </w:p>
        </w:tc>
      </w:tr>
      <w:tr w:rsidR="00857071" w:rsidRPr="00EF06A7" w14:paraId="5336BB4A" w14:textId="77777777" w:rsidTr="007C529C">
        <w:tc>
          <w:tcPr>
            <w:tcW w:w="4535" w:type="dxa"/>
            <w:tcBorders>
              <w:bottom w:val="single" w:sz="4" w:space="0" w:color="auto"/>
            </w:tcBorders>
          </w:tcPr>
          <w:p w14:paraId="215F63E9" w14:textId="77777777" w:rsidR="00857071" w:rsidRPr="00EF06A7" w:rsidRDefault="00857071" w:rsidP="007C529C">
            <w:pPr>
              <w:pStyle w:val="TAL"/>
            </w:pPr>
            <w:r w:rsidRPr="00EF06A7">
              <w:t xml:space="preserve">  }</w:t>
            </w:r>
          </w:p>
        </w:tc>
        <w:tc>
          <w:tcPr>
            <w:tcW w:w="2267" w:type="dxa"/>
          </w:tcPr>
          <w:p w14:paraId="6388B7E3" w14:textId="77777777" w:rsidR="00857071" w:rsidRPr="00EF06A7" w:rsidRDefault="00857071" w:rsidP="007C529C">
            <w:pPr>
              <w:pStyle w:val="TAL"/>
            </w:pPr>
          </w:p>
        </w:tc>
        <w:tc>
          <w:tcPr>
            <w:tcW w:w="1700" w:type="dxa"/>
          </w:tcPr>
          <w:p w14:paraId="0F035BEE" w14:textId="77777777" w:rsidR="00857071" w:rsidRPr="00EF06A7" w:rsidRDefault="00857071" w:rsidP="007C529C">
            <w:pPr>
              <w:pStyle w:val="TAL"/>
            </w:pPr>
          </w:p>
        </w:tc>
        <w:tc>
          <w:tcPr>
            <w:tcW w:w="1245" w:type="dxa"/>
          </w:tcPr>
          <w:p w14:paraId="0EEA727C" w14:textId="77777777" w:rsidR="00857071" w:rsidRPr="00EF06A7" w:rsidRDefault="00857071" w:rsidP="007C529C">
            <w:pPr>
              <w:pStyle w:val="TAL"/>
            </w:pPr>
          </w:p>
        </w:tc>
      </w:tr>
      <w:tr w:rsidR="00857071" w:rsidRPr="00EF06A7" w14:paraId="62770AE4" w14:textId="77777777" w:rsidTr="007C529C">
        <w:tc>
          <w:tcPr>
            <w:tcW w:w="4535" w:type="dxa"/>
            <w:tcBorders>
              <w:top w:val="single" w:sz="4" w:space="0" w:color="auto"/>
              <w:left w:val="single" w:sz="4" w:space="0" w:color="auto"/>
              <w:bottom w:val="nil"/>
              <w:right w:val="single" w:sz="4" w:space="0" w:color="auto"/>
            </w:tcBorders>
          </w:tcPr>
          <w:p w14:paraId="75BBE138" w14:textId="77777777" w:rsidR="00857071" w:rsidRPr="00EF06A7" w:rsidRDefault="00857071" w:rsidP="007C529C">
            <w:pPr>
              <w:pStyle w:val="TAL"/>
            </w:pPr>
            <w:r w:rsidRPr="00EF06A7">
              <w:t xml:space="preserve">  nrofPorts </w:t>
            </w:r>
          </w:p>
        </w:tc>
        <w:tc>
          <w:tcPr>
            <w:tcW w:w="2267" w:type="dxa"/>
            <w:tcBorders>
              <w:left w:val="single" w:sz="4" w:space="0" w:color="auto"/>
            </w:tcBorders>
          </w:tcPr>
          <w:p w14:paraId="43BC0B4B" w14:textId="77777777" w:rsidR="00857071" w:rsidRPr="00EF06A7" w:rsidRDefault="00857071" w:rsidP="007C529C">
            <w:pPr>
              <w:pStyle w:val="TAL"/>
            </w:pPr>
            <w:r w:rsidRPr="00EF06A7">
              <w:t>p2</w:t>
            </w:r>
          </w:p>
        </w:tc>
        <w:tc>
          <w:tcPr>
            <w:tcW w:w="1700" w:type="dxa"/>
          </w:tcPr>
          <w:p w14:paraId="200A1018" w14:textId="77777777" w:rsidR="00857071" w:rsidRPr="00EF06A7" w:rsidRDefault="00857071" w:rsidP="007C529C">
            <w:pPr>
              <w:pStyle w:val="TAL"/>
            </w:pPr>
          </w:p>
        </w:tc>
        <w:tc>
          <w:tcPr>
            <w:tcW w:w="1245" w:type="dxa"/>
          </w:tcPr>
          <w:p w14:paraId="3D182603" w14:textId="77777777" w:rsidR="00857071" w:rsidRPr="00EF06A7" w:rsidRDefault="00857071" w:rsidP="007C529C">
            <w:pPr>
              <w:pStyle w:val="TAL"/>
            </w:pPr>
          </w:p>
        </w:tc>
      </w:tr>
      <w:tr w:rsidR="00857071" w:rsidRPr="00EF06A7" w14:paraId="33AEBD5D" w14:textId="77777777" w:rsidTr="007C529C">
        <w:tc>
          <w:tcPr>
            <w:tcW w:w="4535" w:type="dxa"/>
            <w:tcBorders>
              <w:top w:val="single" w:sz="4" w:space="0" w:color="auto"/>
              <w:left w:val="single" w:sz="4" w:space="0" w:color="auto"/>
              <w:bottom w:val="nil"/>
              <w:right w:val="single" w:sz="4" w:space="0" w:color="auto"/>
            </w:tcBorders>
          </w:tcPr>
          <w:p w14:paraId="0BE9C9D0" w14:textId="77777777" w:rsidR="00857071" w:rsidRPr="00EF06A7" w:rsidRDefault="00857071" w:rsidP="007C529C">
            <w:pPr>
              <w:pStyle w:val="TAL"/>
            </w:pPr>
            <w:r w:rsidRPr="00EF06A7">
              <w:t xml:space="preserve">  firstOFDMSymbolInTimeDomain</w:t>
            </w:r>
          </w:p>
        </w:tc>
        <w:tc>
          <w:tcPr>
            <w:tcW w:w="2267" w:type="dxa"/>
            <w:tcBorders>
              <w:left w:val="single" w:sz="4" w:space="0" w:color="auto"/>
            </w:tcBorders>
          </w:tcPr>
          <w:p w14:paraId="22EFE324" w14:textId="77777777" w:rsidR="00857071" w:rsidRPr="00EF06A7" w:rsidRDefault="00857071" w:rsidP="007C529C">
            <w:pPr>
              <w:pStyle w:val="TAL"/>
            </w:pPr>
            <w:r w:rsidRPr="00EF06A7">
              <w:t>13</w:t>
            </w:r>
          </w:p>
        </w:tc>
        <w:tc>
          <w:tcPr>
            <w:tcW w:w="1700" w:type="dxa"/>
          </w:tcPr>
          <w:p w14:paraId="67E9A6DB" w14:textId="77777777" w:rsidR="00857071" w:rsidRPr="00EF06A7" w:rsidRDefault="00857071" w:rsidP="007C529C">
            <w:pPr>
              <w:pStyle w:val="TAL"/>
            </w:pPr>
          </w:p>
        </w:tc>
        <w:tc>
          <w:tcPr>
            <w:tcW w:w="1245" w:type="dxa"/>
          </w:tcPr>
          <w:p w14:paraId="09B3040B" w14:textId="77777777" w:rsidR="00857071" w:rsidRPr="00EF06A7" w:rsidRDefault="00857071" w:rsidP="007C529C">
            <w:pPr>
              <w:pStyle w:val="TAL"/>
            </w:pPr>
          </w:p>
        </w:tc>
      </w:tr>
      <w:tr w:rsidR="00857071" w:rsidRPr="00EF06A7" w14:paraId="2870D924" w14:textId="77777777" w:rsidTr="007C529C">
        <w:tc>
          <w:tcPr>
            <w:tcW w:w="4535" w:type="dxa"/>
            <w:tcBorders>
              <w:top w:val="single" w:sz="4" w:space="0" w:color="auto"/>
            </w:tcBorders>
          </w:tcPr>
          <w:p w14:paraId="51A3686F" w14:textId="77777777" w:rsidR="00857071" w:rsidRPr="00EF06A7" w:rsidRDefault="00857071" w:rsidP="007C529C">
            <w:pPr>
              <w:pStyle w:val="TAL"/>
            </w:pPr>
            <w:r w:rsidRPr="00EF06A7">
              <w:t>}</w:t>
            </w:r>
          </w:p>
        </w:tc>
        <w:tc>
          <w:tcPr>
            <w:tcW w:w="2267" w:type="dxa"/>
          </w:tcPr>
          <w:p w14:paraId="04EA4764" w14:textId="77777777" w:rsidR="00857071" w:rsidRPr="00EF06A7" w:rsidRDefault="00857071" w:rsidP="007C529C">
            <w:pPr>
              <w:pStyle w:val="TAL"/>
            </w:pPr>
          </w:p>
        </w:tc>
        <w:tc>
          <w:tcPr>
            <w:tcW w:w="1700" w:type="dxa"/>
          </w:tcPr>
          <w:p w14:paraId="2AC16B5F" w14:textId="77777777" w:rsidR="00857071" w:rsidRPr="00EF06A7" w:rsidRDefault="00857071" w:rsidP="007C529C">
            <w:pPr>
              <w:pStyle w:val="TAL"/>
            </w:pPr>
          </w:p>
        </w:tc>
        <w:tc>
          <w:tcPr>
            <w:tcW w:w="1245" w:type="dxa"/>
          </w:tcPr>
          <w:p w14:paraId="5940DD26" w14:textId="77777777" w:rsidR="00857071" w:rsidRPr="00EF06A7" w:rsidRDefault="00857071" w:rsidP="007C529C">
            <w:pPr>
              <w:pStyle w:val="TAL"/>
            </w:pPr>
          </w:p>
        </w:tc>
      </w:tr>
    </w:tbl>
    <w:p w14:paraId="0C4707DB" w14:textId="77777777" w:rsidR="00857071" w:rsidRPr="00EF06A7" w:rsidRDefault="00857071" w:rsidP="00857071"/>
    <w:p w14:paraId="1C0524DE" w14:textId="77777777" w:rsidR="00857071" w:rsidRPr="00EF06A7" w:rsidRDefault="00857071" w:rsidP="00857071">
      <w:pPr>
        <w:pStyle w:val="TH"/>
      </w:pPr>
      <w:r w:rsidRPr="00EF06A7">
        <w:t>Table 6.2.1.2.2.1.4.3-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76D2C68B" w14:textId="77777777" w:rsidTr="007C529C">
        <w:tc>
          <w:tcPr>
            <w:tcW w:w="9747" w:type="dxa"/>
            <w:gridSpan w:val="4"/>
          </w:tcPr>
          <w:p w14:paraId="0C6416FE" w14:textId="77777777" w:rsidR="00857071" w:rsidRPr="00EF06A7" w:rsidRDefault="00857071" w:rsidP="007C529C">
            <w:pPr>
              <w:pStyle w:val="TAH"/>
              <w:jc w:val="left"/>
              <w:rPr>
                <w:b w:val="0"/>
              </w:rPr>
            </w:pPr>
            <w:r w:rsidRPr="00EF06A7">
              <w:rPr>
                <w:b w:val="0"/>
              </w:rPr>
              <w:t>Derivation Path: TS 38.508-1 [6], clause 4.6.3, Table 4.6.3-45</w:t>
            </w:r>
          </w:p>
        </w:tc>
      </w:tr>
      <w:tr w:rsidR="00857071" w:rsidRPr="00EF06A7" w14:paraId="356BAE2C" w14:textId="77777777" w:rsidTr="007C529C">
        <w:tc>
          <w:tcPr>
            <w:tcW w:w="4535" w:type="dxa"/>
          </w:tcPr>
          <w:p w14:paraId="0F17AC26" w14:textId="77777777" w:rsidR="00857071" w:rsidRPr="00EF06A7" w:rsidRDefault="00857071" w:rsidP="007C529C">
            <w:pPr>
              <w:pStyle w:val="TAH"/>
            </w:pPr>
            <w:r w:rsidRPr="00EF06A7">
              <w:t>Information Element</w:t>
            </w:r>
          </w:p>
        </w:tc>
        <w:tc>
          <w:tcPr>
            <w:tcW w:w="2267" w:type="dxa"/>
          </w:tcPr>
          <w:p w14:paraId="1A33E5C7" w14:textId="77777777" w:rsidR="00857071" w:rsidRPr="00EF06A7" w:rsidRDefault="00857071" w:rsidP="007C529C">
            <w:pPr>
              <w:pStyle w:val="TAH"/>
            </w:pPr>
            <w:r w:rsidRPr="00EF06A7">
              <w:t>Value/remark</w:t>
            </w:r>
          </w:p>
        </w:tc>
        <w:tc>
          <w:tcPr>
            <w:tcW w:w="1700" w:type="dxa"/>
          </w:tcPr>
          <w:p w14:paraId="5402D111" w14:textId="77777777" w:rsidR="00857071" w:rsidRPr="00EF06A7" w:rsidRDefault="00857071" w:rsidP="007C529C">
            <w:pPr>
              <w:pStyle w:val="TAH"/>
            </w:pPr>
            <w:r w:rsidRPr="00EF06A7">
              <w:t>Comment</w:t>
            </w:r>
          </w:p>
        </w:tc>
        <w:tc>
          <w:tcPr>
            <w:tcW w:w="1245" w:type="dxa"/>
          </w:tcPr>
          <w:p w14:paraId="0B1B67D9" w14:textId="77777777" w:rsidR="00857071" w:rsidRPr="00EF06A7" w:rsidRDefault="00857071" w:rsidP="007C529C">
            <w:pPr>
              <w:pStyle w:val="TAH"/>
            </w:pPr>
            <w:r w:rsidRPr="00EF06A7">
              <w:t>Condition</w:t>
            </w:r>
          </w:p>
        </w:tc>
      </w:tr>
      <w:tr w:rsidR="00857071" w:rsidRPr="00EF06A7" w14:paraId="4B1AE25B" w14:textId="77777777" w:rsidTr="007C529C">
        <w:tc>
          <w:tcPr>
            <w:tcW w:w="4535" w:type="dxa"/>
          </w:tcPr>
          <w:p w14:paraId="7F05AC9E" w14:textId="77777777" w:rsidR="00857071" w:rsidRPr="00EF06A7" w:rsidRDefault="00857071" w:rsidP="007C529C">
            <w:pPr>
              <w:pStyle w:val="TAL"/>
            </w:pPr>
            <w:r w:rsidRPr="00EF06A7">
              <w:t xml:space="preserve">CSI-RS-ResourceMapping ::= </w:t>
            </w:r>
            <w:r w:rsidRPr="00EF06A7">
              <w:rPr>
                <w:snapToGrid w:val="0"/>
              </w:rPr>
              <w:t xml:space="preserve">SEQUENCE </w:t>
            </w:r>
            <w:r w:rsidRPr="00EF06A7">
              <w:t>{</w:t>
            </w:r>
          </w:p>
        </w:tc>
        <w:tc>
          <w:tcPr>
            <w:tcW w:w="2267" w:type="dxa"/>
          </w:tcPr>
          <w:p w14:paraId="17BC130D" w14:textId="77777777" w:rsidR="00857071" w:rsidRPr="00EF06A7" w:rsidRDefault="00857071" w:rsidP="007C529C">
            <w:pPr>
              <w:pStyle w:val="TAL"/>
            </w:pPr>
          </w:p>
        </w:tc>
        <w:tc>
          <w:tcPr>
            <w:tcW w:w="1700" w:type="dxa"/>
          </w:tcPr>
          <w:p w14:paraId="253391B2" w14:textId="77777777" w:rsidR="00857071" w:rsidRPr="00EF06A7" w:rsidRDefault="00857071" w:rsidP="007C529C">
            <w:pPr>
              <w:pStyle w:val="TAL"/>
            </w:pPr>
          </w:p>
        </w:tc>
        <w:tc>
          <w:tcPr>
            <w:tcW w:w="1245" w:type="dxa"/>
          </w:tcPr>
          <w:p w14:paraId="46692771" w14:textId="77777777" w:rsidR="00857071" w:rsidRPr="00EF06A7" w:rsidRDefault="00857071" w:rsidP="007C529C">
            <w:pPr>
              <w:pStyle w:val="TAL"/>
            </w:pPr>
          </w:p>
        </w:tc>
      </w:tr>
      <w:tr w:rsidR="00857071" w:rsidRPr="00EF06A7" w14:paraId="2BEA06FA" w14:textId="77777777" w:rsidTr="007C529C">
        <w:tc>
          <w:tcPr>
            <w:tcW w:w="4535" w:type="dxa"/>
          </w:tcPr>
          <w:p w14:paraId="616AA1C3" w14:textId="77777777" w:rsidR="00857071" w:rsidRPr="00EF06A7" w:rsidRDefault="00857071" w:rsidP="007C529C">
            <w:pPr>
              <w:pStyle w:val="TAL"/>
            </w:pPr>
            <w:r w:rsidRPr="00EF06A7">
              <w:t xml:space="preserve">  frequencyDomainAllocation CHOICE {</w:t>
            </w:r>
          </w:p>
        </w:tc>
        <w:tc>
          <w:tcPr>
            <w:tcW w:w="2267" w:type="dxa"/>
          </w:tcPr>
          <w:p w14:paraId="52CC9479" w14:textId="77777777" w:rsidR="00857071" w:rsidRPr="00EF06A7" w:rsidRDefault="00857071" w:rsidP="007C529C">
            <w:pPr>
              <w:pStyle w:val="TAL"/>
            </w:pPr>
          </w:p>
        </w:tc>
        <w:tc>
          <w:tcPr>
            <w:tcW w:w="1700" w:type="dxa"/>
          </w:tcPr>
          <w:p w14:paraId="0D68CF9C" w14:textId="77777777" w:rsidR="00857071" w:rsidRPr="00EF06A7" w:rsidRDefault="00857071" w:rsidP="007C529C">
            <w:pPr>
              <w:pStyle w:val="TAL"/>
            </w:pPr>
          </w:p>
        </w:tc>
        <w:tc>
          <w:tcPr>
            <w:tcW w:w="1245" w:type="dxa"/>
          </w:tcPr>
          <w:p w14:paraId="08F14B7F" w14:textId="77777777" w:rsidR="00857071" w:rsidRPr="00EF06A7" w:rsidRDefault="00857071" w:rsidP="007C529C">
            <w:pPr>
              <w:pStyle w:val="TAL"/>
            </w:pPr>
          </w:p>
        </w:tc>
      </w:tr>
      <w:tr w:rsidR="00857071" w:rsidRPr="00EF06A7" w14:paraId="36A363EA" w14:textId="77777777" w:rsidTr="007C529C">
        <w:tc>
          <w:tcPr>
            <w:tcW w:w="4535" w:type="dxa"/>
          </w:tcPr>
          <w:p w14:paraId="4C1A755E" w14:textId="77777777" w:rsidR="00857071" w:rsidRPr="00EF06A7" w:rsidRDefault="00857071" w:rsidP="007C529C">
            <w:pPr>
              <w:pStyle w:val="TAL"/>
            </w:pPr>
            <w:r w:rsidRPr="00EF06A7">
              <w:t xml:space="preserve">    other</w:t>
            </w:r>
          </w:p>
        </w:tc>
        <w:tc>
          <w:tcPr>
            <w:tcW w:w="2267" w:type="dxa"/>
          </w:tcPr>
          <w:p w14:paraId="2E157B1B" w14:textId="77777777" w:rsidR="00857071" w:rsidRPr="00EF06A7" w:rsidRDefault="00857071" w:rsidP="007C529C">
            <w:pPr>
              <w:pStyle w:val="TAL"/>
            </w:pPr>
            <w:r w:rsidRPr="00EF06A7">
              <w:t>000100</w:t>
            </w:r>
          </w:p>
        </w:tc>
        <w:tc>
          <w:tcPr>
            <w:tcW w:w="1700" w:type="dxa"/>
          </w:tcPr>
          <w:p w14:paraId="09207A20" w14:textId="77777777" w:rsidR="00857071" w:rsidRPr="00EF06A7" w:rsidRDefault="00857071" w:rsidP="007C529C">
            <w:pPr>
              <w:pStyle w:val="TAL"/>
            </w:pPr>
          </w:p>
        </w:tc>
        <w:tc>
          <w:tcPr>
            <w:tcW w:w="1245" w:type="dxa"/>
          </w:tcPr>
          <w:p w14:paraId="3DF9E3C2" w14:textId="77777777" w:rsidR="00857071" w:rsidRPr="00EF06A7" w:rsidRDefault="00857071" w:rsidP="007C529C">
            <w:pPr>
              <w:pStyle w:val="TAL"/>
            </w:pPr>
          </w:p>
        </w:tc>
      </w:tr>
      <w:tr w:rsidR="00857071" w:rsidRPr="00EF06A7" w14:paraId="44CE7A3F" w14:textId="77777777" w:rsidTr="007C529C">
        <w:tc>
          <w:tcPr>
            <w:tcW w:w="4535" w:type="dxa"/>
            <w:tcBorders>
              <w:bottom w:val="single" w:sz="4" w:space="0" w:color="auto"/>
            </w:tcBorders>
          </w:tcPr>
          <w:p w14:paraId="353CEB10" w14:textId="77777777" w:rsidR="00857071" w:rsidRPr="00EF06A7" w:rsidRDefault="00857071" w:rsidP="007C529C">
            <w:pPr>
              <w:pStyle w:val="TAL"/>
            </w:pPr>
            <w:r w:rsidRPr="00EF06A7">
              <w:t xml:space="preserve">  }</w:t>
            </w:r>
          </w:p>
        </w:tc>
        <w:tc>
          <w:tcPr>
            <w:tcW w:w="2267" w:type="dxa"/>
          </w:tcPr>
          <w:p w14:paraId="7D12A398" w14:textId="77777777" w:rsidR="00857071" w:rsidRPr="00EF06A7" w:rsidRDefault="00857071" w:rsidP="007C529C">
            <w:pPr>
              <w:pStyle w:val="TAL"/>
            </w:pPr>
          </w:p>
        </w:tc>
        <w:tc>
          <w:tcPr>
            <w:tcW w:w="1700" w:type="dxa"/>
          </w:tcPr>
          <w:p w14:paraId="4F1AF5CE" w14:textId="77777777" w:rsidR="00857071" w:rsidRPr="00EF06A7" w:rsidRDefault="00857071" w:rsidP="007C529C">
            <w:pPr>
              <w:pStyle w:val="TAL"/>
            </w:pPr>
          </w:p>
        </w:tc>
        <w:tc>
          <w:tcPr>
            <w:tcW w:w="1245" w:type="dxa"/>
          </w:tcPr>
          <w:p w14:paraId="5854B5C7" w14:textId="77777777" w:rsidR="00857071" w:rsidRPr="00EF06A7" w:rsidRDefault="00857071" w:rsidP="007C529C">
            <w:pPr>
              <w:pStyle w:val="TAL"/>
            </w:pPr>
          </w:p>
        </w:tc>
      </w:tr>
      <w:tr w:rsidR="00857071" w:rsidRPr="00EF06A7" w14:paraId="759FB21B" w14:textId="77777777" w:rsidTr="007C529C">
        <w:tc>
          <w:tcPr>
            <w:tcW w:w="4535" w:type="dxa"/>
            <w:tcBorders>
              <w:top w:val="nil"/>
              <w:left w:val="single" w:sz="4" w:space="0" w:color="auto"/>
              <w:bottom w:val="single" w:sz="4" w:space="0" w:color="auto"/>
              <w:right w:val="single" w:sz="4" w:space="0" w:color="auto"/>
            </w:tcBorders>
          </w:tcPr>
          <w:p w14:paraId="40348C64" w14:textId="77777777" w:rsidR="00857071" w:rsidRPr="00EF06A7" w:rsidRDefault="00857071" w:rsidP="007C529C">
            <w:pPr>
              <w:pStyle w:val="TAL"/>
            </w:pPr>
            <w:r w:rsidRPr="00EF06A7">
              <w:t xml:space="preserve">  nrofPorts</w:t>
            </w:r>
          </w:p>
        </w:tc>
        <w:tc>
          <w:tcPr>
            <w:tcW w:w="2267" w:type="dxa"/>
            <w:tcBorders>
              <w:left w:val="single" w:sz="4" w:space="0" w:color="auto"/>
            </w:tcBorders>
          </w:tcPr>
          <w:p w14:paraId="3AFAB970" w14:textId="77777777" w:rsidR="00857071" w:rsidRPr="00EF06A7" w:rsidRDefault="00857071" w:rsidP="007C529C">
            <w:pPr>
              <w:pStyle w:val="TAL"/>
            </w:pPr>
            <w:r w:rsidRPr="00EF06A7">
              <w:t>p4</w:t>
            </w:r>
          </w:p>
        </w:tc>
        <w:tc>
          <w:tcPr>
            <w:tcW w:w="1700" w:type="dxa"/>
          </w:tcPr>
          <w:p w14:paraId="3FA8C0C0" w14:textId="77777777" w:rsidR="00857071" w:rsidRPr="00EF06A7" w:rsidRDefault="00857071" w:rsidP="007C529C">
            <w:pPr>
              <w:pStyle w:val="TAL"/>
            </w:pPr>
          </w:p>
        </w:tc>
        <w:tc>
          <w:tcPr>
            <w:tcW w:w="1245" w:type="dxa"/>
          </w:tcPr>
          <w:p w14:paraId="47F74F08" w14:textId="77777777" w:rsidR="00857071" w:rsidRPr="00EF06A7" w:rsidRDefault="00857071" w:rsidP="007C529C">
            <w:pPr>
              <w:pStyle w:val="TAL"/>
            </w:pPr>
          </w:p>
        </w:tc>
      </w:tr>
      <w:tr w:rsidR="00857071" w:rsidRPr="00EF06A7" w14:paraId="6D2F2BDB" w14:textId="77777777" w:rsidTr="007C529C">
        <w:tc>
          <w:tcPr>
            <w:tcW w:w="4535" w:type="dxa"/>
            <w:tcBorders>
              <w:top w:val="nil"/>
              <w:left w:val="single" w:sz="4" w:space="0" w:color="auto"/>
              <w:bottom w:val="single" w:sz="4" w:space="0" w:color="auto"/>
              <w:right w:val="single" w:sz="4" w:space="0" w:color="auto"/>
            </w:tcBorders>
          </w:tcPr>
          <w:p w14:paraId="0A80AB99" w14:textId="77777777" w:rsidR="00857071" w:rsidRPr="00EF06A7" w:rsidRDefault="00857071" w:rsidP="007C529C">
            <w:pPr>
              <w:pStyle w:val="TAL"/>
            </w:pPr>
            <w:r w:rsidRPr="00EF06A7">
              <w:t xml:space="preserve">  firstOFDMSymbolInTimeDomain</w:t>
            </w:r>
          </w:p>
        </w:tc>
        <w:tc>
          <w:tcPr>
            <w:tcW w:w="2267" w:type="dxa"/>
            <w:tcBorders>
              <w:left w:val="single" w:sz="4" w:space="0" w:color="auto"/>
            </w:tcBorders>
          </w:tcPr>
          <w:p w14:paraId="0543D4BE" w14:textId="77777777" w:rsidR="00857071" w:rsidRPr="00EF06A7" w:rsidRDefault="00857071" w:rsidP="007C529C">
            <w:pPr>
              <w:pStyle w:val="TAL"/>
            </w:pPr>
            <w:r w:rsidRPr="00EF06A7">
              <w:t>9</w:t>
            </w:r>
          </w:p>
        </w:tc>
        <w:tc>
          <w:tcPr>
            <w:tcW w:w="1700" w:type="dxa"/>
          </w:tcPr>
          <w:p w14:paraId="16452D6E" w14:textId="77777777" w:rsidR="00857071" w:rsidRPr="00EF06A7" w:rsidRDefault="00857071" w:rsidP="007C529C">
            <w:pPr>
              <w:pStyle w:val="TAL"/>
            </w:pPr>
          </w:p>
        </w:tc>
        <w:tc>
          <w:tcPr>
            <w:tcW w:w="1245" w:type="dxa"/>
          </w:tcPr>
          <w:p w14:paraId="76EC9579" w14:textId="77777777" w:rsidR="00857071" w:rsidRPr="00EF06A7" w:rsidRDefault="00857071" w:rsidP="007C529C">
            <w:pPr>
              <w:pStyle w:val="TAL"/>
            </w:pPr>
          </w:p>
        </w:tc>
      </w:tr>
      <w:tr w:rsidR="00857071" w:rsidRPr="00EF06A7" w14:paraId="455E4643" w14:textId="77777777" w:rsidTr="007C529C">
        <w:tc>
          <w:tcPr>
            <w:tcW w:w="4535" w:type="dxa"/>
            <w:tcBorders>
              <w:top w:val="single" w:sz="4" w:space="0" w:color="auto"/>
            </w:tcBorders>
          </w:tcPr>
          <w:p w14:paraId="45B255C9" w14:textId="77777777" w:rsidR="00857071" w:rsidRPr="00EF06A7" w:rsidRDefault="00857071" w:rsidP="007C529C">
            <w:pPr>
              <w:pStyle w:val="TAL"/>
            </w:pPr>
            <w:r w:rsidRPr="00EF06A7">
              <w:t>}</w:t>
            </w:r>
          </w:p>
        </w:tc>
        <w:tc>
          <w:tcPr>
            <w:tcW w:w="2267" w:type="dxa"/>
          </w:tcPr>
          <w:p w14:paraId="6591E924" w14:textId="77777777" w:rsidR="00857071" w:rsidRPr="00EF06A7" w:rsidRDefault="00857071" w:rsidP="007C529C">
            <w:pPr>
              <w:pStyle w:val="TAL"/>
            </w:pPr>
          </w:p>
        </w:tc>
        <w:tc>
          <w:tcPr>
            <w:tcW w:w="1700" w:type="dxa"/>
          </w:tcPr>
          <w:p w14:paraId="29AA0437" w14:textId="77777777" w:rsidR="00857071" w:rsidRPr="00EF06A7" w:rsidRDefault="00857071" w:rsidP="007C529C">
            <w:pPr>
              <w:pStyle w:val="TAL"/>
            </w:pPr>
          </w:p>
        </w:tc>
        <w:tc>
          <w:tcPr>
            <w:tcW w:w="1245" w:type="dxa"/>
          </w:tcPr>
          <w:p w14:paraId="7A70684D" w14:textId="77777777" w:rsidR="00857071" w:rsidRPr="00EF06A7" w:rsidRDefault="00857071" w:rsidP="007C529C">
            <w:pPr>
              <w:pStyle w:val="TAL"/>
            </w:pPr>
          </w:p>
        </w:tc>
      </w:tr>
    </w:tbl>
    <w:p w14:paraId="4CBA4E95" w14:textId="77777777" w:rsidR="00857071" w:rsidRPr="00EF06A7" w:rsidRDefault="00857071" w:rsidP="00857071"/>
    <w:p w14:paraId="22658698" w14:textId="77777777" w:rsidR="00857071" w:rsidRPr="00EF06A7" w:rsidRDefault="00857071" w:rsidP="00857071">
      <w:pPr>
        <w:pStyle w:val="TH"/>
      </w:pPr>
      <w:r w:rsidRPr="00EF06A7">
        <w:t>Table 6.2.1.2.2.1.4.3-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2B9FBCC4" w14:textId="77777777" w:rsidTr="007C529C">
        <w:tc>
          <w:tcPr>
            <w:tcW w:w="9747" w:type="dxa"/>
            <w:gridSpan w:val="4"/>
          </w:tcPr>
          <w:p w14:paraId="2BE92E3E" w14:textId="77777777" w:rsidR="00857071" w:rsidRPr="00EF06A7" w:rsidRDefault="00857071" w:rsidP="007C529C">
            <w:pPr>
              <w:pStyle w:val="TAH"/>
              <w:jc w:val="left"/>
              <w:rPr>
                <w:b w:val="0"/>
              </w:rPr>
            </w:pPr>
            <w:r w:rsidRPr="00EF06A7">
              <w:rPr>
                <w:b w:val="0"/>
              </w:rPr>
              <w:t>Derivation Path: TS 38.508-1 [6], clause 4.6.3, Table 4.6.3-34</w:t>
            </w:r>
          </w:p>
        </w:tc>
      </w:tr>
      <w:tr w:rsidR="00857071" w:rsidRPr="00EF06A7" w14:paraId="77222D0E" w14:textId="77777777" w:rsidTr="007C529C">
        <w:tc>
          <w:tcPr>
            <w:tcW w:w="4535" w:type="dxa"/>
          </w:tcPr>
          <w:p w14:paraId="2A19868B" w14:textId="77777777" w:rsidR="00857071" w:rsidRPr="00EF06A7" w:rsidRDefault="00857071" w:rsidP="007C529C">
            <w:pPr>
              <w:pStyle w:val="TAH"/>
            </w:pPr>
            <w:r w:rsidRPr="00EF06A7">
              <w:t>Information Element</w:t>
            </w:r>
          </w:p>
        </w:tc>
        <w:tc>
          <w:tcPr>
            <w:tcW w:w="2267" w:type="dxa"/>
          </w:tcPr>
          <w:p w14:paraId="304B4615" w14:textId="77777777" w:rsidR="00857071" w:rsidRPr="00EF06A7" w:rsidRDefault="00857071" w:rsidP="007C529C">
            <w:pPr>
              <w:pStyle w:val="TAH"/>
            </w:pPr>
            <w:r w:rsidRPr="00EF06A7">
              <w:t>Value/remark</w:t>
            </w:r>
          </w:p>
        </w:tc>
        <w:tc>
          <w:tcPr>
            <w:tcW w:w="1700" w:type="dxa"/>
          </w:tcPr>
          <w:p w14:paraId="52CC6753" w14:textId="77777777" w:rsidR="00857071" w:rsidRPr="00EF06A7" w:rsidRDefault="00857071" w:rsidP="007C529C">
            <w:pPr>
              <w:pStyle w:val="TAH"/>
            </w:pPr>
            <w:r w:rsidRPr="00EF06A7">
              <w:t>Comment</w:t>
            </w:r>
          </w:p>
        </w:tc>
        <w:tc>
          <w:tcPr>
            <w:tcW w:w="1245" w:type="dxa"/>
          </w:tcPr>
          <w:p w14:paraId="06A4B0E0" w14:textId="77777777" w:rsidR="00857071" w:rsidRPr="00EF06A7" w:rsidRDefault="00857071" w:rsidP="007C529C">
            <w:pPr>
              <w:pStyle w:val="TAH"/>
            </w:pPr>
            <w:r w:rsidRPr="00EF06A7">
              <w:t>Condition</w:t>
            </w:r>
          </w:p>
        </w:tc>
      </w:tr>
      <w:tr w:rsidR="00857071" w:rsidRPr="00EF06A7" w14:paraId="1856D6DB" w14:textId="77777777" w:rsidTr="007C529C">
        <w:tc>
          <w:tcPr>
            <w:tcW w:w="4535" w:type="dxa"/>
          </w:tcPr>
          <w:p w14:paraId="75276E50" w14:textId="77777777" w:rsidR="00857071" w:rsidRPr="00EF06A7" w:rsidRDefault="00857071" w:rsidP="007C529C">
            <w:pPr>
              <w:pStyle w:val="TAL"/>
            </w:pPr>
            <w:r w:rsidRPr="00EF06A7">
              <w:t>csi-IM-ResourceElementPattern</w:t>
            </w:r>
          </w:p>
        </w:tc>
        <w:tc>
          <w:tcPr>
            <w:tcW w:w="2267" w:type="dxa"/>
          </w:tcPr>
          <w:p w14:paraId="04BFF990" w14:textId="77777777" w:rsidR="00857071" w:rsidRPr="00EF06A7" w:rsidRDefault="00857071" w:rsidP="007C529C">
            <w:pPr>
              <w:pStyle w:val="TAL"/>
            </w:pPr>
          </w:p>
        </w:tc>
        <w:tc>
          <w:tcPr>
            <w:tcW w:w="1700" w:type="dxa"/>
          </w:tcPr>
          <w:p w14:paraId="53D5BE96" w14:textId="77777777" w:rsidR="00857071" w:rsidRPr="00EF06A7" w:rsidRDefault="00857071" w:rsidP="007C529C">
            <w:pPr>
              <w:pStyle w:val="TAL"/>
            </w:pPr>
          </w:p>
        </w:tc>
        <w:tc>
          <w:tcPr>
            <w:tcW w:w="1245" w:type="dxa"/>
          </w:tcPr>
          <w:p w14:paraId="49FD5FF3" w14:textId="77777777" w:rsidR="00857071" w:rsidRPr="00EF06A7" w:rsidRDefault="00857071" w:rsidP="007C529C">
            <w:pPr>
              <w:pStyle w:val="TAL"/>
            </w:pPr>
          </w:p>
        </w:tc>
      </w:tr>
      <w:tr w:rsidR="00857071" w:rsidRPr="00EF06A7" w14:paraId="78333621" w14:textId="77777777" w:rsidTr="007C529C">
        <w:tc>
          <w:tcPr>
            <w:tcW w:w="4535" w:type="dxa"/>
          </w:tcPr>
          <w:p w14:paraId="567D4069" w14:textId="77777777" w:rsidR="00857071" w:rsidRPr="00EF06A7" w:rsidRDefault="00857071" w:rsidP="007C529C">
            <w:pPr>
              <w:pStyle w:val="TAL"/>
            </w:pPr>
            <w:r w:rsidRPr="00EF06A7">
              <w:t xml:space="preserve">     pattern0 SEQUENCE {</w:t>
            </w:r>
          </w:p>
        </w:tc>
        <w:tc>
          <w:tcPr>
            <w:tcW w:w="2267" w:type="dxa"/>
          </w:tcPr>
          <w:p w14:paraId="1E1CE678" w14:textId="77777777" w:rsidR="00857071" w:rsidRPr="00EF06A7" w:rsidRDefault="00857071" w:rsidP="007C529C">
            <w:pPr>
              <w:pStyle w:val="TAL"/>
            </w:pPr>
          </w:p>
        </w:tc>
        <w:tc>
          <w:tcPr>
            <w:tcW w:w="1700" w:type="dxa"/>
          </w:tcPr>
          <w:p w14:paraId="55C259C4" w14:textId="77777777" w:rsidR="00857071" w:rsidRPr="00EF06A7" w:rsidRDefault="00857071" w:rsidP="007C529C">
            <w:pPr>
              <w:pStyle w:val="TAL"/>
            </w:pPr>
          </w:p>
        </w:tc>
        <w:tc>
          <w:tcPr>
            <w:tcW w:w="1245" w:type="dxa"/>
          </w:tcPr>
          <w:p w14:paraId="1BFA9BAE" w14:textId="77777777" w:rsidR="00857071" w:rsidRPr="00EF06A7" w:rsidRDefault="00857071" w:rsidP="007C529C">
            <w:pPr>
              <w:pStyle w:val="TAL"/>
            </w:pPr>
          </w:p>
        </w:tc>
      </w:tr>
      <w:tr w:rsidR="00857071" w:rsidRPr="00EF06A7" w14:paraId="0E77C3A3" w14:textId="77777777" w:rsidTr="007C529C">
        <w:tc>
          <w:tcPr>
            <w:tcW w:w="4535" w:type="dxa"/>
          </w:tcPr>
          <w:p w14:paraId="5FB07A9C" w14:textId="77777777" w:rsidR="00857071" w:rsidRPr="00EF06A7" w:rsidRDefault="00857071" w:rsidP="007C529C">
            <w:pPr>
              <w:pStyle w:val="TAL"/>
            </w:pPr>
            <w:r w:rsidRPr="00EF06A7">
              <w:t xml:space="preserve">           subcarrierLocation-p0</w:t>
            </w:r>
          </w:p>
        </w:tc>
        <w:tc>
          <w:tcPr>
            <w:tcW w:w="2267" w:type="dxa"/>
          </w:tcPr>
          <w:p w14:paraId="105C9ECC" w14:textId="77777777" w:rsidR="00857071" w:rsidRPr="00EF06A7" w:rsidRDefault="00857071" w:rsidP="007C529C">
            <w:pPr>
              <w:pStyle w:val="TAL"/>
            </w:pPr>
            <w:r w:rsidRPr="00EF06A7">
              <w:t>s4</w:t>
            </w:r>
          </w:p>
        </w:tc>
        <w:tc>
          <w:tcPr>
            <w:tcW w:w="1700" w:type="dxa"/>
          </w:tcPr>
          <w:p w14:paraId="4C44AFB5" w14:textId="77777777" w:rsidR="00857071" w:rsidRPr="00EF06A7" w:rsidRDefault="00857071" w:rsidP="007C529C">
            <w:pPr>
              <w:pStyle w:val="TAL"/>
            </w:pPr>
          </w:p>
        </w:tc>
        <w:tc>
          <w:tcPr>
            <w:tcW w:w="1245" w:type="dxa"/>
          </w:tcPr>
          <w:p w14:paraId="0215840E" w14:textId="77777777" w:rsidR="00857071" w:rsidRPr="00EF06A7" w:rsidRDefault="00857071" w:rsidP="007C529C">
            <w:pPr>
              <w:pStyle w:val="TAL"/>
            </w:pPr>
          </w:p>
        </w:tc>
      </w:tr>
      <w:tr w:rsidR="00857071" w:rsidRPr="00EF06A7" w14:paraId="3267DFBB" w14:textId="77777777" w:rsidTr="007C529C">
        <w:tc>
          <w:tcPr>
            <w:tcW w:w="4535" w:type="dxa"/>
          </w:tcPr>
          <w:p w14:paraId="239900B0" w14:textId="77777777" w:rsidR="00857071" w:rsidRPr="00EF06A7" w:rsidRDefault="00857071" w:rsidP="007C529C">
            <w:pPr>
              <w:pStyle w:val="TAL"/>
            </w:pPr>
            <w:r w:rsidRPr="00EF06A7">
              <w:t xml:space="preserve">           symbolLocation-p0</w:t>
            </w:r>
          </w:p>
        </w:tc>
        <w:tc>
          <w:tcPr>
            <w:tcW w:w="2267" w:type="dxa"/>
          </w:tcPr>
          <w:p w14:paraId="3FBC1A75" w14:textId="77777777" w:rsidR="00857071" w:rsidRPr="00EF06A7" w:rsidRDefault="00857071" w:rsidP="007C529C">
            <w:pPr>
              <w:pStyle w:val="TAL"/>
            </w:pPr>
            <w:r w:rsidRPr="00EF06A7">
              <w:t>9</w:t>
            </w:r>
          </w:p>
        </w:tc>
        <w:tc>
          <w:tcPr>
            <w:tcW w:w="1700" w:type="dxa"/>
          </w:tcPr>
          <w:p w14:paraId="2E4FCF06" w14:textId="77777777" w:rsidR="00857071" w:rsidRPr="00EF06A7" w:rsidRDefault="00857071" w:rsidP="007C529C">
            <w:pPr>
              <w:pStyle w:val="TAL"/>
            </w:pPr>
          </w:p>
        </w:tc>
        <w:tc>
          <w:tcPr>
            <w:tcW w:w="1245" w:type="dxa"/>
          </w:tcPr>
          <w:p w14:paraId="46C5EED3" w14:textId="77777777" w:rsidR="00857071" w:rsidRPr="00EF06A7" w:rsidRDefault="00857071" w:rsidP="007C529C">
            <w:pPr>
              <w:pStyle w:val="TAL"/>
            </w:pPr>
          </w:p>
        </w:tc>
      </w:tr>
      <w:tr w:rsidR="00857071" w:rsidRPr="00EF06A7" w14:paraId="3BAACB3C" w14:textId="77777777" w:rsidTr="007C529C">
        <w:tc>
          <w:tcPr>
            <w:tcW w:w="4535" w:type="dxa"/>
          </w:tcPr>
          <w:p w14:paraId="55FEE2EC" w14:textId="77777777" w:rsidR="00857071" w:rsidRPr="00EF06A7" w:rsidRDefault="00857071" w:rsidP="007C529C">
            <w:pPr>
              <w:pStyle w:val="TAL"/>
            </w:pPr>
            <w:r w:rsidRPr="00EF06A7">
              <w:t xml:space="preserve">     }</w:t>
            </w:r>
          </w:p>
        </w:tc>
        <w:tc>
          <w:tcPr>
            <w:tcW w:w="2267" w:type="dxa"/>
          </w:tcPr>
          <w:p w14:paraId="2E545758" w14:textId="77777777" w:rsidR="00857071" w:rsidRPr="00EF06A7" w:rsidRDefault="00857071" w:rsidP="007C529C">
            <w:pPr>
              <w:pStyle w:val="TAL"/>
            </w:pPr>
          </w:p>
        </w:tc>
        <w:tc>
          <w:tcPr>
            <w:tcW w:w="1700" w:type="dxa"/>
          </w:tcPr>
          <w:p w14:paraId="74A79C1D" w14:textId="77777777" w:rsidR="00857071" w:rsidRPr="00EF06A7" w:rsidRDefault="00857071" w:rsidP="007C529C">
            <w:pPr>
              <w:pStyle w:val="TAL"/>
            </w:pPr>
          </w:p>
        </w:tc>
        <w:tc>
          <w:tcPr>
            <w:tcW w:w="1245" w:type="dxa"/>
          </w:tcPr>
          <w:p w14:paraId="5D1CF9DF" w14:textId="77777777" w:rsidR="00857071" w:rsidRPr="00EF06A7" w:rsidRDefault="00857071" w:rsidP="007C529C">
            <w:pPr>
              <w:pStyle w:val="TAL"/>
            </w:pPr>
          </w:p>
        </w:tc>
      </w:tr>
      <w:tr w:rsidR="00857071" w:rsidRPr="00EF06A7" w14:paraId="43BEBE1F" w14:textId="77777777" w:rsidTr="007C529C">
        <w:tc>
          <w:tcPr>
            <w:tcW w:w="4535" w:type="dxa"/>
          </w:tcPr>
          <w:p w14:paraId="224393DE" w14:textId="77777777" w:rsidR="00857071" w:rsidRPr="00EF06A7" w:rsidRDefault="00857071" w:rsidP="007C529C">
            <w:pPr>
              <w:pStyle w:val="TAL"/>
            </w:pPr>
            <w:r w:rsidRPr="00EF06A7">
              <w:t>periodicityAndOffset</w:t>
            </w:r>
          </w:p>
        </w:tc>
        <w:tc>
          <w:tcPr>
            <w:tcW w:w="2267" w:type="dxa"/>
          </w:tcPr>
          <w:p w14:paraId="158C61AD" w14:textId="77777777" w:rsidR="00857071" w:rsidRPr="00EF06A7" w:rsidRDefault="00857071" w:rsidP="007C529C">
            <w:pPr>
              <w:pStyle w:val="TAL"/>
            </w:pPr>
            <w:r w:rsidRPr="00EF06A7">
              <w:t>CSI-ResourcePeriodicityAndOffset</w:t>
            </w:r>
          </w:p>
        </w:tc>
        <w:tc>
          <w:tcPr>
            <w:tcW w:w="1700" w:type="dxa"/>
          </w:tcPr>
          <w:p w14:paraId="458BDBE6" w14:textId="77777777" w:rsidR="00857071" w:rsidRPr="00EF06A7" w:rsidRDefault="00857071" w:rsidP="007C529C">
            <w:pPr>
              <w:pStyle w:val="TAL"/>
            </w:pPr>
          </w:p>
        </w:tc>
        <w:tc>
          <w:tcPr>
            <w:tcW w:w="1245" w:type="dxa"/>
          </w:tcPr>
          <w:p w14:paraId="217FED49" w14:textId="77777777" w:rsidR="00857071" w:rsidRPr="00EF06A7" w:rsidRDefault="00857071" w:rsidP="007C529C">
            <w:pPr>
              <w:pStyle w:val="TAL"/>
            </w:pPr>
          </w:p>
        </w:tc>
      </w:tr>
    </w:tbl>
    <w:p w14:paraId="0790725F" w14:textId="77777777" w:rsidR="00857071" w:rsidRPr="00EF06A7" w:rsidRDefault="00857071" w:rsidP="00857071"/>
    <w:p w14:paraId="4B806873" w14:textId="77777777" w:rsidR="00857071" w:rsidRPr="00EF06A7" w:rsidRDefault="00857071" w:rsidP="00857071">
      <w:pPr>
        <w:pStyle w:val="TH"/>
      </w:pPr>
      <w:r w:rsidRPr="00EF06A7">
        <w:t xml:space="preserve">Table 6.2.1.2.2.1.4.3-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17E3D26B" w14:textId="77777777" w:rsidTr="007C529C">
        <w:tc>
          <w:tcPr>
            <w:tcW w:w="9747" w:type="dxa"/>
            <w:gridSpan w:val="4"/>
          </w:tcPr>
          <w:p w14:paraId="1833D7A0" w14:textId="77777777" w:rsidR="00857071" w:rsidRPr="00EF06A7" w:rsidRDefault="00857071" w:rsidP="007C529C">
            <w:pPr>
              <w:pStyle w:val="TAH"/>
              <w:jc w:val="left"/>
              <w:rPr>
                <w:b w:val="0"/>
              </w:rPr>
            </w:pPr>
            <w:r w:rsidRPr="00EF06A7">
              <w:rPr>
                <w:b w:val="0"/>
              </w:rPr>
              <w:t>Derivation Path: TS 38.508-1 [6], clause 4.6.3, Table 4.6.3-43</w:t>
            </w:r>
          </w:p>
        </w:tc>
      </w:tr>
      <w:tr w:rsidR="00857071" w:rsidRPr="00EF06A7" w14:paraId="418E0052" w14:textId="77777777" w:rsidTr="007C529C">
        <w:tc>
          <w:tcPr>
            <w:tcW w:w="4535" w:type="dxa"/>
          </w:tcPr>
          <w:p w14:paraId="1A0C1CAE" w14:textId="77777777" w:rsidR="00857071" w:rsidRPr="00EF06A7" w:rsidRDefault="00857071" w:rsidP="007C529C">
            <w:pPr>
              <w:pStyle w:val="TAH"/>
            </w:pPr>
            <w:r w:rsidRPr="00EF06A7">
              <w:t>Information Element</w:t>
            </w:r>
          </w:p>
        </w:tc>
        <w:tc>
          <w:tcPr>
            <w:tcW w:w="2267" w:type="dxa"/>
          </w:tcPr>
          <w:p w14:paraId="5DB4EF77" w14:textId="77777777" w:rsidR="00857071" w:rsidRPr="00EF06A7" w:rsidRDefault="00857071" w:rsidP="007C529C">
            <w:pPr>
              <w:pStyle w:val="TAH"/>
            </w:pPr>
            <w:r w:rsidRPr="00EF06A7">
              <w:t>Value/remark</w:t>
            </w:r>
          </w:p>
        </w:tc>
        <w:tc>
          <w:tcPr>
            <w:tcW w:w="1700" w:type="dxa"/>
          </w:tcPr>
          <w:p w14:paraId="0153812D" w14:textId="77777777" w:rsidR="00857071" w:rsidRPr="00EF06A7" w:rsidRDefault="00857071" w:rsidP="007C529C">
            <w:pPr>
              <w:pStyle w:val="TAH"/>
            </w:pPr>
            <w:r w:rsidRPr="00EF06A7">
              <w:t>Comment</w:t>
            </w:r>
          </w:p>
        </w:tc>
        <w:tc>
          <w:tcPr>
            <w:tcW w:w="1245" w:type="dxa"/>
          </w:tcPr>
          <w:p w14:paraId="7B8F3FC2" w14:textId="77777777" w:rsidR="00857071" w:rsidRPr="00EF06A7" w:rsidRDefault="00857071" w:rsidP="007C529C">
            <w:pPr>
              <w:pStyle w:val="TAH"/>
            </w:pPr>
            <w:r w:rsidRPr="00EF06A7">
              <w:t>Condition</w:t>
            </w:r>
          </w:p>
        </w:tc>
      </w:tr>
      <w:tr w:rsidR="00857071" w:rsidRPr="00EF06A7" w14:paraId="012365A8" w14:textId="77777777" w:rsidTr="007C529C">
        <w:tc>
          <w:tcPr>
            <w:tcW w:w="4535" w:type="dxa"/>
          </w:tcPr>
          <w:p w14:paraId="7FAF1F21" w14:textId="77777777" w:rsidR="00857071" w:rsidRPr="00EF06A7" w:rsidRDefault="00857071" w:rsidP="007C529C">
            <w:pPr>
              <w:pStyle w:val="TAL"/>
            </w:pPr>
            <w:r w:rsidRPr="00EF06A7">
              <w:t>CSI-ResourcePeriodicityAndOffset CHOICE {</w:t>
            </w:r>
          </w:p>
        </w:tc>
        <w:tc>
          <w:tcPr>
            <w:tcW w:w="2267" w:type="dxa"/>
          </w:tcPr>
          <w:p w14:paraId="7C4A30EB" w14:textId="77777777" w:rsidR="00857071" w:rsidRPr="00EF06A7" w:rsidRDefault="00857071" w:rsidP="007C529C">
            <w:pPr>
              <w:pStyle w:val="TAL"/>
            </w:pPr>
          </w:p>
        </w:tc>
        <w:tc>
          <w:tcPr>
            <w:tcW w:w="1700" w:type="dxa"/>
          </w:tcPr>
          <w:p w14:paraId="454391FE" w14:textId="77777777" w:rsidR="00857071" w:rsidRPr="00EF06A7" w:rsidRDefault="00857071" w:rsidP="007C529C">
            <w:pPr>
              <w:pStyle w:val="TAL"/>
            </w:pPr>
          </w:p>
        </w:tc>
        <w:tc>
          <w:tcPr>
            <w:tcW w:w="1245" w:type="dxa"/>
          </w:tcPr>
          <w:p w14:paraId="4C44A965" w14:textId="77777777" w:rsidR="00857071" w:rsidRPr="00EF06A7" w:rsidRDefault="00857071" w:rsidP="007C529C">
            <w:pPr>
              <w:pStyle w:val="TAL"/>
            </w:pPr>
          </w:p>
        </w:tc>
      </w:tr>
      <w:tr w:rsidR="00857071" w:rsidRPr="00EF06A7" w14:paraId="2F3AC91D" w14:textId="77777777" w:rsidTr="007C529C">
        <w:tc>
          <w:tcPr>
            <w:tcW w:w="4535" w:type="dxa"/>
          </w:tcPr>
          <w:p w14:paraId="45FF88F7" w14:textId="77777777" w:rsidR="00857071" w:rsidRPr="00EF06A7" w:rsidRDefault="00857071" w:rsidP="007C529C">
            <w:pPr>
              <w:pStyle w:val="TAL"/>
            </w:pPr>
            <w:r w:rsidRPr="00EF06A7">
              <w:t xml:space="preserve">       Slots10</w:t>
            </w:r>
          </w:p>
        </w:tc>
        <w:tc>
          <w:tcPr>
            <w:tcW w:w="2267" w:type="dxa"/>
          </w:tcPr>
          <w:p w14:paraId="773648A4" w14:textId="77777777" w:rsidR="00857071" w:rsidRPr="00EF06A7" w:rsidRDefault="00857071" w:rsidP="007C529C">
            <w:pPr>
              <w:pStyle w:val="TAL"/>
            </w:pPr>
            <w:r w:rsidRPr="00EF06A7">
              <w:t>1</w:t>
            </w:r>
          </w:p>
        </w:tc>
        <w:tc>
          <w:tcPr>
            <w:tcW w:w="1700" w:type="dxa"/>
          </w:tcPr>
          <w:p w14:paraId="788DA9DF" w14:textId="77777777" w:rsidR="00857071" w:rsidRPr="00EF06A7" w:rsidRDefault="00857071" w:rsidP="007C529C">
            <w:pPr>
              <w:pStyle w:val="TAL"/>
            </w:pPr>
          </w:p>
        </w:tc>
        <w:tc>
          <w:tcPr>
            <w:tcW w:w="1245" w:type="dxa"/>
          </w:tcPr>
          <w:p w14:paraId="6DBAB83C" w14:textId="77777777" w:rsidR="00857071" w:rsidRPr="00EF06A7" w:rsidRDefault="00857071" w:rsidP="007C529C">
            <w:pPr>
              <w:pStyle w:val="TAL"/>
            </w:pPr>
          </w:p>
        </w:tc>
      </w:tr>
      <w:tr w:rsidR="00857071" w:rsidRPr="00EF06A7" w14:paraId="7E77AA1D" w14:textId="77777777" w:rsidTr="007C529C">
        <w:tc>
          <w:tcPr>
            <w:tcW w:w="4535" w:type="dxa"/>
          </w:tcPr>
          <w:p w14:paraId="7D4225FD" w14:textId="77777777" w:rsidR="00857071" w:rsidRPr="00EF06A7" w:rsidRDefault="00857071" w:rsidP="007C529C">
            <w:pPr>
              <w:pStyle w:val="TAL"/>
            </w:pPr>
            <w:r w:rsidRPr="00EF06A7">
              <w:t>}</w:t>
            </w:r>
          </w:p>
        </w:tc>
        <w:tc>
          <w:tcPr>
            <w:tcW w:w="2267" w:type="dxa"/>
          </w:tcPr>
          <w:p w14:paraId="6DB84D8C" w14:textId="77777777" w:rsidR="00857071" w:rsidRPr="00EF06A7" w:rsidRDefault="00857071" w:rsidP="007C529C">
            <w:pPr>
              <w:pStyle w:val="TAL"/>
            </w:pPr>
          </w:p>
        </w:tc>
        <w:tc>
          <w:tcPr>
            <w:tcW w:w="1700" w:type="dxa"/>
          </w:tcPr>
          <w:p w14:paraId="5283F0C4" w14:textId="77777777" w:rsidR="00857071" w:rsidRPr="00EF06A7" w:rsidRDefault="00857071" w:rsidP="007C529C">
            <w:pPr>
              <w:pStyle w:val="TAL"/>
            </w:pPr>
          </w:p>
        </w:tc>
        <w:tc>
          <w:tcPr>
            <w:tcW w:w="1245" w:type="dxa"/>
          </w:tcPr>
          <w:p w14:paraId="2AB86140" w14:textId="77777777" w:rsidR="00857071" w:rsidRPr="00EF06A7" w:rsidRDefault="00857071" w:rsidP="007C529C">
            <w:pPr>
              <w:pStyle w:val="TAL"/>
            </w:pPr>
          </w:p>
        </w:tc>
      </w:tr>
    </w:tbl>
    <w:p w14:paraId="4FC620E2" w14:textId="77777777" w:rsidR="00857071" w:rsidRPr="00EF06A7" w:rsidRDefault="00857071" w:rsidP="00857071"/>
    <w:p w14:paraId="7EE84BCC" w14:textId="77777777" w:rsidR="00857071" w:rsidRPr="00EF06A7" w:rsidRDefault="00857071" w:rsidP="00857071">
      <w:pPr>
        <w:pStyle w:val="TH"/>
      </w:pPr>
      <w:r w:rsidRPr="00EF06A7">
        <w:t>Table 6.2.1.2.2.1.4.3-5: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7071" w:rsidRPr="00EF06A7" w14:paraId="0C6E83D0" w14:textId="77777777" w:rsidTr="007C529C">
        <w:tc>
          <w:tcPr>
            <w:tcW w:w="9747" w:type="dxa"/>
            <w:gridSpan w:val="4"/>
            <w:tcBorders>
              <w:top w:val="single" w:sz="4" w:space="0" w:color="auto"/>
              <w:left w:val="single" w:sz="4" w:space="0" w:color="auto"/>
              <w:bottom w:val="single" w:sz="4" w:space="0" w:color="auto"/>
              <w:right w:val="single" w:sz="4" w:space="0" w:color="auto"/>
            </w:tcBorders>
            <w:hideMark/>
          </w:tcPr>
          <w:p w14:paraId="30B0DF2D" w14:textId="77777777" w:rsidR="00857071" w:rsidRPr="00EF06A7" w:rsidRDefault="00857071" w:rsidP="007C529C">
            <w:pPr>
              <w:pStyle w:val="TAH"/>
              <w:jc w:val="left"/>
              <w:rPr>
                <w:b w:val="0"/>
              </w:rPr>
            </w:pPr>
            <w:r w:rsidRPr="00EF06A7">
              <w:rPr>
                <w:b w:val="0"/>
              </w:rPr>
              <w:t>Derivation Path: TS 38.508-1 [6], Table 5.4.2.4-12</w:t>
            </w:r>
          </w:p>
        </w:tc>
      </w:tr>
      <w:tr w:rsidR="00857071" w:rsidRPr="00EF06A7" w14:paraId="07B755A3"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06C37A76" w14:textId="77777777" w:rsidR="00857071" w:rsidRPr="00EF06A7" w:rsidRDefault="00857071" w:rsidP="007C529C">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3DC7AD" w14:textId="77777777" w:rsidR="00857071" w:rsidRPr="00EF06A7" w:rsidRDefault="00857071" w:rsidP="007C529C">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1220447" w14:textId="77777777" w:rsidR="00857071" w:rsidRPr="00EF06A7" w:rsidRDefault="00857071" w:rsidP="007C529C">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10AD5C3" w14:textId="77777777" w:rsidR="00857071" w:rsidRPr="00EF06A7" w:rsidRDefault="00857071" w:rsidP="007C529C">
            <w:pPr>
              <w:pStyle w:val="TAH"/>
            </w:pPr>
            <w:r w:rsidRPr="00EF06A7">
              <w:t>Condition</w:t>
            </w:r>
          </w:p>
        </w:tc>
      </w:tr>
      <w:tr w:rsidR="00857071" w:rsidRPr="00EF06A7" w14:paraId="213B079C"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1F5CFFBF" w14:textId="77777777" w:rsidR="00857071" w:rsidRPr="00EF06A7" w:rsidRDefault="00857071" w:rsidP="007C529C">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DCBF856" w14:textId="77777777" w:rsidR="00857071" w:rsidRPr="00EF06A7" w:rsidRDefault="00857071"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2502CCB1" w14:textId="77777777" w:rsidR="00857071" w:rsidRPr="00EF06A7" w:rsidRDefault="00857071"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777366C8" w14:textId="77777777" w:rsidR="00857071" w:rsidRPr="00EF06A7" w:rsidRDefault="00857071" w:rsidP="007C529C">
            <w:pPr>
              <w:pStyle w:val="TAL"/>
            </w:pPr>
          </w:p>
        </w:tc>
      </w:tr>
      <w:tr w:rsidR="00857071" w:rsidRPr="00EF06A7" w14:paraId="5A32531C"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709FB65F" w14:textId="77777777" w:rsidR="00857071" w:rsidRPr="00EF06A7" w:rsidRDefault="00857071" w:rsidP="007C529C">
            <w:pPr>
              <w:pStyle w:val="TAL"/>
              <w:rPr>
                <w:lang w:eastAsia="zh-CN"/>
              </w:rPr>
            </w:pPr>
            <w:r w:rsidRPr="00EF06A7">
              <w:rPr>
                <w:lang w:eastAsia="zh-CN"/>
              </w:rPr>
              <w:t xml:space="preserve">  cqi-Table</w:t>
            </w:r>
          </w:p>
        </w:tc>
        <w:tc>
          <w:tcPr>
            <w:tcW w:w="2267" w:type="dxa"/>
            <w:tcBorders>
              <w:top w:val="single" w:sz="4" w:space="0" w:color="auto"/>
              <w:left w:val="single" w:sz="4" w:space="0" w:color="auto"/>
              <w:bottom w:val="single" w:sz="4" w:space="0" w:color="auto"/>
              <w:right w:val="single" w:sz="4" w:space="0" w:color="auto"/>
            </w:tcBorders>
            <w:hideMark/>
          </w:tcPr>
          <w:p w14:paraId="3A245E63" w14:textId="77777777" w:rsidR="00857071" w:rsidRPr="00EF06A7" w:rsidRDefault="00857071" w:rsidP="007C529C">
            <w:pPr>
              <w:pStyle w:val="TAL"/>
              <w:rPr>
                <w:lang w:eastAsia="zh-CN"/>
              </w:rPr>
            </w:pPr>
            <w:r w:rsidRPr="00EF06A7">
              <w:rPr>
                <w:lang w:eastAsia="zh-CN"/>
              </w:rPr>
              <w:t>table1</w:t>
            </w:r>
          </w:p>
        </w:tc>
        <w:tc>
          <w:tcPr>
            <w:tcW w:w="1700" w:type="dxa"/>
            <w:tcBorders>
              <w:top w:val="single" w:sz="4" w:space="0" w:color="auto"/>
              <w:left w:val="single" w:sz="4" w:space="0" w:color="auto"/>
              <w:bottom w:val="single" w:sz="4" w:space="0" w:color="auto"/>
              <w:right w:val="single" w:sz="4" w:space="0" w:color="auto"/>
            </w:tcBorders>
          </w:tcPr>
          <w:p w14:paraId="2045C9D1" w14:textId="77777777" w:rsidR="00857071" w:rsidRPr="00EF06A7" w:rsidRDefault="00857071"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305C2634" w14:textId="77777777" w:rsidR="00857071" w:rsidRPr="00EF06A7" w:rsidRDefault="00857071" w:rsidP="007C529C">
            <w:pPr>
              <w:pStyle w:val="TAL"/>
            </w:pPr>
          </w:p>
        </w:tc>
      </w:tr>
      <w:tr w:rsidR="00857071" w:rsidRPr="00EF06A7" w14:paraId="07D9359D" w14:textId="77777777" w:rsidTr="007C529C">
        <w:tc>
          <w:tcPr>
            <w:tcW w:w="4535" w:type="dxa"/>
            <w:tcBorders>
              <w:top w:val="single" w:sz="4" w:space="0" w:color="auto"/>
              <w:left w:val="single" w:sz="4" w:space="0" w:color="auto"/>
              <w:bottom w:val="single" w:sz="4" w:space="0" w:color="auto"/>
              <w:right w:val="single" w:sz="4" w:space="0" w:color="auto"/>
            </w:tcBorders>
            <w:hideMark/>
          </w:tcPr>
          <w:p w14:paraId="57AB382E" w14:textId="77777777" w:rsidR="00857071" w:rsidRPr="00EF06A7" w:rsidRDefault="00857071" w:rsidP="007C529C">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E9722D6" w14:textId="77777777" w:rsidR="00857071" w:rsidRPr="00EF06A7" w:rsidRDefault="00857071" w:rsidP="007C529C">
            <w:pPr>
              <w:pStyle w:val="TAL"/>
            </w:pPr>
          </w:p>
        </w:tc>
        <w:tc>
          <w:tcPr>
            <w:tcW w:w="1700" w:type="dxa"/>
            <w:tcBorders>
              <w:top w:val="single" w:sz="4" w:space="0" w:color="auto"/>
              <w:left w:val="single" w:sz="4" w:space="0" w:color="auto"/>
              <w:bottom w:val="single" w:sz="4" w:space="0" w:color="auto"/>
              <w:right w:val="single" w:sz="4" w:space="0" w:color="auto"/>
            </w:tcBorders>
          </w:tcPr>
          <w:p w14:paraId="67205BAF" w14:textId="77777777" w:rsidR="00857071" w:rsidRPr="00EF06A7" w:rsidRDefault="00857071" w:rsidP="007C529C">
            <w:pPr>
              <w:pStyle w:val="TAL"/>
            </w:pPr>
          </w:p>
        </w:tc>
        <w:tc>
          <w:tcPr>
            <w:tcW w:w="1245" w:type="dxa"/>
            <w:tcBorders>
              <w:top w:val="single" w:sz="4" w:space="0" w:color="auto"/>
              <w:left w:val="single" w:sz="4" w:space="0" w:color="auto"/>
              <w:bottom w:val="single" w:sz="4" w:space="0" w:color="auto"/>
              <w:right w:val="single" w:sz="4" w:space="0" w:color="auto"/>
            </w:tcBorders>
          </w:tcPr>
          <w:p w14:paraId="5F6A30A6" w14:textId="77777777" w:rsidR="00857071" w:rsidRPr="00EF06A7" w:rsidRDefault="00857071" w:rsidP="007C529C">
            <w:pPr>
              <w:pStyle w:val="TAL"/>
            </w:pPr>
          </w:p>
        </w:tc>
      </w:tr>
    </w:tbl>
    <w:p w14:paraId="32EA6B54" w14:textId="77777777" w:rsidR="00857071" w:rsidRPr="00EF06A7" w:rsidRDefault="00857071" w:rsidP="00857071"/>
    <w:p w14:paraId="66243E32" w14:textId="77777777" w:rsidR="00857071" w:rsidRPr="00EF06A7" w:rsidRDefault="00857071" w:rsidP="00857071">
      <w:pPr>
        <w:pStyle w:val="TH"/>
      </w:pPr>
      <w:r w:rsidRPr="00EF06A7">
        <w:t xml:space="preserve">Table 6.2.1.2.2.1.4.3-6: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2DD5515D" w14:textId="77777777" w:rsidTr="007C529C">
        <w:tc>
          <w:tcPr>
            <w:tcW w:w="9747" w:type="dxa"/>
            <w:gridSpan w:val="4"/>
          </w:tcPr>
          <w:p w14:paraId="1772E559" w14:textId="77777777" w:rsidR="00857071" w:rsidRPr="00EF06A7" w:rsidRDefault="00857071" w:rsidP="007C529C">
            <w:pPr>
              <w:pStyle w:val="TAH"/>
              <w:jc w:val="left"/>
              <w:rPr>
                <w:b w:val="0"/>
              </w:rPr>
            </w:pPr>
            <w:r w:rsidRPr="00EF06A7">
              <w:rPr>
                <w:b w:val="0"/>
              </w:rPr>
              <w:t>Derivation Path: TS 38.508-1 [6], clause 4.6.2, Table 4.6.3-25</w:t>
            </w:r>
          </w:p>
        </w:tc>
      </w:tr>
      <w:tr w:rsidR="00857071" w:rsidRPr="00EF06A7" w14:paraId="676EE942" w14:textId="77777777" w:rsidTr="007C529C">
        <w:tc>
          <w:tcPr>
            <w:tcW w:w="4535" w:type="dxa"/>
          </w:tcPr>
          <w:p w14:paraId="6B9F21F1" w14:textId="77777777" w:rsidR="00857071" w:rsidRPr="00EF06A7" w:rsidRDefault="00857071" w:rsidP="007C529C">
            <w:pPr>
              <w:pStyle w:val="TAH"/>
            </w:pPr>
            <w:r w:rsidRPr="00EF06A7">
              <w:t>Information Element</w:t>
            </w:r>
          </w:p>
        </w:tc>
        <w:tc>
          <w:tcPr>
            <w:tcW w:w="2267" w:type="dxa"/>
          </w:tcPr>
          <w:p w14:paraId="52E60D7D" w14:textId="77777777" w:rsidR="00857071" w:rsidRPr="00EF06A7" w:rsidRDefault="00857071" w:rsidP="007C529C">
            <w:pPr>
              <w:pStyle w:val="TAH"/>
            </w:pPr>
            <w:r w:rsidRPr="00EF06A7">
              <w:t>Value/remark</w:t>
            </w:r>
          </w:p>
        </w:tc>
        <w:tc>
          <w:tcPr>
            <w:tcW w:w="1700" w:type="dxa"/>
          </w:tcPr>
          <w:p w14:paraId="5EA066D3" w14:textId="77777777" w:rsidR="00857071" w:rsidRPr="00EF06A7" w:rsidRDefault="00857071" w:rsidP="007C529C">
            <w:pPr>
              <w:pStyle w:val="TAH"/>
            </w:pPr>
            <w:r w:rsidRPr="00EF06A7">
              <w:t>Comment</w:t>
            </w:r>
          </w:p>
        </w:tc>
        <w:tc>
          <w:tcPr>
            <w:tcW w:w="1245" w:type="dxa"/>
          </w:tcPr>
          <w:p w14:paraId="4A959481" w14:textId="77777777" w:rsidR="00857071" w:rsidRPr="00EF06A7" w:rsidRDefault="00857071" w:rsidP="007C529C">
            <w:pPr>
              <w:pStyle w:val="TAH"/>
            </w:pPr>
            <w:r w:rsidRPr="00EF06A7">
              <w:t>Condition</w:t>
            </w:r>
          </w:p>
        </w:tc>
      </w:tr>
      <w:tr w:rsidR="00857071" w:rsidRPr="00EF06A7" w14:paraId="2151E770" w14:textId="77777777" w:rsidTr="007C529C">
        <w:tc>
          <w:tcPr>
            <w:tcW w:w="4535" w:type="dxa"/>
          </w:tcPr>
          <w:p w14:paraId="24F7855C" w14:textId="77777777" w:rsidR="00857071" w:rsidRPr="00EF06A7" w:rsidRDefault="00857071" w:rsidP="007C529C">
            <w:pPr>
              <w:pStyle w:val="TAL"/>
            </w:pPr>
            <w:r w:rsidRPr="00EF06A7">
              <w:t>nrOfAntennaPorts CHOICE {</w:t>
            </w:r>
          </w:p>
        </w:tc>
        <w:tc>
          <w:tcPr>
            <w:tcW w:w="2267" w:type="dxa"/>
          </w:tcPr>
          <w:p w14:paraId="46C3E1FA" w14:textId="77777777" w:rsidR="00857071" w:rsidRPr="00EF06A7" w:rsidRDefault="00857071" w:rsidP="007C529C">
            <w:pPr>
              <w:pStyle w:val="TAL"/>
            </w:pPr>
          </w:p>
        </w:tc>
        <w:tc>
          <w:tcPr>
            <w:tcW w:w="1700" w:type="dxa"/>
          </w:tcPr>
          <w:p w14:paraId="63C11F91" w14:textId="77777777" w:rsidR="00857071" w:rsidRPr="00EF06A7" w:rsidRDefault="00857071" w:rsidP="007C529C">
            <w:pPr>
              <w:pStyle w:val="TAL"/>
            </w:pPr>
          </w:p>
        </w:tc>
        <w:tc>
          <w:tcPr>
            <w:tcW w:w="1245" w:type="dxa"/>
          </w:tcPr>
          <w:p w14:paraId="02E4DF29" w14:textId="77777777" w:rsidR="00857071" w:rsidRPr="00EF06A7" w:rsidRDefault="00857071" w:rsidP="007C529C">
            <w:pPr>
              <w:pStyle w:val="TAL"/>
            </w:pPr>
          </w:p>
        </w:tc>
      </w:tr>
      <w:tr w:rsidR="00857071" w:rsidRPr="00EF06A7" w14:paraId="09A41225" w14:textId="77777777" w:rsidTr="007C529C">
        <w:tc>
          <w:tcPr>
            <w:tcW w:w="4535" w:type="dxa"/>
          </w:tcPr>
          <w:p w14:paraId="5E28685D" w14:textId="77777777" w:rsidR="00857071" w:rsidRPr="00EF06A7" w:rsidRDefault="00857071" w:rsidP="007C529C">
            <w:pPr>
              <w:pStyle w:val="TAL"/>
            </w:pPr>
            <w:r w:rsidRPr="00EF06A7">
              <w:t xml:space="preserve">  Two SEQUENCE {</w:t>
            </w:r>
          </w:p>
        </w:tc>
        <w:tc>
          <w:tcPr>
            <w:tcW w:w="2267" w:type="dxa"/>
          </w:tcPr>
          <w:p w14:paraId="4F389CDD" w14:textId="77777777" w:rsidR="00857071" w:rsidRPr="00EF06A7" w:rsidRDefault="00857071" w:rsidP="007C529C">
            <w:pPr>
              <w:pStyle w:val="TAL"/>
            </w:pPr>
          </w:p>
        </w:tc>
        <w:tc>
          <w:tcPr>
            <w:tcW w:w="1700" w:type="dxa"/>
          </w:tcPr>
          <w:p w14:paraId="49E6A566" w14:textId="77777777" w:rsidR="00857071" w:rsidRPr="00EF06A7" w:rsidRDefault="00857071" w:rsidP="007C529C">
            <w:pPr>
              <w:pStyle w:val="TAL"/>
            </w:pPr>
          </w:p>
        </w:tc>
        <w:tc>
          <w:tcPr>
            <w:tcW w:w="1245" w:type="dxa"/>
          </w:tcPr>
          <w:p w14:paraId="30640F19" w14:textId="77777777" w:rsidR="00857071" w:rsidRPr="00EF06A7" w:rsidRDefault="00857071" w:rsidP="007C529C">
            <w:pPr>
              <w:pStyle w:val="TAL"/>
            </w:pPr>
          </w:p>
        </w:tc>
      </w:tr>
      <w:tr w:rsidR="00857071" w:rsidRPr="00EF06A7" w14:paraId="428BFFB9" w14:textId="77777777" w:rsidTr="007C529C">
        <w:tc>
          <w:tcPr>
            <w:tcW w:w="4535" w:type="dxa"/>
          </w:tcPr>
          <w:p w14:paraId="7658C3AB" w14:textId="77777777" w:rsidR="00857071" w:rsidRPr="00EF06A7" w:rsidRDefault="00857071" w:rsidP="007C529C">
            <w:pPr>
              <w:pStyle w:val="TAL"/>
            </w:pPr>
            <w:r w:rsidRPr="00EF06A7">
              <w:t xml:space="preserve">    twoTX-CodebookSubsetRestriction</w:t>
            </w:r>
          </w:p>
        </w:tc>
        <w:tc>
          <w:tcPr>
            <w:tcW w:w="2267" w:type="dxa"/>
          </w:tcPr>
          <w:p w14:paraId="46577A18" w14:textId="77777777" w:rsidR="00857071" w:rsidRPr="00EF06A7" w:rsidRDefault="00857071" w:rsidP="007C529C">
            <w:pPr>
              <w:pStyle w:val="TAL"/>
            </w:pPr>
            <w:r w:rsidRPr="00EF06A7">
              <w:t>000001</w:t>
            </w:r>
          </w:p>
        </w:tc>
        <w:tc>
          <w:tcPr>
            <w:tcW w:w="1700" w:type="dxa"/>
          </w:tcPr>
          <w:p w14:paraId="24F3D80B" w14:textId="77777777" w:rsidR="00857071" w:rsidRPr="00EF06A7" w:rsidRDefault="00857071" w:rsidP="007C529C">
            <w:pPr>
              <w:pStyle w:val="TAL"/>
            </w:pPr>
          </w:p>
        </w:tc>
        <w:tc>
          <w:tcPr>
            <w:tcW w:w="1245" w:type="dxa"/>
          </w:tcPr>
          <w:p w14:paraId="39B3D1FF" w14:textId="77777777" w:rsidR="00857071" w:rsidRPr="00EF06A7" w:rsidRDefault="00857071" w:rsidP="007C529C">
            <w:pPr>
              <w:pStyle w:val="TAL"/>
            </w:pPr>
          </w:p>
        </w:tc>
      </w:tr>
      <w:tr w:rsidR="00857071" w:rsidRPr="00EF06A7" w14:paraId="06030E26" w14:textId="77777777" w:rsidTr="007C529C">
        <w:tc>
          <w:tcPr>
            <w:tcW w:w="4535" w:type="dxa"/>
          </w:tcPr>
          <w:p w14:paraId="0FDE3F1E" w14:textId="77777777" w:rsidR="00857071" w:rsidRPr="00EF06A7" w:rsidRDefault="00857071" w:rsidP="007C529C">
            <w:pPr>
              <w:pStyle w:val="TAL"/>
            </w:pPr>
            <w:r w:rsidRPr="00EF06A7">
              <w:t xml:space="preserve">  }</w:t>
            </w:r>
          </w:p>
        </w:tc>
        <w:tc>
          <w:tcPr>
            <w:tcW w:w="2267" w:type="dxa"/>
          </w:tcPr>
          <w:p w14:paraId="5C280C62" w14:textId="77777777" w:rsidR="00857071" w:rsidRPr="00EF06A7" w:rsidRDefault="00857071" w:rsidP="007C529C">
            <w:pPr>
              <w:pStyle w:val="TAL"/>
            </w:pPr>
          </w:p>
        </w:tc>
        <w:tc>
          <w:tcPr>
            <w:tcW w:w="1700" w:type="dxa"/>
          </w:tcPr>
          <w:p w14:paraId="076FE512" w14:textId="77777777" w:rsidR="00857071" w:rsidRPr="00EF06A7" w:rsidRDefault="00857071" w:rsidP="007C529C">
            <w:pPr>
              <w:pStyle w:val="TAL"/>
            </w:pPr>
          </w:p>
        </w:tc>
        <w:tc>
          <w:tcPr>
            <w:tcW w:w="1245" w:type="dxa"/>
          </w:tcPr>
          <w:p w14:paraId="6AB3925E" w14:textId="77777777" w:rsidR="00857071" w:rsidRPr="00EF06A7" w:rsidRDefault="00857071" w:rsidP="007C529C">
            <w:pPr>
              <w:pStyle w:val="TAL"/>
            </w:pPr>
          </w:p>
        </w:tc>
      </w:tr>
      <w:tr w:rsidR="00857071" w:rsidRPr="00EF06A7" w14:paraId="581D7E0F" w14:textId="77777777" w:rsidTr="007C529C">
        <w:tc>
          <w:tcPr>
            <w:tcW w:w="4535" w:type="dxa"/>
          </w:tcPr>
          <w:p w14:paraId="3E426DCB" w14:textId="77777777" w:rsidR="00857071" w:rsidRPr="00EF06A7" w:rsidRDefault="00857071" w:rsidP="007C529C">
            <w:pPr>
              <w:pStyle w:val="TAL"/>
            </w:pPr>
            <w:r w:rsidRPr="00EF06A7">
              <w:t>}</w:t>
            </w:r>
          </w:p>
        </w:tc>
        <w:tc>
          <w:tcPr>
            <w:tcW w:w="2267" w:type="dxa"/>
          </w:tcPr>
          <w:p w14:paraId="157AE21C" w14:textId="77777777" w:rsidR="00857071" w:rsidRPr="00EF06A7" w:rsidRDefault="00857071" w:rsidP="007C529C">
            <w:pPr>
              <w:pStyle w:val="TAL"/>
            </w:pPr>
          </w:p>
        </w:tc>
        <w:tc>
          <w:tcPr>
            <w:tcW w:w="1700" w:type="dxa"/>
          </w:tcPr>
          <w:p w14:paraId="26410C16" w14:textId="77777777" w:rsidR="00857071" w:rsidRPr="00EF06A7" w:rsidRDefault="00857071" w:rsidP="007C529C">
            <w:pPr>
              <w:pStyle w:val="TAL"/>
            </w:pPr>
          </w:p>
        </w:tc>
        <w:tc>
          <w:tcPr>
            <w:tcW w:w="1245" w:type="dxa"/>
          </w:tcPr>
          <w:p w14:paraId="28797F83" w14:textId="77777777" w:rsidR="00857071" w:rsidRPr="00EF06A7" w:rsidRDefault="00857071" w:rsidP="007C529C">
            <w:pPr>
              <w:pStyle w:val="TAL"/>
            </w:pPr>
          </w:p>
        </w:tc>
      </w:tr>
      <w:tr w:rsidR="00857071" w:rsidRPr="00EF06A7" w14:paraId="0F99EB27" w14:textId="77777777" w:rsidTr="007C529C">
        <w:tc>
          <w:tcPr>
            <w:tcW w:w="4535" w:type="dxa"/>
          </w:tcPr>
          <w:p w14:paraId="7E79EB80" w14:textId="77777777" w:rsidR="00857071" w:rsidRPr="00EF06A7" w:rsidRDefault="00857071" w:rsidP="007C529C">
            <w:pPr>
              <w:pStyle w:val="TAL"/>
            </w:pPr>
            <w:r w:rsidRPr="00EF06A7">
              <w:t>typeI-SinglePanel-ri-Restriction</w:t>
            </w:r>
          </w:p>
        </w:tc>
        <w:tc>
          <w:tcPr>
            <w:tcW w:w="2267" w:type="dxa"/>
          </w:tcPr>
          <w:p w14:paraId="264C767A" w14:textId="77777777" w:rsidR="00857071" w:rsidRPr="00EF06A7" w:rsidRDefault="00857071" w:rsidP="007C529C">
            <w:pPr>
              <w:pStyle w:val="TAL"/>
            </w:pPr>
            <w:r w:rsidRPr="00EF06A7">
              <w:t>11111111</w:t>
            </w:r>
          </w:p>
        </w:tc>
        <w:tc>
          <w:tcPr>
            <w:tcW w:w="1700" w:type="dxa"/>
          </w:tcPr>
          <w:p w14:paraId="5E69EC3A" w14:textId="77777777" w:rsidR="00857071" w:rsidRPr="00EF06A7" w:rsidRDefault="00857071" w:rsidP="007C529C">
            <w:pPr>
              <w:pStyle w:val="TAL"/>
            </w:pPr>
          </w:p>
        </w:tc>
        <w:tc>
          <w:tcPr>
            <w:tcW w:w="1245" w:type="dxa"/>
          </w:tcPr>
          <w:p w14:paraId="209858F8" w14:textId="77777777" w:rsidR="00857071" w:rsidRPr="00EF06A7" w:rsidRDefault="00857071" w:rsidP="007C529C">
            <w:pPr>
              <w:pStyle w:val="TAL"/>
            </w:pPr>
          </w:p>
        </w:tc>
      </w:tr>
    </w:tbl>
    <w:p w14:paraId="1EDEEE78" w14:textId="77777777" w:rsidR="00857071" w:rsidRPr="00EF06A7" w:rsidRDefault="00857071" w:rsidP="00857071"/>
    <w:p w14:paraId="696F2704" w14:textId="77777777" w:rsidR="00857071" w:rsidRPr="00EF06A7" w:rsidRDefault="00857071" w:rsidP="00857071">
      <w:pPr>
        <w:pStyle w:val="TH"/>
      </w:pPr>
      <w:r w:rsidRPr="00EF06A7">
        <w:t>Table 6.2.1.2.2.1.4.3-7: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071" w:rsidRPr="00EF06A7" w14:paraId="620BB32A" w14:textId="77777777" w:rsidTr="007C529C">
        <w:tc>
          <w:tcPr>
            <w:tcW w:w="9747" w:type="dxa"/>
            <w:gridSpan w:val="4"/>
          </w:tcPr>
          <w:p w14:paraId="6838B1D9" w14:textId="77777777" w:rsidR="00857071" w:rsidRPr="00EF06A7" w:rsidRDefault="00857071" w:rsidP="007C529C">
            <w:pPr>
              <w:pStyle w:val="TAH"/>
              <w:jc w:val="left"/>
              <w:rPr>
                <w:b w:val="0"/>
              </w:rPr>
            </w:pPr>
            <w:r w:rsidRPr="00EF06A7">
              <w:rPr>
                <w:b w:val="0"/>
              </w:rPr>
              <w:t>Derivation Path: TS 38.508-1 [6], clause 4.6.3, Table 4.6.3-39</w:t>
            </w:r>
          </w:p>
        </w:tc>
      </w:tr>
      <w:tr w:rsidR="00857071" w:rsidRPr="00EF06A7" w14:paraId="455F9FA5" w14:textId="77777777" w:rsidTr="007C529C">
        <w:tc>
          <w:tcPr>
            <w:tcW w:w="4535" w:type="dxa"/>
          </w:tcPr>
          <w:p w14:paraId="75E52A38" w14:textId="77777777" w:rsidR="00857071" w:rsidRPr="00EF06A7" w:rsidRDefault="00857071" w:rsidP="007C529C">
            <w:pPr>
              <w:pStyle w:val="TAH"/>
            </w:pPr>
            <w:r w:rsidRPr="00EF06A7">
              <w:t>Information Element</w:t>
            </w:r>
          </w:p>
        </w:tc>
        <w:tc>
          <w:tcPr>
            <w:tcW w:w="2267" w:type="dxa"/>
          </w:tcPr>
          <w:p w14:paraId="7391AFFC" w14:textId="77777777" w:rsidR="00857071" w:rsidRPr="00EF06A7" w:rsidRDefault="00857071" w:rsidP="007C529C">
            <w:pPr>
              <w:pStyle w:val="TAH"/>
            </w:pPr>
            <w:r w:rsidRPr="00EF06A7">
              <w:t>Value/remark</w:t>
            </w:r>
          </w:p>
        </w:tc>
        <w:tc>
          <w:tcPr>
            <w:tcW w:w="1700" w:type="dxa"/>
          </w:tcPr>
          <w:p w14:paraId="37194A50" w14:textId="77777777" w:rsidR="00857071" w:rsidRPr="00EF06A7" w:rsidRDefault="00857071" w:rsidP="007C529C">
            <w:pPr>
              <w:pStyle w:val="TAH"/>
            </w:pPr>
            <w:r w:rsidRPr="00EF06A7">
              <w:t>Comment</w:t>
            </w:r>
          </w:p>
        </w:tc>
        <w:tc>
          <w:tcPr>
            <w:tcW w:w="1245" w:type="dxa"/>
          </w:tcPr>
          <w:p w14:paraId="6044AAF7" w14:textId="77777777" w:rsidR="00857071" w:rsidRPr="00EF06A7" w:rsidRDefault="00857071" w:rsidP="007C529C">
            <w:pPr>
              <w:pStyle w:val="TAH"/>
            </w:pPr>
            <w:r w:rsidRPr="00EF06A7">
              <w:t>Condition</w:t>
            </w:r>
          </w:p>
        </w:tc>
      </w:tr>
      <w:tr w:rsidR="00857071" w:rsidRPr="00EF06A7" w14:paraId="216BF64A" w14:textId="77777777" w:rsidTr="007C529C">
        <w:tc>
          <w:tcPr>
            <w:tcW w:w="4535" w:type="dxa"/>
          </w:tcPr>
          <w:p w14:paraId="007C5596" w14:textId="77777777" w:rsidR="00857071" w:rsidRPr="00EF06A7" w:rsidRDefault="00857071" w:rsidP="007C529C">
            <w:pPr>
              <w:pStyle w:val="TAL"/>
            </w:pPr>
            <w:r w:rsidRPr="00EF06A7">
              <w:t xml:space="preserve">  reportConfigType CHOICE {</w:t>
            </w:r>
          </w:p>
        </w:tc>
        <w:tc>
          <w:tcPr>
            <w:tcW w:w="2267" w:type="dxa"/>
          </w:tcPr>
          <w:p w14:paraId="3CEC0A66" w14:textId="77777777" w:rsidR="00857071" w:rsidRPr="00EF06A7" w:rsidRDefault="00857071" w:rsidP="007C529C">
            <w:pPr>
              <w:pStyle w:val="TAL"/>
            </w:pPr>
          </w:p>
        </w:tc>
        <w:tc>
          <w:tcPr>
            <w:tcW w:w="1700" w:type="dxa"/>
          </w:tcPr>
          <w:p w14:paraId="4657B9A8" w14:textId="77777777" w:rsidR="00857071" w:rsidRPr="00EF06A7" w:rsidRDefault="00857071" w:rsidP="007C529C">
            <w:pPr>
              <w:pStyle w:val="TAL"/>
            </w:pPr>
          </w:p>
        </w:tc>
        <w:tc>
          <w:tcPr>
            <w:tcW w:w="1245" w:type="dxa"/>
          </w:tcPr>
          <w:p w14:paraId="2E7A35BA" w14:textId="77777777" w:rsidR="00857071" w:rsidRPr="00EF06A7" w:rsidRDefault="00857071" w:rsidP="007C529C">
            <w:pPr>
              <w:pStyle w:val="TAL"/>
            </w:pPr>
          </w:p>
        </w:tc>
      </w:tr>
      <w:tr w:rsidR="00857071" w:rsidRPr="00EF06A7" w14:paraId="68A0644D" w14:textId="77777777" w:rsidTr="007C529C">
        <w:tc>
          <w:tcPr>
            <w:tcW w:w="4535" w:type="dxa"/>
          </w:tcPr>
          <w:p w14:paraId="45D446EE" w14:textId="77777777" w:rsidR="00857071" w:rsidRPr="00EF06A7" w:rsidRDefault="00857071" w:rsidP="007C529C">
            <w:pPr>
              <w:pStyle w:val="TAL"/>
            </w:pPr>
            <w:r w:rsidRPr="00EF06A7">
              <w:t xml:space="preserve">     periodic SEQUENCE {</w:t>
            </w:r>
          </w:p>
        </w:tc>
        <w:tc>
          <w:tcPr>
            <w:tcW w:w="2267" w:type="dxa"/>
          </w:tcPr>
          <w:p w14:paraId="7BB1EE53" w14:textId="77777777" w:rsidR="00857071" w:rsidRPr="00EF06A7" w:rsidRDefault="00857071" w:rsidP="007C529C">
            <w:pPr>
              <w:pStyle w:val="TAL"/>
            </w:pPr>
          </w:p>
        </w:tc>
        <w:tc>
          <w:tcPr>
            <w:tcW w:w="1700" w:type="dxa"/>
          </w:tcPr>
          <w:p w14:paraId="7410EC7F" w14:textId="77777777" w:rsidR="00857071" w:rsidRPr="00EF06A7" w:rsidRDefault="00857071" w:rsidP="007C529C">
            <w:pPr>
              <w:pStyle w:val="TAL"/>
            </w:pPr>
          </w:p>
        </w:tc>
        <w:tc>
          <w:tcPr>
            <w:tcW w:w="1245" w:type="dxa"/>
          </w:tcPr>
          <w:p w14:paraId="484DB833" w14:textId="77777777" w:rsidR="00857071" w:rsidRPr="00EF06A7" w:rsidRDefault="00857071" w:rsidP="007C529C">
            <w:pPr>
              <w:pStyle w:val="TAL"/>
            </w:pPr>
          </w:p>
        </w:tc>
      </w:tr>
      <w:tr w:rsidR="00857071" w:rsidRPr="00EF06A7" w14:paraId="13AFF885" w14:textId="77777777" w:rsidTr="007C529C">
        <w:tc>
          <w:tcPr>
            <w:tcW w:w="4535" w:type="dxa"/>
          </w:tcPr>
          <w:p w14:paraId="6C34CDC3" w14:textId="77777777" w:rsidR="00857071" w:rsidRPr="00EF06A7" w:rsidRDefault="00857071" w:rsidP="007C529C">
            <w:pPr>
              <w:pStyle w:val="TAL"/>
            </w:pPr>
            <w:r w:rsidRPr="00EF06A7">
              <w:t xml:space="preserve">        reportSlotConfig</w:t>
            </w:r>
          </w:p>
        </w:tc>
        <w:tc>
          <w:tcPr>
            <w:tcW w:w="2267" w:type="dxa"/>
          </w:tcPr>
          <w:p w14:paraId="40C6B258" w14:textId="77777777" w:rsidR="00857071" w:rsidRPr="00EF06A7" w:rsidRDefault="00857071" w:rsidP="007C529C">
            <w:pPr>
              <w:pStyle w:val="TAL"/>
            </w:pPr>
            <w:r w:rsidRPr="00EF06A7">
              <w:t>CSI-ReportPeriodicityAndOffset</w:t>
            </w:r>
          </w:p>
        </w:tc>
        <w:tc>
          <w:tcPr>
            <w:tcW w:w="1700" w:type="dxa"/>
          </w:tcPr>
          <w:p w14:paraId="21B4A13A" w14:textId="77777777" w:rsidR="00857071" w:rsidRPr="00EF06A7" w:rsidRDefault="00857071" w:rsidP="007C529C">
            <w:pPr>
              <w:pStyle w:val="TAL"/>
            </w:pPr>
          </w:p>
        </w:tc>
        <w:tc>
          <w:tcPr>
            <w:tcW w:w="1245" w:type="dxa"/>
          </w:tcPr>
          <w:p w14:paraId="2999FDF2" w14:textId="77777777" w:rsidR="00857071" w:rsidRPr="00EF06A7" w:rsidRDefault="00857071" w:rsidP="007C529C">
            <w:pPr>
              <w:pStyle w:val="TAL"/>
            </w:pPr>
          </w:p>
        </w:tc>
      </w:tr>
      <w:tr w:rsidR="00857071" w:rsidRPr="00EF06A7" w14:paraId="38904975" w14:textId="77777777" w:rsidTr="007C529C">
        <w:tc>
          <w:tcPr>
            <w:tcW w:w="4535" w:type="dxa"/>
          </w:tcPr>
          <w:p w14:paraId="60DDC45B" w14:textId="77777777" w:rsidR="00857071" w:rsidRPr="00EF06A7" w:rsidRDefault="00857071" w:rsidP="007C529C">
            <w:pPr>
              <w:pStyle w:val="TAL"/>
            </w:pPr>
            <w:r w:rsidRPr="00EF06A7">
              <w:t xml:space="preserve">        pucch-CSI-ResourceList</w:t>
            </w:r>
          </w:p>
        </w:tc>
        <w:tc>
          <w:tcPr>
            <w:tcW w:w="2267" w:type="dxa"/>
          </w:tcPr>
          <w:p w14:paraId="36C2C02F" w14:textId="77777777" w:rsidR="00857071" w:rsidRPr="00EF06A7" w:rsidRDefault="00857071" w:rsidP="007C529C">
            <w:pPr>
              <w:pStyle w:val="TAL"/>
            </w:pPr>
            <w:r w:rsidRPr="00EF06A7">
              <w:t>PUCCH-CSI-Resource</w:t>
            </w:r>
          </w:p>
        </w:tc>
        <w:tc>
          <w:tcPr>
            <w:tcW w:w="1700" w:type="dxa"/>
          </w:tcPr>
          <w:p w14:paraId="68539ED8" w14:textId="77777777" w:rsidR="00857071" w:rsidRPr="00EF06A7" w:rsidRDefault="00857071" w:rsidP="007C529C">
            <w:pPr>
              <w:pStyle w:val="TAL"/>
            </w:pPr>
          </w:p>
        </w:tc>
        <w:tc>
          <w:tcPr>
            <w:tcW w:w="1245" w:type="dxa"/>
          </w:tcPr>
          <w:p w14:paraId="6B01A127" w14:textId="77777777" w:rsidR="00857071" w:rsidRPr="00EF06A7" w:rsidRDefault="00857071" w:rsidP="007C529C">
            <w:pPr>
              <w:pStyle w:val="TAL"/>
            </w:pPr>
          </w:p>
        </w:tc>
      </w:tr>
      <w:tr w:rsidR="00857071" w:rsidRPr="00EF06A7" w14:paraId="67BB33D4" w14:textId="77777777" w:rsidTr="007C529C">
        <w:tc>
          <w:tcPr>
            <w:tcW w:w="4535" w:type="dxa"/>
          </w:tcPr>
          <w:p w14:paraId="125EE3C0" w14:textId="77777777" w:rsidR="00857071" w:rsidRPr="00EF06A7" w:rsidRDefault="00857071" w:rsidP="007C529C">
            <w:pPr>
              <w:pStyle w:val="TAL"/>
            </w:pPr>
            <w:r w:rsidRPr="00EF06A7">
              <w:t xml:space="preserve">     }</w:t>
            </w:r>
          </w:p>
        </w:tc>
        <w:tc>
          <w:tcPr>
            <w:tcW w:w="2267" w:type="dxa"/>
          </w:tcPr>
          <w:p w14:paraId="5D53F2D9" w14:textId="77777777" w:rsidR="00857071" w:rsidRPr="00EF06A7" w:rsidRDefault="00857071" w:rsidP="007C529C">
            <w:pPr>
              <w:pStyle w:val="TAL"/>
            </w:pPr>
          </w:p>
        </w:tc>
        <w:tc>
          <w:tcPr>
            <w:tcW w:w="1700" w:type="dxa"/>
          </w:tcPr>
          <w:p w14:paraId="78984E36" w14:textId="77777777" w:rsidR="00857071" w:rsidRPr="00EF06A7" w:rsidRDefault="00857071" w:rsidP="007C529C">
            <w:pPr>
              <w:pStyle w:val="TAL"/>
            </w:pPr>
          </w:p>
        </w:tc>
        <w:tc>
          <w:tcPr>
            <w:tcW w:w="1245" w:type="dxa"/>
          </w:tcPr>
          <w:p w14:paraId="05FD7697" w14:textId="77777777" w:rsidR="00857071" w:rsidRPr="00EF06A7" w:rsidRDefault="00857071" w:rsidP="007C529C">
            <w:pPr>
              <w:pStyle w:val="TAL"/>
            </w:pPr>
          </w:p>
        </w:tc>
      </w:tr>
      <w:tr w:rsidR="00857071" w:rsidRPr="00EF06A7" w14:paraId="516333D3" w14:textId="77777777" w:rsidTr="007C529C">
        <w:tc>
          <w:tcPr>
            <w:tcW w:w="4535" w:type="dxa"/>
          </w:tcPr>
          <w:p w14:paraId="13C035F8" w14:textId="77777777" w:rsidR="00857071" w:rsidRPr="00EF06A7" w:rsidRDefault="00857071" w:rsidP="007C529C">
            <w:pPr>
              <w:pStyle w:val="TAL"/>
            </w:pPr>
            <w:r w:rsidRPr="00EF06A7">
              <w:t xml:space="preserve">  reportFreqConfiguration SEQUENCE {</w:t>
            </w:r>
          </w:p>
        </w:tc>
        <w:tc>
          <w:tcPr>
            <w:tcW w:w="2267" w:type="dxa"/>
          </w:tcPr>
          <w:p w14:paraId="4FE3186D" w14:textId="77777777" w:rsidR="00857071" w:rsidRPr="00EF06A7" w:rsidRDefault="00857071" w:rsidP="007C529C">
            <w:pPr>
              <w:pStyle w:val="TAL"/>
            </w:pPr>
          </w:p>
        </w:tc>
        <w:tc>
          <w:tcPr>
            <w:tcW w:w="1700" w:type="dxa"/>
          </w:tcPr>
          <w:p w14:paraId="562CE351" w14:textId="77777777" w:rsidR="00857071" w:rsidRPr="00EF06A7" w:rsidRDefault="00857071" w:rsidP="007C529C">
            <w:pPr>
              <w:pStyle w:val="TAL"/>
            </w:pPr>
          </w:p>
        </w:tc>
        <w:tc>
          <w:tcPr>
            <w:tcW w:w="1245" w:type="dxa"/>
          </w:tcPr>
          <w:p w14:paraId="13196C7A" w14:textId="77777777" w:rsidR="00857071" w:rsidRPr="00EF06A7" w:rsidRDefault="00857071" w:rsidP="007C529C">
            <w:pPr>
              <w:pStyle w:val="TAL"/>
            </w:pPr>
          </w:p>
        </w:tc>
      </w:tr>
      <w:tr w:rsidR="00857071" w:rsidRPr="00EF06A7" w14:paraId="4EAC92D2" w14:textId="77777777" w:rsidTr="007C529C">
        <w:tc>
          <w:tcPr>
            <w:tcW w:w="4535" w:type="dxa"/>
          </w:tcPr>
          <w:p w14:paraId="65C805A2" w14:textId="77777777" w:rsidR="00857071" w:rsidRPr="00EF06A7" w:rsidRDefault="00857071" w:rsidP="007C529C">
            <w:pPr>
              <w:pStyle w:val="TAL"/>
            </w:pPr>
            <w:r w:rsidRPr="00EF06A7">
              <w:t xml:space="preserve">     csi-ReportingBand CHOICE {</w:t>
            </w:r>
          </w:p>
        </w:tc>
        <w:tc>
          <w:tcPr>
            <w:tcW w:w="2267" w:type="dxa"/>
          </w:tcPr>
          <w:p w14:paraId="458D0BD7" w14:textId="77777777" w:rsidR="00857071" w:rsidRPr="00EF06A7" w:rsidRDefault="00857071" w:rsidP="007C529C">
            <w:pPr>
              <w:pStyle w:val="TAL"/>
            </w:pPr>
          </w:p>
        </w:tc>
        <w:tc>
          <w:tcPr>
            <w:tcW w:w="1700" w:type="dxa"/>
          </w:tcPr>
          <w:p w14:paraId="4F0C17D6" w14:textId="77777777" w:rsidR="00857071" w:rsidRPr="00EF06A7" w:rsidRDefault="00857071" w:rsidP="007C529C">
            <w:pPr>
              <w:pStyle w:val="TAL"/>
            </w:pPr>
          </w:p>
        </w:tc>
        <w:tc>
          <w:tcPr>
            <w:tcW w:w="1245" w:type="dxa"/>
          </w:tcPr>
          <w:p w14:paraId="1DFB59B1" w14:textId="77777777" w:rsidR="00857071" w:rsidRPr="00EF06A7" w:rsidRDefault="00857071" w:rsidP="007C529C">
            <w:pPr>
              <w:pStyle w:val="TAL"/>
            </w:pPr>
          </w:p>
        </w:tc>
      </w:tr>
      <w:tr w:rsidR="00857071" w:rsidRPr="00EF06A7" w14:paraId="43CA642F" w14:textId="77777777" w:rsidTr="007C529C">
        <w:tc>
          <w:tcPr>
            <w:tcW w:w="4535" w:type="dxa"/>
          </w:tcPr>
          <w:p w14:paraId="4D8972FB" w14:textId="77777777" w:rsidR="00857071" w:rsidRPr="00EF06A7" w:rsidRDefault="00857071" w:rsidP="007C529C">
            <w:pPr>
              <w:pStyle w:val="TAL"/>
            </w:pPr>
            <w:r w:rsidRPr="00EF06A7">
              <w:t xml:space="preserve">        subbands7</w:t>
            </w:r>
          </w:p>
        </w:tc>
        <w:tc>
          <w:tcPr>
            <w:tcW w:w="2267" w:type="dxa"/>
          </w:tcPr>
          <w:p w14:paraId="2D0CE838" w14:textId="77777777" w:rsidR="00857071" w:rsidRPr="00EF06A7" w:rsidRDefault="00857071" w:rsidP="007C529C">
            <w:pPr>
              <w:pStyle w:val="TAL"/>
            </w:pPr>
            <w:r w:rsidRPr="00EF06A7">
              <w:t>1111111</w:t>
            </w:r>
          </w:p>
        </w:tc>
        <w:tc>
          <w:tcPr>
            <w:tcW w:w="1700" w:type="dxa"/>
          </w:tcPr>
          <w:p w14:paraId="6335686F" w14:textId="77777777" w:rsidR="00857071" w:rsidRPr="00EF06A7" w:rsidRDefault="00857071" w:rsidP="007C529C">
            <w:pPr>
              <w:pStyle w:val="TAL"/>
            </w:pPr>
          </w:p>
        </w:tc>
        <w:tc>
          <w:tcPr>
            <w:tcW w:w="1245" w:type="dxa"/>
          </w:tcPr>
          <w:p w14:paraId="12F45E17" w14:textId="77777777" w:rsidR="00857071" w:rsidRPr="00EF06A7" w:rsidRDefault="00857071" w:rsidP="007C529C">
            <w:pPr>
              <w:pStyle w:val="TAL"/>
            </w:pPr>
          </w:p>
        </w:tc>
      </w:tr>
      <w:tr w:rsidR="00857071" w:rsidRPr="00EF06A7" w14:paraId="38ED85CA" w14:textId="77777777" w:rsidTr="007C529C">
        <w:tc>
          <w:tcPr>
            <w:tcW w:w="4535" w:type="dxa"/>
          </w:tcPr>
          <w:p w14:paraId="46723205" w14:textId="77777777" w:rsidR="00857071" w:rsidRPr="00EF06A7" w:rsidRDefault="00857071" w:rsidP="007C529C">
            <w:pPr>
              <w:pStyle w:val="TAL"/>
            </w:pPr>
            <w:r w:rsidRPr="00EF06A7">
              <w:t xml:space="preserve">     }</w:t>
            </w:r>
          </w:p>
        </w:tc>
        <w:tc>
          <w:tcPr>
            <w:tcW w:w="2267" w:type="dxa"/>
          </w:tcPr>
          <w:p w14:paraId="25F5C694" w14:textId="77777777" w:rsidR="00857071" w:rsidRPr="00EF06A7" w:rsidRDefault="00857071" w:rsidP="007C529C">
            <w:pPr>
              <w:pStyle w:val="TAL"/>
            </w:pPr>
          </w:p>
        </w:tc>
        <w:tc>
          <w:tcPr>
            <w:tcW w:w="1700" w:type="dxa"/>
          </w:tcPr>
          <w:p w14:paraId="60CFF0A8" w14:textId="77777777" w:rsidR="00857071" w:rsidRPr="00EF06A7" w:rsidRDefault="00857071" w:rsidP="007C529C">
            <w:pPr>
              <w:pStyle w:val="TAL"/>
            </w:pPr>
          </w:p>
        </w:tc>
        <w:tc>
          <w:tcPr>
            <w:tcW w:w="1245" w:type="dxa"/>
          </w:tcPr>
          <w:p w14:paraId="24505585" w14:textId="77777777" w:rsidR="00857071" w:rsidRPr="00EF06A7" w:rsidRDefault="00857071" w:rsidP="007C529C">
            <w:pPr>
              <w:pStyle w:val="TAL"/>
            </w:pPr>
          </w:p>
        </w:tc>
      </w:tr>
      <w:tr w:rsidR="00857071" w:rsidRPr="00EF06A7" w14:paraId="3E3F9332" w14:textId="77777777" w:rsidTr="007C529C">
        <w:tc>
          <w:tcPr>
            <w:tcW w:w="4535" w:type="dxa"/>
          </w:tcPr>
          <w:p w14:paraId="0B327240" w14:textId="77777777" w:rsidR="00857071" w:rsidRPr="00EF06A7" w:rsidRDefault="00857071" w:rsidP="007C529C">
            <w:pPr>
              <w:pStyle w:val="TAL"/>
            </w:pPr>
            <w:r w:rsidRPr="00EF06A7">
              <w:t xml:space="preserve">  }</w:t>
            </w:r>
          </w:p>
        </w:tc>
        <w:tc>
          <w:tcPr>
            <w:tcW w:w="2267" w:type="dxa"/>
          </w:tcPr>
          <w:p w14:paraId="2955A8E4" w14:textId="77777777" w:rsidR="00857071" w:rsidRPr="00EF06A7" w:rsidRDefault="00857071" w:rsidP="007C529C">
            <w:pPr>
              <w:pStyle w:val="TAL"/>
            </w:pPr>
          </w:p>
        </w:tc>
        <w:tc>
          <w:tcPr>
            <w:tcW w:w="1700" w:type="dxa"/>
          </w:tcPr>
          <w:p w14:paraId="563CE9AD" w14:textId="77777777" w:rsidR="00857071" w:rsidRPr="00EF06A7" w:rsidRDefault="00857071" w:rsidP="007C529C">
            <w:pPr>
              <w:pStyle w:val="TAL"/>
            </w:pPr>
          </w:p>
        </w:tc>
        <w:tc>
          <w:tcPr>
            <w:tcW w:w="1245" w:type="dxa"/>
          </w:tcPr>
          <w:p w14:paraId="79DD6A2F" w14:textId="77777777" w:rsidR="00857071" w:rsidRPr="00EF06A7" w:rsidRDefault="00857071" w:rsidP="007C529C">
            <w:pPr>
              <w:pStyle w:val="TAL"/>
            </w:pPr>
          </w:p>
        </w:tc>
      </w:tr>
      <w:tr w:rsidR="00857071" w:rsidRPr="00EF06A7" w14:paraId="1C0717F5" w14:textId="77777777" w:rsidTr="007C529C">
        <w:tc>
          <w:tcPr>
            <w:tcW w:w="4535" w:type="dxa"/>
          </w:tcPr>
          <w:p w14:paraId="27FEC466" w14:textId="77777777" w:rsidR="00857071" w:rsidRPr="00EF06A7" w:rsidRDefault="00857071" w:rsidP="007C529C">
            <w:pPr>
              <w:pStyle w:val="TAL"/>
            </w:pPr>
            <w:r w:rsidRPr="00EF06A7">
              <w:t xml:space="preserve">  subbandSize</w:t>
            </w:r>
          </w:p>
        </w:tc>
        <w:tc>
          <w:tcPr>
            <w:tcW w:w="2267" w:type="dxa"/>
          </w:tcPr>
          <w:p w14:paraId="73C151B9" w14:textId="77777777" w:rsidR="00857071" w:rsidRPr="00EF06A7" w:rsidRDefault="00857071" w:rsidP="007C529C">
            <w:pPr>
              <w:pStyle w:val="TAL"/>
            </w:pPr>
            <w:r w:rsidRPr="00EF06A7">
              <w:t>value2</w:t>
            </w:r>
          </w:p>
        </w:tc>
        <w:tc>
          <w:tcPr>
            <w:tcW w:w="1700" w:type="dxa"/>
          </w:tcPr>
          <w:p w14:paraId="5A6909C9" w14:textId="77777777" w:rsidR="00857071" w:rsidRPr="00EF06A7" w:rsidRDefault="00857071" w:rsidP="007C529C">
            <w:pPr>
              <w:pStyle w:val="TAL"/>
            </w:pPr>
          </w:p>
        </w:tc>
        <w:tc>
          <w:tcPr>
            <w:tcW w:w="1245" w:type="dxa"/>
          </w:tcPr>
          <w:p w14:paraId="0AA94D4C" w14:textId="77777777" w:rsidR="00857071" w:rsidRPr="00EF06A7" w:rsidRDefault="00857071" w:rsidP="007C529C">
            <w:pPr>
              <w:pStyle w:val="TAL"/>
            </w:pPr>
          </w:p>
        </w:tc>
      </w:tr>
      <w:tr w:rsidR="00857071" w:rsidRPr="00EF06A7" w14:paraId="369B728D" w14:textId="77777777" w:rsidTr="007C529C">
        <w:tc>
          <w:tcPr>
            <w:tcW w:w="4535" w:type="dxa"/>
          </w:tcPr>
          <w:p w14:paraId="572EC015" w14:textId="77777777" w:rsidR="00857071" w:rsidRPr="00EF06A7" w:rsidRDefault="00857071" w:rsidP="007C529C">
            <w:pPr>
              <w:pStyle w:val="TAL"/>
            </w:pPr>
            <w:r w:rsidRPr="00EF06A7">
              <w:t>}</w:t>
            </w:r>
          </w:p>
        </w:tc>
        <w:tc>
          <w:tcPr>
            <w:tcW w:w="2267" w:type="dxa"/>
          </w:tcPr>
          <w:p w14:paraId="378BDAAB" w14:textId="77777777" w:rsidR="00857071" w:rsidRPr="00EF06A7" w:rsidRDefault="00857071" w:rsidP="007C529C">
            <w:pPr>
              <w:pStyle w:val="TAL"/>
            </w:pPr>
          </w:p>
        </w:tc>
        <w:tc>
          <w:tcPr>
            <w:tcW w:w="1700" w:type="dxa"/>
          </w:tcPr>
          <w:p w14:paraId="0B50A153" w14:textId="77777777" w:rsidR="00857071" w:rsidRPr="00EF06A7" w:rsidRDefault="00857071" w:rsidP="007C529C">
            <w:pPr>
              <w:pStyle w:val="TAL"/>
            </w:pPr>
          </w:p>
        </w:tc>
        <w:tc>
          <w:tcPr>
            <w:tcW w:w="1245" w:type="dxa"/>
          </w:tcPr>
          <w:p w14:paraId="2F49A068" w14:textId="77777777" w:rsidR="00857071" w:rsidRPr="00EF06A7" w:rsidRDefault="00857071" w:rsidP="007C529C">
            <w:pPr>
              <w:pStyle w:val="TAL"/>
            </w:pPr>
          </w:p>
        </w:tc>
      </w:tr>
    </w:tbl>
    <w:p w14:paraId="04864A9E" w14:textId="77777777" w:rsidR="00857071" w:rsidRPr="00EF06A7" w:rsidRDefault="00857071" w:rsidP="00857071"/>
    <w:p w14:paraId="2EE93623" w14:textId="77777777" w:rsidR="00857071" w:rsidRPr="00EF06A7" w:rsidRDefault="00857071" w:rsidP="00857071">
      <w:pPr>
        <w:pStyle w:val="H6"/>
      </w:pPr>
      <w:r w:rsidRPr="00EF06A7">
        <w:t>6.2.1.2.2.1.5</w:t>
      </w:r>
      <w:r w:rsidRPr="00EF06A7">
        <w:tab/>
        <w:t>Test requirement</w:t>
      </w:r>
    </w:p>
    <w:p w14:paraId="43CEB308" w14:textId="77777777" w:rsidR="00857071" w:rsidRPr="00EF06A7" w:rsidRDefault="00857071" w:rsidP="00857071">
      <w:r w:rsidRPr="00EF06A7">
        <w:t>The pass/fail decision is as specified in the test procedure in clause 6.2.1.2.2.1.4.2.</w:t>
      </w:r>
    </w:p>
    <w:p w14:paraId="6BB71D55" w14:textId="77777777" w:rsidR="00857071" w:rsidRPr="00EF06A7" w:rsidRDefault="00857071" w:rsidP="00857071">
      <w:pPr>
        <w:pStyle w:val="TH"/>
        <w:rPr>
          <w:lang w:eastAsia="zh-CN"/>
        </w:rPr>
      </w:pPr>
      <w:r w:rsidRPr="00EF06A7">
        <w:rPr>
          <w:lang w:eastAsia="x-none"/>
        </w:rPr>
        <w:t xml:space="preserve">Table 6.2.1.2.2.1.5-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857071" w:rsidRPr="00EF06A7" w14:paraId="1B2BFF2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ED4781" w14:textId="77777777" w:rsidR="00857071" w:rsidRPr="00EF06A7" w:rsidRDefault="00857071" w:rsidP="007C529C">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DD02FF" w14:textId="77777777" w:rsidR="00857071" w:rsidRPr="00EF06A7" w:rsidRDefault="00857071" w:rsidP="007C529C">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8C8B01A" w14:textId="77777777" w:rsidR="00857071" w:rsidRPr="00EF06A7" w:rsidRDefault="00857071" w:rsidP="007C529C">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618A984" w14:textId="77777777" w:rsidR="00857071" w:rsidRPr="00EF06A7" w:rsidRDefault="00857071" w:rsidP="007C529C">
            <w:pPr>
              <w:pStyle w:val="TAH"/>
              <w:rPr>
                <w:rFonts w:eastAsia="SimSun"/>
                <w:lang w:eastAsia="zh-CN"/>
              </w:rPr>
            </w:pPr>
            <w:r w:rsidRPr="00EF06A7">
              <w:rPr>
                <w:rFonts w:eastAsia="SimSun"/>
                <w:lang w:eastAsia="zh-CN"/>
              </w:rPr>
              <w:t>Test 2</w:t>
            </w:r>
          </w:p>
        </w:tc>
      </w:tr>
      <w:tr w:rsidR="00857071" w:rsidRPr="00EF06A7" w14:paraId="28CBCECC"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E8389D" w14:textId="77777777" w:rsidR="00857071" w:rsidRPr="00EF06A7" w:rsidRDefault="00857071" w:rsidP="007C529C">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D0906A" w14:textId="77777777" w:rsidR="00857071" w:rsidRPr="00EF06A7" w:rsidRDefault="00857071" w:rsidP="007C529C">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4100E3" w14:textId="77777777" w:rsidR="00857071" w:rsidRPr="00EF06A7" w:rsidRDefault="00857071" w:rsidP="007C529C">
            <w:pPr>
              <w:pStyle w:val="TAC"/>
              <w:rPr>
                <w:rFonts w:eastAsia="SimSun"/>
                <w:lang w:eastAsia="zh-CN"/>
              </w:rPr>
            </w:pPr>
            <w:r w:rsidRPr="00EF06A7">
              <w:rPr>
                <w:rFonts w:eastAsia="SimSun"/>
                <w:lang w:eastAsia="zh-CN"/>
              </w:rPr>
              <w:t>20</w:t>
            </w:r>
          </w:p>
        </w:tc>
      </w:tr>
      <w:tr w:rsidR="00857071" w:rsidRPr="00EF06A7" w14:paraId="59E808FF"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C922C8" w14:textId="77777777" w:rsidR="00857071" w:rsidRPr="00EF06A7" w:rsidRDefault="00857071" w:rsidP="007C529C">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8480EC0" w14:textId="77777777" w:rsidR="00857071" w:rsidRPr="00EF06A7" w:rsidRDefault="00857071" w:rsidP="007C529C">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AA927" w14:textId="77777777" w:rsidR="00857071" w:rsidRPr="00EF06A7" w:rsidRDefault="00857071" w:rsidP="007C529C">
            <w:pPr>
              <w:pStyle w:val="TAC"/>
              <w:rPr>
                <w:rFonts w:eastAsia="SimSun"/>
                <w:lang w:eastAsia="zh-CN"/>
              </w:rPr>
            </w:pPr>
            <w:r w:rsidRPr="00EF06A7">
              <w:rPr>
                <w:rFonts w:eastAsia="SimSun"/>
                <w:lang w:eastAsia="zh-CN"/>
              </w:rPr>
              <w:t>30</w:t>
            </w:r>
          </w:p>
        </w:tc>
      </w:tr>
      <w:tr w:rsidR="00857071" w:rsidRPr="00EF06A7" w14:paraId="21D39368"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ADF195" w14:textId="77777777" w:rsidR="00857071" w:rsidRPr="00EF06A7" w:rsidRDefault="00857071" w:rsidP="007C529C">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D19BDE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96A8BA" w14:textId="77777777" w:rsidR="00857071" w:rsidRPr="00EF06A7" w:rsidRDefault="00857071" w:rsidP="007C529C">
            <w:pPr>
              <w:pStyle w:val="TAC"/>
              <w:rPr>
                <w:rFonts w:eastAsia="SimSun"/>
                <w:lang w:eastAsia="zh-CN"/>
              </w:rPr>
            </w:pPr>
            <w:r w:rsidRPr="00EF06A7">
              <w:rPr>
                <w:rFonts w:eastAsia="SimSun"/>
                <w:lang w:eastAsia="zh-CN"/>
              </w:rPr>
              <w:t>TDD</w:t>
            </w:r>
          </w:p>
        </w:tc>
      </w:tr>
      <w:tr w:rsidR="00857071" w:rsidRPr="00EF06A7" w14:paraId="44E1E7DB"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CABA39" w14:textId="77777777" w:rsidR="00857071" w:rsidRPr="00EF06A7" w:rsidRDefault="00857071" w:rsidP="007C529C">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856F47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ECAE27" w14:textId="77777777" w:rsidR="00857071" w:rsidRPr="00EF06A7" w:rsidRDefault="00857071" w:rsidP="007C529C">
            <w:pPr>
              <w:pStyle w:val="TAC"/>
              <w:rPr>
                <w:rFonts w:eastAsia="SimSun"/>
                <w:lang w:eastAsia="zh-CN"/>
              </w:rPr>
            </w:pPr>
            <w:r w:rsidRPr="00EF06A7">
              <w:rPr>
                <w:rFonts w:eastAsia="SimSun"/>
              </w:rPr>
              <w:t>FR1.30-1</w:t>
            </w:r>
          </w:p>
        </w:tc>
      </w:tr>
      <w:tr w:rsidR="00857071" w:rsidRPr="00EF06A7" w14:paraId="68D08405"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88A6A9" w14:textId="77777777" w:rsidR="00857071" w:rsidRPr="00EF06A7" w:rsidRDefault="00857071" w:rsidP="007C529C">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6E5CA9" w14:textId="77777777" w:rsidR="00857071" w:rsidRPr="00EF06A7" w:rsidRDefault="00857071" w:rsidP="007C529C">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6E5B33B" w14:textId="77777777" w:rsidR="00857071" w:rsidRPr="00EF06A7" w:rsidRDefault="00857071" w:rsidP="007C529C">
            <w:pPr>
              <w:pStyle w:val="TAC"/>
              <w:rPr>
                <w:rFonts w:eastAsia="SimSun"/>
                <w:lang w:eastAsia="zh-CN"/>
              </w:rPr>
            </w:pPr>
            <w:r w:rsidRPr="00EF06A7">
              <w:rPr>
                <w:rFonts w:eastAsia="SimSun"/>
                <w:lang w:eastAsia="zh-CN"/>
              </w:rPr>
              <w:t>9</w:t>
            </w:r>
          </w:p>
        </w:tc>
        <w:tc>
          <w:tcPr>
            <w:tcW w:w="868" w:type="dxa"/>
            <w:tcBorders>
              <w:top w:val="single" w:sz="4" w:space="0" w:color="auto"/>
              <w:left w:val="single" w:sz="4" w:space="0" w:color="auto"/>
              <w:bottom w:val="single" w:sz="4" w:space="0" w:color="auto"/>
              <w:right w:val="single" w:sz="4" w:space="0" w:color="auto"/>
            </w:tcBorders>
            <w:vAlign w:val="center"/>
          </w:tcPr>
          <w:p w14:paraId="6519D7BE" w14:textId="77777777" w:rsidR="00857071" w:rsidRPr="00EF06A7" w:rsidRDefault="00857071" w:rsidP="007C529C">
            <w:pPr>
              <w:pStyle w:val="TAC"/>
              <w:rPr>
                <w:rFonts w:eastAsia="SimSun"/>
                <w:lang w:eastAsia="zh-CN"/>
              </w:rPr>
            </w:pPr>
            <w:r w:rsidRPr="00EF06A7">
              <w:rPr>
                <w:rFonts w:eastAsia="SimSun"/>
                <w:lang w:eastAsia="zh-CN"/>
              </w:rPr>
              <w:t>10</w:t>
            </w:r>
          </w:p>
        </w:tc>
        <w:tc>
          <w:tcPr>
            <w:tcW w:w="755" w:type="dxa"/>
            <w:tcBorders>
              <w:top w:val="single" w:sz="4" w:space="0" w:color="auto"/>
              <w:left w:val="single" w:sz="4" w:space="0" w:color="auto"/>
              <w:bottom w:val="single" w:sz="4" w:space="0" w:color="auto"/>
              <w:right w:val="single" w:sz="4" w:space="0" w:color="auto"/>
            </w:tcBorders>
            <w:vAlign w:val="center"/>
          </w:tcPr>
          <w:p w14:paraId="2B7670DC" w14:textId="77777777" w:rsidR="00857071" w:rsidRPr="00EF06A7" w:rsidRDefault="00857071" w:rsidP="007C529C">
            <w:pPr>
              <w:pStyle w:val="TAC"/>
              <w:rPr>
                <w:rFonts w:eastAsia="SimSun"/>
                <w:lang w:eastAsia="zh-CN"/>
              </w:rPr>
            </w:pPr>
            <w:r w:rsidRPr="00EF06A7">
              <w:rPr>
                <w:rFonts w:eastAsia="SimSun"/>
                <w:lang w:eastAsia="zh-CN"/>
              </w:rPr>
              <w:t>15</w:t>
            </w:r>
          </w:p>
        </w:tc>
        <w:tc>
          <w:tcPr>
            <w:tcW w:w="704" w:type="dxa"/>
            <w:tcBorders>
              <w:top w:val="single" w:sz="4" w:space="0" w:color="auto"/>
              <w:left w:val="single" w:sz="4" w:space="0" w:color="auto"/>
              <w:bottom w:val="single" w:sz="4" w:space="0" w:color="auto"/>
              <w:right w:val="single" w:sz="4" w:space="0" w:color="auto"/>
            </w:tcBorders>
            <w:vAlign w:val="center"/>
          </w:tcPr>
          <w:p w14:paraId="79D483C8" w14:textId="77777777" w:rsidR="00857071" w:rsidRPr="00EF06A7" w:rsidRDefault="00857071" w:rsidP="007C529C">
            <w:pPr>
              <w:pStyle w:val="TAC"/>
              <w:rPr>
                <w:rFonts w:eastAsia="SimSun"/>
                <w:lang w:eastAsia="zh-CN"/>
              </w:rPr>
            </w:pPr>
            <w:r w:rsidRPr="00EF06A7">
              <w:rPr>
                <w:rFonts w:eastAsia="SimSun"/>
                <w:lang w:eastAsia="zh-CN"/>
              </w:rPr>
              <w:t>16</w:t>
            </w:r>
          </w:p>
        </w:tc>
      </w:tr>
      <w:tr w:rsidR="00857071" w:rsidRPr="00EF06A7" w14:paraId="1202A936"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65911B" w14:textId="77777777" w:rsidR="00857071" w:rsidRPr="00EF06A7" w:rsidRDefault="00857071" w:rsidP="007C529C">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D7C71C1"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24D4C1" w14:textId="77777777" w:rsidR="00857071" w:rsidRPr="00EF06A7" w:rsidRDefault="00857071" w:rsidP="007C529C">
            <w:pPr>
              <w:pStyle w:val="TAC"/>
              <w:rPr>
                <w:lang w:eastAsia="zh-CN"/>
              </w:rPr>
            </w:pPr>
            <w:r w:rsidRPr="00EF06A7">
              <w:rPr>
                <w:rFonts w:eastAsia="SimSun"/>
                <w:lang w:eastAsia="zh-CN"/>
              </w:rPr>
              <w:t>TDLA30-5</w:t>
            </w:r>
          </w:p>
        </w:tc>
      </w:tr>
      <w:tr w:rsidR="00857071" w:rsidRPr="00EF06A7" w14:paraId="3BCCB6A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223FD5" w14:textId="77777777" w:rsidR="00857071" w:rsidRPr="00EF06A7" w:rsidRDefault="00857071" w:rsidP="007C529C">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BF77F3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D8E4C2" w14:textId="77777777" w:rsidR="00857071" w:rsidRPr="00EF06A7" w:rsidRDefault="00857071" w:rsidP="007C529C">
            <w:pPr>
              <w:pStyle w:val="TAC"/>
            </w:pPr>
            <w:r w:rsidRPr="00EF06A7">
              <w:rPr>
                <w:rFonts w:eastAsia="SimSun"/>
              </w:rPr>
              <w:t xml:space="preserve">2×1 </w:t>
            </w:r>
          </w:p>
        </w:tc>
      </w:tr>
      <w:tr w:rsidR="00857071" w:rsidRPr="00EF06A7" w14:paraId="4771614D"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87E5C8" w14:textId="77777777" w:rsidR="00857071" w:rsidRPr="00EF06A7" w:rsidRDefault="00857071" w:rsidP="007C529C">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386FD9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BADB07" w14:textId="77777777" w:rsidR="00857071" w:rsidRPr="00EF06A7" w:rsidRDefault="00857071" w:rsidP="007C529C">
            <w:pPr>
              <w:pStyle w:val="TAC"/>
              <w:rPr>
                <w:rFonts w:eastAsia="SimSun"/>
              </w:rPr>
            </w:pPr>
            <w:r w:rsidRPr="00EF06A7">
              <w:rPr>
                <w:rFonts w:eastAsia="SimSun" w:cs="Arial"/>
                <w:lang w:eastAsia="zh-CN"/>
              </w:rPr>
              <w:t>ULA high</w:t>
            </w:r>
          </w:p>
        </w:tc>
      </w:tr>
      <w:tr w:rsidR="00857071" w:rsidRPr="00EF06A7" w14:paraId="370E1AD1"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AEA4EE" w14:textId="77777777" w:rsidR="00857071" w:rsidRPr="00EF06A7" w:rsidRDefault="00857071" w:rsidP="007C529C">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FA361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FB202C" w14:textId="77777777" w:rsidR="00857071" w:rsidRPr="00EF06A7" w:rsidRDefault="00857071" w:rsidP="007C529C">
            <w:pPr>
              <w:pStyle w:val="TAC"/>
            </w:pPr>
            <w:r w:rsidRPr="00EF06A7">
              <w:rPr>
                <w:rFonts w:eastAsia="SimSun"/>
              </w:rPr>
              <w:t xml:space="preserve">As specified in </w:t>
            </w:r>
            <w:r w:rsidRPr="00EF06A7">
              <w:rPr>
                <w:rFonts w:eastAsia="SimSun"/>
                <w:lang w:eastAsia="zh-CN"/>
              </w:rPr>
              <w:t>Annex B.4.1</w:t>
            </w:r>
            <w:r w:rsidRPr="00EF06A7" w:rsidDel="00B3603E">
              <w:rPr>
                <w:rFonts w:eastAsia="SimSun"/>
              </w:rPr>
              <w:t xml:space="preserve"> </w:t>
            </w:r>
          </w:p>
        </w:tc>
      </w:tr>
      <w:tr w:rsidR="00857071" w:rsidRPr="00EF06A7" w14:paraId="13074864"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0F77F56D" w14:textId="07B589C6" w:rsidR="00857071" w:rsidRPr="00EF06A7" w:rsidRDefault="00857071" w:rsidP="007C529C">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80F050F" w14:textId="77777777" w:rsidR="00857071" w:rsidRPr="00EF06A7" w:rsidRDefault="00857071"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341B53D"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2C61E" w14:textId="77777777" w:rsidR="00857071" w:rsidRPr="00EF06A7" w:rsidRDefault="00857071" w:rsidP="007C529C">
            <w:pPr>
              <w:pStyle w:val="TAC"/>
            </w:pPr>
            <w:r w:rsidRPr="00EF06A7">
              <w:rPr>
                <w:rFonts w:eastAsia="SimSun"/>
              </w:rPr>
              <w:t>Periodic</w:t>
            </w:r>
          </w:p>
        </w:tc>
      </w:tr>
      <w:tr w:rsidR="00857071" w:rsidRPr="00EF06A7" w14:paraId="1D4AFDEC" w14:textId="77777777" w:rsidTr="007C529C">
        <w:trPr>
          <w:trHeight w:val="70"/>
        </w:trPr>
        <w:tc>
          <w:tcPr>
            <w:tcW w:w="1556" w:type="dxa"/>
            <w:vMerge/>
            <w:tcBorders>
              <w:left w:val="single" w:sz="4" w:space="0" w:color="auto"/>
              <w:right w:val="single" w:sz="4" w:space="0" w:color="auto"/>
            </w:tcBorders>
            <w:vAlign w:val="center"/>
            <w:hideMark/>
          </w:tcPr>
          <w:p w14:paraId="1970CF7D"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D4B9DE" w14:textId="77777777" w:rsidR="00857071" w:rsidRPr="00EF06A7" w:rsidRDefault="00857071"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6EB29C0"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D9C1F" w14:textId="77777777" w:rsidR="00857071" w:rsidRPr="00EF06A7" w:rsidRDefault="00857071" w:rsidP="007C529C">
            <w:pPr>
              <w:pStyle w:val="TAC"/>
              <w:rPr>
                <w:rFonts w:eastAsia="SimSun"/>
                <w:lang w:eastAsia="zh-CN"/>
              </w:rPr>
            </w:pPr>
            <w:r w:rsidRPr="00EF06A7">
              <w:rPr>
                <w:rFonts w:eastAsia="SimSun"/>
                <w:lang w:eastAsia="zh-CN"/>
              </w:rPr>
              <w:t>4</w:t>
            </w:r>
          </w:p>
        </w:tc>
      </w:tr>
      <w:tr w:rsidR="00857071" w:rsidRPr="00EF06A7" w14:paraId="0C665B7F" w14:textId="77777777" w:rsidTr="007C529C">
        <w:trPr>
          <w:trHeight w:val="70"/>
        </w:trPr>
        <w:tc>
          <w:tcPr>
            <w:tcW w:w="1556" w:type="dxa"/>
            <w:vMerge/>
            <w:tcBorders>
              <w:left w:val="single" w:sz="4" w:space="0" w:color="auto"/>
              <w:right w:val="single" w:sz="4" w:space="0" w:color="auto"/>
            </w:tcBorders>
            <w:vAlign w:val="center"/>
            <w:hideMark/>
          </w:tcPr>
          <w:p w14:paraId="60FC0419"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362A38" w14:textId="77777777" w:rsidR="00857071" w:rsidRPr="00EF06A7" w:rsidRDefault="00857071" w:rsidP="007C529C">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BFE78D8"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6EA96C" w14:textId="77777777" w:rsidR="00857071" w:rsidRPr="00EF06A7" w:rsidRDefault="00857071" w:rsidP="007C529C">
            <w:pPr>
              <w:pStyle w:val="TAC"/>
            </w:pPr>
            <w:r w:rsidRPr="00EF06A7">
              <w:rPr>
                <w:rFonts w:eastAsia="SimSun"/>
              </w:rPr>
              <w:t>FD-CDM2</w:t>
            </w:r>
          </w:p>
        </w:tc>
      </w:tr>
      <w:tr w:rsidR="00857071" w:rsidRPr="00EF06A7" w14:paraId="11DEFFCD" w14:textId="77777777" w:rsidTr="007C529C">
        <w:trPr>
          <w:trHeight w:val="70"/>
        </w:trPr>
        <w:tc>
          <w:tcPr>
            <w:tcW w:w="1556" w:type="dxa"/>
            <w:vMerge/>
            <w:tcBorders>
              <w:left w:val="single" w:sz="4" w:space="0" w:color="auto"/>
              <w:right w:val="single" w:sz="4" w:space="0" w:color="auto"/>
            </w:tcBorders>
            <w:vAlign w:val="center"/>
            <w:hideMark/>
          </w:tcPr>
          <w:p w14:paraId="4DD0C0A5"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C7B6BE8" w14:textId="77777777" w:rsidR="00857071" w:rsidRPr="00EF06A7" w:rsidRDefault="00857071" w:rsidP="007C529C">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5E787B0"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4D2DB3" w14:textId="77777777" w:rsidR="00857071" w:rsidRPr="00EF06A7" w:rsidRDefault="00857071" w:rsidP="007C529C">
            <w:pPr>
              <w:pStyle w:val="TAC"/>
            </w:pPr>
            <w:r w:rsidRPr="00EF06A7">
              <w:t>1</w:t>
            </w:r>
          </w:p>
        </w:tc>
      </w:tr>
      <w:tr w:rsidR="00857071" w:rsidRPr="00EF06A7" w14:paraId="23AC401C" w14:textId="77777777" w:rsidTr="007C529C">
        <w:trPr>
          <w:trHeight w:val="70"/>
        </w:trPr>
        <w:tc>
          <w:tcPr>
            <w:tcW w:w="1556" w:type="dxa"/>
            <w:vMerge/>
            <w:tcBorders>
              <w:left w:val="single" w:sz="4" w:space="0" w:color="auto"/>
              <w:right w:val="single" w:sz="4" w:space="0" w:color="auto"/>
            </w:tcBorders>
            <w:vAlign w:val="center"/>
            <w:hideMark/>
          </w:tcPr>
          <w:p w14:paraId="330811CC"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9F8D09" w14:textId="77777777" w:rsidR="00857071" w:rsidRPr="00EF06A7" w:rsidRDefault="00857071" w:rsidP="007C529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EF26884"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A0460D" w14:textId="77777777" w:rsidR="00857071" w:rsidRPr="00EF06A7" w:rsidRDefault="00857071" w:rsidP="007C529C">
            <w:pPr>
              <w:pStyle w:val="TAC"/>
              <w:rPr>
                <w:rFonts w:eastAsia="SimSun"/>
                <w:lang w:eastAsia="zh-CN"/>
              </w:rPr>
            </w:pPr>
            <w:r w:rsidRPr="00EF06A7">
              <w:rPr>
                <w:rFonts w:eastAsia="SimSun"/>
                <w:lang w:eastAsia="zh-CN"/>
              </w:rPr>
              <w:t>Row 5,4</w:t>
            </w:r>
          </w:p>
        </w:tc>
      </w:tr>
      <w:tr w:rsidR="00857071" w:rsidRPr="00EF06A7" w14:paraId="2A3F4365" w14:textId="77777777" w:rsidTr="007C529C">
        <w:trPr>
          <w:trHeight w:val="70"/>
        </w:trPr>
        <w:tc>
          <w:tcPr>
            <w:tcW w:w="1556" w:type="dxa"/>
            <w:vMerge/>
            <w:tcBorders>
              <w:left w:val="single" w:sz="4" w:space="0" w:color="auto"/>
              <w:right w:val="single" w:sz="4" w:space="0" w:color="auto"/>
            </w:tcBorders>
            <w:vAlign w:val="center"/>
            <w:hideMark/>
          </w:tcPr>
          <w:p w14:paraId="22242E6B"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1573D8" w14:textId="77777777" w:rsidR="00857071" w:rsidRPr="00EF06A7" w:rsidRDefault="00857071" w:rsidP="007C529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F0A0F6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FE4F92" w14:textId="77777777" w:rsidR="00857071" w:rsidRPr="00EF06A7" w:rsidRDefault="00857071" w:rsidP="007C529C">
            <w:pPr>
              <w:pStyle w:val="TAC"/>
              <w:rPr>
                <w:rFonts w:eastAsia="SimSun"/>
                <w:lang w:eastAsia="zh-CN"/>
              </w:rPr>
            </w:pPr>
            <w:r w:rsidRPr="00EF06A7">
              <w:rPr>
                <w:rFonts w:eastAsia="SimSun"/>
                <w:lang w:eastAsia="zh-CN"/>
              </w:rPr>
              <w:t>9</w:t>
            </w:r>
          </w:p>
        </w:tc>
      </w:tr>
      <w:tr w:rsidR="00857071" w:rsidRPr="00EF06A7" w14:paraId="0A816589"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58094BBD" w14:textId="77777777" w:rsidR="00857071" w:rsidRPr="00EF06A7" w:rsidRDefault="00857071" w:rsidP="007C529C">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B6786" w14:textId="77777777" w:rsidR="00857071" w:rsidRPr="00EF06A7" w:rsidRDefault="00857071" w:rsidP="007C529C">
            <w:pPr>
              <w:pStyle w:val="TAL"/>
              <w:rPr>
                <w:rFonts w:eastAsia="SimSun"/>
              </w:rPr>
            </w:pPr>
            <w:r w:rsidRPr="00EF06A7">
              <w:rPr>
                <w:rFonts w:eastAsia="SimSun"/>
              </w:rPr>
              <w:t>CSI-RS</w:t>
            </w:r>
          </w:p>
          <w:p w14:paraId="05AF8608" w14:textId="77777777" w:rsidR="00857071" w:rsidRPr="00EF06A7" w:rsidRDefault="00857071"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9B5883F"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389A3A" w14:textId="77777777" w:rsidR="00857071" w:rsidRPr="00EF06A7" w:rsidRDefault="00857071" w:rsidP="007C529C">
            <w:pPr>
              <w:pStyle w:val="TAC"/>
              <w:rPr>
                <w:rFonts w:eastAsia="SimSun"/>
                <w:lang w:eastAsia="zh-CN"/>
              </w:rPr>
            </w:pPr>
            <w:r w:rsidRPr="00EF06A7">
              <w:rPr>
                <w:rFonts w:eastAsia="SimSun"/>
                <w:lang w:eastAsia="zh-CN"/>
              </w:rPr>
              <w:t>10/1</w:t>
            </w:r>
          </w:p>
        </w:tc>
      </w:tr>
      <w:tr w:rsidR="00857071" w:rsidRPr="00EF06A7" w14:paraId="77B85ACE" w14:textId="77777777" w:rsidTr="007C529C">
        <w:trPr>
          <w:trHeight w:val="70"/>
        </w:trPr>
        <w:tc>
          <w:tcPr>
            <w:tcW w:w="1556" w:type="dxa"/>
            <w:vMerge w:val="restart"/>
            <w:tcBorders>
              <w:top w:val="single" w:sz="4" w:space="0" w:color="auto"/>
              <w:left w:val="single" w:sz="4" w:space="0" w:color="auto"/>
              <w:right w:val="single" w:sz="4" w:space="0" w:color="auto"/>
            </w:tcBorders>
            <w:vAlign w:val="center"/>
            <w:hideMark/>
          </w:tcPr>
          <w:p w14:paraId="07BD96EF" w14:textId="3A409908" w:rsidR="00857071" w:rsidRPr="00EF06A7" w:rsidRDefault="00857071" w:rsidP="007C529C">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53F4E4" w14:textId="77777777" w:rsidR="00857071" w:rsidRPr="00EF06A7" w:rsidRDefault="00857071" w:rsidP="007C529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2E68CC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429E8" w14:textId="77777777" w:rsidR="00857071" w:rsidRPr="00EF06A7" w:rsidRDefault="00857071" w:rsidP="007C529C">
            <w:pPr>
              <w:pStyle w:val="TAC"/>
            </w:pPr>
            <w:r w:rsidRPr="00EF06A7">
              <w:rPr>
                <w:rFonts w:eastAsia="SimSun"/>
              </w:rPr>
              <w:t>Periodic</w:t>
            </w:r>
          </w:p>
        </w:tc>
      </w:tr>
      <w:tr w:rsidR="00857071" w:rsidRPr="00EF06A7" w14:paraId="70B86987" w14:textId="77777777" w:rsidTr="007C529C">
        <w:trPr>
          <w:trHeight w:val="70"/>
        </w:trPr>
        <w:tc>
          <w:tcPr>
            <w:tcW w:w="1556" w:type="dxa"/>
            <w:vMerge/>
            <w:tcBorders>
              <w:left w:val="single" w:sz="4" w:space="0" w:color="auto"/>
              <w:right w:val="single" w:sz="4" w:space="0" w:color="auto"/>
            </w:tcBorders>
            <w:vAlign w:val="center"/>
          </w:tcPr>
          <w:p w14:paraId="76809383"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A7F11E" w14:textId="77777777" w:rsidR="00857071" w:rsidRPr="00EF06A7" w:rsidRDefault="00857071" w:rsidP="007C529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ED9CE5B"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CE7DAF" w14:textId="77777777" w:rsidR="00857071" w:rsidRPr="00EF06A7" w:rsidRDefault="00857071" w:rsidP="007C529C">
            <w:pPr>
              <w:pStyle w:val="TAC"/>
              <w:rPr>
                <w:rFonts w:eastAsia="SimSun"/>
              </w:rPr>
            </w:pPr>
            <w:r w:rsidRPr="00EF06A7">
              <w:rPr>
                <w:rFonts w:eastAsia="SimSun"/>
                <w:lang w:eastAsia="zh-CN"/>
              </w:rPr>
              <w:t>2</w:t>
            </w:r>
          </w:p>
        </w:tc>
      </w:tr>
      <w:tr w:rsidR="00857071" w:rsidRPr="00EF06A7" w14:paraId="5DC62929" w14:textId="77777777" w:rsidTr="007C529C">
        <w:trPr>
          <w:trHeight w:val="70"/>
        </w:trPr>
        <w:tc>
          <w:tcPr>
            <w:tcW w:w="1556" w:type="dxa"/>
            <w:vMerge/>
            <w:tcBorders>
              <w:left w:val="single" w:sz="4" w:space="0" w:color="auto"/>
              <w:right w:val="single" w:sz="4" w:space="0" w:color="auto"/>
            </w:tcBorders>
            <w:vAlign w:val="center"/>
            <w:hideMark/>
          </w:tcPr>
          <w:p w14:paraId="6DB560C4"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4E41CD" w14:textId="77777777" w:rsidR="00857071" w:rsidRPr="00EF06A7" w:rsidRDefault="00857071" w:rsidP="007C529C">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F3F4663"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C39E6" w14:textId="77777777" w:rsidR="00857071" w:rsidRPr="00EF06A7" w:rsidRDefault="00857071" w:rsidP="007C529C">
            <w:pPr>
              <w:pStyle w:val="TAC"/>
            </w:pPr>
            <w:r w:rsidRPr="00EF06A7">
              <w:rPr>
                <w:rFonts w:eastAsia="SimSun"/>
              </w:rPr>
              <w:t>FD-CDM2</w:t>
            </w:r>
          </w:p>
        </w:tc>
      </w:tr>
      <w:tr w:rsidR="00857071" w:rsidRPr="00EF06A7" w14:paraId="51615119" w14:textId="77777777" w:rsidTr="007C529C">
        <w:trPr>
          <w:trHeight w:val="70"/>
        </w:trPr>
        <w:tc>
          <w:tcPr>
            <w:tcW w:w="1556" w:type="dxa"/>
            <w:vMerge/>
            <w:tcBorders>
              <w:left w:val="single" w:sz="4" w:space="0" w:color="auto"/>
              <w:right w:val="single" w:sz="4" w:space="0" w:color="auto"/>
            </w:tcBorders>
            <w:vAlign w:val="center"/>
            <w:hideMark/>
          </w:tcPr>
          <w:p w14:paraId="1625E65C"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031071" w14:textId="77777777" w:rsidR="00857071" w:rsidRPr="00EF06A7" w:rsidRDefault="00857071" w:rsidP="007C529C">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B9AA1A8"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38855E" w14:textId="77777777" w:rsidR="00857071" w:rsidRPr="00EF06A7" w:rsidRDefault="00857071" w:rsidP="007C529C">
            <w:pPr>
              <w:pStyle w:val="TAC"/>
            </w:pPr>
            <w:r w:rsidRPr="00EF06A7">
              <w:t>1</w:t>
            </w:r>
          </w:p>
        </w:tc>
      </w:tr>
      <w:tr w:rsidR="00857071" w:rsidRPr="00EF06A7" w14:paraId="56F71C1C" w14:textId="77777777" w:rsidTr="007C529C">
        <w:trPr>
          <w:trHeight w:val="70"/>
        </w:trPr>
        <w:tc>
          <w:tcPr>
            <w:tcW w:w="1556" w:type="dxa"/>
            <w:vMerge/>
            <w:tcBorders>
              <w:left w:val="single" w:sz="4" w:space="0" w:color="auto"/>
              <w:right w:val="single" w:sz="4" w:space="0" w:color="auto"/>
            </w:tcBorders>
            <w:vAlign w:val="center"/>
            <w:hideMark/>
          </w:tcPr>
          <w:p w14:paraId="1D70FFC8" w14:textId="77777777" w:rsidR="00857071" w:rsidRPr="00EF06A7" w:rsidRDefault="00857071" w:rsidP="007C529C">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114B04" w14:textId="77777777" w:rsidR="00857071" w:rsidRPr="00EF06A7" w:rsidRDefault="00857071" w:rsidP="007C529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9778424"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150896" w14:textId="77777777" w:rsidR="00857071" w:rsidRPr="00EF06A7" w:rsidRDefault="00857071" w:rsidP="007C529C">
            <w:pPr>
              <w:pStyle w:val="TAC"/>
            </w:pPr>
            <w:r w:rsidRPr="00EF06A7">
              <w:rPr>
                <w:rFonts w:eastAsia="SimSun"/>
                <w:lang w:eastAsia="zh-CN"/>
              </w:rPr>
              <w:t>Row 3,(6)</w:t>
            </w:r>
          </w:p>
        </w:tc>
      </w:tr>
      <w:tr w:rsidR="00857071" w:rsidRPr="00EF06A7" w14:paraId="6B8ED9ED" w14:textId="77777777" w:rsidTr="007C529C">
        <w:trPr>
          <w:trHeight w:val="70"/>
        </w:trPr>
        <w:tc>
          <w:tcPr>
            <w:tcW w:w="1556" w:type="dxa"/>
            <w:vMerge/>
            <w:tcBorders>
              <w:left w:val="single" w:sz="4" w:space="0" w:color="auto"/>
              <w:right w:val="single" w:sz="4" w:space="0" w:color="auto"/>
            </w:tcBorders>
            <w:vAlign w:val="center"/>
            <w:hideMark/>
          </w:tcPr>
          <w:p w14:paraId="60FE5229"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A2CFA1" w14:textId="77777777" w:rsidR="00857071" w:rsidRPr="00EF06A7" w:rsidRDefault="00857071" w:rsidP="007C529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C041A1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69026D" w14:textId="77777777" w:rsidR="00857071" w:rsidRPr="00EF06A7" w:rsidRDefault="00857071" w:rsidP="007C529C">
            <w:pPr>
              <w:pStyle w:val="TAC"/>
            </w:pPr>
            <w:r w:rsidRPr="00EF06A7">
              <w:rPr>
                <w:rFonts w:eastAsia="SimSun"/>
                <w:lang w:eastAsia="zh-CN"/>
              </w:rPr>
              <w:t>13</w:t>
            </w:r>
          </w:p>
        </w:tc>
      </w:tr>
      <w:tr w:rsidR="00857071" w:rsidRPr="00EF06A7" w14:paraId="2F091F5D" w14:textId="77777777" w:rsidTr="007C529C">
        <w:trPr>
          <w:trHeight w:val="70"/>
        </w:trPr>
        <w:tc>
          <w:tcPr>
            <w:tcW w:w="1556" w:type="dxa"/>
            <w:vMerge/>
            <w:tcBorders>
              <w:left w:val="single" w:sz="4" w:space="0" w:color="auto"/>
              <w:bottom w:val="single" w:sz="4" w:space="0" w:color="auto"/>
              <w:right w:val="single" w:sz="4" w:space="0" w:color="auto"/>
            </w:tcBorders>
            <w:vAlign w:val="center"/>
          </w:tcPr>
          <w:p w14:paraId="624B3A21"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01E684" w14:textId="77777777" w:rsidR="00857071" w:rsidRPr="00EF06A7" w:rsidRDefault="00857071" w:rsidP="007C529C">
            <w:pPr>
              <w:pStyle w:val="TAL"/>
            </w:pPr>
            <w:r w:rsidRPr="00EF06A7">
              <w:rPr>
                <w:rFonts w:eastAsia="SimSun"/>
              </w:rPr>
              <w:t>NZP CSI-RS-timeConfig</w:t>
            </w:r>
          </w:p>
          <w:p w14:paraId="12F550B0" w14:textId="77777777" w:rsidR="00857071" w:rsidRPr="00EF06A7" w:rsidRDefault="00857071" w:rsidP="007C529C">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82537CB"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DA4800" w14:textId="77777777" w:rsidR="00857071" w:rsidRPr="00EF06A7" w:rsidRDefault="00857071" w:rsidP="007C529C">
            <w:pPr>
              <w:pStyle w:val="TAC"/>
            </w:pPr>
            <w:r w:rsidRPr="00EF06A7">
              <w:rPr>
                <w:rFonts w:eastAsia="SimSun"/>
                <w:lang w:eastAsia="zh-CN"/>
              </w:rPr>
              <w:t>10/1</w:t>
            </w:r>
          </w:p>
        </w:tc>
      </w:tr>
      <w:tr w:rsidR="00857071" w:rsidRPr="00EF06A7" w14:paraId="51325D8E" w14:textId="77777777" w:rsidTr="007C529C">
        <w:trPr>
          <w:trHeight w:val="70"/>
        </w:trPr>
        <w:tc>
          <w:tcPr>
            <w:tcW w:w="1556" w:type="dxa"/>
            <w:vMerge w:val="restart"/>
            <w:tcBorders>
              <w:left w:val="single" w:sz="4" w:space="0" w:color="auto"/>
              <w:right w:val="single" w:sz="4" w:space="0" w:color="auto"/>
            </w:tcBorders>
            <w:vAlign w:val="center"/>
          </w:tcPr>
          <w:p w14:paraId="0C04F3E7" w14:textId="77777777" w:rsidR="00857071" w:rsidRPr="00EF06A7" w:rsidRDefault="00857071" w:rsidP="007C529C">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D927A" w14:textId="77777777" w:rsidR="00857071" w:rsidRPr="00EF06A7" w:rsidRDefault="00857071" w:rsidP="007C529C">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4B91694"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A417D0" w14:textId="77777777" w:rsidR="00857071" w:rsidRPr="00EF06A7" w:rsidRDefault="00857071" w:rsidP="007C529C">
            <w:pPr>
              <w:pStyle w:val="TAC"/>
              <w:rPr>
                <w:rFonts w:eastAsia="SimSun"/>
                <w:lang w:eastAsia="zh-CN"/>
              </w:rPr>
            </w:pPr>
            <w:r w:rsidRPr="00EF06A7">
              <w:rPr>
                <w:rFonts w:eastAsia="SimSun"/>
                <w:lang w:eastAsia="zh-CN"/>
              </w:rPr>
              <w:t>Periodic</w:t>
            </w:r>
          </w:p>
        </w:tc>
      </w:tr>
      <w:tr w:rsidR="00857071" w:rsidRPr="00EF06A7" w14:paraId="759EE9EA" w14:textId="77777777" w:rsidTr="007C529C">
        <w:trPr>
          <w:trHeight w:val="70"/>
        </w:trPr>
        <w:tc>
          <w:tcPr>
            <w:tcW w:w="1556" w:type="dxa"/>
            <w:vMerge/>
            <w:tcBorders>
              <w:left w:val="single" w:sz="4" w:space="0" w:color="auto"/>
              <w:right w:val="single" w:sz="4" w:space="0" w:color="auto"/>
            </w:tcBorders>
            <w:vAlign w:val="center"/>
            <w:hideMark/>
          </w:tcPr>
          <w:p w14:paraId="143BE602"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F390E6" w14:textId="77777777" w:rsidR="00857071" w:rsidRPr="00EF06A7" w:rsidRDefault="00857071" w:rsidP="007C529C">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30AADE9"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BE7BC5" w14:textId="77777777" w:rsidR="00857071" w:rsidRPr="00EF06A7" w:rsidRDefault="00857071" w:rsidP="007C529C">
            <w:pPr>
              <w:pStyle w:val="TAC"/>
              <w:rPr>
                <w:rFonts w:eastAsia="SimSun"/>
                <w:lang w:eastAsia="zh-CN"/>
              </w:rPr>
            </w:pPr>
            <w:r w:rsidRPr="00EF06A7">
              <w:rPr>
                <w:rFonts w:eastAsia="SimSun"/>
                <w:lang w:eastAsia="zh-CN"/>
              </w:rPr>
              <w:t>0</w:t>
            </w:r>
          </w:p>
        </w:tc>
      </w:tr>
      <w:tr w:rsidR="00857071" w:rsidRPr="00EF06A7" w14:paraId="75A398A9" w14:textId="77777777" w:rsidTr="007C529C">
        <w:trPr>
          <w:trHeight w:val="70"/>
        </w:trPr>
        <w:tc>
          <w:tcPr>
            <w:tcW w:w="1556" w:type="dxa"/>
            <w:vMerge/>
            <w:tcBorders>
              <w:left w:val="single" w:sz="4" w:space="0" w:color="auto"/>
              <w:right w:val="single" w:sz="4" w:space="0" w:color="auto"/>
            </w:tcBorders>
            <w:vAlign w:val="center"/>
            <w:hideMark/>
          </w:tcPr>
          <w:p w14:paraId="6C809C6F"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FE33DB" w14:textId="77777777" w:rsidR="00857071" w:rsidRPr="00EF06A7" w:rsidRDefault="00857071" w:rsidP="007C529C">
            <w:pPr>
              <w:pStyle w:val="TAL"/>
              <w:rPr>
                <w:rFonts w:eastAsia="SimSun"/>
              </w:rPr>
            </w:pPr>
            <w:r w:rsidRPr="00EF06A7">
              <w:rPr>
                <w:rFonts w:eastAsia="SimSun"/>
              </w:rPr>
              <w:t>CSI-IM Resource Mapping</w:t>
            </w:r>
          </w:p>
          <w:p w14:paraId="394A7EAA" w14:textId="5DD40096" w:rsidR="00857071" w:rsidRPr="00EF06A7" w:rsidRDefault="00857071" w:rsidP="007C529C">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9EA1DF1"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B8CC1" w14:textId="77777777" w:rsidR="00857071" w:rsidRPr="00EF06A7" w:rsidRDefault="00857071" w:rsidP="007C529C">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857071" w:rsidRPr="00EF06A7" w14:paraId="1F5CB4A9" w14:textId="77777777" w:rsidTr="007C529C">
        <w:trPr>
          <w:trHeight w:val="70"/>
        </w:trPr>
        <w:tc>
          <w:tcPr>
            <w:tcW w:w="1556" w:type="dxa"/>
            <w:vMerge/>
            <w:tcBorders>
              <w:left w:val="single" w:sz="4" w:space="0" w:color="auto"/>
              <w:bottom w:val="single" w:sz="4" w:space="0" w:color="auto"/>
              <w:right w:val="single" w:sz="4" w:space="0" w:color="auto"/>
            </w:tcBorders>
            <w:vAlign w:val="center"/>
            <w:hideMark/>
          </w:tcPr>
          <w:p w14:paraId="20246F5A" w14:textId="77777777" w:rsidR="00857071" w:rsidRPr="00EF06A7" w:rsidRDefault="00857071" w:rsidP="007C529C">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D08F29" w14:textId="77777777" w:rsidR="00857071" w:rsidRPr="00EF06A7" w:rsidRDefault="00857071" w:rsidP="007C529C">
            <w:pPr>
              <w:pStyle w:val="TAL"/>
            </w:pPr>
            <w:r w:rsidRPr="00EF06A7">
              <w:rPr>
                <w:rFonts w:eastAsia="SimSun"/>
              </w:rPr>
              <w:t>CSI-IM timeConfig</w:t>
            </w:r>
          </w:p>
          <w:p w14:paraId="4C10EBF7" w14:textId="77777777" w:rsidR="00857071" w:rsidRPr="00EF06A7" w:rsidRDefault="00857071" w:rsidP="007C529C">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03934ED"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B04BE6" w14:textId="77777777" w:rsidR="00857071" w:rsidRPr="00EF06A7" w:rsidRDefault="00857071" w:rsidP="007C529C">
            <w:pPr>
              <w:pStyle w:val="TAC"/>
              <w:rPr>
                <w:rFonts w:eastAsia="SimSun"/>
                <w:lang w:eastAsia="zh-CN"/>
              </w:rPr>
            </w:pPr>
            <w:r w:rsidRPr="00EF06A7">
              <w:rPr>
                <w:rFonts w:eastAsia="SimSun"/>
                <w:lang w:eastAsia="zh-CN"/>
              </w:rPr>
              <w:t>10/1</w:t>
            </w:r>
          </w:p>
        </w:tc>
      </w:tr>
      <w:tr w:rsidR="00857071" w:rsidRPr="00EF06A7" w14:paraId="3B82530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8B85D8" w14:textId="77777777" w:rsidR="00857071" w:rsidRPr="00EF06A7" w:rsidRDefault="00857071" w:rsidP="007C529C">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D9A901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98019B" w14:textId="77777777" w:rsidR="00857071" w:rsidRPr="00EF06A7" w:rsidRDefault="00857071" w:rsidP="007C529C">
            <w:pPr>
              <w:pStyle w:val="TAC"/>
            </w:pPr>
            <w:r w:rsidRPr="00EF06A7">
              <w:rPr>
                <w:rFonts w:eastAsia="SimSun"/>
              </w:rPr>
              <w:t>Periodic</w:t>
            </w:r>
          </w:p>
        </w:tc>
      </w:tr>
      <w:tr w:rsidR="00857071" w:rsidRPr="00EF06A7" w14:paraId="1086C66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B80478" w14:textId="77777777" w:rsidR="00857071" w:rsidRPr="00EF06A7" w:rsidRDefault="00857071" w:rsidP="007C529C">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B9029A9"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9B2FD5" w14:textId="77777777" w:rsidR="00857071" w:rsidRPr="00EF06A7" w:rsidRDefault="00857071" w:rsidP="007C529C">
            <w:pPr>
              <w:pStyle w:val="TAC"/>
              <w:rPr>
                <w:rFonts w:eastAsia="SimSun"/>
                <w:lang w:eastAsia="zh-CN"/>
              </w:rPr>
            </w:pPr>
            <w:r w:rsidRPr="00EF06A7">
              <w:t xml:space="preserve">Table </w:t>
            </w:r>
            <w:r w:rsidRPr="00EF06A7">
              <w:rPr>
                <w:rFonts w:eastAsia="SimSun"/>
                <w:lang w:eastAsia="zh-CN"/>
              </w:rPr>
              <w:t>1</w:t>
            </w:r>
          </w:p>
        </w:tc>
      </w:tr>
      <w:tr w:rsidR="00857071" w:rsidRPr="00EF06A7" w14:paraId="18E12299"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758CCC" w14:textId="77777777" w:rsidR="00857071" w:rsidRPr="00EF06A7" w:rsidRDefault="00857071" w:rsidP="007C529C">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1A736DD"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F0A46F" w14:textId="77777777" w:rsidR="00857071" w:rsidRPr="00EF06A7" w:rsidRDefault="00857071" w:rsidP="007C529C">
            <w:pPr>
              <w:pStyle w:val="TAC"/>
            </w:pPr>
            <w:r w:rsidRPr="00EF06A7">
              <w:rPr>
                <w:rFonts w:eastAsia="SimSun"/>
              </w:rPr>
              <w:t>cri-RI-PMI-CQI</w:t>
            </w:r>
          </w:p>
        </w:tc>
      </w:tr>
      <w:tr w:rsidR="00857071" w:rsidRPr="00EF06A7" w14:paraId="66625BC2"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F90D1E" w14:textId="77777777" w:rsidR="00857071" w:rsidRPr="00EF06A7" w:rsidRDefault="00857071" w:rsidP="007C529C">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07900F4"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266E4E" w14:textId="77777777" w:rsidR="00857071" w:rsidRPr="00EF06A7" w:rsidRDefault="00857071" w:rsidP="007C529C">
            <w:pPr>
              <w:pStyle w:val="TAC"/>
            </w:pPr>
            <w:r w:rsidRPr="00EF06A7">
              <w:rPr>
                <w:rFonts w:eastAsia="SimSun"/>
              </w:rPr>
              <w:t>Not configured</w:t>
            </w:r>
          </w:p>
        </w:tc>
      </w:tr>
      <w:tr w:rsidR="00857071" w:rsidRPr="00EF06A7" w14:paraId="1718311B"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670EDF" w14:textId="77777777" w:rsidR="00857071" w:rsidRPr="00EF06A7" w:rsidRDefault="00857071" w:rsidP="007C529C">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AB26259"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73A1EF" w14:textId="77777777" w:rsidR="00857071" w:rsidRPr="00EF06A7" w:rsidRDefault="00857071" w:rsidP="007C529C">
            <w:pPr>
              <w:pStyle w:val="TAC"/>
            </w:pPr>
            <w:r w:rsidRPr="00EF06A7">
              <w:rPr>
                <w:rFonts w:eastAsia="SimSun"/>
              </w:rPr>
              <w:t>Not configured</w:t>
            </w:r>
          </w:p>
        </w:tc>
      </w:tr>
      <w:tr w:rsidR="00857071" w:rsidRPr="00EF06A7" w14:paraId="306C1722"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20A623" w14:textId="77777777" w:rsidR="00857071" w:rsidRPr="00EF06A7" w:rsidRDefault="00857071" w:rsidP="007C529C">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D925192"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504B77" w14:textId="77777777" w:rsidR="00857071" w:rsidRPr="00EF06A7" w:rsidRDefault="00857071" w:rsidP="007C529C">
            <w:pPr>
              <w:pStyle w:val="TAC"/>
            </w:pPr>
            <w:r w:rsidRPr="00EF06A7">
              <w:rPr>
                <w:rFonts w:eastAsia="SimSun"/>
              </w:rPr>
              <w:t>Wideband</w:t>
            </w:r>
          </w:p>
        </w:tc>
      </w:tr>
      <w:tr w:rsidR="00857071" w:rsidRPr="00EF06A7" w14:paraId="44143FCE"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0336A" w14:textId="77777777" w:rsidR="00857071" w:rsidRPr="00EF06A7" w:rsidRDefault="00857071" w:rsidP="007C529C">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814EF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BF0AF6" w14:textId="77777777" w:rsidR="00857071" w:rsidRPr="00EF06A7" w:rsidRDefault="00857071" w:rsidP="007C529C">
            <w:pPr>
              <w:pStyle w:val="TAC"/>
            </w:pPr>
            <w:r w:rsidRPr="00EF06A7">
              <w:rPr>
                <w:rFonts w:eastAsia="SimSun"/>
              </w:rPr>
              <w:t>Wideband</w:t>
            </w:r>
          </w:p>
        </w:tc>
      </w:tr>
      <w:tr w:rsidR="00857071" w:rsidRPr="00EF06A7" w14:paraId="56F843E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E0A3C4" w14:textId="77777777" w:rsidR="00857071" w:rsidRPr="00EF06A7" w:rsidRDefault="00857071" w:rsidP="007C529C">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FF77F8D" w14:textId="77777777" w:rsidR="00857071" w:rsidRPr="00EF06A7" w:rsidRDefault="00857071" w:rsidP="007C529C">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E52CE6" w14:textId="77777777" w:rsidR="00857071" w:rsidRPr="00EF06A7" w:rsidRDefault="00857071" w:rsidP="007C529C">
            <w:pPr>
              <w:pStyle w:val="TAC"/>
            </w:pPr>
            <w:r w:rsidRPr="00EF06A7">
              <w:rPr>
                <w:lang w:eastAsia="zh-CN"/>
              </w:rPr>
              <w:t>8</w:t>
            </w:r>
          </w:p>
        </w:tc>
      </w:tr>
      <w:tr w:rsidR="00857071" w:rsidRPr="00EF06A7" w14:paraId="1584495F"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50DDCB" w14:textId="77777777" w:rsidR="00857071" w:rsidRPr="00EF06A7" w:rsidRDefault="00857071" w:rsidP="007C529C">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2595A0F"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E0DCD2" w14:textId="77777777" w:rsidR="00857071" w:rsidRPr="00EF06A7" w:rsidDel="00DC359C" w:rsidRDefault="00857071" w:rsidP="007C529C">
            <w:pPr>
              <w:pStyle w:val="TAC"/>
            </w:pPr>
            <w:r w:rsidRPr="00EF06A7">
              <w:rPr>
                <w:lang w:eastAsia="zh-CN"/>
              </w:rPr>
              <w:t>1111111</w:t>
            </w:r>
          </w:p>
        </w:tc>
      </w:tr>
      <w:tr w:rsidR="00857071" w:rsidRPr="00EF06A7" w14:paraId="35288024"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FF7644" w14:textId="77777777" w:rsidR="00857071" w:rsidRPr="00EF06A7" w:rsidRDefault="00857071" w:rsidP="007C529C">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968BD61" w14:textId="77777777" w:rsidR="00857071" w:rsidRPr="00EF06A7" w:rsidRDefault="00857071" w:rsidP="007C529C">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3638A9" w14:textId="77777777" w:rsidR="00857071" w:rsidRPr="00EF06A7" w:rsidRDefault="00857071" w:rsidP="007C529C">
            <w:pPr>
              <w:pStyle w:val="TAC"/>
              <w:rPr>
                <w:rFonts w:eastAsia="SimSun"/>
                <w:lang w:eastAsia="zh-CN"/>
              </w:rPr>
            </w:pPr>
            <w:r w:rsidRPr="00EF06A7">
              <w:rPr>
                <w:rFonts w:eastAsia="SimSun"/>
                <w:lang w:eastAsia="zh-CN"/>
              </w:rPr>
              <w:t>10/9</w:t>
            </w:r>
          </w:p>
        </w:tc>
      </w:tr>
      <w:tr w:rsidR="00857071" w:rsidRPr="00EF06A7" w14:paraId="76CDE375"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8A943" w14:textId="77777777" w:rsidR="00857071" w:rsidRPr="00EF06A7" w:rsidRDefault="00857071" w:rsidP="007C529C">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612546B"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D680F" w14:textId="77777777" w:rsidR="00857071" w:rsidRPr="00EF06A7" w:rsidRDefault="00857071" w:rsidP="007C529C">
            <w:pPr>
              <w:pStyle w:val="TAC"/>
            </w:pPr>
            <w:r w:rsidRPr="00EF06A7">
              <w:rPr>
                <w:rFonts w:eastAsia="SimSun"/>
              </w:rPr>
              <w:t>Not configured</w:t>
            </w:r>
          </w:p>
        </w:tc>
      </w:tr>
      <w:tr w:rsidR="00857071" w:rsidRPr="00EF06A7" w14:paraId="2C95C301" w14:textId="77777777" w:rsidTr="007C529C">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39C01CE" w14:textId="77777777" w:rsidR="00857071" w:rsidRPr="00EF06A7" w:rsidRDefault="00857071" w:rsidP="007C529C">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2FE10E2" w14:textId="77777777" w:rsidR="00857071" w:rsidRPr="00EF06A7" w:rsidRDefault="00857071" w:rsidP="007C529C">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7DA67CD"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CCD1B4" w14:textId="77777777" w:rsidR="00857071" w:rsidRPr="00EF06A7" w:rsidRDefault="00857071" w:rsidP="007C529C">
            <w:pPr>
              <w:pStyle w:val="TAC"/>
            </w:pPr>
            <w:r w:rsidRPr="00EF06A7">
              <w:rPr>
                <w:rFonts w:eastAsia="SimSun"/>
              </w:rPr>
              <w:t>typeI-SinglePanel</w:t>
            </w:r>
          </w:p>
        </w:tc>
      </w:tr>
      <w:tr w:rsidR="00857071" w:rsidRPr="00EF06A7" w14:paraId="370BEB2A" w14:textId="77777777" w:rsidTr="007C529C">
        <w:trPr>
          <w:trHeight w:val="70"/>
        </w:trPr>
        <w:tc>
          <w:tcPr>
            <w:tcW w:w="1648" w:type="dxa"/>
            <w:gridSpan w:val="2"/>
            <w:vMerge/>
            <w:tcBorders>
              <w:left w:val="single" w:sz="4" w:space="0" w:color="auto"/>
              <w:right w:val="single" w:sz="4" w:space="0" w:color="auto"/>
            </w:tcBorders>
            <w:hideMark/>
          </w:tcPr>
          <w:p w14:paraId="0866C453"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69865826" w14:textId="77777777" w:rsidR="00857071" w:rsidRPr="00EF06A7" w:rsidRDefault="00857071" w:rsidP="007C529C">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61F0AC41"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0D1C84" w14:textId="77777777" w:rsidR="00857071" w:rsidRPr="00EF06A7" w:rsidRDefault="00857071" w:rsidP="007C529C">
            <w:pPr>
              <w:pStyle w:val="TAC"/>
            </w:pPr>
            <w:r w:rsidRPr="00EF06A7">
              <w:t>1</w:t>
            </w:r>
          </w:p>
        </w:tc>
      </w:tr>
      <w:tr w:rsidR="00857071" w:rsidRPr="00EF06A7" w14:paraId="45FB0143" w14:textId="77777777" w:rsidTr="007C529C">
        <w:trPr>
          <w:trHeight w:val="70"/>
        </w:trPr>
        <w:tc>
          <w:tcPr>
            <w:tcW w:w="1648" w:type="dxa"/>
            <w:gridSpan w:val="2"/>
            <w:vMerge/>
            <w:tcBorders>
              <w:left w:val="single" w:sz="4" w:space="0" w:color="auto"/>
              <w:right w:val="single" w:sz="4" w:space="0" w:color="auto"/>
            </w:tcBorders>
            <w:hideMark/>
          </w:tcPr>
          <w:p w14:paraId="5F4983B8"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224F2567" w14:textId="77777777" w:rsidR="00857071" w:rsidRPr="00EF06A7" w:rsidRDefault="00857071" w:rsidP="007C529C">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15AA80C"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EDC714" w14:textId="77777777" w:rsidR="00857071" w:rsidRPr="00EF06A7" w:rsidRDefault="00857071" w:rsidP="007C529C">
            <w:pPr>
              <w:pStyle w:val="TAC"/>
            </w:pPr>
            <w:r w:rsidRPr="00EF06A7">
              <w:rPr>
                <w:rFonts w:eastAsia="SimSun"/>
              </w:rPr>
              <w:t>Not configured</w:t>
            </w:r>
          </w:p>
        </w:tc>
      </w:tr>
      <w:tr w:rsidR="00857071" w:rsidRPr="00EF06A7" w14:paraId="78FAAEA7" w14:textId="77777777" w:rsidTr="007C529C">
        <w:trPr>
          <w:trHeight w:val="70"/>
        </w:trPr>
        <w:tc>
          <w:tcPr>
            <w:tcW w:w="1648" w:type="dxa"/>
            <w:gridSpan w:val="2"/>
            <w:vMerge/>
            <w:tcBorders>
              <w:left w:val="single" w:sz="4" w:space="0" w:color="auto"/>
              <w:right w:val="single" w:sz="4" w:space="0" w:color="auto"/>
            </w:tcBorders>
            <w:hideMark/>
          </w:tcPr>
          <w:p w14:paraId="496C4D9E"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5AEA7DEA" w14:textId="77777777" w:rsidR="00857071" w:rsidRPr="00EF06A7" w:rsidRDefault="00857071" w:rsidP="007C529C">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ED59D7"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9C7328" w14:textId="77777777" w:rsidR="00857071" w:rsidRPr="00EF06A7" w:rsidRDefault="00857071" w:rsidP="007C529C">
            <w:pPr>
              <w:pStyle w:val="TAC"/>
            </w:pPr>
            <w:r w:rsidRPr="00EF06A7">
              <w:rPr>
                <w:rFonts w:eastAsia="SimSun" w:cs="Arial"/>
                <w:lang w:eastAsia="zh-CN"/>
              </w:rPr>
              <w:t>000001</w:t>
            </w:r>
          </w:p>
        </w:tc>
      </w:tr>
      <w:tr w:rsidR="00857071" w:rsidRPr="00EF06A7" w14:paraId="1418F518" w14:textId="77777777" w:rsidTr="007C529C">
        <w:trPr>
          <w:trHeight w:val="70"/>
        </w:trPr>
        <w:tc>
          <w:tcPr>
            <w:tcW w:w="1648" w:type="dxa"/>
            <w:gridSpan w:val="2"/>
            <w:vMerge/>
            <w:tcBorders>
              <w:left w:val="single" w:sz="4" w:space="0" w:color="auto"/>
              <w:bottom w:val="single" w:sz="4" w:space="0" w:color="auto"/>
              <w:right w:val="single" w:sz="4" w:space="0" w:color="auto"/>
            </w:tcBorders>
          </w:tcPr>
          <w:p w14:paraId="440B36CD" w14:textId="77777777" w:rsidR="00857071" w:rsidRPr="00EF06A7" w:rsidRDefault="00857071" w:rsidP="007C529C">
            <w:pPr>
              <w:pStyle w:val="TAL"/>
            </w:pPr>
          </w:p>
        </w:tc>
        <w:tc>
          <w:tcPr>
            <w:tcW w:w="3091" w:type="dxa"/>
            <w:tcBorders>
              <w:top w:val="single" w:sz="4" w:space="0" w:color="auto"/>
              <w:left w:val="single" w:sz="4" w:space="0" w:color="auto"/>
              <w:bottom w:val="single" w:sz="4" w:space="0" w:color="auto"/>
              <w:right w:val="single" w:sz="4" w:space="0" w:color="auto"/>
            </w:tcBorders>
          </w:tcPr>
          <w:p w14:paraId="7D42334E" w14:textId="77777777" w:rsidR="00857071" w:rsidRPr="00EF06A7" w:rsidRDefault="00857071" w:rsidP="007C529C">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FB7398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281776" w14:textId="77777777" w:rsidR="00857071" w:rsidRPr="00EF06A7" w:rsidRDefault="00857071" w:rsidP="007C529C">
            <w:pPr>
              <w:pStyle w:val="TAC"/>
            </w:pPr>
            <w:r w:rsidRPr="00EF06A7">
              <w:t>N/A</w:t>
            </w:r>
          </w:p>
        </w:tc>
      </w:tr>
      <w:tr w:rsidR="00857071" w:rsidRPr="00EF06A7" w14:paraId="57273613"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C7F4A6D" w14:textId="77777777" w:rsidR="00857071" w:rsidRPr="00EF06A7" w:rsidRDefault="00857071" w:rsidP="007C529C">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A56ED9F"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6C52D" w14:textId="77777777" w:rsidR="00857071" w:rsidRPr="00EF06A7" w:rsidRDefault="00857071" w:rsidP="007C529C">
            <w:pPr>
              <w:pStyle w:val="TAC"/>
            </w:pPr>
            <w:r w:rsidRPr="00EF06A7">
              <w:rPr>
                <w:rFonts w:eastAsia="SimSun"/>
                <w:lang w:eastAsia="zh-CN"/>
              </w:rPr>
              <w:t>PUCCH</w:t>
            </w:r>
          </w:p>
        </w:tc>
      </w:tr>
      <w:tr w:rsidR="00857071" w:rsidRPr="00EF06A7" w14:paraId="3AEFF25A"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65251DE" w14:textId="1A123539" w:rsidR="00857071" w:rsidRPr="00EF06A7" w:rsidRDefault="00857071" w:rsidP="007C529C">
            <w:pPr>
              <w:pStyle w:val="TAL"/>
            </w:pPr>
            <w:r w:rsidRPr="00EF06A7">
              <w:rPr>
                <w:rFonts w:eastAsia="SimSun"/>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1B78C1" w14:textId="77777777" w:rsidR="00857071" w:rsidRPr="00EF06A7" w:rsidRDefault="00857071" w:rsidP="007C529C">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F46C6B" w14:textId="77777777" w:rsidR="00857071" w:rsidRPr="00EF06A7" w:rsidRDefault="00857071" w:rsidP="007C529C">
            <w:pPr>
              <w:pStyle w:val="TAC"/>
              <w:rPr>
                <w:rFonts w:eastAsia="SimSun"/>
                <w:lang w:eastAsia="zh-CN"/>
              </w:rPr>
            </w:pPr>
            <w:r w:rsidRPr="00EF06A7">
              <w:rPr>
                <w:rFonts w:eastAsia="SimSun"/>
                <w:lang w:eastAsia="zh-CN"/>
              </w:rPr>
              <w:t>9.5</w:t>
            </w:r>
          </w:p>
        </w:tc>
      </w:tr>
      <w:tr w:rsidR="00857071" w:rsidRPr="00EF06A7" w14:paraId="488690D7"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314A5A" w14:textId="77777777" w:rsidR="00857071" w:rsidRPr="00EF06A7" w:rsidRDefault="00857071" w:rsidP="007C529C">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7FE2880" w14:textId="77777777" w:rsidR="00857071" w:rsidRPr="00EF06A7" w:rsidRDefault="00857071" w:rsidP="007C529C">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648D1E" w14:textId="77777777" w:rsidR="00857071" w:rsidRPr="00EF06A7" w:rsidRDefault="00857071" w:rsidP="007C529C">
            <w:pPr>
              <w:pStyle w:val="TAC"/>
            </w:pPr>
            <w:r w:rsidRPr="00EF06A7">
              <w:t>1</w:t>
            </w:r>
          </w:p>
        </w:tc>
      </w:tr>
      <w:tr w:rsidR="00857071" w:rsidRPr="00EF06A7" w14:paraId="796D1C70" w14:textId="77777777" w:rsidTr="007C529C">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6F52E2" w14:textId="77777777" w:rsidR="00857071" w:rsidRPr="00EF06A7" w:rsidRDefault="00857071" w:rsidP="007C529C">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2CB8C94" w14:textId="77777777" w:rsidR="00857071" w:rsidRPr="00EF06A7" w:rsidRDefault="00857071" w:rsidP="007C529C">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DCF9EF" w14:textId="77777777" w:rsidR="00857071" w:rsidRPr="00EF06A7" w:rsidRDefault="00857071" w:rsidP="007C529C">
            <w:pPr>
              <w:pStyle w:val="TAC"/>
            </w:pPr>
            <w:r w:rsidRPr="00EF06A7">
              <w:rPr>
                <w:rFonts w:eastAsia="SimSun"/>
                <w:lang w:eastAsia="zh-CN"/>
              </w:rPr>
              <w:t>As specified in Table A.4-1, TBS.1-5</w:t>
            </w:r>
          </w:p>
        </w:tc>
      </w:tr>
    </w:tbl>
    <w:p w14:paraId="69E8F3FD" w14:textId="77777777" w:rsidR="00857071" w:rsidRPr="00EF06A7" w:rsidRDefault="00857071" w:rsidP="00857071">
      <w:pPr>
        <w:tabs>
          <w:tab w:val="left" w:pos="6096"/>
        </w:tabs>
        <w:rPr>
          <w:rFonts w:eastAsia="SimSun"/>
        </w:rPr>
      </w:pPr>
    </w:p>
    <w:p w14:paraId="28E52221" w14:textId="77777777" w:rsidR="00857071" w:rsidRPr="00EF06A7" w:rsidRDefault="00857071" w:rsidP="00857071">
      <w:pPr>
        <w:pStyle w:val="TH"/>
        <w:rPr>
          <w:lang w:eastAsia="zh-CN"/>
        </w:rPr>
      </w:pPr>
      <w:r w:rsidRPr="00EF06A7">
        <w:t>Table 6.2.1.2.</w:t>
      </w:r>
      <w:r w:rsidRPr="00EF06A7">
        <w:rPr>
          <w:rFonts w:eastAsia="SimSun"/>
          <w:lang w:eastAsia="zh-CN"/>
        </w:rPr>
        <w:t>2.1.5</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57071" w:rsidRPr="00EF06A7" w14:paraId="76AEB071" w14:textId="77777777" w:rsidTr="007C529C">
        <w:trPr>
          <w:jc w:val="center"/>
        </w:trPr>
        <w:tc>
          <w:tcPr>
            <w:tcW w:w="1984" w:type="dxa"/>
            <w:tcBorders>
              <w:bottom w:val="nil"/>
            </w:tcBorders>
          </w:tcPr>
          <w:p w14:paraId="795B1112" w14:textId="77777777" w:rsidR="00857071" w:rsidRPr="00EF06A7" w:rsidRDefault="00857071" w:rsidP="007C529C">
            <w:pPr>
              <w:pStyle w:val="TAH"/>
              <w:rPr>
                <w:rFonts w:cs="v5.0.0"/>
                <w:lang w:eastAsia="zh-CN"/>
              </w:rPr>
            </w:pPr>
            <w:r w:rsidRPr="00EF06A7">
              <w:rPr>
                <w:rFonts w:cs="v5.0.0"/>
                <w:lang w:eastAsia="zh-CN"/>
              </w:rPr>
              <w:t>Parameters</w:t>
            </w:r>
          </w:p>
        </w:tc>
        <w:tc>
          <w:tcPr>
            <w:tcW w:w="1412" w:type="dxa"/>
            <w:tcBorders>
              <w:bottom w:val="nil"/>
            </w:tcBorders>
          </w:tcPr>
          <w:p w14:paraId="35AACB83" w14:textId="77777777" w:rsidR="00857071" w:rsidRPr="00EF06A7" w:rsidRDefault="00857071" w:rsidP="007C529C">
            <w:pPr>
              <w:pStyle w:val="TAH"/>
            </w:pPr>
            <w:r w:rsidRPr="00EF06A7">
              <w:t>Test 1</w:t>
            </w:r>
          </w:p>
        </w:tc>
        <w:tc>
          <w:tcPr>
            <w:tcW w:w="1512" w:type="dxa"/>
            <w:tcBorders>
              <w:bottom w:val="nil"/>
            </w:tcBorders>
          </w:tcPr>
          <w:p w14:paraId="744E30AF" w14:textId="77777777" w:rsidR="00857071" w:rsidRPr="00EF06A7" w:rsidRDefault="00857071" w:rsidP="007C529C">
            <w:pPr>
              <w:pStyle w:val="TAH"/>
              <w:rPr>
                <w:rFonts w:eastAsia="?? ??" w:cs="v5.0.0"/>
              </w:rPr>
            </w:pPr>
            <w:r w:rsidRPr="00EF06A7">
              <w:rPr>
                <w:rFonts w:eastAsia="?? ??" w:cs="v5.0.0"/>
              </w:rPr>
              <w:t>Test 2</w:t>
            </w:r>
          </w:p>
        </w:tc>
      </w:tr>
      <w:tr w:rsidR="00857071" w:rsidRPr="00EF06A7" w14:paraId="4BCD44E5" w14:textId="77777777" w:rsidTr="007C529C">
        <w:trPr>
          <w:cantSplit/>
          <w:jc w:val="center"/>
        </w:trPr>
        <w:tc>
          <w:tcPr>
            <w:tcW w:w="1984" w:type="dxa"/>
          </w:tcPr>
          <w:p w14:paraId="26B3DD75" w14:textId="77777777" w:rsidR="00857071" w:rsidRPr="00EF06A7" w:rsidRDefault="00857071" w:rsidP="007C529C">
            <w:pPr>
              <w:pStyle w:val="TAC"/>
              <w:rPr>
                <w:rFonts w:eastAsia="?? ??" w:cs="Arial"/>
              </w:rPr>
            </w:pPr>
            <w:r w:rsidRPr="00EF06A7">
              <w:rPr>
                <w:rFonts w:ascii="Symbol" w:eastAsia="?? ??" w:hAnsi="Symbol" w:cs="Arial"/>
                <w:i/>
                <w:iCs/>
              </w:rPr>
              <w:t></w:t>
            </w:r>
            <w:r w:rsidRPr="00EF06A7">
              <w:rPr>
                <w:rFonts w:eastAsia="?? ??" w:cs="Arial"/>
              </w:rPr>
              <w:t xml:space="preserve"> [%]</w:t>
            </w:r>
          </w:p>
        </w:tc>
        <w:tc>
          <w:tcPr>
            <w:tcW w:w="1412" w:type="dxa"/>
          </w:tcPr>
          <w:p w14:paraId="5D439576" w14:textId="77777777" w:rsidR="00857071" w:rsidRPr="00EF06A7" w:rsidRDefault="00857071" w:rsidP="007C529C">
            <w:pPr>
              <w:pStyle w:val="TAC"/>
              <w:rPr>
                <w:rFonts w:cs="v5.0.0"/>
                <w:lang w:eastAsia="zh-CN"/>
              </w:rPr>
            </w:pPr>
            <w:r w:rsidRPr="00EF06A7">
              <w:rPr>
                <w:rFonts w:cs="v5.0.0"/>
                <w:lang w:eastAsia="zh-CN"/>
              </w:rPr>
              <w:t>20</w:t>
            </w:r>
          </w:p>
        </w:tc>
        <w:tc>
          <w:tcPr>
            <w:tcW w:w="1512" w:type="dxa"/>
          </w:tcPr>
          <w:p w14:paraId="04C9C668" w14:textId="77777777" w:rsidR="00857071" w:rsidRPr="00EF06A7" w:rsidRDefault="00857071" w:rsidP="007C529C">
            <w:pPr>
              <w:pStyle w:val="TAC"/>
              <w:rPr>
                <w:rFonts w:cs="v5.0.0"/>
                <w:lang w:eastAsia="zh-CN"/>
              </w:rPr>
            </w:pPr>
            <w:r w:rsidRPr="00EF06A7">
              <w:rPr>
                <w:rFonts w:cs="v5.0.0"/>
                <w:lang w:eastAsia="zh-CN"/>
              </w:rPr>
              <w:t>20</w:t>
            </w:r>
          </w:p>
        </w:tc>
      </w:tr>
      <w:tr w:rsidR="00857071" w:rsidRPr="00EF06A7" w14:paraId="03B316BE" w14:textId="77777777" w:rsidTr="007C529C">
        <w:trPr>
          <w:cantSplit/>
          <w:jc w:val="center"/>
        </w:trPr>
        <w:tc>
          <w:tcPr>
            <w:tcW w:w="1984" w:type="dxa"/>
          </w:tcPr>
          <w:p w14:paraId="1CD8D91D" w14:textId="77777777" w:rsidR="00857071" w:rsidRPr="00EF06A7" w:rsidRDefault="00857071" w:rsidP="007C529C">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460DF1CB" w14:textId="77777777" w:rsidR="00857071" w:rsidRPr="00EF06A7" w:rsidRDefault="00857071" w:rsidP="007C529C">
            <w:pPr>
              <w:pStyle w:val="TAC"/>
              <w:rPr>
                <w:rFonts w:cs="v5.0.0"/>
                <w:lang w:eastAsia="zh-CN"/>
              </w:rPr>
            </w:pPr>
            <w:r w:rsidRPr="00EF06A7">
              <w:rPr>
                <w:rFonts w:cs="v5.0.0"/>
                <w:lang w:eastAsia="zh-CN"/>
              </w:rPr>
              <w:t>1.0</w:t>
            </w:r>
            <w:r w:rsidRPr="00EF06A7">
              <w:rPr>
                <w:rFonts w:cs="v5.0.0"/>
              </w:rPr>
              <w:t>5</w:t>
            </w:r>
            <w:r w:rsidRPr="00EF06A7">
              <w:rPr>
                <w:rFonts w:cs="v5.0.0"/>
                <w:lang w:eastAsia="zh-CN"/>
              </w:rPr>
              <w:t xml:space="preserve"> -TT</w:t>
            </w:r>
          </w:p>
        </w:tc>
        <w:tc>
          <w:tcPr>
            <w:tcW w:w="1512" w:type="dxa"/>
          </w:tcPr>
          <w:p w14:paraId="2001E4CC" w14:textId="77777777" w:rsidR="00857071" w:rsidRPr="00EF06A7" w:rsidRDefault="00857071" w:rsidP="007C529C">
            <w:pPr>
              <w:pStyle w:val="TAC"/>
              <w:rPr>
                <w:rFonts w:cs="v5.0.0"/>
                <w:lang w:eastAsia="zh-CN"/>
              </w:rPr>
            </w:pPr>
            <w:r w:rsidRPr="00EF06A7">
              <w:rPr>
                <w:rFonts w:cs="v5.0.0"/>
                <w:lang w:eastAsia="zh-CN"/>
              </w:rPr>
              <w:t>1.05 -TT</w:t>
            </w:r>
          </w:p>
        </w:tc>
      </w:tr>
      <w:tr w:rsidR="00857071" w:rsidRPr="00EF06A7" w14:paraId="1DCDA9CE" w14:textId="77777777" w:rsidTr="007C529C">
        <w:trPr>
          <w:cantSplit/>
          <w:jc w:val="center"/>
        </w:trPr>
        <w:tc>
          <w:tcPr>
            <w:tcW w:w="4908" w:type="dxa"/>
            <w:gridSpan w:val="3"/>
          </w:tcPr>
          <w:p w14:paraId="087C2615" w14:textId="77777777" w:rsidR="00857071" w:rsidRPr="00EF06A7" w:rsidDel="00632C96" w:rsidRDefault="00857071" w:rsidP="007C529C">
            <w:pPr>
              <w:pStyle w:val="TAN"/>
              <w:rPr>
                <w:lang w:eastAsia="zh-CN"/>
              </w:rPr>
            </w:pPr>
            <w:r w:rsidRPr="00EF06A7">
              <w:t>Note1 : TT = 0.01</w:t>
            </w:r>
          </w:p>
        </w:tc>
      </w:tr>
    </w:tbl>
    <w:p w14:paraId="75F803D2" w14:textId="77777777" w:rsidR="00857071" w:rsidRPr="00EF06A7" w:rsidRDefault="00857071" w:rsidP="00857071"/>
    <w:p w14:paraId="65A38E36" w14:textId="77777777" w:rsidR="00F15980" w:rsidRPr="00EF06A7" w:rsidRDefault="00F15980" w:rsidP="00C00A61">
      <w:pPr>
        <w:pStyle w:val="Heading3"/>
      </w:pPr>
      <w:r w:rsidRPr="00EF06A7">
        <w:t>6.2.2</w:t>
      </w:r>
      <w:r w:rsidRPr="00EF06A7">
        <w:tab/>
        <w:t>2RX requirements</w:t>
      </w:r>
      <w:bookmarkEnd w:id="98"/>
      <w:bookmarkEnd w:id="99"/>
      <w:bookmarkEnd w:id="100"/>
      <w:bookmarkEnd w:id="101"/>
      <w:bookmarkEnd w:id="102"/>
      <w:bookmarkEnd w:id="103"/>
      <w:bookmarkEnd w:id="104"/>
    </w:p>
    <w:p w14:paraId="4E9389B4" w14:textId="77777777" w:rsidR="00F15980" w:rsidRPr="00EF06A7" w:rsidRDefault="00F15980" w:rsidP="00C00A61">
      <w:pPr>
        <w:pStyle w:val="Heading4"/>
      </w:pPr>
      <w:bookmarkStart w:id="107" w:name="_Toc27479491"/>
      <w:bookmarkStart w:id="108" w:name="_Toc36058678"/>
      <w:bookmarkStart w:id="109" w:name="_Toc44067601"/>
      <w:bookmarkStart w:id="110" w:name="_Toc52716527"/>
      <w:bookmarkStart w:id="111" w:name="_Toc58239172"/>
      <w:bookmarkStart w:id="112" w:name="_Toc68246754"/>
      <w:bookmarkStart w:id="113" w:name="_Toc75790067"/>
      <w:r w:rsidRPr="00EF06A7">
        <w:t>6.2.2.1</w:t>
      </w:r>
      <w:r w:rsidRPr="00EF06A7">
        <w:tab/>
        <w:t>FDD</w:t>
      </w:r>
      <w:bookmarkEnd w:id="107"/>
      <w:bookmarkEnd w:id="108"/>
      <w:bookmarkEnd w:id="109"/>
      <w:bookmarkEnd w:id="110"/>
      <w:bookmarkEnd w:id="111"/>
      <w:bookmarkEnd w:id="112"/>
      <w:bookmarkEnd w:id="113"/>
    </w:p>
    <w:p w14:paraId="0D16A14D" w14:textId="77777777" w:rsidR="00106B02" w:rsidRPr="00EF06A7" w:rsidRDefault="00106B02" w:rsidP="00106B02">
      <w:pPr>
        <w:pStyle w:val="Heading5"/>
      </w:pPr>
      <w:bookmarkStart w:id="114" w:name="_Toc27479492"/>
      <w:bookmarkStart w:id="115" w:name="_Toc36058679"/>
      <w:bookmarkStart w:id="116" w:name="_Toc44067602"/>
      <w:bookmarkStart w:id="117" w:name="_Toc52716528"/>
      <w:bookmarkStart w:id="118" w:name="_Toc58239173"/>
      <w:bookmarkStart w:id="119" w:name="_Toc68246755"/>
      <w:bookmarkStart w:id="120" w:name="_Toc75790068"/>
      <w:r w:rsidRPr="00EF06A7">
        <w:t>6.2.2.1.1</w:t>
      </w:r>
      <w:r w:rsidRPr="00EF06A7">
        <w:tab/>
        <w:t>CQI reporting definition under AWGN conditions</w:t>
      </w:r>
      <w:bookmarkEnd w:id="114"/>
      <w:bookmarkEnd w:id="115"/>
      <w:bookmarkEnd w:id="116"/>
      <w:bookmarkEnd w:id="117"/>
      <w:bookmarkEnd w:id="118"/>
      <w:bookmarkEnd w:id="119"/>
      <w:bookmarkEnd w:id="120"/>
    </w:p>
    <w:p w14:paraId="3836B175" w14:textId="77777777" w:rsidR="00106B02" w:rsidRPr="00EF06A7" w:rsidRDefault="00106B02" w:rsidP="00D25D82">
      <w:r w:rsidRPr="00EF06A7">
        <w:rPr>
          <w:rFonts w:eastAsia="SimSun"/>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2]. To account for sensitivity of the input SNR the reporting definition is considered to be verified if the reporting accuracy is met for at least one of two SNR levels separated by an offset of 1 dB</w:t>
      </w:r>
    </w:p>
    <w:p w14:paraId="2542AEF8" w14:textId="77777777" w:rsidR="00106B02" w:rsidRPr="00EF06A7" w:rsidRDefault="00106B02" w:rsidP="00106B02">
      <w:pPr>
        <w:pStyle w:val="Heading6"/>
      </w:pPr>
      <w:bookmarkStart w:id="121" w:name="_Toc27479493"/>
      <w:bookmarkStart w:id="122" w:name="_Toc36058680"/>
      <w:bookmarkStart w:id="123" w:name="_Toc44067603"/>
      <w:bookmarkStart w:id="124" w:name="_Toc52716529"/>
      <w:bookmarkStart w:id="125" w:name="_Toc58239174"/>
      <w:bookmarkStart w:id="126" w:name="_Toc68246756"/>
      <w:bookmarkStart w:id="127" w:name="_Toc75790069"/>
      <w:r w:rsidRPr="00EF06A7">
        <w:t>6.2.2.1.1.1</w:t>
      </w:r>
      <w:r w:rsidRPr="00EF06A7">
        <w:tab/>
        <w:t>2Rx FDD FR1 periodic CQI reporting under AWGN conditions for both SA and NSA</w:t>
      </w:r>
      <w:bookmarkEnd w:id="121"/>
      <w:bookmarkEnd w:id="122"/>
      <w:bookmarkEnd w:id="123"/>
      <w:bookmarkEnd w:id="124"/>
      <w:bookmarkEnd w:id="125"/>
      <w:bookmarkEnd w:id="126"/>
      <w:bookmarkEnd w:id="127"/>
    </w:p>
    <w:p w14:paraId="0A3F354A" w14:textId="77777777" w:rsidR="00106B02" w:rsidRPr="00EF06A7" w:rsidRDefault="00106B02" w:rsidP="00D25D82">
      <w:pPr>
        <w:pStyle w:val="H6"/>
      </w:pPr>
      <w:r w:rsidRPr="00EF06A7">
        <w:t>6.2.2.1.1.1.1</w:t>
      </w:r>
      <w:r w:rsidRPr="00EF06A7">
        <w:tab/>
        <w:t>Test Purpose</w:t>
      </w:r>
    </w:p>
    <w:p w14:paraId="35EC1F84" w14:textId="77777777" w:rsidR="00106B02" w:rsidRPr="00EF06A7" w:rsidRDefault="00106B02" w:rsidP="00106B0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3E81D74E" w14:textId="77777777" w:rsidR="00106B02" w:rsidRPr="00EF06A7" w:rsidRDefault="00106B02" w:rsidP="00D25D82">
      <w:pPr>
        <w:pStyle w:val="H6"/>
      </w:pPr>
      <w:r w:rsidRPr="00EF06A7">
        <w:t>6.2.2.1.1.1.2</w:t>
      </w:r>
      <w:r w:rsidRPr="00EF06A7">
        <w:tab/>
        <w:t>Test Applicability</w:t>
      </w:r>
    </w:p>
    <w:p w14:paraId="162DA8B3" w14:textId="77777777" w:rsidR="00106B02" w:rsidRPr="00EF06A7" w:rsidRDefault="00106B02" w:rsidP="00D25D82">
      <w:r w:rsidRPr="00EF06A7">
        <w:t>This test applies to all types of NR UE release 15 and forward.</w:t>
      </w:r>
    </w:p>
    <w:p w14:paraId="70AD9AF0" w14:textId="77777777" w:rsidR="00106B02" w:rsidRPr="00EF06A7" w:rsidRDefault="00106B02" w:rsidP="00D25D82">
      <w:r w:rsidRPr="00EF06A7">
        <w:t>This test also applies to all types of EUTRA UE release 15 and forward supporting EN-DC.</w:t>
      </w:r>
    </w:p>
    <w:p w14:paraId="4F1DE711" w14:textId="77777777" w:rsidR="00106B02" w:rsidRPr="00EF06A7" w:rsidRDefault="00106B02" w:rsidP="00D25D82">
      <w:pPr>
        <w:pStyle w:val="H6"/>
        <w:rPr>
          <w:rFonts w:eastAsia="SimSun"/>
        </w:rPr>
      </w:pPr>
      <w:r w:rsidRPr="00EF06A7">
        <w:rPr>
          <w:rFonts w:eastAsia="SimSun"/>
        </w:rPr>
        <w:t>6.2.2.1.1.1.3</w:t>
      </w:r>
      <w:r w:rsidRPr="00EF06A7">
        <w:rPr>
          <w:rFonts w:eastAsia="SimSun"/>
          <w:lang w:eastAsia="zh-CN"/>
        </w:rPr>
        <w:tab/>
      </w:r>
      <w:r w:rsidRPr="00EF06A7">
        <w:rPr>
          <w:rFonts w:eastAsia="SimSun"/>
        </w:rPr>
        <w:t>Minimum requirement for periodic CQI reporting</w:t>
      </w:r>
    </w:p>
    <w:p w14:paraId="49365702" w14:textId="77777777" w:rsidR="00106B02" w:rsidRPr="00EF06A7" w:rsidRDefault="00106B02" w:rsidP="00106B02">
      <w:pPr>
        <w:rPr>
          <w:rFonts w:eastAsia="SimSun"/>
        </w:rPr>
      </w:pPr>
      <w:r w:rsidRPr="00EF06A7">
        <w:rPr>
          <w:rFonts w:eastAsia="SimSun"/>
        </w:rPr>
        <w:t xml:space="preserve">For the parameters specified in Table 6.2.2.1.1.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44B4CDC7" w14:textId="77777777" w:rsidR="00106B02" w:rsidRPr="00EF06A7" w:rsidRDefault="00106B02" w:rsidP="00106B02">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67473444" w14:textId="77777777" w:rsidR="00106B02" w:rsidRPr="00EF06A7" w:rsidRDefault="00106B02" w:rsidP="00106B02">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1AD00E7" w14:textId="77777777" w:rsidR="00106B02" w:rsidRPr="00EF06A7" w:rsidRDefault="00106B02" w:rsidP="00106B02">
      <w:pPr>
        <w:pStyle w:val="TH"/>
      </w:pPr>
      <w:bookmarkStart w:id="128" w:name="_Hlk9288848"/>
      <w:r w:rsidRPr="00EF06A7">
        <w:t>Table 6.2.2.1.1.1.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06B02" w:rsidRPr="00EF06A7" w14:paraId="10FAE7C5"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085C7B" w14:textId="77777777" w:rsidR="00106B02" w:rsidRPr="00EF06A7" w:rsidRDefault="00106B02" w:rsidP="001D7616">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D0CE39" w14:textId="77777777" w:rsidR="00106B02" w:rsidRPr="00EF06A7" w:rsidRDefault="00106B02" w:rsidP="001D7616">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1843DFE" w14:textId="77777777" w:rsidR="00106B02" w:rsidRPr="00EF06A7" w:rsidRDefault="00106B02" w:rsidP="001D7616">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94B1895" w14:textId="77777777" w:rsidR="00106B02" w:rsidRPr="00EF06A7" w:rsidRDefault="00106B02" w:rsidP="001D7616">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106B02" w:rsidRPr="00EF06A7" w14:paraId="09C5070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9A29AA"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93D21F8"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4CFE50"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106B02" w:rsidRPr="00EF06A7" w14:paraId="11CC308B"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6AB415A"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2F7012C"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4C8E7"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106B02" w:rsidRPr="00EF06A7" w14:paraId="1EBDBCBD"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6F0A2D" w14:textId="77777777" w:rsidR="00106B02" w:rsidRPr="00EF06A7" w:rsidRDefault="00106B02" w:rsidP="001D7616">
            <w:pPr>
              <w:keepNext/>
              <w:keepLines/>
              <w:spacing w:after="0"/>
              <w:rPr>
                <w:rFonts w:ascii="Arial" w:eastAsia="?? ??"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E65DB3" w14:textId="77777777" w:rsidR="00106B02" w:rsidRPr="00EF06A7" w:rsidRDefault="00106B02" w:rsidP="001D7616">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597CF" w14:textId="77777777" w:rsidR="00106B02" w:rsidRPr="00EF06A7" w:rsidRDefault="00106B02" w:rsidP="001D7616">
            <w:pPr>
              <w:keepNext/>
              <w:keepLines/>
              <w:spacing w:after="0"/>
              <w:jc w:val="center"/>
              <w:rPr>
                <w:rFonts w:ascii="Arial" w:eastAsia="SimSun" w:hAnsi="Arial"/>
                <w:sz w:val="18"/>
              </w:rPr>
            </w:pPr>
            <w:r w:rsidRPr="00EF06A7">
              <w:rPr>
                <w:rFonts w:ascii="Arial" w:eastAsia="SimSun" w:hAnsi="Arial"/>
                <w:sz w:val="18"/>
              </w:rPr>
              <w:t>15</w:t>
            </w:r>
          </w:p>
        </w:tc>
      </w:tr>
      <w:tr w:rsidR="00106B02" w:rsidRPr="00EF06A7" w14:paraId="1FBEAED4"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FE5EA5" w14:textId="77777777" w:rsidR="00106B02" w:rsidRPr="00EF06A7" w:rsidRDefault="00106B02" w:rsidP="001D7616">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81E4CB"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E32F52B"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33F46004"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41145AC9"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44EBA8FC"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106B02" w:rsidRPr="00EF06A7" w14:paraId="289109E3"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45C857"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239CD5"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444827"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AWGN</w:t>
            </w:r>
          </w:p>
        </w:tc>
      </w:tr>
      <w:tr w:rsidR="00106B02" w:rsidRPr="00EF06A7" w14:paraId="099F4D8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351DE8"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3C94252"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0212FD" w14:textId="77777777" w:rsidR="00106B02" w:rsidRPr="00EF06A7" w:rsidRDefault="00106B02" w:rsidP="001D7616">
            <w:pPr>
              <w:keepNext/>
              <w:keepLines/>
              <w:spacing w:after="0"/>
              <w:jc w:val="center"/>
              <w:rPr>
                <w:rFonts w:ascii="Arial" w:hAnsi="Arial"/>
                <w:sz w:val="18"/>
                <w:lang w:eastAsia="zh-CN"/>
              </w:rPr>
            </w:pPr>
            <w:r w:rsidRPr="00EF06A7">
              <w:rPr>
                <w:rFonts w:ascii="Arial" w:eastAsia="SimSun" w:hAnsi="Arial"/>
                <w:sz w:val="18"/>
              </w:rPr>
              <w:t xml:space="preserve">2×2 with static channel specified in </w:t>
            </w:r>
            <w:r w:rsidRPr="00EF06A7">
              <w:rPr>
                <w:rFonts w:ascii="Arial" w:eastAsia="SimSun" w:hAnsi="Arial"/>
                <w:sz w:val="18"/>
                <w:lang w:eastAsia="zh-CN"/>
              </w:rPr>
              <w:t>Annex B.1</w:t>
            </w:r>
          </w:p>
        </w:tc>
      </w:tr>
      <w:tr w:rsidR="00106B02" w:rsidRPr="00EF06A7" w14:paraId="17C8826B"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6DF0CF"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7BC1AF3"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62CFBF"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rPr>
              <w:t xml:space="preserve">As specified in Section </w:t>
            </w:r>
            <w:r w:rsidRPr="00EF06A7">
              <w:rPr>
                <w:rFonts w:ascii="Arial" w:eastAsia="SimSun" w:hAnsi="Arial"/>
                <w:sz w:val="18"/>
                <w:lang w:eastAsia="zh-CN"/>
              </w:rPr>
              <w:t>Annex B.4.1</w:t>
            </w:r>
          </w:p>
        </w:tc>
      </w:tr>
      <w:tr w:rsidR="00106B02" w:rsidRPr="00EF06A7" w14:paraId="3E998113" w14:textId="77777777" w:rsidTr="001D7616">
        <w:trPr>
          <w:trHeight w:val="70"/>
        </w:trPr>
        <w:tc>
          <w:tcPr>
            <w:tcW w:w="1556" w:type="dxa"/>
            <w:vMerge w:val="restart"/>
            <w:tcBorders>
              <w:top w:val="single" w:sz="4" w:space="0" w:color="auto"/>
              <w:left w:val="single" w:sz="4" w:space="0" w:color="auto"/>
              <w:right w:val="single" w:sz="4" w:space="0" w:color="auto"/>
            </w:tcBorders>
            <w:vAlign w:val="center"/>
            <w:hideMark/>
          </w:tcPr>
          <w:p w14:paraId="024006E9"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55C96C"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F1D1798"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1EE73A"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Periodic</w:t>
            </w:r>
          </w:p>
        </w:tc>
      </w:tr>
      <w:tr w:rsidR="00106B02" w:rsidRPr="00EF06A7" w14:paraId="74EB0AB7" w14:textId="77777777" w:rsidTr="001D7616">
        <w:trPr>
          <w:trHeight w:val="70"/>
        </w:trPr>
        <w:tc>
          <w:tcPr>
            <w:tcW w:w="1556" w:type="dxa"/>
            <w:vMerge/>
            <w:tcBorders>
              <w:left w:val="single" w:sz="4" w:space="0" w:color="auto"/>
              <w:right w:val="single" w:sz="4" w:space="0" w:color="auto"/>
            </w:tcBorders>
            <w:vAlign w:val="center"/>
            <w:hideMark/>
          </w:tcPr>
          <w:p w14:paraId="21F98A0D"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31C785"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C03F5C"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4BAAF9"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106B02" w:rsidRPr="00EF06A7" w14:paraId="487D0D45" w14:textId="77777777" w:rsidTr="001D7616">
        <w:trPr>
          <w:trHeight w:val="70"/>
        </w:trPr>
        <w:tc>
          <w:tcPr>
            <w:tcW w:w="1556" w:type="dxa"/>
            <w:vMerge/>
            <w:tcBorders>
              <w:left w:val="single" w:sz="4" w:space="0" w:color="auto"/>
              <w:right w:val="single" w:sz="4" w:space="0" w:color="auto"/>
            </w:tcBorders>
            <w:vAlign w:val="center"/>
            <w:hideMark/>
          </w:tcPr>
          <w:p w14:paraId="7806FCC6"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1C2028"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50A6B7C"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CA3C6D"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FD-CDM2</w:t>
            </w:r>
          </w:p>
        </w:tc>
      </w:tr>
      <w:tr w:rsidR="00106B02" w:rsidRPr="00EF06A7" w14:paraId="6F41D301" w14:textId="77777777" w:rsidTr="001D7616">
        <w:trPr>
          <w:trHeight w:val="70"/>
        </w:trPr>
        <w:tc>
          <w:tcPr>
            <w:tcW w:w="1556" w:type="dxa"/>
            <w:vMerge/>
            <w:tcBorders>
              <w:left w:val="single" w:sz="4" w:space="0" w:color="auto"/>
              <w:right w:val="single" w:sz="4" w:space="0" w:color="auto"/>
            </w:tcBorders>
            <w:hideMark/>
          </w:tcPr>
          <w:p w14:paraId="0072EAA9"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A0F9A9"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1969EF0"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5C3A9F" w14:textId="77777777" w:rsidR="00106B02" w:rsidRPr="00EF06A7" w:rsidRDefault="00106B02" w:rsidP="001D7616">
            <w:pPr>
              <w:keepNext/>
              <w:keepLines/>
              <w:spacing w:after="0"/>
              <w:jc w:val="center"/>
              <w:rPr>
                <w:rFonts w:ascii="Arial" w:hAnsi="Arial"/>
                <w:sz w:val="18"/>
              </w:rPr>
            </w:pPr>
            <w:r w:rsidRPr="00EF06A7">
              <w:rPr>
                <w:rFonts w:ascii="Arial" w:hAnsi="Arial"/>
                <w:sz w:val="18"/>
              </w:rPr>
              <w:t>1</w:t>
            </w:r>
          </w:p>
        </w:tc>
      </w:tr>
      <w:tr w:rsidR="00106B02" w:rsidRPr="00EF06A7" w14:paraId="3D5D6F8C" w14:textId="77777777" w:rsidTr="001D7616">
        <w:trPr>
          <w:trHeight w:val="70"/>
        </w:trPr>
        <w:tc>
          <w:tcPr>
            <w:tcW w:w="1556" w:type="dxa"/>
            <w:vMerge/>
            <w:tcBorders>
              <w:left w:val="single" w:sz="4" w:space="0" w:color="auto"/>
              <w:right w:val="single" w:sz="4" w:space="0" w:color="auto"/>
            </w:tcBorders>
            <w:hideMark/>
          </w:tcPr>
          <w:p w14:paraId="4B48C71F"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0BD08B"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A4C4DFE" w14:textId="77777777" w:rsidR="00106B02" w:rsidRPr="00EF06A7" w:rsidRDefault="00106B02" w:rsidP="001D7616">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58FFE3"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106B02" w:rsidRPr="00EF06A7" w14:paraId="023CE144" w14:textId="77777777" w:rsidTr="001D7616">
        <w:trPr>
          <w:trHeight w:val="70"/>
        </w:trPr>
        <w:tc>
          <w:tcPr>
            <w:tcW w:w="1556" w:type="dxa"/>
            <w:vMerge/>
            <w:tcBorders>
              <w:left w:val="single" w:sz="4" w:space="0" w:color="auto"/>
              <w:right w:val="single" w:sz="4" w:space="0" w:color="auto"/>
            </w:tcBorders>
            <w:hideMark/>
          </w:tcPr>
          <w:p w14:paraId="448D1DA8"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7A107"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3A97211"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89DF00"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106B02" w:rsidRPr="00EF06A7" w14:paraId="3C7F10CF" w14:textId="77777777" w:rsidTr="001D7616">
        <w:trPr>
          <w:trHeight w:val="70"/>
        </w:trPr>
        <w:tc>
          <w:tcPr>
            <w:tcW w:w="1556" w:type="dxa"/>
            <w:vMerge/>
            <w:tcBorders>
              <w:left w:val="single" w:sz="4" w:space="0" w:color="auto"/>
              <w:bottom w:val="single" w:sz="4" w:space="0" w:color="auto"/>
              <w:right w:val="single" w:sz="4" w:space="0" w:color="auto"/>
            </w:tcBorders>
            <w:hideMark/>
          </w:tcPr>
          <w:p w14:paraId="749A8E25" w14:textId="77777777" w:rsidR="00106B02" w:rsidRPr="00EF06A7" w:rsidRDefault="00106B02" w:rsidP="001D7616">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84C143B"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CSI-RS</w:t>
            </w:r>
          </w:p>
          <w:p w14:paraId="49B116D7"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C6162A" w14:textId="77777777" w:rsidR="00106B02" w:rsidRPr="00EF06A7" w:rsidRDefault="00106B02"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4D1DDA" w14:textId="77777777" w:rsidR="00106B02" w:rsidRPr="00EF06A7" w:rsidRDefault="00106B02" w:rsidP="001D7616">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106B02" w:rsidRPr="00EF06A7" w14:paraId="53BD0EA8" w14:textId="77777777" w:rsidTr="001D7616">
        <w:trPr>
          <w:trHeight w:val="70"/>
        </w:trPr>
        <w:tc>
          <w:tcPr>
            <w:tcW w:w="1556" w:type="dxa"/>
            <w:vMerge w:val="restart"/>
            <w:tcBorders>
              <w:top w:val="single" w:sz="4" w:space="0" w:color="auto"/>
              <w:left w:val="single" w:sz="4" w:space="0" w:color="auto"/>
              <w:right w:val="single" w:sz="4" w:space="0" w:color="auto"/>
            </w:tcBorders>
            <w:vAlign w:val="center"/>
            <w:hideMark/>
          </w:tcPr>
          <w:p w14:paraId="71B49C27"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D784E5"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F12216E"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994371"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Periodic</w:t>
            </w:r>
          </w:p>
        </w:tc>
      </w:tr>
      <w:tr w:rsidR="00106B02" w:rsidRPr="00EF06A7" w14:paraId="4BF5CE9A" w14:textId="77777777" w:rsidTr="001D7616">
        <w:trPr>
          <w:trHeight w:val="70"/>
        </w:trPr>
        <w:tc>
          <w:tcPr>
            <w:tcW w:w="1556" w:type="dxa"/>
            <w:vMerge/>
            <w:tcBorders>
              <w:left w:val="single" w:sz="4" w:space="0" w:color="auto"/>
              <w:right w:val="single" w:sz="4" w:space="0" w:color="auto"/>
            </w:tcBorders>
            <w:vAlign w:val="center"/>
          </w:tcPr>
          <w:p w14:paraId="16E81D3F"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B6C809"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C24EC6B"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8E94F8" w14:textId="77777777" w:rsidR="00106B02" w:rsidRPr="00EF06A7" w:rsidRDefault="00106B02" w:rsidP="001D7616">
            <w:pPr>
              <w:keepNext/>
              <w:keepLines/>
              <w:spacing w:after="0"/>
              <w:jc w:val="center"/>
              <w:rPr>
                <w:rFonts w:ascii="Arial" w:eastAsia="SimSun" w:hAnsi="Arial"/>
                <w:sz w:val="18"/>
              </w:rPr>
            </w:pPr>
            <w:r w:rsidRPr="00EF06A7">
              <w:rPr>
                <w:rFonts w:ascii="Arial" w:eastAsia="SimSun" w:hAnsi="Arial"/>
                <w:sz w:val="18"/>
                <w:lang w:eastAsia="zh-CN"/>
              </w:rPr>
              <w:t>2</w:t>
            </w:r>
          </w:p>
        </w:tc>
      </w:tr>
      <w:tr w:rsidR="00106B02" w:rsidRPr="00EF06A7" w14:paraId="6DB8D3F0" w14:textId="77777777" w:rsidTr="001D7616">
        <w:trPr>
          <w:trHeight w:val="70"/>
        </w:trPr>
        <w:tc>
          <w:tcPr>
            <w:tcW w:w="1556" w:type="dxa"/>
            <w:vMerge/>
            <w:tcBorders>
              <w:left w:val="single" w:sz="4" w:space="0" w:color="auto"/>
              <w:right w:val="single" w:sz="4" w:space="0" w:color="auto"/>
            </w:tcBorders>
            <w:vAlign w:val="center"/>
            <w:hideMark/>
          </w:tcPr>
          <w:p w14:paraId="3003C1FD"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35CACC"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9B1BD50"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B891A9"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rPr>
              <w:t>FD-CDM2</w:t>
            </w:r>
          </w:p>
        </w:tc>
      </w:tr>
      <w:tr w:rsidR="00106B02" w:rsidRPr="00EF06A7" w14:paraId="0794BAE5" w14:textId="77777777" w:rsidTr="001D7616">
        <w:trPr>
          <w:trHeight w:val="70"/>
        </w:trPr>
        <w:tc>
          <w:tcPr>
            <w:tcW w:w="1556" w:type="dxa"/>
            <w:vMerge/>
            <w:tcBorders>
              <w:left w:val="single" w:sz="4" w:space="0" w:color="auto"/>
              <w:right w:val="single" w:sz="4" w:space="0" w:color="auto"/>
            </w:tcBorders>
            <w:hideMark/>
          </w:tcPr>
          <w:p w14:paraId="66A78C54"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BF7351"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FB7CD7A"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2C678" w14:textId="77777777" w:rsidR="00106B02" w:rsidRPr="00EF06A7" w:rsidRDefault="00106B02" w:rsidP="001D7616">
            <w:pPr>
              <w:keepNext/>
              <w:keepLines/>
              <w:spacing w:after="0"/>
              <w:jc w:val="center"/>
              <w:rPr>
                <w:rFonts w:ascii="Arial" w:hAnsi="Arial"/>
                <w:sz w:val="18"/>
              </w:rPr>
            </w:pPr>
            <w:r w:rsidRPr="00EF06A7">
              <w:rPr>
                <w:rFonts w:ascii="Arial" w:hAnsi="Arial"/>
                <w:sz w:val="18"/>
              </w:rPr>
              <w:t>1</w:t>
            </w:r>
          </w:p>
        </w:tc>
      </w:tr>
      <w:tr w:rsidR="00106B02" w:rsidRPr="00EF06A7" w14:paraId="56CBE531" w14:textId="77777777" w:rsidTr="001D7616">
        <w:trPr>
          <w:trHeight w:val="70"/>
        </w:trPr>
        <w:tc>
          <w:tcPr>
            <w:tcW w:w="1556" w:type="dxa"/>
            <w:vMerge/>
            <w:tcBorders>
              <w:left w:val="single" w:sz="4" w:space="0" w:color="auto"/>
              <w:right w:val="single" w:sz="4" w:space="0" w:color="auto"/>
            </w:tcBorders>
            <w:hideMark/>
          </w:tcPr>
          <w:p w14:paraId="6FD299BD" w14:textId="77777777" w:rsidR="00106B02" w:rsidRPr="00EF06A7" w:rsidRDefault="00106B02" w:rsidP="001D7616">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60CA7D"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5450DBB"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2C7D33"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lang w:eastAsia="zh-CN"/>
              </w:rPr>
              <w:t>Row 3,(6,-)</w:t>
            </w:r>
          </w:p>
        </w:tc>
      </w:tr>
      <w:tr w:rsidR="00106B02" w:rsidRPr="00EF06A7" w14:paraId="625B7A9C" w14:textId="77777777" w:rsidTr="001D7616">
        <w:trPr>
          <w:trHeight w:val="70"/>
        </w:trPr>
        <w:tc>
          <w:tcPr>
            <w:tcW w:w="1556" w:type="dxa"/>
            <w:vMerge/>
            <w:tcBorders>
              <w:left w:val="single" w:sz="4" w:space="0" w:color="auto"/>
              <w:right w:val="single" w:sz="4" w:space="0" w:color="auto"/>
            </w:tcBorders>
            <w:hideMark/>
          </w:tcPr>
          <w:p w14:paraId="67247692"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E59CD9"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BF1A8F" w14:textId="77777777" w:rsidR="00106B02" w:rsidRPr="00EF06A7" w:rsidRDefault="00106B02"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6A9ED1"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lang w:eastAsia="zh-CN"/>
              </w:rPr>
              <w:t>13</w:t>
            </w:r>
          </w:p>
        </w:tc>
      </w:tr>
      <w:tr w:rsidR="00106B02" w:rsidRPr="00EF06A7" w14:paraId="07FB94AA" w14:textId="77777777" w:rsidTr="001D7616">
        <w:trPr>
          <w:trHeight w:val="70"/>
        </w:trPr>
        <w:tc>
          <w:tcPr>
            <w:tcW w:w="1556" w:type="dxa"/>
            <w:vMerge/>
            <w:tcBorders>
              <w:left w:val="single" w:sz="4" w:space="0" w:color="auto"/>
              <w:bottom w:val="single" w:sz="4" w:space="0" w:color="auto"/>
              <w:right w:val="single" w:sz="4" w:space="0" w:color="auto"/>
            </w:tcBorders>
          </w:tcPr>
          <w:p w14:paraId="6A7BA5D6" w14:textId="77777777" w:rsidR="00106B02" w:rsidRPr="00EF06A7" w:rsidRDefault="00106B02"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95E38D" w14:textId="77777777" w:rsidR="00106B02" w:rsidRPr="00EF06A7" w:rsidRDefault="00106B02" w:rsidP="001D7616">
            <w:pPr>
              <w:keepNext/>
              <w:keepLines/>
              <w:spacing w:after="0"/>
              <w:rPr>
                <w:rFonts w:ascii="Arial" w:hAnsi="Arial"/>
                <w:sz w:val="18"/>
              </w:rPr>
            </w:pPr>
            <w:r w:rsidRPr="00EF06A7">
              <w:rPr>
                <w:rFonts w:ascii="Arial" w:eastAsia="SimSun" w:hAnsi="Arial"/>
                <w:sz w:val="18"/>
              </w:rPr>
              <w:t>NZP CSI-RS-timeConfig</w:t>
            </w:r>
          </w:p>
          <w:p w14:paraId="254765C7" w14:textId="77777777" w:rsidR="00106B02" w:rsidRPr="00EF06A7" w:rsidRDefault="00106B02" w:rsidP="001D7616">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1836B2" w14:textId="77777777" w:rsidR="00106B02" w:rsidRPr="00EF06A7" w:rsidRDefault="00106B02"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F7155F" w14:textId="77777777" w:rsidR="00106B02" w:rsidRPr="00EF06A7" w:rsidRDefault="00106B02" w:rsidP="001D7616">
            <w:pPr>
              <w:keepNext/>
              <w:keepLines/>
              <w:spacing w:after="0"/>
              <w:jc w:val="center"/>
              <w:rPr>
                <w:rFonts w:ascii="Arial" w:hAnsi="Arial"/>
                <w:sz w:val="18"/>
              </w:rPr>
            </w:pPr>
            <w:r w:rsidRPr="00EF06A7">
              <w:rPr>
                <w:rFonts w:ascii="Arial" w:eastAsia="SimSun" w:hAnsi="Arial"/>
                <w:sz w:val="18"/>
                <w:lang w:eastAsia="zh-CN"/>
              </w:rPr>
              <w:t>5/1</w:t>
            </w:r>
          </w:p>
        </w:tc>
      </w:tr>
      <w:tr w:rsidR="00A30C1C" w:rsidRPr="00EF06A7" w14:paraId="2443C9A5" w14:textId="77777777" w:rsidTr="000E321B">
        <w:trPr>
          <w:trHeight w:val="70"/>
        </w:trPr>
        <w:tc>
          <w:tcPr>
            <w:tcW w:w="1556" w:type="dxa"/>
            <w:vMerge w:val="restart"/>
            <w:tcBorders>
              <w:left w:val="single" w:sz="4" w:space="0" w:color="auto"/>
              <w:right w:val="single" w:sz="4" w:space="0" w:color="auto"/>
            </w:tcBorders>
          </w:tcPr>
          <w:p w14:paraId="5982E53E"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DA1712A"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57F127B"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F4B154" w14:textId="77777777" w:rsidR="00A30C1C" w:rsidRPr="00EF06A7" w:rsidRDefault="00A30C1C" w:rsidP="00A30C1C">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A30C1C" w:rsidRPr="00EF06A7" w14:paraId="661ECA46" w14:textId="77777777" w:rsidTr="001D7616">
        <w:trPr>
          <w:trHeight w:val="70"/>
        </w:trPr>
        <w:tc>
          <w:tcPr>
            <w:tcW w:w="1556" w:type="dxa"/>
            <w:vMerge/>
            <w:tcBorders>
              <w:left w:val="single" w:sz="4" w:space="0" w:color="auto"/>
              <w:right w:val="single" w:sz="4" w:space="0" w:color="auto"/>
            </w:tcBorders>
            <w:hideMark/>
          </w:tcPr>
          <w:p w14:paraId="579B8898" w14:textId="77777777" w:rsidR="00A30C1C" w:rsidRPr="00EF06A7" w:rsidRDefault="00A30C1C" w:rsidP="00A30C1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4D41E44"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899D185"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07CBB6" w14:textId="77777777" w:rsidR="00A30C1C" w:rsidRPr="00EF06A7" w:rsidRDefault="00A30C1C" w:rsidP="00A30C1C">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A30C1C" w:rsidRPr="00EF06A7" w14:paraId="18E7B38B" w14:textId="77777777" w:rsidTr="001D7616">
        <w:trPr>
          <w:trHeight w:val="70"/>
        </w:trPr>
        <w:tc>
          <w:tcPr>
            <w:tcW w:w="1556" w:type="dxa"/>
            <w:vMerge/>
            <w:tcBorders>
              <w:left w:val="single" w:sz="4" w:space="0" w:color="auto"/>
              <w:right w:val="single" w:sz="4" w:space="0" w:color="auto"/>
            </w:tcBorders>
            <w:hideMark/>
          </w:tcPr>
          <w:p w14:paraId="4642D25F" w14:textId="77777777" w:rsidR="00A30C1C" w:rsidRPr="00EF06A7" w:rsidRDefault="00A30C1C" w:rsidP="00A30C1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8D526B"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CSI-IM Resource Mapping</w:t>
            </w:r>
          </w:p>
          <w:p w14:paraId="249F866C"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F4B5E1"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F227A5" w14:textId="77777777" w:rsidR="00A30C1C" w:rsidRPr="00EF06A7" w:rsidRDefault="00A30C1C" w:rsidP="00A30C1C">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A30C1C" w:rsidRPr="00EF06A7" w14:paraId="4536929C" w14:textId="77777777" w:rsidTr="001D7616">
        <w:trPr>
          <w:trHeight w:val="70"/>
        </w:trPr>
        <w:tc>
          <w:tcPr>
            <w:tcW w:w="1556" w:type="dxa"/>
            <w:vMerge/>
            <w:tcBorders>
              <w:left w:val="single" w:sz="4" w:space="0" w:color="auto"/>
              <w:bottom w:val="single" w:sz="4" w:space="0" w:color="auto"/>
              <w:right w:val="single" w:sz="4" w:space="0" w:color="auto"/>
            </w:tcBorders>
            <w:hideMark/>
          </w:tcPr>
          <w:p w14:paraId="0BDFA3BB" w14:textId="77777777" w:rsidR="00A30C1C" w:rsidRPr="00EF06A7" w:rsidRDefault="00A30C1C" w:rsidP="00A30C1C">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D98F44F"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SI-IM timeConfig</w:t>
            </w:r>
          </w:p>
          <w:p w14:paraId="0FE13718"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0B56A1" w14:textId="77777777" w:rsidR="00A30C1C" w:rsidRPr="00EF06A7" w:rsidRDefault="00A30C1C" w:rsidP="00A30C1C">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074032" w14:textId="77777777" w:rsidR="00A30C1C" w:rsidRPr="00EF06A7" w:rsidRDefault="00A30C1C" w:rsidP="00A30C1C">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A30C1C" w:rsidRPr="00EF06A7" w14:paraId="54723BF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A33958"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5DBDA87"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5B6D05"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Periodic</w:t>
            </w:r>
          </w:p>
        </w:tc>
      </w:tr>
      <w:tr w:rsidR="00A30C1C" w:rsidRPr="00EF06A7" w14:paraId="22D9939D"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7298AB"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057A538"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6A5206" w14:textId="77777777" w:rsidR="00A30C1C" w:rsidRPr="00EF06A7" w:rsidRDefault="00A30C1C" w:rsidP="00A30C1C">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A30C1C" w:rsidRPr="00EF06A7" w14:paraId="294DFF3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00A303"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37A6DAE"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CE598C"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cri-RI-PMI-CQI</w:t>
            </w:r>
          </w:p>
        </w:tc>
      </w:tr>
      <w:tr w:rsidR="00A30C1C" w:rsidRPr="00EF06A7" w14:paraId="758E5C9C"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44B307"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94E969"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CB4121"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Not configured</w:t>
            </w:r>
          </w:p>
        </w:tc>
      </w:tr>
      <w:tr w:rsidR="00A30C1C" w:rsidRPr="00EF06A7" w14:paraId="00255865"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83D3C4"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95FF339"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2B6A3"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Not configured</w:t>
            </w:r>
          </w:p>
        </w:tc>
      </w:tr>
      <w:tr w:rsidR="00A30C1C" w:rsidRPr="00EF06A7" w14:paraId="653E2B0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BCD19D"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DC25358"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0440FE"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Wideband</w:t>
            </w:r>
          </w:p>
        </w:tc>
      </w:tr>
      <w:tr w:rsidR="00A30C1C" w:rsidRPr="00EF06A7" w14:paraId="24B073CE"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04EAA8"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0AAFD54"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C5789A"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Wideband</w:t>
            </w:r>
          </w:p>
        </w:tc>
      </w:tr>
      <w:tr w:rsidR="00A30C1C" w:rsidRPr="00EF06A7" w14:paraId="591B7E3C"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5760BB"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326B6EE"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44AFDE" w14:textId="77777777" w:rsidR="00A30C1C" w:rsidRPr="00EF06A7" w:rsidRDefault="00A30C1C" w:rsidP="00A30C1C">
            <w:pPr>
              <w:keepNext/>
              <w:keepLines/>
              <w:spacing w:after="0"/>
              <w:jc w:val="center"/>
              <w:rPr>
                <w:rFonts w:ascii="Arial" w:hAnsi="Arial"/>
                <w:sz w:val="18"/>
                <w:highlight w:val="green"/>
              </w:rPr>
            </w:pPr>
            <w:r w:rsidRPr="00EF06A7">
              <w:rPr>
                <w:rFonts w:ascii="Arial" w:hAnsi="Arial"/>
                <w:sz w:val="18"/>
              </w:rPr>
              <w:t>8</w:t>
            </w:r>
          </w:p>
        </w:tc>
      </w:tr>
      <w:tr w:rsidR="00A30C1C" w:rsidRPr="00EF06A7" w14:paraId="74BA105A"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6B28B"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7BC43CD" w14:textId="77777777" w:rsidR="00A30C1C" w:rsidRPr="00EF06A7" w:rsidRDefault="00A30C1C" w:rsidP="00A30C1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82105A" w14:textId="77777777" w:rsidR="00A30C1C" w:rsidRPr="00EF06A7" w:rsidRDefault="00A30C1C" w:rsidP="00A30C1C">
            <w:pPr>
              <w:keepNext/>
              <w:keepLines/>
              <w:spacing w:after="0"/>
              <w:jc w:val="center"/>
              <w:rPr>
                <w:rFonts w:ascii="Arial" w:hAnsi="Arial"/>
                <w:sz w:val="18"/>
              </w:rPr>
            </w:pPr>
            <w:r w:rsidRPr="00EF06A7">
              <w:rPr>
                <w:rFonts w:ascii="Arial" w:hAnsi="Arial"/>
                <w:sz w:val="18"/>
              </w:rPr>
              <w:t>1111111</w:t>
            </w:r>
          </w:p>
        </w:tc>
      </w:tr>
      <w:tr w:rsidR="00A30C1C" w:rsidRPr="00EF06A7" w14:paraId="7202B21A"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24DB9"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63C83F4" w14:textId="77777777" w:rsidR="00A30C1C" w:rsidRPr="00EF06A7" w:rsidRDefault="00A30C1C" w:rsidP="00A30C1C">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9F07FF"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lang w:eastAsia="zh-CN"/>
              </w:rPr>
              <w:t>5</w:t>
            </w:r>
            <w:r w:rsidRPr="00EF06A7">
              <w:rPr>
                <w:rFonts w:ascii="Arial" w:hAnsi="Arial"/>
                <w:sz w:val="18"/>
              </w:rPr>
              <w:t>/</w:t>
            </w:r>
            <w:r w:rsidR="002007E7" w:rsidRPr="00EF06A7">
              <w:rPr>
                <w:rFonts w:ascii="Arial" w:hAnsi="Arial"/>
                <w:sz w:val="18"/>
              </w:rPr>
              <w:t>0</w:t>
            </w:r>
          </w:p>
        </w:tc>
      </w:tr>
      <w:tr w:rsidR="00A30C1C" w:rsidRPr="00EF06A7" w14:paraId="2F04449C"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7781EF"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FC09CA5"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46324B"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Not configured</w:t>
            </w:r>
          </w:p>
        </w:tc>
      </w:tr>
      <w:tr w:rsidR="00A30C1C" w:rsidRPr="00EF06A7" w14:paraId="21D2A6FA" w14:textId="77777777" w:rsidTr="001D7616">
        <w:trPr>
          <w:trHeight w:val="70"/>
        </w:trPr>
        <w:tc>
          <w:tcPr>
            <w:tcW w:w="1648" w:type="dxa"/>
            <w:gridSpan w:val="2"/>
            <w:vMerge w:val="restart"/>
            <w:tcBorders>
              <w:top w:val="single" w:sz="4" w:space="0" w:color="auto"/>
              <w:left w:val="single" w:sz="4" w:space="0" w:color="auto"/>
              <w:right w:val="single" w:sz="4" w:space="0" w:color="auto"/>
            </w:tcBorders>
            <w:hideMark/>
          </w:tcPr>
          <w:p w14:paraId="51C8D496"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0905603"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C406A8F"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44D601"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typeI-SinglePanel</w:t>
            </w:r>
          </w:p>
        </w:tc>
      </w:tr>
      <w:tr w:rsidR="00A30C1C" w:rsidRPr="00EF06A7" w14:paraId="40A73626" w14:textId="77777777" w:rsidTr="001D7616">
        <w:trPr>
          <w:trHeight w:val="70"/>
        </w:trPr>
        <w:tc>
          <w:tcPr>
            <w:tcW w:w="1648" w:type="dxa"/>
            <w:gridSpan w:val="2"/>
            <w:vMerge/>
            <w:tcBorders>
              <w:left w:val="single" w:sz="4" w:space="0" w:color="auto"/>
              <w:right w:val="single" w:sz="4" w:space="0" w:color="auto"/>
            </w:tcBorders>
            <w:hideMark/>
          </w:tcPr>
          <w:p w14:paraId="295C8AA8" w14:textId="77777777" w:rsidR="00A30C1C" w:rsidRPr="00EF06A7" w:rsidRDefault="00A30C1C" w:rsidP="00A30C1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E400D98"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A5673C2"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A3B6C3" w14:textId="77777777" w:rsidR="00A30C1C" w:rsidRPr="00EF06A7" w:rsidRDefault="00A30C1C" w:rsidP="00A30C1C">
            <w:pPr>
              <w:keepNext/>
              <w:keepLines/>
              <w:spacing w:after="0"/>
              <w:jc w:val="center"/>
              <w:rPr>
                <w:rFonts w:ascii="Arial" w:hAnsi="Arial"/>
                <w:sz w:val="18"/>
              </w:rPr>
            </w:pPr>
            <w:r w:rsidRPr="00EF06A7">
              <w:rPr>
                <w:rFonts w:ascii="Arial" w:hAnsi="Arial"/>
                <w:sz w:val="18"/>
              </w:rPr>
              <w:t>1</w:t>
            </w:r>
          </w:p>
        </w:tc>
      </w:tr>
      <w:tr w:rsidR="00A30C1C" w:rsidRPr="00EF06A7" w14:paraId="6950E242" w14:textId="77777777" w:rsidTr="001D7616">
        <w:trPr>
          <w:trHeight w:val="70"/>
        </w:trPr>
        <w:tc>
          <w:tcPr>
            <w:tcW w:w="1648" w:type="dxa"/>
            <w:gridSpan w:val="2"/>
            <w:vMerge/>
            <w:tcBorders>
              <w:left w:val="single" w:sz="4" w:space="0" w:color="auto"/>
              <w:right w:val="single" w:sz="4" w:space="0" w:color="auto"/>
            </w:tcBorders>
            <w:hideMark/>
          </w:tcPr>
          <w:p w14:paraId="69D52B71" w14:textId="77777777" w:rsidR="00A30C1C" w:rsidRPr="00EF06A7" w:rsidRDefault="00A30C1C" w:rsidP="00A30C1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1F06D83"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FA5FDCC"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0678B0"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Not configured</w:t>
            </w:r>
          </w:p>
        </w:tc>
      </w:tr>
      <w:tr w:rsidR="00A30C1C" w:rsidRPr="00EF06A7" w14:paraId="0B5FCDA8" w14:textId="77777777" w:rsidTr="001D7616">
        <w:trPr>
          <w:trHeight w:val="70"/>
        </w:trPr>
        <w:tc>
          <w:tcPr>
            <w:tcW w:w="1648" w:type="dxa"/>
            <w:gridSpan w:val="2"/>
            <w:vMerge/>
            <w:tcBorders>
              <w:left w:val="single" w:sz="4" w:space="0" w:color="auto"/>
              <w:right w:val="single" w:sz="4" w:space="0" w:color="auto"/>
            </w:tcBorders>
            <w:hideMark/>
          </w:tcPr>
          <w:p w14:paraId="5F04F483" w14:textId="77777777" w:rsidR="00A30C1C" w:rsidRPr="00EF06A7" w:rsidRDefault="00A30C1C" w:rsidP="00A30C1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C252D10"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93EB919"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FB858" w14:textId="77777777" w:rsidR="00A30C1C" w:rsidRPr="00EF06A7" w:rsidRDefault="00A30C1C" w:rsidP="00A30C1C">
            <w:pPr>
              <w:keepNext/>
              <w:keepLines/>
              <w:spacing w:after="0"/>
              <w:jc w:val="center"/>
              <w:rPr>
                <w:rFonts w:ascii="Arial" w:hAnsi="Arial"/>
                <w:sz w:val="18"/>
              </w:rPr>
            </w:pPr>
            <w:r w:rsidRPr="00EF06A7">
              <w:rPr>
                <w:rFonts w:ascii="Arial" w:hAnsi="Arial"/>
                <w:sz w:val="18"/>
              </w:rPr>
              <w:t>010000</w:t>
            </w:r>
          </w:p>
        </w:tc>
      </w:tr>
      <w:tr w:rsidR="00A30C1C" w:rsidRPr="00EF06A7" w14:paraId="4531B7CF" w14:textId="77777777" w:rsidTr="001D7616">
        <w:trPr>
          <w:trHeight w:val="70"/>
        </w:trPr>
        <w:tc>
          <w:tcPr>
            <w:tcW w:w="1648" w:type="dxa"/>
            <w:gridSpan w:val="2"/>
            <w:vMerge/>
            <w:tcBorders>
              <w:left w:val="single" w:sz="4" w:space="0" w:color="auto"/>
              <w:bottom w:val="single" w:sz="4" w:space="0" w:color="auto"/>
              <w:right w:val="single" w:sz="4" w:space="0" w:color="auto"/>
            </w:tcBorders>
          </w:tcPr>
          <w:p w14:paraId="756156A8" w14:textId="77777777" w:rsidR="00A30C1C" w:rsidRPr="00EF06A7" w:rsidRDefault="00A30C1C" w:rsidP="00A30C1C">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24666D0"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1E31619"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3A370" w14:textId="77777777" w:rsidR="00A30C1C" w:rsidRPr="00EF06A7" w:rsidRDefault="00A30C1C" w:rsidP="00A30C1C">
            <w:pPr>
              <w:keepNext/>
              <w:keepLines/>
              <w:spacing w:after="0"/>
              <w:jc w:val="center"/>
              <w:rPr>
                <w:rFonts w:ascii="Arial" w:hAnsi="Arial"/>
                <w:sz w:val="18"/>
              </w:rPr>
            </w:pPr>
            <w:r w:rsidRPr="00EF06A7">
              <w:rPr>
                <w:rFonts w:ascii="Arial" w:hAnsi="Arial"/>
                <w:sz w:val="18"/>
              </w:rPr>
              <w:t>N/A</w:t>
            </w:r>
          </w:p>
        </w:tc>
      </w:tr>
      <w:tr w:rsidR="00A30C1C" w:rsidRPr="00EF06A7" w14:paraId="2231A2DE"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F655BEA"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E83E013"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37F7FD"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lang w:eastAsia="zh-CN"/>
              </w:rPr>
              <w:t>PUCCH</w:t>
            </w:r>
          </w:p>
        </w:tc>
      </w:tr>
      <w:tr w:rsidR="00A30C1C" w:rsidRPr="00EF06A7" w14:paraId="2ADDD98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41DF29"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B10CC" w14:textId="77777777" w:rsidR="00A30C1C" w:rsidRPr="00EF06A7" w:rsidRDefault="00A30C1C" w:rsidP="00A30C1C">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6020F9" w14:textId="77777777" w:rsidR="00A30C1C" w:rsidRPr="00EF06A7" w:rsidRDefault="00A30C1C" w:rsidP="00A30C1C">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A30C1C" w:rsidRPr="00EF06A7" w14:paraId="2CD5D2A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EE1D08" w14:textId="77777777" w:rsidR="00A30C1C" w:rsidRPr="00EF06A7" w:rsidRDefault="00A30C1C" w:rsidP="00A30C1C">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8DC765A" w14:textId="77777777" w:rsidR="00A30C1C" w:rsidRPr="00EF06A7" w:rsidRDefault="00A30C1C" w:rsidP="00A30C1C">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B5283F" w14:textId="77777777" w:rsidR="00A30C1C" w:rsidRPr="00EF06A7" w:rsidRDefault="00A30C1C" w:rsidP="00A30C1C">
            <w:pPr>
              <w:keepNext/>
              <w:keepLines/>
              <w:spacing w:after="0"/>
              <w:jc w:val="center"/>
              <w:rPr>
                <w:rFonts w:ascii="Arial" w:hAnsi="Arial"/>
                <w:sz w:val="18"/>
              </w:rPr>
            </w:pPr>
            <w:r w:rsidRPr="00EF06A7">
              <w:rPr>
                <w:rFonts w:ascii="Arial" w:hAnsi="Arial"/>
                <w:sz w:val="18"/>
              </w:rPr>
              <w:t>1</w:t>
            </w:r>
          </w:p>
        </w:tc>
      </w:tr>
      <w:tr w:rsidR="00A30C1C" w:rsidRPr="00EF06A7" w14:paraId="604D572E"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1B60" w14:textId="77777777" w:rsidR="00A30C1C" w:rsidRPr="00EF06A7" w:rsidRDefault="00A30C1C" w:rsidP="00A30C1C">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2C9E905" w14:textId="77777777" w:rsidR="00A30C1C" w:rsidRPr="00EF06A7" w:rsidRDefault="00A30C1C" w:rsidP="00A30C1C">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FD5908" w14:textId="77777777" w:rsidR="00A30C1C" w:rsidRPr="00EF06A7" w:rsidRDefault="00A30C1C" w:rsidP="00A30C1C">
            <w:pPr>
              <w:keepNext/>
              <w:keepLines/>
              <w:spacing w:after="0"/>
              <w:jc w:val="center"/>
              <w:rPr>
                <w:rFonts w:ascii="Arial" w:hAnsi="Arial"/>
                <w:sz w:val="18"/>
              </w:rPr>
            </w:pPr>
            <w:r w:rsidRPr="00EF06A7">
              <w:rPr>
                <w:rFonts w:ascii="Arial" w:hAnsi="Arial"/>
                <w:sz w:val="18"/>
              </w:rPr>
              <w:t>As specified in Table A.4-2, TBS.2-2</w:t>
            </w:r>
          </w:p>
        </w:tc>
      </w:tr>
      <w:bookmarkEnd w:id="128"/>
    </w:tbl>
    <w:p w14:paraId="1216604C" w14:textId="77777777" w:rsidR="00106B02" w:rsidRPr="00EF06A7" w:rsidRDefault="00106B02" w:rsidP="00D25D82">
      <w:pPr>
        <w:rPr>
          <w:rFonts w:eastAsia="SimSun"/>
          <w:lang w:eastAsia="zh-CN"/>
        </w:rPr>
      </w:pPr>
    </w:p>
    <w:p w14:paraId="7F78FC40" w14:textId="77777777" w:rsidR="00106B02" w:rsidRPr="00EF06A7" w:rsidRDefault="00106B02" w:rsidP="00106B02">
      <w:pPr>
        <w:rPr>
          <w:rFonts w:eastAsia="Batang"/>
        </w:rPr>
      </w:pPr>
      <w:r w:rsidRPr="00EF06A7">
        <w:rPr>
          <w:rFonts w:eastAsia="Batang"/>
        </w:rPr>
        <w:t>The normative reference for this requirement is TS 38.101-4 [5] clause 6.2.2.1.1.1.</w:t>
      </w:r>
    </w:p>
    <w:p w14:paraId="5F722FBD" w14:textId="77777777" w:rsidR="00106B02" w:rsidRPr="00EF06A7" w:rsidRDefault="00106B02" w:rsidP="00106B02">
      <w:pPr>
        <w:pStyle w:val="H6"/>
      </w:pPr>
      <w:r w:rsidRPr="00EF06A7">
        <w:t>6.2.2.1.1.1.4</w:t>
      </w:r>
      <w:r w:rsidRPr="00EF06A7">
        <w:tab/>
        <w:t>Test Description</w:t>
      </w:r>
    </w:p>
    <w:p w14:paraId="3A9E55AE" w14:textId="77777777" w:rsidR="00106B02" w:rsidRPr="00EF06A7" w:rsidRDefault="00106B02" w:rsidP="00106B02">
      <w:pPr>
        <w:pStyle w:val="H6"/>
      </w:pPr>
      <w:r w:rsidRPr="00EF06A7">
        <w:t>6.2.2.1.1.1.4.1</w:t>
      </w:r>
      <w:r w:rsidRPr="00EF06A7">
        <w:tab/>
        <w:t>Initial Conditions</w:t>
      </w:r>
    </w:p>
    <w:p w14:paraId="6749BCE4" w14:textId="77777777" w:rsidR="00106B02" w:rsidRPr="00EF06A7" w:rsidRDefault="00106B02" w:rsidP="00106B0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12E05803" w14:textId="77777777" w:rsidR="00106B02" w:rsidRPr="00EF06A7" w:rsidRDefault="00106B02" w:rsidP="00106B02">
      <w:r w:rsidRPr="00EF06A7">
        <w:t xml:space="preserve">The initial test configurations consist of environmental conditions, test frequencies, test channel bandwidths and sub-carrier spacing based on NR operating bands specified in Table 5.3.5-1 of 38.521-1. </w:t>
      </w:r>
    </w:p>
    <w:p w14:paraId="439D351E" w14:textId="77777777" w:rsidR="00106B02" w:rsidRPr="00EF06A7" w:rsidRDefault="00106B02" w:rsidP="00106B02">
      <w:pPr>
        <w:rPr>
          <w:rFonts w:eastAsia="Batang"/>
        </w:rPr>
      </w:pPr>
      <w:r w:rsidRPr="00EF06A7">
        <w:rPr>
          <w:rFonts w:eastAsia="Batang"/>
        </w:rPr>
        <w:t>Configurations of PDSCH and PDCCH before measurement are specified in Annex C.</w:t>
      </w:r>
    </w:p>
    <w:p w14:paraId="010BAB6D" w14:textId="77777777" w:rsidR="00106B02" w:rsidRPr="00EF06A7" w:rsidRDefault="00106B02" w:rsidP="00106B02">
      <w:pPr>
        <w:rPr>
          <w:rFonts w:eastAsia="Batang"/>
        </w:rPr>
      </w:pPr>
      <w:r w:rsidRPr="00EF06A7">
        <w:rPr>
          <w:rFonts w:eastAsia="Batang"/>
        </w:rPr>
        <w:t>Test Environment: Normal, as defined in TS 38.508-1 [6] clause 4.1.</w:t>
      </w:r>
    </w:p>
    <w:p w14:paraId="37BC1AD0" w14:textId="4CDCD1BC" w:rsidR="00106B02" w:rsidRPr="00EF06A7" w:rsidRDefault="00106B02" w:rsidP="00106B02">
      <w:pPr>
        <w:rPr>
          <w:rFonts w:eastAsia="Batang"/>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465D6977" w14:textId="77777777" w:rsidR="00106B02" w:rsidRPr="00EF06A7" w:rsidRDefault="00106B02" w:rsidP="00251667">
      <w:r w:rsidRPr="00EF06A7">
        <w:rPr>
          <w:rFonts w:eastAsia="Batang"/>
        </w:rPr>
        <w:t>For EN-DC within FR1 operation, setup the LTE link according to Annex D</w:t>
      </w:r>
      <w:r w:rsidR="00251667" w:rsidRPr="00EF06A7">
        <w:rPr>
          <w:rFonts w:eastAsia="Batang"/>
        </w:rPr>
        <w:t>.</w:t>
      </w:r>
    </w:p>
    <w:p w14:paraId="08A3DF9D" w14:textId="77777777" w:rsidR="00106B02" w:rsidRPr="00EF06A7" w:rsidRDefault="00106B02" w:rsidP="00106B02">
      <w:pPr>
        <w:pStyle w:val="B1"/>
      </w:pPr>
      <w:r w:rsidRPr="00EF06A7">
        <w:t>1.</w:t>
      </w:r>
      <w:r w:rsidRPr="00EF06A7">
        <w:tab/>
        <w:t>Connect the SS, the faders and AWGN noise source to the UE antenna connectors as shown in TS 38.508-1 [6] Annex A, in Figure A.3.1.7 for TE diagram and section A.3.2.3 for UE diagram.</w:t>
      </w:r>
    </w:p>
    <w:p w14:paraId="11C6344C" w14:textId="77777777" w:rsidR="00106B02" w:rsidRPr="00EF06A7" w:rsidRDefault="00106B02" w:rsidP="00106B02">
      <w:pPr>
        <w:pStyle w:val="B1"/>
      </w:pPr>
      <w:r w:rsidRPr="00EF06A7">
        <w:t>2.</w:t>
      </w:r>
      <w:r w:rsidRPr="00EF06A7">
        <w:tab/>
        <w:t xml:space="preserve">The parameter settings for the NR cell are set up according to Table 6.1.2-1 and </w:t>
      </w:r>
      <w:r w:rsidRPr="00EF06A7">
        <w:rPr>
          <w:lang w:eastAsia="x-none"/>
        </w:rPr>
        <w:t>6.2.2.1.1.1.3-1</w:t>
      </w:r>
      <w:r w:rsidRPr="00EF06A7">
        <w:t xml:space="preserve"> as appropriate.</w:t>
      </w:r>
    </w:p>
    <w:p w14:paraId="7BD10C2A" w14:textId="77777777" w:rsidR="00106B02" w:rsidRPr="00EF06A7" w:rsidRDefault="00106B02" w:rsidP="00106B02">
      <w:pPr>
        <w:pStyle w:val="B1"/>
      </w:pPr>
      <w:r w:rsidRPr="00EF06A7">
        <w:t>3.</w:t>
      </w:r>
      <w:r w:rsidRPr="00EF06A7">
        <w:tab/>
        <w:t>Downlink signals for the NR cell are initially set up according to Annex</w:t>
      </w:r>
      <w:r w:rsidR="00304C16" w:rsidRPr="00EF06A7">
        <w:t>es</w:t>
      </w:r>
      <w:r w:rsidRPr="00EF06A7">
        <w:t xml:space="preserve"> C.0, C.1, C.2, C.3.1</w:t>
      </w:r>
      <w:r w:rsidRPr="00EF06A7" w:rsidDel="004E6CCD">
        <w:t xml:space="preserve"> </w:t>
      </w:r>
      <w:r w:rsidRPr="00EF06A7">
        <w:t>, and uplink signals according to Annex</w:t>
      </w:r>
      <w:r w:rsidR="00304C16" w:rsidRPr="00EF06A7">
        <w:t>es</w:t>
      </w:r>
      <w:r w:rsidRPr="00EF06A7">
        <w:t xml:space="preserve"> G.0, G.1, G.2, G.3.1</w:t>
      </w:r>
      <w:r w:rsidR="00304C16" w:rsidRPr="00EF06A7">
        <w:t xml:space="preserve"> of TS 38.521-1 [7]</w:t>
      </w:r>
      <w:r w:rsidRPr="00EF06A7">
        <w:t>.</w:t>
      </w:r>
    </w:p>
    <w:p w14:paraId="1DCCAF2E" w14:textId="77777777" w:rsidR="00106B02" w:rsidRPr="00EF06A7" w:rsidRDefault="00106B02" w:rsidP="00106B02">
      <w:pPr>
        <w:pStyle w:val="B1"/>
      </w:pPr>
      <w:r w:rsidRPr="00EF06A7">
        <w:t>4.</w:t>
      </w:r>
      <w:r w:rsidRPr="00EF06A7">
        <w:tab/>
        <w:t>Propagation conditions for the NR cell are set according to Annex B.1.</w:t>
      </w:r>
    </w:p>
    <w:p w14:paraId="50693E5E" w14:textId="77777777" w:rsidR="00106B02" w:rsidRPr="00EF06A7" w:rsidRDefault="00106B02" w:rsidP="00106B0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w:t>
      </w:r>
      <w:r w:rsidR="00F21B6A" w:rsidRPr="00EF06A7">
        <w:rPr>
          <w:i/>
        </w:rPr>
        <w:t xml:space="preserve">, Test Mode </w:t>
      </w:r>
      <w:r w:rsidR="00F21B6A" w:rsidRPr="00EF06A7">
        <w:t>On</w:t>
      </w:r>
      <w:r w:rsidRPr="00EF06A7">
        <w:rPr>
          <w:i/>
        </w:rPr>
        <w:t xml:space="preserve"> </w:t>
      </w:r>
      <w:r w:rsidRPr="00EF06A7">
        <w:t>for NSA according to TS 38.508-1 [6] clause 4.5. Message content are defined in clause 6.2.2.1.1.1.4.3.</w:t>
      </w:r>
    </w:p>
    <w:p w14:paraId="708A8100" w14:textId="77777777" w:rsidR="00106B02" w:rsidRPr="00EF06A7" w:rsidRDefault="00106B02" w:rsidP="00106B02">
      <w:pPr>
        <w:pStyle w:val="H6"/>
      </w:pPr>
      <w:r w:rsidRPr="00EF06A7">
        <w:t>6.2.2.1.1.1.4.2</w:t>
      </w:r>
      <w:r w:rsidRPr="00EF06A7">
        <w:tab/>
        <w:t>Test Procedure</w:t>
      </w:r>
    </w:p>
    <w:p w14:paraId="0C83C993" w14:textId="77777777" w:rsidR="00106B02" w:rsidRPr="00EF06A7" w:rsidRDefault="00106B02" w:rsidP="00106B0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36D8C786" w14:textId="77777777" w:rsidR="00106B02" w:rsidRPr="00EF06A7" w:rsidRDefault="00106B02" w:rsidP="00106B02">
      <w:pPr>
        <w:pStyle w:val="B1"/>
      </w:pPr>
      <w:r w:rsidRPr="00EF06A7">
        <w:t>2.</w:t>
      </w:r>
      <w:r w:rsidRPr="00EF06A7">
        <w:rPr>
          <w:lang w:eastAsia="zh-CN"/>
        </w:rPr>
        <w:tab/>
      </w:r>
      <w:r w:rsidRPr="00EF06A7">
        <w:t xml:space="preserve">The SS shall transmit PDSCH via PDCCH DCI format [1_1] for C_RNTI to transmit the DL RMC according to CQI value </w:t>
      </w:r>
      <w:r w:rsidR="00BC7EEC" w:rsidRPr="00EF06A7">
        <w:t>2</w:t>
      </w:r>
      <w:r w:rsidRPr="00EF06A7">
        <w:t xml:space="preserve">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356B1F38" w14:textId="77777777" w:rsidR="00106B02" w:rsidRPr="00EF06A7" w:rsidRDefault="00106B02" w:rsidP="00106B0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69998261" w14:textId="77777777" w:rsidR="00106B02" w:rsidRPr="00EF06A7" w:rsidRDefault="00106B02" w:rsidP="00106B02">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412BB7AD" w14:textId="77777777" w:rsidR="00106B02" w:rsidRPr="00EF06A7" w:rsidRDefault="00106B02" w:rsidP="00106B02">
      <w:pPr>
        <w:pStyle w:val="B1"/>
      </w:pPr>
      <w:r w:rsidRPr="00EF06A7">
        <w:t>5.</w:t>
      </w:r>
      <w:r w:rsidRPr="00EF06A7">
        <w:rPr>
          <w:lang w:eastAsia="zh-CN"/>
        </w:rPr>
        <w:tab/>
      </w:r>
      <w:r w:rsidRPr="00EF06A7">
        <w:t>The SS shall transmit PDSCH via PDCCH DCI format [1_1] for C_RNTI to transmit the DL RMC according to the wideband median-CQI value and shall not react to the UE</w:t>
      </w:r>
      <w:r w:rsidR="00B40D5A" w:rsidRPr="00EF06A7">
        <w:t>’</w:t>
      </w:r>
      <w:r w:rsidRPr="00EF06A7">
        <w:t xml:space="preserv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45324C07" w14:textId="77777777" w:rsidR="00106B02" w:rsidRPr="00EF06A7" w:rsidRDefault="00106B02" w:rsidP="00106B02">
      <w:pPr>
        <w:pStyle w:val="B2"/>
      </w:pPr>
      <w:r w:rsidRPr="00EF06A7">
        <w:t>For the filtered ACK and NACK responses if the ratio (NACK / ACK + NACK) ≤ 0.1 then go to step 6, otherwise go to step 7.</w:t>
      </w:r>
    </w:p>
    <w:p w14:paraId="359B7CC3" w14:textId="77777777" w:rsidR="00106B02" w:rsidRPr="00EF06A7" w:rsidRDefault="00106B02" w:rsidP="00106B02">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290E24F9" w14:textId="77777777" w:rsidR="00106B02" w:rsidRPr="00EF06A7" w:rsidRDefault="00106B02" w:rsidP="00106B02">
      <w:pPr>
        <w:pStyle w:val="B2"/>
      </w:pPr>
      <w:r w:rsidRPr="00EF06A7">
        <w:t>If the ratio (NACK /ACK + NACK) &gt; 0.1</w:t>
      </w:r>
    </w:p>
    <w:p w14:paraId="1EAD4006" w14:textId="77777777" w:rsidR="00106B02" w:rsidRPr="00EF06A7" w:rsidRDefault="00106B02" w:rsidP="00106B02">
      <w:pPr>
        <w:pStyle w:val="B2"/>
      </w:pPr>
      <w:r w:rsidRPr="00EF06A7">
        <w:t>then pass the UE for this test and go to step 9, otherwise go to step 8.</w:t>
      </w:r>
    </w:p>
    <w:p w14:paraId="777DD84E" w14:textId="77777777" w:rsidR="00106B02" w:rsidRPr="00EF06A7" w:rsidRDefault="00106B02" w:rsidP="00106B02">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31E01608" w14:textId="77777777" w:rsidR="00106B02" w:rsidRPr="00EF06A7" w:rsidRDefault="00106B02" w:rsidP="00106B02">
      <w:pPr>
        <w:pStyle w:val="B2"/>
      </w:pPr>
      <w:r w:rsidRPr="00EF06A7">
        <w:t>If the ratio (NACK /ACK + NACK) ≤ 0.1</w:t>
      </w:r>
    </w:p>
    <w:p w14:paraId="7CBA07BF" w14:textId="77777777" w:rsidR="00106B02" w:rsidRPr="00EF06A7" w:rsidRDefault="00106B02" w:rsidP="00106B02">
      <w:pPr>
        <w:pStyle w:val="B2"/>
      </w:pPr>
      <w:r w:rsidRPr="00EF06A7">
        <w:t>then pass the UE for this test and go to step 9, otherwise go to step 8.</w:t>
      </w:r>
    </w:p>
    <w:p w14:paraId="07C8183C" w14:textId="77777777" w:rsidR="00106B02" w:rsidRPr="00EF06A7" w:rsidRDefault="00106B02" w:rsidP="00106B02">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2256745D" w14:textId="77777777" w:rsidR="00106B02" w:rsidRPr="00EF06A7" w:rsidRDefault="00106B02" w:rsidP="00106B02">
      <w:pPr>
        <w:pStyle w:val="B1"/>
        <w:rPr>
          <w:lang w:eastAsia="zh-CN"/>
        </w:rPr>
      </w:pPr>
      <w:r w:rsidRPr="00EF06A7">
        <w:t>9.</w:t>
      </w:r>
      <w:r w:rsidRPr="00EF06A7">
        <w:rPr>
          <w:lang w:eastAsia="zh-CN"/>
        </w:rPr>
        <w:tab/>
      </w:r>
      <w:r w:rsidRPr="00EF06A7">
        <w:t>Repeat step 1 to 8 for Test2.</w:t>
      </w:r>
    </w:p>
    <w:p w14:paraId="69BAE0F6" w14:textId="77777777" w:rsidR="00106B02" w:rsidRPr="00EF06A7" w:rsidRDefault="00106B02" w:rsidP="00106B02">
      <w:pPr>
        <w:pStyle w:val="H6"/>
      </w:pPr>
      <w:r w:rsidRPr="00EF06A7">
        <w:t>6.2.2.1.1.1.4.</w:t>
      </w:r>
      <w:r w:rsidR="003F54CE" w:rsidRPr="00EF06A7">
        <w:t>3</w:t>
      </w:r>
      <w:r w:rsidRPr="00EF06A7">
        <w:tab/>
        <w:t>Message contents</w:t>
      </w:r>
    </w:p>
    <w:p w14:paraId="41551AA7" w14:textId="77777777" w:rsidR="00106B02" w:rsidRPr="00EF06A7" w:rsidRDefault="00106B02" w:rsidP="00106B02">
      <w:r w:rsidRPr="00EF06A7">
        <w:rPr>
          <w:lang w:eastAsia="zh-CN"/>
        </w:rPr>
        <w:t xml:space="preserve">Message contents are according to </w:t>
      </w:r>
      <w:r w:rsidRPr="00EF06A7">
        <w:t>TS 38.508 [6] clause 5.4.2 with the following exceptions:</w:t>
      </w:r>
    </w:p>
    <w:p w14:paraId="78EC57F9" w14:textId="77777777" w:rsidR="00106B02" w:rsidRPr="00EF06A7" w:rsidRDefault="00106B02" w:rsidP="00106B02">
      <w:pPr>
        <w:pStyle w:val="H6"/>
      </w:pPr>
      <w:r w:rsidRPr="00EF06A7">
        <w:t>6.2.2.1.1.1.4.</w:t>
      </w:r>
      <w:r w:rsidR="003F54CE" w:rsidRPr="00EF06A7">
        <w:t>3</w:t>
      </w:r>
      <w:r w:rsidRPr="00EF06A7">
        <w:t>_1</w:t>
      </w:r>
      <w:r w:rsidRPr="00EF06A7">
        <w:tab/>
        <w:t>Message exceptions for SA</w:t>
      </w:r>
    </w:p>
    <w:p w14:paraId="1DF7ED76" w14:textId="351BC2CF" w:rsidR="00106B02" w:rsidRPr="00EF06A7" w:rsidRDefault="00106B02" w:rsidP="00106B02">
      <w:pPr>
        <w:pStyle w:val="TH"/>
      </w:pPr>
      <w:r w:rsidRPr="00EF06A7">
        <w:t>Table 6.2.2.1.1.1.4.</w:t>
      </w:r>
      <w:r w:rsidR="00E76DED" w:rsidRPr="00EF06A7">
        <w:t>3</w:t>
      </w:r>
      <w:r w:rsidRPr="00EF06A7">
        <w:t xml:space="preserve">_1-1: </w:t>
      </w:r>
      <w:r w:rsidR="00E76DED" w:rsidRPr="00EF06A7">
        <w:t>Void</w:t>
      </w:r>
    </w:p>
    <w:p w14:paraId="53304543" w14:textId="77777777" w:rsidR="00106B02" w:rsidRPr="00EF06A7" w:rsidRDefault="00106B02" w:rsidP="009F220C"/>
    <w:p w14:paraId="7DDE019D" w14:textId="693DC769" w:rsidR="00106B02" w:rsidRPr="00EF06A7" w:rsidRDefault="00106B02" w:rsidP="00106B02">
      <w:pPr>
        <w:pStyle w:val="TH"/>
        <w:rPr>
          <w:i/>
          <w:iCs/>
        </w:rPr>
      </w:pPr>
      <w:r w:rsidRPr="00EF06A7">
        <w:t>Table 6.2.2.1.1.1.4.</w:t>
      </w:r>
      <w:r w:rsidR="00E76DED" w:rsidRPr="00EF06A7">
        <w:t>3</w:t>
      </w:r>
      <w:r w:rsidRPr="00EF06A7">
        <w:t xml:space="preserve">_1-2: </w:t>
      </w:r>
      <w:r w:rsidR="00E76DED" w:rsidRPr="00EF06A7">
        <w:rPr>
          <w:i/>
          <w:iCs/>
        </w:rPr>
        <w:t>Void</w:t>
      </w:r>
    </w:p>
    <w:p w14:paraId="1EEDC496" w14:textId="77777777" w:rsidR="00106B02" w:rsidRPr="00EF06A7" w:rsidRDefault="00106B02" w:rsidP="00D25D82"/>
    <w:p w14:paraId="229B8410" w14:textId="77777777" w:rsidR="00106B02" w:rsidRPr="00EF06A7" w:rsidRDefault="00106B02" w:rsidP="00106B02">
      <w:pPr>
        <w:pStyle w:val="H6"/>
      </w:pPr>
      <w:r w:rsidRPr="00EF06A7">
        <w:t>6.2.2.1.1.1.4.</w:t>
      </w:r>
      <w:r w:rsidR="003F54CE" w:rsidRPr="00EF06A7">
        <w:t>3</w:t>
      </w:r>
      <w:r w:rsidRPr="00EF06A7">
        <w:t>_2</w:t>
      </w:r>
      <w:r w:rsidRPr="00EF06A7">
        <w:tab/>
        <w:t>Message exceptions for NSA</w:t>
      </w:r>
    </w:p>
    <w:p w14:paraId="43261DEC" w14:textId="0217F3B8" w:rsidR="00106B02" w:rsidRPr="00EF06A7" w:rsidRDefault="00106B02" w:rsidP="00D25D82">
      <w:r w:rsidRPr="00EF06A7">
        <w:t>Same as specified in 6.2.2.1.1.1.4.</w:t>
      </w:r>
      <w:r w:rsidR="00E76DED" w:rsidRPr="00EF06A7">
        <w:t>3</w:t>
      </w:r>
      <w:r w:rsidRPr="00EF06A7">
        <w:t>_1.</w:t>
      </w:r>
    </w:p>
    <w:p w14:paraId="2856C4D9" w14:textId="6BED94E3" w:rsidR="00106B02" w:rsidRPr="00EF06A7" w:rsidRDefault="00106B02" w:rsidP="00106B02">
      <w:pPr>
        <w:pStyle w:val="H6"/>
      </w:pPr>
      <w:r w:rsidRPr="00EF06A7">
        <w:t>6.2.2.1.1.1.</w:t>
      </w:r>
      <w:r w:rsidR="00E76DED" w:rsidRPr="00EF06A7">
        <w:t>5</w:t>
      </w:r>
      <w:r w:rsidRPr="00EF06A7">
        <w:tab/>
        <w:t>Test Requirements</w:t>
      </w:r>
    </w:p>
    <w:p w14:paraId="23CA71B4" w14:textId="77777777" w:rsidR="00106B02" w:rsidRPr="00EF06A7" w:rsidRDefault="00106B02" w:rsidP="00106B02">
      <w:r w:rsidRPr="00EF06A7">
        <w:t>The pass fail decision is as specified in the test procedure in clause 6.2.2.1.1.1.4.2.</w:t>
      </w:r>
    </w:p>
    <w:p w14:paraId="0090FB59" w14:textId="77777777" w:rsidR="00305806" w:rsidRPr="00EF06A7" w:rsidRDefault="00106B02" w:rsidP="00305806">
      <w:r w:rsidRPr="00EF06A7">
        <w:t>There are no parameters in the test setup or measurement process whose variation impacts the results so there are no applicable test tolerances for this test.</w:t>
      </w:r>
    </w:p>
    <w:p w14:paraId="55073C67" w14:textId="77777777" w:rsidR="00305806" w:rsidRPr="00EF06A7" w:rsidRDefault="00305806" w:rsidP="00305806">
      <w:pPr>
        <w:pStyle w:val="Heading6"/>
      </w:pPr>
      <w:r w:rsidRPr="00EF06A7">
        <w:t>6.2.2.1.1.2</w:t>
      </w:r>
      <w:r w:rsidRPr="00EF06A7">
        <w:tab/>
        <w:t>2Rx FDD FR1 periodic CQI reporting with Table 3 under AWGN conditions for both SA and NSA</w:t>
      </w:r>
    </w:p>
    <w:p w14:paraId="4A56E597" w14:textId="77777777" w:rsidR="00305806" w:rsidRPr="00EF06A7" w:rsidRDefault="00305806" w:rsidP="00305806">
      <w:pPr>
        <w:pStyle w:val="H6"/>
      </w:pPr>
      <w:r w:rsidRPr="00EF06A7">
        <w:t>6.2.2.1.1.2.1</w:t>
      </w:r>
      <w:r w:rsidRPr="00EF06A7">
        <w:tab/>
        <w:t>Test Purpose</w:t>
      </w:r>
    </w:p>
    <w:p w14:paraId="02B2A3AE" w14:textId="77777777" w:rsidR="00305806" w:rsidRPr="00EF06A7" w:rsidRDefault="00305806" w:rsidP="00305806">
      <w:r w:rsidRPr="00EF06A7">
        <w:t>The purpose of this test is to verify the variance of the wideband CQI reports is within the limits defined and a PDSCH BLER of 10</w:t>
      </w:r>
      <w:r w:rsidRPr="00EF06A7">
        <w:rPr>
          <w:vertAlign w:val="superscript"/>
        </w:rPr>
        <w:t>-5</w:t>
      </w:r>
      <w:r w:rsidRPr="00EF06A7">
        <w:t xml:space="preserve"> falls between the transport format based median CQI-1 and median CQI or the transport format based median CQI and median CQI +1.</w:t>
      </w:r>
    </w:p>
    <w:p w14:paraId="1A3E0B2D" w14:textId="77777777" w:rsidR="00305806" w:rsidRPr="00EF06A7" w:rsidRDefault="00305806" w:rsidP="00305806">
      <w:pPr>
        <w:pStyle w:val="H6"/>
      </w:pPr>
      <w:r w:rsidRPr="00EF06A7">
        <w:t>6.2.2.1.1.2.2</w:t>
      </w:r>
      <w:r w:rsidRPr="00EF06A7">
        <w:tab/>
        <w:t>Test Applicability</w:t>
      </w:r>
    </w:p>
    <w:p w14:paraId="593F8355" w14:textId="049E6222" w:rsidR="00305806" w:rsidRPr="00EF06A7" w:rsidRDefault="00305806" w:rsidP="00305806">
      <w:r w:rsidRPr="00EF06A7">
        <w:t xml:space="preserve">This test applies to all types of NR UE release 16 </w:t>
      </w:r>
      <w:r w:rsidR="00A65FCF" w:rsidRPr="00EF06A7">
        <w:t xml:space="preserve">and forward </w:t>
      </w:r>
      <w:r w:rsidRPr="00EF06A7">
        <w:t xml:space="preserve">supporting </w:t>
      </w:r>
      <w:r w:rsidRPr="00EF06A7">
        <w:rPr>
          <w:i/>
        </w:rPr>
        <w:t>cqi-TableAlt</w:t>
      </w:r>
      <w:r w:rsidRPr="00EF06A7">
        <w:t>.</w:t>
      </w:r>
    </w:p>
    <w:p w14:paraId="749E3761" w14:textId="77777777" w:rsidR="00305806" w:rsidRPr="00EF06A7" w:rsidRDefault="00305806" w:rsidP="00305806">
      <w:r w:rsidRPr="00EF06A7">
        <w:t xml:space="preserve">This test also applies to all types of EUTRA UE release 16 and forward supporting EN-DC and </w:t>
      </w:r>
      <w:r w:rsidRPr="00EF06A7">
        <w:rPr>
          <w:i/>
        </w:rPr>
        <w:t>cqi-TableAlt</w:t>
      </w:r>
      <w:r w:rsidRPr="00EF06A7">
        <w:t>.</w:t>
      </w:r>
    </w:p>
    <w:p w14:paraId="74BF8CD4" w14:textId="77777777" w:rsidR="00305806" w:rsidRPr="00EF06A7" w:rsidRDefault="00305806" w:rsidP="00305806">
      <w:pPr>
        <w:pStyle w:val="H6"/>
        <w:rPr>
          <w:rFonts w:eastAsia="SimSun"/>
        </w:rPr>
      </w:pPr>
      <w:r w:rsidRPr="00EF06A7">
        <w:rPr>
          <w:rFonts w:eastAsia="SimSun"/>
        </w:rPr>
        <w:t>6.2.2.1.1.2.3</w:t>
      </w:r>
      <w:r w:rsidRPr="00EF06A7">
        <w:rPr>
          <w:rFonts w:eastAsia="SimSun"/>
          <w:lang w:eastAsia="zh-CN"/>
        </w:rPr>
        <w:tab/>
      </w:r>
      <w:r w:rsidRPr="00EF06A7">
        <w:rPr>
          <w:rFonts w:eastAsia="SimSun"/>
        </w:rPr>
        <w:t xml:space="preserve">Minimum requirement for periodic CQI reporting </w:t>
      </w:r>
      <w:r w:rsidRPr="00EF06A7">
        <w:t>with Table 3</w:t>
      </w:r>
    </w:p>
    <w:p w14:paraId="738AA64F" w14:textId="77777777" w:rsidR="00305806" w:rsidRPr="00EF06A7" w:rsidRDefault="00305806" w:rsidP="00305806">
      <w:r w:rsidRPr="00EF06A7">
        <w:t xml:space="preserve">For the parameters specified in Table 6.2.2.1.1.2.3-1, and using the downlink physical channels specified in </w:t>
      </w:r>
      <w:r w:rsidRPr="00EF06A7">
        <w:rPr>
          <w:lang w:eastAsia="zh-CN"/>
        </w:rPr>
        <w:t>Annex C.3.1</w:t>
      </w:r>
      <w:r w:rsidRPr="00EF06A7">
        <w:t>, the minimum requirements are specified by the following:</w:t>
      </w:r>
    </w:p>
    <w:p w14:paraId="291B2A4C" w14:textId="77777777" w:rsidR="00305806" w:rsidRPr="00EF06A7" w:rsidRDefault="00305806" w:rsidP="00305806">
      <w:pPr>
        <w:ind w:left="568" w:hanging="284"/>
      </w:pPr>
      <w:r w:rsidRPr="00EF06A7">
        <w:t>a)</w:t>
      </w:r>
      <w:r w:rsidRPr="00EF06A7">
        <w:tab/>
        <w:t>The reported CQI value according to the reference channel shall be in the range of ±1 of the reported median more than 90% of the time.</w:t>
      </w:r>
    </w:p>
    <w:p w14:paraId="12327A5B" w14:textId="77777777" w:rsidR="00305806" w:rsidRPr="00EF06A7" w:rsidRDefault="00305806" w:rsidP="00305806">
      <w:pPr>
        <w:ind w:left="568" w:hanging="284"/>
      </w:pPr>
      <w:r w:rsidRPr="00EF06A7">
        <w:t>b)</w:t>
      </w:r>
      <w:r w:rsidRPr="00EF06A7">
        <w:tab/>
        <w:t>If the PDSCH BLER using the transport format indicated by median CQI is less than or equal to 10</w:t>
      </w:r>
      <w:r w:rsidRPr="00EF06A7">
        <w:rPr>
          <w:vertAlign w:val="superscript"/>
        </w:rPr>
        <w:t>-5</w:t>
      </w:r>
      <w:r w:rsidRPr="00EF06A7">
        <w:t>, then the BLER using the transport format indicated by the (median CQI+1) shall be greater than 10</w:t>
      </w:r>
      <w:r w:rsidRPr="00EF06A7">
        <w:rPr>
          <w:vertAlign w:val="superscript"/>
        </w:rPr>
        <w:t>-5</w:t>
      </w:r>
      <w:r w:rsidRPr="00EF06A7">
        <w:t>. If the PDSCH BLER using the transport format indicated by the median CQI is greater than 10</w:t>
      </w:r>
      <w:r w:rsidRPr="00EF06A7">
        <w:rPr>
          <w:vertAlign w:val="superscript"/>
        </w:rPr>
        <w:t>-5</w:t>
      </w:r>
      <w:r w:rsidRPr="00EF06A7">
        <w:t>, then the BLER using transport format indicated by (median CQI-1) shall be less than or equal to 10</w:t>
      </w:r>
      <w:r w:rsidRPr="00EF06A7">
        <w:rPr>
          <w:vertAlign w:val="superscript"/>
        </w:rPr>
        <w:t>-5</w:t>
      </w:r>
      <w:r w:rsidRPr="00EF06A7">
        <w:t>.</w:t>
      </w:r>
    </w:p>
    <w:p w14:paraId="358CB93F" w14:textId="77777777" w:rsidR="00305806" w:rsidRPr="00EF06A7" w:rsidRDefault="00305806" w:rsidP="00305806">
      <w:pPr>
        <w:ind w:left="568" w:hanging="284"/>
      </w:pPr>
      <w:r w:rsidRPr="00EF06A7">
        <w:t>c)</w:t>
      </w:r>
      <w:r w:rsidRPr="00EF06A7">
        <w:tab/>
        <w:t>The reported CQI value according to the reference channel shall be ≥ 1.</w:t>
      </w:r>
    </w:p>
    <w:p w14:paraId="72AB6499" w14:textId="77777777" w:rsidR="00305806" w:rsidRPr="00EF06A7" w:rsidRDefault="00305806" w:rsidP="00305806">
      <w:pPr>
        <w:pStyle w:val="TH"/>
        <w:rPr>
          <w:lang w:eastAsia="zh-CN"/>
        </w:rPr>
      </w:pPr>
      <w:r w:rsidRPr="00EF06A7">
        <w:t>Table 6.2.2.1.1.2.3-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305806" w:rsidRPr="00EF06A7" w14:paraId="238AE02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43F430F" w14:textId="77777777" w:rsidR="00305806" w:rsidRPr="00EF06A7" w:rsidRDefault="00305806" w:rsidP="0056554C">
            <w:pPr>
              <w:keepNext/>
              <w:keepLines/>
              <w:spacing w:after="0"/>
              <w:jc w:val="center"/>
              <w:rPr>
                <w:rFonts w:ascii="Arial" w:hAnsi="Arial"/>
                <w:b/>
                <w:sz w:val="18"/>
              </w:rPr>
            </w:pPr>
            <w:r w:rsidRPr="00EF06A7">
              <w:rPr>
                <w:rFonts w:ascii="Arial" w:hAnsi="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FC6B7D" w14:textId="77777777" w:rsidR="00305806" w:rsidRPr="00EF06A7" w:rsidRDefault="00305806" w:rsidP="0056554C">
            <w:pPr>
              <w:keepNext/>
              <w:keepLines/>
              <w:spacing w:after="0"/>
              <w:jc w:val="center"/>
              <w:rPr>
                <w:rFonts w:ascii="Arial" w:hAnsi="Arial"/>
                <w:b/>
                <w:sz w:val="18"/>
              </w:rPr>
            </w:pPr>
            <w:r w:rsidRPr="00EF06A7">
              <w:rPr>
                <w:rFonts w:ascii="Arial" w:hAnsi="Arial"/>
                <w:b/>
                <w:sz w:val="18"/>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4A0D4" w14:textId="77777777" w:rsidR="00305806" w:rsidRPr="00EF06A7" w:rsidRDefault="00305806" w:rsidP="0056554C">
            <w:pPr>
              <w:keepNext/>
              <w:keepLines/>
              <w:spacing w:after="0"/>
              <w:jc w:val="center"/>
              <w:rPr>
                <w:rFonts w:ascii="Arial" w:hAnsi="Arial"/>
                <w:b/>
                <w:sz w:val="18"/>
              </w:rPr>
            </w:pPr>
            <w:r w:rsidRPr="00EF06A7">
              <w:rPr>
                <w:rFonts w:ascii="Arial" w:hAnsi="Arial"/>
                <w:b/>
                <w:sz w:val="18"/>
              </w:rPr>
              <w:t>Test 1</w:t>
            </w:r>
          </w:p>
        </w:tc>
      </w:tr>
      <w:tr w:rsidR="00305806" w:rsidRPr="00EF06A7" w14:paraId="4739C453"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1C4EFD0" w14:textId="77777777" w:rsidR="00305806" w:rsidRPr="00EF06A7" w:rsidRDefault="00305806" w:rsidP="0056554C">
            <w:pPr>
              <w:keepNext/>
              <w:keepLines/>
              <w:spacing w:after="0"/>
              <w:rPr>
                <w:rFonts w:ascii="Arial" w:hAnsi="Arial"/>
                <w:sz w:val="18"/>
              </w:rPr>
            </w:pPr>
            <w:r w:rsidRPr="00EF06A7">
              <w:rPr>
                <w:rFonts w:ascii="Arial" w:hAnsi="Arial"/>
                <w:sz w:val="18"/>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30BD48" w14:textId="77777777" w:rsidR="00305806" w:rsidRPr="00EF06A7" w:rsidRDefault="00305806" w:rsidP="0056554C">
            <w:pPr>
              <w:keepNext/>
              <w:keepLines/>
              <w:spacing w:after="0"/>
              <w:jc w:val="center"/>
              <w:rPr>
                <w:rFonts w:ascii="Arial" w:hAnsi="Arial"/>
                <w:sz w:val="18"/>
              </w:rPr>
            </w:pPr>
            <w:r w:rsidRPr="00EF06A7">
              <w:rPr>
                <w:rFonts w:ascii="Arial" w:hAnsi="Arial"/>
                <w:sz w:val="18"/>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DA27E8"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10</w:t>
            </w:r>
          </w:p>
        </w:tc>
      </w:tr>
      <w:tr w:rsidR="00305806" w:rsidRPr="00EF06A7" w14:paraId="79972264"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E2D8437" w14:textId="77777777" w:rsidR="00305806" w:rsidRPr="00EF06A7" w:rsidRDefault="00305806" w:rsidP="0056554C">
            <w:pPr>
              <w:keepNext/>
              <w:keepLines/>
              <w:spacing w:after="0"/>
              <w:rPr>
                <w:rFonts w:ascii="Arial" w:hAnsi="Arial"/>
                <w:sz w:val="18"/>
              </w:rPr>
            </w:pPr>
            <w:r w:rsidRPr="00EF06A7">
              <w:rPr>
                <w:rFonts w:ascii="Arial" w:hAnsi="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335E037"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E7543B"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FDD</w:t>
            </w:r>
          </w:p>
        </w:tc>
      </w:tr>
      <w:tr w:rsidR="00305806" w:rsidRPr="00EF06A7" w14:paraId="736C8E0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60F47B2" w14:textId="77777777" w:rsidR="00305806" w:rsidRPr="00EF06A7" w:rsidRDefault="00305806" w:rsidP="0056554C">
            <w:pPr>
              <w:keepNext/>
              <w:keepLines/>
              <w:spacing w:after="0"/>
              <w:rPr>
                <w:rFonts w:ascii="Arial" w:eastAsia="?? ??" w:hAnsi="Arial"/>
                <w:sz w:val="18"/>
              </w:rPr>
            </w:pPr>
            <w:r w:rsidRPr="00EF06A7">
              <w:rPr>
                <w:rFonts w:ascii="Arial" w:hAnsi="Arial"/>
                <w:sz w:val="18"/>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3E4AC3" w14:textId="77777777" w:rsidR="00305806" w:rsidRPr="00EF06A7" w:rsidRDefault="00305806" w:rsidP="0056554C">
            <w:pPr>
              <w:keepNext/>
              <w:keepLines/>
              <w:spacing w:after="0"/>
              <w:jc w:val="center"/>
              <w:rPr>
                <w:rFonts w:ascii="Arial" w:hAnsi="Arial"/>
                <w:sz w:val="18"/>
              </w:rPr>
            </w:pPr>
            <w:r w:rsidRPr="00EF06A7">
              <w:rPr>
                <w:rFonts w:ascii="Arial" w:hAnsi="Arial"/>
                <w:sz w:val="18"/>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C6DF2E" w14:textId="77777777" w:rsidR="00305806" w:rsidRPr="00EF06A7" w:rsidRDefault="00305806" w:rsidP="0056554C">
            <w:pPr>
              <w:keepNext/>
              <w:keepLines/>
              <w:spacing w:after="0"/>
              <w:jc w:val="center"/>
              <w:rPr>
                <w:rFonts w:ascii="Arial" w:hAnsi="Arial"/>
                <w:sz w:val="18"/>
              </w:rPr>
            </w:pPr>
            <w:r w:rsidRPr="00EF06A7">
              <w:rPr>
                <w:rFonts w:ascii="Arial" w:hAnsi="Arial"/>
                <w:sz w:val="18"/>
              </w:rPr>
              <w:t>15</w:t>
            </w:r>
          </w:p>
        </w:tc>
      </w:tr>
      <w:tr w:rsidR="00305806" w:rsidRPr="00EF06A7" w14:paraId="034EBE6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6907FDE" w14:textId="77777777" w:rsidR="00305806" w:rsidRPr="00EF06A7" w:rsidRDefault="00305806" w:rsidP="0056554C">
            <w:pPr>
              <w:keepNext/>
              <w:keepLines/>
              <w:spacing w:after="0"/>
              <w:rPr>
                <w:rFonts w:ascii="Arial" w:hAnsi="Arial"/>
                <w:sz w:val="18"/>
              </w:rPr>
            </w:pPr>
            <w:r w:rsidRPr="00EF06A7">
              <w:rPr>
                <w:rFonts w:ascii="Arial" w:eastAsia="?? ??" w:hAnsi="Arial"/>
                <w:sz w:val="18"/>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086252B" w14:textId="77777777" w:rsidR="00305806" w:rsidRPr="00EF06A7" w:rsidRDefault="00305806" w:rsidP="0056554C">
            <w:pPr>
              <w:keepNext/>
              <w:keepLines/>
              <w:spacing w:after="0"/>
              <w:jc w:val="center"/>
              <w:rPr>
                <w:rFonts w:ascii="Arial" w:hAnsi="Arial"/>
                <w:sz w:val="18"/>
              </w:rPr>
            </w:pPr>
            <w:r w:rsidRPr="00EF06A7">
              <w:rPr>
                <w:rFonts w:ascii="Arial" w:hAnsi="Arial"/>
                <w:sz w:val="18"/>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4C9AF9"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6E1E658"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2</w:t>
            </w:r>
          </w:p>
        </w:tc>
      </w:tr>
      <w:tr w:rsidR="00305806" w:rsidRPr="00EF06A7" w14:paraId="14F922E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EEB0F44" w14:textId="77777777" w:rsidR="00305806" w:rsidRPr="00EF06A7" w:rsidRDefault="00305806" w:rsidP="0056554C">
            <w:pPr>
              <w:keepNext/>
              <w:keepLines/>
              <w:spacing w:after="0"/>
              <w:rPr>
                <w:rFonts w:ascii="Arial" w:hAnsi="Arial"/>
                <w:sz w:val="18"/>
              </w:rPr>
            </w:pPr>
            <w:r w:rsidRPr="00EF06A7">
              <w:rPr>
                <w:rFonts w:ascii="Arial" w:hAnsi="Arial"/>
                <w:sz w:val="18"/>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B59719"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3725A25" w14:textId="77777777" w:rsidR="00305806" w:rsidRPr="00EF06A7" w:rsidRDefault="00305806" w:rsidP="0056554C">
            <w:pPr>
              <w:keepNext/>
              <w:keepLines/>
              <w:spacing w:after="0"/>
              <w:jc w:val="center"/>
              <w:rPr>
                <w:rFonts w:ascii="Arial" w:hAnsi="Arial"/>
                <w:sz w:val="18"/>
              </w:rPr>
            </w:pPr>
            <w:r w:rsidRPr="00EF06A7">
              <w:rPr>
                <w:rFonts w:ascii="Arial" w:hAnsi="Arial"/>
                <w:sz w:val="18"/>
              </w:rPr>
              <w:t>AWGN</w:t>
            </w:r>
          </w:p>
        </w:tc>
      </w:tr>
      <w:tr w:rsidR="00305806" w:rsidRPr="00EF06A7" w14:paraId="4870AEAC"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4BC82C9" w14:textId="77777777" w:rsidR="00305806" w:rsidRPr="00EF06A7" w:rsidRDefault="00305806" w:rsidP="0056554C">
            <w:pPr>
              <w:keepNext/>
              <w:keepLines/>
              <w:spacing w:after="0"/>
              <w:rPr>
                <w:rFonts w:ascii="Arial" w:hAnsi="Arial"/>
                <w:sz w:val="18"/>
              </w:rPr>
            </w:pPr>
            <w:r w:rsidRPr="00EF06A7">
              <w:rPr>
                <w:rFonts w:ascii="Arial" w:hAnsi="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EF21975"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C77F6F"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rPr>
              <w:t xml:space="preserve">1×2 with static channel specified in </w:t>
            </w:r>
            <w:r w:rsidRPr="00EF06A7">
              <w:rPr>
                <w:rFonts w:ascii="Arial" w:hAnsi="Arial"/>
                <w:sz w:val="18"/>
                <w:lang w:eastAsia="zh-CN"/>
              </w:rPr>
              <w:t>Annex B.1</w:t>
            </w:r>
          </w:p>
        </w:tc>
      </w:tr>
      <w:tr w:rsidR="00305806" w:rsidRPr="00EF06A7" w14:paraId="5A9E4B5E"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5E9E529" w14:textId="77777777" w:rsidR="00305806" w:rsidRPr="00EF06A7" w:rsidRDefault="00305806" w:rsidP="0056554C">
            <w:pPr>
              <w:keepNext/>
              <w:keepLines/>
              <w:spacing w:after="0"/>
              <w:rPr>
                <w:rFonts w:ascii="Arial" w:hAnsi="Arial"/>
                <w:sz w:val="18"/>
              </w:rPr>
            </w:pPr>
            <w:r w:rsidRPr="00EF06A7">
              <w:rPr>
                <w:rFonts w:ascii="Arial" w:hAnsi="Arial"/>
                <w:sz w:val="18"/>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9092638"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0C0165"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305806" w:rsidRPr="00EF06A7" w14:paraId="7AA83276"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5BE4086" w14:textId="77777777" w:rsidR="00305806" w:rsidRPr="00EF06A7" w:rsidRDefault="00305806" w:rsidP="0056554C">
            <w:pPr>
              <w:keepNext/>
              <w:keepLines/>
              <w:spacing w:after="0"/>
              <w:rPr>
                <w:rFonts w:ascii="Arial" w:hAnsi="Arial"/>
                <w:sz w:val="18"/>
              </w:rPr>
            </w:pPr>
            <w:r w:rsidRPr="00EF06A7">
              <w:rPr>
                <w:rFonts w:ascii="Arial" w:hAnsi="Arial"/>
                <w:sz w:val="18"/>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6EBE1351" w14:textId="77777777" w:rsidR="00305806" w:rsidRPr="00EF06A7" w:rsidRDefault="00305806" w:rsidP="0056554C">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CF804F0"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E21E11" w14:textId="77777777" w:rsidR="00305806" w:rsidRPr="00EF06A7" w:rsidRDefault="00305806" w:rsidP="0056554C">
            <w:pPr>
              <w:keepNext/>
              <w:keepLines/>
              <w:spacing w:after="0"/>
              <w:jc w:val="center"/>
              <w:rPr>
                <w:rFonts w:ascii="Arial" w:hAnsi="Arial"/>
                <w:sz w:val="18"/>
              </w:rPr>
            </w:pPr>
            <w:r w:rsidRPr="00EF06A7">
              <w:rPr>
                <w:rFonts w:ascii="Arial" w:hAnsi="Arial"/>
                <w:sz w:val="18"/>
              </w:rPr>
              <w:t>Periodic</w:t>
            </w:r>
          </w:p>
        </w:tc>
      </w:tr>
      <w:tr w:rsidR="00305806" w:rsidRPr="00EF06A7" w14:paraId="44CA75D0"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1A4D33A"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B48235F" w14:textId="77777777" w:rsidR="00305806" w:rsidRPr="00EF06A7" w:rsidRDefault="00305806" w:rsidP="0056554C">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981E268"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D78306"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4</w:t>
            </w:r>
          </w:p>
        </w:tc>
      </w:tr>
      <w:tr w:rsidR="00305806" w:rsidRPr="00EF06A7" w14:paraId="586B49EB"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16977D"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BBE519A" w14:textId="77777777" w:rsidR="00305806" w:rsidRPr="00EF06A7" w:rsidRDefault="00305806" w:rsidP="0056554C">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F4D6DD1"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7AC1D8" w14:textId="77777777" w:rsidR="00305806" w:rsidRPr="00EF06A7" w:rsidRDefault="00305806" w:rsidP="0056554C">
            <w:pPr>
              <w:keepNext/>
              <w:keepLines/>
              <w:spacing w:after="0"/>
              <w:jc w:val="center"/>
              <w:rPr>
                <w:rFonts w:ascii="Arial" w:hAnsi="Arial"/>
                <w:sz w:val="18"/>
              </w:rPr>
            </w:pPr>
            <w:r w:rsidRPr="00EF06A7">
              <w:rPr>
                <w:rFonts w:ascii="Arial" w:hAnsi="Arial"/>
                <w:sz w:val="18"/>
              </w:rPr>
              <w:t>FD-CDM2</w:t>
            </w:r>
          </w:p>
        </w:tc>
      </w:tr>
      <w:tr w:rsidR="00305806" w:rsidRPr="00EF06A7" w14:paraId="195A3971"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FF9D08"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737FB85" w14:textId="77777777" w:rsidR="00305806" w:rsidRPr="00EF06A7" w:rsidRDefault="00305806" w:rsidP="0056554C">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9B8FF52"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27DD1B" w14:textId="77777777" w:rsidR="00305806" w:rsidRPr="00EF06A7" w:rsidRDefault="00305806" w:rsidP="0056554C">
            <w:pPr>
              <w:keepNext/>
              <w:keepLines/>
              <w:spacing w:after="0"/>
              <w:jc w:val="center"/>
              <w:rPr>
                <w:rFonts w:ascii="Arial" w:hAnsi="Arial"/>
                <w:sz w:val="18"/>
              </w:rPr>
            </w:pPr>
            <w:r w:rsidRPr="00EF06A7">
              <w:rPr>
                <w:rFonts w:ascii="Arial" w:hAnsi="Arial"/>
                <w:sz w:val="18"/>
              </w:rPr>
              <w:t>1</w:t>
            </w:r>
          </w:p>
        </w:tc>
      </w:tr>
      <w:tr w:rsidR="00305806" w:rsidRPr="00EF06A7" w14:paraId="2474AF37"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55A555B"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5894B77" w14:textId="77777777" w:rsidR="00305806" w:rsidRPr="00EF06A7" w:rsidRDefault="00305806" w:rsidP="0056554C">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F20F20A"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F2535C"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Row 5,4</w:t>
            </w:r>
          </w:p>
        </w:tc>
      </w:tr>
      <w:tr w:rsidR="00305806" w:rsidRPr="00EF06A7" w14:paraId="465A0FF5"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B728CB3"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48C7FF3" w14:textId="77777777" w:rsidR="00305806" w:rsidRPr="00EF06A7" w:rsidRDefault="00305806" w:rsidP="0056554C">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D156DB5"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1EB031"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9</w:t>
            </w:r>
          </w:p>
        </w:tc>
      </w:tr>
      <w:tr w:rsidR="00305806" w:rsidRPr="00EF06A7" w14:paraId="79087A71"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82300C6"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hideMark/>
          </w:tcPr>
          <w:p w14:paraId="41E16C71" w14:textId="77777777" w:rsidR="00305806" w:rsidRPr="00EF06A7" w:rsidRDefault="00305806" w:rsidP="0056554C">
            <w:pPr>
              <w:keepNext/>
              <w:keepLines/>
              <w:spacing w:after="0"/>
              <w:rPr>
                <w:rFonts w:ascii="Arial" w:hAnsi="Arial"/>
                <w:sz w:val="18"/>
              </w:rPr>
            </w:pPr>
            <w:r w:rsidRPr="00EF06A7">
              <w:rPr>
                <w:rFonts w:ascii="Arial" w:hAnsi="Arial"/>
                <w:sz w:val="18"/>
              </w:rPr>
              <w:t>CSI-RS</w:t>
            </w:r>
          </w:p>
          <w:p w14:paraId="000A13F4" w14:textId="77777777" w:rsidR="00305806" w:rsidRPr="00EF06A7" w:rsidRDefault="00305806" w:rsidP="0056554C">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C3682" w14:textId="77777777" w:rsidR="00305806" w:rsidRPr="00EF06A7" w:rsidRDefault="00305806" w:rsidP="0056554C">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B3DBE9"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5/1</w:t>
            </w:r>
          </w:p>
        </w:tc>
      </w:tr>
      <w:tr w:rsidR="00305806" w:rsidRPr="00EF06A7" w14:paraId="5B4D5DCC"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54E4A8B" w14:textId="77777777" w:rsidR="00305806" w:rsidRPr="00EF06A7" w:rsidRDefault="00305806" w:rsidP="0056554C">
            <w:pPr>
              <w:keepNext/>
              <w:keepLines/>
              <w:spacing w:after="0"/>
              <w:rPr>
                <w:rFonts w:ascii="Arial" w:hAnsi="Arial"/>
                <w:sz w:val="18"/>
              </w:rPr>
            </w:pPr>
            <w:r w:rsidRPr="00EF06A7">
              <w:rPr>
                <w:rFonts w:ascii="Arial" w:hAnsi="Arial"/>
                <w:sz w:val="18"/>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378E9C53" w14:textId="77777777" w:rsidR="00305806" w:rsidRPr="00EF06A7" w:rsidRDefault="00305806" w:rsidP="0056554C">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50FF038"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7F8CE6" w14:textId="77777777" w:rsidR="00305806" w:rsidRPr="00EF06A7" w:rsidRDefault="00305806" w:rsidP="0056554C">
            <w:pPr>
              <w:keepNext/>
              <w:keepLines/>
              <w:spacing w:after="0"/>
              <w:jc w:val="center"/>
              <w:rPr>
                <w:rFonts w:ascii="Arial" w:hAnsi="Arial"/>
                <w:sz w:val="18"/>
              </w:rPr>
            </w:pPr>
            <w:r w:rsidRPr="00EF06A7">
              <w:rPr>
                <w:rFonts w:ascii="Arial" w:hAnsi="Arial"/>
                <w:sz w:val="18"/>
              </w:rPr>
              <w:t>Periodic</w:t>
            </w:r>
          </w:p>
        </w:tc>
      </w:tr>
      <w:tr w:rsidR="00305806" w:rsidRPr="00EF06A7" w14:paraId="4978D470"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1439E5"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CFDD76B" w14:textId="77777777" w:rsidR="00305806" w:rsidRPr="00EF06A7" w:rsidRDefault="00305806" w:rsidP="0056554C">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13DD373"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E5C9BA"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1</w:t>
            </w:r>
          </w:p>
        </w:tc>
      </w:tr>
      <w:tr w:rsidR="00305806" w:rsidRPr="00EF06A7" w14:paraId="47CDEE72"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B7AADCC"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6A2E2B" w14:textId="77777777" w:rsidR="00305806" w:rsidRPr="00EF06A7" w:rsidRDefault="00305806" w:rsidP="0056554C">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07A1744"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DB580F" w14:textId="77777777" w:rsidR="00305806" w:rsidRPr="00EF06A7" w:rsidRDefault="00305806" w:rsidP="0056554C">
            <w:pPr>
              <w:keepNext/>
              <w:keepLines/>
              <w:spacing w:after="0"/>
              <w:jc w:val="center"/>
              <w:rPr>
                <w:rFonts w:ascii="Arial" w:hAnsi="Arial"/>
                <w:sz w:val="18"/>
              </w:rPr>
            </w:pPr>
            <w:r w:rsidRPr="00EF06A7">
              <w:rPr>
                <w:rFonts w:ascii="Arial" w:hAnsi="Arial"/>
                <w:sz w:val="18"/>
              </w:rPr>
              <w:t>No CDM</w:t>
            </w:r>
          </w:p>
        </w:tc>
      </w:tr>
      <w:tr w:rsidR="00305806" w:rsidRPr="00EF06A7" w14:paraId="3460C72B"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4171B1"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3B36AD1" w14:textId="77777777" w:rsidR="00305806" w:rsidRPr="00EF06A7" w:rsidRDefault="00305806" w:rsidP="0056554C">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515B3C2"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9DFF87" w14:textId="77777777" w:rsidR="00305806" w:rsidRPr="00EF06A7" w:rsidRDefault="00305806" w:rsidP="0056554C">
            <w:pPr>
              <w:keepNext/>
              <w:keepLines/>
              <w:spacing w:after="0"/>
              <w:jc w:val="center"/>
              <w:rPr>
                <w:rFonts w:ascii="Arial" w:hAnsi="Arial"/>
                <w:sz w:val="18"/>
              </w:rPr>
            </w:pPr>
            <w:r w:rsidRPr="00EF06A7">
              <w:rPr>
                <w:rFonts w:ascii="Arial" w:hAnsi="Arial"/>
                <w:sz w:val="18"/>
              </w:rPr>
              <w:t>3</w:t>
            </w:r>
          </w:p>
        </w:tc>
      </w:tr>
      <w:tr w:rsidR="00305806" w:rsidRPr="00EF06A7" w14:paraId="5F4FE409"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FC59063"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9412903" w14:textId="77777777" w:rsidR="00305806" w:rsidRPr="00EF06A7" w:rsidRDefault="00305806" w:rsidP="0056554C">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3CF4C74"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2B4DB5A"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Row 1,(0,-)</w:t>
            </w:r>
          </w:p>
        </w:tc>
      </w:tr>
      <w:tr w:rsidR="00305806" w:rsidRPr="00EF06A7" w14:paraId="6B04D6C8"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6EC0D08"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8BCA4A0" w14:textId="77777777" w:rsidR="00305806" w:rsidRPr="00EF06A7" w:rsidRDefault="00305806" w:rsidP="0056554C">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8047B38"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F7FF2A"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13</w:t>
            </w:r>
          </w:p>
        </w:tc>
      </w:tr>
      <w:tr w:rsidR="00305806" w:rsidRPr="00EF06A7" w14:paraId="2C00AFB3"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3B09F68"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9E0303A" w14:textId="77777777" w:rsidR="00305806" w:rsidRPr="00EF06A7" w:rsidRDefault="00305806" w:rsidP="0056554C">
            <w:pPr>
              <w:keepNext/>
              <w:keepLines/>
              <w:spacing w:after="0"/>
              <w:rPr>
                <w:rFonts w:ascii="Arial" w:hAnsi="Arial"/>
                <w:sz w:val="18"/>
              </w:rPr>
            </w:pPr>
            <w:r w:rsidRPr="00EF06A7">
              <w:rPr>
                <w:rFonts w:ascii="Arial" w:hAnsi="Arial"/>
                <w:sz w:val="18"/>
              </w:rPr>
              <w:t>NZP CSI-RS-timeConfig</w:t>
            </w:r>
          </w:p>
          <w:p w14:paraId="48A6D392" w14:textId="77777777" w:rsidR="00305806" w:rsidRPr="00EF06A7" w:rsidRDefault="00305806" w:rsidP="0056554C">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0F7236" w14:textId="77777777" w:rsidR="00305806" w:rsidRPr="00EF06A7" w:rsidRDefault="00305806" w:rsidP="0056554C">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9D6A38"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5/1</w:t>
            </w:r>
          </w:p>
        </w:tc>
      </w:tr>
      <w:tr w:rsidR="00305806" w:rsidRPr="00EF06A7" w14:paraId="7E40E519"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1613933" w14:textId="77777777" w:rsidR="00305806" w:rsidRPr="00EF06A7" w:rsidRDefault="00305806" w:rsidP="0056554C">
            <w:pPr>
              <w:keepNext/>
              <w:keepLines/>
              <w:spacing w:after="0"/>
              <w:rPr>
                <w:rFonts w:ascii="Arial" w:hAnsi="Arial"/>
                <w:sz w:val="18"/>
              </w:rPr>
            </w:pPr>
            <w:r w:rsidRPr="00EF06A7">
              <w:rPr>
                <w:rFonts w:ascii="Arial" w:hAnsi="Arial"/>
                <w:sz w:val="18"/>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79DC24D4" w14:textId="77777777" w:rsidR="00305806" w:rsidRPr="00EF06A7" w:rsidRDefault="00305806" w:rsidP="0056554C">
            <w:pPr>
              <w:keepNext/>
              <w:keepLines/>
              <w:spacing w:after="0"/>
              <w:rPr>
                <w:rFonts w:ascii="Arial" w:hAnsi="Arial"/>
                <w:sz w:val="18"/>
              </w:rPr>
            </w:pPr>
            <w:r w:rsidRPr="00EF06A7">
              <w:rPr>
                <w:rFonts w:ascii="Arial" w:hAnsi="Arial"/>
                <w:sz w:val="18"/>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D7DC7EA"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6B08E4"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Periodic</w:t>
            </w:r>
          </w:p>
        </w:tc>
      </w:tr>
      <w:tr w:rsidR="00305806" w:rsidRPr="00EF06A7" w14:paraId="27728DF8"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AA1DADC"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hideMark/>
          </w:tcPr>
          <w:p w14:paraId="4E55D741" w14:textId="77777777" w:rsidR="00305806" w:rsidRPr="00EF06A7" w:rsidRDefault="00305806" w:rsidP="0056554C">
            <w:pPr>
              <w:keepNext/>
              <w:keepLines/>
              <w:spacing w:after="0"/>
              <w:rPr>
                <w:rFonts w:ascii="Arial" w:hAnsi="Arial"/>
                <w:sz w:val="18"/>
              </w:rPr>
            </w:pPr>
            <w:r w:rsidRPr="00EF06A7">
              <w:rPr>
                <w:rFonts w:ascii="Arial" w:hAnsi="Arial"/>
                <w:sz w:val="18"/>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4E2FAE55"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3FC4EE"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0</w:t>
            </w:r>
          </w:p>
        </w:tc>
      </w:tr>
      <w:tr w:rsidR="00305806" w:rsidRPr="00EF06A7" w14:paraId="3300403D"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0BD1CB6"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hideMark/>
          </w:tcPr>
          <w:p w14:paraId="2203661C" w14:textId="77777777" w:rsidR="00305806" w:rsidRPr="00EF06A7" w:rsidRDefault="00305806" w:rsidP="0056554C">
            <w:pPr>
              <w:keepNext/>
              <w:keepLines/>
              <w:spacing w:after="0"/>
              <w:rPr>
                <w:rFonts w:ascii="Arial" w:hAnsi="Arial"/>
                <w:sz w:val="18"/>
              </w:rPr>
            </w:pPr>
            <w:r w:rsidRPr="00EF06A7">
              <w:rPr>
                <w:rFonts w:ascii="Arial" w:hAnsi="Arial"/>
                <w:sz w:val="18"/>
              </w:rPr>
              <w:t>CSI-IM Resource Mapping</w:t>
            </w:r>
          </w:p>
          <w:p w14:paraId="7770FA8A" w14:textId="77777777" w:rsidR="00305806" w:rsidRPr="00EF06A7" w:rsidRDefault="00305806" w:rsidP="0056554C">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4486D14"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8D764D" w14:textId="77777777" w:rsidR="00305806" w:rsidRPr="00EF06A7" w:rsidRDefault="00305806" w:rsidP="0056554C">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305806" w:rsidRPr="00EF06A7" w14:paraId="34AEB264"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BAD3CF4" w14:textId="77777777" w:rsidR="00305806" w:rsidRPr="00EF06A7" w:rsidRDefault="00305806" w:rsidP="0056554C">
            <w:pPr>
              <w:spacing w:after="0"/>
              <w:rPr>
                <w:rFonts w:ascii="Arial" w:hAnsi="Arial"/>
                <w:sz w:val="18"/>
              </w:rPr>
            </w:pPr>
          </w:p>
        </w:tc>
        <w:tc>
          <w:tcPr>
            <w:tcW w:w="3181" w:type="dxa"/>
            <w:tcBorders>
              <w:top w:val="single" w:sz="4" w:space="0" w:color="auto"/>
              <w:left w:val="single" w:sz="4" w:space="0" w:color="auto"/>
              <w:bottom w:val="single" w:sz="4" w:space="0" w:color="auto"/>
              <w:right w:val="single" w:sz="4" w:space="0" w:color="auto"/>
            </w:tcBorders>
            <w:hideMark/>
          </w:tcPr>
          <w:p w14:paraId="3008197C" w14:textId="77777777" w:rsidR="00305806" w:rsidRPr="00EF06A7" w:rsidRDefault="00305806" w:rsidP="0056554C">
            <w:pPr>
              <w:keepNext/>
              <w:keepLines/>
              <w:spacing w:after="0"/>
              <w:rPr>
                <w:rFonts w:ascii="Arial" w:hAnsi="Arial"/>
                <w:sz w:val="18"/>
              </w:rPr>
            </w:pPr>
            <w:r w:rsidRPr="00EF06A7">
              <w:rPr>
                <w:rFonts w:ascii="Arial" w:hAnsi="Arial"/>
                <w:sz w:val="18"/>
              </w:rPr>
              <w:t>CSI-IM timeConfig</w:t>
            </w:r>
          </w:p>
          <w:p w14:paraId="41C67068" w14:textId="77777777" w:rsidR="00305806" w:rsidRPr="00EF06A7" w:rsidRDefault="00305806" w:rsidP="0056554C">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D30EC2" w14:textId="77777777" w:rsidR="00305806" w:rsidRPr="00EF06A7" w:rsidRDefault="00305806" w:rsidP="0056554C">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EA2588"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5/1</w:t>
            </w:r>
          </w:p>
        </w:tc>
      </w:tr>
      <w:tr w:rsidR="00305806" w:rsidRPr="00EF06A7" w14:paraId="19214364"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FE73F5" w14:textId="77777777" w:rsidR="00305806" w:rsidRPr="00EF06A7" w:rsidRDefault="00305806" w:rsidP="0056554C">
            <w:pPr>
              <w:keepNext/>
              <w:keepLines/>
              <w:spacing w:after="0"/>
              <w:rPr>
                <w:rFonts w:ascii="Arial" w:hAnsi="Arial"/>
                <w:sz w:val="18"/>
              </w:rPr>
            </w:pPr>
            <w:r w:rsidRPr="00EF06A7">
              <w:rPr>
                <w:rFonts w:ascii="Arial" w:hAnsi="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8B33860"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868175" w14:textId="77777777" w:rsidR="00305806" w:rsidRPr="00EF06A7" w:rsidRDefault="00305806" w:rsidP="0056554C">
            <w:pPr>
              <w:keepNext/>
              <w:keepLines/>
              <w:spacing w:after="0"/>
              <w:jc w:val="center"/>
              <w:rPr>
                <w:rFonts w:ascii="Arial" w:hAnsi="Arial"/>
                <w:sz w:val="18"/>
              </w:rPr>
            </w:pPr>
            <w:r w:rsidRPr="00EF06A7">
              <w:rPr>
                <w:rFonts w:ascii="Arial" w:hAnsi="Arial"/>
                <w:sz w:val="18"/>
              </w:rPr>
              <w:t>Periodic</w:t>
            </w:r>
          </w:p>
        </w:tc>
      </w:tr>
      <w:tr w:rsidR="00305806" w:rsidRPr="00EF06A7" w14:paraId="41E2DB78"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231DA9" w14:textId="77777777" w:rsidR="00305806" w:rsidRPr="00EF06A7" w:rsidRDefault="00305806" w:rsidP="0056554C">
            <w:pPr>
              <w:keepNext/>
              <w:keepLines/>
              <w:spacing w:after="0"/>
              <w:rPr>
                <w:rFonts w:ascii="Arial" w:hAnsi="Arial"/>
                <w:sz w:val="18"/>
              </w:rPr>
            </w:pPr>
            <w:r w:rsidRPr="00EF06A7">
              <w:rPr>
                <w:rFonts w:ascii="Arial" w:hAnsi="Arial"/>
                <w:sz w:val="18"/>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5A359710"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F12344"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rPr>
              <w:t xml:space="preserve">Table </w:t>
            </w:r>
            <w:r w:rsidRPr="00EF06A7">
              <w:rPr>
                <w:rFonts w:ascii="Arial" w:hAnsi="Arial"/>
                <w:sz w:val="18"/>
                <w:lang w:eastAsia="zh-CN"/>
              </w:rPr>
              <w:t>3</w:t>
            </w:r>
          </w:p>
        </w:tc>
      </w:tr>
      <w:tr w:rsidR="00FC04FD" w:rsidRPr="00EF06A7" w14:paraId="4D7B4EE3"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44F497B3" w14:textId="19BD2921" w:rsidR="00FC04FD" w:rsidRPr="00EF06A7" w:rsidRDefault="00FC04FD" w:rsidP="00FC04FD">
            <w:pPr>
              <w:keepNext/>
              <w:keepLines/>
              <w:spacing w:after="0"/>
              <w:rPr>
                <w:rFonts w:ascii="Arial" w:hAnsi="Arial"/>
                <w:sz w:val="18"/>
              </w:rPr>
            </w:pPr>
            <w:r w:rsidRPr="00EF06A7">
              <w:rPr>
                <w:rFonts w:ascii="Arial" w:hAnsi="Arial"/>
                <w:sz w:val="18"/>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66C835E"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F8A915" w14:textId="08DFA0A6" w:rsidR="00FC04FD" w:rsidRPr="00EF06A7" w:rsidRDefault="00FC04FD" w:rsidP="00FC04FD">
            <w:pPr>
              <w:keepNext/>
              <w:keepLines/>
              <w:spacing w:after="0"/>
              <w:jc w:val="center"/>
              <w:rPr>
                <w:rFonts w:ascii="Arial" w:hAnsi="Arial"/>
                <w:sz w:val="18"/>
              </w:rPr>
            </w:pPr>
            <w:r w:rsidRPr="00EF06A7">
              <w:rPr>
                <w:rFonts w:ascii="Arial" w:hAnsi="Arial"/>
                <w:sz w:val="18"/>
              </w:rPr>
              <w:t>cri-RI-PMI-CQI (Note 1)</w:t>
            </w:r>
          </w:p>
        </w:tc>
      </w:tr>
      <w:tr w:rsidR="00FC04FD" w:rsidRPr="00EF06A7" w14:paraId="0C6623F9"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04D9FD86" w14:textId="0622A2A0" w:rsidR="00FC04FD" w:rsidRPr="00EF06A7" w:rsidRDefault="00FC04FD" w:rsidP="00FC04FD">
            <w:pPr>
              <w:keepNext/>
              <w:keepLines/>
              <w:spacing w:after="0"/>
              <w:rPr>
                <w:rFonts w:ascii="Arial" w:hAnsi="Arial"/>
                <w:sz w:val="18"/>
              </w:rPr>
            </w:pPr>
            <w:r w:rsidRPr="00EF06A7">
              <w:rPr>
                <w:rFonts w:ascii="Arial" w:hAnsi="Arial"/>
                <w:sz w:val="18"/>
              </w:rPr>
              <w:t>Codebook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9DFB20E"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BE9BA6" w14:textId="79C58EF1" w:rsidR="00FC04FD" w:rsidRPr="00EF06A7" w:rsidRDefault="00FC04FD" w:rsidP="00FC04FD">
            <w:pPr>
              <w:keepNext/>
              <w:keepLines/>
              <w:spacing w:after="0"/>
              <w:jc w:val="center"/>
              <w:rPr>
                <w:rFonts w:ascii="Arial" w:hAnsi="Arial"/>
                <w:sz w:val="18"/>
              </w:rPr>
            </w:pPr>
            <w:r w:rsidRPr="00EF06A7">
              <w:rPr>
                <w:rFonts w:ascii="Arial" w:hAnsi="Arial"/>
                <w:sz w:val="18"/>
              </w:rPr>
              <w:t>Not configured</w:t>
            </w:r>
          </w:p>
        </w:tc>
      </w:tr>
      <w:tr w:rsidR="00305806" w:rsidRPr="00EF06A7" w14:paraId="3CD55AE4"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1BA452" w14:textId="77777777" w:rsidR="00305806" w:rsidRPr="00EF06A7" w:rsidRDefault="00305806" w:rsidP="0056554C">
            <w:pPr>
              <w:keepNext/>
              <w:keepLines/>
              <w:spacing w:after="0"/>
              <w:rPr>
                <w:rFonts w:ascii="Arial" w:hAnsi="Arial"/>
                <w:sz w:val="18"/>
              </w:rPr>
            </w:pPr>
            <w:r w:rsidRPr="00EF06A7">
              <w:rPr>
                <w:rFonts w:ascii="Arial" w:hAnsi="Arial"/>
                <w:sz w:val="18"/>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037B9444"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F3AA34" w14:textId="77777777" w:rsidR="00305806" w:rsidRPr="00EF06A7" w:rsidRDefault="00305806" w:rsidP="0056554C">
            <w:pPr>
              <w:keepNext/>
              <w:keepLines/>
              <w:spacing w:after="0"/>
              <w:jc w:val="center"/>
              <w:rPr>
                <w:rFonts w:ascii="Arial" w:hAnsi="Arial"/>
                <w:sz w:val="18"/>
              </w:rPr>
            </w:pPr>
            <w:r w:rsidRPr="00EF06A7">
              <w:rPr>
                <w:rFonts w:ascii="Arial" w:hAnsi="Arial"/>
                <w:sz w:val="18"/>
              </w:rPr>
              <w:t>Not configured</w:t>
            </w:r>
          </w:p>
        </w:tc>
      </w:tr>
      <w:tr w:rsidR="00305806" w:rsidRPr="00EF06A7" w14:paraId="4C7D7E1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00CBA0A" w14:textId="77777777" w:rsidR="00305806" w:rsidRPr="00EF06A7" w:rsidRDefault="00305806" w:rsidP="0056554C">
            <w:pPr>
              <w:keepNext/>
              <w:keepLines/>
              <w:spacing w:after="0"/>
              <w:rPr>
                <w:rFonts w:ascii="Arial" w:hAnsi="Arial"/>
                <w:sz w:val="18"/>
              </w:rPr>
            </w:pPr>
            <w:r w:rsidRPr="00EF06A7">
              <w:rPr>
                <w:rFonts w:ascii="Arial" w:hAnsi="Arial"/>
                <w:sz w:val="18"/>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349E9F9"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A1D538" w14:textId="77777777" w:rsidR="00305806" w:rsidRPr="00EF06A7" w:rsidRDefault="00305806" w:rsidP="0056554C">
            <w:pPr>
              <w:keepNext/>
              <w:keepLines/>
              <w:spacing w:after="0"/>
              <w:jc w:val="center"/>
              <w:rPr>
                <w:rFonts w:ascii="Arial" w:hAnsi="Arial"/>
                <w:sz w:val="18"/>
              </w:rPr>
            </w:pPr>
            <w:r w:rsidRPr="00EF06A7">
              <w:rPr>
                <w:rFonts w:ascii="Arial" w:hAnsi="Arial"/>
                <w:sz w:val="18"/>
              </w:rPr>
              <w:t>Not configured</w:t>
            </w:r>
          </w:p>
        </w:tc>
      </w:tr>
      <w:tr w:rsidR="00305806" w:rsidRPr="00EF06A7" w14:paraId="119B542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55A18E9" w14:textId="77777777" w:rsidR="00305806" w:rsidRPr="00EF06A7" w:rsidRDefault="00305806" w:rsidP="0056554C">
            <w:pPr>
              <w:keepNext/>
              <w:keepLines/>
              <w:spacing w:after="0"/>
              <w:rPr>
                <w:rFonts w:ascii="Arial" w:hAnsi="Arial"/>
                <w:sz w:val="18"/>
              </w:rPr>
            </w:pPr>
            <w:r w:rsidRPr="00EF06A7">
              <w:rPr>
                <w:rFonts w:ascii="Arial" w:hAnsi="Arial"/>
                <w:sz w:val="18"/>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6C7A681A"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895E6" w14:textId="77777777" w:rsidR="00305806" w:rsidRPr="00EF06A7" w:rsidRDefault="00305806" w:rsidP="0056554C">
            <w:pPr>
              <w:keepNext/>
              <w:keepLines/>
              <w:spacing w:after="0"/>
              <w:jc w:val="center"/>
              <w:rPr>
                <w:rFonts w:ascii="Arial" w:hAnsi="Arial"/>
                <w:sz w:val="18"/>
              </w:rPr>
            </w:pPr>
            <w:r w:rsidRPr="00EF06A7">
              <w:rPr>
                <w:rFonts w:ascii="Arial" w:hAnsi="Arial"/>
                <w:sz w:val="18"/>
              </w:rPr>
              <w:t>Wideband</w:t>
            </w:r>
          </w:p>
        </w:tc>
      </w:tr>
      <w:tr w:rsidR="00305806" w:rsidRPr="00EF06A7" w14:paraId="0C8F751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EF7129D" w14:textId="77777777" w:rsidR="00305806" w:rsidRPr="00EF06A7" w:rsidRDefault="00305806" w:rsidP="0056554C">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791D359"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65CDA7" w14:textId="77777777" w:rsidR="00305806" w:rsidRPr="00EF06A7" w:rsidRDefault="00305806" w:rsidP="0056554C">
            <w:pPr>
              <w:keepNext/>
              <w:keepLines/>
              <w:spacing w:after="0"/>
              <w:jc w:val="center"/>
              <w:rPr>
                <w:rFonts w:ascii="Arial" w:hAnsi="Arial"/>
                <w:sz w:val="18"/>
              </w:rPr>
            </w:pPr>
            <w:r w:rsidRPr="00EF06A7">
              <w:rPr>
                <w:rFonts w:ascii="Arial" w:hAnsi="Arial"/>
                <w:sz w:val="18"/>
              </w:rPr>
              <w:t>Wideband</w:t>
            </w:r>
          </w:p>
        </w:tc>
      </w:tr>
      <w:tr w:rsidR="00305806" w:rsidRPr="00EF06A7" w14:paraId="3A275791"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68B7261" w14:textId="77777777" w:rsidR="00305806" w:rsidRPr="00EF06A7" w:rsidRDefault="00305806" w:rsidP="0056554C">
            <w:pPr>
              <w:keepNext/>
              <w:keepLines/>
              <w:spacing w:after="0"/>
              <w:rPr>
                <w:rFonts w:ascii="Arial" w:hAnsi="Arial"/>
                <w:sz w:val="18"/>
              </w:rPr>
            </w:pPr>
            <w:r w:rsidRPr="00EF06A7">
              <w:rPr>
                <w:rFonts w:ascii="Arial" w:hAnsi="Arial"/>
                <w:sz w:val="18"/>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AFE594" w14:textId="77777777" w:rsidR="00305806" w:rsidRPr="00EF06A7" w:rsidRDefault="00305806" w:rsidP="0056554C">
            <w:pPr>
              <w:keepNext/>
              <w:keepLines/>
              <w:spacing w:after="0"/>
              <w:jc w:val="center"/>
              <w:rPr>
                <w:rFonts w:ascii="Arial" w:hAnsi="Arial"/>
                <w:sz w:val="18"/>
              </w:rPr>
            </w:pPr>
            <w:r w:rsidRPr="00EF06A7">
              <w:rPr>
                <w:rFonts w:ascii="Arial" w:hAnsi="Arial"/>
                <w:sz w:val="18"/>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073FCD"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8</w:t>
            </w:r>
          </w:p>
        </w:tc>
      </w:tr>
      <w:tr w:rsidR="00305806" w:rsidRPr="00EF06A7" w14:paraId="0550478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2572314" w14:textId="77777777" w:rsidR="00305806" w:rsidRPr="00EF06A7" w:rsidRDefault="00305806" w:rsidP="0056554C">
            <w:pPr>
              <w:keepNext/>
              <w:keepLines/>
              <w:spacing w:after="0"/>
              <w:rPr>
                <w:rFonts w:ascii="Arial" w:hAnsi="Arial"/>
                <w:sz w:val="18"/>
              </w:rPr>
            </w:pPr>
            <w:r w:rsidRPr="00EF06A7">
              <w:rPr>
                <w:rFonts w:ascii="Arial" w:hAnsi="Arial"/>
                <w:sz w:val="18"/>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33E98218"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030A5AB" w14:textId="77777777" w:rsidR="00305806" w:rsidRPr="00EF06A7" w:rsidRDefault="00305806" w:rsidP="0056554C">
            <w:pPr>
              <w:keepNext/>
              <w:keepLines/>
              <w:spacing w:after="0"/>
              <w:jc w:val="center"/>
              <w:rPr>
                <w:rFonts w:ascii="Arial" w:hAnsi="Arial"/>
                <w:sz w:val="18"/>
              </w:rPr>
            </w:pPr>
            <w:r w:rsidRPr="00EF06A7">
              <w:rPr>
                <w:rFonts w:ascii="Arial" w:hAnsi="Arial"/>
                <w:sz w:val="18"/>
              </w:rPr>
              <w:t>1111111</w:t>
            </w:r>
          </w:p>
        </w:tc>
      </w:tr>
      <w:tr w:rsidR="00305806" w:rsidRPr="00EF06A7" w14:paraId="7C96ADFF"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3D48E35" w14:textId="77777777" w:rsidR="00305806" w:rsidRPr="00EF06A7" w:rsidRDefault="00305806" w:rsidP="0056554C">
            <w:pPr>
              <w:keepNext/>
              <w:keepLines/>
              <w:spacing w:after="0"/>
              <w:rPr>
                <w:rFonts w:ascii="Arial" w:hAnsi="Arial"/>
                <w:sz w:val="18"/>
              </w:rPr>
            </w:pPr>
            <w:r w:rsidRPr="00EF06A7">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C607FBD" w14:textId="77777777" w:rsidR="00305806" w:rsidRPr="00EF06A7" w:rsidRDefault="00305806" w:rsidP="0056554C">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11527F"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5</w:t>
            </w:r>
            <w:r w:rsidRPr="00EF06A7">
              <w:rPr>
                <w:rFonts w:ascii="Arial" w:hAnsi="Arial"/>
                <w:sz w:val="18"/>
              </w:rPr>
              <w:t>/0</w:t>
            </w:r>
          </w:p>
        </w:tc>
      </w:tr>
      <w:tr w:rsidR="00305806" w:rsidRPr="00EF06A7" w14:paraId="04056CA8"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9E0400" w14:textId="77777777" w:rsidR="00305806" w:rsidRPr="00EF06A7" w:rsidRDefault="00305806" w:rsidP="0056554C">
            <w:pPr>
              <w:keepNext/>
              <w:keepLines/>
              <w:spacing w:after="0"/>
              <w:rPr>
                <w:rFonts w:ascii="Arial" w:hAnsi="Arial"/>
                <w:sz w:val="18"/>
              </w:rPr>
            </w:pPr>
            <w:r w:rsidRPr="00EF06A7">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380C5149"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973CD4" w14:textId="77777777" w:rsidR="00305806" w:rsidRPr="00EF06A7" w:rsidRDefault="00305806" w:rsidP="0056554C">
            <w:pPr>
              <w:keepNext/>
              <w:keepLines/>
              <w:spacing w:after="0"/>
              <w:jc w:val="center"/>
              <w:rPr>
                <w:rFonts w:ascii="Arial" w:hAnsi="Arial"/>
                <w:sz w:val="18"/>
              </w:rPr>
            </w:pPr>
            <w:r w:rsidRPr="00EF06A7">
              <w:rPr>
                <w:rFonts w:ascii="Arial" w:hAnsi="Arial"/>
                <w:sz w:val="18"/>
              </w:rPr>
              <w:t>Not configured</w:t>
            </w:r>
          </w:p>
        </w:tc>
      </w:tr>
      <w:tr w:rsidR="00305806" w:rsidRPr="00EF06A7" w14:paraId="58E4576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421DCEE0" w14:textId="77777777" w:rsidR="00305806" w:rsidRPr="00EF06A7" w:rsidRDefault="00305806" w:rsidP="0056554C">
            <w:pPr>
              <w:keepNext/>
              <w:keepLines/>
              <w:spacing w:after="0"/>
              <w:rPr>
                <w:rFonts w:ascii="Arial" w:hAnsi="Arial"/>
                <w:sz w:val="18"/>
              </w:rPr>
            </w:pPr>
            <w:r w:rsidRPr="00EF06A7">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C9649E9"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9E1DA6" w14:textId="77777777" w:rsidR="00305806" w:rsidRPr="00EF06A7" w:rsidRDefault="00305806" w:rsidP="0056554C">
            <w:pPr>
              <w:keepNext/>
              <w:keepLines/>
              <w:spacing w:after="0"/>
              <w:jc w:val="center"/>
              <w:rPr>
                <w:rFonts w:ascii="Arial" w:hAnsi="Arial"/>
                <w:sz w:val="18"/>
              </w:rPr>
            </w:pPr>
            <w:r w:rsidRPr="00EF06A7">
              <w:rPr>
                <w:rFonts w:ascii="Arial" w:hAnsi="Arial"/>
                <w:sz w:val="18"/>
                <w:lang w:eastAsia="zh-CN"/>
              </w:rPr>
              <w:t>PUCCH</w:t>
            </w:r>
          </w:p>
        </w:tc>
      </w:tr>
      <w:tr w:rsidR="00305806" w:rsidRPr="00EF06A7" w14:paraId="79C278BC"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AF8D145" w14:textId="77777777" w:rsidR="00305806" w:rsidRPr="00EF06A7" w:rsidRDefault="00305806" w:rsidP="0056554C">
            <w:pPr>
              <w:keepNext/>
              <w:keepLines/>
              <w:spacing w:after="0"/>
              <w:rPr>
                <w:rFonts w:ascii="Arial" w:hAnsi="Arial"/>
                <w:sz w:val="18"/>
              </w:rPr>
            </w:pPr>
            <w:r w:rsidRPr="00EF06A7">
              <w:rPr>
                <w:rFonts w:ascii="Arial" w:hAnsi="Arial"/>
                <w:sz w:val="18"/>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812446" w14:textId="77777777" w:rsidR="00305806" w:rsidRPr="00EF06A7" w:rsidRDefault="00305806" w:rsidP="0056554C">
            <w:pPr>
              <w:keepNext/>
              <w:keepLines/>
              <w:spacing w:after="0"/>
              <w:jc w:val="center"/>
              <w:rPr>
                <w:rFonts w:ascii="Arial" w:hAnsi="Arial"/>
                <w:sz w:val="18"/>
              </w:rPr>
            </w:pPr>
            <w:r w:rsidRPr="00EF06A7">
              <w:rPr>
                <w:rFonts w:ascii="Arial" w:hAnsi="Arial"/>
                <w:sz w:val="18"/>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5973F5" w14:textId="77777777" w:rsidR="00305806" w:rsidRPr="00EF06A7" w:rsidRDefault="00305806" w:rsidP="0056554C">
            <w:pPr>
              <w:keepNext/>
              <w:keepLines/>
              <w:spacing w:after="0"/>
              <w:jc w:val="center"/>
              <w:rPr>
                <w:rFonts w:ascii="Arial" w:hAnsi="Arial"/>
                <w:sz w:val="18"/>
                <w:lang w:eastAsia="zh-CN"/>
              </w:rPr>
            </w:pPr>
            <w:r w:rsidRPr="00EF06A7">
              <w:rPr>
                <w:rFonts w:ascii="Arial" w:hAnsi="Arial"/>
                <w:sz w:val="18"/>
                <w:lang w:eastAsia="zh-CN"/>
              </w:rPr>
              <w:t>8</w:t>
            </w:r>
          </w:p>
        </w:tc>
      </w:tr>
      <w:tr w:rsidR="00305806" w:rsidRPr="00EF06A7" w14:paraId="2C6DAAEC"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49EB25E" w14:textId="77777777" w:rsidR="00305806" w:rsidRPr="00EF06A7" w:rsidRDefault="00305806" w:rsidP="0056554C">
            <w:pPr>
              <w:keepNext/>
              <w:keepLines/>
              <w:spacing w:after="0"/>
              <w:rPr>
                <w:rFonts w:ascii="Arial" w:hAnsi="Arial"/>
                <w:sz w:val="18"/>
              </w:rPr>
            </w:pPr>
            <w:r w:rsidRPr="00EF06A7">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72D938B"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21BB4" w14:textId="77777777" w:rsidR="00305806" w:rsidRPr="00EF06A7" w:rsidRDefault="00305806" w:rsidP="0056554C">
            <w:pPr>
              <w:keepNext/>
              <w:keepLines/>
              <w:spacing w:after="0"/>
              <w:jc w:val="center"/>
              <w:rPr>
                <w:rFonts w:ascii="Arial" w:hAnsi="Arial"/>
                <w:sz w:val="18"/>
              </w:rPr>
            </w:pPr>
            <w:r w:rsidRPr="00EF06A7">
              <w:rPr>
                <w:rFonts w:ascii="Arial" w:hAnsi="Arial"/>
                <w:sz w:val="18"/>
              </w:rPr>
              <w:t>1</w:t>
            </w:r>
          </w:p>
        </w:tc>
      </w:tr>
      <w:tr w:rsidR="00305806" w:rsidRPr="00EF06A7" w14:paraId="6FDD14AB"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42F41C" w14:textId="77777777" w:rsidR="00305806" w:rsidRPr="00EF06A7" w:rsidRDefault="00305806" w:rsidP="0056554C">
            <w:pPr>
              <w:keepNext/>
              <w:keepLines/>
              <w:spacing w:after="0"/>
              <w:rPr>
                <w:rFonts w:ascii="Arial" w:hAnsi="Arial"/>
                <w:sz w:val="18"/>
              </w:rPr>
            </w:pPr>
            <w:r w:rsidRPr="00EF06A7">
              <w:rPr>
                <w:rFonts w:ascii="Arial" w:hAnsi="Arial"/>
                <w:sz w:val="18"/>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19B7784" w14:textId="77777777" w:rsidR="00305806" w:rsidRPr="00EF06A7" w:rsidRDefault="00305806" w:rsidP="0056554C">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44D646" w14:textId="77777777" w:rsidR="00305806" w:rsidRPr="00EF06A7" w:rsidRDefault="00305806" w:rsidP="0056554C">
            <w:pPr>
              <w:keepNext/>
              <w:keepLines/>
              <w:spacing w:after="0"/>
              <w:jc w:val="center"/>
              <w:rPr>
                <w:rFonts w:ascii="Arial" w:hAnsi="Arial"/>
                <w:sz w:val="18"/>
              </w:rPr>
            </w:pPr>
            <w:r w:rsidRPr="00EF06A7">
              <w:rPr>
                <w:rFonts w:ascii="Arial" w:hAnsi="Arial"/>
                <w:sz w:val="18"/>
              </w:rPr>
              <w:t xml:space="preserve">As specified in </w:t>
            </w:r>
            <w:r w:rsidRPr="00EF06A7">
              <w:rPr>
                <w:rFonts w:ascii="Arial" w:hAnsi="Arial"/>
                <w:sz w:val="18"/>
                <w:lang w:eastAsia="zh-CN"/>
              </w:rPr>
              <w:t>Table A.4-4, TBS.4-1</w:t>
            </w:r>
          </w:p>
        </w:tc>
      </w:tr>
      <w:tr w:rsidR="00FC04FD" w:rsidRPr="00EF06A7" w14:paraId="0056B7B6" w14:textId="77777777" w:rsidTr="000C4A00">
        <w:trPr>
          <w:trHeight w:val="70"/>
        </w:trPr>
        <w:tc>
          <w:tcPr>
            <w:tcW w:w="8745" w:type="dxa"/>
            <w:gridSpan w:val="5"/>
            <w:tcBorders>
              <w:top w:val="single" w:sz="4" w:space="0" w:color="auto"/>
              <w:left w:val="single" w:sz="4" w:space="0" w:color="auto"/>
              <w:bottom w:val="single" w:sz="4" w:space="0" w:color="auto"/>
              <w:right w:val="single" w:sz="4" w:space="0" w:color="auto"/>
            </w:tcBorders>
            <w:vAlign w:val="center"/>
          </w:tcPr>
          <w:p w14:paraId="408318AF" w14:textId="0A676934" w:rsidR="00FC04FD" w:rsidRPr="00EF06A7" w:rsidRDefault="00FC04FD" w:rsidP="00FC04FD">
            <w:pPr>
              <w:pStyle w:val="TAN"/>
            </w:pPr>
            <w:r w:rsidRPr="00EF06A7">
              <w:t>Note 1: The bit width of PMI for UCI on PUCCH in a case 1-port CSI-RS is configured as channel measurement resource is given in TS 38.212 [10], section 6.3.1.1.2.</w:t>
            </w:r>
          </w:p>
        </w:tc>
      </w:tr>
    </w:tbl>
    <w:p w14:paraId="0F6ECAC7" w14:textId="77777777" w:rsidR="00305806" w:rsidRPr="00EF06A7" w:rsidRDefault="00305806" w:rsidP="00305806">
      <w:pPr>
        <w:ind w:left="568" w:hanging="284"/>
        <w:rPr>
          <w:rFonts w:eastAsia="SimSun"/>
        </w:rPr>
      </w:pPr>
    </w:p>
    <w:p w14:paraId="2865E213" w14:textId="77777777" w:rsidR="00305806" w:rsidRPr="00EF06A7" w:rsidRDefault="00305806" w:rsidP="00305806">
      <w:pPr>
        <w:rPr>
          <w:rFonts w:eastAsia="Batang"/>
        </w:rPr>
      </w:pPr>
      <w:r w:rsidRPr="00EF06A7">
        <w:rPr>
          <w:rFonts w:eastAsia="Batang"/>
        </w:rPr>
        <w:t>The normative reference for this requirement is TS 38.101-4 [5] clause 6.2.2.1.1.2.</w:t>
      </w:r>
    </w:p>
    <w:p w14:paraId="679ECC11" w14:textId="77777777" w:rsidR="00305806" w:rsidRPr="00EF06A7" w:rsidRDefault="00305806" w:rsidP="00305806">
      <w:pPr>
        <w:pStyle w:val="H6"/>
      </w:pPr>
      <w:r w:rsidRPr="00EF06A7">
        <w:t>6.2.2.1.1.2.4</w:t>
      </w:r>
      <w:r w:rsidRPr="00EF06A7">
        <w:tab/>
        <w:t>Test Description</w:t>
      </w:r>
    </w:p>
    <w:p w14:paraId="520787DC" w14:textId="77777777" w:rsidR="00305806" w:rsidRPr="00EF06A7" w:rsidRDefault="00305806" w:rsidP="00305806">
      <w:pPr>
        <w:pStyle w:val="H6"/>
      </w:pPr>
      <w:r w:rsidRPr="00EF06A7">
        <w:t>6.2.2.1.1.2.4.1</w:t>
      </w:r>
      <w:r w:rsidRPr="00EF06A7">
        <w:tab/>
        <w:t>Initial Conditions</w:t>
      </w:r>
    </w:p>
    <w:p w14:paraId="05F3DB0B" w14:textId="77777777" w:rsidR="00305806" w:rsidRPr="00EF06A7" w:rsidRDefault="00305806" w:rsidP="00305806">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7726D97C" w14:textId="77777777" w:rsidR="00305806" w:rsidRPr="00EF06A7" w:rsidRDefault="00305806" w:rsidP="00305806">
      <w:r w:rsidRPr="00EF06A7">
        <w:t xml:space="preserve">The initial test configurations consist of environmental conditions, test frequencies, test channel bandwidths and sub-carrier spacing based on NR operating bands specified in Table 5.3.5-1 of 38.521-1. </w:t>
      </w:r>
    </w:p>
    <w:p w14:paraId="2872557F" w14:textId="77777777" w:rsidR="00305806" w:rsidRPr="00EF06A7" w:rsidRDefault="00305806" w:rsidP="00305806">
      <w:pPr>
        <w:rPr>
          <w:rFonts w:eastAsia="Batang"/>
        </w:rPr>
      </w:pPr>
      <w:r w:rsidRPr="00EF06A7">
        <w:rPr>
          <w:rFonts w:eastAsia="Batang"/>
        </w:rPr>
        <w:t>Configurations of PDSCH and PDCCH before measurement are specified in Annex C.</w:t>
      </w:r>
    </w:p>
    <w:p w14:paraId="4546AEE5" w14:textId="77777777" w:rsidR="00305806" w:rsidRPr="00EF06A7" w:rsidRDefault="00305806" w:rsidP="00305806">
      <w:pPr>
        <w:rPr>
          <w:rFonts w:eastAsia="Batang"/>
        </w:rPr>
      </w:pPr>
      <w:r w:rsidRPr="00EF06A7">
        <w:rPr>
          <w:rFonts w:eastAsia="Batang"/>
        </w:rPr>
        <w:t>Test Environment: Normal, as defined in TS 38.508-1 [6] clause 4.1.</w:t>
      </w:r>
    </w:p>
    <w:p w14:paraId="43B06527" w14:textId="4E66F9F4" w:rsidR="00305806" w:rsidRPr="00EF06A7" w:rsidRDefault="00305806" w:rsidP="00305806">
      <w:pPr>
        <w:rPr>
          <w:rFonts w:eastAsia="Batang"/>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61255A77" w14:textId="77777777" w:rsidR="00305806" w:rsidRPr="00EF06A7" w:rsidRDefault="00305806" w:rsidP="00305806">
      <w:r w:rsidRPr="00EF06A7">
        <w:rPr>
          <w:rFonts w:eastAsia="Batang"/>
        </w:rPr>
        <w:t>For EN-DC within FR1 operation, setup the LTE link according to Annex D.</w:t>
      </w:r>
    </w:p>
    <w:p w14:paraId="710C6424" w14:textId="77777777" w:rsidR="00305806" w:rsidRPr="00EF06A7" w:rsidRDefault="00305806" w:rsidP="00305806">
      <w:pPr>
        <w:pStyle w:val="B1"/>
      </w:pPr>
      <w:r w:rsidRPr="00EF06A7">
        <w:t>1.</w:t>
      </w:r>
      <w:r w:rsidRPr="00EF06A7">
        <w:tab/>
        <w:t>Connect the SS, the faders and AWGN noise source to the UE antenna connectors as shown in TS 38.508-1 [6] Annex A, in Figure A.3.1.7.2 for TE diagram and section A.3.2 for UE diagram.</w:t>
      </w:r>
    </w:p>
    <w:p w14:paraId="036A9BEA" w14:textId="77777777" w:rsidR="00305806" w:rsidRPr="00EF06A7" w:rsidRDefault="00305806" w:rsidP="00305806">
      <w:pPr>
        <w:pStyle w:val="B1"/>
      </w:pPr>
      <w:r w:rsidRPr="00EF06A7">
        <w:t>2.</w:t>
      </w:r>
      <w:r w:rsidRPr="00EF06A7">
        <w:tab/>
        <w:t xml:space="preserve">The parameter settings for the NR cell are set up according to Table 6.1.2-1 and </w:t>
      </w:r>
      <w:r w:rsidRPr="00EF06A7">
        <w:rPr>
          <w:lang w:eastAsia="x-none"/>
        </w:rPr>
        <w:t>6.2.2.1.1.2.3-1</w:t>
      </w:r>
      <w:r w:rsidRPr="00EF06A7">
        <w:t xml:space="preserve"> as appropriate.</w:t>
      </w:r>
    </w:p>
    <w:p w14:paraId="2BEC039A" w14:textId="77777777" w:rsidR="00305806" w:rsidRPr="00EF06A7" w:rsidRDefault="00305806" w:rsidP="00305806">
      <w:pPr>
        <w:pStyle w:val="B1"/>
      </w:pPr>
      <w:r w:rsidRPr="00EF06A7">
        <w:t>3.</w:t>
      </w:r>
      <w:r w:rsidRPr="00EF06A7">
        <w:tab/>
        <w:t>Downlink signals for the NR cell are initially set up according to Annexes C.0, C.1, C.2, C.3.1</w:t>
      </w:r>
      <w:r w:rsidRPr="00EF06A7" w:rsidDel="004E6CCD">
        <w:t xml:space="preserve"> </w:t>
      </w:r>
      <w:r w:rsidRPr="00EF06A7">
        <w:t>, and uplink signals according to Annexes G.0, G.1, G.2, G.3.1 of TS 38.521-1 [7].</w:t>
      </w:r>
    </w:p>
    <w:p w14:paraId="1852E923" w14:textId="77777777" w:rsidR="00305806" w:rsidRPr="00EF06A7" w:rsidRDefault="00305806" w:rsidP="00305806">
      <w:pPr>
        <w:pStyle w:val="B1"/>
      </w:pPr>
      <w:r w:rsidRPr="00EF06A7">
        <w:t>4.</w:t>
      </w:r>
      <w:r w:rsidRPr="00EF06A7">
        <w:tab/>
        <w:t>Propagation conditions for the NR cell are set according to Annex B.1.</w:t>
      </w:r>
    </w:p>
    <w:p w14:paraId="3FC6B46A" w14:textId="77777777" w:rsidR="00305806" w:rsidRPr="00EF06A7" w:rsidRDefault="00305806" w:rsidP="00305806">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 are defined in clause 6.2.2.1.1.2.4.3.</w:t>
      </w:r>
    </w:p>
    <w:p w14:paraId="45041209" w14:textId="77777777" w:rsidR="00305806" w:rsidRPr="00EF06A7" w:rsidRDefault="00305806" w:rsidP="00305806">
      <w:pPr>
        <w:pStyle w:val="H6"/>
      </w:pPr>
      <w:r w:rsidRPr="00EF06A7">
        <w:t>6.2.2.1.1.2.4.2</w:t>
      </w:r>
      <w:r w:rsidRPr="00EF06A7">
        <w:tab/>
        <w:t>Test Procedure</w:t>
      </w:r>
    </w:p>
    <w:p w14:paraId="4834C0B4" w14:textId="77777777" w:rsidR="00305806" w:rsidRPr="00EF06A7" w:rsidRDefault="00305806" w:rsidP="00305806">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1.1.2.3-1.</w:t>
      </w:r>
    </w:p>
    <w:p w14:paraId="2AD1A6A3" w14:textId="77777777" w:rsidR="00305806" w:rsidRPr="00EF06A7" w:rsidRDefault="00305806" w:rsidP="00305806">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5000 wideband CQI reports have been gathered. In this process the SS collects wideband CQI reports every 5 ms and also cases where UE transmits nothing in its CQI timing are also counted as wideband CQI reports.</w:t>
      </w:r>
    </w:p>
    <w:p w14:paraId="47F28E9C" w14:textId="77777777" w:rsidR="00305806" w:rsidRPr="00EF06A7" w:rsidRDefault="00305806" w:rsidP="00305806">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3F55D6E1" w14:textId="77777777" w:rsidR="00305806" w:rsidRPr="00EF06A7" w:rsidRDefault="00305806" w:rsidP="00305806">
      <w:pPr>
        <w:pStyle w:val="B1"/>
      </w:pPr>
      <w:r w:rsidRPr="00EF06A7">
        <w:t>4.</w:t>
      </w:r>
      <w:r w:rsidRPr="00EF06A7">
        <w:rPr>
          <w:lang w:eastAsia="zh-CN"/>
        </w:rPr>
        <w:tab/>
      </w:r>
      <w:r w:rsidRPr="00EF06A7">
        <w:t>If Median CQI is not equal to 1 or 15 and 4500 or more of the wideband CQI values are in the range (Median CQI - 1) ≤ Median CQI ≤ ( Median CQI + 1) then continue with step 5, otherwise go to step 8.</w:t>
      </w:r>
    </w:p>
    <w:p w14:paraId="5B215845" w14:textId="0BB0FE05" w:rsidR="00305806" w:rsidRPr="00EF06A7" w:rsidRDefault="00305806" w:rsidP="00305806">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NACK and statDTX responses. The responses are then filtered as follows: for the sequence of responses for each HARQ process, discard all the statDTX responses. Measure the BLER for a duration sufficient to achieve statistical significance according to Annex G.4</w:t>
      </w:r>
      <w:r w:rsidR="007F6948" w:rsidRPr="00EF06A7">
        <w:t xml:space="preserve"> and early pass fail decision rules as per Annex G.4.3a</w:t>
      </w:r>
      <w:r w:rsidRPr="00EF06A7">
        <w:t>.</w:t>
      </w:r>
    </w:p>
    <w:p w14:paraId="29442370" w14:textId="77777777" w:rsidR="00305806" w:rsidRPr="00EF06A7" w:rsidRDefault="00305806" w:rsidP="00305806">
      <w:pPr>
        <w:pStyle w:val="B2"/>
      </w:pPr>
      <w:r w:rsidRPr="00EF06A7">
        <w:t>For the filtered ACK and NACK responses if the ratio (NACK / (ACK + NACK)) ≤ 10</w:t>
      </w:r>
      <w:r w:rsidRPr="00EF06A7">
        <w:rPr>
          <w:vertAlign w:val="superscript"/>
        </w:rPr>
        <w:t>-5</w:t>
      </w:r>
      <w:r w:rsidRPr="00EF06A7">
        <w:t xml:space="preserve"> then go to step 6, otherwise go to step 7.</w:t>
      </w:r>
    </w:p>
    <w:p w14:paraId="36104765" w14:textId="45249AAF" w:rsidR="00305806" w:rsidRPr="00EF06A7" w:rsidRDefault="00305806" w:rsidP="00305806">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7F6948" w:rsidRPr="00EF06A7">
        <w:t xml:space="preserve"> and early pass fail decision rules as per Annex G.4.3a</w:t>
      </w:r>
      <w:r w:rsidRPr="00EF06A7">
        <w:t>.</w:t>
      </w:r>
    </w:p>
    <w:p w14:paraId="298FC103" w14:textId="77777777" w:rsidR="00305806" w:rsidRPr="00EF06A7" w:rsidRDefault="00305806" w:rsidP="00305806">
      <w:pPr>
        <w:pStyle w:val="B2"/>
      </w:pPr>
      <w:r w:rsidRPr="00EF06A7">
        <w:t>If the ratio (NACK /(ACK + NACK)) &gt; 10</w:t>
      </w:r>
      <w:r w:rsidRPr="00EF06A7">
        <w:rPr>
          <w:vertAlign w:val="superscript"/>
        </w:rPr>
        <w:t>-5</w:t>
      </w:r>
    </w:p>
    <w:p w14:paraId="0AEC6955" w14:textId="77777777" w:rsidR="00305806" w:rsidRPr="00EF06A7" w:rsidRDefault="00305806" w:rsidP="00305806">
      <w:pPr>
        <w:pStyle w:val="B2"/>
      </w:pPr>
      <w:r w:rsidRPr="00EF06A7">
        <w:t>then pass the UE for this test, otherwise go to step 8.</w:t>
      </w:r>
    </w:p>
    <w:p w14:paraId="2A91A22B" w14:textId="3C093D0F" w:rsidR="00305806" w:rsidRPr="00EF06A7" w:rsidRDefault="00305806" w:rsidP="00305806">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7F6948" w:rsidRPr="00EF06A7">
        <w:t xml:space="preserve"> and early pass fail decision rules as per Annex G.4.3a</w:t>
      </w:r>
      <w:r w:rsidRPr="00EF06A7">
        <w:t>.</w:t>
      </w:r>
    </w:p>
    <w:p w14:paraId="30071F9E" w14:textId="77777777" w:rsidR="00305806" w:rsidRPr="00EF06A7" w:rsidRDefault="00305806" w:rsidP="00305806">
      <w:pPr>
        <w:pStyle w:val="B2"/>
      </w:pPr>
      <w:r w:rsidRPr="00EF06A7">
        <w:t>If the ratio (NACK /ACK + NACK) ≤10</w:t>
      </w:r>
      <w:r w:rsidRPr="00EF06A7">
        <w:rPr>
          <w:vertAlign w:val="superscript"/>
        </w:rPr>
        <w:t>-5</w:t>
      </w:r>
    </w:p>
    <w:p w14:paraId="1C54BBA1" w14:textId="77777777" w:rsidR="00305806" w:rsidRPr="00EF06A7" w:rsidRDefault="00305806" w:rsidP="00305806">
      <w:pPr>
        <w:pStyle w:val="B2"/>
      </w:pPr>
      <w:r w:rsidRPr="00EF06A7">
        <w:t>then pass the UE for this test, otherwise go to step 8.</w:t>
      </w:r>
    </w:p>
    <w:p w14:paraId="79AED10C" w14:textId="77777777" w:rsidR="00305806" w:rsidRPr="00EF06A7" w:rsidRDefault="00305806" w:rsidP="00305806">
      <w:pPr>
        <w:pStyle w:val="B1"/>
        <w:rPr>
          <w:lang w:eastAsia="zh-CN"/>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4296B717" w14:textId="77777777" w:rsidR="00305806" w:rsidRPr="00EF06A7" w:rsidRDefault="00305806" w:rsidP="00305806">
      <w:pPr>
        <w:pStyle w:val="H6"/>
      </w:pPr>
      <w:r w:rsidRPr="00EF06A7">
        <w:t>6.2.2.1.1.2.4.3</w:t>
      </w:r>
      <w:r w:rsidRPr="00EF06A7">
        <w:tab/>
        <w:t>Message contents</w:t>
      </w:r>
    </w:p>
    <w:p w14:paraId="2AFABF67" w14:textId="77777777" w:rsidR="00305806" w:rsidRPr="00EF06A7" w:rsidRDefault="00305806" w:rsidP="00305806">
      <w:r w:rsidRPr="00EF06A7">
        <w:rPr>
          <w:lang w:eastAsia="zh-CN"/>
        </w:rPr>
        <w:t xml:space="preserve">Message contents are according to </w:t>
      </w:r>
      <w:r w:rsidRPr="00EF06A7">
        <w:t>TS 38.508 [6] clause 5.4.2 with the following exceptions:</w:t>
      </w:r>
    </w:p>
    <w:p w14:paraId="708DA848" w14:textId="77777777" w:rsidR="00305806" w:rsidRPr="00EF06A7" w:rsidRDefault="00305806" w:rsidP="00305806">
      <w:pPr>
        <w:pStyle w:val="H6"/>
      </w:pPr>
      <w:r w:rsidRPr="00EF06A7">
        <w:t>6.2.2.1.1.2.4.3_1</w:t>
      </w:r>
      <w:r w:rsidRPr="00EF06A7">
        <w:tab/>
        <w:t>Message exceptions for SA</w:t>
      </w:r>
    </w:p>
    <w:p w14:paraId="057DD882" w14:textId="77777777" w:rsidR="00305806" w:rsidRPr="00EF06A7" w:rsidRDefault="00305806" w:rsidP="00305806">
      <w:pPr>
        <w:pStyle w:val="TH"/>
      </w:pPr>
      <w:r w:rsidRPr="00EF06A7">
        <w:t>Table 6.2.2.1.1.2.4.3_1-1: NZP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5806" w:rsidRPr="00EF06A7" w14:paraId="1B216E04" w14:textId="77777777" w:rsidTr="0056554C">
        <w:tc>
          <w:tcPr>
            <w:tcW w:w="9747" w:type="dxa"/>
            <w:gridSpan w:val="4"/>
          </w:tcPr>
          <w:p w14:paraId="47E79A90" w14:textId="77777777" w:rsidR="00305806" w:rsidRPr="00EF06A7" w:rsidRDefault="00305806" w:rsidP="0056554C">
            <w:pPr>
              <w:pStyle w:val="TAH"/>
              <w:jc w:val="left"/>
              <w:rPr>
                <w:b w:val="0"/>
              </w:rPr>
            </w:pPr>
            <w:r w:rsidRPr="00EF06A7">
              <w:rPr>
                <w:b w:val="0"/>
              </w:rPr>
              <w:t>Derivation Path: TS 38.508-1 [6], Table 4.6.3-45</w:t>
            </w:r>
          </w:p>
        </w:tc>
      </w:tr>
      <w:tr w:rsidR="00305806" w:rsidRPr="00EF06A7" w14:paraId="6DD6AA73" w14:textId="77777777" w:rsidTr="0056554C">
        <w:tc>
          <w:tcPr>
            <w:tcW w:w="4535" w:type="dxa"/>
          </w:tcPr>
          <w:p w14:paraId="6C8651EA" w14:textId="77777777" w:rsidR="00305806" w:rsidRPr="00EF06A7" w:rsidRDefault="00305806" w:rsidP="0056554C">
            <w:pPr>
              <w:pStyle w:val="TAH"/>
            </w:pPr>
            <w:r w:rsidRPr="00EF06A7">
              <w:t>Information Element</w:t>
            </w:r>
          </w:p>
        </w:tc>
        <w:tc>
          <w:tcPr>
            <w:tcW w:w="2267" w:type="dxa"/>
          </w:tcPr>
          <w:p w14:paraId="78015C44" w14:textId="77777777" w:rsidR="00305806" w:rsidRPr="00EF06A7" w:rsidRDefault="00305806" w:rsidP="0056554C">
            <w:pPr>
              <w:pStyle w:val="TAH"/>
            </w:pPr>
            <w:r w:rsidRPr="00EF06A7">
              <w:t>Value/remark</w:t>
            </w:r>
          </w:p>
        </w:tc>
        <w:tc>
          <w:tcPr>
            <w:tcW w:w="1700" w:type="dxa"/>
          </w:tcPr>
          <w:p w14:paraId="673D8A05" w14:textId="77777777" w:rsidR="00305806" w:rsidRPr="00EF06A7" w:rsidRDefault="00305806" w:rsidP="0056554C">
            <w:pPr>
              <w:pStyle w:val="TAH"/>
            </w:pPr>
            <w:r w:rsidRPr="00EF06A7">
              <w:t>Comment</w:t>
            </w:r>
          </w:p>
        </w:tc>
        <w:tc>
          <w:tcPr>
            <w:tcW w:w="1245" w:type="dxa"/>
          </w:tcPr>
          <w:p w14:paraId="3EE4E29E" w14:textId="77777777" w:rsidR="00305806" w:rsidRPr="00EF06A7" w:rsidRDefault="00305806" w:rsidP="0056554C">
            <w:pPr>
              <w:pStyle w:val="TAH"/>
            </w:pPr>
            <w:r w:rsidRPr="00EF06A7">
              <w:t>Condition</w:t>
            </w:r>
          </w:p>
        </w:tc>
      </w:tr>
      <w:tr w:rsidR="00305806" w:rsidRPr="00EF06A7" w14:paraId="0C5C932C" w14:textId="77777777" w:rsidTr="0056554C">
        <w:tc>
          <w:tcPr>
            <w:tcW w:w="4535" w:type="dxa"/>
          </w:tcPr>
          <w:p w14:paraId="5F5602EC" w14:textId="77777777" w:rsidR="00305806" w:rsidRPr="00EF06A7" w:rsidRDefault="00305806" w:rsidP="0056554C">
            <w:pPr>
              <w:pStyle w:val="TAL"/>
            </w:pPr>
            <w:r w:rsidRPr="00EF06A7">
              <w:t xml:space="preserve">CSI-RS-ResourceMapping ::= </w:t>
            </w:r>
            <w:r w:rsidRPr="00EF06A7">
              <w:rPr>
                <w:snapToGrid w:val="0"/>
              </w:rPr>
              <w:t xml:space="preserve">SEQUENCE </w:t>
            </w:r>
            <w:r w:rsidRPr="00EF06A7">
              <w:t>{</w:t>
            </w:r>
          </w:p>
        </w:tc>
        <w:tc>
          <w:tcPr>
            <w:tcW w:w="2267" w:type="dxa"/>
          </w:tcPr>
          <w:p w14:paraId="01BB0F66" w14:textId="77777777" w:rsidR="00305806" w:rsidRPr="00EF06A7" w:rsidRDefault="00305806" w:rsidP="0056554C">
            <w:pPr>
              <w:pStyle w:val="TAL"/>
            </w:pPr>
          </w:p>
        </w:tc>
        <w:tc>
          <w:tcPr>
            <w:tcW w:w="1700" w:type="dxa"/>
          </w:tcPr>
          <w:p w14:paraId="004A729B" w14:textId="77777777" w:rsidR="00305806" w:rsidRPr="00EF06A7" w:rsidRDefault="00305806" w:rsidP="0056554C">
            <w:pPr>
              <w:pStyle w:val="TAL"/>
            </w:pPr>
          </w:p>
        </w:tc>
        <w:tc>
          <w:tcPr>
            <w:tcW w:w="1245" w:type="dxa"/>
          </w:tcPr>
          <w:p w14:paraId="431B60C7" w14:textId="77777777" w:rsidR="00305806" w:rsidRPr="00EF06A7" w:rsidRDefault="00305806" w:rsidP="0056554C">
            <w:pPr>
              <w:pStyle w:val="TAL"/>
            </w:pPr>
          </w:p>
        </w:tc>
      </w:tr>
      <w:tr w:rsidR="00305806" w:rsidRPr="00EF06A7" w14:paraId="5C95EDB0" w14:textId="77777777" w:rsidTr="0056554C">
        <w:tc>
          <w:tcPr>
            <w:tcW w:w="4535" w:type="dxa"/>
          </w:tcPr>
          <w:p w14:paraId="5686C33E" w14:textId="77777777" w:rsidR="00305806" w:rsidRPr="00EF06A7" w:rsidRDefault="00305806" w:rsidP="0056554C">
            <w:pPr>
              <w:pStyle w:val="TAL"/>
            </w:pPr>
            <w:r w:rsidRPr="00EF06A7">
              <w:t xml:space="preserve">  frequencyDomainAllocation CHOICE {</w:t>
            </w:r>
          </w:p>
        </w:tc>
        <w:tc>
          <w:tcPr>
            <w:tcW w:w="2267" w:type="dxa"/>
          </w:tcPr>
          <w:p w14:paraId="0AFD0D93" w14:textId="77777777" w:rsidR="00305806" w:rsidRPr="00EF06A7" w:rsidRDefault="00305806" w:rsidP="0056554C">
            <w:pPr>
              <w:pStyle w:val="TAL"/>
              <w:rPr>
                <w:lang w:eastAsia="zh-CN"/>
              </w:rPr>
            </w:pPr>
          </w:p>
        </w:tc>
        <w:tc>
          <w:tcPr>
            <w:tcW w:w="1700" w:type="dxa"/>
          </w:tcPr>
          <w:p w14:paraId="28FE7108" w14:textId="77777777" w:rsidR="00305806" w:rsidRPr="00EF06A7" w:rsidRDefault="00305806" w:rsidP="0056554C">
            <w:pPr>
              <w:pStyle w:val="TAL"/>
            </w:pPr>
          </w:p>
        </w:tc>
        <w:tc>
          <w:tcPr>
            <w:tcW w:w="1245" w:type="dxa"/>
          </w:tcPr>
          <w:p w14:paraId="44431553" w14:textId="77777777" w:rsidR="00305806" w:rsidRPr="00EF06A7" w:rsidRDefault="00305806" w:rsidP="0056554C">
            <w:pPr>
              <w:pStyle w:val="TAL"/>
            </w:pPr>
          </w:p>
        </w:tc>
      </w:tr>
      <w:tr w:rsidR="00305806" w:rsidRPr="00EF06A7" w14:paraId="574A7D07" w14:textId="77777777" w:rsidTr="0056554C">
        <w:tc>
          <w:tcPr>
            <w:tcW w:w="4535" w:type="dxa"/>
          </w:tcPr>
          <w:p w14:paraId="7ECC5F49" w14:textId="77777777" w:rsidR="00305806" w:rsidRPr="00EF06A7" w:rsidRDefault="00305806" w:rsidP="0056554C">
            <w:pPr>
              <w:pStyle w:val="TAL"/>
            </w:pPr>
            <w:r w:rsidRPr="00EF06A7">
              <w:rPr>
                <w:lang w:eastAsia="zh-CN"/>
              </w:rPr>
              <w:t xml:space="preserve">    row1</w:t>
            </w:r>
          </w:p>
        </w:tc>
        <w:tc>
          <w:tcPr>
            <w:tcW w:w="2267" w:type="dxa"/>
          </w:tcPr>
          <w:p w14:paraId="0170785F" w14:textId="77777777" w:rsidR="00305806" w:rsidRPr="00EF06A7" w:rsidRDefault="00305806" w:rsidP="0056554C">
            <w:pPr>
              <w:pStyle w:val="TAL"/>
              <w:rPr>
                <w:lang w:eastAsia="zh-CN"/>
              </w:rPr>
            </w:pPr>
            <w:r w:rsidRPr="00EF06A7">
              <w:rPr>
                <w:lang w:eastAsia="zh-CN"/>
              </w:rPr>
              <w:t>0000</w:t>
            </w:r>
          </w:p>
        </w:tc>
        <w:tc>
          <w:tcPr>
            <w:tcW w:w="1700" w:type="dxa"/>
          </w:tcPr>
          <w:p w14:paraId="52C689EF" w14:textId="77777777" w:rsidR="00305806" w:rsidRPr="00EF06A7" w:rsidRDefault="00305806" w:rsidP="0056554C">
            <w:pPr>
              <w:pStyle w:val="TAL"/>
              <w:rPr>
                <w:lang w:eastAsia="zh-CN"/>
              </w:rPr>
            </w:pPr>
            <w:r w:rsidRPr="00EF06A7">
              <w:rPr>
                <w:lang w:eastAsia="zh-CN"/>
              </w:rPr>
              <w:t>K0=0, row 1,</w:t>
            </w:r>
          </w:p>
          <w:p w14:paraId="25A68339" w14:textId="77777777" w:rsidR="00305806" w:rsidRPr="00EF06A7" w:rsidRDefault="00305806" w:rsidP="0056554C">
            <w:pPr>
              <w:pStyle w:val="TAL"/>
            </w:pPr>
          </w:p>
        </w:tc>
        <w:tc>
          <w:tcPr>
            <w:tcW w:w="1245" w:type="dxa"/>
          </w:tcPr>
          <w:p w14:paraId="0004E825" w14:textId="77777777" w:rsidR="00305806" w:rsidRPr="00EF06A7" w:rsidRDefault="00305806" w:rsidP="0056554C">
            <w:pPr>
              <w:pStyle w:val="TAL"/>
            </w:pPr>
            <w:r w:rsidRPr="00EF06A7">
              <w:rPr>
                <w:lang w:eastAsia="zh-CN"/>
              </w:rPr>
              <w:t>1Tx test cases</w:t>
            </w:r>
          </w:p>
        </w:tc>
      </w:tr>
      <w:tr w:rsidR="00305806" w:rsidRPr="00EF06A7" w14:paraId="5494E66D" w14:textId="77777777" w:rsidTr="0056554C">
        <w:tc>
          <w:tcPr>
            <w:tcW w:w="4535" w:type="dxa"/>
          </w:tcPr>
          <w:p w14:paraId="5FAB481D" w14:textId="77777777" w:rsidR="00305806" w:rsidRPr="00EF06A7" w:rsidRDefault="00305806" w:rsidP="0056554C">
            <w:pPr>
              <w:pStyle w:val="TAL"/>
            </w:pPr>
            <w:r w:rsidRPr="00EF06A7">
              <w:t xml:space="preserve">  }</w:t>
            </w:r>
          </w:p>
        </w:tc>
        <w:tc>
          <w:tcPr>
            <w:tcW w:w="2267" w:type="dxa"/>
          </w:tcPr>
          <w:p w14:paraId="48FA6EAE" w14:textId="77777777" w:rsidR="00305806" w:rsidRPr="00EF06A7" w:rsidRDefault="00305806" w:rsidP="0056554C">
            <w:pPr>
              <w:pStyle w:val="TAL"/>
              <w:rPr>
                <w:lang w:eastAsia="zh-CN"/>
              </w:rPr>
            </w:pPr>
          </w:p>
        </w:tc>
        <w:tc>
          <w:tcPr>
            <w:tcW w:w="1700" w:type="dxa"/>
          </w:tcPr>
          <w:p w14:paraId="4A74E380" w14:textId="77777777" w:rsidR="00305806" w:rsidRPr="00EF06A7" w:rsidRDefault="00305806" w:rsidP="0056554C">
            <w:pPr>
              <w:pStyle w:val="TAL"/>
            </w:pPr>
          </w:p>
        </w:tc>
        <w:tc>
          <w:tcPr>
            <w:tcW w:w="1245" w:type="dxa"/>
          </w:tcPr>
          <w:p w14:paraId="01487A9F" w14:textId="77777777" w:rsidR="00305806" w:rsidRPr="00EF06A7" w:rsidRDefault="00305806" w:rsidP="0056554C">
            <w:pPr>
              <w:pStyle w:val="TAL"/>
            </w:pPr>
          </w:p>
        </w:tc>
      </w:tr>
      <w:tr w:rsidR="00305806" w:rsidRPr="00EF06A7" w14:paraId="3A9EA0F7" w14:textId="77777777" w:rsidTr="0056554C">
        <w:tc>
          <w:tcPr>
            <w:tcW w:w="4535" w:type="dxa"/>
          </w:tcPr>
          <w:p w14:paraId="6F58B412" w14:textId="77777777" w:rsidR="00305806" w:rsidRPr="00EF06A7" w:rsidRDefault="00305806" w:rsidP="0056554C">
            <w:pPr>
              <w:pStyle w:val="TAL"/>
              <w:rPr>
                <w:lang w:eastAsia="zh-CN"/>
              </w:rPr>
            </w:pPr>
            <w:r w:rsidRPr="00EF06A7">
              <w:rPr>
                <w:lang w:eastAsia="zh-CN"/>
              </w:rPr>
              <w:t xml:space="preserve">  nrofPorts</w:t>
            </w:r>
          </w:p>
        </w:tc>
        <w:tc>
          <w:tcPr>
            <w:tcW w:w="2267" w:type="dxa"/>
          </w:tcPr>
          <w:p w14:paraId="3900FEFD" w14:textId="77777777" w:rsidR="00305806" w:rsidRPr="00EF06A7" w:rsidRDefault="00305806" w:rsidP="0056554C">
            <w:pPr>
              <w:pStyle w:val="TAL"/>
              <w:rPr>
                <w:lang w:eastAsia="zh-CN"/>
              </w:rPr>
            </w:pPr>
            <w:r w:rsidRPr="00EF06A7">
              <w:rPr>
                <w:lang w:eastAsia="zh-CN"/>
              </w:rPr>
              <w:t>p1</w:t>
            </w:r>
          </w:p>
        </w:tc>
        <w:tc>
          <w:tcPr>
            <w:tcW w:w="1700" w:type="dxa"/>
          </w:tcPr>
          <w:p w14:paraId="764311D7" w14:textId="77777777" w:rsidR="00305806" w:rsidRPr="00EF06A7" w:rsidRDefault="00305806" w:rsidP="0056554C">
            <w:pPr>
              <w:pStyle w:val="TAL"/>
            </w:pPr>
          </w:p>
        </w:tc>
        <w:tc>
          <w:tcPr>
            <w:tcW w:w="1245" w:type="dxa"/>
          </w:tcPr>
          <w:p w14:paraId="06104E75" w14:textId="77777777" w:rsidR="00305806" w:rsidRPr="00EF06A7" w:rsidRDefault="00305806" w:rsidP="0056554C">
            <w:pPr>
              <w:pStyle w:val="TAL"/>
            </w:pPr>
          </w:p>
        </w:tc>
      </w:tr>
      <w:tr w:rsidR="00305806" w:rsidRPr="00EF06A7" w14:paraId="07221D8F" w14:textId="77777777" w:rsidTr="0056554C">
        <w:tc>
          <w:tcPr>
            <w:tcW w:w="4535" w:type="dxa"/>
          </w:tcPr>
          <w:p w14:paraId="729201FD" w14:textId="77777777" w:rsidR="00305806" w:rsidRPr="00EF06A7" w:rsidRDefault="00305806" w:rsidP="0056554C">
            <w:pPr>
              <w:pStyle w:val="TAL"/>
            </w:pPr>
            <w:r w:rsidRPr="00EF06A7">
              <w:t xml:space="preserve">  firstOFDMSymbolInTimeDomain</w:t>
            </w:r>
          </w:p>
        </w:tc>
        <w:tc>
          <w:tcPr>
            <w:tcW w:w="2267" w:type="dxa"/>
          </w:tcPr>
          <w:p w14:paraId="66633414" w14:textId="77777777" w:rsidR="00305806" w:rsidRPr="00EF06A7" w:rsidRDefault="00305806" w:rsidP="0056554C">
            <w:pPr>
              <w:pStyle w:val="TAL"/>
              <w:rPr>
                <w:lang w:eastAsia="zh-CN"/>
              </w:rPr>
            </w:pPr>
            <w:r w:rsidRPr="00EF06A7">
              <w:rPr>
                <w:lang w:eastAsia="zh-CN"/>
              </w:rPr>
              <w:t>13</w:t>
            </w:r>
          </w:p>
        </w:tc>
        <w:tc>
          <w:tcPr>
            <w:tcW w:w="1700" w:type="dxa"/>
          </w:tcPr>
          <w:p w14:paraId="06D1D622" w14:textId="77777777" w:rsidR="00305806" w:rsidRPr="00EF06A7" w:rsidRDefault="00305806" w:rsidP="0056554C">
            <w:pPr>
              <w:pStyle w:val="TAL"/>
            </w:pPr>
          </w:p>
        </w:tc>
        <w:tc>
          <w:tcPr>
            <w:tcW w:w="1245" w:type="dxa"/>
          </w:tcPr>
          <w:p w14:paraId="3B109B49" w14:textId="77777777" w:rsidR="00305806" w:rsidRPr="00EF06A7" w:rsidRDefault="00305806" w:rsidP="0056554C">
            <w:pPr>
              <w:pStyle w:val="TAL"/>
            </w:pPr>
          </w:p>
        </w:tc>
      </w:tr>
      <w:tr w:rsidR="00305806" w:rsidRPr="00EF06A7" w14:paraId="7173A1EF" w14:textId="77777777" w:rsidTr="0056554C">
        <w:tc>
          <w:tcPr>
            <w:tcW w:w="4535" w:type="dxa"/>
          </w:tcPr>
          <w:p w14:paraId="42D4A8DA" w14:textId="77777777" w:rsidR="00305806" w:rsidRPr="00EF06A7" w:rsidRDefault="00305806" w:rsidP="0056554C">
            <w:pPr>
              <w:pStyle w:val="TAL"/>
              <w:rPr>
                <w:lang w:eastAsia="zh-CN"/>
              </w:rPr>
            </w:pPr>
            <w:r w:rsidRPr="00EF06A7">
              <w:rPr>
                <w:lang w:eastAsia="zh-CN"/>
              </w:rPr>
              <w:t xml:space="preserve">  CDM Type</w:t>
            </w:r>
          </w:p>
        </w:tc>
        <w:tc>
          <w:tcPr>
            <w:tcW w:w="2267" w:type="dxa"/>
          </w:tcPr>
          <w:p w14:paraId="735E8BFC" w14:textId="77777777" w:rsidR="00305806" w:rsidRPr="00EF06A7" w:rsidRDefault="00305806" w:rsidP="0056554C">
            <w:pPr>
              <w:pStyle w:val="TAL"/>
              <w:rPr>
                <w:lang w:eastAsia="zh-CN"/>
              </w:rPr>
            </w:pPr>
            <w:r w:rsidRPr="00EF06A7">
              <w:rPr>
                <w:lang w:eastAsia="zh-CN"/>
              </w:rPr>
              <w:t>noCDM</w:t>
            </w:r>
          </w:p>
        </w:tc>
        <w:tc>
          <w:tcPr>
            <w:tcW w:w="1700" w:type="dxa"/>
          </w:tcPr>
          <w:p w14:paraId="0D2D25C1" w14:textId="77777777" w:rsidR="00305806" w:rsidRPr="00EF06A7" w:rsidRDefault="00305806" w:rsidP="0056554C">
            <w:pPr>
              <w:pStyle w:val="TAL"/>
            </w:pPr>
          </w:p>
        </w:tc>
        <w:tc>
          <w:tcPr>
            <w:tcW w:w="1245" w:type="dxa"/>
          </w:tcPr>
          <w:p w14:paraId="180E2379" w14:textId="77777777" w:rsidR="00305806" w:rsidRPr="00EF06A7" w:rsidRDefault="00305806" w:rsidP="0056554C">
            <w:pPr>
              <w:pStyle w:val="TAL"/>
            </w:pPr>
          </w:p>
        </w:tc>
      </w:tr>
      <w:tr w:rsidR="00305806" w:rsidRPr="00EF06A7" w14:paraId="7F203801" w14:textId="77777777" w:rsidTr="0056554C">
        <w:tc>
          <w:tcPr>
            <w:tcW w:w="4535" w:type="dxa"/>
          </w:tcPr>
          <w:p w14:paraId="7C184AE0" w14:textId="77777777" w:rsidR="00305806" w:rsidRPr="00EF06A7" w:rsidRDefault="00305806" w:rsidP="0056554C">
            <w:pPr>
              <w:pStyle w:val="TAL"/>
              <w:rPr>
                <w:lang w:eastAsia="zh-CN"/>
              </w:rPr>
            </w:pPr>
            <w:r w:rsidRPr="00EF06A7">
              <w:rPr>
                <w:lang w:eastAsia="zh-CN"/>
              </w:rPr>
              <w:t xml:space="preserve">  </w:t>
            </w:r>
            <w:r w:rsidRPr="00EF06A7">
              <w:t>density CHOICE {</w:t>
            </w:r>
          </w:p>
        </w:tc>
        <w:tc>
          <w:tcPr>
            <w:tcW w:w="2267" w:type="dxa"/>
          </w:tcPr>
          <w:p w14:paraId="4AFD79B9" w14:textId="77777777" w:rsidR="00305806" w:rsidRPr="00EF06A7" w:rsidRDefault="00305806" w:rsidP="0056554C">
            <w:pPr>
              <w:pStyle w:val="TAL"/>
              <w:rPr>
                <w:lang w:eastAsia="zh-CN"/>
              </w:rPr>
            </w:pPr>
          </w:p>
        </w:tc>
        <w:tc>
          <w:tcPr>
            <w:tcW w:w="1700" w:type="dxa"/>
          </w:tcPr>
          <w:p w14:paraId="79337BE8" w14:textId="77777777" w:rsidR="00305806" w:rsidRPr="00EF06A7" w:rsidRDefault="00305806" w:rsidP="0056554C">
            <w:pPr>
              <w:pStyle w:val="TAL"/>
            </w:pPr>
          </w:p>
        </w:tc>
        <w:tc>
          <w:tcPr>
            <w:tcW w:w="1245" w:type="dxa"/>
          </w:tcPr>
          <w:p w14:paraId="47255AFB" w14:textId="77777777" w:rsidR="00305806" w:rsidRPr="00EF06A7" w:rsidRDefault="00305806" w:rsidP="0056554C">
            <w:pPr>
              <w:pStyle w:val="TAL"/>
            </w:pPr>
          </w:p>
        </w:tc>
      </w:tr>
      <w:tr w:rsidR="00305806" w:rsidRPr="00EF06A7" w14:paraId="2AD33D41" w14:textId="77777777" w:rsidTr="0056554C">
        <w:tc>
          <w:tcPr>
            <w:tcW w:w="4535" w:type="dxa"/>
          </w:tcPr>
          <w:p w14:paraId="121182FD" w14:textId="77777777" w:rsidR="00305806" w:rsidRPr="00EF06A7" w:rsidRDefault="00305806" w:rsidP="0056554C">
            <w:pPr>
              <w:pStyle w:val="TAL"/>
              <w:rPr>
                <w:lang w:eastAsia="zh-CN"/>
              </w:rPr>
            </w:pPr>
            <w:r w:rsidRPr="00EF06A7">
              <w:rPr>
                <w:lang w:eastAsia="zh-CN"/>
              </w:rPr>
              <w:t xml:space="preserve">    </w:t>
            </w:r>
            <w:r w:rsidRPr="00EF06A7">
              <w:t>three</w:t>
            </w:r>
          </w:p>
        </w:tc>
        <w:tc>
          <w:tcPr>
            <w:tcW w:w="2267" w:type="dxa"/>
          </w:tcPr>
          <w:p w14:paraId="44DAEADE" w14:textId="77777777" w:rsidR="00305806" w:rsidRPr="00EF06A7" w:rsidRDefault="00305806" w:rsidP="0056554C">
            <w:pPr>
              <w:pStyle w:val="TAL"/>
              <w:rPr>
                <w:lang w:eastAsia="zh-CN"/>
              </w:rPr>
            </w:pPr>
            <w:r w:rsidRPr="00EF06A7">
              <w:rPr>
                <w:lang w:eastAsia="zh-CN"/>
              </w:rPr>
              <w:t>NULL</w:t>
            </w:r>
          </w:p>
        </w:tc>
        <w:tc>
          <w:tcPr>
            <w:tcW w:w="1700" w:type="dxa"/>
          </w:tcPr>
          <w:p w14:paraId="1D712104" w14:textId="77777777" w:rsidR="00305806" w:rsidRPr="00EF06A7" w:rsidRDefault="00305806" w:rsidP="0056554C">
            <w:pPr>
              <w:pStyle w:val="TAL"/>
            </w:pPr>
          </w:p>
        </w:tc>
        <w:tc>
          <w:tcPr>
            <w:tcW w:w="1245" w:type="dxa"/>
          </w:tcPr>
          <w:p w14:paraId="180C4C2E" w14:textId="77777777" w:rsidR="00305806" w:rsidRPr="00EF06A7" w:rsidRDefault="00305806" w:rsidP="0056554C">
            <w:pPr>
              <w:pStyle w:val="TAL"/>
            </w:pPr>
          </w:p>
        </w:tc>
      </w:tr>
      <w:tr w:rsidR="00305806" w:rsidRPr="00EF06A7" w14:paraId="7E2C251E" w14:textId="77777777" w:rsidTr="0056554C">
        <w:tc>
          <w:tcPr>
            <w:tcW w:w="4535" w:type="dxa"/>
          </w:tcPr>
          <w:p w14:paraId="04E1B777" w14:textId="77777777" w:rsidR="00305806" w:rsidRPr="00EF06A7" w:rsidRDefault="00305806" w:rsidP="0056554C">
            <w:pPr>
              <w:pStyle w:val="TAL"/>
              <w:rPr>
                <w:lang w:eastAsia="zh-CN"/>
              </w:rPr>
            </w:pPr>
            <w:r w:rsidRPr="00EF06A7">
              <w:rPr>
                <w:lang w:eastAsia="zh-CN"/>
              </w:rPr>
              <w:t xml:space="preserve">  }</w:t>
            </w:r>
          </w:p>
        </w:tc>
        <w:tc>
          <w:tcPr>
            <w:tcW w:w="2267" w:type="dxa"/>
          </w:tcPr>
          <w:p w14:paraId="62480354" w14:textId="77777777" w:rsidR="00305806" w:rsidRPr="00EF06A7" w:rsidRDefault="00305806" w:rsidP="0056554C">
            <w:pPr>
              <w:pStyle w:val="TAL"/>
              <w:rPr>
                <w:lang w:eastAsia="zh-CN"/>
              </w:rPr>
            </w:pPr>
          </w:p>
        </w:tc>
        <w:tc>
          <w:tcPr>
            <w:tcW w:w="1700" w:type="dxa"/>
          </w:tcPr>
          <w:p w14:paraId="7FB4A912" w14:textId="77777777" w:rsidR="00305806" w:rsidRPr="00EF06A7" w:rsidRDefault="00305806" w:rsidP="0056554C">
            <w:pPr>
              <w:pStyle w:val="TAL"/>
            </w:pPr>
          </w:p>
        </w:tc>
        <w:tc>
          <w:tcPr>
            <w:tcW w:w="1245" w:type="dxa"/>
          </w:tcPr>
          <w:p w14:paraId="50C70588" w14:textId="77777777" w:rsidR="00305806" w:rsidRPr="00EF06A7" w:rsidRDefault="00305806" w:rsidP="0056554C">
            <w:pPr>
              <w:pStyle w:val="TAL"/>
            </w:pPr>
          </w:p>
        </w:tc>
      </w:tr>
      <w:tr w:rsidR="00305806" w:rsidRPr="00EF06A7" w14:paraId="30715E91" w14:textId="77777777" w:rsidTr="0056554C">
        <w:tc>
          <w:tcPr>
            <w:tcW w:w="4535" w:type="dxa"/>
          </w:tcPr>
          <w:p w14:paraId="7E98F39E" w14:textId="77777777" w:rsidR="00305806" w:rsidRPr="00EF06A7" w:rsidRDefault="00305806" w:rsidP="0056554C">
            <w:pPr>
              <w:pStyle w:val="TAL"/>
            </w:pPr>
            <w:r w:rsidRPr="00EF06A7">
              <w:t>}</w:t>
            </w:r>
          </w:p>
        </w:tc>
        <w:tc>
          <w:tcPr>
            <w:tcW w:w="2267" w:type="dxa"/>
          </w:tcPr>
          <w:p w14:paraId="4CC70130" w14:textId="77777777" w:rsidR="00305806" w:rsidRPr="00EF06A7" w:rsidRDefault="00305806" w:rsidP="0056554C">
            <w:pPr>
              <w:pStyle w:val="TAL"/>
            </w:pPr>
          </w:p>
        </w:tc>
        <w:tc>
          <w:tcPr>
            <w:tcW w:w="1700" w:type="dxa"/>
          </w:tcPr>
          <w:p w14:paraId="098573F8" w14:textId="77777777" w:rsidR="00305806" w:rsidRPr="00EF06A7" w:rsidRDefault="00305806" w:rsidP="0056554C">
            <w:pPr>
              <w:pStyle w:val="TAL"/>
            </w:pPr>
          </w:p>
        </w:tc>
        <w:tc>
          <w:tcPr>
            <w:tcW w:w="1245" w:type="dxa"/>
          </w:tcPr>
          <w:p w14:paraId="5FBEA94A" w14:textId="77777777" w:rsidR="00305806" w:rsidRPr="00EF06A7" w:rsidRDefault="00305806" w:rsidP="0056554C">
            <w:pPr>
              <w:pStyle w:val="TAL"/>
            </w:pPr>
          </w:p>
        </w:tc>
      </w:tr>
    </w:tbl>
    <w:p w14:paraId="08459C9F" w14:textId="77777777" w:rsidR="00305806" w:rsidRPr="00EF06A7" w:rsidRDefault="00305806" w:rsidP="00305806"/>
    <w:p w14:paraId="71963F39" w14:textId="77777777" w:rsidR="00305806" w:rsidRPr="00EF06A7" w:rsidRDefault="00305806" w:rsidP="00305806">
      <w:pPr>
        <w:pStyle w:val="TH"/>
      </w:pPr>
      <w:r w:rsidRPr="00EF06A7">
        <w:t>Table 6.2.2.1.1.2.4.4_1-3: 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5806" w:rsidRPr="00EF06A7" w14:paraId="401BFF6D" w14:textId="77777777" w:rsidTr="0056554C">
        <w:tc>
          <w:tcPr>
            <w:tcW w:w="9747" w:type="dxa"/>
            <w:gridSpan w:val="4"/>
          </w:tcPr>
          <w:p w14:paraId="2C046824" w14:textId="77777777" w:rsidR="00305806" w:rsidRPr="00EF06A7" w:rsidRDefault="00305806" w:rsidP="0056554C">
            <w:pPr>
              <w:pStyle w:val="TAH"/>
              <w:jc w:val="left"/>
              <w:rPr>
                <w:b w:val="0"/>
              </w:rPr>
            </w:pPr>
            <w:r w:rsidRPr="00EF06A7">
              <w:rPr>
                <w:b w:val="0"/>
              </w:rPr>
              <w:t>Derivation Path: TS 38.508-1 [6], Table 5.4.2.4-6</w:t>
            </w:r>
          </w:p>
        </w:tc>
      </w:tr>
      <w:tr w:rsidR="00305806" w:rsidRPr="00EF06A7" w14:paraId="632ACDEB" w14:textId="77777777" w:rsidTr="0056554C">
        <w:tc>
          <w:tcPr>
            <w:tcW w:w="4535" w:type="dxa"/>
          </w:tcPr>
          <w:p w14:paraId="0D22C3FB" w14:textId="77777777" w:rsidR="00305806" w:rsidRPr="00EF06A7" w:rsidRDefault="00305806" w:rsidP="0056554C">
            <w:pPr>
              <w:pStyle w:val="TAH"/>
            </w:pPr>
            <w:r w:rsidRPr="00EF06A7">
              <w:t>Information Element</w:t>
            </w:r>
          </w:p>
        </w:tc>
        <w:tc>
          <w:tcPr>
            <w:tcW w:w="2267" w:type="dxa"/>
          </w:tcPr>
          <w:p w14:paraId="09C51D53" w14:textId="77777777" w:rsidR="00305806" w:rsidRPr="00EF06A7" w:rsidRDefault="00305806" w:rsidP="0056554C">
            <w:pPr>
              <w:pStyle w:val="TAH"/>
            </w:pPr>
            <w:r w:rsidRPr="00EF06A7">
              <w:t>Value/remark</w:t>
            </w:r>
          </w:p>
        </w:tc>
        <w:tc>
          <w:tcPr>
            <w:tcW w:w="1700" w:type="dxa"/>
          </w:tcPr>
          <w:p w14:paraId="6A02A1E9" w14:textId="77777777" w:rsidR="00305806" w:rsidRPr="00EF06A7" w:rsidRDefault="00305806" w:rsidP="0056554C">
            <w:pPr>
              <w:pStyle w:val="TAH"/>
            </w:pPr>
            <w:r w:rsidRPr="00EF06A7">
              <w:t>Comment</w:t>
            </w:r>
          </w:p>
        </w:tc>
        <w:tc>
          <w:tcPr>
            <w:tcW w:w="1245" w:type="dxa"/>
          </w:tcPr>
          <w:p w14:paraId="020A60A8" w14:textId="77777777" w:rsidR="00305806" w:rsidRPr="00EF06A7" w:rsidRDefault="00305806" w:rsidP="0056554C">
            <w:pPr>
              <w:pStyle w:val="TAH"/>
            </w:pPr>
            <w:r w:rsidRPr="00EF06A7">
              <w:t>Condition</w:t>
            </w:r>
          </w:p>
        </w:tc>
      </w:tr>
      <w:tr w:rsidR="00305806" w:rsidRPr="00EF06A7" w14:paraId="6DF705BF" w14:textId="77777777" w:rsidTr="0056554C">
        <w:tc>
          <w:tcPr>
            <w:tcW w:w="4535" w:type="dxa"/>
          </w:tcPr>
          <w:p w14:paraId="7C2A95C0" w14:textId="77777777" w:rsidR="00305806" w:rsidRPr="00EF06A7" w:rsidRDefault="00305806" w:rsidP="0056554C">
            <w:pPr>
              <w:pStyle w:val="TAL"/>
            </w:pPr>
            <w:r w:rsidRPr="00EF06A7">
              <w:t xml:space="preserve">CSI-IM-Resource ::= </w:t>
            </w:r>
            <w:r w:rsidRPr="00EF06A7">
              <w:rPr>
                <w:snapToGrid w:val="0"/>
              </w:rPr>
              <w:t xml:space="preserve">SEQUENCE </w:t>
            </w:r>
            <w:r w:rsidRPr="00EF06A7">
              <w:t>{</w:t>
            </w:r>
          </w:p>
        </w:tc>
        <w:tc>
          <w:tcPr>
            <w:tcW w:w="2267" w:type="dxa"/>
          </w:tcPr>
          <w:p w14:paraId="08BFCE61" w14:textId="77777777" w:rsidR="00305806" w:rsidRPr="00EF06A7" w:rsidRDefault="00305806" w:rsidP="0056554C">
            <w:pPr>
              <w:pStyle w:val="TAL"/>
            </w:pPr>
          </w:p>
        </w:tc>
        <w:tc>
          <w:tcPr>
            <w:tcW w:w="1700" w:type="dxa"/>
          </w:tcPr>
          <w:p w14:paraId="415D1ACE" w14:textId="77777777" w:rsidR="00305806" w:rsidRPr="00EF06A7" w:rsidRDefault="00305806" w:rsidP="0056554C">
            <w:pPr>
              <w:pStyle w:val="TAL"/>
            </w:pPr>
          </w:p>
        </w:tc>
        <w:tc>
          <w:tcPr>
            <w:tcW w:w="1245" w:type="dxa"/>
          </w:tcPr>
          <w:p w14:paraId="2BDA3A30" w14:textId="77777777" w:rsidR="00305806" w:rsidRPr="00EF06A7" w:rsidRDefault="00305806" w:rsidP="0056554C">
            <w:pPr>
              <w:pStyle w:val="TAL"/>
            </w:pPr>
          </w:p>
        </w:tc>
      </w:tr>
      <w:tr w:rsidR="00305806" w:rsidRPr="00EF06A7" w14:paraId="44762330" w14:textId="77777777" w:rsidTr="0056554C">
        <w:tc>
          <w:tcPr>
            <w:tcW w:w="4535" w:type="dxa"/>
          </w:tcPr>
          <w:p w14:paraId="38A46713" w14:textId="77777777" w:rsidR="00305806" w:rsidRPr="00EF06A7" w:rsidRDefault="00305806" w:rsidP="0056554C">
            <w:pPr>
              <w:pStyle w:val="TAL"/>
              <w:rPr>
                <w:lang w:eastAsia="zh-CN"/>
              </w:rPr>
            </w:pPr>
            <w:r w:rsidRPr="00EF06A7">
              <w:rPr>
                <w:lang w:eastAsia="zh-CN"/>
              </w:rPr>
              <w:t xml:space="preserve">  </w:t>
            </w:r>
            <w:r w:rsidRPr="00EF06A7">
              <w:t>periodicityAndOffset</w:t>
            </w:r>
            <w:r w:rsidRPr="00EF06A7">
              <w:rPr>
                <w:snapToGrid w:val="0"/>
              </w:rPr>
              <w:t xml:space="preserve"> SEQUENCE </w:t>
            </w:r>
            <w:r w:rsidRPr="00EF06A7">
              <w:t>{</w:t>
            </w:r>
          </w:p>
        </w:tc>
        <w:tc>
          <w:tcPr>
            <w:tcW w:w="2267" w:type="dxa"/>
          </w:tcPr>
          <w:p w14:paraId="161312F4" w14:textId="77777777" w:rsidR="00305806" w:rsidRPr="00EF06A7" w:rsidRDefault="00305806" w:rsidP="0056554C">
            <w:pPr>
              <w:pStyle w:val="TAL"/>
              <w:rPr>
                <w:lang w:eastAsia="zh-CN"/>
              </w:rPr>
            </w:pPr>
          </w:p>
        </w:tc>
        <w:tc>
          <w:tcPr>
            <w:tcW w:w="1700" w:type="dxa"/>
          </w:tcPr>
          <w:p w14:paraId="74CAE651" w14:textId="77777777" w:rsidR="00305806" w:rsidRPr="00EF06A7" w:rsidRDefault="00305806" w:rsidP="0056554C">
            <w:pPr>
              <w:pStyle w:val="TAL"/>
            </w:pPr>
          </w:p>
        </w:tc>
        <w:tc>
          <w:tcPr>
            <w:tcW w:w="1245" w:type="dxa"/>
          </w:tcPr>
          <w:p w14:paraId="26F29CCD" w14:textId="77777777" w:rsidR="00305806" w:rsidRPr="00EF06A7" w:rsidRDefault="00305806" w:rsidP="0056554C">
            <w:pPr>
              <w:pStyle w:val="TAL"/>
            </w:pPr>
          </w:p>
        </w:tc>
      </w:tr>
      <w:tr w:rsidR="00305806" w:rsidRPr="00EF06A7" w14:paraId="61CE07D6" w14:textId="77777777" w:rsidTr="0056554C">
        <w:tc>
          <w:tcPr>
            <w:tcW w:w="4535" w:type="dxa"/>
          </w:tcPr>
          <w:p w14:paraId="0330C38E" w14:textId="77777777" w:rsidR="00305806" w:rsidRPr="00EF06A7" w:rsidRDefault="00305806" w:rsidP="0056554C">
            <w:pPr>
              <w:pStyle w:val="TAL"/>
              <w:rPr>
                <w:lang w:eastAsia="zh-CN"/>
              </w:rPr>
            </w:pPr>
            <w:r w:rsidRPr="00EF06A7">
              <w:rPr>
                <w:lang w:eastAsia="zh-CN"/>
              </w:rPr>
              <w:t xml:space="preserve">    slot5</w:t>
            </w:r>
          </w:p>
        </w:tc>
        <w:tc>
          <w:tcPr>
            <w:tcW w:w="2267" w:type="dxa"/>
          </w:tcPr>
          <w:p w14:paraId="00CACD45" w14:textId="77777777" w:rsidR="00305806" w:rsidRPr="00EF06A7" w:rsidRDefault="00305806" w:rsidP="0056554C">
            <w:pPr>
              <w:pStyle w:val="TAL"/>
              <w:rPr>
                <w:lang w:eastAsia="zh-CN"/>
              </w:rPr>
            </w:pPr>
            <w:r w:rsidRPr="00EF06A7">
              <w:rPr>
                <w:lang w:eastAsia="zh-CN"/>
              </w:rPr>
              <w:t>0</w:t>
            </w:r>
          </w:p>
        </w:tc>
        <w:tc>
          <w:tcPr>
            <w:tcW w:w="1700" w:type="dxa"/>
          </w:tcPr>
          <w:p w14:paraId="7F3189C3" w14:textId="77777777" w:rsidR="00305806" w:rsidRPr="00EF06A7" w:rsidRDefault="00305806" w:rsidP="0056554C">
            <w:pPr>
              <w:pStyle w:val="TAL"/>
            </w:pPr>
          </w:p>
        </w:tc>
        <w:tc>
          <w:tcPr>
            <w:tcW w:w="1245" w:type="dxa"/>
          </w:tcPr>
          <w:p w14:paraId="2A7EE96F" w14:textId="77777777" w:rsidR="00305806" w:rsidRPr="00EF06A7" w:rsidRDefault="00305806" w:rsidP="0056554C">
            <w:pPr>
              <w:pStyle w:val="TAL"/>
            </w:pPr>
          </w:p>
        </w:tc>
      </w:tr>
      <w:tr w:rsidR="00305806" w:rsidRPr="00EF06A7" w14:paraId="67132A82" w14:textId="77777777" w:rsidTr="0056554C">
        <w:tc>
          <w:tcPr>
            <w:tcW w:w="4535" w:type="dxa"/>
          </w:tcPr>
          <w:p w14:paraId="380F85A5" w14:textId="77777777" w:rsidR="00305806" w:rsidRPr="00EF06A7" w:rsidRDefault="00305806" w:rsidP="0056554C">
            <w:pPr>
              <w:pStyle w:val="TAL"/>
              <w:rPr>
                <w:lang w:eastAsia="zh-CN"/>
              </w:rPr>
            </w:pPr>
            <w:r w:rsidRPr="00EF06A7">
              <w:rPr>
                <w:lang w:eastAsia="zh-CN"/>
              </w:rPr>
              <w:t xml:space="preserve">  }</w:t>
            </w:r>
          </w:p>
        </w:tc>
        <w:tc>
          <w:tcPr>
            <w:tcW w:w="2267" w:type="dxa"/>
          </w:tcPr>
          <w:p w14:paraId="4686C9CE" w14:textId="77777777" w:rsidR="00305806" w:rsidRPr="00EF06A7" w:rsidRDefault="00305806" w:rsidP="0056554C">
            <w:pPr>
              <w:pStyle w:val="TAL"/>
              <w:rPr>
                <w:lang w:eastAsia="zh-CN"/>
              </w:rPr>
            </w:pPr>
          </w:p>
        </w:tc>
        <w:tc>
          <w:tcPr>
            <w:tcW w:w="1700" w:type="dxa"/>
          </w:tcPr>
          <w:p w14:paraId="3BF8CCE3" w14:textId="77777777" w:rsidR="00305806" w:rsidRPr="00EF06A7" w:rsidRDefault="00305806" w:rsidP="0056554C">
            <w:pPr>
              <w:pStyle w:val="TAL"/>
            </w:pPr>
          </w:p>
        </w:tc>
        <w:tc>
          <w:tcPr>
            <w:tcW w:w="1245" w:type="dxa"/>
          </w:tcPr>
          <w:p w14:paraId="52D8ED44" w14:textId="77777777" w:rsidR="00305806" w:rsidRPr="00EF06A7" w:rsidRDefault="00305806" w:rsidP="0056554C">
            <w:pPr>
              <w:pStyle w:val="TAL"/>
            </w:pPr>
          </w:p>
        </w:tc>
      </w:tr>
      <w:tr w:rsidR="00305806" w:rsidRPr="00EF06A7" w14:paraId="18CE3EFD" w14:textId="77777777" w:rsidTr="0056554C">
        <w:tc>
          <w:tcPr>
            <w:tcW w:w="4535" w:type="dxa"/>
          </w:tcPr>
          <w:p w14:paraId="6552B124" w14:textId="77777777" w:rsidR="00305806" w:rsidRPr="00EF06A7" w:rsidRDefault="00305806" w:rsidP="0056554C">
            <w:pPr>
              <w:pStyle w:val="TAL"/>
            </w:pPr>
            <w:r w:rsidRPr="00EF06A7">
              <w:t>}</w:t>
            </w:r>
          </w:p>
        </w:tc>
        <w:tc>
          <w:tcPr>
            <w:tcW w:w="2267" w:type="dxa"/>
          </w:tcPr>
          <w:p w14:paraId="30628BD8" w14:textId="77777777" w:rsidR="00305806" w:rsidRPr="00EF06A7" w:rsidRDefault="00305806" w:rsidP="0056554C">
            <w:pPr>
              <w:pStyle w:val="TAL"/>
            </w:pPr>
          </w:p>
        </w:tc>
        <w:tc>
          <w:tcPr>
            <w:tcW w:w="1700" w:type="dxa"/>
          </w:tcPr>
          <w:p w14:paraId="4F9BA82C" w14:textId="77777777" w:rsidR="00305806" w:rsidRPr="00EF06A7" w:rsidRDefault="00305806" w:rsidP="0056554C">
            <w:pPr>
              <w:pStyle w:val="TAL"/>
            </w:pPr>
          </w:p>
        </w:tc>
        <w:tc>
          <w:tcPr>
            <w:tcW w:w="1245" w:type="dxa"/>
          </w:tcPr>
          <w:p w14:paraId="218F7D7F" w14:textId="77777777" w:rsidR="00305806" w:rsidRPr="00EF06A7" w:rsidRDefault="00305806" w:rsidP="0056554C">
            <w:pPr>
              <w:pStyle w:val="TAL"/>
            </w:pPr>
          </w:p>
        </w:tc>
      </w:tr>
    </w:tbl>
    <w:p w14:paraId="3B533F2F" w14:textId="77777777" w:rsidR="00305806" w:rsidRPr="00EF06A7" w:rsidRDefault="00305806" w:rsidP="00305806"/>
    <w:p w14:paraId="03ABCEA9" w14:textId="77777777" w:rsidR="00305806" w:rsidRPr="00EF06A7" w:rsidRDefault="00305806" w:rsidP="00305806">
      <w:pPr>
        <w:pStyle w:val="TH"/>
      </w:pPr>
      <w:r w:rsidRPr="00EF06A7">
        <w:t xml:space="preserve">Table 6.2.2.1.1.2.4.3_1-2: </w:t>
      </w:r>
      <w:r w:rsidRPr="00EF06A7">
        <w:rPr>
          <w:i/>
        </w:rPr>
        <w:t>NZP-CSI-RS-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5806" w:rsidRPr="00EF06A7" w14:paraId="08A37FC4" w14:textId="77777777" w:rsidTr="0056554C">
        <w:tc>
          <w:tcPr>
            <w:tcW w:w="9747" w:type="dxa"/>
            <w:gridSpan w:val="4"/>
          </w:tcPr>
          <w:p w14:paraId="7123E20A" w14:textId="77777777" w:rsidR="00305806" w:rsidRPr="00EF06A7" w:rsidRDefault="00305806" w:rsidP="0056554C">
            <w:pPr>
              <w:pStyle w:val="TAH"/>
              <w:jc w:val="left"/>
              <w:rPr>
                <w:b w:val="0"/>
              </w:rPr>
            </w:pPr>
            <w:r w:rsidRPr="00EF06A7">
              <w:rPr>
                <w:b w:val="0"/>
              </w:rPr>
              <w:t>Derivation Path: TS 38.508-1 [6], Table 5.4.2.0-14</w:t>
            </w:r>
          </w:p>
        </w:tc>
      </w:tr>
      <w:tr w:rsidR="00305806" w:rsidRPr="00EF06A7" w14:paraId="02DF4BED" w14:textId="77777777" w:rsidTr="0056554C">
        <w:tc>
          <w:tcPr>
            <w:tcW w:w="4535" w:type="dxa"/>
          </w:tcPr>
          <w:p w14:paraId="03692580" w14:textId="77777777" w:rsidR="00305806" w:rsidRPr="00EF06A7" w:rsidRDefault="00305806" w:rsidP="0056554C">
            <w:pPr>
              <w:pStyle w:val="TAH"/>
            </w:pPr>
            <w:r w:rsidRPr="00EF06A7">
              <w:t>Information Element</w:t>
            </w:r>
          </w:p>
        </w:tc>
        <w:tc>
          <w:tcPr>
            <w:tcW w:w="2267" w:type="dxa"/>
          </w:tcPr>
          <w:p w14:paraId="73D041D0" w14:textId="77777777" w:rsidR="00305806" w:rsidRPr="00EF06A7" w:rsidRDefault="00305806" w:rsidP="0056554C">
            <w:pPr>
              <w:pStyle w:val="TAH"/>
            </w:pPr>
            <w:r w:rsidRPr="00EF06A7">
              <w:t>Value/remark</w:t>
            </w:r>
          </w:p>
        </w:tc>
        <w:tc>
          <w:tcPr>
            <w:tcW w:w="1700" w:type="dxa"/>
          </w:tcPr>
          <w:p w14:paraId="1779D01C" w14:textId="77777777" w:rsidR="00305806" w:rsidRPr="00EF06A7" w:rsidRDefault="00305806" w:rsidP="0056554C">
            <w:pPr>
              <w:pStyle w:val="TAH"/>
            </w:pPr>
            <w:r w:rsidRPr="00EF06A7">
              <w:t>Comment</w:t>
            </w:r>
          </w:p>
        </w:tc>
        <w:tc>
          <w:tcPr>
            <w:tcW w:w="1245" w:type="dxa"/>
          </w:tcPr>
          <w:p w14:paraId="37318C47" w14:textId="77777777" w:rsidR="00305806" w:rsidRPr="00EF06A7" w:rsidRDefault="00305806" w:rsidP="0056554C">
            <w:pPr>
              <w:pStyle w:val="TAH"/>
            </w:pPr>
            <w:r w:rsidRPr="00EF06A7">
              <w:t>Condition</w:t>
            </w:r>
          </w:p>
        </w:tc>
      </w:tr>
      <w:tr w:rsidR="00305806" w:rsidRPr="00EF06A7" w14:paraId="1768109D" w14:textId="77777777" w:rsidTr="0056554C">
        <w:tc>
          <w:tcPr>
            <w:tcW w:w="4535" w:type="dxa"/>
          </w:tcPr>
          <w:p w14:paraId="4B706531" w14:textId="77777777" w:rsidR="00305806" w:rsidRPr="00EF06A7" w:rsidRDefault="00305806" w:rsidP="0056554C">
            <w:pPr>
              <w:pStyle w:val="TAL"/>
            </w:pPr>
            <w:r w:rsidRPr="00EF06A7">
              <w:t xml:space="preserve">NZP-CSI-RS-Resource ::= </w:t>
            </w:r>
            <w:r w:rsidRPr="00EF06A7">
              <w:rPr>
                <w:snapToGrid w:val="0"/>
              </w:rPr>
              <w:t xml:space="preserve">SEQUENCE </w:t>
            </w:r>
            <w:r w:rsidRPr="00EF06A7">
              <w:t>{</w:t>
            </w:r>
          </w:p>
        </w:tc>
        <w:tc>
          <w:tcPr>
            <w:tcW w:w="2267" w:type="dxa"/>
          </w:tcPr>
          <w:p w14:paraId="31E6D515" w14:textId="77777777" w:rsidR="00305806" w:rsidRPr="00EF06A7" w:rsidRDefault="00305806" w:rsidP="0056554C">
            <w:pPr>
              <w:pStyle w:val="TAL"/>
            </w:pPr>
          </w:p>
        </w:tc>
        <w:tc>
          <w:tcPr>
            <w:tcW w:w="1700" w:type="dxa"/>
          </w:tcPr>
          <w:p w14:paraId="7F894DA8" w14:textId="77777777" w:rsidR="00305806" w:rsidRPr="00EF06A7" w:rsidRDefault="00305806" w:rsidP="0056554C">
            <w:pPr>
              <w:pStyle w:val="TAL"/>
            </w:pPr>
          </w:p>
        </w:tc>
        <w:tc>
          <w:tcPr>
            <w:tcW w:w="1245" w:type="dxa"/>
          </w:tcPr>
          <w:p w14:paraId="51752DBA" w14:textId="77777777" w:rsidR="00305806" w:rsidRPr="00EF06A7" w:rsidRDefault="00305806" w:rsidP="0056554C">
            <w:pPr>
              <w:pStyle w:val="TAL"/>
            </w:pPr>
          </w:p>
        </w:tc>
      </w:tr>
      <w:tr w:rsidR="00305806" w:rsidRPr="00EF06A7" w14:paraId="5901D675" w14:textId="77777777" w:rsidTr="0056554C">
        <w:tc>
          <w:tcPr>
            <w:tcW w:w="4535" w:type="dxa"/>
          </w:tcPr>
          <w:p w14:paraId="0E521AEC" w14:textId="77777777" w:rsidR="00305806" w:rsidRPr="00EF06A7" w:rsidRDefault="00305806" w:rsidP="0056554C">
            <w:pPr>
              <w:pStyle w:val="TAL"/>
            </w:pPr>
            <w:r w:rsidRPr="00EF06A7">
              <w:t xml:space="preserve">  periodicityAndOffset </w:t>
            </w:r>
            <w:r w:rsidRPr="00EF06A7">
              <w:rPr>
                <w:snapToGrid w:val="0"/>
              </w:rPr>
              <w:t xml:space="preserve">CHOICE </w:t>
            </w:r>
            <w:r w:rsidRPr="00EF06A7">
              <w:t>{</w:t>
            </w:r>
          </w:p>
        </w:tc>
        <w:tc>
          <w:tcPr>
            <w:tcW w:w="2267" w:type="dxa"/>
          </w:tcPr>
          <w:p w14:paraId="7EDF98F0" w14:textId="77777777" w:rsidR="00305806" w:rsidRPr="00EF06A7" w:rsidRDefault="00305806" w:rsidP="0056554C">
            <w:pPr>
              <w:pStyle w:val="TAL"/>
            </w:pPr>
          </w:p>
        </w:tc>
        <w:tc>
          <w:tcPr>
            <w:tcW w:w="1700" w:type="dxa"/>
          </w:tcPr>
          <w:p w14:paraId="62FB1AC8" w14:textId="77777777" w:rsidR="00305806" w:rsidRPr="00EF06A7" w:rsidRDefault="00305806" w:rsidP="0056554C">
            <w:pPr>
              <w:pStyle w:val="TAL"/>
            </w:pPr>
          </w:p>
        </w:tc>
        <w:tc>
          <w:tcPr>
            <w:tcW w:w="1245" w:type="dxa"/>
          </w:tcPr>
          <w:p w14:paraId="563F6490" w14:textId="77777777" w:rsidR="00305806" w:rsidRPr="00EF06A7" w:rsidRDefault="00305806" w:rsidP="0056554C">
            <w:pPr>
              <w:pStyle w:val="TAL"/>
            </w:pPr>
          </w:p>
        </w:tc>
      </w:tr>
      <w:tr w:rsidR="00305806" w:rsidRPr="00EF06A7" w14:paraId="10542AC2" w14:textId="77777777" w:rsidTr="0056554C">
        <w:tc>
          <w:tcPr>
            <w:tcW w:w="4535" w:type="dxa"/>
          </w:tcPr>
          <w:p w14:paraId="368D20CB" w14:textId="77777777" w:rsidR="00305806" w:rsidRPr="00EF06A7" w:rsidRDefault="00305806" w:rsidP="0056554C">
            <w:pPr>
              <w:pStyle w:val="TAL"/>
            </w:pPr>
            <w:r w:rsidRPr="00EF06A7">
              <w:t xml:space="preserve">    slot5</w:t>
            </w:r>
          </w:p>
        </w:tc>
        <w:tc>
          <w:tcPr>
            <w:tcW w:w="2267" w:type="dxa"/>
          </w:tcPr>
          <w:p w14:paraId="5F2FE0DD" w14:textId="77777777" w:rsidR="00305806" w:rsidRPr="00EF06A7" w:rsidRDefault="00305806" w:rsidP="0056554C">
            <w:pPr>
              <w:pStyle w:val="TAL"/>
              <w:rPr>
                <w:lang w:eastAsia="zh-CN"/>
              </w:rPr>
            </w:pPr>
            <w:r w:rsidRPr="00EF06A7">
              <w:rPr>
                <w:lang w:eastAsia="zh-CN"/>
              </w:rPr>
              <w:t>1</w:t>
            </w:r>
          </w:p>
        </w:tc>
        <w:tc>
          <w:tcPr>
            <w:tcW w:w="1700" w:type="dxa"/>
          </w:tcPr>
          <w:p w14:paraId="4AD26550" w14:textId="77777777" w:rsidR="00305806" w:rsidRPr="00EF06A7" w:rsidRDefault="00305806" w:rsidP="0056554C">
            <w:pPr>
              <w:pStyle w:val="TAL"/>
            </w:pPr>
          </w:p>
        </w:tc>
        <w:tc>
          <w:tcPr>
            <w:tcW w:w="1245" w:type="dxa"/>
          </w:tcPr>
          <w:p w14:paraId="04857E8A" w14:textId="77777777" w:rsidR="00305806" w:rsidRPr="00EF06A7" w:rsidRDefault="00305806" w:rsidP="0056554C">
            <w:pPr>
              <w:pStyle w:val="TAL"/>
            </w:pPr>
          </w:p>
        </w:tc>
      </w:tr>
      <w:tr w:rsidR="00305806" w:rsidRPr="00EF06A7" w14:paraId="312FEA3D" w14:textId="77777777" w:rsidTr="0056554C">
        <w:tc>
          <w:tcPr>
            <w:tcW w:w="4535" w:type="dxa"/>
          </w:tcPr>
          <w:p w14:paraId="07F917EA" w14:textId="77777777" w:rsidR="00305806" w:rsidRPr="00EF06A7" w:rsidRDefault="00305806" w:rsidP="0056554C">
            <w:pPr>
              <w:pStyle w:val="TAL"/>
            </w:pPr>
            <w:r w:rsidRPr="00EF06A7">
              <w:t xml:space="preserve">  }</w:t>
            </w:r>
          </w:p>
        </w:tc>
        <w:tc>
          <w:tcPr>
            <w:tcW w:w="2267" w:type="dxa"/>
          </w:tcPr>
          <w:p w14:paraId="7A1731C3" w14:textId="77777777" w:rsidR="00305806" w:rsidRPr="00EF06A7" w:rsidRDefault="00305806" w:rsidP="0056554C">
            <w:pPr>
              <w:pStyle w:val="TAL"/>
            </w:pPr>
          </w:p>
        </w:tc>
        <w:tc>
          <w:tcPr>
            <w:tcW w:w="1700" w:type="dxa"/>
          </w:tcPr>
          <w:p w14:paraId="66DD0A29" w14:textId="77777777" w:rsidR="00305806" w:rsidRPr="00EF06A7" w:rsidRDefault="00305806" w:rsidP="0056554C">
            <w:pPr>
              <w:pStyle w:val="TAL"/>
            </w:pPr>
          </w:p>
        </w:tc>
        <w:tc>
          <w:tcPr>
            <w:tcW w:w="1245" w:type="dxa"/>
          </w:tcPr>
          <w:p w14:paraId="48DBBEB4" w14:textId="77777777" w:rsidR="00305806" w:rsidRPr="00EF06A7" w:rsidRDefault="00305806" w:rsidP="0056554C">
            <w:pPr>
              <w:pStyle w:val="TAL"/>
            </w:pPr>
          </w:p>
        </w:tc>
      </w:tr>
      <w:tr w:rsidR="00305806" w:rsidRPr="00EF06A7" w14:paraId="5DF6B863" w14:textId="77777777" w:rsidTr="0056554C">
        <w:tc>
          <w:tcPr>
            <w:tcW w:w="4535" w:type="dxa"/>
          </w:tcPr>
          <w:p w14:paraId="163A00C0" w14:textId="77777777" w:rsidR="00305806" w:rsidRPr="00EF06A7" w:rsidRDefault="00305806" w:rsidP="0056554C">
            <w:pPr>
              <w:pStyle w:val="TAL"/>
              <w:rPr>
                <w:lang w:eastAsia="zh-CN"/>
              </w:rPr>
            </w:pPr>
            <w:r w:rsidRPr="00EF06A7">
              <w:rPr>
                <w:lang w:eastAsia="zh-CN"/>
              </w:rPr>
              <w:t>}</w:t>
            </w:r>
          </w:p>
        </w:tc>
        <w:tc>
          <w:tcPr>
            <w:tcW w:w="2267" w:type="dxa"/>
          </w:tcPr>
          <w:p w14:paraId="4A3B9061" w14:textId="77777777" w:rsidR="00305806" w:rsidRPr="00EF06A7" w:rsidRDefault="00305806" w:rsidP="0056554C">
            <w:pPr>
              <w:pStyle w:val="TAL"/>
            </w:pPr>
          </w:p>
        </w:tc>
        <w:tc>
          <w:tcPr>
            <w:tcW w:w="1700" w:type="dxa"/>
          </w:tcPr>
          <w:p w14:paraId="6A1EAFC7" w14:textId="77777777" w:rsidR="00305806" w:rsidRPr="00EF06A7" w:rsidRDefault="00305806" w:rsidP="0056554C">
            <w:pPr>
              <w:pStyle w:val="TAL"/>
            </w:pPr>
          </w:p>
        </w:tc>
        <w:tc>
          <w:tcPr>
            <w:tcW w:w="1245" w:type="dxa"/>
          </w:tcPr>
          <w:p w14:paraId="364A5DA1" w14:textId="77777777" w:rsidR="00305806" w:rsidRPr="00EF06A7" w:rsidRDefault="00305806" w:rsidP="0056554C">
            <w:pPr>
              <w:pStyle w:val="TAL"/>
            </w:pPr>
          </w:p>
        </w:tc>
      </w:tr>
    </w:tbl>
    <w:p w14:paraId="5D0C9211" w14:textId="77777777" w:rsidR="00305806" w:rsidRPr="00EF06A7" w:rsidRDefault="00305806" w:rsidP="00305806"/>
    <w:p w14:paraId="464C89CA" w14:textId="77777777" w:rsidR="00305806" w:rsidRPr="00EF06A7" w:rsidRDefault="00305806" w:rsidP="00305806">
      <w:pPr>
        <w:pStyle w:val="TH"/>
      </w:pPr>
      <w:r w:rsidRPr="00EF06A7">
        <w:t>Table 6.2.2.1.1.2.4.4_1-3: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5806" w:rsidRPr="00EF06A7" w14:paraId="4C25BE67" w14:textId="77777777" w:rsidTr="0056554C">
        <w:tc>
          <w:tcPr>
            <w:tcW w:w="9747" w:type="dxa"/>
            <w:gridSpan w:val="4"/>
          </w:tcPr>
          <w:p w14:paraId="014EEEA4" w14:textId="77777777" w:rsidR="00305806" w:rsidRPr="00EF06A7" w:rsidRDefault="00305806" w:rsidP="0056554C">
            <w:pPr>
              <w:pStyle w:val="TAH"/>
              <w:jc w:val="left"/>
              <w:rPr>
                <w:b w:val="0"/>
              </w:rPr>
            </w:pPr>
            <w:r w:rsidRPr="00EF06A7">
              <w:rPr>
                <w:b w:val="0"/>
              </w:rPr>
              <w:t>Derivation Path: TS 38.508-1 [6], Table 5.4.2.4-12</w:t>
            </w:r>
          </w:p>
        </w:tc>
      </w:tr>
      <w:tr w:rsidR="00305806" w:rsidRPr="00EF06A7" w14:paraId="3072E64E" w14:textId="77777777" w:rsidTr="0056554C">
        <w:tc>
          <w:tcPr>
            <w:tcW w:w="4535" w:type="dxa"/>
          </w:tcPr>
          <w:p w14:paraId="5F06516E" w14:textId="77777777" w:rsidR="00305806" w:rsidRPr="00EF06A7" w:rsidRDefault="00305806" w:rsidP="0056554C">
            <w:pPr>
              <w:pStyle w:val="TAH"/>
            </w:pPr>
            <w:r w:rsidRPr="00EF06A7">
              <w:t>Information Element</w:t>
            </w:r>
          </w:p>
        </w:tc>
        <w:tc>
          <w:tcPr>
            <w:tcW w:w="2267" w:type="dxa"/>
          </w:tcPr>
          <w:p w14:paraId="106ED05D" w14:textId="77777777" w:rsidR="00305806" w:rsidRPr="00EF06A7" w:rsidRDefault="00305806" w:rsidP="0056554C">
            <w:pPr>
              <w:pStyle w:val="TAH"/>
            </w:pPr>
            <w:r w:rsidRPr="00EF06A7">
              <w:t>Value/remark</w:t>
            </w:r>
          </w:p>
        </w:tc>
        <w:tc>
          <w:tcPr>
            <w:tcW w:w="1700" w:type="dxa"/>
          </w:tcPr>
          <w:p w14:paraId="063C4CBE" w14:textId="77777777" w:rsidR="00305806" w:rsidRPr="00EF06A7" w:rsidRDefault="00305806" w:rsidP="0056554C">
            <w:pPr>
              <w:pStyle w:val="TAH"/>
            </w:pPr>
            <w:r w:rsidRPr="00EF06A7">
              <w:t>Comment</w:t>
            </w:r>
          </w:p>
        </w:tc>
        <w:tc>
          <w:tcPr>
            <w:tcW w:w="1245" w:type="dxa"/>
          </w:tcPr>
          <w:p w14:paraId="5258B70A" w14:textId="77777777" w:rsidR="00305806" w:rsidRPr="00EF06A7" w:rsidRDefault="00305806" w:rsidP="0056554C">
            <w:pPr>
              <w:pStyle w:val="TAH"/>
            </w:pPr>
            <w:r w:rsidRPr="00EF06A7">
              <w:t>Condition</w:t>
            </w:r>
          </w:p>
        </w:tc>
      </w:tr>
      <w:tr w:rsidR="00305806" w:rsidRPr="00EF06A7" w14:paraId="7E03B8C1" w14:textId="77777777" w:rsidTr="0056554C">
        <w:tc>
          <w:tcPr>
            <w:tcW w:w="4535" w:type="dxa"/>
          </w:tcPr>
          <w:p w14:paraId="42FA18D9" w14:textId="77777777" w:rsidR="00305806" w:rsidRPr="00EF06A7" w:rsidRDefault="00305806" w:rsidP="0056554C">
            <w:pPr>
              <w:pStyle w:val="TAL"/>
            </w:pPr>
            <w:r w:rsidRPr="00EF06A7">
              <w:t xml:space="preserve">CSI-ReportConfig ::= </w:t>
            </w:r>
            <w:r w:rsidRPr="00EF06A7">
              <w:rPr>
                <w:snapToGrid w:val="0"/>
              </w:rPr>
              <w:t xml:space="preserve">SEQUENCE </w:t>
            </w:r>
            <w:r w:rsidRPr="00EF06A7">
              <w:t>{</w:t>
            </w:r>
          </w:p>
        </w:tc>
        <w:tc>
          <w:tcPr>
            <w:tcW w:w="2267" w:type="dxa"/>
          </w:tcPr>
          <w:p w14:paraId="0F9826DC" w14:textId="77777777" w:rsidR="00305806" w:rsidRPr="00EF06A7" w:rsidRDefault="00305806" w:rsidP="0056554C">
            <w:pPr>
              <w:pStyle w:val="TAL"/>
            </w:pPr>
          </w:p>
        </w:tc>
        <w:tc>
          <w:tcPr>
            <w:tcW w:w="1700" w:type="dxa"/>
          </w:tcPr>
          <w:p w14:paraId="5B177A38" w14:textId="77777777" w:rsidR="00305806" w:rsidRPr="00EF06A7" w:rsidRDefault="00305806" w:rsidP="0056554C">
            <w:pPr>
              <w:pStyle w:val="TAL"/>
            </w:pPr>
          </w:p>
        </w:tc>
        <w:tc>
          <w:tcPr>
            <w:tcW w:w="1245" w:type="dxa"/>
          </w:tcPr>
          <w:p w14:paraId="2EB8AE4E" w14:textId="77777777" w:rsidR="00305806" w:rsidRPr="00EF06A7" w:rsidRDefault="00305806" w:rsidP="0056554C">
            <w:pPr>
              <w:pStyle w:val="TAL"/>
            </w:pPr>
          </w:p>
        </w:tc>
      </w:tr>
      <w:tr w:rsidR="00305806" w:rsidRPr="00EF06A7" w14:paraId="4592C52C" w14:textId="77777777" w:rsidTr="0056554C">
        <w:tc>
          <w:tcPr>
            <w:tcW w:w="4535" w:type="dxa"/>
          </w:tcPr>
          <w:p w14:paraId="6FD3BCD2" w14:textId="77777777" w:rsidR="00305806" w:rsidRPr="00EF06A7" w:rsidRDefault="00305806" w:rsidP="0056554C">
            <w:pPr>
              <w:pStyle w:val="TAL"/>
              <w:rPr>
                <w:lang w:eastAsia="zh-CN"/>
              </w:rPr>
            </w:pPr>
            <w:r w:rsidRPr="00EF06A7">
              <w:rPr>
                <w:lang w:eastAsia="zh-CN"/>
              </w:rPr>
              <w:t xml:space="preserve">  cqi-Table</w:t>
            </w:r>
          </w:p>
        </w:tc>
        <w:tc>
          <w:tcPr>
            <w:tcW w:w="2267" w:type="dxa"/>
          </w:tcPr>
          <w:p w14:paraId="28FFB61B" w14:textId="77777777" w:rsidR="00305806" w:rsidRPr="00EF06A7" w:rsidRDefault="00305806" w:rsidP="0056554C">
            <w:pPr>
              <w:pStyle w:val="TAL"/>
              <w:rPr>
                <w:lang w:eastAsia="zh-CN"/>
              </w:rPr>
            </w:pPr>
            <w:r w:rsidRPr="00EF06A7">
              <w:rPr>
                <w:lang w:eastAsia="zh-CN"/>
              </w:rPr>
              <w:t>table3</w:t>
            </w:r>
          </w:p>
        </w:tc>
        <w:tc>
          <w:tcPr>
            <w:tcW w:w="1700" w:type="dxa"/>
          </w:tcPr>
          <w:p w14:paraId="74FA0059" w14:textId="77777777" w:rsidR="00305806" w:rsidRPr="00EF06A7" w:rsidRDefault="00305806" w:rsidP="0056554C">
            <w:pPr>
              <w:pStyle w:val="TAL"/>
            </w:pPr>
          </w:p>
        </w:tc>
        <w:tc>
          <w:tcPr>
            <w:tcW w:w="1245" w:type="dxa"/>
          </w:tcPr>
          <w:p w14:paraId="35EC4EAB" w14:textId="77777777" w:rsidR="00305806" w:rsidRPr="00EF06A7" w:rsidRDefault="00305806" w:rsidP="0056554C">
            <w:pPr>
              <w:pStyle w:val="TAL"/>
            </w:pPr>
          </w:p>
        </w:tc>
      </w:tr>
      <w:tr w:rsidR="00305806" w:rsidRPr="00EF06A7" w14:paraId="2CAD814C" w14:textId="77777777" w:rsidTr="0056554C">
        <w:tc>
          <w:tcPr>
            <w:tcW w:w="4535" w:type="dxa"/>
          </w:tcPr>
          <w:p w14:paraId="2AA2F4AA" w14:textId="77777777" w:rsidR="00305806" w:rsidRPr="00EF06A7" w:rsidRDefault="00305806" w:rsidP="0056554C">
            <w:pPr>
              <w:pStyle w:val="TAL"/>
            </w:pPr>
            <w:r w:rsidRPr="00EF06A7">
              <w:t>}</w:t>
            </w:r>
          </w:p>
        </w:tc>
        <w:tc>
          <w:tcPr>
            <w:tcW w:w="2267" w:type="dxa"/>
          </w:tcPr>
          <w:p w14:paraId="4890E2C4" w14:textId="77777777" w:rsidR="00305806" w:rsidRPr="00EF06A7" w:rsidRDefault="00305806" w:rsidP="0056554C">
            <w:pPr>
              <w:pStyle w:val="TAL"/>
            </w:pPr>
          </w:p>
        </w:tc>
        <w:tc>
          <w:tcPr>
            <w:tcW w:w="1700" w:type="dxa"/>
          </w:tcPr>
          <w:p w14:paraId="79585E34" w14:textId="77777777" w:rsidR="00305806" w:rsidRPr="00EF06A7" w:rsidRDefault="00305806" w:rsidP="0056554C">
            <w:pPr>
              <w:pStyle w:val="TAL"/>
            </w:pPr>
          </w:p>
        </w:tc>
        <w:tc>
          <w:tcPr>
            <w:tcW w:w="1245" w:type="dxa"/>
          </w:tcPr>
          <w:p w14:paraId="4E22EB66" w14:textId="77777777" w:rsidR="00305806" w:rsidRPr="00EF06A7" w:rsidRDefault="00305806" w:rsidP="0056554C">
            <w:pPr>
              <w:pStyle w:val="TAL"/>
            </w:pPr>
          </w:p>
        </w:tc>
      </w:tr>
    </w:tbl>
    <w:p w14:paraId="174600E7" w14:textId="77777777" w:rsidR="00305806" w:rsidRPr="00EF06A7" w:rsidRDefault="00305806" w:rsidP="00305806"/>
    <w:p w14:paraId="739D4B8C" w14:textId="28A92FA3" w:rsidR="00305806" w:rsidRPr="00EF06A7" w:rsidRDefault="00305806" w:rsidP="00305806">
      <w:pPr>
        <w:pStyle w:val="TH"/>
        <w:rPr>
          <w:i/>
          <w:iCs/>
        </w:rPr>
      </w:pPr>
      <w:r w:rsidRPr="00EF06A7">
        <w:t xml:space="preserve">Table 6.2.2.1.1.2.4.4_1-4: </w:t>
      </w:r>
      <w:r w:rsidR="007F3F2A" w:rsidRPr="00EF06A7">
        <w:rPr>
          <w:i/>
          <w:iCs/>
        </w:rPr>
        <w:t>VOID</w:t>
      </w:r>
    </w:p>
    <w:p w14:paraId="3616065D" w14:textId="77777777" w:rsidR="0077222A" w:rsidRPr="00EF06A7" w:rsidRDefault="0077222A" w:rsidP="003F3D96"/>
    <w:p w14:paraId="05FEF0A9" w14:textId="77777777" w:rsidR="0077222A" w:rsidRPr="00EF06A7" w:rsidRDefault="0077222A" w:rsidP="0077222A">
      <w:pPr>
        <w:pStyle w:val="TH"/>
      </w:pPr>
      <w:r w:rsidRPr="00EF06A7">
        <w:t>Table 6.2.2.1.1.2.4.4_1-5: 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222A" w:rsidRPr="00EF06A7" w14:paraId="18A1A1AB" w14:textId="77777777" w:rsidTr="00401022">
        <w:tc>
          <w:tcPr>
            <w:tcW w:w="9747" w:type="dxa"/>
            <w:gridSpan w:val="4"/>
          </w:tcPr>
          <w:p w14:paraId="206332D4" w14:textId="77777777" w:rsidR="0077222A" w:rsidRPr="00EF06A7" w:rsidRDefault="0077222A" w:rsidP="00401022">
            <w:pPr>
              <w:pStyle w:val="TAH"/>
              <w:jc w:val="left"/>
              <w:rPr>
                <w:b w:val="0"/>
              </w:rPr>
            </w:pPr>
            <w:r w:rsidRPr="00EF06A7">
              <w:rPr>
                <w:b w:val="0"/>
              </w:rPr>
              <w:t>Derivation Path: TS 38.508-1 [6], Table 4.6.3-100</w:t>
            </w:r>
          </w:p>
        </w:tc>
      </w:tr>
      <w:tr w:rsidR="0077222A" w:rsidRPr="00EF06A7" w14:paraId="3195EB8E" w14:textId="77777777" w:rsidTr="00401022">
        <w:tc>
          <w:tcPr>
            <w:tcW w:w="4535" w:type="dxa"/>
          </w:tcPr>
          <w:p w14:paraId="0BC3EEDF" w14:textId="77777777" w:rsidR="0077222A" w:rsidRPr="00EF06A7" w:rsidRDefault="0077222A" w:rsidP="00401022">
            <w:pPr>
              <w:pStyle w:val="TAH"/>
            </w:pPr>
            <w:r w:rsidRPr="00EF06A7">
              <w:t>Information Element</w:t>
            </w:r>
          </w:p>
        </w:tc>
        <w:tc>
          <w:tcPr>
            <w:tcW w:w="2267" w:type="dxa"/>
          </w:tcPr>
          <w:p w14:paraId="76AF9B01" w14:textId="77777777" w:rsidR="0077222A" w:rsidRPr="00EF06A7" w:rsidRDefault="0077222A" w:rsidP="00401022">
            <w:pPr>
              <w:pStyle w:val="TAH"/>
            </w:pPr>
            <w:r w:rsidRPr="00EF06A7">
              <w:t>Value/remark</w:t>
            </w:r>
          </w:p>
        </w:tc>
        <w:tc>
          <w:tcPr>
            <w:tcW w:w="1700" w:type="dxa"/>
          </w:tcPr>
          <w:p w14:paraId="49DA65D5" w14:textId="77777777" w:rsidR="0077222A" w:rsidRPr="00EF06A7" w:rsidRDefault="0077222A" w:rsidP="00401022">
            <w:pPr>
              <w:pStyle w:val="TAH"/>
            </w:pPr>
            <w:r w:rsidRPr="00EF06A7">
              <w:t>Comment</w:t>
            </w:r>
          </w:p>
        </w:tc>
        <w:tc>
          <w:tcPr>
            <w:tcW w:w="1245" w:type="dxa"/>
          </w:tcPr>
          <w:p w14:paraId="5A816894" w14:textId="77777777" w:rsidR="0077222A" w:rsidRPr="00EF06A7" w:rsidRDefault="0077222A" w:rsidP="00401022">
            <w:pPr>
              <w:pStyle w:val="TAH"/>
            </w:pPr>
            <w:r w:rsidRPr="00EF06A7">
              <w:t>Condition</w:t>
            </w:r>
          </w:p>
        </w:tc>
      </w:tr>
      <w:tr w:rsidR="0077222A" w:rsidRPr="00EF06A7" w14:paraId="3CDF5779" w14:textId="77777777" w:rsidTr="00401022">
        <w:tc>
          <w:tcPr>
            <w:tcW w:w="4535" w:type="dxa"/>
          </w:tcPr>
          <w:p w14:paraId="5F7A6EBE" w14:textId="77777777" w:rsidR="0077222A" w:rsidRPr="00EF06A7" w:rsidRDefault="0077222A" w:rsidP="00401022">
            <w:pPr>
              <w:pStyle w:val="TAL"/>
            </w:pPr>
            <w:r w:rsidRPr="00EF06A7">
              <w:t xml:space="preserve">PDSCH-Config ::= </w:t>
            </w:r>
            <w:r w:rsidRPr="00EF06A7">
              <w:rPr>
                <w:snapToGrid w:val="0"/>
              </w:rPr>
              <w:t xml:space="preserve">SEQUENCE </w:t>
            </w:r>
            <w:r w:rsidRPr="00EF06A7">
              <w:t>{</w:t>
            </w:r>
          </w:p>
        </w:tc>
        <w:tc>
          <w:tcPr>
            <w:tcW w:w="2267" w:type="dxa"/>
          </w:tcPr>
          <w:p w14:paraId="76F745CA" w14:textId="77777777" w:rsidR="0077222A" w:rsidRPr="00EF06A7" w:rsidRDefault="0077222A" w:rsidP="00401022">
            <w:pPr>
              <w:pStyle w:val="TAL"/>
            </w:pPr>
          </w:p>
        </w:tc>
        <w:tc>
          <w:tcPr>
            <w:tcW w:w="1700" w:type="dxa"/>
          </w:tcPr>
          <w:p w14:paraId="073D3D43" w14:textId="77777777" w:rsidR="0077222A" w:rsidRPr="00EF06A7" w:rsidRDefault="0077222A" w:rsidP="00401022">
            <w:pPr>
              <w:pStyle w:val="TAL"/>
            </w:pPr>
          </w:p>
        </w:tc>
        <w:tc>
          <w:tcPr>
            <w:tcW w:w="1245" w:type="dxa"/>
          </w:tcPr>
          <w:p w14:paraId="5363F5F3" w14:textId="77777777" w:rsidR="0077222A" w:rsidRPr="00EF06A7" w:rsidRDefault="0077222A" w:rsidP="00401022">
            <w:pPr>
              <w:pStyle w:val="TAL"/>
            </w:pPr>
          </w:p>
        </w:tc>
      </w:tr>
      <w:tr w:rsidR="0077222A" w:rsidRPr="00EF06A7" w14:paraId="111301DC" w14:textId="77777777" w:rsidTr="00401022">
        <w:tc>
          <w:tcPr>
            <w:tcW w:w="4535" w:type="dxa"/>
          </w:tcPr>
          <w:p w14:paraId="5F2BA1E2" w14:textId="77777777" w:rsidR="0077222A" w:rsidRPr="00EF06A7" w:rsidRDefault="0077222A" w:rsidP="00401022">
            <w:pPr>
              <w:pStyle w:val="TAL"/>
              <w:rPr>
                <w:lang w:eastAsia="zh-CN"/>
              </w:rPr>
            </w:pPr>
            <w:r w:rsidRPr="00EF06A7">
              <w:rPr>
                <w:lang w:eastAsia="zh-CN"/>
              </w:rPr>
              <w:t xml:space="preserve">  mcs-Table</w:t>
            </w:r>
          </w:p>
        </w:tc>
        <w:tc>
          <w:tcPr>
            <w:tcW w:w="2267" w:type="dxa"/>
          </w:tcPr>
          <w:p w14:paraId="27EE4EA5" w14:textId="77777777" w:rsidR="0077222A" w:rsidRPr="00EF06A7" w:rsidRDefault="0077222A" w:rsidP="00401022">
            <w:pPr>
              <w:pStyle w:val="TAL"/>
              <w:rPr>
                <w:b/>
                <w:lang w:eastAsia="zh-CN"/>
              </w:rPr>
            </w:pPr>
            <w:r w:rsidRPr="00EF06A7">
              <w:rPr>
                <w:rStyle w:val="Strong"/>
                <w:rFonts w:cs="Arial"/>
                <w:color w:val="000000"/>
                <w:szCs w:val="18"/>
              </w:rPr>
              <w:t>qam64LowSE</w:t>
            </w:r>
          </w:p>
        </w:tc>
        <w:tc>
          <w:tcPr>
            <w:tcW w:w="1700" w:type="dxa"/>
          </w:tcPr>
          <w:p w14:paraId="7C4BC6DC" w14:textId="77777777" w:rsidR="0077222A" w:rsidRPr="00EF06A7" w:rsidRDefault="0077222A" w:rsidP="00401022">
            <w:pPr>
              <w:pStyle w:val="TAL"/>
            </w:pPr>
          </w:p>
        </w:tc>
        <w:tc>
          <w:tcPr>
            <w:tcW w:w="1245" w:type="dxa"/>
          </w:tcPr>
          <w:p w14:paraId="0218EB99" w14:textId="77777777" w:rsidR="0077222A" w:rsidRPr="00EF06A7" w:rsidRDefault="0077222A" w:rsidP="00401022">
            <w:pPr>
              <w:pStyle w:val="TAL"/>
            </w:pPr>
          </w:p>
        </w:tc>
      </w:tr>
      <w:tr w:rsidR="0077222A" w:rsidRPr="00EF06A7" w14:paraId="374D5AC4" w14:textId="77777777" w:rsidTr="00401022">
        <w:tc>
          <w:tcPr>
            <w:tcW w:w="4535" w:type="dxa"/>
          </w:tcPr>
          <w:p w14:paraId="213B0E06" w14:textId="77777777" w:rsidR="0077222A" w:rsidRPr="00EF06A7" w:rsidRDefault="0077222A" w:rsidP="00401022">
            <w:pPr>
              <w:pStyle w:val="TAL"/>
            </w:pPr>
            <w:r w:rsidRPr="00EF06A7">
              <w:t>}</w:t>
            </w:r>
          </w:p>
        </w:tc>
        <w:tc>
          <w:tcPr>
            <w:tcW w:w="2267" w:type="dxa"/>
          </w:tcPr>
          <w:p w14:paraId="7195B007" w14:textId="77777777" w:rsidR="0077222A" w:rsidRPr="00EF06A7" w:rsidRDefault="0077222A" w:rsidP="00401022">
            <w:pPr>
              <w:pStyle w:val="TAL"/>
            </w:pPr>
          </w:p>
        </w:tc>
        <w:tc>
          <w:tcPr>
            <w:tcW w:w="1700" w:type="dxa"/>
          </w:tcPr>
          <w:p w14:paraId="168EF10F" w14:textId="77777777" w:rsidR="0077222A" w:rsidRPr="00EF06A7" w:rsidRDefault="0077222A" w:rsidP="00401022">
            <w:pPr>
              <w:pStyle w:val="TAL"/>
            </w:pPr>
          </w:p>
        </w:tc>
        <w:tc>
          <w:tcPr>
            <w:tcW w:w="1245" w:type="dxa"/>
          </w:tcPr>
          <w:p w14:paraId="04C29150" w14:textId="77777777" w:rsidR="0077222A" w:rsidRPr="00EF06A7" w:rsidRDefault="0077222A" w:rsidP="00401022">
            <w:pPr>
              <w:pStyle w:val="TAL"/>
            </w:pPr>
          </w:p>
        </w:tc>
      </w:tr>
    </w:tbl>
    <w:p w14:paraId="5E86BEB2" w14:textId="77777777" w:rsidR="00305806" w:rsidRPr="00EF06A7" w:rsidRDefault="00305806" w:rsidP="00305806"/>
    <w:p w14:paraId="724E9FAF" w14:textId="77777777" w:rsidR="00305806" w:rsidRPr="00EF06A7" w:rsidRDefault="00305806" w:rsidP="00305806">
      <w:pPr>
        <w:pStyle w:val="H6"/>
      </w:pPr>
      <w:r w:rsidRPr="00EF06A7">
        <w:t>6.2.2.1.1.2.4.3_2</w:t>
      </w:r>
      <w:r w:rsidRPr="00EF06A7">
        <w:tab/>
        <w:t>Message exceptions for NSA</w:t>
      </w:r>
    </w:p>
    <w:p w14:paraId="4D50E16D" w14:textId="77777777" w:rsidR="00305806" w:rsidRPr="00EF06A7" w:rsidRDefault="00305806" w:rsidP="00305806">
      <w:r w:rsidRPr="00EF06A7">
        <w:t>Same as specified in 6.2.2.1.1.2.4.3_1.</w:t>
      </w:r>
    </w:p>
    <w:p w14:paraId="32E4FF52" w14:textId="77777777" w:rsidR="00305806" w:rsidRPr="00EF06A7" w:rsidRDefault="00305806" w:rsidP="00305806">
      <w:pPr>
        <w:pStyle w:val="H6"/>
      </w:pPr>
      <w:r w:rsidRPr="00EF06A7">
        <w:t>6.2.2.1.1.2.5</w:t>
      </w:r>
      <w:r w:rsidRPr="00EF06A7">
        <w:tab/>
        <w:t>Test Requirements</w:t>
      </w:r>
    </w:p>
    <w:p w14:paraId="1623B5C6" w14:textId="77777777" w:rsidR="00305806" w:rsidRPr="00EF06A7" w:rsidRDefault="00305806" w:rsidP="00305806">
      <w:r w:rsidRPr="00EF06A7">
        <w:t>The pass fail decision is as specified in the test procedure in clause 6.2.2.1.1.2.4.2.</w:t>
      </w:r>
    </w:p>
    <w:p w14:paraId="2878DB10" w14:textId="73011D41" w:rsidR="00D55C79" w:rsidRPr="00EF06A7" w:rsidRDefault="00305806" w:rsidP="00305806">
      <w:r w:rsidRPr="00EF06A7">
        <w:t>There are no parameters in the test setup or measurement process whose variation impacts the results so there are no applicable test tolerances for this test.</w:t>
      </w:r>
    </w:p>
    <w:p w14:paraId="0DF77578" w14:textId="77777777" w:rsidR="007929B2" w:rsidRPr="00EF06A7" w:rsidRDefault="007929B2" w:rsidP="007929B2">
      <w:pPr>
        <w:pStyle w:val="Heading6"/>
      </w:pPr>
      <w:bookmarkStart w:id="129" w:name="_Toc27479494"/>
      <w:bookmarkStart w:id="130" w:name="_Toc36058681"/>
      <w:bookmarkStart w:id="131" w:name="_Toc44067604"/>
      <w:bookmarkStart w:id="132" w:name="_Toc52716530"/>
      <w:bookmarkStart w:id="133" w:name="_Toc58239175"/>
      <w:bookmarkStart w:id="134" w:name="_Toc68246757"/>
      <w:bookmarkStart w:id="135" w:name="_Toc75790070"/>
      <w:r w:rsidRPr="00EF06A7">
        <w:t>6.2.2.1.1.3</w:t>
      </w:r>
      <w:r w:rsidRPr="00EF06A7">
        <w:tab/>
        <w:t>2Rx FDD FR1 periodic CQI reporting with Table 4 under AWGN conditions for both SA and NSA</w:t>
      </w:r>
    </w:p>
    <w:p w14:paraId="696247BF" w14:textId="77777777" w:rsidR="007929B2" w:rsidRPr="00EF06A7" w:rsidRDefault="007929B2" w:rsidP="007929B2">
      <w:pPr>
        <w:pStyle w:val="H6"/>
      </w:pPr>
      <w:r w:rsidRPr="00EF06A7">
        <w:t>6.2.2.1.1.3.1</w:t>
      </w:r>
      <w:r w:rsidRPr="00EF06A7">
        <w:tab/>
        <w:t>Test Purpose</w:t>
      </w:r>
    </w:p>
    <w:p w14:paraId="7A674B57" w14:textId="77777777" w:rsidR="007929B2" w:rsidRPr="00EF06A7" w:rsidRDefault="007929B2" w:rsidP="007929B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67C24A74" w14:textId="77777777" w:rsidR="007929B2" w:rsidRPr="00EF06A7" w:rsidRDefault="007929B2" w:rsidP="007929B2">
      <w:pPr>
        <w:pStyle w:val="H6"/>
      </w:pPr>
      <w:r w:rsidRPr="00EF06A7">
        <w:t>6.2.2.1.1.3.2</w:t>
      </w:r>
      <w:r w:rsidRPr="00EF06A7">
        <w:tab/>
        <w:t>Test Applicability</w:t>
      </w:r>
    </w:p>
    <w:p w14:paraId="23AF3C1A" w14:textId="77777777" w:rsidR="007929B2" w:rsidRPr="00EF06A7" w:rsidRDefault="007929B2" w:rsidP="007929B2">
      <w:r w:rsidRPr="00EF06A7">
        <w:t xml:space="preserve">This test applies to all types of NR UE release 17 and forward supporting </w:t>
      </w:r>
      <w:r w:rsidRPr="00EF06A7">
        <w:rPr>
          <w:lang w:eastAsia="zh-CN"/>
        </w:rPr>
        <w:t>NR/5GC and DL1024QAM</w:t>
      </w:r>
      <w:r w:rsidRPr="00EF06A7">
        <w:t>.</w:t>
      </w:r>
    </w:p>
    <w:p w14:paraId="14A183DF" w14:textId="77777777" w:rsidR="007929B2" w:rsidRPr="00EF06A7" w:rsidRDefault="007929B2" w:rsidP="007929B2">
      <w:r w:rsidRPr="00EF06A7">
        <w:t>This test also applies to all types of EUTRA UE release 17 and forward supporting EN-DC and DL1024QAM.</w:t>
      </w:r>
    </w:p>
    <w:p w14:paraId="134CADFF" w14:textId="77777777" w:rsidR="007929B2" w:rsidRPr="00EF06A7" w:rsidRDefault="007929B2" w:rsidP="007929B2">
      <w:pPr>
        <w:pStyle w:val="H6"/>
        <w:rPr>
          <w:rFonts w:eastAsia="SimSun"/>
        </w:rPr>
      </w:pPr>
      <w:r w:rsidRPr="00EF06A7">
        <w:rPr>
          <w:rFonts w:eastAsia="SimSun"/>
        </w:rPr>
        <w:t>6.2.2.1.1.3.3</w:t>
      </w:r>
      <w:r w:rsidRPr="00EF06A7">
        <w:rPr>
          <w:rFonts w:eastAsia="SimSun"/>
          <w:lang w:eastAsia="zh-CN"/>
        </w:rPr>
        <w:tab/>
      </w:r>
      <w:r w:rsidRPr="00EF06A7">
        <w:rPr>
          <w:rFonts w:eastAsia="SimSun"/>
        </w:rPr>
        <w:t>Minimum requirement for periodic CQI reporting</w:t>
      </w:r>
    </w:p>
    <w:p w14:paraId="7FBBDB03" w14:textId="77777777" w:rsidR="007929B2" w:rsidRPr="00EF06A7" w:rsidRDefault="007929B2" w:rsidP="007929B2">
      <w:pPr>
        <w:rPr>
          <w:rFonts w:eastAsia="SimSun"/>
        </w:rPr>
      </w:pPr>
      <w:r w:rsidRPr="00EF06A7">
        <w:rPr>
          <w:rFonts w:eastAsia="SimSun"/>
        </w:rPr>
        <w:t xml:space="preserve">For the parameters specified in Table 6.2.2.1.1.3.3-1, and using the downlink physical channels specified in </w:t>
      </w:r>
      <w:r w:rsidRPr="00EF06A7">
        <w:rPr>
          <w:rFonts w:eastAsia="SimSun"/>
          <w:lang w:eastAsia="zh-CN"/>
        </w:rPr>
        <w:t>Annex C.2.1</w:t>
      </w:r>
      <w:r w:rsidRPr="00EF06A7">
        <w:rPr>
          <w:rFonts w:eastAsia="SimSun"/>
        </w:rPr>
        <w:t>, the minimum requirements are specified by the following:</w:t>
      </w:r>
    </w:p>
    <w:p w14:paraId="64CDF7F3" w14:textId="77777777" w:rsidR="007929B2" w:rsidRPr="00EF06A7" w:rsidRDefault="007929B2" w:rsidP="007929B2">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4CAE1AD7" w14:textId="77777777" w:rsidR="007929B2" w:rsidRPr="00EF06A7" w:rsidRDefault="007929B2" w:rsidP="007929B2">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E4883B8" w14:textId="77777777" w:rsidR="007929B2" w:rsidRPr="00EF06A7" w:rsidRDefault="007929B2" w:rsidP="007929B2">
      <w:pPr>
        <w:pStyle w:val="TH"/>
        <w:rPr>
          <w:rFonts w:eastAsia="SimSun"/>
          <w:lang w:eastAsia="zh-CN"/>
        </w:rPr>
      </w:pPr>
      <w:r w:rsidRPr="00EF06A7">
        <w:rPr>
          <w:rFonts w:eastAsia="SimSun"/>
        </w:rPr>
        <w:t>Table 6.2.2.1.1.3.3-1: CQI reporting definition test</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7929B2" w:rsidRPr="00EF06A7" w14:paraId="49FBDF29"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EF20CF9" w14:textId="77777777" w:rsidR="007929B2" w:rsidRPr="00EF06A7" w:rsidRDefault="007929B2" w:rsidP="00555F11">
            <w:pPr>
              <w:pStyle w:val="TAH"/>
              <w:rPr>
                <w:rFonts w:eastAsia="SimSun"/>
              </w:rPr>
            </w:pPr>
            <w:r w:rsidRPr="00EF06A7">
              <w:rPr>
                <w:rFonts w:eastAsia="SimSun"/>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E89236" w14:textId="77777777" w:rsidR="007929B2" w:rsidRPr="00EF06A7" w:rsidRDefault="007929B2" w:rsidP="00555F11">
            <w:pPr>
              <w:pStyle w:val="TAH"/>
              <w:rPr>
                <w:rFonts w:eastAsia="SimSun"/>
              </w:rPr>
            </w:pPr>
            <w:r w:rsidRPr="00EF06A7">
              <w:rPr>
                <w:rFonts w:eastAsia="SimSun"/>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3DEEB9" w14:textId="77777777" w:rsidR="007929B2" w:rsidRPr="00EF06A7" w:rsidRDefault="007929B2" w:rsidP="00555F11">
            <w:pPr>
              <w:pStyle w:val="TAH"/>
              <w:rPr>
                <w:rFonts w:eastAsia="SimSun"/>
              </w:rPr>
            </w:pPr>
            <w:r w:rsidRPr="00EF06A7">
              <w:rPr>
                <w:rFonts w:eastAsia="SimSun"/>
              </w:rPr>
              <w:t>Test 1</w:t>
            </w:r>
          </w:p>
        </w:tc>
      </w:tr>
      <w:tr w:rsidR="007929B2" w:rsidRPr="00EF06A7" w14:paraId="3D053E3A"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AD0B53" w14:textId="77777777" w:rsidR="007929B2" w:rsidRPr="00EF06A7" w:rsidRDefault="007929B2" w:rsidP="00555F11">
            <w:pPr>
              <w:pStyle w:val="TAL"/>
              <w:rPr>
                <w:rFonts w:eastAsia="SimSun"/>
              </w:rPr>
            </w:pPr>
            <w:r w:rsidRPr="00EF06A7">
              <w:rPr>
                <w:rFonts w:eastAsia="SimSun"/>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984A6B" w14:textId="77777777" w:rsidR="007929B2" w:rsidRPr="00EF06A7" w:rsidRDefault="007929B2" w:rsidP="00555F11">
            <w:pPr>
              <w:pStyle w:val="TAC"/>
              <w:rPr>
                <w:rFonts w:eastAsia="SimSun"/>
              </w:rPr>
            </w:pPr>
            <w:r w:rsidRPr="00EF06A7">
              <w:rPr>
                <w:rFonts w:eastAsia="SimSun"/>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6BA77E" w14:textId="77777777" w:rsidR="007929B2" w:rsidRPr="00EF06A7" w:rsidRDefault="007929B2" w:rsidP="00555F11">
            <w:pPr>
              <w:pStyle w:val="TAC"/>
              <w:rPr>
                <w:rFonts w:eastAsia="SimSun"/>
                <w:lang w:eastAsia="zh-CN"/>
              </w:rPr>
            </w:pPr>
            <w:r w:rsidRPr="00EF06A7">
              <w:rPr>
                <w:rFonts w:eastAsia="SimSun"/>
                <w:lang w:eastAsia="zh-CN"/>
              </w:rPr>
              <w:t>10</w:t>
            </w:r>
          </w:p>
        </w:tc>
      </w:tr>
      <w:tr w:rsidR="007929B2" w:rsidRPr="00EF06A7" w14:paraId="6B961541"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310C6B" w14:textId="77777777" w:rsidR="007929B2" w:rsidRPr="00EF06A7" w:rsidRDefault="007929B2" w:rsidP="00555F11">
            <w:pPr>
              <w:pStyle w:val="TAL"/>
              <w:rPr>
                <w:rFonts w:eastAsia="SimSun"/>
              </w:rPr>
            </w:pPr>
            <w:r w:rsidRPr="00EF06A7">
              <w:rPr>
                <w:rFonts w:eastAsia="SimSun"/>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B61F8B"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E4D397" w14:textId="77777777" w:rsidR="007929B2" w:rsidRPr="00EF06A7" w:rsidRDefault="007929B2" w:rsidP="00555F11">
            <w:pPr>
              <w:pStyle w:val="TAC"/>
              <w:rPr>
                <w:rFonts w:eastAsia="SimSun"/>
                <w:lang w:eastAsia="zh-CN"/>
              </w:rPr>
            </w:pPr>
            <w:r w:rsidRPr="00EF06A7">
              <w:rPr>
                <w:rFonts w:eastAsia="SimSun"/>
                <w:lang w:eastAsia="zh-CN"/>
              </w:rPr>
              <w:t>FDD</w:t>
            </w:r>
          </w:p>
        </w:tc>
      </w:tr>
      <w:tr w:rsidR="007929B2" w:rsidRPr="00EF06A7" w14:paraId="506BA7A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BA50CD" w14:textId="77777777" w:rsidR="007929B2" w:rsidRPr="00EF06A7" w:rsidRDefault="007929B2" w:rsidP="00555F11">
            <w:pPr>
              <w:pStyle w:val="TAL"/>
              <w:rPr>
                <w:rFonts w:eastAsia="?? ??"/>
              </w:rPr>
            </w:pPr>
            <w:r w:rsidRPr="00EF06A7">
              <w:rPr>
                <w:rFonts w:eastAsia="SimSun"/>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AC1C8" w14:textId="77777777" w:rsidR="007929B2" w:rsidRPr="00EF06A7" w:rsidRDefault="007929B2" w:rsidP="00555F11">
            <w:pPr>
              <w:pStyle w:val="TAC"/>
              <w:rPr>
                <w:rFonts w:eastAsia="SimSun"/>
              </w:rPr>
            </w:pPr>
            <w:r w:rsidRPr="00EF06A7">
              <w:rPr>
                <w:rFonts w:eastAsia="SimSun"/>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8F27E" w14:textId="77777777" w:rsidR="007929B2" w:rsidRPr="00EF06A7" w:rsidRDefault="007929B2" w:rsidP="00555F11">
            <w:pPr>
              <w:pStyle w:val="TAC"/>
              <w:rPr>
                <w:rFonts w:eastAsia="SimSun"/>
              </w:rPr>
            </w:pPr>
            <w:r w:rsidRPr="00EF06A7">
              <w:rPr>
                <w:rFonts w:eastAsia="SimSun"/>
              </w:rPr>
              <w:t>15</w:t>
            </w:r>
          </w:p>
        </w:tc>
      </w:tr>
      <w:tr w:rsidR="007929B2" w:rsidRPr="00EF06A7" w14:paraId="6F22A1D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0AE637" w14:textId="77777777" w:rsidR="007929B2" w:rsidRPr="00EF06A7" w:rsidRDefault="007929B2" w:rsidP="00555F11">
            <w:pPr>
              <w:pStyle w:val="TAL"/>
              <w:rPr>
                <w:rFonts w:eastAsia="SimSun"/>
              </w:rPr>
            </w:pPr>
            <w:r w:rsidRPr="00EF06A7">
              <w:rPr>
                <w:rFonts w:eastAsia="?? ??"/>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2EA931" w14:textId="77777777" w:rsidR="007929B2" w:rsidRPr="00EF06A7" w:rsidRDefault="007929B2" w:rsidP="00555F11">
            <w:pPr>
              <w:pStyle w:val="TAC"/>
              <w:rPr>
                <w:rFonts w:eastAsia="SimSun"/>
              </w:rPr>
            </w:pPr>
            <w:r w:rsidRPr="00EF06A7">
              <w:rPr>
                <w:rFonts w:eastAsia="SimSun"/>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71D9524" w14:textId="77777777" w:rsidR="007929B2" w:rsidRPr="00EF06A7" w:rsidRDefault="007929B2" w:rsidP="00555F11">
            <w:pPr>
              <w:pStyle w:val="TAC"/>
              <w:rPr>
                <w:rFonts w:eastAsia="SimSun"/>
              </w:rPr>
            </w:pPr>
            <w:r w:rsidRPr="00EF06A7">
              <w:rPr>
                <w:rFonts w:eastAsia="SimSun"/>
                <w:lang w:eastAsia="zh-CN"/>
              </w:rPr>
              <w:t>2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04EF65D7" w14:textId="77777777" w:rsidR="007929B2" w:rsidRPr="00EF06A7" w:rsidRDefault="007929B2" w:rsidP="00555F11">
            <w:pPr>
              <w:pStyle w:val="TAC"/>
              <w:rPr>
                <w:rFonts w:eastAsia="SimSun"/>
                <w:lang w:eastAsia="zh-CN"/>
              </w:rPr>
            </w:pPr>
            <w:r w:rsidRPr="00EF06A7">
              <w:rPr>
                <w:rFonts w:eastAsia="SimSun"/>
                <w:lang w:eastAsia="zh-CN"/>
              </w:rPr>
              <w:t>29</w:t>
            </w:r>
          </w:p>
        </w:tc>
      </w:tr>
      <w:tr w:rsidR="007929B2" w:rsidRPr="00EF06A7" w14:paraId="6DB0FB2B"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EA708C0" w14:textId="77777777" w:rsidR="007929B2" w:rsidRPr="00EF06A7" w:rsidRDefault="007929B2" w:rsidP="00555F11">
            <w:pPr>
              <w:pStyle w:val="TAL"/>
              <w:rPr>
                <w:rFonts w:eastAsia="SimSun"/>
              </w:rPr>
            </w:pPr>
            <w:r w:rsidRPr="00EF06A7">
              <w:rPr>
                <w:rFonts w:eastAsia="SimSun"/>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9077336"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DBA0B3" w14:textId="77777777" w:rsidR="007929B2" w:rsidRPr="00EF06A7" w:rsidRDefault="007929B2" w:rsidP="00555F11">
            <w:pPr>
              <w:pStyle w:val="TAC"/>
              <w:rPr>
                <w:rFonts w:eastAsia="SimSun"/>
              </w:rPr>
            </w:pPr>
            <w:r w:rsidRPr="00EF06A7">
              <w:rPr>
                <w:rFonts w:eastAsia="SimSun"/>
              </w:rPr>
              <w:t>AWGN</w:t>
            </w:r>
          </w:p>
        </w:tc>
      </w:tr>
      <w:tr w:rsidR="007929B2" w:rsidRPr="00EF06A7" w14:paraId="1CB3861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A0A279" w14:textId="77777777" w:rsidR="007929B2" w:rsidRPr="00EF06A7" w:rsidRDefault="007929B2" w:rsidP="00555F11">
            <w:pPr>
              <w:pStyle w:val="TAL"/>
              <w:rPr>
                <w:rFonts w:eastAsia="SimSun"/>
              </w:rPr>
            </w:pPr>
            <w:r w:rsidRPr="00EF06A7">
              <w:rPr>
                <w:rFonts w:eastAsia="SimSun"/>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285CD8D"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2B9302" w14:textId="77777777" w:rsidR="007929B2" w:rsidRPr="00EF06A7" w:rsidRDefault="007929B2" w:rsidP="00555F11">
            <w:pPr>
              <w:pStyle w:val="TAC"/>
              <w:rPr>
                <w:rFonts w:eastAsia="SimSun"/>
                <w:lang w:eastAsia="zh-CN"/>
              </w:rPr>
            </w:pPr>
            <w:r w:rsidRPr="00EF06A7">
              <w:rPr>
                <w:rFonts w:eastAsia="SimSun"/>
              </w:rPr>
              <w:t xml:space="preserve">2×2 with static channel specified in </w:t>
            </w:r>
            <w:r w:rsidRPr="00EF06A7">
              <w:rPr>
                <w:rFonts w:eastAsia="SimSun"/>
                <w:lang w:eastAsia="zh-CN"/>
              </w:rPr>
              <w:t>Annex B.1</w:t>
            </w:r>
          </w:p>
        </w:tc>
      </w:tr>
      <w:tr w:rsidR="007929B2" w:rsidRPr="00EF06A7" w14:paraId="48AC182D"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2B5248" w14:textId="77777777" w:rsidR="007929B2" w:rsidRPr="00EF06A7" w:rsidRDefault="007929B2" w:rsidP="00555F11">
            <w:pPr>
              <w:pStyle w:val="TAL"/>
              <w:rPr>
                <w:rFonts w:eastAsia="SimSun"/>
              </w:rPr>
            </w:pPr>
            <w:r w:rsidRPr="00EF06A7">
              <w:rPr>
                <w:rFonts w:eastAsia="SimSun"/>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F0063A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FBF327" w14:textId="77777777" w:rsidR="007929B2" w:rsidRPr="00EF06A7" w:rsidRDefault="007929B2" w:rsidP="00555F11">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7929B2" w:rsidRPr="00EF06A7" w14:paraId="56F7ACEF"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D285D9A" w14:textId="77777777" w:rsidR="007929B2" w:rsidRPr="00EF06A7" w:rsidRDefault="007929B2" w:rsidP="00555F11">
            <w:pPr>
              <w:pStyle w:val="TAL"/>
              <w:rPr>
                <w:rFonts w:eastAsia="SimSun"/>
              </w:rPr>
            </w:pPr>
            <w:r w:rsidRPr="00EF06A7">
              <w:rPr>
                <w:rFonts w:eastAsia="SimSun"/>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09B9BF5" w14:textId="77777777" w:rsidR="007929B2" w:rsidRPr="00EF06A7" w:rsidRDefault="007929B2" w:rsidP="00555F11">
            <w:pPr>
              <w:pStyle w:val="TAL"/>
              <w:rPr>
                <w:rFonts w:eastAsia="SimSun"/>
              </w:rPr>
            </w:pPr>
            <w:r w:rsidRPr="00EF06A7">
              <w:rPr>
                <w:rFonts w:eastAsia="SimSun"/>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CBAFCFD"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8860D5" w14:textId="77777777" w:rsidR="007929B2" w:rsidRPr="00EF06A7" w:rsidRDefault="007929B2" w:rsidP="00555F11">
            <w:pPr>
              <w:pStyle w:val="TAC"/>
              <w:rPr>
                <w:rFonts w:eastAsia="SimSun"/>
              </w:rPr>
            </w:pPr>
            <w:r w:rsidRPr="00EF06A7">
              <w:rPr>
                <w:rFonts w:eastAsia="SimSun"/>
              </w:rPr>
              <w:t>Periodic</w:t>
            </w:r>
          </w:p>
        </w:tc>
      </w:tr>
      <w:tr w:rsidR="007929B2" w:rsidRPr="00EF06A7" w14:paraId="6329F536"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6B239B1"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E5C3895" w14:textId="77777777" w:rsidR="007929B2" w:rsidRPr="00EF06A7" w:rsidRDefault="007929B2" w:rsidP="00555F11">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22F37A95"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B2606C" w14:textId="77777777" w:rsidR="007929B2" w:rsidRPr="00EF06A7" w:rsidRDefault="007929B2" w:rsidP="00555F11">
            <w:pPr>
              <w:pStyle w:val="TAC"/>
              <w:rPr>
                <w:rFonts w:eastAsia="SimSun"/>
                <w:lang w:eastAsia="zh-CN"/>
              </w:rPr>
            </w:pPr>
            <w:r w:rsidRPr="00EF06A7">
              <w:rPr>
                <w:rFonts w:eastAsia="SimSun"/>
                <w:lang w:eastAsia="zh-CN"/>
              </w:rPr>
              <w:t>4</w:t>
            </w:r>
          </w:p>
        </w:tc>
      </w:tr>
      <w:tr w:rsidR="007929B2" w:rsidRPr="00EF06A7" w14:paraId="0793DDD0"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BB0FAB2"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F8E75F4" w14:textId="77777777" w:rsidR="007929B2" w:rsidRPr="00EF06A7" w:rsidRDefault="007929B2" w:rsidP="00555F11">
            <w:pPr>
              <w:pStyle w:val="TAL"/>
              <w:rPr>
                <w:rFonts w:eastAsia="SimSun"/>
              </w:rPr>
            </w:pPr>
            <w:r w:rsidRPr="00EF06A7">
              <w:rPr>
                <w:rFonts w:eastAsia="SimSun"/>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74FCBB7"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46D631" w14:textId="77777777" w:rsidR="007929B2" w:rsidRPr="00EF06A7" w:rsidRDefault="007929B2" w:rsidP="00555F11">
            <w:pPr>
              <w:pStyle w:val="TAC"/>
              <w:rPr>
                <w:rFonts w:eastAsia="SimSun"/>
              </w:rPr>
            </w:pPr>
            <w:r w:rsidRPr="00EF06A7">
              <w:rPr>
                <w:rFonts w:eastAsia="SimSun"/>
              </w:rPr>
              <w:t>FD-CDM2</w:t>
            </w:r>
          </w:p>
        </w:tc>
      </w:tr>
      <w:tr w:rsidR="007929B2" w:rsidRPr="00EF06A7" w14:paraId="3BB8CBD8"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EB11707"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ACD56A9" w14:textId="77777777" w:rsidR="007929B2" w:rsidRPr="00EF06A7" w:rsidRDefault="007929B2" w:rsidP="00555F11">
            <w:pPr>
              <w:pStyle w:val="TAL"/>
              <w:rPr>
                <w:rFonts w:eastAsia="SimSun"/>
              </w:rPr>
            </w:pPr>
            <w:r w:rsidRPr="00EF06A7">
              <w:rPr>
                <w:rFonts w:eastAsia="SimSun"/>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282798C"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7DB5EB" w14:textId="77777777" w:rsidR="007929B2" w:rsidRPr="00EF06A7" w:rsidRDefault="007929B2" w:rsidP="00555F11">
            <w:pPr>
              <w:pStyle w:val="TAC"/>
              <w:rPr>
                <w:rFonts w:eastAsia="SimSun"/>
              </w:rPr>
            </w:pPr>
            <w:r w:rsidRPr="00EF06A7">
              <w:rPr>
                <w:rFonts w:eastAsia="SimSun"/>
              </w:rPr>
              <w:t>1</w:t>
            </w:r>
          </w:p>
        </w:tc>
      </w:tr>
      <w:tr w:rsidR="007929B2" w:rsidRPr="00EF06A7" w14:paraId="6E98E1D1"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B70DE48"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40C4E90" w14:textId="77777777" w:rsidR="007929B2" w:rsidRPr="00EF06A7" w:rsidRDefault="007929B2" w:rsidP="00555F11">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172EE56C"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24247E" w14:textId="77777777" w:rsidR="007929B2" w:rsidRPr="00EF06A7" w:rsidRDefault="007929B2" w:rsidP="00555F11">
            <w:pPr>
              <w:pStyle w:val="TAC"/>
              <w:rPr>
                <w:rFonts w:eastAsia="SimSun"/>
                <w:lang w:eastAsia="zh-CN"/>
              </w:rPr>
            </w:pPr>
            <w:r w:rsidRPr="00EF06A7">
              <w:rPr>
                <w:rFonts w:eastAsia="SimSun"/>
                <w:lang w:eastAsia="zh-CN"/>
              </w:rPr>
              <w:t>Row 5,4</w:t>
            </w:r>
          </w:p>
        </w:tc>
      </w:tr>
      <w:tr w:rsidR="007929B2" w:rsidRPr="00EF06A7" w14:paraId="2AE76073"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A1C0C6D"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115BB65"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59C2C6AA"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04C51B5" w14:textId="77777777" w:rsidR="007929B2" w:rsidRPr="00EF06A7" w:rsidRDefault="007929B2" w:rsidP="00555F11">
            <w:pPr>
              <w:pStyle w:val="TAC"/>
              <w:rPr>
                <w:rFonts w:eastAsia="SimSun"/>
                <w:lang w:eastAsia="zh-CN"/>
              </w:rPr>
            </w:pPr>
            <w:r w:rsidRPr="00EF06A7">
              <w:rPr>
                <w:rFonts w:eastAsia="SimSun"/>
                <w:lang w:eastAsia="zh-CN"/>
              </w:rPr>
              <w:t>9</w:t>
            </w:r>
          </w:p>
        </w:tc>
      </w:tr>
      <w:tr w:rsidR="007929B2" w:rsidRPr="00EF06A7" w14:paraId="601A006C"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96BF180"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0D1C6730" w14:textId="77777777" w:rsidR="007929B2" w:rsidRPr="00EF06A7" w:rsidRDefault="007929B2" w:rsidP="00555F11">
            <w:pPr>
              <w:pStyle w:val="TAL"/>
              <w:rPr>
                <w:rFonts w:eastAsia="SimSun"/>
              </w:rPr>
            </w:pPr>
            <w:r w:rsidRPr="00EF06A7">
              <w:rPr>
                <w:rFonts w:eastAsia="SimSun"/>
              </w:rPr>
              <w:t>CSI-RS</w:t>
            </w:r>
          </w:p>
          <w:p w14:paraId="15AF4BF2"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013C8A"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7C2166" w14:textId="77777777" w:rsidR="007929B2" w:rsidRPr="00EF06A7" w:rsidRDefault="007929B2" w:rsidP="00555F11">
            <w:pPr>
              <w:pStyle w:val="TAC"/>
              <w:rPr>
                <w:rFonts w:eastAsia="SimSun"/>
                <w:lang w:eastAsia="zh-CN"/>
              </w:rPr>
            </w:pPr>
            <w:r w:rsidRPr="00EF06A7">
              <w:rPr>
                <w:rFonts w:eastAsia="SimSun"/>
                <w:lang w:eastAsia="zh-CN"/>
              </w:rPr>
              <w:t>5/1</w:t>
            </w:r>
          </w:p>
        </w:tc>
      </w:tr>
      <w:tr w:rsidR="007929B2" w:rsidRPr="00EF06A7" w14:paraId="47A5BE37"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08F27AE" w14:textId="77777777" w:rsidR="007929B2" w:rsidRPr="00EF06A7" w:rsidRDefault="007929B2" w:rsidP="00555F11">
            <w:pPr>
              <w:pStyle w:val="TAL"/>
              <w:rPr>
                <w:rFonts w:eastAsia="SimSun"/>
              </w:rPr>
            </w:pPr>
            <w:r w:rsidRPr="00EF06A7">
              <w:rPr>
                <w:rFonts w:eastAsia="SimSun"/>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EF22AB4" w14:textId="77777777" w:rsidR="007929B2" w:rsidRPr="00EF06A7" w:rsidRDefault="007929B2" w:rsidP="00555F11">
            <w:pPr>
              <w:pStyle w:val="TAL"/>
              <w:rPr>
                <w:rFonts w:eastAsia="SimSun"/>
              </w:rPr>
            </w:pPr>
            <w:r w:rsidRPr="00EF06A7">
              <w:rPr>
                <w:rFonts w:eastAsia="SimSun"/>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B5D3C31"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2DB06EF" w14:textId="77777777" w:rsidR="007929B2" w:rsidRPr="00EF06A7" w:rsidRDefault="007929B2" w:rsidP="00555F11">
            <w:pPr>
              <w:pStyle w:val="TAC"/>
              <w:rPr>
                <w:rFonts w:eastAsia="SimSun"/>
              </w:rPr>
            </w:pPr>
            <w:r w:rsidRPr="00EF06A7">
              <w:rPr>
                <w:rFonts w:eastAsia="SimSun"/>
              </w:rPr>
              <w:t>Periodic</w:t>
            </w:r>
          </w:p>
        </w:tc>
      </w:tr>
      <w:tr w:rsidR="007929B2" w:rsidRPr="00EF06A7" w14:paraId="158F004A"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C7F1115"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1BF28F2" w14:textId="77777777" w:rsidR="007929B2" w:rsidRPr="00EF06A7" w:rsidRDefault="007929B2" w:rsidP="00555F11">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4D92AF5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5D9E4F" w14:textId="77777777" w:rsidR="007929B2" w:rsidRPr="00EF06A7" w:rsidRDefault="007929B2" w:rsidP="00555F11">
            <w:pPr>
              <w:pStyle w:val="TAC"/>
              <w:rPr>
                <w:rFonts w:eastAsia="SimSun"/>
              </w:rPr>
            </w:pPr>
            <w:r w:rsidRPr="00EF06A7">
              <w:rPr>
                <w:rFonts w:eastAsia="SimSun"/>
                <w:lang w:eastAsia="zh-CN"/>
              </w:rPr>
              <w:t>2</w:t>
            </w:r>
          </w:p>
        </w:tc>
      </w:tr>
      <w:tr w:rsidR="007929B2" w:rsidRPr="00EF06A7" w14:paraId="448C6B6C"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A0AC437"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A1647B2" w14:textId="77777777" w:rsidR="007929B2" w:rsidRPr="00EF06A7" w:rsidRDefault="007929B2" w:rsidP="00555F11">
            <w:pPr>
              <w:pStyle w:val="TAL"/>
              <w:rPr>
                <w:rFonts w:eastAsia="SimSun"/>
              </w:rPr>
            </w:pPr>
            <w:r w:rsidRPr="00EF06A7">
              <w:rPr>
                <w:rFonts w:eastAsia="SimSun"/>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3C97013"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DD5ED9" w14:textId="77777777" w:rsidR="007929B2" w:rsidRPr="00EF06A7" w:rsidRDefault="007929B2" w:rsidP="00555F11">
            <w:pPr>
              <w:pStyle w:val="TAC"/>
              <w:rPr>
                <w:rFonts w:eastAsia="SimSun"/>
              </w:rPr>
            </w:pPr>
            <w:r w:rsidRPr="00EF06A7">
              <w:rPr>
                <w:rFonts w:eastAsia="SimSun"/>
              </w:rPr>
              <w:t>FD-CDM2</w:t>
            </w:r>
          </w:p>
        </w:tc>
      </w:tr>
      <w:tr w:rsidR="007929B2" w:rsidRPr="00EF06A7" w14:paraId="0F2B04C6"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A01D7BD"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3BE4EC5" w14:textId="77777777" w:rsidR="007929B2" w:rsidRPr="00EF06A7" w:rsidRDefault="007929B2" w:rsidP="00555F11">
            <w:pPr>
              <w:pStyle w:val="TAL"/>
              <w:rPr>
                <w:rFonts w:eastAsia="SimSun"/>
              </w:rPr>
            </w:pPr>
            <w:r w:rsidRPr="00EF06A7">
              <w:rPr>
                <w:rFonts w:eastAsia="SimSun"/>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6E09EA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324FC4" w14:textId="77777777" w:rsidR="007929B2" w:rsidRPr="00EF06A7" w:rsidRDefault="007929B2" w:rsidP="00555F11">
            <w:pPr>
              <w:pStyle w:val="TAC"/>
              <w:rPr>
                <w:rFonts w:eastAsia="SimSun"/>
              </w:rPr>
            </w:pPr>
            <w:r w:rsidRPr="00EF06A7">
              <w:rPr>
                <w:rFonts w:eastAsia="SimSun"/>
              </w:rPr>
              <w:t>1</w:t>
            </w:r>
          </w:p>
        </w:tc>
      </w:tr>
      <w:tr w:rsidR="007929B2" w:rsidRPr="00EF06A7" w14:paraId="04858CDB"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062C912"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8C8604C" w14:textId="77777777" w:rsidR="007929B2" w:rsidRPr="00EF06A7" w:rsidRDefault="007929B2" w:rsidP="00555F11">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A233C9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6F09" w14:textId="77777777" w:rsidR="007929B2" w:rsidRPr="00EF06A7" w:rsidRDefault="007929B2" w:rsidP="00555F11">
            <w:pPr>
              <w:pStyle w:val="TAC"/>
              <w:rPr>
                <w:rFonts w:eastAsia="SimSun"/>
              </w:rPr>
            </w:pPr>
            <w:r w:rsidRPr="00EF06A7">
              <w:rPr>
                <w:rFonts w:eastAsia="SimSun"/>
                <w:lang w:eastAsia="zh-CN"/>
              </w:rPr>
              <w:t>Row 3,(6)</w:t>
            </w:r>
          </w:p>
        </w:tc>
      </w:tr>
      <w:tr w:rsidR="007929B2" w:rsidRPr="00EF06A7" w14:paraId="52713281"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2796635"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652BF04"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3F76EC65"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57C6C4" w14:textId="77777777" w:rsidR="007929B2" w:rsidRPr="00EF06A7" w:rsidRDefault="007929B2" w:rsidP="00555F11">
            <w:pPr>
              <w:pStyle w:val="TAC"/>
              <w:rPr>
                <w:rFonts w:eastAsia="SimSun"/>
              </w:rPr>
            </w:pPr>
            <w:r w:rsidRPr="00EF06A7">
              <w:rPr>
                <w:rFonts w:eastAsia="SimSun"/>
                <w:lang w:eastAsia="zh-CN"/>
              </w:rPr>
              <w:t>13</w:t>
            </w:r>
          </w:p>
        </w:tc>
      </w:tr>
      <w:tr w:rsidR="007929B2" w:rsidRPr="00EF06A7" w14:paraId="44B69FF4"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BAB6EE1"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AC99CC8" w14:textId="77777777" w:rsidR="007929B2" w:rsidRPr="00EF06A7" w:rsidRDefault="007929B2" w:rsidP="00555F11">
            <w:pPr>
              <w:pStyle w:val="TAL"/>
              <w:rPr>
                <w:rFonts w:eastAsia="SimSun"/>
              </w:rPr>
            </w:pPr>
            <w:r w:rsidRPr="00EF06A7">
              <w:rPr>
                <w:rFonts w:eastAsia="SimSun"/>
              </w:rPr>
              <w:t>NZP CSI-RS-timeConfig</w:t>
            </w:r>
          </w:p>
          <w:p w14:paraId="039085D8"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6B5322"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612ADF" w14:textId="77777777" w:rsidR="007929B2" w:rsidRPr="00EF06A7" w:rsidRDefault="007929B2" w:rsidP="00555F11">
            <w:pPr>
              <w:pStyle w:val="TAC"/>
              <w:rPr>
                <w:rFonts w:eastAsia="SimSun"/>
              </w:rPr>
            </w:pPr>
            <w:r w:rsidRPr="00EF06A7">
              <w:rPr>
                <w:rFonts w:eastAsia="SimSun"/>
                <w:lang w:eastAsia="zh-CN"/>
              </w:rPr>
              <w:t>5/1</w:t>
            </w:r>
          </w:p>
        </w:tc>
      </w:tr>
      <w:tr w:rsidR="007929B2" w:rsidRPr="00EF06A7" w14:paraId="455C72A2"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D231F8B" w14:textId="77777777" w:rsidR="007929B2" w:rsidRPr="00EF06A7" w:rsidRDefault="007929B2" w:rsidP="00555F11">
            <w:pPr>
              <w:pStyle w:val="TAL"/>
              <w:rPr>
                <w:rFonts w:eastAsia="SimSun"/>
              </w:rPr>
            </w:pPr>
            <w:r w:rsidRPr="00EF06A7">
              <w:rPr>
                <w:rFonts w:eastAsia="SimSun"/>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377DF169" w14:textId="77777777" w:rsidR="007929B2" w:rsidRPr="00EF06A7" w:rsidRDefault="007929B2" w:rsidP="00555F11">
            <w:pPr>
              <w:pStyle w:val="TAL"/>
              <w:rPr>
                <w:rFonts w:eastAsia="SimSun"/>
              </w:rPr>
            </w:pPr>
            <w:r w:rsidRPr="00EF06A7">
              <w:rPr>
                <w:rFonts w:eastAsia="SimSun"/>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5A321C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53F14B" w14:textId="77777777" w:rsidR="007929B2" w:rsidRPr="00EF06A7" w:rsidRDefault="007929B2" w:rsidP="00555F11">
            <w:pPr>
              <w:pStyle w:val="TAC"/>
              <w:rPr>
                <w:rFonts w:eastAsia="SimSun"/>
                <w:lang w:eastAsia="zh-CN"/>
              </w:rPr>
            </w:pPr>
            <w:r w:rsidRPr="00EF06A7">
              <w:rPr>
                <w:rFonts w:eastAsia="SimSun"/>
                <w:lang w:eastAsia="zh-CN"/>
              </w:rPr>
              <w:t>Periodic</w:t>
            </w:r>
          </w:p>
        </w:tc>
      </w:tr>
      <w:tr w:rsidR="007929B2" w:rsidRPr="00EF06A7" w14:paraId="11EF8720"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6A68706"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3D96A04F" w14:textId="77777777" w:rsidR="007929B2" w:rsidRPr="00EF06A7" w:rsidRDefault="007929B2" w:rsidP="00555F11">
            <w:pPr>
              <w:pStyle w:val="TAL"/>
              <w:rPr>
                <w:rFonts w:eastAsia="SimSun"/>
              </w:rPr>
            </w:pPr>
            <w:r w:rsidRPr="00EF06A7">
              <w:rPr>
                <w:rFonts w:eastAsia="SimSun"/>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690DA34"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0FDF20" w14:textId="77777777" w:rsidR="007929B2" w:rsidRPr="00EF06A7" w:rsidRDefault="007929B2" w:rsidP="00555F11">
            <w:pPr>
              <w:pStyle w:val="TAC"/>
              <w:rPr>
                <w:rFonts w:eastAsia="SimSun"/>
                <w:lang w:eastAsia="zh-CN"/>
              </w:rPr>
            </w:pPr>
            <w:r w:rsidRPr="00EF06A7">
              <w:rPr>
                <w:rFonts w:eastAsia="SimSun"/>
                <w:lang w:eastAsia="zh-CN"/>
              </w:rPr>
              <w:t>0</w:t>
            </w:r>
          </w:p>
        </w:tc>
      </w:tr>
      <w:tr w:rsidR="007929B2" w:rsidRPr="00EF06A7" w14:paraId="0BDC2723"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D1F8874"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2DC29BF7" w14:textId="77777777" w:rsidR="007929B2" w:rsidRPr="00EF06A7" w:rsidRDefault="007929B2" w:rsidP="00555F11">
            <w:pPr>
              <w:pStyle w:val="TAL"/>
              <w:rPr>
                <w:rFonts w:eastAsia="SimSun"/>
              </w:rPr>
            </w:pPr>
            <w:r w:rsidRPr="00EF06A7">
              <w:rPr>
                <w:rFonts w:eastAsia="SimSun"/>
              </w:rPr>
              <w:t>CSI-IM Resource Mapping</w:t>
            </w:r>
          </w:p>
          <w:p w14:paraId="1DE613B2" w14:textId="77777777" w:rsidR="007929B2" w:rsidRPr="00EF06A7" w:rsidRDefault="007929B2" w:rsidP="00555F11">
            <w:pPr>
              <w:pStyle w:val="TAL"/>
              <w:rPr>
                <w:rFonts w:eastAsia="SimSun"/>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1E8E59A6"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1201CE" w14:textId="77777777" w:rsidR="007929B2" w:rsidRPr="00EF06A7" w:rsidRDefault="007929B2" w:rsidP="00555F11">
            <w:pPr>
              <w:pStyle w:val="TAC"/>
              <w:rPr>
                <w:rFonts w:eastAsia="SimSun"/>
              </w:rPr>
            </w:pPr>
            <w:r w:rsidRPr="00EF06A7">
              <w:rPr>
                <w:rFonts w:eastAsia="SimSun"/>
              </w:rPr>
              <w:t>(</w:t>
            </w:r>
            <w:r w:rsidRPr="00EF06A7">
              <w:rPr>
                <w:rFonts w:eastAsia="SimSun"/>
                <w:lang w:eastAsia="zh-CN"/>
              </w:rPr>
              <w:t>4</w:t>
            </w:r>
            <w:r w:rsidRPr="00EF06A7">
              <w:rPr>
                <w:rFonts w:eastAsia="SimSun"/>
              </w:rPr>
              <w:t xml:space="preserve">, </w:t>
            </w:r>
            <w:r w:rsidRPr="00EF06A7">
              <w:rPr>
                <w:rFonts w:eastAsia="SimSun"/>
                <w:lang w:eastAsia="zh-CN"/>
              </w:rPr>
              <w:t>9</w:t>
            </w:r>
            <w:r w:rsidRPr="00EF06A7">
              <w:rPr>
                <w:rFonts w:eastAsia="SimSun"/>
              </w:rPr>
              <w:t>)</w:t>
            </w:r>
          </w:p>
        </w:tc>
      </w:tr>
      <w:tr w:rsidR="007929B2" w:rsidRPr="00EF06A7" w14:paraId="4AB19A21"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7D62164"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0CCBAB3C" w14:textId="77777777" w:rsidR="007929B2" w:rsidRPr="00EF06A7" w:rsidRDefault="007929B2" w:rsidP="00555F11">
            <w:pPr>
              <w:pStyle w:val="TAL"/>
              <w:rPr>
                <w:rFonts w:eastAsia="SimSun"/>
              </w:rPr>
            </w:pPr>
            <w:r w:rsidRPr="00EF06A7">
              <w:rPr>
                <w:rFonts w:eastAsia="SimSun"/>
              </w:rPr>
              <w:t>CSI-IM timeConfig</w:t>
            </w:r>
          </w:p>
          <w:p w14:paraId="7C74CF38"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3EA0EA"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AFF75F" w14:textId="77777777" w:rsidR="007929B2" w:rsidRPr="00EF06A7" w:rsidRDefault="007929B2" w:rsidP="00555F11">
            <w:pPr>
              <w:pStyle w:val="TAC"/>
              <w:rPr>
                <w:rFonts w:eastAsia="SimSun"/>
                <w:lang w:eastAsia="zh-CN"/>
              </w:rPr>
            </w:pPr>
            <w:r w:rsidRPr="00EF06A7">
              <w:rPr>
                <w:rFonts w:eastAsia="SimSun"/>
                <w:lang w:eastAsia="zh-CN"/>
              </w:rPr>
              <w:t>5/1</w:t>
            </w:r>
          </w:p>
        </w:tc>
      </w:tr>
      <w:tr w:rsidR="007929B2" w:rsidRPr="00EF06A7" w14:paraId="59EF6839"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A72BAAF" w14:textId="77777777" w:rsidR="007929B2" w:rsidRPr="00EF06A7" w:rsidRDefault="007929B2" w:rsidP="00555F11">
            <w:pPr>
              <w:pStyle w:val="TAL"/>
              <w:rPr>
                <w:rFonts w:eastAsia="SimSun"/>
              </w:rPr>
            </w:pPr>
            <w:r w:rsidRPr="00EF06A7">
              <w:rPr>
                <w:rFonts w:eastAsia="SimSu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E70851F"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AFBCEA" w14:textId="77777777" w:rsidR="007929B2" w:rsidRPr="00EF06A7" w:rsidRDefault="007929B2" w:rsidP="00555F11">
            <w:pPr>
              <w:pStyle w:val="TAC"/>
              <w:rPr>
                <w:rFonts w:eastAsia="SimSun"/>
              </w:rPr>
            </w:pPr>
            <w:r w:rsidRPr="00EF06A7">
              <w:rPr>
                <w:rFonts w:eastAsia="SimSun"/>
              </w:rPr>
              <w:t>Periodic</w:t>
            </w:r>
          </w:p>
        </w:tc>
      </w:tr>
      <w:tr w:rsidR="007929B2" w:rsidRPr="00EF06A7" w14:paraId="01F46D70"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07E3F6D" w14:textId="77777777" w:rsidR="007929B2" w:rsidRPr="00EF06A7" w:rsidRDefault="007929B2" w:rsidP="00555F11">
            <w:pPr>
              <w:pStyle w:val="TAL"/>
              <w:rPr>
                <w:rFonts w:eastAsia="SimSun"/>
              </w:rPr>
            </w:pPr>
            <w:r w:rsidRPr="00EF06A7">
              <w:rPr>
                <w:rFonts w:eastAsia="SimSu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165427F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8D1F3E" w14:textId="77777777" w:rsidR="007929B2" w:rsidRPr="00EF06A7" w:rsidRDefault="007929B2" w:rsidP="00555F11">
            <w:pPr>
              <w:pStyle w:val="TAC"/>
              <w:rPr>
                <w:rFonts w:eastAsia="SimSun"/>
                <w:lang w:eastAsia="zh-CN"/>
              </w:rPr>
            </w:pPr>
            <w:r w:rsidRPr="00EF06A7">
              <w:rPr>
                <w:rFonts w:eastAsia="SimSun"/>
              </w:rPr>
              <w:t xml:space="preserve">Table </w:t>
            </w:r>
            <w:r w:rsidRPr="00EF06A7">
              <w:rPr>
                <w:rFonts w:eastAsia="SimSun"/>
                <w:lang w:eastAsia="zh-CN"/>
              </w:rPr>
              <w:t>4</w:t>
            </w:r>
          </w:p>
        </w:tc>
      </w:tr>
      <w:tr w:rsidR="007929B2" w:rsidRPr="00EF06A7" w14:paraId="7CE9B9C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91701FC" w14:textId="77777777" w:rsidR="007929B2" w:rsidRPr="00EF06A7" w:rsidRDefault="007929B2" w:rsidP="00555F11">
            <w:pPr>
              <w:pStyle w:val="TAL"/>
              <w:rPr>
                <w:rFonts w:eastAsia="SimSun"/>
              </w:rPr>
            </w:pPr>
            <w:r w:rsidRPr="00EF06A7">
              <w:rPr>
                <w:rFonts w:eastAsia="SimSu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22B3DF0B"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805FD7" w14:textId="77777777" w:rsidR="007929B2" w:rsidRPr="00EF06A7" w:rsidRDefault="007929B2" w:rsidP="00555F11">
            <w:pPr>
              <w:pStyle w:val="TAC"/>
              <w:rPr>
                <w:rFonts w:eastAsia="SimSun"/>
              </w:rPr>
            </w:pPr>
            <w:r w:rsidRPr="00EF06A7">
              <w:rPr>
                <w:rFonts w:eastAsia="SimSun"/>
              </w:rPr>
              <w:t>cri-RI-PMI-CQI</w:t>
            </w:r>
          </w:p>
        </w:tc>
      </w:tr>
      <w:tr w:rsidR="007929B2" w:rsidRPr="00EF06A7" w14:paraId="76DF0398"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D8A19F6" w14:textId="77777777" w:rsidR="007929B2" w:rsidRPr="00EF06A7" w:rsidRDefault="007929B2" w:rsidP="00555F11">
            <w:pPr>
              <w:pStyle w:val="TAL"/>
              <w:rPr>
                <w:rFonts w:eastAsia="SimSun"/>
              </w:rPr>
            </w:pPr>
            <w:r w:rsidRPr="00EF06A7">
              <w:rPr>
                <w:rFonts w:eastAsia="SimSu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612AB3D"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4017D5"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7172C59B"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499C76B" w14:textId="77777777" w:rsidR="007929B2" w:rsidRPr="00EF06A7" w:rsidRDefault="007929B2" w:rsidP="00555F11">
            <w:pPr>
              <w:pStyle w:val="TAL"/>
              <w:rPr>
                <w:rFonts w:eastAsia="SimSun"/>
              </w:rPr>
            </w:pPr>
            <w:r w:rsidRPr="00EF06A7">
              <w:rPr>
                <w:rFonts w:eastAsia="SimSu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A842E9B"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FCEF3D"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7E34E36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13D254" w14:textId="77777777" w:rsidR="007929B2" w:rsidRPr="00EF06A7" w:rsidRDefault="007929B2" w:rsidP="00555F11">
            <w:pPr>
              <w:pStyle w:val="TAL"/>
              <w:rPr>
                <w:rFonts w:eastAsia="SimSun"/>
              </w:rPr>
            </w:pPr>
            <w:r w:rsidRPr="00EF06A7">
              <w:rPr>
                <w:rFonts w:eastAsia="SimSun"/>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2278C6A5"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697186" w14:textId="77777777" w:rsidR="007929B2" w:rsidRPr="00EF06A7" w:rsidRDefault="007929B2" w:rsidP="00555F11">
            <w:pPr>
              <w:pStyle w:val="TAC"/>
              <w:rPr>
                <w:rFonts w:eastAsia="SimSun"/>
              </w:rPr>
            </w:pPr>
            <w:r w:rsidRPr="00EF06A7">
              <w:rPr>
                <w:rFonts w:eastAsia="SimSun"/>
              </w:rPr>
              <w:t>Wideband</w:t>
            </w:r>
          </w:p>
        </w:tc>
      </w:tr>
      <w:tr w:rsidR="007929B2" w:rsidRPr="00EF06A7" w14:paraId="4F994476"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E0458A1" w14:textId="4B4DC32B" w:rsidR="007929B2" w:rsidRPr="00EF06A7" w:rsidRDefault="007929B2" w:rsidP="00555F11">
            <w:pPr>
              <w:pStyle w:val="TAL"/>
              <w:rPr>
                <w:rFonts w:eastAsia="SimSun"/>
              </w:rPr>
            </w:pPr>
            <w:r w:rsidRPr="00EF06A7">
              <w:rPr>
                <w:rFonts w:eastAsia="SimSun"/>
              </w:rPr>
              <w:t>pm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17C9088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582BE9" w14:textId="77777777" w:rsidR="007929B2" w:rsidRPr="00EF06A7" w:rsidRDefault="007929B2" w:rsidP="00555F11">
            <w:pPr>
              <w:pStyle w:val="TAC"/>
              <w:rPr>
                <w:rFonts w:eastAsia="SimSun"/>
              </w:rPr>
            </w:pPr>
            <w:r w:rsidRPr="00EF06A7">
              <w:rPr>
                <w:rFonts w:eastAsia="SimSun"/>
              </w:rPr>
              <w:t>Wideband</w:t>
            </w:r>
          </w:p>
        </w:tc>
      </w:tr>
      <w:tr w:rsidR="007929B2" w:rsidRPr="00EF06A7" w14:paraId="68F9202A"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5E45342" w14:textId="77777777" w:rsidR="007929B2" w:rsidRPr="00EF06A7" w:rsidRDefault="007929B2" w:rsidP="00555F11">
            <w:pPr>
              <w:pStyle w:val="TAL"/>
              <w:rPr>
                <w:rFonts w:eastAsia="SimSun"/>
              </w:rPr>
            </w:pPr>
            <w:r w:rsidRPr="00EF06A7">
              <w:rPr>
                <w:rFonts w:eastAsia="SimSun"/>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5AF67F" w14:textId="77777777" w:rsidR="007929B2" w:rsidRPr="00EF06A7" w:rsidRDefault="007929B2" w:rsidP="00555F11">
            <w:pPr>
              <w:pStyle w:val="TAC"/>
              <w:rPr>
                <w:rFonts w:eastAsia="SimSun"/>
              </w:rPr>
            </w:pPr>
            <w:r w:rsidRPr="00EF06A7">
              <w:rPr>
                <w:rFonts w:eastAsia="SimSun"/>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AF5914" w14:textId="77777777" w:rsidR="007929B2" w:rsidRPr="00EF06A7" w:rsidRDefault="007929B2" w:rsidP="00555F11">
            <w:pPr>
              <w:pStyle w:val="TAC"/>
              <w:rPr>
                <w:rFonts w:eastAsia="SimSun"/>
              </w:rPr>
            </w:pPr>
            <w:r w:rsidRPr="00EF06A7">
              <w:rPr>
                <w:rFonts w:eastAsia="SimSun"/>
                <w:lang w:eastAsia="zh-CN"/>
              </w:rPr>
              <w:t>8</w:t>
            </w:r>
          </w:p>
        </w:tc>
      </w:tr>
      <w:tr w:rsidR="007929B2" w:rsidRPr="00EF06A7" w14:paraId="1D53551C"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853EB89" w14:textId="77777777" w:rsidR="007929B2" w:rsidRPr="00EF06A7" w:rsidRDefault="007929B2" w:rsidP="00555F11">
            <w:pPr>
              <w:pStyle w:val="TAL"/>
              <w:rPr>
                <w:rFonts w:eastAsia="SimSun"/>
              </w:rPr>
            </w:pPr>
            <w:r w:rsidRPr="00EF06A7">
              <w:rPr>
                <w:rFonts w:eastAsia="SimSun"/>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067FBF6A"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DEF469" w14:textId="77777777" w:rsidR="007929B2" w:rsidRPr="00EF06A7" w:rsidRDefault="007929B2" w:rsidP="00555F11">
            <w:pPr>
              <w:pStyle w:val="TAC"/>
              <w:rPr>
                <w:rFonts w:eastAsia="SimSun"/>
              </w:rPr>
            </w:pPr>
            <w:r w:rsidRPr="00EF06A7">
              <w:rPr>
                <w:rFonts w:eastAsia="SimSun"/>
              </w:rPr>
              <w:t>1111111</w:t>
            </w:r>
          </w:p>
        </w:tc>
      </w:tr>
      <w:tr w:rsidR="007929B2" w:rsidRPr="00EF06A7" w14:paraId="4DD7E549"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F4DB7B" w14:textId="77777777" w:rsidR="007929B2" w:rsidRPr="00EF06A7" w:rsidRDefault="007929B2" w:rsidP="00555F11">
            <w:pPr>
              <w:pStyle w:val="TAL"/>
              <w:rPr>
                <w:rFonts w:eastAsia="SimSun"/>
              </w:rPr>
            </w:pPr>
            <w:r w:rsidRPr="00EF06A7">
              <w:rPr>
                <w:rFonts w:eastAsia="SimSun"/>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94BC06"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0FE10D1" w14:textId="77777777" w:rsidR="007929B2" w:rsidRPr="00EF06A7" w:rsidRDefault="007929B2" w:rsidP="00555F11">
            <w:pPr>
              <w:pStyle w:val="TAC"/>
              <w:rPr>
                <w:rFonts w:eastAsia="SimSun"/>
              </w:rPr>
            </w:pPr>
            <w:r w:rsidRPr="00EF06A7">
              <w:rPr>
                <w:rFonts w:eastAsia="SimSun"/>
                <w:lang w:eastAsia="zh-CN"/>
              </w:rPr>
              <w:t>5</w:t>
            </w:r>
            <w:r w:rsidRPr="00EF06A7">
              <w:rPr>
                <w:rFonts w:eastAsia="SimSun"/>
              </w:rPr>
              <w:t>/0</w:t>
            </w:r>
          </w:p>
        </w:tc>
      </w:tr>
      <w:tr w:rsidR="007929B2" w:rsidRPr="00EF06A7" w14:paraId="09FB32E4"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E8406AC" w14:textId="77777777" w:rsidR="007929B2" w:rsidRPr="00EF06A7" w:rsidRDefault="007929B2" w:rsidP="00555F11">
            <w:pPr>
              <w:pStyle w:val="TAL"/>
              <w:rPr>
                <w:rFonts w:eastAsia="SimSun"/>
              </w:rPr>
            </w:pPr>
            <w:r w:rsidRPr="00EF06A7">
              <w:rPr>
                <w:rFonts w:eastAsia="SimSun"/>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5A00D69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449AC"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2BFDC4E9" w14:textId="77777777" w:rsidTr="00555F11">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DBFB6C" w14:textId="77777777" w:rsidR="007929B2" w:rsidRPr="00EF06A7" w:rsidRDefault="007929B2" w:rsidP="00555F11">
            <w:pPr>
              <w:pStyle w:val="TAL"/>
              <w:rPr>
                <w:rFonts w:eastAsia="SimSun"/>
              </w:rPr>
            </w:pPr>
            <w:r w:rsidRPr="00EF06A7">
              <w:rPr>
                <w:rFonts w:eastAsia="SimSun"/>
              </w:rPr>
              <w:t>Codebook configuration</w:t>
            </w:r>
          </w:p>
        </w:tc>
        <w:tc>
          <w:tcPr>
            <w:tcW w:w="3089" w:type="dxa"/>
            <w:tcBorders>
              <w:top w:val="single" w:sz="4" w:space="0" w:color="auto"/>
              <w:left w:val="single" w:sz="4" w:space="0" w:color="auto"/>
              <w:bottom w:val="single" w:sz="4" w:space="0" w:color="auto"/>
              <w:right w:val="single" w:sz="4" w:space="0" w:color="auto"/>
            </w:tcBorders>
            <w:hideMark/>
          </w:tcPr>
          <w:p w14:paraId="06490041" w14:textId="77777777" w:rsidR="007929B2" w:rsidRPr="00EF06A7" w:rsidRDefault="007929B2" w:rsidP="00555F11">
            <w:pPr>
              <w:pStyle w:val="TAL"/>
              <w:rPr>
                <w:rFonts w:eastAsia="SimSun"/>
              </w:rPr>
            </w:pPr>
            <w:r w:rsidRPr="00EF06A7">
              <w:rPr>
                <w:rFonts w:eastAsia="SimSun"/>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399B82EC"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FA7240" w14:textId="77777777" w:rsidR="007929B2" w:rsidRPr="00EF06A7" w:rsidRDefault="007929B2" w:rsidP="00555F11">
            <w:pPr>
              <w:pStyle w:val="TAC"/>
              <w:rPr>
                <w:rFonts w:eastAsia="SimSun"/>
              </w:rPr>
            </w:pPr>
            <w:r w:rsidRPr="00EF06A7">
              <w:rPr>
                <w:rFonts w:eastAsia="SimSun"/>
              </w:rPr>
              <w:t>typeI-SinglePanel</w:t>
            </w:r>
          </w:p>
        </w:tc>
      </w:tr>
      <w:tr w:rsidR="007929B2" w:rsidRPr="00EF06A7" w14:paraId="0EA950FF"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4177F94F"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32A41D4C" w14:textId="77777777" w:rsidR="007929B2" w:rsidRPr="00EF06A7" w:rsidRDefault="007929B2" w:rsidP="00555F11">
            <w:pPr>
              <w:pStyle w:val="TAL"/>
              <w:rPr>
                <w:rFonts w:eastAsia="SimSun"/>
              </w:rPr>
            </w:pPr>
            <w:r w:rsidRPr="00EF06A7">
              <w:rPr>
                <w:rFonts w:eastAsia="SimSun"/>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5D04BF07"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216841" w14:textId="77777777" w:rsidR="007929B2" w:rsidRPr="00EF06A7" w:rsidRDefault="007929B2" w:rsidP="00555F11">
            <w:pPr>
              <w:pStyle w:val="TAC"/>
              <w:rPr>
                <w:rFonts w:eastAsia="SimSun"/>
              </w:rPr>
            </w:pPr>
            <w:r w:rsidRPr="00EF06A7">
              <w:rPr>
                <w:rFonts w:eastAsia="SimSun"/>
              </w:rPr>
              <w:t>1</w:t>
            </w:r>
          </w:p>
        </w:tc>
      </w:tr>
      <w:tr w:rsidR="007929B2" w:rsidRPr="00EF06A7" w14:paraId="12021275"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1094EFC7"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3CBF4E0E" w14:textId="77777777" w:rsidR="007929B2" w:rsidRPr="00EF06A7" w:rsidRDefault="007929B2" w:rsidP="00555F11">
            <w:pPr>
              <w:pStyle w:val="TAL"/>
              <w:rPr>
                <w:rFonts w:eastAsia="SimSun"/>
              </w:rPr>
            </w:pPr>
            <w:r w:rsidRPr="00EF06A7">
              <w:rPr>
                <w:rFonts w:eastAsia="SimSun"/>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122241BC"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408A2F"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1F26DD46"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748ABCC3"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09786FC4" w14:textId="77777777" w:rsidR="007929B2" w:rsidRPr="00EF06A7" w:rsidRDefault="007929B2" w:rsidP="00555F11">
            <w:pPr>
              <w:pStyle w:val="TAL"/>
              <w:rPr>
                <w:rFonts w:eastAsia="SimSun"/>
              </w:rPr>
            </w:pPr>
            <w:r w:rsidRPr="00EF06A7">
              <w:rPr>
                <w:rFonts w:eastAsia="SimSun"/>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646D7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C8886E" w14:textId="77777777" w:rsidR="007929B2" w:rsidRPr="00EF06A7" w:rsidRDefault="007929B2" w:rsidP="00555F11">
            <w:pPr>
              <w:pStyle w:val="TAC"/>
              <w:rPr>
                <w:rFonts w:eastAsia="SimSun"/>
              </w:rPr>
            </w:pPr>
            <w:r w:rsidRPr="00EF06A7">
              <w:rPr>
                <w:rFonts w:eastAsia="SimSun"/>
              </w:rPr>
              <w:t>000001</w:t>
            </w:r>
          </w:p>
        </w:tc>
      </w:tr>
      <w:tr w:rsidR="007929B2" w:rsidRPr="00EF06A7" w14:paraId="7DB7FC7E"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1037CD4"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6DD8A5E8" w14:textId="77777777" w:rsidR="007929B2" w:rsidRPr="00EF06A7" w:rsidRDefault="007929B2" w:rsidP="00555F11">
            <w:pPr>
              <w:pStyle w:val="TAL"/>
              <w:rPr>
                <w:rFonts w:eastAsia="SimSun"/>
              </w:rPr>
            </w:pPr>
            <w:r w:rsidRPr="00EF06A7">
              <w:rPr>
                <w:rFonts w:eastAsia="SimSun"/>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B61ADC4"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54150A" w14:textId="77777777" w:rsidR="007929B2" w:rsidRPr="00EF06A7" w:rsidRDefault="007929B2" w:rsidP="00555F11">
            <w:pPr>
              <w:pStyle w:val="TAC"/>
              <w:rPr>
                <w:rFonts w:eastAsia="SimSun"/>
              </w:rPr>
            </w:pPr>
            <w:r w:rsidRPr="00EF06A7">
              <w:rPr>
                <w:rFonts w:eastAsia="SimSun"/>
              </w:rPr>
              <w:t>N/A</w:t>
            </w:r>
          </w:p>
        </w:tc>
      </w:tr>
      <w:tr w:rsidR="007929B2" w:rsidRPr="00EF06A7" w14:paraId="4E2B9B56"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165E6224" w14:textId="77777777" w:rsidR="007929B2" w:rsidRPr="00EF06A7" w:rsidRDefault="007929B2" w:rsidP="00555F11">
            <w:pPr>
              <w:pStyle w:val="TAL"/>
              <w:rPr>
                <w:rFonts w:eastAsia="SimSun"/>
              </w:rPr>
            </w:pPr>
            <w:r w:rsidRPr="00EF06A7">
              <w:rPr>
                <w:rFonts w:eastAsia="SimSun"/>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3DE7B60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3DFD4E" w14:textId="77777777" w:rsidR="007929B2" w:rsidRPr="00EF06A7" w:rsidRDefault="007929B2" w:rsidP="00555F11">
            <w:pPr>
              <w:pStyle w:val="TAC"/>
              <w:rPr>
                <w:rFonts w:eastAsia="SimSun"/>
              </w:rPr>
            </w:pPr>
            <w:r w:rsidRPr="00EF06A7">
              <w:rPr>
                <w:rFonts w:eastAsia="SimSun"/>
                <w:lang w:eastAsia="zh-CN"/>
              </w:rPr>
              <w:t>PUCCH</w:t>
            </w:r>
          </w:p>
        </w:tc>
      </w:tr>
      <w:tr w:rsidR="007929B2" w:rsidRPr="00EF06A7" w14:paraId="05596F3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F311C6" w14:textId="77777777" w:rsidR="007929B2" w:rsidRPr="00EF06A7" w:rsidRDefault="007929B2" w:rsidP="00555F11">
            <w:pPr>
              <w:pStyle w:val="TAL"/>
              <w:rPr>
                <w:rFonts w:eastAsia="SimSun"/>
              </w:rPr>
            </w:pPr>
            <w:r w:rsidRPr="00EF06A7">
              <w:rPr>
                <w:rFonts w:eastAsia="SimSun"/>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FDC978" w14:textId="77777777" w:rsidR="007929B2" w:rsidRPr="00EF06A7" w:rsidRDefault="007929B2" w:rsidP="00555F11">
            <w:pPr>
              <w:pStyle w:val="TAC"/>
              <w:rPr>
                <w:rFonts w:eastAsia="SimSun"/>
              </w:rPr>
            </w:pPr>
            <w:r w:rsidRPr="00EF06A7">
              <w:rPr>
                <w:rFonts w:eastAsia="SimSun"/>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6FA34" w14:textId="77777777" w:rsidR="007929B2" w:rsidRPr="00EF06A7" w:rsidRDefault="007929B2" w:rsidP="00555F11">
            <w:pPr>
              <w:pStyle w:val="TAC"/>
              <w:rPr>
                <w:rFonts w:eastAsia="SimSun"/>
                <w:lang w:eastAsia="zh-CN"/>
              </w:rPr>
            </w:pPr>
            <w:r w:rsidRPr="00EF06A7">
              <w:rPr>
                <w:rFonts w:eastAsia="SimSun"/>
                <w:lang w:eastAsia="zh-CN"/>
              </w:rPr>
              <w:t>8</w:t>
            </w:r>
          </w:p>
        </w:tc>
      </w:tr>
      <w:tr w:rsidR="007929B2" w:rsidRPr="00EF06A7" w14:paraId="232F5978"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30D428A" w14:textId="77777777" w:rsidR="007929B2" w:rsidRPr="00EF06A7" w:rsidRDefault="007929B2" w:rsidP="00555F11">
            <w:pPr>
              <w:pStyle w:val="TAL"/>
              <w:rPr>
                <w:rFonts w:eastAsia="SimSun"/>
              </w:rPr>
            </w:pPr>
            <w:r w:rsidRPr="00EF06A7">
              <w:rPr>
                <w:rFonts w:eastAsia="SimSun"/>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3EBE77A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0050FA" w14:textId="77777777" w:rsidR="007929B2" w:rsidRPr="00EF06A7" w:rsidRDefault="007929B2" w:rsidP="00555F11">
            <w:pPr>
              <w:pStyle w:val="TAC"/>
              <w:rPr>
                <w:rFonts w:eastAsia="SimSun"/>
              </w:rPr>
            </w:pPr>
            <w:r w:rsidRPr="00EF06A7">
              <w:rPr>
                <w:rFonts w:eastAsia="SimSun"/>
              </w:rPr>
              <w:t>1</w:t>
            </w:r>
          </w:p>
        </w:tc>
      </w:tr>
      <w:tr w:rsidR="007929B2" w:rsidRPr="00EF06A7" w14:paraId="2F357440"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A88117B" w14:textId="77777777" w:rsidR="007929B2" w:rsidRPr="00EF06A7" w:rsidRDefault="007929B2" w:rsidP="00555F11">
            <w:pPr>
              <w:pStyle w:val="TAL"/>
              <w:rPr>
                <w:rFonts w:eastAsia="SimSun"/>
              </w:rPr>
            </w:pPr>
            <w:r w:rsidRPr="00EF06A7">
              <w:rPr>
                <w:rFonts w:eastAsia="SimSun"/>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01138111"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4B136F" w14:textId="77777777" w:rsidR="007929B2" w:rsidRPr="00EF06A7" w:rsidRDefault="007929B2" w:rsidP="00555F11">
            <w:pPr>
              <w:pStyle w:val="TAC"/>
              <w:rPr>
                <w:rFonts w:eastAsia="SimSun"/>
              </w:rPr>
            </w:pPr>
            <w:r w:rsidRPr="00EF06A7">
              <w:rPr>
                <w:rFonts w:eastAsia="SimSun"/>
              </w:rPr>
              <w:t xml:space="preserve">As specified in </w:t>
            </w:r>
            <w:r w:rsidRPr="00EF06A7">
              <w:rPr>
                <w:rFonts w:eastAsia="SimSun"/>
                <w:lang w:eastAsia="zh-CN"/>
              </w:rPr>
              <w:t>Table A.4-5, TBS.5-1</w:t>
            </w:r>
          </w:p>
        </w:tc>
      </w:tr>
    </w:tbl>
    <w:p w14:paraId="30B981E9" w14:textId="77777777" w:rsidR="007929B2" w:rsidRPr="00EF06A7" w:rsidRDefault="007929B2" w:rsidP="007929B2">
      <w:pPr>
        <w:rPr>
          <w:rFonts w:eastAsia="SimSun"/>
          <w:lang w:eastAsia="zh-CN"/>
        </w:rPr>
      </w:pPr>
    </w:p>
    <w:p w14:paraId="57B98622" w14:textId="77777777" w:rsidR="007929B2" w:rsidRPr="00EF06A7" w:rsidRDefault="007929B2" w:rsidP="007929B2">
      <w:pPr>
        <w:rPr>
          <w:rFonts w:eastAsia="Batang"/>
        </w:rPr>
      </w:pPr>
      <w:r w:rsidRPr="00EF06A7">
        <w:rPr>
          <w:rFonts w:eastAsia="Batang"/>
        </w:rPr>
        <w:t>The normative reference for this requirement is TS 38.101-4 [5] clause 6.2.2.1.1.3.</w:t>
      </w:r>
    </w:p>
    <w:p w14:paraId="035BB2ED" w14:textId="77777777" w:rsidR="007929B2" w:rsidRPr="00EF06A7" w:rsidRDefault="007929B2" w:rsidP="007929B2">
      <w:pPr>
        <w:pStyle w:val="H6"/>
      </w:pPr>
      <w:r w:rsidRPr="00EF06A7">
        <w:t>6.2.2.1.1.3.4</w:t>
      </w:r>
      <w:r w:rsidRPr="00EF06A7">
        <w:tab/>
        <w:t>Test Description</w:t>
      </w:r>
    </w:p>
    <w:p w14:paraId="6FEBE923" w14:textId="77777777" w:rsidR="007929B2" w:rsidRPr="00EF06A7" w:rsidRDefault="007929B2" w:rsidP="007929B2">
      <w:pPr>
        <w:pStyle w:val="H6"/>
      </w:pPr>
      <w:r w:rsidRPr="00EF06A7">
        <w:t>6.2.2.1.1.3.4.1</w:t>
      </w:r>
      <w:r w:rsidRPr="00EF06A7">
        <w:tab/>
        <w:t>Initial Conditions</w:t>
      </w:r>
    </w:p>
    <w:p w14:paraId="485BE903" w14:textId="77777777" w:rsidR="007929B2" w:rsidRPr="00EF06A7" w:rsidRDefault="007929B2" w:rsidP="007929B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906F754" w14:textId="77777777" w:rsidR="007929B2" w:rsidRPr="00EF06A7" w:rsidRDefault="007929B2" w:rsidP="007929B2">
      <w:r w:rsidRPr="00EF06A7">
        <w:t xml:space="preserve">The initial test configurations consist of environmental conditions, test frequencies, test channel bandwidths and sub-carrier spacing based on NR operating bands specified in Table 5.3.5-1 of 38.521-1. </w:t>
      </w:r>
    </w:p>
    <w:p w14:paraId="6B4AFFD2" w14:textId="77777777" w:rsidR="007929B2" w:rsidRPr="00EF06A7" w:rsidRDefault="007929B2" w:rsidP="007929B2">
      <w:pPr>
        <w:rPr>
          <w:rFonts w:eastAsia="Batang"/>
        </w:rPr>
      </w:pPr>
      <w:r w:rsidRPr="00EF06A7">
        <w:rPr>
          <w:rFonts w:eastAsia="Batang"/>
        </w:rPr>
        <w:t>Configurations of PDSCH and PDCCH before measurement are specified in Annex C.</w:t>
      </w:r>
    </w:p>
    <w:p w14:paraId="3744FEDF" w14:textId="77777777" w:rsidR="007929B2" w:rsidRPr="00EF06A7" w:rsidRDefault="007929B2" w:rsidP="007929B2">
      <w:pPr>
        <w:rPr>
          <w:rFonts w:eastAsia="Batang"/>
        </w:rPr>
      </w:pPr>
      <w:r w:rsidRPr="00EF06A7">
        <w:rPr>
          <w:rFonts w:eastAsia="Batang"/>
        </w:rPr>
        <w:t>Test Environment: Normal, as defined in TS 38.508-1 [6] clause 4.1.</w:t>
      </w:r>
    </w:p>
    <w:p w14:paraId="6CF273EC" w14:textId="09B5ED51" w:rsidR="007929B2" w:rsidRPr="00EF06A7" w:rsidRDefault="007929B2" w:rsidP="007929B2">
      <w:pPr>
        <w:rPr>
          <w:rFonts w:eastAsia="Batang"/>
        </w:rPr>
      </w:pPr>
      <w:r w:rsidRPr="00EF06A7">
        <w:rPr>
          <w:rFonts w:eastAsia="Batang"/>
        </w:rPr>
        <w:t xml:space="preserve">Frequencies to be tested: </w:t>
      </w:r>
      <w:r w:rsidR="00B72BC0" w:rsidRPr="00EF06A7">
        <w:rPr>
          <w:rFonts w:eastAsia="Batang"/>
        </w:rPr>
        <w:t>Mid-Range</w:t>
      </w:r>
      <w:r w:rsidRPr="00EF06A7">
        <w:rPr>
          <w:rFonts w:eastAsia="Batang"/>
        </w:rPr>
        <w:t>, as defined in TS 38.508-1 [6] clause 5.2.2.</w:t>
      </w:r>
    </w:p>
    <w:p w14:paraId="2C560671" w14:textId="77777777" w:rsidR="007929B2" w:rsidRPr="00EF06A7" w:rsidRDefault="007929B2" w:rsidP="007929B2">
      <w:r w:rsidRPr="00EF06A7">
        <w:rPr>
          <w:rFonts w:eastAsia="Batang"/>
        </w:rPr>
        <w:t>For EN-DC within FR1 operation, setup the LTE link according to Annex D.</w:t>
      </w:r>
    </w:p>
    <w:p w14:paraId="7B41F17E" w14:textId="77777777" w:rsidR="007929B2" w:rsidRPr="00EF06A7" w:rsidRDefault="007929B2" w:rsidP="007929B2">
      <w:pPr>
        <w:pStyle w:val="B1"/>
      </w:pPr>
      <w:r w:rsidRPr="00EF06A7">
        <w:t>1.</w:t>
      </w:r>
      <w:r w:rsidRPr="00EF06A7">
        <w:tab/>
        <w:t>Connect the SS, the faders and AWGN noise source to the UE antenna connectors as shown in TS 38.508-1 [6] Annex A, in Figure A.3.1.7 for TE diagram and section A.3.2.3 for UE diagram.</w:t>
      </w:r>
    </w:p>
    <w:p w14:paraId="2BDA63D0" w14:textId="77777777" w:rsidR="007929B2" w:rsidRPr="00EF06A7" w:rsidRDefault="007929B2" w:rsidP="007929B2">
      <w:pPr>
        <w:pStyle w:val="B1"/>
      </w:pPr>
      <w:r w:rsidRPr="00EF06A7">
        <w:t>2.</w:t>
      </w:r>
      <w:r w:rsidRPr="00EF06A7">
        <w:tab/>
        <w:t xml:space="preserve">The parameter settings for the NR cell are set up according to Table 6.1.2-1 and </w:t>
      </w:r>
      <w:r w:rsidRPr="00EF06A7">
        <w:rPr>
          <w:lang w:eastAsia="x-none"/>
        </w:rPr>
        <w:t>6.2.2.1.1.3.3-1</w:t>
      </w:r>
      <w:r w:rsidRPr="00EF06A7">
        <w:t xml:space="preserve"> as appropriate.</w:t>
      </w:r>
    </w:p>
    <w:p w14:paraId="7433F1E9" w14:textId="77777777" w:rsidR="007929B2" w:rsidRPr="00EF06A7" w:rsidRDefault="007929B2" w:rsidP="007929B2">
      <w:pPr>
        <w:pStyle w:val="B1"/>
      </w:pPr>
      <w:r w:rsidRPr="00EF06A7">
        <w:t>3.</w:t>
      </w:r>
      <w:r w:rsidRPr="00EF06A7">
        <w:tab/>
        <w:t>Downlink signals for the NR cell are initially set up according to Annexes C.0, C.1, C.2, C.2.1, and uplink signals according to Annexes G.0, G.1, G.2, G.3.1 of TS 38.521-1 [7].</w:t>
      </w:r>
    </w:p>
    <w:p w14:paraId="07D45F33" w14:textId="77777777" w:rsidR="007929B2" w:rsidRPr="00EF06A7" w:rsidRDefault="007929B2" w:rsidP="007929B2">
      <w:pPr>
        <w:pStyle w:val="B1"/>
      </w:pPr>
      <w:r w:rsidRPr="00EF06A7">
        <w:t>4.</w:t>
      </w:r>
      <w:r w:rsidRPr="00EF06A7">
        <w:tab/>
        <w:t>Propagation conditions for the NR cell are set according to Annex B.1.</w:t>
      </w:r>
    </w:p>
    <w:p w14:paraId="7954DC33" w14:textId="77777777" w:rsidR="007929B2" w:rsidRPr="00EF06A7" w:rsidRDefault="007929B2" w:rsidP="007929B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2.1.1.3.4.3.</w:t>
      </w:r>
    </w:p>
    <w:p w14:paraId="479084F7" w14:textId="77777777" w:rsidR="007929B2" w:rsidRPr="00EF06A7" w:rsidRDefault="007929B2" w:rsidP="007929B2">
      <w:pPr>
        <w:pStyle w:val="H6"/>
      </w:pPr>
      <w:r w:rsidRPr="00EF06A7">
        <w:t>6.2.2.1.1.3.4.2</w:t>
      </w:r>
      <w:r w:rsidRPr="00EF06A7">
        <w:tab/>
        <w:t>Test Procedure</w:t>
      </w:r>
    </w:p>
    <w:p w14:paraId="0E49DC10" w14:textId="77777777" w:rsidR="007929B2" w:rsidRPr="00EF06A7" w:rsidRDefault="007929B2" w:rsidP="007929B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1</w:t>
      </w:r>
      <w:r w:rsidRPr="00EF06A7">
        <w:rPr>
          <w:lang w:eastAsia="x-none"/>
        </w:rPr>
        <w:t>.1.3.3-1.</w:t>
      </w:r>
    </w:p>
    <w:p w14:paraId="428C0D9B" w14:textId="77777777" w:rsidR="007929B2" w:rsidRPr="00EF06A7" w:rsidRDefault="007929B2" w:rsidP="007929B2">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11F2CB34" w14:textId="77777777" w:rsidR="007929B2" w:rsidRPr="00EF06A7" w:rsidRDefault="007929B2" w:rsidP="007929B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2A6A3FD7" w14:textId="77777777" w:rsidR="007929B2" w:rsidRPr="00EF06A7" w:rsidRDefault="007929B2" w:rsidP="007929B2">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491FEC8D" w14:textId="77777777" w:rsidR="007929B2" w:rsidRPr="00EF06A7" w:rsidRDefault="007929B2" w:rsidP="007929B2">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68C2C811" w14:textId="77777777" w:rsidR="007929B2" w:rsidRPr="00EF06A7" w:rsidRDefault="007929B2" w:rsidP="007929B2">
      <w:pPr>
        <w:pStyle w:val="B2"/>
      </w:pPr>
      <w:r w:rsidRPr="00EF06A7">
        <w:t>For the filtered ACK and NACK responses if the ratio (NACK / ACK + NACK) ≤ 0.1 then go to step 6, otherwise go to step 7.</w:t>
      </w:r>
    </w:p>
    <w:p w14:paraId="13823521" w14:textId="77777777" w:rsidR="007929B2" w:rsidRPr="00EF06A7" w:rsidRDefault="007929B2" w:rsidP="007929B2">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053CFD9F" w14:textId="77777777" w:rsidR="007929B2" w:rsidRPr="00EF06A7" w:rsidRDefault="007929B2" w:rsidP="007929B2">
      <w:pPr>
        <w:pStyle w:val="B2"/>
      </w:pPr>
      <w:r w:rsidRPr="00EF06A7">
        <w:t>If the ratio (NACK /ACK + NACK) &gt; 0.1</w:t>
      </w:r>
    </w:p>
    <w:p w14:paraId="0FDA6CF2" w14:textId="77777777" w:rsidR="007929B2" w:rsidRPr="00EF06A7" w:rsidRDefault="007929B2" w:rsidP="007929B2">
      <w:pPr>
        <w:pStyle w:val="B2"/>
      </w:pPr>
      <w:r w:rsidRPr="00EF06A7">
        <w:t>then pass the UE for this test, otherwise go to step 8.</w:t>
      </w:r>
    </w:p>
    <w:p w14:paraId="49922B86" w14:textId="77777777" w:rsidR="007929B2" w:rsidRPr="00EF06A7" w:rsidRDefault="007929B2" w:rsidP="007929B2">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079C8295" w14:textId="77777777" w:rsidR="007929B2" w:rsidRPr="00EF06A7" w:rsidRDefault="007929B2" w:rsidP="007929B2">
      <w:pPr>
        <w:pStyle w:val="B2"/>
      </w:pPr>
      <w:r w:rsidRPr="00EF06A7">
        <w:t>If the ratio (NACK /ACK + NACK) ≤ 0.1</w:t>
      </w:r>
    </w:p>
    <w:p w14:paraId="1A4A4BDF" w14:textId="77777777" w:rsidR="007929B2" w:rsidRPr="00EF06A7" w:rsidRDefault="007929B2" w:rsidP="007929B2">
      <w:pPr>
        <w:pStyle w:val="B2"/>
      </w:pPr>
      <w:r w:rsidRPr="00EF06A7">
        <w:t>then pass the UE for this test, otherwise go to step 8.</w:t>
      </w:r>
    </w:p>
    <w:p w14:paraId="2F4D7744" w14:textId="77777777" w:rsidR="007929B2" w:rsidRPr="00EF06A7" w:rsidRDefault="007929B2" w:rsidP="007929B2">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49E52998" w14:textId="77777777" w:rsidR="007929B2" w:rsidRPr="00EF06A7" w:rsidRDefault="007929B2" w:rsidP="007929B2">
      <w:pPr>
        <w:pStyle w:val="H6"/>
      </w:pPr>
      <w:r w:rsidRPr="00EF06A7">
        <w:t>6.2.2.1.1.3.4.3</w:t>
      </w:r>
      <w:r w:rsidRPr="00EF06A7">
        <w:tab/>
        <w:t>Message contents</w:t>
      </w:r>
    </w:p>
    <w:p w14:paraId="77798767" w14:textId="77777777" w:rsidR="007929B2" w:rsidRPr="00EF06A7" w:rsidRDefault="007929B2" w:rsidP="007929B2">
      <w:r w:rsidRPr="00EF06A7">
        <w:rPr>
          <w:lang w:eastAsia="zh-CN"/>
        </w:rPr>
        <w:t xml:space="preserve">Message contents are according to </w:t>
      </w:r>
      <w:r w:rsidRPr="00EF06A7">
        <w:t>TS 38.508 [6] clause 5.4.2 with the following exceptions:</w:t>
      </w:r>
    </w:p>
    <w:p w14:paraId="0C4C7CCC" w14:textId="77777777" w:rsidR="007929B2" w:rsidRPr="00EF06A7" w:rsidRDefault="007929B2" w:rsidP="007929B2">
      <w:pPr>
        <w:pStyle w:val="H6"/>
      </w:pPr>
      <w:r w:rsidRPr="00EF06A7">
        <w:t>6.2.2.1.1.3.4.3_1</w:t>
      </w:r>
      <w:r w:rsidRPr="00EF06A7">
        <w:tab/>
        <w:t>Message exceptions for SA</w:t>
      </w:r>
    </w:p>
    <w:p w14:paraId="6D5C53AE" w14:textId="77777777" w:rsidR="007929B2" w:rsidRPr="00EF06A7" w:rsidRDefault="007929B2" w:rsidP="007929B2">
      <w:pPr>
        <w:pStyle w:val="TH"/>
      </w:pPr>
      <w:r w:rsidRPr="00EF06A7">
        <w:t>Table 6.2.2.1.1.3.4.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29B2" w:rsidRPr="00EF06A7" w14:paraId="3829EEBD"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0A03358C" w14:textId="77777777" w:rsidR="007929B2" w:rsidRPr="00EF06A7" w:rsidRDefault="007929B2" w:rsidP="00555F11">
            <w:pPr>
              <w:pStyle w:val="TAH"/>
              <w:jc w:val="left"/>
              <w:rPr>
                <w:b w:val="0"/>
              </w:rPr>
            </w:pPr>
            <w:r w:rsidRPr="00EF06A7">
              <w:rPr>
                <w:b w:val="0"/>
              </w:rPr>
              <w:t>Derivation Path: TS 38.508-1 Table 5.4.2.0-26</w:t>
            </w:r>
          </w:p>
        </w:tc>
      </w:tr>
      <w:tr w:rsidR="007929B2" w:rsidRPr="00EF06A7" w14:paraId="6733985E"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3BB888F3" w14:textId="77777777" w:rsidR="007929B2" w:rsidRPr="00EF06A7" w:rsidRDefault="007929B2" w:rsidP="00555F1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6AA646" w14:textId="77777777" w:rsidR="007929B2" w:rsidRPr="00EF06A7" w:rsidRDefault="007929B2" w:rsidP="00555F1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37996A8" w14:textId="77777777" w:rsidR="007929B2" w:rsidRPr="00EF06A7" w:rsidRDefault="007929B2" w:rsidP="00555F1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A9592F5" w14:textId="77777777" w:rsidR="007929B2" w:rsidRPr="00EF06A7" w:rsidRDefault="007929B2" w:rsidP="00555F11">
            <w:pPr>
              <w:pStyle w:val="TAH"/>
            </w:pPr>
            <w:r w:rsidRPr="00EF06A7">
              <w:t>Condition</w:t>
            </w:r>
          </w:p>
        </w:tc>
      </w:tr>
      <w:tr w:rsidR="007929B2" w:rsidRPr="00EF06A7" w14:paraId="0F7D2F02"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1694669" w14:textId="77777777" w:rsidR="007929B2" w:rsidRPr="00EF06A7" w:rsidRDefault="007929B2" w:rsidP="00555F11">
            <w:pPr>
              <w:pStyle w:val="TAL"/>
            </w:pPr>
            <w:r w:rsidRPr="00EF06A7">
              <w:t>PDSCH-Config ::= SEQUENCE {</w:t>
            </w:r>
          </w:p>
        </w:tc>
        <w:tc>
          <w:tcPr>
            <w:tcW w:w="2267" w:type="dxa"/>
            <w:tcBorders>
              <w:top w:val="single" w:sz="4" w:space="0" w:color="auto"/>
              <w:left w:val="single" w:sz="4" w:space="0" w:color="auto"/>
              <w:bottom w:val="single" w:sz="4" w:space="0" w:color="auto"/>
              <w:right w:val="single" w:sz="4" w:space="0" w:color="auto"/>
            </w:tcBorders>
          </w:tcPr>
          <w:p w14:paraId="7EBEF212"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7E59AB20"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106DDF0" w14:textId="77777777" w:rsidR="007929B2" w:rsidRPr="00EF06A7" w:rsidRDefault="007929B2" w:rsidP="00555F11">
            <w:pPr>
              <w:pStyle w:val="TAL"/>
            </w:pPr>
          </w:p>
        </w:tc>
      </w:tr>
      <w:tr w:rsidR="007929B2" w:rsidRPr="00EF06A7" w14:paraId="3AE55F4A"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50812C01" w14:textId="77777777" w:rsidR="007929B2" w:rsidRPr="00EF06A7" w:rsidRDefault="007929B2" w:rsidP="00555F11">
            <w:pPr>
              <w:pStyle w:val="TAL"/>
            </w:pPr>
            <w:r w:rsidRPr="00EF06A7">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0681F8C2" w14:textId="77777777" w:rsidR="007929B2" w:rsidRPr="00EF06A7" w:rsidRDefault="007929B2" w:rsidP="00555F11">
            <w:pPr>
              <w:pStyle w:val="TAL"/>
            </w:pPr>
            <w:r w:rsidRPr="00EF06A7">
              <w:t>qam1024</w:t>
            </w:r>
          </w:p>
        </w:tc>
        <w:tc>
          <w:tcPr>
            <w:tcW w:w="1700" w:type="dxa"/>
            <w:tcBorders>
              <w:top w:val="single" w:sz="4" w:space="0" w:color="auto"/>
              <w:left w:val="single" w:sz="4" w:space="0" w:color="auto"/>
              <w:bottom w:val="single" w:sz="4" w:space="0" w:color="auto"/>
              <w:right w:val="single" w:sz="4" w:space="0" w:color="auto"/>
            </w:tcBorders>
          </w:tcPr>
          <w:p w14:paraId="4330EE83"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73AEEBB" w14:textId="77777777" w:rsidR="007929B2" w:rsidRPr="00EF06A7" w:rsidRDefault="007929B2" w:rsidP="00555F11">
            <w:pPr>
              <w:pStyle w:val="TAL"/>
              <w:rPr>
                <w:rFonts w:eastAsia="SimSun"/>
                <w:lang w:eastAsia="zh-CN"/>
              </w:rPr>
            </w:pPr>
          </w:p>
        </w:tc>
      </w:tr>
      <w:tr w:rsidR="007929B2" w:rsidRPr="00EF06A7" w14:paraId="4BFBD64C"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0C856E2E" w14:textId="77777777" w:rsidR="007929B2" w:rsidRPr="00EF06A7" w:rsidRDefault="007929B2" w:rsidP="00555F11">
            <w:pPr>
              <w:pStyle w:val="TAL"/>
              <w:rPr>
                <w:rFonts w:eastAsia="Malgun Gothic"/>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75E09B72"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44B86238"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709CD748" w14:textId="77777777" w:rsidR="007929B2" w:rsidRPr="00EF06A7" w:rsidRDefault="007929B2" w:rsidP="00555F11">
            <w:pPr>
              <w:pStyle w:val="TAL"/>
            </w:pPr>
          </w:p>
        </w:tc>
      </w:tr>
    </w:tbl>
    <w:p w14:paraId="1759063E" w14:textId="77777777" w:rsidR="007929B2" w:rsidRPr="00EF06A7" w:rsidRDefault="007929B2" w:rsidP="007929B2"/>
    <w:p w14:paraId="4D5129D3" w14:textId="77777777" w:rsidR="007929B2" w:rsidRPr="00EF06A7" w:rsidRDefault="007929B2" w:rsidP="007929B2">
      <w:pPr>
        <w:pStyle w:val="H6"/>
      </w:pPr>
      <w:r w:rsidRPr="00EF06A7">
        <w:t>6.2.2.1.1.3.4.3_2</w:t>
      </w:r>
      <w:r w:rsidRPr="00EF06A7">
        <w:tab/>
        <w:t>Message exceptions for NSA</w:t>
      </w:r>
    </w:p>
    <w:p w14:paraId="3DBE716C" w14:textId="77777777" w:rsidR="007929B2" w:rsidRPr="00EF06A7" w:rsidRDefault="007929B2" w:rsidP="007929B2">
      <w:r w:rsidRPr="00EF06A7">
        <w:t>Same as specified in 6.2.2.1.1.3.4.3_1.</w:t>
      </w:r>
    </w:p>
    <w:p w14:paraId="4E121A0B" w14:textId="77777777" w:rsidR="007929B2" w:rsidRPr="00EF06A7" w:rsidRDefault="007929B2" w:rsidP="007929B2">
      <w:pPr>
        <w:pStyle w:val="H6"/>
      </w:pPr>
      <w:r w:rsidRPr="00EF06A7">
        <w:t>6.2.2.1.1.3.5</w:t>
      </w:r>
      <w:r w:rsidRPr="00EF06A7">
        <w:tab/>
        <w:t>Test Requirements</w:t>
      </w:r>
    </w:p>
    <w:p w14:paraId="277E01B9" w14:textId="77777777" w:rsidR="007929B2" w:rsidRPr="00EF06A7" w:rsidRDefault="007929B2" w:rsidP="007929B2">
      <w:r w:rsidRPr="00EF06A7">
        <w:t>The pass fail decision is as specified in the test procedure in clause 6.2.2.1.1.3.4.2.</w:t>
      </w:r>
    </w:p>
    <w:p w14:paraId="2814D500" w14:textId="77777777" w:rsidR="007929B2" w:rsidRPr="00EF06A7" w:rsidRDefault="007929B2" w:rsidP="007929B2">
      <w:r w:rsidRPr="00EF06A7">
        <w:t>There are no parameters in the test setup or measurement process whose variation impacts the results so there are no applicable test tolerances for this test.</w:t>
      </w:r>
    </w:p>
    <w:p w14:paraId="6ED04B19" w14:textId="77777777" w:rsidR="00EB4AC5" w:rsidRPr="00EF06A7" w:rsidRDefault="00EB4AC5" w:rsidP="00EB4AC5">
      <w:pPr>
        <w:pStyle w:val="Heading6"/>
      </w:pPr>
      <w:r w:rsidRPr="00EF06A7">
        <w:t>6.2.2.1.1.4</w:t>
      </w:r>
      <w:r w:rsidRPr="00EF06A7">
        <w:tab/>
        <w:t>2Rx FDD FR1 periodic CQI reporting under AWGN conditions for RedCap</w:t>
      </w:r>
    </w:p>
    <w:p w14:paraId="0A6AA4D9" w14:textId="77777777" w:rsidR="00EB4AC5" w:rsidRPr="00EF06A7" w:rsidRDefault="00EB4AC5" w:rsidP="00EB4AC5">
      <w:pPr>
        <w:pStyle w:val="H6"/>
      </w:pPr>
      <w:r w:rsidRPr="00EF06A7">
        <w:t>6.2.2.1.1.4.1</w:t>
      </w:r>
      <w:r w:rsidRPr="00EF06A7">
        <w:tab/>
        <w:t>Test Purpose</w:t>
      </w:r>
    </w:p>
    <w:p w14:paraId="3842BEE5" w14:textId="77777777" w:rsidR="00EB4AC5" w:rsidRPr="00EF06A7" w:rsidRDefault="00EB4AC5" w:rsidP="00EB4AC5">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73A23B84" w14:textId="77777777" w:rsidR="00EB4AC5" w:rsidRPr="00EF06A7" w:rsidRDefault="00EB4AC5" w:rsidP="00EB4AC5">
      <w:pPr>
        <w:pStyle w:val="H6"/>
      </w:pPr>
      <w:r w:rsidRPr="00EF06A7">
        <w:t>6.2.2.1.1.4.2</w:t>
      </w:r>
      <w:r w:rsidRPr="00EF06A7">
        <w:tab/>
        <w:t>Test Applicability</w:t>
      </w:r>
    </w:p>
    <w:p w14:paraId="31D23F79" w14:textId="77777777" w:rsidR="00EB4AC5" w:rsidRPr="00EF06A7" w:rsidRDefault="00EB4AC5" w:rsidP="00EB4AC5">
      <w:r w:rsidRPr="00EF06A7">
        <w:t>This test applies to all types of NR/5GC UE release 17 and forward supporting RedCap.</w:t>
      </w:r>
    </w:p>
    <w:p w14:paraId="69D9DCFF" w14:textId="77777777" w:rsidR="00EB4AC5" w:rsidRPr="00EF06A7" w:rsidRDefault="00EB4AC5" w:rsidP="00EB4AC5">
      <w:pPr>
        <w:pStyle w:val="H6"/>
      </w:pPr>
      <w:bookmarkStart w:id="136" w:name="_Toc114565877"/>
      <w:bookmarkStart w:id="137" w:name="_Toc115267967"/>
      <w:r w:rsidRPr="00EF06A7">
        <w:t>6.2.2.1.1.4.3</w:t>
      </w:r>
      <w:r w:rsidRPr="00EF06A7">
        <w:rPr>
          <w:lang w:eastAsia="zh-CN"/>
        </w:rPr>
        <w:tab/>
      </w:r>
      <w:r w:rsidRPr="00EF06A7">
        <w:t>Minimum requirement for periodic CQI reporting for RedCap</w:t>
      </w:r>
      <w:bookmarkEnd w:id="136"/>
      <w:bookmarkEnd w:id="137"/>
    </w:p>
    <w:p w14:paraId="66000CE2" w14:textId="77777777" w:rsidR="00EB4AC5" w:rsidRPr="00EF06A7" w:rsidRDefault="00EB4AC5" w:rsidP="00EB4AC5">
      <w:pPr>
        <w:rPr>
          <w:rFonts w:eastAsia="SimSun"/>
        </w:rPr>
      </w:pPr>
      <w:r w:rsidRPr="00EF06A7">
        <w:rPr>
          <w:rFonts w:eastAsia="SimSun"/>
        </w:rPr>
        <w:t xml:space="preserve">For the parameters specified in Table 6.2.2.1.1.4.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2AFB29AC" w14:textId="77777777" w:rsidR="00EB4AC5" w:rsidRPr="00EF06A7" w:rsidRDefault="00EB4AC5" w:rsidP="00EB4AC5">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007A70B9" w14:textId="77777777" w:rsidR="00EB4AC5" w:rsidRPr="00EF06A7" w:rsidRDefault="00EB4AC5" w:rsidP="00EB4AC5">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4431663" w14:textId="77777777" w:rsidR="00EB4AC5" w:rsidRPr="00EF06A7" w:rsidRDefault="00EB4AC5" w:rsidP="00EB4AC5">
      <w:pPr>
        <w:pStyle w:val="TH"/>
        <w:rPr>
          <w:rFonts w:eastAsia="SimSun"/>
          <w:lang w:eastAsia="zh-CN"/>
        </w:rPr>
      </w:pPr>
      <w:r w:rsidRPr="00EF06A7">
        <w:t>Table 6.2.2.1.1.4.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B4AC5" w:rsidRPr="00EF06A7" w14:paraId="70DA521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BEC21C" w14:textId="77777777" w:rsidR="00EB4AC5" w:rsidRPr="00EF06A7" w:rsidRDefault="00EB4AC5" w:rsidP="00057C19">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299200" w14:textId="77777777" w:rsidR="00EB4AC5" w:rsidRPr="00EF06A7" w:rsidRDefault="00EB4AC5" w:rsidP="00057C19">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ED2DE12" w14:textId="77777777" w:rsidR="00EB4AC5" w:rsidRPr="00EF06A7" w:rsidRDefault="00EB4AC5" w:rsidP="00057C19">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A9E2ABD" w14:textId="77777777" w:rsidR="00EB4AC5" w:rsidRPr="00EF06A7" w:rsidRDefault="00EB4AC5" w:rsidP="00057C19">
            <w:pPr>
              <w:pStyle w:val="TAH"/>
              <w:rPr>
                <w:rFonts w:eastAsia="SimSun"/>
                <w:lang w:eastAsia="zh-CN"/>
              </w:rPr>
            </w:pPr>
            <w:r w:rsidRPr="00EF06A7">
              <w:rPr>
                <w:rFonts w:eastAsia="SimSun"/>
                <w:lang w:eastAsia="zh-CN"/>
              </w:rPr>
              <w:t>Test 2</w:t>
            </w:r>
          </w:p>
        </w:tc>
      </w:tr>
      <w:tr w:rsidR="00EB4AC5" w:rsidRPr="00EF06A7" w14:paraId="5345AD3E"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8C8731" w14:textId="77777777" w:rsidR="00EB4AC5" w:rsidRPr="00EF06A7" w:rsidRDefault="00EB4AC5" w:rsidP="00057C19">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42B0AE3" w14:textId="77777777" w:rsidR="00EB4AC5" w:rsidRPr="00EF06A7" w:rsidRDefault="00EB4AC5" w:rsidP="00057C19">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D871F" w14:textId="77777777" w:rsidR="00EB4AC5" w:rsidRPr="00EF06A7" w:rsidRDefault="00EB4AC5" w:rsidP="00057C19">
            <w:pPr>
              <w:pStyle w:val="TAC"/>
              <w:rPr>
                <w:rFonts w:eastAsia="SimSun"/>
                <w:lang w:eastAsia="zh-CN"/>
              </w:rPr>
            </w:pPr>
            <w:r w:rsidRPr="00EF06A7">
              <w:rPr>
                <w:rFonts w:eastAsia="SimSun"/>
                <w:lang w:eastAsia="zh-CN"/>
              </w:rPr>
              <w:t>10</w:t>
            </w:r>
          </w:p>
        </w:tc>
      </w:tr>
      <w:tr w:rsidR="00EB4AC5" w:rsidRPr="00EF06A7" w14:paraId="7B9513F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13FC77" w14:textId="77777777" w:rsidR="00EB4AC5" w:rsidRPr="00EF06A7" w:rsidRDefault="00EB4AC5" w:rsidP="00057C19">
            <w:pPr>
              <w:pStyle w:val="TAL"/>
              <w:rPr>
                <w:rFonts w:eastAsia="?? ??"/>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0C92C03" w14:textId="77777777" w:rsidR="00EB4AC5" w:rsidRPr="00EF06A7" w:rsidRDefault="00EB4AC5" w:rsidP="00057C19">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A2D34" w14:textId="77777777" w:rsidR="00EB4AC5" w:rsidRPr="00EF06A7" w:rsidRDefault="00EB4AC5" w:rsidP="00057C19">
            <w:pPr>
              <w:pStyle w:val="TAC"/>
              <w:rPr>
                <w:rFonts w:eastAsia="SimSun"/>
              </w:rPr>
            </w:pPr>
            <w:r w:rsidRPr="00EF06A7">
              <w:rPr>
                <w:rFonts w:eastAsia="SimSun"/>
              </w:rPr>
              <w:t>15</w:t>
            </w:r>
          </w:p>
        </w:tc>
      </w:tr>
      <w:tr w:rsidR="00EB4AC5" w:rsidRPr="00EF06A7" w14:paraId="32CDF7D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2C7A33" w14:textId="77777777" w:rsidR="00EB4AC5" w:rsidRPr="00EF06A7" w:rsidRDefault="00EB4AC5" w:rsidP="00057C19">
            <w:pPr>
              <w:pStyle w:val="TAL"/>
              <w:rPr>
                <w:rFonts w:eastAsia="SimSun"/>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258AD4D" w14:textId="77777777" w:rsidR="00EB4AC5" w:rsidRPr="00EF06A7" w:rsidRDefault="00EB4AC5" w:rsidP="00057C19">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FD3458" w14:textId="77777777" w:rsidR="00EB4AC5" w:rsidRPr="00EF06A7" w:rsidRDefault="00EB4AC5" w:rsidP="00057C19">
            <w:pPr>
              <w:pStyle w:val="TAC"/>
              <w:rPr>
                <w:rFonts w:eastAsia="SimSun"/>
              </w:rPr>
            </w:pPr>
            <w:r w:rsidRPr="00EF06A7">
              <w:rPr>
                <w:rFonts w:eastAsia="SimSun"/>
                <w:lang w:eastAsia="zh-CN"/>
              </w:rPr>
              <w:t>FDD</w:t>
            </w:r>
          </w:p>
        </w:tc>
      </w:tr>
      <w:tr w:rsidR="00EB4AC5" w:rsidRPr="00EF06A7" w14:paraId="708A743A"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AA1E8B" w14:textId="77777777" w:rsidR="00EB4AC5" w:rsidRPr="00EF06A7" w:rsidRDefault="00EB4AC5" w:rsidP="00057C19">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36284BF" w14:textId="77777777" w:rsidR="00EB4AC5" w:rsidRPr="00EF06A7" w:rsidRDefault="00EB4AC5" w:rsidP="00057C19">
            <w:pPr>
              <w:pStyle w:val="TAC"/>
            </w:pPr>
            <w:r w:rsidRPr="00EF06A7">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258B93D1" w14:textId="0718BD77" w:rsidR="00EB4AC5" w:rsidRPr="00EF06A7" w:rsidRDefault="00EB4AC5" w:rsidP="00057C19">
            <w:pPr>
              <w:pStyle w:val="TAC"/>
              <w:rPr>
                <w:rFonts w:eastAsia="SimSun"/>
                <w:lang w:eastAsia="zh-CN"/>
              </w:rPr>
            </w:pPr>
            <w:r w:rsidRPr="00EF06A7">
              <w:rPr>
                <w:rFonts w:eastAsia="SimSun"/>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76B27949" w14:textId="55118DAF" w:rsidR="00EB4AC5" w:rsidRPr="00EF06A7" w:rsidRDefault="00EB4AC5" w:rsidP="00057C19">
            <w:pPr>
              <w:pStyle w:val="TAC"/>
            </w:pPr>
            <w:r w:rsidRPr="00EF06A7">
              <w:rPr>
                <w:rFonts w:eastAsia="SimSun"/>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37E3E6D9" w14:textId="3BD2A436" w:rsidR="00EB4AC5" w:rsidRPr="00EF06A7" w:rsidRDefault="00EB4AC5" w:rsidP="00057C19">
            <w:pPr>
              <w:pStyle w:val="TAC"/>
              <w:rPr>
                <w:rFonts w:eastAsia="SimSun"/>
                <w:lang w:eastAsia="zh-CN"/>
              </w:rPr>
            </w:pPr>
            <w:r w:rsidRPr="00EF06A7">
              <w:rPr>
                <w:rFonts w:eastAsia="SimSun"/>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3D1BDA17" w14:textId="61E30E9C" w:rsidR="00EB4AC5" w:rsidRPr="00EF06A7" w:rsidRDefault="00EB4AC5" w:rsidP="00057C19">
            <w:pPr>
              <w:pStyle w:val="TAC"/>
              <w:rPr>
                <w:rFonts w:eastAsia="SimSun"/>
                <w:lang w:eastAsia="zh-CN"/>
              </w:rPr>
            </w:pPr>
            <w:r w:rsidRPr="00EF06A7">
              <w:rPr>
                <w:rFonts w:eastAsia="SimSun"/>
                <w:lang w:eastAsia="zh-CN"/>
              </w:rPr>
              <w:t>15</w:t>
            </w:r>
          </w:p>
        </w:tc>
      </w:tr>
      <w:tr w:rsidR="00EB4AC5" w:rsidRPr="00EF06A7" w14:paraId="4621F955"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99C70A" w14:textId="77777777" w:rsidR="00EB4AC5" w:rsidRPr="00EF06A7" w:rsidRDefault="00EB4AC5" w:rsidP="00057C19">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487588C0"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0BF77A" w14:textId="77777777" w:rsidR="00EB4AC5" w:rsidRPr="00EF06A7" w:rsidRDefault="00EB4AC5" w:rsidP="00057C19">
            <w:pPr>
              <w:pStyle w:val="TAC"/>
            </w:pPr>
            <w:r w:rsidRPr="00EF06A7">
              <w:rPr>
                <w:rFonts w:eastAsia="SimSun"/>
              </w:rPr>
              <w:t>AWGN</w:t>
            </w:r>
          </w:p>
        </w:tc>
      </w:tr>
      <w:tr w:rsidR="00EB4AC5" w:rsidRPr="00EF06A7" w14:paraId="4FD1AEEA"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670EF1" w14:textId="77777777" w:rsidR="00EB4AC5" w:rsidRPr="00EF06A7" w:rsidRDefault="00EB4AC5" w:rsidP="00057C19">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CB4FDF5"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F61A4" w14:textId="77777777" w:rsidR="00EB4AC5" w:rsidRPr="00EF06A7" w:rsidRDefault="00EB4AC5" w:rsidP="00057C19">
            <w:pPr>
              <w:pStyle w:val="TAC"/>
              <w:rPr>
                <w:lang w:eastAsia="zh-CN"/>
              </w:rPr>
            </w:pPr>
            <w:r w:rsidRPr="00EF06A7">
              <w:rPr>
                <w:rFonts w:eastAsia="SimSun"/>
              </w:rPr>
              <w:t xml:space="preserve">2×2 with static channel specified in </w:t>
            </w:r>
            <w:r w:rsidRPr="00EF06A7">
              <w:rPr>
                <w:rFonts w:eastAsia="SimSun"/>
                <w:lang w:eastAsia="zh-CN"/>
              </w:rPr>
              <w:t>Annex B.1</w:t>
            </w:r>
          </w:p>
        </w:tc>
      </w:tr>
      <w:tr w:rsidR="00EB4AC5" w:rsidRPr="00EF06A7" w14:paraId="3EA3F73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3014C9" w14:textId="77777777" w:rsidR="00EB4AC5" w:rsidRPr="00EF06A7" w:rsidRDefault="00EB4AC5" w:rsidP="00057C19">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19A2B53"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7CF3DA" w14:textId="77777777" w:rsidR="00EB4AC5" w:rsidRPr="00EF06A7" w:rsidRDefault="00EB4AC5" w:rsidP="00057C19">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EB4AC5" w:rsidRPr="00EF06A7" w14:paraId="31A62AD6"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783A85D4" w14:textId="0F30BD17" w:rsidR="00EB4AC5" w:rsidRPr="00EF06A7" w:rsidRDefault="00EB4AC5" w:rsidP="00057C19">
            <w:pPr>
              <w:pStyle w:val="TAL"/>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2D1E75" w14:textId="77777777" w:rsidR="00EB4AC5" w:rsidRPr="00EF06A7" w:rsidRDefault="00EB4AC5" w:rsidP="00057C19">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65DD"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AEB6C4" w14:textId="77777777" w:rsidR="00EB4AC5" w:rsidRPr="00EF06A7" w:rsidRDefault="00EB4AC5" w:rsidP="00057C19">
            <w:pPr>
              <w:pStyle w:val="TAC"/>
            </w:pPr>
            <w:r w:rsidRPr="00EF06A7">
              <w:rPr>
                <w:rFonts w:eastAsia="SimSun"/>
              </w:rPr>
              <w:t>Periodic</w:t>
            </w:r>
          </w:p>
        </w:tc>
      </w:tr>
      <w:tr w:rsidR="00EB4AC5" w:rsidRPr="00EF06A7" w14:paraId="15126B64" w14:textId="77777777" w:rsidTr="00057C19">
        <w:trPr>
          <w:trHeight w:val="70"/>
        </w:trPr>
        <w:tc>
          <w:tcPr>
            <w:tcW w:w="1556" w:type="dxa"/>
            <w:vMerge/>
            <w:tcBorders>
              <w:left w:val="single" w:sz="4" w:space="0" w:color="auto"/>
              <w:right w:val="single" w:sz="4" w:space="0" w:color="auto"/>
            </w:tcBorders>
            <w:vAlign w:val="center"/>
            <w:hideMark/>
          </w:tcPr>
          <w:p w14:paraId="4EC61EF8"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9EF805" w14:textId="77777777" w:rsidR="00EB4AC5" w:rsidRPr="00EF06A7" w:rsidRDefault="00EB4AC5" w:rsidP="00057C19">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A9DAF2E"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566FF9" w14:textId="77777777" w:rsidR="00EB4AC5" w:rsidRPr="00EF06A7" w:rsidRDefault="00EB4AC5" w:rsidP="00057C19">
            <w:pPr>
              <w:pStyle w:val="TAC"/>
              <w:rPr>
                <w:rFonts w:eastAsia="SimSun"/>
                <w:lang w:eastAsia="zh-CN"/>
              </w:rPr>
            </w:pPr>
            <w:r w:rsidRPr="00EF06A7">
              <w:rPr>
                <w:rFonts w:eastAsia="SimSun"/>
                <w:lang w:eastAsia="zh-CN"/>
              </w:rPr>
              <w:t>4</w:t>
            </w:r>
          </w:p>
        </w:tc>
      </w:tr>
      <w:tr w:rsidR="00EB4AC5" w:rsidRPr="00EF06A7" w14:paraId="2E3A21A8" w14:textId="77777777" w:rsidTr="00057C19">
        <w:trPr>
          <w:trHeight w:val="70"/>
        </w:trPr>
        <w:tc>
          <w:tcPr>
            <w:tcW w:w="1556" w:type="dxa"/>
            <w:vMerge/>
            <w:tcBorders>
              <w:left w:val="single" w:sz="4" w:space="0" w:color="auto"/>
              <w:right w:val="single" w:sz="4" w:space="0" w:color="auto"/>
            </w:tcBorders>
            <w:vAlign w:val="center"/>
            <w:hideMark/>
          </w:tcPr>
          <w:p w14:paraId="7EAE9D30"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D12DAE" w14:textId="77777777" w:rsidR="00EB4AC5" w:rsidRPr="00EF06A7" w:rsidRDefault="00EB4AC5" w:rsidP="00057C19">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2D22DC5"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32DC4D" w14:textId="77777777" w:rsidR="00EB4AC5" w:rsidRPr="00EF06A7" w:rsidRDefault="00EB4AC5" w:rsidP="00057C19">
            <w:pPr>
              <w:pStyle w:val="TAC"/>
            </w:pPr>
            <w:r w:rsidRPr="00EF06A7">
              <w:rPr>
                <w:rFonts w:eastAsia="SimSun"/>
              </w:rPr>
              <w:t>FD-CDM2</w:t>
            </w:r>
          </w:p>
        </w:tc>
      </w:tr>
      <w:tr w:rsidR="00EB4AC5" w:rsidRPr="00EF06A7" w14:paraId="55439A33" w14:textId="77777777" w:rsidTr="00057C19">
        <w:trPr>
          <w:trHeight w:val="70"/>
        </w:trPr>
        <w:tc>
          <w:tcPr>
            <w:tcW w:w="1556" w:type="dxa"/>
            <w:vMerge/>
            <w:tcBorders>
              <w:left w:val="single" w:sz="4" w:space="0" w:color="auto"/>
              <w:right w:val="single" w:sz="4" w:space="0" w:color="auto"/>
            </w:tcBorders>
            <w:vAlign w:val="center"/>
            <w:hideMark/>
          </w:tcPr>
          <w:p w14:paraId="0729FFE7"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4AFA89" w14:textId="77777777" w:rsidR="00EB4AC5" w:rsidRPr="00EF06A7" w:rsidRDefault="00EB4AC5" w:rsidP="00057C19">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47A4DC2"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5EC36" w14:textId="77777777" w:rsidR="00EB4AC5" w:rsidRPr="00EF06A7" w:rsidRDefault="00EB4AC5" w:rsidP="00057C19">
            <w:pPr>
              <w:pStyle w:val="TAC"/>
            </w:pPr>
            <w:r w:rsidRPr="00EF06A7">
              <w:t>1</w:t>
            </w:r>
          </w:p>
        </w:tc>
      </w:tr>
      <w:tr w:rsidR="00EB4AC5" w:rsidRPr="00EF06A7" w14:paraId="6C424B5D" w14:textId="77777777" w:rsidTr="00057C19">
        <w:trPr>
          <w:trHeight w:val="70"/>
        </w:trPr>
        <w:tc>
          <w:tcPr>
            <w:tcW w:w="1556" w:type="dxa"/>
            <w:vMerge/>
            <w:tcBorders>
              <w:left w:val="single" w:sz="4" w:space="0" w:color="auto"/>
              <w:right w:val="single" w:sz="4" w:space="0" w:color="auto"/>
            </w:tcBorders>
            <w:vAlign w:val="center"/>
            <w:hideMark/>
          </w:tcPr>
          <w:p w14:paraId="1D7F746A"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A1D0D6" w14:textId="77777777" w:rsidR="00EB4AC5" w:rsidRPr="00EF06A7" w:rsidRDefault="00EB4AC5" w:rsidP="00057C19">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3D582C7" w14:textId="77777777" w:rsidR="00EB4AC5" w:rsidRPr="00EF06A7" w:rsidRDefault="00EB4AC5" w:rsidP="00057C19">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6C863" w14:textId="77777777" w:rsidR="00EB4AC5" w:rsidRPr="00EF06A7" w:rsidRDefault="00EB4AC5" w:rsidP="00057C19">
            <w:pPr>
              <w:pStyle w:val="TAC"/>
              <w:rPr>
                <w:rFonts w:eastAsia="SimSun"/>
                <w:lang w:eastAsia="zh-CN"/>
              </w:rPr>
            </w:pPr>
            <w:r w:rsidRPr="00EF06A7">
              <w:rPr>
                <w:rFonts w:eastAsia="SimSun"/>
                <w:lang w:eastAsia="zh-CN"/>
              </w:rPr>
              <w:t>Row 5,4</w:t>
            </w:r>
          </w:p>
        </w:tc>
      </w:tr>
      <w:tr w:rsidR="00EB4AC5" w:rsidRPr="00EF06A7" w14:paraId="58F7243F" w14:textId="77777777" w:rsidTr="00057C19">
        <w:trPr>
          <w:trHeight w:val="70"/>
        </w:trPr>
        <w:tc>
          <w:tcPr>
            <w:tcW w:w="1556" w:type="dxa"/>
            <w:vMerge/>
            <w:tcBorders>
              <w:left w:val="single" w:sz="4" w:space="0" w:color="auto"/>
              <w:right w:val="single" w:sz="4" w:space="0" w:color="auto"/>
            </w:tcBorders>
            <w:vAlign w:val="center"/>
            <w:hideMark/>
          </w:tcPr>
          <w:p w14:paraId="465220FA"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C7E9C4" w14:textId="77777777" w:rsidR="00EB4AC5" w:rsidRPr="00EF06A7" w:rsidRDefault="00EB4AC5" w:rsidP="00057C19">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B5FE0F7"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4638A1" w14:textId="77777777" w:rsidR="00EB4AC5" w:rsidRPr="00EF06A7" w:rsidRDefault="00EB4AC5" w:rsidP="00057C19">
            <w:pPr>
              <w:pStyle w:val="TAC"/>
              <w:rPr>
                <w:rFonts w:eastAsia="SimSun"/>
                <w:lang w:eastAsia="zh-CN"/>
              </w:rPr>
            </w:pPr>
            <w:r w:rsidRPr="00EF06A7">
              <w:rPr>
                <w:rFonts w:eastAsia="SimSun"/>
                <w:lang w:eastAsia="zh-CN"/>
              </w:rPr>
              <w:t>9</w:t>
            </w:r>
          </w:p>
        </w:tc>
      </w:tr>
      <w:tr w:rsidR="00EB4AC5" w:rsidRPr="00EF06A7" w14:paraId="43EF1D59" w14:textId="77777777" w:rsidTr="00057C19">
        <w:trPr>
          <w:trHeight w:val="70"/>
        </w:trPr>
        <w:tc>
          <w:tcPr>
            <w:tcW w:w="1556" w:type="dxa"/>
            <w:vMerge/>
            <w:tcBorders>
              <w:left w:val="single" w:sz="4" w:space="0" w:color="auto"/>
              <w:bottom w:val="single" w:sz="4" w:space="0" w:color="auto"/>
              <w:right w:val="single" w:sz="4" w:space="0" w:color="auto"/>
            </w:tcBorders>
            <w:vAlign w:val="center"/>
            <w:hideMark/>
          </w:tcPr>
          <w:p w14:paraId="1C3661BA" w14:textId="77777777" w:rsidR="00EB4AC5" w:rsidRPr="00EF06A7" w:rsidRDefault="00EB4AC5" w:rsidP="00057C19">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6D4FD211" w14:textId="77777777" w:rsidR="00EB4AC5" w:rsidRPr="00EF06A7" w:rsidRDefault="00EB4AC5" w:rsidP="00057C19">
            <w:pPr>
              <w:pStyle w:val="TAL"/>
              <w:rPr>
                <w:rFonts w:eastAsia="SimSun"/>
              </w:rPr>
            </w:pPr>
            <w:r w:rsidRPr="00EF06A7">
              <w:rPr>
                <w:rFonts w:eastAsia="SimSun"/>
              </w:rPr>
              <w:t>CSI-RS</w:t>
            </w:r>
          </w:p>
          <w:p w14:paraId="2A3ACA8B" w14:textId="77777777" w:rsidR="00EB4AC5" w:rsidRPr="00EF06A7" w:rsidRDefault="00EB4AC5" w:rsidP="00057C19">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C78ED6C" w14:textId="77777777" w:rsidR="00EB4AC5" w:rsidRPr="00EF06A7" w:rsidRDefault="00EB4AC5" w:rsidP="00057C19">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9012E" w14:textId="1CE421D7" w:rsidR="00EB4AC5" w:rsidRPr="00EF06A7" w:rsidRDefault="00B36F42" w:rsidP="00057C19">
            <w:pPr>
              <w:pStyle w:val="TAC"/>
              <w:rPr>
                <w:rFonts w:eastAsia="SimSun"/>
                <w:lang w:eastAsia="zh-CN"/>
              </w:rPr>
            </w:pPr>
            <w:r w:rsidRPr="00EF06A7">
              <w:rPr>
                <w:rFonts w:eastAsia="SimSun"/>
                <w:lang w:eastAsia="zh-CN"/>
              </w:rPr>
              <w:t>10/5</w:t>
            </w:r>
          </w:p>
        </w:tc>
      </w:tr>
      <w:tr w:rsidR="00EB4AC5" w:rsidRPr="00EF06A7" w14:paraId="4AC24CB9"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59B534F5" w14:textId="5BD2D38D" w:rsidR="00EB4AC5" w:rsidRPr="00EF06A7" w:rsidRDefault="00EB4AC5" w:rsidP="00057C19">
            <w:pPr>
              <w:pStyle w:val="TAL"/>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BD7239" w14:textId="77777777" w:rsidR="00EB4AC5" w:rsidRPr="00EF06A7" w:rsidRDefault="00EB4AC5" w:rsidP="00057C19">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9D3B8AA"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60484C" w14:textId="77777777" w:rsidR="00EB4AC5" w:rsidRPr="00EF06A7" w:rsidRDefault="00EB4AC5" w:rsidP="00057C19">
            <w:pPr>
              <w:pStyle w:val="TAC"/>
            </w:pPr>
            <w:r w:rsidRPr="00EF06A7">
              <w:rPr>
                <w:rFonts w:eastAsia="SimSun"/>
              </w:rPr>
              <w:t>Periodic</w:t>
            </w:r>
          </w:p>
        </w:tc>
      </w:tr>
      <w:tr w:rsidR="00EB4AC5" w:rsidRPr="00EF06A7" w14:paraId="292C156C" w14:textId="77777777" w:rsidTr="00057C19">
        <w:trPr>
          <w:trHeight w:val="70"/>
        </w:trPr>
        <w:tc>
          <w:tcPr>
            <w:tcW w:w="1556" w:type="dxa"/>
            <w:vMerge/>
            <w:tcBorders>
              <w:left w:val="single" w:sz="4" w:space="0" w:color="auto"/>
              <w:right w:val="single" w:sz="4" w:space="0" w:color="auto"/>
            </w:tcBorders>
            <w:vAlign w:val="center"/>
          </w:tcPr>
          <w:p w14:paraId="1B062921"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649B3F" w14:textId="77777777" w:rsidR="00EB4AC5" w:rsidRPr="00EF06A7" w:rsidRDefault="00EB4AC5" w:rsidP="00057C19">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CA4ABEE"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64C6D2" w14:textId="77777777" w:rsidR="00EB4AC5" w:rsidRPr="00EF06A7" w:rsidRDefault="00EB4AC5" w:rsidP="00057C19">
            <w:pPr>
              <w:pStyle w:val="TAC"/>
              <w:rPr>
                <w:rFonts w:eastAsia="SimSun"/>
              </w:rPr>
            </w:pPr>
            <w:r w:rsidRPr="00EF06A7">
              <w:rPr>
                <w:rFonts w:eastAsia="SimSun"/>
                <w:lang w:eastAsia="zh-CN"/>
              </w:rPr>
              <w:t>2</w:t>
            </w:r>
          </w:p>
        </w:tc>
      </w:tr>
      <w:tr w:rsidR="00EB4AC5" w:rsidRPr="00EF06A7" w14:paraId="3E2896E2" w14:textId="77777777" w:rsidTr="00057C19">
        <w:trPr>
          <w:trHeight w:val="70"/>
        </w:trPr>
        <w:tc>
          <w:tcPr>
            <w:tcW w:w="1556" w:type="dxa"/>
            <w:vMerge/>
            <w:tcBorders>
              <w:left w:val="single" w:sz="4" w:space="0" w:color="auto"/>
              <w:right w:val="single" w:sz="4" w:space="0" w:color="auto"/>
            </w:tcBorders>
            <w:vAlign w:val="center"/>
            <w:hideMark/>
          </w:tcPr>
          <w:p w14:paraId="1B3E8D61"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C27E1B" w14:textId="77777777" w:rsidR="00EB4AC5" w:rsidRPr="00EF06A7" w:rsidRDefault="00EB4AC5" w:rsidP="00057C19">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56CB0AB"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2684F" w14:textId="77777777" w:rsidR="00EB4AC5" w:rsidRPr="00EF06A7" w:rsidRDefault="00EB4AC5" w:rsidP="00057C19">
            <w:pPr>
              <w:pStyle w:val="TAC"/>
            </w:pPr>
            <w:r w:rsidRPr="00EF06A7">
              <w:rPr>
                <w:rFonts w:eastAsia="SimSun"/>
              </w:rPr>
              <w:t>FD-CDM2</w:t>
            </w:r>
          </w:p>
        </w:tc>
      </w:tr>
      <w:tr w:rsidR="00EB4AC5" w:rsidRPr="00EF06A7" w14:paraId="22ECBDDF" w14:textId="77777777" w:rsidTr="00057C19">
        <w:trPr>
          <w:trHeight w:val="70"/>
        </w:trPr>
        <w:tc>
          <w:tcPr>
            <w:tcW w:w="1556" w:type="dxa"/>
            <w:vMerge/>
            <w:tcBorders>
              <w:left w:val="single" w:sz="4" w:space="0" w:color="auto"/>
              <w:right w:val="single" w:sz="4" w:space="0" w:color="auto"/>
            </w:tcBorders>
            <w:vAlign w:val="center"/>
            <w:hideMark/>
          </w:tcPr>
          <w:p w14:paraId="3631436E"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F498F2" w14:textId="77777777" w:rsidR="00EB4AC5" w:rsidRPr="00EF06A7" w:rsidRDefault="00EB4AC5" w:rsidP="00057C19">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49C486B"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92F5CE" w14:textId="77777777" w:rsidR="00EB4AC5" w:rsidRPr="00EF06A7" w:rsidRDefault="00EB4AC5" w:rsidP="00057C19">
            <w:pPr>
              <w:pStyle w:val="TAC"/>
            </w:pPr>
            <w:r w:rsidRPr="00EF06A7">
              <w:t>1</w:t>
            </w:r>
          </w:p>
        </w:tc>
      </w:tr>
      <w:tr w:rsidR="00EB4AC5" w:rsidRPr="00EF06A7" w14:paraId="7019F2D0" w14:textId="77777777" w:rsidTr="00057C19">
        <w:trPr>
          <w:trHeight w:val="70"/>
        </w:trPr>
        <w:tc>
          <w:tcPr>
            <w:tcW w:w="1556" w:type="dxa"/>
            <w:vMerge/>
            <w:tcBorders>
              <w:left w:val="single" w:sz="4" w:space="0" w:color="auto"/>
              <w:right w:val="single" w:sz="4" w:space="0" w:color="auto"/>
            </w:tcBorders>
            <w:vAlign w:val="center"/>
            <w:hideMark/>
          </w:tcPr>
          <w:p w14:paraId="6F3CEC46" w14:textId="77777777" w:rsidR="00EB4AC5" w:rsidRPr="00EF06A7" w:rsidRDefault="00EB4AC5" w:rsidP="00057C19">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13896" w14:textId="77777777" w:rsidR="00EB4AC5" w:rsidRPr="00EF06A7" w:rsidRDefault="00EB4AC5" w:rsidP="00057C19">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4248F68"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9E7C79" w14:textId="77777777" w:rsidR="00EB4AC5" w:rsidRPr="00EF06A7" w:rsidRDefault="00EB4AC5" w:rsidP="00057C19">
            <w:pPr>
              <w:pStyle w:val="TAC"/>
            </w:pPr>
            <w:r w:rsidRPr="00EF06A7">
              <w:rPr>
                <w:rFonts w:eastAsia="SimSun"/>
                <w:lang w:eastAsia="zh-CN"/>
              </w:rPr>
              <w:t>Row 3,(6)</w:t>
            </w:r>
          </w:p>
        </w:tc>
      </w:tr>
      <w:tr w:rsidR="00EB4AC5" w:rsidRPr="00EF06A7" w14:paraId="32966F78" w14:textId="77777777" w:rsidTr="00057C19">
        <w:trPr>
          <w:trHeight w:val="70"/>
        </w:trPr>
        <w:tc>
          <w:tcPr>
            <w:tcW w:w="1556" w:type="dxa"/>
            <w:vMerge/>
            <w:tcBorders>
              <w:left w:val="single" w:sz="4" w:space="0" w:color="auto"/>
              <w:right w:val="single" w:sz="4" w:space="0" w:color="auto"/>
            </w:tcBorders>
            <w:vAlign w:val="center"/>
            <w:hideMark/>
          </w:tcPr>
          <w:p w14:paraId="2E8512FE"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3676CF" w14:textId="77777777" w:rsidR="00EB4AC5" w:rsidRPr="00EF06A7" w:rsidRDefault="00EB4AC5" w:rsidP="00057C19">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E78C98D"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D904B5" w14:textId="77777777" w:rsidR="00EB4AC5" w:rsidRPr="00EF06A7" w:rsidRDefault="00EB4AC5" w:rsidP="00057C19">
            <w:pPr>
              <w:pStyle w:val="TAC"/>
            </w:pPr>
            <w:r w:rsidRPr="00EF06A7">
              <w:rPr>
                <w:rFonts w:eastAsia="SimSun"/>
                <w:lang w:eastAsia="zh-CN"/>
              </w:rPr>
              <w:t>13</w:t>
            </w:r>
          </w:p>
        </w:tc>
      </w:tr>
      <w:tr w:rsidR="00EB4AC5" w:rsidRPr="00EF06A7" w14:paraId="6A8DFFF3" w14:textId="77777777" w:rsidTr="00057C19">
        <w:trPr>
          <w:trHeight w:val="70"/>
        </w:trPr>
        <w:tc>
          <w:tcPr>
            <w:tcW w:w="1556" w:type="dxa"/>
            <w:vMerge/>
            <w:tcBorders>
              <w:left w:val="single" w:sz="4" w:space="0" w:color="auto"/>
              <w:bottom w:val="single" w:sz="4" w:space="0" w:color="auto"/>
              <w:right w:val="single" w:sz="4" w:space="0" w:color="auto"/>
            </w:tcBorders>
            <w:vAlign w:val="center"/>
          </w:tcPr>
          <w:p w14:paraId="503F0EA8"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22287D" w14:textId="77777777" w:rsidR="00EB4AC5" w:rsidRPr="00EF06A7" w:rsidRDefault="00EB4AC5" w:rsidP="00057C19">
            <w:pPr>
              <w:pStyle w:val="TAL"/>
            </w:pPr>
            <w:r w:rsidRPr="00EF06A7">
              <w:rPr>
                <w:rFonts w:eastAsia="SimSun"/>
              </w:rPr>
              <w:t>NZP CSI-RS-timeConfig</w:t>
            </w:r>
          </w:p>
          <w:p w14:paraId="1F77F4A4" w14:textId="77777777" w:rsidR="00EB4AC5" w:rsidRPr="00EF06A7" w:rsidRDefault="00EB4AC5" w:rsidP="00057C19">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7F0F804" w14:textId="77777777" w:rsidR="00EB4AC5" w:rsidRPr="00EF06A7" w:rsidRDefault="00EB4AC5" w:rsidP="00057C19">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79362" w14:textId="76F3087F" w:rsidR="00EB4AC5" w:rsidRPr="00EF06A7" w:rsidRDefault="00B36F42" w:rsidP="00057C19">
            <w:pPr>
              <w:pStyle w:val="TAC"/>
            </w:pPr>
            <w:r w:rsidRPr="00EF06A7">
              <w:rPr>
                <w:rFonts w:eastAsia="SimSun"/>
                <w:lang w:eastAsia="zh-CN"/>
              </w:rPr>
              <w:t>10/5</w:t>
            </w:r>
          </w:p>
        </w:tc>
      </w:tr>
      <w:tr w:rsidR="00EB4AC5" w:rsidRPr="00EF06A7" w14:paraId="67D4A366" w14:textId="77777777" w:rsidTr="00057C19">
        <w:trPr>
          <w:trHeight w:val="70"/>
        </w:trPr>
        <w:tc>
          <w:tcPr>
            <w:tcW w:w="1556" w:type="dxa"/>
            <w:vMerge w:val="restart"/>
            <w:tcBorders>
              <w:left w:val="single" w:sz="4" w:space="0" w:color="auto"/>
              <w:right w:val="single" w:sz="4" w:space="0" w:color="auto"/>
            </w:tcBorders>
            <w:vAlign w:val="center"/>
          </w:tcPr>
          <w:p w14:paraId="64A0F5F3" w14:textId="77777777" w:rsidR="00EB4AC5" w:rsidRPr="00EF06A7" w:rsidRDefault="00EB4AC5" w:rsidP="00057C19">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E0861F8" w14:textId="77777777" w:rsidR="00EB4AC5" w:rsidRPr="00EF06A7" w:rsidRDefault="00EB4AC5" w:rsidP="00057C19">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A30FC7"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A13755" w14:textId="77777777" w:rsidR="00EB4AC5" w:rsidRPr="00EF06A7" w:rsidRDefault="00EB4AC5" w:rsidP="00057C19">
            <w:pPr>
              <w:pStyle w:val="TAC"/>
              <w:rPr>
                <w:rFonts w:eastAsia="SimSun"/>
                <w:lang w:eastAsia="zh-CN"/>
              </w:rPr>
            </w:pPr>
            <w:r w:rsidRPr="00EF06A7">
              <w:rPr>
                <w:rFonts w:eastAsia="SimSun"/>
                <w:lang w:eastAsia="zh-CN"/>
              </w:rPr>
              <w:t>Periodic</w:t>
            </w:r>
          </w:p>
        </w:tc>
      </w:tr>
      <w:tr w:rsidR="00EB4AC5" w:rsidRPr="00EF06A7" w14:paraId="202081A4" w14:textId="77777777" w:rsidTr="00057C19">
        <w:trPr>
          <w:trHeight w:val="70"/>
        </w:trPr>
        <w:tc>
          <w:tcPr>
            <w:tcW w:w="1556" w:type="dxa"/>
            <w:vMerge/>
            <w:tcBorders>
              <w:left w:val="single" w:sz="4" w:space="0" w:color="auto"/>
              <w:right w:val="single" w:sz="4" w:space="0" w:color="auto"/>
            </w:tcBorders>
            <w:vAlign w:val="center"/>
            <w:hideMark/>
          </w:tcPr>
          <w:p w14:paraId="638D7311"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4844C69" w14:textId="77777777" w:rsidR="00EB4AC5" w:rsidRPr="00EF06A7" w:rsidRDefault="00EB4AC5" w:rsidP="00057C19">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2742DF1"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132933" w14:textId="77777777" w:rsidR="00EB4AC5" w:rsidRPr="00EF06A7" w:rsidRDefault="00EB4AC5" w:rsidP="00057C19">
            <w:pPr>
              <w:pStyle w:val="TAC"/>
              <w:rPr>
                <w:rFonts w:eastAsia="SimSun"/>
                <w:lang w:eastAsia="zh-CN"/>
              </w:rPr>
            </w:pPr>
            <w:r w:rsidRPr="00EF06A7">
              <w:rPr>
                <w:rFonts w:eastAsia="SimSun"/>
                <w:lang w:eastAsia="zh-CN"/>
              </w:rPr>
              <w:t>0</w:t>
            </w:r>
          </w:p>
        </w:tc>
      </w:tr>
      <w:tr w:rsidR="00EB4AC5" w:rsidRPr="00EF06A7" w14:paraId="644E5AD3" w14:textId="77777777" w:rsidTr="00057C19">
        <w:trPr>
          <w:trHeight w:val="70"/>
        </w:trPr>
        <w:tc>
          <w:tcPr>
            <w:tcW w:w="1556" w:type="dxa"/>
            <w:vMerge/>
            <w:tcBorders>
              <w:left w:val="single" w:sz="4" w:space="0" w:color="auto"/>
              <w:right w:val="single" w:sz="4" w:space="0" w:color="auto"/>
            </w:tcBorders>
            <w:hideMark/>
          </w:tcPr>
          <w:p w14:paraId="1A1A2A93"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8E01381" w14:textId="77777777" w:rsidR="00EB4AC5" w:rsidRPr="00EF06A7" w:rsidRDefault="00EB4AC5" w:rsidP="00057C19">
            <w:pPr>
              <w:pStyle w:val="TAL"/>
              <w:rPr>
                <w:rFonts w:eastAsia="SimSun"/>
              </w:rPr>
            </w:pPr>
            <w:r w:rsidRPr="00EF06A7">
              <w:rPr>
                <w:rFonts w:eastAsia="SimSun"/>
              </w:rPr>
              <w:t>CSI-IM Resource Mapping</w:t>
            </w:r>
          </w:p>
          <w:p w14:paraId="47592E5B" w14:textId="77777777" w:rsidR="00EB4AC5" w:rsidRPr="00EF06A7" w:rsidRDefault="00EB4AC5" w:rsidP="00057C19">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3542184"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6913C" w14:textId="77777777" w:rsidR="00EB4AC5" w:rsidRPr="00EF06A7" w:rsidRDefault="00EB4AC5" w:rsidP="00057C19">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EB4AC5" w:rsidRPr="00EF06A7" w14:paraId="48B695FA" w14:textId="77777777" w:rsidTr="00057C19">
        <w:trPr>
          <w:trHeight w:val="70"/>
        </w:trPr>
        <w:tc>
          <w:tcPr>
            <w:tcW w:w="1556" w:type="dxa"/>
            <w:vMerge/>
            <w:tcBorders>
              <w:left w:val="single" w:sz="4" w:space="0" w:color="auto"/>
              <w:bottom w:val="single" w:sz="4" w:space="0" w:color="auto"/>
              <w:right w:val="single" w:sz="4" w:space="0" w:color="auto"/>
            </w:tcBorders>
            <w:hideMark/>
          </w:tcPr>
          <w:p w14:paraId="2CFF3B0D" w14:textId="77777777" w:rsidR="00EB4AC5" w:rsidRPr="00EF06A7" w:rsidRDefault="00EB4AC5" w:rsidP="00057C19">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68938DD" w14:textId="77777777" w:rsidR="00EB4AC5" w:rsidRPr="00EF06A7" w:rsidRDefault="00EB4AC5" w:rsidP="00057C19">
            <w:pPr>
              <w:pStyle w:val="TAL"/>
            </w:pPr>
            <w:r w:rsidRPr="00EF06A7">
              <w:rPr>
                <w:rFonts w:eastAsia="SimSun"/>
              </w:rPr>
              <w:t>CSI-IM timeConfig</w:t>
            </w:r>
          </w:p>
          <w:p w14:paraId="695759A3" w14:textId="77777777" w:rsidR="00EB4AC5" w:rsidRPr="00EF06A7" w:rsidRDefault="00EB4AC5" w:rsidP="00057C19">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716BCDF" w14:textId="77777777" w:rsidR="00EB4AC5" w:rsidRPr="00EF06A7" w:rsidRDefault="00EB4AC5" w:rsidP="00057C19">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589E1E" w14:textId="6499F6B5" w:rsidR="00EB4AC5" w:rsidRPr="00EF06A7" w:rsidRDefault="00B36F42" w:rsidP="00057C19">
            <w:pPr>
              <w:pStyle w:val="TAC"/>
              <w:rPr>
                <w:rFonts w:eastAsia="SimSun"/>
                <w:lang w:eastAsia="zh-CN"/>
              </w:rPr>
            </w:pPr>
            <w:r w:rsidRPr="00EF06A7">
              <w:rPr>
                <w:rFonts w:eastAsia="SimSun"/>
                <w:lang w:eastAsia="zh-CN"/>
              </w:rPr>
              <w:t>10/5</w:t>
            </w:r>
          </w:p>
        </w:tc>
      </w:tr>
      <w:tr w:rsidR="00EB4AC5" w:rsidRPr="00EF06A7" w14:paraId="5C9A6944"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A470B0" w14:textId="77777777" w:rsidR="00EB4AC5" w:rsidRPr="00EF06A7" w:rsidRDefault="00EB4AC5" w:rsidP="00057C19">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283D3C0"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5F2EFD" w14:textId="77777777" w:rsidR="00EB4AC5" w:rsidRPr="00EF06A7" w:rsidRDefault="00EB4AC5" w:rsidP="00057C19">
            <w:pPr>
              <w:pStyle w:val="TAC"/>
            </w:pPr>
            <w:r w:rsidRPr="00EF06A7">
              <w:rPr>
                <w:rFonts w:eastAsia="SimSun"/>
              </w:rPr>
              <w:t>Periodic</w:t>
            </w:r>
          </w:p>
        </w:tc>
      </w:tr>
      <w:tr w:rsidR="00EB4AC5" w:rsidRPr="00EF06A7" w14:paraId="3BB90D9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53FE1" w14:textId="77777777" w:rsidR="00EB4AC5" w:rsidRPr="00EF06A7" w:rsidRDefault="00EB4AC5" w:rsidP="00057C19">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C305CF9"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6BAC2E" w14:textId="77777777" w:rsidR="00EB4AC5" w:rsidRPr="00EF06A7" w:rsidRDefault="00EB4AC5" w:rsidP="00057C19">
            <w:pPr>
              <w:pStyle w:val="TAC"/>
              <w:rPr>
                <w:rFonts w:eastAsia="SimSun"/>
                <w:lang w:eastAsia="zh-CN"/>
              </w:rPr>
            </w:pPr>
            <w:r w:rsidRPr="00EF06A7">
              <w:t>Table 1</w:t>
            </w:r>
          </w:p>
        </w:tc>
      </w:tr>
      <w:tr w:rsidR="00EB4AC5" w:rsidRPr="00EF06A7" w14:paraId="3043116A"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4B527D" w14:textId="77777777" w:rsidR="00EB4AC5" w:rsidRPr="00EF06A7" w:rsidRDefault="00EB4AC5" w:rsidP="00057C19">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5A8702E"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E48EB1" w14:textId="77777777" w:rsidR="00EB4AC5" w:rsidRPr="00EF06A7" w:rsidRDefault="00EB4AC5" w:rsidP="00057C19">
            <w:pPr>
              <w:pStyle w:val="TAC"/>
            </w:pPr>
            <w:r w:rsidRPr="00EF06A7">
              <w:rPr>
                <w:rFonts w:eastAsia="SimSun"/>
              </w:rPr>
              <w:t>cri-RI-PMI-CQI</w:t>
            </w:r>
          </w:p>
        </w:tc>
      </w:tr>
      <w:tr w:rsidR="00EB4AC5" w:rsidRPr="00EF06A7" w14:paraId="1B39F86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FFE5AE" w14:textId="77777777" w:rsidR="00EB4AC5" w:rsidRPr="00EF06A7" w:rsidRDefault="00EB4AC5" w:rsidP="00057C19">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F1AF357"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F6341C" w14:textId="77777777" w:rsidR="00EB4AC5" w:rsidRPr="00EF06A7" w:rsidRDefault="00EB4AC5" w:rsidP="00057C19">
            <w:pPr>
              <w:pStyle w:val="TAC"/>
            </w:pPr>
            <w:r w:rsidRPr="00EF06A7">
              <w:rPr>
                <w:rFonts w:eastAsia="SimSun"/>
              </w:rPr>
              <w:t>Not configured</w:t>
            </w:r>
          </w:p>
        </w:tc>
      </w:tr>
      <w:tr w:rsidR="00EB4AC5" w:rsidRPr="00EF06A7" w14:paraId="5A70AF7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FB6648" w14:textId="77777777" w:rsidR="00EB4AC5" w:rsidRPr="00EF06A7" w:rsidRDefault="00EB4AC5" w:rsidP="00057C19">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C8F89FB"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AD5A5F" w14:textId="77777777" w:rsidR="00EB4AC5" w:rsidRPr="00EF06A7" w:rsidRDefault="00EB4AC5" w:rsidP="00057C19">
            <w:pPr>
              <w:pStyle w:val="TAC"/>
            </w:pPr>
            <w:r w:rsidRPr="00EF06A7">
              <w:rPr>
                <w:rFonts w:eastAsia="SimSun"/>
              </w:rPr>
              <w:t>Not configured</w:t>
            </w:r>
          </w:p>
        </w:tc>
      </w:tr>
      <w:tr w:rsidR="00EB4AC5" w:rsidRPr="00EF06A7" w14:paraId="66ACC7AA"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08A14E" w14:textId="77777777" w:rsidR="00EB4AC5" w:rsidRPr="00EF06A7" w:rsidRDefault="00EB4AC5" w:rsidP="00057C19">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620F9D6"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1D720A" w14:textId="77777777" w:rsidR="00EB4AC5" w:rsidRPr="00EF06A7" w:rsidRDefault="00EB4AC5" w:rsidP="00057C19">
            <w:pPr>
              <w:pStyle w:val="TAC"/>
            </w:pPr>
            <w:r w:rsidRPr="00EF06A7">
              <w:rPr>
                <w:rFonts w:eastAsia="SimSun"/>
              </w:rPr>
              <w:t>Wideband</w:t>
            </w:r>
          </w:p>
        </w:tc>
      </w:tr>
      <w:tr w:rsidR="00EB4AC5" w:rsidRPr="00EF06A7" w14:paraId="6CD4B025"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74C364" w14:textId="56952007" w:rsidR="00EB4AC5" w:rsidRPr="00EF06A7" w:rsidRDefault="00EB4AC5" w:rsidP="00057C19">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37885C1"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02051" w14:textId="77777777" w:rsidR="00EB4AC5" w:rsidRPr="00EF06A7" w:rsidRDefault="00EB4AC5" w:rsidP="00057C19">
            <w:pPr>
              <w:pStyle w:val="TAC"/>
            </w:pPr>
            <w:r w:rsidRPr="00EF06A7">
              <w:rPr>
                <w:rFonts w:eastAsia="SimSun"/>
              </w:rPr>
              <w:t>Wideband</w:t>
            </w:r>
          </w:p>
        </w:tc>
      </w:tr>
      <w:tr w:rsidR="00EB4AC5" w:rsidRPr="00EF06A7" w14:paraId="128FE42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66AC9" w14:textId="77777777" w:rsidR="00EB4AC5" w:rsidRPr="00EF06A7" w:rsidRDefault="00EB4AC5" w:rsidP="00057C19">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7EB77DC" w14:textId="77777777" w:rsidR="00EB4AC5" w:rsidRPr="00EF06A7" w:rsidRDefault="00EB4AC5" w:rsidP="00057C19">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220C5" w14:textId="77777777" w:rsidR="00EB4AC5" w:rsidRPr="00EF06A7" w:rsidRDefault="00EB4AC5" w:rsidP="00057C19">
            <w:pPr>
              <w:pStyle w:val="TAC"/>
            </w:pPr>
            <w:r w:rsidRPr="00EF06A7">
              <w:rPr>
                <w:lang w:eastAsia="zh-CN"/>
              </w:rPr>
              <w:t>8</w:t>
            </w:r>
          </w:p>
        </w:tc>
      </w:tr>
      <w:tr w:rsidR="00EB4AC5" w:rsidRPr="00EF06A7" w14:paraId="2BF4704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2FB987" w14:textId="77777777" w:rsidR="00EB4AC5" w:rsidRPr="00EF06A7" w:rsidRDefault="00EB4AC5" w:rsidP="00057C19">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2ED4D55" w14:textId="77777777" w:rsidR="00EB4AC5" w:rsidRPr="00EF06A7" w:rsidRDefault="00EB4AC5" w:rsidP="00057C19">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BC6ED3" w14:textId="77777777" w:rsidR="00EB4AC5" w:rsidRPr="00EF06A7" w:rsidDel="00CC5BFA" w:rsidRDefault="00EB4AC5" w:rsidP="00057C19">
            <w:pPr>
              <w:pStyle w:val="TAC"/>
            </w:pPr>
            <w:r w:rsidRPr="00EF06A7">
              <w:t>1111111</w:t>
            </w:r>
          </w:p>
        </w:tc>
      </w:tr>
      <w:tr w:rsidR="00EB4AC5" w:rsidRPr="00EF06A7" w14:paraId="4DAF94A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84BD58" w14:textId="77777777" w:rsidR="00EB4AC5" w:rsidRPr="00EF06A7" w:rsidRDefault="00EB4AC5" w:rsidP="00057C19">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E60B97B" w14:textId="77777777" w:rsidR="00EB4AC5" w:rsidRPr="00EF06A7" w:rsidRDefault="00EB4AC5" w:rsidP="00057C19">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B8555D" w14:textId="77777777" w:rsidR="00EB4AC5" w:rsidRPr="00EF06A7" w:rsidRDefault="00EB4AC5" w:rsidP="00057C19">
            <w:pPr>
              <w:pStyle w:val="TAC"/>
            </w:pPr>
            <w:r w:rsidRPr="00EF06A7">
              <w:rPr>
                <w:rFonts w:eastAsia="SimSun"/>
                <w:lang w:eastAsia="zh-CN"/>
              </w:rPr>
              <w:t>10/9</w:t>
            </w:r>
          </w:p>
        </w:tc>
      </w:tr>
      <w:tr w:rsidR="00EB4AC5" w:rsidRPr="00EF06A7" w14:paraId="484E7C35"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E753B0" w14:textId="77777777" w:rsidR="00EB4AC5" w:rsidRPr="00EF06A7" w:rsidRDefault="00EB4AC5" w:rsidP="00057C19">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C827289"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70C550" w14:textId="77777777" w:rsidR="00EB4AC5" w:rsidRPr="00EF06A7" w:rsidRDefault="00EB4AC5" w:rsidP="00057C19">
            <w:pPr>
              <w:pStyle w:val="TAC"/>
            </w:pPr>
            <w:r w:rsidRPr="00EF06A7">
              <w:rPr>
                <w:rFonts w:eastAsia="SimSun"/>
              </w:rPr>
              <w:t>Not configured</w:t>
            </w:r>
          </w:p>
        </w:tc>
      </w:tr>
      <w:tr w:rsidR="00EB4AC5" w:rsidRPr="00EF06A7" w14:paraId="59C44C3E" w14:textId="77777777" w:rsidTr="00057C19">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05FFD7B2" w14:textId="77777777" w:rsidR="00EB4AC5" w:rsidRPr="00EF06A7" w:rsidRDefault="00EB4AC5" w:rsidP="00057C19">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302845B" w14:textId="77777777" w:rsidR="00EB4AC5" w:rsidRPr="00EF06A7" w:rsidRDefault="00EB4AC5" w:rsidP="00057C19">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29C75D8"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B0B1" w14:textId="77777777" w:rsidR="00EB4AC5" w:rsidRPr="00EF06A7" w:rsidRDefault="00EB4AC5" w:rsidP="00057C19">
            <w:pPr>
              <w:pStyle w:val="TAC"/>
            </w:pPr>
            <w:r w:rsidRPr="00EF06A7">
              <w:rPr>
                <w:rFonts w:eastAsia="SimSun"/>
              </w:rPr>
              <w:t>typeI-SinglePanel</w:t>
            </w:r>
          </w:p>
        </w:tc>
      </w:tr>
      <w:tr w:rsidR="00EB4AC5" w:rsidRPr="00EF06A7" w14:paraId="0AA6FF34" w14:textId="77777777" w:rsidTr="00057C19">
        <w:trPr>
          <w:trHeight w:val="70"/>
        </w:trPr>
        <w:tc>
          <w:tcPr>
            <w:tcW w:w="1648" w:type="dxa"/>
            <w:gridSpan w:val="2"/>
            <w:vMerge/>
            <w:tcBorders>
              <w:left w:val="single" w:sz="4" w:space="0" w:color="auto"/>
              <w:right w:val="single" w:sz="4" w:space="0" w:color="auto"/>
            </w:tcBorders>
            <w:hideMark/>
          </w:tcPr>
          <w:p w14:paraId="5AADCD79" w14:textId="77777777" w:rsidR="00EB4AC5" w:rsidRPr="00EF06A7" w:rsidRDefault="00EB4AC5" w:rsidP="00057C19">
            <w:pPr>
              <w:pStyle w:val="TAL"/>
            </w:pPr>
          </w:p>
        </w:tc>
        <w:tc>
          <w:tcPr>
            <w:tcW w:w="3091" w:type="dxa"/>
            <w:tcBorders>
              <w:top w:val="single" w:sz="4" w:space="0" w:color="auto"/>
              <w:left w:val="single" w:sz="4" w:space="0" w:color="auto"/>
              <w:bottom w:val="single" w:sz="4" w:space="0" w:color="auto"/>
              <w:right w:val="single" w:sz="4" w:space="0" w:color="auto"/>
            </w:tcBorders>
          </w:tcPr>
          <w:p w14:paraId="58B08AD3" w14:textId="77777777" w:rsidR="00EB4AC5" w:rsidRPr="00EF06A7" w:rsidRDefault="00EB4AC5" w:rsidP="00057C19">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7CAA1C3"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AC78E8" w14:textId="77777777" w:rsidR="00EB4AC5" w:rsidRPr="00EF06A7" w:rsidRDefault="00EB4AC5" w:rsidP="00057C19">
            <w:pPr>
              <w:pStyle w:val="TAC"/>
            </w:pPr>
            <w:r w:rsidRPr="00EF06A7">
              <w:t>1</w:t>
            </w:r>
          </w:p>
        </w:tc>
      </w:tr>
      <w:tr w:rsidR="00EB4AC5" w:rsidRPr="00EF06A7" w14:paraId="612C4148" w14:textId="77777777" w:rsidTr="00057C19">
        <w:trPr>
          <w:trHeight w:val="70"/>
        </w:trPr>
        <w:tc>
          <w:tcPr>
            <w:tcW w:w="1648" w:type="dxa"/>
            <w:gridSpan w:val="2"/>
            <w:vMerge/>
            <w:tcBorders>
              <w:left w:val="single" w:sz="4" w:space="0" w:color="auto"/>
              <w:right w:val="single" w:sz="4" w:space="0" w:color="auto"/>
            </w:tcBorders>
            <w:hideMark/>
          </w:tcPr>
          <w:p w14:paraId="439913BB" w14:textId="77777777" w:rsidR="00EB4AC5" w:rsidRPr="00EF06A7" w:rsidRDefault="00EB4AC5" w:rsidP="00057C19">
            <w:pPr>
              <w:pStyle w:val="TAL"/>
            </w:pPr>
          </w:p>
        </w:tc>
        <w:tc>
          <w:tcPr>
            <w:tcW w:w="3091" w:type="dxa"/>
            <w:tcBorders>
              <w:top w:val="single" w:sz="4" w:space="0" w:color="auto"/>
              <w:left w:val="single" w:sz="4" w:space="0" w:color="auto"/>
              <w:bottom w:val="single" w:sz="4" w:space="0" w:color="auto"/>
              <w:right w:val="single" w:sz="4" w:space="0" w:color="auto"/>
            </w:tcBorders>
          </w:tcPr>
          <w:p w14:paraId="6296BC5B" w14:textId="77777777" w:rsidR="00EB4AC5" w:rsidRPr="00EF06A7" w:rsidRDefault="00EB4AC5" w:rsidP="00057C19">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BC4DD94"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754D88" w14:textId="77777777" w:rsidR="00EB4AC5" w:rsidRPr="00EF06A7" w:rsidRDefault="00EB4AC5" w:rsidP="00057C19">
            <w:pPr>
              <w:pStyle w:val="TAC"/>
            </w:pPr>
            <w:r w:rsidRPr="00EF06A7">
              <w:rPr>
                <w:rFonts w:eastAsia="SimSun"/>
              </w:rPr>
              <w:t>Not configured</w:t>
            </w:r>
          </w:p>
        </w:tc>
      </w:tr>
      <w:tr w:rsidR="00EB4AC5" w:rsidRPr="00EF06A7" w14:paraId="6F435ACF" w14:textId="77777777" w:rsidTr="00057C19">
        <w:trPr>
          <w:trHeight w:val="70"/>
        </w:trPr>
        <w:tc>
          <w:tcPr>
            <w:tcW w:w="1648" w:type="dxa"/>
            <w:gridSpan w:val="2"/>
            <w:vMerge/>
            <w:tcBorders>
              <w:left w:val="single" w:sz="4" w:space="0" w:color="auto"/>
              <w:right w:val="single" w:sz="4" w:space="0" w:color="auto"/>
            </w:tcBorders>
            <w:hideMark/>
          </w:tcPr>
          <w:p w14:paraId="79D1500D" w14:textId="77777777" w:rsidR="00EB4AC5" w:rsidRPr="00EF06A7" w:rsidRDefault="00EB4AC5" w:rsidP="00057C19">
            <w:pPr>
              <w:pStyle w:val="TAL"/>
            </w:pPr>
          </w:p>
        </w:tc>
        <w:tc>
          <w:tcPr>
            <w:tcW w:w="3091" w:type="dxa"/>
            <w:tcBorders>
              <w:top w:val="single" w:sz="4" w:space="0" w:color="auto"/>
              <w:left w:val="single" w:sz="4" w:space="0" w:color="auto"/>
              <w:bottom w:val="single" w:sz="4" w:space="0" w:color="auto"/>
              <w:right w:val="single" w:sz="4" w:space="0" w:color="auto"/>
            </w:tcBorders>
          </w:tcPr>
          <w:p w14:paraId="6DF90E50" w14:textId="77777777" w:rsidR="00EB4AC5" w:rsidRPr="00EF06A7" w:rsidRDefault="00EB4AC5" w:rsidP="00057C19">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6A6FC31"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259148" w14:textId="77777777" w:rsidR="00EB4AC5" w:rsidRPr="00EF06A7" w:rsidRDefault="00EB4AC5" w:rsidP="00057C19">
            <w:pPr>
              <w:pStyle w:val="TAC"/>
            </w:pPr>
            <w:r w:rsidRPr="00EF06A7">
              <w:t>010000</w:t>
            </w:r>
          </w:p>
        </w:tc>
      </w:tr>
      <w:tr w:rsidR="00EB4AC5" w:rsidRPr="00EF06A7" w14:paraId="2A1BC207" w14:textId="77777777" w:rsidTr="00057C19">
        <w:trPr>
          <w:trHeight w:val="70"/>
        </w:trPr>
        <w:tc>
          <w:tcPr>
            <w:tcW w:w="1648" w:type="dxa"/>
            <w:gridSpan w:val="2"/>
            <w:vMerge/>
            <w:tcBorders>
              <w:left w:val="single" w:sz="4" w:space="0" w:color="auto"/>
              <w:bottom w:val="single" w:sz="4" w:space="0" w:color="auto"/>
              <w:right w:val="single" w:sz="4" w:space="0" w:color="auto"/>
            </w:tcBorders>
          </w:tcPr>
          <w:p w14:paraId="05FFA75F" w14:textId="77777777" w:rsidR="00EB4AC5" w:rsidRPr="00EF06A7" w:rsidRDefault="00EB4AC5" w:rsidP="00057C19">
            <w:pPr>
              <w:pStyle w:val="TAL"/>
            </w:pPr>
          </w:p>
        </w:tc>
        <w:tc>
          <w:tcPr>
            <w:tcW w:w="3091" w:type="dxa"/>
            <w:tcBorders>
              <w:top w:val="single" w:sz="4" w:space="0" w:color="auto"/>
              <w:left w:val="single" w:sz="4" w:space="0" w:color="auto"/>
              <w:bottom w:val="single" w:sz="4" w:space="0" w:color="auto"/>
              <w:right w:val="single" w:sz="4" w:space="0" w:color="auto"/>
            </w:tcBorders>
          </w:tcPr>
          <w:p w14:paraId="3BC497D7" w14:textId="77777777" w:rsidR="00EB4AC5" w:rsidRPr="00EF06A7" w:rsidRDefault="00EB4AC5" w:rsidP="00057C19">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001F305"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4A71C" w14:textId="77777777" w:rsidR="00EB4AC5" w:rsidRPr="00EF06A7" w:rsidRDefault="00EB4AC5" w:rsidP="00057C19">
            <w:pPr>
              <w:pStyle w:val="TAC"/>
            </w:pPr>
            <w:r w:rsidRPr="00EF06A7">
              <w:t>N/A</w:t>
            </w:r>
          </w:p>
        </w:tc>
      </w:tr>
      <w:tr w:rsidR="00EB4AC5" w:rsidRPr="00EF06A7" w14:paraId="01F88DE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5EF5A9E" w14:textId="77777777" w:rsidR="00EB4AC5" w:rsidRPr="00EF06A7" w:rsidRDefault="00EB4AC5" w:rsidP="00057C19">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A740B3B"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DFBA3D" w14:textId="77777777" w:rsidR="00EB4AC5" w:rsidRPr="00EF06A7" w:rsidRDefault="00EB4AC5" w:rsidP="00057C19">
            <w:pPr>
              <w:pStyle w:val="TAC"/>
            </w:pPr>
            <w:r w:rsidRPr="00EF06A7">
              <w:rPr>
                <w:rFonts w:eastAsia="SimSun"/>
                <w:lang w:eastAsia="zh-CN"/>
              </w:rPr>
              <w:t>PUCCH</w:t>
            </w:r>
          </w:p>
        </w:tc>
      </w:tr>
      <w:tr w:rsidR="00EB4AC5" w:rsidRPr="00EF06A7" w14:paraId="080CC8A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8A54B" w14:textId="77777777" w:rsidR="00EB4AC5" w:rsidRPr="00EF06A7" w:rsidRDefault="00EB4AC5" w:rsidP="00057C19">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9A07F0" w14:textId="77777777" w:rsidR="00EB4AC5" w:rsidRPr="00EF06A7" w:rsidRDefault="00EB4AC5" w:rsidP="00057C19">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F5CEC" w14:textId="5EB460B2" w:rsidR="00EB4AC5" w:rsidRPr="00EF06A7" w:rsidRDefault="000A16E2" w:rsidP="00057C19">
            <w:pPr>
              <w:pStyle w:val="TAC"/>
              <w:rPr>
                <w:rFonts w:eastAsia="SimSun"/>
                <w:lang w:eastAsia="zh-CN"/>
              </w:rPr>
            </w:pPr>
            <w:r w:rsidRPr="00EF06A7">
              <w:rPr>
                <w:rFonts w:eastAsia="SimSun"/>
                <w:lang w:eastAsia="zh-CN"/>
              </w:rPr>
              <w:t xml:space="preserve"> 10</w:t>
            </w:r>
          </w:p>
        </w:tc>
      </w:tr>
      <w:tr w:rsidR="00EB4AC5" w:rsidRPr="00EF06A7" w14:paraId="1D566E5D"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7AF00E" w14:textId="77777777" w:rsidR="00EB4AC5" w:rsidRPr="00EF06A7" w:rsidRDefault="00EB4AC5" w:rsidP="00057C19">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058422C" w14:textId="77777777" w:rsidR="00EB4AC5" w:rsidRPr="00EF06A7" w:rsidRDefault="00EB4AC5" w:rsidP="00057C19">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F59D6" w14:textId="77777777" w:rsidR="00EB4AC5" w:rsidRPr="00EF06A7" w:rsidRDefault="00EB4AC5" w:rsidP="00057C19">
            <w:pPr>
              <w:pStyle w:val="TAC"/>
            </w:pPr>
            <w:r w:rsidRPr="00EF06A7">
              <w:t>1</w:t>
            </w:r>
          </w:p>
        </w:tc>
      </w:tr>
      <w:tr w:rsidR="00EB4AC5" w:rsidRPr="00EF06A7" w14:paraId="7555A234"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D4B6EF" w14:textId="77777777" w:rsidR="00EB4AC5" w:rsidRPr="00EF06A7" w:rsidRDefault="00EB4AC5" w:rsidP="00057C19">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67ABDCC" w14:textId="77777777" w:rsidR="00EB4AC5" w:rsidRPr="00EF06A7" w:rsidRDefault="00EB4AC5" w:rsidP="00057C19">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D0262F" w14:textId="77777777" w:rsidR="00EB4AC5" w:rsidRPr="00EF06A7" w:rsidRDefault="00EB4AC5" w:rsidP="00057C19">
            <w:pPr>
              <w:pStyle w:val="TAC"/>
            </w:pPr>
            <w:r w:rsidRPr="00EF06A7">
              <w:t>As specified in Table A.4-</w:t>
            </w:r>
            <w:r w:rsidRPr="00EF06A7">
              <w:rPr>
                <w:lang w:eastAsia="zh-CN"/>
              </w:rPr>
              <w:t>1</w:t>
            </w:r>
            <w:r w:rsidRPr="00EF06A7">
              <w:t>, TBS.1-4</w:t>
            </w:r>
          </w:p>
        </w:tc>
      </w:tr>
    </w:tbl>
    <w:p w14:paraId="713C8984" w14:textId="77777777" w:rsidR="00EB4AC5" w:rsidRPr="00EF06A7" w:rsidRDefault="00EB4AC5" w:rsidP="00EB4AC5">
      <w:pPr>
        <w:rPr>
          <w:rFonts w:eastAsia="SimSun"/>
          <w:lang w:eastAsia="zh-CN"/>
        </w:rPr>
      </w:pPr>
    </w:p>
    <w:p w14:paraId="3A748B0F" w14:textId="77777777" w:rsidR="00EB4AC5" w:rsidRPr="00EF06A7" w:rsidRDefault="00EB4AC5" w:rsidP="00EB4AC5">
      <w:r w:rsidRPr="00EF06A7">
        <w:t>The normative reference for this requirement is TS 38.101-4 [5] clause 6.2.2.1.1.4.</w:t>
      </w:r>
    </w:p>
    <w:p w14:paraId="24078CE7" w14:textId="77777777" w:rsidR="00EB4AC5" w:rsidRPr="00EF06A7" w:rsidRDefault="00EB4AC5" w:rsidP="00EB4AC5">
      <w:pPr>
        <w:pStyle w:val="H6"/>
      </w:pPr>
      <w:r w:rsidRPr="00EF06A7">
        <w:t>6.2.2.1.1.4.4</w:t>
      </w:r>
      <w:r w:rsidRPr="00EF06A7">
        <w:tab/>
        <w:t>Test Description</w:t>
      </w:r>
    </w:p>
    <w:p w14:paraId="50B53436" w14:textId="48EE6754" w:rsidR="00EB4AC5" w:rsidRPr="00EF06A7" w:rsidRDefault="00EB4AC5" w:rsidP="00EB4AC5">
      <w:pPr>
        <w:pStyle w:val="H6"/>
      </w:pPr>
      <w:r w:rsidRPr="00EF06A7">
        <w:t>6.2.</w:t>
      </w:r>
      <w:r w:rsidR="00444313" w:rsidRPr="00EF06A7">
        <w:t>2</w:t>
      </w:r>
      <w:r w:rsidRPr="00EF06A7">
        <w:t>.1.1.4.4.1</w:t>
      </w:r>
      <w:r w:rsidRPr="00EF06A7">
        <w:tab/>
        <w:t>Initial Conditions</w:t>
      </w:r>
    </w:p>
    <w:p w14:paraId="52A0E198" w14:textId="77777777" w:rsidR="00EB4AC5" w:rsidRPr="00EF06A7" w:rsidRDefault="00EB4AC5" w:rsidP="00EB4AC5">
      <w:r w:rsidRPr="00EF06A7">
        <w:t>Same as specified in clause 6.2.2.1.1.1.4.1</w:t>
      </w:r>
    </w:p>
    <w:p w14:paraId="00FB663B" w14:textId="7CFED31C" w:rsidR="00EB4AC5" w:rsidRPr="00EF06A7" w:rsidRDefault="00EB4AC5" w:rsidP="00EB4AC5">
      <w:pPr>
        <w:pStyle w:val="H6"/>
      </w:pPr>
      <w:r w:rsidRPr="00EF06A7">
        <w:t>6.2.</w:t>
      </w:r>
      <w:r w:rsidR="00444313" w:rsidRPr="00EF06A7">
        <w:t>2</w:t>
      </w:r>
      <w:r w:rsidRPr="00EF06A7">
        <w:t>.1.1.4.4.2</w:t>
      </w:r>
      <w:r w:rsidRPr="00EF06A7">
        <w:tab/>
        <w:t>Test Procedure</w:t>
      </w:r>
    </w:p>
    <w:p w14:paraId="478D8906" w14:textId="28D20CC3" w:rsidR="00EB4AC5" w:rsidRPr="00EF06A7" w:rsidRDefault="00B36F42" w:rsidP="00EB4AC5">
      <w:pPr>
        <w:pStyle w:val="B1"/>
      </w:pPr>
      <w:r w:rsidRPr="00EF06A7">
        <w:t>1.</w:t>
      </w:r>
      <w:r w:rsidRPr="00EF06A7">
        <w:rPr>
          <w:lang w:eastAsia="zh-CN"/>
        </w:rPr>
        <w:tab/>
      </w:r>
      <w:r w:rsidR="00EB4AC5" w:rsidRPr="00EF06A7">
        <w:t xml:space="preserve">Set the parameters of bandwidth, SCS, reference Channel, the propagation condition, antenna configuration and the SNR according to </w:t>
      </w:r>
      <w:r w:rsidR="00EB4AC5" w:rsidRPr="00EF06A7">
        <w:rPr>
          <w:lang w:eastAsia="x-none"/>
        </w:rPr>
        <w:t>Table 6.2.2.1.1.4.3-1.</w:t>
      </w:r>
    </w:p>
    <w:p w14:paraId="1BCE8FBD" w14:textId="77777777" w:rsidR="00EB4AC5" w:rsidRPr="00EF06A7" w:rsidRDefault="00EB4AC5" w:rsidP="00EB4AC5">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10 ms and also cases where UE transmits nothing in its CQI occasion are also counted as wideband CQI reports.</w:t>
      </w:r>
    </w:p>
    <w:p w14:paraId="5E6CFB75" w14:textId="77777777" w:rsidR="00EB4AC5" w:rsidRPr="00EF06A7" w:rsidRDefault="00EB4AC5" w:rsidP="00EB4AC5">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15F7A161" w14:textId="77777777" w:rsidR="00EB4AC5" w:rsidRPr="00EF06A7" w:rsidRDefault="00EB4AC5" w:rsidP="00EB4AC5">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57F6D2F7" w14:textId="77777777" w:rsidR="00EB4AC5" w:rsidRPr="00EF06A7" w:rsidRDefault="00EB4AC5" w:rsidP="00EB4AC5">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33082792" w14:textId="77777777" w:rsidR="00EB4AC5" w:rsidRPr="00EF06A7" w:rsidRDefault="00EB4AC5" w:rsidP="00EB4AC5">
      <w:pPr>
        <w:pStyle w:val="B2"/>
      </w:pPr>
      <w:r w:rsidRPr="00EF06A7">
        <w:t>For the filtered ACK and NACK responses if the ratio (NACK / ACK + NACK) ≤ 0.1 then go to step 6, otherwise go to step 7.</w:t>
      </w:r>
    </w:p>
    <w:p w14:paraId="5AE2DDB6" w14:textId="77777777" w:rsidR="00EB4AC5" w:rsidRPr="00EF06A7" w:rsidRDefault="00EB4AC5" w:rsidP="00EB4AC5">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4C606882" w14:textId="77777777" w:rsidR="00EB4AC5" w:rsidRPr="00EF06A7" w:rsidRDefault="00EB4AC5" w:rsidP="00EB4AC5">
      <w:pPr>
        <w:pStyle w:val="B2"/>
      </w:pPr>
      <w:r w:rsidRPr="00EF06A7">
        <w:t>If the ratio (NACK /ACK + NACK) &gt; 0.1</w:t>
      </w:r>
    </w:p>
    <w:p w14:paraId="29961174" w14:textId="77777777" w:rsidR="00EB4AC5" w:rsidRPr="00EF06A7" w:rsidRDefault="00EB4AC5" w:rsidP="00EB4AC5">
      <w:pPr>
        <w:pStyle w:val="B2"/>
      </w:pPr>
      <w:r w:rsidRPr="00EF06A7">
        <w:t>then pass the UE for this test and go to step 9, otherwise go to step 8.</w:t>
      </w:r>
    </w:p>
    <w:p w14:paraId="7D285AE4" w14:textId="77777777" w:rsidR="00EB4AC5" w:rsidRPr="00EF06A7" w:rsidRDefault="00EB4AC5" w:rsidP="00EB4AC5">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033CF2C" w14:textId="77777777" w:rsidR="00EB4AC5" w:rsidRPr="00EF06A7" w:rsidRDefault="00EB4AC5" w:rsidP="00EB4AC5">
      <w:pPr>
        <w:pStyle w:val="B2"/>
      </w:pPr>
      <w:r w:rsidRPr="00EF06A7">
        <w:t>If the ratio (NACK /ACK + NACK) ≤ 0.1</w:t>
      </w:r>
    </w:p>
    <w:p w14:paraId="2E9F85A8" w14:textId="77777777" w:rsidR="00EB4AC5" w:rsidRPr="00EF06A7" w:rsidRDefault="00EB4AC5" w:rsidP="00EB4AC5">
      <w:pPr>
        <w:pStyle w:val="B2"/>
      </w:pPr>
      <w:r w:rsidRPr="00EF06A7">
        <w:t>then pass the UE for this test and go to step 9, otherwise go to step 8.</w:t>
      </w:r>
    </w:p>
    <w:p w14:paraId="38D73A20" w14:textId="77777777" w:rsidR="00EB4AC5" w:rsidRPr="00EF06A7" w:rsidRDefault="00EB4AC5" w:rsidP="00EB4AC5">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33DDAB07" w14:textId="77777777" w:rsidR="00EB4AC5" w:rsidRPr="00EF06A7" w:rsidRDefault="00EB4AC5" w:rsidP="00EB4AC5">
      <w:pPr>
        <w:pStyle w:val="B1"/>
        <w:rPr>
          <w:lang w:eastAsia="zh-CN"/>
        </w:rPr>
      </w:pPr>
      <w:r w:rsidRPr="00EF06A7">
        <w:t>9.</w:t>
      </w:r>
      <w:r w:rsidRPr="00EF06A7">
        <w:rPr>
          <w:lang w:eastAsia="zh-CN"/>
        </w:rPr>
        <w:tab/>
      </w:r>
      <w:r w:rsidRPr="00EF06A7">
        <w:t>Repeat step 1 to 8 for Test2.</w:t>
      </w:r>
    </w:p>
    <w:p w14:paraId="59F6F75F" w14:textId="019A604A" w:rsidR="00EB4AC5" w:rsidRPr="00EF06A7" w:rsidRDefault="00EB4AC5" w:rsidP="00EB4AC5">
      <w:pPr>
        <w:pStyle w:val="H6"/>
      </w:pPr>
      <w:r w:rsidRPr="00EF06A7">
        <w:t>6.2.2.1.1.4.4.</w:t>
      </w:r>
      <w:r w:rsidR="00B36F42" w:rsidRPr="00EF06A7">
        <w:t>3</w:t>
      </w:r>
      <w:r w:rsidRPr="00EF06A7">
        <w:tab/>
        <w:t>Message contents</w:t>
      </w:r>
    </w:p>
    <w:p w14:paraId="727CCA74" w14:textId="77777777" w:rsidR="00EB4AC5" w:rsidRPr="00EF06A7" w:rsidRDefault="00EB4AC5" w:rsidP="00EB4AC5">
      <w:r w:rsidRPr="00EF06A7">
        <w:rPr>
          <w:lang w:eastAsia="zh-CN"/>
        </w:rPr>
        <w:t xml:space="preserve">Message contents are according to </w:t>
      </w:r>
      <w:r w:rsidRPr="00EF06A7">
        <w:t>TS 38.508-1 [6] clause 5.4.2 with the following exceptions:</w:t>
      </w:r>
    </w:p>
    <w:p w14:paraId="386FC744" w14:textId="1A6CA4E4" w:rsidR="00EB4AC5" w:rsidRPr="00EF06A7" w:rsidRDefault="00EB4AC5" w:rsidP="00EB4AC5">
      <w:pPr>
        <w:pStyle w:val="H6"/>
      </w:pPr>
      <w:r w:rsidRPr="00EF06A7">
        <w:t>6.2.2.1.1.4.4.</w:t>
      </w:r>
      <w:r w:rsidR="00B36F42" w:rsidRPr="00EF06A7">
        <w:t>3_1</w:t>
      </w:r>
      <w:r w:rsidRPr="00EF06A7">
        <w:tab/>
        <w:t>Message exceptions for NR/5GC</w:t>
      </w:r>
    </w:p>
    <w:p w14:paraId="333C50BF" w14:textId="54FE8689" w:rsidR="00EB4AC5" w:rsidRPr="00EF06A7" w:rsidRDefault="00EB4AC5" w:rsidP="00EB4AC5">
      <w:r w:rsidRPr="00EF06A7">
        <w:rPr>
          <w:lang w:eastAsia="zh-CN"/>
        </w:rPr>
        <w:t>Same as specified in clause 6.2.2.1.1.1.4.</w:t>
      </w:r>
      <w:r w:rsidR="00B36F42" w:rsidRPr="00EF06A7">
        <w:rPr>
          <w:lang w:eastAsia="zh-CN"/>
        </w:rPr>
        <w:t>3_1</w:t>
      </w:r>
    </w:p>
    <w:p w14:paraId="2BF28F72" w14:textId="77777777" w:rsidR="00EB4AC5" w:rsidRPr="00EF06A7" w:rsidRDefault="00EB4AC5" w:rsidP="00EB4AC5">
      <w:pPr>
        <w:pStyle w:val="H6"/>
      </w:pPr>
      <w:r w:rsidRPr="00EF06A7">
        <w:t>6.2.2.1.1.4.5</w:t>
      </w:r>
      <w:r w:rsidRPr="00EF06A7">
        <w:tab/>
        <w:t>Test Requirements</w:t>
      </w:r>
    </w:p>
    <w:p w14:paraId="1375DD03" w14:textId="77777777" w:rsidR="00EB4AC5" w:rsidRPr="00EF06A7" w:rsidRDefault="00EB4AC5" w:rsidP="00EB4AC5">
      <w:r w:rsidRPr="00EF06A7">
        <w:t>The pass fail decision is as specified in the test procedure in clause 6.2.2.1.1.4.4.2.</w:t>
      </w:r>
    </w:p>
    <w:p w14:paraId="2BAC7257" w14:textId="77777777" w:rsidR="00EB4AC5" w:rsidRPr="00EF06A7" w:rsidRDefault="00EB4AC5" w:rsidP="00EB4AC5">
      <w:r w:rsidRPr="00EF06A7">
        <w:t>There are no parameters in the test setup or measurement process whose variation impacts the results so there are no applicable test tolerances for this test.</w:t>
      </w:r>
    </w:p>
    <w:p w14:paraId="3F78B207" w14:textId="77777777" w:rsidR="00DD1B4B" w:rsidRPr="00EF06A7" w:rsidRDefault="00DD1B4B" w:rsidP="00DD1B4B">
      <w:pPr>
        <w:pStyle w:val="Heading5"/>
      </w:pPr>
      <w:r w:rsidRPr="00EF06A7">
        <w:t>6.2.2.1.2</w:t>
      </w:r>
      <w:r w:rsidRPr="00EF06A7">
        <w:tab/>
        <w:t>CQI reporting under fading conditions</w:t>
      </w:r>
      <w:bookmarkEnd w:id="129"/>
      <w:bookmarkEnd w:id="130"/>
      <w:bookmarkEnd w:id="131"/>
      <w:bookmarkEnd w:id="132"/>
      <w:bookmarkEnd w:id="133"/>
      <w:bookmarkEnd w:id="134"/>
      <w:bookmarkEnd w:id="135"/>
    </w:p>
    <w:p w14:paraId="14529FBF" w14:textId="77777777" w:rsidR="00DD1B4B" w:rsidRPr="00EF06A7" w:rsidRDefault="00DD1B4B" w:rsidP="00DD1B4B">
      <w:pPr>
        <w:tabs>
          <w:tab w:val="left" w:pos="6096"/>
        </w:tabs>
      </w:pPr>
      <w:r w:rsidRPr="00EF06A7">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sub-band CQI reporting under frequency selective fading conditions is considered to be verified if the reporting accuracy is met for at least one of two SNR levels separated by an offset of [1] dB.</w:t>
      </w:r>
    </w:p>
    <w:p w14:paraId="40C716C3" w14:textId="77777777" w:rsidR="00DD1B4B" w:rsidRPr="00EF06A7" w:rsidRDefault="00DD1B4B" w:rsidP="00DD1B4B">
      <w:pPr>
        <w:pStyle w:val="Heading6"/>
      </w:pPr>
      <w:bookmarkStart w:id="138" w:name="_Toc27479495"/>
      <w:bookmarkStart w:id="139" w:name="_Toc36058682"/>
      <w:bookmarkStart w:id="140" w:name="_Toc44067605"/>
      <w:bookmarkStart w:id="141" w:name="_Toc52716531"/>
      <w:bookmarkStart w:id="142" w:name="_Toc58239176"/>
      <w:bookmarkStart w:id="143" w:name="_Toc68246758"/>
      <w:bookmarkStart w:id="144" w:name="_Toc75790071"/>
      <w:r w:rsidRPr="00EF06A7">
        <w:t>6.2.2.1.2.1</w:t>
      </w:r>
      <w:r w:rsidRPr="00EF06A7">
        <w:tab/>
        <w:t>2Rx FDD FR1 periodic wideband CQI reporting under fading conditions for both SA and NSA</w:t>
      </w:r>
      <w:bookmarkEnd w:id="138"/>
      <w:bookmarkEnd w:id="139"/>
      <w:bookmarkEnd w:id="140"/>
      <w:bookmarkEnd w:id="141"/>
      <w:bookmarkEnd w:id="142"/>
      <w:bookmarkEnd w:id="143"/>
      <w:bookmarkEnd w:id="144"/>
    </w:p>
    <w:p w14:paraId="30C10F68" w14:textId="77777777" w:rsidR="00DD1B4B" w:rsidRPr="00EF06A7" w:rsidRDefault="00DD1B4B" w:rsidP="00DD1B4B">
      <w:pPr>
        <w:pStyle w:val="H6"/>
      </w:pPr>
      <w:bookmarkStart w:id="145" w:name="_Hlk528914342"/>
      <w:r w:rsidRPr="00EF06A7">
        <w:t>6.2.2.1.2.1.1</w:t>
      </w:r>
      <w:r w:rsidRPr="00EF06A7">
        <w:tab/>
        <w:t>Test purpose</w:t>
      </w:r>
    </w:p>
    <w:p w14:paraId="7978D714" w14:textId="77777777" w:rsidR="00DD1B4B" w:rsidRPr="00EF06A7" w:rsidRDefault="00DD1B4B" w:rsidP="00DD1B4B">
      <w:r w:rsidRPr="00EF06A7">
        <w:t>To verify the variance of the wideband CQI reports is within the limits defined</w:t>
      </w:r>
      <w:r w:rsidR="00844600" w:rsidRPr="00EF06A7">
        <w:t>, that the ratio of the throughput is within the limits defined</w:t>
      </w:r>
      <w:r w:rsidRPr="00EF06A7">
        <w:t xml:space="preserve"> and that the average PDSCH BLER is greater </w:t>
      </w:r>
      <w:r w:rsidR="005C16D5" w:rsidRPr="00EF06A7">
        <w:t>than</w:t>
      </w:r>
      <w:r w:rsidRPr="00EF06A7">
        <w:t xml:space="preserve"> or equal to 2% for the indicated transport format.</w:t>
      </w:r>
    </w:p>
    <w:bookmarkEnd w:id="145"/>
    <w:p w14:paraId="2BE0135A" w14:textId="77777777" w:rsidR="00DD1B4B" w:rsidRPr="00EF06A7" w:rsidRDefault="00DD1B4B" w:rsidP="00DD1B4B">
      <w:pPr>
        <w:pStyle w:val="H6"/>
      </w:pPr>
      <w:r w:rsidRPr="00EF06A7">
        <w:t>6.2.2.1.2.1.2</w:t>
      </w:r>
      <w:r w:rsidRPr="00EF06A7">
        <w:tab/>
        <w:t>Test applicability</w:t>
      </w:r>
    </w:p>
    <w:p w14:paraId="4E532B8D" w14:textId="77777777" w:rsidR="00DD1B4B" w:rsidRPr="00EF06A7" w:rsidRDefault="00DD1B4B" w:rsidP="00DD1B4B">
      <w:r w:rsidRPr="00EF06A7">
        <w:t>This test applies to all types of NR UE release 15 and forward.</w:t>
      </w:r>
    </w:p>
    <w:p w14:paraId="67BAA17A" w14:textId="77777777" w:rsidR="00DD1B4B" w:rsidRPr="00EF06A7" w:rsidRDefault="00DD1B4B" w:rsidP="00DD1B4B">
      <w:r w:rsidRPr="00EF06A7">
        <w:t>This test also applies to all types of E-UTRA UE release 15 and forward supporting EN-DC.</w:t>
      </w:r>
    </w:p>
    <w:p w14:paraId="7DD1BCAD" w14:textId="77777777" w:rsidR="00DD1B4B" w:rsidRPr="00EF06A7" w:rsidRDefault="00DD1B4B" w:rsidP="00DD1B4B">
      <w:pPr>
        <w:pStyle w:val="H6"/>
      </w:pPr>
      <w:r w:rsidRPr="00EF06A7">
        <w:t>6.2.2.1.2.1.3</w:t>
      </w:r>
      <w:r w:rsidRPr="00EF06A7">
        <w:tab/>
        <w:t>Minimum conformance requirements</w:t>
      </w:r>
    </w:p>
    <w:p w14:paraId="7240469C" w14:textId="77777777" w:rsidR="00DD1B4B" w:rsidRPr="00EF06A7" w:rsidRDefault="00DD1B4B" w:rsidP="00DD1B4B">
      <w:pPr>
        <w:tabs>
          <w:tab w:val="left" w:pos="6096"/>
        </w:tabs>
      </w:pPr>
      <w:r w:rsidRPr="00EF06A7">
        <w:t xml:space="preserve">For the parameters specified in Table 6.2.2.1.2.1.3-1 and using the downlink physical channels specified in </w:t>
      </w:r>
      <w:r w:rsidRPr="00EF06A7">
        <w:rPr>
          <w:lang w:eastAsia="zh-CN"/>
        </w:rPr>
        <w:t>Annex C.3.1</w:t>
      </w:r>
      <w:r w:rsidRPr="00EF06A7">
        <w:t>, the minimum requirements are specified by the following:</w:t>
      </w:r>
    </w:p>
    <w:p w14:paraId="26E1C1FD" w14:textId="77777777" w:rsidR="00DD1B4B" w:rsidRPr="00EF06A7" w:rsidRDefault="00DD1B4B" w:rsidP="00DD1B4B">
      <w:pPr>
        <w:pStyle w:val="B1"/>
      </w:pPr>
      <w:r w:rsidRPr="00EF06A7">
        <w:t>a)</w:t>
      </w:r>
      <w:r w:rsidRPr="00EF06A7">
        <w:tab/>
        <w:t xml:space="preserve">A CQI index not in the set {median CQI -1, median CQI, median CQI +1} shall be reported at least </w:t>
      </w:r>
      <w:r w:rsidRPr="00EF06A7">
        <w:rPr>
          <w:i/>
        </w:rPr>
        <w:t>α</w:t>
      </w:r>
      <w:r w:rsidRPr="00EF06A7">
        <w:t xml:space="preserve">% of the time where </w:t>
      </w:r>
      <w:r w:rsidRPr="00EF06A7">
        <w:rPr>
          <w:i/>
        </w:rPr>
        <w:t>α</w:t>
      </w:r>
      <w:r w:rsidRPr="00EF06A7">
        <w:t>% is specified in Table 6.2.2.1.2.1-2;</w:t>
      </w:r>
    </w:p>
    <w:p w14:paraId="3DDBCF5E" w14:textId="77777777" w:rsidR="00DD1B4B" w:rsidRPr="00EF06A7" w:rsidRDefault="00DD1B4B" w:rsidP="00DD1B4B">
      <w:pPr>
        <w:pStyle w:val="B1"/>
      </w:pPr>
      <w:r w:rsidRPr="00EF06A7">
        <w:t>b)</w:t>
      </w:r>
      <w:r w:rsidRPr="00EF06A7">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i/>
        </w:rPr>
        <w:t>γ</w:t>
      </w:r>
      <w:r w:rsidRPr="00EF06A7">
        <w:t xml:space="preserve">, where </w:t>
      </w:r>
      <w:r w:rsidRPr="00EF06A7">
        <w:rPr>
          <w:i/>
        </w:rPr>
        <w:t>γ</w:t>
      </w:r>
      <w:r w:rsidRPr="00EF06A7">
        <w:t xml:space="preserve"> is specified in Table 6.2.2.1.2.1.3-2;</w:t>
      </w:r>
    </w:p>
    <w:p w14:paraId="34AF156D" w14:textId="77777777" w:rsidR="00DD1B4B" w:rsidRPr="00EF06A7" w:rsidRDefault="00DD1B4B" w:rsidP="00DD1B4B">
      <w:pPr>
        <w:pStyle w:val="B1"/>
      </w:pPr>
      <w:r w:rsidRPr="00EF06A7">
        <w:t>c)</w:t>
      </w:r>
      <w:r w:rsidRPr="00EF06A7">
        <w:tab/>
        <w:t>When transmitting the transport format indicated by each reported wideband CQI index, the average BLER for the indicated transport formats shall be greater than or equal to 0.02.</w:t>
      </w:r>
    </w:p>
    <w:p w14:paraId="3BD5CCFE" w14:textId="77777777" w:rsidR="00DD1B4B" w:rsidRPr="00EF06A7" w:rsidRDefault="00DD1B4B" w:rsidP="00DD1B4B">
      <w:pPr>
        <w:pStyle w:val="TH"/>
        <w:rPr>
          <w:lang w:eastAsia="zh-CN"/>
        </w:rPr>
      </w:pPr>
      <w:r w:rsidRPr="00EF06A7">
        <w:rPr>
          <w:lang w:eastAsia="x-none"/>
        </w:rPr>
        <w:t xml:space="preserve">Table 6.2.2.1.2.1.3-1: </w:t>
      </w:r>
      <w:r w:rsidRPr="00EF06A7">
        <w:rPr>
          <w:lang w:eastAsia="zh-CN"/>
        </w:rPr>
        <w:t xml:space="preserve">Wideband </w:t>
      </w:r>
      <w:r w:rsidRPr="00EF06A7">
        <w:rPr>
          <w:lang w:eastAsia="x-none"/>
        </w:rPr>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45095" w:rsidRPr="00EF06A7" w14:paraId="612026FF"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25F050" w14:textId="77777777" w:rsidR="00145095" w:rsidRPr="00EF06A7" w:rsidRDefault="00145095" w:rsidP="00EC252E">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80DDD8" w14:textId="77777777" w:rsidR="00145095" w:rsidRPr="00EF06A7" w:rsidRDefault="00145095" w:rsidP="00EC252E">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0CB6477" w14:textId="77777777" w:rsidR="00145095" w:rsidRPr="00EF06A7" w:rsidRDefault="00145095" w:rsidP="00EC252E">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5D9D72A" w14:textId="77777777" w:rsidR="00145095" w:rsidRPr="00EF06A7" w:rsidRDefault="00145095" w:rsidP="00EC252E">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145095" w:rsidRPr="00EF06A7" w14:paraId="11FE2991"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84E795"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B50050"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9FE50"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145095" w:rsidRPr="00EF06A7" w14:paraId="26F905B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8D65BB"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184B0C4" w14:textId="77777777" w:rsidR="00145095" w:rsidRPr="00EF06A7" w:rsidRDefault="00145095" w:rsidP="00EC252E">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E3662"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rPr>
              <w:t>15</w:t>
            </w:r>
          </w:p>
        </w:tc>
      </w:tr>
      <w:tr w:rsidR="00145095" w:rsidRPr="00EF06A7" w14:paraId="488164E7"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5D65EC"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C1BCECD"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D94D90"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145095" w:rsidRPr="00EF06A7" w14:paraId="420C68E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08D8B9" w14:textId="77777777" w:rsidR="00145095" w:rsidRPr="00EF06A7" w:rsidRDefault="00145095" w:rsidP="00EC252E">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6EECC7"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4F7E5147"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3C00F978"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0C6F40EC"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231A466C"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r>
      <w:tr w:rsidR="00145095" w:rsidRPr="00EF06A7" w14:paraId="5F8B297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219E04"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1B7E475"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430A5" w14:textId="77777777" w:rsidR="00145095" w:rsidRPr="00EF06A7" w:rsidRDefault="00145095" w:rsidP="00EC252E">
            <w:pPr>
              <w:keepNext/>
              <w:keepLines/>
              <w:spacing w:after="0"/>
              <w:jc w:val="center"/>
              <w:rPr>
                <w:rFonts w:ascii="Arial" w:hAnsi="Arial"/>
                <w:sz w:val="18"/>
                <w:lang w:eastAsia="zh-CN"/>
              </w:rPr>
            </w:pPr>
            <w:r w:rsidRPr="00EF06A7">
              <w:rPr>
                <w:rFonts w:ascii="Arial" w:eastAsia="SimSun" w:hAnsi="Arial"/>
                <w:sz w:val="18"/>
                <w:lang w:eastAsia="zh-CN"/>
              </w:rPr>
              <w:t>TDLA30-5</w:t>
            </w:r>
          </w:p>
        </w:tc>
      </w:tr>
      <w:tr w:rsidR="00145095" w:rsidRPr="00EF06A7" w14:paraId="38FD67BB"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C2C06D"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5CFBA6"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2EF86E"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 xml:space="preserve">2×2 </w:t>
            </w:r>
          </w:p>
        </w:tc>
      </w:tr>
      <w:tr w:rsidR="00145095" w:rsidRPr="00EF06A7" w14:paraId="5DA4492C"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814D9E" w14:textId="77777777" w:rsidR="00145095" w:rsidRPr="00EF06A7" w:rsidRDefault="00145095" w:rsidP="00EC252E">
            <w:pPr>
              <w:keepNext/>
              <w:keepLines/>
              <w:spacing w:after="0"/>
              <w:rPr>
                <w:rFonts w:ascii="Arial" w:eastAsia="SimSun" w:hAnsi="Arial"/>
                <w:sz w:val="18"/>
              </w:rPr>
            </w:pPr>
            <w:r w:rsidRPr="00EF06A7">
              <w:rPr>
                <w:rFonts w:ascii="Arial" w:eastAsia="SimSun" w:hAnsi="Arial" w:cs="Arial"/>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78B9AB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A282F" w14:textId="77777777" w:rsidR="00145095" w:rsidRPr="00EF06A7" w:rsidRDefault="00145095" w:rsidP="00EC252E">
            <w:pPr>
              <w:keepNext/>
              <w:keepLines/>
              <w:spacing w:after="0"/>
              <w:jc w:val="center"/>
              <w:rPr>
                <w:rFonts w:ascii="Arial" w:eastAsia="SimSun" w:hAnsi="Arial"/>
                <w:sz w:val="18"/>
              </w:rPr>
            </w:pPr>
            <w:r w:rsidRPr="00EF06A7">
              <w:rPr>
                <w:rFonts w:ascii="Arial" w:eastAsia="SimSun" w:hAnsi="Arial" w:cs="Arial"/>
                <w:sz w:val="18"/>
                <w:lang w:eastAsia="zh-CN"/>
              </w:rPr>
              <w:t>ULA high</w:t>
            </w:r>
          </w:p>
        </w:tc>
      </w:tr>
      <w:tr w:rsidR="00145095" w:rsidRPr="00EF06A7" w14:paraId="2263282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97FC60"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BB99BC2"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933C0"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145095" w:rsidRPr="00EF06A7" w14:paraId="05830FD6" w14:textId="77777777" w:rsidTr="00EC252E">
        <w:trPr>
          <w:trHeight w:val="70"/>
        </w:trPr>
        <w:tc>
          <w:tcPr>
            <w:tcW w:w="1556" w:type="dxa"/>
            <w:vMerge w:val="restart"/>
            <w:tcBorders>
              <w:top w:val="single" w:sz="4" w:space="0" w:color="auto"/>
              <w:left w:val="single" w:sz="4" w:space="0" w:color="auto"/>
              <w:right w:val="single" w:sz="4" w:space="0" w:color="auto"/>
            </w:tcBorders>
            <w:vAlign w:val="center"/>
            <w:hideMark/>
          </w:tcPr>
          <w:p w14:paraId="51089DD0"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9B0423"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FFA88CF"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5F3BB9"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Periodic</w:t>
            </w:r>
          </w:p>
        </w:tc>
      </w:tr>
      <w:tr w:rsidR="00145095" w:rsidRPr="00EF06A7" w14:paraId="26CDC0E7" w14:textId="77777777" w:rsidTr="00EC252E">
        <w:trPr>
          <w:trHeight w:val="70"/>
        </w:trPr>
        <w:tc>
          <w:tcPr>
            <w:tcW w:w="1556" w:type="dxa"/>
            <w:vMerge/>
            <w:tcBorders>
              <w:left w:val="single" w:sz="4" w:space="0" w:color="auto"/>
              <w:right w:val="single" w:sz="4" w:space="0" w:color="auto"/>
            </w:tcBorders>
            <w:vAlign w:val="center"/>
            <w:hideMark/>
          </w:tcPr>
          <w:p w14:paraId="1003403D"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C4202D"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134B24"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9A65"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145095" w:rsidRPr="00EF06A7" w14:paraId="75776111" w14:textId="77777777" w:rsidTr="00EC252E">
        <w:trPr>
          <w:trHeight w:val="70"/>
        </w:trPr>
        <w:tc>
          <w:tcPr>
            <w:tcW w:w="1556" w:type="dxa"/>
            <w:vMerge/>
            <w:tcBorders>
              <w:left w:val="single" w:sz="4" w:space="0" w:color="auto"/>
              <w:right w:val="single" w:sz="4" w:space="0" w:color="auto"/>
            </w:tcBorders>
            <w:vAlign w:val="center"/>
            <w:hideMark/>
          </w:tcPr>
          <w:p w14:paraId="3E6E17D7"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9561BF"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DD394E3"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037A4A"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FD-CDM2</w:t>
            </w:r>
          </w:p>
        </w:tc>
      </w:tr>
      <w:tr w:rsidR="00145095" w:rsidRPr="00EF06A7" w14:paraId="7FE00958" w14:textId="77777777" w:rsidTr="00EC252E">
        <w:trPr>
          <w:trHeight w:val="70"/>
        </w:trPr>
        <w:tc>
          <w:tcPr>
            <w:tcW w:w="1556" w:type="dxa"/>
            <w:vMerge/>
            <w:tcBorders>
              <w:left w:val="single" w:sz="4" w:space="0" w:color="auto"/>
              <w:right w:val="single" w:sz="4" w:space="0" w:color="auto"/>
            </w:tcBorders>
            <w:vAlign w:val="center"/>
            <w:hideMark/>
          </w:tcPr>
          <w:p w14:paraId="7FD3B080"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270AEB"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FDAD348"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E83902" w14:textId="77777777" w:rsidR="00145095" w:rsidRPr="00EF06A7" w:rsidRDefault="00145095" w:rsidP="00EC252E">
            <w:pPr>
              <w:keepNext/>
              <w:keepLines/>
              <w:spacing w:after="0"/>
              <w:jc w:val="center"/>
              <w:rPr>
                <w:rFonts w:ascii="Arial" w:hAnsi="Arial"/>
                <w:sz w:val="18"/>
              </w:rPr>
            </w:pPr>
            <w:r w:rsidRPr="00EF06A7">
              <w:rPr>
                <w:rFonts w:ascii="Arial" w:hAnsi="Arial"/>
                <w:sz w:val="18"/>
              </w:rPr>
              <w:t>1</w:t>
            </w:r>
          </w:p>
        </w:tc>
      </w:tr>
      <w:tr w:rsidR="00145095" w:rsidRPr="00EF06A7" w14:paraId="0F066506" w14:textId="77777777" w:rsidTr="00EC252E">
        <w:trPr>
          <w:trHeight w:val="70"/>
        </w:trPr>
        <w:tc>
          <w:tcPr>
            <w:tcW w:w="1556" w:type="dxa"/>
            <w:vMerge/>
            <w:tcBorders>
              <w:left w:val="single" w:sz="4" w:space="0" w:color="auto"/>
              <w:right w:val="single" w:sz="4" w:space="0" w:color="auto"/>
            </w:tcBorders>
            <w:vAlign w:val="center"/>
            <w:hideMark/>
          </w:tcPr>
          <w:p w14:paraId="50D36C7B"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F579BB"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4BECFA" w14:textId="77777777" w:rsidR="00145095" w:rsidRPr="00EF06A7" w:rsidRDefault="00145095"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EF7D5"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145095" w:rsidRPr="00EF06A7" w14:paraId="4198E9D0" w14:textId="77777777" w:rsidTr="00EC252E">
        <w:trPr>
          <w:trHeight w:val="70"/>
        </w:trPr>
        <w:tc>
          <w:tcPr>
            <w:tcW w:w="1556" w:type="dxa"/>
            <w:vMerge/>
            <w:tcBorders>
              <w:left w:val="single" w:sz="4" w:space="0" w:color="auto"/>
              <w:right w:val="single" w:sz="4" w:space="0" w:color="auto"/>
            </w:tcBorders>
            <w:vAlign w:val="center"/>
            <w:hideMark/>
          </w:tcPr>
          <w:p w14:paraId="035E44F7"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886A88"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66BC317"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282178"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145095" w:rsidRPr="00EF06A7" w14:paraId="5015382F" w14:textId="77777777" w:rsidTr="00EC252E">
        <w:trPr>
          <w:trHeight w:val="70"/>
        </w:trPr>
        <w:tc>
          <w:tcPr>
            <w:tcW w:w="1556" w:type="dxa"/>
            <w:vMerge/>
            <w:tcBorders>
              <w:left w:val="single" w:sz="4" w:space="0" w:color="auto"/>
              <w:bottom w:val="single" w:sz="4" w:space="0" w:color="auto"/>
              <w:right w:val="single" w:sz="4" w:space="0" w:color="auto"/>
            </w:tcBorders>
            <w:vAlign w:val="center"/>
            <w:hideMark/>
          </w:tcPr>
          <w:p w14:paraId="224E95B9" w14:textId="77777777" w:rsidR="00145095" w:rsidRPr="00EF06A7" w:rsidRDefault="00145095" w:rsidP="00EC252E">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BD2A6C9"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CSI-RS</w:t>
            </w:r>
          </w:p>
          <w:p w14:paraId="1B5538ED"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F758FA6" w14:textId="77777777" w:rsidR="00145095" w:rsidRPr="00EF06A7" w:rsidRDefault="00145095"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14ABF2"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145095" w:rsidRPr="00EF06A7" w14:paraId="2572FE64" w14:textId="77777777" w:rsidTr="00EC252E">
        <w:trPr>
          <w:trHeight w:val="70"/>
        </w:trPr>
        <w:tc>
          <w:tcPr>
            <w:tcW w:w="1556" w:type="dxa"/>
            <w:vMerge w:val="restart"/>
            <w:tcBorders>
              <w:top w:val="single" w:sz="4" w:space="0" w:color="auto"/>
              <w:left w:val="single" w:sz="4" w:space="0" w:color="auto"/>
              <w:right w:val="single" w:sz="4" w:space="0" w:color="auto"/>
            </w:tcBorders>
            <w:vAlign w:val="center"/>
            <w:hideMark/>
          </w:tcPr>
          <w:p w14:paraId="591931AC"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938214"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3F2170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693DC2"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Periodic</w:t>
            </w:r>
          </w:p>
        </w:tc>
      </w:tr>
      <w:tr w:rsidR="00145095" w:rsidRPr="00EF06A7" w14:paraId="106033A0" w14:textId="77777777" w:rsidTr="00EC252E">
        <w:trPr>
          <w:trHeight w:val="70"/>
        </w:trPr>
        <w:tc>
          <w:tcPr>
            <w:tcW w:w="1556" w:type="dxa"/>
            <w:vMerge/>
            <w:tcBorders>
              <w:left w:val="single" w:sz="4" w:space="0" w:color="auto"/>
              <w:right w:val="single" w:sz="4" w:space="0" w:color="auto"/>
            </w:tcBorders>
            <w:vAlign w:val="center"/>
          </w:tcPr>
          <w:p w14:paraId="4795FDAC"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3183ED"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69F1022"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DDE9" w14:textId="77777777" w:rsidR="00145095" w:rsidRPr="00EF06A7" w:rsidRDefault="00145095" w:rsidP="00EC252E">
            <w:pPr>
              <w:keepNext/>
              <w:keepLines/>
              <w:spacing w:after="0"/>
              <w:jc w:val="center"/>
              <w:rPr>
                <w:rFonts w:ascii="Arial" w:eastAsia="SimSun" w:hAnsi="Arial"/>
                <w:sz w:val="18"/>
              </w:rPr>
            </w:pPr>
            <w:r w:rsidRPr="00EF06A7">
              <w:rPr>
                <w:rFonts w:ascii="Arial" w:eastAsia="SimSun" w:hAnsi="Arial"/>
                <w:sz w:val="18"/>
                <w:lang w:eastAsia="zh-CN"/>
              </w:rPr>
              <w:t>2</w:t>
            </w:r>
          </w:p>
        </w:tc>
      </w:tr>
      <w:tr w:rsidR="00145095" w:rsidRPr="00EF06A7" w14:paraId="29CA882E" w14:textId="77777777" w:rsidTr="00EC252E">
        <w:trPr>
          <w:trHeight w:val="70"/>
        </w:trPr>
        <w:tc>
          <w:tcPr>
            <w:tcW w:w="1556" w:type="dxa"/>
            <w:vMerge/>
            <w:tcBorders>
              <w:left w:val="single" w:sz="4" w:space="0" w:color="auto"/>
              <w:right w:val="single" w:sz="4" w:space="0" w:color="auto"/>
            </w:tcBorders>
            <w:vAlign w:val="center"/>
            <w:hideMark/>
          </w:tcPr>
          <w:p w14:paraId="55A93DE4"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B83994"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E85D63B"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86BC0"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FD-CDM2</w:t>
            </w:r>
          </w:p>
        </w:tc>
      </w:tr>
      <w:tr w:rsidR="00145095" w:rsidRPr="00EF06A7" w14:paraId="578D7ED2" w14:textId="77777777" w:rsidTr="00EC252E">
        <w:trPr>
          <w:trHeight w:val="70"/>
        </w:trPr>
        <w:tc>
          <w:tcPr>
            <w:tcW w:w="1556" w:type="dxa"/>
            <w:vMerge/>
            <w:tcBorders>
              <w:left w:val="single" w:sz="4" w:space="0" w:color="auto"/>
              <w:right w:val="single" w:sz="4" w:space="0" w:color="auto"/>
            </w:tcBorders>
            <w:vAlign w:val="center"/>
            <w:hideMark/>
          </w:tcPr>
          <w:p w14:paraId="59D727F9"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255E70"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AA4C68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01835" w14:textId="77777777" w:rsidR="00145095" w:rsidRPr="00EF06A7" w:rsidRDefault="00145095" w:rsidP="00EC252E">
            <w:pPr>
              <w:keepNext/>
              <w:keepLines/>
              <w:spacing w:after="0"/>
              <w:jc w:val="center"/>
              <w:rPr>
                <w:rFonts w:ascii="Arial" w:hAnsi="Arial"/>
                <w:sz w:val="18"/>
              </w:rPr>
            </w:pPr>
            <w:r w:rsidRPr="00EF06A7">
              <w:rPr>
                <w:rFonts w:ascii="Arial" w:hAnsi="Arial"/>
                <w:sz w:val="18"/>
              </w:rPr>
              <w:t>1</w:t>
            </w:r>
          </w:p>
        </w:tc>
      </w:tr>
      <w:tr w:rsidR="00145095" w:rsidRPr="00EF06A7" w14:paraId="6B2F0C8E" w14:textId="77777777" w:rsidTr="00EC252E">
        <w:trPr>
          <w:trHeight w:val="70"/>
        </w:trPr>
        <w:tc>
          <w:tcPr>
            <w:tcW w:w="1556" w:type="dxa"/>
            <w:vMerge/>
            <w:tcBorders>
              <w:left w:val="single" w:sz="4" w:space="0" w:color="auto"/>
              <w:right w:val="single" w:sz="4" w:space="0" w:color="auto"/>
            </w:tcBorders>
            <w:vAlign w:val="center"/>
            <w:hideMark/>
          </w:tcPr>
          <w:p w14:paraId="6A4728C3" w14:textId="77777777" w:rsidR="00145095" w:rsidRPr="00EF06A7" w:rsidRDefault="00145095" w:rsidP="00EC252E">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F39EF3"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B25AF84"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B0942" w14:textId="1475A768"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Row 3,(6)</w:t>
            </w:r>
          </w:p>
        </w:tc>
      </w:tr>
      <w:tr w:rsidR="00145095" w:rsidRPr="00EF06A7" w14:paraId="5CEF0667" w14:textId="77777777" w:rsidTr="00EC252E">
        <w:trPr>
          <w:trHeight w:val="70"/>
        </w:trPr>
        <w:tc>
          <w:tcPr>
            <w:tcW w:w="1556" w:type="dxa"/>
            <w:vMerge/>
            <w:tcBorders>
              <w:left w:val="single" w:sz="4" w:space="0" w:color="auto"/>
              <w:right w:val="single" w:sz="4" w:space="0" w:color="auto"/>
            </w:tcBorders>
            <w:vAlign w:val="center"/>
            <w:hideMark/>
          </w:tcPr>
          <w:p w14:paraId="07018CCA"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82D5C2"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34F4C0A"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25104C"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13</w:t>
            </w:r>
          </w:p>
        </w:tc>
      </w:tr>
      <w:tr w:rsidR="00145095" w:rsidRPr="00EF06A7" w14:paraId="693939F4" w14:textId="77777777" w:rsidTr="00EC252E">
        <w:trPr>
          <w:trHeight w:val="70"/>
        </w:trPr>
        <w:tc>
          <w:tcPr>
            <w:tcW w:w="1556" w:type="dxa"/>
            <w:vMerge/>
            <w:tcBorders>
              <w:left w:val="single" w:sz="4" w:space="0" w:color="auto"/>
              <w:bottom w:val="single" w:sz="4" w:space="0" w:color="auto"/>
              <w:right w:val="single" w:sz="4" w:space="0" w:color="auto"/>
            </w:tcBorders>
            <w:vAlign w:val="center"/>
          </w:tcPr>
          <w:p w14:paraId="58D5929B" w14:textId="77777777" w:rsidR="00145095" w:rsidRPr="00EF06A7" w:rsidRDefault="00145095"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662173"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NZP CSI-RS-timeConfig</w:t>
            </w:r>
          </w:p>
          <w:p w14:paraId="2D1DE3CA"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EB879E5" w14:textId="77777777" w:rsidR="00145095" w:rsidRPr="00EF06A7" w:rsidRDefault="00145095"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94B44"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5/1</w:t>
            </w:r>
          </w:p>
        </w:tc>
      </w:tr>
      <w:tr w:rsidR="002007E7" w:rsidRPr="00EF06A7" w14:paraId="4DCAC226" w14:textId="77777777" w:rsidTr="000E321B">
        <w:trPr>
          <w:trHeight w:val="70"/>
        </w:trPr>
        <w:tc>
          <w:tcPr>
            <w:tcW w:w="1556" w:type="dxa"/>
            <w:vMerge w:val="restart"/>
            <w:tcBorders>
              <w:left w:val="single" w:sz="4" w:space="0" w:color="auto"/>
              <w:right w:val="single" w:sz="4" w:space="0" w:color="auto"/>
            </w:tcBorders>
            <w:vAlign w:val="center"/>
          </w:tcPr>
          <w:p w14:paraId="53714611" w14:textId="77777777" w:rsidR="002007E7" w:rsidRPr="00EF06A7" w:rsidRDefault="002007E7" w:rsidP="002007E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B99E0C1"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9501924"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E1496E"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2007E7" w:rsidRPr="00EF06A7" w14:paraId="13C11493" w14:textId="77777777" w:rsidTr="00EC252E">
        <w:trPr>
          <w:trHeight w:val="70"/>
        </w:trPr>
        <w:tc>
          <w:tcPr>
            <w:tcW w:w="1556" w:type="dxa"/>
            <w:vMerge/>
            <w:tcBorders>
              <w:left w:val="single" w:sz="4" w:space="0" w:color="auto"/>
              <w:right w:val="single" w:sz="4" w:space="0" w:color="auto"/>
            </w:tcBorders>
            <w:vAlign w:val="center"/>
            <w:hideMark/>
          </w:tcPr>
          <w:p w14:paraId="768706B1"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5189ACE"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BF796E6" w14:textId="77777777" w:rsidR="002007E7" w:rsidRPr="00EF06A7" w:rsidRDefault="002007E7"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64A2AA" w14:textId="77777777" w:rsidR="002007E7" w:rsidRPr="00EF06A7" w:rsidRDefault="002007E7" w:rsidP="00EC252E">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2007E7" w:rsidRPr="00EF06A7" w14:paraId="197368CE" w14:textId="77777777" w:rsidTr="00EC252E">
        <w:trPr>
          <w:trHeight w:val="70"/>
        </w:trPr>
        <w:tc>
          <w:tcPr>
            <w:tcW w:w="1556" w:type="dxa"/>
            <w:vMerge/>
            <w:tcBorders>
              <w:left w:val="single" w:sz="4" w:space="0" w:color="auto"/>
              <w:right w:val="single" w:sz="4" w:space="0" w:color="auto"/>
            </w:tcBorders>
            <w:vAlign w:val="center"/>
            <w:hideMark/>
          </w:tcPr>
          <w:p w14:paraId="713F0372"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9742786" w14:textId="77777777" w:rsidR="002007E7" w:rsidRPr="00EF06A7" w:rsidRDefault="002007E7" w:rsidP="00EC252E">
            <w:pPr>
              <w:keepNext/>
              <w:keepLines/>
              <w:spacing w:after="0"/>
              <w:rPr>
                <w:rFonts w:ascii="Arial" w:eastAsia="SimSun" w:hAnsi="Arial"/>
                <w:sz w:val="18"/>
              </w:rPr>
            </w:pPr>
            <w:r w:rsidRPr="00EF06A7">
              <w:rPr>
                <w:rFonts w:ascii="Arial" w:eastAsia="SimSun" w:hAnsi="Arial"/>
                <w:sz w:val="18"/>
              </w:rPr>
              <w:t>CSI-IM Resource Mapping</w:t>
            </w:r>
          </w:p>
          <w:p w14:paraId="181D03F1"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C2CFA3C" w14:textId="77777777" w:rsidR="002007E7" w:rsidRPr="00EF06A7" w:rsidRDefault="002007E7"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8A6CA" w14:textId="77777777" w:rsidR="002007E7" w:rsidRPr="00EF06A7" w:rsidRDefault="002007E7" w:rsidP="00EC252E">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2007E7" w:rsidRPr="00EF06A7" w14:paraId="444A19EC" w14:textId="77777777" w:rsidTr="00EC252E">
        <w:trPr>
          <w:trHeight w:val="70"/>
        </w:trPr>
        <w:tc>
          <w:tcPr>
            <w:tcW w:w="1556" w:type="dxa"/>
            <w:vMerge/>
            <w:tcBorders>
              <w:left w:val="single" w:sz="4" w:space="0" w:color="auto"/>
              <w:bottom w:val="single" w:sz="4" w:space="0" w:color="auto"/>
              <w:right w:val="single" w:sz="4" w:space="0" w:color="auto"/>
            </w:tcBorders>
            <w:vAlign w:val="center"/>
            <w:hideMark/>
          </w:tcPr>
          <w:p w14:paraId="7B885D01"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964FC14"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CSI-IM timeConfig</w:t>
            </w:r>
          </w:p>
          <w:p w14:paraId="722769E6"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D168633" w14:textId="77777777" w:rsidR="002007E7" w:rsidRPr="00EF06A7" w:rsidRDefault="002007E7"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7573A" w14:textId="77777777" w:rsidR="002007E7" w:rsidRPr="00EF06A7" w:rsidRDefault="002007E7"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145095" w:rsidRPr="00EF06A7" w14:paraId="1B3765E2"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D14202"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BDE275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96E0B6"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Periodic</w:t>
            </w:r>
          </w:p>
        </w:tc>
      </w:tr>
      <w:tr w:rsidR="00145095" w:rsidRPr="00EF06A7" w14:paraId="1B9A944F"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4C58AF"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6F2F34A"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6C1CD3"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145095" w:rsidRPr="00EF06A7" w14:paraId="68CD93DC"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386362"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249616B"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B3643"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cri-RI-PMI-CQI</w:t>
            </w:r>
          </w:p>
        </w:tc>
      </w:tr>
      <w:tr w:rsidR="00145095" w:rsidRPr="00EF06A7" w14:paraId="2882A356"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AE51DD"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7875731"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28A659"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Not configured</w:t>
            </w:r>
          </w:p>
        </w:tc>
      </w:tr>
      <w:tr w:rsidR="00145095" w:rsidRPr="00EF06A7" w14:paraId="0A0E9BD9"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C0EF96"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2B4231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1E0EB"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Not configured</w:t>
            </w:r>
          </w:p>
        </w:tc>
      </w:tr>
      <w:tr w:rsidR="00145095" w:rsidRPr="00EF06A7" w14:paraId="32EFE67C"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7D8CB3"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48BAA10"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07E52D"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Wideband</w:t>
            </w:r>
          </w:p>
        </w:tc>
      </w:tr>
      <w:tr w:rsidR="00145095" w:rsidRPr="00EF06A7" w14:paraId="144B7092"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69F5B2"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4036E8D"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B4FC9A"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Wideband</w:t>
            </w:r>
          </w:p>
        </w:tc>
      </w:tr>
      <w:tr w:rsidR="00145095" w:rsidRPr="00EF06A7" w14:paraId="564B206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2A559A"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C22B023"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C1B95" w14:textId="77777777" w:rsidR="00145095" w:rsidRPr="00EF06A7" w:rsidRDefault="00145095" w:rsidP="00EC252E">
            <w:pPr>
              <w:keepNext/>
              <w:keepLines/>
              <w:spacing w:after="0"/>
              <w:jc w:val="center"/>
              <w:rPr>
                <w:rFonts w:ascii="Arial" w:hAnsi="Arial"/>
                <w:sz w:val="18"/>
              </w:rPr>
            </w:pPr>
            <w:r w:rsidRPr="00EF06A7">
              <w:rPr>
                <w:rFonts w:ascii="Arial" w:hAnsi="Arial"/>
                <w:sz w:val="18"/>
                <w:lang w:eastAsia="zh-CN"/>
              </w:rPr>
              <w:t>8</w:t>
            </w:r>
          </w:p>
        </w:tc>
      </w:tr>
      <w:tr w:rsidR="00145095" w:rsidRPr="00EF06A7" w14:paraId="59828AB3"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272A99"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899E9E0" w14:textId="77777777" w:rsidR="00145095" w:rsidRPr="00EF06A7" w:rsidRDefault="00145095"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1C5A" w14:textId="77777777" w:rsidR="00145095" w:rsidRPr="00EF06A7" w:rsidRDefault="00145095" w:rsidP="00EC252E">
            <w:pPr>
              <w:keepNext/>
              <w:keepLines/>
              <w:spacing w:after="0"/>
              <w:jc w:val="center"/>
              <w:rPr>
                <w:rFonts w:ascii="Arial" w:hAnsi="Arial"/>
                <w:sz w:val="18"/>
              </w:rPr>
            </w:pPr>
            <w:r w:rsidRPr="00EF06A7">
              <w:rPr>
                <w:rFonts w:ascii="Arial" w:hAnsi="Arial"/>
                <w:sz w:val="18"/>
                <w:lang w:eastAsia="zh-CN"/>
              </w:rPr>
              <w:t>1111111</w:t>
            </w:r>
          </w:p>
        </w:tc>
      </w:tr>
      <w:tr w:rsidR="00145095" w:rsidRPr="00EF06A7" w14:paraId="7681C07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0FE559"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CDE4585" w14:textId="77777777" w:rsidR="00145095" w:rsidRPr="00EF06A7" w:rsidRDefault="00145095"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DF660"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w:t>
            </w:r>
            <w:r w:rsidR="002007E7" w:rsidRPr="00EF06A7">
              <w:rPr>
                <w:rFonts w:ascii="Arial" w:eastAsia="SimSun" w:hAnsi="Arial"/>
                <w:sz w:val="18"/>
                <w:lang w:eastAsia="zh-CN"/>
              </w:rPr>
              <w:t>0</w:t>
            </w:r>
          </w:p>
        </w:tc>
      </w:tr>
      <w:tr w:rsidR="00145095" w:rsidRPr="00EF06A7" w14:paraId="5DFDFB2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1EF0B"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FC7A66"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F06921"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Not configured</w:t>
            </w:r>
          </w:p>
        </w:tc>
      </w:tr>
      <w:tr w:rsidR="00145095" w:rsidRPr="00EF06A7" w14:paraId="702881BA" w14:textId="77777777" w:rsidTr="00EC252E">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39974EA"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1271C1C"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46E359D"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BA0E7"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typeI-SinglePanel</w:t>
            </w:r>
          </w:p>
        </w:tc>
      </w:tr>
      <w:tr w:rsidR="00145095" w:rsidRPr="00EF06A7" w14:paraId="3C9E9391" w14:textId="77777777" w:rsidTr="00EC252E">
        <w:trPr>
          <w:trHeight w:val="70"/>
        </w:trPr>
        <w:tc>
          <w:tcPr>
            <w:tcW w:w="1648" w:type="dxa"/>
            <w:gridSpan w:val="2"/>
            <w:vMerge/>
            <w:tcBorders>
              <w:left w:val="single" w:sz="4" w:space="0" w:color="auto"/>
              <w:right w:val="single" w:sz="4" w:space="0" w:color="auto"/>
            </w:tcBorders>
            <w:vAlign w:val="center"/>
            <w:hideMark/>
          </w:tcPr>
          <w:p w14:paraId="5D05A52C" w14:textId="77777777" w:rsidR="00145095" w:rsidRPr="00EF06A7" w:rsidRDefault="00145095"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C9E696B"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43EFEF2"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C751EC" w14:textId="77777777" w:rsidR="00145095" w:rsidRPr="00EF06A7" w:rsidRDefault="00145095" w:rsidP="00EC252E">
            <w:pPr>
              <w:keepNext/>
              <w:keepLines/>
              <w:spacing w:after="0"/>
              <w:jc w:val="center"/>
              <w:rPr>
                <w:rFonts w:ascii="Arial" w:hAnsi="Arial"/>
                <w:sz w:val="18"/>
              </w:rPr>
            </w:pPr>
            <w:r w:rsidRPr="00EF06A7">
              <w:rPr>
                <w:rFonts w:ascii="Arial" w:hAnsi="Arial"/>
                <w:sz w:val="18"/>
              </w:rPr>
              <w:t>1</w:t>
            </w:r>
          </w:p>
        </w:tc>
      </w:tr>
      <w:tr w:rsidR="00145095" w:rsidRPr="00EF06A7" w14:paraId="7955D133" w14:textId="77777777" w:rsidTr="00EC252E">
        <w:trPr>
          <w:trHeight w:val="70"/>
        </w:trPr>
        <w:tc>
          <w:tcPr>
            <w:tcW w:w="1648" w:type="dxa"/>
            <w:gridSpan w:val="2"/>
            <w:vMerge/>
            <w:tcBorders>
              <w:left w:val="single" w:sz="4" w:space="0" w:color="auto"/>
              <w:right w:val="single" w:sz="4" w:space="0" w:color="auto"/>
            </w:tcBorders>
            <w:vAlign w:val="center"/>
            <w:hideMark/>
          </w:tcPr>
          <w:p w14:paraId="2A8FEA6F" w14:textId="77777777" w:rsidR="00145095" w:rsidRPr="00EF06A7" w:rsidRDefault="00145095"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21661C"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2572C72"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0D706"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Not configured</w:t>
            </w:r>
          </w:p>
        </w:tc>
      </w:tr>
      <w:tr w:rsidR="00145095" w:rsidRPr="00EF06A7" w14:paraId="4653E1FC" w14:textId="77777777" w:rsidTr="00EC252E">
        <w:trPr>
          <w:trHeight w:val="70"/>
        </w:trPr>
        <w:tc>
          <w:tcPr>
            <w:tcW w:w="1648" w:type="dxa"/>
            <w:gridSpan w:val="2"/>
            <w:vMerge/>
            <w:tcBorders>
              <w:left w:val="single" w:sz="4" w:space="0" w:color="auto"/>
              <w:right w:val="single" w:sz="4" w:space="0" w:color="auto"/>
            </w:tcBorders>
            <w:vAlign w:val="center"/>
            <w:hideMark/>
          </w:tcPr>
          <w:p w14:paraId="6C47916D" w14:textId="77777777" w:rsidR="00145095" w:rsidRPr="00EF06A7" w:rsidRDefault="00145095"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A30533"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90B4014"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A63534" w14:textId="77777777" w:rsidR="00145095" w:rsidRPr="00EF06A7" w:rsidRDefault="00145095" w:rsidP="00EC252E">
            <w:pPr>
              <w:keepNext/>
              <w:keepLines/>
              <w:spacing w:after="0"/>
              <w:jc w:val="center"/>
              <w:rPr>
                <w:rFonts w:ascii="Arial" w:hAnsi="Arial"/>
                <w:sz w:val="18"/>
              </w:rPr>
            </w:pPr>
            <w:r w:rsidRPr="00EF06A7">
              <w:rPr>
                <w:rFonts w:ascii="Arial" w:eastAsia="SimSun" w:hAnsi="Arial" w:cs="Arial"/>
                <w:sz w:val="18"/>
                <w:lang w:eastAsia="zh-CN"/>
              </w:rPr>
              <w:t>000001</w:t>
            </w:r>
          </w:p>
        </w:tc>
      </w:tr>
      <w:tr w:rsidR="00145095" w:rsidRPr="00EF06A7" w14:paraId="11DDFCCF" w14:textId="77777777" w:rsidTr="00EC252E">
        <w:trPr>
          <w:trHeight w:val="70"/>
        </w:trPr>
        <w:tc>
          <w:tcPr>
            <w:tcW w:w="1648" w:type="dxa"/>
            <w:gridSpan w:val="2"/>
            <w:vMerge/>
            <w:tcBorders>
              <w:left w:val="single" w:sz="4" w:space="0" w:color="auto"/>
              <w:bottom w:val="single" w:sz="4" w:space="0" w:color="auto"/>
              <w:right w:val="single" w:sz="4" w:space="0" w:color="auto"/>
            </w:tcBorders>
            <w:vAlign w:val="center"/>
          </w:tcPr>
          <w:p w14:paraId="1B114F13" w14:textId="77777777" w:rsidR="00145095" w:rsidRPr="00EF06A7" w:rsidRDefault="00145095"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134D2B"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984261D"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B708EC" w14:textId="77777777" w:rsidR="00145095" w:rsidRPr="00EF06A7" w:rsidRDefault="00145095" w:rsidP="00EC252E">
            <w:pPr>
              <w:keepNext/>
              <w:keepLines/>
              <w:spacing w:after="0"/>
              <w:jc w:val="center"/>
              <w:rPr>
                <w:rFonts w:ascii="Arial" w:hAnsi="Arial"/>
                <w:sz w:val="18"/>
              </w:rPr>
            </w:pPr>
            <w:r w:rsidRPr="00EF06A7">
              <w:rPr>
                <w:rFonts w:ascii="Arial" w:hAnsi="Arial"/>
                <w:sz w:val="18"/>
              </w:rPr>
              <w:t>N/A</w:t>
            </w:r>
          </w:p>
        </w:tc>
      </w:tr>
      <w:tr w:rsidR="00145095" w:rsidRPr="00EF06A7" w14:paraId="15B9DF80"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C385816"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897F106"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065364"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PUCCH</w:t>
            </w:r>
          </w:p>
        </w:tc>
      </w:tr>
      <w:tr w:rsidR="00145095" w:rsidRPr="00EF06A7" w14:paraId="341B25AF"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6BFDF82"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9EE45EF"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DB525" w14:textId="77777777" w:rsidR="00145095" w:rsidRPr="00EF06A7" w:rsidRDefault="00145095" w:rsidP="00EC252E">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145095" w:rsidRPr="00EF06A7" w14:paraId="0EDECC8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816ADE" w14:textId="77777777" w:rsidR="00145095" w:rsidRPr="00EF06A7" w:rsidRDefault="00145095" w:rsidP="00EC252E">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FED7447" w14:textId="77777777" w:rsidR="00145095" w:rsidRPr="00EF06A7" w:rsidRDefault="00145095"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92B962" w14:textId="77777777" w:rsidR="00145095" w:rsidRPr="00EF06A7" w:rsidRDefault="00145095" w:rsidP="00EC252E">
            <w:pPr>
              <w:keepNext/>
              <w:keepLines/>
              <w:spacing w:after="0"/>
              <w:jc w:val="center"/>
              <w:rPr>
                <w:rFonts w:ascii="Arial" w:hAnsi="Arial"/>
                <w:sz w:val="18"/>
              </w:rPr>
            </w:pPr>
            <w:r w:rsidRPr="00EF06A7">
              <w:rPr>
                <w:rFonts w:ascii="Arial" w:hAnsi="Arial"/>
                <w:sz w:val="18"/>
              </w:rPr>
              <w:t>1</w:t>
            </w:r>
          </w:p>
        </w:tc>
      </w:tr>
      <w:tr w:rsidR="00145095" w:rsidRPr="00EF06A7" w14:paraId="5F8B6952"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592E6A" w14:textId="77777777" w:rsidR="00145095" w:rsidRPr="00EF06A7" w:rsidRDefault="00145095" w:rsidP="00EC252E">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C56440B" w14:textId="77777777" w:rsidR="00145095" w:rsidRPr="00EF06A7" w:rsidRDefault="00145095"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7D21ED" w14:textId="77777777" w:rsidR="00145095" w:rsidRPr="00EF06A7" w:rsidRDefault="00145095" w:rsidP="00EC252E">
            <w:pPr>
              <w:keepNext/>
              <w:keepLines/>
              <w:spacing w:after="0"/>
              <w:jc w:val="center"/>
              <w:rPr>
                <w:rFonts w:ascii="Arial" w:hAnsi="Arial"/>
                <w:sz w:val="18"/>
              </w:rPr>
            </w:pPr>
            <w:r w:rsidRPr="00EF06A7">
              <w:rPr>
                <w:rFonts w:ascii="Arial" w:eastAsia="SimSun" w:hAnsi="Arial"/>
                <w:sz w:val="18"/>
                <w:lang w:eastAsia="zh-CN"/>
              </w:rPr>
              <w:t>As specified in Table A.4-2, TBS.2-1</w:t>
            </w:r>
          </w:p>
        </w:tc>
      </w:tr>
    </w:tbl>
    <w:p w14:paraId="02546208" w14:textId="77777777" w:rsidR="00145095" w:rsidRPr="00EF06A7" w:rsidRDefault="00145095" w:rsidP="00C24A2D">
      <w:pPr>
        <w:rPr>
          <w:lang w:eastAsia="zh-CN"/>
        </w:rPr>
      </w:pPr>
    </w:p>
    <w:p w14:paraId="7A418E51" w14:textId="77777777" w:rsidR="00DD1B4B" w:rsidRPr="00EF06A7" w:rsidRDefault="00DD1B4B" w:rsidP="00DD1B4B">
      <w:pPr>
        <w:pStyle w:val="TH"/>
        <w:rPr>
          <w:lang w:eastAsia="zh-CN"/>
        </w:rPr>
      </w:pPr>
      <w:r w:rsidRPr="00EF06A7">
        <w:rPr>
          <w:lang w:eastAsia="x-none"/>
        </w:rPr>
        <w:t>Table 6.2.2.1.2.1.3-</w:t>
      </w:r>
      <w:r w:rsidRPr="00EF06A7">
        <w:rPr>
          <w:lang w:eastAsia="zh-CN"/>
        </w:rPr>
        <w:t>2:</w:t>
      </w:r>
      <w:r w:rsidRPr="00EF06A7">
        <w:rPr>
          <w:lang w:eastAsia="x-none"/>
        </w:rPr>
        <w:t xml:space="preserve"> Minimum 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DD1B4B" w:rsidRPr="00EF06A7" w14:paraId="35496DAA" w14:textId="77777777" w:rsidTr="00FC16C6">
        <w:trPr>
          <w:jc w:val="center"/>
        </w:trPr>
        <w:tc>
          <w:tcPr>
            <w:tcW w:w="1984" w:type="dxa"/>
            <w:tcBorders>
              <w:bottom w:val="nil"/>
            </w:tcBorders>
          </w:tcPr>
          <w:p w14:paraId="3FFDA939" w14:textId="77777777" w:rsidR="00DD1B4B" w:rsidRPr="00EF06A7" w:rsidRDefault="00DD1B4B" w:rsidP="00FC16C6">
            <w:pPr>
              <w:pStyle w:val="TAH"/>
              <w:rPr>
                <w:rFonts w:cs="v5.0.0"/>
                <w:lang w:eastAsia="zh-CN"/>
              </w:rPr>
            </w:pPr>
            <w:r w:rsidRPr="00EF06A7">
              <w:rPr>
                <w:rFonts w:cs="v5.0.0"/>
                <w:lang w:eastAsia="zh-CN"/>
              </w:rPr>
              <w:t>Parameters</w:t>
            </w:r>
          </w:p>
        </w:tc>
        <w:tc>
          <w:tcPr>
            <w:tcW w:w="1412" w:type="dxa"/>
            <w:tcBorders>
              <w:bottom w:val="nil"/>
            </w:tcBorders>
          </w:tcPr>
          <w:p w14:paraId="0151BA91" w14:textId="77777777" w:rsidR="00DD1B4B" w:rsidRPr="00EF06A7" w:rsidRDefault="00DD1B4B" w:rsidP="00FC16C6">
            <w:pPr>
              <w:pStyle w:val="TAH"/>
            </w:pPr>
            <w:r w:rsidRPr="00EF06A7">
              <w:t>Test 1</w:t>
            </w:r>
          </w:p>
        </w:tc>
        <w:tc>
          <w:tcPr>
            <w:tcW w:w="1512" w:type="dxa"/>
            <w:tcBorders>
              <w:bottom w:val="nil"/>
            </w:tcBorders>
          </w:tcPr>
          <w:p w14:paraId="376EEB66" w14:textId="77777777" w:rsidR="00DD1B4B" w:rsidRPr="00EF06A7" w:rsidRDefault="00DD1B4B" w:rsidP="00FC16C6">
            <w:pPr>
              <w:pStyle w:val="TAH"/>
              <w:rPr>
                <w:rFonts w:eastAsia="?? ??" w:cs="v5.0.0"/>
              </w:rPr>
            </w:pPr>
            <w:r w:rsidRPr="00EF06A7">
              <w:rPr>
                <w:rFonts w:eastAsia="?? ??" w:cs="v5.0.0"/>
              </w:rPr>
              <w:t>Test 2</w:t>
            </w:r>
          </w:p>
        </w:tc>
      </w:tr>
      <w:tr w:rsidR="00DD1B4B" w:rsidRPr="00EF06A7" w14:paraId="56B3470C" w14:textId="77777777" w:rsidTr="00FC16C6">
        <w:trPr>
          <w:cantSplit/>
          <w:jc w:val="center"/>
        </w:trPr>
        <w:tc>
          <w:tcPr>
            <w:tcW w:w="1984" w:type="dxa"/>
          </w:tcPr>
          <w:p w14:paraId="5D00EE3E" w14:textId="77777777" w:rsidR="00DD1B4B" w:rsidRPr="00EF06A7" w:rsidRDefault="00DD1B4B" w:rsidP="00FC16C6">
            <w:pPr>
              <w:pStyle w:val="TAC"/>
              <w:rPr>
                <w:rFonts w:eastAsia="?? ??" w:cs="Arial"/>
              </w:rPr>
            </w:pPr>
            <w:r w:rsidRPr="00EF06A7">
              <w:rPr>
                <w:rFonts w:ascii="Symbol" w:eastAsia="?? ??" w:hAnsi="Symbol" w:cs="Arial"/>
                <w:i/>
                <w:iCs/>
              </w:rPr>
              <w:t></w:t>
            </w:r>
            <w:r w:rsidRPr="00EF06A7">
              <w:rPr>
                <w:rFonts w:eastAsia="?? ??" w:cs="Arial"/>
              </w:rPr>
              <w:t xml:space="preserve"> [%]</w:t>
            </w:r>
          </w:p>
        </w:tc>
        <w:tc>
          <w:tcPr>
            <w:tcW w:w="1412" w:type="dxa"/>
          </w:tcPr>
          <w:p w14:paraId="07C0B86A" w14:textId="77777777" w:rsidR="00DD1B4B" w:rsidRPr="00EF06A7" w:rsidRDefault="00DD1B4B" w:rsidP="00FC16C6">
            <w:pPr>
              <w:pStyle w:val="TAC"/>
              <w:rPr>
                <w:rFonts w:cs="v5.0.0"/>
                <w:lang w:eastAsia="zh-CN"/>
              </w:rPr>
            </w:pPr>
            <w:r w:rsidRPr="00EF06A7">
              <w:rPr>
                <w:rFonts w:cs="v5.0.0"/>
                <w:lang w:eastAsia="zh-CN"/>
              </w:rPr>
              <w:t>20</w:t>
            </w:r>
          </w:p>
        </w:tc>
        <w:tc>
          <w:tcPr>
            <w:tcW w:w="1512" w:type="dxa"/>
          </w:tcPr>
          <w:p w14:paraId="076F5F9A" w14:textId="77777777" w:rsidR="00DD1B4B" w:rsidRPr="00EF06A7" w:rsidRDefault="00DD1B4B" w:rsidP="00FC16C6">
            <w:pPr>
              <w:pStyle w:val="TAC"/>
              <w:rPr>
                <w:rFonts w:cs="v5.0.0"/>
                <w:lang w:eastAsia="zh-CN"/>
              </w:rPr>
            </w:pPr>
            <w:r w:rsidRPr="00EF06A7">
              <w:rPr>
                <w:rFonts w:cs="v5.0.0"/>
                <w:lang w:eastAsia="zh-CN"/>
              </w:rPr>
              <w:t>20</w:t>
            </w:r>
          </w:p>
        </w:tc>
      </w:tr>
      <w:tr w:rsidR="00DD1B4B" w:rsidRPr="00EF06A7" w14:paraId="04DFA945" w14:textId="77777777" w:rsidTr="00FC16C6">
        <w:trPr>
          <w:cantSplit/>
          <w:jc w:val="center"/>
        </w:trPr>
        <w:tc>
          <w:tcPr>
            <w:tcW w:w="1984" w:type="dxa"/>
          </w:tcPr>
          <w:p w14:paraId="36B988BA" w14:textId="77777777" w:rsidR="00DD1B4B" w:rsidRPr="00EF06A7" w:rsidRDefault="00DD1B4B" w:rsidP="00FC16C6">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06BF1A98" w14:textId="77777777" w:rsidR="00DD1B4B" w:rsidRPr="00EF06A7" w:rsidRDefault="00DD1B4B" w:rsidP="00FC16C6">
            <w:pPr>
              <w:pStyle w:val="TAC"/>
              <w:rPr>
                <w:rFonts w:cs="v5.0.0"/>
                <w:lang w:eastAsia="zh-CN"/>
              </w:rPr>
            </w:pPr>
            <w:r w:rsidRPr="00EF06A7">
              <w:rPr>
                <w:rFonts w:cs="v5.0.0"/>
                <w:lang w:eastAsia="zh-CN"/>
              </w:rPr>
              <w:t>1.05</w:t>
            </w:r>
          </w:p>
        </w:tc>
        <w:tc>
          <w:tcPr>
            <w:tcW w:w="1512" w:type="dxa"/>
          </w:tcPr>
          <w:p w14:paraId="6C6BF695" w14:textId="77777777" w:rsidR="00DD1B4B" w:rsidRPr="00EF06A7" w:rsidRDefault="00DD1B4B" w:rsidP="00FC16C6">
            <w:pPr>
              <w:pStyle w:val="TAC"/>
              <w:rPr>
                <w:rFonts w:cs="v5.0.0"/>
                <w:lang w:eastAsia="zh-CN"/>
              </w:rPr>
            </w:pPr>
            <w:r w:rsidRPr="00EF06A7">
              <w:rPr>
                <w:rFonts w:cs="v5.0.0"/>
                <w:lang w:eastAsia="zh-CN"/>
              </w:rPr>
              <w:t>1.05</w:t>
            </w:r>
          </w:p>
        </w:tc>
      </w:tr>
    </w:tbl>
    <w:p w14:paraId="136D685A" w14:textId="77777777" w:rsidR="00DD1B4B" w:rsidRPr="00EF06A7" w:rsidRDefault="00DD1B4B" w:rsidP="00DD1B4B"/>
    <w:p w14:paraId="67490595" w14:textId="77777777" w:rsidR="00DD1B4B" w:rsidRPr="00EF06A7" w:rsidRDefault="00DD1B4B" w:rsidP="00DD1B4B">
      <w:r w:rsidRPr="00EF06A7">
        <w:t>The normative reference for this requirement is TS 38.101-4 [5] clause 6.2.2.1.2.1.</w:t>
      </w:r>
    </w:p>
    <w:p w14:paraId="77680A81" w14:textId="77777777" w:rsidR="00DD1B4B" w:rsidRPr="00EF06A7" w:rsidRDefault="00DD1B4B" w:rsidP="00DD1B4B">
      <w:pPr>
        <w:pStyle w:val="H6"/>
      </w:pPr>
      <w:r w:rsidRPr="00EF06A7">
        <w:t>6.2.2.1.2.1.4</w:t>
      </w:r>
      <w:r w:rsidRPr="00EF06A7">
        <w:tab/>
        <w:t>Test description</w:t>
      </w:r>
    </w:p>
    <w:p w14:paraId="6D67EDD9" w14:textId="77777777" w:rsidR="00DD1B4B" w:rsidRPr="00EF06A7" w:rsidRDefault="00DD1B4B" w:rsidP="00DD1B4B">
      <w:pPr>
        <w:pStyle w:val="H6"/>
      </w:pPr>
      <w:r w:rsidRPr="00EF06A7">
        <w:t>6.2.2.1.2.1.4.1</w:t>
      </w:r>
      <w:r w:rsidRPr="00EF06A7">
        <w:tab/>
        <w:t>Initial conditions</w:t>
      </w:r>
    </w:p>
    <w:p w14:paraId="471C88C1" w14:textId="77777777" w:rsidR="00DD1B4B" w:rsidRPr="00EF06A7" w:rsidRDefault="00DD1B4B" w:rsidP="00DD1B4B">
      <w:r w:rsidRPr="00EF06A7">
        <w:t>Initial conditions are a set of test configurations the UE needs to be tested in and the steps for the SS to take with the UE to reach the correct measurement state.</w:t>
      </w:r>
    </w:p>
    <w:p w14:paraId="2CB735BF" w14:textId="77777777" w:rsidR="00DD1B4B" w:rsidRPr="00EF06A7" w:rsidRDefault="00DD1B4B" w:rsidP="00DD1B4B">
      <w:r w:rsidRPr="00EF06A7">
        <w:t>The initial test configurations consist of environmental conditions, test frequencies, test channel bandwidths and sub-carrier spacing based on NR operating bands specified in Table 5.3.5-1 and Table 5.3.6-1 of 38.521-1 [7].</w:t>
      </w:r>
    </w:p>
    <w:p w14:paraId="0B95ADDE" w14:textId="77777777" w:rsidR="00DD1B4B" w:rsidRPr="00EF06A7" w:rsidRDefault="00DD1B4B" w:rsidP="00DD1B4B">
      <w:r w:rsidRPr="00EF06A7">
        <w:t>Configurations of PDSCH and PDCCH before measurement are specified in Annex C.</w:t>
      </w:r>
    </w:p>
    <w:p w14:paraId="083BCA16" w14:textId="77777777" w:rsidR="00DD1B4B" w:rsidRPr="00EF06A7" w:rsidRDefault="00DD1B4B" w:rsidP="00DD1B4B">
      <w:r w:rsidRPr="00EF06A7">
        <w:t>Test Environment: Normal, as defined in TS 38.508-1 [6] clause 4.1.</w:t>
      </w:r>
    </w:p>
    <w:p w14:paraId="78C45673" w14:textId="5F8FEB9E" w:rsidR="00DD1B4B" w:rsidRPr="00EF06A7" w:rsidRDefault="00DD1B4B" w:rsidP="00DD1B4B">
      <w:r w:rsidRPr="00EF06A7">
        <w:t xml:space="preserve">Frequencies to be tested: Mid Range, as defined in TS 38.508-1 [6] clause </w:t>
      </w:r>
      <w:r w:rsidR="007019ED" w:rsidRPr="00EF06A7">
        <w:t>5.2.2</w:t>
      </w:r>
      <w:r w:rsidRPr="00EF06A7">
        <w:t>.</w:t>
      </w:r>
    </w:p>
    <w:p w14:paraId="1F357D47" w14:textId="77777777" w:rsidR="00DD1B4B" w:rsidRPr="00EF06A7" w:rsidRDefault="00DD1B4B" w:rsidP="00DD1B4B">
      <w:r w:rsidRPr="00EF06A7">
        <w:t>For EN-DC within FR1 operation, setup the LTE link according to Annex D</w:t>
      </w:r>
    </w:p>
    <w:p w14:paraId="6213DE3D" w14:textId="77777777" w:rsidR="00DD1B4B" w:rsidRPr="00EF06A7" w:rsidRDefault="00DD1B4B" w:rsidP="00DD1B4B">
      <w:pPr>
        <w:pStyle w:val="B1"/>
      </w:pPr>
      <w:r w:rsidRPr="00EF06A7">
        <w:t>1.</w:t>
      </w:r>
      <w:r w:rsidRPr="00EF06A7">
        <w:tab/>
        <w:t xml:space="preserve">Connect the SS, the faders and AWGN noise source to the UE antenna connectors as shown in </w:t>
      </w:r>
      <w:r w:rsidR="005C16D5" w:rsidRPr="00EF06A7">
        <w:t>TS</w:t>
      </w:r>
      <w:r w:rsidRPr="00EF06A7">
        <w:t xml:space="preserve"> 38.508-1 [6] Annex A, in Figure </w:t>
      </w:r>
      <w:r w:rsidR="00844600" w:rsidRPr="00EF06A7">
        <w:t>A.3.1.</w:t>
      </w:r>
      <w:r w:rsidR="00BC25D5" w:rsidRPr="00EF06A7">
        <w:t>7.1</w:t>
      </w:r>
      <w:r w:rsidRPr="00EF06A7">
        <w:t xml:space="preserve"> for TE diagram and </w:t>
      </w:r>
      <w:r w:rsidR="00844600" w:rsidRPr="00EF06A7">
        <w:t>Figure A.3.2.3</w:t>
      </w:r>
      <w:r w:rsidRPr="00EF06A7">
        <w:t xml:space="preserve"> for UE diagram.</w:t>
      </w:r>
    </w:p>
    <w:p w14:paraId="2F41B502" w14:textId="77777777" w:rsidR="00DD1B4B" w:rsidRPr="00EF06A7" w:rsidRDefault="00DD1B4B" w:rsidP="00DD1B4B">
      <w:pPr>
        <w:pStyle w:val="B1"/>
      </w:pPr>
      <w:r w:rsidRPr="00EF06A7">
        <w:t>2.</w:t>
      </w:r>
      <w:r w:rsidRPr="00EF06A7">
        <w:tab/>
        <w:t>The parameter settings for the cell are set up according to Table 6.2.2.1.2.1.3-1 as appropriate.</w:t>
      </w:r>
    </w:p>
    <w:p w14:paraId="06C9E852" w14:textId="77777777" w:rsidR="00DD1B4B" w:rsidRPr="00EF06A7" w:rsidRDefault="00DD1B4B" w:rsidP="00DD1B4B">
      <w:pPr>
        <w:pStyle w:val="B1"/>
      </w:pPr>
      <w:r w:rsidRPr="00EF06A7">
        <w:t>3.</w:t>
      </w:r>
      <w:r w:rsidRPr="00EF06A7">
        <w:tab/>
        <w:t>Downlink signals for NR cell are initially set up according to Annex</w:t>
      </w:r>
      <w:r w:rsidR="00304C16" w:rsidRPr="00EF06A7">
        <w:t>es</w:t>
      </w:r>
      <w:r w:rsidRPr="00EF06A7">
        <w:t xml:space="preserve"> C.0, C.1, C.2, C.3.1 and uplink signals according to Annex</w:t>
      </w:r>
      <w:r w:rsidR="00304C16" w:rsidRPr="00EF06A7">
        <w:t>es</w:t>
      </w:r>
      <w:r w:rsidRPr="00EF06A7">
        <w:t xml:space="preserve"> G.0, G.1, G.2, G.3.1</w:t>
      </w:r>
      <w:r w:rsidR="00304C16" w:rsidRPr="00EF06A7">
        <w:t xml:space="preserve"> of TS 38.521-1 [7]</w:t>
      </w:r>
      <w:r w:rsidRPr="00EF06A7">
        <w:t>.</w:t>
      </w:r>
    </w:p>
    <w:p w14:paraId="0AE2360F" w14:textId="77777777" w:rsidR="00DD1B4B" w:rsidRPr="00EF06A7" w:rsidRDefault="00DD1B4B" w:rsidP="00DD1B4B">
      <w:pPr>
        <w:pStyle w:val="B1"/>
      </w:pPr>
      <w:r w:rsidRPr="00EF06A7">
        <w:t>4.</w:t>
      </w:r>
      <w:r w:rsidRPr="00EF06A7">
        <w:tab/>
        <w:t>Propagation conditions are set according to Annex B</w:t>
      </w:r>
      <w:r w:rsidR="004D029C" w:rsidRPr="00EF06A7">
        <w:t>.0</w:t>
      </w:r>
      <w:r w:rsidRPr="00EF06A7">
        <w:t>.</w:t>
      </w:r>
    </w:p>
    <w:p w14:paraId="23408DA1" w14:textId="6B5083BE" w:rsidR="00DD1B4B" w:rsidRPr="00EF06A7" w:rsidRDefault="00DD1B4B" w:rsidP="00DD1B4B">
      <w:pPr>
        <w:pStyle w:val="B1"/>
      </w:pPr>
      <w:r w:rsidRPr="00EF06A7">
        <w:t>5.</w:t>
      </w:r>
      <w:r w:rsidRPr="00EF06A7">
        <w:tab/>
        <w:t>Ensure the UE is in state RRC_CONNECTED with generic procedure parameters Connectivity NR for SA with Connected without release On, Test Mode On or EN-DC, DC bearer MCG and SCG, Connected without release On,</w:t>
      </w:r>
      <w:r w:rsidR="00762A62" w:rsidRPr="00EF06A7">
        <w:t xml:space="preserve"> Test Mode On</w:t>
      </w:r>
      <w:r w:rsidRPr="00EF06A7">
        <w:t xml:space="preserve"> for NSA according to TS 38.508-1 [6] clause 4.5. Message </w:t>
      </w:r>
      <w:r w:rsidR="00B72BC0" w:rsidRPr="00EF06A7">
        <w:t>contents</w:t>
      </w:r>
      <w:r w:rsidRPr="00EF06A7">
        <w:t xml:space="preserve"> are defined in clause 6.2.2.1.2.1.4.3.</w:t>
      </w:r>
    </w:p>
    <w:p w14:paraId="7E862B75" w14:textId="77777777" w:rsidR="00DD1B4B" w:rsidRPr="00EF06A7" w:rsidRDefault="00DD1B4B" w:rsidP="00DD1B4B">
      <w:pPr>
        <w:pStyle w:val="H6"/>
      </w:pPr>
      <w:r w:rsidRPr="00EF06A7">
        <w:t>6.2.2.1.2.1.4.2</w:t>
      </w:r>
      <w:r w:rsidRPr="00EF06A7">
        <w:tab/>
        <w:t>Test procedure</w:t>
      </w:r>
    </w:p>
    <w:p w14:paraId="7C3E1CC3" w14:textId="77777777" w:rsidR="00844600" w:rsidRPr="00EF06A7" w:rsidRDefault="00844600" w:rsidP="00844600">
      <w:pPr>
        <w:pStyle w:val="B1"/>
      </w:pPr>
      <w:r w:rsidRPr="00EF06A7">
        <w:t>1.</w:t>
      </w:r>
      <w:r w:rsidRPr="00EF06A7">
        <w:tab/>
        <w:t>Set the parameters of bandwidth, reference Channel, the propagation condition, antenna configuration and the SNR according to Table 6.2.2.1.2.1.5-1.</w:t>
      </w:r>
    </w:p>
    <w:p w14:paraId="75E26F61" w14:textId="74F151D0" w:rsidR="00844600" w:rsidRPr="00EF06A7" w:rsidRDefault="00844600" w:rsidP="00844600">
      <w:pPr>
        <w:pStyle w:val="B1"/>
      </w:pPr>
      <w:r w:rsidRPr="00EF06A7">
        <w:t>2.</w:t>
      </w:r>
      <w:r w:rsidRPr="00EF06A7">
        <w:rPr>
          <w:lang w:eastAsia="zh-CN"/>
        </w:rPr>
        <w:tab/>
      </w:r>
      <w:r w:rsidRPr="00EF06A7">
        <w:t xml:space="preserve">The SS shall transmit PDSCH via PDCCH DCI format 1_1 for C_RNTI to transmit the DL RMC according to CQI value </w:t>
      </w:r>
      <w:r w:rsidR="00BC7EEC" w:rsidRPr="00EF06A7">
        <w:t>2</w:t>
      </w:r>
      <w:r w:rsidRPr="00EF06A7">
        <w:t xml:space="preserve"> and keep it regardless of the wideband CQI value sent by the UE. The SS sends downlink MAC padding bits on the DL RMC. Continue transmission of the PDSCH until </w:t>
      </w:r>
      <w:r w:rsidR="00BC25D5" w:rsidRPr="00EF06A7">
        <w:t xml:space="preserve">6000 </w:t>
      </w:r>
      <w:r w:rsidRPr="00EF06A7">
        <w:t>wideband CQI reports have been gathered. In this process the SS collects wideband CQI reports every 5 ms and also cases where UE transmits nothing in its CQI timing are also counted as wideband CQI reports.</w:t>
      </w:r>
    </w:p>
    <w:p w14:paraId="0AD7D6E6" w14:textId="77777777" w:rsidR="00844600" w:rsidRPr="00EF06A7" w:rsidRDefault="00844600" w:rsidP="00844600">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155BF65F" w14:textId="77777777" w:rsidR="00844600" w:rsidRPr="00EF06A7" w:rsidRDefault="00844600" w:rsidP="00844600">
      <w:pPr>
        <w:pStyle w:val="B1"/>
      </w:pPr>
      <w:r w:rsidRPr="00EF06A7">
        <w:t>4.</w:t>
      </w:r>
      <w:r w:rsidRPr="00EF06A7">
        <w:rPr>
          <w:lang w:eastAsia="zh-CN"/>
        </w:rPr>
        <w:tab/>
      </w:r>
      <w:r w:rsidRPr="00EF06A7">
        <w:t xml:space="preserve">If Median CQI value is not equal to 1 or 15 and </w:t>
      </w:r>
      <w:r w:rsidR="00BC25D5" w:rsidRPr="00EF06A7">
        <w:t xml:space="preserve">1200 </w:t>
      </w:r>
      <w:r w:rsidRPr="00EF06A7">
        <w:t>(</w:t>
      </w:r>
      <w:r w:rsidRPr="00EF06A7">
        <w:rPr>
          <w:rFonts w:ascii="Symbol" w:eastAsia="?? ??" w:hAnsi="Symbol" w:cs="Arial"/>
          <w:i/>
          <w:iCs/>
        </w:rPr>
        <w:t></w:t>
      </w:r>
      <w:r w:rsidRPr="00EF06A7">
        <w:t xml:space="preserve">%)or more of the wideband CQI values are outside the range (Median CQI - 1) ≤ Median CQI ≤ (Median CQI + 1) then continue with step 5, otherwise </w:t>
      </w:r>
      <w:r w:rsidR="00145095" w:rsidRPr="00EF06A7">
        <w:t>go to step 7</w:t>
      </w:r>
      <w:r w:rsidRPr="00EF06A7">
        <w:t>.</w:t>
      </w:r>
    </w:p>
    <w:p w14:paraId="04075290" w14:textId="134FF864" w:rsidR="00844600" w:rsidRPr="00EF06A7" w:rsidRDefault="00844600" w:rsidP="00844600">
      <w:pPr>
        <w:pStyle w:val="B1"/>
      </w:pPr>
      <w:r w:rsidRPr="00EF06A7">
        <w:t>5.</w:t>
      </w:r>
      <w:r w:rsidR="00DF6D88" w:rsidRPr="00EF06A7">
        <w:tab/>
      </w:r>
      <w:r w:rsidRPr="00EF06A7">
        <w:t>The SS shall transmit PDSCH via PDCCH DCI format 1_1 for C_RNTI to transmit the DL RMC according to the Median CQI value from step 3 and shall not react to the UE</w:t>
      </w:r>
      <w:r w:rsidR="00B40D5A" w:rsidRPr="00EF06A7">
        <w:t>’</w:t>
      </w:r>
      <w:r w:rsidRPr="00EF06A7">
        <w:t xml:space="preserve">s wideband CQI reports. The SS sends downlink MAC padding bits on the DL RMC. </w:t>
      </w:r>
      <w:r w:rsidR="005D2125" w:rsidRPr="00EF06A7">
        <w:t>M</w:t>
      </w:r>
      <w:r w:rsidRPr="00EF06A7">
        <w:t xml:space="preserve">easure the average throughput according to Annex </w:t>
      </w:r>
      <w:r w:rsidR="00BC25D5" w:rsidRPr="00EF06A7">
        <w:t>G.3.3 and G.3.4</w:t>
      </w:r>
      <w:r w:rsidRPr="00EF06A7">
        <w:t xml:space="preserve">. Declare the throughput as </w:t>
      </w:r>
      <w:r w:rsidRPr="00EF06A7">
        <w:rPr>
          <w:rFonts w:eastAsia="??"/>
          <w:position w:val="-12"/>
        </w:rPr>
        <w:object w:dxaOrig="557" w:dyaOrig="360" w14:anchorId="1A3AF88A">
          <v:shape id="_x0000_i1029" type="#_x0000_t75" style="width:28.5pt;height:21.6pt" o:ole="">
            <v:imagedata r:id="rId9" o:title=""/>
          </v:shape>
          <o:OLEObject Type="Embed" ProgID="Equation.3" ShapeID="_x0000_i1029" DrawAspect="Content" ObjectID="_1781610809" r:id="rId14"/>
        </w:object>
      </w:r>
      <w:r w:rsidRPr="00EF06A7">
        <w:t>.</w:t>
      </w:r>
    </w:p>
    <w:p w14:paraId="4BAECCD9" w14:textId="6E33E033" w:rsidR="00287A64" w:rsidRPr="00EF06A7" w:rsidRDefault="00287A64" w:rsidP="00287A64">
      <w:pPr>
        <w:pStyle w:val="B1"/>
      </w:pPr>
      <w:r w:rsidRPr="00EF06A7">
        <w:t>6.</w:t>
      </w:r>
      <w:r w:rsidRPr="00EF06A7">
        <w:rPr>
          <w:lang w:eastAsia="zh-CN"/>
        </w:rPr>
        <w:tab/>
      </w:r>
      <w:r w:rsidRPr="00EF06A7">
        <w:t>The SS shall transmit PDSCH via PDCCH DCI format 1_1 for C_RNTI to transmit the DL RMC according to the UE</w:t>
      </w:r>
      <w:r w:rsidR="00B40D5A" w:rsidRPr="00EF06A7">
        <w:t>’</w:t>
      </w:r>
      <w:r w:rsidRPr="00EF06A7">
        <w:t>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w:t>
      </w:r>
      <w:r w:rsidR="00BC25D5" w:rsidRPr="00EF06A7">
        <w:t>,</w:t>
      </w:r>
      <w:r w:rsidRPr="00EF06A7">
        <w:t xml:space="preserve"> </w:t>
      </w:r>
      <w:r w:rsidR="00BC25D5" w:rsidRPr="00EF06A7">
        <w:t>r</w:t>
      </w:r>
      <w:r w:rsidRPr="00EF06A7">
        <w:t xml:space="preserve">ecord the BLER (NACK / ACK + NACK) and measure the average throughput according to Annex </w:t>
      </w:r>
      <w:r w:rsidR="00BC25D5" w:rsidRPr="00EF06A7">
        <w:t>G.3.3 and G.3.4</w:t>
      </w:r>
      <w:r w:rsidRPr="00EF06A7">
        <w:t>. Declare the throughput as t.</w:t>
      </w:r>
    </w:p>
    <w:p w14:paraId="0BF585EA" w14:textId="71BA12AE" w:rsidR="00844600" w:rsidRPr="00EF06A7" w:rsidRDefault="00844600" w:rsidP="00844600">
      <w:pPr>
        <w:pStyle w:val="B1"/>
        <w:ind w:firstLine="0"/>
        <w:rPr>
          <w:shd w:val="clear" w:color="auto" w:fill="FFFF00"/>
        </w:rPr>
      </w:pPr>
      <w:r w:rsidRPr="00EF06A7">
        <w:t xml:space="preserve">If the recorded BLER ≥ 0.02 and t / </w:t>
      </w:r>
      <w:r w:rsidRPr="00EF06A7">
        <w:rPr>
          <w:rFonts w:eastAsia="??"/>
          <w:position w:val="-12"/>
        </w:rPr>
        <w:object w:dxaOrig="557" w:dyaOrig="360" w14:anchorId="635D8E49">
          <v:shape id="_x0000_i1030" type="#_x0000_t75" style="width:28.5pt;height:21.6pt" o:ole="">
            <v:imagedata r:id="rId9" o:title=""/>
          </v:shape>
          <o:OLEObject Type="Embed" ProgID="Equation.3" ShapeID="_x0000_i1030" DrawAspect="Content" ObjectID="_1781610810" r:id="rId15"/>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w:t>
      </w:r>
      <w:r w:rsidR="00287A64" w:rsidRPr="00EF06A7">
        <w:t>pass the UE for this test and go to step 8</w:t>
      </w:r>
      <w:r w:rsidRPr="00EF06A7">
        <w:t xml:space="preserve">. </w:t>
      </w:r>
    </w:p>
    <w:p w14:paraId="651F16C1" w14:textId="77777777" w:rsidR="00844600" w:rsidRPr="00EF06A7" w:rsidRDefault="00844600" w:rsidP="00D25D82">
      <w:pPr>
        <w:pStyle w:val="B2"/>
        <w:ind w:left="567" w:hanging="283"/>
      </w:pPr>
      <w:r w:rsidRPr="00EF06A7">
        <w:t>7.</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1 to </w:t>
      </w:r>
      <w:r w:rsidRPr="00EF06A7">
        <w:t>6</w:t>
      </w:r>
      <w:r w:rsidRPr="00EF06A7">
        <w:rPr>
          <w:lang w:eastAsia="zh-CN"/>
        </w:rPr>
        <w:t>) for the other SNR point as appropriate</w:t>
      </w:r>
      <w:r w:rsidRPr="00EF06A7">
        <w:t>.</w:t>
      </w:r>
      <w:r w:rsidR="00287A64" w:rsidRPr="00EF06A7">
        <w:t xml:space="preserve"> Otherwise fail the UE.</w:t>
      </w:r>
    </w:p>
    <w:p w14:paraId="74B8E584" w14:textId="77777777" w:rsidR="00844600" w:rsidRPr="00EF06A7" w:rsidRDefault="00844600" w:rsidP="00D25D82">
      <w:pPr>
        <w:pStyle w:val="B2"/>
        <w:ind w:left="567" w:hanging="283"/>
      </w:pPr>
      <w:r w:rsidRPr="00EF06A7">
        <w:t>8.</w:t>
      </w:r>
      <w:r w:rsidRPr="00EF06A7">
        <w:tab/>
      </w:r>
      <w:r w:rsidR="00287A64" w:rsidRPr="00EF06A7">
        <w:t xml:space="preserve">Repeat step 1 to 7, </w:t>
      </w:r>
      <w:r w:rsidRPr="00EF06A7">
        <w:t>with test conditions according to the table 6.2.2.1.2.1.5 -1</w:t>
      </w:r>
      <w:r w:rsidR="00287A64" w:rsidRPr="00EF06A7">
        <w:t>,</w:t>
      </w:r>
      <w:r w:rsidRPr="00EF06A7">
        <w:t xml:space="preserve"> for Test</w:t>
      </w:r>
      <w:r w:rsidR="00287A64" w:rsidRPr="00EF06A7">
        <w:t>2</w:t>
      </w:r>
      <w:r w:rsidRPr="00EF06A7">
        <w:t xml:space="preserve"> </w:t>
      </w:r>
      <w:r w:rsidRPr="00EF06A7">
        <w:rPr>
          <w:lang w:eastAsia="zh-CN"/>
        </w:rPr>
        <w:t>as appropriate</w:t>
      </w:r>
      <w:r w:rsidRPr="00EF06A7">
        <w:t>.</w:t>
      </w:r>
    </w:p>
    <w:p w14:paraId="7449FF5F" w14:textId="77777777" w:rsidR="00DD1B4B" w:rsidRPr="00EF06A7" w:rsidRDefault="00DD1B4B" w:rsidP="00DD1B4B">
      <w:pPr>
        <w:pStyle w:val="H6"/>
      </w:pPr>
      <w:r w:rsidRPr="00EF06A7">
        <w:t>6.2.2.1.2.1.4.3</w:t>
      </w:r>
      <w:r w:rsidRPr="00EF06A7">
        <w:tab/>
        <w:t>Message contents</w:t>
      </w:r>
    </w:p>
    <w:p w14:paraId="55D6DA9E" w14:textId="77777777" w:rsidR="00DD1B4B" w:rsidRPr="00EF06A7" w:rsidRDefault="00DD1B4B" w:rsidP="00DD1B4B">
      <w:r w:rsidRPr="00EF06A7">
        <w:t xml:space="preserve">Message contents are according to TS 38.508-1 [6] clause </w:t>
      </w:r>
      <w:r w:rsidR="00287A64" w:rsidRPr="00EF06A7">
        <w:t>5.4.2 with the following exceptions:</w:t>
      </w:r>
    </w:p>
    <w:p w14:paraId="2E8DCA06" w14:textId="77777777" w:rsidR="00DD1B4B" w:rsidRPr="00EF06A7" w:rsidRDefault="00DD1B4B" w:rsidP="00474BB8">
      <w:pPr>
        <w:pStyle w:val="H6"/>
      </w:pPr>
      <w:r w:rsidRPr="00EF06A7">
        <w:t>6.2.2.1.2.1.4.3_1</w:t>
      </w:r>
      <w:r w:rsidRPr="00EF06A7">
        <w:tab/>
        <w:t>Message exceptions for SA</w:t>
      </w:r>
    </w:p>
    <w:p w14:paraId="108C0DDE" w14:textId="77777777" w:rsidR="00844600" w:rsidRPr="00EF06A7" w:rsidRDefault="00844600" w:rsidP="00844600">
      <w:pPr>
        <w:pStyle w:val="TH"/>
      </w:pPr>
      <w:r w:rsidRPr="00EF06A7">
        <w:t>Table 6.2.2.1.2.1.4.3_1-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63B6AF36" w14:textId="77777777" w:rsidTr="000D76C5">
        <w:tc>
          <w:tcPr>
            <w:tcW w:w="9747" w:type="dxa"/>
            <w:gridSpan w:val="4"/>
          </w:tcPr>
          <w:p w14:paraId="67FCAE46" w14:textId="77777777" w:rsidR="00844600" w:rsidRPr="00EF06A7" w:rsidRDefault="00844600" w:rsidP="000D76C5">
            <w:pPr>
              <w:pStyle w:val="TAH"/>
              <w:jc w:val="left"/>
              <w:rPr>
                <w:b w:val="0"/>
              </w:rPr>
            </w:pPr>
            <w:r w:rsidRPr="00EF06A7">
              <w:rPr>
                <w:b w:val="0"/>
              </w:rPr>
              <w:t>Derivation Path: TS 38.508-1 [6], clause 4.6.3, Table 4.6.3-45</w:t>
            </w:r>
          </w:p>
        </w:tc>
      </w:tr>
      <w:tr w:rsidR="00844600" w:rsidRPr="00EF06A7" w14:paraId="4082A248" w14:textId="77777777" w:rsidTr="000D76C5">
        <w:tc>
          <w:tcPr>
            <w:tcW w:w="4535" w:type="dxa"/>
          </w:tcPr>
          <w:p w14:paraId="726C8727" w14:textId="77777777" w:rsidR="00844600" w:rsidRPr="00EF06A7" w:rsidRDefault="00844600" w:rsidP="000D76C5">
            <w:pPr>
              <w:pStyle w:val="TAH"/>
            </w:pPr>
            <w:r w:rsidRPr="00EF06A7">
              <w:t>Information Element</w:t>
            </w:r>
          </w:p>
        </w:tc>
        <w:tc>
          <w:tcPr>
            <w:tcW w:w="2267" w:type="dxa"/>
          </w:tcPr>
          <w:p w14:paraId="4889C985" w14:textId="77777777" w:rsidR="00844600" w:rsidRPr="00EF06A7" w:rsidRDefault="00844600" w:rsidP="000D76C5">
            <w:pPr>
              <w:pStyle w:val="TAH"/>
            </w:pPr>
            <w:r w:rsidRPr="00EF06A7">
              <w:t>Value/remark</w:t>
            </w:r>
          </w:p>
        </w:tc>
        <w:tc>
          <w:tcPr>
            <w:tcW w:w="1700" w:type="dxa"/>
          </w:tcPr>
          <w:p w14:paraId="6904D1F3" w14:textId="77777777" w:rsidR="00844600" w:rsidRPr="00EF06A7" w:rsidRDefault="00844600" w:rsidP="000D76C5">
            <w:pPr>
              <w:pStyle w:val="TAH"/>
            </w:pPr>
            <w:r w:rsidRPr="00EF06A7">
              <w:t>Comment</w:t>
            </w:r>
          </w:p>
        </w:tc>
        <w:tc>
          <w:tcPr>
            <w:tcW w:w="1245" w:type="dxa"/>
          </w:tcPr>
          <w:p w14:paraId="78F740EC" w14:textId="77777777" w:rsidR="00844600" w:rsidRPr="00EF06A7" w:rsidRDefault="00844600" w:rsidP="000D76C5">
            <w:pPr>
              <w:pStyle w:val="TAH"/>
            </w:pPr>
            <w:r w:rsidRPr="00EF06A7">
              <w:t>Condition</w:t>
            </w:r>
          </w:p>
        </w:tc>
      </w:tr>
      <w:tr w:rsidR="00844600" w:rsidRPr="00EF06A7" w14:paraId="39334C02" w14:textId="77777777" w:rsidTr="000D76C5">
        <w:tc>
          <w:tcPr>
            <w:tcW w:w="4535" w:type="dxa"/>
          </w:tcPr>
          <w:p w14:paraId="6E988A6E" w14:textId="77777777" w:rsidR="00844600" w:rsidRPr="00EF06A7" w:rsidRDefault="00844600" w:rsidP="000D76C5">
            <w:pPr>
              <w:pStyle w:val="TAL"/>
            </w:pPr>
            <w:r w:rsidRPr="00EF06A7">
              <w:t xml:space="preserve">CSI-RS-ResourceMapping ::= </w:t>
            </w:r>
            <w:r w:rsidRPr="00EF06A7">
              <w:rPr>
                <w:snapToGrid w:val="0"/>
              </w:rPr>
              <w:t xml:space="preserve">SEQUENCE </w:t>
            </w:r>
            <w:r w:rsidRPr="00EF06A7">
              <w:t>{</w:t>
            </w:r>
          </w:p>
        </w:tc>
        <w:tc>
          <w:tcPr>
            <w:tcW w:w="2267" w:type="dxa"/>
          </w:tcPr>
          <w:p w14:paraId="6D039BD7" w14:textId="77777777" w:rsidR="00844600" w:rsidRPr="00EF06A7" w:rsidRDefault="00844600" w:rsidP="000D76C5">
            <w:pPr>
              <w:pStyle w:val="TAL"/>
            </w:pPr>
          </w:p>
        </w:tc>
        <w:tc>
          <w:tcPr>
            <w:tcW w:w="1700" w:type="dxa"/>
          </w:tcPr>
          <w:p w14:paraId="3E7E66F0" w14:textId="77777777" w:rsidR="00844600" w:rsidRPr="00EF06A7" w:rsidRDefault="00844600" w:rsidP="000D76C5">
            <w:pPr>
              <w:pStyle w:val="TAL"/>
            </w:pPr>
          </w:p>
        </w:tc>
        <w:tc>
          <w:tcPr>
            <w:tcW w:w="1245" w:type="dxa"/>
          </w:tcPr>
          <w:p w14:paraId="123FEB51" w14:textId="77777777" w:rsidR="00844600" w:rsidRPr="00EF06A7" w:rsidRDefault="00844600" w:rsidP="000D76C5">
            <w:pPr>
              <w:pStyle w:val="TAL"/>
            </w:pPr>
          </w:p>
        </w:tc>
      </w:tr>
      <w:tr w:rsidR="00844600" w:rsidRPr="00EF06A7" w14:paraId="25339943" w14:textId="77777777" w:rsidTr="000D76C5">
        <w:tc>
          <w:tcPr>
            <w:tcW w:w="4535" w:type="dxa"/>
          </w:tcPr>
          <w:p w14:paraId="7FF7AA6F" w14:textId="77777777" w:rsidR="00844600" w:rsidRPr="00EF06A7" w:rsidRDefault="00844600" w:rsidP="000D76C5">
            <w:pPr>
              <w:pStyle w:val="TAL"/>
            </w:pPr>
            <w:r w:rsidRPr="00EF06A7">
              <w:t xml:space="preserve">  frequencyDomainAllocation CHOICE {</w:t>
            </w:r>
          </w:p>
        </w:tc>
        <w:tc>
          <w:tcPr>
            <w:tcW w:w="2267" w:type="dxa"/>
          </w:tcPr>
          <w:p w14:paraId="5B526FFD" w14:textId="77777777" w:rsidR="00844600" w:rsidRPr="00EF06A7" w:rsidRDefault="00844600" w:rsidP="000D76C5">
            <w:pPr>
              <w:pStyle w:val="TAL"/>
            </w:pPr>
          </w:p>
        </w:tc>
        <w:tc>
          <w:tcPr>
            <w:tcW w:w="1700" w:type="dxa"/>
          </w:tcPr>
          <w:p w14:paraId="049F2CEF" w14:textId="77777777" w:rsidR="00844600" w:rsidRPr="00EF06A7" w:rsidRDefault="00844600" w:rsidP="000D76C5">
            <w:pPr>
              <w:pStyle w:val="TAL"/>
            </w:pPr>
          </w:p>
        </w:tc>
        <w:tc>
          <w:tcPr>
            <w:tcW w:w="1245" w:type="dxa"/>
          </w:tcPr>
          <w:p w14:paraId="698B6F24" w14:textId="77777777" w:rsidR="00844600" w:rsidRPr="00EF06A7" w:rsidRDefault="00844600" w:rsidP="000D76C5">
            <w:pPr>
              <w:pStyle w:val="TAL"/>
            </w:pPr>
          </w:p>
        </w:tc>
      </w:tr>
      <w:tr w:rsidR="00844600" w:rsidRPr="00EF06A7" w14:paraId="3D223C65" w14:textId="77777777" w:rsidTr="000D76C5">
        <w:tc>
          <w:tcPr>
            <w:tcW w:w="4535" w:type="dxa"/>
          </w:tcPr>
          <w:p w14:paraId="478B695E" w14:textId="77777777" w:rsidR="00844600" w:rsidRPr="00EF06A7" w:rsidRDefault="00844600" w:rsidP="000D76C5">
            <w:pPr>
              <w:pStyle w:val="TAL"/>
            </w:pPr>
            <w:r w:rsidRPr="00EF06A7">
              <w:t xml:space="preserve">    </w:t>
            </w:r>
            <w:r w:rsidR="00287A64" w:rsidRPr="00EF06A7">
              <w:t>other</w:t>
            </w:r>
          </w:p>
        </w:tc>
        <w:tc>
          <w:tcPr>
            <w:tcW w:w="2267" w:type="dxa"/>
          </w:tcPr>
          <w:p w14:paraId="4A5626AC" w14:textId="77777777" w:rsidR="00844600" w:rsidRPr="00EF06A7" w:rsidRDefault="00844600" w:rsidP="000D76C5">
            <w:pPr>
              <w:pStyle w:val="TAL"/>
            </w:pPr>
            <w:r w:rsidRPr="00EF06A7">
              <w:t>001000</w:t>
            </w:r>
          </w:p>
        </w:tc>
        <w:tc>
          <w:tcPr>
            <w:tcW w:w="1700" w:type="dxa"/>
          </w:tcPr>
          <w:p w14:paraId="6616610F" w14:textId="77777777" w:rsidR="00844600" w:rsidRPr="00EF06A7" w:rsidRDefault="00844600" w:rsidP="000D76C5">
            <w:pPr>
              <w:pStyle w:val="TAL"/>
            </w:pPr>
          </w:p>
        </w:tc>
        <w:tc>
          <w:tcPr>
            <w:tcW w:w="1245" w:type="dxa"/>
          </w:tcPr>
          <w:p w14:paraId="03966EB8" w14:textId="77777777" w:rsidR="00844600" w:rsidRPr="00EF06A7" w:rsidRDefault="00844600" w:rsidP="000D76C5">
            <w:pPr>
              <w:pStyle w:val="TAL"/>
            </w:pPr>
          </w:p>
        </w:tc>
      </w:tr>
      <w:tr w:rsidR="00844600" w:rsidRPr="00EF06A7" w14:paraId="347C47D3" w14:textId="77777777" w:rsidTr="00D25D82">
        <w:tc>
          <w:tcPr>
            <w:tcW w:w="4535" w:type="dxa"/>
            <w:tcBorders>
              <w:bottom w:val="single" w:sz="4" w:space="0" w:color="auto"/>
            </w:tcBorders>
          </w:tcPr>
          <w:p w14:paraId="6573C754" w14:textId="77777777" w:rsidR="00844600" w:rsidRPr="00EF06A7" w:rsidRDefault="00844600" w:rsidP="000D76C5">
            <w:pPr>
              <w:pStyle w:val="TAL"/>
            </w:pPr>
            <w:r w:rsidRPr="00EF06A7">
              <w:t xml:space="preserve">  }</w:t>
            </w:r>
          </w:p>
        </w:tc>
        <w:tc>
          <w:tcPr>
            <w:tcW w:w="2267" w:type="dxa"/>
          </w:tcPr>
          <w:p w14:paraId="25B2DD26" w14:textId="77777777" w:rsidR="00844600" w:rsidRPr="00EF06A7" w:rsidRDefault="00844600" w:rsidP="000D76C5">
            <w:pPr>
              <w:pStyle w:val="TAL"/>
            </w:pPr>
          </w:p>
        </w:tc>
        <w:tc>
          <w:tcPr>
            <w:tcW w:w="1700" w:type="dxa"/>
          </w:tcPr>
          <w:p w14:paraId="59DAC967" w14:textId="77777777" w:rsidR="00844600" w:rsidRPr="00EF06A7" w:rsidRDefault="00844600" w:rsidP="000D76C5">
            <w:pPr>
              <w:pStyle w:val="TAL"/>
            </w:pPr>
          </w:p>
        </w:tc>
        <w:tc>
          <w:tcPr>
            <w:tcW w:w="1245" w:type="dxa"/>
          </w:tcPr>
          <w:p w14:paraId="396D6303" w14:textId="77777777" w:rsidR="00844600" w:rsidRPr="00EF06A7" w:rsidRDefault="00844600" w:rsidP="000D76C5">
            <w:pPr>
              <w:pStyle w:val="TAL"/>
            </w:pPr>
          </w:p>
        </w:tc>
      </w:tr>
      <w:tr w:rsidR="00844600" w:rsidRPr="00EF06A7" w14:paraId="04D3377B" w14:textId="77777777" w:rsidTr="00D25D82">
        <w:tc>
          <w:tcPr>
            <w:tcW w:w="4535" w:type="dxa"/>
            <w:tcBorders>
              <w:top w:val="single" w:sz="4" w:space="0" w:color="auto"/>
              <w:left w:val="single" w:sz="4" w:space="0" w:color="auto"/>
              <w:bottom w:val="nil"/>
              <w:right w:val="single" w:sz="4" w:space="0" w:color="auto"/>
            </w:tcBorders>
          </w:tcPr>
          <w:p w14:paraId="1EDC4C69" w14:textId="77777777" w:rsidR="00844600" w:rsidRPr="00EF06A7" w:rsidRDefault="00844600" w:rsidP="000D76C5">
            <w:pPr>
              <w:pStyle w:val="TAL"/>
            </w:pPr>
            <w:r w:rsidRPr="00EF06A7">
              <w:t xml:space="preserve">  nrofPorts </w:t>
            </w:r>
          </w:p>
        </w:tc>
        <w:tc>
          <w:tcPr>
            <w:tcW w:w="2267" w:type="dxa"/>
            <w:tcBorders>
              <w:left w:val="single" w:sz="4" w:space="0" w:color="auto"/>
            </w:tcBorders>
          </w:tcPr>
          <w:p w14:paraId="046C1B0F" w14:textId="77777777" w:rsidR="00844600" w:rsidRPr="00EF06A7" w:rsidRDefault="00844600" w:rsidP="000D76C5">
            <w:pPr>
              <w:pStyle w:val="TAL"/>
            </w:pPr>
            <w:r w:rsidRPr="00EF06A7">
              <w:t>p2</w:t>
            </w:r>
          </w:p>
        </w:tc>
        <w:tc>
          <w:tcPr>
            <w:tcW w:w="1700" w:type="dxa"/>
          </w:tcPr>
          <w:p w14:paraId="4256C9CB" w14:textId="77777777" w:rsidR="00844600" w:rsidRPr="00EF06A7" w:rsidRDefault="00844600" w:rsidP="000D76C5">
            <w:pPr>
              <w:pStyle w:val="TAL"/>
            </w:pPr>
          </w:p>
        </w:tc>
        <w:tc>
          <w:tcPr>
            <w:tcW w:w="1245" w:type="dxa"/>
          </w:tcPr>
          <w:p w14:paraId="16884531" w14:textId="77777777" w:rsidR="00844600" w:rsidRPr="00EF06A7" w:rsidRDefault="00844600" w:rsidP="000D76C5">
            <w:pPr>
              <w:pStyle w:val="TAL"/>
            </w:pPr>
          </w:p>
        </w:tc>
      </w:tr>
      <w:tr w:rsidR="00844600" w:rsidRPr="00EF06A7" w14:paraId="45D425C6" w14:textId="77777777" w:rsidTr="00D25D82">
        <w:tc>
          <w:tcPr>
            <w:tcW w:w="4535" w:type="dxa"/>
            <w:tcBorders>
              <w:top w:val="single" w:sz="4" w:space="0" w:color="auto"/>
              <w:left w:val="single" w:sz="4" w:space="0" w:color="auto"/>
              <w:bottom w:val="nil"/>
              <w:right w:val="single" w:sz="4" w:space="0" w:color="auto"/>
            </w:tcBorders>
          </w:tcPr>
          <w:p w14:paraId="36041285" w14:textId="77777777" w:rsidR="00844600" w:rsidRPr="00EF06A7" w:rsidRDefault="00844600" w:rsidP="000D76C5">
            <w:pPr>
              <w:pStyle w:val="TAL"/>
            </w:pPr>
            <w:r w:rsidRPr="00EF06A7">
              <w:t xml:space="preserve">  firstOFDMSymbolInTimeDomain</w:t>
            </w:r>
          </w:p>
        </w:tc>
        <w:tc>
          <w:tcPr>
            <w:tcW w:w="2267" w:type="dxa"/>
            <w:tcBorders>
              <w:left w:val="single" w:sz="4" w:space="0" w:color="auto"/>
            </w:tcBorders>
          </w:tcPr>
          <w:p w14:paraId="554751EE" w14:textId="77777777" w:rsidR="00844600" w:rsidRPr="00EF06A7" w:rsidRDefault="00844600" w:rsidP="000D76C5">
            <w:pPr>
              <w:pStyle w:val="TAL"/>
            </w:pPr>
            <w:r w:rsidRPr="00EF06A7">
              <w:t>13</w:t>
            </w:r>
          </w:p>
        </w:tc>
        <w:tc>
          <w:tcPr>
            <w:tcW w:w="1700" w:type="dxa"/>
          </w:tcPr>
          <w:p w14:paraId="2C1EFA98" w14:textId="77777777" w:rsidR="00844600" w:rsidRPr="00EF06A7" w:rsidRDefault="00844600" w:rsidP="000D76C5">
            <w:pPr>
              <w:pStyle w:val="TAL"/>
            </w:pPr>
          </w:p>
        </w:tc>
        <w:tc>
          <w:tcPr>
            <w:tcW w:w="1245" w:type="dxa"/>
          </w:tcPr>
          <w:p w14:paraId="3B80589C" w14:textId="77777777" w:rsidR="00844600" w:rsidRPr="00EF06A7" w:rsidRDefault="00844600" w:rsidP="000D76C5">
            <w:pPr>
              <w:pStyle w:val="TAL"/>
            </w:pPr>
          </w:p>
        </w:tc>
      </w:tr>
      <w:tr w:rsidR="00844600" w:rsidRPr="00EF06A7" w14:paraId="4A4EE814" w14:textId="77777777" w:rsidTr="00D25D82">
        <w:tc>
          <w:tcPr>
            <w:tcW w:w="4535" w:type="dxa"/>
            <w:tcBorders>
              <w:top w:val="single" w:sz="4" w:space="0" w:color="auto"/>
            </w:tcBorders>
          </w:tcPr>
          <w:p w14:paraId="76B9F33E" w14:textId="77777777" w:rsidR="00844600" w:rsidRPr="00EF06A7" w:rsidRDefault="00844600" w:rsidP="000D76C5">
            <w:pPr>
              <w:pStyle w:val="TAL"/>
            </w:pPr>
            <w:r w:rsidRPr="00EF06A7">
              <w:t>}</w:t>
            </w:r>
          </w:p>
        </w:tc>
        <w:tc>
          <w:tcPr>
            <w:tcW w:w="2267" w:type="dxa"/>
          </w:tcPr>
          <w:p w14:paraId="56B59B51" w14:textId="77777777" w:rsidR="00844600" w:rsidRPr="00EF06A7" w:rsidRDefault="00844600" w:rsidP="000D76C5">
            <w:pPr>
              <w:pStyle w:val="TAL"/>
            </w:pPr>
          </w:p>
        </w:tc>
        <w:tc>
          <w:tcPr>
            <w:tcW w:w="1700" w:type="dxa"/>
          </w:tcPr>
          <w:p w14:paraId="10144DC4" w14:textId="77777777" w:rsidR="00844600" w:rsidRPr="00EF06A7" w:rsidRDefault="00844600" w:rsidP="000D76C5">
            <w:pPr>
              <w:pStyle w:val="TAL"/>
            </w:pPr>
          </w:p>
        </w:tc>
        <w:tc>
          <w:tcPr>
            <w:tcW w:w="1245" w:type="dxa"/>
          </w:tcPr>
          <w:p w14:paraId="75F81BC9" w14:textId="77777777" w:rsidR="00844600" w:rsidRPr="00EF06A7" w:rsidRDefault="00844600" w:rsidP="000D76C5">
            <w:pPr>
              <w:pStyle w:val="TAL"/>
            </w:pPr>
          </w:p>
        </w:tc>
      </w:tr>
    </w:tbl>
    <w:p w14:paraId="502A1D0F" w14:textId="77777777" w:rsidR="00844600" w:rsidRPr="00EF06A7" w:rsidRDefault="00844600" w:rsidP="00D25D82"/>
    <w:p w14:paraId="7AA9A176" w14:textId="77777777" w:rsidR="00844600" w:rsidRPr="00EF06A7" w:rsidRDefault="00844600" w:rsidP="00844600">
      <w:pPr>
        <w:pStyle w:val="TH"/>
      </w:pPr>
      <w:r w:rsidRPr="00EF06A7">
        <w:t>Table 6.2.2.1.2.1.4.3_1-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2C050E41" w14:textId="77777777" w:rsidTr="000D76C5">
        <w:tc>
          <w:tcPr>
            <w:tcW w:w="9747" w:type="dxa"/>
            <w:gridSpan w:val="4"/>
          </w:tcPr>
          <w:p w14:paraId="58A423FA" w14:textId="77777777" w:rsidR="00844600" w:rsidRPr="00EF06A7" w:rsidRDefault="00844600" w:rsidP="000D76C5">
            <w:pPr>
              <w:pStyle w:val="TAH"/>
              <w:jc w:val="left"/>
              <w:rPr>
                <w:b w:val="0"/>
              </w:rPr>
            </w:pPr>
            <w:r w:rsidRPr="00EF06A7">
              <w:rPr>
                <w:b w:val="0"/>
              </w:rPr>
              <w:t>Derivation Path: TS 38.508-1 [6], clause 4.6.3, Table 4.6.3-45</w:t>
            </w:r>
          </w:p>
        </w:tc>
      </w:tr>
      <w:tr w:rsidR="00844600" w:rsidRPr="00EF06A7" w14:paraId="50A9284D" w14:textId="77777777" w:rsidTr="000D76C5">
        <w:tc>
          <w:tcPr>
            <w:tcW w:w="4535" w:type="dxa"/>
          </w:tcPr>
          <w:p w14:paraId="5900A4AF" w14:textId="77777777" w:rsidR="00844600" w:rsidRPr="00EF06A7" w:rsidRDefault="00844600" w:rsidP="000D76C5">
            <w:pPr>
              <w:pStyle w:val="TAH"/>
            </w:pPr>
            <w:r w:rsidRPr="00EF06A7">
              <w:t>Information Element</w:t>
            </w:r>
          </w:p>
        </w:tc>
        <w:tc>
          <w:tcPr>
            <w:tcW w:w="2267" w:type="dxa"/>
          </w:tcPr>
          <w:p w14:paraId="08BABBF3" w14:textId="77777777" w:rsidR="00844600" w:rsidRPr="00EF06A7" w:rsidRDefault="00844600" w:rsidP="000D76C5">
            <w:pPr>
              <w:pStyle w:val="TAH"/>
            </w:pPr>
            <w:r w:rsidRPr="00EF06A7">
              <w:t>Value/remark</w:t>
            </w:r>
          </w:p>
        </w:tc>
        <w:tc>
          <w:tcPr>
            <w:tcW w:w="1700" w:type="dxa"/>
          </w:tcPr>
          <w:p w14:paraId="7EC8FBBE" w14:textId="77777777" w:rsidR="00844600" w:rsidRPr="00EF06A7" w:rsidRDefault="00844600" w:rsidP="000D76C5">
            <w:pPr>
              <w:pStyle w:val="TAH"/>
            </w:pPr>
            <w:r w:rsidRPr="00EF06A7">
              <w:t>Comment</w:t>
            </w:r>
          </w:p>
        </w:tc>
        <w:tc>
          <w:tcPr>
            <w:tcW w:w="1245" w:type="dxa"/>
          </w:tcPr>
          <w:p w14:paraId="7F6E9723" w14:textId="77777777" w:rsidR="00844600" w:rsidRPr="00EF06A7" w:rsidRDefault="00844600" w:rsidP="000D76C5">
            <w:pPr>
              <w:pStyle w:val="TAH"/>
            </w:pPr>
            <w:r w:rsidRPr="00EF06A7">
              <w:t>Condition</w:t>
            </w:r>
          </w:p>
        </w:tc>
      </w:tr>
      <w:tr w:rsidR="00844600" w:rsidRPr="00EF06A7" w14:paraId="54FE8CF8" w14:textId="77777777" w:rsidTr="000D76C5">
        <w:tc>
          <w:tcPr>
            <w:tcW w:w="4535" w:type="dxa"/>
          </w:tcPr>
          <w:p w14:paraId="047C054B" w14:textId="77777777" w:rsidR="00844600" w:rsidRPr="00EF06A7" w:rsidRDefault="00844600" w:rsidP="000D76C5">
            <w:pPr>
              <w:pStyle w:val="TAL"/>
            </w:pPr>
            <w:r w:rsidRPr="00EF06A7">
              <w:t xml:space="preserve">CSI-RS-ResourceMapping ::= </w:t>
            </w:r>
            <w:r w:rsidRPr="00EF06A7">
              <w:rPr>
                <w:snapToGrid w:val="0"/>
              </w:rPr>
              <w:t xml:space="preserve">SEQUENCE </w:t>
            </w:r>
            <w:r w:rsidRPr="00EF06A7">
              <w:t>{</w:t>
            </w:r>
          </w:p>
        </w:tc>
        <w:tc>
          <w:tcPr>
            <w:tcW w:w="2267" w:type="dxa"/>
          </w:tcPr>
          <w:p w14:paraId="24E3B044" w14:textId="77777777" w:rsidR="00844600" w:rsidRPr="00EF06A7" w:rsidRDefault="00844600" w:rsidP="000D76C5">
            <w:pPr>
              <w:pStyle w:val="TAL"/>
            </w:pPr>
          </w:p>
        </w:tc>
        <w:tc>
          <w:tcPr>
            <w:tcW w:w="1700" w:type="dxa"/>
          </w:tcPr>
          <w:p w14:paraId="4DEDE603" w14:textId="77777777" w:rsidR="00844600" w:rsidRPr="00EF06A7" w:rsidRDefault="00844600" w:rsidP="000D76C5">
            <w:pPr>
              <w:pStyle w:val="TAL"/>
            </w:pPr>
          </w:p>
        </w:tc>
        <w:tc>
          <w:tcPr>
            <w:tcW w:w="1245" w:type="dxa"/>
          </w:tcPr>
          <w:p w14:paraId="3A9DDB9B" w14:textId="77777777" w:rsidR="00844600" w:rsidRPr="00EF06A7" w:rsidRDefault="00844600" w:rsidP="000D76C5">
            <w:pPr>
              <w:pStyle w:val="TAL"/>
            </w:pPr>
          </w:p>
        </w:tc>
      </w:tr>
      <w:tr w:rsidR="00844600" w:rsidRPr="00EF06A7" w14:paraId="607F8AE0" w14:textId="77777777" w:rsidTr="000D76C5">
        <w:tc>
          <w:tcPr>
            <w:tcW w:w="4535" w:type="dxa"/>
          </w:tcPr>
          <w:p w14:paraId="4472E0C2" w14:textId="77777777" w:rsidR="00844600" w:rsidRPr="00EF06A7" w:rsidRDefault="00844600" w:rsidP="000D76C5">
            <w:pPr>
              <w:pStyle w:val="TAL"/>
            </w:pPr>
            <w:r w:rsidRPr="00EF06A7">
              <w:t xml:space="preserve">  frequencyDomainAllocation CHOICE {</w:t>
            </w:r>
          </w:p>
        </w:tc>
        <w:tc>
          <w:tcPr>
            <w:tcW w:w="2267" w:type="dxa"/>
          </w:tcPr>
          <w:p w14:paraId="06254414" w14:textId="77777777" w:rsidR="00844600" w:rsidRPr="00EF06A7" w:rsidRDefault="00844600" w:rsidP="000D76C5">
            <w:pPr>
              <w:pStyle w:val="TAL"/>
            </w:pPr>
          </w:p>
        </w:tc>
        <w:tc>
          <w:tcPr>
            <w:tcW w:w="1700" w:type="dxa"/>
          </w:tcPr>
          <w:p w14:paraId="5EB15F52" w14:textId="77777777" w:rsidR="00844600" w:rsidRPr="00EF06A7" w:rsidRDefault="00844600" w:rsidP="000D76C5">
            <w:pPr>
              <w:pStyle w:val="TAL"/>
            </w:pPr>
          </w:p>
        </w:tc>
        <w:tc>
          <w:tcPr>
            <w:tcW w:w="1245" w:type="dxa"/>
          </w:tcPr>
          <w:p w14:paraId="55A2C57F" w14:textId="77777777" w:rsidR="00844600" w:rsidRPr="00EF06A7" w:rsidRDefault="00844600" w:rsidP="000D76C5">
            <w:pPr>
              <w:pStyle w:val="TAL"/>
            </w:pPr>
          </w:p>
        </w:tc>
      </w:tr>
      <w:tr w:rsidR="00844600" w:rsidRPr="00EF06A7" w14:paraId="23225D9B" w14:textId="77777777" w:rsidTr="000D76C5">
        <w:tc>
          <w:tcPr>
            <w:tcW w:w="4535" w:type="dxa"/>
          </w:tcPr>
          <w:p w14:paraId="17FFA93D" w14:textId="77777777" w:rsidR="00844600" w:rsidRPr="00EF06A7" w:rsidRDefault="00844600" w:rsidP="000D76C5">
            <w:pPr>
              <w:pStyle w:val="TAL"/>
            </w:pPr>
            <w:r w:rsidRPr="00EF06A7">
              <w:t xml:space="preserve">    </w:t>
            </w:r>
            <w:r w:rsidR="00287A64" w:rsidRPr="00EF06A7">
              <w:t>other</w:t>
            </w:r>
          </w:p>
        </w:tc>
        <w:tc>
          <w:tcPr>
            <w:tcW w:w="2267" w:type="dxa"/>
          </w:tcPr>
          <w:p w14:paraId="460C5849" w14:textId="77777777" w:rsidR="00844600" w:rsidRPr="00EF06A7" w:rsidRDefault="00844600" w:rsidP="000D76C5">
            <w:pPr>
              <w:pStyle w:val="TAL"/>
            </w:pPr>
            <w:r w:rsidRPr="00EF06A7">
              <w:t>000100</w:t>
            </w:r>
          </w:p>
        </w:tc>
        <w:tc>
          <w:tcPr>
            <w:tcW w:w="1700" w:type="dxa"/>
          </w:tcPr>
          <w:p w14:paraId="62A3BB2A" w14:textId="77777777" w:rsidR="00844600" w:rsidRPr="00EF06A7" w:rsidRDefault="00844600" w:rsidP="000D76C5">
            <w:pPr>
              <w:pStyle w:val="TAL"/>
            </w:pPr>
          </w:p>
        </w:tc>
        <w:tc>
          <w:tcPr>
            <w:tcW w:w="1245" w:type="dxa"/>
          </w:tcPr>
          <w:p w14:paraId="3E502182" w14:textId="77777777" w:rsidR="00844600" w:rsidRPr="00EF06A7" w:rsidRDefault="00844600" w:rsidP="000D76C5">
            <w:pPr>
              <w:pStyle w:val="TAL"/>
            </w:pPr>
          </w:p>
        </w:tc>
      </w:tr>
      <w:tr w:rsidR="00844600" w:rsidRPr="00EF06A7" w14:paraId="2CBF143A" w14:textId="77777777" w:rsidTr="000D76C5">
        <w:tc>
          <w:tcPr>
            <w:tcW w:w="4535" w:type="dxa"/>
            <w:tcBorders>
              <w:bottom w:val="single" w:sz="4" w:space="0" w:color="auto"/>
            </w:tcBorders>
          </w:tcPr>
          <w:p w14:paraId="786DD3EE" w14:textId="77777777" w:rsidR="00844600" w:rsidRPr="00EF06A7" w:rsidRDefault="00844600" w:rsidP="000D76C5">
            <w:pPr>
              <w:pStyle w:val="TAL"/>
            </w:pPr>
            <w:r w:rsidRPr="00EF06A7">
              <w:t xml:space="preserve">  }</w:t>
            </w:r>
          </w:p>
        </w:tc>
        <w:tc>
          <w:tcPr>
            <w:tcW w:w="2267" w:type="dxa"/>
          </w:tcPr>
          <w:p w14:paraId="28683C63" w14:textId="77777777" w:rsidR="00844600" w:rsidRPr="00EF06A7" w:rsidRDefault="00844600" w:rsidP="000D76C5">
            <w:pPr>
              <w:pStyle w:val="TAL"/>
            </w:pPr>
          </w:p>
        </w:tc>
        <w:tc>
          <w:tcPr>
            <w:tcW w:w="1700" w:type="dxa"/>
          </w:tcPr>
          <w:p w14:paraId="41E15D3C" w14:textId="77777777" w:rsidR="00844600" w:rsidRPr="00EF06A7" w:rsidRDefault="00844600" w:rsidP="000D76C5">
            <w:pPr>
              <w:pStyle w:val="TAL"/>
            </w:pPr>
          </w:p>
        </w:tc>
        <w:tc>
          <w:tcPr>
            <w:tcW w:w="1245" w:type="dxa"/>
          </w:tcPr>
          <w:p w14:paraId="7DC29445" w14:textId="77777777" w:rsidR="00844600" w:rsidRPr="00EF06A7" w:rsidRDefault="00844600" w:rsidP="000D76C5">
            <w:pPr>
              <w:pStyle w:val="TAL"/>
            </w:pPr>
          </w:p>
        </w:tc>
      </w:tr>
      <w:tr w:rsidR="00844600" w:rsidRPr="00EF06A7" w14:paraId="21492633" w14:textId="77777777" w:rsidTr="000D76C5">
        <w:tc>
          <w:tcPr>
            <w:tcW w:w="4535" w:type="dxa"/>
            <w:tcBorders>
              <w:top w:val="nil"/>
              <w:left w:val="single" w:sz="4" w:space="0" w:color="auto"/>
              <w:bottom w:val="single" w:sz="4" w:space="0" w:color="auto"/>
              <w:right w:val="single" w:sz="4" w:space="0" w:color="auto"/>
            </w:tcBorders>
          </w:tcPr>
          <w:p w14:paraId="3977C3F8" w14:textId="77777777" w:rsidR="00844600" w:rsidRPr="00EF06A7" w:rsidRDefault="00844600" w:rsidP="000D76C5">
            <w:pPr>
              <w:pStyle w:val="TAL"/>
            </w:pPr>
            <w:r w:rsidRPr="00EF06A7">
              <w:t xml:space="preserve">  nrofPorts</w:t>
            </w:r>
          </w:p>
        </w:tc>
        <w:tc>
          <w:tcPr>
            <w:tcW w:w="2267" w:type="dxa"/>
            <w:tcBorders>
              <w:left w:val="single" w:sz="4" w:space="0" w:color="auto"/>
            </w:tcBorders>
          </w:tcPr>
          <w:p w14:paraId="42A5E533" w14:textId="77777777" w:rsidR="00844600" w:rsidRPr="00EF06A7" w:rsidRDefault="00844600" w:rsidP="000D76C5">
            <w:pPr>
              <w:pStyle w:val="TAL"/>
            </w:pPr>
            <w:r w:rsidRPr="00EF06A7">
              <w:t>p4</w:t>
            </w:r>
          </w:p>
        </w:tc>
        <w:tc>
          <w:tcPr>
            <w:tcW w:w="1700" w:type="dxa"/>
          </w:tcPr>
          <w:p w14:paraId="7156A2C7" w14:textId="77777777" w:rsidR="00844600" w:rsidRPr="00EF06A7" w:rsidRDefault="00844600" w:rsidP="000D76C5">
            <w:pPr>
              <w:pStyle w:val="TAL"/>
            </w:pPr>
          </w:p>
        </w:tc>
        <w:tc>
          <w:tcPr>
            <w:tcW w:w="1245" w:type="dxa"/>
          </w:tcPr>
          <w:p w14:paraId="23AF908D" w14:textId="77777777" w:rsidR="00844600" w:rsidRPr="00EF06A7" w:rsidRDefault="00844600" w:rsidP="000D76C5">
            <w:pPr>
              <w:pStyle w:val="TAL"/>
            </w:pPr>
          </w:p>
        </w:tc>
      </w:tr>
      <w:tr w:rsidR="00844600" w:rsidRPr="00EF06A7" w14:paraId="71AD9CD8" w14:textId="77777777" w:rsidTr="000D76C5">
        <w:tc>
          <w:tcPr>
            <w:tcW w:w="4535" w:type="dxa"/>
            <w:tcBorders>
              <w:top w:val="nil"/>
              <w:left w:val="single" w:sz="4" w:space="0" w:color="auto"/>
              <w:bottom w:val="single" w:sz="4" w:space="0" w:color="auto"/>
              <w:right w:val="single" w:sz="4" w:space="0" w:color="auto"/>
            </w:tcBorders>
          </w:tcPr>
          <w:p w14:paraId="0E4B361E" w14:textId="77777777" w:rsidR="00844600" w:rsidRPr="00EF06A7" w:rsidRDefault="00844600" w:rsidP="000D76C5">
            <w:pPr>
              <w:pStyle w:val="TAL"/>
            </w:pPr>
            <w:r w:rsidRPr="00EF06A7">
              <w:t xml:space="preserve">  firstOFDMSymbolInTimeDomain</w:t>
            </w:r>
          </w:p>
        </w:tc>
        <w:tc>
          <w:tcPr>
            <w:tcW w:w="2267" w:type="dxa"/>
            <w:tcBorders>
              <w:left w:val="single" w:sz="4" w:space="0" w:color="auto"/>
            </w:tcBorders>
          </w:tcPr>
          <w:p w14:paraId="7667CA3A" w14:textId="77777777" w:rsidR="00844600" w:rsidRPr="00EF06A7" w:rsidRDefault="00844600" w:rsidP="000D76C5">
            <w:pPr>
              <w:pStyle w:val="TAL"/>
            </w:pPr>
            <w:r w:rsidRPr="00EF06A7">
              <w:t>9</w:t>
            </w:r>
          </w:p>
        </w:tc>
        <w:tc>
          <w:tcPr>
            <w:tcW w:w="1700" w:type="dxa"/>
          </w:tcPr>
          <w:p w14:paraId="06C60F28" w14:textId="77777777" w:rsidR="00844600" w:rsidRPr="00EF06A7" w:rsidRDefault="00844600" w:rsidP="000D76C5">
            <w:pPr>
              <w:pStyle w:val="TAL"/>
            </w:pPr>
          </w:p>
        </w:tc>
        <w:tc>
          <w:tcPr>
            <w:tcW w:w="1245" w:type="dxa"/>
          </w:tcPr>
          <w:p w14:paraId="77401D36" w14:textId="77777777" w:rsidR="00844600" w:rsidRPr="00EF06A7" w:rsidRDefault="00844600" w:rsidP="000D76C5">
            <w:pPr>
              <w:pStyle w:val="TAL"/>
            </w:pPr>
          </w:p>
        </w:tc>
      </w:tr>
      <w:tr w:rsidR="00844600" w:rsidRPr="00EF06A7" w14:paraId="51523451" w14:textId="77777777" w:rsidTr="000D76C5">
        <w:tc>
          <w:tcPr>
            <w:tcW w:w="4535" w:type="dxa"/>
            <w:tcBorders>
              <w:top w:val="single" w:sz="4" w:space="0" w:color="auto"/>
            </w:tcBorders>
          </w:tcPr>
          <w:p w14:paraId="2C6710F7" w14:textId="77777777" w:rsidR="00844600" w:rsidRPr="00EF06A7" w:rsidRDefault="00844600" w:rsidP="000D76C5">
            <w:pPr>
              <w:pStyle w:val="TAL"/>
            </w:pPr>
            <w:r w:rsidRPr="00EF06A7">
              <w:t>}</w:t>
            </w:r>
          </w:p>
        </w:tc>
        <w:tc>
          <w:tcPr>
            <w:tcW w:w="2267" w:type="dxa"/>
          </w:tcPr>
          <w:p w14:paraId="0902AF5F" w14:textId="77777777" w:rsidR="00844600" w:rsidRPr="00EF06A7" w:rsidRDefault="00844600" w:rsidP="000D76C5">
            <w:pPr>
              <w:pStyle w:val="TAL"/>
            </w:pPr>
          </w:p>
        </w:tc>
        <w:tc>
          <w:tcPr>
            <w:tcW w:w="1700" w:type="dxa"/>
          </w:tcPr>
          <w:p w14:paraId="470E889B" w14:textId="77777777" w:rsidR="00844600" w:rsidRPr="00EF06A7" w:rsidRDefault="00844600" w:rsidP="000D76C5">
            <w:pPr>
              <w:pStyle w:val="TAL"/>
            </w:pPr>
          </w:p>
        </w:tc>
        <w:tc>
          <w:tcPr>
            <w:tcW w:w="1245" w:type="dxa"/>
          </w:tcPr>
          <w:p w14:paraId="139B8BE3" w14:textId="77777777" w:rsidR="00844600" w:rsidRPr="00EF06A7" w:rsidRDefault="00844600" w:rsidP="000D76C5">
            <w:pPr>
              <w:pStyle w:val="TAL"/>
            </w:pPr>
          </w:p>
        </w:tc>
      </w:tr>
    </w:tbl>
    <w:p w14:paraId="59ADF1BF" w14:textId="77777777" w:rsidR="00844600" w:rsidRPr="00EF06A7" w:rsidRDefault="00844600" w:rsidP="00D25D82"/>
    <w:p w14:paraId="012022ED" w14:textId="77777777" w:rsidR="00844600" w:rsidRPr="00EF06A7" w:rsidRDefault="00844600" w:rsidP="00844600">
      <w:pPr>
        <w:pStyle w:val="TH"/>
      </w:pPr>
      <w:r w:rsidRPr="00EF06A7">
        <w:t>Table 6.2.2.1.2.1.4.3_1-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1F30AE8A" w14:textId="77777777" w:rsidTr="000D76C5">
        <w:tc>
          <w:tcPr>
            <w:tcW w:w="9747" w:type="dxa"/>
            <w:gridSpan w:val="4"/>
          </w:tcPr>
          <w:p w14:paraId="48E89F36" w14:textId="77777777" w:rsidR="00844600" w:rsidRPr="00EF06A7" w:rsidRDefault="00844600" w:rsidP="000D76C5">
            <w:pPr>
              <w:pStyle w:val="TAH"/>
              <w:jc w:val="left"/>
              <w:rPr>
                <w:b w:val="0"/>
              </w:rPr>
            </w:pPr>
            <w:r w:rsidRPr="00EF06A7">
              <w:rPr>
                <w:b w:val="0"/>
              </w:rPr>
              <w:t>Derivation Path: TS 38.508-1 [6], clause 4.6.3, Table 4.6.3-34</w:t>
            </w:r>
          </w:p>
        </w:tc>
      </w:tr>
      <w:tr w:rsidR="00844600" w:rsidRPr="00EF06A7" w14:paraId="7D11032A" w14:textId="77777777" w:rsidTr="000D76C5">
        <w:tc>
          <w:tcPr>
            <w:tcW w:w="4535" w:type="dxa"/>
          </w:tcPr>
          <w:p w14:paraId="29A4B3DC" w14:textId="77777777" w:rsidR="00844600" w:rsidRPr="00EF06A7" w:rsidRDefault="00844600" w:rsidP="000D76C5">
            <w:pPr>
              <w:pStyle w:val="TAH"/>
            </w:pPr>
            <w:r w:rsidRPr="00EF06A7">
              <w:t>Information Element</w:t>
            </w:r>
          </w:p>
        </w:tc>
        <w:tc>
          <w:tcPr>
            <w:tcW w:w="2267" w:type="dxa"/>
          </w:tcPr>
          <w:p w14:paraId="2E94BC97" w14:textId="77777777" w:rsidR="00844600" w:rsidRPr="00EF06A7" w:rsidRDefault="00844600" w:rsidP="000D76C5">
            <w:pPr>
              <w:pStyle w:val="TAH"/>
            </w:pPr>
            <w:r w:rsidRPr="00EF06A7">
              <w:t>Value/remark</w:t>
            </w:r>
          </w:p>
        </w:tc>
        <w:tc>
          <w:tcPr>
            <w:tcW w:w="1700" w:type="dxa"/>
          </w:tcPr>
          <w:p w14:paraId="1B13B324" w14:textId="77777777" w:rsidR="00844600" w:rsidRPr="00EF06A7" w:rsidRDefault="00844600" w:rsidP="000D76C5">
            <w:pPr>
              <w:pStyle w:val="TAH"/>
            </w:pPr>
            <w:r w:rsidRPr="00EF06A7">
              <w:t>Comment</w:t>
            </w:r>
          </w:p>
        </w:tc>
        <w:tc>
          <w:tcPr>
            <w:tcW w:w="1245" w:type="dxa"/>
          </w:tcPr>
          <w:p w14:paraId="5DCC2E17" w14:textId="77777777" w:rsidR="00844600" w:rsidRPr="00EF06A7" w:rsidRDefault="00844600" w:rsidP="000D76C5">
            <w:pPr>
              <w:pStyle w:val="TAH"/>
            </w:pPr>
            <w:r w:rsidRPr="00EF06A7">
              <w:t>Condition</w:t>
            </w:r>
          </w:p>
        </w:tc>
      </w:tr>
      <w:tr w:rsidR="00844600" w:rsidRPr="00EF06A7" w14:paraId="04316B49" w14:textId="77777777" w:rsidTr="000D76C5">
        <w:tc>
          <w:tcPr>
            <w:tcW w:w="4535" w:type="dxa"/>
          </w:tcPr>
          <w:p w14:paraId="10B36828" w14:textId="77777777" w:rsidR="00844600" w:rsidRPr="00EF06A7" w:rsidRDefault="00844600" w:rsidP="000D76C5">
            <w:pPr>
              <w:pStyle w:val="TAL"/>
            </w:pPr>
            <w:r w:rsidRPr="00EF06A7">
              <w:t>csi-IM-ResourceElementPattern</w:t>
            </w:r>
          </w:p>
        </w:tc>
        <w:tc>
          <w:tcPr>
            <w:tcW w:w="2267" w:type="dxa"/>
          </w:tcPr>
          <w:p w14:paraId="4DAF90C9" w14:textId="77777777" w:rsidR="00844600" w:rsidRPr="00EF06A7" w:rsidRDefault="00844600" w:rsidP="000D76C5">
            <w:pPr>
              <w:pStyle w:val="TAL"/>
            </w:pPr>
          </w:p>
        </w:tc>
        <w:tc>
          <w:tcPr>
            <w:tcW w:w="1700" w:type="dxa"/>
          </w:tcPr>
          <w:p w14:paraId="63524915" w14:textId="77777777" w:rsidR="00844600" w:rsidRPr="00EF06A7" w:rsidRDefault="00844600" w:rsidP="000D76C5">
            <w:pPr>
              <w:pStyle w:val="TAL"/>
            </w:pPr>
          </w:p>
        </w:tc>
        <w:tc>
          <w:tcPr>
            <w:tcW w:w="1245" w:type="dxa"/>
          </w:tcPr>
          <w:p w14:paraId="66CA9134" w14:textId="77777777" w:rsidR="00844600" w:rsidRPr="00EF06A7" w:rsidRDefault="00844600" w:rsidP="000D76C5">
            <w:pPr>
              <w:pStyle w:val="TAL"/>
            </w:pPr>
          </w:p>
        </w:tc>
      </w:tr>
      <w:tr w:rsidR="00844600" w:rsidRPr="00EF06A7" w14:paraId="4BE7E627" w14:textId="77777777" w:rsidTr="000D76C5">
        <w:tc>
          <w:tcPr>
            <w:tcW w:w="4535" w:type="dxa"/>
          </w:tcPr>
          <w:p w14:paraId="76ED7881" w14:textId="77777777" w:rsidR="00844600" w:rsidRPr="00EF06A7" w:rsidRDefault="00844600" w:rsidP="000D76C5">
            <w:pPr>
              <w:pStyle w:val="TAL"/>
            </w:pPr>
            <w:r w:rsidRPr="00EF06A7">
              <w:t xml:space="preserve">     pattern0 SEQUENCE {</w:t>
            </w:r>
          </w:p>
        </w:tc>
        <w:tc>
          <w:tcPr>
            <w:tcW w:w="2267" w:type="dxa"/>
          </w:tcPr>
          <w:p w14:paraId="0F34D46B" w14:textId="77777777" w:rsidR="00844600" w:rsidRPr="00EF06A7" w:rsidRDefault="00844600" w:rsidP="000D76C5">
            <w:pPr>
              <w:pStyle w:val="TAL"/>
            </w:pPr>
          </w:p>
        </w:tc>
        <w:tc>
          <w:tcPr>
            <w:tcW w:w="1700" w:type="dxa"/>
          </w:tcPr>
          <w:p w14:paraId="78C5C18B" w14:textId="77777777" w:rsidR="00844600" w:rsidRPr="00EF06A7" w:rsidRDefault="00844600" w:rsidP="000D76C5">
            <w:pPr>
              <w:pStyle w:val="TAL"/>
            </w:pPr>
          </w:p>
        </w:tc>
        <w:tc>
          <w:tcPr>
            <w:tcW w:w="1245" w:type="dxa"/>
          </w:tcPr>
          <w:p w14:paraId="559EE5EF" w14:textId="77777777" w:rsidR="00844600" w:rsidRPr="00EF06A7" w:rsidRDefault="00844600" w:rsidP="000D76C5">
            <w:pPr>
              <w:pStyle w:val="TAL"/>
            </w:pPr>
          </w:p>
        </w:tc>
      </w:tr>
      <w:tr w:rsidR="00844600" w:rsidRPr="00EF06A7" w14:paraId="77CBC049" w14:textId="77777777" w:rsidTr="000D76C5">
        <w:tc>
          <w:tcPr>
            <w:tcW w:w="4535" w:type="dxa"/>
          </w:tcPr>
          <w:p w14:paraId="1A754854" w14:textId="77777777" w:rsidR="00844600" w:rsidRPr="00EF06A7" w:rsidRDefault="00844600" w:rsidP="000D76C5">
            <w:pPr>
              <w:pStyle w:val="TAL"/>
            </w:pPr>
            <w:r w:rsidRPr="00EF06A7">
              <w:t xml:space="preserve">           subcarrierLocation-p0</w:t>
            </w:r>
          </w:p>
        </w:tc>
        <w:tc>
          <w:tcPr>
            <w:tcW w:w="2267" w:type="dxa"/>
          </w:tcPr>
          <w:p w14:paraId="2064700C" w14:textId="77777777" w:rsidR="00844600" w:rsidRPr="00EF06A7" w:rsidRDefault="00844600" w:rsidP="000D76C5">
            <w:pPr>
              <w:pStyle w:val="TAL"/>
            </w:pPr>
            <w:r w:rsidRPr="00EF06A7">
              <w:t>s4</w:t>
            </w:r>
          </w:p>
        </w:tc>
        <w:tc>
          <w:tcPr>
            <w:tcW w:w="1700" w:type="dxa"/>
          </w:tcPr>
          <w:p w14:paraId="482B324F" w14:textId="77777777" w:rsidR="00844600" w:rsidRPr="00EF06A7" w:rsidRDefault="00844600" w:rsidP="000D76C5">
            <w:pPr>
              <w:pStyle w:val="TAL"/>
            </w:pPr>
          </w:p>
        </w:tc>
        <w:tc>
          <w:tcPr>
            <w:tcW w:w="1245" w:type="dxa"/>
          </w:tcPr>
          <w:p w14:paraId="3C35D226" w14:textId="77777777" w:rsidR="00844600" w:rsidRPr="00EF06A7" w:rsidRDefault="00844600" w:rsidP="000D76C5">
            <w:pPr>
              <w:pStyle w:val="TAL"/>
            </w:pPr>
          </w:p>
        </w:tc>
      </w:tr>
      <w:tr w:rsidR="00844600" w:rsidRPr="00EF06A7" w14:paraId="7A8FBE9F" w14:textId="77777777" w:rsidTr="000D76C5">
        <w:tc>
          <w:tcPr>
            <w:tcW w:w="4535" w:type="dxa"/>
          </w:tcPr>
          <w:p w14:paraId="5E9CB178" w14:textId="77777777" w:rsidR="00844600" w:rsidRPr="00EF06A7" w:rsidRDefault="00844600" w:rsidP="000D76C5">
            <w:pPr>
              <w:pStyle w:val="TAL"/>
            </w:pPr>
            <w:r w:rsidRPr="00EF06A7">
              <w:t xml:space="preserve">           symbolLocation-p0</w:t>
            </w:r>
          </w:p>
        </w:tc>
        <w:tc>
          <w:tcPr>
            <w:tcW w:w="2267" w:type="dxa"/>
          </w:tcPr>
          <w:p w14:paraId="3C5139A9" w14:textId="77777777" w:rsidR="00844600" w:rsidRPr="00EF06A7" w:rsidRDefault="00844600" w:rsidP="000D76C5">
            <w:pPr>
              <w:pStyle w:val="TAL"/>
            </w:pPr>
            <w:r w:rsidRPr="00EF06A7">
              <w:t>9</w:t>
            </w:r>
          </w:p>
        </w:tc>
        <w:tc>
          <w:tcPr>
            <w:tcW w:w="1700" w:type="dxa"/>
          </w:tcPr>
          <w:p w14:paraId="131DE5E8" w14:textId="77777777" w:rsidR="00844600" w:rsidRPr="00EF06A7" w:rsidRDefault="00844600" w:rsidP="000D76C5">
            <w:pPr>
              <w:pStyle w:val="TAL"/>
            </w:pPr>
          </w:p>
        </w:tc>
        <w:tc>
          <w:tcPr>
            <w:tcW w:w="1245" w:type="dxa"/>
          </w:tcPr>
          <w:p w14:paraId="7D09C321" w14:textId="77777777" w:rsidR="00844600" w:rsidRPr="00EF06A7" w:rsidRDefault="00844600" w:rsidP="000D76C5">
            <w:pPr>
              <w:pStyle w:val="TAL"/>
            </w:pPr>
          </w:p>
        </w:tc>
      </w:tr>
      <w:tr w:rsidR="00844600" w:rsidRPr="00EF06A7" w14:paraId="3B08C264" w14:textId="77777777" w:rsidTr="000D76C5">
        <w:tc>
          <w:tcPr>
            <w:tcW w:w="4535" w:type="dxa"/>
          </w:tcPr>
          <w:p w14:paraId="7790E0DB" w14:textId="77777777" w:rsidR="00844600" w:rsidRPr="00EF06A7" w:rsidRDefault="00844600" w:rsidP="000D76C5">
            <w:pPr>
              <w:pStyle w:val="TAL"/>
            </w:pPr>
            <w:r w:rsidRPr="00EF06A7">
              <w:t xml:space="preserve">     }</w:t>
            </w:r>
          </w:p>
        </w:tc>
        <w:tc>
          <w:tcPr>
            <w:tcW w:w="2267" w:type="dxa"/>
          </w:tcPr>
          <w:p w14:paraId="0C0F1E95" w14:textId="77777777" w:rsidR="00844600" w:rsidRPr="00EF06A7" w:rsidRDefault="00844600" w:rsidP="000D76C5">
            <w:pPr>
              <w:pStyle w:val="TAL"/>
            </w:pPr>
          </w:p>
        </w:tc>
        <w:tc>
          <w:tcPr>
            <w:tcW w:w="1700" w:type="dxa"/>
          </w:tcPr>
          <w:p w14:paraId="3B14F8B2" w14:textId="77777777" w:rsidR="00844600" w:rsidRPr="00EF06A7" w:rsidRDefault="00844600" w:rsidP="000D76C5">
            <w:pPr>
              <w:pStyle w:val="TAL"/>
            </w:pPr>
          </w:p>
        </w:tc>
        <w:tc>
          <w:tcPr>
            <w:tcW w:w="1245" w:type="dxa"/>
          </w:tcPr>
          <w:p w14:paraId="2E9591D7" w14:textId="77777777" w:rsidR="00844600" w:rsidRPr="00EF06A7" w:rsidRDefault="00844600" w:rsidP="000D76C5">
            <w:pPr>
              <w:pStyle w:val="TAL"/>
            </w:pPr>
          </w:p>
        </w:tc>
      </w:tr>
      <w:tr w:rsidR="00844600" w:rsidRPr="00EF06A7" w14:paraId="2D8A78BE" w14:textId="77777777" w:rsidTr="000D76C5">
        <w:tc>
          <w:tcPr>
            <w:tcW w:w="4535" w:type="dxa"/>
          </w:tcPr>
          <w:p w14:paraId="5A1655A3" w14:textId="77777777" w:rsidR="00844600" w:rsidRPr="00EF06A7" w:rsidRDefault="00844600" w:rsidP="000D76C5">
            <w:pPr>
              <w:pStyle w:val="TAL"/>
            </w:pPr>
            <w:r w:rsidRPr="00EF06A7">
              <w:t>periodicityAndOffset</w:t>
            </w:r>
          </w:p>
        </w:tc>
        <w:tc>
          <w:tcPr>
            <w:tcW w:w="2267" w:type="dxa"/>
          </w:tcPr>
          <w:p w14:paraId="25E029DB" w14:textId="77777777" w:rsidR="00844600" w:rsidRPr="00EF06A7" w:rsidRDefault="00844600" w:rsidP="000D76C5">
            <w:pPr>
              <w:pStyle w:val="TAL"/>
            </w:pPr>
            <w:r w:rsidRPr="00EF06A7">
              <w:t>CSI-ResourcePeriodicityAndOffset</w:t>
            </w:r>
          </w:p>
        </w:tc>
        <w:tc>
          <w:tcPr>
            <w:tcW w:w="1700" w:type="dxa"/>
          </w:tcPr>
          <w:p w14:paraId="23B26FA8" w14:textId="77777777" w:rsidR="00844600" w:rsidRPr="00EF06A7" w:rsidRDefault="00844600" w:rsidP="000D76C5">
            <w:pPr>
              <w:pStyle w:val="TAL"/>
            </w:pPr>
          </w:p>
        </w:tc>
        <w:tc>
          <w:tcPr>
            <w:tcW w:w="1245" w:type="dxa"/>
          </w:tcPr>
          <w:p w14:paraId="0F72433F" w14:textId="77777777" w:rsidR="00844600" w:rsidRPr="00EF06A7" w:rsidRDefault="00844600" w:rsidP="000D76C5">
            <w:pPr>
              <w:pStyle w:val="TAL"/>
            </w:pPr>
          </w:p>
        </w:tc>
      </w:tr>
    </w:tbl>
    <w:p w14:paraId="3446D4FC" w14:textId="77777777" w:rsidR="00844600" w:rsidRPr="00EF06A7" w:rsidRDefault="00844600" w:rsidP="00D25D82"/>
    <w:p w14:paraId="1C6597B9" w14:textId="77777777" w:rsidR="00844600" w:rsidRPr="00EF06A7" w:rsidRDefault="00844600" w:rsidP="00844600">
      <w:pPr>
        <w:pStyle w:val="TH"/>
      </w:pPr>
      <w:r w:rsidRPr="00EF06A7">
        <w:t xml:space="preserve">Table 6.2.2.1.2.1.4.3_1-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7027FEB5" w14:textId="77777777" w:rsidTr="000D76C5">
        <w:tc>
          <w:tcPr>
            <w:tcW w:w="9747" w:type="dxa"/>
            <w:gridSpan w:val="4"/>
          </w:tcPr>
          <w:p w14:paraId="007A5553" w14:textId="77777777" w:rsidR="00844600" w:rsidRPr="00EF06A7" w:rsidRDefault="00844600" w:rsidP="000D76C5">
            <w:pPr>
              <w:pStyle w:val="TAH"/>
              <w:jc w:val="left"/>
              <w:rPr>
                <w:b w:val="0"/>
              </w:rPr>
            </w:pPr>
            <w:r w:rsidRPr="00EF06A7">
              <w:rPr>
                <w:b w:val="0"/>
              </w:rPr>
              <w:t>Derivation Path: TS 38.508-1 [6], clause 4.6.</w:t>
            </w:r>
            <w:r w:rsidR="00E45E88" w:rsidRPr="00EF06A7">
              <w:rPr>
                <w:b w:val="0"/>
              </w:rPr>
              <w:t>3</w:t>
            </w:r>
            <w:r w:rsidRPr="00EF06A7">
              <w:rPr>
                <w:b w:val="0"/>
              </w:rPr>
              <w:t>, Table 4.6.</w:t>
            </w:r>
            <w:r w:rsidR="00E45E88" w:rsidRPr="00EF06A7">
              <w:rPr>
                <w:b w:val="0"/>
              </w:rPr>
              <w:t>3</w:t>
            </w:r>
            <w:r w:rsidRPr="00EF06A7">
              <w:rPr>
                <w:b w:val="0"/>
              </w:rPr>
              <w:t>-43</w:t>
            </w:r>
          </w:p>
        </w:tc>
      </w:tr>
      <w:tr w:rsidR="00844600" w:rsidRPr="00EF06A7" w14:paraId="43E27AE1" w14:textId="77777777" w:rsidTr="000D76C5">
        <w:tc>
          <w:tcPr>
            <w:tcW w:w="4535" w:type="dxa"/>
          </w:tcPr>
          <w:p w14:paraId="49635061" w14:textId="77777777" w:rsidR="00844600" w:rsidRPr="00EF06A7" w:rsidRDefault="00844600" w:rsidP="000D76C5">
            <w:pPr>
              <w:pStyle w:val="TAH"/>
            </w:pPr>
            <w:r w:rsidRPr="00EF06A7">
              <w:t>Information Element</w:t>
            </w:r>
          </w:p>
        </w:tc>
        <w:tc>
          <w:tcPr>
            <w:tcW w:w="2267" w:type="dxa"/>
          </w:tcPr>
          <w:p w14:paraId="020F6A8A" w14:textId="77777777" w:rsidR="00844600" w:rsidRPr="00EF06A7" w:rsidRDefault="00844600" w:rsidP="000D76C5">
            <w:pPr>
              <w:pStyle w:val="TAH"/>
            </w:pPr>
            <w:r w:rsidRPr="00EF06A7">
              <w:t>Value/remark</w:t>
            </w:r>
          </w:p>
        </w:tc>
        <w:tc>
          <w:tcPr>
            <w:tcW w:w="1700" w:type="dxa"/>
          </w:tcPr>
          <w:p w14:paraId="2476E6AF" w14:textId="77777777" w:rsidR="00844600" w:rsidRPr="00EF06A7" w:rsidRDefault="00844600" w:rsidP="000D76C5">
            <w:pPr>
              <w:pStyle w:val="TAH"/>
            </w:pPr>
            <w:r w:rsidRPr="00EF06A7">
              <w:t>Comment</w:t>
            </w:r>
          </w:p>
        </w:tc>
        <w:tc>
          <w:tcPr>
            <w:tcW w:w="1245" w:type="dxa"/>
          </w:tcPr>
          <w:p w14:paraId="007C840C" w14:textId="77777777" w:rsidR="00844600" w:rsidRPr="00EF06A7" w:rsidRDefault="00844600" w:rsidP="000D76C5">
            <w:pPr>
              <w:pStyle w:val="TAH"/>
            </w:pPr>
            <w:r w:rsidRPr="00EF06A7">
              <w:t>Condition</w:t>
            </w:r>
          </w:p>
        </w:tc>
      </w:tr>
      <w:tr w:rsidR="00844600" w:rsidRPr="00EF06A7" w14:paraId="22AEDA5A" w14:textId="77777777" w:rsidTr="000D76C5">
        <w:tc>
          <w:tcPr>
            <w:tcW w:w="4535" w:type="dxa"/>
          </w:tcPr>
          <w:p w14:paraId="6290DE42" w14:textId="77777777" w:rsidR="00844600" w:rsidRPr="00EF06A7" w:rsidRDefault="00844600" w:rsidP="000D76C5">
            <w:pPr>
              <w:pStyle w:val="TAL"/>
            </w:pPr>
            <w:r w:rsidRPr="00EF06A7">
              <w:t>CSI-ResourcePeriodicityAndOffset CHOICE {</w:t>
            </w:r>
          </w:p>
        </w:tc>
        <w:tc>
          <w:tcPr>
            <w:tcW w:w="2267" w:type="dxa"/>
          </w:tcPr>
          <w:p w14:paraId="6AAB6B15" w14:textId="77777777" w:rsidR="00844600" w:rsidRPr="00EF06A7" w:rsidRDefault="00844600" w:rsidP="000D76C5">
            <w:pPr>
              <w:pStyle w:val="TAL"/>
            </w:pPr>
          </w:p>
        </w:tc>
        <w:tc>
          <w:tcPr>
            <w:tcW w:w="1700" w:type="dxa"/>
          </w:tcPr>
          <w:p w14:paraId="4D37EE0D" w14:textId="77777777" w:rsidR="00844600" w:rsidRPr="00EF06A7" w:rsidRDefault="00844600" w:rsidP="000D76C5">
            <w:pPr>
              <w:pStyle w:val="TAL"/>
            </w:pPr>
          </w:p>
        </w:tc>
        <w:tc>
          <w:tcPr>
            <w:tcW w:w="1245" w:type="dxa"/>
          </w:tcPr>
          <w:p w14:paraId="75B4585D" w14:textId="77777777" w:rsidR="00844600" w:rsidRPr="00EF06A7" w:rsidRDefault="00844600" w:rsidP="000D76C5">
            <w:pPr>
              <w:pStyle w:val="TAL"/>
            </w:pPr>
          </w:p>
        </w:tc>
      </w:tr>
      <w:tr w:rsidR="00844600" w:rsidRPr="00EF06A7" w14:paraId="6489CC9F" w14:textId="77777777" w:rsidTr="000D76C5">
        <w:tc>
          <w:tcPr>
            <w:tcW w:w="4535" w:type="dxa"/>
          </w:tcPr>
          <w:p w14:paraId="28FB7E32" w14:textId="77777777" w:rsidR="00844600" w:rsidRPr="00EF06A7" w:rsidRDefault="00844600" w:rsidP="000D76C5">
            <w:pPr>
              <w:pStyle w:val="TAL"/>
            </w:pPr>
            <w:r w:rsidRPr="00EF06A7">
              <w:t xml:space="preserve">       slots5</w:t>
            </w:r>
          </w:p>
        </w:tc>
        <w:tc>
          <w:tcPr>
            <w:tcW w:w="2267" w:type="dxa"/>
          </w:tcPr>
          <w:p w14:paraId="5325134A" w14:textId="77777777" w:rsidR="00844600" w:rsidRPr="00EF06A7" w:rsidRDefault="00844600" w:rsidP="000D76C5">
            <w:pPr>
              <w:pStyle w:val="TAL"/>
            </w:pPr>
            <w:r w:rsidRPr="00EF06A7">
              <w:t>1</w:t>
            </w:r>
          </w:p>
        </w:tc>
        <w:tc>
          <w:tcPr>
            <w:tcW w:w="1700" w:type="dxa"/>
          </w:tcPr>
          <w:p w14:paraId="5061D087" w14:textId="77777777" w:rsidR="00844600" w:rsidRPr="00EF06A7" w:rsidRDefault="00844600" w:rsidP="000D76C5">
            <w:pPr>
              <w:pStyle w:val="TAL"/>
            </w:pPr>
          </w:p>
        </w:tc>
        <w:tc>
          <w:tcPr>
            <w:tcW w:w="1245" w:type="dxa"/>
          </w:tcPr>
          <w:p w14:paraId="5389B24B" w14:textId="77777777" w:rsidR="00844600" w:rsidRPr="00EF06A7" w:rsidRDefault="00844600" w:rsidP="000D76C5">
            <w:pPr>
              <w:pStyle w:val="TAL"/>
            </w:pPr>
          </w:p>
        </w:tc>
      </w:tr>
      <w:tr w:rsidR="00844600" w:rsidRPr="00EF06A7" w14:paraId="7B281DF6" w14:textId="77777777" w:rsidTr="000D76C5">
        <w:tc>
          <w:tcPr>
            <w:tcW w:w="4535" w:type="dxa"/>
          </w:tcPr>
          <w:p w14:paraId="157BE6C0" w14:textId="77777777" w:rsidR="00844600" w:rsidRPr="00EF06A7" w:rsidRDefault="00844600" w:rsidP="000D76C5">
            <w:pPr>
              <w:pStyle w:val="TAL"/>
            </w:pPr>
            <w:r w:rsidRPr="00EF06A7">
              <w:t>}</w:t>
            </w:r>
          </w:p>
        </w:tc>
        <w:tc>
          <w:tcPr>
            <w:tcW w:w="2267" w:type="dxa"/>
          </w:tcPr>
          <w:p w14:paraId="4D50184F" w14:textId="77777777" w:rsidR="00844600" w:rsidRPr="00EF06A7" w:rsidRDefault="00844600" w:rsidP="000D76C5">
            <w:pPr>
              <w:pStyle w:val="TAL"/>
            </w:pPr>
          </w:p>
        </w:tc>
        <w:tc>
          <w:tcPr>
            <w:tcW w:w="1700" w:type="dxa"/>
          </w:tcPr>
          <w:p w14:paraId="14C17042" w14:textId="77777777" w:rsidR="00844600" w:rsidRPr="00EF06A7" w:rsidRDefault="00844600" w:rsidP="000D76C5">
            <w:pPr>
              <w:pStyle w:val="TAL"/>
            </w:pPr>
          </w:p>
        </w:tc>
        <w:tc>
          <w:tcPr>
            <w:tcW w:w="1245" w:type="dxa"/>
          </w:tcPr>
          <w:p w14:paraId="5BFC5A7C" w14:textId="77777777" w:rsidR="00844600" w:rsidRPr="00EF06A7" w:rsidRDefault="00844600" w:rsidP="000D76C5">
            <w:pPr>
              <w:pStyle w:val="TAL"/>
            </w:pPr>
          </w:p>
        </w:tc>
      </w:tr>
    </w:tbl>
    <w:p w14:paraId="4D125B2E" w14:textId="77777777" w:rsidR="00844600" w:rsidRPr="00EF06A7" w:rsidRDefault="00844600" w:rsidP="00D25D82"/>
    <w:p w14:paraId="5440D471" w14:textId="77777777" w:rsidR="00844600" w:rsidRPr="00EF06A7" w:rsidRDefault="00844600" w:rsidP="00844600">
      <w:pPr>
        <w:pStyle w:val="TH"/>
      </w:pPr>
      <w:r w:rsidRPr="00EF06A7">
        <w:t xml:space="preserve">Table 6.2.2.1.2.1.4.3_1-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12F81786" w14:textId="77777777" w:rsidTr="000D76C5">
        <w:tc>
          <w:tcPr>
            <w:tcW w:w="9747" w:type="dxa"/>
            <w:gridSpan w:val="4"/>
          </w:tcPr>
          <w:p w14:paraId="5622DFFF" w14:textId="77777777" w:rsidR="00844600" w:rsidRPr="00EF06A7" w:rsidRDefault="00844600" w:rsidP="000D76C5">
            <w:pPr>
              <w:pStyle w:val="TAH"/>
              <w:jc w:val="left"/>
              <w:rPr>
                <w:b w:val="0"/>
              </w:rPr>
            </w:pPr>
            <w:r w:rsidRPr="00EF06A7">
              <w:rPr>
                <w:b w:val="0"/>
              </w:rPr>
              <w:t>Derivation Path: TS 38.508-1 [6], clause 4.6.2, Table 4.6.3-25</w:t>
            </w:r>
          </w:p>
        </w:tc>
      </w:tr>
      <w:tr w:rsidR="00844600" w:rsidRPr="00EF06A7" w14:paraId="17D1B1FA" w14:textId="77777777" w:rsidTr="000D76C5">
        <w:tc>
          <w:tcPr>
            <w:tcW w:w="4535" w:type="dxa"/>
          </w:tcPr>
          <w:p w14:paraId="52AB3A02" w14:textId="77777777" w:rsidR="00844600" w:rsidRPr="00EF06A7" w:rsidRDefault="00844600" w:rsidP="000D76C5">
            <w:pPr>
              <w:pStyle w:val="TAH"/>
            </w:pPr>
            <w:r w:rsidRPr="00EF06A7">
              <w:t>Information Element</w:t>
            </w:r>
          </w:p>
        </w:tc>
        <w:tc>
          <w:tcPr>
            <w:tcW w:w="2267" w:type="dxa"/>
          </w:tcPr>
          <w:p w14:paraId="0DDD3FC3" w14:textId="77777777" w:rsidR="00844600" w:rsidRPr="00EF06A7" w:rsidRDefault="00844600" w:rsidP="000D76C5">
            <w:pPr>
              <w:pStyle w:val="TAH"/>
            </w:pPr>
            <w:r w:rsidRPr="00EF06A7">
              <w:t>Value/remark</w:t>
            </w:r>
          </w:p>
        </w:tc>
        <w:tc>
          <w:tcPr>
            <w:tcW w:w="1700" w:type="dxa"/>
          </w:tcPr>
          <w:p w14:paraId="7BE3D7EE" w14:textId="77777777" w:rsidR="00844600" w:rsidRPr="00EF06A7" w:rsidRDefault="00844600" w:rsidP="000D76C5">
            <w:pPr>
              <w:pStyle w:val="TAH"/>
            </w:pPr>
            <w:r w:rsidRPr="00EF06A7">
              <w:t>Comment</w:t>
            </w:r>
          </w:p>
        </w:tc>
        <w:tc>
          <w:tcPr>
            <w:tcW w:w="1245" w:type="dxa"/>
          </w:tcPr>
          <w:p w14:paraId="6EDFB939" w14:textId="77777777" w:rsidR="00844600" w:rsidRPr="00EF06A7" w:rsidRDefault="00844600" w:rsidP="000D76C5">
            <w:pPr>
              <w:pStyle w:val="TAH"/>
            </w:pPr>
            <w:r w:rsidRPr="00EF06A7">
              <w:t>Condition</w:t>
            </w:r>
          </w:p>
        </w:tc>
      </w:tr>
      <w:tr w:rsidR="00844600" w:rsidRPr="00EF06A7" w14:paraId="792C01F2" w14:textId="77777777" w:rsidTr="000D76C5">
        <w:tc>
          <w:tcPr>
            <w:tcW w:w="4535" w:type="dxa"/>
          </w:tcPr>
          <w:p w14:paraId="62A57772" w14:textId="77777777" w:rsidR="00844600" w:rsidRPr="00EF06A7" w:rsidRDefault="00844600" w:rsidP="000D76C5">
            <w:pPr>
              <w:pStyle w:val="TAL"/>
            </w:pPr>
            <w:r w:rsidRPr="00EF06A7">
              <w:t>nrOfAntennaPorts CHOICE {</w:t>
            </w:r>
          </w:p>
        </w:tc>
        <w:tc>
          <w:tcPr>
            <w:tcW w:w="2267" w:type="dxa"/>
          </w:tcPr>
          <w:p w14:paraId="00E43007" w14:textId="77777777" w:rsidR="00844600" w:rsidRPr="00EF06A7" w:rsidRDefault="00844600" w:rsidP="000D76C5">
            <w:pPr>
              <w:pStyle w:val="TAL"/>
            </w:pPr>
          </w:p>
        </w:tc>
        <w:tc>
          <w:tcPr>
            <w:tcW w:w="1700" w:type="dxa"/>
          </w:tcPr>
          <w:p w14:paraId="4D132754" w14:textId="77777777" w:rsidR="00844600" w:rsidRPr="00EF06A7" w:rsidRDefault="00844600" w:rsidP="000D76C5">
            <w:pPr>
              <w:pStyle w:val="TAL"/>
            </w:pPr>
          </w:p>
        </w:tc>
        <w:tc>
          <w:tcPr>
            <w:tcW w:w="1245" w:type="dxa"/>
          </w:tcPr>
          <w:p w14:paraId="72D8907D" w14:textId="77777777" w:rsidR="00844600" w:rsidRPr="00EF06A7" w:rsidRDefault="00844600" w:rsidP="000D76C5">
            <w:pPr>
              <w:pStyle w:val="TAL"/>
            </w:pPr>
          </w:p>
        </w:tc>
      </w:tr>
      <w:tr w:rsidR="00844600" w:rsidRPr="00EF06A7" w14:paraId="3A66495D" w14:textId="77777777" w:rsidTr="000D76C5">
        <w:tc>
          <w:tcPr>
            <w:tcW w:w="4535" w:type="dxa"/>
          </w:tcPr>
          <w:p w14:paraId="2853888B" w14:textId="77777777" w:rsidR="00844600" w:rsidRPr="00EF06A7" w:rsidRDefault="00844600" w:rsidP="000D76C5">
            <w:pPr>
              <w:pStyle w:val="TAL"/>
            </w:pPr>
            <w:r w:rsidRPr="00EF06A7">
              <w:t xml:space="preserve">  Two SEQUENCE {</w:t>
            </w:r>
          </w:p>
        </w:tc>
        <w:tc>
          <w:tcPr>
            <w:tcW w:w="2267" w:type="dxa"/>
          </w:tcPr>
          <w:p w14:paraId="27A9F811" w14:textId="77777777" w:rsidR="00844600" w:rsidRPr="00EF06A7" w:rsidRDefault="00844600" w:rsidP="000D76C5">
            <w:pPr>
              <w:pStyle w:val="TAL"/>
            </w:pPr>
          </w:p>
        </w:tc>
        <w:tc>
          <w:tcPr>
            <w:tcW w:w="1700" w:type="dxa"/>
          </w:tcPr>
          <w:p w14:paraId="3E9E6729" w14:textId="77777777" w:rsidR="00844600" w:rsidRPr="00EF06A7" w:rsidRDefault="00844600" w:rsidP="000D76C5">
            <w:pPr>
              <w:pStyle w:val="TAL"/>
            </w:pPr>
          </w:p>
        </w:tc>
        <w:tc>
          <w:tcPr>
            <w:tcW w:w="1245" w:type="dxa"/>
          </w:tcPr>
          <w:p w14:paraId="5DE87891" w14:textId="77777777" w:rsidR="00844600" w:rsidRPr="00EF06A7" w:rsidRDefault="00844600" w:rsidP="000D76C5">
            <w:pPr>
              <w:pStyle w:val="TAL"/>
            </w:pPr>
          </w:p>
        </w:tc>
      </w:tr>
      <w:tr w:rsidR="00844600" w:rsidRPr="00EF06A7" w14:paraId="1FDE8667" w14:textId="77777777" w:rsidTr="000D76C5">
        <w:tc>
          <w:tcPr>
            <w:tcW w:w="4535" w:type="dxa"/>
          </w:tcPr>
          <w:p w14:paraId="011943D7" w14:textId="77777777" w:rsidR="00844600" w:rsidRPr="00EF06A7" w:rsidRDefault="00844600" w:rsidP="000D76C5">
            <w:pPr>
              <w:pStyle w:val="TAL"/>
            </w:pPr>
            <w:r w:rsidRPr="00EF06A7">
              <w:t xml:space="preserve">    twoTX-CodebookSubsetRestriction</w:t>
            </w:r>
          </w:p>
        </w:tc>
        <w:tc>
          <w:tcPr>
            <w:tcW w:w="2267" w:type="dxa"/>
          </w:tcPr>
          <w:p w14:paraId="414C346C" w14:textId="77777777" w:rsidR="00844600" w:rsidRPr="00EF06A7" w:rsidRDefault="00844600" w:rsidP="000D76C5">
            <w:pPr>
              <w:pStyle w:val="TAL"/>
            </w:pPr>
            <w:r w:rsidRPr="00EF06A7">
              <w:t>000001</w:t>
            </w:r>
          </w:p>
        </w:tc>
        <w:tc>
          <w:tcPr>
            <w:tcW w:w="1700" w:type="dxa"/>
          </w:tcPr>
          <w:p w14:paraId="2383D83F" w14:textId="77777777" w:rsidR="00844600" w:rsidRPr="00EF06A7" w:rsidRDefault="00844600" w:rsidP="000D76C5">
            <w:pPr>
              <w:pStyle w:val="TAL"/>
            </w:pPr>
          </w:p>
        </w:tc>
        <w:tc>
          <w:tcPr>
            <w:tcW w:w="1245" w:type="dxa"/>
          </w:tcPr>
          <w:p w14:paraId="140BB2FE" w14:textId="77777777" w:rsidR="00844600" w:rsidRPr="00EF06A7" w:rsidRDefault="00844600" w:rsidP="000D76C5">
            <w:pPr>
              <w:pStyle w:val="TAL"/>
            </w:pPr>
          </w:p>
        </w:tc>
      </w:tr>
      <w:tr w:rsidR="00844600" w:rsidRPr="00EF06A7" w14:paraId="1ACF6BEC" w14:textId="77777777" w:rsidTr="000D76C5">
        <w:tc>
          <w:tcPr>
            <w:tcW w:w="4535" w:type="dxa"/>
          </w:tcPr>
          <w:p w14:paraId="36D6E5E0" w14:textId="77777777" w:rsidR="00844600" w:rsidRPr="00EF06A7" w:rsidRDefault="00844600" w:rsidP="000D76C5">
            <w:pPr>
              <w:pStyle w:val="TAL"/>
            </w:pPr>
            <w:r w:rsidRPr="00EF06A7">
              <w:t xml:space="preserve">  }</w:t>
            </w:r>
          </w:p>
        </w:tc>
        <w:tc>
          <w:tcPr>
            <w:tcW w:w="2267" w:type="dxa"/>
          </w:tcPr>
          <w:p w14:paraId="6D3D8EA6" w14:textId="77777777" w:rsidR="00844600" w:rsidRPr="00EF06A7" w:rsidRDefault="00844600" w:rsidP="000D76C5">
            <w:pPr>
              <w:pStyle w:val="TAL"/>
            </w:pPr>
          </w:p>
        </w:tc>
        <w:tc>
          <w:tcPr>
            <w:tcW w:w="1700" w:type="dxa"/>
          </w:tcPr>
          <w:p w14:paraId="6D96730F" w14:textId="77777777" w:rsidR="00844600" w:rsidRPr="00EF06A7" w:rsidRDefault="00844600" w:rsidP="000D76C5">
            <w:pPr>
              <w:pStyle w:val="TAL"/>
            </w:pPr>
          </w:p>
        </w:tc>
        <w:tc>
          <w:tcPr>
            <w:tcW w:w="1245" w:type="dxa"/>
          </w:tcPr>
          <w:p w14:paraId="3FC8F0EC" w14:textId="77777777" w:rsidR="00844600" w:rsidRPr="00EF06A7" w:rsidRDefault="00844600" w:rsidP="000D76C5">
            <w:pPr>
              <w:pStyle w:val="TAL"/>
            </w:pPr>
          </w:p>
        </w:tc>
      </w:tr>
      <w:tr w:rsidR="00844600" w:rsidRPr="00EF06A7" w14:paraId="1F83F4AC" w14:textId="77777777" w:rsidTr="000D76C5">
        <w:tc>
          <w:tcPr>
            <w:tcW w:w="4535" w:type="dxa"/>
          </w:tcPr>
          <w:p w14:paraId="226BFC93" w14:textId="77777777" w:rsidR="00844600" w:rsidRPr="00EF06A7" w:rsidRDefault="00844600" w:rsidP="000D76C5">
            <w:pPr>
              <w:pStyle w:val="TAL"/>
            </w:pPr>
            <w:r w:rsidRPr="00EF06A7">
              <w:t>}</w:t>
            </w:r>
          </w:p>
        </w:tc>
        <w:tc>
          <w:tcPr>
            <w:tcW w:w="2267" w:type="dxa"/>
          </w:tcPr>
          <w:p w14:paraId="23C563F4" w14:textId="77777777" w:rsidR="00844600" w:rsidRPr="00EF06A7" w:rsidRDefault="00844600" w:rsidP="000D76C5">
            <w:pPr>
              <w:pStyle w:val="TAL"/>
            </w:pPr>
          </w:p>
        </w:tc>
        <w:tc>
          <w:tcPr>
            <w:tcW w:w="1700" w:type="dxa"/>
          </w:tcPr>
          <w:p w14:paraId="6698453B" w14:textId="77777777" w:rsidR="00844600" w:rsidRPr="00EF06A7" w:rsidRDefault="00844600" w:rsidP="000D76C5">
            <w:pPr>
              <w:pStyle w:val="TAL"/>
            </w:pPr>
          </w:p>
        </w:tc>
        <w:tc>
          <w:tcPr>
            <w:tcW w:w="1245" w:type="dxa"/>
          </w:tcPr>
          <w:p w14:paraId="7AA4CE1C" w14:textId="77777777" w:rsidR="00844600" w:rsidRPr="00EF06A7" w:rsidRDefault="00844600" w:rsidP="000D76C5">
            <w:pPr>
              <w:pStyle w:val="TAL"/>
            </w:pPr>
          </w:p>
        </w:tc>
      </w:tr>
      <w:tr w:rsidR="00844600" w:rsidRPr="00EF06A7" w14:paraId="30EF797D" w14:textId="77777777" w:rsidTr="000D76C5">
        <w:tc>
          <w:tcPr>
            <w:tcW w:w="4535" w:type="dxa"/>
          </w:tcPr>
          <w:p w14:paraId="244E1E90" w14:textId="77777777" w:rsidR="00844600" w:rsidRPr="00EF06A7" w:rsidRDefault="00844600" w:rsidP="000D76C5">
            <w:pPr>
              <w:pStyle w:val="TAL"/>
            </w:pPr>
            <w:r w:rsidRPr="00EF06A7">
              <w:t>typeI-SinglePanel-ri-Restriction</w:t>
            </w:r>
          </w:p>
        </w:tc>
        <w:tc>
          <w:tcPr>
            <w:tcW w:w="2267" w:type="dxa"/>
          </w:tcPr>
          <w:p w14:paraId="63F73701" w14:textId="77777777" w:rsidR="00844600" w:rsidRPr="00EF06A7" w:rsidRDefault="00E45E88" w:rsidP="000D76C5">
            <w:pPr>
              <w:pStyle w:val="TAL"/>
            </w:pPr>
            <w:r w:rsidRPr="00EF06A7">
              <w:t>11111111</w:t>
            </w:r>
          </w:p>
        </w:tc>
        <w:tc>
          <w:tcPr>
            <w:tcW w:w="1700" w:type="dxa"/>
          </w:tcPr>
          <w:p w14:paraId="1E060026" w14:textId="77777777" w:rsidR="00844600" w:rsidRPr="00EF06A7" w:rsidRDefault="00844600" w:rsidP="000D76C5">
            <w:pPr>
              <w:pStyle w:val="TAL"/>
            </w:pPr>
          </w:p>
        </w:tc>
        <w:tc>
          <w:tcPr>
            <w:tcW w:w="1245" w:type="dxa"/>
          </w:tcPr>
          <w:p w14:paraId="67408306" w14:textId="77777777" w:rsidR="00844600" w:rsidRPr="00EF06A7" w:rsidRDefault="00844600" w:rsidP="000D76C5">
            <w:pPr>
              <w:pStyle w:val="TAL"/>
            </w:pPr>
          </w:p>
        </w:tc>
      </w:tr>
    </w:tbl>
    <w:p w14:paraId="16018030" w14:textId="77777777" w:rsidR="00752D5F" w:rsidRPr="00EF06A7" w:rsidRDefault="00752D5F" w:rsidP="00752D5F">
      <w:pPr>
        <w:rPr>
          <w:lang w:eastAsia="en-US"/>
        </w:rPr>
      </w:pPr>
    </w:p>
    <w:p w14:paraId="213FD682" w14:textId="77777777" w:rsidR="00844600" w:rsidRPr="00EF06A7" w:rsidRDefault="00844600" w:rsidP="00844600">
      <w:pPr>
        <w:pStyle w:val="TH"/>
      </w:pPr>
      <w:r w:rsidRPr="00EF06A7">
        <w:t>Table 6.2.2.1.2.1.4.3_1-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4600" w:rsidRPr="00EF06A7" w14:paraId="23E33A64" w14:textId="77777777" w:rsidTr="000D76C5">
        <w:tc>
          <w:tcPr>
            <w:tcW w:w="9747" w:type="dxa"/>
            <w:gridSpan w:val="4"/>
          </w:tcPr>
          <w:p w14:paraId="2914F40C" w14:textId="77777777" w:rsidR="00844600" w:rsidRPr="00EF06A7" w:rsidRDefault="00844600" w:rsidP="000D76C5">
            <w:pPr>
              <w:pStyle w:val="TAH"/>
              <w:jc w:val="left"/>
              <w:rPr>
                <w:b w:val="0"/>
              </w:rPr>
            </w:pPr>
            <w:r w:rsidRPr="00EF06A7">
              <w:rPr>
                <w:b w:val="0"/>
              </w:rPr>
              <w:t>Derivation Path: TS 38.508-1 [6], clause 4.6.3, Table 4.6.3-39</w:t>
            </w:r>
          </w:p>
        </w:tc>
      </w:tr>
      <w:tr w:rsidR="00844600" w:rsidRPr="00EF06A7" w14:paraId="36A5F4F6" w14:textId="77777777" w:rsidTr="000D76C5">
        <w:tc>
          <w:tcPr>
            <w:tcW w:w="4535" w:type="dxa"/>
          </w:tcPr>
          <w:p w14:paraId="5F43D37C" w14:textId="77777777" w:rsidR="00844600" w:rsidRPr="00EF06A7" w:rsidRDefault="00844600" w:rsidP="000D76C5">
            <w:pPr>
              <w:pStyle w:val="TAH"/>
            </w:pPr>
            <w:r w:rsidRPr="00EF06A7">
              <w:t>Information Element</w:t>
            </w:r>
          </w:p>
        </w:tc>
        <w:tc>
          <w:tcPr>
            <w:tcW w:w="2267" w:type="dxa"/>
          </w:tcPr>
          <w:p w14:paraId="48152EFD" w14:textId="77777777" w:rsidR="00844600" w:rsidRPr="00EF06A7" w:rsidRDefault="00844600" w:rsidP="000D76C5">
            <w:pPr>
              <w:pStyle w:val="TAH"/>
            </w:pPr>
            <w:r w:rsidRPr="00EF06A7">
              <w:t>Value/remark</w:t>
            </w:r>
          </w:p>
        </w:tc>
        <w:tc>
          <w:tcPr>
            <w:tcW w:w="1700" w:type="dxa"/>
          </w:tcPr>
          <w:p w14:paraId="6FB86BCF" w14:textId="77777777" w:rsidR="00844600" w:rsidRPr="00EF06A7" w:rsidRDefault="00844600" w:rsidP="000D76C5">
            <w:pPr>
              <w:pStyle w:val="TAH"/>
            </w:pPr>
            <w:r w:rsidRPr="00EF06A7">
              <w:t>Comment</w:t>
            </w:r>
          </w:p>
        </w:tc>
        <w:tc>
          <w:tcPr>
            <w:tcW w:w="1245" w:type="dxa"/>
          </w:tcPr>
          <w:p w14:paraId="110CE47B" w14:textId="77777777" w:rsidR="00844600" w:rsidRPr="00EF06A7" w:rsidRDefault="00844600" w:rsidP="000D76C5">
            <w:pPr>
              <w:pStyle w:val="TAH"/>
            </w:pPr>
            <w:r w:rsidRPr="00EF06A7">
              <w:t>Condition</w:t>
            </w:r>
          </w:p>
        </w:tc>
      </w:tr>
      <w:tr w:rsidR="00844600" w:rsidRPr="00EF06A7" w14:paraId="0840C676" w14:textId="77777777" w:rsidTr="000D76C5">
        <w:tc>
          <w:tcPr>
            <w:tcW w:w="4535" w:type="dxa"/>
          </w:tcPr>
          <w:p w14:paraId="17B356A3" w14:textId="77777777" w:rsidR="00844600" w:rsidRPr="00EF06A7" w:rsidRDefault="00844600" w:rsidP="000D76C5">
            <w:pPr>
              <w:pStyle w:val="TAL"/>
            </w:pPr>
            <w:r w:rsidRPr="00EF06A7">
              <w:t xml:space="preserve">  reportConfigType CHOICE {</w:t>
            </w:r>
          </w:p>
        </w:tc>
        <w:tc>
          <w:tcPr>
            <w:tcW w:w="2267" w:type="dxa"/>
          </w:tcPr>
          <w:p w14:paraId="560F79D0" w14:textId="77777777" w:rsidR="00844600" w:rsidRPr="00EF06A7" w:rsidRDefault="00844600" w:rsidP="000D76C5">
            <w:pPr>
              <w:pStyle w:val="TAL"/>
            </w:pPr>
          </w:p>
        </w:tc>
        <w:tc>
          <w:tcPr>
            <w:tcW w:w="1700" w:type="dxa"/>
          </w:tcPr>
          <w:p w14:paraId="2AC10F29" w14:textId="77777777" w:rsidR="00844600" w:rsidRPr="00EF06A7" w:rsidRDefault="00844600" w:rsidP="000D76C5">
            <w:pPr>
              <w:pStyle w:val="TAL"/>
            </w:pPr>
          </w:p>
        </w:tc>
        <w:tc>
          <w:tcPr>
            <w:tcW w:w="1245" w:type="dxa"/>
          </w:tcPr>
          <w:p w14:paraId="4B6F4F44" w14:textId="77777777" w:rsidR="00844600" w:rsidRPr="00EF06A7" w:rsidRDefault="00844600" w:rsidP="000D76C5">
            <w:pPr>
              <w:pStyle w:val="TAL"/>
            </w:pPr>
          </w:p>
        </w:tc>
      </w:tr>
      <w:tr w:rsidR="00844600" w:rsidRPr="00EF06A7" w14:paraId="5380A805" w14:textId="77777777" w:rsidTr="000D76C5">
        <w:tc>
          <w:tcPr>
            <w:tcW w:w="4535" w:type="dxa"/>
          </w:tcPr>
          <w:p w14:paraId="380A5FC7" w14:textId="77777777" w:rsidR="00844600" w:rsidRPr="00EF06A7" w:rsidRDefault="00844600" w:rsidP="000D76C5">
            <w:pPr>
              <w:pStyle w:val="TAL"/>
            </w:pPr>
            <w:r w:rsidRPr="00EF06A7">
              <w:t xml:space="preserve">     periodic SEQUENCE {</w:t>
            </w:r>
          </w:p>
        </w:tc>
        <w:tc>
          <w:tcPr>
            <w:tcW w:w="2267" w:type="dxa"/>
          </w:tcPr>
          <w:p w14:paraId="01093701" w14:textId="77777777" w:rsidR="00844600" w:rsidRPr="00EF06A7" w:rsidRDefault="00844600" w:rsidP="000D76C5">
            <w:pPr>
              <w:pStyle w:val="TAL"/>
            </w:pPr>
          </w:p>
        </w:tc>
        <w:tc>
          <w:tcPr>
            <w:tcW w:w="1700" w:type="dxa"/>
          </w:tcPr>
          <w:p w14:paraId="598FCF71" w14:textId="77777777" w:rsidR="00844600" w:rsidRPr="00EF06A7" w:rsidRDefault="00844600" w:rsidP="000D76C5">
            <w:pPr>
              <w:pStyle w:val="TAL"/>
            </w:pPr>
          </w:p>
        </w:tc>
        <w:tc>
          <w:tcPr>
            <w:tcW w:w="1245" w:type="dxa"/>
          </w:tcPr>
          <w:p w14:paraId="7D161716" w14:textId="77777777" w:rsidR="00844600" w:rsidRPr="00EF06A7" w:rsidRDefault="00844600" w:rsidP="000D76C5">
            <w:pPr>
              <w:pStyle w:val="TAL"/>
            </w:pPr>
          </w:p>
        </w:tc>
      </w:tr>
      <w:tr w:rsidR="00844600" w:rsidRPr="00EF06A7" w14:paraId="25E20501" w14:textId="77777777" w:rsidTr="000D76C5">
        <w:tc>
          <w:tcPr>
            <w:tcW w:w="4535" w:type="dxa"/>
          </w:tcPr>
          <w:p w14:paraId="09BA9991" w14:textId="77777777" w:rsidR="00844600" w:rsidRPr="00EF06A7" w:rsidRDefault="00844600" w:rsidP="000D76C5">
            <w:pPr>
              <w:pStyle w:val="TAL"/>
            </w:pPr>
            <w:r w:rsidRPr="00EF06A7">
              <w:t xml:space="preserve">        reportSlotConfig</w:t>
            </w:r>
          </w:p>
        </w:tc>
        <w:tc>
          <w:tcPr>
            <w:tcW w:w="2267" w:type="dxa"/>
          </w:tcPr>
          <w:p w14:paraId="56A209AB" w14:textId="77777777" w:rsidR="00844600" w:rsidRPr="00EF06A7" w:rsidRDefault="00844600" w:rsidP="000D76C5">
            <w:pPr>
              <w:pStyle w:val="TAL"/>
            </w:pPr>
            <w:r w:rsidRPr="00EF06A7">
              <w:t>CSI-ReportPeriodicityAndOffset</w:t>
            </w:r>
          </w:p>
        </w:tc>
        <w:tc>
          <w:tcPr>
            <w:tcW w:w="1700" w:type="dxa"/>
          </w:tcPr>
          <w:p w14:paraId="2159D597" w14:textId="77777777" w:rsidR="00844600" w:rsidRPr="00EF06A7" w:rsidRDefault="00844600" w:rsidP="000D76C5">
            <w:pPr>
              <w:pStyle w:val="TAL"/>
            </w:pPr>
          </w:p>
        </w:tc>
        <w:tc>
          <w:tcPr>
            <w:tcW w:w="1245" w:type="dxa"/>
          </w:tcPr>
          <w:p w14:paraId="0E63CDFC" w14:textId="77777777" w:rsidR="00844600" w:rsidRPr="00EF06A7" w:rsidRDefault="00844600" w:rsidP="000D76C5">
            <w:pPr>
              <w:pStyle w:val="TAL"/>
            </w:pPr>
          </w:p>
        </w:tc>
      </w:tr>
      <w:tr w:rsidR="00844600" w:rsidRPr="00EF06A7" w14:paraId="23FF2A41" w14:textId="77777777" w:rsidTr="000D76C5">
        <w:tc>
          <w:tcPr>
            <w:tcW w:w="4535" w:type="dxa"/>
          </w:tcPr>
          <w:p w14:paraId="6AE6C3A3" w14:textId="77777777" w:rsidR="00844600" w:rsidRPr="00EF06A7" w:rsidRDefault="00844600" w:rsidP="000D76C5">
            <w:pPr>
              <w:pStyle w:val="TAL"/>
            </w:pPr>
            <w:r w:rsidRPr="00EF06A7">
              <w:t xml:space="preserve">        pucch-CSI-ResourceList</w:t>
            </w:r>
          </w:p>
        </w:tc>
        <w:tc>
          <w:tcPr>
            <w:tcW w:w="2267" w:type="dxa"/>
          </w:tcPr>
          <w:p w14:paraId="31EC40F9" w14:textId="77777777" w:rsidR="00844600" w:rsidRPr="00EF06A7" w:rsidRDefault="00844600" w:rsidP="000D76C5">
            <w:pPr>
              <w:pStyle w:val="TAL"/>
            </w:pPr>
            <w:r w:rsidRPr="00EF06A7">
              <w:t>PUCCH-CSI-Resource</w:t>
            </w:r>
          </w:p>
        </w:tc>
        <w:tc>
          <w:tcPr>
            <w:tcW w:w="1700" w:type="dxa"/>
          </w:tcPr>
          <w:p w14:paraId="4F855491" w14:textId="77777777" w:rsidR="00844600" w:rsidRPr="00EF06A7" w:rsidRDefault="00844600" w:rsidP="000D76C5">
            <w:pPr>
              <w:pStyle w:val="TAL"/>
            </w:pPr>
          </w:p>
        </w:tc>
        <w:tc>
          <w:tcPr>
            <w:tcW w:w="1245" w:type="dxa"/>
          </w:tcPr>
          <w:p w14:paraId="490A1CC9" w14:textId="77777777" w:rsidR="00844600" w:rsidRPr="00EF06A7" w:rsidRDefault="00844600" w:rsidP="000D76C5">
            <w:pPr>
              <w:pStyle w:val="TAL"/>
            </w:pPr>
          </w:p>
        </w:tc>
      </w:tr>
      <w:tr w:rsidR="00844600" w:rsidRPr="00EF06A7" w14:paraId="55ED7604" w14:textId="77777777" w:rsidTr="000D76C5">
        <w:tc>
          <w:tcPr>
            <w:tcW w:w="4535" w:type="dxa"/>
          </w:tcPr>
          <w:p w14:paraId="0F04D449" w14:textId="77777777" w:rsidR="00844600" w:rsidRPr="00EF06A7" w:rsidRDefault="00844600" w:rsidP="000D76C5">
            <w:pPr>
              <w:pStyle w:val="TAL"/>
            </w:pPr>
            <w:r w:rsidRPr="00EF06A7">
              <w:t xml:space="preserve">     }</w:t>
            </w:r>
          </w:p>
        </w:tc>
        <w:tc>
          <w:tcPr>
            <w:tcW w:w="2267" w:type="dxa"/>
          </w:tcPr>
          <w:p w14:paraId="4750B1BC" w14:textId="77777777" w:rsidR="00844600" w:rsidRPr="00EF06A7" w:rsidRDefault="00844600" w:rsidP="000D76C5">
            <w:pPr>
              <w:pStyle w:val="TAL"/>
            </w:pPr>
          </w:p>
        </w:tc>
        <w:tc>
          <w:tcPr>
            <w:tcW w:w="1700" w:type="dxa"/>
          </w:tcPr>
          <w:p w14:paraId="7DBF627E" w14:textId="77777777" w:rsidR="00844600" w:rsidRPr="00EF06A7" w:rsidRDefault="00844600" w:rsidP="000D76C5">
            <w:pPr>
              <w:pStyle w:val="TAL"/>
            </w:pPr>
          </w:p>
        </w:tc>
        <w:tc>
          <w:tcPr>
            <w:tcW w:w="1245" w:type="dxa"/>
          </w:tcPr>
          <w:p w14:paraId="32327CE0" w14:textId="77777777" w:rsidR="00844600" w:rsidRPr="00EF06A7" w:rsidRDefault="00844600" w:rsidP="000D76C5">
            <w:pPr>
              <w:pStyle w:val="TAL"/>
            </w:pPr>
          </w:p>
        </w:tc>
      </w:tr>
      <w:tr w:rsidR="00844600" w:rsidRPr="00EF06A7" w14:paraId="45BD886B" w14:textId="77777777" w:rsidTr="000D76C5">
        <w:tc>
          <w:tcPr>
            <w:tcW w:w="4535" w:type="dxa"/>
          </w:tcPr>
          <w:p w14:paraId="11D54CBA" w14:textId="77777777" w:rsidR="00844600" w:rsidRPr="00EF06A7" w:rsidRDefault="00844600" w:rsidP="000D76C5">
            <w:pPr>
              <w:pStyle w:val="TAL"/>
            </w:pPr>
            <w:r w:rsidRPr="00EF06A7">
              <w:t xml:space="preserve">  reportFreqConfiguration SEQUENCE {</w:t>
            </w:r>
          </w:p>
        </w:tc>
        <w:tc>
          <w:tcPr>
            <w:tcW w:w="2267" w:type="dxa"/>
          </w:tcPr>
          <w:p w14:paraId="3EED23CF" w14:textId="77777777" w:rsidR="00844600" w:rsidRPr="00EF06A7" w:rsidRDefault="00844600" w:rsidP="000D76C5">
            <w:pPr>
              <w:pStyle w:val="TAL"/>
            </w:pPr>
          </w:p>
        </w:tc>
        <w:tc>
          <w:tcPr>
            <w:tcW w:w="1700" w:type="dxa"/>
          </w:tcPr>
          <w:p w14:paraId="2A83846F" w14:textId="77777777" w:rsidR="00844600" w:rsidRPr="00EF06A7" w:rsidRDefault="00844600" w:rsidP="000D76C5">
            <w:pPr>
              <w:pStyle w:val="TAL"/>
            </w:pPr>
          </w:p>
        </w:tc>
        <w:tc>
          <w:tcPr>
            <w:tcW w:w="1245" w:type="dxa"/>
          </w:tcPr>
          <w:p w14:paraId="127C4DB3" w14:textId="77777777" w:rsidR="00844600" w:rsidRPr="00EF06A7" w:rsidRDefault="00844600" w:rsidP="000D76C5">
            <w:pPr>
              <w:pStyle w:val="TAL"/>
            </w:pPr>
          </w:p>
        </w:tc>
      </w:tr>
      <w:tr w:rsidR="00844600" w:rsidRPr="00EF06A7" w14:paraId="29A4D54C" w14:textId="77777777" w:rsidTr="000D76C5">
        <w:tc>
          <w:tcPr>
            <w:tcW w:w="4535" w:type="dxa"/>
          </w:tcPr>
          <w:p w14:paraId="13275A26" w14:textId="77777777" w:rsidR="00844600" w:rsidRPr="00EF06A7" w:rsidRDefault="00844600" w:rsidP="000D76C5">
            <w:pPr>
              <w:pStyle w:val="TAL"/>
            </w:pPr>
            <w:r w:rsidRPr="00EF06A7">
              <w:t xml:space="preserve">     csi-ReportingBand CHOICE {</w:t>
            </w:r>
          </w:p>
        </w:tc>
        <w:tc>
          <w:tcPr>
            <w:tcW w:w="2267" w:type="dxa"/>
          </w:tcPr>
          <w:p w14:paraId="67BA1F25" w14:textId="77777777" w:rsidR="00844600" w:rsidRPr="00EF06A7" w:rsidRDefault="00844600" w:rsidP="000D76C5">
            <w:pPr>
              <w:pStyle w:val="TAL"/>
            </w:pPr>
          </w:p>
        </w:tc>
        <w:tc>
          <w:tcPr>
            <w:tcW w:w="1700" w:type="dxa"/>
          </w:tcPr>
          <w:p w14:paraId="6A49C93F" w14:textId="77777777" w:rsidR="00844600" w:rsidRPr="00EF06A7" w:rsidRDefault="00844600" w:rsidP="000D76C5">
            <w:pPr>
              <w:pStyle w:val="TAL"/>
            </w:pPr>
          </w:p>
        </w:tc>
        <w:tc>
          <w:tcPr>
            <w:tcW w:w="1245" w:type="dxa"/>
          </w:tcPr>
          <w:p w14:paraId="2BBA6AED" w14:textId="77777777" w:rsidR="00844600" w:rsidRPr="00EF06A7" w:rsidRDefault="00844600" w:rsidP="000D76C5">
            <w:pPr>
              <w:pStyle w:val="TAL"/>
            </w:pPr>
          </w:p>
        </w:tc>
      </w:tr>
      <w:tr w:rsidR="00844600" w:rsidRPr="00EF06A7" w14:paraId="7BDA698D" w14:textId="77777777" w:rsidTr="000D76C5">
        <w:tc>
          <w:tcPr>
            <w:tcW w:w="4535" w:type="dxa"/>
          </w:tcPr>
          <w:p w14:paraId="33979E3A" w14:textId="77777777" w:rsidR="00844600" w:rsidRPr="00EF06A7" w:rsidRDefault="00844600" w:rsidP="000D76C5">
            <w:pPr>
              <w:pStyle w:val="TAL"/>
            </w:pPr>
            <w:r w:rsidRPr="00EF06A7">
              <w:t xml:space="preserve">        subbands7</w:t>
            </w:r>
          </w:p>
        </w:tc>
        <w:tc>
          <w:tcPr>
            <w:tcW w:w="2267" w:type="dxa"/>
          </w:tcPr>
          <w:p w14:paraId="5A9DD3D6" w14:textId="77777777" w:rsidR="00844600" w:rsidRPr="00EF06A7" w:rsidRDefault="00844600" w:rsidP="000D76C5">
            <w:pPr>
              <w:pStyle w:val="TAL"/>
            </w:pPr>
            <w:r w:rsidRPr="00EF06A7">
              <w:t>1111111</w:t>
            </w:r>
          </w:p>
        </w:tc>
        <w:tc>
          <w:tcPr>
            <w:tcW w:w="1700" w:type="dxa"/>
          </w:tcPr>
          <w:p w14:paraId="73D49E7E" w14:textId="77777777" w:rsidR="00844600" w:rsidRPr="00EF06A7" w:rsidRDefault="00844600" w:rsidP="000D76C5">
            <w:pPr>
              <w:pStyle w:val="TAL"/>
            </w:pPr>
          </w:p>
        </w:tc>
        <w:tc>
          <w:tcPr>
            <w:tcW w:w="1245" w:type="dxa"/>
          </w:tcPr>
          <w:p w14:paraId="3ED13B3D" w14:textId="77777777" w:rsidR="00844600" w:rsidRPr="00EF06A7" w:rsidRDefault="00844600" w:rsidP="000D76C5">
            <w:pPr>
              <w:pStyle w:val="TAL"/>
            </w:pPr>
          </w:p>
        </w:tc>
      </w:tr>
      <w:tr w:rsidR="00844600" w:rsidRPr="00EF06A7" w14:paraId="023ED850" w14:textId="77777777" w:rsidTr="000D76C5">
        <w:tc>
          <w:tcPr>
            <w:tcW w:w="4535" w:type="dxa"/>
          </w:tcPr>
          <w:p w14:paraId="051030A0" w14:textId="77777777" w:rsidR="00844600" w:rsidRPr="00EF06A7" w:rsidRDefault="00844600" w:rsidP="000D76C5">
            <w:pPr>
              <w:pStyle w:val="TAL"/>
            </w:pPr>
            <w:r w:rsidRPr="00EF06A7">
              <w:t xml:space="preserve">     }</w:t>
            </w:r>
          </w:p>
        </w:tc>
        <w:tc>
          <w:tcPr>
            <w:tcW w:w="2267" w:type="dxa"/>
          </w:tcPr>
          <w:p w14:paraId="59261AE7" w14:textId="77777777" w:rsidR="00844600" w:rsidRPr="00EF06A7" w:rsidRDefault="00844600" w:rsidP="000D76C5">
            <w:pPr>
              <w:pStyle w:val="TAL"/>
            </w:pPr>
          </w:p>
        </w:tc>
        <w:tc>
          <w:tcPr>
            <w:tcW w:w="1700" w:type="dxa"/>
          </w:tcPr>
          <w:p w14:paraId="25E2F346" w14:textId="77777777" w:rsidR="00844600" w:rsidRPr="00EF06A7" w:rsidRDefault="00844600" w:rsidP="000D76C5">
            <w:pPr>
              <w:pStyle w:val="TAL"/>
            </w:pPr>
          </w:p>
        </w:tc>
        <w:tc>
          <w:tcPr>
            <w:tcW w:w="1245" w:type="dxa"/>
          </w:tcPr>
          <w:p w14:paraId="0E9B98BA" w14:textId="77777777" w:rsidR="00844600" w:rsidRPr="00EF06A7" w:rsidRDefault="00844600" w:rsidP="000D76C5">
            <w:pPr>
              <w:pStyle w:val="TAL"/>
            </w:pPr>
          </w:p>
        </w:tc>
      </w:tr>
      <w:tr w:rsidR="00844600" w:rsidRPr="00EF06A7" w14:paraId="69E7FDFC" w14:textId="77777777" w:rsidTr="000D76C5">
        <w:tc>
          <w:tcPr>
            <w:tcW w:w="4535" w:type="dxa"/>
          </w:tcPr>
          <w:p w14:paraId="3FFD2624" w14:textId="77777777" w:rsidR="00844600" w:rsidRPr="00EF06A7" w:rsidRDefault="00844600" w:rsidP="000D76C5">
            <w:pPr>
              <w:pStyle w:val="TAL"/>
            </w:pPr>
            <w:r w:rsidRPr="00EF06A7">
              <w:t xml:space="preserve">  }</w:t>
            </w:r>
          </w:p>
        </w:tc>
        <w:tc>
          <w:tcPr>
            <w:tcW w:w="2267" w:type="dxa"/>
          </w:tcPr>
          <w:p w14:paraId="6DAD0BF1" w14:textId="77777777" w:rsidR="00844600" w:rsidRPr="00EF06A7" w:rsidRDefault="00844600" w:rsidP="000D76C5">
            <w:pPr>
              <w:pStyle w:val="TAL"/>
            </w:pPr>
          </w:p>
        </w:tc>
        <w:tc>
          <w:tcPr>
            <w:tcW w:w="1700" w:type="dxa"/>
          </w:tcPr>
          <w:p w14:paraId="22B01DBB" w14:textId="77777777" w:rsidR="00844600" w:rsidRPr="00EF06A7" w:rsidRDefault="00844600" w:rsidP="000D76C5">
            <w:pPr>
              <w:pStyle w:val="TAL"/>
            </w:pPr>
          </w:p>
        </w:tc>
        <w:tc>
          <w:tcPr>
            <w:tcW w:w="1245" w:type="dxa"/>
          </w:tcPr>
          <w:p w14:paraId="5971481A" w14:textId="77777777" w:rsidR="00844600" w:rsidRPr="00EF06A7" w:rsidRDefault="00844600" w:rsidP="000D76C5">
            <w:pPr>
              <w:pStyle w:val="TAL"/>
            </w:pPr>
          </w:p>
        </w:tc>
      </w:tr>
      <w:tr w:rsidR="00844600" w:rsidRPr="00EF06A7" w14:paraId="248DE03D" w14:textId="77777777" w:rsidTr="000D76C5">
        <w:tc>
          <w:tcPr>
            <w:tcW w:w="4535" w:type="dxa"/>
          </w:tcPr>
          <w:p w14:paraId="0407A602" w14:textId="77777777" w:rsidR="00844600" w:rsidRPr="00EF06A7" w:rsidRDefault="00844600" w:rsidP="000D76C5">
            <w:pPr>
              <w:pStyle w:val="TAL"/>
            </w:pPr>
            <w:r w:rsidRPr="00EF06A7">
              <w:t xml:space="preserve">  subbandSize</w:t>
            </w:r>
          </w:p>
        </w:tc>
        <w:tc>
          <w:tcPr>
            <w:tcW w:w="2267" w:type="dxa"/>
          </w:tcPr>
          <w:p w14:paraId="34785F10" w14:textId="77777777" w:rsidR="00844600" w:rsidRPr="00EF06A7" w:rsidRDefault="00694AE7" w:rsidP="000D76C5">
            <w:pPr>
              <w:pStyle w:val="TAL"/>
            </w:pPr>
            <w:r w:rsidRPr="00EF06A7">
              <w:t>value2</w:t>
            </w:r>
          </w:p>
        </w:tc>
        <w:tc>
          <w:tcPr>
            <w:tcW w:w="1700" w:type="dxa"/>
          </w:tcPr>
          <w:p w14:paraId="08E3B578" w14:textId="77777777" w:rsidR="00844600" w:rsidRPr="00EF06A7" w:rsidRDefault="00844600" w:rsidP="000D76C5">
            <w:pPr>
              <w:pStyle w:val="TAL"/>
            </w:pPr>
          </w:p>
        </w:tc>
        <w:tc>
          <w:tcPr>
            <w:tcW w:w="1245" w:type="dxa"/>
          </w:tcPr>
          <w:p w14:paraId="22B5691A" w14:textId="77777777" w:rsidR="00844600" w:rsidRPr="00EF06A7" w:rsidRDefault="00844600" w:rsidP="000D76C5">
            <w:pPr>
              <w:pStyle w:val="TAL"/>
            </w:pPr>
          </w:p>
        </w:tc>
      </w:tr>
      <w:tr w:rsidR="00844600" w:rsidRPr="00EF06A7" w14:paraId="04318173" w14:textId="77777777" w:rsidTr="000D76C5">
        <w:tc>
          <w:tcPr>
            <w:tcW w:w="4535" w:type="dxa"/>
          </w:tcPr>
          <w:p w14:paraId="72F32457" w14:textId="77777777" w:rsidR="00844600" w:rsidRPr="00EF06A7" w:rsidRDefault="00844600" w:rsidP="000D76C5">
            <w:pPr>
              <w:pStyle w:val="TAL"/>
            </w:pPr>
            <w:r w:rsidRPr="00EF06A7">
              <w:t>}</w:t>
            </w:r>
          </w:p>
        </w:tc>
        <w:tc>
          <w:tcPr>
            <w:tcW w:w="2267" w:type="dxa"/>
          </w:tcPr>
          <w:p w14:paraId="74C61783" w14:textId="77777777" w:rsidR="00844600" w:rsidRPr="00EF06A7" w:rsidRDefault="00844600" w:rsidP="000D76C5">
            <w:pPr>
              <w:pStyle w:val="TAL"/>
            </w:pPr>
          </w:p>
        </w:tc>
        <w:tc>
          <w:tcPr>
            <w:tcW w:w="1700" w:type="dxa"/>
          </w:tcPr>
          <w:p w14:paraId="6E80EACF" w14:textId="77777777" w:rsidR="00844600" w:rsidRPr="00EF06A7" w:rsidRDefault="00844600" w:rsidP="000D76C5">
            <w:pPr>
              <w:pStyle w:val="TAL"/>
            </w:pPr>
          </w:p>
        </w:tc>
        <w:tc>
          <w:tcPr>
            <w:tcW w:w="1245" w:type="dxa"/>
          </w:tcPr>
          <w:p w14:paraId="62BCE887" w14:textId="77777777" w:rsidR="00844600" w:rsidRPr="00EF06A7" w:rsidRDefault="00844600" w:rsidP="000D76C5">
            <w:pPr>
              <w:pStyle w:val="TAL"/>
            </w:pPr>
          </w:p>
        </w:tc>
      </w:tr>
    </w:tbl>
    <w:p w14:paraId="7A3FDCA9" w14:textId="77777777" w:rsidR="00844600" w:rsidRPr="00EF06A7" w:rsidRDefault="00844600" w:rsidP="00D25D82"/>
    <w:p w14:paraId="7F012EF6" w14:textId="77777777" w:rsidR="00DD1B4B" w:rsidRPr="00EF06A7" w:rsidRDefault="00DD1B4B" w:rsidP="00C04571">
      <w:pPr>
        <w:pStyle w:val="H6"/>
      </w:pPr>
      <w:r w:rsidRPr="00EF06A7">
        <w:t>6.2.2.1.2.1.4.3_2</w:t>
      </w:r>
      <w:r w:rsidRPr="00EF06A7">
        <w:tab/>
        <w:t>Message exceptions for NSA</w:t>
      </w:r>
    </w:p>
    <w:p w14:paraId="6B737F09" w14:textId="77777777" w:rsidR="00287A64" w:rsidRPr="00EF06A7" w:rsidRDefault="00287A64" w:rsidP="00C24A2D">
      <w:r w:rsidRPr="00EF06A7">
        <w:t>Same as in 6.2.2.1.2.1.4.3_1.</w:t>
      </w:r>
    </w:p>
    <w:p w14:paraId="48DD7D39" w14:textId="77777777" w:rsidR="00DD1B4B" w:rsidRPr="00EF06A7" w:rsidRDefault="00DD1B4B" w:rsidP="00DD1B4B">
      <w:pPr>
        <w:pStyle w:val="H6"/>
      </w:pPr>
      <w:r w:rsidRPr="00EF06A7">
        <w:t>6.2.2.1.2.1.5</w:t>
      </w:r>
      <w:r w:rsidRPr="00EF06A7">
        <w:tab/>
        <w:t>Test requirement</w:t>
      </w:r>
    </w:p>
    <w:p w14:paraId="7419BE68" w14:textId="77777777" w:rsidR="00044BF3" w:rsidRPr="00EF06A7" w:rsidRDefault="00044BF3" w:rsidP="00044BF3">
      <w:r w:rsidRPr="00EF06A7">
        <w:t>The pass/fail decision is as specified in the test procedure in clause 6.2.2.1.2.1.4.2.</w:t>
      </w:r>
    </w:p>
    <w:p w14:paraId="1AAA9FA8" w14:textId="77777777" w:rsidR="00044BF3" w:rsidRPr="00EF06A7" w:rsidRDefault="00044BF3" w:rsidP="00044BF3">
      <w:pPr>
        <w:pStyle w:val="TH"/>
        <w:rPr>
          <w:lang w:eastAsia="zh-CN"/>
        </w:rPr>
      </w:pPr>
      <w:r w:rsidRPr="00EF06A7">
        <w:rPr>
          <w:lang w:eastAsia="x-none"/>
        </w:rPr>
        <w:t xml:space="preserve">Table 6.2.2.1.2.1.5-1: </w:t>
      </w:r>
      <w:r w:rsidRPr="00EF06A7">
        <w:rPr>
          <w:lang w:eastAsia="zh-CN"/>
        </w:rPr>
        <w:t xml:space="preserve">Wideband </w:t>
      </w:r>
      <w:r w:rsidRPr="00EF06A7">
        <w:rPr>
          <w:lang w:eastAsia="x-none"/>
        </w:rPr>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40588A" w:rsidRPr="00EF06A7" w14:paraId="34B63BB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BBBDE2" w14:textId="77777777" w:rsidR="0040588A" w:rsidRPr="00EF06A7" w:rsidRDefault="0040588A" w:rsidP="00EC252E">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3705661" w14:textId="77777777" w:rsidR="0040588A" w:rsidRPr="00EF06A7" w:rsidRDefault="0040588A" w:rsidP="00EC252E">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AE8176" w14:textId="77777777" w:rsidR="0040588A" w:rsidRPr="00EF06A7" w:rsidRDefault="0040588A" w:rsidP="00EC252E">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CA94483" w14:textId="77777777" w:rsidR="0040588A" w:rsidRPr="00EF06A7" w:rsidRDefault="0040588A" w:rsidP="00EC252E">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40588A" w:rsidRPr="00EF06A7" w14:paraId="2D3C9239"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1DCB7F"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14B62E"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9DE3E4"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40588A" w:rsidRPr="00EF06A7" w14:paraId="02744C60"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C259DF"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5FE663A" w14:textId="77777777" w:rsidR="0040588A" w:rsidRPr="00EF06A7" w:rsidRDefault="0040588A" w:rsidP="00EC252E">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A48AF9"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rPr>
              <w:t>15</w:t>
            </w:r>
          </w:p>
        </w:tc>
      </w:tr>
      <w:tr w:rsidR="0040588A" w:rsidRPr="00EF06A7" w14:paraId="458C7C69"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A2B127"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672FA70"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FE804B"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40588A" w:rsidRPr="00EF06A7" w14:paraId="2203AFCD"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8DA6B4" w14:textId="77777777" w:rsidR="0040588A" w:rsidRPr="00EF06A7" w:rsidRDefault="0040588A" w:rsidP="00EC252E">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A412A13"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0F7D6D9"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3EFA024C"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1836F1AF"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0EE27DE0"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r>
      <w:tr w:rsidR="0040588A" w:rsidRPr="00EF06A7" w14:paraId="24DDEA59"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7C1282"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CDEC031"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801622" w14:textId="77777777" w:rsidR="0040588A" w:rsidRPr="00EF06A7" w:rsidRDefault="0040588A" w:rsidP="00EC252E">
            <w:pPr>
              <w:keepNext/>
              <w:keepLines/>
              <w:spacing w:after="0"/>
              <w:jc w:val="center"/>
              <w:rPr>
                <w:rFonts w:ascii="Arial" w:hAnsi="Arial"/>
                <w:sz w:val="18"/>
                <w:lang w:eastAsia="zh-CN"/>
              </w:rPr>
            </w:pPr>
            <w:r w:rsidRPr="00EF06A7">
              <w:rPr>
                <w:rFonts w:ascii="Arial" w:eastAsia="SimSun" w:hAnsi="Arial"/>
                <w:sz w:val="18"/>
                <w:lang w:eastAsia="zh-CN"/>
              </w:rPr>
              <w:t>TDLA30-5</w:t>
            </w:r>
          </w:p>
        </w:tc>
      </w:tr>
      <w:tr w:rsidR="0040588A" w:rsidRPr="00EF06A7" w14:paraId="36CA5ECB"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074238F"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2850CE0"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4BC4D1"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 xml:space="preserve">2×2 </w:t>
            </w:r>
          </w:p>
        </w:tc>
      </w:tr>
      <w:tr w:rsidR="0040588A" w:rsidRPr="00EF06A7" w14:paraId="2C6969FE"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A3558F" w14:textId="77777777" w:rsidR="0040588A" w:rsidRPr="00EF06A7" w:rsidRDefault="0040588A" w:rsidP="00EC252E">
            <w:pPr>
              <w:keepNext/>
              <w:keepLines/>
              <w:spacing w:after="0"/>
              <w:rPr>
                <w:rFonts w:ascii="Arial" w:eastAsia="SimSun" w:hAnsi="Arial"/>
                <w:sz w:val="18"/>
              </w:rPr>
            </w:pPr>
            <w:r w:rsidRPr="00EF06A7">
              <w:rPr>
                <w:rFonts w:ascii="Arial" w:eastAsia="SimSun" w:hAnsi="Arial" w:cs="Arial"/>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116112F"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9E27CA" w14:textId="77777777" w:rsidR="0040588A" w:rsidRPr="00EF06A7" w:rsidRDefault="0040588A" w:rsidP="00EC252E">
            <w:pPr>
              <w:keepNext/>
              <w:keepLines/>
              <w:spacing w:after="0"/>
              <w:jc w:val="center"/>
              <w:rPr>
                <w:rFonts w:ascii="Arial" w:eastAsia="SimSun" w:hAnsi="Arial"/>
                <w:sz w:val="18"/>
              </w:rPr>
            </w:pPr>
            <w:r w:rsidRPr="00EF06A7">
              <w:rPr>
                <w:rFonts w:ascii="Arial" w:eastAsia="SimSun" w:hAnsi="Arial" w:cs="Arial"/>
                <w:sz w:val="18"/>
                <w:lang w:eastAsia="zh-CN"/>
              </w:rPr>
              <w:t>ULA high</w:t>
            </w:r>
          </w:p>
        </w:tc>
      </w:tr>
      <w:tr w:rsidR="0040588A" w:rsidRPr="00EF06A7" w14:paraId="7877DAE3"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14079E"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2752A25"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DE7694"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40588A" w:rsidRPr="00EF06A7" w14:paraId="6D804A14" w14:textId="77777777" w:rsidTr="00EC252E">
        <w:trPr>
          <w:trHeight w:val="70"/>
        </w:trPr>
        <w:tc>
          <w:tcPr>
            <w:tcW w:w="1556" w:type="dxa"/>
            <w:vMerge w:val="restart"/>
            <w:tcBorders>
              <w:top w:val="single" w:sz="4" w:space="0" w:color="auto"/>
              <w:left w:val="single" w:sz="4" w:space="0" w:color="auto"/>
              <w:right w:val="single" w:sz="4" w:space="0" w:color="auto"/>
            </w:tcBorders>
            <w:vAlign w:val="center"/>
            <w:hideMark/>
          </w:tcPr>
          <w:p w14:paraId="29152F7A"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CB1C49"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8E282"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E63B5D"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Periodic</w:t>
            </w:r>
          </w:p>
        </w:tc>
      </w:tr>
      <w:tr w:rsidR="0040588A" w:rsidRPr="00EF06A7" w14:paraId="5A0B806C" w14:textId="77777777" w:rsidTr="00EC252E">
        <w:trPr>
          <w:trHeight w:val="70"/>
        </w:trPr>
        <w:tc>
          <w:tcPr>
            <w:tcW w:w="1556" w:type="dxa"/>
            <w:vMerge/>
            <w:tcBorders>
              <w:left w:val="single" w:sz="4" w:space="0" w:color="auto"/>
              <w:right w:val="single" w:sz="4" w:space="0" w:color="auto"/>
            </w:tcBorders>
            <w:vAlign w:val="center"/>
            <w:hideMark/>
          </w:tcPr>
          <w:p w14:paraId="6DA6E5A9"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C58319"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24335EA"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78380F"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40588A" w:rsidRPr="00EF06A7" w14:paraId="12C6B0DB" w14:textId="77777777" w:rsidTr="00EC252E">
        <w:trPr>
          <w:trHeight w:val="70"/>
        </w:trPr>
        <w:tc>
          <w:tcPr>
            <w:tcW w:w="1556" w:type="dxa"/>
            <w:vMerge/>
            <w:tcBorders>
              <w:left w:val="single" w:sz="4" w:space="0" w:color="auto"/>
              <w:right w:val="single" w:sz="4" w:space="0" w:color="auto"/>
            </w:tcBorders>
            <w:vAlign w:val="center"/>
            <w:hideMark/>
          </w:tcPr>
          <w:p w14:paraId="064A9B82"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3C8FC2"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963F4E5"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B6D2ED"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FD-CDM2</w:t>
            </w:r>
          </w:p>
        </w:tc>
      </w:tr>
      <w:tr w:rsidR="0040588A" w:rsidRPr="00EF06A7" w14:paraId="5F45A7ED" w14:textId="77777777" w:rsidTr="00EC252E">
        <w:trPr>
          <w:trHeight w:val="70"/>
        </w:trPr>
        <w:tc>
          <w:tcPr>
            <w:tcW w:w="1556" w:type="dxa"/>
            <w:vMerge/>
            <w:tcBorders>
              <w:left w:val="single" w:sz="4" w:space="0" w:color="auto"/>
              <w:right w:val="single" w:sz="4" w:space="0" w:color="auto"/>
            </w:tcBorders>
            <w:vAlign w:val="center"/>
            <w:hideMark/>
          </w:tcPr>
          <w:p w14:paraId="6B7B8478"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95D14C"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A8B4B6B"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D9169E" w14:textId="77777777" w:rsidR="0040588A" w:rsidRPr="00EF06A7" w:rsidRDefault="0040588A" w:rsidP="00EC252E">
            <w:pPr>
              <w:keepNext/>
              <w:keepLines/>
              <w:spacing w:after="0"/>
              <w:jc w:val="center"/>
              <w:rPr>
                <w:rFonts w:ascii="Arial" w:hAnsi="Arial"/>
                <w:sz w:val="18"/>
              </w:rPr>
            </w:pPr>
            <w:r w:rsidRPr="00EF06A7">
              <w:rPr>
                <w:rFonts w:ascii="Arial" w:hAnsi="Arial"/>
                <w:sz w:val="18"/>
              </w:rPr>
              <w:t>1</w:t>
            </w:r>
          </w:p>
        </w:tc>
      </w:tr>
      <w:tr w:rsidR="0040588A" w:rsidRPr="00EF06A7" w14:paraId="293BE1E5" w14:textId="77777777" w:rsidTr="00EC252E">
        <w:trPr>
          <w:trHeight w:val="70"/>
        </w:trPr>
        <w:tc>
          <w:tcPr>
            <w:tcW w:w="1556" w:type="dxa"/>
            <w:vMerge/>
            <w:tcBorders>
              <w:left w:val="single" w:sz="4" w:space="0" w:color="auto"/>
              <w:right w:val="single" w:sz="4" w:space="0" w:color="auto"/>
            </w:tcBorders>
            <w:vAlign w:val="center"/>
            <w:hideMark/>
          </w:tcPr>
          <w:p w14:paraId="0E482B1B"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AA75E4"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3795F75" w14:textId="77777777" w:rsidR="0040588A" w:rsidRPr="00EF06A7" w:rsidRDefault="0040588A"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FC4C0"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40588A" w:rsidRPr="00EF06A7" w14:paraId="59868DCD" w14:textId="77777777" w:rsidTr="00EC252E">
        <w:trPr>
          <w:trHeight w:val="70"/>
        </w:trPr>
        <w:tc>
          <w:tcPr>
            <w:tcW w:w="1556" w:type="dxa"/>
            <w:vMerge/>
            <w:tcBorders>
              <w:left w:val="single" w:sz="4" w:space="0" w:color="auto"/>
              <w:right w:val="single" w:sz="4" w:space="0" w:color="auto"/>
            </w:tcBorders>
            <w:vAlign w:val="center"/>
            <w:hideMark/>
          </w:tcPr>
          <w:p w14:paraId="7955C4D0"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6C495C"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7473A8B"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9DC474"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40588A" w:rsidRPr="00EF06A7" w14:paraId="3099A53C" w14:textId="77777777" w:rsidTr="00EC252E">
        <w:trPr>
          <w:trHeight w:val="70"/>
        </w:trPr>
        <w:tc>
          <w:tcPr>
            <w:tcW w:w="1556" w:type="dxa"/>
            <w:vMerge/>
            <w:tcBorders>
              <w:left w:val="single" w:sz="4" w:space="0" w:color="auto"/>
              <w:bottom w:val="single" w:sz="4" w:space="0" w:color="auto"/>
              <w:right w:val="single" w:sz="4" w:space="0" w:color="auto"/>
            </w:tcBorders>
            <w:vAlign w:val="center"/>
            <w:hideMark/>
          </w:tcPr>
          <w:p w14:paraId="19FACE63" w14:textId="77777777" w:rsidR="0040588A" w:rsidRPr="00EF06A7" w:rsidRDefault="0040588A" w:rsidP="00EC252E">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5CC686F"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CSI-RS</w:t>
            </w:r>
          </w:p>
          <w:p w14:paraId="4DCF3434"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1128C7A" w14:textId="77777777" w:rsidR="0040588A" w:rsidRPr="00EF06A7" w:rsidRDefault="0040588A"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A3F923"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40588A" w:rsidRPr="00EF06A7" w14:paraId="4236DFE7" w14:textId="77777777" w:rsidTr="00EC252E">
        <w:trPr>
          <w:trHeight w:val="70"/>
        </w:trPr>
        <w:tc>
          <w:tcPr>
            <w:tcW w:w="1556" w:type="dxa"/>
            <w:vMerge w:val="restart"/>
            <w:tcBorders>
              <w:top w:val="single" w:sz="4" w:space="0" w:color="auto"/>
              <w:left w:val="single" w:sz="4" w:space="0" w:color="auto"/>
              <w:right w:val="single" w:sz="4" w:space="0" w:color="auto"/>
            </w:tcBorders>
            <w:vAlign w:val="center"/>
            <w:hideMark/>
          </w:tcPr>
          <w:p w14:paraId="1164A965"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C33CD0"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600EF73"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EDA3C"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Periodic</w:t>
            </w:r>
          </w:p>
        </w:tc>
      </w:tr>
      <w:tr w:rsidR="0040588A" w:rsidRPr="00EF06A7" w14:paraId="7EAE0204" w14:textId="77777777" w:rsidTr="00EC252E">
        <w:trPr>
          <w:trHeight w:val="70"/>
        </w:trPr>
        <w:tc>
          <w:tcPr>
            <w:tcW w:w="1556" w:type="dxa"/>
            <w:vMerge/>
            <w:tcBorders>
              <w:left w:val="single" w:sz="4" w:space="0" w:color="auto"/>
              <w:right w:val="single" w:sz="4" w:space="0" w:color="auto"/>
            </w:tcBorders>
            <w:vAlign w:val="center"/>
          </w:tcPr>
          <w:p w14:paraId="4E386BEC"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910FC1"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91642D9"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0F293E" w14:textId="77777777" w:rsidR="0040588A" w:rsidRPr="00EF06A7" w:rsidRDefault="0040588A" w:rsidP="00EC252E">
            <w:pPr>
              <w:keepNext/>
              <w:keepLines/>
              <w:spacing w:after="0"/>
              <w:jc w:val="center"/>
              <w:rPr>
                <w:rFonts w:ascii="Arial" w:eastAsia="SimSun" w:hAnsi="Arial"/>
                <w:sz w:val="18"/>
              </w:rPr>
            </w:pPr>
            <w:r w:rsidRPr="00EF06A7">
              <w:rPr>
                <w:rFonts w:ascii="Arial" w:eastAsia="SimSun" w:hAnsi="Arial"/>
                <w:sz w:val="18"/>
                <w:lang w:eastAsia="zh-CN"/>
              </w:rPr>
              <w:t>2</w:t>
            </w:r>
          </w:p>
        </w:tc>
      </w:tr>
      <w:tr w:rsidR="0040588A" w:rsidRPr="00EF06A7" w14:paraId="24B1B92A" w14:textId="77777777" w:rsidTr="00EC252E">
        <w:trPr>
          <w:trHeight w:val="70"/>
        </w:trPr>
        <w:tc>
          <w:tcPr>
            <w:tcW w:w="1556" w:type="dxa"/>
            <w:vMerge/>
            <w:tcBorders>
              <w:left w:val="single" w:sz="4" w:space="0" w:color="auto"/>
              <w:right w:val="single" w:sz="4" w:space="0" w:color="auto"/>
            </w:tcBorders>
            <w:vAlign w:val="center"/>
            <w:hideMark/>
          </w:tcPr>
          <w:p w14:paraId="74905321"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2069B"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7545EA0"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BECC56"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FD-CDM2</w:t>
            </w:r>
          </w:p>
        </w:tc>
      </w:tr>
      <w:tr w:rsidR="0040588A" w:rsidRPr="00EF06A7" w14:paraId="5888034D" w14:textId="77777777" w:rsidTr="00EC252E">
        <w:trPr>
          <w:trHeight w:val="70"/>
        </w:trPr>
        <w:tc>
          <w:tcPr>
            <w:tcW w:w="1556" w:type="dxa"/>
            <w:vMerge/>
            <w:tcBorders>
              <w:left w:val="single" w:sz="4" w:space="0" w:color="auto"/>
              <w:right w:val="single" w:sz="4" w:space="0" w:color="auto"/>
            </w:tcBorders>
            <w:vAlign w:val="center"/>
            <w:hideMark/>
          </w:tcPr>
          <w:p w14:paraId="51194365"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3B49F0"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A906AA1"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5798A7" w14:textId="77777777" w:rsidR="0040588A" w:rsidRPr="00EF06A7" w:rsidRDefault="0040588A" w:rsidP="00EC252E">
            <w:pPr>
              <w:keepNext/>
              <w:keepLines/>
              <w:spacing w:after="0"/>
              <w:jc w:val="center"/>
              <w:rPr>
                <w:rFonts w:ascii="Arial" w:hAnsi="Arial"/>
                <w:sz w:val="18"/>
              </w:rPr>
            </w:pPr>
            <w:r w:rsidRPr="00EF06A7">
              <w:rPr>
                <w:rFonts w:ascii="Arial" w:hAnsi="Arial"/>
                <w:sz w:val="18"/>
              </w:rPr>
              <w:t>1</w:t>
            </w:r>
          </w:p>
        </w:tc>
      </w:tr>
      <w:tr w:rsidR="0040588A" w:rsidRPr="00EF06A7" w14:paraId="4336FA9D" w14:textId="77777777" w:rsidTr="00EC252E">
        <w:trPr>
          <w:trHeight w:val="70"/>
        </w:trPr>
        <w:tc>
          <w:tcPr>
            <w:tcW w:w="1556" w:type="dxa"/>
            <w:vMerge/>
            <w:tcBorders>
              <w:left w:val="single" w:sz="4" w:space="0" w:color="auto"/>
              <w:right w:val="single" w:sz="4" w:space="0" w:color="auto"/>
            </w:tcBorders>
            <w:vAlign w:val="center"/>
            <w:hideMark/>
          </w:tcPr>
          <w:p w14:paraId="74F3897F" w14:textId="77777777" w:rsidR="0040588A" w:rsidRPr="00EF06A7" w:rsidRDefault="0040588A" w:rsidP="00EC252E">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EEB5E3"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9C49CE9"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C44925" w14:textId="3DFB051F"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Row 3,(6)</w:t>
            </w:r>
          </w:p>
        </w:tc>
      </w:tr>
      <w:tr w:rsidR="0040588A" w:rsidRPr="00EF06A7" w14:paraId="1744B345" w14:textId="77777777" w:rsidTr="00EC252E">
        <w:trPr>
          <w:trHeight w:val="70"/>
        </w:trPr>
        <w:tc>
          <w:tcPr>
            <w:tcW w:w="1556" w:type="dxa"/>
            <w:vMerge/>
            <w:tcBorders>
              <w:left w:val="single" w:sz="4" w:space="0" w:color="auto"/>
              <w:right w:val="single" w:sz="4" w:space="0" w:color="auto"/>
            </w:tcBorders>
            <w:vAlign w:val="center"/>
            <w:hideMark/>
          </w:tcPr>
          <w:p w14:paraId="2F3941A3"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97D392"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9C5B35"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3F1EB"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13</w:t>
            </w:r>
          </w:p>
        </w:tc>
      </w:tr>
      <w:tr w:rsidR="0040588A" w:rsidRPr="00EF06A7" w14:paraId="05E74700" w14:textId="77777777" w:rsidTr="00EC252E">
        <w:trPr>
          <w:trHeight w:val="70"/>
        </w:trPr>
        <w:tc>
          <w:tcPr>
            <w:tcW w:w="1556" w:type="dxa"/>
            <w:vMerge/>
            <w:tcBorders>
              <w:left w:val="single" w:sz="4" w:space="0" w:color="auto"/>
              <w:bottom w:val="single" w:sz="4" w:space="0" w:color="auto"/>
              <w:right w:val="single" w:sz="4" w:space="0" w:color="auto"/>
            </w:tcBorders>
            <w:vAlign w:val="center"/>
          </w:tcPr>
          <w:p w14:paraId="419E0AF3" w14:textId="77777777" w:rsidR="0040588A" w:rsidRPr="00EF06A7" w:rsidRDefault="0040588A"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6DE8C"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NZP CSI-RS-timeConfig</w:t>
            </w:r>
          </w:p>
          <w:p w14:paraId="73648BA1"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34D9978" w14:textId="77777777" w:rsidR="0040588A" w:rsidRPr="00EF06A7" w:rsidRDefault="0040588A"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585B6"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5/1</w:t>
            </w:r>
          </w:p>
        </w:tc>
      </w:tr>
      <w:tr w:rsidR="002007E7" w:rsidRPr="00EF06A7" w14:paraId="194A89AD" w14:textId="77777777" w:rsidTr="000E321B">
        <w:trPr>
          <w:trHeight w:val="70"/>
        </w:trPr>
        <w:tc>
          <w:tcPr>
            <w:tcW w:w="1556" w:type="dxa"/>
            <w:vMerge w:val="restart"/>
            <w:tcBorders>
              <w:left w:val="single" w:sz="4" w:space="0" w:color="auto"/>
              <w:right w:val="single" w:sz="4" w:space="0" w:color="auto"/>
            </w:tcBorders>
            <w:vAlign w:val="center"/>
          </w:tcPr>
          <w:p w14:paraId="149B811B" w14:textId="77777777" w:rsidR="002007E7" w:rsidRPr="00EF06A7" w:rsidRDefault="002007E7" w:rsidP="002007E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CB49276"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6638329"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AB8643"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2007E7" w:rsidRPr="00EF06A7" w14:paraId="775BFC06" w14:textId="77777777" w:rsidTr="00EC252E">
        <w:trPr>
          <w:trHeight w:val="70"/>
        </w:trPr>
        <w:tc>
          <w:tcPr>
            <w:tcW w:w="1556" w:type="dxa"/>
            <w:vMerge/>
            <w:tcBorders>
              <w:left w:val="single" w:sz="4" w:space="0" w:color="auto"/>
              <w:right w:val="single" w:sz="4" w:space="0" w:color="auto"/>
            </w:tcBorders>
            <w:vAlign w:val="center"/>
            <w:hideMark/>
          </w:tcPr>
          <w:p w14:paraId="5B907F06"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165E677"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D47428A" w14:textId="77777777" w:rsidR="002007E7" w:rsidRPr="00EF06A7" w:rsidRDefault="002007E7"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D083C5" w14:textId="77777777" w:rsidR="002007E7" w:rsidRPr="00EF06A7" w:rsidRDefault="002007E7" w:rsidP="00EC252E">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2007E7" w:rsidRPr="00EF06A7" w14:paraId="05C29B3B" w14:textId="77777777" w:rsidTr="00EC252E">
        <w:trPr>
          <w:trHeight w:val="70"/>
        </w:trPr>
        <w:tc>
          <w:tcPr>
            <w:tcW w:w="1556" w:type="dxa"/>
            <w:vMerge/>
            <w:tcBorders>
              <w:left w:val="single" w:sz="4" w:space="0" w:color="auto"/>
              <w:right w:val="single" w:sz="4" w:space="0" w:color="auto"/>
            </w:tcBorders>
            <w:vAlign w:val="center"/>
            <w:hideMark/>
          </w:tcPr>
          <w:p w14:paraId="1EE05BC2"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02CD268" w14:textId="77777777" w:rsidR="002007E7" w:rsidRPr="00EF06A7" w:rsidRDefault="002007E7" w:rsidP="00EC252E">
            <w:pPr>
              <w:keepNext/>
              <w:keepLines/>
              <w:spacing w:after="0"/>
              <w:rPr>
                <w:rFonts w:ascii="Arial" w:eastAsia="SimSun" w:hAnsi="Arial"/>
                <w:sz w:val="18"/>
              </w:rPr>
            </w:pPr>
            <w:r w:rsidRPr="00EF06A7">
              <w:rPr>
                <w:rFonts w:ascii="Arial" w:eastAsia="SimSun" w:hAnsi="Arial"/>
                <w:sz w:val="18"/>
              </w:rPr>
              <w:t>CSI-IM Resource Mapping</w:t>
            </w:r>
          </w:p>
          <w:p w14:paraId="7290AAB5"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F1D42C" w14:textId="77777777" w:rsidR="002007E7" w:rsidRPr="00EF06A7" w:rsidRDefault="002007E7"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655D8D" w14:textId="77777777" w:rsidR="002007E7" w:rsidRPr="00EF06A7" w:rsidRDefault="002007E7" w:rsidP="00EC252E">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2007E7" w:rsidRPr="00EF06A7" w14:paraId="182C4DB9" w14:textId="77777777" w:rsidTr="00EC252E">
        <w:trPr>
          <w:trHeight w:val="70"/>
        </w:trPr>
        <w:tc>
          <w:tcPr>
            <w:tcW w:w="1556" w:type="dxa"/>
            <w:vMerge/>
            <w:tcBorders>
              <w:left w:val="single" w:sz="4" w:space="0" w:color="auto"/>
              <w:bottom w:val="single" w:sz="4" w:space="0" w:color="auto"/>
              <w:right w:val="single" w:sz="4" w:space="0" w:color="auto"/>
            </w:tcBorders>
            <w:vAlign w:val="center"/>
            <w:hideMark/>
          </w:tcPr>
          <w:p w14:paraId="15C9D1F9" w14:textId="77777777" w:rsidR="002007E7" w:rsidRPr="00EF06A7" w:rsidRDefault="002007E7" w:rsidP="00EC252E">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88F604"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CSI-IM timeConfig</w:t>
            </w:r>
          </w:p>
          <w:p w14:paraId="7352EDBA" w14:textId="77777777" w:rsidR="002007E7" w:rsidRPr="00EF06A7" w:rsidRDefault="002007E7" w:rsidP="00EC252E">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6DAF3" w14:textId="77777777" w:rsidR="002007E7" w:rsidRPr="00EF06A7" w:rsidRDefault="002007E7"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BA8927" w14:textId="77777777" w:rsidR="002007E7" w:rsidRPr="00EF06A7" w:rsidRDefault="002007E7"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40588A" w:rsidRPr="00EF06A7" w14:paraId="0D9978C2"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AE80A7"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F8A8DB1"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6A7F11"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Periodic</w:t>
            </w:r>
          </w:p>
        </w:tc>
      </w:tr>
      <w:tr w:rsidR="0040588A" w:rsidRPr="00EF06A7" w14:paraId="64F737E4"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BA6C30"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1D552BE"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D40CAD"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40588A" w:rsidRPr="00EF06A7" w14:paraId="7EDA85CF"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280702"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9A1C81E"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7126B"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cri-RI-PMI-CQI</w:t>
            </w:r>
          </w:p>
        </w:tc>
      </w:tr>
      <w:tr w:rsidR="0040588A" w:rsidRPr="00EF06A7" w14:paraId="2EE487CA"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4C4878"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984D739"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415EF3"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Not configured</w:t>
            </w:r>
          </w:p>
        </w:tc>
      </w:tr>
      <w:tr w:rsidR="0040588A" w:rsidRPr="00EF06A7" w14:paraId="330E2950"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3A1F5C"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0D1D122"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50CE7C"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Not configured</w:t>
            </w:r>
          </w:p>
        </w:tc>
      </w:tr>
      <w:tr w:rsidR="0040588A" w:rsidRPr="00EF06A7" w14:paraId="5B5C493B"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53B9BB"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4090257"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ABA16B"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Wideband</w:t>
            </w:r>
          </w:p>
        </w:tc>
      </w:tr>
      <w:tr w:rsidR="0040588A" w:rsidRPr="00EF06A7" w14:paraId="7E872974"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724195" w14:textId="5A273B96" w:rsidR="0040588A" w:rsidRPr="00EF06A7" w:rsidRDefault="0040588A" w:rsidP="00EC252E">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04AF994"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54D66"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Wideband</w:t>
            </w:r>
          </w:p>
        </w:tc>
      </w:tr>
      <w:tr w:rsidR="0040588A" w:rsidRPr="00EF06A7" w14:paraId="47360E44"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4E48D8"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04D4A21"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21AEA7" w14:textId="77777777" w:rsidR="0040588A" w:rsidRPr="00EF06A7" w:rsidRDefault="0040588A" w:rsidP="00EC252E">
            <w:pPr>
              <w:keepNext/>
              <w:keepLines/>
              <w:spacing w:after="0"/>
              <w:jc w:val="center"/>
              <w:rPr>
                <w:rFonts w:ascii="Arial" w:hAnsi="Arial"/>
                <w:sz w:val="18"/>
              </w:rPr>
            </w:pPr>
            <w:r w:rsidRPr="00EF06A7">
              <w:rPr>
                <w:rFonts w:ascii="Arial" w:hAnsi="Arial"/>
                <w:sz w:val="18"/>
                <w:lang w:eastAsia="zh-CN"/>
              </w:rPr>
              <w:t>8</w:t>
            </w:r>
          </w:p>
        </w:tc>
      </w:tr>
      <w:tr w:rsidR="0040588A" w:rsidRPr="00EF06A7" w14:paraId="6EB1521C"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CE191F"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0A6B2F9" w14:textId="77777777" w:rsidR="0040588A" w:rsidRPr="00EF06A7" w:rsidRDefault="0040588A"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CC5E9" w14:textId="77777777" w:rsidR="0040588A" w:rsidRPr="00EF06A7" w:rsidRDefault="0040588A" w:rsidP="00EC252E">
            <w:pPr>
              <w:keepNext/>
              <w:keepLines/>
              <w:spacing w:after="0"/>
              <w:jc w:val="center"/>
              <w:rPr>
                <w:rFonts w:ascii="Arial" w:hAnsi="Arial"/>
                <w:sz w:val="18"/>
              </w:rPr>
            </w:pPr>
            <w:r w:rsidRPr="00EF06A7">
              <w:rPr>
                <w:rFonts w:ascii="Arial" w:hAnsi="Arial"/>
                <w:sz w:val="18"/>
                <w:lang w:eastAsia="zh-CN"/>
              </w:rPr>
              <w:t>1111111</w:t>
            </w:r>
          </w:p>
        </w:tc>
      </w:tr>
      <w:tr w:rsidR="0040588A" w:rsidRPr="00EF06A7" w14:paraId="2A008B3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A7ED8A"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C509A3A" w14:textId="77777777" w:rsidR="0040588A" w:rsidRPr="00EF06A7" w:rsidRDefault="0040588A" w:rsidP="00EC252E">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398DC5" w14:textId="6200429D"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5/</w:t>
            </w:r>
            <w:r w:rsidR="000631EA" w:rsidRPr="00EF06A7">
              <w:rPr>
                <w:rFonts w:ascii="Arial" w:eastAsia="SimSun" w:hAnsi="Arial"/>
                <w:sz w:val="18"/>
                <w:lang w:eastAsia="zh-CN"/>
              </w:rPr>
              <w:t>0</w:t>
            </w:r>
          </w:p>
        </w:tc>
      </w:tr>
      <w:tr w:rsidR="0040588A" w:rsidRPr="00EF06A7" w14:paraId="1A916289"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E9B636"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E0031C6"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825205"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Not configured</w:t>
            </w:r>
          </w:p>
        </w:tc>
      </w:tr>
      <w:tr w:rsidR="0040588A" w:rsidRPr="00EF06A7" w14:paraId="6156ABF0" w14:textId="77777777" w:rsidTr="00EC252E">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67DD7A4"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4C69F6C"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DEBAD7"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B2A451"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typeI-SinglePanel</w:t>
            </w:r>
          </w:p>
        </w:tc>
      </w:tr>
      <w:tr w:rsidR="0040588A" w:rsidRPr="00EF06A7" w14:paraId="423C4305" w14:textId="77777777" w:rsidTr="00EC252E">
        <w:trPr>
          <w:trHeight w:val="70"/>
        </w:trPr>
        <w:tc>
          <w:tcPr>
            <w:tcW w:w="1648" w:type="dxa"/>
            <w:gridSpan w:val="2"/>
            <w:vMerge/>
            <w:tcBorders>
              <w:left w:val="single" w:sz="4" w:space="0" w:color="auto"/>
              <w:right w:val="single" w:sz="4" w:space="0" w:color="auto"/>
            </w:tcBorders>
            <w:vAlign w:val="center"/>
            <w:hideMark/>
          </w:tcPr>
          <w:p w14:paraId="550F0169" w14:textId="77777777" w:rsidR="0040588A" w:rsidRPr="00EF06A7" w:rsidRDefault="0040588A"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BB5F036"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DCD2401"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EB12C7" w14:textId="77777777" w:rsidR="0040588A" w:rsidRPr="00EF06A7" w:rsidRDefault="0040588A" w:rsidP="00EC252E">
            <w:pPr>
              <w:keepNext/>
              <w:keepLines/>
              <w:spacing w:after="0"/>
              <w:jc w:val="center"/>
              <w:rPr>
                <w:rFonts w:ascii="Arial" w:hAnsi="Arial"/>
                <w:sz w:val="18"/>
              </w:rPr>
            </w:pPr>
            <w:r w:rsidRPr="00EF06A7">
              <w:rPr>
                <w:rFonts w:ascii="Arial" w:hAnsi="Arial"/>
                <w:sz w:val="18"/>
              </w:rPr>
              <w:t>1</w:t>
            </w:r>
          </w:p>
        </w:tc>
      </w:tr>
      <w:tr w:rsidR="0040588A" w:rsidRPr="00EF06A7" w14:paraId="78ABFE63" w14:textId="77777777" w:rsidTr="00EC252E">
        <w:trPr>
          <w:trHeight w:val="70"/>
        </w:trPr>
        <w:tc>
          <w:tcPr>
            <w:tcW w:w="1648" w:type="dxa"/>
            <w:gridSpan w:val="2"/>
            <w:vMerge/>
            <w:tcBorders>
              <w:left w:val="single" w:sz="4" w:space="0" w:color="auto"/>
              <w:right w:val="single" w:sz="4" w:space="0" w:color="auto"/>
            </w:tcBorders>
            <w:vAlign w:val="center"/>
            <w:hideMark/>
          </w:tcPr>
          <w:p w14:paraId="1CE3F1C8" w14:textId="77777777" w:rsidR="0040588A" w:rsidRPr="00EF06A7" w:rsidRDefault="0040588A"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FBF4CC3"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8F0BD25"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94E1EC"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Not configured</w:t>
            </w:r>
          </w:p>
        </w:tc>
      </w:tr>
      <w:tr w:rsidR="0040588A" w:rsidRPr="00EF06A7" w14:paraId="68FA4BEE" w14:textId="77777777" w:rsidTr="00EC252E">
        <w:trPr>
          <w:trHeight w:val="70"/>
        </w:trPr>
        <w:tc>
          <w:tcPr>
            <w:tcW w:w="1648" w:type="dxa"/>
            <w:gridSpan w:val="2"/>
            <w:vMerge/>
            <w:tcBorders>
              <w:left w:val="single" w:sz="4" w:space="0" w:color="auto"/>
              <w:right w:val="single" w:sz="4" w:space="0" w:color="auto"/>
            </w:tcBorders>
            <w:vAlign w:val="center"/>
            <w:hideMark/>
          </w:tcPr>
          <w:p w14:paraId="794B0C21" w14:textId="77777777" w:rsidR="0040588A" w:rsidRPr="00EF06A7" w:rsidRDefault="0040588A"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F1D4B0B"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1D4C4FB"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959ECF" w14:textId="77777777" w:rsidR="0040588A" w:rsidRPr="00EF06A7" w:rsidRDefault="0040588A" w:rsidP="00EC252E">
            <w:pPr>
              <w:keepNext/>
              <w:keepLines/>
              <w:spacing w:after="0"/>
              <w:jc w:val="center"/>
              <w:rPr>
                <w:rFonts w:ascii="Arial" w:hAnsi="Arial"/>
                <w:sz w:val="18"/>
              </w:rPr>
            </w:pPr>
            <w:r w:rsidRPr="00EF06A7">
              <w:rPr>
                <w:rFonts w:ascii="Arial" w:eastAsia="SimSun" w:hAnsi="Arial" w:cs="Arial"/>
                <w:sz w:val="18"/>
                <w:lang w:eastAsia="zh-CN"/>
              </w:rPr>
              <w:t>000001</w:t>
            </w:r>
          </w:p>
        </w:tc>
      </w:tr>
      <w:tr w:rsidR="0040588A" w:rsidRPr="00EF06A7" w14:paraId="534D42BB" w14:textId="77777777" w:rsidTr="00EC252E">
        <w:trPr>
          <w:trHeight w:val="70"/>
        </w:trPr>
        <w:tc>
          <w:tcPr>
            <w:tcW w:w="1648" w:type="dxa"/>
            <w:gridSpan w:val="2"/>
            <w:vMerge/>
            <w:tcBorders>
              <w:left w:val="single" w:sz="4" w:space="0" w:color="auto"/>
              <w:bottom w:val="single" w:sz="4" w:space="0" w:color="auto"/>
              <w:right w:val="single" w:sz="4" w:space="0" w:color="auto"/>
            </w:tcBorders>
            <w:vAlign w:val="center"/>
          </w:tcPr>
          <w:p w14:paraId="653FD668" w14:textId="77777777" w:rsidR="0040588A" w:rsidRPr="00EF06A7" w:rsidRDefault="0040588A" w:rsidP="00EC252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D1131AA"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7AB3772"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7B17CE" w14:textId="77777777" w:rsidR="0040588A" w:rsidRPr="00EF06A7" w:rsidRDefault="0040588A" w:rsidP="00EC252E">
            <w:pPr>
              <w:keepNext/>
              <w:keepLines/>
              <w:spacing w:after="0"/>
              <w:jc w:val="center"/>
              <w:rPr>
                <w:rFonts w:ascii="Arial" w:hAnsi="Arial"/>
                <w:sz w:val="18"/>
              </w:rPr>
            </w:pPr>
            <w:r w:rsidRPr="00EF06A7">
              <w:rPr>
                <w:rFonts w:ascii="Arial" w:hAnsi="Arial"/>
                <w:sz w:val="18"/>
              </w:rPr>
              <w:t>N/A</w:t>
            </w:r>
          </w:p>
        </w:tc>
      </w:tr>
      <w:tr w:rsidR="0040588A" w:rsidRPr="00EF06A7" w14:paraId="6F289DDE"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05D460"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8B15BEA"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1FEF36"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PUCCH</w:t>
            </w:r>
          </w:p>
        </w:tc>
      </w:tr>
      <w:tr w:rsidR="0040588A" w:rsidRPr="00EF06A7" w14:paraId="217CEC14"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3D30C8"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85281F"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610155" w14:textId="77777777" w:rsidR="0040588A" w:rsidRPr="00EF06A7" w:rsidRDefault="0040588A" w:rsidP="00EC252E">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40588A" w:rsidRPr="00EF06A7" w14:paraId="2C508048"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978B5" w14:textId="77777777" w:rsidR="0040588A" w:rsidRPr="00EF06A7" w:rsidRDefault="0040588A" w:rsidP="00EC252E">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F188F7E" w14:textId="77777777" w:rsidR="0040588A" w:rsidRPr="00EF06A7" w:rsidRDefault="0040588A" w:rsidP="00EC252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5C983" w14:textId="77777777" w:rsidR="0040588A" w:rsidRPr="00EF06A7" w:rsidRDefault="0040588A" w:rsidP="00EC252E">
            <w:pPr>
              <w:keepNext/>
              <w:keepLines/>
              <w:spacing w:after="0"/>
              <w:jc w:val="center"/>
              <w:rPr>
                <w:rFonts w:ascii="Arial" w:hAnsi="Arial"/>
                <w:sz w:val="18"/>
              </w:rPr>
            </w:pPr>
            <w:r w:rsidRPr="00EF06A7">
              <w:rPr>
                <w:rFonts w:ascii="Arial" w:hAnsi="Arial"/>
                <w:sz w:val="18"/>
              </w:rPr>
              <w:t>1</w:t>
            </w:r>
          </w:p>
        </w:tc>
      </w:tr>
      <w:tr w:rsidR="0040588A" w:rsidRPr="00EF06A7" w14:paraId="3937BBC4" w14:textId="77777777" w:rsidTr="00EC252E">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560DE5" w14:textId="77777777" w:rsidR="0040588A" w:rsidRPr="00EF06A7" w:rsidRDefault="0040588A" w:rsidP="00EC252E">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B5FC576" w14:textId="77777777" w:rsidR="0040588A" w:rsidRPr="00EF06A7" w:rsidRDefault="0040588A" w:rsidP="00EC252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70D59" w14:textId="77777777" w:rsidR="0040588A" w:rsidRPr="00EF06A7" w:rsidRDefault="0040588A" w:rsidP="00EC252E">
            <w:pPr>
              <w:keepNext/>
              <w:keepLines/>
              <w:spacing w:after="0"/>
              <w:jc w:val="center"/>
              <w:rPr>
                <w:rFonts w:ascii="Arial" w:hAnsi="Arial"/>
                <w:sz w:val="18"/>
              </w:rPr>
            </w:pPr>
            <w:r w:rsidRPr="00EF06A7">
              <w:rPr>
                <w:rFonts w:ascii="Arial" w:eastAsia="SimSun" w:hAnsi="Arial"/>
                <w:sz w:val="18"/>
                <w:lang w:eastAsia="zh-CN"/>
              </w:rPr>
              <w:t>As specified in Table A.4-2, TBS.2-1</w:t>
            </w:r>
          </w:p>
        </w:tc>
      </w:tr>
    </w:tbl>
    <w:p w14:paraId="130D4E96" w14:textId="77777777" w:rsidR="0040588A" w:rsidRPr="00EF06A7" w:rsidRDefault="0040588A" w:rsidP="00C24A2D">
      <w:pPr>
        <w:rPr>
          <w:lang w:eastAsia="zh-CN"/>
        </w:rPr>
      </w:pPr>
    </w:p>
    <w:p w14:paraId="008C8E03" w14:textId="77777777" w:rsidR="00044BF3" w:rsidRPr="00EF06A7" w:rsidRDefault="00044BF3" w:rsidP="00044BF3">
      <w:pPr>
        <w:pStyle w:val="TH"/>
        <w:rPr>
          <w:lang w:eastAsia="zh-CN"/>
        </w:rPr>
      </w:pPr>
      <w:r w:rsidRPr="00EF06A7">
        <w:rPr>
          <w:lang w:eastAsia="x-none"/>
        </w:rPr>
        <w:t>Table 6.2.2.1.2.1.5-</w:t>
      </w:r>
      <w:r w:rsidRPr="00EF06A7">
        <w:rPr>
          <w:lang w:eastAsia="zh-CN"/>
        </w:rPr>
        <w:t>2:</w:t>
      </w:r>
      <w:r w:rsidRPr="00EF06A7">
        <w:rPr>
          <w:lang w:eastAsia="x-none"/>
        </w:rPr>
        <w:t xml:space="preserve"> </w:t>
      </w:r>
      <w:r w:rsidR="00CC0236" w:rsidRPr="00EF06A7">
        <w:t>Test</w:t>
      </w:r>
      <w:r w:rsidR="00CC0236" w:rsidRPr="00EF06A7">
        <w:rPr>
          <w:lang w:eastAsia="x-none"/>
        </w:rPr>
        <w:t xml:space="preserve"> </w:t>
      </w:r>
      <w:r w:rsidRPr="00EF06A7">
        <w:rPr>
          <w:lang w:eastAsia="x-none"/>
        </w:rPr>
        <w:t>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44BF3" w:rsidRPr="00EF06A7" w14:paraId="510ECBC2" w14:textId="77777777" w:rsidTr="000D76C5">
        <w:trPr>
          <w:jc w:val="center"/>
        </w:trPr>
        <w:tc>
          <w:tcPr>
            <w:tcW w:w="1984" w:type="dxa"/>
            <w:tcBorders>
              <w:bottom w:val="nil"/>
            </w:tcBorders>
          </w:tcPr>
          <w:p w14:paraId="2B30C170" w14:textId="77777777" w:rsidR="00044BF3" w:rsidRPr="00EF06A7" w:rsidRDefault="00044BF3" w:rsidP="000D76C5">
            <w:pPr>
              <w:pStyle w:val="TAH"/>
              <w:rPr>
                <w:rFonts w:cs="v5.0.0"/>
                <w:lang w:eastAsia="zh-CN"/>
              </w:rPr>
            </w:pPr>
            <w:r w:rsidRPr="00EF06A7">
              <w:rPr>
                <w:rFonts w:cs="v5.0.0"/>
                <w:lang w:eastAsia="zh-CN"/>
              </w:rPr>
              <w:t>Parameters</w:t>
            </w:r>
          </w:p>
        </w:tc>
        <w:tc>
          <w:tcPr>
            <w:tcW w:w="1412" w:type="dxa"/>
            <w:tcBorders>
              <w:bottom w:val="nil"/>
            </w:tcBorders>
          </w:tcPr>
          <w:p w14:paraId="0879AFF2" w14:textId="77777777" w:rsidR="00044BF3" w:rsidRPr="00EF06A7" w:rsidRDefault="00044BF3" w:rsidP="000D76C5">
            <w:pPr>
              <w:pStyle w:val="TAH"/>
            </w:pPr>
            <w:r w:rsidRPr="00EF06A7">
              <w:t>Test 1</w:t>
            </w:r>
          </w:p>
        </w:tc>
        <w:tc>
          <w:tcPr>
            <w:tcW w:w="1512" w:type="dxa"/>
            <w:tcBorders>
              <w:bottom w:val="nil"/>
            </w:tcBorders>
          </w:tcPr>
          <w:p w14:paraId="3F5F961E" w14:textId="77777777" w:rsidR="00044BF3" w:rsidRPr="00EF06A7" w:rsidRDefault="00044BF3" w:rsidP="000D76C5">
            <w:pPr>
              <w:pStyle w:val="TAH"/>
              <w:rPr>
                <w:rFonts w:eastAsia="?? ??" w:cs="v5.0.0"/>
              </w:rPr>
            </w:pPr>
            <w:r w:rsidRPr="00EF06A7">
              <w:rPr>
                <w:rFonts w:eastAsia="?? ??" w:cs="v5.0.0"/>
              </w:rPr>
              <w:t>Test 2</w:t>
            </w:r>
          </w:p>
        </w:tc>
      </w:tr>
      <w:tr w:rsidR="00044BF3" w:rsidRPr="00EF06A7" w14:paraId="2A92928B" w14:textId="77777777" w:rsidTr="000D76C5">
        <w:trPr>
          <w:cantSplit/>
          <w:jc w:val="center"/>
        </w:trPr>
        <w:tc>
          <w:tcPr>
            <w:tcW w:w="1984" w:type="dxa"/>
          </w:tcPr>
          <w:p w14:paraId="3FABC551" w14:textId="77777777" w:rsidR="00044BF3" w:rsidRPr="00EF06A7" w:rsidRDefault="00044BF3" w:rsidP="000D76C5">
            <w:pPr>
              <w:pStyle w:val="TAC"/>
              <w:rPr>
                <w:rFonts w:eastAsia="?? ??" w:cs="Arial"/>
              </w:rPr>
            </w:pPr>
            <w:r w:rsidRPr="00EF06A7">
              <w:rPr>
                <w:rFonts w:ascii="Symbol" w:eastAsia="?? ??" w:hAnsi="Symbol" w:cs="Arial"/>
                <w:i/>
                <w:iCs/>
              </w:rPr>
              <w:t></w:t>
            </w:r>
            <w:r w:rsidRPr="00EF06A7">
              <w:rPr>
                <w:rFonts w:eastAsia="?? ??" w:cs="Arial"/>
              </w:rPr>
              <w:t xml:space="preserve"> [%]</w:t>
            </w:r>
          </w:p>
        </w:tc>
        <w:tc>
          <w:tcPr>
            <w:tcW w:w="1412" w:type="dxa"/>
          </w:tcPr>
          <w:p w14:paraId="3BBD8739" w14:textId="77777777" w:rsidR="00044BF3" w:rsidRPr="00EF06A7" w:rsidRDefault="00044BF3" w:rsidP="000D76C5">
            <w:pPr>
              <w:pStyle w:val="TAC"/>
              <w:rPr>
                <w:rFonts w:cs="v5.0.0"/>
                <w:lang w:eastAsia="zh-CN"/>
              </w:rPr>
            </w:pPr>
            <w:r w:rsidRPr="00EF06A7">
              <w:rPr>
                <w:rFonts w:cs="v5.0.0"/>
                <w:lang w:eastAsia="zh-CN"/>
              </w:rPr>
              <w:t>20</w:t>
            </w:r>
          </w:p>
        </w:tc>
        <w:tc>
          <w:tcPr>
            <w:tcW w:w="1512" w:type="dxa"/>
          </w:tcPr>
          <w:p w14:paraId="70F96487" w14:textId="77777777" w:rsidR="00044BF3" w:rsidRPr="00EF06A7" w:rsidRDefault="00044BF3" w:rsidP="000D76C5">
            <w:pPr>
              <w:pStyle w:val="TAC"/>
              <w:rPr>
                <w:rFonts w:cs="v5.0.0"/>
                <w:lang w:eastAsia="zh-CN"/>
              </w:rPr>
            </w:pPr>
            <w:r w:rsidRPr="00EF06A7">
              <w:rPr>
                <w:rFonts w:cs="v5.0.0"/>
                <w:lang w:eastAsia="zh-CN"/>
              </w:rPr>
              <w:t>20</w:t>
            </w:r>
          </w:p>
        </w:tc>
      </w:tr>
      <w:tr w:rsidR="00044BF3" w:rsidRPr="00EF06A7" w14:paraId="6FEEEE91" w14:textId="77777777" w:rsidTr="000D76C5">
        <w:trPr>
          <w:cantSplit/>
          <w:jc w:val="center"/>
        </w:trPr>
        <w:tc>
          <w:tcPr>
            <w:tcW w:w="1984" w:type="dxa"/>
          </w:tcPr>
          <w:p w14:paraId="540CAFF1" w14:textId="77777777" w:rsidR="00044BF3" w:rsidRPr="00EF06A7" w:rsidRDefault="00044BF3" w:rsidP="000D76C5">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05C69B67" w14:textId="5BB3F226" w:rsidR="00044BF3" w:rsidRPr="00EF06A7" w:rsidRDefault="00044BF3" w:rsidP="000D76C5">
            <w:pPr>
              <w:pStyle w:val="TAC"/>
              <w:rPr>
                <w:rFonts w:cs="v5.0.0"/>
                <w:lang w:eastAsia="zh-CN"/>
              </w:rPr>
            </w:pPr>
            <w:r w:rsidRPr="00EF06A7">
              <w:rPr>
                <w:rFonts w:cs="v5.0.0"/>
                <w:lang w:eastAsia="zh-CN"/>
              </w:rPr>
              <w:t>1.</w:t>
            </w:r>
            <w:r w:rsidR="005D2125" w:rsidRPr="00EF06A7">
              <w:rPr>
                <w:rFonts w:cs="v5.0.0"/>
                <w:lang w:eastAsia="zh-CN"/>
              </w:rPr>
              <w:t>0</w:t>
            </w:r>
            <w:r w:rsidR="005D2125" w:rsidRPr="00EF06A7">
              <w:rPr>
                <w:rFonts w:cs="v5.0.0"/>
              </w:rPr>
              <w:t>5</w:t>
            </w:r>
            <w:r w:rsidR="005D2125" w:rsidRPr="00EF06A7">
              <w:rPr>
                <w:rFonts w:cs="v5.0.0"/>
                <w:lang w:eastAsia="zh-CN"/>
              </w:rPr>
              <w:t xml:space="preserve"> -TT</w:t>
            </w:r>
          </w:p>
        </w:tc>
        <w:tc>
          <w:tcPr>
            <w:tcW w:w="1512" w:type="dxa"/>
          </w:tcPr>
          <w:p w14:paraId="2F4472A5" w14:textId="77777777" w:rsidR="00044BF3" w:rsidRPr="00EF06A7" w:rsidRDefault="00044BF3" w:rsidP="000D76C5">
            <w:pPr>
              <w:pStyle w:val="TAC"/>
              <w:rPr>
                <w:rFonts w:cs="v5.0.0"/>
                <w:lang w:eastAsia="zh-CN"/>
              </w:rPr>
            </w:pPr>
            <w:r w:rsidRPr="00EF06A7">
              <w:rPr>
                <w:rFonts w:cs="v5.0.0"/>
                <w:lang w:eastAsia="zh-CN"/>
              </w:rPr>
              <w:t>1.05</w:t>
            </w:r>
            <w:r w:rsidR="0040588A" w:rsidRPr="00EF06A7">
              <w:rPr>
                <w:rFonts w:cs="v5.0.0"/>
                <w:lang w:eastAsia="zh-CN"/>
              </w:rPr>
              <w:t xml:space="preserve"> -TT</w:t>
            </w:r>
          </w:p>
        </w:tc>
      </w:tr>
      <w:tr w:rsidR="0040588A" w:rsidRPr="00EF06A7" w14:paraId="78387F2C" w14:textId="77777777" w:rsidTr="00EC252E">
        <w:trPr>
          <w:cantSplit/>
          <w:jc w:val="center"/>
        </w:trPr>
        <w:tc>
          <w:tcPr>
            <w:tcW w:w="4908" w:type="dxa"/>
            <w:gridSpan w:val="3"/>
          </w:tcPr>
          <w:p w14:paraId="3C432D95" w14:textId="41384984" w:rsidR="0040588A" w:rsidRPr="00EF06A7" w:rsidDel="00632C96" w:rsidRDefault="005D2125" w:rsidP="00ED22A5">
            <w:pPr>
              <w:pStyle w:val="TAN"/>
              <w:rPr>
                <w:lang w:eastAsia="zh-CN"/>
              </w:rPr>
            </w:pPr>
            <w:r w:rsidRPr="00EF06A7">
              <w:t>Note1 : TT = 0.01</w:t>
            </w:r>
          </w:p>
        </w:tc>
      </w:tr>
    </w:tbl>
    <w:p w14:paraId="2A73B738" w14:textId="77777777" w:rsidR="00044BF3" w:rsidRPr="00EF06A7" w:rsidRDefault="00044BF3" w:rsidP="00044BF3"/>
    <w:p w14:paraId="3448991D" w14:textId="77777777" w:rsidR="00832866" w:rsidRPr="00EF06A7" w:rsidRDefault="00832866" w:rsidP="00832866">
      <w:pPr>
        <w:pStyle w:val="Heading6"/>
      </w:pPr>
      <w:bookmarkStart w:id="146" w:name="_Toc27479496"/>
      <w:bookmarkStart w:id="147" w:name="_Toc36058683"/>
      <w:bookmarkStart w:id="148" w:name="_Toc44067606"/>
      <w:bookmarkStart w:id="149" w:name="_Toc52716532"/>
      <w:bookmarkStart w:id="150" w:name="_Toc58239177"/>
      <w:bookmarkStart w:id="151" w:name="_Toc68246759"/>
      <w:bookmarkStart w:id="152" w:name="_Toc75790072"/>
      <w:r w:rsidRPr="00EF06A7">
        <w:t>6.2.2.1.2.2</w:t>
      </w:r>
      <w:r w:rsidRPr="00EF06A7">
        <w:tab/>
        <w:t xml:space="preserve">2Rx FDD FR1 </w:t>
      </w:r>
      <w:r w:rsidR="00E80CCE" w:rsidRPr="00EF06A7">
        <w:t>a</w:t>
      </w:r>
      <w:r w:rsidRPr="00EF06A7">
        <w:t>periodic subband CQI reporting under fading conditions for both SA and NSA</w:t>
      </w:r>
      <w:bookmarkEnd w:id="146"/>
      <w:bookmarkEnd w:id="147"/>
      <w:bookmarkEnd w:id="148"/>
      <w:bookmarkEnd w:id="149"/>
      <w:bookmarkEnd w:id="150"/>
      <w:bookmarkEnd w:id="151"/>
      <w:bookmarkEnd w:id="152"/>
    </w:p>
    <w:p w14:paraId="6026C919" w14:textId="77777777" w:rsidR="00832866" w:rsidRPr="00EF06A7" w:rsidRDefault="00832866" w:rsidP="00832866">
      <w:pPr>
        <w:pStyle w:val="H6"/>
      </w:pPr>
      <w:r w:rsidRPr="00EF06A7">
        <w:t>6.2.2.1.2.2.1</w:t>
      </w:r>
      <w:r w:rsidRPr="00EF06A7">
        <w:tab/>
        <w:t>Test purpose</w:t>
      </w:r>
    </w:p>
    <w:p w14:paraId="4AFD9C92" w14:textId="77777777" w:rsidR="00832866" w:rsidRPr="00EF06A7" w:rsidRDefault="00832866" w:rsidP="00832866">
      <w:r w:rsidRPr="00EF06A7">
        <w:t xml:space="preserve">To verify the variance of the wideband CQI reports is within the limits defined, that the ratio of the throughput is within the limits defined and that the average PDSCH BLER is greater </w:t>
      </w:r>
      <w:r w:rsidR="004679AA" w:rsidRPr="00EF06A7">
        <w:t>than</w:t>
      </w:r>
      <w:r w:rsidRPr="00EF06A7">
        <w:t xml:space="preserve"> or equal to 2% for the indicated transport format.</w:t>
      </w:r>
    </w:p>
    <w:p w14:paraId="7E6C7ABB" w14:textId="77777777" w:rsidR="00832866" w:rsidRPr="00EF06A7" w:rsidRDefault="00832866" w:rsidP="00832866">
      <w:pPr>
        <w:pStyle w:val="H6"/>
      </w:pPr>
      <w:r w:rsidRPr="00EF06A7">
        <w:t>6.2.2.1.2.2.2</w:t>
      </w:r>
      <w:r w:rsidRPr="00EF06A7">
        <w:tab/>
        <w:t>Test applicability</w:t>
      </w:r>
    </w:p>
    <w:p w14:paraId="22AD5524" w14:textId="77777777" w:rsidR="00832866" w:rsidRPr="00EF06A7" w:rsidRDefault="00832866" w:rsidP="00832866">
      <w:r w:rsidRPr="00EF06A7">
        <w:t>This test applies to all types of NR UE release 15 and forward.</w:t>
      </w:r>
    </w:p>
    <w:p w14:paraId="6EA80DA2" w14:textId="77777777" w:rsidR="00832866" w:rsidRPr="00EF06A7" w:rsidRDefault="00832866" w:rsidP="00832866">
      <w:r w:rsidRPr="00EF06A7">
        <w:t>This test also applies to all types of E-UTRA UE release 15 and forward supporting EN-DC.</w:t>
      </w:r>
    </w:p>
    <w:p w14:paraId="401FEB99" w14:textId="77777777" w:rsidR="00832866" w:rsidRPr="00EF06A7" w:rsidRDefault="00832866" w:rsidP="00832866">
      <w:pPr>
        <w:pStyle w:val="H6"/>
      </w:pPr>
      <w:r w:rsidRPr="00EF06A7">
        <w:t>6.2.2.1.2.2.3</w:t>
      </w:r>
      <w:r w:rsidRPr="00EF06A7">
        <w:tab/>
        <w:t>Minimum conformance requirements</w:t>
      </w:r>
    </w:p>
    <w:p w14:paraId="239E2E37" w14:textId="7DF8C5ED" w:rsidR="00832866" w:rsidRPr="00EF06A7" w:rsidRDefault="00832866" w:rsidP="00832866">
      <w:pPr>
        <w:tabs>
          <w:tab w:val="left" w:pos="6096"/>
        </w:tabs>
        <w:rPr>
          <w:rFonts w:eastAsia="SimSun"/>
        </w:rPr>
      </w:pPr>
      <w:r w:rsidRPr="00EF06A7">
        <w:rPr>
          <w:rFonts w:eastAsia="SimSun"/>
        </w:rPr>
        <w:t>The accuracy of sub-band channel CQI reporting under the frequency-selective fading conditions is determined by a double-sided percentile of the reported differential CQI offset level 0 per sub-band, and the relative increase of the throughput obtained when transmitting the transport format indicated by the corresponding reported sub-band CQI on a randomly selected sub-band among the sub-bands with the highest reported differential CQI offset level compared to the throughput when transmitting a fixed transport format according to the wideband CQI median on a randomly selected sub-band among all the sub-bands.</w:t>
      </w:r>
    </w:p>
    <w:p w14:paraId="065FC176" w14:textId="77777777" w:rsidR="00832866" w:rsidRPr="00EF06A7" w:rsidRDefault="00832866" w:rsidP="00832866">
      <w:pPr>
        <w:tabs>
          <w:tab w:val="left" w:pos="6096"/>
        </w:tabs>
      </w:pPr>
      <w:r w:rsidRPr="00EF06A7">
        <w:t xml:space="preserve">For the parameters specified in Table 6.2.2.1.2.2.3-1 and using the downlink physical channels specified in </w:t>
      </w:r>
      <w:r w:rsidRPr="00EF06A7">
        <w:rPr>
          <w:lang w:eastAsia="zh-CN"/>
        </w:rPr>
        <w:t>Annex C.3.1</w:t>
      </w:r>
      <w:r w:rsidRPr="00EF06A7">
        <w:t>, the minimum requirements are specified by the following:</w:t>
      </w:r>
    </w:p>
    <w:p w14:paraId="228D784D" w14:textId="77777777" w:rsidR="00832866" w:rsidRPr="00EF06A7" w:rsidRDefault="00832866" w:rsidP="00832866">
      <w:pPr>
        <w:ind w:left="568" w:hanging="284"/>
        <w:rPr>
          <w:rFonts w:eastAsia="SimSun"/>
        </w:rPr>
      </w:pPr>
      <w:bookmarkStart w:id="153" w:name="_Hlk2849668"/>
      <w:r w:rsidRPr="00EF06A7">
        <w:rPr>
          <w:rFonts w:eastAsia="SimSun"/>
        </w:rPr>
        <w:t>a)</w:t>
      </w:r>
      <w:r w:rsidRPr="00EF06A7">
        <w:rPr>
          <w:rFonts w:eastAsia="SimSun"/>
        </w:rPr>
        <w:tab/>
        <w:t xml:space="preserve">A sub-band differential CQI offset level of 0 shall be reported at least </w:t>
      </w:r>
      <w:r w:rsidRPr="00EF06A7">
        <w:rPr>
          <w:rFonts w:eastAsia="SimSun"/>
          <w:i/>
        </w:rPr>
        <w:t>α</w:t>
      </w:r>
      <w:r w:rsidRPr="00EF06A7">
        <w:rPr>
          <w:rFonts w:eastAsia="SimSun"/>
        </w:rPr>
        <w:t xml:space="preserve">% of the time but less than </w:t>
      </w:r>
      <w:r w:rsidRPr="00EF06A7">
        <w:rPr>
          <w:rFonts w:eastAsia="SimSun"/>
          <w:i/>
        </w:rPr>
        <w:t>β</w:t>
      </w:r>
      <w:r w:rsidRPr="00EF06A7">
        <w:rPr>
          <w:rFonts w:eastAsia="SimSun"/>
        </w:rPr>
        <w:t xml:space="preserve">% of the time for each sub-band, where </w:t>
      </w:r>
      <w:r w:rsidRPr="00EF06A7">
        <w:rPr>
          <w:rFonts w:eastAsia="SimSun"/>
          <w:i/>
        </w:rPr>
        <w:t>α</w:t>
      </w:r>
      <w:r w:rsidRPr="00EF06A7">
        <w:rPr>
          <w:rFonts w:eastAsia="SimSun"/>
        </w:rPr>
        <w:t xml:space="preserve"> and </w:t>
      </w:r>
      <w:r w:rsidRPr="00EF06A7">
        <w:rPr>
          <w:rFonts w:eastAsia="SimSun"/>
          <w:i/>
        </w:rPr>
        <w:t>β</w:t>
      </w:r>
      <w:r w:rsidRPr="00EF06A7">
        <w:rPr>
          <w:rFonts w:eastAsia="SimSun"/>
        </w:rPr>
        <w:t xml:space="preserve"> are specified in Table 6.2.2.1.2.2.3-2.</w:t>
      </w:r>
    </w:p>
    <w:p w14:paraId="284CF0CD" w14:textId="77777777" w:rsidR="00832866" w:rsidRPr="00EF06A7" w:rsidRDefault="00832866" w:rsidP="00832866">
      <w:pPr>
        <w:ind w:left="568" w:hanging="284"/>
        <w:rPr>
          <w:rFonts w:eastAsia="SimSun"/>
        </w:rPr>
      </w:pPr>
      <w:r w:rsidRPr="00EF06A7">
        <w:rPr>
          <w:rFonts w:eastAsia="SimSun"/>
        </w:rPr>
        <w:t>b)</w:t>
      </w:r>
      <w:r w:rsidRPr="00EF06A7">
        <w:rPr>
          <w:rFonts w:eastAsia="SimSun"/>
        </w:rPr>
        <w:tab/>
        <w:t xml:space="preserve">The ratio of the throughput obtained when transmitting the corresponding transport format on a randomly selected sub-band among the sub-bands with the highest differential CQI offset level and that obtained when transmitting the transport format indicated by the reported wideband CQI median on a randomly selected sub-band among all the sub-bands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2.1.2.2.3-2.</w:t>
      </w:r>
    </w:p>
    <w:p w14:paraId="2ABE9F3F" w14:textId="77777777" w:rsidR="00832866" w:rsidRPr="00EF06A7" w:rsidRDefault="00832866" w:rsidP="00832866">
      <w:pPr>
        <w:ind w:left="568" w:hanging="284"/>
        <w:rPr>
          <w:rFonts w:eastAsia="SimSun"/>
          <w:lang w:eastAsia="zh-CN"/>
        </w:rPr>
      </w:pPr>
      <w:r w:rsidRPr="00EF06A7">
        <w:rPr>
          <w:rFonts w:eastAsia="SimSun"/>
        </w:rPr>
        <w:t>c)</w:t>
      </w:r>
      <w:r w:rsidRPr="00EF06A7">
        <w:rPr>
          <w:rFonts w:eastAsia="SimSun"/>
        </w:rPr>
        <w:tab/>
        <w:t xml:space="preserve">When transmitting the corresponding transport format on a randomly selected sub-band among the sub-bands with the highest differential CQI offset level, the average BLER for the indicated transport format shall be greater than or equal to </w:t>
      </w:r>
      <w:r w:rsidR="00E80CCE" w:rsidRPr="00EF06A7">
        <w:rPr>
          <w:rFonts w:eastAsia="SimSun"/>
        </w:rPr>
        <w:t>0.02</w:t>
      </w:r>
      <w:r w:rsidRPr="00EF06A7">
        <w:rPr>
          <w:rFonts w:eastAsia="SimSun"/>
        </w:rPr>
        <w:t>.</w:t>
      </w:r>
    </w:p>
    <w:p w14:paraId="6DF00542" w14:textId="77777777" w:rsidR="00832866" w:rsidRPr="00EF06A7" w:rsidRDefault="00832866" w:rsidP="00832866">
      <w:r w:rsidRPr="00EF06A7">
        <w:t>The requirements only apply for sub-bands of full size and the random scheduling across the sub-bands is done by selecting a new sub-band in each TTI for FDD.</w:t>
      </w:r>
    </w:p>
    <w:bookmarkEnd w:id="153"/>
    <w:p w14:paraId="2C0698DC" w14:textId="77777777" w:rsidR="00832866" w:rsidRPr="00EF06A7" w:rsidRDefault="00832866" w:rsidP="00D25D82">
      <w:pPr>
        <w:pStyle w:val="TH"/>
      </w:pPr>
      <w:r w:rsidRPr="00EF06A7">
        <w:t>Table 6.2.2.1.2.2.3-</w:t>
      </w:r>
      <w:r w:rsidRPr="00EF06A7">
        <w:rPr>
          <w:rFonts w:eastAsia="SimSun"/>
          <w:lang w:eastAsia="zh-CN"/>
        </w:rPr>
        <w:t>1: Sub-band</w:t>
      </w:r>
      <w:r w:rsidRPr="00EF06A7">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80CCE" w:rsidRPr="00EF06A7" w14:paraId="7F858579"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22E859" w14:textId="77777777" w:rsidR="00E80CCE" w:rsidRPr="00EF06A7" w:rsidRDefault="00E80CCE" w:rsidP="00F578EF">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384932" w14:textId="77777777" w:rsidR="00E80CCE" w:rsidRPr="00EF06A7" w:rsidRDefault="00E80CCE" w:rsidP="00F578EF">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C5CB2BD" w14:textId="77777777" w:rsidR="00E80CCE" w:rsidRPr="00EF06A7" w:rsidRDefault="00E80CCE" w:rsidP="00F578EF">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B4209FA" w14:textId="77777777" w:rsidR="00E80CCE" w:rsidRPr="00EF06A7" w:rsidRDefault="00E80CCE" w:rsidP="00F578EF">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E80CCE" w:rsidRPr="00EF06A7" w14:paraId="221198E7"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5E6200"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FE27B54"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A243D9"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E80CCE" w:rsidRPr="00EF06A7" w14:paraId="4B1EC66D"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238AD2"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69156E8" w14:textId="77777777" w:rsidR="00E80CCE" w:rsidRPr="00EF06A7" w:rsidRDefault="00E80CCE" w:rsidP="00F578EF">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FDA19"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rPr>
              <w:t>15</w:t>
            </w:r>
          </w:p>
        </w:tc>
      </w:tr>
      <w:tr w:rsidR="00E80CCE" w:rsidRPr="00EF06A7" w14:paraId="3DED531A"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AF192A"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6654ABB"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F0C61E"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E80CCE" w:rsidRPr="00EF06A7" w14:paraId="2BD5C239"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99DCFE" w14:textId="77777777" w:rsidR="00E80CCE" w:rsidRPr="00EF06A7" w:rsidRDefault="00E80CCE" w:rsidP="00F578EF">
            <w:pPr>
              <w:keepNext/>
              <w:keepLines/>
              <w:spacing w:after="0"/>
              <w:rPr>
                <w:rFonts w:ascii="Arial" w:eastAsia="SimSun" w:hAnsi="Arial"/>
                <w:sz w:val="18"/>
              </w:rPr>
            </w:pPr>
            <w:r w:rsidRPr="00EF06A7">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DBFE03B"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3509F6C0"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5A4BE9E2"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2D585D8B"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32095A30"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E80CCE" w:rsidRPr="00EF06A7" w14:paraId="12D2ED05"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88D5EE"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683E168"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6B135E" w14:textId="77777777" w:rsidR="00E80CCE" w:rsidRPr="00EF06A7" w:rsidRDefault="00E80CCE" w:rsidP="00F578EF">
            <w:pPr>
              <w:keepNext/>
              <w:keepLines/>
              <w:spacing w:after="0"/>
              <w:jc w:val="center"/>
              <w:rPr>
                <w:rFonts w:ascii="Arial" w:hAnsi="Arial"/>
                <w:sz w:val="18"/>
                <w:lang w:eastAsia="zh-CN"/>
              </w:rPr>
            </w:pPr>
            <w:r w:rsidRPr="00EF06A7">
              <w:rPr>
                <w:rFonts w:ascii="Arial" w:eastAsia="SimSun" w:hAnsi="Arial" w:cs="Arial"/>
                <w:sz w:val="18"/>
                <w:lang w:eastAsia="zh-CN"/>
              </w:rPr>
              <w:t xml:space="preserve">Two tap model specified in Annex B.2.4 with </w:t>
            </w:r>
            <w:r w:rsidRPr="00EF06A7">
              <w:rPr>
                <w:rFonts w:ascii="Arial" w:eastAsia="SimSun" w:hAnsi="Arial" w:cs="Arial"/>
                <w:i/>
                <w:sz w:val="18"/>
                <w:lang w:eastAsia="zh-CN"/>
              </w:rPr>
              <w:t>a</w:t>
            </w:r>
            <w:r w:rsidRPr="00EF06A7">
              <w:rPr>
                <w:rFonts w:ascii="Arial" w:eastAsia="SimSun" w:hAnsi="Arial" w:cs="Arial"/>
                <w:sz w:val="18"/>
                <w:lang w:eastAsia="zh-CN"/>
              </w:rPr>
              <w:t xml:space="preserve">=1, </w:t>
            </w:r>
            <w:r w:rsidRPr="00EF06A7">
              <w:rPr>
                <w:rFonts w:ascii="Arial" w:eastAsia="SimSun" w:hAnsi="Arial" w:cs="Arial"/>
                <w:i/>
                <w:sz w:val="18"/>
                <w:lang w:eastAsia="zh-CN"/>
              </w:rPr>
              <w:t>f</w:t>
            </w:r>
            <w:r w:rsidRPr="00EF06A7">
              <w:rPr>
                <w:rFonts w:ascii="Arial" w:eastAsia="SimSun" w:hAnsi="Arial" w:cs="Arial"/>
                <w:sz w:val="18"/>
                <w:vertAlign w:val="subscript"/>
                <w:lang w:eastAsia="zh-CN"/>
              </w:rPr>
              <w:t xml:space="preserve">D </w:t>
            </w:r>
            <w:r w:rsidRPr="00EF06A7">
              <w:rPr>
                <w:rFonts w:ascii="Arial" w:eastAsia="SimSun" w:hAnsi="Arial" w:cs="Arial"/>
                <w:sz w:val="18"/>
                <w:lang w:eastAsia="zh-CN"/>
              </w:rPr>
              <w:t>= 5Hz, and τ</w:t>
            </w:r>
            <w:r w:rsidRPr="00EF06A7">
              <w:rPr>
                <w:rFonts w:ascii="Arial" w:eastAsia="SimSun" w:hAnsi="Arial" w:cs="Arial"/>
                <w:sz w:val="18"/>
                <w:vertAlign w:val="subscript"/>
                <w:lang w:eastAsia="zh-CN"/>
              </w:rPr>
              <w:t>d</w:t>
            </w:r>
            <w:r w:rsidRPr="00EF06A7">
              <w:rPr>
                <w:rFonts w:ascii="Arial" w:eastAsia="SimSun" w:hAnsi="Arial" w:cs="Arial"/>
                <w:sz w:val="18"/>
                <w:lang w:eastAsia="zh-CN"/>
              </w:rPr>
              <w:t>=0.45μs</w:t>
            </w:r>
          </w:p>
        </w:tc>
      </w:tr>
      <w:tr w:rsidR="00E80CCE" w:rsidRPr="00EF06A7" w14:paraId="05CCF4BD"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DB938F"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2B8BE60"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6C322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2×2</w:t>
            </w:r>
          </w:p>
        </w:tc>
      </w:tr>
      <w:tr w:rsidR="00E80CCE" w:rsidRPr="00EF06A7" w14:paraId="05AE5A41"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D59FB9" w14:textId="77777777" w:rsidR="00E80CCE" w:rsidRPr="00EF06A7" w:rsidRDefault="00E80CCE" w:rsidP="00F578EF">
            <w:pPr>
              <w:keepNext/>
              <w:keepLines/>
              <w:spacing w:after="0"/>
              <w:rPr>
                <w:rFonts w:ascii="Arial" w:eastAsia="SimSun" w:hAnsi="Arial"/>
                <w:sz w:val="18"/>
              </w:rPr>
            </w:pPr>
            <w:r w:rsidRPr="00EF06A7">
              <w:rPr>
                <w:rFonts w:ascii="Arial" w:eastAsia="SimSun" w:hAnsi="Arial" w:cs="Arial"/>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85D445C"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147A8E" w14:textId="77777777" w:rsidR="00E80CCE" w:rsidRPr="00EF06A7" w:rsidRDefault="00E80CCE" w:rsidP="00F578EF">
            <w:pPr>
              <w:keepNext/>
              <w:keepLines/>
              <w:spacing w:after="0"/>
              <w:jc w:val="center"/>
              <w:rPr>
                <w:rFonts w:ascii="Arial" w:eastAsia="SimSun" w:hAnsi="Arial"/>
                <w:sz w:val="18"/>
              </w:rPr>
            </w:pPr>
            <w:r w:rsidRPr="00EF06A7">
              <w:rPr>
                <w:rFonts w:ascii="Arial" w:eastAsia="SimSun" w:hAnsi="Arial" w:cs="Arial"/>
                <w:sz w:val="18"/>
                <w:lang w:eastAsia="zh-CN"/>
              </w:rPr>
              <w:t>As per Annex B.1</w:t>
            </w:r>
          </w:p>
        </w:tc>
      </w:tr>
      <w:tr w:rsidR="00E80CCE" w:rsidRPr="00EF06A7" w14:paraId="1D36B9B5"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CC919BA"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9ECAB32"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70609A"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E80CCE" w:rsidRPr="00EF06A7" w14:paraId="44C80929" w14:textId="77777777" w:rsidTr="00F578EF">
        <w:trPr>
          <w:trHeight w:val="70"/>
        </w:trPr>
        <w:tc>
          <w:tcPr>
            <w:tcW w:w="1556" w:type="dxa"/>
            <w:vMerge w:val="restart"/>
            <w:tcBorders>
              <w:top w:val="single" w:sz="4" w:space="0" w:color="auto"/>
              <w:left w:val="single" w:sz="4" w:space="0" w:color="auto"/>
              <w:right w:val="single" w:sz="4" w:space="0" w:color="auto"/>
            </w:tcBorders>
            <w:vAlign w:val="center"/>
            <w:hideMark/>
          </w:tcPr>
          <w:p w14:paraId="577F0C59"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09A9FE"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DCB522F"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1CB7E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Periodic</w:t>
            </w:r>
          </w:p>
        </w:tc>
      </w:tr>
      <w:tr w:rsidR="00E80CCE" w:rsidRPr="00EF06A7" w14:paraId="320A4FC8" w14:textId="77777777" w:rsidTr="00F578EF">
        <w:trPr>
          <w:trHeight w:val="70"/>
        </w:trPr>
        <w:tc>
          <w:tcPr>
            <w:tcW w:w="1556" w:type="dxa"/>
            <w:vMerge/>
            <w:tcBorders>
              <w:left w:val="single" w:sz="4" w:space="0" w:color="auto"/>
              <w:right w:val="single" w:sz="4" w:space="0" w:color="auto"/>
            </w:tcBorders>
            <w:vAlign w:val="center"/>
            <w:hideMark/>
          </w:tcPr>
          <w:p w14:paraId="4914477B"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070E81"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BC43604"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591869"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E80CCE" w:rsidRPr="00EF06A7" w14:paraId="09097D0F" w14:textId="77777777" w:rsidTr="00F578EF">
        <w:trPr>
          <w:trHeight w:val="70"/>
        </w:trPr>
        <w:tc>
          <w:tcPr>
            <w:tcW w:w="1556" w:type="dxa"/>
            <w:vMerge/>
            <w:tcBorders>
              <w:left w:val="single" w:sz="4" w:space="0" w:color="auto"/>
              <w:right w:val="single" w:sz="4" w:space="0" w:color="auto"/>
            </w:tcBorders>
            <w:vAlign w:val="center"/>
            <w:hideMark/>
          </w:tcPr>
          <w:p w14:paraId="50A38B1D"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1CC11C"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292663"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B28E4A"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FD-CDM2</w:t>
            </w:r>
          </w:p>
        </w:tc>
      </w:tr>
      <w:tr w:rsidR="00E80CCE" w:rsidRPr="00EF06A7" w14:paraId="4953D358" w14:textId="77777777" w:rsidTr="00F578EF">
        <w:trPr>
          <w:trHeight w:val="70"/>
        </w:trPr>
        <w:tc>
          <w:tcPr>
            <w:tcW w:w="1556" w:type="dxa"/>
            <w:vMerge/>
            <w:tcBorders>
              <w:left w:val="single" w:sz="4" w:space="0" w:color="auto"/>
              <w:right w:val="single" w:sz="4" w:space="0" w:color="auto"/>
            </w:tcBorders>
            <w:vAlign w:val="center"/>
            <w:hideMark/>
          </w:tcPr>
          <w:p w14:paraId="4C0F6990"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518D3C"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1A3FB10"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E33423" w14:textId="77777777" w:rsidR="00E80CCE" w:rsidRPr="00EF06A7" w:rsidRDefault="00E80CCE" w:rsidP="00F578EF">
            <w:pPr>
              <w:keepNext/>
              <w:keepLines/>
              <w:spacing w:after="0"/>
              <w:jc w:val="center"/>
              <w:rPr>
                <w:rFonts w:ascii="Arial" w:hAnsi="Arial"/>
                <w:sz w:val="18"/>
              </w:rPr>
            </w:pPr>
            <w:r w:rsidRPr="00EF06A7">
              <w:rPr>
                <w:rFonts w:ascii="Arial" w:hAnsi="Arial"/>
                <w:sz w:val="18"/>
              </w:rPr>
              <w:t>1</w:t>
            </w:r>
          </w:p>
        </w:tc>
      </w:tr>
      <w:tr w:rsidR="00E80CCE" w:rsidRPr="00EF06A7" w14:paraId="503048F6" w14:textId="77777777" w:rsidTr="00F578EF">
        <w:trPr>
          <w:trHeight w:val="70"/>
        </w:trPr>
        <w:tc>
          <w:tcPr>
            <w:tcW w:w="1556" w:type="dxa"/>
            <w:vMerge/>
            <w:tcBorders>
              <w:left w:val="single" w:sz="4" w:space="0" w:color="auto"/>
              <w:right w:val="single" w:sz="4" w:space="0" w:color="auto"/>
            </w:tcBorders>
            <w:vAlign w:val="center"/>
            <w:hideMark/>
          </w:tcPr>
          <w:p w14:paraId="2FDFB7E4"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9E6A9D"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C6CD922" w14:textId="77777777" w:rsidR="00E80CCE" w:rsidRPr="00EF06A7" w:rsidRDefault="00E80CCE" w:rsidP="00F578EF">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D2CDDC"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E80CCE" w:rsidRPr="00EF06A7" w14:paraId="1AEC19C8" w14:textId="77777777" w:rsidTr="00F578EF">
        <w:trPr>
          <w:trHeight w:val="70"/>
        </w:trPr>
        <w:tc>
          <w:tcPr>
            <w:tcW w:w="1556" w:type="dxa"/>
            <w:vMerge/>
            <w:tcBorders>
              <w:left w:val="single" w:sz="4" w:space="0" w:color="auto"/>
              <w:right w:val="single" w:sz="4" w:space="0" w:color="auto"/>
            </w:tcBorders>
            <w:vAlign w:val="center"/>
            <w:hideMark/>
          </w:tcPr>
          <w:p w14:paraId="676BEF9D"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D4499B"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518848C"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A19C0A"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E80CCE" w:rsidRPr="00EF06A7" w14:paraId="202C0AAA" w14:textId="77777777" w:rsidTr="00F578EF">
        <w:trPr>
          <w:trHeight w:val="70"/>
        </w:trPr>
        <w:tc>
          <w:tcPr>
            <w:tcW w:w="1556" w:type="dxa"/>
            <w:vMerge/>
            <w:tcBorders>
              <w:left w:val="single" w:sz="4" w:space="0" w:color="auto"/>
              <w:bottom w:val="single" w:sz="4" w:space="0" w:color="auto"/>
              <w:right w:val="single" w:sz="4" w:space="0" w:color="auto"/>
            </w:tcBorders>
            <w:vAlign w:val="center"/>
            <w:hideMark/>
          </w:tcPr>
          <w:p w14:paraId="6EA5C194" w14:textId="77777777" w:rsidR="00E80CCE" w:rsidRPr="00EF06A7" w:rsidRDefault="00E80CCE" w:rsidP="00F578EF">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00463F"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CSI-RS</w:t>
            </w:r>
          </w:p>
          <w:p w14:paraId="6D93C5E9"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91C727B" w14:textId="77777777" w:rsidR="00E80CCE" w:rsidRPr="00EF06A7" w:rsidRDefault="00E80CCE" w:rsidP="00F578EF">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0B5D2"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E80CCE" w:rsidRPr="00EF06A7" w14:paraId="70805E20" w14:textId="77777777" w:rsidTr="00F578EF">
        <w:trPr>
          <w:trHeight w:val="70"/>
        </w:trPr>
        <w:tc>
          <w:tcPr>
            <w:tcW w:w="1556" w:type="dxa"/>
            <w:vMerge w:val="restart"/>
            <w:tcBorders>
              <w:top w:val="single" w:sz="4" w:space="0" w:color="auto"/>
              <w:left w:val="single" w:sz="4" w:space="0" w:color="auto"/>
              <w:right w:val="single" w:sz="4" w:space="0" w:color="auto"/>
            </w:tcBorders>
            <w:vAlign w:val="center"/>
            <w:hideMark/>
          </w:tcPr>
          <w:p w14:paraId="54A1D946"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193123"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17EFC55"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322F1"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Periodic</w:t>
            </w:r>
          </w:p>
        </w:tc>
      </w:tr>
      <w:tr w:rsidR="00E80CCE" w:rsidRPr="00EF06A7" w14:paraId="09CD2CAE" w14:textId="77777777" w:rsidTr="00F578EF">
        <w:trPr>
          <w:trHeight w:val="70"/>
        </w:trPr>
        <w:tc>
          <w:tcPr>
            <w:tcW w:w="1556" w:type="dxa"/>
            <w:vMerge/>
            <w:tcBorders>
              <w:left w:val="single" w:sz="4" w:space="0" w:color="auto"/>
              <w:right w:val="single" w:sz="4" w:space="0" w:color="auto"/>
            </w:tcBorders>
            <w:vAlign w:val="center"/>
          </w:tcPr>
          <w:p w14:paraId="07A7E505"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0999CD"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5E3506"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250211" w14:textId="77777777" w:rsidR="00E80CCE" w:rsidRPr="00EF06A7" w:rsidRDefault="00E80CCE" w:rsidP="00F578EF">
            <w:pPr>
              <w:keepNext/>
              <w:keepLines/>
              <w:spacing w:after="0"/>
              <w:jc w:val="center"/>
              <w:rPr>
                <w:rFonts w:ascii="Arial" w:eastAsia="SimSun" w:hAnsi="Arial"/>
                <w:sz w:val="18"/>
              </w:rPr>
            </w:pPr>
            <w:r w:rsidRPr="00EF06A7">
              <w:rPr>
                <w:rFonts w:ascii="Arial" w:eastAsia="SimSun" w:hAnsi="Arial"/>
                <w:sz w:val="18"/>
                <w:lang w:eastAsia="zh-CN"/>
              </w:rPr>
              <w:t>2</w:t>
            </w:r>
          </w:p>
        </w:tc>
      </w:tr>
      <w:tr w:rsidR="00E80CCE" w:rsidRPr="00EF06A7" w14:paraId="25FFB3E6" w14:textId="77777777" w:rsidTr="00F578EF">
        <w:trPr>
          <w:trHeight w:val="70"/>
        </w:trPr>
        <w:tc>
          <w:tcPr>
            <w:tcW w:w="1556" w:type="dxa"/>
            <w:vMerge/>
            <w:tcBorders>
              <w:left w:val="single" w:sz="4" w:space="0" w:color="auto"/>
              <w:right w:val="single" w:sz="4" w:space="0" w:color="auto"/>
            </w:tcBorders>
            <w:vAlign w:val="center"/>
            <w:hideMark/>
          </w:tcPr>
          <w:p w14:paraId="1F37D545"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FD8B89"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DEEDF3"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5B3B52"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FD-CDM2</w:t>
            </w:r>
          </w:p>
        </w:tc>
      </w:tr>
      <w:tr w:rsidR="00E80CCE" w:rsidRPr="00EF06A7" w14:paraId="5D0FD1E2" w14:textId="77777777" w:rsidTr="00F578EF">
        <w:trPr>
          <w:trHeight w:val="70"/>
        </w:trPr>
        <w:tc>
          <w:tcPr>
            <w:tcW w:w="1556" w:type="dxa"/>
            <w:vMerge/>
            <w:tcBorders>
              <w:left w:val="single" w:sz="4" w:space="0" w:color="auto"/>
              <w:right w:val="single" w:sz="4" w:space="0" w:color="auto"/>
            </w:tcBorders>
            <w:vAlign w:val="center"/>
            <w:hideMark/>
          </w:tcPr>
          <w:p w14:paraId="5DA542D0"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01119C"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C0D64AA"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DBA32D" w14:textId="77777777" w:rsidR="00E80CCE" w:rsidRPr="00EF06A7" w:rsidRDefault="00E80CCE" w:rsidP="00F578EF">
            <w:pPr>
              <w:keepNext/>
              <w:keepLines/>
              <w:spacing w:after="0"/>
              <w:jc w:val="center"/>
              <w:rPr>
                <w:rFonts w:ascii="Arial" w:hAnsi="Arial"/>
                <w:sz w:val="18"/>
              </w:rPr>
            </w:pPr>
            <w:r w:rsidRPr="00EF06A7">
              <w:rPr>
                <w:rFonts w:ascii="Arial" w:hAnsi="Arial"/>
                <w:sz w:val="18"/>
              </w:rPr>
              <w:t>1</w:t>
            </w:r>
          </w:p>
        </w:tc>
      </w:tr>
      <w:tr w:rsidR="00E80CCE" w:rsidRPr="00EF06A7" w14:paraId="52276D26" w14:textId="77777777" w:rsidTr="00F578EF">
        <w:trPr>
          <w:trHeight w:val="70"/>
        </w:trPr>
        <w:tc>
          <w:tcPr>
            <w:tcW w:w="1556" w:type="dxa"/>
            <w:vMerge/>
            <w:tcBorders>
              <w:left w:val="single" w:sz="4" w:space="0" w:color="auto"/>
              <w:right w:val="single" w:sz="4" w:space="0" w:color="auto"/>
            </w:tcBorders>
            <w:vAlign w:val="center"/>
            <w:hideMark/>
          </w:tcPr>
          <w:p w14:paraId="42F3B174" w14:textId="77777777" w:rsidR="00E80CCE" w:rsidRPr="00EF06A7" w:rsidRDefault="00E80CCE" w:rsidP="00F578EF">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9EB8DA1"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CA50ED5"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370E2B"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lang w:eastAsia="zh-CN"/>
              </w:rPr>
              <w:t>Row 3,(6,-)</w:t>
            </w:r>
          </w:p>
        </w:tc>
      </w:tr>
      <w:tr w:rsidR="00E80CCE" w:rsidRPr="00EF06A7" w14:paraId="29E89CA7" w14:textId="77777777" w:rsidTr="00F578EF">
        <w:trPr>
          <w:trHeight w:val="70"/>
        </w:trPr>
        <w:tc>
          <w:tcPr>
            <w:tcW w:w="1556" w:type="dxa"/>
            <w:vMerge/>
            <w:tcBorders>
              <w:left w:val="single" w:sz="4" w:space="0" w:color="auto"/>
              <w:right w:val="single" w:sz="4" w:space="0" w:color="auto"/>
            </w:tcBorders>
            <w:vAlign w:val="center"/>
            <w:hideMark/>
          </w:tcPr>
          <w:p w14:paraId="4D93295D"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A6B778"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D9328A"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74979A"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lang w:eastAsia="zh-CN"/>
              </w:rPr>
              <w:t>13</w:t>
            </w:r>
          </w:p>
        </w:tc>
      </w:tr>
      <w:tr w:rsidR="00E80CCE" w:rsidRPr="00EF06A7" w14:paraId="3460D8E6" w14:textId="77777777" w:rsidTr="00F578EF">
        <w:trPr>
          <w:trHeight w:val="70"/>
        </w:trPr>
        <w:tc>
          <w:tcPr>
            <w:tcW w:w="1556" w:type="dxa"/>
            <w:vMerge/>
            <w:tcBorders>
              <w:left w:val="single" w:sz="4" w:space="0" w:color="auto"/>
              <w:bottom w:val="single" w:sz="4" w:space="0" w:color="auto"/>
              <w:right w:val="single" w:sz="4" w:space="0" w:color="auto"/>
            </w:tcBorders>
            <w:vAlign w:val="center"/>
          </w:tcPr>
          <w:p w14:paraId="5BCE84DD" w14:textId="77777777" w:rsidR="00E80CCE" w:rsidRPr="00EF06A7" w:rsidRDefault="00E80CCE"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BF618"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NZP CSI-RS-timeConfig</w:t>
            </w:r>
          </w:p>
          <w:p w14:paraId="57ACA818"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5B99576" w14:textId="77777777" w:rsidR="00E80CCE" w:rsidRPr="00EF06A7" w:rsidRDefault="00E80CCE" w:rsidP="00F578EF">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78332"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lang w:eastAsia="zh-CN"/>
              </w:rPr>
              <w:t>5/1</w:t>
            </w:r>
          </w:p>
        </w:tc>
      </w:tr>
      <w:tr w:rsidR="002007E7" w:rsidRPr="00EF06A7" w14:paraId="53E753D4" w14:textId="77777777" w:rsidTr="002007E7">
        <w:trPr>
          <w:trHeight w:val="70"/>
        </w:trPr>
        <w:tc>
          <w:tcPr>
            <w:tcW w:w="1556" w:type="dxa"/>
            <w:vMerge w:val="restart"/>
            <w:tcBorders>
              <w:left w:val="single" w:sz="4" w:space="0" w:color="auto"/>
              <w:right w:val="single" w:sz="4" w:space="0" w:color="auto"/>
            </w:tcBorders>
            <w:vAlign w:val="center"/>
          </w:tcPr>
          <w:p w14:paraId="026DD131" w14:textId="77777777" w:rsidR="002007E7" w:rsidRPr="00EF06A7" w:rsidRDefault="002007E7" w:rsidP="002007E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FEEBEA"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3AD42CE"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8BEAA"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2007E7" w:rsidRPr="00EF06A7" w14:paraId="689223DA" w14:textId="77777777" w:rsidTr="00F578EF">
        <w:trPr>
          <w:trHeight w:val="70"/>
        </w:trPr>
        <w:tc>
          <w:tcPr>
            <w:tcW w:w="1556" w:type="dxa"/>
            <w:vMerge/>
            <w:tcBorders>
              <w:left w:val="single" w:sz="4" w:space="0" w:color="auto"/>
              <w:right w:val="single" w:sz="4" w:space="0" w:color="auto"/>
            </w:tcBorders>
            <w:vAlign w:val="center"/>
            <w:hideMark/>
          </w:tcPr>
          <w:p w14:paraId="6C87BE36" w14:textId="77777777" w:rsidR="002007E7" w:rsidRPr="00EF06A7" w:rsidRDefault="002007E7"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99016C" w14:textId="77777777" w:rsidR="002007E7" w:rsidRPr="00EF06A7" w:rsidRDefault="002007E7" w:rsidP="00F578EF">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ED863FA" w14:textId="77777777" w:rsidR="002007E7" w:rsidRPr="00EF06A7" w:rsidRDefault="002007E7"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803C33" w14:textId="77777777" w:rsidR="002007E7" w:rsidRPr="00EF06A7" w:rsidRDefault="002007E7" w:rsidP="00F578EF">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2007E7" w:rsidRPr="00EF06A7" w14:paraId="29B4DC09" w14:textId="77777777" w:rsidTr="00F578EF">
        <w:trPr>
          <w:trHeight w:val="70"/>
        </w:trPr>
        <w:tc>
          <w:tcPr>
            <w:tcW w:w="1556" w:type="dxa"/>
            <w:vMerge/>
            <w:tcBorders>
              <w:left w:val="single" w:sz="4" w:space="0" w:color="auto"/>
              <w:right w:val="single" w:sz="4" w:space="0" w:color="auto"/>
            </w:tcBorders>
            <w:vAlign w:val="center"/>
            <w:hideMark/>
          </w:tcPr>
          <w:p w14:paraId="49764C4B" w14:textId="77777777" w:rsidR="002007E7" w:rsidRPr="00EF06A7" w:rsidRDefault="002007E7"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59BAE0" w14:textId="77777777" w:rsidR="002007E7" w:rsidRPr="00EF06A7" w:rsidRDefault="002007E7" w:rsidP="00F578EF">
            <w:pPr>
              <w:keepNext/>
              <w:keepLines/>
              <w:spacing w:after="0"/>
              <w:rPr>
                <w:rFonts w:ascii="Arial" w:eastAsia="SimSun" w:hAnsi="Arial"/>
                <w:sz w:val="18"/>
              </w:rPr>
            </w:pPr>
            <w:r w:rsidRPr="00EF06A7">
              <w:rPr>
                <w:rFonts w:ascii="Arial" w:eastAsia="SimSun" w:hAnsi="Arial"/>
                <w:sz w:val="18"/>
              </w:rPr>
              <w:t>CSI-IM Resource Mapping</w:t>
            </w:r>
          </w:p>
          <w:p w14:paraId="3F631737" w14:textId="77777777" w:rsidR="002007E7" w:rsidRPr="00EF06A7" w:rsidRDefault="002007E7" w:rsidP="00F578EF">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77E6BC6" w14:textId="77777777" w:rsidR="002007E7" w:rsidRPr="00EF06A7" w:rsidRDefault="002007E7"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F9801F" w14:textId="77777777" w:rsidR="002007E7" w:rsidRPr="00EF06A7" w:rsidRDefault="002007E7" w:rsidP="00F578EF">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2007E7" w:rsidRPr="00EF06A7" w14:paraId="0C57D4F7" w14:textId="77777777" w:rsidTr="00F578EF">
        <w:trPr>
          <w:trHeight w:val="70"/>
        </w:trPr>
        <w:tc>
          <w:tcPr>
            <w:tcW w:w="1556" w:type="dxa"/>
            <w:vMerge/>
            <w:tcBorders>
              <w:left w:val="single" w:sz="4" w:space="0" w:color="auto"/>
              <w:bottom w:val="single" w:sz="4" w:space="0" w:color="auto"/>
              <w:right w:val="single" w:sz="4" w:space="0" w:color="auto"/>
            </w:tcBorders>
            <w:vAlign w:val="center"/>
            <w:hideMark/>
          </w:tcPr>
          <w:p w14:paraId="1A6A16A5" w14:textId="77777777" w:rsidR="002007E7" w:rsidRPr="00EF06A7" w:rsidRDefault="002007E7" w:rsidP="00F578EF">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F37574" w14:textId="77777777" w:rsidR="002007E7" w:rsidRPr="00EF06A7" w:rsidRDefault="002007E7" w:rsidP="00F578EF">
            <w:pPr>
              <w:keepNext/>
              <w:keepLines/>
              <w:spacing w:after="0"/>
              <w:rPr>
                <w:rFonts w:ascii="Arial" w:hAnsi="Arial"/>
                <w:sz w:val="18"/>
              </w:rPr>
            </w:pPr>
            <w:r w:rsidRPr="00EF06A7">
              <w:rPr>
                <w:rFonts w:ascii="Arial" w:eastAsia="SimSun" w:hAnsi="Arial"/>
                <w:sz w:val="18"/>
              </w:rPr>
              <w:t>CSI-IM timeConfig</w:t>
            </w:r>
          </w:p>
          <w:p w14:paraId="00EDE838" w14:textId="77777777" w:rsidR="002007E7" w:rsidRPr="00EF06A7" w:rsidRDefault="002007E7" w:rsidP="00F578EF">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F2503C" w14:textId="77777777" w:rsidR="002007E7" w:rsidRPr="00EF06A7" w:rsidRDefault="002007E7" w:rsidP="00F578EF">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CE7DE" w14:textId="77777777" w:rsidR="002007E7" w:rsidRPr="00EF06A7" w:rsidRDefault="002007E7" w:rsidP="00F578EF">
            <w:pPr>
              <w:keepNext/>
              <w:keepLines/>
              <w:spacing w:after="0"/>
              <w:jc w:val="center"/>
              <w:rPr>
                <w:rFonts w:ascii="Arial" w:eastAsia="SimSun" w:hAnsi="Arial"/>
                <w:sz w:val="18"/>
                <w:lang w:eastAsia="zh-CN"/>
              </w:rPr>
            </w:pPr>
            <w:r w:rsidRPr="00EF06A7">
              <w:rPr>
                <w:rFonts w:ascii="Arial" w:eastAsia="SimSun" w:hAnsi="Arial"/>
                <w:sz w:val="18"/>
                <w:lang w:eastAsia="zh-CN"/>
              </w:rPr>
              <w:t>5/1</w:t>
            </w:r>
          </w:p>
        </w:tc>
      </w:tr>
      <w:tr w:rsidR="00E80CCE" w:rsidRPr="00EF06A7" w14:paraId="1FB79B16"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1CCBE"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46853AB"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5E74E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Aperiodic</w:t>
            </w:r>
          </w:p>
        </w:tc>
      </w:tr>
      <w:tr w:rsidR="00E80CCE" w:rsidRPr="00EF06A7" w14:paraId="51B5020A"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C55450"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A4064AD"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340AD"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E80CCE" w:rsidRPr="00EF06A7" w14:paraId="3DDB6B82"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1C27A1"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5B2917D7"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847077"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cri-RI-PMI-CQI</w:t>
            </w:r>
          </w:p>
        </w:tc>
      </w:tr>
      <w:tr w:rsidR="00E80CCE" w:rsidRPr="00EF06A7" w14:paraId="4B38D1A5"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B831BF"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65925DC"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0E289C"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Not configured</w:t>
            </w:r>
          </w:p>
        </w:tc>
      </w:tr>
      <w:tr w:rsidR="00E80CCE" w:rsidRPr="00EF06A7" w14:paraId="74B7C155"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CF9323"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F4C8AA4"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6FA91E"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Not configured</w:t>
            </w:r>
          </w:p>
        </w:tc>
      </w:tr>
      <w:tr w:rsidR="00E80CCE" w:rsidRPr="00EF06A7" w14:paraId="4082767E"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80C720"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F63EA2C"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1B61C5" w14:textId="77777777" w:rsidR="00E80CCE" w:rsidRPr="00EF06A7" w:rsidRDefault="00E80CCE" w:rsidP="00F578EF">
            <w:pPr>
              <w:keepNext/>
              <w:keepLines/>
              <w:spacing w:after="0"/>
              <w:jc w:val="center"/>
              <w:rPr>
                <w:rFonts w:ascii="Arial" w:hAnsi="Arial"/>
                <w:sz w:val="18"/>
                <w:lang w:eastAsia="zh-CN"/>
              </w:rPr>
            </w:pPr>
            <w:r w:rsidRPr="00EF06A7">
              <w:rPr>
                <w:rFonts w:ascii="Arial" w:eastAsia="SimSun" w:hAnsi="Arial"/>
                <w:sz w:val="18"/>
                <w:lang w:eastAsia="zh-CN"/>
              </w:rPr>
              <w:t>Subband</w:t>
            </w:r>
          </w:p>
        </w:tc>
      </w:tr>
      <w:tr w:rsidR="00E80CCE" w:rsidRPr="00EF06A7" w14:paraId="3EFA26E5"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0894E4" w14:textId="3D7E2C6D" w:rsidR="00E80CCE" w:rsidRPr="00EF06A7" w:rsidRDefault="00E80CCE" w:rsidP="00F578EF">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C44D5DB"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CD030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Wideband</w:t>
            </w:r>
          </w:p>
        </w:tc>
      </w:tr>
      <w:tr w:rsidR="00E80CCE" w:rsidRPr="00EF06A7" w14:paraId="04B0AC48"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B2E2A1"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2AD003E"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EF4ED8"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E80CCE" w:rsidRPr="00EF06A7" w14:paraId="35B719FF"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CE0AB8"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37DF009" w14:textId="77777777" w:rsidR="00E80CCE" w:rsidRPr="00EF06A7" w:rsidRDefault="00E80CCE" w:rsidP="00F578EF">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6E7623"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hAnsi="Arial"/>
                <w:sz w:val="18"/>
              </w:rPr>
              <w:t>1111111</w:t>
            </w:r>
          </w:p>
        </w:tc>
      </w:tr>
      <w:tr w:rsidR="002007E7" w:rsidRPr="00EF06A7" w14:paraId="3FD4A82A" w14:textId="77777777" w:rsidTr="002007E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6D1A16"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08E9EA7" w14:textId="77777777" w:rsidR="002007E7" w:rsidRPr="00EF06A7" w:rsidRDefault="002007E7" w:rsidP="002007E7">
            <w:pPr>
              <w:keepNext/>
              <w:keepLines/>
              <w:spacing w:after="0"/>
              <w:jc w:val="center"/>
              <w:rPr>
                <w:rFonts w:ascii="Arial" w:eastAsia="SimSun"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692C48" w14:textId="77777777" w:rsidR="002007E7" w:rsidRPr="00EF06A7" w:rsidRDefault="002007E7" w:rsidP="002007E7">
            <w:pPr>
              <w:keepNext/>
              <w:keepLines/>
              <w:spacing w:after="0"/>
              <w:jc w:val="center"/>
              <w:rPr>
                <w:rFonts w:ascii="Arial" w:hAnsi="Arial"/>
                <w:sz w:val="18"/>
              </w:rPr>
            </w:pPr>
            <w:r w:rsidRPr="00EF06A7">
              <w:rPr>
                <w:rFonts w:ascii="Arial" w:eastAsia="SimSun" w:hAnsi="Arial"/>
                <w:sz w:val="18"/>
                <w:lang w:eastAsia="zh-CN"/>
              </w:rPr>
              <w:t>Not configured</w:t>
            </w:r>
          </w:p>
        </w:tc>
      </w:tr>
      <w:tr w:rsidR="002007E7" w:rsidRPr="00EF06A7" w14:paraId="03263A1B" w14:textId="77777777" w:rsidTr="002007E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441D36" w14:textId="77777777" w:rsidR="002007E7" w:rsidRPr="00EF06A7" w:rsidRDefault="002007E7" w:rsidP="002007E7">
            <w:pPr>
              <w:keepNext/>
              <w:keepLines/>
              <w:spacing w:after="0"/>
              <w:rPr>
                <w:rFonts w:ascii="Arial" w:eastAsia="SimSun" w:hAnsi="Arial"/>
                <w:sz w:val="18"/>
              </w:rPr>
            </w:pPr>
            <w:r w:rsidRPr="00EF06A7">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C21852C"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FEB9AE"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hAnsi="Arial"/>
                <w:sz w:val="18"/>
                <w:lang w:eastAsia="zh-CN"/>
              </w:rPr>
              <w:t>5</w:t>
            </w:r>
          </w:p>
        </w:tc>
      </w:tr>
      <w:tr w:rsidR="002007E7" w:rsidRPr="00EF06A7" w14:paraId="5D6CBBED" w14:textId="77777777" w:rsidTr="002007E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8FD4E1" w14:textId="77777777" w:rsidR="002007E7" w:rsidRPr="00EF06A7" w:rsidRDefault="002007E7" w:rsidP="002007E7">
            <w:pPr>
              <w:keepNext/>
              <w:keepLines/>
              <w:spacing w:after="0"/>
              <w:rPr>
                <w:rFonts w:ascii="Arial" w:eastAsia="SimSun" w:hAnsi="Arial"/>
                <w:sz w:val="18"/>
              </w:rPr>
            </w:pPr>
            <w:r w:rsidRPr="00EF06A7">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64E6A8FC"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EDB604"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2007E7" w:rsidRPr="00EF06A7" w14:paraId="26CACAE4" w14:textId="77777777" w:rsidTr="002007E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725255" w14:textId="77777777" w:rsidR="002007E7" w:rsidRPr="00EF06A7" w:rsidRDefault="002007E7" w:rsidP="002007E7">
            <w:pPr>
              <w:keepNext/>
              <w:keepLines/>
              <w:spacing w:after="0"/>
              <w:rPr>
                <w:rFonts w:ascii="Arial" w:eastAsia="SimSun" w:hAnsi="Arial"/>
                <w:sz w:val="18"/>
              </w:rPr>
            </w:pPr>
            <w:r w:rsidRPr="00EF06A7">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4FCD5B8C"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3DED71"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hAnsi="Arial"/>
                <w:sz w:val="18"/>
                <w:lang w:eastAsia="zh-CN"/>
              </w:rPr>
              <w:t>1</w:t>
            </w:r>
          </w:p>
        </w:tc>
      </w:tr>
      <w:tr w:rsidR="002007E7" w:rsidRPr="00EF06A7" w14:paraId="5F6848CE" w14:textId="77777777" w:rsidTr="002007E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D64134" w14:textId="77777777" w:rsidR="002007E7" w:rsidRPr="00EF06A7" w:rsidRDefault="002007E7" w:rsidP="002007E7">
            <w:pPr>
              <w:keepNext/>
              <w:keepLines/>
              <w:spacing w:after="0"/>
              <w:rPr>
                <w:rFonts w:ascii="Arial" w:eastAsia="SimSun" w:hAnsi="Arial"/>
                <w:sz w:val="18"/>
              </w:rPr>
            </w:pPr>
            <w:r w:rsidRPr="00EF06A7">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52904074"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596CF" w14:textId="77777777" w:rsidR="002007E7" w:rsidRPr="00EF06A7" w:rsidRDefault="002007E7" w:rsidP="002007E7">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08772F8F"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E80CCE" w:rsidRPr="00EF06A7" w14:paraId="73440791"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BDFF16"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9EFCE01"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BEBC21" w14:textId="77777777" w:rsidR="00E80CCE" w:rsidRPr="00EF06A7" w:rsidRDefault="002007E7" w:rsidP="00F578EF">
            <w:pPr>
              <w:keepNext/>
              <w:keepLines/>
              <w:spacing w:after="0"/>
              <w:jc w:val="center"/>
              <w:rPr>
                <w:rFonts w:ascii="Arial" w:hAnsi="Arial"/>
                <w:sz w:val="18"/>
                <w:lang w:eastAsia="zh-CN"/>
              </w:rPr>
            </w:pPr>
            <w:r w:rsidRPr="00EF06A7">
              <w:rPr>
                <w:rFonts w:ascii="Arial" w:eastAsia="SimSun" w:hAnsi="Arial"/>
                <w:sz w:val="18"/>
              </w:rPr>
              <w:t>Not configured</w:t>
            </w:r>
          </w:p>
        </w:tc>
      </w:tr>
      <w:tr w:rsidR="00E80CCE" w:rsidRPr="00EF06A7" w14:paraId="3F9B4DC7" w14:textId="77777777" w:rsidTr="00F578EF">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3E32DC1"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D5F0422"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12E369D"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F1E99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typeI-SinglePanel</w:t>
            </w:r>
          </w:p>
        </w:tc>
      </w:tr>
      <w:tr w:rsidR="00E80CCE" w:rsidRPr="00EF06A7" w14:paraId="55E5C041" w14:textId="77777777" w:rsidTr="00F578EF">
        <w:trPr>
          <w:trHeight w:val="70"/>
        </w:trPr>
        <w:tc>
          <w:tcPr>
            <w:tcW w:w="1648" w:type="dxa"/>
            <w:gridSpan w:val="2"/>
            <w:vMerge/>
            <w:tcBorders>
              <w:left w:val="single" w:sz="4" w:space="0" w:color="auto"/>
              <w:right w:val="single" w:sz="4" w:space="0" w:color="auto"/>
            </w:tcBorders>
            <w:hideMark/>
          </w:tcPr>
          <w:p w14:paraId="440391CD" w14:textId="77777777" w:rsidR="00E80CCE" w:rsidRPr="00EF06A7" w:rsidRDefault="00E80CCE" w:rsidP="00F578EF">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FD3C63"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90296C8"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F30F3" w14:textId="77777777" w:rsidR="00E80CCE" w:rsidRPr="00EF06A7" w:rsidRDefault="00E80CCE" w:rsidP="00F578EF">
            <w:pPr>
              <w:keepNext/>
              <w:keepLines/>
              <w:spacing w:after="0"/>
              <w:jc w:val="center"/>
              <w:rPr>
                <w:rFonts w:ascii="Arial" w:hAnsi="Arial"/>
                <w:sz w:val="18"/>
              </w:rPr>
            </w:pPr>
            <w:r w:rsidRPr="00EF06A7">
              <w:rPr>
                <w:rFonts w:ascii="Arial" w:hAnsi="Arial"/>
                <w:sz w:val="18"/>
              </w:rPr>
              <w:t>1</w:t>
            </w:r>
          </w:p>
        </w:tc>
      </w:tr>
      <w:tr w:rsidR="00E80CCE" w:rsidRPr="00EF06A7" w14:paraId="6E6413B2" w14:textId="77777777" w:rsidTr="00F578EF">
        <w:trPr>
          <w:trHeight w:val="70"/>
        </w:trPr>
        <w:tc>
          <w:tcPr>
            <w:tcW w:w="1648" w:type="dxa"/>
            <w:gridSpan w:val="2"/>
            <w:vMerge/>
            <w:tcBorders>
              <w:left w:val="single" w:sz="4" w:space="0" w:color="auto"/>
              <w:right w:val="single" w:sz="4" w:space="0" w:color="auto"/>
            </w:tcBorders>
            <w:hideMark/>
          </w:tcPr>
          <w:p w14:paraId="6A0D5F9E" w14:textId="77777777" w:rsidR="00E80CCE" w:rsidRPr="00EF06A7" w:rsidRDefault="00E80CCE" w:rsidP="00F578EF">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1A20B8"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B65F108"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DCB6F8"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Not configured</w:t>
            </w:r>
          </w:p>
        </w:tc>
      </w:tr>
      <w:tr w:rsidR="00E80CCE" w:rsidRPr="00EF06A7" w14:paraId="1C873B1F" w14:textId="77777777" w:rsidTr="00F578EF">
        <w:trPr>
          <w:trHeight w:val="70"/>
        </w:trPr>
        <w:tc>
          <w:tcPr>
            <w:tcW w:w="1648" w:type="dxa"/>
            <w:gridSpan w:val="2"/>
            <w:vMerge/>
            <w:tcBorders>
              <w:left w:val="single" w:sz="4" w:space="0" w:color="auto"/>
              <w:right w:val="single" w:sz="4" w:space="0" w:color="auto"/>
            </w:tcBorders>
            <w:hideMark/>
          </w:tcPr>
          <w:p w14:paraId="10547812" w14:textId="77777777" w:rsidR="00E80CCE" w:rsidRPr="00EF06A7" w:rsidRDefault="00E80CCE" w:rsidP="00F578EF">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38F0D4E"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1FE16BD"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B53B6" w14:textId="77777777" w:rsidR="00E80CCE" w:rsidRPr="00EF06A7" w:rsidRDefault="00E80CCE" w:rsidP="00F578EF">
            <w:pPr>
              <w:keepNext/>
              <w:keepLines/>
              <w:spacing w:after="0"/>
              <w:jc w:val="center"/>
              <w:rPr>
                <w:rFonts w:ascii="Arial" w:hAnsi="Arial"/>
                <w:sz w:val="18"/>
              </w:rPr>
            </w:pPr>
            <w:r w:rsidRPr="00EF06A7">
              <w:rPr>
                <w:rFonts w:ascii="Arial" w:eastAsia="SimSun" w:hAnsi="Arial" w:cs="Arial"/>
                <w:sz w:val="18"/>
                <w:lang w:eastAsia="zh-CN"/>
              </w:rPr>
              <w:t>000001</w:t>
            </w:r>
          </w:p>
        </w:tc>
      </w:tr>
      <w:tr w:rsidR="00E80CCE" w:rsidRPr="00EF06A7" w14:paraId="5F1D469B" w14:textId="77777777" w:rsidTr="00F578EF">
        <w:trPr>
          <w:trHeight w:val="70"/>
        </w:trPr>
        <w:tc>
          <w:tcPr>
            <w:tcW w:w="1648" w:type="dxa"/>
            <w:gridSpan w:val="2"/>
            <w:vMerge/>
            <w:tcBorders>
              <w:left w:val="single" w:sz="4" w:space="0" w:color="auto"/>
              <w:bottom w:val="single" w:sz="4" w:space="0" w:color="auto"/>
              <w:right w:val="single" w:sz="4" w:space="0" w:color="auto"/>
            </w:tcBorders>
          </w:tcPr>
          <w:p w14:paraId="0AF3CB1D" w14:textId="77777777" w:rsidR="00E80CCE" w:rsidRPr="00EF06A7" w:rsidRDefault="00E80CCE" w:rsidP="00F578EF">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5C3C983"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316865A"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2CE36B" w14:textId="77777777" w:rsidR="00E80CCE" w:rsidRPr="00EF06A7" w:rsidRDefault="00E80CCE" w:rsidP="00F578EF">
            <w:pPr>
              <w:keepNext/>
              <w:keepLines/>
              <w:spacing w:after="0"/>
              <w:jc w:val="center"/>
              <w:rPr>
                <w:rFonts w:ascii="Arial" w:hAnsi="Arial"/>
                <w:sz w:val="18"/>
              </w:rPr>
            </w:pPr>
            <w:r w:rsidRPr="00EF06A7">
              <w:rPr>
                <w:rFonts w:ascii="Arial" w:hAnsi="Arial"/>
                <w:sz w:val="18"/>
              </w:rPr>
              <w:t>N/A</w:t>
            </w:r>
          </w:p>
        </w:tc>
      </w:tr>
      <w:tr w:rsidR="00E80CCE" w:rsidRPr="00EF06A7" w14:paraId="127078E8"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12A84C6"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73458F3"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4544E3"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lang w:eastAsia="zh-CN"/>
              </w:rPr>
              <w:t>PUSCH</w:t>
            </w:r>
          </w:p>
        </w:tc>
      </w:tr>
      <w:tr w:rsidR="00E80CCE" w:rsidRPr="00EF06A7" w14:paraId="72E1B007"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DB17D8" w14:textId="2C7B1D6D" w:rsidR="00E80CCE" w:rsidRPr="00EF06A7" w:rsidRDefault="00E80CCE" w:rsidP="00F578EF">
            <w:pPr>
              <w:keepNext/>
              <w:keepLines/>
              <w:spacing w:after="0"/>
              <w:rPr>
                <w:rFonts w:ascii="Arial" w:hAnsi="Arial"/>
                <w:sz w:val="18"/>
              </w:rPr>
            </w:pPr>
            <w:r w:rsidRPr="00EF06A7">
              <w:rPr>
                <w:rFonts w:ascii="Arial" w:eastAsia="SimSun" w:hAnsi="Arial"/>
                <w:sz w:val="18"/>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132EC92F" w14:textId="77777777" w:rsidR="00E80CCE" w:rsidRPr="00EF06A7" w:rsidRDefault="00E80CCE" w:rsidP="00F578EF">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E8D28A" w14:textId="77777777" w:rsidR="00E80CCE" w:rsidRPr="00EF06A7" w:rsidRDefault="00E80CCE" w:rsidP="00F578EF">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E80CCE" w:rsidRPr="00EF06A7" w14:paraId="0D7539B9"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2AE9B6" w14:textId="77777777" w:rsidR="00E80CCE" w:rsidRPr="00EF06A7" w:rsidRDefault="00E80CCE" w:rsidP="00F578EF">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54DDFC" w14:textId="77777777" w:rsidR="00E80CCE" w:rsidRPr="00EF06A7" w:rsidRDefault="00E80CCE" w:rsidP="00F578EF">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D4D17B" w14:textId="77777777" w:rsidR="00E80CCE" w:rsidRPr="00EF06A7" w:rsidRDefault="00E80CCE" w:rsidP="00F578EF">
            <w:pPr>
              <w:keepNext/>
              <w:keepLines/>
              <w:spacing w:after="0"/>
              <w:jc w:val="center"/>
              <w:rPr>
                <w:rFonts w:ascii="Arial" w:hAnsi="Arial"/>
                <w:sz w:val="18"/>
              </w:rPr>
            </w:pPr>
            <w:r w:rsidRPr="00EF06A7">
              <w:rPr>
                <w:rFonts w:ascii="Arial" w:hAnsi="Arial"/>
                <w:sz w:val="18"/>
              </w:rPr>
              <w:t>1</w:t>
            </w:r>
          </w:p>
        </w:tc>
      </w:tr>
      <w:tr w:rsidR="00E80CCE" w:rsidRPr="00EF06A7" w14:paraId="3C7D07C3" w14:textId="77777777" w:rsidTr="00F578EF">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34201B" w14:textId="77777777" w:rsidR="00E80CCE" w:rsidRPr="00EF06A7" w:rsidRDefault="00E80CCE" w:rsidP="00F578EF">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BC0AAF7" w14:textId="77777777" w:rsidR="00E80CCE" w:rsidRPr="00EF06A7" w:rsidRDefault="00E80CCE" w:rsidP="00F578EF">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6B8292" w14:textId="77777777" w:rsidR="00E80CCE" w:rsidRPr="00EF06A7" w:rsidRDefault="00E80CCE" w:rsidP="00F578EF">
            <w:pPr>
              <w:keepNext/>
              <w:keepLines/>
              <w:spacing w:after="0"/>
              <w:jc w:val="center"/>
              <w:rPr>
                <w:rFonts w:ascii="Arial" w:hAnsi="Arial"/>
                <w:sz w:val="18"/>
              </w:rPr>
            </w:pPr>
            <w:r w:rsidRPr="00EF06A7">
              <w:rPr>
                <w:rFonts w:ascii="Arial" w:hAnsi="Arial"/>
                <w:sz w:val="18"/>
              </w:rPr>
              <w:t>As specified in Table A.4-</w:t>
            </w:r>
            <w:r w:rsidRPr="00EF06A7">
              <w:rPr>
                <w:rFonts w:ascii="Arial" w:hAnsi="Arial"/>
                <w:sz w:val="18"/>
                <w:lang w:eastAsia="zh-CN"/>
              </w:rPr>
              <w:t>2</w:t>
            </w:r>
            <w:r w:rsidRPr="00EF06A7">
              <w:rPr>
                <w:rFonts w:ascii="Arial" w:hAnsi="Arial"/>
                <w:sz w:val="18"/>
              </w:rPr>
              <w:t>, TBS.2-</w:t>
            </w:r>
            <w:r w:rsidRPr="00EF06A7">
              <w:rPr>
                <w:rFonts w:ascii="Arial" w:hAnsi="Arial"/>
                <w:sz w:val="18"/>
                <w:lang w:eastAsia="zh-CN"/>
              </w:rPr>
              <w:t>5</w:t>
            </w:r>
          </w:p>
        </w:tc>
      </w:tr>
    </w:tbl>
    <w:p w14:paraId="239F8CD2" w14:textId="77777777" w:rsidR="00E80CCE" w:rsidRPr="00EF06A7" w:rsidRDefault="00E80CCE" w:rsidP="00C24A2D">
      <w:pPr>
        <w:rPr>
          <w:rFonts w:eastAsia="SimSun"/>
          <w:lang w:eastAsia="zh-CN"/>
        </w:rPr>
      </w:pPr>
    </w:p>
    <w:p w14:paraId="447FBF18" w14:textId="77777777" w:rsidR="00832866" w:rsidRPr="00EF06A7" w:rsidRDefault="00832866" w:rsidP="00D25D82">
      <w:pPr>
        <w:pStyle w:val="TH"/>
      </w:pPr>
      <w:r w:rsidRPr="00EF06A7">
        <w:t xml:space="preserve">Table </w:t>
      </w:r>
      <w:bookmarkStart w:id="154" w:name="_Hlk3980985"/>
      <w:r w:rsidRPr="00EF06A7">
        <w:t>6.2.2.1.2.2.3-</w:t>
      </w:r>
      <w:r w:rsidRPr="00EF06A7">
        <w:rPr>
          <w:rFonts w:eastAsia="SimSun"/>
          <w:lang w:eastAsia="zh-CN"/>
        </w:rPr>
        <w:t>2</w:t>
      </w:r>
      <w:r w:rsidRPr="00EF06A7">
        <w:t xml:space="preserve">: </w:t>
      </w:r>
      <w:bookmarkEnd w:id="154"/>
      <w:r w:rsidRPr="00EF06A7">
        <w:t>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32866" w:rsidRPr="00EF06A7" w14:paraId="3CB5AB4D" w14:textId="77777777" w:rsidTr="00DF33D4">
        <w:trPr>
          <w:jc w:val="center"/>
        </w:trPr>
        <w:tc>
          <w:tcPr>
            <w:tcW w:w="1984" w:type="dxa"/>
            <w:tcBorders>
              <w:bottom w:val="nil"/>
            </w:tcBorders>
          </w:tcPr>
          <w:p w14:paraId="73D2C260" w14:textId="77777777" w:rsidR="00832866" w:rsidRPr="00EF06A7" w:rsidRDefault="00832866" w:rsidP="00DF33D4">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bottom w:val="nil"/>
            </w:tcBorders>
          </w:tcPr>
          <w:p w14:paraId="7777C1BA" w14:textId="77777777" w:rsidR="00832866" w:rsidRPr="00EF06A7" w:rsidRDefault="00832866" w:rsidP="00DF33D4">
            <w:pPr>
              <w:keepNext/>
              <w:keepLines/>
              <w:spacing w:after="0"/>
              <w:jc w:val="center"/>
              <w:rPr>
                <w:rFonts w:ascii="Arial" w:eastAsia="SimSun" w:hAnsi="Arial"/>
                <w:b/>
                <w:sz w:val="18"/>
              </w:rPr>
            </w:pPr>
            <w:r w:rsidRPr="00EF06A7">
              <w:rPr>
                <w:rFonts w:ascii="Arial" w:eastAsia="SimSun" w:hAnsi="Arial"/>
                <w:b/>
                <w:sz w:val="18"/>
              </w:rPr>
              <w:t>Test 1</w:t>
            </w:r>
          </w:p>
        </w:tc>
        <w:tc>
          <w:tcPr>
            <w:tcW w:w="1512" w:type="dxa"/>
            <w:tcBorders>
              <w:bottom w:val="nil"/>
            </w:tcBorders>
          </w:tcPr>
          <w:p w14:paraId="484FE94B"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2</w:t>
            </w:r>
          </w:p>
        </w:tc>
      </w:tr>
      <w:tr w:rsidR="00832866" w:rsidRPr="00EF06A7" w14:paraId="20634402" w14:textId="77777777" w:rsidTr="00DF33D4">
        <w:trPr>
          <w:cantSplit/>
          <w:jc w:val="center"/>
        </w:trPr>
        <w:tc>
          <w:tcPr>
            <w:tcW w:w="1984" w:type="dxa"/>
          </w:tcPr>
          <w:p w14:paraId="207986A3" w14:textId="77777777" w:rsidR="00832866" w:rsidRPr="00EF06A7" w:rsidRDefault="00832866" w:rsidP="00DF33D4">
            <w:pPr>
              <w:keepNext/>
              <w:keepLines/>
              <w:spacing w:after="0"/>
              <w:jc w:val="center"/>
              <w:rPr>
                <w:rFonts w:ascii="Arial" w:eastAsia="SimSun" w:hAnsi="Arial"/>
                <w:sz w:val="18"/>
              </w:rPr>
            </w:pPr>
            <w:r w:rsidRPr="00EF06A7">
              <w:rPr>
                <w:i/>
                <w:iCs/>
                <w:sz w:val="18"/>
              </w:rPr>
              <w:t>α</w:t>
            </w:r>
            <w:r w:rsidRPr="00EF06A7">
              <w:rPr>
                <w:rFonts w:eastAsia="SimSun"/>
                <w:sz w:val="18"/>
              </w:rPr>
              <w:t xml:space="preserve"> </w:t>
            </w:r>
            <w:r w:rsidRPr="00EF06A7">
              <w:rPr>
                <w:rFonts w:ascii="Arial" w:eastAsia="SimSun" w:hAnsi="Arial"/>
                <w:sz w:val="18"/>
              </w:rPr>
              <w:t>[%]</w:t>
            </w:r>
          </w:p>
        </w:tc>
        <w:tc>
          <w:tcPr>
            <w:tcW w:w="1412" w:type="dxa"/>
          </w:tcPr>
          <w:p w14:paraId="712ED0A3"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Pr>
          <w:p w14:paraId="2C06EA9D"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832866" w:rsidRPr="00EF06A7" w14:paraId="2F658B8C" w14:textId="77777777" w:rsidTr="00DF33D4">
        <w:trPr>
          <w:cantSplit/>
          <w:jc w:val="center"/>
        </w:trPr>
        <w:tc>
          <w:tcPr>
            <w:tcW w:w="1984" w:type="dxa"/>
          </w:tcPr>
          <w:p w14:paraId="1B34B255" w14:textId="77777777" w:rsidR="00832866" w:rsidRPr="00EF06A7" w:rsidRDefault="00832866" w:rsidP="00DF33D4">
            <w:pPr>
              <w:keepNext/>
              <w:keepLines/>
              <w:spacing w:after="0"/>
              <w:jc w:val="center"/>
              <w:rPr>
                <w:rFonts w:ascii="Symbol" w:eastAsia="SimSun" w:hAnsi="Symbol" w:hint="eastAsia"/>
                <w:i/>
                <w:iCs/>
                <w:sz w:val="18"/>
              </w:rPr>
            </w:pPr>
            <w:r w:rsidRPr="00EF06A7">
              <w:rPr>
                <w:i/>
                <w:iCs/>
                <w:sz w:val="18"/>
              </w:rPr>
              <w:t>β</w:t>
            </w:r>
            <w:r w:rsidRPr="00EF06A7">
              <w:rPr>
                <w:rFonts w:ascii="Arial" w:eastAsia="SimSun" w:hAnsi="Arial"/>
                <w:sz w:val="18"/>
              </w:rPr>
              <w:t xml:space="preserve"> [%]</w:t>
            </w:r>
          </w:p>
        </w:tc>
        <w:tc>
          <w:tcPr>
            <w:tcW w:w="1412" w:type="dxa"/>
          </w:tcPr>
          <w:p w14:paraId="4FAA23CC"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Pr>
          <w:p w14:paraId="4D2C166F"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832866" w:rsidRPr="00EF06A7" w14:paraId="72571E97" w14:textId="77777777" w:rsidTr="00DF33D4">
        <w:trPr>
          <w:cantSplit/>
          <w:jc w:val="center"/>
        </w:trPr>
        <w:tc>
          <w:tcPr>
            <w:tcW w:w="1984" w:type="dxa"/>
          </w:tcPr>
          <w:p w14:paraId="65A750ED" w14:textId="77777777" w:rsidR="00832866" w:rsidRPr="00EF06A7" w:rsidRDefault="00832866" w:rsidP="00DF33D4">
            <w:pPr>
              <w:keepNext/>
              <w:keepLines/>
              <w:spacing w:after="0"/>
              <w:jc w:val="center"/>
              <w:rPr>
                <w:rFonts w:ascii="Arial" w:eastAsia="?? ??" w:hAnsi="Arial" w:cs="v5.0.0"/>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5ED8707C"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Pr>
          <w:p w14:paraId="30601D77" w14:textId="77777777" w:rsidR="00832866" w:rsidRPr="00EF06A7" w:rsidRDefault="00E80CCE"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133D882F" w14:textId="77777777" w:rsidR="00832866" w:rsidRPr="00EF06A7" w:rsidRDefault="00832866" w:rsidP="00832866"/>
    <w:p w14:paraId="3A9E3A55" w14:textId="77777777" w:rsidR="00832866" w:rsidRPr="00EF06A7" w:rsidRDefault="00832866" w:rsidP="00832866">
      <w:r w:rsidRPr="00EF06A7">
        <w:t>The normative reference for this requirement is TS 38.101-4 [5] clause 6.2.2.1.2.2.</w:t>
      </w:r>
    </w:p>
    <w:p w14:paraId="63309EC0" w14:textId="77777777" w:rsidR="00832866" w:rsidRPr="00EF06A7" w:rsidRDefault="00832866" w:rsidP="00832866">
      <w:pPr>
        <w:pStyle w:val="H6"/>
      </w:pPr>
      <w:r w:rsidRPr="00EF06A7">
        <w:t>6.2.2.1.2.2.4</w:t>
      </w:r>
      <w:r w:rsidRPr="00EF06A7">
        <w:tab/>
        <w:t>Test description</w:t>
      </w:r>
    </w:p>
    <w:p w14:paraId="5B471DB7" w14:textId="77777777" w:rsidR="00832866" w:rsidRPr="00EF06A7" w:rsidRDefault="00832866" w:rsidP="00832866">
      <w:pPr>
        <w:pStyle w:val="H6"/>
      </w:pPr>
      <w:r w:rsidRPr="00EF06A7">
        <w:t>6.2.2.1.2.2.4.1</w:t>
      </w:r>
      <w:r w:rsidRPr="00EF06A7">
        <w:tab/>
        <w:t>Initial conditions</w:t>
      </w:r>
    </w:p>
    <w:p w14:paraId="524BD9E2" w14:textId="77777777" w:rsidR="00832866" w:rsidRPr="00EF06A7" w:rsidRDefault="00832866" w:rsidP="00832866">
      <w:r w:rsidRPr="00EF06A7">
        <w:t>Initial conditions are a set of test configurations the UE needs to be tested in and the steps for the SS to take with the UE to reach the correct measurement state.</w:t>
      </w:r>
    </w:p>
    <w:p w14:paraId="42F29C3A" w14:textId="77777777" w:rsidR="00832866" w:rsidRPr="00EF06A7" w:rsidRDefault="00832866" w:rsidP="00832866">
      <w:r w:rsidRPr="00EF06A7">
        <w:t>The initial test configurations consist of environmental conditions, test frequencies, test channel bandwidths and sub-carrier spacing based on NR operating bands specified in Table 5.3.5-1 and Table 5.3.6-1 of 38.521-1 [7].</w:t>
      </w:r>
    </w:p>
    <w:p w14:paraId="706030D6" w14:textId="77777777" w:rsidR="00832866" w:rsidRPr="00EF06A7" w:rsidRDefault="00832866" w:rsidP="00832866">
      <w:r w:rsidRPr="00EF06A7">
        <w:t>Configurations of PDSCH and PDCCH before measurement are specified in Annex C.</w:t>
      </w:r>
    </w:p>
    <w:p w14:paraId="353E84CB" w14:textId="77777777" w:rsidR="00832866" w:rsidRPr="00EF06A7" w:rsidRDefault="00832866" w:rsidP="00832866">
      <w:r w:rsidRPr="00EF06A7">
        <w:t>Test Environment: Normal, as defined in TS 38.508-1 [6] clause 4.1.</w:t>
      </w:r>
    </w:p>
    <w:p w14:paraId="3A792DBF" w14:textId="2F4EEE68" w:rsidR="00832866" w:rsidRPr="00EF06A7" w:rsidRDefault="00832866" w:rsidP="00832866">
      <w:r w:rsidRPr="00EF06A7">
        <w:t xml:space="preserve">Frequencies to be tested: Mid Range, as defined in TS 38.508-1 [6] clause </w:t>
      </w:r>
      <w:r w:rsidR="007019ED" w:rsidRPr="00EF06A7">
        <w:t>5.2.2</w:t>
      </w:r>
      <w:r w:rsidRPr="00EF06A7">
        <w:t>.</w:t>
      </w:r>
    </w:p>
    <w:p w14:paraId="55DCD599" w14:textId="77777777" w:rsidR="00832866" w:rsidRPr="00EF06A7" w:rsidRDefault="00832866" w:rsidP="00832866">
      <w:r w:rsidRPr="00EF06A7">
        <w:t>For EN-DC within FR1 operation, setup the LTE link according to Annex D</w:t>
      </w:r>
    </w:p>
    <w:p w14:paraId="13FB26ED" w14:textId="77777777" w:rsidR="00832866" w:rsidRPr="00EF06A7" w:rsidRDefault="00832866" w:rsidP="00832866">
      <w:pPr>
        <w:pStyle w:val="B1"/>
      </w:pPr>
      <w:r w:rsidRPr="00EF06A7">
        <w:t>1.</w:t>
      </w:r>
      <w:r w:rsidRPr="00EF06A7">
        <w:tab/>
        <w:t>Connect the SS, the faders and AWGN noise source to the UE antenna connectors as shown in TS 38.508-1 [6] Annex A, in Figure A.3.1.6.1 for TE diagram and Figure A.3.2.3.1 for UE diagram.</w:t>
      </w:r>
    </w:p>
    <w:p w14:paraId="25110B7F" w14:textId="77777777" w:rsidR="00832866" w:rsidRPr="00EF06A7" w:rsidRDefault="00832866" w:rsidP="00832866">
      <w:pPr>
        <w:pStyle w:val="B1"/>
      </w:pPr>
      <w:r w:rsidRPr="00EF06A7">
        <w:t>2.</w:t>
      </w:r>
      <w:r w:rsidRPr="00EF06A7">
        <w:tab/>
        <w:t>The parameter settings for the cell are set up according to Table 6.2.2.1.2.2.3-1 as appropriate.</w:t>
      </w:r>
    </w:p>
    <w:p w14:paraId="19F2BFDC" w14:textId="77777777" w:rsidR="00832866" w:rsidRPr="00EF06A7" w:rsidRDefault="00832866" w:rsidP="00832866">
      <w:pPr>
        <w:pStyle w:val="B1"/>
      </w:pPr>
      <w:r w:rsidRPr="00EF06A7">
        <w:t>3.</w:t>
      </w:r>
      <w:r w:rsidRPr="00EF06A7">
        <w:tab/>
        <w:t>Downlink signals for NR cell are initially set up according to Annex</w:t>
      </w:r>
      <w:r w:rsidR="00304C16" w:rsidRPr="00EF06A7">
        <w:t>es</w:t>
      </w:r>
      <w:r w:rsidRPr="00EF06A7">
        <w:t xml:space="preserve"> C.0, C.1, C.2, C.3.1 and uplink signals according to Annex</w:t>
      </w:r>
      <w:r w:rsidR="00304C16" w:rsidRPr="00EF06A7">
        <w:t>es</w:t>
      </w:r>
      <w:r w:rsidRPr="00EF06A7">
        <w:t xml:space="preserve"> G.0, G.1, G.2, G.3.1</w:t>
      </w:r>
      <w:r w:rsidR="00304C16" w:rsidRPr="00EF06A7">
        <w:t xml:space="preserve"> of TS 38.521-1 [7]</w:t>
      </w:r>
      <w:r w:rsidRPr="00EF06A7">
        <w:t>.</w:t>
      </w:r>
    </w:p>
    <w:p w14:paraId="10B721A8" w14:textId="77777777" w:rsidR="00832866" w:rsidRPr="00EF06A7" w:rsidRDefault="00832866" w:rsidP="00832866">
      <w:pPr>
        <w:pStyle w:val="B1"/>
      </w:pPr>
      <w:r w:rsidRPr="00EF06A7">
        <w:t>4.</w:t>
      </w:r>
      <w:r w:rsidRPr="00EF06A7">
        <w:tab/>
        <w:t>Propagation conditions are set according to Annex B</w:t>
      </w:r>
      <w:r w:rsidR="004D029C" w:rsidRPr="00EF06A7">
        <w:t>.0</w:t>
      </w:r>
      <w:r w:rsidRPr="00EF06A7">
        <w:t>.</w:t>
      </w:r>
    </w:p>
    <w:p w14:paraId="5C92EF7D" w14:textId="77777777" w:rsidR="00832866" w:rsidRPr="00EF06A7" w:rsidRDefault="00832866" w:rsidP="00832866">
      <w:pPr>
        <w:pStyle w:val="B1"/>
      </w:pPr>
      <w:r w:rsidRPr="00EF06A7">
        <w:t>5.</w:t>
      </w:r>
      <w:r w:rsidRPr="00EF06A7">
        <w:tab/>
        <w:t>Ensure the UE is in state RRC_CONNECTED with generic procedure parameters Connectivity NR for SA with Connected without release On, Test Mode On or EN-DC, DC bearer MCG and SCG, Connected without release On,</w:t>
      </w:r>
      <w:r w:rsidR="00771CD2" w:rsidRPr="00EF06A7">
        <w:t xml:space="preserve"> Test Mode On</w:t>
      </w:r>
      <w:r w:rsidRPr="00EF06A7">
        <w:t xml:space="preserve"> for NSA according to TS 38.508-1 [6] clause 4.5. Message content are defined in clause 6.2.2.1.2.2.4.3.</w:t>
      </w:r>
    </w:p>
    <w:p w14:paraId="0BFA76DD" w14:textId="77777777" w:rsidR="00832866" w:rsidRPr="00EF06A7" w:rsidRDefault="00832866" w:rsidP="00832866">
      <w:pPr>
        <w:pStyle w:val="H6"/>
      </w:pPr>
      <w:r w:rsidRPr="00EF06A7">
        <w:t>6.2.2.1.2.2.4.2</w:t>
      </w:r>
      <w:r w:rsidRPr="00EF06A7">
        <w:tab/>
        <w:t>Test procedure</w:t>
      </w:r>
    </w:p>
    <w:p w14:paraId="22AEB7B5" w14:textId="77777777" w:rsidR="00832866" w:rsidRPr="00EF06A7" w:rsidRDefault="00832866" w:rsidP="00832866">
      <w:pPr>
        <w:pStyle w:val="B1"/>
      </w:pPr>
      <w:r w:rsidRPr="00EF06A7">
        <w:t>1.</w:t>
      </w:r>
      <w:r w:rsidRPr="00EF06A7">
        <w:rPr>
          <w:lang w:eastAsia="zh-CN"/>
        </w:rPr>
        <w:tab/>
      </w:r>
      <w:r w:rsidRPr="00EF06A7">
        <w:t>Set the parameters of bandwidth, reference Channel, the propagation condition, antenna configuration and the SNR according to Table 6.2.2.1.2.2.3-1 as appropriate.</w:t>
      </w:r>
    </w:p>
    <w:p w14:paraId="23CA4FCE" w14:textId="5E16E1C8" w:rsidR="00832866" w:rsidRPr="00EF06A7" w:rsidRDefault="00832866" w:rsidP="00832866">
      <w:pPr>
        <w:pStyle w:val="B1"/>
      </w:pPr>
      <w:r w:rsidRPr="00EF06A7">
        <w:t>2.</w:t>
      </w:r>
      <w:r w:rsidRPr="00EF06A7">
        <w:tab/>
        <w:t xml:space="preserve">The SS shall transmit PDSCH via PDCCH DCI format [1_1] for C_RNTI to transmit the DL RMC according to CQI value </w:t>
      </w:r>
      <w:r w:rsidR="00BC7EEC" w:rsidRPr="00EF06A7">
        <w:t>2</w:t>
      </w:r>
      <w:r w:rsidRPr="00EF06A7">
        <w:t xml:space="preserve"> and keep it regardless of the wideband and subband CQI value sent by the UE. The SS sends downlink MAC padding bits on the DL RMC.</w:t>
      </w:r>
      <w:r w:rsidR="00CA1073" w:rsidRPr="00EF06A7">
        <w:t xml:space="preserve"> </w:t>
      </w:r>
      <w:r w:rsidR="00CA1073" w:rsidRPr="00EF06A7">
        <w:rPr>
          <w:lang w:eastAsia="zh-CN"/>
        </w:rPr>
        <w:t>SS schedules the UL transmission with an UL RMC for CP-OFDM QPSK with 5 RBs at RB</w:t>
      </w:r>
      <w:r w:rsidR="00CA1073" w:rsidRPr="00EF06A7">
        <w:rPr>
          <w:vertAlign w:val="subscript"/>
          <w:lang w:eastAsia="zh-CN"/>
        </w:rPr>
        <w:t>Start</w:t>
      </w:r>
      <w:r w:rsidR="00CA1073" w:rsidRPr="00EF06A7">
        <w:rPr>
          <w:lang w:eastAsia="zh-CN"/>
        </w:rPr>
        <w:t xml:space="preserve">=0 allocated according to A.2.2.6 of TS 38.521-1 [21] to carry the PUSCH CQI feedback via PDCCH DCI format 0_1 with aperiodic CSI request triggered. </w:t>
      </w:r>
      <w:r w:rsidR="00CA1073" w:rsidRPr="00EF06A7">
        <w:t>No transport block is sent in parallel to the CQI feedback.</w:t>
      </w:r>
      <w:r w:rsidRPr="00EF06A7">
        <w:t xml:space="preserve"> Continue transmission of the PDSCH until 2000 wideband CQI reports and full-size subband CQI reports for each full-size subband have been gathered. In this process the SS collects sub-band CQI reports every </w:t>
      </w:r>
      <w:r w:rsidR="00D95422" w:rsidRPr="00EF06A7">
        <w:t>5</w:t>
      </w:r>
      <w:r w:rsidRPr="00EF06A7">
        <w:t xml:space="preserve"> ms and also cases where UE transmits nothing in its CQI timing are also counted as subband CQI reports.</w:t>
      </w:r>
    </w:p>
    <w:p w14:paraId="23645C64" w14:textId="77777777" w:rsidR="00832866" w:rsidRPr="00EF06A7" w:rsidRDefault="00832866" w:rsidP="00832866">
      <w:pPr>
        <w:pStyle w:val="B1"/>
      </w:pPr>
      <w:r w:rsidRPr="00EF06A7">
        <w:t>3.</w:t>
      </w:r>
      <w:r w:rsidRPr="00EF06A7">
        <w:tab/>
        <w:t>Set up a relative frequency distribution for the reported wideband CQI-values, Calculate the median value (wideband Median CQI is the CQI that is at or crosses 50% distribution from the lower wideband CQI side). This CQI-value is declared as wideband Median CQI value.</w:t>
      </w:r>
    </w:p>
    <w:p w14:paraId="5C3937E7" w14:textId="0BC436CE" w:rsidR="00832866" w:rsidRPr="00EF06A7" w:rsidRDefault="00832866" w:rsidP="00832866">
      <w:pPr>
        <w:pStyle w:val="B1"/>
      </w:pPr>
      <w:r w:rsidRPr="00EF06A7">
        <w:t>4.</w:t>
      </w:r>
      <w:r w:rsidRPr="00EF06A7">
        <w:tab/>
        <w:t xml:space="preserve">For each subband, if subband differential CQI offset level of 0 is reported, at least </w:t>
      </w:r>
      <w:r w:rsidRPr="00EF06A7">
        <w:rPr>
          <w:rFonts w:ascii="Symbol" w:hAnsi="Symbol"/>
          <w:i/>
          <w:iCs/>
        </w:rPr>
        <w:t></w:t>
      </w:r>
      <w:r w:rsidRPr="00EF06A7">
        <w:t xml:space="preserve"> % but less than </w:t>
      </w:r>
      <w:r w:rsidRPr="00EF06A7">
        <w:rPr>
          <w:rFonts w:ascii="Symbol" w:hAnsi="Symbol"/>
          <w:i/>
          <w:iCs/>
        </w:rPr>
        <w:t></w:t>
      </w:r>
      <w:r w:rsidRPr="00EF06A7">
        <w:rPr>
          <w:rFonts w:ascii="Symbol" w:hAnsi="Symbol"/>
          <w:i/>
          <w:iCs/>
        </w:rPr>
        <w:t></w:t>
      </w:r>
      <w:r w:rsidRPr="00EF06A7">
        <w:t xml:space="preserve">% of </w:t>
      </w:r>
      <w:r w:rsidR="00D44CD2" w:rsidRPr="00EF06A7">
        <w:t>6</w:t>
      </w:r>
      <w:r w:rsidRPr="00EF06A7">
        <w:t>000 full-size subband CQI report, then continue to step 5, otherwise, go to step 7.</w:t>
      </w:r>
    </w:p>
    <w:p w14:paraId="1A226F03" w14:textId="215D8E72" w:rsidR="00832866" w:rsidRPr="00EF06A7" w:rsidRDefault="00832866" w:rsidP="00832866">
      <w:pPr>
        <w:pStyle w:val="B1"/>
      </w:pPr>
      <w:r w:rsidRPr="00EF06A7">
        <w:t>5.</w:t>
      </w:r>
      <w:r w:rsidRPr="00EF06A7">
        <w:tab/>
        <w:t>The SS shall transmit PDSCH via PDCCH DCI format [1_1] for C_RNTI to transmit the DL RMC in an each available downlink transmission instance randomly selected full-size subband using the transport format according to the wideband median CQI value regardless of UE wideband or subband CQI report. Note that each full-size subband shall be selected in the equal probability. The SS sends downlink MAC padding bits on the DL RMC.</w:t>
      </w:r>
      <w:r w:rsidRPr="00EF06A7">
        <w:rPr>
          <w:lang w:eastAsia="zh-CN"/>
        </w:rPr>
        <w:t xml:space="preserve"> </w:t>
      </w:r>
      <w:r w:rsidRPr="00EF06A7">
        <w:t xml:space="preserve">Measure the average throughput according to Annex </w:t>
      </w:r>
      <w:r w:rsidR="008B4718" w:rsidRPr="00EF06A7">
        <w:t>G.3.3 and G.3.4</w:t>
      </w:r>
      <w:r w:rsidRPr="00EF06A7">
        <w:t xml:space="preserve">. Declare the throughput as </w:t>
      </w:r>
      <w:r w:rsidRPr="00EF06A7">
        <w:rPr>
          <w:rFonts w:eastAsia="??"/>
          <w:position w:val="-12"/>
        </w:rPr>
        <w:object w:dxaOrig="557" w:dyaOrig="360" w14:anchorId="172883A7">
          <v:shape id="_x0000_i1031" type="#_x0000_t75" style="width:28.5pt;height:21.6pt" o:ole="">
            <v:imagedata r:id="rId9" o:title=""/>
          </v:shape>
          <o:OLEObject Type="Embed" ProgID="Equation.3" ShapeID="_x0000_i1031" DrawAspect="Content" ObjectID="_1781610811" r:id="rId16"/>
        </w:object>
      </w:r>
      <w:r w:rsidRPr="00EF06A7">
        <w:t>.</w:t>
      </w:r>
    </w:p>
    <w:p w14:paraId="3609949E" w14:textId="1D2E81CF" w:rsidR="00832866" w:rsidRPr="00EF06A7" w:rsidRDefault="00832866" w:rsidP="00832866">
      <w:pPr>
        <w:pStyle w:val="B1"/>
      </w:pPr>
      <w:r w:rsidRPr="00EF06A7">
        <w:t>6.</w:t>
      </w:r>
      <w:r w:rsidRPr="00EF06A7">
        <w:tab/>
        <w:t>The SS shall transmit PDSCH via PDCCH DCI format [1_1] for C_RNTI to transmit the DL RMC according to the highest UE reported full-size subband CQI value in one full-size subband selected among the sub-bands in which UE report the highest full-size subband CQI. Subband differential CQI offset level is selected from {0, 1, 2, -1}. Note that the SS shall send PDSCH in the same full-size subband until next UE report is available. In case when same full-size subbands are reported subsequently as subbands with highest full-size subband CQI, the SS shall select for transmission a different subband with respect to the last selection. The SS sends downlink MAC padding bits on the DL RMC</w:t>
      </w:r>
      <w:r w:rsidRPr="00EF06A7">
        <w:rPr>
          <w:lang w:eastAsia="zh-CN"/>
        </w:rPr>
        <w:t xml:space="preserve"> </w:t>
      </w:r>
      <w:r w:rsidRPr="00EF06A7">
        <w:t xml:space="preserve">Measure the average throughput and (NACK /(ACK + NACK)) according to Annex </w:t>
      </w:r>
      <w:r w:rsidR="008B4718" w:rsidRPr="00EF06A7">
        <w:t>G.3.3 and G.3.4</w:t>
      </w:r>
      <w:r w:rsidRPr="00EF06A7">
        <w:t>. Decla</w:t>
      </w:r>
      <w:r w:rsidRPr="00EF06A7">
        <w:rPr>
          <w:lang w:eastAsia="zh-CN"/>
        </w:rPr>
        <w:t xml:space="preserve">re </w:t>
      </w:r>
      <w:r w:rsidRPr="00EF06A7">
        <w:t xml:space="preserve">the throughput as </w:t>
      </w:r>
      <w:r w:rsidRPr="00EF06A7">
        <w:rPr>
          <w:rFonts w:eastAsia="??"/>
          <w:position w:val="-12"/>
        </w:rPr>
        <w:object w:dxaOrig="643" w:dyaOrig="360" w14:anchorId="084F5E2F">
          <v:shape id="_x0000_i1032" type="#_x0000_t75" style="width:28.5pt;height:21.6pt" o:ole="">
            <v:imagedata r:id="rId17" o:title=""/>
          </v:shape>
          <o:OLEObject Type="Embed" ProgID="Equation.3" ShapeID="_x0000_i1032" DrawAspect="Content" ObjectID="_1781610812" r:id="rId18"/>
        </w:object>
      </w:r>
      <w:r w:rsidRPr="00EF06A7">
        <w:t>. If the ratio (</w:t>
      </w:r>
      <w:r w:rsidRPr="00EF06A7">
        <w:rPr>
          <w:rFonts w:eastAsia="??"/>
          <w:position w:val="-12"/>
        </w:rPr>
        <w:object w:dxaOrig="643" w:dyaOrig="360" w14:anchorId="67DCF39C">
          <v:shape id="_x0000_i1033" type="#_x0000_t75" style="width:28.5pt;height:21.6pt" o:ole="">
            <v:imagedata r:id="rId17" o:title=""/>
          </v:shape>
          <o:OLEObject Type="Embed" ProgID="Equation.3" ShapeID="_x0000_i1033" DrawAspect="Content" ObjectID="_1781610813" r:id="rId19"/>
        </w:object>
      </w:r>
      <w:r w:rsidRPr="00EF06A7">
        <w:t xml:space="preserve"> / </w:t>
      </w:r>
      <w:r w:rsidRPr="00EF06A7">
        <w:rPr>
          <w:rFonts w:eastAsia="??"/>
          <w:position w:val="-12"/>
        </w:rPr>
        <w:object w:dxaOrig="557" w:dyaOrig="360" w14:anchorId="227A8CE7">
          <v:shape id="_x0000_i1034" type="#_x0000_t75" style="width:28.5pt;height:21.6pt" o:ole="">
            <v:imagedata r:id="rId9" o:title=""/>
          </v:shape>
          <o:OLEObject Type="Embed" ProgID="Equation.3" ShapeID="_x0000_i1034" DrawAspect="Content" ObjectID="_1781610814" r:id="rId20"/>
        </w:object>
      </w:r>
      <w:r w:rsidRPr="00EF06A7">
        <w:t xml:space="preserve">) ≥ </w:t>
      </w:r>
      <w:r w:rsidRPr="00EF06A7">
        <w:rPr>
          <w:rFonts w:ascii="Symbol" w:hAnsi="Symbol"/>
        </w:rPr>
        <w:t></w:t>
      </w:r>
      <w:r w:rsidRPr="00EF06A7">
        <w:t xml:space="preserve"> and (NACK /(ACK + NACK)) ≥ </w:t>
      </w:r>
      <w:r w:rsidR="00E80CCE" w:rsidRPr="00EF06A7">
        <w:t>0.02</w:t>
      </w:r>
      <w:r w:rsidRPr="00EF06A7">
        <w:rPr>
          <w:rFonts w:ascii="Symbol" w:hAnsi="Symbol"/>
        </w:rPr>
        <w:t></w:t>
      </w:r>
      <w:r w:rsidRPr="00EF06A7">
        <w:rPr>
          <w:rFonts w:ascii="Symbol" w:hAnsi="Symbol"/>
        </w:rPr>
        <w:t></w:t>
      </w:r>
      <w:r w:rsidRPr="00EF06A7">
        <w:t>pass the UE and go to step 8. Otherwise, go to step 7.</w:t>
      </w:r>
    </w:p>
    <w:p w14:paraId="289732AA" w14:textId="77777777" w:rsidR="00832866" w:rsidRPr="00EF06A7" w:rsidRDefault="00832866" w:rsidP="00832866">
      <w:pPr>
        <w:pStyle w:val="B1"/>
      </w:pPr>
      <w:r w:rsidRPr="00EF06A7">
        <w:t>7.</w:t>
      </w:r>
      <w:r w:rsidRPr="00EF06A7">
        <w:tab/>
      </w:r>
      <w:r w:rsidRPr="00EF06A7">
        <w:rPr>
          <w:lang w:eastAsia="zh-CN"/>
        </w:rPr>
        <w:t xml:space="preserve">If </w:t>
      </w:r>
      <w:r w:rsidRPr="00EF06A7">
        <w:t>both SNR points</w:t>
      </w:r>
      <w:r w:rsidRPr="00EF06A7">
        <w:rPr>
          <w:lang w:eastAsia="zh-CN"/>
        </w:rPr>
        <w:t xml:space="preserve"> of the test</w:t>
      </w:r>
      <w:r w:rsidRPr="00EF06A7">
        <w:t xml:space="preserve"> have</w:t>
      </w:r>
      <w:r w:rsidRPr="00EF06A7">
        <w:rPr>
          <w:lang w:eastAsia="zh-CN"/>
        </w:rPr>
        <w:t xml:space="preserve"> no</w:t>
      </w:r>
      <w:r w:rsidRPr="00EF06A7">
        <w:t>t been tested</w:t>
      </w:r>
      <w:r w:rsidRPr="00EF06A7">
        <w:rPr>
          <w:lang w:eastAsia="zh-CN"/>
        </w:rPr>
        <w:t xml:space="preserve">, then repeat the same procedure (steps 1 to </w:t>
      </w:r>
      <w:r w:rsidRPr="00EF06A7">
        <w:t>6</w:t>
      </w:r>
      <w:r w:rsidRPr="00EF06A7">
        <w:rPr>
          <w:lang w:eastAsia="zh-CN"/>
        </w:rPr>
        <w:t>) for the other SNR point as appropriate. Otherwise fail the UE</w:t>
      </w:r>
      <w:r w:rsidRPr="00EF06A7">
        <w:t>.</w:t>
      </w:r>
    </w:p>
    <w:p w14:paraId="4B7F5F40" w14:textId="77777777" w:rsidR="00832866" w:rsidRPr="00EF06A7" w:rsidRDefault="00832866" w:rsidP="00832866">
      <w:pPr>
        <w:pStyle w:val="B1"/>
      </w:pPr>
      <w:r w:rsidRPr="00EF06A7">
        <w:t>8.</w:t>
      </w:r>
      <w:r w:rsidRPr="00EF06A7">
        <w:tab/>
      </w:r>
      <w:r w:rsidRPr="00EF06A7">
        <w:rPr>
          <w:lang w:eastAsia="zh-CN"/>
        </w:rPr>
        <w:t>If both tests have not been done, then r</w:t>
      </w:r>
      <w:r w:rsidRPr="00EF06A7">
        <w:t xml:space="preserve">epeat the same procedure (steps 1 to 7) with test conditions according to the table 6.2.2.1.2.2.3-1 for </w:t>
      </w:r>
      <w:r w:rsidRPr="00EF06A7">
        <w:rPr>
          <w:lang w:eastAsia="zh-CN"/>
        </w:rPr>
        <w:t>the other test as appropriate</w:t>
      </w:r>
      <w:r w:rsidRPr="00EF06A7">
        <w:t>.</w:t>
      </w:r>
    </w:p>
    <w:p w14:paraId="7075FCA1" w14:textId="77777777" w:rsidR="00832866" w:rsidRPr="00EF06A7" w:rsidRDefault="00832866" w:rsidP="00832866">
      <w:pPr>
        <w:pStyle w:val="H6"/>
      </w:pPr>
      <w:r w:rsidRPr="00EF06A7">
        <w:t>6.2.2.1.2.2.4.3</w:t>
      </w:r>
      <w:r w:rsidRPr="00EF06A7">
        <w:tab/>
        <w:t>Message contents</w:t>
      </w:r>
    </w:p>
    <w:p w14:paraId="79699948" w14:textId="77777777" w:rsidR="00832866" w:rsidRPr="00EF06A7" w:rsidRDefault="00832866" w:rsidP="00832866">
      <w:r w:rsidRPr="00EF06A7">
        <w:t>Message contents are according to TS 38.508-1 [6] clause 4.6.1.</w:t>
      </w:r>
    </w:p>
    <w:p w14:paraId="632A5577" w14:textId="77777777" w:rsidR="00832866" w:rsidRPr="00EF06A7" w:rsidRDefault="00832866" w:rsidP="00A00915">
      <w:pPr>
        <w:pStyle w:val="H6"/>
      </w:pPr>
      <w:r w:rsidRPr="00EF06A7">
        <w:t>6.2.2.1.2.2.4.3_1</w:t>
      </w:r>
      <w:r w:rsidRPr="00EF06A7">
        <w:tab/>
        <w:t>Message exceptions for SA</w:t>
      </w:r>
    </w:p>
    <w:p w14:paraId="6A1DAF3D" w14:textId="77777777" w:rsidR="00832866" w:rsidRPr="00EF06A7" w:rsidRDefault="00832866" w:rsidP="00832866">
      <w:pPr>
        <w:pStyle w:val="TH"/>
      </w:pPr>
      <w:r w:rsidRPr="00EF06A7">
        <w:t>Table 6.2.2.1.2.2.4.3_1-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04420787" w14:textId="77777777" w:rsidTr="00DF33D4">
        <w:tc>
          <w:tcPr>
            <w:tcW w:w="9747" w:type="dxa"/>
            <w:gridSpan w:val="4"/>
          </w:tcPr>
          <w:p w14:paraId="0FD89E6A" w14:textId="77777777" w:rsidR="00832866" w:rsidRPr="00EF06A7" w:rsidRDefault="00832866" w:rsidP="00DF33D4">
            <w:pPr>
              <w:pStyle w:val="TAH"/>
              <w:jc w:val="left"/>
              <w:rPr>
                <w:b w:val="0"/>
              </w:rPr>
            </w:pPr>
            <w:r w:rsidRPr="00EF06A7">
              <w:rPr>
                <w:b w:val="0"/>
              </w:rPr>
              <w:t>Derivation Path: TS 38.508-1 [6], clause 4.6.3, Table 4.6.3-45</w:t>
            </w:r>
          </w:p>
        </w:tc>
      </w:tr>
      <w:tr w:rsidR="00832866" w:rsidRPr="00EF06A7" w14:paraId="0091F6F0" w14:textId="77777777" w:rsidTr="00DF33D4">
        <w:tc>
          <w:tcPr>
            <w:tcW w:w="4535" w:type="dxa"/>
          </w:tcPr>
          <w:p w14:paraId="7427704D" w14:textId="77777777" w:rsidR="00832866" w:rsidRPr="00EF06A7" w:rsidRDefault="00832866" w:rsidP="00DF33D4">
            <w:pPr>
              <w:pStyle w:val="TAH"/>
            </w:pPr>
            <w:r w:rsidRPr="00EF06A7">
              <w:t>Information Element</w:t>
            </w:r>
          </w:p>
        </w:tc>
        <w:tc>
          <w:tcPr>
            <w:tcW w:w="2267" w:type="dxa"/>
          </w:tcPr>
          <w:p w14:paraId="280C24E6" w14:textId="77777777" w:rsidR="00832866" w:rsidRPr="00EF06A7" w:rsidRDefault="00832866" w:rsidP="00DF33D4">
            <w:pPr>
              <w:pStyle w:val="TAH"/>
            </w:pPr>
            <w:r w:rsidRPr="00EF06A7">
              <w:t>Value/remark</w:t>
            </w:r>
          </w:p>
        </w:tc>
        <w:tc>
          <w:tcPr>
            <w:tcW w:w="1700" w:type="dxa"/>
          </w:tcPr>
          <w:p w14:paraId="74F046D2" w14:textId="77777777" w:rsidR="00832866" w:rsidRPr="00EF06A7" w:rsidRDefault="00832866" w:rsidP="00DF33D4">
            <w:pPr>
              <w:pStyle w:val="TAH"/>
            </w:pPr>
            <w:r w:rsidRPr="00EF06A7">
              <w:t>Comment</w:t>
            </w:r>
          </w:p>
        </w:tc>
        <w:tc>
          <w:tcPr>
            <w:tcW w:w="1245" w:type="dxa"/>
          </w:tcPr>
          <w:p w14:paraId="40D9DA21" w14:textId="77777777" w:rsidR="00832866" w:rsidRPr="00EF06A7" w:rsidRDefault="00832866" w:rsidP="00DF33D4">
            <w:pPr>
              <w:pStyle w:val="TAH"/>
            </w:pPr>
            <w:r w:rsidRPr="00EF06A7">
              <w:t>Condition</w:t>
            </w:r>
          </w:p>
        </w:tc>
      </w:tr>
      <w:tr w:rsidR="00832866" w:rsidRPr="00EF06A7" w14:paraId="34E893CD" w14:textId="77777777" w:rsidTr="00DF33D4">
        <w:tc>
          <w:tcPr>
            <w:tcW w:w="4535" w:type="dxa"/>
          </w:tcPr>
          <w:p w14:paraId="7ABB0B95" w14:textId="77777777" w:rsidR="00832866" w:rsidRPr="00EF06A7" w:rsidRDefault="00832866" w:rsidP="00DF33D4">
            <w:pPr>
              <w:pStyle w:val="TAL"/>
            </w:pPr>
            <w:r w:rsidRPr="00EF06A7">
              <w:t xml:space="preserve">CSI-RS-ResourceMapping ::= </w:t>
            </w:r>
            <w:r w:rsidRPr="00EF06A7">
              <w:rPr>
                <w:snapToGrid w:val="0"/>
              </w:rPr>
              <w:t xml:space="preserve">SEQUENCE </w:t>
            </w:r>
            <w:r w:rsidRPr="00EF06A7">
              <w:t>{</w:t>
            </w:r>
          </w:p>
        </w:tc>
        <w:tc>
          <w:tcPr>
            <w:tcW w:w="2267" w:type="dxa"/>
          </w:tcPr>
          <w:p w14:paraId="74B84E62" w14:textId="77777777" w:rsidR="00832866" w:rsidRPr="00EF06A7" w:rsidRDefault="00832866" w:rsidP="00DF33D4">
            <w:pPr>
              <w:pStyle w:val="TAL"/>
            </w:pPr>
          </w:p>
        </w:tc>
        <w:tc>
          <w:tcPr>
            <w:tcW w:w="1700" w:type="dxa"/>
          </w:tcPr>
          <w:p w14:paraId="5DA409B3" w14:textId="77777777" w:rsidR="00832866" w:rsidRPr="00EF06A7" w:rsidRDefault="00832866" w:rsidP="00DF33D4">
            <w:pPr>
              <w:pStyle w:val="TAL"/>
            </w:pPr>
          </w:p>
        </w:tc>
        <w:tc>
          <w:tcPr>
            <w:tcW w:w="1245" w:type="dxa"/>
          </w:tcPr>
          <w:p w14:paraId="7914FADB" w14:textId="77777777" w:rsidR="00832866" w:rsidRPr="00EF06A7" w:rsidRDefault="00832866" w:rsidP="00DF33D4">
            <w:pPr>
              <w:pStyle w:val="TAL"/>
            </w:pPr>
          </w:p>
        </w:tc>
      </w:tr>
      <w:tr w:rsidR="00832866" w:rsidRPr="00EF06A7" w14:paraId="52B4C833" w14:textId="77777777" w:rsidTr="00DF33D4">
        <w:tc>
          <w:tcPr>
            <w:tcW w:w="4535" w:type="dxa"/>
          </w:tcPr>
          <w:p w14:paraId="597AFD35" w14:textId="77777777" w:rsidR="00832866" w:rsidRPr="00EF06A7" w:rsidRDefault="00832866" w:rsidP="00DF33D4">
            <w:pPr>
              <w:pStyle w:val="TAL"/>
            </w:pPr>
            <w:r w:rsidRPr="00EF06A7">
              <w:t xml:space="preserve">  frequencyDomainAllocation CHOICE {</w:t>
            </w:r>
          </w:p>
        </w:tc>
        <w:tc>
          <w:tcPr>
            <w:tcW w:w="2267" w:type="dxa"/>
          </w:tcPr>
          <w:p w14:paraId="5E50BD02" w14:textId="77777777" w:rsidR="00832866" w:rsidRPr="00EF06A7" w:rsidRDefault="00832866" w:rsidP="00DF33D4">
            <w:pPr>
              <w:pStyle w:val="TAL"/>
            </w:pPr>
          </w:p>
        </w:tc>
        <w:tc>
          <w:tcPr>
            <w:tcW w:w="1700" w:type="dxa"/>
          </w:tcPr>
          <w:p w14:paraId="5A6FDF00" w14:textId="77777777" w:rsidR="00832866" w:rsidRPr="00EF06A7" w:rsidRDefault="00832866" w:rsidP="00DF33D4">
            <w:pPr>
              <w:pStyle w:val="TAL"/>
            </w:pPr>
          </w:p>
        </w:tc>
        <w:tc>
          <w:tcPr>
            <w:tcW w:w="1245" w:type="dxa"/>
          </w:tcPr>
          <w:p w14:paraId="10CAE4B6" w14:textId="77777777" w:rsidR="00832866" w:rsidRPr="00EF06A7" w:rsidRDefault="00832866" w:rsidP="00DF33D4">
            <w:pPr>
              <w:pStyle w:val="TAL"/>
            </w:pPr>
          </w:p>
        </w:tc>
      </w:tr>
      <w:tr w:rsidR="00832866" w:rsidRPr="00EF06A7" w14:paraId="1C8D835A" w14:textId="77777777" w:rsidTr="00DF33D4">
        <w:tc>
          <w:tcPr>
            <w:tcW w:w="4535" w:type="dxa"/>
          </w:tcPr>
          <w:p w14:paraId="7C711B33" w14:textId="77777777" w:rsidR="00832866" w:rsidRPr="00EF06A7" w:rsidRDefault="00832866" w:rsidP="00DF33D4">
            <w:pPr>
              <w:pStyle w:val="TAL"/>
            </w:pPr>
            <w:r w:rsidRPr="00EF06A7">
              <w:t xml:space="preserve">    </w:t>
            </w:r>
            <w:r w:rsidR="00E80CCE" w:rsidRPr="00EF06A7">
              <w:t>other</w:t>
            </w:r>
          </w:p>
        </w:tc>
        <w:tc>
          <w:tcPr>
            <w:tcW w:w="2267" w:type="dxa"/>
          </w:tcPr>
          <w:p w14:paraId="1A2D6918" w14:textId="77777777" w:rsidR="00832866" w:rsidRPr="00EF06A7" w:rsidRDefault="00832866" w:rsidP="00DF33D4">
            <w:pPr>
              <w:pStyle w:val="TAL"/>
            </w:pPr>
            <w:r w:rsidRPr="00EF06A7">
              <w:t>001000</w:t>
            </w:r>
          </w:p>
        </w:tc>
        <w:tc>
          <w:tcPr>
            <w:tcW w:w="1700" w:type="dxa"/>
          </w:tcPr>
          <w:p w14:paraId="5B25710B" w14:textId="77777777" w:rsidR="00832866" w:rsidRPr="00EF06A7" w:rsidRDefault="00832866" w:rsidP="00DF33D4">
            <w:pPr>
              <w:pStyle w:val="TAL"/>
            </w:pPr>
          </w:p>
        </w:tc>
        <w:tc>
          <w:tcPr>
            <w:tcW w:w="1245" w:type="dxa"/>
          </w:tcPr>
          <w:p w14:paraId="466E9D18" w14:textId="77777777" w:rsidR="00832866" w:rsidRPr="00EF06A7" w:rsidRDefault="00832866" w:rsidP="00DF33D4">
            <w:pPr>
              <w:pStyle w:val="TAL"/>
            </w:pPr>
          </w:p>
        </w:tc>
      </w:tr>
      <w:tr w:rsidR="00832866" w:rsidRPr="00EF06A7" w14:paraId="551AD46C" w14:textId="77777777" w:rsidTr="00DF33D4">
        <w:tc>
          <w:tcPr>
            <w:tcW w:w="4535" w:type="dxa"/>
            <w:tcBorders>
              <w:bottom w:val="single" w:sz="4" w:space="0" w:color="auto"/>
            </w:tcBorders>
          </w:tcPr>
          <w:p w14:paraId="7BF4E12B" w14:textId="77777777" w:rsidR="00832866" w:rsidRPr="00EF06A7" w:rsidRDefault="00832866" w:rsidP="00DF33D4">
            <w:pPr>
              <w:pStyle w:val="TAL"/>
            </w:pPr>
            <w:r w:rsidRPr="00EF06A7">
              <w:t xml:space="preserve">  }</w:t>
            </w:r>
          </w:p>
        </w:tc>
        <w:tc>
          <w:tcPr>
            <w:tcW w:w="2267" w:type="dxa"/>
          </w:tcPr>
          <w:p w14:paraId="7C6F27C7" w14:textId="77777777" w:rsidR="00832866" w:rsidRPr="00EF06A7" w:rsidRDefault="00832866" w:rsidP="00DF33D4">
            <w:pPr>
              <w:pStyle w:val="TAL"/>
            </w:pPr>
          </w:p>
        </w:tc>
        <w:tc>
          <w:tcPr>
            <w:tcW w:w="1700" w:type="dxa"/>
          </w:tcPr>
          <w:p w14:paraId="4F55F28E" w14:textId="77777777" w:rsidR="00832866" w:rsidRPr="00EF06A7" w:rsidRDefault="00832866" w:rsidP="00DF33D4">
            <w:pPr>
              <w:pStyle w:val="TAL"/>
            </w:pPr>
          </w:p>
        </w:tc>
        <w:tc>
          <w:tcPr>
            <w:tcW w:w="1245" w:type="dxa"/>
          </w:tcPr>
          <w:p w14:paraId="2F4715C4" w14:textId="77777777" w:rsidR="00832866" w:rsidRPr="00EF06A7" w:rsidRDefault="00832866" w:rsidP="00DF33D4">
            <w:pPr>
              <w:pStyle w:val="TAL"/>
            </w:pPr>
          </w:p>
        </w:tc>
      </w:tr>
      <w:tr w:rsidR="00832866" w:rsidRPr="00EF06A7" w14:paraId="29958751" w14:textId="77777777" w:rsidTr="00DF33D4">
        <w:tc>
          <w:tcPr>
            <w:tcW w:w="4535" w:type="dxa"/>
            <w:tcBorders>
              <w:top w:val="single" w:sz="4" w:space="0" w:color="auto"/>
              <w:left w:val="single" w:sz="4" w:space="0" w:color="auto"/>
              <w:bottom w:val="nil"/>
              <w:right w:val="single" w:sz="4" w:space="0" w:color="auto"/>
            </w:tcBorders>
          </w:tcPr>
          <w:p w14:paraId="0154135F" w14:textId="77777777" w:rsidR="00832866" w:rsidRPr="00EF06A7" w:rsidRDefault="00832866" w:rsidP="00DF33D4">
            <w:pPr>
              <w:pStyle w:val="TAL"/>
            </w:pPr>
            <w:r w:rsidRPr="00EF06A7">
              <w:t xml:space="preserve">  nrofPorts </w:t>
            </w:r>
          </w:p>
        </w:tc>
        <w:tc>
          <w:tcPr>
            <w:tcW w:w="2267" w:type="dxa"/>
            <w:tcBorders>
              <w:left w:val="single" w:sz="4" w:space="0" w:color="auto"/>
            </w:tcBorders>
          </w:tcPr>
          <w:p w14:paraId="1177D8B7" w14:textId="77777777" w:rsidR="00832866" w:rsidRPr="00EF06A7" w:rsidRDefault="00832866" w:rsidP="00DF33D4">
            <w:pPr>
              <w:pStyle w:val="TAL"/>
            </w:pPr>
            <w:r w:rsidRPr="00EF06A7">
              <w:t>p2</w:t>
            </w:r>
          </w:p>
        </w:tc>
        <w:tc>
          <w:tcPr>
            <w:tcW w:w="1700" w:type="dxa"/>
          </w:tcPr>
          <w:p w14:paraId="3DC1969C" w14:textId="77777777" w:rsidR="00832866" w:rsidRPr="00EF06A7" w:rsidRDefault="00832866" w:rsidP="00DF33D4">
            <w:pPr>
              <w:pStyle w:val="TAL"/>
            </w:pPr>
          </w:p>
        </w:tc>
        <w:tc>
          <w:tcPr>
            <w:tcW w:w="1245" w:type="dxa"/>
          </w:tcPr>
          <w:p w14:paraId="46BBB181" w14:textId="77777777" w:rsidR="00832866" w:rsidRPr="00EF06A7" w:rsidRDefault="00832866" w:rsidP="00DF33D4">
            <w:pPr>
              <w:pStyle w:val="TAL"/>
            </w:pPr>
          </w:p>
        </w:tc>
      </w:tr>
      <w:tr w:rsidR="00832866" w:rsidRPr="00EF06A7" w14:paraId="41DD0D04" w14:textId="77777777" w:rsidTr="00DF33D4">
        <w:tc>
          <w:tcPr>
            <w:tcW w:w="4535" w:type="dxa"/>
            <w:tcBorders>
              <w:top w:val="single" w:sz="4" w:space="0" w:color="auto"/>
              <w:left w:val="single" w:sz="4" w:space="0" w:color="auto"/>
              <w:bottom w:val="nil"/>
              <w:right w:val="single" w:sz="4" w:space="0" w:color="auto"/>
            </w:tcBorders>
          </w:tcPr>
          <w:p w14:paraId="68750604" w14:textId="77777777" w:rsidR="00832866" w:rsidRPr="00EF06A7" w:rsidRDefault="00832866" w:rsidP="00DF33D4">
            <w:pPr>
              <w:pStyle w:val="TAL"/>
            </w:pPr>
            <w:r w:rsidRPr="00EF06A7">
              <w:t xml:space="preserve">  firstOFDMSymbolInTimeDomain</w:t>
            </w:r>
          </w:p>
        </w:tc>
        <w:tc>
          <w:tcPr>
            <w:tcW w:w="2267" w:type="dxa"/>
            <w:tcBorders>
              <w:left w:val="single" w:sz="4" w:space="0" w:color="auto"/>
            </w:tcBorders>
          </w:tcPr>
          <w:p w14:paraId="6C74AE41" w14:textId="77777777" w:rsidR="00832866" w:rsidRPr="00EF06A7" w:rsidRDefault="00832866" w:rsidP="00DF33D4">
            <w:pPr>
              <w:pStyle w:val="TAL"/>
            </w:pPr>
            <w:r w:rsidRPr="00EF06A7">
              <w:t>13</w:t>
            </w:r>
          </w:p>
        </w:tc>
        <w:tc>
          <w:tcPr>
            <w:tcW w:w="1700" w:type="dxa"/>
          </w:tcPr>
          <w:p w14:paraId="534DD58B" w14:textId="77777777" w:rsidR="00832866" w:rsidRPr="00EF06A7" w:rsidRDefault="00832866" w:rsidP="00DF33D4">
            <w:pPr>
              <w:pStyle w:val="TAL"/>
            </w:pPr>
          </w:p>
        </w:tc>
        <w:tc>
          <w:tcPr>
            <w:tcW w:w="1245" w:type="dxa"/>
          </w:tcPr>
          <w:p w14:paraId="6C061EEB" w14:textId="77777777" w:rsidR="00832866" w:rsidRPr="00EF06A7" w:rsidRDefault="00832866" w:rsidP="00DF33D4">
            <w:pPr>
              <w:pStyle w:val="TAL"/>
            </w:pPr>
          </w:p>
        </w:tc>
      </w:tr>
      <w:tr w:rsidR="00832866" w:rsidRPr="00EF06A7" w14:paraId="32AC3683" w14:textId="77777777" w:rsidTr="00DF33D4">
        <w:tc>
          <w:tcPr>
            <w:tcW w:w="4535" w:type="dxa"/>
            <w:tcBorders>
              <w:top w:val="single" w:sz="4" w:space="0" w:color="auto"/>
            </w:tcBorders>
          </w:tcPr>
          <w:p w14:paraId="58491ECE" w14:textId="77777777" w:rsidR="00832866" w:rsidRPr="00EF06A7" w:rsidRDefault="00832866" w:rsidP="00DF33D4">
            <w:pPr>
              <w:pStyle w:val="TAL"/>
            </w:pPr>
            <w:r w:rsidRPr="00EF06A7">
              <w:t>}</w:t>
            </w:r>
          </w:p>
        </w:tc>
        <w:tc>
          <w:tcPr>
            <w:tcW w:w="2267" w:type="dxa"/>
          </w:tcPr>
          <w:p w14:paraId="082FA233" w14:textId="77777777" w:rsidR="00832866" w:rsidRPr="00EF06A7" w:rsidRDefault="00832866" w:rsidP="00DF33D4">
            <w:pPr>
              <w:pStyle w:val="TAL"/>
            </w:pPr>
          </w:p>
        </w:tc>
        <w:tc>
          <w:tcPr>
            <w:tcW w:w="1700" w:type="dxa"/>
          </w:tcPr>
          <w:p w14:paraId="266E3E71" w14:textId="77777777" w:rsidR="00832866" w:rsidRPr="00EF06A7" w:rsidRDefault="00832866" w:rsidP="00DF33D4">
            <w:pPr>
              <w:pStyle w:val="TAL"/>
            </w:pPr>
          </w:p>
        </w:tc>
        <w:tc>
          <w:tcPr>
            <w:tcW w:w="1245" w:type="dxa"/>
          </w:tcPr>
          <w:p w14:paraId="6E5E4C91" w14:textId="77777777" w:rsidR="00832866" w:rsidRPr="00EF06A7" w:rsidRDefault="00832866" w:rsidP="00DF33D4">
            <w:pPr>
              <w:pStyle w:val="TAL"/>
            </w:pPr>
          </w:p>
        </w:tc>
      </w:tr>
    </w:tbl>
    <w:p w14:paraId="13B3FF5B" w14:textId="77777777" w:rsidR="00832866" w:rsidRPr="00EF06A7" w:rsidRDefault="00832866" w:rsidP="00D25D82"/>
    <w:p w14:paraId="7B580FA3" w14:textId="77777777" w:rsidR="00832866" w:rsidRPr="00EF06A7" w:rsidRDefault="00832866" w:rsidP="00832866">
      <w:pPr>
        <w:pStyle w:val="TH"/>
      </w:pPr>
      <w:r w:rsidRPr="00EF06A7">
        <w:t>Table 6.2.2.1.2.2.4.3_1-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0E7CA444" w14:textId="77777777" w:rsidTr="00DF33D4">
        <w:tc>
          <w:tcPr>
            <w:tcW w:w="9747" w:type="dxa"/>
            <w:gridSpan w:val="4"/>
          </w:tcPr>
          <w:p w14:paraId="7C5CC849" w14:textId="77777777" w:rsidR="00832866" w:rsidRPr="00EF06A7" w:rsidRDefault="00832866" w:rsidP="00DF33D4">
            <w:pPr>
              <w:pStyle w:val="TAH"/>
              <w:jc w:val="left"/>
              <w:rPr>
                <w:b w:val="0"/>
              </w:rPr>
            </w:pPr>
            <w:r w:rsidRPr="00EF06A7">
              <w:rPr>
                <w:b w:val="0"/>
              </w:rPr>
              <w:t>Derivation Path: TS 38.508-1 [6], clause 4.6.3, Table 4.6.3-45</w:t>
            </w:r>
          </w:p>
        </w:tc>
      </w:tr>
      <w:tr w:rsidR="00832866" w:rsidRPr="00EF06A7" w14:paraId="21C04B63" w14:textId="77777777" w:rsidTr="00DF33D4">
        <w:tc>
          <w:tcPr>
            <w:tcW w:w="4535" w:type="dxa"/>
          </w:tcPr>
          <w:p w14:paraId="5EB66F09" w14:textId="77777777" w:rsidR="00832866" w:rsidRPr="00EF06A7" w:rsidRDefault="00832866" w:rsidP="00DF33D4">
            <w:pPr>
              <w:pStyle w:val="TAH"/>
            </w:pPr>
            <w:r w:rsidRPr="00EF06A7">
              <w:t>Information Element</w:t>
            </w:r>
          </w:p>
        </w:tc>
        <w:tc>
          <w:tcPr>
            <w:tcW w:w="2267" w:type="dxa"/>
          </w:tcPr>
          <w:p w14:paraId="17CE9E2A" w14:textId="4E4D7EAC" w:rsidR="00832866" w:rsidRPr="00EF06A7" w:rsidRDefault="00832866" w:rsidP="00DF33D4">
            <w:pPr>
              <w:pStyle w:val="TAH"/>
            </w:pPr>
            <w:r w:rsidRPr="00EF06A7">
              <w:t>Value/remark</w:t>
            </w:r>
          </w:p>
        </w:tc>
        <w:tc>
          <w:tcPr>
            <w:tcW w:w="1700" w:type="dxa"/>
          </w:tcPr>
          <w:p w14:paraId="6C966854" w14:textId="77777777" w:rsidR="00832866" w:rsidRPr="00EF06A7" w:rsidRDefault="00832866" w:rsidP="00DF33D4">
            <w:pPr>
              <w:pStyle w:val="TAH"/>
            </w:pPr>
            <w:r w:rsidRPr="00EF06A7">
              <w:t>Comment</w:t>
            </w:r>
          </w:p>
        </w:tc>
        <w:tc>
          <w:tcPr>
            <w:tcW w:w="1245" w:type="dxa"/>
          </w:tcPr>
          <w:p w14:paraId="612D4BC2" w14:textId="77777777" w:rsidR="00832866" w:rsidRPr="00EF06A7" w:rsidRDefault="00832866" w:rsidP="00DF33D4">
            <w:pPr>
              <w:pStyle w:val="TAH"/>
            </w:pPr>
            <w:r w:rsidRPr="00EF06A7">
              <w:t>Condition</w:t>
            </w:r>
          </w:p>
        </w:tc>
      </w:tr>
      <w:tr w:rsidR="00832866" w:rsidRPr="00EF06A7" w14:paraId="491966F3" w14:textId="77777777" w:rsidTr="00DF33D4">
        <w:tc>
          <w:tcPr>
            <w:tcW w:w="4535" w:type="dxa"/>
          </w:tcPr>
          <w:p w14:paraId="6918DCBE" w14:textId="77777777" w:rsidR="00832866" w:rsidRPr="00EF06A7" w:rsidRDefault="00832866" w:rsidP="00DF33D4">
            <w:pPr>
              <w:pStyle w:val="TAL"/>
            </w:pPr>
            <w:r w:rsidRPr="00EF06A7">
              <w:t xml:space="preserve">CSI-RS-ResourceMapping ::= </w:t>
            </w:r>
            <w:r w:rsidRPr="00EF06A7">
              <w:rPr>
                <w:snapToGrid w:val="0"/>
              </w:rPr>
              <w:t xml:space="preserve">SEQUENCE </w:t>
            </w:r>
            <w:r w:rsidRPr="00EF06A7">
              <w:t>{</w:t>
            </w:r>
          </w:p>
        </w:tc>
        <w:tc>
          <w:tcPr>
            <w:tcW w:w="2267" w:type="dxa"/>
          </w:tcPr>
          <w:p w14:paraId="79D965AC" w14:textId="77777777" w:rsidR="00832866" w:rsidRPr="00EF06A7" w:rsidRDefault="00832866" w:rsidP="00DF33D4">
            <w:pPr>
              <w:pStyle w:val="TAL"/>
            </w:pPr>
          </w:p>
        </w:tc>
        <w:tc>
          <w:tcPr>
            <w:tcW w:w="1700" w:type="dxa"/>
          </w:tcPr>
          <w:p w14:paraId="241E72F8" w14:textId="77777777" w:rsidR="00832866" w:rsidRPr="00EF06A7" w:rsidRDefault="00832866" w:rsidP="00DF33D4">
            <w:pPr>
              <w:pStyle w:val="TAL"/>
            </w:pPr>
          </w:p>
        </w:tc>
        <w:tc>
          <w:tcPr>
            <w:tcW w:w="1245" w:type="dxa"/>
          </w:tcPr>
          <w:p w14:paraId="3F2D54C2" w14:textId="77777777" w:rsidR="00832866" w:rsidRPr="00EF06A7" w:rsidRDefault="00832866" w:rsidP="00DF33D4">
            <w:pPr>
              <w:pStyle w:val="TAL"/>
            </w:pPr>
          </w:p>
        </w:tc>
      </w:tr>
      <w:tr w:rsidR="00832866" w:rsidRPr="00EF06A7" w14:paraId="4683C0B0" w14:textId="77777777" w:rsidTr="00DF33D4">
        <w:tc>
          <w:tcPr>
            <w:tcW w:w="4535" w:type="dxa"/>
          </w:tcPr>
          <w:p w14:paraId="6E8F5543" w14:textId="77777777" w:rsidR="00832866" w:rsidRPr="00EF06A7" w:rsidRDefault="00832866" w:rsidP="00DF33D4">
            <w:pPr>
              <w:pStyle w:val="TAL"/>
            </w:pPr>
            <w:r w:rsidRPr="00EF06A7">
              <w:t xml:space="preserve">  frequencyDomainAllocation CHOICE {</w:t>
            </w:r>
          </w:p>
        </w:tc>
        <w:tc>
          <w:tcPr>
            <w:tcW w:w="2267" w:type="dxa"/>
          </w:tcPr>
          <w:p w14:paraId="0BC6D524" w14:textId="77777777" w:rsidR="00832866" w:rsidRPr="00EF06A7" w:rsidRDefault="00832866" w:rsidP="00DF33D4">
            <w:pPr>
              <w:pStyle w:val="TAL"/>
            </w:pPr>
          </w:p>
        </w:tc>
        <w:tc>
          <w:tcPr>
            <w:tcW w:w="1700" w:type="dxa"/>
          </w:tcPr>
          <w:p w14:paraId="65EB8BD6" w14:textId="77777777" w:rsidR="00832866" w:rsidRPr="00EF06A7" w:rsidRDefault="00832866" w:rsidP="00DF33D4">
            <w:pPr>
              <w:pStyle w:val="TAL"/>
            </w:pPr>
          </w:p>
        </w:tc>
        <w:tc>
          <w:tcPr>
            <w:tcW w:w="1245" w:type="dxa"/>
          </w:tcPr>
          <w:p w14:paraId="18606EB4" w14:textId="77777777" w:rsidR="00832866" w:rsidRPr="00EF06A7" w:rsidRDefault="00832866" w:rsidP="00DF33D4">
            <w:pPr>
              <w:pStyle w:val="TAL"/>
            </w:pPr>
          </w:p>
        </w:tc>
      </w:tr>
      <w:tr w:rsidR="00832866" w:rsidRPr="00EF06A7" w14:paraId="70B4C94A" w14:textId="77777777" w:rsidTr="00DF33D4">
        <w:tc>
          <w:tcPr>
            <w:tcW w:w="4535" w:type="dxa"/>
          </w:tcPr>
          <w:p w14:paraId="4783FCD9" w14:textId="77777777" w:rsidR="00832866" w:rsidRPr="00EF06A7" w:rsidRDefault="00832866" w:rsidP="00DF33D4">
            <w:pPr>
              <w:pStyle w:val="TAL"/>
            </w:pPr>
            <w:r w:rsidRPr="00EF06A7">
              <w:t xml:space="preserve">    </w:t>
            </w:r>
            <w:r w:rsidR="00E80CCE" w:rsidRPr="00EF06A7">
              <w:t>other</w:t>
            </w:r>
          </w:p>
        </w:tc>
        <w:tc>
          <w:tcPr>
            <w:tcW w:w="2267" w:type="dxa"/>
          </w:tcPr>
          <w:p w14:paraId="2D87F3AA" w14:textId="77777777" w:rsidR="00832866" w:rsidRPr="00EF06A7" w:rsidRDefault="00832866" w:rsidP="00DF33D4">
            <w:pPr>
              <w:pStyle w:val="TAL"/>
            </w:pPr>
            <w:r w:rsidRPr="00EF06A7">
              <w:t>000100</w:t>
            </w:r>
          </w:p>
        </w:tc>
        <w:tc>
          <w:tcPr>
            <w:tcW w:w="1700" w:type="dxa"/>
          </w:tcPr>
          <w:p w14:paraId="539B8AA3" w14:textId="77777777" w:rsidR="00832866" w:rsidRPr="00EF06A7" w:rsidRDefault="00832866" w:rsidP="00DF33D4">
            <w:pPr>
              <w:pStyle w:val="TAL"/>
            </w:pPr>
          </w:p>
        </w:tc>
        <w:tc>
          <w:tcPr>
            <w:tcW w:w="1245" w:type="dxa"/>
          </w:tcPr>
          <w:p w14:paraId="11226CCE" w14:textId="77777777" w:rsidR="00832866" w:rsidRPr="00EF06A7" w:rsidRDefault="00832866" w:rsidP="00DF33D4">
            <w:pPr>
              <w:pStyle w:val="TAL"/>
            </w:pPr>
          </w:p>
        </w:tc>
      </w:tr>
      <w:tr w:rsidR="00832866" w:rsidRPr="00EF06A7" w14:paraId="17304248" w14:textId="77777777" w:rsidTr="00DF33D4">
        <w:tc>
          <w:tcPr>
            <w:tcW w:w="4535" w:type="dxa"/>
            <w:tcBorders>
              <w:bottom w:val="single" w:sz="4" w:space="0" w:color="auto"/>
            </w:tcBorders>
          </w:tcPr>
          <w:p w14:paraId="629B0D66" w14:textId="77777777" w:rsidR="00832866" w:rsidRPr="00EF06A7" w:rsidRDefault="00832866" w:rsidP="00DF33D4">
            <w:pPr>
              <w:pStyle w:val="TAL"/>
            </w:pPr>
            <w:r w:rsidRPr="00EF06A7">
              <w:t xml:space="preserve">  }</w:t>
            </w:r>
          </w:p>
        </w:tc>
        <w:tc>
          <w:tcPr>
            <w:tcW w:w="2267" w:type="dxa"/>
          </w:tcPr>
          <w:p w14:paraId="715DE316" w14:textId="77777777" w:rsidR="00832866" w:rsidRPr="00EF06A7" w:rsidRDefault="00832866" w:rsidP="00DF33D4">
            <w:pPr>
              <w:pStyle w:val="TAL"/>
            </w:pPr>
          </w:p>
        </w:tc>
        <w:tc>
          <w:tcPr>
            <w:tcW w:w="1700" w:type="dxa"/>
          </w:tcPr>
          <w:p w14:paraId="39DDA573" w14:textId="77777777" w:rsidR="00832866" w:rsidRPr="00EF06A7" w:rsidRDefault="00832866" w:rsidP="00DF33D4">
            <w:pPr>
              <w:pStyle w:val="TAL"/>
            </w:pPr>
          </w:p>
        </w:tc>
        <w:tc>
          <w:tcPr>
            <w:tcW w:w="1245" w:type="dxa"/>
          </w:tcPr>
          <w:p w14:paraId="0720FA55" w14:textId="77777777" w:rsidR="00832866" w:rsidRPr="00EF06A7" w:rsidRDefault="00832866" w:rsidP="00DF33D4">
            <w:pPr>
              <w:pStyle w:val="TAL"/>
            </w:pPr>
          </w:p>
        </w:tc>
      </w:tr>
      <w:tr w:rsidR="00832866" w:rsidRPr="00EF06A7" w14:paraId="3237F47F" w14:textId="77777777" w:rsidTr="00DF33D4">
        <w:tc>
          <w:tcPr>
            <w:tcW w:w="4535" w:type="dxa"/>
            <w:tcBorders>
              <w:top w:val="nil"/>
              <w:left w:val="single" w:sz="4" w:space="0" w:color="auto"/>
              <w:bottom w:val="single" w:sz="4" w:space="0" w:color="auto"/>
              <w:right w:val="single" w:sz="4" w:space="0" w:color="auto"/>
            </w:tcBorders>
          </w:tcPr>
          <w:p w14:paraId="316B8EDC" w14:textId="77777777" w:rsidR="00832866" w:rsidRPr="00EF06A7" w:rsidRDefault="00832866" w:rsidP="00DF33D4">
            <w:pPr>
              <w:pStyle w:val="TAL"/>
            </w:pPr>
            <w:r w:rsidRPr="00EF06A7">
              <w:t xml:space="preserve">  nrofPorts</w:t>
            </w:r>
          </w:p>
        </w:tc>
        <w:tc>
          <w:tcPr>
            <w:tcW w:w="2267" w:type="dxa"/>
            <w:tcBorders>
              <w:left w:val="single" w:sz="4" w:space="0" w:color="auto"/>
            </w:tcBorders>
          </w:tcPr>
          <w:p w14:paraId="06546B70" w14:textId="77777777" w:rsidR="00832866" w:rsidRPr="00EF06A7" w:rsidRDefault="00832866" w:rsidP="00DF33D4">
            <w:pPr>
              <w:pStyle w:val="TAL"/>
            </w:pPr>
            <w:r w:rsidRPr="00EF06A7">
              <w:t>p4</w:t>
            </w:r>
          </w:p>
        </w:tc>
        <w:tc>
          <w:tcPr>
            <w:tcW w:w="1700" w:type="dxa"/>
          </w:tcPr>
          <w:p w14:paraId="6FAA4F2C" w14:textId="77777777" w:rsidR="00832866" w:rsidRPr="00EF06A7" w:rsidRDefault="00832866" w:rsidP="00DF33D4">
            <w:pPr>
              <w:pStyle w:val="TAL"/>
            </w:pPr>
          </w:p>
        </w:tc>
        <w:tc>
          <w:tcPr>
            <w:tcW w:w="1245" w:type="dxa"/>
          </w:tcPr>
          <w:p w14:paraId="73AC409E" w14:textId="77777777" w:rsidR="00832866" w:rsidRPr="00EF06A7" w:rsidRDefault="00832866" w:rsidP="00DF33D4">
            <w:pPr>
              <w:pStyle w:val="TAL"/>
            </w:pPr>
          </w:p>
        </w:tc>
      </w:tr>
      <w:tr w:rsidR="00832866" w:rsidRPr="00EF06A7" w14:paraId="11AFC736" w14:textId="77777777" w:rsidTr="00DF33D4">
        <w:tc>
          <w:tcPr>
            <w:tcW w:w="4535" w:type="dxa"/>
            <w:tcBorders>
              <w:top w:val="nil"/>
              <w:left w:val="single" w:sz="4" w:space="0" w:color="auto"/>
              <w:bottom w:val="single" w:sz="4" w:space="0" w:color="auto"/>
              <w:right w:val="single" w:sz="4" w:space="0" w:color="auto"/>
            </w:tcBorders>
          </w:tcPr>
          <w:p w14:paraId="27AB72CC" w14:textId="77777777" w:rsidR="00832866" w:rsidRPr="00EF06A7" w:rsidRDefault="00832866" w:rsidP="00DF33D4">
            <w:pPr>
              <w:pStyle w:val="TAL"/>
            </w:pPr>
            <w:r w:rsidRPr="00EF06A7">
              <w:t xml:space="preserve">  firstOFDMSymbolInTimeDomain</w:t>
            </w:r>
          </w:p>
        </w:tc>
        <w:tc>
          <w:tcPr>
            <w:tcW w:w="2267" w:type="dxa"/>
            <w:tcBorders>
              <w:left w:val="single" w:sz="4" w:space="0" w:color="auto"/>
            </w:tcBorders>
          </w:tcPr>
          <w:p w14:paraId="775FBA99" w14:textId="77777777" w:rsidR="00832866" w:rsidRPr="00EF06A7" w:rsidRDefault="00832866" w:rsidP="00DF33D4">
            <w:pPr>
              <w:pStyle w:val="TAL"/>
            </w:pPr>
            <w:r w:rsidRPr="00EF06A7">
              <w:t>9</w:t>
            </w:r>
          </w:p>
        </w:tc>
        <w:tc>
          <w:tcPr>
            <w:tcW w:w="1700" w:type="dxa"/>
          </w:tcPr>
          <w:p w14:paraId="2E866C28" w14:textId="77777777" w:rsidR="00832866" w:rsidRPr="00EF06A7" w:rsidRDefault="00832866" w:rsidP="00DF33D4">
            <w:pPr>
              <w:pStyle w:val="TAL"/>
            </w:pPr>
          </w:p>
        </w:tc>
        <w:tc>
          <w:tcPr>
            <w:tcW w:w="1245" w:type="dxa"/>
          </w:tcPr>
          <w:p w14:paraId="75EFF5A6" w14:textId="77777777" w:rsidR="00832866" w:rsidRPr="00EF06A7" w:rsidRDefault="00832866" w:rsidP="00DF33D4">
            <w:pPr>
              <w:pStyle w:val="TAL"/>
            </w:pPr>
          </w:p>
        </w:tc>
      </w:tr>
      <w:tr w:rsidR="00832866" w:rsidRPr="00EF06A7" w14:paraId="6AF17631" w14:textId="77777777" w:rsidTr="00DF33D4">
        <w:tc>
          <w:tcPr>
            <w:tcW w:w="4535" w:type="dxa"/>
            <w:tcBorders>
              <w:top w:val="single" w:sz="4" w:space="0" w:color="auto"/>
            </w:tcBorders>
          </w:tcPr>
          <w:p w14:paraId="1F7A174B" w14:textId="77777777" w:rsidR="00832866" w:rsidRPr="00EF06A7" w:rsidRDefault="00832866" w:rsidP="00DF33D4">
            <w:pPr>
              <w:pStyle w:val="TAL"/>
            </w:pPr>
            <w:r w:rsidRPr="00EF06A7">
              <w:t>}</w:t>
            </w:r>
          </w:p>
        </w:tc>
        <w:tc>
          <w:tcPr>
            <w:tcW w:w="2267" w:type="dxa"/>
          </w:tcPr>
          <w:p w14:paraId="29DC6653" w14:textId="77777777" w:rsidR="00832866" w:rsidRPr="00EF06A7" w:rsidRDefault="00832866" w:rsidP="00DF33D4">
            <w:pPr>
              <w:pStyle w:val="TAL"/>
            </w:pPr>
          </w:p>
        </w:tc>
        <w:tc>
          <w:tcPr>
            <w:tcW w:w="1700" w:type="dxa"/>
          </w:tcPr>
          <w:p w14:paraId="074E3BF9" w14:textId="77777777" w:rsidR="00832866" w:rsidRPr="00EF06A7" w:rsidRDefault="00832866" w:rsidP="00DF33D4">
            <w:pPr>
              <w:pStyle w:val="TAL"/>
            </w:pPr>
          </w:p>
        </w:tc>
        <w:tc>
          <w:tcPr>
            <w:tcW w:w="1245" w:type="dxa"/>
          </w:tcPr>
          <w:p w14:paraId="5F5F6D50" w14:textId="77777777" w:rsidR="00832866" w:rsidRPr="00EF06A7" w:rsidRDefault="00832866" w:rsidP="00DF33D4">
            <w:pPr>
              <w:pStyle w:val="TAL"/>
            </w:pPr>
          </w:p>
        </w:tc>
      </w:tr>
    </w:tbl>
    <w:p w14:paraId="4C5037BA" w14:textId="77777777" w:rsidR="00832866" w:rsidRPr="00EF06A7" w:rsidRDefault="00832866" w:rsidP="00D25D82"/>
    <w:p w14:paraId="3C76B336" w14:textId="77777777" w:rsidR="00832866" w:rsidRPr="00EF06A7" w:rsidRDefault="00832866" w:rsidP="00832866">
      <w:pPr>
        <w:pStyle w:val="TH"/>
      </w:pPr>
      <w:r w:rsidRPr="00EF06A7">
        <w:t>Table 6.2.2.1.2.2.4.3_1-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352A1A11" w14:textId="77777777" w:rsidTr="00DF33D4">
        <w:tc>
          <w:tcPr>
            <w:tcW w:w="9747" w:type="dxa"/>
            <w:gridSpan w:val="4"/>
          </w:tcPr>
          <w:p w14:paraId="30C5F3E3" w14:textId="77777777" w:rsidR="00832866" w:rsidRPr="00EF06A7" w:rsidRDefault="00832866" w:rsidP="00DF33D4">
            <w:pPr>
              <w:pStyle w:val="TAH"/>
              <w:jc w:val="left"/>
              <w:rPr>
                <w:b w:val="0"/>
              </w:rPr>
            </w:pPr>
            <w:r w:rsidRPr="00EF06A7">
              <w:rPr>
                <w:b w:val="0"/>
              </w:rPr>
              <w:t>Derivation Path: TS 38.508-1 [6], clause 4.6.3, Table 4.6.3-34</w:t>
            </w:r>
          </w:p>
        </w:tc>
      </w:tr>
      <w:tr w:rsidR="00832866" w:rsidRPr="00EF06A7" w14:paraId="45E451FE" w14:textId="77777777" w:rsidTr="00DF33D4">
        <w:tc>
          <w:tcPr>
            <w:tcW w:w="4535" w:type="dxa"/>
          </w:tcPr>
          <w:p w14:paraId="2B36C669" w14:textId="77777777" w:rsidR="00832866" w:rsidRPr="00EF06A7" w:rsidRDefault="00832866" w:rsidP="00DF33D4">
            <w:pPr>
              <w:pStyle w:val="TAH"/>
            </w:pPr>
            <w:r w:rsidRPr="00EF06A7">
              <w:t>Information Element</w:t>
            </w:r>
          </w:p>
        </w:tc>
        <w:tc>
          <w:tcPr>
            <w:tcW w:w="2267" w:type="dxa"/>
          </w:tcPr>
          <w:p w14:paraId="6F666184" w14:textId="77777777" w:rsidR="00832866" w:rsidRPr="00EF06A7" w:rsidRDefault="00832866" w:rsidP="00DF33D4">
            <w:pPr>
              <w:pStyle w:val="TAH"/>
            </w:pPr>
            <w:r w:rsidRPr="00EF06A7">
              <w:t>Value/remark</w:t>
            </w:r>
          </w:p>
        </w:tc>
        <w:tc>
          <w:tcPr>
            <w:tcW w:w="1700" w:type="dxa"/>
          </w:tcPr>
          <w:p w14:paraId="45B7E7B5" w14:textId="77777777" w:rsidR="00832866" w:rsidRPr="00EF06A7" w:rsidRDefault="00832866" w:rsidP="00DF33D4">
            <w:pPr>
              <w:pStyle w:val="TAH"/>
            </w:pPr>
            <w:r w:rsidRPr="00EF06A7">
              <w:t>Comment</w:t>
            </w:r>
          </w:p>
        </w:tc>
        <w:tc>
          <w:tcPr>
            <w:tcW w:w="1245" w:type="dxa"/>
          </w:tcPr>
          <w:p w14:paraId="3B40F42E" w14:textId="77777777" w:rsidR="00832866" w:rsidRPr="00EF06A7" w:rsidRDefault="00832866" w:rsidP="00DF33D4">
            <w:pPr>
              <w:pStyle w:val="TAH"/>
            </w:pPr>
            <w:r w:rsidRPr="00EF06A7">
              <w:t>Condition</w:t>
            </w:r>
          </w:p>
        </w:tc>
      </w:tr>
      <w:tr w:rsidR="00832866" w:rsidRPr="00EF06A7" w14:paraId="12B8FB38" w14:textId="77777777" w:rsidTr="00DF33D4">
        <w:tc>
          <w:tcPr>
            <w:tcW w:w="4535" w:type="dxa"/>
          </w:tcPr>
          <w:p w14:paraId="632A4979" w14:textId="77777777" w:rsidR="00832866" w:rsidRPr="00EF06A7" w:rsidRDefault="00832866" w:rsidP="00DF33D4">
            <w:pPr>
              <w:pStyle w:val="TAL"/>
            </w:pPr>
            <w:r w:rsidRPr="00EF06A7">
              <w:t>csi-IM-ResourceElementPattern</w:t>
            </w:r>
          </w:p>
        </w:tc>
        <w:tc>
          <w:tcPr>
            <w:tcW w:w="2267" w:type="dxa"/>
          </w:tcPr>
          <w:p w14:paraId="68519CBE" w14:textId="77777777" w:rsidR="00832866" w:rsidRPr="00EF06A7" w:rsidRDefault="00832866" w:rsidP="00DF33D4">
            <w:pPr>
              <w:pStyle w:val="TAL"/>
            </w:pPr>
          </w:p>
        </w:tc>
        <w:tc>
          <w:tcPr>
            <w:tcW w:w="1700" w:type="dxa"/>
          </w:tcPr>
          <w:p w14:paraId="1DF7138C" w14:textId="77777777" w:rsidR="00832866" w:rsidRPr="00EF06A7" w:rsidRDefault="00832866" w:rsidP="00DF33D4">
            <w:pPr>
              <w:pStyle w:val="TAL"/>
            </w:pPr>
          </w:p>
        </w:tc>
        <w:tc>
          <w:tcPr>
            <w:tcW w:w="1245" w:type="dxa"/>
          </w:tcPr>
          <w:p w14:paraId="2AB59244" w14:textId="77777777" w:rsidR="00832866" w:rsidRPr="00EF06A7" w:rsidRDefault="00832866" w:rsidP="00DF33D4">
            <w:pPr>
              <w:pStyle w:val="TAL"/>
            </w:pPr>
          </w:p>
        </w:tc>
      </w:tr>
      <w:tr w:rsidR="00832866" w:rsidRPr="00EF06A7" w14:paraId="483FB750" w14:textId="77777777" w:rsidTr="00DF33D4">
        <w:tc>
          <w:tcPr>
            <w:tcW w:w="4535" w:type="dxa"/>
          </w:tcPr>
          <w:p w14:paraId="5D8A55E1" w14:textId="77777777" w:rsidR="00832866" w:rsidRPr="00EF06A7" w:rsidRDefault="00832866" w:rsidP="00160266">
            <w:pPr>
              <w:pStyle w:val="TAL"/>
            </w:pPr>
            <w:r w:rsidRPr="00EF06A7">
              <w:t xml:space="preserve">     pattern0 SEQUENCE {</w:t>
            </w:r>
          </w:p>
        </w:tc>
        <w:tc>
          <w:tcPr>
            <w:tcW w:w="2267" w:type="dxa"/>
          </w:tcPr>
          <w:p w14:paraId="1F0D7DF8" w14:textId="77777777" w:rsidR="00832866" w:rsidRPr="00EF06A7" w:rsidRDefault="00832866" w:rsidP="00DF33D4">
            <w:pPr>
              <w:pStyle w:val="TAL"/>
            </w:pPr>
          </w:p>
        </w:tc>
        <w:tc>
          <w:tcPr>
            <w:tcW w:w="1700" w:type="dxa"/>
          </w:tcPr>
          <w:p w14:paraId="63A655C7" w14:textId="77777777" w:rsidR="00832866" w:rsidRPr="00EF06A7" w:rsidRDefault="00832866" w:rsidP="00DF33D4">
            <w:pPr>
              <w:pStyle w:val="TAL"/>
            </w:pPr>
          </w:p>
        </w:tc>
        <w:tc>
          <w:tcPr>
            <w:tcW w:w="1245" w:type="dxa"/>
          </w:tcPr>
          <w:p w14:paraId="7F35A674" w14:textId="77777777" w:rsidR="00832866" w:rsidRPr="00EF06A7" w:rsidRDefault="00832866" w:rsidP="00DF33D4">
            <w:pPr>
              <w:pStyle w:val="TAL"/>
            </w:pPr>
          </w:p>
        </w:tc>
      </w:tr>
      <w:tr w:rsidR="00832866" w:rsidRPr="00EF06A7" w14:paraId="06CC04A6" w14:textId="77777777" w:rsidTr="00DF33D4">
        <w:tc>
          <w:tcPr>
            <w:tcW w:w="4535" w:type="dxa"/>
          </w:tcPr>
          <w:p w14:paraId="4F68459D" w14:textId="77777777" w:rsidR="00832866" w:rsidRPr="00EF06A7" w:rsidRDefault="00832866" w:rsidP="00DF33D4">
            <w:pPr>
              <w:pStyle w:val="TAL"/>
            </w:pPr>
            <w:r w:rsidRPr="00EF06A7">
              <w:t xml:space="preserve">           subcarrierLocation-p0</w:t>
            </w:r>
          </w:p>
        </w:tc>
        <w:tc>
          <w:tcPr>
            <w:tcW w:w="2267" w:type="dxa"/>
          </w:tcPr>
          <w:p w14:paraId="6E4371CC" w14:textId="77777777" w:rsidR="00832866" w:rsidRPr="00EF06A7" w:rsidRDefault="00832866" w:rsidP="00DF33D4">
            <w:pPr>
              <w:pStyle w:val="TAL"/>
            </w:pPr>
            <w:r w:rsidRPr="00EF06A7">
              <w:t>s4</w:t>
            </w:r>
          </w:p>
        </w:tc>
        <w:tc>
          <w:tcPr>
            <w:tcW w:w="1700" w:type="dxa"/>
          </w:tcPr>
          <w:p w14:paraId="2C71902D" w14:textId="77777777" w:rsidR="00832866" w:rsidRPr="00EF06A7" w:rsidRDefault="00832866" w:rsidP="00DF33D4">
            <w:pPr>
              <w:pStyle w:val="TAL"/>
            </w:pPr>
          </w:p>
        </w:tc>
        <w:tc>
          <w:tcPr>
            <w:tcW w:w="1245" w:type="dxa"/>
          </w:tcPr>
          <w:p w14:paraId="1BB4EBF0" w14:textId="77777777" w:rsidR="00832866" w:rsidRPr="00EF06A7" w:rsidRDefault="00832866" w:rsidP="00DF33D4">
            <w:pPr>
              <w:pStyle w:val="TAL"/>
            </w:pPr>
          </w:p>
        </w:tc>
      </w:tr>
      <w:tr w:rsidR="00832866" w:rsidRPr="00EF06A7" w14:paraId="48251C9A" w14:textId="77777777" w:rsidTr="00DF33D4">
        <w:tc>
          <w:tcPr>
            <w:tcW w:w="4535" w:type="dxa"/>
          </w:tcPr>
          <w:p w14:paraId="5BDAF918" w14:textId="77777777" w:rsidR="00832866" w:rsidRPr="00EF06A7" w:rsidRDefault="00832866" w:rsidP="00DF33D4">
            <w:pPr>
              <w:pStyle w:val="TAL"/>
            </w:pPr>
            <w:r w:rsidRPr="00EF06A7">
              <w:t xml:space="preserve">           symbolLocation-p0</w:t>
            </w:r>
          </w:p>
        </w:tc>
        <w:tc>
          <w:tcPr>
            <w:tcW w:w="2267" w:type="dxa"/>
          </w:tcPr>
          <w:p w14:paraId="7A92EEAC" w14:textId="77777777" w:rsidR="00832866" w:rsidRPr="00EF06A7" w:rsidRDefault="00832866" w:rsidP="00DF33D4">
            <w:pPr>
              <w:pStyle w:val="TAL"/>
            </w:pPr>
            <w:r w:rsidRPr="00EF06A7">
              <w:t>9</w:t>
            </w:r>
          </w:p>
        </w:tc>
        <w:tc>
          <w:tcPr>
            <w:tcW w:w="1700" w:type="dxa"/>
          </w:tcPr>
          <w:p w14:paraId="71DB3E55" w14:textId="77777777" w:rsidR="00832866" w:rsidRPr="00EF06A7" w:rsidRDefault="00832866" w:rsidP="00DF33D4">
            <w:pPr>
              <w:pStyle w:val="TAL"/>
            </w:pPr>
          </w:p>
        </w:tc>
        <w:tc>
          <w:tcPr>
            <w:tcW w:w="1245" w:type="dxa"/>
          </w:tcPr>
          <w:p w14:paraId="02F33AD8" w14:textId="77777777" w:rsidR="00832866" w:rsidRPr="00EF06A7" w:rsidRDefault="00832866" w:rsidP="00DF33D4">
            <w:pPr>
              <w:pStyle w:val="TAL"/>
            </w:pPr>
          </w:p>
        </w:tc>
      </w:tr>
      <w:tr w:rsidR="00832866" w:rsidRPr="00EF06A7" w14:paraId="0BFE8577" w14:textId="77777777" w:rsidTr="00DF33D4">
        <w:tc>
          <w:tcPr>
            <w:tcW w:w="4535" w:type="dxa"/>
          </w:tcPr>
          <w:p w14:paraId="52C71943" w14:textId="77777777" w:rsidR="00832866" w:rsidRPr="00EF06A7" w:rsidRDefault="00832866" w:rsidP="00DF33D4">
            <w:pPr>
              <w:pStyle w:val="TAL"/>
            </w:pPr>
            <w:r w:rsidRPr="00EF06A7">
              <w:t xml:space="preserve">     }</w:t>
            </w:r>
          </w:p>
        </w:tc>
        <w:tc>
          <w:tcPr>
            <w:tcW w:w="2267" w:type="dxa"/>
          </w:tcPr>
          <w:p w14:paraId="3B20FD9A" w14:textId="77777777" w:rsidR="00832866" w:rsidRPr="00EF06A7" w:rsidRDefault="00832866" w:rsidP="00DF33D4">
            <w:pPr>
              <w:pStyle w:val="TAL"/>
            </w:pPr>
          </w:p>
        </w:tc>
        <w:tc>
          <w:tcPr>
            <w:tcW w:w="1700" w:type="dxa"/>
          </w:tcPr>
          <w:p w14:paraId="7BADC3C0" w14:textId="77777777" w:rsidR="00832866" w:rsidRPr="00EF06A7" w:rsidRDefault="00832866" w:rsidP="00DF33D4">
            <w:pPr>
              <w:pStyle w:val="TAL"/>
            </w:pPr>
          </w:p>
        </w:tc>
        <w:tc>
          <w:tcPr>
            <w:tcW w:w="1245" w:type="dxa"/>
          </w:tcPr>
          <w:p w14:paraId="543B8F8A" w14:textId="77777777" w:rsidR="00832866" w:rsidRPr="00EF06A7" w:rsidRDefault="00832866" w:rsidP="00DF33D4">
            <w:pPr>
              <w:pStyle w:val="TAL"/>
            </w:pPr>
          </w:p>
        </w:tc>
      </w:tr>
      <w:tr w:rsidR="00832866" w:rsidRPr="00EF06A7" w14:paraId="406D406D" w14:textId="77777777" w:rsidTr="00DF33D4">
        <w:tc>
          <w:tcPr>
            <w:tcW w:w="4535" w:type="dxa"/>
          </w:tcPr>
          <w:p w14:paraId="3E52E206" w14:textId="77777777" w:rsidR="00832866" w:rsidRPr="00EF06A7" w:rsidRDefault="00832866" w:rsidP="00DF33D4">
            <w:pPr>
              <w:pStyle w:val="TAL"/>
            </w:pPr>
            <w:r w:rsidRPr="00EF06A7">
              <w:t>periodicityAndOffset</w:t>
            </w:r>
          </w:p>
        </w:tc>
        <w:tc>
          <w:tcPr>
            <w:tcW w:w="2267" w:type="dxa"/>
          </w:tcPr>
          <w:p w14:paraId="0CB5D813" w14:textId="77777777" w:rsidR="00832866" w:rsidRPr="00EF06A7" w:rsidRDefault="00832866" w:rsidP="00DF33D4">
            <w:pPr>
              <w:pStyle w:val="TAL"/>
            </w:pPr>
            <w:r w:rsidRPr="00EF06A7">
              <w:t>CSI-ResourcePeriodicityAndOffset</w:t>
            </w:r>
          </w:p>
        </w:tc>
        <w:tc>
          <w:tcPr>
            <w:tcW w:w="1700" w:type="dxa"/>
          </w:tcPr>
          <w:p w14:paraId="372F06DA" w14:textId="77777777" w:rsidR="00832866" w:rsidRPr="00EF06A7" w:rsidRDefault="00832866" w:rsidP="00DF33D4">
            <w:pPr>
              <w:pStyle w:val="TAL"/>
            </w:pPr>
          </w:p>
        </w:tc>
        <w:tc>
          <w:tcPr>
            <w:tcW w:w="1245" w:type="dxa"/>
          </w:tcPr>
          <w:p w14:paraId="2226AAA5" w14:textId="77777777" w:rsidR="00832866" w:rsidRPr="00EF06A7" w:rsidRDefault="00832866" w:rsidP="00DF33D4">
            <w:pPr>
              <w:pStyle w:val="TAL"/>
            </w:pPr>
          </w:p>
        </w:tc>
      </w:tr>
    </w:tbl>
    <w:p w14:paraId="3A4D7030" w14:textId="77777777" w:rsidR="00832866" w:rsidRPr="00EF06A7" w:rsidRDefault="00832866" w:rsidP="00D25D82"/>
    <w:p w14:paraId="47D5AC11" w14:textId="77777777" w:rsidR="00832866" w:rsidRPr="00EF06A7" w:rsidRDefault="00832866" w:rsidP="00832866">
      <w:pPr>
        <w:pStyle w:val="TH"/>
      </w:pPr>
      <w:r w:rsidRPr="00EF06A7">
        <w:t xml:space="preserve">Table 6.2.2.1.2.2.4.3_1-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330B0AD1" w14:textId="77777777" w:rsidTr="00DF33D4">
        <w:tc>
          <w:tcPr>
            <w:tcW w:w="9747" w:type="dxa"/>
            <w:gridSpan w:val="4"/>
          </w:tcPr>
          <w:p w14:paraId="6B36DEB7" w14:textId="77777777" w:rsidR="00832866" w:rsidRPr="00EF06A7" w:rsidRDefault="00832866" w:rsidP="00DF33D4">
            <w:pPr>
              <w:pStyle w:val="TAH"/>
              <w:jc w:val="left"/>
              <w:rPr>
                <w:b w:val="0"/>
              </w:rPr>
            </w:pPr>
            <w:r w:rsidRPr="00EF06A7">
              <w:rPr>
                <w:b w:val="0"/>
              </w:rPr>
              <w:t>Derivation Path: TS 38.508-1 [6], clause 4.6.2, Table 4.6.2-43</w:t>
            </w:r>
          </w:p>
        </w:tc>
      </w:tr>
      <w:tr w:rsidR="00832866" w:rsidRPr="00EF06A7" w14:paraId="3D970294" w14:textId="77777777" w:rsidTr="00DF33D4">
        <w:tc>
          <w:tcPr>
            <w:tcW w:w="4535" w:type="dxa"/>
          </w:tcPr>
          <w:p w14:paraId="49AAC2FA" w14:textId="77777777" w:rsidR="00832866" w:rsidRPr="00EF06A7" w:rsidRDefault="00832866" w:rsidP="00DF33D4">
            <w:pPr>
              <w:pStyle w:val="TAH"/>
            </w:pPr>
            <w:r w:rsidRPr="00EF06A7">
              <w:t>Information Element</w:t>
            </w:r>
          </w:p>
        </w:tc>
        <w:tc>
          <w:tcPr>
            <w:tcW w:w="2267" w:type="dxa"/>
          </w:tcPr>
          <w:p w14:paraId="3706BC80" w14:textId="77777777" w:rsidR="00832866" w:rsidRPr="00EF06A7" w:rsidRDefault="00832866" w:rsidP="00DF33D4">
            <w:pPr>
              <w:pStyle w:val="TAH"/>
            </w:pPr>
            <w:r w:rsidRPr="00EF06A7">
              <w:t>Value/remark</w:t>
            </w:r>
          </w:p>
        </w:tc>
        <w:tc>
          <w:tcPr>
            <w:tcW w:w="1700" w:type="dxa"/>
          </w:tcPr>
          <w:p w14:paraId="187A3F83" w14:textId="77777777" w:rsidR="00832866" w:rsidRPr="00EF06A7" w:rsidRDefault="00832866" w:rsidP="00DF33D4">
            <w:pPr>
              <w:pStyle w:val="TAH"/>
            </w:pPr>
            <w:r w:rsidRPr="00EF06A7">
              <w:t>Comment</w:t>
            </w:r>
          </w:p>
        </w:tc>
        <w:tc>
          <w:tcPr>
            <w:tcW w:w="1245" w:type="dxa"/>
          </w:tcPr>
          <w:p w14:paraId="24E3433B" w14:textId="77777777" w:rsidR="00832866" w:rsidRPr="00EF06A7" w:rsidRDefault="00832866" w:rsidP="00DF33D4">
            <w:pPr>
              <w:pStyle w:val="TAH"/>
            </w:pPr>
            <w:r w:rsidRPr="00EF06A7">
              <w:t>Condition</w:t>
            </w:r>
          </w:p>
        </w:tc>
      </w:tr>
      <w:tr w:rsidR="00832866" w:rsidRPr="00EF06A7" w14:paraId="337A28EC" w14:textId="77777777" w:rsidTr="00DF33D4">
        <w:tc>
          <w:tcPr>
            <w:tcW w:w="4535" w:type="dxa"/>
          </w:tcPr>
          <w:p w14:paraId="654AC0EE" w14:textId="77777777" w:rsidR="00832866" w:rsidRPr="00EF06A7" w:rsidRDefault="00832866" w:rsidP="00DF33D4">
            <w:pPr>
              <w:pStyle w:val="TAL"/>
            </w:pPr>
            <w:r w:rsidRPr="00EF06A7">
              <w:t>CSI-ResourcePeriodicityAndOffset CHOICE {</w:t>
            </w:r>
          </w:p>
        </w:tc>
        <w:tc>
          <w:tcPr>
            <w:tcW w:w="2267" w:type="dxa"/>
          </w:tcPr>
          <w:p w14:paraId="7FD84A24" w14:textId="77777777" w:rsidR="00832866" w:rsidRPr="00EF06A7" w:rsidRDefault="00832866" w:rsidP="00DF33D4">
            <w:pPr>
              <w:pStyle w:val="TAL"/>
            </w:pPr>
          </w:p>
        </w:tc>
        <w:tc>
          <w:tcPr>
            <w:tcW w:w="1700" w:type="dxa"/>
          </w:tcPr>
          <w:p w14:paraId="27A1458F" w14:textId="77777777" w:rsidR="00832866" w:rsidRPr="00EF06A7" w:rsidRDefault="00832866" w:rsidP="00DF33D4">
            <w:pPr>
              <w:pStyle w:val="TAL"/>
            </w:pPr>
          </w:p>
        </w:tc>
        <w:tc>
          <w:tcPr>
            <w:tcW w:w="1245" w:type="dxa"/>
          </w:tcPr>
          <w:p w14:paraId="70F649CD" w14:textId="77777777" w:rsidR="00832866" w:rsidRPr="00EF06A7" w:rsidRDefault="00832866" w:rsidP="00DF33D4">
            <w:pPr>
              <w:pStyle w:val="TAL"/>
            </w:pPr>
          </w:p>
        </w:tc>
      </w:tr>
      <w:tr w:rsidR="00832866" w:rsidRPr="00EF06A7" w14:paraId="3690379A" w14:textId="77777777" w:rsidTr="00DF33D4">
        <w:tc>
          <w:tcPr>
            <w:tcW w:w="4535" w:type="dxa"/>
          </w:tcPr>
          <w:p w14:paraId="7080AB7D" w14:textId="77777777" w:rsidR="00832866" w:rsidRPr="00EF06A7" w:rsidRDefault="00832866" w:rsidP="00DF33D4">
            <w:pPr>
              <w:pStyle w:val="TAL"/>
            </w:pPr>
            <w:r w:rsidRPr="00EF06A7">
              <w:t xml:space="preserve">       slots5</w:t>
            </w:r>
          </w:p>
        </w:tc>
        <w:tc>
          <w:tcPr>
            <w:tcW w:w="2267" w:type="dxa"/>
          </w:tcPr>
          <w:p w14:paraId="133FDEBD" w14:textId="77777777" w:rsidR="00832866" w:rsidRPr="00EF06A7" w:rsidRDefault="00832866" w:rsidP="00DF33D4">
            <w:pPr>
              <w:pStyle w:val="TAL"/>
            </w:pPr>
            <w:r w:rsidRPr="00EF06A7">
              <w:t>1</w:t>
            </w:r>
          </w:p>
        </w:tc>
        <w:tc>
          <w:tcPr>
            <w:tcW w:w="1700" w:type="dxa"/>
          </w:tcPr>
          <w:p w14:paraId="1450A3BF" w14:textId="77777777" w:rsidR="00832866" w:rsidRPr="00EF06A7" w:rsidRDefault="00832866" w:rsidP="00DF33D4">
            <w:pPr>
              <w:pStyle w:val="TAL"/>
            </w:pPr>
          </w:p>
        </w:tc>
        <w:tc>
          <w:tcPr>
            <w:tcW w:w="1245" w:type="dxa"/>
          </w:tcPr>
          <w:p w14:paraId="74A69ADE" w14:textId="77777777" w:rsidR="00832866" w:rsidRPr="00EF06A7" w:rsidRDefault="00832866" w:rsidP="00DF33D4">
            <w:pPr>
              <w:pStyle w:val="TAL"/>
            </w:pPr>
          </w:p>
        </w:tc>
      </w:tr>
      <w:tr w:rsidR="00832866" w:rsidRPr="00EF06A7" w14:paraId="45F24942" w14:textId="77777777" w:rsidTr="00DF33D4">
        <w:tc>
          <w:tcPr>
            <w:tcW w:w="4535" w:type="dxa"/>
          </w:tcPr>
          <w:p w14:paraId="55B1D9A6" w14:textId="77777777" w:rsidR="00832866" w:rsidRPr="00EF06A7" w:rsidRDefault="00832866" w:rsidP="00DF33D4">
            <w:pPr>
              <w:pStyle w:val="TAL"/>
            </w:pPr>
            <w:r w:rsidRPr="00EF06A7">
              <w:t>}</w:t>
            </w:r>
          </w:p>
        </w:tc>
        <w:tc>
          <w:tcPr>
            <w:tcW w:w="2267" w:type="dxa"/>
          </w:tcPr>
          <w:p w14:paraId="22F792D1" w14:textId="77777777" w:rsidR="00832866" w:rsidRPr="00EF06A7" w:rsidRDefault="00832866" w:rsidP="00DF33D4">
            <w:pPr>
              <w:pStyle w:val="TAL"/>
            </w:pPr>
          </w:p>
        </w:tc>
        <w:tc>
          <w:tcPr>
            <w:tcW w:w="1700" w:type="dxa"/>
          </w:tcPr>
          <w:p w14:paraId="0EC829C8" w14:textId="77777777" w:rsidR="00832866" w:rsidRPr="00EF06A7" w:rsidRDefault="00832866" w:rsidP="00DF33D4">
            <w:pPr>
              <w:pStyle w:val="TAL"/>
            </w:pPr>
          </w:p>
        </w:tc>
        <w:tc>
          <w:tcPr>
            <w:tcW w:w="1245" w:type="dxa"/>
          </w:tcPr>
          <w:p w14:paraId="2FF78692" w14:textId="77777777" w:rsidR="00832866" w:rsidRPr="00EF06A7" w:rsidRDefault="00832866" w:rsidP="00DF33D4">
            <w:pPr>
              <w:pStyle w:val="TAL"/>
            </w:pPr>
          </w:p>
        </w:tc>
      </w:tr>
    </w:tbl>
    <w:p w14:paraId="7AF147FB" w14:textId="77777777" w:rsidR="00832866" w:rsidRPr="00EF06A7" w:rsidRDefault="00832866" w:rsidP="00D25D82"/>
    <w:p w14:paraId="156374AD" w14:textId="77777777" w:rsidR="00832866" w:rsidRPr="00EF06A7" w:rsidRDefault="00832866" w:rsidP="00832866">
      <w:pPr>
        <w:pStyle w:val="TH"/>
      </w:pPr>
      <w:r w:rsidRPr="00EF06A7">
        <w:t xml:space="preserve">Table 6.2.2.1.2.2.4.3_1-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7AEE4F8A" w14:textId="77777777" w:rsidTr="00DF33D4">
        <w:tc>
          <w:tcPr>
            <w:tcW w:w="9747" w:type="dxa"/>
            <w:gridSpan w:val="4"/>
          </w:tcPr>
          <w:p w14:paraId="237FDA81" w14:textId="77777777" w:rsidR="00832866" w:rsidRPr="00EF06A7" w:rsidRDefault="00832866" w:rsidP="00DF33D4">
            <w:pPr>
              <w:pStyle w:val="TAH"/>
              <w:jc w:val="left"/>
              <w:rPr>
                <w:b w:val="0"/>
              </w:rPr>
            </w:pPr>
            <w:r w:rsidRPr="00EF06A7">
              <w:rPr>
                <w:b w:val="0"/>
              </w:rPr>
              <w:t>Derivation Path: TS 38.508-1 [6], clause 4.6.2, Table 4.6.3-25</w:t>
            </w:r>
          </w:p>
        </w:tc>
      </w:tr>
      <w:tr w:rsidR="00832866" w:rsidRPr="00EF06A7" w14:paraId="693A2245" w14:textId="77777777" w:rsidTr="00DF33D4">
        <w:tc>
          <w:tcPr>
            <w:tcW w:w="4535" w:type="dxa"/>
          </w:tcPr>
          <w:p w14:paraId="236E68AE" w14:textId="77777777" w:rsidR="00832866" w:rsidRPr="00EF06A7" w:rsidRDefault="00832866" w:rsidP="00DF33D4">
            <w:pPr>
              <w:pStyle w:val="TAH"/>
            </w:pPr>
            <w:r w:rsidRPr="00EF06A7">
              <w:t>Information Element</w:t>
            </w:r>
          </w:p>
        </w:tc>
        <w:tc>
          <w:tcPr>
            <w:tcW w:w="2267" w:type="dxa"/>
          </w:tcPr>
          <w:p w14:paraId="5DB2A550" w14:textId="77777777" w:rsidR="00832866" w:rsidRPr="00EF06A7" w:rsidRDefault="00832866" w:rsidP="00DF33D4">
            <w:pPr>
              <w:pStyle w:val="TAH"/>
            </w:pPr>
            <w:r w:rsidRPr="00EF06A7">
              <w:t>Value/remark</w:t>
            </w:r>
          </w:p>
        </w:tc>
        <w:tc>
          <w:tcPr>
            <w:tcW w:w="1700" w:type="dxa"/>
          </w:tcPr>
          <w:p w14:paraId="297CE08E" w14:textId="77777777" w:rsidR="00832866" w:rsidRPr="00EF06A7" w:rsidRDefault="00832866" w:rsidP="00DF33D4">
            <w:pPr>
              <w:pStyle w:val="TAH"/>
            </w:pPr>
            <w:r w:rsidRPr="00EF06A7">
              <w:t>Comment</w:t>
            </w:r>
          </w:p>
        </w:tc>
        <w:tc>
          <w:tcPr>
            <w:tcW w:w="1245" w:type="dxa"/>
          </w:tcPr>
          <w:p w14:paraId="36BF700B" w14:textId="77777777" w:rsidR="00832866" w:rsidRPr="00EF06A7" w:rsidRDefault="00832866" w:rsidP="00DF33D4">
            <w:pPr>
              <w:pStyle w:val="TAH"/>
            </w:pPr>
            <w:r w:rsidRPr="00EF06A7">
              <w:t>Condition</w:t>
            </w:r>
          </w:p>
        </w:tc>
      </w:tr>
      <w:tr w:rsidR="00832866" w:rsidRPr="00EF06A7" w14:paraId="2C821835" w14:textId="77777777" w:rsidTr="00DF33D4">
        <w:tc>
          <w:tcPr>
            <w:tcW w:w="4535" w:type="dxa"/>
          </w:tcPr>
          <w:p w14:paraId="7641ADD2" w14:textId="77777777" w:rsidR="00832866" w:rsidRPr="00EF06A7" w:rsidRDefault="00832866" w:rsidP="00DF33D4">
            <w:pPr>
              <w:pStyle w:val="TAL"/>
            </w:pPr>
            <w:r w:rsidRPr="00EF06A7">
              <w:t>nrOfAntennaPorts CHOICE {</w:t>
            </w:r>
          </w:p>
        </w:tc>
        <w:tc>
          <w:tcPr>
            <w:tcW w:w="2267" w:type="dxa"/>
          </w:tcPr>
          <w:p w14:paraId="50B63BB0" w14:textId="77777777" w:rsidR="00832866" w:rsidRPr="00EF06A7" w:rsidRDefault="00832866" w:rsidP="00DF33D4">
            <w:pPr>
              <w:pStyle w:val="TAL"/>
            </w:pPr>
          </w:p>
        </w:tc>
        <w:tc>
          <w:tcPr>
            <w:tcW w:w="1700" w:type="dxa"/>
          </w:tcPr>
          <w:p w14:paraId="7A1CA613" w14:textId="77777777" w:rsidR="00832866" w:rsidRPr="00EF06A7" w:rsidRDefault="00832866" w:rsidP="00DF33D4">
            <w:pPr>
              <w:pStyle w:val="TAL"/>
            </w:pPr>
          </w:p>
        </w:tc>
        <w:tc>
          <w:tcPr>
            <w:tcW w:w="1245" w:type="dxa"/>
          </w:tcPr>
          <w:p w14:paraId="381C309F" w14:textId="77777777" w:rsidR="00832866" w:rsidRPr="00EF06A7" w:rsidRDefault="00832866" w:rsidP="00DF33D4">
            <w:pPr>
              <w:pStyle w:val="TAL"/>
            </w:pPr>
          </w:p>
        </w:tc>
      </w:tr>
      <w:tr w:rsidR="00832866" w:rsidRPr="00EF06A7" w14:paraId="7B77A34F" w14:textId="77777777" w:rsidTr="00DF33D4">
        <w:tc>
          <w:tcPr>
            <w:tcW w:w="4535" w:type="dxa"/>
          </w:tcPr>
          <w:p w14:paraId="15E777EE" w14:textId="77777777" w:rsidR="00832866" w:rsidRPr="00EF06A7" w:rsidRDefault="00832866" w:rsidP="00DF33D4">
            <w:pPr>
              <w:pStyle w:val="TAL"/>
            </w:pPr>
            <w:r w:rsidRPr="00EF06A7">
              <w:t xml:space="preserve">  Two SEQUENCE {</w:t>
            </w:r>
          </w:p>
        </w:tc>
        <w:tc>
          <w:tcPr>
            <w:tcW w:w="2267" w:type="dxa"/>
          </w:tcPr>
          <w:p w14:paraId="6BF0B4A8" w14:textId="77777777" w:rsidR="00832866" w:rsidRPr="00EF06A7" w:rsidRDefault="00832866" w:rsidP="00DF33D4">
            <w:pPr>
              <w:pStyle w:val="TAL"/>
            </w:pPr>
          </w:p>
        </w:tc>
        <w:tc>
          <w:tcPr>
            <w:tcW w:w="1700" w:type="dxa"/>
          </w:tcPr>
          <w:p w14:paraId="0C4F9103" w14:textId="77777777" w:rsidR="00832866" w:rsidRPr="00EF06A7" w:rsidRDefault="00832866" w:rsidP="00DF33D4">
            <w:pPr>
              <w:pStyle w:val="TAL"/>
            </w:pPr>
          </w:p>
        </w:tc>
        <w:tc>
          <w:tcPr>
            <w:tcW w:w="1245" w:type="dxa"/>
          </w:tcPr>
          <w:p w14:paraId="637ADCDB" w14:textId="77777777" w:rsidR="00832866" w:rsidRPr="00EF06A7" w:rsidRDefault="00832866" w:rsidP="00DF33D4">
            <w:pPr>
              <w:pStyle w:val="TAL"/>
            </w:pPr>
          </w:p>
        </w:tc>
      </w:tr>
      <w:tr w:rsidR="00832866" w:rsidRPr="00EF06A7" w14:paraId="4665FBC4" w14:textId="77777777" w:rsidTr="00DF33D4">
        <w:tc>
          <w:tcPr>
            <w:tcW w:w="4535" w:type="dxa"/>
          </w:tcPr>
          <w:p w14:paraId="37C1012A" w14:textId="77777777" w:rsidR="00832866" w:rsidRPr="00EF06A7" w:rsidRDefault="00832866" w:rsidP="00DF33D4">
            <w:pPr>
              <w:pStyle w:val="TAL"/>
            </w:pPr>
            <w:r w:rsidRPr="00EF06A7">
              <w:t xml:space="preserve">    twoTX-CodebookSubsetRestriction</w:t>
            </w:r>
          </w:p>
        </w:tc>
        <w:tc>
          <w:tcPr>
            <w:tcW w:w="2267" w:type="dxa"/>
          </w:tcPr>
          <w:p w14:paraId="02567EA7" w14:textId="77777777" w:rsidR="00832866" w:rsidRPr="00EF06A7" w:rsidRDefault="00832866" w:rsidP="00DF33D4">
            <w:pPr>
              <w:pStyle w:val="TAL"/>
            </w:pPr>
            <w:r w:rsidRPr="00EF06A7">
              <w:t>000001</w:t>
            </w:r>
          </w:p>
        </w:tc>
        <w:tc>
          <w:tcPr>
            <w:tcW w:w="1700" w:type="dxa"/>
          </w:tcPr>
          <w:p w14:paraId="4B4590B4" w14:textId="77777777" w:rsidR="00832866" w:rsidRPr="00EF06A7" w:rsidRDefault="00832866" w:rsidP="00DF33D4">
            <w:pPr>
              <w:pStyle w:val="TAL"/>
            </w:pPr>
          </w:p>
        </w:tc>
        <w:tc>
          <w:tcPr>
            <w:tcW w:w="1245" w:type="dxa"/>
          </w:tcPr>
          <w:p w14:paraId="46CD2089" w14:textId="77777777" w:rsidR="00832866" w:rsidRPr="00EF06A7" w:rsidRDefault="00832866" w:rsidP="00DF33D4">
            <w:pPr>
              <w:pStyle w:val="TAL"/>
            </w:pPr>
          </w:p>
        </w:tc>
      </w:tr>
      <w:tr w:rsidR="00832866" w:rsidRPr="00EF06A7" w14:paraId="17D99FBA" w14:textId="77777777" w:rsidTr="00DF33D4">
        <w:tc>
          <w:tcPr>
            <w:tcW w:w="4535" w:type="dxa"/>
          </w:tcPr>
          <w:p w14:paraId="5178596E" w14:textId="77777777" w:rsidR="00832866" w:rsidRPr="00EF06A7" w:rsidRDefault="00832866" w:rsidP="00DF33D4">
            <w:pPr>
              <w:pStyle w:val="TAL"/>
            </w:pPr>
            <w:r w:rsidRPr="00EF06A7">
              <w:t xml:space="preserve">  }</w:t>
            </w:r>
          </w:p>
        </w:tc>
        <w:tc>
          <w:tcPr>
            <w:tcW w:w="2267" w:type="dxa"/>
          </w:tcPr>
          <w:p w14:paraId="110BB8E4" w14:textId="77777777" w:rsidR="00832866" w:rsidRPr="00EF06A7" w:rsidRDefault="00832866" w:rsidP="00DF33D4">
            <w:pPr>
              <w:pStyle w:val="TAL"/>
            </w:pPr>
          </w:p>
        </w:tc>
        <w:tc>
          <w:tcPr>
            <w:tcW w:w="1700" w:type="dxa"/>
          </w:tcPr>
          <w:p w14:paraId="09C0B3D6" w14:textId="77777777" w:rsidR="00832866" w:rsidRPr="00EF06A7" w:rsidRDefault="00832866" w:rsidP="00DF33D4">
            <w:pPr>
              <w:pStyle w:val="TAL"/>
            </w:pPr>
          </w:p>
        </w:tc>
        <w:tc>
          <w:tcPr>
            <w:tcW w:w="1245" w:type="dxa"/>
          </w:tcPr>
          <w:p w14:paraId="40BFC447" w14:textId="77777777" w:rsidR="00832866" w:rsidRPr="00EF06A7" w:rsidRDefault="00832866" w:rsidP="00DF33D4">
            <w:pPr>
              <w:pStyle w:val="TAL"/>
            </w:pPr>
          </w:p>
        </w:tc>
      </w:tr>
      <w:tr w:rsidR="00832866" w:rsidRPr="00EF06A7" w14:paraId="16FBE958" w14:textId="77777777" w:rsidTr="00DF33D4">
        <w:tc>
          <w:tcPr>
            <w:tcW w:w="4535" w:type="dxa"/>
          </w:tcPr>
          <w:p w14:paraId="12D1646F" w14:textId="77777777" w:rsidR="00832866" w:rsidRPr="00EF06A7" w:rsidRDefault="00832866" w:rsidP="00DF33D4">
            <w:pPr>
              <w:pStyle w:val="TAL"/>
            </w:pPr>
            <w:r w:rsidRPr="00EF06A7">
              <w:t>}</w:t>
            </w:r>
          </w:p>
        </w:tc>
        <w:tc>
          <w:tcPr>
            <w:tcW w:w="2267" w:type="dxa"/>
          </w:tcPr>
          <w:p w14:paraId="0606C334" w14:textId="77777777" w:rsidR="00832866" w:rsidRPr="00EF06A7" w:rsidRDefault="00832866" w:rsidP="00DF33D4">
            <w:pPr>
              <w:pStyle w:val="TAL"/>
            </w:pPr>
          </w:p>
        </w:tc>
        <w:tc>
          <w:tcPr>
            <w:tcW w:w="1700" w:type="dxa"/>
          </w:tcPr>
          <w:p w14:paraId="4C7B634D" w14:textId="77777777" w:rsidR="00832866" w:rsidRPr="00EF06A7" w:rsidRDefault="00832866" w:rsidP="00DF33D4">
            <w:pPr>
              <w:pStyle w:val="TAL"/>
            </w:pPr>
          </w:p>
        </w:tc>
        <w:tc>
          <w:tcPr>
            <w:tcW w:w="1245" w:type="dxa"/>
          </w:tcPr>
          <w:p w14:paraId="349D70C4" w14:textId="77777777" w:rsidR="00832866" w:rsidRPr="00EF06A7" w:rsidRDefault="00832866" w:rsidP="00DF33D4">
            <w:pPr>
              <w:pStyle w:val="TAL"/>
            </w:pPr>
          </w:p>
        </w:tc>
      </w:tr>
      <w:tr w:rsidR="00832866" w:rsidRPr="00EF06A7" w14:paraId="75C9D3D0" w14:textId="77777777" w:rsidTr="00DF33D4">
        <w:tc>
          <w:tcPr>
            <w:tcW w:w="4535" w:type="dxa"/>
          </w:tcPr>
          <w:p w14:paraId="59339C26" w14:textId="77777777" w:rsidR="00832866" w:rsidRPr="00EF06A7" w:rsidRDefault="00832866" w:rsidP="00DF33D4">
            <w:pPr>
              <w:pStyle w:val="TAL"/>
            </w:pPr>
            <w:r w:rsidRPr="00EF06A7">
              <w:t>typeI-SinglePanel-ri-Restriction</w:t>
            </w:r>
          </w:p>
        </w:tc>
        <w:tc>
          <w:tcPr>
            <w:tcW w:w="2267" w:type="dxa"/>
          </w:tcPr>
          <w:p w14:paraId="2BFA4D13" w14:textId="77777777" w:rsidR="00832866" w:rsidRPr="00EF06A7" w:rsidRDefault="00D95422" w:rsidP="00DF33D4">
            <w:pPr>
              <w:pStyle w:val="TAL"/>
            </w:pPr>
            <w:r w:rsidRPr="00EF06A7">
              <w:t>11111111</w:t>
            </w:r>
          </w:p>
        </w:tc>
        <w:tc>
          <w:tcPr>
            <w:tcW w:w="1700" w:type="dxa"/>
          </w:tcPr>
          <w:p w14:paraId="3C6BA1A0" w14:textId="77777777" w:rsidR="00832866" w:rsidRPr="00EF06A7" w:rsidRDefault="00832866" w:rsidP="00DF33D4">
            <w:pPr>
              <w:pStyle w:val="TAL"/>
            </w:pPr>
          </w:p>
        </w:tc>
        <w:tc>
          <w:tcPr>
            <w:tcW w:w="1245" w:type="dxa"/>
          </w:tcPr>
          <w:p w14:paraId="08245B28" w14:textId="77777777" w:rsidR="00832866" w:rsidRPr="00EF06A7" w:rsidRDefault="00832866" w:rsidP="00DF33D4">
            <w:pPr>
              <w:pStyle w:val="TAL"/>
            </w:pPr>
          </w:p>
        </w:tc>
      </w:tr>
    </w:tbl>
    <w:p w14:paraId="5ACFBAF0" w14:textId="77777777" w:rsidR="00832866" w:rsidRPr="00EF06A7" w:rsidRDefault="00832866" w:rsidP="00D25D82"/>
    <w:p w14:paraId="6E436413" w14:textId="77777777" w:rsidR="00832866" w:rsidRPr="00EF06A7" w:rsidRDefault="00832866" w:rsidP="00832866">
      <w:pPr>
        <w:pStyle w:val="TH"/>
      </w:pPr>
      <w:r w:rsidRPr="00EF06A7">
        <w:t>Table 6.2.2.1.2.2.4.3_1-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32866" w:rsidRPr="00EF06A7" w14:paraId="35EC42D7" w14:textId="77777777" w:rsidTr="00DF33D4">
        <w:tc>
          <w:tcPr>
            <w:tcW w:w="9747" w:type="dxa"/>
            <w:gridSpan w:val="4"/>
          </w:tcPr>
          <w:p w14:paraId="2A631368" w14:textId="77777777" w:rsidR="00832866" w:rsidRPr="00EF06A7" w:rsidRDefault="00832866" w:rsidP="00DF33D4">
            <w:pPr>
              <w:pStyle w:val="TAH"/>
              <w:jc w:val="left"/>
              <w:rPr>
                <w:b w:val="0"/>
              </w:rPr>
            </w:pPr>
            <w:r w:rsidRPr="00EF06A7">
              <w:rPr>
                <w:b w:val="0"/>
              </w:rPr>
              <w:t>Derivation Path: TS 38.508-1 [6], clause 4.6.3, Table 4.6.3-39</w:t>
            </w:r>
          </w:p>
        </w:tc>
      </w:tr>
      <w:tr w:rsidR="00832866" w:rsidRPr="00EF06A7" w14:paraId="6E61EAFA" w14:textId="77777777" w:rsidTr="00DF33D4">
        <w:tc>
          <w:tcPr>
            <w:tcW w:w="4535" w:type="dxa"/>
          </w:tcPr>
          <w:p w14:paraId="43CD0593" w14:textId="77777777" w:rsidR="00832866" w:rsidRPr="00EF06A7" w:rsidRDefault="00832866" w:rsidP="00DF33D4">
            <w:pPr>
              <w:pStyle w:val="TAH"/>
            </w:pPr>
            <w:r w:rsidRPr="00EF06A7">
              <w:t>Information Element</w:t>
            </w:r>
          </w:p>
        </w:tc>
        <w:tc>
          <w:tcPr>
            <w:tcW w:w="2267" w:type="dxa"/>
          </w:tcPr>
          <w:p w14:paraId="2B5BBF95" w14:textId="77777777" w:rsidR="00832866" w:rsidRPr="00EF06A7" w:rsidRDefault="00832866" w:rsidP="00DF33D4">
            <w:pPr>
              <w:pStyle w:val="TAH"/>
            </w:pPr>
            <w:r w:rsidRPr="00EF06A7">
              <w:t>Value/remark</w:t>
            </w:r>
          </w:p>
        </w:tc>
        <w:tc>
          <w:tcPr>
            <w:tcW w:w="1700" w:type="dxa"/>
          </w:tcPr>
          <w:p w14:paraId="79D16F2C" w14:textId="77777777" w:rsidR="00832866" w:rsidRPr="00EF06A7" w:rsidRDefault="00832866" w:rsidP="00DF33D4">
            <w:pPr>
              <w:pStyle w:val="TAH"/>
            </w:pPr>
            <w:r w:rsidRPr="00EF06A7">
              <w:t>Comment</w:t>
            </w:r>
          </w:p>
        </w:tc>
        <w:tc>
          <w:tcPr>
            <w:tcW w:w="1245" w:type="dxa"/>
          </w:tcPr>
          <w:p w14:paraId="72A2E617" w14:textId="77777777" w:rsidR="00832866" w:rsidRPr="00EF06A7" w:rsidRDefault="00832866" w:rsidP="00DF33D4">
            <w:pPr>
              <w:pStyle w:val="TAH"/>
            </w:pPr>
            <w:r w:rsidRPr="00EF06A7">
              <w:t>Condition</w:t>
            </w:r>
          </w:p>
        </w:tc>
      </w:tr>
      <w:tr w:rsidR="00832866" w:rsidRPr="00EF06A7" w14:paraId="4D9376E9" w14:textId="77777777" w:rsidTr="00DF33D4">
        <w:tc>
          <w:tcPr>
            <w:tcW w:w="4535" w:type="dxa"/>
          </w:tcPr>
          <w:p w14:paraId="3D8064F1" w14:textId="77777777" w:rsidR="00832866" w:rsidRPr="00EF06A7" w:rsidRDefault="00832866" w:rsidP="00DF33D4">
            <w:pPr>
              <w:pStyle w:val="TAL"/>
            </w:pPr>
            <w:r w:rsidRPr="00EF06A7">
              <w:t xml:space="preserve">  reportFreqConfiguration SEQUENCE {</w:t>
            </w:r>
          </w:p>
        </w:tc>
        <w:tc>
          <w:tcPr>
            <w:tcW w:w="2267" w:type="dxa"/>
          </w:tcPr>
          <w:p w14:paraId="01AD4F97" w14:textId="77777777" w:rsidR="00832866" w:rsidRPr="00EF06A7" w:rsidRDefault="00832866" w:rsidP="00DF33D4">
            <w:pPr>
              <w:pStyle w:val="TAL"/>
            </w:pPr>
          </w:p>
        </w:tc>
        <w:tc>
          <w:tcPr>
            <w:tcW w:w="1700" w:type="dxa"/>
          </w:tcPr>
          <w:p w14:paraId="70D305C1" w14:textId="77777777" w:rsidR="00832866" w:rsidRPr="00EF06A7" w:rsidRDefault="00832866" w:rsidP="00DF33D4">
            <w:pPr>
              <w:pStyle w:val="TAL"/>
            </w:pPr>
          </w:p>
        </w:tc>
        <w:tc>
          <w:tcPr>
            <w:tcW w:w="1245" w:type="dxa"/>
          </w:tcPr>
          <w:p w14:paraId="6A90BC44" w14:textId="77777777" w:rsidR="00832866" w:rsidRPr="00EF06A7" w:rsidRDefault="00832866" w:rsidP="00DF33D4">
            <w:pPr>
              <w:pStyle w:val="TAL"/>
            </w:pPr>
          </w:p>
        </w:tc>
      </w:tr>
      <w:tr w:rsidR="00832866" w:rsidRPr="00EF06A7" w14:paraId="2C5C0F46" w14:textId="77777777" w:rsidTr="00DF33D4">
        <w:tc>
          <w:tcPr>
            <w:tcW w:w="4535" w:type="dxa"/>
          </w:tcPr>
          <w:p w14:paraId="2D45AC4D" w14:textId="77777777" w:rsidR="00832866" w:rsidRPr="00EF06A7" w:rsidRDefault="00832866" w:rsidP="00DF33D4">
            <w:pPr>
              <w:pStyle w:val="TAL"/>
            </w:pPr>
            <w:r w:rsidRPr="00EF06A7">
              <w:t xml:space="preserve">     cqi-FormatIndicator</w:t>
            </w:r>
          </w:p>
        </w:tc>
        <w:tc>
          <w:tcPr>
            <w:tcW w:w="2267" w:type="dxa"/>
          </w:tcPr>
          <w:p w14:paraId="64EFCFC6" w14:textId="77777777" w:rsidR="00832866" w:rsidRPr="00EF06A7" w:rsidRDefault="00832866" w:rsidP="00DF33D4">
            <w:pPr>
              <w:pStyle w:val="TAL"/>
            </w:pPr>
            <w:r w:rsidRPr="00EF06A7">
              <w:t>subbandCQI</w:t>
            </w:r>
          </w:p>
        </w:tc>
        <w:tc>
          <w:tcPr>
            <w:tcW w:w="1700" w:type="dxa"/>
          </w:tcPr>
          <w:p w14:paraId="5F02DBE9" w14:textId="77777777" w:rsidR="00832866" w:rsidRPr="00EF06A7" w:rsidRDefault="00832866" w:rsidP="00DF33D4">
            <w:pPr>
              <w:pStyle w:val="TAL"/>
            </w:pPr>
          </w:p>
        </w:tc>
        <w:tc>
          <w:tcPr>
            <w:tcW w:w="1245" w:type="dxa"/>
          </w:tcPr>
          <w:p w14:paraId="0BBB5297" w14:textId="77777777" w:rsidR="00832866" w:rsidRPr="00EF06A7" w:rsidRDefault="00832866" w:rsidP="00DF33D4">
            <w:pPr>
              <w:pStyle w:val="TAL"/>
            </w:pPr>
          </w:p>
        </w:tc>
      </w:tr>
      <w:tr w:rsidR="00832866" w:rsidRPr="00EF06A7" w14:paraId="6F65ED80" w14:textId="77777777" w:rsidTr="00DF33D4">
        <w:tc>
          <w:tcPr>
            <w:tcW w:w="4535" w:type="dxa"/>
          </w:tcPr>
          <w:p w14:paraId="62C2AE8B" w14:textId="77777777" w:rsidR="00832866" w:rsidRPr="00EF06A7" w:rsidRDefault="00832866" w:rsidP="00DF33D4">
            <w:pPr>
              <w:pStyle w:val="TAL"/>
            </w:pPr>
            <w:r w:rsidRPr="00EF06A7">
              <w:t xml:space="preserve">     csi-ReportingBand CHOICE {</w:t>
            </w:r>
          </w:p>
        </w:tc>
        <w:tc>
          <w:tcPr>
            <w:tcW w:w="2267" w:type="dxa"/>
          </w:tcPr>
          <w:p w14:paraId="61AEFA96" w14:textId="77777777" w:rsidR="00832866" w:rsidRPr="00EF06A7" w:rsidRDefault="00832866" w:rsidP="00DF33D4">
            <w:pPr>
              <w:pStyle w:val="TAL"/>
            </w:pPr>
          </w:p>
        </w:tc>
        <w:tc>
          <w:tcPr>
            <w:tcW w:w="1700" w:type="dxa"/>
          </w:tcPr>
          <w:p w14:paraId="10D04282" w14:textId="77777777" w:rsidR="00832866" w:rsidRPr="00EF06A7" w:rsidRDefault="00832866" w:rsidP="00DF33D4">
            <w:pPr>
              <w:pStyle w:val="TAL"/>
            </w:pPr>
          </w:p>
        </w:tc>
        <w:tc>
          <w:tcPr>
            <w:tcW w:w="1245" w:type="dxa"/>
          </w:tcPr>
          <w:p w14:paraId="20942BED" w14:textId="77777777" w:rsidR="00832866" w:rsidRPr="00EF06A7" w:rsidRDefault="00832866" w:rsidP="00DF33D4">
            <w:pPr>
              <w:pStyle w:val="TAL"/>
            </w:pPr>
          </w:p>
        </w:tc>
      </w:tr>
      <w:tr w:rsidR="00832866" w:rsidRPr="00EF06A7" w14:paraId="7D5D8876" w14:textId="77777777" w:rsidTr="00DF33D4">
        <w:tc>
          <w:tcPr>
            <w:tcW w:w="4535" w:type="dxa"/>
          </w:tcPr>
          <w:p w14:paraId="34552F80" w14:textId="77777777" w:rsidR="00832866" w:rsidRPr="00EF06A7" w:rsidRDefault="00832866" w:rsidP="00DF33D4">
            <w:pPr>
              <w:pStyle w:val="TAL"/>
            </w:pPr>
            <w:r w:rsidRPr="00EF06A7">
              <w:t xml:space="preserve">        subbands7</w:t>
            </w:r>
          </w:p>
        </w:tc>
        <w:tc>
          <w:tcPr>
            <w:tcW w:w="2267" w:type="dxa"/>
          </w:tcPr>
          <w:p w14:paraId="430C1FD6" w14:textId="77777777" w:rsidR="00832866" w:rsidRPr="00EF06A7" w:rsidRDefault="00832866" w:rsidP="00DF33D4">
            <w:pPr>
              <w:pStyle w:val="TAL"/>
            </w:pPr>
            <w:r w:rsidRPr="00EF06A7">
              <w:t>1111111</w:t>
            </w:r>
          </w:p>
        </w:tc>
        <w:tc>
          <w:tcPr>
            <w:tcW w:w="1700" w:type="dxa"/>
          </w:tcPr>
          <w:p w14:paraId="432E2285" w14:textId="77777777" w:rsidR="00832866" w:rsidRPr="00EF06A7" w:rsidRDefault="00832866" w:rsidP="00DF33D4">
            <w:pPr>
              <w:pStyle w:val="TAL"/>
            </w:pPr>
          </w:p>
        </w:tc>
        <w:tc>
          <w:tcPr>
            <w:tcW w:w="1245" w:type="dxa"/>
          </w:tcPr>
          <w:p w14:paraId="5BEF109F" w14:textId="77777777" w:rsidR="00832866" w:rsidRPr="00EF06A7" w:rsidRDefault="00832866" w:rsidP="00DF33D4">
            <w:pPr>
              <w:pStyle w:val="TAL"/>
            </w:pPr>
          </w:p>
        </w:tc>
      </w:tr>
      <w:tr w:rsidR="00832866" w:rsidRPr="00EF06A7" w14:paraId="13104A08" w14:textId="77777777" w:rsidTr="00DF33D4">
        <w:tc>
          <w:tcPr>
            <w:tcW w:w="4535" w:type="dxa"/>
          </w:tcPr>
          <w:p w14:paraId="08491BDE" w14:textId="77777777" w:rsidR="00832866" w:rsidRPr="00EF06A7" w:rsidRDefault="00832866" w:rsidP="00DF33D4">
            <w:pPr>
              <w:pStyle w:val="TAL"/>
            </w:pPr>
            <w:r w:rsidRPr="00EF06A7">
              <w:t xml:space="preserve">     }</w:t>
            </w:r>
          </w:p>
        </w:tc>
        <w:tc>
          <w:tcPr>
            <w:tcW w:w="2267" w:type="dxa"/>
          </w:tcPr>
          <w:p w14:paraId="77BED702" w14:textId="77777777" w:rsidR="00832866" w:rsidRPr="00EF06A7" w:rsidRDefault="00832866" w:rsidP="00DF33D4">
            <w:pPr>
              <w:pStyle w:val="TAL"/>
            </w:pPr>
          </w:p>
        </w:tc>
        <w:tc>
          <w:tcPr>
            <w:tcW w:w="1700" w:type="dxa"/>
          </w:tcPr>
          <w:p w14:paraId="6F4B4CE1" w14:textId="77777777" w:rsidR="00832866" w:rsidRPr="00EF06A7" w:rsidRDefault="00832866" w:rsidP="00DF33D4">
            <w:pPr>
              <w:pStyle w:val="TAL"/>
            </w:pPr>
          </w:p>
        </w:tc>
        <w:tc>
          <w:tcPr>
            <w:tcW w:w="1245" w:type="dxa"/>
          </w:tcPr>
          <w:p w14:paraId="36D135F8" w14:textId="77777777" w:rsidR="00832866" w:rsidRPr="00EF06A7" w:rsidRDefault="00832866" w:rsidP="00DF33D4">
            <w:pPr>
              <w:pStyle w:val="TAL"/>
            </w:pPr>
          </w:p>
        </w:tc>
      </w:tr>
      <w:tr w:rsidR="00832866" w:rsidRPr="00EF06A7" w14:paraId="28ED79CC" w14:textId="77777777" w:rsidTr="00DF33D4">
        <w:tc>
          <w:tcPr>
            <w:tcW w:w="4535" w:type="dxa"/>
          </w:tcPr>
          <w:p w14:paraId="72F4CDB3" w14:textId="77777777" w:rsidR="00832866" w:rsidRPr="00EF06A7" w:rsidRDefault="00832866" w:rsidP="00DF33D4">
            <w:pPr>
              <w:pStyle w:val="TAL"/>
            </w:pPr>
            <w:r w:rsidRPr="00EF06A7">
              <w:t xml:space="preserve">  }</w:t>
            </w:r>
          </w:p>
        </w:tc>
        <w:tc>
          <w:tcPr>
            <w:tcW w:w="2267" w:type="dxa"/>
          </w:tcPr>
          <w:p w14:paraId="34844018" w14:textId="77777777" w:rsidR="00832866" w:rsidRPr="00EF06A7" w:rsidRDefault="00832866" w:rsidP="00DF33D4">
            <w:pPr>
              <w:pStyle w:val="TAL"/>
            </w:pPr>
          </w:p>
        </w:tc>
        <w:tc>
          <w:tcPr>
            <w:tcW w:w="1700" w:type="dxa"/>
          </w:tcPr>
          <w:p w14:paraId="509B9A21" w14:textId="77777777" w:rsidR="00832866" w:rsidRPr="00EF06A7" w:rsidRDefault="00832866" w:rsidP="00DF33D4">
            <w:pPr>
              <w:pStyle w:val="TAL"/>
            </w:pPr>
          </w:p>
        </w:tc>
        <w:tc>
          <w:tcPr>
            <w:tcW w:w="1245" w:type="dxa"/>
          </w:tcPr>
          <w:p w14:paraId="7C74D3C7" w14:textId="77777777" w:rsidR="00832866" w:rsidRPr="00EF06A7" w:rsidRDefault="00832866" w:rsidP="00DF33D4">
            <w:pPr>
              <w:pStyle w:val="TAL"/>
            </w:pPr>
          </w:p>
        </w:tc>
      </w:tr>
    </w:tbl>
    <w:p w14:paraId="39664E5E" w14:textId="77777777" w:rsidR="00832866" w:rsidRPr="00EF06A7" w:rsidRDefault="00832866" w:rsidP="00D25D82"/>
    <w:p w14:paraId="24D93C06" w14:textId="77777777" w:rsidR="00832866" w:rsidRPr="00EF06A7" w:rsidRDefault="00832866" w:rsidP="00832866">
      <w:pPr>
        <w:pStyle w:val="H6"/>
      </w:pPr>
      <w:r w:rsidRPr="00EF06A7">
        <w:t>6.2.2.1.2.2.4.3_2</w:t>
      </w:r>
      <w:r w:rsidRPr="00EF06A7">
        <w:tab/>
        <w:t>Message exceptions for NSA</w:t>
      </w:r>
    </w:p>
    <w:p w14:paraId="3CE07DC8" w14:textId="77777777" w:rsidR="00832866" w:rsidRPr="00EF06A7" w:rsidRDefault="00832866" w:rsidP="00832866">
      <w:r w:rsidRPr="00EF06A7">
        <w:rPr>
          <w:rFonts w:ascii="Arial" w:hAnsi="Arial"/>
          <w:sz w:val="18"/>
        </w:rPr>
        <w:t>Same as in 6.2.2.1.2.2.4.3_1.</w:t>
      </w:r>
    </w:p>
    <w:p w14:paraId="0B464610" w14:textId="77777777" w:rsidR="00832866" w:rsidRPr="00EF06A7" w:rsidRDefault="00832866" w:rsidP="00832866">
      <w:pPr>
        <w:pStyle w:val="H6"/>
      </w:pPr>
      <w:r w:rsidRPr="00EF06A7">
        <w:t>6.2.2.1.2.2.5</w:t>
      </w:r>
      <w:r w:rsidRPr="00EF06A7">
        <w:tab/>
        <w:t>Test requirement</w:t>
      </w:r>
    </w:p>
    <w:p w14:paraId="21FA9693" w14:textId="4DDF8322" w:rsidR="00832866" w:rsidRPr="00EF06A7" w:rsidRDefault="00832866" w:rsidP="00832866">
      <w:r w:rsidRPr="00EF06A7">
        <w:t>The pass/fail decision is as specified in the test procedure in clause 6.2.2.1.2.2.4.2.</w:t>
      </w:r>
    </w:p>
    <w:p w14:paraId="256F592D" w14:textId="77777777" w:rsidR="00832866" w:rsidRPr="00EF06A7" w:rsidRDefault="00832866" w:rsidP="00D25D82">
      <w:pPr>
        <w:pStyle w:val="TH"/>
      </w:pPr>
      <w:r w:rsidRPr="00EF06A7">
        <w:t>Table: 6.2.2.1.2.2.5-</w:t>
      </w:r>
      <w:r w:rsidR="00B63688" w:rsidRPr="00EF06A7">
        <w:t>1</w:t>
      </w:r>
      <w:r w:rsidRPr="00EF06A7">
        <w:t xml:space="preserve">: </w:t>
      </w:r>
      <w:r w:rsidR="00CC0236" w:rsidRPr="00EF06A7">
        <w:t xml:space="preserve">Test </w:t>
      </w:r>
      <w:r w:rsidRPr="00EF06A7">
        <w:t>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32866" w:rsidRPr="00EF06A7" w14:paraId="3D6EDD6D" w14:textId="77777777" w:rsidTr="00DF33D4">
        <w:trPr>
          <w:jc w:val="center"/>
        </w:trPr>
        <w:tc>
          <w:tcPr>
            <w:tcW w:w="1984" w:type="dxa"/>
            <w:tcBorders>
              <w:bottom w:val="nil"/>
            </w:tcBorders>
          </w:tcPr>
          <w:p w14:paraId="3BBCC9AC" w14:textId="77777777" w:rsidR="00832866" w:rsidRPr="00EF06A7" w:rsidRDefault="00832866" w:rsidP="00DF33D4">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bottom w:val="nil"/>
            </w:tcBorders>
          </w:tcPr>
          <w:p w14:paraId="54919969" w14:textId="77777777" w:rsidR="00832866" w:rsidRPr="00EF06A7" w:rsidRDefault="00832866" w:rsidP="00DF33D4">
            <w:pPr>
              <w:keepNext/>
              <w:keepLines/>
              <w:spacing w:after="0"/>
              <w:jc w:val="center"/>
              <w:rPr>
                <w:rFonts w:ascii="Arial" w:eastAsia="SimSun" w:hAnsi="Arial"/>
                <w:b/>
                <w:sz w:val="18"/>
              </w:rPr>
            </w:pPr>
            <w:r w:rsidRPr="00EF06A7">
              <w:rPr>
                <w:rFonts w:ascii="Arial" w:eastAsia="SimSun" w:hAnsi="Arial"/>
                <w:b/>
                <w:sz w:val="18"/>
              </w:rPr>
              <w:t>Test 1</w:t>
            </w:r>
          </w:p>
        </w:tc>
        <w:tc>
          <w:tcPr>
            <w:tcW w:w="1512" w:type="dxa"/>
            <w:tcBorders>
              <w:bottom w:val="nil"/>
            </w:tcBorders>
          </w:tcPr>
          <w:p w14:paraId="70B72762"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2</w:t>
            </w:r>
          </w:p>
        </w:tc>
      </w:tr>
      <w:tr w:rsidR="00832866" w:rsidRPr="00EF06A7" w14:paraId="6133E532" w14:textId="77777777" w:rsidTr="00DF33D4">
        <w:trPr>
          <w:cantSplit/>
          <w:jc w:val="center"/>
        </w:trPr>
        <w:tc>
          <w:tcPr>
            <w:tcW w:w="1984" w:type="dxa"/>
          </w:tcPr>
          <w:p w14:paraId="61317E21" w14:textId="77777777" w:rsidR="00832866" w:rsidRPr="00EF06A7" w:rsidRDefault="00832866" w:rsidP="00DF33D4">
            <w:pPr>
              <w:keepNext/>
              <w:keepLines/>
              <w:spacing w:after="0"/>
              <w:jc w:val="center"/>
              <w:rPr>
                <w:rFonts w:ascii="Arial" w:eastAsia="SimSun" w:hAnsi="Arial"/>
                <w:sz w:val="18"/>
              </w:rPr>
            </w:pPr>
            <w:r w:rsidRPr="00EF06A7">
              <w:rPr>
                <w:i/>
                <w:iCs/>
                <w:sz w:val="18"/>
              </w:rPr>
              <w:t>α</w:t>
            </w:r>
            <w:r w:rsidRPr="00EF06A7">
              <w:rPr>
                <w:rFonts w:eastAsia="SimSun"/>
                <w:sz w:val="18"/>
              </w:rPr>
              <w:t xml:space="preserve"> </w:t>
            </w:r>
            <w:r w:rsidRPr="00EF06A7">
              <w:rPr>
                <w:rFonts w:ascii="Arial" w:eastAsia="SimSun" w:hAnsi="Arial"/>
                <w:sz w:val="18"/>
              </w:rPr>
              <w:t>[%]</w:t>
            </w:r>
          </w:p>
        </w:tc>
        <w:tc>
          <w:tcPr>
            <w:tcW w:w="1412" w:type="dxa"/>
          </w:tcPr>
          <w:p w14:paraId="42C0A888"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Pr>
          <w:p w14:paraId="740E3C80"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832866" w:rsidRPr="00EF06A7" w14:paraId="07D0F4D4" w14:textId="77777777" w:rsidTr="00DF33D4">
        <w:trPr>
          <w:cantSplit/>
          <w:jc w:val="center"/>
        </w:trPr>
        <w:tc>
          <w:tcPr>
            <w:tcW w:w="1984" w:type="dxa"/>
          </w:tcPr>
          <w:p w14:paraId="1EECA22E" w14:textId="77777777" w:rsidR="00832866" w:rsidRPr="00EF06A7" w:rsidRDefault="00832866" w:rsidP="00DF33D4">
            <w:pPr>
              <w:keepNext/>
              <w:keepLines/>
              <w:spacing w:after="0"/>
              <w:jc w:val="center"/>
              <w:rPr>
                <w:rFonts w:ascii="Symbol" w:eastAsia="SimSun" w:hAnsi="Symbol" w:hint="eastAsia"/>
                <w:i/>
                <w:iCs/>
                <w:sz w:val="18"/>
              </w:rPr>
            </w:pPr>
            <w:r w:rsidRPr="00EF06A7">
              <w:rPr>
                <w:i/>
                <w:iCs/>
                <w:sz w:val="18"/>
              </w:rPr>
              <w:t>β</w:t>
            </w:r>
            <w:r w:rsidRPr="00EF06A7">
              <w:rPr>
                <w:rFonts w:ascii="Arial" w:eastAsia="SimSun" w:hAnsi="Arial"/>
                <w:sz w:val="18"/>
              </w:rPr>
              <w:t xml:space="preserve"> [%]</w:t>
            </w:r>
          </w:p>
        </w:tc>
        <w:tc>
          <w:tcPr>
            <w:tcW w:w="1412" w:type="dxa"/>
          </w:tcPr>
          <w:p w14:paraId="77169194"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Pr>
          <w:p w14:paraId="37DBD6EC"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832866" w:rsidRPr="00EF06A7" w14:paraId="165566E5" w14:textId="77777777" w:rsidTr="00DF33D4">
        <w:trPr>
          <w:cantSplit/>
          <w:jc w:val="center"/>
        </w:trPr>
        <w:tc>
          <w:tcPr>
            <w:tcW w:w="1984" w:type="dxa"/>
          </w:tcPr>
          <w:p w14:paraId="764D1B5D" w14:textId="77777777" w:rsidR="00832866" w:rsidRPr="00EF06A7" w:rsidRDefault="00832866" w:rsidP="00DF33D4">
            <w:pPr>
              <w:keepNext/>
              <w:keepLines/>
              <w:spacing w:after="0"/>
              <w:jc w:val="center"/>
              <w:rPr>
                <w:rFonts w:ascii="Arial" w:eastAsia="?? ??" w:hAnsi="Arial" w:cs="v5.0.0"/>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071FC164"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CC0236" w:rsidRPr="00EF06A7">
              <w:rPr>
                <w:rFonts w:ascii="Arial" w:eastAsia="SimSun" w:hAnsi="Arial" w:cs="v5.0.0"/>
                <w:sz w:val="18"/>
                <w:lang w:eastAsia="zh-CN"/>
              </w:rPr>
              <w:t>0</w:t>
            </w:r>
            <w:r w:rsidR="00CC0236" w:rsidRPr="00EF06A7">
              <w:rPr>
                <w:rFonts w:ascii="Arial" w:hAnsi="Arial" w:cs="v5.0.0"/>
                <w:sz w:val="18"/>
              </w:rPr>
              <w:t>4</w:t>
            </w:r>
          </w:p>
        </w:tc>
        <w:tc>
          <w:tcPr>
            <w:tcW w:w="1512" w:type="dxa"/>
          </w:tcPr>
          <w:p w14:paraId="684ABD84" w14:textId="77777777" w:rsidR="00832866" w:rsidRPr="00EF06A7" w:rsidRDefault="00B63688" w:rsidP="00DF33D4">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CC0236" w:rsidRPr="00EF06A7">
              <w:rPr>
                <w:rFonts w:ascii="Arial" w:eastAsia="SimSun" w:hAnsi="Arial" w:cs="v5.0.0"/>
                <w:sz w:val="18"/>
                <w:lang w:eastAsia="zh-CN"/>
              </w:rPr>
              <w:t>0</w:t>
            </w:r>
            <w:r w:rsidR="00CC0236" w:rsidRPr="00EF06A7">
              <w:rPr>
                <w:rFonts w:ascii="Arial" w:hAnsi="Arial" w:cs="v5.0.0"/>
                <w:sz w:val="18"/>
              </w:rPr>
              <w:t>4</w:t>
            </w:r>
          </w:p>
        </w:tc>
      </w:tr>
    </w:tbl>
    <w:p w14:paraId="50038716" w14:textId="77777777" w:rsidR="00A85FC7" w:rsidRPr="00EF06A7" w:rsidRDefault="00A85FC7" w:rsidP="00A85FC7"/>
    <w:p w14:paraId="32623986" w14:textId="77777777" w:rsidR="00A85FC7" w:rsidRPr="00EF06A7" w:rsidRDefault="00A85FC7" w:rsidP="00A85FC7">
      <w:pPr>
        <w:pStyle w:val="Heading6"/>
      </w:pPr>
      <w:r w:rsidRPr="00EF06A7">
        <w:t>6.2.2.1.2.3</w:t>
      </w:r>
      <w:r w:rsidRPr="00EF06A7">
        <w:tab/>
        <w:t>2Rx FDD FR1 Wideband CQI reporting with inter-cell intereference</w:t>
      </w:r>
    </w:p>
    <w:p w14:paraId="7D459E0C" w14:textId="77777777" w:rsidR="00A85FC7" w:rsidRPr="00EF06A7" w:rsidRDefault="00A85FC7" w:rsidP="00A85FC7">
      <w:pPr>
        <w:pStyle w:val="EditorsNote"/>
      </w:pPr>
      <w:r w:rsidRPr="00EF06A7">
        <w:t>Editor's Note: This test case is incomplete in following aspects:</w:t>
      </w:r>
    </w:p>
    <w:p w14:paraId="4261EF5B" w14:textId="72BCC42E" w:rsidR="00A85FC7" w:rsidRPr="00EF06A7" w:rsidRDefault="00BF6D9A" w:rsidP="00A85FC7">
      <w:pPr>
        <w:pStyle w:val="EditorsNote"/>
      </w:pPr>
      <w:r w:rsidRPr="00EF06A7">
        <w:t>-</w:t>
      </w:r>
      <w:r w:rsidRPr="00EF06A7">
        <w:tab/>
        <w:t>TE connection diagram is TBD.</w:t>
      </w:r>
      <w:r w:rsidR="00A85FC7" w:rsidRPr="00EF06A7">
        <w:t>-</w:t>
      </w:r>
      <w:r w:rsidR="00A85FC7" w:rsidRPr="00EF06A7">
        <w:tab/>
        <w:t>MU/TT analysis pending.</w:t>
      </w:r>
    </w:p>
    <w:p w14:paraId="42285657" w14:textId="77777777" w:rsidR="00A85FC7" w:rsidRPr="00EF06A7" w:rsidRDefault="00A85FC7" w:rsidP="00A85FC7">
      <w:pPr>
        <w:pStyle w:val="H6"/>
      </w:pPr>
      <w:r w:rsidRPr="00EF06A7">
        <w:t>6.2.2.1.2.3.1</w:t>
      </w:r>
      <w:r w:rsidRPr="00EF06A7">
        <w:tab/>
        <w:t>Test purpose</w:t>
      </w:r>
    </w:p>
    <w:p w14:paraId="2085311B" w14:textId="77777777" w:rsidR="00A85FC7" w:rsidRPr="00EF06A7" w:rsidRDefault="00A85FC7" w:rsidP="00A85FC7">
      <w:r w:rsidRPr="00EF06A7">
        <w:t>Verify that the UE is tracking the channel variations and selecting the largest transport format possible based on inter-cell interference mitigation receiver.</w:t>
      </w:r>
    </w:p>
    <w:p w14:paraId="30B9A90F" w14:textId="77777777" w:rsidR="00A85FC7" w:rsidRPr="00EF06A7" w:rsidRDefault="00A85FC7" w:rsidP="00A85FC7">
      <w:pPr>
        <w:pStyle w:val="H6"/>
      </w:pPr>
      <w:r w:rsidRPr="00EF06A7">
        <w:t>6.2.2.1.2.3.2</w:t>
      </w:r>
      <w:r w:rsidRPr="00EF06A7">
        <w:tab/>
        <w:t>Test applicability</w:t>
      </w:r>
    </w:p>
    <w:p w14:paraId="5D976C87" w14:textId="77777777" w:rsidR="00A85FC7" w:rsidRPr="00EF06A7" w:rsidRDefault="00A85FC7" w:rsidP="00A85FC7">
      <w:r w:rsidRPr="00EF06A7">
        <w:t>This test applies to all types of NR UEs and E-UTRAN UEs supporting EN-DC for release 15 and release 16 supporting MMSE-IRC processing for scenarios with inter-cell and intra-cell inter-user interference.</w:t>
      </w:r>
    </w:p>
    <w:p w14:paraId="152B6D35" w14:textId="77777777" w:rsidR="00A85FC7" w:rsidRPr="00EF06A7" w:rsidRDefault="00A85FC7" w:rsidP="00A85FC7">
      <w:r w:rsidRPr="00EF06A7">
        <w:t>This test applies to all types of release 17 and forward NR UEs and E-UTRAN UEs supporting EN-DC.</w:t>
      </w:r>
    </w:p>
    <w:p w14:paraId="3E094EE3" w14:textId="77777777" w:rsidR="00A85FC7" w:rsidRPr="00EF06A7" w:rsidRDefault="00A85FC7" w:rsidP="00A85FC7">
      <w:pPr>
        <w:pStyle w:val="H6"/>
      </w:pPr>
      <w:r w:rsidRPr="00EF06A7">
        <w:t>6.2.2.1.2.3.3</w:t>
      </w:r>
      <w:r w:rsidRPr="00EF06A7">
        <w:tab/>
        <w:t>Minimum conformance requirements</w:t>
      </w:r>
    </w:p>
    <w:p w14:paraId="062442FE" w14:textId="77777777" w:rsidR="00A85FC7" w:rsidRPr="00EF06A7" w:rsidRDefault="00A85FC7" w:rsidP="00A85FC7">
      <w:r w:rsidRPr="00EF06A7">
        <w:t xml:space="preserve">For the parameters specified in Table 6.2.2.1.2.3.3-1, and using the downlink physical channels specified in </w:t>
      </w:r>
      <w:r w:rsidRPr="00EF06A7">
        <w:rPr>
          <w:lang w:eastAsia="zh-CN"/>
        </w:rPr>
        <w:t>Annex C.3.1</w:t>
      </w:r>
      <w:r w:rsidRPr="00EF06A7">
        <w:t>, the minimum requirements are specified by the following,</w:t>
      </w:r>
    </w:p>
    <w:p w14:paraId="382ACCA9" w14:textId="77777777" w:rsidR="00A85FC7" w:rsidRPr="00EF06A7" w:rsidRDefault="00A85FC7" w:rsidP="00A85FC7">
      <w:pPr>
        <w:pStyle w:val="B1"/>
      </w:pPr>
      <w:r w:rsidRPr="00EF06A7">
        <w:t>a)</w:t>
      </w:r>
      <w:r w:rsidRPr="00EF06A7">
        <w:tab/>
        <w:t xml:space="preserve">the ratio of the throughput obtained when transmitting the transport format indicated by each reported wideband CQI index subject to an interference source with specified INR and that obtained when transmitting the transport format indicated by each reported wideband CQI index subject to a white Gaussian noise source shall be ≥ </w:t>
      </w:r>
      <w:r w:rsidRPr="00EF06A7">
        <w:rPr>
          <w:rFonts w:ascii="Symbol" w:hAnsi="Symbol"/>
          <w:i/>
          <w:iCs/>
        </w:rPr>
        <w:t></w:t>
      </w:r>
      <w:r w:rsidRPr="00EF06A7">
        <w:rPr>
          <w:rFonts w:ascii="Symbol" w:hAnsi="Symbol"/>
        </w:rPr>
        <w:t></w:t>
      </w:r>
      <w:r w:rsidRPr="00EF06A7">
        <w:rPr>
          <w:rFonts w:ascii="Symbol" w:hAnsi="Symbol"/>
        </w:rPr>
        <w:t></w:t>
      </w:r>
      <w:r w:rsidRPr="00EF06A7">
        <w:t xml:space="preserve">where </w:t>
      </w:r>
      <w:r w:rsidRPr="00EF06A7">
        <w:rPr>
          <w:rFonts w:ascii="Symbol" w:hAnsi="Symbol"/>
          <w:i/>
          <w:iCs/>
        </w:rPr>
        <w:t></w:t>
      </w:r>
      <w:r w:rsidRPr="00EF06A7">
        <w:rPr>
          <w:rFonts w:ascii="Symbol" w:hAnsi="Symbol"/>
        </w:rPr>
        <w:t></w:t>
      </w:r>
      <w:r w:rsidRPr="00EF06A7">
        <w:rPr>
          <w:rFonts w:ascii="Symbol" w:hAnsi="Symbol"/>
        </w:rPr>
        <w:t></w:t>
      </w:r>
      <w:r w:rsidRPr="00EF06A7">
        <w:t>is specified in Table 6.2.2.1.2.3.3-2;</w:t>
      </w:r>
    </w:p>
    <w:p w14:paraId="5CFA46AF" w14:textId="77777777" w:rsidR="00A85FC7" w:rsidRPr="00EF06A7" w:rsidRDefault="00A85FC7" w:rsidP="00A85FC7">
      <w:pPr>
        <w:pStyle w:val="B1"/>
      </w:pPr>
      <w:r w:rsidRPr="00EF06A7">
        <w:t>b)</w:t>
      </w:r>
      <w:r w:rsidRPr="00EF06A7">
        <w:tab/>
        <w:t>when transmitting the transport format indicated by each reported wideband CQI index subject to an interference source with specified INR, the average BLER for the indicated transport formats shall be greater than or equal to 0.02.</w:t>
      </w:r>
    </w:p>
    <w:p w14:paraId="087698DF" w14:textId="2FD561F9" w:rsidR="00A85FC7" w:rsidRPr="00EF06A7" w:rsidRDefault="00A85FC7" w:rsidP="00A85FC7">
      <w:pPr>
        <w:pStyle w:val="TH"/>
      </w:pPr>
      <w:r w:rsidRPr="00EF06A7">
        <w:t xml:space="preserve">Table 6.2.2.1.2.3.3-1: Wideband CQI reporting test with </w:t>
      </w:r>
      <w:r w:rsidRPr="00EF06A7">
        <w:rPr>
          <w:lang w:eastAsia="ja-JP"/>
        </w:rPr>
        <w:t>inter-cell</w:t>
      </w:r>
      <w:r w:rsidRPr="00EF06A7">
        <w:t xml:space="preserve"> interference</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A85FC7" w:rsidRPr="00EF06A7" w14:paraId="240CEECF" w14:textId="77777777" w:rsidTr="00F45E1C">
        <w:trPr>
          <w:trHeight w:val="70"/>
        </w:trPr>
        <w:tc>
          <w:tcPr>
            <w:tcW w:w="3573" w:type="dxa"/>
            <w:gridSpan w:val="3"/>
            <w:vMerge w:val="restart"/>
            <w:vAlign w:val="center"/>
            <w:hideMark/>
          </w:tcPr>
          <w:p w14:paraId="48D348B3" w14:textId="77777777" w:rsidR="00A85FC7" w:rsidRPr="00EF06A7" w:rsidRDefault="00A85FC7" w:rsidP="00F45E1C">
            <w:pPr>
              <w:pStyle w:val="TAH"/>
            </w:pPr>
            <w:r w:rsidRPr="00EF06A7">
              <w:t>Parameter</w:t>
            </w:r>
          </w:p>
        </w:tc>
        <w:tc>
          <w:tcPr>
            <w:tcW w:w="720" w:type="dxa"/>
            <w:vMerge w:val="restart"/>
            <w:vAlign w:val="center"/>
            <w:hideMark/>
          </w:tcPr>
          <w:p w14:paraId="6C98E2E0" w14:textId="77777777" w:rsidR="00A85FC7" w:rsidRPr="00EF06A7" w:rsidRDefault="00A85FC7" w:rsidP="00F45E1C">
            <w:pPr>
              <w:pStyle w:val="TAH"/>
            </w:pPr>
            <w:r w:rsidRPr="00EF06A7">
              <w:t>Unit</w:t>
            </w:r>
          </w:p>
        </w:tc>
        <w:tc>
          <w:tcPr>
            <w:tcW w:w="5310" w:type="dxa"/>
            <w:gridSpan w:val="2"/>
            <w:vAlign w:val="center"/>
          </w:tcPr>
          <w:p w14:paraId="4044A223" w14:textId="77777777" w:rsidR="00A85FC7" w:rsidRPr="00EF06A7" w:rsidRDefault="00A85FC7" w:rsidP="00F45E1C">
            <w:pPr>
              <w:pStyle w:val="TAH"/>
            </w:pPr>
            <w:r w:rsidRPr="00EF06A7">
              <w:t>Test1</w:t>
            </w:r>
          </w:p>
        </w:tc>
      </w:tr>
      <w:tr w:rsidR="00A85FC7" w:rsidRPr="00EF06A7" w14:paraId="0603B926" w14:textId="77777777" w:rsidTr="00F45E1C">
        <w:trPr>
          <w:trHeight w:val="70"/>
        </w:trPr>
        <w:tc>
          <w:tcPr>
            <w:tcW w:w="3573" w:type="dxa"/>
            <w:gridSpan w:val="3"/>
            <w:vMerge/>
            <w:vAlign w:val="center"/>
          </w:tcPr>
          <w:p w14:paraId="1F3249BA" w14:textId="77777777" w:rsidR="00A85FC7" w:rsidRPr="00EF06A7" w:rsidRDefault="00A85FC7" w:rsidP="00F45E1C">
            <w:pPr>
              <w:pStyle w:val="TAH"/>
            </w:pPr>
          </w:p>
        </w:tc>
        <w:tc>
          <w:tcPr>
            <w:tcW w:w="720" w:type="dxa"/>
            <w:vMerge/>
            <w:vAlign w:val="center"/>
          </w:tcPr>
          <w:p w14:paraId="674325D5" w14:textId="77777777" w:rsidR="00A85FC7" w:rsidRPr="00EF06A7" w:rsidRDefault="00A85FC7" w:rsidP="00F45E1C">
            <w:pPr>
              <w:pStyle w:val="TAH"/>
            </w:pPr>
          </w:p>
        </w:tc>
        <w:tc>
          <w:tcPr>
            <w:tcW w:w="2601" w:type="dxa"/>
            <w:vAlign w:val="center"/>
          </w:tcPr>
          <w:p w14:paraId="160F3E3D" w14:textId="77777777" w:rsidR="00A85FC7" w:rsidRPr="00EF06A7" w:rsidRDefault="00A85FC7" w:rsidP="00F45E1C">
            <w:pPr>
              <w:pStyle w:val="TAH"/>
            </w:pPr>
            <w:r w:rsidRPr="00EF06A7">
              <w:t>Cell 1</w:t>
            </w:r>
          </w:p>
        </w:tc>
        <w:tc>
          <w:tcPr>
            <w:tcW w:w="2709" w:type="dxa"/>
          </w:tcPr>
          <w:p w14:paraId="61D3662D" w14:textId="77777777" w:rsidR="00A85FC7" w:rsidRPr="00EF06A7" w:rsidRDefault="00A85FC7" w:rsidP="00F45E1C">
            <w:pPr>
              <w:pStyle w:val="TAH"/>
            </w:pPr>
            <w:r w:rsidRPr="00EF06A7">
              <w:t>Cell 2</w:t>
            </w:r>
          </w:p>
        </w:tc>
      </w:tr>
      <w:tr w:rsidR="00A85FC7" w:rsidRPr="00EF06A7" w14:paraId="4E782EC5" w14:textId="77777777" w:rsidTr="00F45E1C">
        <w:trPr>
          <w:trHeight w:val="70"/>
        </w:trPr>
        <w:tc>
          <w:tcPr>
            <w:tcW w:w="3573" w:type="dxa"/>
            <w:gridSpan w:val="3"/>
            <w:vAlign w:val="center"/>
            <w:hideMark/>
          </w:tcPr>
          <w:p w14:paraId="57E29064" w14:textId="77777777" w:rsidR="00A85FC7" w:rsidRPr="00EF06A7" w:rsidRDefault="00A85FC7" w:rsidP="00F45E1C">
            <w:pPr>
              <w:pStyle w:val="TAL"/>
            </w:pPr>
            <w:r w:rsidRPr="00EF06A7">
              <w:t>Bandwidth</w:t>
            </w:r>
          </w:p>
        </w:tc>
        <w:tc>
          <w:tcPr>
            <w:tcW w:w="720" w:type="dxa"/>
            <w:vAlign w:val="center"/>
            <w:hideMark/>
          </w:tcPr>
          <w:p w14:paraId="29CA1EE7" w14:textId="77777777" w:rsidR="00A85FC7" w:rsidRPr="00EF06A7" w:rsidRDefault="00A85FC7" w:rsidP="00F45E1C">
            <w:pPr>
              <w:pStyle w:val="TAC"/>
            </w:pPr>
            <w:r w:rsidRPr="00EF06A7">
              <w:t>MHz</w:t>
            </w:r>
          </w:p>
        </w:tc>
        <w:tc>
          <w:tcPr>
            <w:tcW w:w="2601" w:type="dxa"/>
            <w:vAlign w:val="center"/>
          </w:tcPr>
          <w:p w14:paraId="4A103DD6" w14:textId="77777777" w:rsidR="00A85FC7" w:rsidRPr="00EF06A7" w:rsidRDefault="00A85FC7" w:rsidP="00F45E1C">
            <w:pPr>
              <w:pStyle w:val="TAC"/>
            </w:pPr>
            <w:r w:rsidRPr="00EF06A7">
              <w:t>10</w:t>
            </w:r>
          </w:p>
        </w:tc>
        <w:tc>
          <w:tcPr>
            <w:tcW w:w="2709" w:type="dxa"/>
            <w:vAlign w:val="center"/>
          </w:tcPr>
          <w:p w14:paraId="6C21243D" w14:textId="77777777" w:rsidR="00A85FC7" w:rsidRPr="00EF06A7" w:rsidRDefault="00A85FC7" w:rsidP="00F45E1C">
            <w:pPr>
              <w:pStyle w:val="TAC"/>
            </w:pPr>
            <w:r w:rsidRPr="00EF06A7">
              <w:t>10</w:t>
            </w:r>
          </w:p>
        </w:tc>
      </w:tr>
      <w:tr w:rsidR="00A85FC7" w:rsidRPr="00EF06A7" w14:paraId="68518619" w14:textId="77777777" w:rsidTr="00F45E1C">
        <w:trPr>
          <w:trHeight w:val="70"/>
        </w:trPr>
        <w:tc>
          <w:tcPr>
            <w:tcW w:w="3573" w:type="dxa"/>
            <w:gridSpan w:val="3"/>
            <w:vAlign w:val="center"/>
            <w:hideMark/>
          </w:tcPr>
          <w:p w14:paraId="73A72A15" w14:textId="77777777" w:rsidR="00A85FC7" w:rsidRPr="00EF06A7" w:rsidRDefault="00A85FC7" w:rsidP="00F45E1C">
            <w:pPr>
              <w:pStyle w:val="TAL"/>
            </w:pPr>
            <w:r w:rsidRPr="00EF06A7">
              <w:t>Duplex Mode</w:t>
            </w:r>
          </w:p>
        </w:tc>
        <w:tc>
          <w:tcPr>
            <w:tcW w:w="720" w:type="dxa"/>
            <w:vAlign w:val="center"/>
          </w:tcPr>
          <w:p w14:paraId="6F0664C2" w14:textId="77777777" w:rsidR="00A85FC7" w:rsidRPr="00EF06A7" w:rsidRDefault="00A85FC7" w:rsidP="00F45E1C">
            <w:pPr>
              <w:pStyle w:val="TAC"/>
            </w:pPr>
          </w:p>
        </w:tc>
        <w:tc>
          <w:tcPr>
            <w:tcW w:w="2601" w:type="dxa"/>
            <w:vAlign w:val="center"/>
          </w:tcPr>
          <w:p w14:paraId="63544D80" w14:textId="77777777" w:rsidR="00A85FC7" w:rsidRPr="00EF06A7" w:rsidRDefault="00A85FC7" w:rsidP="00F45E1C">
            <w:pPr>
              <w:pStyle w:val="TAC"/>
            </w:pPr>
            <w:r w:rsidRPr="00EF06A7">
              <w:t>FDD</w:t>
            </w:r>
          </w:p>
        </w:tc>
        <w:tc>
          <w:tcPr>
            <w:tcW w:w="2709" w:type="dxa"/>
            <w:vAlign w:val="center"/>
          </w:tcPr>
          <w:p w14:paraId="342E1E6A" w14:textId="77777777" w:rsidR="00A85FC7" w:rsidRPr="00EF06A7" w:rsidRDefault="00A85FC7" w:rsidP="00F45E1C">
            <w:pPr>
              <w:pStyle w:val="TAC"/>
            </w:pPr>
            <w:r w:rsidRPr="00EF06A7">
              <w:t>FDD</w:t>
            </w:r>
          </w:p>
        </w:tc>
      </w:tr>
      <w:tr w:rsidR="00A85FC7" w:rsidRPr="00EF06A7" w14:paraId="3710F58B" w14:textId="77777777" w:rsidTr="00F45E1C">
        <w:trPr>
          <w:trHeight w:val="70"/>
        </w:trPr>
        <w:tc>
          <w:tcPr>
            <w:tcW w:w="3573" w:type="dxa"/>
            <w:gridSpan w:val="3"/>
            <w:vAlign w:val="center"/>
          </w:tcPr>
          <w:p w14:paraId="1A9252C3" w14:textId="77777777" w:rsidR="00A85FC7" w:rsidRPr="00EF06A7" w:rsidRDefault="00A85FC7" w:rsidP="00F45E1C">
            <w:pPr>
              <w:pStyle w:val="TAL"/>
              <w:rPr>
                <w:rFonts w:eastAsia="?? ??"/>
              </w:rPr>
            </w:pPr>
            <w:r w:rsidRPr="00EF06A7">
              <w:t>Subcarrier spacing</w:t>
            </w:r>
          </w:p>
        </w:tc>
        <w:tc>
          <w:tcPr>
            <w:tcW w:w="720" w:type="dxa"/>
            <w:vAlign w:val="center"/>
          </w:tcPr>
          <w:p w14:paraId="7A7DC8F8" w14:textId="77777777" w:rsidR="00A85FC7" w:rsidRPr="00EF06A7" w:rsidRDefault="00A85FC7" w:rsidP="00F45E1C">
            <w:pPr>
              <w:pStyle w:val="TAC"/>
            </w:pPr>
            <w:r w:rsidRPr="00EF06A7">
              <w:t>kHz</w:t>
            </w:r>
          </w:p>
        </w:tc>
        <w:tc>
          <w:tcPr>
            <w:tcW w:w="2601" w:type="dxa"/>
            <w:vAlign w:val="center"/>
          </w:tcPr>
          <w:p w14:paraId="4693D2E5" w14:textId="77777777" w:rsidR="00A85FC7" w:rsidRPr="00EF06A7" w:rsidRDefault="00A85FC7" w:rsidP="00F45E1C">
            <w:pPr>
              <w:pStyle w:val="TAC"/>
            </w:pPr>
            <w:r w:rsidRPr="00EF06A7">
              <w:t>15</w:t>
            </w:r>
          </w:p>
        </w:tc>
        <w:tc>
          <w:tcPr>
            <w:tcW w:w="2709" w:type="dxa"/>
            <w:vAlign w:val="center"/>
          </w:tcPr>
          <w:p w14:paraId="300E7E53" w14:textId="77777777" w:rsidR="00A85FC7" w:rsidRPr="00EF06A7" w:rsidRDefault="00A85FC7" w:rsidP="00F45E1C">
            <w:pPr>
              <w:pStyle w:val="TAC"/>
            </w:pPr>
            <w:r w:rsidRPr="00EF06A7">
              <w:t>15</w:t>
            </w:r>
          </w:p>
        </w:tc>
      </w:tr>
      <w:tr w:rsidR="00A85FC7" w:rsidRPr="00EF06A7" w14:paraId="678814A4" w14:textId="77777777" w:rsidTr="00F45E1C">
        <w:trPr>
          <w:trHeight w:val="70"/>
        </w:trPr>
        <w:tc>
          <w:tcPr>
            <w:tcW w:w="3573" w:type="dxa"/>
            <w:gridSpan w:val="3"/>
            <w:vAlign w:val="center"/>
            <w:hideMark/>
          </w:tcPr>
          <w:p w14:paraId="20A8A299" w14:textId="77777777" w:rsidR="00A85FC7" w:rsidRPr="00EF06A7" w:rsidRDefault="00A85FC7" w:rsidP="00F45E1C">
            <w:pPr>
              <w:pStyle w:val="TAL"/>
            </w:pPr>
            <w:r w:rsidRPr="00EF06A7">
              <w:rPr>
                <w:rFonts w:eastAsia="?? ??"/>
              </w:rPr>
              <w:t>SINR</w:t>
            </w:r>
          </w:p>
        </w:tc>
        <w:tc>
          <w:tcPr>
            <w:tcW w:w="720" w:type="dxa"/>
            <w:vAlign w:val="center"/>
            <w:hideMark/>
          </w:tcPr>
          <w:p w14:paraId="00729DE7" w14:textId="77777777" w:rsidR="00A85FC7" w:rsidRPr="00EF06A7" w:rsidRDefault="00A85FC7" w:rsidP="00F45E1C">
            <w:pPr>
              <w:pStyle w:val="TAC"/>
            </w:pPr>
            <w:r w:rsidRPr="00EF06A7">
              <w:t>dB</w:t>
            </w:r>
          </w:p>
        </w:tc>
        <w:tc>
          <w:tcPr>
            <w:tcW w:w="2601" w:type="dxa"/>
            <w:vAlign w:val="center"/>
          </w:tcPr>
          <w:p w14:paraId="482063FC" w14:textId="77777777" w:rsidR="00A85FC7" w:rsidRPr="00EF06A7" w:rsidRDefault="00A85FC7" w:rsidP="00F45E1C">
            <w:pPr>
              <w:pStyle w:val="TAC"/>
            </w:pPr>
            <w:r w:rsidRPr="00EF06A7">
              <w:t>-2</w:t>
            </w:r>
          </w:p>
        </w:tc>
        <w:tc>
          <w:tcPr>
            <w:tcW w:w="2709" w:type="dxa"/>
          </w:tcPr>
          <w:p w14:paraId="1DA895D0" w14:textId="77777777" w:rsidR="00A85FC7" w:rsidRPr="00EF06A7" w:rsidRDefault="00A85FC7" w:rsidP="00F45E1C">
            <w:pPr>
              <w:pStyle w:val="TAC"/>
            </w:pPr>
            <w:r w:rsidRPr="00EF06A7">
              <w:t>-</w:t>
            </w:r>
          </w:p>
        </w:tc>
      </w:tr>
      <w:tr w:rsidR="00A85FC7" w:rsidRPr="00EF06A7" w14:paraId="7367B755" w14:textId="77777777" w:rsidTr="00F45E1C">
        <w:trPr>
          <w:trHeight w:val="70"/>
        </w:trPr>
        <w:tc>
          <w:tcPr>
            <w:tcW w:w="3573" w:type="dxa"/>
            <w:gridSpan w:val="3"/>
            <w:vAlign w:val="center"/>
            <w:hideMark/>
          </w:tcPr>
          <w:p w14:paraId="6A8CCDBD" w14:textId="77777777" w:rsidR="00A85FC7" w:rsidRPr="00EF06A7" w:rsidRDefault="00A85FC7" w:rsidP="00F45E1C">
            <w:pPr>
              <w:pStyle w:val="TAL"/>
            </w:pPr>
            <w:r w:rsidRPr="00EF06A7">
              <w:t>Beamforming Model</w:t>
            </w:r>
          </w:p>
        </w:tc>
        <w:tc>
          <w:tcPr>
            <w:tcW w:w="720" w:type="dxa"/>
            <w:vAlign w:val="center"/>
          </w:tcPr>
          <w:p w14:paraId="36BDB6A9" w14:textId="77777777" w:rsidR="00A85FC7" w:rsidRPr="00EF06A7" w:rsidRDefault="00A85FC7" w:rsidP="00F45E1C">
            <w:pPr>
              <w:pStyle w:val="TAC"/>
            </w:pPr>
          </w:p>
        </w:tc>
        <w:tc>
          <w:tcPr>
            <w:tcW w:w="5310" w:type="dxa"/>
            <w:gridSpan w:val="2"/>
            <w:vAlign w:val="center"/>
          </w:tcPr>
          <w:p w14:paraId="2715338F" w14:textId="77777777" w:rsidR="00A85FC7" w:rsidRPr="00EF06A7" w:rsidRDefault="00A85FC7" w:rsidP="00F45E1C">
            <w:pPr>
              <w:pStyle w:val="TAC"/>
            </w:pPr>
            <w:r w:rsidRPr="00EF06A7">
              <w:t>As specified in Annex B.4.1</w:t>
            </w:r>
          </w:p>
        </w:tc>
      </w:tr>
      <w:tr w:rsidR="00A85FC7" w:rsidRPr="00EF06A7" w14:paraId="256D7786" w14:textId="77777777" w:rsidTr="00F45E1C">
        <w:trPr>
          <w:trHeight w:val="70"/>
        </w:trPr>
        <w:tc>
          <w:tcPr>
            <w:tcW w:w="1143" w:type="dxa"/>
            <w:vMerge w:val="restart"/>
            <w:vAlign w:val="center"/>
          </w:tcPr>
          <w:p w14:paraId="6CF13588" w14:textId="77777777" w:rsidR="00A85FC7" w:rsidRPr="00EF06A7" w:rsidRDefault="00A85FC7" w:rsidP="00F45E1C">
            <w:pPr>
              <w:pStyle w:val="TAL"/>
              <w:rPr>
                <w:rFonts w:eastAsia="SimSun"/>
              </w:rPr>
            </w:pPr>
            <w:r w:rsidRPr="00EF06A7">
              <w:rPr>
                <w:rFonts w:eastAsia="SimSun"/>
              </w:rPr>
              <w:t>ZP CSI-RS configuration</w:t>
            </w:r>
          </w:p>
          <w:p w14:paraId="7C9F93C5" w14:textId="77777777" w:rsidR="00A85FC7" w:rsidRPr="00EF06A7" w:rsidRDefault="00A85FC7" w:rsidP="00F45E1C">
            <w:pPr>
              <w:pStyle w:val="TAL"/>
            </w:pPr>
          </w:p>
        </w:tc>
        <w:tc>
          <w:tcPr>
            <w:tcW w:w="2430" w:type="dxa"/>
            <w:gridSpan w:val="2"/>
            <w:vAlign w:val="center"/>
          </w:tcPr>
          <w:p w14:paraId="10F4E607" w14:textId="77777777" w:rsidR="00A85FC7" w:rsidRPr="00EF06A7" w:rsidRDefault="00A85FC7" w:rsidP="00F45E1C">
            <w:pPr>
              <w:pStyle w:val="TAL"/>
            </w:pPr>
            <w:r w:rsidRPr="00EF06A7">
              <w:rPr>
                <w:rFonts w:eastAsia="SimSun"/>
              </w:rPr>
              <w:t>CSI-RS resource Type</w:t>
            </w:r>
          </w:p>
        </w:tc>
        <w:tc>
          <w:tcPr>
            <w:tcW w:w="720" w:type="dxa"/>
            <w:vAlign w:val="center"/>
          </w:tcPr>
          <w:p w14:paraId="1E295EF4" w14:textId="77777777" w:rsidR="00A85FC7" w:rsidRPr="00EF06A7" w:rsidRDefault="00A85FC7" w:rsidP="00F45E1C">
            <w:pPr>
              <w:pStyle w:val="TAC"/>
            </w:pPr>
          </w:p>
        </w:tc>
        <w:tc>
          <w:tcPr>
            <w:tcW w:w="2601" w:type="dxa"/>
            <w:vAlign w:val="center"/>
          </w:tcPr>
          <w:p w14:paraId="342C8A43" w14:textId="77777777" w:rsidR="00A85FC7" w:rsidRPr="00EF06A7" w:rsidRDefault="00A85FC7" w:rsidP="00F45E1C">
            <w:pPr>
              <w:pStyle w:val="TAC"/>
            </w:pPr>
            <w:r w:rsidRPr="00EF06A7">
              <w:rPr>
                <w:rFonts w:eastAsia="SimSun"/>
              </w:rPr>
              <w:t>Periodic</w:t>
            </w:r>
          </w:p>
        </w:tc>
        <w:tc>
          <w:tcPr>
            <w:tcW w:w="2709" w:type="dxa"/>
            <w:vAlign w:val="center"/>
          </w:tcPr>
          <w:p w14:paraId="2BC0FB17" w14:textId="77777777" w:rsidR="00A85FC7" w:rsidRPr="00EF06A7" w:rsidRDefault="00A85FC7" w:rsidP="00F45E1C">
            <w:pPr>
              <w:pStyle w:val="TAC"/>
            </w:pPr>
            <w:r w:rsidRPr="00EF06A7">
              <w:rPr>
                <w:rFonts w:eastAsia="SimSun"/>
              </w:rPr>
              <w:t>Periodic</w:t>
            </w:r>
          </w:p>
        </w:tc>
      </w:tr>
      <w:tr w:rsidR="00A85FC7" w:rsidRPr="00EF06A7" w14:paraId="119DE890" w14:textId="77777777" w:rsidTr="00F45E1C">
        <w:trPr>
          <w:trHeight w:val="70"/>
        </w:trPr>
        <w:tc>
          <w:tcPr>
            <w:tcW w:w="1143" w:type="dxa"/>
            <w:vMerge/>
            <w:vAlign w:val="center"/>
          </w:tcPr>
          <w:p w14:paraId="738F252C" w14:textId="77777777" w:rsidR="00A85FC7" w:rsidRPr="00EF06A7" w:rsidRDefault="00A85FC7" w:rsidP="00F45E1C">
            <w:pPr>
              <w:pStyle w:val="TAL"/>
            </w:pPr>
          </w:p>
        </w:tc>
        <w:tc>
          <w:tcPr>
            <w:tcW w:w="2430" w:type="dxa"/>
            <w:gridSpan w:val="2"/>
            <w:vAlign w:val="center"/>
          </w:tcPr>
          <w:p w14:paraId="5591EC7D" w14:textId="77777777" w:rsidR="00A85FC7" w:rsidRPr="00EF06A7" w:rsidRDefault="00A85FC7" w:rsidP="00F45E1C">
            <w:pPr>
              <w:pStyle w:val="TAL"/>
            </w:pPr>
            <w:r w:rsidRPr="00EF06A7">
              <w:rPr>
                <w:rFonts w:eastAsia="SimSun"/>
              </w:rPr>
              <w:t>Number of CSI-RS ports (</w:t>
            </w:r>
            <w:r w:rsidRPr="00EF06A7">
              <w:rPr>
                <w:rFonts w:eastAsia="SimSun"/>
                <w:i/>
              </w:rPr>
              <w:t>X</w:t>
            </w:r>
            <w:r w:rsidRPr="00EF06A7">
              <w:rPr>
                <w:rFonts w:eastAsia="SimSun"/>
              </w:rPr>
              <w:t>)</w:t>
            </w:r>
          </w:p>
        </w:tc>
        <w:tc>
          <w:tcPr>
            <w:tcW w:w="720" w:type="dxa"/>
            <w:vAlign w:val="center"/>
          </w:tcPr>
          <w:p w14:paraId="5A2A59A4" w14:textId="77777777" w:rsidR="00A85FC7" w:rsidRPr="00EF06A7" w:rsidRDefault="00A85FC7" w:rsidP="00F45E1C">
            <w:pPr>
              <w:pStyle w:val="TAC"/>
            </w:pPr>
          </w:p>
        </w:tc>
        <w:tc>
          <w:tcPr>
            <w:tcW w:w="2601" w:type="dxa"/>
            <w:vAlign w:val="center"/>
          </w:tcPr>
          <w:p w14:paraId="25BDC770" w14:textId="77777777" w:rsidR="00A85FC7" w:rsidRPr="00EF06A7" w:rsidRDefault="00A85FC7" w:rsidP="00F45E1C">
            <w:pPr>
              <w:pStyle w:val="TAC"/>
            </w:pPr>
            <w:r w:rsidRPr="00EF06A7">
              <w:rPr>
                <w:rFonts w:eastAsia="SimSun"/>
                <w:lang w:eastAsia="zh-CN"/>
              </w:rPr>
              <w:t>4</w:t>
            </w:r>
          </w:p>
        </w:tc>
        <w:tc>
          <w:tcPr>
            <w:tcW w:w="2709" w:type="dxa"/>
            <w:vAlign w:val="center"/>
          </w:tcPr>
          <w:p w14:paraId="7C98EBE0" w14:textId="77777777" w:rsidR="00A85FC7" w:rsidRPr="00EF06A7" w:rsidRDefault="00A85FC7" w:rsidP="00F45E1C">
            <w:pPr>
              <w:pStyle w:val="TAC"/>
            </w:pPr>
            <w:r w:rsidRPr="00EF06A7">
              <w:rPr>
                <w:rFonts w:eastAsia="SimSun"/>
                <w:lang w:eastAsia="zh-CN"/>
              </w:rPr>
              <w:t>4</w:t>
            </w:r>
          </w:p>
        </w:tc>
      </w:tr>
      <w:tr w:rsidR="00A85FC7" w:rsidRPr="00EF06A7" w14:paraId="398DD652" w14:textId="77777777" w:rsidTr="00F45E1C">
        <w:trPr>
          <w:trHeight w:val="70"/>
        </w:trPr>
        <w:tc>
          <w:tcPr>
            <w:tcW w:w="1143" w:type="dxa"/>
            <w:vMerge/>
            <w:vAlign w:val="center"/>
          </w:tcPr>
          <w:p w14:paraId="71EF9D46" w14:textId="77777777" w:rsidR="00A85FC7" w:rsidRPr="00EF06A7" w:rsidRDefault="00A85FC7" w:rsidP="00F45E1C">
            <w:pPr>
              <w:pStyle w:val="TAL"/>
            </w:pPr>
          </w:p>
        </w:tc>
        <w:tc>
          <w:tcPr>
            <w:tcW w:w="2430" w:type="dxa"/>
            <w:gridSpan w:val="2"/>
            <w:vAlign w:val="center"/>
          </w:tcPr>
          <w:p w14:paraId="107172C7" w14:textId="77777777" w:rsidR="00A85FC7" w:rsidRPr="00EF06A7" w:rsidRDefault="00A85FC7" w:rsidP="00F45E1C">
            <w:pPr>
              <w:pStyle w:val="TAL"/>
            </w:pPr>
            <w:r w:rsidRPr="00EF06A7">
              <w:rPr>
                <w:rFonts w:eastAsia="SimSun"/>
              </w:rPr>
              <w:t>CDM Type</w:t>
            </w:r>
          </w:p>
        </w:tc>
        <w:tc>
          <w:tcPr>
            <w:tcW w:w="720" w:type="dxa"/>
            <w:vAlign w:val="center"/>
          </w:tcPr>
          <w:p w14:paraId="6B4D08F1" w14:textId="77777777" w:rsidR="00A85FC7" w:rsidRPr="00EF06A7" w:rsidRDefault="00A85FC7" w:rsidP="00F45E1C">
            <w:pPr>
              <w:pStyle w:val="TAC"/>
            </w:pPr>
          </w:p>
        </w:tc>
        <w:tc>
          <w:tcPr>
            <w:tcW w:w="2601" w:type="dxa"/>
            <w:vAlign w:val="center"/>
          </w:tcPr>
          <w:p w14:paraId="055CFECA" w14:textId="77777777" w:rsidR="00A85FC7" w:rsidRPr="00EF06A7" w:rsidRDefault="00A85FC7" w:rsidP="00F45E1C">
            <w:pPr>
              <w:pStyle w:val="TAC"/>
            </w:pPr>
            <w:r w:rsidRPr="00EF06A7">
              <w:rPr>
                <w:rFonts w:eastAsia="SimSun"/>
              </w:rPr>
              <w:t>FD-CDM2</w:t>
            </w:r>
          </w:p>
        </w:tc>
        <w:tc>
          <w:tcPr>
            <w:tcW w:w="2709" w:type="dxa"/>
            <w:vAlign w:val="center"/>
          </w:tcPr>
          <w:p w14:paraId="5BA73AF6" w14:textId="77777777" w:rsidR="00A85FC7" w:rsidRPr="00EF06A7" w:rsidRDefault="00A85FC7" w:rsidP="00F45E1C">
            <w:pPr>
              <w:pStyle w:val="TAC"/>
            </w:pPr>
            <w:r w:rsidRPr="00EF06A7">
              <w:rPr>
                <w:rFonts w:eastAsia="SimSun"/>
              </w:rPr>
              <w:t>FD-CDM2</w:t>
            </w:r>
          </w:p>
        </w:tc>
      </w:tr>
      <w:tr w:rsidR="00A85FC7" w:rsidRPr="00EF06A7" w14:paraId="65DF1973" w14:textId="77777777" w:rsidTr="00F45E1C">
        <w:trPr>
          <w:trHeight w:val="70"/>
        </w:trPr>
        <w:tc>
          <w:tcPr>
            <w:tcW w:w="1143" w:type="dxa"/>
            <w:vMerge/>
            <w:vAlign w:val="center"/>
          </w:tcPr>
          <w:p w14:paraId="1163D14C" w14:textId="77777777" w:rsidR="00A85FC7" w:rsidRPr="00EF06A7" w:rsidRDefault="00A85FC7" w:rsidP="00F45E1C">
            <w:pPr>
              <w:pStyle w:val="TAL"/>
            </w:pPr>
          </w:p>
        </w:tc>
        <w:tc>
          <w:tcPr>
            <w:tcW w:w="2430" w:type="dxa"/>
            <w:gridSpan w:val="2"/>
            <w:vAlign w:val="center"/>
          </w:tcPr>
          <w:p w14:paraId="3D610B5B" w14:textId="77777777" w:rsidR="00A85FC7" w:rsidRPr="00EF06A7" w:rsidRDefault="00A85FC7" w:rsidP="00F45E1C">
            <w:pPr>
              <w:pStyle w:val="TAL"/>
            </w:pPr>
            <w:r w:rsidRPr="00EF06A7">
              <w:rPr>
                <w:rFonts w:eastAsia="SimSun"/>
              </w:rPr>
              <w:t>Density (ρ)</w:t>
            </w:r>
          </w:p>
        </w:tc>
        <w:tc>
          <w:tcPr>
            <w:tcW w:w="720" w:type="dxa"/>
            <w:vAlign w:val="center"/>
          </w:tcPr>
          <w:p w14:paraId="4EFD651E" w14:textId="77777777" w:rsidR="00A85FC7" w:rsidRPr="00EF06A7" w:rsidRDefault="00A85FC7" w:rsidP="00F45E1C">
            <w:pPr>
              <w:pStyle w:val="TAC"/>
            </w:pPr>
          </w:p>
        </w:tc>
        <w:tc>
          <w:tcPr>
            <w:tcW w:w="2601" w:type="dxa"/>
            <w:vAlign w:val="center"/>
          </w:tcPr>
          <w:p w14:paraId="6A1D1F8A" w14:textId="77777777" w:rsidR="00A85FC7" w:rsidRPr="00EF06A7" w:rsidRDefault="00A85FC7" w:rsidP="00F45E1C">
            <w:pPr>
              <w:pStyle w:val="TAC"/>
            </w:pPr>
            <w:r w:rsidRPr="00EF06A7">
              <w:t>1</w:t>
            </w:r>
          </w:p>
        </w:tc>
        <w:tc>
          <w:tcPr>
            <w:tcW w:w="2709" w:type="dxa"/>
            <w:vAlign w:val="center"/>
          </w:tcPr>
          <w:p w14:paraId="7A4FE3B2" w14:textId="77777777" w:rsidR="00A85FC7" w:rsidRPr="00EF06A7" w:rsidRDefault="00A85FC7" w:rsidP="00F45E1C">
            <w:pPr>
              <w:pStyle w:val="TAC"/>
            </w:pPr>
            <w:r w:rsidRPr="00EF06A7">
              <w:t>1</w:t>
            </w:r>
          </w:p>
        </w:tc>
      </w:tr>
      <w:tr w:rsidR="00A85FC7" w:rsidRPr="00EF06A7" w14:paraId="21D39375" w14:textId="77777777" w:rsidTr="00F45E1C">
        <w:trPr>
          <w:trHeight w:val="70"/>
        </w:trPr>
        <w:tc>
          <w:tcPr>
            <w:tcW w:w="1143" w:type="dxa"/>
            <w:vMerge/>
            <w:vAlign w:val="center"/>
          </w:tcPr>
          <w:p w14:paraId="3AE03F4C" w14:textId="77777777" w:rsidR="00A85FC7" w:rsidRPr="00EF06A7" w:rsidRDefault="00A85FC7" w:rsidP="00F45E1C">
            <w:pPr>
              <w:pStyle w:val="TAL"/>
            </w:pPr>
          </w:p>
        </w:tc>
        <w:tc>
          <w:tcPr>
            <w:tcW w:w="2430" w:type="dxa"/>
            <w:gridSpan w:val="2"/>
            <w:vAlign w:val="center"/>
          </w:tcPr>
          <w:p w14:paraId="47E91D60" w14:textId="77777777" w:rsidR="00A85FC7" w:rsidRPr="00EF06A7" w:rsidRDefault="00A85FC7" w:rsidP="00F45E1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720" w:type="dxa"/>
            <w:vAlign w:val="center"/>
          </w:tcPr>
          <w:p w14:paraId="5518D2C0" w14:textId="77777777" w:rsidR="00A85FC7" w:rsidRPr="00EF06A7" w:rsidRDefault="00A85FC7" w:rsidP="00F45E1C">
            <w:pPr>
              <w:pStyle w:val="TAC"/>
            </w:pPr>
          </w:p>
        </w:tc>
        <w:tc>
          <w:tcPr>
            <w:tcW w:w="2601" w:type="dxa"/>
            <w:vAlign w:val="center"/>
          </w:tcPr>
          <w:p w14:paraId="3459F8A7" w14:textId="77777777" w:rsidR="00A85FC7" w:rsidRPr="00EF06A7" w:rsidRDefault="00A85FC7" w:rsidP="00F45E1C">
            <w:pPr>
              <w:pStyle w:val="TAC"/>
            </w:pPr>
            <w:r w:rsidRPr="00EF06A7">
              <w:rPr>
                <w:rFonts w:eastAsia="SimSun"/>
                <w:lang w:eastAsia="zh-CN"/>
              </w:rPr>
              <w:t>Row 5,4</w:t>
            </w:r>
          </w:p>
        </w:tc>
        <w:tc>
          <w:tcPr>
            <w:tcW w:w="2709" w:type="dxa"/>
            <w:vAlign w:val="center"/>
          </w:tcPr>
          <w:p w14:paraId="7AA4DD88" w14:textId="77777777" w:rsidR="00A85FC7" w:rsidRPr="00EF06A7" w:rsidRDefault="00A85FC7" w:rsidP="00F45E1C">
            <w:pPr>
              <w:pStyle w:val="TAC"/>
            </w:pPr>
            <w:r w:rsidRPr="00EF06A7">
              <w:rPr>
                <w:rFonts w:eastAsia="SimSun"/>
                <w:lang w:eastAsia="zh-CN"/>
              </w:rPr>
              <w:t>Row 5,4</w:t>
            </w:r>
          </w:p>
        </w:tc>
      </w:tr>
      <w:tr w:rsidR="00A85FC7" w:rsidRPr="00EF06A7" w14:paraId="67EA0790" w14:textId="77777777" w:rsidTr="00F45E1C">
        <w:trPr>
          <w:trHeight w:val="70"/>
        </w:trPr>
        <w:tc>
          <w:tcPr>
            <w:tcW w:w="1143" w:type="dxa"/>
            <w:vMerge/>
            <w:vAlign w:val="center"/>
          </w:tcPr>
          <w:p w14:paraId="4CCCBC74" w14:textId="77777777" w:rsidR="00A85FC7" w:rsidRPr="00EF06A7" w:rsidRDefault="00A85FC7" w:rsidP="00F45E1C">
            <w:pPr>
              <w:pStyle w:val="TAL"/>
            </w:pPr>
          </w:p>
        </w:tc>
        <w:tc>
          <w:tcPr>
            <w:tcW w:w="2430" w:type="dxa"/>
            <w:gridSpan w:val="2"/>
            <w:vAlign w:val="center"/>
          </w:tcPr>
          <w:p w14:paraId="65669CE2" w14:textId="77777777" w:rsidR="00A85FC7" w:rsidRPr="00EF06A7" w:rsidRDefault="00A85FC7" w:rsidP="00F45E1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720" w:type="dxa"/>
            <w:vAlign w:val="center"/>
          </w:tcPr>
          <w:p w14:paraId="2C9D75C6" w14:textId="77777777" w:rsidR="00A85FC7" w:rsidRPr="00EF06A7" w:rsidRDefault="00A85FC7" w:rsidP="00F45E1C">
            <w:pPr>
              <w:pStyle w:val="TAC"/>
            </w:pPr>
          </w:p>
        </w:tc>
        <w:tc>
          <w:tcPr>
            <w:tcW w:w="2601" w:type="dxa"/>
            <w:vAlign w:val="center"/>
          </w:tcPr>
          <w:p w14:paraId="2FBC0772" w14:textId="77777777" w:rsidR="00A85FC7" w:rsidRPr="00EF06A7" w:rsidRDefault="00A85FC7" w:rsidP="00F45E1C">
            <w:pPr>
              <w:pStyle w:val="TAC"/>
            </w:pPr>
            <w:r w:rsidRPr="00EF06A7">
              <w:rPr>
                <w:rFonts w:eastAsia="SimSun"/>
                <w:lang w:eastAsia="zh-CN"/>
              </w:rPr>
              <w:t>9</w:t>
            </w:r>
          </w:p>
        </w:tc>
        <w:tc>
          <w:tcPr>
            <w:tcW w:w="2709" w:type="dxa"/>
            <w:vAlign w:val="center"/>
          </w:tcPr>
          <w:p w14:paraId="5B766413" w14:textId="77777777" w:rsidR="00A85FC7" w:rsidRPr="00EF06A7" w:rsidRDefault="00A85FC7" w:rsidP="00F45E1C">
            <w:pPr>
              <w:pStyle w:val="TAC"/>
            </w:pPr>
            <w:r w:rsidRPr="00EF06A7">
              <w:rPr>
                <w:rFonts w:eastAsia="SimSun"/>
                <w:lang w:eastAsia="zh-CN"/>
              </w:rPr>
              <w:t>9</w:t>
            </w:r>
          </w:p>
        </w:tc>
      </w:tr>
      <w:tr w:rsidR="00A85FC7" w:rsidRPr="00EF06A7" w14:paraId="1EE6AB05" w14:textId="77777777" w:rsidTr="00F45E1C">
        <w:trPr>
          <w:trHeight w:val="70"/>
        </w:trPr>
        <w:tc>
          <w:tcPr>
            <w:tcW w:w="1143" w:type="dxa"/>
            <w:vMerge/>
            <w:vAlign w:val="center"/>
          </w:tcPr>
          <w:p w14:paraId="18311747" w14:textId="77777777" w:rsidR="00A85FC7" w:rsidRPr="00EF06A7" w:rsidRDefault="00A85FC7" w:rsidP="00F45E1C">
            <w:pPr>
              <w:pStyle w:val="TAL"/>
            </w:pPr>
          </w:p>
        </w:tc>
        <w:tc>
          <w:tcPr>
            <w:tcW w:w="2430" w:type="dxa"/>
            <w:gridSpan w:val="2"/>
          </w:tcPr>
          <w:p w14:paraId="2E56AADA" w14:textId="77777777" w:rsidR="00A85FC7" w:rsidRPr="00EF06A7" w:rsidRDefault="00A85FC7" w:rsidP="00F45E1C">
            <w:pPr>
              <w:pStyle w:val="TAL"/>
              <w:rPr>
                <w:rFonts w:eastAsia="SimSun"/>
              </w:rPr>
            </w:pPr>
            <w:r w:rsidRPr="00EF06A7">
              <w:rPr>
                <w:rFonts w:eastAsia="SimSun"/>
              </w:rPr>
              <w:t>CSI-RS</w:t>
            </w:r>
          </w:p>
          <w:p w14:paraId="4DE53F8A" w14:textId="77777777" w:rsidR="00A85FC7" w:rsidRPr="00EF06A7" w:rsidRDefault="00A85FC7" w:rsidP="00F45E1C">
            <w:pPr>
              <w:pStyle w:val="TAL"/>
            </w:pPr>
            <w:r w:rsidRPr="00EF06A7">
              <w:rPr>
                <w:rFonts w:eastAsia="SimSun"/>
              </w:rPr>
              <w:t>periodicity and offset</w:t>
            </w:r>
          </w:p>
        </w:tc>
        <w:tc>
          <w:tcPr>
            <w:tcW w:w="720" w:type="dxa"/>
            <w:vAlign w:val="center"/>
          </w:tcPr>
          <w:p w14:paraId="6EC382DF" w14:textId="77777777" w:rsidR="00A85FC7" w:rsidRPr="00EF06A7" w:rsidRDefault="00A85FC7" w:rsidP="00F45E1C">
            <w:pPr>
              <w:pStyle w:val="TAC"/>
            </w:pPr>
            <w:r w:rsidRPr="00EF06A7">
              <w:t>slot</w:t>
            </w:r>
          </w:p>
        </w:tc>
        <w:tc>
          <w:tcPr>
            <w:tcW w:w="2601" w:type="dxa"/>
            <w:vAlign w:val="center"/>
          </w:tcPr>
          <w:p w14:paraId="5D809ADF" w14:textId="77777777" w:rsidR="00A85FC7" w:rsidRPr="00EF06A7" w:rsidRDefault="00A85FC7" w:rsidP="00F45E1C">
            <w:pPr>
              <w:pStyle w:val="TAC"/>
            </w:pPr>
            <w:r w:rsidRPr="00EF06A7">
              <w:rPr>
                <w:rFonts w:eastAsia="SimSun"/>
                <w:lang w:eastAsia="zh-CN"/>
              </w:rPr>
              <w:t>5/1</w:t>
            </w:r>
          </w:p>
        </w:tc>
        <w:tc>
          <w:tcPr>
            <w:tcW w:w="2709" w:type="dxa"/>
            <w:vAlign w:val="center"/>
          </w:tcPr>
          <w:p w14:paraId="29C25293" w14:textId="77777777" w:rsidR="00A85FC7" w:rsidRPr="00EF06A7" w:rsidRDefault="00A85FC7" w:rsidP="00F45E1C">
            <w:pPr>
              <w:pStyle w:val="TAC"/>
            </w:pPr>
            <w:r w:rsidRPr="00EF06A7">
              <w:t>Same as serving cell</w:t>
            </w:r>
          </w:p>
        </w:tc>
      </w:tr>
      <w:tr w:rsidR="00A85FC7" w:rsidRPr="00EF06A7" w14:paraId="3D883498" w14:textId="77777777" w:rsidTr="00F45E1C">
        <w:trPr>
          <w:trHeight w:val="70"/>
        </w:trPr>
        <w:tc>
          <w:tcPr>
            <w:tcW w:w="1143" w:type="dxa"/>
            <w:vMerge w:val="restart"/>
            <w:vAlign w:val="center"/>
            <w:hideMark/>
          </w:tcPr>
          <w:p w14:paraId="13CC88E2" w14:textId="5235FD66" w:rsidR="00A85FC7" w:rsidRPr="00EF06A7" w:rsidRDefault="00A85FC7" w:rsidP="00F45E1C">
            <w:pPr>
              <w:pStyle w:val="TAL"/>
            </w:pPr>
            <w:r w:rsidRPr="00EF06A7">
              <w:t>NZP CSI-RS for CSI acquisition</w:t>
            </w:r>
          </w:p>
        </w:tc>
        <w:tc>
          <w:tcPr>
            <w:tcW w:w="2430" w:type="dxa"/>
            <w:gridSpan w:val="2"/>
            <w:vAlign w:val="center"/>
          </w:tcPr>
          <w:p w14:paraId="28AC1334" w14:textId="77777777" w:rsidR="00A85FC7" w:rsidRPr="00EF06A7" w:rsidRDefault="00A85FC7" w:rsidP="00F45E1C">
            <w:pPr>
              <w:pStyle w:val="TAL"/>
            </w:pPr>
            <w:r w:rsidRPr="00EF06A7">
              <w:t>CSI-RS resource Type</w:t>
            </w:r>
          </w:p>
        </w:tc>
        <w:tc>
          <w:tcPr>
            <w:tcW w:w="720" w:type="dxa"/>
            <w:vAlign w:val="center"/>
          </w:tcPr>
          <w:p w14:paraId="6C698835" w14:textId="77777777" w:rsidR="00A85FC7" w:rsidRPr="00EF06A7" w:rsidRDefault="00A85FC7" w:rsidP="00F45E1C">
            <w:pPr>
              <w:pStyle w:val="TAC"/>
            </w:pPr>
          </w:p>
        </w:tc>
        <w:tc>
          <w:tcPr>
            <w:tcW w:w="2601" w:type="dxa"/>
            <w:vAlign w:val="center"/>
          </w:tcPr>
          <w:p w14:paraId="279B3CB0" w14:textId="77777777" w:rsidR="00A85FC7" w:rsidRPr="00EF06A7" w:rsidRDefault="00A85FC7" w:rsidP="00F45E1C">
            <w:pPr>
              <w:pStyle w:val="TAC"/>
            </w:pPr>
            <w:r w:rsidRPr="00EF06A7">
              <w:t>Periodic</w:t>
            </w:r>
          </w:p>
        </w:tc>
        <w:tc>
          <w:tcPr>
            <w:tcW w:w="2709" w:type="dxa"/>
          </w:tcPr>
          <w:p w14:paraId="0973E0EA" w14:textId="77777777" w:rsidR="00A85FC7" w:rsidRPr="00EF06A7" w:rsidRDefault="00A85FC7" w:rsidP="00F45E1C">
            <w:pPr>
              <w:pStyle w:val="TAC"/>
            </w:pPr>
            <w:r w:rsidRPr="00EF06A7">
              <w:t>Periodic</w:t>
            </w:r>
          </w:p>
        </w:tc>
      </w:tr>
      <w:tr w:rsidR="00A85FC7" w:rsidRPr="00EF06A7" w14:paraId="6E9CB990" w14:textId="77777777" w:rsidTr="00F45E1C">
        <w:trPr>
          <w:trHeight w:val="70"/>
        </w:trPr>
        <w:tc>
          <w:tcPr>
            <w:tcW w:w="1143" w:type="dxa"/>
            <w:vMerge/>
            <w:vAlign w:val="center"/>
          </w:tcPr>
          <w:p w14:paraId="2D567EEA" w14:textId="77777777" w:rsidR="00A85FC7" w:rsidRPr="00EF06A7" w:rsidRDefault="00A85FC7" w:rsidP="00F45E1C">
            <w:pPr>
              <w:pStyle w:val="TAL"/>
            </w:pPr>
          </w:p>
        </w:tc>
        <w:tc>
          <w:tcPr>
            <w:tcW w:w="2430" w:type="dxa"/>
            <w:gridSpan w:val="2"/>
            <w:vAlign w:val="center"/>
          </w:tcPr>
          <w:p w14:paraId="6A4FACB9" w14:textId="77777777" w:rsidR="00A85FC7" w:rsidRPr="00EF06A7" w:rsidRDefault="00A85FC7" w:rsidP="00F45E1C">
            <w:pPr>
              <w:pStyle w:val="TAL"/>
            </w:pPr>
            <w:r w:rsidRPr="00EF06A7">
              <w:t>Number of CSI-RS ports (</w:t>
            </w:r>
            <w:r w:rsidRPr="00EF06A7">
              <w:rPr>
                <w:i/>
              </w:rPr>
              <w:t>X</w:t>
            </w:r>
            <w:r w:rsidRPr="00EF06A7">
              <w:t>)</w:t>
            </w:r>
          </w:p>
        </w:tc>
        <w:tc>
          <w:tcPr>
            <w:tcW w:w="720" w:type="dxa"/>
            <w:vAlign w:val="center"/>
          </w:tcPr>
          <w:p w14:paraId="0DA22D9F" w14:textId="77777777" w:rsidR="00A85FC7" w:rsidRPr="00EF06A7" w:rsidRDefault="00A85FC7" w:rsidP="00F45E1C">
            <w:pPr>
              <w:pStyle w:val="TAC"/>
            </w:pPr>
          </w:p>
        </w:tc>
        <w:tc>
          <w:tcPr>
            <w:tcW w:w="2601" w:type="dxa"/>
            <w:vAlign w:val="center"/>
          </w:tcPr>
          <w:p w14:paraId="21BCDC45" w14:textId="77777777" w:rsidR="00A85FC7" w:rsidRPr="00EF06A7" w:rsidRDefault="00A85FC7" w:rsidP="00F45E1C">
            <w:pPr>
              <w:pStyle w:val="TAC"/>
            </w:pPr>
            <w:r w:rsidRPr="00EF06A7">
              <w:t>2</w:t>
            </w:r>
          </w:p>
        </w:tc>
        <w:tc>
          <w:tcPr>
            <w:tcW w:w="2709" w:type="dxa"/>
            <w:vAlign w:val="center"/>
          </w:tcPr>
          <w:p w14:paraId="655AFCAF" w14:textId="77777777" w:rsidR="00A85FC7" w:rsidRPr="00EF06A7" w:rsidRDefault="00A85FC7" w:rsidP="00F45E1C">
            <w:pPr>
              <w:pStyle w:val="TAC"/>
            </w:pPr>
            <w:r w:rsidRPr="00EF06A7">
              <w:t>1</w:t>
            </w:r>
          </w:p>
        </w:tc>
      </w:tr>
      <w:tr w:rsidR="00A85FC7" w:rsidRPr="00EF06A7" w14:paraId="56A186DF" w14:textId="77777777" w:rsidTr="00F45E1C">
        <w:trPr>
          <w:trHeight w:val="70"/>
        </w:trPr>
        <w:tc>
          <w:tcPr>
            <w:tcW w:w="1143" w:type="dxa"/>
            <w:vMerge/>
            <w:vAlign w:val="center"/>
            <w:hideMark/>
          </w:tcPr>
          <w:p w14:paraId="0D87AA0C" w14:textId="77777777" w:rsidR="00A85FC7" w:rsidRPr="00EF06A7" w:rsidRDefault="00A85FC7" w:rsidP="00F45E1C">
            <w:pPr>
              <w:pStyle w:val="TAL"/>
            </w:pPr>
          </w:p>
        </w:tc>
        <w:tc>
          <w:tcPr>
            <w:tcW w:w="2430" w:type="dxa"/>
            <w:gridSpan w:val="2"/>
            <w:vAlign w:val="center"/>
          </w:tcPr>
          <w:p w14:paraId="28935505" w14:textId="77777777" w:rsidR="00A85FC7" w:rsidRPr="00EF06A7" w:rsidRDefault="00A85FC7" w:rsidP="00F45E1C">
            <w:pPr>
              <w:pStyle w:val="TAL"/>
            </w:pPr>
            <w:r w:rsidRPr="00EF06A7">
              <w:t>CDM Type</w:t>
            </w:r>
          </w:p>
        </w:tc>
        <w:tc>
          <w:tcPr>
            <w:tcW w:w="720" w:type="dxa"/>
            <w:vAlign w:val="center"/>
          </w:tcPr>
          <w:p w14:paraId="37315F4F" w14:textId="77777777" w:rsidR="00A85FC7" w:rsidRPr="00EF06A7" w:rsidRDefault="00A85FC7" w:rsidP="00F45E1C">
            <w:pPr>
              <w:pStyle w:val="TAC"/>
            </w:pPr>
          </w:p>
        </w:tc>
        <w:tc>
          <w:tcPr>
            <w:tcW w:w="2601" w:type="dxa"/>
            <w:vAlign w:val="center"/>
          </w:tcPr>
          <w:p w14:paraId="7C221FE7" w14:textId="77777777" w:rsidR="00A85FC7" w:rsidRPr="00EF06A7" w:rsidRDefault="00A85FC7" w:rsidP="00F45E1C">
            <w:pPr>
              <w:pStyle w:val="TAC"/>
            </w:pPr>
            <w:r w:rsidRPr="00EF06A7">
              <w:t>FD-CDM2</w:t>
            </w:r>
          </w:p>
        </w:tc>
        <w:tc>
          <w:tcPr>
            <w:tcW w:w="2709" w:type="dxa"/>
          </w:tcPr>
          <w:p w14:paraId="442EE8B0" w14:textId="77777777" w:rsidR="00A85FC7" w:rsidRPr="00EF06A7" w:rsidRDefault="00A85FC7" w:rsidP="00F45E1C">
            <w:pPr>
              <w:pStyle w:val="TAC"/>
            </w:pPr>
            <w:r w:rsidRPr="00EF06A7">
              <w:t>noCDM</w:t>
            </w:r>
          </w:p>
        </w:tc>
      </w:tr>
      <w:tr w:rsidR="00A85FC7" w:rsidRPr="00EF06A7" w14:paraId="0CF06F30" w14:textId="77777777" w:rsidTr="00F45E1C">
        <w:trPr>
          <w:trHeight w:val="70"/>
        </w:trPr>
        <w:tc>
          <w:tcPr>
            <w:tcW w:w="1143" w:type="dxa"/>
            <w:vMerge/>
            <w:vAlign w:val="center"/>
            <w:hideMark/>
          </w:tcPr>
          <w:p w14:paraId="0DBFF82D" w14:textId="77777777" w:rsidR="00A85FC7" w:rsidRPr="00EF06A7" w:rsidRDefault="00A85FC7" w:rsidP="00F45E1C">
            <w:pPr>
              <w:pStyle w:val="TAL"/>
            </w:pPr>
          </w:p>
        </w:tc>
        <w:tc>
          <w:tcPr>
            <w:tcW w:w="2430" w:type="dxa"/>
            <w:gridSpan w:val="2"/>
            <w:vAlign w:val="center"/>
          </w:tcPr>
          <w:p w14:paraId="18A07DB0" w14:textId="77777777" w:rsidR="00A85FC7" w:rsidRPr="00EF06A7" w:rsidRDefault="00A85FC7" w:rsidP="00F45E1C">
            <w:pPr>
              <w:pStyle w:val="TAL"/>
            </w:pPr>
            <w:r w:rsidRPr="00EF06A7">
              <w:t>Density (ρ)</w:t>
            </w:r>
          </w:p>
        </w:tc>
        <w:tc>
          <w:tcPr>
            <w:tcW w:w="720" w:type="dxa"/>
            <w:vAlign w:val="center"/>
          </w:tcPr>
          <w:p w14:paraId="60028A46" w14:textId="77777777" w:rsidR="00A85FC7" w:rsidRPr="00EF06A7" w:rsidRDefault="00A85FC7" w:rsidP="00F45E1C">
            <w:pPr>
              <w:pStyle w:val="TAC"/>
            </w:pPr>
          </w:p>
        </w:tc>
        <w:tc>
          <w:tcPr>
            <w:tcW w:w="2601" w:type="dxa"/>
            <w:vAlign w:val="center"/>
          </w:tcPr>
          <w:p w14:paraId="5C7F8841" w14:textId="77777777" w:rsidR="00A85FC7" w:rsidRPr="00EF06A7" w:rsidRDefault="00A85FC7" w:rsidP="00F45E1C">
            <w:pPr>
              <w:pStyle w:val="TAC"/>
            </w:pPr>
            <w:r w:rsidRPr="00EF06A7">
              <w:t>1</w:t>
            </w:r>
          </w:p>
        </w:tc>
        <w:tc>
          <w:tcPr>
            <w:tcW w:w="2709" w:type="dxa"/>
          </w:tcPr>
          <w:p w14:paraId="239B03E0" w14:textId="77777777" w:rsidR="00A85FC7" w:rsidRPr="00EF06A7" w:rsidRDefault="00A85FC7" w:rsidP="00F45E1C">
            <w:pPr>
              <w:pStyle w:val="TAC"/>
            </w:pPr>
            <w:r w:rsidRPr="00EF06A7">
              <w:t>1</w:t>
            </w:r>
          </w:p>
        </w:tc>
      </w:tr>
      <w:tr w:rsidR="00A85FC7" w:rsidRPr="00EF06A7" w14:paraId="386518AA" w14:textId="77777777" w:rsidTr="00F45E1C">
        <w:trPr>
          <w:trHeight w:val="70"/>
        </w:trPr>
        <w:tc>
          <w:tcPr>
            <w:tcW w:w="1143" w:type="dxa"/>
            <w:vMerge/>
            <w:vAlign w:val="center"/>
            <w:hideMark/>
          </w:tcPr>
          <w:p w14:paraId="7EE62A7F" w14:textId="77777777" w:rsidR="00A85FC7" w:rsidRPr="00EF06A7" w:rsidRDefault="00A85FC7" w:rsidP="00F45E1C">
            <w:pPr>
              <w:pStyle w:val="TAL"/>
              <w:rPr>
                <w:b/>
              </w:rPr>
            </w:pPr>
          </w:p>
        </w:tc>
        <w:tc>
          <w:tcPr>
            <w:tcW w:w="2430" w:type="dxa"/>
            <w:gridSpan w:val="2"/>
            <w:vAlign w:val="center"/>
          </w:tcPr>
          <w:p w14:paraId="5EF954D4" w14:textId="77777777" w:rsidR="00A85FC7" w:rsidRPr="00EF06A7" w:rsidRDefault="00A85FC7" w:rsidP="00F45E1C">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20" w:type="dxa"/>
            <w:vAlign w:val="center"/>
          </w:tcPr>
          <w:p w14:paraId="1E382B40" w14:textId="77777777" w:rsidR="00A85FC7" w:rsidRPr="00EF06A7" w:rsidRDefault="00A85FC7" w:rsidP="00F45E1C">
            <w:pPr>
              <w:pStyle w:val="TAC"/>
            </w:pPr>
          </w:p>
        </w:tc>
        <w:tc>
          <w:tcPr>
            <w:tcW w:w="2601" w:type="dxa"/>
            <w:vAlign w:val="center"/>
          </w:tcPr>
          <w:p w14:paraId="6BDFEEBE" w14:textId="77777777" w:rsidR="00A85FC7" w:rsidRPr="00EF06A7" w:rsidRDefault="00A85FC7" w:rsidP="00F45E1C">
            <w:pPr>
              <w:pStyle w:val="TAC"/>
            </w:pPr>
            <w:r w:rsidRPr="00EF06A7">
              <w:t>Row 3(6, -)</w:t>
            </w:r>
          </w:p>
        </w:tc>
        <w:tc>
          <w:tcPr>
            <w:tcW w:w="2709" w:type="dxa"/>
            <w:vAlign w:val="center"/>
          </w:tcPr>
          <w:p w14:paraId="08D6ED95" w14:textId="77777777" w:rsidR="00A85FC7" w:rsidRPr="00EF06A7" w:rsidRDefault="00A85FC7" w:rsidP="00F45E1C">
            <w:pPr>
              <w:pStyle w:val="TAC"/>
            </w:pPr>
            <w:r w:rsidRPr="00EF06A7">
              <w:t>Row 2(6, -)</w:t>
            </w:r>
          </w:p>
        </w:tc>
      </w:tr>
      <w:tr w:rsidR="00A85FC7" w:rsidRPr="00EF06A7" w14:paraId="32AD6ACB" w14:textId="77777777" w:rsidTr="00F45E1C">
        <w:trPr>
          <w:trHeight w:val="70"/>
        </w:trPr>
        <w:tc>
          <w:tcPr>
            <w:tcW w:w="1143" w:type="dxa"/>
            <w:vMerge/>
            <w:vAlign w:val="center"/>
            <w:hideMark/>
          </w:tcPr>
          <w:p w14:paraId="196FF9B1" w14:textId="77777777" w:rsidR="00A85FC7" w:rsidRPr="00EF06A7" w:rsidRDefault="00A85FC7" w:rsidP="00F45E1C">
            <w:pPr>
              <w:pStyle w:val="TAL"/>
            </w:pPr>
          </w:p>
        </w:tc>
        <w:tc>
          <w:tcPr>
            <w:tcW w:w="2430" w:type="dxa"/>
            <w:gridSpan w:val="2"/>
            <w:vAlign w:val="center"/>
          </w:tcPr>
          <w:p w14:paraId="77CABD29" w14:textId="77777777" w:rsidR="00A85FC7" w:rsidRPr="00EF06A7" w:rsidRDefault="00A85FC7" w:rsidP="00F45E1C">
            <w:pPr>
              <w:pStyle w:val="TAL"/>
            </w:pPr>
            <w:r w:rsidRPr="00EF06A7">
              <w:t>First OFDM symbol in the PRB used for CSI-RS (l</w:t>
            </w:r>
            <w:r w:rsidRPr="00EF06A7">
              <w:rPr>
                <w:vertAlign w:val="subscript"/>
              </w:rPr>
              <w:t>0</w:t>
            </w:r>
            <w:r w:rsidRPr="00EF06A7">
              <w:t>)</w:t>
            </w:r>
          </w:p>
        </w:tc>
        <w:tc>
          <w:tcPr>
            <w:tcW w:w="720" w:type="dxa"/>
            <w:vAlign w:val="center"/>
          </w:tcPr>
          <w:p w14:paraId="37C7C123" w14:textId="77777777" w:rsidR="00A85FC7" w:rsidRPr="00EF06A7" w:rsidRDefault="00A85FC7" w:rsidP="00F45E1C">
            <w:pPr>
              <w:pStyle w:val="TAC"/>
            </w:pPr>
          </w:p>
        </w:tc>
        <w:tc>
          <w:tcPr>
            <w:tcW w:w="2601" w:type="dxa"/>
            <w:vAlign w:val="center"/>
          </w:tcPr>
          <w:p w14:paraId="05491D48" w14:textId="77777777" w:rsidR="00A85FC7" w:rsidRPr="00EF06A7" w:rsidRDefault="00A85FC7" w:rsidP="00F45E1C">
            <w:pPr>
              <w:pStyle w:val="TAC"/>
            </w:pPr>
            <w:r w:rsidRPr="00EF06A7">
              <w:t>13</w:t>
            </w:r>
          </w:p>
        </w:tc>
        <w:tc>
          <w:tcPr>
            <w:tcW w:w="2709" w:type="dxa"/>
            <w:vAlign w:val="center"/>
          </w:tcPr>
          <w:p w14:paraId="60F50428" w14:textId="77777777" w:rsidR="00A85FC7" w:rsidRPr="00EF06A7" w:rsidRDefault="00A85FC7" w:rsidP="00F45E1C">
            <w:pPr>
              <w:pStyle w:val="TAC"/>
            </w:pPr>
            <w:r w:rsidRPr="00EF06A7">
              <w:t>13</w:t>
            </w:r>
          </w:p>
        </w:tc>
      </w:tr>
      <w:tr w:rsidR="00A85FC7" w:rsidRPr="00EF06A7" w14:paraId="6E1500FA" w14:textId="77777777" w:rsidTr="00F45E1C">
        <w:trPr>
          <w:trHeight w:val="70"/>
        </w:trPr>
        <w:tc>
          <w:tcPr>
            <w:tcW w:w="1143" w:type="dxa"/>
            <w:vMerge/>
            <w:vAlign w:val="center"/>
          </w:tcPr>
          <w:p w14:paraId="41E6B5AD" w14:textId="77777777" w:rsidR="00A85FC7" w:rsidRPr="00EF06A7" w:rsidRDefault="00A85FC7" w:rsidP="00F45E1C">
            <w:pPr>
              <w:pStyle w:val="TAL"/>
            </w:pPr>
          </w:p>
        </w:tc>
        <w:tc>
          <w:tcPr>
            <w:tcW w:w="2430" w:type="dxa"/>
            <w:gridSpan w:val="2"/>
            <w:vAlign w:val="center"/>
          </w:tcPr>
          <w:p w14:paraId="4AD49613" w14:textId="77777777" w:rsidR="00A85FC7" w:rsidRPr="00EF06A7" w:rsidRDefault="00A85FC7" w:rsidP="00F45E1C">
            <w:pPr>
              <w:pStyle w:val="TAL"/>
            </w:pPr>
            <w:r w:rsidRPr="00EF06A7">
              <w:t>NZP CSI-RS-timeConfig</w:t>
            </w:r>
          </w:p>
          <w:p w14:paraId="588E23C7" w14:textId="77777777" w:rsidR="00A85FC7" w:rsidRPr="00EF06A7" w:rsidRDefault="00A85FC7" w:rsidP="00F45E1C">
            <w:pPr>
              <w:pStyle w:val="TAL"/>
            </w:pPr>
            <w:r w:rsidRPr="00EF06A7">
              <w:t>periodicity and offset</w:t>
            </w:r>
          </w:p>
        </w:tc>
        <w:tc>
          <w:tcPr>
            <w:tcW w:w="720" w:type="dxa"/>
            <w:vAlign w:val="center"/>
          </w:tcPr>
          <w:p w14:paraId="5FFF7111" w14:textId="77777777" w:rsidR="00A85FC7" w:rsidRPr="00EF06A7" w:rsidRDefault="00A85FC7" w:rsidP="00F45E1C">
            <w:pPr>
              <w:pStyle w:val="TAC"/>
            </w:pPr>
            <w:r w:rsidRPr="00EF06A7">
              <w:t>slot</w:t>
            </w:r>
          </w:p>
        </w:tc>
        <w:tc>
          <w:tcPr>
            <w:tcW w:w="2601" w:type="dxa"/>
            <w:vAlign w:val="center"/>
          </w:tcPr>
          <w:p w14:paraId="65A188F8" w14:textId="77777777" w:rsidR="00A85FC7" w:rsidRPr="00EF06A7" w:rsidRDefault="00A85FC7" w:rsidP="00F45E1C">
            <w:pPr>
              <w:pStyle w:val="TAC"/>
            </w:pPr>
            <w:r w:rsidRPr="00EF06A7">
              <w:t>5/1</w:t>
            </w:r>
          </w:p>
        </w:tc>
        <w:tc>
          <w:tcPr>
            <w:tcW w:w="2709" w:type="dxa"/>
            <w:vAlign w:val="center"/>
          </w:tcPr>
          <w:p w14:paraId="01106C3D" w14:textId="77777777" w:rsidR="00A85FC7" w:rsidRPr="00EF06A7" w:rsidRDefault="00A85FC7" w:rsidP="00F45E1C">
            <w:pPr>
              <w:pStyle w:val="TAC"/>
            </w:pPr>
            <w:r w:rsidRPr="00EF06A7">
              <w:t>Same as serving cell</w:t>
            </w:r>
          </w:p>
        </w:tc>
      </w:tr>
      <w:tr w:rsidR="00A85FC7" w:rsidRPr="00EF06A7" w14:paraId="6FB8E2E5" w14:textId="77777777" w:rsidTr="00F45E1C">
        <w:trPr>
          <w:trHeight w:val="70"/>
        </w:trPr>
        <w:tc>
          <w:tcPr>
            <w:tcW w:w="1143" w:type="dxa"/>
            <w:vMerge w:val="restart"/>
            <w:vAlign w:val="center"/>
          </w:tcPr>
          <w:p w14:paraId="36D36617" w14:textId="77777777" w:rsidR="00A85FC7" w:rsidRPr="00EF06A7" w:rsidRDefault="00A85FC7" w:rsidP="00F45E1C">
            <w:pPr>
              <w:pStyle w:val="TAL"/>
            </w:pPr>
            <w:r w:rsidRPr="00EF06A7">
              <w:t>CSI-IM configuration</w:t>
            </w:r>
          </w:p>
        </w:tc>
        <w:tc>
          <w:tcPr>
            <w:tcW w:w="2430" w:type="dxa"/>
            <w:gridSpan w:val="2"/>
          </w:tcPr>
          <w:p w14:paraId="67005BB1" w14:textId="77777777" w:rsidR="00A85FC7" w:rsidRPr="00EF06A7" w:rsidRDefault="00A85FC7" w:rsidP="00F45E1C">
            <w:pPr>
              <w:pStyle w:val="TAL"/>
            </w:pPr>
            <w:r w:rsidRPr="00EF06A7">
              <w:t>CSI-IM resource Type</w:t>
            </w:r>
          </w:p>
        </w:tc>
        <w:tc>
          <w:tcPr>
            <w:tcW w:w="720" w:type="dxa"/>
            <w:vAlign w:val="center"/>
          </w:tcPr>
          <w:p w14:paraId="13CA7F41" w14:textId="77777777" w:rsidR="00A85FC7" w:rsidRPr="00EF06A7" w:rsidRDefault="00A85FC7" w:rsidP="00F45E1C">
            <w:pPr>
              <w:pStyle w:val="TAC"/>
            </w:pPr>
          </w:p>
        </w:tc>
        <w:tc>
          <w:tcPr>
            <w:tcW w:w="2601" w:type="dxa"/>
            <w:vAlign w:val="center"/>
          </w:tcPr>
          <w:p w14:paraId="5A808DF2" w14:textId="77777777" w:rsidR="00A85FC7" w:rsidRPr="00EF06A7" w:rsidRDefault="00A85FC7" w:rsidP="00F45E1C">
            <w:pPr>
              <w:pStyle w:val="TAC"/>
            </w:pPr>
            <w:r w:rsidRPr="00EF06A7">
              <w:t>Periodic</w:t>
            </w:r>
          </w:p>
        </w:tc>
        <w:tc>
          <w:tcPr>
            <w:tcW w:w="2709" w:type="dxa"/>
            <w:vAlign w:val="center"/>
          </w:tcPr>
          <w:p w14:paraId="10D252A3" w14:textId="77777777" w:rsidR="00A85FC7" w:rsidRPr="00EF06A7" w:rsidRDefault="00A85FC7" w:rsidP="00F45E1C">
            <w:pPr>
              <w:pStyle w:val="TAC"/>
            </w:pPr>
            <w:r w:rsidRPr="00EF06A7">
              <w:t>Periodic</w:t>
            </w:r>
          </w:p>
        </w:tc>
      </w:tr>
      <w:tr w:rsidR="00A85FC7" w:rsidRPr="00EF06A7" w14:paraId="5A5A6234" w14:textId="77777777" w:rsidTr="00F45E1C">
        <w:trPr>
          <w:trHeight w:val="70"/>
        </w:trPr>
        <w:tc>
          <w:tcPr>
            <w:tcW w:w="1143" w:type="dxa"/>
            <w:vMerge/>
            <w:vAlign w:val="center"/>
            <w:hideMark/>
          </w:tcPr>
          <w:p w14:paraId="22E5676D" w14:textId="77777777" w:rsidR="00A85FC7" w:rsidRPr="00EF06A7" w:rsidRDefault="00A85FC7" w:rsidP="00F45E1C">
            <w:pPr>
              <w:pStyle w:val="TAL"/>
            </w:pPr>
          </w:p>
        </w:tc>
        <w:tc>
          <w:tcPr>
            <w:tcW w:w="2430" w:type="dxa"/>
            <w:gridSpan w:val="2"/>
          </w:tcPr>
          <w:p w14:paraId="55BD7A5E" w14:textId="77777777" w:rsidR="00A85FC7" w:rsidRPr="00EF06A7" w:rsidRDefault="00A85FC7" w:rsidP="00F45E1C">
            <w:pPr>
              <w:pStyle w:val="TAL"/>
            </w:pPr>
            <w:r w:rsidRPr="00EF06A7">
              <w:t>CSI-IM RE pattern</w:t>
            </w:r>
          </w:p>
        </w:tc>
        <w:tc>
          <w:tcPr>
            <w:tcW w:w="720" w:type="dxa"/>
            <w:vAlign w:val="center"/>
          </w:tcPr>
          <w:p w14:paraId="610C43B6" w14:textId="77777777" w:rsidR="00A85FC7" w:rsidRPr="00EF06A7" w:rsidRDefault="00A85FC7" w:rsidP="00F45E1C">
            <w:pPr>
              <w:pStyle w:val="TAC"/>
            </w:pPr>
          </w:p>
        </w:tc>
        <w:tc>
          <w:tcPr>
            <w:tcW w:w="2601" w:type="dxa"/>
            <w:vAlign w:val="center"/>
          </w:tcPr>
          <w:p w14:paraId="2E8E759C" w14:textId="77777777" w:rsidR="00A85FC7" w:rsidRPr="00EF06A7" w:rsidRDefault="00A85FC7" w:rsidP="00F45E1C">
            <w:pPr>
              <w:pStyle w:val="TAC"/>
            </w:pPr>
            <w:r w:rsidRPr="00EF06A7">
              <w:t>0</w:t>
            </w:r>
          </w:p>
        </w:tc>
        <w:tc>
          <w:tcPr>
            <w:tcW w:w="2709" w:type="dxa"/>
            <w:vAlign w:val="center"/>
          </w:tcPr>
          <w:p w14:paraId="2A42A901" w14:textId="77777777" w:rsidR="00A85FC7" w:rsidRPr="00EF06A7" w:rsidRDefault="00A85FC7" w:rsidP="00F45E1C">
            <w:pPr>
              <w:pStyle w:val="TAC"/>
            </w:pPr>
            <w:r w:rsidRPr="00EF06A7">
              <w:t>0</w:t>
            </w:r>
          </w:p>
        </w:tc>
      </w:tr>
      <w:tr w:rsidR="00A85FC7" w:rsidRPr="00EF06A7" w14:paraId="5C2281BF" w14:textId="77777777" w:rsidTr="00F45E1C">
        <w:trPr>
          <w:trHeight w:val="70"/>
        </w:trPr>
        <w:tc>
          <w:tcPr>
            <w:tcW w:w="1143" w:type="dxa"/>
            <w:vMerge/>
            <w:hideMark/>
          </w:tcPr>
          <w:p w14:paraId="587652BC" w14:textId="77777777" w:rsidR="00A85FC7" w:rsidRPr="00EF06A7" w:rsidRDefault="00A85FC7" w:rsidP="00F45E1C">
            <w:pPr>
              <w:pStyle w:val="TAL"/>
            </w:pPr>
          </w:p>
        </w:tc>
        <w:tc>
          <w:tcPr>
            <w:tcW w:w="2430" w:type="dxa"/>
            <w:gridSpan w:val="2"/>
          </w:tcPr>
          <w:p w14:paraId="4E50DB13" w14:textId="77777777" w:rsidR="00A85FC7" w:rsidRPr="00EF06A7" w:rsidRDefault="00A85FC7" w:rsidP="00F45E1C">
            <w:pPr>
              <w:pStyle w:val="TAL"/>
            </w:pPr>
            <w:r w:rsidRPr="00EF06A7">
              <w:t>CSI-IM Resource Mapping</w:t>
            </w:r>
          </w:p>
          <w:p w14:paraId="0EF14D82" w14:textId="77777777" w:rsidR="00A85FC7" w:rsidRPr="00EF06A7" w:rsidRDefault="00A85FC7" w:rsidP="00F45E1C">
            <w:pPr>
              <w:pStyle w:val="TAL"/>
            </w:pPr>
            <w:r w:rsidRPr="00EF06A7">
              <w:t>(k</w:t>
            </w:r>
            <w:r w:rsidRPr="00EF06A7">
              <w:rPr>
                <w:vertAlign w:val="subscript"/>
              </w:rPr>
              <w:t>CSI-IM</w:t>
            </w:r>
            <w:r w:rsidRPr="00EF06A7">
              <w:t>,l</w:t>
            </w:r>
            <w:r w:rsidRPr="00EF06A7">
              <w:rPr>
                <w:vertAlign w:val="subscript"/>
              </w:rPr>
              <w:t>CSI-IM</w:t>
            </w:r>
            <w:r w:rsidRPr="00EF06A7">
              <w:t>)</w:t>
            </w:r>
          </w:p>
        </w:tc>
        <w:tc>
          <w:tcPr>
            <w:tcW w:w="720" w:type="dxa"/>
            <w:vAlign w:val="center"/>
          </w:tcPr>
          <w:p w14:paraId="5A373364" w14:textId="77777777" w:rsidR="00A85FC7" w:rsidRPr="00EF06A7" w:rsidRDefault="00A85FC7" w:rsidP="00F45E1C">
            <w:pPr>
              <w:pStyle w:val="TAC"/>
            </w:pPr>
          </w:p>
        </w:tc>
        <w:tc>
          <w:tcPr>
            <w:tcW w:w="2601" w:type="dxa"/>
            <w:vAlign w:val="center"/>
          </w:tcPr>
          <w:p w14:paraId="12BB61E4" w14:textId="77777777" w:rsidR="00A85FC7" w:rsidRPr="00EF06A7" w:rsidRDefault="00A85FC7" w:rsidP="00F45E1C">
            <w:pPr>
              <w:pStyle w:val="TAC"/>
            </w:pPr>
            <w:r w:rsidRPr="00EF06A7">
              <w:t>(4, 9)</w:t>
            </w:r>
          </w:p>
        </w:tc>
        <w:tc>
          <w:tcPr>
            <w:tcW w:w="2709" w:type="dxa"/>
            <w:vAlign w:val="center"/>
          </w:tcPr>
          <w:p w14:paraId="39A72425" w14:textId="77777777" w:rsidR="00A85FC7" w:rsidRPr="00EF06A7" w:rsidRDefault="00A85FC7" w:rsidP="00F45E1C">
            <w:pPr>
              <w:pStyle w:val="TAC"/>
            </w:pPr>
            <w:r w:rsidRPr="00EF06A7">
              <w:t>(6, 9)</w:t>
            </w:r>
          </w:p>
        </w:tc>
      </w:tr>
      <w:tr w:rsidR="00A85FC7" w:rsidRPr="00EF06A7" w14:paraId="5A1CAC9F" w14:textId="77777777" w:rsidTr="00F45E1C">
        <w:trPr>
          <w:trHeight w:val="70"/>
        </w:trPr>
        <w:tc>
          <w:tcPr>
            <w:tcW w:w="1143" w:type="dxa"/>
            <w:vMerge/>
            <w:hideMark/>
          </w:tcPr>
          <w:p w14:paraId="32D86237" w14:textId="77777777" w:rsidR="00A85FC7" w:rsidRPr="00EF06A7" w:rsidRDefault="00A85FC7" w:rsidP="00F45E1C">
            <w:pPr>
              <w:pStyle w:val="TAL"/>
            </w:pPr>
          </w:p>
        </w:tc>
        <w:tc>
          <w:tcPr>
            <w:tcW w:w="2430" w:type="dxa"/>
            <w:gridSpan w:val="2"/>
          </w:tcPr>
          <w:p w14:paraId="323CAC0D" w14:textId="77777777" w:rsidR="00A85FC7" w:rsidRPr="00EF06A7" w:rsidRDefault="00A85FC7" w:rsidP="00F45E1C">
            <w:pPr>
              <w:pStyle w:val="TAL"/>
            </w:pPr>
            <w:r w:rsidRPr="00EF06A7">
              <w:t>CSI-IM timeConfig</w:t>
            </w:r>
          </w:p>
          <w:p w14:paraId="5CA140EB" w14:textId="77777777" w:rsidR="00A85FC7" w:rsidRPr="00EF06A7" w:rsidRDefault="00A85FC7" w:rsidP="00F45E1C">
            <w:pPr>
              <w:pStyle w:val="TAL"/>
            </w:pPr>
            <w:r w:rsidRPr="00EF06A7">
              <w:t>periodicity and offset</w:t>
            </w:r>
          </w:p>
        </w:tc>
        <w:tc>
          <w:tcPr>
            <w:tcW w:w="720" w:type="dxa"/>
            <w:vAlign w:val="center"/>
          </w:tcPr>
          <w:p w14:paraId="31445B2D" w14:textId="77777777" w:rsidR="00A85FC7" w:rsidRPr="00EF06A7" w:rsidRDefault="00A85FC7" w:rsidP="00F45E1C">
            <w:pPr>
              <w:pStyle w:val="TAC"/>
            </w:pPr>
            <w:r w:rsidRPr="00EF06A7">
              <w:t>slot</w:t>
            </w:r>
          </w:p>
        </w:tc>
        <w:tc>
          <w:tcPr>
            <w:tcW w:w="2601" w:type="dxa"/>
            <w:vAlign w:val="center"/>
          </w:tcPr>
          <w:p w14:paraId="266AA517" w14:textId="77777777" w:rsidR="00A85FC7" w:rsidRPr="00EF06A7" w:rsidRDefault="00A85FC7" w:rsidP="00F45E1C">
            <w:pPr>
              <w:pStyle w:val="TAC"/>
            </w:pPr>
            <w:r w:rsidRPr="00EF06A7">
              <w:t>5/1</w:t>
            </w:r>
          </w:p>
        </w:tc>
        <w:tc>
          <w:tcPr>
            <w:tcW w:w="2709" w:type="dxa"/>
            <w:vAlign w:val="center"/>
          </w:tcPr>
          <w:p w14:paraId="644C31BB" w14:textId="77777777" w:rsidR="00A85FC7" w:rsidRPr="00EF06A7" w:rsidRDefault="00A85FC7" w:rsidP="00F45E1C">
            <w:pPr>
              <w:pStyle w:val="TAC"/>
            </w:pPr>
            <w:r w:rsidRPr="00EF06A7">
              <w:t>Same as serving cell</w:t>
            </w:r>
          </w:p>
        </w:tc>
      </w:tr>
      <w:tr w:rsidR="00A85FC7" w:rsidRPr="00EF06A7" w14:paraId="7C90CA7E" w14:textId="77777777" w:rsidTr="00F45E1C">
        <w:trPr>
          <w:trHeight w:val="70"/>
        </w:trPr>
        <w:tc>
          <w:tcPr>
            <w:tcW w:w="3573" w:type="dxa"/>
            <w:gridSpan w:val="3"/>
            <w:vAlign w:val="center"/>
          </w:tcPr>
          <w:p w14:paraId="191739DD" w14:textId="77777777" w:rsidR="00A85FC7" w:rsidRPr="00EF06A7" w:rsidRDefault="00A85FC7" w:rsidP="00F45E1C">
            <w:pPr>
              <w:pStyle w:val="TAL"/>
            </w:pPr>
            <w:r w:rsidRPr="00EF06A7">
              <w:t>ReportConfigType</w:t>
            </w:r>
          </w:p>
        </w:tc>
        <w:tc>
          <w:tcPr>
            <w:tcW w:w="720" w:type="dxa"/>
            <w:vAlign w:val="center"/>
          </w:tcPr>
          <w:p w14:paraId="2B138E8E" w14:textId="77777777" w:rsidR="00A85FC7" w:rsidRPr="00EF06A7" w:rsidRDefault="00A85FC7" w:rsidP="00F45E1C">
            <w:pPr>
              <w:pStyle w:val="TAC"/>
            </w:pPr>
          </w:p>
        </w:tc>
        <w:tc>
          <w:tcPr>
            <w:tcW w:w="2601" w:type="dxa"/>
            <w:vAlign w:val="center"/>
          </w:tcPr>
          <w:p w14:paraId="2850AB10" w14:textId="77777777" w:rsidR="00A85FC7" w:rsidRPr="00EF06A7" w:rsidRDefault="00A85FC7" w:rsidP="00F45E1C">
            <w:pPr>
              <w:pStyle w:val="TAC"/>
            </w:pPr>
            <w:r w:rsidRPr="00EF06A7">
              <w:t>Periodic</w:t>
            </w:r>
          </w:p>
        </w:tc>
        <w:tc>
          <w:tcPr>
            <w:tcW w:w="2709" w:type="dxa"/>
            <w:vAlign w:val="center"/>
          </w:tcPr>
          <w:p w14:paraId="39BF579C" w14:textId="77777777" w:rsidR="00A85FC7" w:rsidRPr="00EF06A7" w:rsidRDefault="00A85FC7" w:rsidP="00F45E1C">
            <w:pPr>
              <w:pStyle w:val="TAC"/>
            </w:pPr>
            <w:r w:rsidRPr="00EF06A7">
              <w:t>Not configured</w:t>
            </w:r>
          </w:p>
        </w:tc>
      </w:tr>
      <w:tr w:rsidR="00A85FC7" w:rsidRPr="00EF06A7" w14:paraId="5EDBB83D" w14:textId="77777777" w:rsidTr="00F45E1C">
        <w:trPr>
          <w:trHeight w:val="70"/>
        </w:trPr>
        <w:tc>
          <w:tcPr>
            <w:tcW w:w="3573" w:type="dxa"/>
            <w:gridSpan w:val="3"/>
            <w:vAlign w:val="center"/>
          </w:tcPr>
          <w:p w14:paraId="59B54745" w14:textId="77777777" w:rsidR="00A85FC7" w:rsidRPr="00EF06A7" w:rsidRDefault="00A85FC7" w:rsidP="00F45E1C">
            <w:pPr>
              <w:pStyle w:val="TAL"/>
            </w:pPr>
            <w:r w:rsidRPr="00EF06A7">
              <w:t>CQI-table</w:t>
            </w:r>
          </w:p>
        </w:tc>
        <w:tc>
          <w:tcPr>
            <w:tcW w:w="720" w:type="dxa"/>
            <w:vAlign w:val="center"/>
          </w:tcPr>
          <w:p w14:paraId="1A7C19E1" w14:textId="77777777" w:rsidR="00A85FC7" w:rsidRPr="00EF06A7" w:rsidRDefault="00A85FC7" w:rsidP="00F45E1C">
            <w:pPr>
              <w:pStyle w:val="TAC"/>
            </w:pPr>
          </w:p>
        </w:tc>
        <w:tc>
          <w:tcPr>
            <w:tcW w:w="2601" w:type="dxa"/>
            <w:vAlign w:val="center"/>
          </w:tcPr>
          <w:p w14:paraId="25F9913A" w14:textId="77777777" w:rsidR="00A85FC7" w:rsidRPr="00EF06A7" w:rsidRDefault="00A85FC7" w:rsidP="00F45E1C">
            <w:pPr>
              <w:pStyle w:val="TAC"/>
            </w:pPr>
            <w:r w:rsidRPr="00EF06A7">
              <w:t>Table 2</w:t>
            </w:r>
          </w:p>
        </w:tc>
        <w:tc>
          <w:tcPr>
            <w:tcW w:w="2709" w:type="dxa"/>
            <w:vAlign w:val="center"/>
          </w:tcPr>
          <w:p w14:paraId="7245124B" w14:textId="77777777" w:rsidR="00A85FC7" w:rsidRPr="00EF06A7" w:rsidRDefault="00A85FC7" w:rsidP="00F45E1C">
            <w:pPr>
              <w:pStyle w:val="TAC"/>
            </w:pPr>
            <w:r w:rsidRPr="00EF06A7">
              <w:t>Table 2</w:t>
            </w:r>
          </w:p>
        </w:tc>
      </w:tr>
      <w:tr w:rsidR="00A85FC7" w:rsidRPr="00EF06A7" w14:paraId="6F5F0076" w14:textId="77777777" w:rsidTr="00F45E1C">
        <w:trPr>
          <w:trHeight w:val="70"/>
        </w:trPr>
        <w:tc>
          <w:tcPr>
            <w:tcW w:w="3573" w:type="dxa"/>
            <w:gridSpan w:val="3"/>
            <w:vAlign w:val="center"/>
          </w:tcPr>
          <w:p w14:paraId="2E37D2B4" w14:textId="77777777" w:rsidR="00A85FC7" w:rsidRPr="00EF06A7" w:rsidRDefault="00A85FC7" w:rsidP="00F45E1C">
            <w:pPr>
              <w:pStyle w:val="TAL"/>
            </w:pPr>
            <w:r w:rsidRPr="00EF06A7">
              <w:t>reportQuantity</w:t>
            </w:r>
          </w:p>
        </w:tc>
        <w:tc>
          <w:tcPr>
            <w:tcW w:w="720" w:type="dxa"/>
            <w:vAlign w:val="center"/>
          </w:tcPr>
          <w:p w14:paraId="2E9B155D" w14:textId="77777777" w:rsidR="00A85FC7" w:rsidRPr="00EF06A7" w:rsidRDefault="00A85FC7" w:rsidP="00F45E1C">
            <w:pPr>
              <w:pStyle w:val="TAC"/>
            </w:pPr>
          </w:p>
        </w:tc>
        <w:tc>
          <w:tcPr>
            <w:tcW w:w="2601" w:type="dxa"/>
            <w:vAlign w:val="center"/>
          </w:tcPr>
          <w:p w14:paraId="0E8F5FB0" w14:textId="77777777" w:rsidR="00A85FC7" w:rsidRPr="00EF06A7" w:rsidRDefault="00A85FC7" w:rsidP="00F45E1C">
            <w:pPr>
              <w:pStyle w:val="TAC"/>
            </w:pPr>
            <w:r w:rsidRPr="00EF06A7">
              <w:t>cri-RI-PMI-CQI</w:t>
            </w:r>
          </w:p>
        </w:tc>
        <w:tc>
          <w:tcPr>
            <w:tcW w:w="2709" w:type="dxa"/>
            <w:vAlign w:val="center"/>
          </w:tcPr>
          <w:p w14:paraId="2D56A0AE" w14:textId="77777777" w:rsidR="00A85FC7" w:rsidRPr="00EF06A7" w:rsidRDefault="00A85FC7" w:rsidP="00F45E1C">
            <w:pPr>
              <w:pStyle w:val="TAC"/>
            </w:pPr>
            <w:r w:rsidRPr="00EF06A7">
              <w:t>Not configured</w:t>
            </w:r>
          </w:p>
        </w:tc>
      </w:tr>
      <w:tr w:rsidR="00A85FC7" w:rsidRPr="00EF06A7" w14:paraId="75434E3C" w14:textId="77777777" w:rsidTr="00F45E1C">
        <w:trPr>
          <w:trHeight w:val="70"/>
        </w:trPr>
        <w:tc>
          <w:tcPr>
            <w:tcW w:w="3573" w:type="dxa"/>
            <w:gridSpan w:val="3"/>
            <w:vAlign w:val="center"/>
          </w:tcPr>
          <w:p w14:paraId="2AA1931F" w14:textId="77777777" w:rsidR="00A85FC7" w:rsidRPr="00EF06A7" w:rsidRDefault="00A85FC7" w:rsidP="00F45E1C">
            <w:pPr>
              <w:pStyle w:val="TAL"/>
            </w:pPr>
            <w:r w:rsidRPr="00EF06A7">
              <w:t>timeRestrictionForChannelMeasurements</w:t>
            </w:r>
          </w:p>
        </w:tc>
        <w:tc>
          <w:tcPr>
            <w:tcW w:w="720" w:type="dxa"/>
            <w:vAlign w:val="center"/>
          </w:tcPr>
          <w:p w14:paraId="1395E79A" w14:textId="77777777" w:rsidR="00A85FC7" w:rsidRPr="00EF06A7" w:rsidRDefault="00A85FC7" w:rsidP="00F45E1C">
            <w:pPr>
              <w:pStyle w:val="TAC"/>
            </w:pPr>
          </w:p>
        </w:tc>
        <w:tc>
          <w:tcPr>
            <w:tcW w:w="2601" w:type="dxa"/>
            <w:vAlign w:val="center"/>
          </w:tcPr>
          <w:p w14:paraId="78E2C287" w14:textId="77777777" w:rsidR="00A85FC7" w:rsidRPr="00EF06A7" w:rsidRDefault="00A85FC7" w:rsidP="00F45E1C">
            <w:pPr>
              <w:pStyle w:val="TAC"/>
            </w:pPr>
            <w:r w:rsidRPr="00EF06A7">
              <w:t>Not configured</w:t>
            </w:r>
          </w:p>
        </w:tc>
        <w:tc>
          <w:tcPr>
            <w:tcW w:w="2709" w:type="dxa"/>
            <w:vAlign w:val="center"/>
          </w:tcPr>
          <w:p w14:paraId="2E4DAF1A" w14:textId="77777777" w:rsidR="00A85FC7" w:rsidRPr="00EF06A7" w:rsidRDefault="00A85FC7" w:rsidP="00F45E1C">
            <w:pPr>
              <w:pStyle w:val="TAC"/>
            </w:pPr>
            <w:r w:rsidRPr="00EF06A7">
              <w:t>Not configured</w:t>
            </w:r>
          </w:p>
        </w:tc>
      </w:tr>
      <w:tr w:rsidR="00A85FC7" w:rsidRPr="00EF06A7" w14:paraId="0E28A1A4" w14:textId="77777777" w:rsidTr="00F45E1C">
        <w:trPr>
          <w:trHeight w:val="70"/>
        </w:trPr>
        <w:tc>
          <w:tcPr>
            <w:tcW w:w="3573" w:type="dxa"/>
            <w:gridSpan w:val="3"/>
            <w:vAlign w:val="center"/>
          </w:tcPr>
          <w:p w14:paraId="321D532D" w14:textId="77777777" w:rsidR="00A85FC7" w:rsidRPr="00EF06A7" w:rsidRDefault="00A85FC7" w:rsidP="00F45E1C">
            <w:pPr>
              <w:pStyle w:val="TAL"/>
            </w:pPr>
            <w:r w:rsidRPr="00EF06A7">
              <w:t>timeRestrictionForInterferenceMeasurements</w:t>
            </w:r>
          </w:p>
        </w:tc>
        <w:tc>
          <w:tcPr>
            <w:tcW w:w="720" w:type="dxa"/>
            <w:vAlign w:val="center"/>
          </w:tcPr>
          <w:p w14:paraId="2A0CB719" w14:textId="77777777" w:rsidR="00A85FC7" w:rsidRPr="00EF06A7" w:rsidRDefault="00A85FC7" w:rsidP="00F45E1C">
            <w:pPr>
              <w:pStyle w:val="TAC"/>
            </w:pPr>
          </w:p>
        </w:tc>
        <w:tc>
          <w:tcPr>
            <w:tcW w:w="2601" w:type="dxa"/>
            <w:vAlign w:val="center"/>
          </w:tcPr>
          <w:p w14:paraId="44D8F414" w14:textId="77777777" w:rsidR="00A85FC7" w:rsidRPr="00EF06A7" w:rsidRDefault="00A85FC7" w:rsidP="00F45E1C">
            <w:pPr>
              <w:pStyle w:val="TAC"/>
            </w:pPr>
            <w:r w:rsidRPr="00EF06A7">
              <w:t>Not configured</w:t>
            </w:r>
          </w:p>
        </w:tc>
        <w:tc>
          <w:tcPr>
            <w:tcW w:w="2709" w:type="dxa"/>
            <w:vAlign w:val="center"/>
          </w:tcPr>
          <w:p w14:paraId="52186D5E" w14:textId="77777777" w:rsidR="00A85FC7" w:rsidRPr="00EF06A7" w:rsidRDefault="00A85FC7" w:rsidP="00F45E1C">
            <w:pPr>
              <w:pStyle w:val="TAC"/>
            </w:pPr>
            <w:r w:rsidRPr="00EF06A7">
              <w:t>Not configured</w:t>
            </w:r>
          </w:p>
        </w:tc>
      </w:tr>
      <w:tr w:rsidR="00A85FC7" w:rsidRPr="00EF06A7" w14:paraId="21DE8F73" w14:textId="77777777" w:rsidTr="00F45E1C">
        <w:trPr>
          <w:trHeight w:val="70"/>
        </w:trPr>
        <w:tc>
          <w:tcPr>
            <w:tcW w:w="3573" w:type="dxa"/>
            <w:gridSpan w:val="3"/>
            <w:vAlign w:val="center"/>
          </w:tcPr>
          <w:p w14:paraId="47CDD909" w14:textId="77777777" w:rsidR="00A85FC7" w:rsidRPr="00EF06A7" w:rsidRDefault="00A85FC7" w:rsidP="00F45E1C">
            <w:pPr>
              <w:pStyle w:val="TAL"/>
            </w:pPr>
            <w:r w:rsidRPr="00EF06A7">
              <w:t>cqi-FormatIndicator</w:t>
            </w:r>
          </w:p>
        </w:tc>
        <w:tc>
          <w:tcPr>
            <w:tcW w:w="720" w:type="dxa"/>
            <w:vAlign w:val="center"/>
          </w:tcPr>
          <w:p w14:paraId="3F0BFA8C" w14:textId="77777777" w:rsidR="00A85FC7" w:rsidRPr="00EF06A7" w:rsidRDefault="00A85FC7" w:rsidP="00F45E1C">
            <w:pPr>
              <w:pStyle w:val="TAC"/>
            </w:pPr>
          </w:p>
        </w:tc>
        <w:tc>
          <w:tcPr>
            <w:tcW w:w="2601" w:type="dxa"/>
            <w:vAlign w:val="center"/>
          </w:tcPr>
          <w:p w14:paraId="4997A340" w14:textId="77777777" w:rsidR="00A85FC7" w:rsidRPr="00EF06A7" w:rsidRDefault="00A85FC7" w:rsidP="00F45E1C">
            <w:pPr>
              <w:pStyle w:val="TAC"/>
            </w:pPr>
            <w:r w:rsidRPr="00EF06A7">
              <w:t>Wideband</w:t>
            </w:r>
          </w:p>
        </w:tc>
        <w:tc>
          <w:tcPr>
            <w:tcW w:w="2709" w:type="dxa"/>
            <w:vAlign w:val="center"/>
          </w:tcPr>
          <w:p w14:paraId="595EB8A6" w14:textId="77777777" w:rsidR="00A85FC7" w:rsidRPr="00EF06A7" w:rsidRDefault="00A85FC7" w:rsidP="00F45E1C">
            <w:pPr>
              <w:pStyle w:val="TAC"/>
            </w:pPr>
            <w:r w:rsidRPr="00EF06A7">
              <w:t>Wideband</w:t>
            </w:r>
          </w:p>
        </w:tc>
      </w:tr>
      <w:tr w:rsidR="00A85FC7" w:rsidRPr="00EF06A7" w14:paraId="25C77CE8" w14:textId="77777777" w:rsidTr="00F45E1C">
        <w:trPr>
          <w:trHeight w:val="70"/>
        </w:trPr>
        <w:tc>
          <w:tcPr>
            <w:tcW w:w="3573" w:type="dxa"/>
            <w:gridSpan w:val="3"/>
            <w:vAlign w:val="center"/>
          </w:tcPr>
          <w:p w14:paraId="7231EBC4" w14:textId="77777777" w:rsidR="00A85FC7" w:rsidRPr="00EF06A7" w:rsidRDefault="00A85FC7" w:rsidP="00F45E1C">
            <w:pPr>
              <w:pStyle w:val="TAL"/>
            </w:pPr>
            <w:r w:rsidRPr="00EF06A7">
              <w:t>pmi-FormatIndicator</w:t>
            </w:r>
            <w:r w:rsidRPr="00EF06A7">
              <w:rPr>
                <w:i/>
              </w:rPr>
              <w:t xml:space="preserve">  </w:t>
            </w:r>
          </w:p>
        </w:tc>
        <w:tc>
          <w:tcPr>
            <w:tcW w:w="720" w:type="dxa"/>
            <w:vAlign w:val="center"/>
          </w:tcPr>
          <w:p w14:paraId="002EB8DD" w14:textId="77777777" w:rsidR="00A85FC7" w:rsidRPr="00EF06A7" w:rsidRDefault="00A85FC7" w:rsidP="00F45E1C">
            <w:pPr>
              <w:pStyle w:val="TAC"/>
            </w:pPr>
          </w:p>
        </w:tc>
        <w:tc>
          <w:tcPr>
            <w:tcW w:w="2601" w:type="dxa"/>
            <w:vAlign w:val="center"/>
          </w:tcPr>
          <w:p w14:paraId="1B76B71A" w14:textId="77777777" w:rsidR="00A85FC7" w:rsidRPr="00EF06A7" w:rsidRDefault="00A85FC7" w:rsidP="00F45E1C">
            <w:pPr>
              <w:pStyle w:val="TAC"/>
            </w:pPr>
            <w:r w:rsidRPr="00EF06A7">
              <w:t>Wideband</w:t>
            </w:r>
          </w:p>
        </w:tc>
        <w:tc>
          <w:tcPr>
            <w:tcW w:w="2709" w:type="dxa"/>
            <w:vAlign w:val="center"/>
          </w:tcPr>
          <w:p w14:paraId="345B187F" w14:textId="77777777" w:rsidR="00A85FC7" w:rsidRPr="00EF06A7" w:rsidRDefault="00A85FC7" w:rsidP="00F45E1C">
            <w:pPr>
              <w:pStyle w:val="TAC"/>
            </w:pPr>
            <w:r w:rsidRPr="00EF06A7">
              <w:t>Wideband</w:t>
            </w:r>
          </w:p>
        </w:tc>
      </w:tr>
      <w:tr w:rsidR="00A85FC7" w:rsidRPr="00EF06A7" w14:paraId="4170FB83" w14:textId="77777777" w:rsidTr="00F45E1C">
        <w:trPr>
          <w:trHeight w:val="70"/>
        </w:trPr>
        <w:tc>
          <w:tcPr>
            <w:tcW w:w="3573" w:type="dxa"/>
            <w:gridSpan w:val="3"/>
            <w:vAlign w:val="center"/>
          </w:tcPr>
          <w:p w14:paraId="710F8FAB" w14:textId="77777777" w:rsidR="00A85FC7" w:rsidRPr="00EF06A7" w:rsidRDefault="00A85FC7" w:rsidP="00F45E1C">
            <w:pPr>
              <w:pStyle w:val="TAL"/>
            </w:pPr>
            <w:r w:rsidRPr="00EF06A7">
              <w:t>Sub-band Size</w:t>
            </w:r>
          </w:p>
        </w:tc>
        <w:tc>
          <w:tcPr>
            <w:tcW w:w="720" w:type="dxa"/>
            <w:vAlign w:val="center"/>
          </w:tcPr>
          <w:p w14:paraId="7D078695" w14:textId="77777777" w:rsidR="00A85FC7" w:rsidRPr="00EF06A7" w:rsidRDefault="00A85FC7" w:rsidP="00F45E1C">
            <w:pPr>
              <w:pStyle w:val="TAC"/>
            </w:pPr>
            <w:r w:rsidRPr="00EF06A7">
              <w:t>RB</w:t>
            </w:r>
          </w:p>
        </w:tc>
        <w:tc>
          <w:tcPr>
            <w:tcW w:w="2601" w:type="dxa"/>
            <w:vAlign w:val="center"/>
          </w:tcPr>
          <w:p w14:paraId="24C2FEE3" w14:textId="77777777" w:rsidR="00A85FC7" w:rsidRPr="00EF06A7" w:rsidRDefault="00A85FC7" w:rsidP="00F45E1C">
            <w:pPr>
              <w:pStyle w:val="TAC"/>
            </w:pPr>
            <w:r w:rsidRPr="00EF06A7">
              <w:t>8</w:t>
            </w:r>
          </w:p>
        </w:tc>
        <w:tc>
          <w:tcPr>
            <w:tcW w:w="2709" w:type="dxa"/>
            <w:vAlign w:val="center"/>
          </w:tcPr>
          <w:p w14:paraId="67B90E93" w14:textId="77777777" w:rsidR="00A85FC7" w:rsidRPr="00EF06A7" w:rsidRDefault="00A85FC7" w:rsidP="00F45E1C">
            <w:pPr>
              <w:pStyle w:val="TAC"/>
            </w:pPr>
            <w:r w:rsidRPr="00EF06A7">
              <w:t>-</w:t>
            </w:r>
          </w:p>
        </w:tc>
      </w:tr>
      <w:tr w:rsidR="00A85FC7" w:rsidRPr="00EF06A7" w14:paraId="516B4712" w14:textId="77777777" w:rsidTr="00F45E1C">
        <w:trPr>
          <w:trHeight w:val="70"/>
        </w:trPr>
        <w:tc>
          <w:tcPr>
            <w:tcW w:w="3573" w:type="dxa"/>
            <w:gridSpan w:val="3"/>
            <w:vAlign w:val="center"/>
          </w:tcPr>
          <w:p w14:paraId="266DAFD3" w14:textId="77777777" w:rsidR="00A85FC7" w:rsidRPr="00EF06A7" w:rsidRDefault="00A85FC7" w:rsidP="00F45E1C">
            <w:pPr>
              <w:pStyle w:val="TAL"/>
            </w:pPr>
            <w:r w:rsidRPr="00EF06A7">
              <w:t>Csi-ReportingBand</w:t>
            </w:r>
          </w:p>
        </w:tc>
        <w:tc>
          <w:tcPr>
            <w:tcW w:w="720" w:type="dxa"/>
            <w:vAlign w:val="center"/>
          </w:tcPr>
          <w:p w14:paraId="58FF0652" w14:textId="77777777" w:rsidR="00A85FC7" w:rsidRPr="00EF06A7" w:rsidRDefault="00A85FC7" w:rsidP="00F45E1C">
            <w:pPr>
              <w:pStyle w:val="TAC"/>
            </w:pPr>
          </w:p>
        </w:tc>
        <w:tc>
          <w:tcPr>
            <w:tcW w:w="2601" w:type="dxa"/>
            <w:vAlign w:val="center"/>
          </w:tcPr>
          <w:p w14:paraId="4AA25B5E" w14:textId="77777777" w:rsidR="00A85FC7" w:rsidRPr="00EF06A7" w:rsidRDefault="00A85FC7" w:rsidP="00F45E1C">
            <w:pPr>
              <w:pStyle w:val="TAC"/>
            </w:pPr>
            <w:r w:rsidRPr="00EF06A7">
              <w:rPr>
                <w:lang w:eastAsia="zh-CN"/>
              </w:rPr>
              <w:t>1111111</w:t>
            </w:r>
          </w:p>
        </w:tc>
        <w:tc>
          <w:tcPr>
            <w:tcW w:w="2709" w:type="dxa"/>
            <w:vAlign w:val="center"/>
          </w:tcPr>
          <w:p w14:paraId="51980E59" w14:textId="77777777" w:rsidR="00A85FC7" w:rsidRPr="00EF06A7" w:rsidRDefault="00A85FC7" w:rsidP="00F45E1C">
            <w:pPr>
              <w:pStyle w:val="TAC"/>
            </w:pPr>
            <w:r w:rsidRPr="00EF06A7">
              <w:t>Not configured</w:t>
            </w:r>
          </w:p>
        </w:tc>
      </w:tr>
      <w:tr w:rsidR="00A85FC7" w:rsidRPr="00EF06A7" w14:paraId="47E75E9E" w14:textId="77777777" w:rsidTr="00F45E1C">
        <w:trPr>
          <w:trHeight w:val="70"/>
        </w:trPr>
        <w:tc>
          <w:tcPr>
            <w:tcW w:w="3573" w:type="dxa"/>
            <w:gridSpan w:val="3"/>
            <w:vAlign w:val="center"/>
          </w:tcPr>
          <w:p w14:paraId="1B92561B" w14:textId="77777777" w:rsidR="00A85FC7" w:rsidRPr="00EF06A7" w:rsidRDefault="00A85FC7" w:rsidP="00F45E1C">
            <w:pPr>
              <w:pStyle w:val="TAL"/>
            </w:pPr>
            <w:r w:rsidRPr="00EF06A7">
              <w:t>CSI-Report periodicity and offset</w:t>
            </w:r>
          </w:p>
        </w:tc>
        <w:tc>
          <w:tcPr>
            <w:tcW w:w="720" w:type="dxa"/>
            <w:vAlign w:val="center"/>
          </w:tcPr>
          <w:p w14:paraId="57FE181C" w14:textId="77777777" w:rsidR="00A85FC7" w:rsidRPr="00EF06A7" w:rsidRDefault="00A85FC7" w:rsidP="00F45E1C">
            <w:pPr>
              <w:pStyle w:val="TAC"/>
            </w:pPr>
            <w:r w:rsidRPr="00EF06A7">
              <w:t>slot</w:t>
            </w:r>
          </w:p>
        </w:tc>
        <w:tc>
          <w:tcPr>
            <w:tcW w:w="2601" w:type="dxa"/>
            <w:vAlign w:val="center"/>
          </w:tcPr>
          <w:p w14:paraId="49EFBCE4" w14:textId="77777777" w:rsidR="00A85FC7" w:rsidRPr="00EF06A7" w:rsidRDefault="00A85FC7" w:rsidP="00F45E1C">
            <w:pPr>
              <w:pStyle w:val="TAC"/>
            </w:pPr>
            <w:r w:rsidRPr="00EF06A7">
              <w:rPr>
                <w:rFonts w:eastAsia="SimSun"/>
                <w:lang w:eastAsia="zh-CN"/>
              </w:rPr>
              <w:t>5/0</w:t>
            </w:r>
          </w:p>
        </w:tc>
        <w:tc>
          <w:tcPr>
            <w:tcW w:w="2709" w:type="dxa"/>
            <w:vAlign w:val="center"/>
          </w:tcPr>
          <w:p w14:paraId="0D2E650D" w14:textId="77777777" w:rsidR="00A85FC7" w:rsidRPr="00EF06A7" w:rsidRDefault="00A85FC7" w:rsidP="00F45E1C">
            <w:pPr>
              <w:pStyle w:val="TAC"/>
            </w:pPr>
            <w:r w:rsidRPr="00EF06A7">
              <w:t>Not configured</w:t>
            </w:r>
          </w:p>
        </w:tc>
      </w:tr>
      <w:tr w:rsidR="00A85FC7" w:rsidRPr="00EF06A7" w14:paraId="09C702F6" w14:textId="77777777" w:rsidTr="00F45E1C">
        <w:trPr>
          <w:trHeight w:val="70"/>
        </w:trPr>
        <w:tc>
          <w:tcPr>
            <w:tcW w:w="3573" w:type="dxa"/>
            <w:gridSpan w:val="3"/>
            <w:vAlign w:val="center"/>
          </w:tcPr>
          <w:p w14:paraId="1225A466" w14:textId="77777777" w:rsidR="00A85FC7" w:rsidRPr="00EF06A7" w:rsidRDefault="00A85FC7" w:rsidP="00F45E1C">
            <w:pPr>
              <w:pStyle w:val="TAL"/>
            </w:pPr>
            <w:r w:rsidRPr="00EF06A7">
              <w:t>aperiodicTriggeringOffset</w:t>
            </w:r>
          </w:p>
        </w:tc>
        <w:tc>
          <w:tcPr>
            <w:tcW w:w="720" w:type="dxa"/>
            <w:vAlign w:val="center"/>
          </w:tcPr>
          <w:p w14:paraId="49209E18" w14:textId="77777777" w:rsidR="00A85FC7" w:rsidRPr="00EF06A7" w:rsidRDefault="00A85FC7" w:rsidP="00F45E1C">
            <w:pPr>
              <w:pStyle w:val="TAC"/>
            </w:pPr>
          </w:p>
        </w:tc>
        <w:tc>
          <w:tcPr>
            <w:tcW w:w="2601" w:type="dxa"/>
            <w:vAlign w:val="center"/>
          </w:tcPr>
          <w:p w14:paraId="035DCBAD" w14:textId="77777777" w:rsidR="00A85FC7" w:rsidRPr="00EF06A7" w:rsidRDefault="00A85FC7" w:rsidP="00F45E1C">
            <w:pPr>
              <w:pStyle w:val="TAC"/>
            </w:pPr>
            <w:r w:rsidRPr="00EF06A7">
              <w:t>Not configured</w:t>
            </w:r>
          </w:p>
        </w:tc>
        <w:tc>
          <w:tcPr>
            <w:tcW w:w="2709" w:type="dxa"/>
            <w:vAlign w:val="center"/>
          </w:tcPr>
          <w:p w14:paraId="405B4DDE" w14:textId="77777777" w:rsidR="00A85FC7" w:rsidRPr="00EF06A7" w:rsidRDefault="00A85FC7" w:rsidP="00F45E1C">
            <w:pPr>
              <w:pStyle w:val="TAC"/>
            </w:pPr>
            <w:r w:rsidRPr="00EF06A7">
              <w:t>Not configured</w:t>
            </w:r>
          </w:p>
        </w:tc>
      </w:tr>
      <w:tr w:rsidR="00A85FC7" w:rsidRPr="00EF06A7" w14:paraId="53A20CE9" w14:textId="77777777" w:rsidTr="00F45E1C">
        <w:trPr>
          <w:trHeight w:val="70"/>
        </w:trPr>
        <w:tc>
          <w:tcPr>
            <w:tcW w:w="1648" w:type="dxa"/>
            <w:gridSpan w:val="2"/>
            <w:vMerge w:val="restart"/>
            <w:vAlign w:val="center"/>
            <w:hideMark/>
          </w:tcPr>
          <w:p w14:paraId="32C94B85" w14:textId="77777777" w:rsidR="00A85FC7" w:rsidRPr="00EF06A7" w:rsidRDefault="00A85FC7" w:rsidP="00F45E1C">
            <w:pPr>
              <w:pStyle w:val="TAL"/>
            </w:pPr>
            <w:r w:rsidRPr="00EF06A7">
              <w:t>Codebook configuration</w:t>
            </w:r>
          </w:p>
        </w:tc>
        <w:tc>
          <w:tcPr>
            <w:tcW w:w="1925" w:type="dxa"/>
          </w:tcPr>
          <w:p w14:paraId="6F62F0F9" w14:textId="77777777" w:rsidR="00A85FC7" w:rsidRPr="00EF06A7" w:rsidRDefault="00A85FC7" w:rsidP="00F45E1C">
            <w:pPr>
              <w:pStyle w:val="TAL"/>
            </w:pPr>
            <w:r w:rsidRPr="00EF06A7">
              <w:t>Codebook Type</w:t>
            </w:r>
          </w:p>
        </w:tc>
        <w:tc>
          <w:tcPr>
            <w:tcW w:w="720" w:type="dxa"/>
            <w:vAlign w:val="center"/>
          </w:tcPr>
          <w:p w14:paraId="41C3817C" w14:textId="77777777" w:rsidR="00A85FC7" w:rsidRPr="00EF06A7" w:rsidRDefault="00A85FC7" w:rsidP="00F45E1C">
            <w:pPr>
              <w:pStyle w:val="TAC"/>
            </w:pPr>
          </w:p>
        </w:tc>
        <w:tc>
          <w:tcPr>
            <w:tcW w:w="2601" w:type="dxa"/>
            <w:vAlign w:val="center"/>
          </w:tcPr>
          <w:p w14:paraId="044B43CC" w14:textId="77777777" w:rsidR="00A85FC7" w:rsidRPr="00EF06A7" w:rsidRDefault="00A85FC7" w:rsidP="00F45E1C">
            <w:pPr>
              <w:pStyle w:val="TAC"/>
            </w:pPr>
            <w:r w:rsidRPr="00EF06A7">
              <w:t>typeI-SinglePanel</w:t>
            </w:r>
          </w:p>
        </w:tc>
        <w:tc>
          <w:tcPr>
            <w:tcW w:w="2709" w:type="dxa"/>
            <w:vAlign w:val="center"/>
          </w:tcPr>
          <w:p w14:paraId="5674A31A" w14:textId="77777777" w:rsidR="00A85FC7" w:rsidRPr="00EF06A7" w:rsidRDefault="00A85FC7" w:rsidP="00F45E1C">
            <w:pPr>
              <w:pStyle w:val="TAC"/>
            </w:pPr>
            <w:r w:rsidRPr="00EF06A7">
              <w:t>typeI-SinglePanel</w:t>
            </w:r>
          </w:p>
        </w:tc>
      </w:tr>
      <w:tr w:rsidR="00A85FC7" w:rsidRPr="00EF06A7" w14:paraId="41271405" w14:textId="77777777" w:rsidTr="00F45E1C">
        <w:trPr>
          <w:trHeight w:val="70"/>
        </w:trPr>
        <w:tc>
          <w:tcPr>
            <w:tcW w:w="1648" w:type="dxa"/>
            <w:gridSpan w:val="2"/>
            <w:vMerge/>
            <w:hideMark/>
          </w:tcPr>
          <w:p w14:paraId="0AD63923" w14:textId="77777777" w:rsidR="00A85FC7" w:rsidRPr="00EF06A7" w:rsidRDefault="00A85FC7" w:rsidP="00F45E1C">
            <w:pPr>
              <w:pStyle w:val="TAL"/>
            </w:pPr>
          </w:p>
        </w:tc>
        <w:tc>
          <w:tcPr>
            <w:tcW w:w="1925" w:type="dxa"/>
          </w:tcPr>
          <w:p w14:paraId="575ABC2B" w14:textId="77777777" w:rsidR="00A85FC7" w:rsidRPr="00EF06A7" w:rsidRDefault="00A85FC7" w:rsidP="00F45E1C">
            <w:pPr>
              <w:pStyle w:val="TAL"/>
            </w:pPr>
            <w:r w:rsidRPr="00EF06A7">
              <w:t>Codebook Mode</w:t>
            </w:r>
          </w:p>
        </w:tc>
        <w:tc>
          <w:tcPr>
            <w:tcW w:w="720" w:type="dxa"/>
            <w:vAlign w:val="center"/>
          </w:tcPr>
          <w:p w14:paraId="4EF1B043" w14:textId="77777777" w:rsidR="00A85FC7" w:rsidRPr="00EF06A7" w:rsidRDefault="00A85FC7" w:rsidP="00F45E1C">
            <w:pPr>
              <w:pStyle w:val="TAC"/>
            </w:pPr>
          </w:p>
        </w:tc>
        <w:tc>
          <w:tcPr>
            <w:tcW w:w="2601" w:type="dxa"/>
            <w:vAlign w:val="center"/>
          </w:tcPr>
          <w:p w14:paraId="2903D0BC" w14:textId="77777777" w:rsidR="00A85FC7" w:rsidRPr="00EF06A7" w:rsidRDefault="00A85FC7" w:rsidP="00F45E1C">
            <w:pPr>
              <w:pStyle w:val="TAC"/>
            </w:pPr>
            <w:r w:rsidRPr="00EF06A7">
              <w:t>1</w:t>
            </w:r>
          </w:p>
        </w:tc>
        <w:tc>
          <w:tcPr>
            <w:tcW w:w="2709" w:type="dxa"/>
          </w:tcPr>
          <w:p w14:paraId="126B8056" w14:textId="77777777" w:rsidR="00A85FC7" w:rsidRPr="00EF06A7" w:rsidRDefault="00A85FC7" w:rsidP="00F45E1C">
            <w:pPr>
              <w:pStyle w:val="TAC"/>
            </w:pPr>
            <w:r w:rsidRPr="00EF06A7">
              <w:t>1</w:t>
            </w:r>
          </w:p>
        </w:tc>
      </w:tr>
      <w:tr w:rsidR="00A85FC7" w:rsidRPr="00EF06A7" w14:paraId="69C6BAA7" w14:textId="77777777" w:rsidTr="00F45E1C">
        <w:trPr>
          <w:trHeight w:val="70"/>
        </w:trPr>
        <w:tc>
          <w:tcPr>
            <w:tcW w:w="1648" w:type="dxa"/>
            <w:gridSpan w:val="2"/>
            <w:vMerge/>
            <w:hideMark/>
          </w:tcPr>
          <w:p w14:paraId="1337E72D" w14:textId="77777777" w:rsidR="00A85FC7" w:rsidRPr="00EF06A7" w:rsidRDefault="00A85FC7" w:rsidP="00F45E1C">
            <w:pPr>
              <w:pStyle w:val="TAL"/>
            </w:pPr>
          </w:p>
        </w:tc>
        <w:tc>
          <w:tcPr>
            <w:tcW w:w="1925" w:type="dxa"/>
          </w:tcPr>
          <w:p w14:paraId="62AC5747" w14:textId="77777777" w:rsidR="00A85FC7" w:rsidRPr="00EF06A7" w:rsidRDefault="00A85FC7" w:rsidP="00F45E1C">
            <w:pPr>
              <w:pStyle w:val="TAL"/>
            </w:pPr>
            <w:r w:rsidRPr="00EF06A7">
              <w:t>(CodebookConfig-N1,CodebookConfig-N2)</w:t>
            </w:r>
          </w:p>
        </w:tc>
        <w:tc>
          <w:tcPr>
            <w:tcW w:w="720" w:type="dxa"/>
            <w:vAlign w:val="center"/>
          </w:tcPr>
          <w:p w14:paraId="089D25E6" w14:textId="77777777" w:rsidR="00A85FC7" w:rsidRPr="00EF06A7" w:rsidRDefault="00A85FC7" w:rsidP="00F45E1C">
            <w:pPr>
              <w:pStyle w:val="TAC"/>
            </w:pPr>
          </w:p>
        </w:tc>
        <w:tc>
          <w:tcPr>
            <w:tcW w:w="2601" w:type="dxa"/>
            <w:vAlign w:val="center"/>
          </w:tcPr>
          <w:p w14:paraId="0FC399A3" w14:textId="77777777" w:rsidR="00A85FC7" w:rsidRPr="00EF06A7" w:rsidRDefault="00A85FC7" w:rsidP="00F45E1C">
            <w:pPr>
              <w:pStyle w:val="TAC"/>
            </w:pPr>
            <w:r w:rsidRPr="00EF06A7">
              <w:t>Not configured</w:t>
            </w:r>
          </w:p>
        </w:tc>
        <w:tc>
          <w:tcPr>
            <w:tcW w:w="2709" w:type="dxa"/>
          </w:tcPr>
          <w:p w14:paraId="5DE9B4B7" w14:textId="77777777" w:rsidR="00A85FC7" w:rsidRPr="00EF06A7" w:rsidRDefault="00A85FC7" w:rsidP="00F45E1C">
            <w:pPr>
              <w:pStyle w:val="TAC"/>
            </w:pPr>
            <w:r w:rsidRPr="00EF06A7">
              <w:t>Not configured</w:t>
            </w:r>
          </w:p>
        </w:tc>
      </w:tr>
      <w:tr w:rsidR="00A85FC7" w:rsidRPr="00EF06A7" w14:paraId="0EE1EBEE" w14:textId="77777777" w:rsidTr="00F45E1C">
        <w:trPr>
          <w:trHeight w:val="70"/>
        </w:trPr>
        <w:tc>
          <w:tcPr>
            <w:tcW w:w="1648" w:type="dxa"/>
            <w:gridSpan w:val="2"/>
            <w:vMerge/>
            <w:hideMark/>
          </w:tcPr>
          <w:p w14:paraId="07F38146" w14:textId="77777777" w:rsidR="00A85FC7" w:rsidRPr="00EF06A7" w:rsidRDefault="00A85FC7" w:rsidP="00F45E1C">
            <w:pPr>
              <w:pStyle w:val="TAL"/>
            </w:pPr>
          </w:p>
        </w:tc>
        <w:tc>
          <w:tcPr>
            <w:tcW w:w="1925" w:type="dxa"/>
          </w:tcPr>
          <w:p w14:paraId="23B2FD6C" w14:textId="77777777" w:rsidR="00A85FC7" w:rsidRPr="00EF06A7" w:rsidRDefault="00A85FC7" w:rsidP="00F45E1C">
            <w:pPr>
              <w:pStyle w:val="TAL"/>
            </w:pPr>
            <w:r w:rsidRPr="00EF06A7">
              <w:t>CodebookSubsetRestriction</w:t>
            </w:r>
          </w:p>
        </w:tc>
        <w:tc>
          <w:tcPr>
            <w:tcW w:w="720" w:type="dxa"/>
            <w:vAlign w:val="center"/>
          </w:tcPr>
          <w:p w14:paraId="24B0EB68" w14:textId="77777777" w:rsidR="00A85FC7" w:rsidRPr="00EF06A7" w:rsidRDefault="00A85FC7" w:rsidP="00F45E1C">
            <w:pPr>
              <w:pStyle w:val="TAC"/>
            </w:pPr>
          </w:p>
        </w:tc>
        <w:tc>
          <w:tcPr>
            <w:tcW w:w="2601" w:type="dxa"/>
            <w:vAlign w:val="center"/>
          </w:tcPr>
          <w:p w14:paraId="3243C016" w14:textId="77777777" w:rsidR="00A85FC7" w:rsidRPr="00EF06A7" w:rsidRDefault="00A85FC7" w:rsidP="00F45E1C">
            <w:pPr>
              <w:pStyle w:val="TAC"/>
            </w:pPr>
            <w:r w:rsidRPr="00EF06A7">
              <w:rPr>
                <w:rFonts w:cs="Arial"/>
                <w:lang w:eastAsia="zh-CN"/>
              </w:rPr>
              <w:t>000001</w:t>
            </w:r>
          </w:p>
        </w:tc>
        <w:tc>
          <w:tcPr>
            <w:tcW w:w="2709" w:type="dxa"/>
            <w:vAlign w:val="center"/>
          </w:tcPr>
          <w:p w14:paraId="6C2CD485" w14:textId="77777777" w:rsidR="00A85FC7" w:rsidRPr="00EF06A7" w:rsidRDefault="00A85FC7" w:rsidP="00F45E1C">
            <w:pPr>
              <w:pStyle w:val="TAC"/>
            </w:pPr>
            <w:r w:rsidRPr="00EF06A7">
              <w:t>Not configured</w:t>
            </w:r>
          </w:p>
        </w:tc>
      </w:tr>
      <w:tr w:rsidR="00A85FC7" w:rsidRPr="00EF06A7" w14:paraId="17936671" w14:textId="77777777" w:rsidTr="00F45E1C">
        <w:trPr>
          <w:trHeight w:val="70"/>
        </w:trPr>
        <w:tc>
          <w:tcPr>
            <w:tcW w:w="1648" w:type="dxa"/>
            <w:gridSpan w:val="2"/>
            <w:vMerge/>
          </w:tcPr>
          <w:p w14:paraId="0C24B573" w14:textId="77777777" w:rsidR="00A85FC7" w:rsidRPr="00EF06A7" w:rsidRDefault="00A85FC7" w:rsidP="00F45E1C">
            <w:pPr>
              <w:pStyle w:val="TAL"/>
            </w:pPr>
          </w:p>
        </w:tc>
        <w:tc>
          <w:tcPr>
            <w:tcW w:w="1925" w:type="dxa"/>
          </w:tcPr>
          <w:p w14:paraId="7751A1CA" w14:textId="77777777" w:rsidR="00A85FC7" w:rsidRPr="00EF06A7" w:rsidRDefault="00A85FC7" w:rsidP="00F45E1C">
            <w:pPr>
              <w:pStyle w:val="TAL"/>
            </w:pPr>
            <w:r w:rsidRPr="00EF06A7">
              <w:t>RI Restriction</w:t>
            </w:r>
          </w:p>
        </w:tc>
        <w:tc>
          <w:tcPr>
            <w:tcW w:w="720" w:type="dxa"/>
            <w:vAlign w:val="center"/>
          </w:tcPr>
          <w:p w14:paraId="11B8B840" w14:textId="77777777" w:rsidR="00A85FC7" w:rsidRPr="00EF06A7" w:rsidRDefault="00A85FC7" w:rsidP="00F45E1C">
            <w:pPr>
              <w:pStyle w:val="TAC"/>
            </w:pPr>
          </w:p>
        </w:tc>
        <w:tc>
          <w:tcPr>
            <w:tcW w:w="2601" w:type="dxa"/>
            <w:vAlign w:val="center"/>
          </w:tcPr>
          <w:p w14:paraId="76811815" w14:textId="77777777" w:rsidR="00A85FC7" w:rsidRPr="00EF06A7" w:rsidRDefault="00A85FC7" w:rsidP="00F45E1C">
            <w:pPr>
              <w:pStyle w:val="TAC"/>
            </w:pPr>
            <w:r w:rsidRPr="00EF06A7">
              <w:t>N/A</w:t>
            </w:r>
          </w:p>
        </w:tc>
        <w:tc>
          <w:tcPr>
            <w:tcW w:w="2709" w:type="dxa"/>
          </w:tcPr>
          <w:p w14:paraId="5185DD9B" w14:textId="77777777" w:rsidR="00A85FC7" w:rsidRPr="00EF06A7" w:rsidRDefault="00A85FC7" w:rsidP="00F45E1C">
            <w:pPr>
              <w:pStyle w:val="TAC"/>
            </w:pPr>
            <w:r w:rsidRPr="00EF06A7">
              <w:t>Not configured</w:t>
            </w:r>
          </w:p>
        </w:tc>
      </w:tr>
      <w:tr w:rsidR="00A85FC7" w:rsidRPr="00EF06A7" w14:paraId="708D8195" w14:textId="77777777" w:rsidTr="00F45E1C">
        <w:trPr>
          <w:trHeight w:val="70"/>
        </w:trPr>
        <w:tc>
          <w:tcPr>
            <w:tcW w:w="3573" w:type="dxa"/>
            <w:gridSpan w:val="3"/>
            <w:hideMark/>
          </w:tcPr>
          <w:p w14:paraId="0CCDBC72" w14:textId="77777777" w:rsidR="00A85FC7" w:rsidRPr="00EF06A7" w:rsidRDefault="00A85FC7" w:rsidP="00F45E1C">
            <w:pPr>
              <w:pStyle w:val="TAL"/>
            </w:pPr>
            <w:r w:rsidRPr="00EF06A7">
              <w:t>Physical channel for CSI report</w:t>
            </w:r>
          </w:p>
        </w:tc>
        <w:tc>
          <w:tcPr>
            <w:tcW w:w="720" w:type="dxa"/>
            <w:vAlign w:val="center"/>
          </w:tcPr>
          <w:p w14:paraId="4BC30827" w14:textId="77777777" w:rsidR="00A85FC7" w:rsidRPr="00EF06A7" w:rsidRDefault="00A85FC7" w:rsidP="00F45E1C">
            <w:pPr>
              <w:pStyle w:val="TAC"/>
            </w:pPr>
          </w:p>
        </w:tc>
        <w:tc>
          <w:tcPr>
            <w:tcW w:w="2601" w:type="dxa"/>
            <w:vAlign w:val="center"/>
          </w:tcPr>
          <w:p w14:paraId="141C967D" w14:textId="77777777" w:rsidR="00A85FC7" w:rsidRPr="00EF06A7" w:rsidRDefault="00A85FC7" w:rsidP="00F45E1C">
            <w:pPr>
              <w:pStyle w:val="TAC"/>
            </w:pPr>
            <w:r w:rsidRPr="00EF06A7">
              <w:t>PUCCH</w:t>
            </w:r>
          </w:p>
        </w:tc>
        <w:tc>
          <w:tcPr>
            <w:tcW w:w="2709" w:type="dxa"/>
          </w:tcPr>
          <w:p w14:paraId="27C5F67B" w14:textId="77777777" w:rsidR="00A85FC7" w:rsidRPr="00EF06A7" w:rsidRDefault="00A85FC7" w:rsidP="00F45E1C">
            <w:pPr>
              <w:pStyle w:val="TAC"/>
            </w:pPr>
            <w:r w:rsidRPr="00EF06A7">
              <w:t>Not configured</w:t>
            </w:r>
          </w:p>
        </w:tc>
      </w:tr>
      <w:tr w:rsidR="00A85FC7" w:rsidRPr="00EF06A7" w14:paraId="50816847" w14:textId="77777777" w:rsidTr="00F45E1C">
        <w:trPr>
          <w:trHeight w:val="70"/>
        </w:trPr>
        <w:tc>
          <w:tcPr>
            <w:tcW w:w="3573" w:type="dxa"/>
            <w:gridSpan w:val="3"/>
            <w:vAlign w:val="center"/>
            <w:hideMark/>
          </w:tcPr>
          <w:p w14:paraId="7FB1141B" w14:textId="77777777" w:rsidR="00A85FC7" w:rsidRPr="00EF06A7" w:rsidRDefault="00A85FC7" w:rsidP="00F45E1C">
            <w:pPr>
              <w:pStyle w:val="TAL"/>
            </w:pPr>
            <w:r w:rsidRPr="00EF06A7">
              <w:t xml:space="preserve">CQI/RI/PMI delay </w:t>
            </w:r>
          </w:p>
        </w:tc>
        <w:tc>
          <w:tcPr>
            <w:tcW w:w="720" w:type="dxa"/>
            <w:vAlign w:val="center"/>
            <w:hideMark/>
          </w:tcPr>
          <w:p w14:paraId="475D4E10" w14:textId="77777777" w:rsidR="00A85FC7" w:rsidRPr="00EF06A7" w:rsidRDefault="00A85FC7" w:rsidP="00F45E1C">
            <w:pPr>
              <w:pStyle w:val="TAC"/>
            </w:pPr>
            <w:r w:rsidRPr="00EF06A7">
              <w:t>ms</w:t>
            </w:r>
          </w:p>
        </w:tc>
        <w:tc>
          <w:tcPr>
            <w:tcW w:w="2601" w:type="dxa"/>
            <w:vAlign w:val="center"/>
          </w:tcPr>
          <w:p w14:paraId="61889833" w14:textId="77777777" w:rsidR="00A85FC7" w:rsidRPr="00EF06A7" w:rsidRDefault="00A85FC7" w:rsidP="00F45E1C">
            <w:pPr>
              <w:pStyle w:val="TAC"/>
            </w:pPr>
            <w:r w:rsidRPr="00EF06A7">
              <w:t>8</w:t>
            </w:r>
          </w:p>
        </w:tc>
        <w:tc>
          <w:tcPr>
            <w:tcW w:w="2709" w:type="dxa"/>
          </w:tcPr>
          <w:p w14:paraId="5043B4F1" w14:textId="77777777" w:rsidR="00A85FC7" w:rsidRPr="00EF06A7" w:rsidRDefault="00A85FC7" w:rsidP="00F45E1C">
            <w:pPr>
              <w:pStyle w:val="TAC"/>
            </w:pPr>
            <w:r w:rsidRPr="00EF06A7">
              <w:t>Not configured</w:t>
            </w:r>
          </w:p>
        </w:tc>
      </w:tr>
      <w:tr w:rsidR="00A85FC7" w:rsidRPr="00EF06A7" w14:paraId="0AE7F47E" w14:textId="77777777" w:rsidTr="00F45E1C">
        <w:trPr>
          <w:trHeight w:val="70"/>
        </w:trPr>
        <w:tc>
          <w:tcPr>
            <w:tcW w:w="3573" w:type="dxa"/>
            <w:gridSpan w:val="3"/>
            <w:vAlign w:val="center"/>
          </w:tcPr>
          <w:p w14:paraId="0F8A46C2" w14:textId="77777777" w:rsidR="00A85FC7" w:rsidRPr="00EF06A7" w:rsidRDefault="00A85FC7" w:rsidP="00F45E1C">
            <w:pPr>
              <w:pStyle w:val="TAL"/>
            </w:pPr>
            <w:r w:rsidRPr="00EF06A7">
              <w:t>Maximum number of HARQ transmission</w:t>
            </w:r>
          </w:p>
        </w:tc>
        <w:tc>
          <w:tcPr>
            <w:tcW w:w="720" w:type="dxa"/>
            <w:vAlign w:val="center"/>
          </w:tcPr>
          <w:p w14:paraId="46C94795" w14:textId="77777777" w:rsidR="00A85FC7" w:rsidRPr="00EF06A7" w:rsidRDefault="00A85FC7" w:rsidP="00F45E1C">
            <w:pPr>
              <w:pStyle w:val="TAC"/>
            </w:pPr>
          </w:p>
        </w:tc>
        <w:tc>
          <w:tcPr>
            <w:tcW w:w="2601" w:type="dxa"/>
            <w:vAlign w:val="center"/>
          </w:tcPr>
          <w:p w14:paraId="32CC076E" w14:textId="77777777" w:rsidR="00A85FC7" w:rsidRPr="00EF06A7" w:rsidRDefault="00A85FC7" w:rsidP="00F45E1C">
            <w:pPr>
              <w:pStyle w:val="TAC"/>
            </w:pPr>
            <w:r w:rsidRPr="00EF06A7">
              <w:t>1</w:t>
            </w:r>
          </w:p>
        </w:tc>
        <w:tc>
          <w:tcPr>
            <w:tcW w:w="2709" w:type="dxa"/>
          </w:tcPr>
          <w:p w14:paraId="5845DACE" w14:textId="77777777" w:rsidR="00A85FC7" w:rsidRPr="00EF06A7" w:rsidRDefault="00A85FC7" w:rsidP="00F45E1C">
            <w:pPr>
              <w:pStyle w:val="TAC"/>
            </w:pPr>
            <w:r w:rsidRPr="00EF06A7">
              <w:t>Not configured</w:t>
            </w:r>
          </w:p>
        </w:tc>
      </w:tr>
      <w:tr w:rsidR="00A85FC7" w:rsidRPr="00EF06A7" w14:paraId="4151800F" w14:textId="77777777" w:rsidTr="00F45E1C">
        <w:trPr>
          <w:trHeight w:val="70"/>
        </w:trPr>
        <w:tc>
          <w:tcPr>
            <w:tcW w:w="3573" w:type="dxa"/>
            <w:gridSpan w:val="3"/>
            <w:vAlign w:val="center"/>
            <w:hideMark/>
          </w:tcPr>
          <w:p w14:paraId="7F9B4F93" w14:textId="77777777" w:rsidR="00A85FC7" w:rsidRPr="00EF06A7" w:rsidRDefault="00A85FC7" w:rsidP="00F45E1C">
            <w:pPr>
              <w:pStyle w:val="TAL"/>
            </w:pPr>
            <w:r w:rsidRPr="00EF06A7">
              <w:t>Measurement channel</w:t>
            </w:r>
          </w:p>
        </w:tc>
        <w:tc>
          <w:tcPr>
            <w:tcW w:w="720" w:type="dxa"/>
            <w:vAlign w:val="center"/>
          </w:tcPr>
          <w:p w14:paraId="0448B763" w14:textId="77777777" w:rsidR="00A85FC7" w:rsidRPr="00EF06A7" w:rsidRDefault="00A85FC7" w:rsidP="00F45E1C">
            <w:pPr>
              <w:pStyle w:val="TAC"/>
            </w:pPr>
          </w:p>
        </w:tc>
        <w:tc>
          <w:tcPr>
            <w:tcW w:w="2601" w:type="dxa"/>
            <w:vAlign w:val="center"/>
          </w:tcPr>
          <w:p w14:paraId="74B0038A" w14:textId="77777777" w:rsidR="00A85FC7" w:rsidRPr="00EF06A7" w:rsidRDefault="00A85FC7" w:rsidP="00F45E1C">
            <w:pPr>
              <w:pStyle w:val="TAC"/>
            </w:pPr>
            <w:r w:rsidRPr="00EF06A7">
              <w:t>As specified in Table A.4-2, TBS.2-1</w:t>
            </w:r>
          </w:p>
        </w:tc>
        <w:tc>
          <w:tcPr>
            <w:tcW w:w="2709" w:type="dxa"/>
          </w:tcPr>
          <w:p w14:paraId="1F84B647" w14:textId="77777777" w:rsidR="00A85FC7" w:rsidRPr="00EF06A7" w:rsidRDefault="00A85FC7" w:rsidP="00F45E1C">
            <w:pPr>
              <w:pStyle w:val="TAC"/>
            </w:pPr>
            <w:r w:rsidRPr="00EF06A7">
              <w:t>-</w:t>
            </w:r>
          </w:p>
        </w:tc>
      </w:tr>
      <w:tr w:rsidR="00A85FC7" w:rsidRPr="00EF06A7" w14:paraId="09963E4E" w14:textId="77777777" w:rsidTr="00F45E1C">
        <w:trPr>
          <w:trHeight w:val="70"/>
        </w:trPr>
        <w:tc>
          <w:tcPr>
            <w:tcW w:w="3573" w:type="dxa"/>
            <w:gridSpan w:val="3"/>
            <w:vAlign w:val="center"/>
          </w:tcPr>
          <w:p w14:paraId="6EAA971D" w14:textId="77777777" w:rsidR="00A85FC7" w:rsidRPr="00EF06A7" w:rsidRDefault="00A85FC7" w:rsidP="00F45E1C">
            <w:pPr>
              <w:pStyle w:val="TAL"/>
            </w:pPr>
            <w:r w:rsidRPr="00EF06A7">
              <w:t>INR (Note 6)</w:t>
            </w:r>
          </w:p>
        </w:tc>
        <w:tc>
          <w:tcPr>
            <w:tcW w:w="720" w:type="dxa"/>
            <w:vAlign w:val="center"/>
          </w:tcPr>
          <w:p w14:paraId="2174214F" w14:textId="77777777" w:rsidR="00A85FC7" w:rsidRPr="00EF06A7" w:rsidRDefault="00A85FC7" w:rsidP="00F45E1C">
            <w:pPr>
              <w:pStyle w:val="TAC"/>
            </w:pPr>
            <w:r w:rsidRPr="00EF06A7">
              <w:t>dB</w:t>
            </w:r>
          </w:p>
        </w:tc>
        <w:tc>
          <w:tcPr>
            <w:tcW w:w="2601" w:type="dxa"/>
            <w:vAlign w:val="center"/>
          </w:tcPr>
          <w:p w14:paraId="7F2E8B38" w14:textId="77777777" w:rsidR="00A85FC7" w:rsidRPr="00EF06A7" w:rsidRDefault="00A85FC7" w:rsidP="00F45E1C">
            <w:pPr>
              <w:pStyle w:val="TAC"/>
            </w:pPr>
            <w:r w:rsidRPr="00EF06A7">
              <w:t>N/A</w:t>
            </w:r>
          </w:p>
        </w:tc>
        <w:tc>
          <w:tcPr>
            <w:tcW w:w="2709" w:type="dxa"/>
          </w:tcPr>
          <w:p w14:paraId="379FD409" w14:textId="77777777" w:rsidR="00A85FC7" w:rsidRPr="00EF06A7" w:rsidRDefault="00A85FC7" w:rsidP="00F45E1C">
            <w:pPr>
              <w:pStyle w:val="TAC"/>
            </w:pPr>
            <w:r w:rsidRPr="00EF06A7">
              <w:t>10.04</w:t>
            </w:r>
          </w:p>
        </w:tc>
      </w:tr>
      <w:tr w:rsidR="00A85FC7" w:rsidRPr="00EF06A7" w14:paraId="4546A0F2" w14:textId="77777777" w:rsidTr="00F45E1C">
        <w:trPr>
          <w:trHeight w:val="70"/>
        </w:trPr>
        <w:tc>
          <w:tcPr>
            <w:tcW w:w="3573" w:type="dxa"/>
            <w:gridSpan w:val="3"/>
            <w:vAlign w:val="center"/>
          </w:tcPr>
          <w:p w14:paraId="63E0F26D" w14:textId="77777777" w:rsidR="00A85FC7" w:rsidRPr="00EF06A7" w:rsidRDefault="00A85FC7" w:rsidP="00F45E1C">
            <w:pPr>
              <w:pStyle w:val="TAL"/>
            </w:pPr>
            <w:r w:rsidRPr="00EF06A7">
              <w:t>Propagation condition</w:t>
            </w:r>
          </w:p>
        </w:tc>
        <w:tc>
          <w:tcPr>
            <w:tcW w:w="720" w:type="dxa"/>
            <w:vAlign w:val="center"/>
          </w:tcPr>
          <w:p w14:paraId="47C1335D" w14:textId="77777777" w:rsidR="00A85FC7" w:rsidRPr="00EF06A7" w:rsidRDefault="00A85FC7" w:rsidP="00F45E1C">
            <w:pPr>
              <w:pStyle w:val="TAC"/>
            </w:pPr>
          </w:p>
        </w:tc>
        <w:tc>
          <w:tcPr>
            <w:tcW w:w="2601" w:type="dxa"/>
            <w:vAlign w:val="center"/>
          </w:tcPr>
          <w:p w14:paraId="59DC429D" w14:textId="77777777" w:rsidR="00A85FC7" w:rsidRPr="00EF06A7" w:rsidRDefault="00A85FC7" w:rsidP="00F45E1C">
            <w:pPr>
              <w:pStyle w:val="TAC"/>
            </w:pPr>
            <w:r w:rsidRPr="00EF06A7">
              <w:t>TDLA30-5</w:t>
            </w:r>
          </w:p>
        </w:tc>
        <w:tc>
          <w:tcPr>
            <w:tcW w:w="2709" w:type="dxa"/>
            <w:vAlign w:val="center"/>
          </w:tcPr>
          <w:p w14:paraId="71F453FA" w14:textId="77777777" w:rsidR="00A85FC7" w:rsidRPr="00EF06A7" w:rsidRDefault="00A85FC7" w:rsidP="00F45E1C">
            <w:pPr>
              <w:pStyle w:val="TAC"/>
            </w:pPr>
            <w:r w:rsidRPr="00EF06A7">
              <w:t>AWGN</w:t>
            </w:r>
          </w:p>
        </w:tc>
      </w:tr>
      <w:tr w:rsidR="00A85FC7" w:rsidRPr="00EF06A7" w14:paraId="5EB288A6" w14:textId="77777777" w:rsidTr="00F45E1C">
        <w:trPr>
          <w:trHeight w:val="138"/>
        </w:trPr>
        <w:tc>
          <w:tcPr>
            <w:tcW w:w="3573" w:type="dxa"/>
            <w:gridSpan w:val="3"/>
            <w:vAlign w:val="center"/>
          </w:tcPr>
          <w:p w14:paraId="419938F5" w14:textId="77777777" w:rsidR="00A85FC7" w:rsidRPr="00EF06A7" w:rsidRDefault="00A85FC7" w:rsidP="00F45E1C">
            <w:pPr>
              <w:pStyle w:val="TAL"/>
            </w:pPr>
            <w:r w:rsidRPr="00EF06A7">
              <w:t>Antenna configuration</w:t>
            </w:r>
          </w:p>
        </w:tc>
        <w:tc>
          <w:tcPr>
            <w:tcW w:w="720" w:type="dxa"/>
            <w:vAlign w:val="center"/>
          </w:tcPr>
          <w:p w14:paraId="2E2AEF10" w14:textId="77777777" w:rsidR="00A85FC7" w:rsidRPr="00EF06A7" w:rsidRDefault="00A85FC7" w:rsidP="00F45E1C">
            <w:pPr>
              <w:pStyle w:val="TAC"/>
            </w:pPr>
          </w:p>
        </w:tc>
        <w:tc>
          <w:tcPr>
            <w:tcW w:w="2601" w:type="dxa"/>
            <w:vAlign w:val="center"/>
          </w:tcPr>
          <w:p w14:paraId="40220D68" w14:textId="77777777" w:rsidR="00A85FC7" w:rsidRPr="00EF06A7" w:rsidRDefault="00A85FC7" w:rsidP="00F45E1C">
            <w:pPr>
              <w:pStyle w:val="TAC"/>
            </w:pPr>
            <w:r w:rsidRPr="00EF06A7">
              <w:t>2×2</w:t>
            </w:r>
          </w:p>
        </w:tc>
        <w:tc>
          <w:tcPr>
            <w:tcW w:w="2709" w:type="dxa"/>
            <w:vAlign w:val="center"/>
          </w:tcPr>
          <w:p w14:paraId="75692B64" w14:textId="77777777" w:rsidR="00A85FC7" w:rsidRPr="00EF06A7" w:rsidRDefault="00A85FC7" w:rsidP="00F45E1C">
            <w:pPr>
              <w:pStyle w:val="TAC"/>
              <w:rPr>
                <w:highlight w:val="cyan"/>
              </w:rPr>
            </w:pPr>
            <w:r w:rsidRPr="00EF06A7">
              <w:t>1×2</w:t>
            </w:r>
          </w:p>
        </w:tc>
      </w:tr>
      <w:tr w:rsidR="00A85FC7" w:rsidRPr="00EF06A7" w14:paraId="36C7453B" w14:textId="77777777" w:rsidTr="00F45E1C">
        <w:trPr>
          <w:trHeight w:val="138"/>
        </w:trPr>
        <w:tc>
          <w:tcPr>
            <w:tcW w:w="3573" w:type="dxa"/>
            <w:gridSpan w:val="3"/>
            <w:vAlign w:val="center"/>
          </w:tcPr>
          <w:p w14:paraId="023122BF" w14:textId="77777777" w:rsidR="00A85FC7" w:rsidRPr="00EF06A7" w:rsidRDefault="00A85FC7" w:rsidP="00F45E1C">
            <w:pPr>
              <w:pStyle w:val="TAL"/>
            </w:pPr>
            <w:r w:rsidRPr="00EF06A7">
              <w:t xml:space="preserve">Correlation configuration </w:t>
            </w:r>
          </w:p>
        </w:tc>
        <w:tc>
          <w:tcPr>
            <w:tcW w:w="720" w:type="dxa"/>
            <w:vAlign w:val="center"/>
          </w:tcPr>
          <w:p w14:paraId="320EB614" w14:textId="77777777" w:rsidR="00A85FC7" w:rsidRPr="00EF06A7" w:rsidRDefault="00A85FC7" w:rsidP="00F45E1C">
            <w:pPr>
              <w:pStyle w:val="TAC"/>
            </w:pPr>
          </w:p>
        </w:tc>
        <w:tc>
          <w:tcPr>
            <w:tcW w:w="2601" w:type="dxa"/>
            <w:vAlign w:val="center"/>
          </w:tcPr>
          <w:p w14:paraId="796BFC0D" w14:textId="77777777" w:rsidR="00A85FC7" w:rsidRPr="00EF06A7" w:rsidRDefault="00A85FC7" w:rsidP="00F45E1C">
            <w:pPr>
              <w:pStyle w:val="TAC"/>
            </w:pPr>
            <w:r w:rsidRPr="00EF06A7">
              <w:t>ULA Low</w:t>
            </w:r>
          </w:p>
        </w:tc>
        <w:tc>
          <w:tcPr>
            <w:tcW w:w="2709" w:type="dxa"/>
            <w:vAlign w:val="center"/>
          </w:tcPr>
          <w:p w14:paraId="3EB166F3" w14:textId="77777777" w:rsidR="00A85FC7" w:rsidRPr="00EF06A7" w:rsidRDefault="00A85FC7" w:rsidP="00F45E1C">
            <w:pPr>
              <w:pStyle w:val="TAC"/>
            </w:pPr>
            <w:r w:rsidRPr="00EF06A7">
              <w:t>N/A</w:t>
            </w:r>
          </w:p>
        </w:tc>
      </w:tr>
      <w:tr w:rsidR="00A85FC7" w:rsidRPr="00EF06A7" w14:paraId="375F66FC" w14:textId="77777777" w:rsidTr="00F45E1C">
        <w:trPr>
          <w:trHeight w:val="138"/>
        </w:trPr>
        <w:tc>
          <w:tcPr>
            <w:tcW w:w="9603" w:type="dxa"/>
            <w:gridSpan w:val="6"/>
            <w:vAlign w:val="center"/>
          </w:tcPr>
          <w:p w14:paraId="15B7B0D1" w14:textId="77777777" w:rsidR="00A85FC7" w:rsidRPr="00EF06A7" w:rsidRDefault="00A85FC7" w:rsidP="00F45E1C">
            <w:pPr>
              <w:pStyle w:val="TAN"/>
            </w:pPr>
            <w:r w:rsidRPr="00EF06A7">
              <w:t>Note 1:</w:t>
            </w:r>
            <w:r w:rsidRPr="00EF06A7">
              <w:tab/>
            </w:r>
            <w:r w:rsidRPr="00EF06A7">
              <w:rPr>
                <w:lang w:eastAsia="zh-CN"/>
              </w:rPr>
              <w:t xml:space="preserve">The respective </w:t>
            </w:r>
            <w:r w:rsidRPr="00EF06A7">
              <w:t xml:space="preserve">received </w:t>
            </w:r>
            <w:r w:rsidRPr="00EF06A7">
              <w:rPr>
                <w:lang w:eastAsia="zh-CN"/>
              </w:rPr>
              <w:t xml:space="preserve">power spectral density of each interfering cell relative to </w:t>
            </w:r>
            <w:r w:rsidRPr="00EF06A7">
              <w:rPr>
                <w:i/>
                <w:position w:val="-12"/>
              </w:rPr>
              <w:object w:dxaOrig="480" w:dyaOrig="360" w14:anchorId="12F5B0C4">
                <v:shape id="_x0000_i1035" type="#_x0000_t75" alt="" style="width:28.5pt;height:14.4pt;mso-width-percent:0;mso-height-percent:0;mso-width-percent:0;mso-height-percent:0" o:ole="">
                  <v:imagedata r:id="rId21" o:title=""/>
                </v:shape>
                <o:OLEObject Type="Embed" ProgID="Equation.3" ShapeID="_x0000_i1035" DrawAspect="Content" ObjectID="_1781610815" r:id="rId22"/>
              </w:object>
            </w:r>
            <w:r w:rsidRPr="00EF06A7">
              <w:rPr>
                <w:lang w:eastAsia="zh-CN"/>
              </w:rPr>
              <w:t xml:space="preserve"> is defined by its associated INR value as specified in clause B.6.1.</w:t>
            </w:r>
          </w:p>
          <w:p w14:paraId="4307073C" w14:textId="77777777" w:rsidR="00A85FC7" w:rsidRPr="00EF06A7" w:rsidRDefault="00A85FC7" w:rsidP="00F45E1C">
            <w:pPr>
              <w:pStyle w:val="TAN"/>
            </w:pPr>
            <w:r w:rsidRPr="00EF06A7">
              <w:t>Note 2:</w:t>
            </w:r>
            <w:r w:rsidRPr="00EF06A7">
              <w:tab/>
              <w:t>Two cells are considered in which Cell 1 is the serving cell and Cell 2 is the interfering cell. Interfering cell is fully loaded.</w:t>
            </w:r>
          </w:p>
          <w:p w14:paraId="7FAD634F" w14:textId="77777777" w:rsidR="00A85FC7" w:rsidRPr="00EF06A7" w:rsidRDefault="00A85FC7" w:rsidP="00F45E1C">
            <w:pPr>
              <w:pStyle w:val="TAN"/>
            </w:pPr>
            <w:r w:rsidRPr="00EF06A7">
              <w:t xml:space="preserve">Note 3: </w:t>
            </w:r>
            <w:r w:rsidRPr="00EF06A7">
              <w:tab/>
              <w:t>Both cells are time-synchronous.</w:t>
            </w:r>
          </w:p>
          <w:p w14:paraId="39C7B7B9" w14:textId="77777777" w:rsidR="00A85FC7" w:rsidRPr="00EF06A7" w:rsidRDefault="00A85FC7" w:rsidP="00F45E1C">
            <w:pPr>
              <w:pStyle w:val="TAN"/>
            </w:pPr>
            <w:r w:rsidRPr="00EF06A7">
              <w:t>Note 4:</w:t>
            </w:r>
            <w:r w:rsidRPr="00EF06A7">
              <w:tab/>
              <w:t>Static channel is used for the interference model. In case for white Gaussian noise model Cell 2 is not present.</w:t>
            </w:r>
          </w:p>
          <w:p w14:paraId="3DE00EF2" w14:textId="77777777" w:rsidR="00A85FC7" w:rsidRPr="00EF06A7" w:rsidRDefault="00A85FC7" w:rsidP="00F45E1C">
            <w:pPr>
              <w:pStyle w:val="TAN"/>
              <w:rPr>
                <w:lang w:eastAsia="zh-CN"/>
              </w:rPr>
            </w:pPr>
            <w:r w:rsidRPr="00EF06A7">
              <w:rPr>
                <w:lang w:eastAsia="zh-CN"/>
              </w:rPr>
              <w:t>Note 5:</w:t>
            </w:r>
            <w:r w:rsidRPr="00EF06A7">
              <w:rPr>
                <w:lang w:eastAsia="zh-CN"/>
              </w:rPr>
              <w:tab/>
              <w:t xml:space="preserve">SINR corresponds to </w:t>
            </w:r>
            <w:r w:rsidRPr="00EF06A7">
              <w:rPr>
                <w:position w:val="-12"/>
              </w:rPr>
              <w:object w:dxaOrig="840" w:dyaOrig="380" w14:anchorId="768B1076">
                <v:shape id="_x0000_i1036" type="#_x0000_t75" alt="" style="width:43.5pt;height:21.9pt;mso-width-percent:0;mso-height-percent:0;mso-width-percent:0;mso-height-percent:0" o:ole="">
                  <v:imagedata r:id="rId23" o:title=""/>
                </v:shape>
                <o:OLEObject Type="Embed" ProgID="Equation.3" ShapeID="_x0000_i1036" DrawAspect="Content" ObjectID="_1781610816" r:id="rId24"/>
              </w:object>
            </w:r>
            <w:r w:rsidRPr="00EF06A7">
              <w:t xml:space="preserve"> </w:t>
            </w:r>
            <w:r w:rsidRPr="00EF06A7">
              <w:rPr>
                <w:lang w:eastAsia="zh-CN"/>
              </w:rPr>
              <w:t>of Cell 1 as defined in clause 4.4.5.</w:t>
            </w:r>
          </w:p>
          <w:p w14:paraId="57AA327A" w14:textId="6557CAE3" w:rsidR="00A85FC7" w:rsidRPr="00EF06A7" w:rsidRDefault="00A85FC7" w:rsidP="00F45E1C">
            <w:pPr>
              <w:pStyle w:val="TAN"/>
              <w:rPr>
                <w:highlight w:val="cyan"/>
              </w:rPr>
            </w:pPr>
            <w:r w:rsidRPr="00EF06A7">
              <w:t>Note 6:</w:t>
            </w:r>
            <w:r w:rsidRPr="00EF06A7">
              <w:tab/>
              <w:t>INR is defined in clause B.6.1.</w:t>
            </w:r>
          </w:p>
        </w:tc>
      </w:tr>
    </w:tbl>
    <w:p w14:paraId="61FEA444" w14:textId="77777777" w:rsidR="00A85FC7" w:rsidRPr="00EF06A7" w:rsidRDefault="00A85FC7" w:rsidP="00A85FC7"/>
    <w:p w14:paraId="00F0B2ED" w14:textId="29FCBA72" w:rsidR="00A85FC7" w:rsidRPr="00EF06A7" w:rsidRDefault="00A85FC7" w:rsidP="00A85FC7">
      <w:pPr>
        <w:pStyle w:val="TH"/>
      </w:pPr>
      <w:r w:rsidRPr="00EF06A7">
        <w:t>Table 6.2.2.1.2.3.3-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A85FC7" w:rsidRPr="00EF06A7" w14:paraId="08632EF9" w14:textId="77777777" w:rsidTr="00F45E1C">
        <w:trPr>
          <w:cantSplit/>
          <w:jc w:val="center"/>
        </w:trPr>
        <w:tc>
          <w:tcPr>
            <w:tcW w:w="1705" w:type="dxa"/>
          </w:tcPr>
          <w:p w14:paraId="2D0CE8FE" w14:textId="77777777" w:rsidR="00A85FC7" w:rsidRPr="00EF06A7" w:rsidRDefault="00A85FC7" w:rsidP="00F45E1C">
            <w:pPr>
              <w:pStyle w:val="TAH"/>
              <w:rPr>
                <w:rFonts w:ascii="Symbol" w:eastAsia="?? ??" w:hAnsi="Symbol" w:cs="Arial" w:hint="eastAsia"/>
              </w:rPr>
            </w:pPr>
            <w:r w:rsidRPr="00EF06A7">
              <w:rPr>
                <w:rFonts w:eastAsia="SimSun"/>
                <w:lang w:eastAsia="zh-CN"/>
              </w:rPr>
              <w:t>Parameters</w:t>
            </w:r>
          </w:p>
        </w:tc>
        <w:tc>
          <w:tcPr>
            <w:tcW w:w="1516" w:type="dxa"/>
          </w:tcPr>
          <w:p w14:paraId="63532945" w14:textId="77777777" w:rsidR="00A85FC7" w:rsidRPr="00EF06A7" w:rsidRDefault="00A85FC7" w:rsidP="00F45E1C">
            <w:pPr>
              <w:pStyle w:val="TAH"/>
              <w:rPr>
                <w:rFonts w:eastAsia="?? ??"/>
              </w:rPr>
            </w:pPr>
            <w:r w:rsidRPr="00EF06A7">
              <w:rPr>
                <w:rFonts w:eastAsia="SimSun"/>
              </w:rPr>
              <w:t>Test 1</w:t>
            </w:r>
          </w:p>
        </w:tc>
      </w:tr>
      <w:tr w:rsidR="00A85FC7" w:rsidRPr="00EF06A7" w14:paraId="2F858003" w14:textId="77777777" w:rsidTr="00F45E1C">
        <w:trPr>
          <w:cantSplit/>
          <w:jc w:val="center"/>
        </w:trPr>
        <w:tc>
          <w:tcPr>
            <w:tcW w:w="1705" w:type="dxa"/>
          </w:tcPr>
          <w:p w14:paraId="600DBBA8" w14:textId="77777777" w:rsidR="00A85FC7" w:rsidRPr="00EF06A7" w:rsidRDefault="00A85FC7" w:rsidP="00F45E1C">
            <w:pPr>
              <w:pStyle w:val="TAC"/>
              <w:rPr>
                <w:rFonts w:eastAsia="?? ??" w:cs="v5.0.0"/>
              </w:rPr>
            </w:pPr>
            <w:r w:rsidRPr="00EF06A7">
              <w:rPr>
                <w:rFonts w:ascii="Symbol" w:eastAsia="?? ??" w:hAnsi="Symbol"/>
                <w:i/>
                <w:iCs/>
              </w:rPr>
              <w:t></w:t>
            </w:r>
            <w:r w:rsidRPr="00EF06A7">
              <w:rPr>
                <w:rFonts w:eastAsia="?? ??"/>
              </w:rPr>
              <w:t xml:space="preserve"> </w:t>
            </w:r>
          </w:p>
        </w:tc>
        <w:tc>
          <w:tcPr>
            <w:tcW w:w="1516" w:type="dxa"/>
          </w:tcPr>
          <w:p w14:paraId="09E4F486" w14:textId="77777777" w:rsidR="00A85FC7" w:rsidRPr="00EF06A7" w:rsidRDefault="00A85FC7" w:rsidP="00F45E1C">
            <w:pPr>
              <w:pStyle w:val="TAC"/>
              <w:rPr>
                <w:rFonts w:eastAsia="?? ??" w:cs="v5.0.0"/>
              </w:rPr>
            </w:pPr>
            <w:r w:rsidRPr="00EF06A7">
              <w:rPr>
                <w:rFonts w:eastAsia="?? ??" w:cs="v5.0.0"/>
              </w:rPr>
              <w:t>1.9</w:t>
            </w:r>
          </w:p>
        </w:tc>
      </w:tr>
    </w:tbl>
    <w:p w14:paraId="2F8CC9EF" w14:textId="77777777" w:rsidR="00A85FC7" w:rsidRPr="00EF06A7" w:rsidRDefault="00A85FC7" w:rsidP="00A85FC7"/>
    <w:p w14:paraId="472B9D4E" w14:textId="77777777" w:rsidR="00A85FC7" w:rsidRPr="00EF06A7" w:rsidRDefault="00A85FC7" w:rsidP="00A85FC7">
      <w:r w:rsidRPr="00EF06A7">
        <w:t>The normative reference for this requirement is TS 38.101-4 [5] clause 6.2.2.1.2.3.</w:t>
      </w:r>
    </w:p>
    <w:p w14:paraId="6F3E9E1D" w14:textId="77777777" w:rsidR="00A85FC7" w:rsidRPr="00EF06A7" w:rsidRDefault="00A85FC7" w:rsidP="00A85FC7">
      <w:pPr>
        <w:pStyle w:val="H6"/>
      </w:pPr>
      <w:r w:rsidRPr="00EF06A7">
        <w:t>6.2.2.1.2.3.4</w:t>
      </w:r>
      <w:r w:rsidRPr="00EF06A7">
        <w:tab/>
        <w:t>Test description</w:t>
      </w:r>
    </w:p>
    <w:p w14:paraId="13512139" w14:textId="77777777" w:rsidR="00BF6D9A" w:rsidRPr="00EF06A7" w:rsidRDefault="00BF6D9A" w:rsidP="00BF6D9A">
      <w:pPr>
        <w:pStyle w:val="H6"/>
      </w:pPr>
      <w:r w:rsidRPr="00EF06A7">
        <w:t>6.2.2.1.2.3.4.1</w:t>
      </w:r>
      <w:r w:rsidRPr="00EF06A7">
        <w:tab/>
        <w:t>Initial conditions</w:t>
      </w:r>
    </w:p>
    <w:p w14:paraId="2A743F75" w14:textId="77777777" w:rsidR="00BF6D9A" w:rsidRPr="00EF06A7" w:rsidRDefault="00BF6D9A" w:rsidP="00BF6D9A">
      <w:r w:rsidRPr="00EF06A7">
        <w:t>Initial conditions are a set of test configurations the UE needs to be tested in and the steps for the SS to take with the UE to reach the correct measurement state.</w:t>
      </w:r>
    </w:p>
    <w:p w14:paraId="48B32460" w14:textId="77777777" w:rsidR="00BF6D9A" w:rsidRPr="00EF06A7" w:rsidRDefault="00BF6D9A" w:rsidP="00BF6D9A">
      <w:r w:rsidRPr="00EF06A7">
        <w:t>The initial test configurations consist of environmental conditions, test frequencies, test channel bandwidths and sub-carrier spacing based on NR operating bands specified in Table 5.3.5-1 and Table 5.3.6-1 of 38.521-1 [8].</w:t>
      </w:r>
    </w:p>
    <w:p w14:paraId="1B874B8C" w14:textId="77777777" w:rsidR="00BF6D9A" w:rsidRPr="00EF06A7" w:rsidRDefault="00BF6D9A" w:rsidP="00BF6D9A">
      <w:r w:rsidRPr="00EF06A7">
        <w:t>Configurations of PDSCH and PDCCH before measurement are specified in Annex C.</w:t>
      </w:r>
    </w:p>
    <w:p w14:paraId="3069F714" w14:textId="77777777" w:rsidR="00BF6D9A" w:rsidRPr="00EF06A7" w:rsidRDefault="00BF6D9A" w:rsidP="00BF6D9A">
      <w:r w:rsidRPr="00EF06A7">
        <w:t>Test Environment: Normal, as defined in TS 38.508-1 [6] clause 4.1.</w:t>
      </w:r>
    </w:p>
    <w:p w14:paraId="6C387D19" w14:textId="77777777" w:rsidR="00BF6D9A" w:rsidRPr="00EF06A7" w:rsidRDefault="00BF6D9A" w:rsidP="00BF6D9A">
      <w:r w:rsidRPr="00EF06A7">
        <w:t>Frequencies to be tested: Mid Range, as defined in TS 38.508-1 [6] clause 5.2.2.</w:t>
      </w:r>
    </w:p>
    <w:p w14:paraId="4E24292F" w14:textId="77777777" w:rsidR="00BF6D9A" w:rsidRPr="00EF06A7" w:rsidRDefault="00BF6D9A" w:rsidP="00BF6D9A">
      <w:r w:rsidRPr="00EF06A7">
        <w:t>For EN-DC within FR1 operation, setup the LTE link according to Annex D</w:t>
      </w:r>
    </w:p>
    <w:p w14:paraId="5C4CC8B7" w14:textId="77777777" w:rsidR="00BF6D9A" w:rsidRPr="00EF06A7" w:rsidRDefault="00BF6D9A" w:rsidP="00BF6D9A">
      <w:pPr>
        <w:pStyle w:val="B1"/>
      </w:pPr>
      <w:r w:rsidRPr="00EF06A7">
        <w:t>1.</w:t>
      </w:r>
      <w:r w:rsidRPr="00EF06A7">
        <w:tab/>
        <w:t xml:space="preserve">Connect the SS, the faders and AWGN noise source to the UE antenna connectors as shown in TS 38.508-1 [6] Annex A, in Figure </w:t>
      </w:r>
      <w:r w:rsidRPr="00EF06A7">
        <w:rPr>
          <w:color w:val="FF0000"/>
        </w:rPr>
        <w:t>TBD</w:t>
      </w:r>
      <w:r w:rsidRPr="00EF06A7">
        <w:t xml:space="preserve"> for TE diagram and section A.3.2.3 for UE diagram.</w:t>
      </w:r>
    </w:p>
    <w:p w14:paraId="08BCE9C1" w14:textId="77777777" w:rsidR="00BF6D9A" w:rsidRPr="00EF06A7" w:rsidRDefault="00BF6D9A" w:rsidP="00BF6D9A">
      <w:pPr>
        <w:pStyle w:val="B1"/>
      </w:pPr>
      <w:r w:rsidRPr="00EF06A7">
        <w:t>2.</w:t>
      </w:r>
      <w:r w:rsidRPr="00EF06A7">
        <w:tab/>
        <w:t xml:space="preserve">The parameter settings for the serving cell (Cell 1) and interfering cell (Cell 2) are set up according to Table 6.1.2-1 and Table 6.2.2.1.2.3.3-1 as appropriate. </w:t>
      </w:r>
    </w:p>
    <w:p w14:paraId="52603959" w14:textId="77777777" w:rsidR="00BF6D9A" w:rsidRPr="00EF06A7" w:rsidRDefault="00BF6D9A" w:rsidP="00BF6D9A">
      <w:pPr>
        <w:pStyle w:val="B1"/>
      </w:pPr>
      <w:r w:rsidRPr="00EF06A7">
        <w:t>3.</w:t>
      </w:r>
      <w:r w:rsidRPr="00EF06A7">
        <w:tab/>
        <w:t>Downlink signals for NR serving cell are initially set up according to Annexes C.0, C.1, C.2 and uplink signals according to Annexes G.0, G.1, G.2, G.3.1 of TS 38.521-1 [7].</w:t>
      </w:r>
    </w:p>
    <w:p w14:paraId="5084F9ED" w14:textId="77777777" w:rsidR="00BF6D9A" w:rsidRPr="00EF06A7" w:rsidRDefault="00BF6D9A" w:rsidP="00BF6D9A">
      <w:pPr>
        <w:pStyle w:val="B1"/>
      </w:pPr>
      <w:r w:rsidRPr="00EF06A7">
        <w:t>4.</w:t>
      </w:r>
      <w:r w:rsidRPr="00EF06A7">
        <w:tab/>
        <w:t>Propagation conditions are set according to Annex B.1.</w:t>
      </w:r>
    </w:p>
    <w:p w14:paraId="1874D6D6" w14:textId="77777777" w:rsidR="00BF6D9A" w:rsidRPr="00EF06A7" w:rsidRDefault="00BF6D9A" w:rsidP="00BF6D9A">
      <w:pPr>
        <w:pStyle w:val="B1"/>
      </w:pPr>
      <w:r w:rsidRPr="00EF06A7">
        <w:t>5.</w:t>
      </w:r>
      <w:r w:rsidRPr="00EF06A7">
        <w:tab/>
        <w:t xml:space="preserve">Ensure the UE is in state RRC_CONNECTED with generic procedure parameters Connectivity NR for SA with </w:t>
      </w:r>
      <w:r w:rsidRPr="00EF06A7">
        <w:rPr>
          <w:i/>
          <w:iCs/>
        </w:rPr>
        <w:t>Connected without release On,</w:t>
      </w:r>
      <w:r w:rsidRPr="00EF06A7">
        <w:t xml:space="preserve"> Test Mode</w:t>
      </w:r>
      <w:r w:rsidRPr="00EF06A7">
        <w:rPr>
          <w:i/>
          <w:iCs/>
        </w:rPr>
        <w:t xml:space="preserve"> On </w:t>
      </w:r>
      <w:r w:rsidRPr="00EF06A7">
        <w:t xml:space="preserve">or EN-DC, DC bearer </w:t>
      </w:r>
      <w:r w:rsidRPr="00EF06A7">
        <w:rPr>
          <w:i/>
          <w:iCs/>
        </w:rPr>
        <w:t>MCG</w:t>
      </w:r>
      <w:r w:rsidRPr="00EF06A7">
        <w:t xml:space="preserve"> and </w:t>
      </w:r>
      <w:r w:rsidRPr="00EF06A7">
        <w:rPr>
          <w:i/>
          <w:iCs/>
        </w:rPr>
        <w:t>SCG, Connected without release On</w:t>
      </w:r>
      <w:r w:rsidRPr="00EF06A7">
        <w:rPr>
          <w:i/>
        </w:rPr>
        <w:t xml:space="preserve">, Test Mode </w:t>
      </w:r>
      <w:r w:rsidRPr="00EF06A7">
        <w:t>On</w:t>
      </w:r>
      <w:r w:rsidRPr="00EF06A7">
        <w:rPr>
          <w:i/>
          <w:iCs/>
        </w:rPr>
        <w:t xml:space="preserve">, </w:t>
      </w:r>
      <w:r w:rsidRPr="00EF06A7">
        <w:t>for NSA according to TS 38.508-1 [6] clause 4.5. Message contents are defined in clause 5.2.2.1.15_1.3.3.</w:t>
      </w:r>
    </w:p>
    <w:p w14:paraId="55628C22" w14:textId="77777777" w:rsidR="00BF6D9A" w:rsidRPr="00EF06A7" w:rsidRDefault="00BF6D9A" w:rsidP="00BF6D9A">
      <w:pPr>
        <w:pStyle w:val="H6"/>
      </w:pPr>
      <w:r w:rsidRPr="00EF06A7">
        <w:t>6.2.2.1.2.3.4.2</w:t>
      </w:r>
      <w:r w:rsidRPr="00EF06A7">
        <w:tab/>
        <w:t>Test procedure</w:t>
      </w:r>
    </w:p>
    <w:p w14:paraId="40A6DDA0" w14:textId="77777777" w:rsidR="00BF6D9A" w:rsidRPr="00EF06A7" w:rsidRDefault="00BF6D9A" w:rsidP="00BF6D9A">
      <w:pPr>
        <w:pStyle w:val="B1"/>
      </w:pPr>
      <w:r w:rsidRPr="00EF06A7">
        <w:t>1.</w:t>
      </w:r>
      <w:r w:rsidRPr="00EF06A7">
        <w:tab/>
        <w:t xml:space="preserve">SS transmits PDSCH via PDCCH DCI format 1_1 for C_RNTI to transmit the DL RMC according to the wideband CQI value reported from 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w:t>
      </w:r>
      <w:r w:rsidRPr="00EF06A7">
        <w:rPr>
          <w:rFonts w:eastAsia="??"/>
          <w:position w:val="-14"/>
        </w:rPr>
        <w:object w:dxaOrig="1440" w:dyaOrig="380" w14:anchorId="6BE000E5">
          <v:shape id="_x0000_i1037" type="#_x0000_t75" style="width:1in;height:18.9pt" o:ole="">
            <v:imagedata r:id="rId25" o:title=""/>
          </v:shape>
          <o:OLEObject Type="Embed" ProgID="Equation.3" ShapeID="_x0000_i1037" DrawAspect="Content" ObjectID="_1781610817" r:id="rId26"/>
        </w:object>
      </w:r>
      <w:r w:rsidRPr="00EF06A7">
        <w:t>.</w:t>
      </w:r>
    </w:p>
    <w:p w14:paraId="5C9124D4" w14:textId="77777777" w:rsidR="00BF6D9A" w:rsidRPr="00EF06A7" w:rsidRDefault="00BF6D9A" w:rsidP="00BF6D9A">
      <w:pPr>
        <w:pStyle w:val="B1"/>
      </w:pPr>
      <w:r w:rsidRPr="00EF06A7">
        <w:t>2.</w:t>
      </w:r>
      <w:r w:rsidRPr="00EF06A7">
        <w:tab/>
        <w:t>Deactivate i.e., stop transmitting anything from Cell 2 and set the Cell 1 parameters of bandwidth, the propagation condition, antenna configuration and measurement channel according to Table 6.2.2.1.2.3.3-1 as appropriate.</w:t>
      </w:r>
    </w:p>
    <w:p w14:paraId="473ED3D3" w14:textId="77777777" w:rsidR="00BF6D9A" w:rsidRPr="00EF06A7" w:rsidRDefault="00BF6D9A" w:rsidP="00BF6D9A">
      <w:pPr>
        <w:pStyle w:val="B1"/>
      </w:pPr>
      <w:r w:rsidRPr="00EF06A7">
        <w:t>3.</w:t>
      </w:r>
      <w:r w:rsidRPr="00EF06A7">
        <w:tab/>
        <w:t xml:space="preserve">SS transmits PDSCH via PDCCH DCI format 1_1 for C_RNTI to transmit the DL RMC according to the wideband CQI value reported from 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measure the average throughput according to Annex G.3.3 and G.3.4. Declare the throughput as </w:t>
      </w:r>
      <w:r w:rsidRPr="00EF06A7">
        <w:rPr>
          <w:rFonts w:eastAsia="??"/>
          <w:position w:val="-14"/>
        </w:rPr>
        <w:object w:dxaOrig="1620" w:dyaOrig="380" w14:anchorId="0B8F5033">
          <v:shape id="_x0000_i1038" type="#_x0000_t75" style="width:81pt;height:18.9pt" o:ole="">
            <v:imagedata r:id="rId27" o:title=""/>
          </v:shape>
          <o:OLEObject Type="Embed" ProgID="Equation.3" ShapeID="_x0000_i1038" DrawAspect="Content" ObjectID="_1781610818" r:id="rId28"/>
        </w:object>
      </w:r>
      <w:r w:rsidRPr="00EF06A7">
        <w:t>.</w:t>
      </w:r>
    </w:p>
    <w:p w14:paraId="50511454" w14:textId="77777777" w:rsidR="00BF6D9A" w:rsidRPr="00EF06A7" w:rsidRDefault="00BF6D9A" w:rsidP="00BF6D9A">
      <w:pPr>
        <w:pStyle w:val="B1"/>
      </w:pPr>
      <w:r w:rsidRPr="00EF06A7">
        <w:t>4.</w:t>
      </w:r>
      <w:r w:rsidRPr="00EF06A7">
        <w:tab/>
        <w:t>If the ratio (</w:t>
      </w:r>
      <w:r w:rsidRPr="00EF06A7">
        <w:rPr>
          <w:rFonts w:eastAsia="??"/>
          <w:position w:val="-14"/>
        </w:rPr>
        <w:object w:dxaOrig="1440" w:dyaOrig="380" w14:anchorId="14046383">
          <v:shape id="_x0000_i1039" type="#_x0000_t75" style="width:1in;height:18.9pt" o:ole="">
            <v:imagedata r:id="rId29" o:title=""/>
          </v:shape>
          <o:OLEObject Type="Embed" ProgID="Equation.3" ShapeID="_x0000_i1039" DrawAspect="Content" ObjectID="_1781610819" r:id="rId30"/>
        </w:object>
      </w:r>
      <w:r w:rsidRPr="00EF06A7">
        <w:t xml:space="preserve"> /</w:t>
      </w:r>
      <w:r w:rsidRPr="00EF06A7">
        <w:rPr>
          <w:rFonts w:eastAsia="??"/>
          <w:position w:val="-14"/>
        </w:rPr>
        <w:object w:dxaOrig="1620" w:dyaOrig="380" w14:anchorId="076A47CC">
          <v:shape id="_x0000_i1040" type="#_x0000_t75" style="width:81pt;height:18.9pt" o:ole="">
            <v:imagedata r:id="rId27" o:title=""/>
          </v:shape>
          <o:OLEObject Type="Embed" ProgID="Equation.3" ShapeID="_x0000_i1040" DrawAspect="Content" ObjectID="_1781610820" r:id="rId31"/>
        </w:object>
      </w:r>
      <w:r w:rsidRPr="00EF06A7">
        <w:t xml:space="preserve">) ≥ </w:t>
      </w:r>
      <w:r w:rsidRPr="00EF06A7">
        <w:rPr>
          <w:rFonts w:ascii="Symbol" w:hAnsi="Symbol"/>
        </w:rPr>
        <w:t></w:t>
      </w:r>
      <w:r w:rsidRPr="00EF06A7">
        <w:t xml:space="preserve"> specified in Table 6.2.2.1.2.3.3-2 and the BLER (NACK / ACK + NACK) calculated in step 2 is greater or equal to 0.02, then pass the UE for this test. </w:t>
      </w:r>
      <w:r w:rsidRPr="00EF06A7">
        <w:rPr>
          <w:lang w:eastAsia="zh-CN"/>
        </w:rPr>
        <w:t>Otherwise fail the UE</w:t>
      </w:r>
      <w:r w:rsidRPr="00EF06A7">
        <w:t>.</w:t>
      </w:r>
    </w:p>
    <w:p w14:paraId="5185A9B7" w14:textId="77777777" w:rsidR="00BF6D9A" w:rsidRPr="00EF06A7" w:rsidRDefault="00BF6D9A" w:rsidP="00BF6D9A">
      <w:pPr>
        <w:pStyle w:val="H6"/>
      </w:pPr>
      <w:r w:rsidRPr="00EF06A7">
        <w:t>6.2.2.1.2.3.4.3</w:t>
      </w:r>
      <w:r w:rsidRPr="00EF06A7">
        <w:tab/>
        <w:t>Message contents</w:t>
      </w:r>
    </w:p>
    <w:p w14:paraId="5044A423" w14:textId="12A4AC59" w:rsidR="00A85FC7" w:rsidRPr="00EF06A7" w:rsidRDefault="00BF6D9A" w:rsidP="00A85FC7">
      <w:r w:rsidRPr="00EF06A7">
        <w:t>Message contents are according to TS 38.508-1 [6] clauses 5.4.2.</w:t>
      </w:r>
    </w:p>
    <w:p w14:paraId="7459B83D" w14:textId="77777777" w:rsidR="00A85FC7" w:rsidRPr="00EF06A7" w:rsidRDefault="00A85FC7" w:rsidP="00A85FC7">
      <w:pPr>
        <w:pStyle w:val="H6"/>
      </w:pPr>
      <w:r w:rsidRPr="00EF06A7">
        <w:t>6.2.2.1.2.3.5</w:t>
      </w:r>
      <w:r w:rsidRPr="00EF06A7">
        <w:tab/>
        <w:t>Test requirement</w:t>
      </w:r>
    </w:p>
    <w:p w14:paraId="163202E2" w14:textId="77777777" w:rsidR="00BF6D9A" w:rsidRPr="00EF06A7" w:rsidRDefault="00BF6D9A" w:rsidP="00BF6D9A">
      <w:r w:rsidRPr="00EF06A7">
        <w:t>The pass fail decision is as specified in the test procedure in clause 6.2.2.1.2.3.4.2.</w:t>
      </w:r>
    </w:p>
    <w:p w14:paraId="295C0615" w14:textId="1B4C3901" w:rsidR="008D7EFE" w:rsidRPr="00EF06A7" w:rsidRDefault="00BF6D9A" w:rsidP="00BF6D9A">
      <w:pPr>
        <w:rPr>
          <w:lang w:eastAsia="zh-CN"/>
        </w:rPr>
      </w:pPr>
      <w:r w:rsidRPr="00EF06A7">
        <w:rPr>
          <w:color w:val="FF0000"/>
        </w:rPr>
        <w:t xml:space="preserve">The test tolerance for this test is </w:t>
      </w:r>
      <w:r w:rsidR="00A85FC7" w:rsidRPr="00EF06A7">
        <w:rPr>
          <w:lang w:eastAsia="zh-CN"/>
        </w:rPr>
        <w:t>FFS</w:t>
      </w:r>
      <w:r w:rsidRPr="00EF06A7">
        <w:rPr>
          <w:lang w:eastAsia="zh-CN"/>
        </w:rPr>
        <w:t>.</w:t>
      </w:r>
    </w:p>
    <w:p w14:paraId="4A6220E1" w14:textId="117C1604" w:rsidR="008D7EFE" w:rsidRPr="00EF06A7" w:rsidRDefault="008D7EFE" w:rsidP="008D7EFE">
      <w:pPr>
        <w:pStyle w:val="Heading6"/>
      </w:pPr>
      <w:r w:rsidRPr="00EF06A7">
        <w:t>6.2.2.1.2.4</w:t>
      </w:r>
      <w:r w:rsidRPr="00EF06A7">
        <w:tab/>
        <w:t>2Rx FDD FR1 periodic wideband CQI reporting under fading conditions for RedCap</w:t>
      </w:r>
    </w:p>
    <w:p w14:paraId="2C395FAD" w14:textId="77777777" w:rsidR="008D7EFE" w:rsidRPr="00EF06A7" w:rsidRDefault="008D7EFE" w:rsidP="008D7EFE">
      <w:pPr>
        <w:pStyle w:val="H6"/>
      </w:pPr>
      <w:r w:rsidRPr="00EF06A7">
        <w:t>6.2.2.1.2.4.1</w:t>
      </w:r>
      <w:r w:rsidRPr="00EF06A7">
        <w:tab/>
        <w:t>Test purpose</w:t>
      </w:r>
    </w:p>
    <w:p w14:paraId="301844E4" w14:textId="77777777" w:rsidR="008D7EFE" w:rsidRPr="00EF06A7" w:rsidRDefault="008D7EFE" w:rsidP="008D7EFE">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2E17BEE3" w14:textId="77777777" w:rsidR="008D7EFE" w:rsidRPr="00EF06A7" w:rsidRDefault="008D7EFE" w:rsidP="008D7EFE">
      <w:pPr>
        <w:pStyle w:val="H6"/>
      </w:pPr>
      <w:r w:rsidRPr="00EF06A7">
        <w:t>6.2.2.1.2.4.2</w:t>
      </w:r>
      <w:r w:rsidRPr="00EF06A7">
        <w:tab/>
        <w:t>Test applicability</w:t>
      </w:r>
    </w:p>
    <w:p w14:paraId="3CD13DAE" w14:textId="77777777" w:rsidR="00B36F42" w:rsidRPr="00EF06A7" w:rsidRDefault="008D7EFE" w:rsidP="00B36F42">
      <w:r w:rsidRPr="00EF06A7">
        <w:t xml:space="preserve">This test applies to all types of NR UE release </w:t>
      </w:r>
      <w:r w:rsidR="002C326F" w:rsidRPr="00EF06A7">
        <w:t xml:space="preserve">17 </w:t>
      </w:r>
      <w:r w:rsidRPr="00EF06A7">
        <w:t>and forward supporting RedCap.</w:t>
      </w:r>
    </w:p>
    <w:p w14:paraId="69341F0F" w14:textId="7D033EC5" w:rsidR="008D7EFE" w:rsidRPr="00EF06A7" w:rsidRDefault="00B36F42" w:rsidP="005D2D0F">
      <w:pPr>
        <w:pStyle w:val="H6"/>
      </w:pPr>
      <w:r w:rsidRPr="00EF06A7">
        <w:t>6.2.2.1.2.4.3</w:t>
      </w:r>
      <w:r w:rsidRPr="00EF06A7">
        <w:rPr>
          <w:lang w:eastAsia="zh-CN"/>
        </w:rPr>
        <w:tab/>
      </w:r>
      <w:r w:rsidRPr="00EF06A7">
        <w:t>Minimum requirement for wideband CQI reporting for RedCap</w:t>
      </w:r>
    </w:p>
    <w:p w14:paraId="0F986FC6" w14:textId="77777777" w:rsidR="008D7EFE" w:rsidRPr="00EF06A7" w:rsidRDefault="008D7EFE" w:rsidP="008D7EFE">
      <w:pPr>
        <w:tabs>
          <w:tab w:val="left" w:pos="6096"/>
        </w:tabs>
        <w:rPr>
          <w:rFonts w:eastAsia="SimSun"/>
        </w:rPr>
      </w:pPr>
      <w:r w:rsidRPr="00EF06A7">
        <w:rPr>
          <w:rFonts w:eastAsia="SimSun"/>
        </w:rPr>
        <w:t>The purpose of the requirements is to verify that the RedCap UE is tracking the channel variations and selecting the largest transport format possible according to the prevailing channel state for the frequency non-selective scheduling.</w:t>
      </w:r>
    </w:p>
    <w:p w14:paraId="6604B2EE" w14:textId="77777777" w:rsidR="008D7EFE" w:rsidRPr="00EF06A7" w:rsidRDefault="008D7EFE" w:rsidP="008D7EFE">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wideband CQI reporting under frequency selective fading conditions is considered to be verified if the reporting accuracy is met for at least one of two SNR levels separated by an offset of 1 dB.</w:t>
      </w:r>
    </w:p>
    <w:p w14:paraId="5D51308C" w14:textId="77777777" w:rsidR="008D7EFE" w:rsidRPr="00EF06A7" w:rsidRDefault="008D7EFE" w:rsidP="008D7EFE">
      <w:pPr>
        <w:tabs>
          <w:tab w:val="left" w:pos="6096"/>
        </w:tabs>
        <w:rPr>
          <w:rFonts w:eastAsia="SimSun"/>
        </w:rPr>
      </w:pPr>
      <w:r w:rsidRPr="00EF06A7">
        <w:rPr>
          <w:rFonts w:eastAsia="SimSun"/>
        </w:rPr>
        <w:t xml:space="preserve">For the parameters specified in Table 6.2.2.1.2.4.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0EC04DC5" w14:textId="77777777" w:rsidR="008D7EFE" w:rsidRPr="00EF06A7" w:rsidRDefault="008D7EFE" w:rsidP="008D7EFE">
      <w:pPr>
        <w:pStyle w:val="B1"/>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2.1.2.4.3-2;</w:t>
      </w:r>
    </w:p>
    <w:p w14:paraId="0274290E" w14:textId="77777777" w:rsidR="008D7EFE" w:rsidRPr="00EF06A7" w:rsidRDefault="008D7EFE" w:rsidP="008D7EFE">
      <w:pPr>
        <w:pStyle w:val="B1"/>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2.1.2.4.3-2;</w:t>
      </w:r>
    </w:p>
    <w:p w14:paraId="683553A2" w14:textId="65C2C9DE" w:rsidR="008D7EFE" w:rsidRPr="00EF06A7" w:rsidRDefault="008D7EFE" w:rsidP="00710A5C">
      <w:pPr>
        <w:pStyle w:val="B1"/>
        <w:rPr>
          <w:rFonts w:eastAsia="SimSun"/>
        </w:rPr>
      </w:pPr>
      <w:r w:rsidRPr="00EF06A7">
        <w:rPr>
          <w:rFonts w:eastAsia="SimSun"/>
        </w:rPr>
        <w:t>c)</w:t>
      </w:r>
      <w:r w:rsidRPr="00EF06A7">
        <w:rPr>
          <w:rFonts w:eastAsia="SimSun"/>
        </w:rPr>
        <w:tab/>
        <w:t>When transmitting the transport format indicated by each reported wideband CQI index, the average BLER for the indicated transport formats shall be greater than or equal to 0.02.</w:t>
      </w:r>
    </w:p>
    <w:p w14:paraId="60D64C7C" w14:textId="77777777" w:rsidR="008D7EFE" w:rsidRPr="00EF06A7" w:rsidRDefault="008D7EFE" w:rsidP="008D7EFE">
      <w:pPr>
        <w:pStyle w:val="TH"/>
        <w:rPr>
          <w:lang w:eastAsia="zh-CN"/>
        </w:rPr>
      </w:pPr>
      <w:r w:rsidRPr="00EF06A7">
        <w:t>Table 6.2.2.1.</w:t>
      </w:r>
      <w:r w:rsidRPr="00EF06A7">
        <w:rPr>
          <w:lang w:eastAsia="zh-CN"/>
        </w:rPr>
        <w:t>2.4.3</w:t>
      </w:r>
      <w:r w:rsidRPr="00EF06A7">
        <w:t xml:space="preserve">-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8D7EFE" w:rsidRPr="00EF06A7" w14:paraId="74F2E4D1"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411AB3" w14:textId="77777777" w:rsidR="008D7EFE" w:rsidRPr="00EF06A7" w:rsidRDefault="008D7EFE" w:rsidP="00057C19">
            <w:pPr>
              <w:pStyle w:val="TAH"/>
              <w:rPr>
                <w:rFonts w:eastAsia="SimSun"/>
              </w:rPr>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tcPr>
          <w:p w14:paraId="14A9FCDA" w14:textId="77777777" w:rsidR="008D7EFE" w:rsidRPr="00EF06A7" w:rsidRDefault="008D7EFE" w:rsidP="00057C19">
            <w:pPr>
              <w:pStyle w:val="TAH"/>
              <w:rPr>
                <w:rFonts w:eastAsia="SimSun"/>
              </w:rPr>
            </w:pPr>
            <w:r w:rsidRPr="00EF06A7">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855F708" w14:textId="77777777" w:rsidR="008D7EFE" w:rsidRPr="00EF06A7" w:rsidRDefault="008D7EFE" w:rsidP="00057C19">
            <w:pPr>
              <w:pStyle w:val="TAH"/>
              <w:rPr>
                <w:rFonts w:eastAsia="SimSun"/>
                <w:lang w:eastAsia="zh-CN"/>
              </w:rPr>
            </w:pPr>
            <w:r w:rsidRPr="00EF06A7">
              <w:rPr>
                <w:rFonts w:eastAsia="SimSun"/>
              </w:rPr>
              <w:t>Test 1</w:t>
            </w:r>
          </w:p>
        </w:tc>
      </w:tr>
      <w:tr w:rsidR="008D7EFE" w:rsidRPr="00EF06A7" w14:paraId="709A7995"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4109E2" w14:textId="77777777" w:rsidR="008D7EFE" w:rsidRPr="00EF06A7" w:rsidRDefault="008D7EFE" w:rsidP="00057C19">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24E291" w14:textId="77777777" w:rsidR="008D7EFE" w:rsidRPr="00EF06A7" w:rsidRDefault="008D7EFE" w:rsidP="00057C19">
            <w:pPr>
              <w:pStyle w:val="TAC"/>
            </w:pPr>
            <w:r w:rsidRPr="00EF06A7">
              <w:rPr>
                <w:rFonts w:eastAsia="SimSun"/>
              </w:rPr>
              <w:t>M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114A8BE" w14:textId="77777777" w:rsidR="008D7EFE" w:rsidRPr="00EF06A7" w:rsidRDefault="008D7EFE" w:rsidP="00057C19">
            <w:pPr>
              <w:pStyle w:val="TAC"/>
              <w:rPr>
                <w:rFonts w:eastAsia="SimSun"/>
                <w:lang w:eastAsia="zh-CN"/>
              </w:rPr>
            </w:pPr>
            <w:r w:rsidRPr="00EF06A7">
              <w:rPr>
                <w:rFonts w:eastAsia="SimSun"/>
                <w:lang w:eastAsia="zh-CN"/>
              </w:rPr>
              <w:t>10</w:t>
            </w:r>
          </w:p>
        </w:tc>
      </w:tr>
      <w:tr w:rsidR="008D7EFE" w:rsidRPr="00EF06A7" w14:paraId="48A3355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372CEE" w14:textId="77777777" w:rsidR="008D7EFE" w:rsidRPr="00EF06A7" w:rsidRDefault="008D7EFE" w:rsidP="00057C19">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CC3A490" w14:textId="77777777" w:rsidR="008D7EFE" w:rsidRPr="00EF06A7" w:rsidRDefault="008D7EFE" w:rsidP="00057C19">
            <w:pPr>
              <w:pStyle w:val="TAC"/>
              <w:rPr>
                <w:rFonts w:eastAsia="SimSun"/>
              </w:rPr>
            </w:pPr>
            <w:r w:rsidRPr="00EF06A7">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88D1D21" w14:textId="77777777" w:rsidR="008D7EFE" w:rsidRPr="00EF06A7" w:rsidRDefault="008D7EFE" w:rsidP="00057C19">
            <w:pPr>
              <w:pStyle w:val="TAC"/>
              <w:rPr>
                <w:rFonts w:eastAsia="SimSun"/>
                <w:lang w:eastAsia="zh-CN"/>
              </w:rPr>
            </w:pPr>
            <w:r w:rsidRPr="00EF06A7">
              <w:rPr>
                <w:rFonts w:eastAsia="SimSun"/>
              </w:rPr>
              <w:t>15</w:t>
            </w:r>
          </w:p>
        </w:tc>
      </w:tr>
      <w:tr w:rsidR="008D7EFE" w:rsidRPr="00EF06A7" w14:paraId="296C84CD"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842D101" w14:textId="77777777" w:rsidR="008D7EFE" w:rsidRPr="00EF06A7" w:rsidRDefault="008D7EFE" w:rsidP="00057C19">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658F13F" w14:textId="77777777" w:rsidR="008D7EFE" w:rsidRPr="00EF06A7" w:rsidRDefault="008D7EFE" w:rsidP="00057C19">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D2BEE94" w14:textId="77777777" w:rsidR="008D7EFE" w:rsidRPr="00EF06A7" w:rsidRDefault="008D7EFE" w:rsidP="00057C19">
            <w:pPr>
              <w:pStyle w:val="TAC"/>
              <w:rPr>
                <w:rFonts w:eastAsia="SimSun"/>
                <w:lang w:eastAsia="zh-CN"/>
              </w:rPr>
            </w:pPr>
            <w:r w:rsidRPr="00EF06A7">
              <w:rPr>
                <w:rFonts w:eastAsia="SimSun"/>
                <w:lang w:eastAsia="zh-CN"/>
              </w:rPr>
              <w:t>FDD</w:t>
            </w:r>
          </w:p>
        </w:tc>
      </w:tr>
      <w:tr w:rsidR="00AE3E68" w:rsidRPr="00EF06A7" w14:paraId="43BD289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2F6891" w14:textId="77777777" w:rsidR="00AE3E68" w:rsidRPr="00EF06A7" w:rsidRDefault="00AE3E68" w:rsidP="00AE3E68">
            <w:pPr>
              <w:pStyle w:val="TAL"/>
              <w:rPr>
                <w:rFonts w:eastAsia="SimSun"/>
              </w:rPr>
            </w:pPr>
            <w:r w:rsidRPr="00EF06A7">
              <w:rPr>
                <w:rFonts w:eastAsia="SimSun"/>
              </w:rPr>
              <w:t>SNR</w:t>
            </w:r>
          </w:p>
        </w:tc>
        <w:tc>
          <w:tcPr>
            <w:tcW w:w="993" w:type="dxa"/>
            <w:tcBorders>
              <w:top w:val="single" w:sz="4" w:space="0" w:color="auto"/>
              <w:left w:val="single" w:sz="4" w:space="0" w:color="auto"/>
              <w:bottom w:val="single" w:sz="4" w:space="0" w:color="auto"/>
              <w:right w:val="single" w:sz="4" w:space="0" w:color="auto"/>
            </w:tcBorders>
            <w:vAlign w:val="center"/>
          </w:tcPr>
          <w:p w14:paraId="0CCB5015" w14:textId="77777777" w:rsidR="00AE3E68" w:rsidRPr="00EF06A7" w:rsidRDefault="00AE3E68" w:rsidP="00AE3E68">
            <w:pPr>
              <w:pStyle w:val="TAC"/>
            </w:pPr>
            <w:r w:rsidRPr="00EF06A7">
              <w:t>dB</w:t>
            </w:r>
          </w:p>
        </w:tc>
        <w:tc>
          <w:tcPr>
            <w:tcW w:w="1509" w:type="dxa"/>
            <w:tcBorders>
              <w:top w:val="single" w:sz="4" w:space="0" w:color="auto"/>
              <w:left w:val="single" w:sz="4" w:space="0" w:color="auto"/>
              <w:bottom w:val="single" w:sz="4" w:space="0" w:color="auto"/>
              <w:right w:val="single" w:sz="4" w:space="0" w:color="auto"/>
            </w:tcBorders>
            <w:vAlign w:val="center"/>
          </w:tcPr>
          <w:p w14:paraId="6ECBDB17" w14:textId="03733D2E" w:rsidR="00AE3E68" w:rsidRPr="00EF06A7" w:rsidRDefault="00AE3E68" w:rsidP="00AE3E68">
            <w:pPr>
              <w:pStyle w:val="TAC"/>
              <w:rPr>
                <w:rFonts w:eastAsia="SimSun"/>
                <w:lang w:eastAsia="zh-CN"/>
              </w:rPr>
            </w:pPr>
            <w:r w:rsidRPr="00EF06A7">
              <w:rPr>
                <w:rFonts w:eastAsia="SimSun"/>
                <w:lang w:eastAsia="zh-CN"/>
              </w:rPr>
              <w:t>6</w:t>
            </w:r>
          </w:p>
        </w:tc>
        <w:tc>
          <w:tcPr>
            <w:tcW w:w="1509" w:type="dxa"/>
            <w:tcBorders>
              <w:top w:val="single" w:sz="4" w:space="0" w:color="auto"/>
              <w:left w:val="single" w:sz="4" w:space="0" w:color="auto"/>
              <w:bottom w:val="single" w:sz="4" w:space="0" w:color="auto"/>
              <w:right w:val="single" w:sz="4" w:space="0" w:color="auto"/>
            </w:tcBorders>
            <w:vAlign w:val="center"/>
          </w:tcPr>
          <w:p w14:paraId="1DA0FAAB" w14:textId="233E0308" w:rsidR="00AE3E68" w:rsidRPr="00EF06A7" w:rsidRDefault="00AE3E68" w:rsidP="00AE3E68">
            <w:pPr>
              <w:pStyle w:val="TAC"/>
              <w:rPr>
                <w:rFonts w:eastAsia="SimSun"/>
                <w:lang w:eastAsia="zh-CN"/>
              </w:rPr>
            </w:pPr>
            <w:r w:rsidRPr="00EF06A7">
              <w:rPr>
                <w:rFonts w:eastAsia="SimSun"/>
                <w:lang w:eastAsia="zh-CN"/>
              </w:rPr>
              <w:t>7</w:t>
            </w:r>
          </w:p>
        </w:tc>
      </w:tr>
      <w:tr w:rsidR="00AE3E68" w:rsidRPr="00EF06A7" w14:paraId="68A2365E"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CB2B15" w14:textId="77777777" w:rsidR="00AE3E68" w:rsidRPr="00EF06A7" w:rsidRDefault="00AE3E68" w:rsidP="00AE3E68">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F4092A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B4607B4" w14:textId="77777777" w:rsidR="00AE3E68" w:rsidRPr="00EF06A7" w:rsidRDefault="00AE3E68" w:rsidP="00AE3E68">
            <w:pPr>
              <w:pStyle w:val="TAC"/>
              <w:rPr>
                <w:lang w:eastAsia="zh-CN"/>
              </w:rPr>
            </w:pPr>
            <w:r w:rsidRPr="00EF06A7">
              <w:rPr>
                <w:rFonts w:eastAsia="SimSun"/>
                <w:lang w:eastAsia="zh-CN"/>
              </w:rPr>
              <w:t>TDLA30-5</w:t>
            </w:r>
          </w:p>
        </w:tc>
      </w:tr>
      <w:tr w:rsidR="00AE3E68" w:rsidRPr="00EF06A7" w14:paraId="076D6990"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0C93E8" w14:textId="77777777" w:rsidR="00AE3E68" w:rsidRPr="00EF06A7" w:rsidRDefault="00AE3E68" w:rsidP="00AE3E68">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7930A5E"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F017EE1" w14:textId="77777777" w:rsidR="00AE3E68" w:rsidRPr="00EF06A7" w:rsidRDefault="00AE3E68" w:rsidP="00AE3E68">
            <w:pPr>
              <w:pStyle w:val="TAC"/>
            </w:pPr>
            <w:r w:rsidRPr="00EF06A7">
              <w:rPr>
                <w:rFonts w:eastAsia="SimSun"/>
              </w:rPr>
              <w:t xml:space="preserve">2×2 </w:t>
            </w:r>
          </w:p>
        </w:tc>
      </w:tr>
      <w:tr w:rsidR="00AE3E68" w:rsidRPr="00EF06A7" w14:paraId="021F4317"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777B67" w14:textId="77777777" w:rsidR="00AE3E68" w:rsidRPr="00EF06A7" w:rsidRDefault="00AE3E68" w:rsidP="00AE3E68">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1C5D9D7"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E42C228" w14:textId="77777777" w:rsidR="00AE3E68" w:rsidRPr="00EF06A7" w:rsidRDefault="00AE3E68" w:rsidP="00AE3E68">
            <w:pPr>
              <w:pStyle w:val="TAC"/>
              <w:rPr>
                <w:rFonts w:eastAsia="SimSun"/>
              </w:rPr>
            </w:pPr>
            <w:r w:rsidRPr="00EF06A7">
              <w:rPr>
                <w:rFonts w:eastAsia="SimSun" w:cs="Arial"/>
                <w:lang w:eastAsia="zh-CN"/>
              </w:rPr>
              <w:t>ULA high</w:t>
            </w:r>
          </w:p>
        </w:tc>
      </w:tr>
      <w:tr w:rsidR="00AE3E68" w:rsidRPr="00EF06A7" w14:paraId="0935728F"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5D8993" w14:textId="77777777" w:rsidR="00AE3E68" w:rsidRPr="00EF06A7" w:rsidRDefault="00AE3E68" w:rsidP="00AE3E68">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3737312"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F123985" w14:textId="77777777" w:rsidR="00AE3E68" w:rsidRPr="00EF06A7" w:rsidRDefault="00AE3E68" w:rsidP="00AE3E68">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AE3E68" w:rsidRPr="00EF06A7" w14:paraId="415969D8"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432561D1" w14:textId="37966817" w:rsidR="00AE3E68" w:rsidRPr="00EF06A7" w:rsidRDefault="00AE3E68" w:rsidP="00AE3E68">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2663C0" w14:textId="77777777" w:rsidR="00AE3E68" w:rsidRPr="00EF06A7" w:rsidRDefault="00AE3E68" w:rsidP="00AE3E68">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7CD618A"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D23CC17" w14:textId="77777777" w:rsidR="00AE3E68" w:rsidRPr="00EF06A7" w:rsidRDefault="00AE3E68" w:rsidP="00AE3E68">
            <w:pPr>
              <w:pStyle w:val="TAC"/>
            </w:pPr>
            <w:r w:rsidRPr="00EF06A7">
              <w:rPr>
                <w:rFonts w:eastAsia="SimSun"/>
              </w:rPr>
              <w:t>Periodic</w:t>
            </w:r>
          </w:p>
        </w:tc>
      </w:tr>
      <w:tr w:rsidR="00AE3E68" w:rsidRPr="00EF06A7" w14:paraId="426BE34F" w14:textId="77777777" w:rsidTr="00057C19">
        <w:trPr>
          <w:trHeight w:val="70"/>
        </w:trPr>
        <w:tc>
          <w:tcPr>
            <w:tcW w:w="1556" w:type="dxa"/>
            <w:vMerge/>
            <w:tcBorders>
              <w:left w:val="single" w:sz="4" w:space="0" w:color="auto"/>
              <w:right w:val="single" w:sz="4" w:space="0" w:color="auto"/>
            </w:tcBorders>
            <w:vAlign w:val="center"/>
            <w:hideMark/>
          </w:tcPr>
          <w:p w14:paraId="1E3E54FE"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4F5FBA" w14:textId="77777777" w:rsidR="00AE3E68" w:rsidRPr="00EF06A7" w:rsidRDefault="00AE3E68" w:rsidP="00AE3E68">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8183909"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450FFA3" w14:textId="77777777" w:rsidR="00AE3E68" w:rsidRPr="00EF06A7" w:rsidRDefault="00AE3E68" w:rsidP="00AE3E68">
            <w:pPr>
              <w:pStyle w:val="TAC"/>
              <w:rPr>
                <w:rFonts w:eastAsia="SimSun"/>
                <w:lang w:eastAsia="zh-CN"/>
              </w:rPr>
            </w:pPr>
            <w:r w:rsidRPr="00EF06A7">
              <w:rPr>
                <w:rFonts w:eastAsia="SimSun"/>
                <w:lang w:eastAsia="zh-CN"/>
              </w:rPr>
              <w:t>4</w:t>
            </w:r>
          </w:p>
        </w:tc>
      </w:tr>
      <w:tr w:rsidR="00AE3E68" w:rsidRPr="00EF06A7" w14:paraId="4AB66663" w14:textId="77777777" w:rsidTr="00057C19">
        <w:trPr>
          <w:trHeight w:val="70"/>
        </w:trPr>
        <w:tc>
          <w:tcPr>
            <w:tcW w:w="1556" w:type="dxa"/>
            <w:vMerge/>
            <w:tcBorders>
              <w:left w:val="single" w:sz="4" w:space="0" w:color="auto"/>
              <w:right w:val="single" w:sz="4" w:space="0" w:color="auto"/>
            </w:tcBorders>
            <w:vAlign w:val="center"/>
            <w:hideMark/>
          </w:tcPr>
          <w:p w14:paraId="3FFC3866"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0C6DB5" w14:textId="77777777" w:rsidR="00AE3E68" w:rsidRPr="00EF06A7" w:rsidRDefault="00AE3E68" w:rsidP="00AE3E68">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9D98BA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CE4EEC" w14:textId="77777777" w:rsidR="00AE3E68" w:rsidRPr="00EF06A7" w:rsidRDefault="00AE3E68" w:rsidP="00AE3E68">
            <w:pPr>
              <w:pStyle w:val="TAC"/>
            </w:pPr>
            <w:r w:rsidRPr="00EF06A7">
              <w:rPr>
                <w:rFonts w:eastAsia="SimSun"/>
              </w:rPr>
              <w:t>FD-CDM2</w:t>
            </w:r>
          </w:p>
        </w:tc>
      </w:tr>
      <w:tr w:rsidR="00AE3E68" w:rsidRPr="00EF06A7" w14:paraId="3C5729E6" w14:textId="77777777" w:rsidTr="00057C19">
        <w:trPr>
          <w:trHeight w:val="70"/>
        </w:trPr>
        <w:tc>
          <w:tcPr>
            <w:tcW w:w="1556" w:type="dxa"/>
            <w:vMerge/>
            <w:tcBorders>
              <w:left w:val="single" w:sz="4" w:space="0" w:color="auto"/>
              <w:right w:val="single" w:sz="4" w:space="0" w:color="auto"/>
            </w:tcBorders>
            <w:vAlign w:val="center"/>
            <w:hideMark/>
          </w:tcPr>
          <w:p w14:paraId="5282B5B6"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81E779" w14:textId="77777777" w:rsidR="00AE3E68" w:rsidRPr="00EF06A7" w:rsidRDefault="00AE3E68" w:rsidP="00AE3E68">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199FD6D"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B9C0ACD" w14:textId="77777777" w:rsidR="00AE3E68" w:rsidRPr="00EF06A7" w:rsidRDefault="00AE3E68" w:rsidP="00AE3E68">
            <w:pPr>
              <w:pStyle w:val="TAC"/>
            </w:pPr>
            <w:r w:rsidRPr="00EF06A7">
              <w:t>1</w:t>
            </w:r>
          </w:p>
        </w:tc>
      </w:tr>
      <w:tr w:rsidR="00AE3E68" w:rsidRPr="00EF06A7" w14:paraId="2FE8A2DB" w14:textId="77777777" w:rsidTr="00057C19">
        <w:trPr>
          <w:trHeight w:val="70"/>
        </w:trPr>
        <w:tc>
          <w:tcPr>
            <w:tcW w:w="1556" w:type="dxa"/>
            <w:vMerge/>
            <w:tcBorders>
              <w:left w:val="single" w:sz="4" w:space="0" w:color="auto"/>
              <w:right w:val="single" w:sz="4" w:space="0" w:color="auto"/>
            </w:tcBorders>
            <w:vAlign w:val="center"/>
            <w:hideMark/>
          </w:tcPr>
          <w:p w14:paraId="76EF24B5"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6030E2" w14:textId="77777777" w:rsidR="00AE3E68" w:rsidRPr="00EF06A7" w:rsidRDefault="00AE3E68" w:rsidP="00AE3E68">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8403521" w14:textId="77777777" w:rsidR="00AE3E68" w:rsidRPr="00EF06A7" w:rsidRDefault="00AE3E68" w:rsidP="00AE3E6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2430377" w14:textId="77777777" w:rsidR="00AE3E68" w:rsidRPr="00EF06A7" w:rsidRDefault="00AE3E68" w:rsidP="00AE3E68">
            <w:pPr>
              <w:pStyle w:val="TAC"/>
              <w:rPr>
                <w:rFonts w:eastAsia="SimSun"/>
                <w:lang w:eastAsia="zh-CN"/>
              </w:rPr>
            </w:pPr>
            <w:r w:rsidRPr="00EF06A7">
              <w:rPr>
                <w:rFonts w:eastAsia="SimSun"/>
                <w:lang w:eastAsia="zh-CN"/>
              </w:rPr>
              <w:t>Row 5,4</w:t>
            </w:r>
          </w:p>
        </w:tc>
      </w:tr>
      <w:tr w:rsidR="00AE3E68" w:rsidRPr="00EF06A7" w14:paraId="6FD37561" w14:textId="77777777" w:rsidTr="00057C19">
        <w:trPr>
          <w:trHeight w:val="70"/>
        </w:trPr>
        <w:tc>
          <w:tcPr>
            <w:tcW w:w="1556" w:type="dxa"/>
            <w:vMerge/>
            <w:tcBorders>
              <w:left w:val="single" w:sz="4" w:space="0" w:color="auto"/>
              <w:right w:val="single" w:sz="4" w:space="0" w:color="auto"/>
            </w:tcBorders>
            <w:vAlign w:val="center"/>
            <w:hideMark/>
          </w:tcPr>
          <w:p w14:paraId="0ABC6EFF"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AF264" w14:textId="77777777" w:rsidR="00AE3E68" w:rsidRPr="00EF06A7" w:rsidRDefault="00AE3E68" w:rsidP="00AE3E68">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B31EAA7"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503DA1E" w14:textId="77777777" w:rsidR="00AE3E68" w:rsidRPr="00EF06A7" w:rsidRDefault="00AE3E68" w:rsidP="00AE3E68">
            <w:pPr>
              <w:pStyle w:val="TAC"/>
              <w:rPr>
                <w:rFonts w:eastAsia="SimSun"/>
                <w:lang w:eastAsia="zh-CN"/>
              </w:rPr>
            </w:pPr>
            <w:r w:rsidRPr="00EF06A7">
              <w:rPr>
                <w:rFonts w:eastAsia="SimSun"/>
                <w:lang w:eastAsia="zh-CN"/>
              </w:rPr>
              <w:t>9</w:t>
            </w:r>
          </w:p>
        </w:tc>
      </w:tr>
      <w:tr w:rsidR="00AE3E68" w:rsidRPr="00EF06A7" w14:paraId="28ED100E" w14:textId="77777777" w:rsidTr="00057C19">
        <w:trPr>
          <w:trHeight w:val="70"/>
        </w:trPr>
        <w:tc>
          <w:tcPr>
            <w:tcW w:w="1556" w:type="dxa"/>
            <w:vMerge/>
            <w:tcBorders>
              <w:left w:val="single" w:sz="4" w:space="0" w:color="auto"/>
              <w:bottom w:val="single" w:sz="4" w:space="0" w:color="auto"/>
              <w:right w:val="single" w:sz="4" w:space="0" w:color="auto"/>
            </w:tcBorders>
            <w:vAlign w:val="center"/>
            <w:hideMark/>
          </w:tcPr>
          <w:p w14:paraId="1E4B0B31" w14:textId="77777777" w:rsidR="00AE3E68" w:rsidRPr="00EF06A7" w:rsidRDefault="00AE3E68" w:rsidP="00AE3E6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3FF92181" w14:textId="77777777" w:rsidR="00AE3E68" w:rsidRPr="00EF06A7" w:rsidRDefault="00AE3E68" w:rsidP="00AE3E68">
            <w:pPr>
              <w:pStyle w:val="TAL"/>
              <w:rPr>
                <w:rFonts w:eastAsia="SimSun"/>
              </w:rPr>
            </w:pPr>
            <w:r w:rsidRPr="00EF06A7">
              <w:rPr>
                <w:rFonts w:eastAsia="SimSun"/>
              </w:rPr>
              <w:t>CSI-RS</w:t>
            </w:r>
          </w:p>
          <w:p w14:paraId="53872F5F" w14:textId="77777777" w:rsidR="00AE3E68" w:rsidRPr="00EF06A7" w:rsidRDefault="00AE3E68" w:rsidP="00AE3E68">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43143BB" w14:textId="77777777" w:rsidR="00AE3E68" w:rsidRPr="00EF06A7" w:rsidRDefault="00AE3E68" w:rsidP="00AE3E68">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10005D7" w14:textId="1D06FD16" w:rsidR="00AE3E68" w:rsidRPr="00EF06A7" w:rsidRDefault="00AE3E68" w:rsidP="00AE3E68">
            <w:pPr>
              <w:pStyle w:val="TAC"/>
              <w:rPr>
                <w:rFonts w:eastAsia="SimSun"/>
                <w:lang w:eastAsia="zh-CN"/>
              </w:rPr>
            </w:pPr>
            <w:r w:rsidRPr="00EF06A7">
              <w:rPr>
                <w:rFonts w:eastAsia="SimSun"/>
                <w:lang w:eastAsia="zh-CN"/>
              </w:rPr>
              <w:t>10/5</w:t>
            </w:r>
          </w:p>
        </w:tc>
      </w:tr>
      <w:tr w:rsidR="00AE3E68" w:rsidRPr="00EF06A7" w14:paraId="1A45F1D8" w14:textId="77777777" w:rsidTr="00057C19">
        <w:trPr>
          <w:trHeight w:val="70"/>
        </w:trPr>
        <w:tc>
          <w:tcPr>
            <w:tcW w:w="1556" w:type="dxa"/>
            <w:vMerge w:val="restart"/>
            <w:tcBorders>
              <w:top w:val="single" w:sz="4" w:space="0" w:color="auto"/>
              <w:left w:val="single" w:sz="4" w:space="0" w:color="auto"/>
              <w:right w:val="single" w:sz="4" w:space="0" w:color="auto"/>
            </w:tcBorders>
            <w:vAlign w:val="center"/>
            <w:hideMark/>
          </w:tcPr>
          <w:p w14:paraId="398548EF" w14:textId="12080BAE" w:rsidR="00AE3E68" w:rsidRPr="00EF06A7" w:rsidRDefault="00AE3E68" w:rsidP="00AE3E68">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BBE48" w14:textId="77777777" w:rsidR="00AE3E68" w:rsidRPr="00EF06A7" w:rsidRDefault="00AE3E68" w:rsidP="00AE3E68">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9CFB89A"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0E9F417" w14:textId="77777777" w:rsidR="00AE3E68" w:rsidRPr="00EF06A7" w:rsidRDefault="00AE3E68" w:rsidP="00AE3E68">
            <w:pPr>
              <w:pStyle w:val="TAC"/>
            </w:pPr>
            <w:r w:rsidRPr="00EF06A7">
              <w:rPr>
                <w:rFonts w:eastAsia="SimSun"/>
              </w:rPr>
              <w:t>Periodic</w:t>
            </w:r>
          </w:p>
        </w:tc>
      </w:tr>
      <w:tr w:rsidR="00AE3E68" w:rsidRPr="00EF06A7" w14:paraId="3945CB3C" w14:textId="77777777" w:rsidTr="00057C19">
        <w:trPr>
          <w:trHeight w:val="70"/>
        </w:trPr>
        <w:tc>
          <w:tcPr>
            <w:tcW w:w="1556" w:type="dxa"/>
            <w:vMerge/>
            <w:tcBorders>
              <w:left w:val="single" w:sz="4" w:space="0" w:color="auto"/>
              <w:right w:val="single" w:sz="4" w:space="0" w:color="auto"/>
            </w:tcBorders>
            <w:vAlign w:val="center"/>
          </w:tcPr>
          <w:p w14:paraId="085BBCFF"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6E27BA" w14:textId="77777777" w:rsidR="00AE3E68" w:rsidRPr="00EF06A7" w:rsidRDefault="00AE3E68" w:rsidP="00AE3E68">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6F6E10A"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2407A4" w14:textId="77777777" w:rsidR="00AE3E68" w:rsidRPr="00EF06A7" w:rsidRDefault="00AE3E68" w:rsidP="00AE3E68">
            <w:pPr>
              <w:pStyle w:val="TAC"/>
              <w:rPr>
                <w:rFonts w:eastAsia="SimSun"/>
              </w:rPr>
            </w:pPr>
            <w:r w:rsidRPr="00EF06A7">
              <w:rPr>
                <w:rFonts w:eastAsia="SimSun"/>
                <w:lang w:eastAsia="zh-CN"/>
              </w:rPr>
              <w:t>2</w:t>
            </w:r>
          </w:p>
        </w:tc>
      </w:tr>
      <w:tr w:rsidR="00AE3E68" w:rsidRPr="00EF06A7" w14:paraId="406BEB7B" w14:textId="77777777" w:rsidTr="00057C19">
        <w:trPr>
          <w:trHeight w:val="70"/>
        </w:trPr>
        <w:tc>
          <w:tcPr>
            <w:tcW w:w="1556" w:type="dxa"/>
            <w:vMerge/>
            <w:tcBorders>
              <w:left w:val="single" w:sz="4" w:space="0" w:color="auto"/>
              <w:right w:val="single" w:sz="4" w:space="0" w:color="auto"/>
            </w:tcBorders>
            <w:vAlign w:val="center"/>
            <w:hideMark/>
          </w:tcPr>
          <w:p w14:paraId="4592A087"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252BD1" w14:textId="77777777" w:rsidR="00AE3E68" w:rsidRPr="00EF06A7" w:rsidRDefault="00AE3E68" w:rsidP="00AE3E68">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0EC36D"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76BDF8D" w14:textId="77777777" w:rsidR="00AE3E68" w:rsidRPr="00EF06A7" w:rsidRDefault="00AE3E68" w:rsidP="00AE3E68">
            <w:pPr>
              <w:pStyle w:val="TAC"/>
            </w:pPr>
            <w:r w:rsidRPr="00EF06A7">
              <w:rPr>
                <w:rFonts w:eastAsia="SimSun"/>
              </w:rPr>
              <w:t>FD-CDM2</w:t>
            </w:r>
          </w:p>
        </w:tc>
      </w:tr>
      <w:tr w:rsidR="00AE3E68" w:rsidRPr="00EF06A7" w14:paraId="6BB91918" w14:textId="77777777" w:rsidTr="00057C19">
        <w:trPr>
          <w:trHeight w:val="70"/>
        </w:trPr>
        <w:tc>
          <w:tcPr>
            <w:tcW w:w="1556" w:type="dxa"/>
            <w:vMerge/>
            <w:tcBorders>
              <w:left w:val="single" w:sz="4" w:space="0" w:color="auto"/>
              <w:right w:val="single" w:sz="4" w:space="0" w:color="auto"/>
            </w:tcBorders>
            <w:vAlign w:val="center"/>
            <w:hideMark/>
          </w:tcPr>
          <w:p w14:paraId="07359D90"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EA428E" w14:textId="77777777" w:rsidR="00AE3E68" w:rsidRPr="00EF06A7" w:rsidRDefault="00AE3E68" w:rsidP="00AE3E68">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C07FFA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E68641" w14:textId="77777777" w:rsidR="00AE3E68" w:rsidRPr="00EF06A7" w:rsidRDefault="00AE3E68" w:rsidP="00AE3E68">
            <w:pPr>
              <w:pStyle w:val="TAC"/>
            </w:pPr>
            <w:r w:rsidRPr="00EF06A7">
              <w:t>1</w:t>
            </w:r>
          </w:p>
        </w:tc>
      </w:tr>
      <w:tr w:rsidR="00AE3E68" w:rsidRPr="00EF06A7" w14:paraId="69D85930" w14:textId="77777777" w:rsidTr="00057C19">
        <w:trPr>
          <w:trHeight w:val="70"/>
        </w:trPr>
        <w:tc>
          <w:tcPr>
            <w:tcW w:w="1556" w:type="dxa"/>
            <w:vMerge/>
            <w:tcBorders>
              <w:left w:val="single" w:sz="4" w:space="0" w:color="auto"/>
              <w:right w:val="single" w:sz="4" w:space="0" w:color="auto"/>
            </w:tcBorders>
            <w:vAlign w:val="center"/>
            <w:hideMark/>
          </w:tcPr>
          <w:p w14:paraId="37049160" w14:textId="77777777" w:rsidR="00AE3E68" w:rsidRPr="00EF06A7" w:rsidRDefault="00AE3E68" w:rsidP="00AE3E6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49D9D4" w14:textId="77777777" w:rsidR="00AE3E68" w:rsidRPr="00EF06A7" w:rsidRDefault="00AE3E68" w:rsidP="00AE3E68">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D367E92"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EA277BC" w14:textId="77777777" w:rsidR="00AE3E68" w:rsidRPr="00EF06A7" w:rsidRDefault="00AE3E68" w:rsidP="00AE3E68">
            <w:pPr>
              <w:pStyle w:val="TAC"/>
            </w:pPr>
            <w:r w:rsidRPr="00EF06A7">
              <w:rPr>
                <w:rFonts w:eastAsia="SimSun"/>
                <w:lang w:eastAsia="zh-CN"/>
              </w:rPr>
              <w:t>Row 3,(6)</w:t>
            </w:r>
          </w:p>
        </w:tc>
      </w:tr>
      <w:tr w:rsidR="00AE3E68" w:rsidRPr="00EF06A7" w14:paraId="1B69DB61" w14:textId="77777777" w:rsidTr="00057C19">
        <w:trPr>
          <w:trHeight w:val="70"/>
        </w:trPr>
        <w:tc>
          <w:tcPr>
            <w:tcW w:w="1556" w:type="dxa"/>
            <w:vMerge/>
            <w:tcBorders>
              <w:left w:val="single" w:sz="4" w:space="0" w:color="auto"/>
              <w:right w:val="single" w:sz="4" w:space="0" w:color="auto"/>
            </w:tcBorders>
            <w:vAlign w:val="center"/>
            <w:hideMark/>
          </w:tcPr>
          <w:p w14:paraId="2BE263E0"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1E4F42" w14:textId="77777777" w:rsidR="00AE3E68" w:rsidRPr="00EF06A7" w:rsidRDefault="00AE3E68" w:rsidP="00AE3E68">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0D36A5F"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9A49EB8" w14:textId="77777777" w:rsidR="00AE3E68" w:rsidRPr="00EF06A7" w:rsidRDefault="00AE3E68" w:rsidP="00AE3E68">
            <w:pPr>
              <w:pStyle w:val="TAC"/>
            </w:pPr>
            <w:r w:rsidRPr="00EF06A7">
              <w:rPr>
                <w:rFonts w:eastAsia="SimSun"/>
                <w:lang w:eastAsia="zh-CN"/>
              </w:rPr>
              <w:t>13</w:t>
            </w:r>
          </w:p>
        </w:tc>
      </w:tr>
      <w:tr w:rsidR="00AE3E68" w:rsidRPr="00EF06A7" w14:paraId="02A8DD42" w14:textId="77777777" w:rsidTr="00057C19">
        <w:trPr>
          <w:trHeight w:val="70"/>
        </w:trPr>
        <w:tc>
          <w:tcPr>
            <w:tcW w:w="1556" w:type="dxa"/>
            <w:vMerge/>
            <w:tcBorders>
              <w:left w:val="single" w:sz="4" w:space="0" w:color="auto"/>
              <w:bottom w:val="single" w:sz="4" w:space="0" w:color="auto"/>
              <w:right w:val="single" w:sz="4" w:space="0" w:color="auto"/>
            </w:tcBorders>
            <w:vAlign w:val="center"/>
          </w:tcPr>
          <w:p w14:paraId="4711C63F"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EF2699" w14:textId="77777777" w:rsidR="00AE3E68" w:rsidRPr="00EF06A7" w:rsidRDefault="00AE3E68" w:rsidP="00AE3E68">
            <w:pPr>
              <w:pStyle w:val="TAL"/>
            </w:pPr>
            <w:r w:rsidRPr="00EF06A7">
              <w:rPr>
                <w:rFonts w:eastAsia="SimSun"/>
              </w:rPr>
              <w:t>NZP CSI-RS-timeConfig</w:t>
            </w:r>
          </w:p>
          <w:p w14:paraId="64A86889" w14:textId="77777777" w:rsidR="00AE3E68" w:rsidRPr="00EF06A7" w:rsidRDefault="00AE3E68" w:rsidP="00AE3E68">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BF4F60" w14:textId="77777777" w:rsidR="00AE3E68" w:rsidRPr="00EF06A7" w:rsidRDefault="00AE3E68" w:rsidP="00AE3E68">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554D629" w14:textId="3027EACB" w:rsidR="00AE3E68" w:rsidRPr="00EF06A7" w:rsidRDefault="00AE3E68" w:rsidP="00AE3E68">
            <w:pPr>
              <w:pStyle w:val="TAC"/>
            </w:pPr>
            <w:r w:rsidRPr="00EF06A7">
              <w:rPr>
                <w:rFonts w:eastAsia="SimSun"/>
                <w:lang w:eastAsia="zh-CN"/>
              </w:rPr>
              <w:t>10/5</w:t>
            </w:r>
          </w:p>
        </w:tc>
      </w:tr>
      <w:tr w:rsidR="00AE3E68" w:rsidRPr="00EF06A7" w14:paraId="3DC608C0" w14:textId="77777777" w:rsidTr="00057C19">
        <w:trPr>
          <w:trHeight w:val="70"/>
        </w:trPr>
        <w:tc>
          <w:tcPr>
            <w:tcW w:w="1556" w:type="dxa"/>
            <w:vMerge w:val="restart"/>
            <w:tcBorders>
              <w:left w:val="single" w:sz="4" w:space="0" w:color="auto"/>
              <w:right w:val="single" w:sz="4" w:space="0" w:color="auto"/>
            </w:tcBorders>
            <w:vAlign w:val="center"/>
          </w:tcPr>
          <w:p w14:paraId="233CD1D8" w14:textId="77777777" w:rsidR="00AE3E68" w:rsidRPr="00EF06A7" w:rsidRDefault="00AE3E68" w:rsidP="00AE3E68">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F4B0D08" w14:textId="77777777" w:rsidR="00AE3E68" w:rsidRPr="00EF06A7" w:rsidRDefault="00AE3E68" w:rsidP="00AE3E68">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D3FDA47"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5A59EB4" w14:textId="77777777" w:rsidR="00AE3E68" w:rsidRPr="00EF06A7" w:rsidRDefault="00AE3E68" w:rsidP="00AE3E68">
            <w:pPr>
              <w:pStyle w:val="TAC"/>
              <w:rPr>
                <w:rFonts w:eastAsia="SimSun"/>
                <w:lang w:eastAsia="zh-CN"/>
              </w:rPr>
            </w:pPr>
            <w:r w:rsidRPr="00EF06A7">
              <w:rPr>
                <w:rFonts w:eastAsia="SimSun"/>
                <w:lang w:eastAsia="zh-CN"/>
              </w:rPr>
              <w:t>Periodic</w:t>
            </w:r>
          </w:p>
        </w:tc>
      </w:tr>
      <w:tr w:rsidR="00AE3E68" w:rsidRPr="00EF06A7" w14:paraId="6319FFF0" w14:textId="77777777" w:rsidTr="00057C19">
        <w:trPr>
          <w:trHeight w:val="70"/>
        </w:trPr>
        <w:tc>
          <w:tcPr>
            <w:tcW w:w="1556" w:type="dxa"/>
            <w:vMerge/>
            <w:tcBorders>
              <w:left w:val="single" w:sz="4" w:space="0" w:color="auto"/>
              <w:right w:val="single" w:sz="4" w:space="0" w:color="auto"/>
            </w:tcBorders>
            <w:vAlign w:val="center"/>
            <w:hideMark/>
          </w:tcPr>
          <w:p w14:paraId="714A91C7"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4C76BF0" w14:textId="77777777" w:rsidR="00AE3E68" w:rsidRPr="00EF06A7" w:rsidRDefault="00AE3E68" w:rsidP="00AE3E68">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84BEB7"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C9534DE" w14:textId="77777777" w:rsidR="00AE3E68" w:rsidRPr="00EF06A7" w:rsidRDefault="00AE3E68" w:rsidP="00AE3E68">
            <w:pPr>
              <w:pStyle w:val="TAC"/>
              <w:rPr>
                <w:rFonts w:eastAsia="SimSun"/>
                <w:lang w:eastAsia="zh-CN"/>
              </w:rPr>
            </w:pPr>
            <w:r w:rsidRPr="00EF06A7">
              <w:rPr>
                <w:rFonts w:eastAsia="SimSun"/>
                <w:lang w:eastAsia="zh-CN"/>
              </w:rPr>
              <w:t>0</w:t>
            </w:r>
          </w:p>
        </w:tc>
      </w:tr>
      <w:tr w:rsidR="00AE3E68" w:rsidRPr="00EF06A7" w14:paraId="09603B3C" w14:textId="77777777" w:rsidTr="00057C19">
        <w:trPr>
          <w:trHeight w:val="70"/>
        </w:trPr>
        <w:tc>
          <w:tcPr>
            <w:tcW w:w="1556" w:type="dxa"/>
            <w:vMerge/>
            <w:tcBorders>
              <w:left w:val="single" w:sz="4" w:space="0" w:color="auto"/>
              <w:right w:val="single" w:sz="4" w:space="0" w:color="auto"/>
            </w:tcBorders>
            <w:vAlign w:val="center"/>
            <w:hideMark/>
          </w:tcPr>
          <w:p w14:paraId="777C96F1"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01B785F4" w14:textId="77777777" w:rsidR="00AE3E68" w:rsidRPr="00EF06A7" w:rsidRDefault="00AE3E68" w:rsidP="00AE3E68">
            <w:pPr>
              <w:pStyle w:val="TAL"/>
              <w:rPr>
                <w:rFonts w:eastAsia="SimSun"/>
              </w:rPr>
            </w:pPr>
            <w:r w:rsidRPr="00EF06A7">
              <w:rPr>
                <w:rFonts w:eastAsia="SimSun"/>
              </w:rPr>
              <w:t>CSI-IM Resource Mapping</w:t>
            </w:r>
          </w:p>
          <w:p w14:paraId="5CEFF63A" w14:textId="66C5BA2A" w:rsidR="00AE3E68" w:rsidRPr="00EF06A7" w:rsidRDefault="00AE3E68" w:rsidP="00AE3E68">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CC5FA7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225A60E" w14:textId="77777777" w:rsidR="00AE3E68" w:rsidRPr="00EF06A7" w:rsidRDefault="00AE3E68" w:rsidP="00AE3E68">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AE3E68" w:rsidRPr="00EF06A7" w14:paraId="57F1E3A6" w14:textId="77777777" w:rsidTr="00057C19">
        <w:trPr>
          <w:trHeight w:val="70"/>
        </w:trPr>
        <w:tc>
          <w:tcPr>
            <w:tcW w:w="1556" w:type="dxa"/>
            <w:vMerge/>
            <w:tcBorders>
              <w:left w:val="single" w:sz="4" w:space="0" w:color="auto"/>
              <w:bottom w:val="single" w:sz="4" w:space="0" w:color="auto"/>
              <w:right w:val="single" w:sz="4" w:space="0" w:color="auto"/>
            </w:tcBorders>
            <w:vAlign w:val="center"/>
            <w:hideMark/>
          </w:tcPr>
          <w:p w14:paraId="4BCD1F99" w14:textId="77777777" w:rsidR="00AE3E68" w:rsidRPr="00EF06A7" w:rsidRDefault="00AE3E68" w:rsidP="00AE3E6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17421045" w14:textId="77777777" w:rsidR="00AE3E68" w:rsidRPr="00EF06A7" w:rsidRDefault="00AE3E68" w:rsidP="00AE3E68">
            <w:pPr>
              <w:pStyle w:val="TAL"/>
            </w:pPr>
            <w:r w:rsidRPr="00EF06A7">
              <w:rPr>
                <w:rFonts w:eastAsia="SimSun"/>
              </w:rPr>
              <w:t>CSI-IM timeConfig</w:t>
            </w:r>
          </w:p>
          <w:p w14:paraId="5C76D8D1" w14:textId="77777777" w:rsidR="00AE3E68" w:rsidRPr="00EF06A7" w:rsidRDefault="00AE3E68" w:rsidP="00AE3E68">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668BB24" w14:textId="77777777" w:rsidR="00AE3E68" w:rsidRPr="00EF06A7" w:rsidRDefault="00AE3E68" w:rsidP="00AE3E68">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AE03F87" w14:textId="06673143" w:rsidR="00AE3E68" w:rsidRPr="00EF06A7" w:rsidRDefault="00AE3E68" w:rsidP="00AE3E68">
            <w:pPr>
              <w:pStyle w:val="TAC"/>
              <w:rPr>
                <w:rFonts w:eastAsia="SimSun"/>
                <w:lang w:eastAsia="zh-CN"/>
              </w:rPr>
            </w:pPr>
            <w:r w:rsidRPr="00EF06A7">
              <w:rPr>
                <w:rFonts w:eastAsia="SimSun"/>
                <w:lang w:eastAsia="zh-CN"/>
              </w:rPr>
              <w:t>10/5</w:t>
            </w:r>
          </w:p>
        </w:tc>
      </w:tr>
      <w:tr w:rsidR="00AE3E68" w:rsidRPr="00EF06A7" w14:paraId="673B567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B74DB0" w14:textId="77777777" w:rsidR="00AE3E68" w:rsidRPr="00EF06A7" w:rsidRDefault="00AE3E68" w:rsidP="00AE3E68">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42C58D8"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590C59" w14:textId="77777777" w:rsidR="00AE3E68" w:rsidRPr="00EF06A7" w:rsidRDefault="00AE3E68" w:rsidP="00AE3E68">
            <w:pPr>
              <w:pStyle w:val="TAC"/>
            </w:pPr>
            <w:r w:rsidRPr="00EF06A7">
              <w:rPr>
                <w:rFonts w:eastAsia="SimSun"/>
              </w:rPr>
              <w:t>Periodic</w:t>
            </w:r>
          </w:p>
        </w:tc>
      </w:tr>
      <w:tr w:rsidR="00AE3E68" w:rsidRPr="00EF06A7" w14:paraId="085C3F21"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04261" w14:textId="77777777" w:rsidR="00AE3E68" w:rsidRPr="00EF06A7" w:rsidRDefault="00AE3E68" w:rsidP="00AE3E68">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FAF83D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B60B714" w14:textId="77777777" w:rsidR="00AE3E68" w:rsidRPr="00EF06A7" w:rsidRDefault="00AE3E68" w:rsidP="00AE3E68">
            <w:pPr>
              <w:pStyle w:val="TAC"/>
              <w:rPr>
                <w:rFonts w:eastAsia="SimSun"/>
                <w:lang w:eastAsia="zh-CN"/>
              </w:rPr>
            </w:pPr>
            <w:r w:rsidRPr="00EF06A7">
              <w:t xml:space="preserve">Table </w:t>
            </w:r>
            <w:r w:rsidRPr="00EF06A7">
              <w:rPr>
                <w:rFonts w:eastAsia="SimSun"/>
                <w:lang w:eastAsia="zh-CN"/>
              </w:rPr>
              <w:t>1</w:t>
            </w:r>
          </w:p>
        </w:tc>
      </w:tr>
      <w:tr w:rsidR="00AE3E68" w:rsidRPr="00EF06A7" w14:paraId="7280466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E85B1" w14:textId="77777777" w:rsidR="00AE3E68" w:rsidRPr="00EF06A7" w:rsidRDefault="00AE3E68" w:rsidP="00AE3E68">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A8BB3B0"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C793F5B" w14:textId="77777777" w:rsidR="00AE3E68" w:rsidRPr="00EF06A7" w:rsidRDefault="00AE3E68" w:rsidP="00AE3E68">
            <w:pPr>
              <w:pStyle w:val="TAC"/>
            </w:pPr>
            <w:r w:rsidRPr="00EF06A7">
              <w:rPr>
                <w:rFonts w:eastAsia="SimSun"/>
              </w:rPr>
              <w:t>cri-RI-PMI-CQI</w:t>
            </w:r>
          </w:p>
        </w:tc>
      </w:tr>
      <w:tr w:rsidR="00AE3E68" w:rsidRPr="00EF06A7" w14:paraId="5066EDCB"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1A7833" w14:textId="77777777" w:rsidR="00AE3E68" w:rsidRPr="00EF06A7" w:rsidRDefault="00AE3E68" w:rsidP="00AE3E68">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88203C9"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ED805E4" w14:textId="77777777" w:rsidR="00AE3E68" w:rsidRPr="00EF06A7" w:rsidRDefault="00AE3E68" w:rsidP="00AE3E68">
            <w:pPr>
              <w:pStyle w:val="TAC"/>
            </w:pPr>
            <w:r w:rsidRPr="00EF06A7">
              <w:rPr>
                <w:rFonts w:eastAsia="SimSun"/>
              </w:rPr>
              <w:t>Not configured</w:t>
            </w:r>
          </w:p>
        </w:tc>
      </w:tr>
      <w:tr w:rsidR="00AE3E68" w:rsidRPr="00EF06A7" w14:paraId="0D6F7120"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BD6927" w14:textId="77777777" w:rsidR="00AE3E68" w:rsidRPr="00EF06A7" w:rsidRDefault="00AE3E68" w:rsidP="00AE3E68">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877BFEE"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50AE13C" w14:textId="77777777" w:rsidR="00AE3E68" w:rsidRPr="00EF06A7" w:rsidRDefault="00AE3E68" w:rsidP="00AE3E68">
            <w:pPr>
              <w:pStyle w:val="TAC"/>
            </w:pPr>
            <w:r w:rsidRPr="00EF06A7">
              <w:rPr>
                <w:rFonts w:eastAsia="SimSun"/>
              </w:rPr>
              <w:t>Not configured</w:t>
            </w:r>
          </w:p>
        </w:tc>
      </w:tr>
      <w:tr w:rsidR="00AE3E68" w:rsidRPr="00EF06A7" w14:paraId="654B77DE"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538031" w14:textId="77777777" w:rsidR="00AE3E68" w:rsidRPr="00EF06A7" w:rsidRDefault="00AE3E68" w:rsidP="00AE3E68">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96987AF"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086FAAC" w14:textId="77777777" w:rsidR="00AE3E68" w:rsidRPr="00EF06A7" w:rsidRDefault="00AE3E68" w:rsidP="00AE3E68">
            <w:pPr>
              <w:pStyle w:val="TAC"/>
            </w:pPr>
            <w:r w:rsidRPr="00EF06A7">
              <w:rPr>
                <w:rFonts w:eastAsia="SimSun"/>
              </w:rPr>
              <w:t>Wideband</w:t>
            </w:r>
          </w:p>
        </w:tc>
      </w:tr>
      <w:tr w:rsidR="00AE3E68" w:rsidRPr="00EF06A7" w14:paraId="544A4AC4"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426242" w14:textId="578EF654" w:rsidR="00AE3E68" w:rsidRPr="00EF06A7" w:rsidRDefault="00AE3E68" w:rsidP="00AE3E68">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CC032F3"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46F7E3A" w14:textId="77777777" w:rsidR="00AE3E68" w:rsidRPr="00EF06A7" w:rsidRDefault="00AE3E68" w:rsidP="00AE3E68">
            <w:pPr>
              <w:pStyle w:val="TAC"/>
            </w:pPr>
            <w:r w:rsidRPr="00EF06A7">
              <w:rPr>
                <w:rFonts w:eastAsia="SimSun"/>
              </w:rPr>
              <w:t>Wideband</w:t>
            </w:r>
          </w:p>
        </w:tc>
      </w:tr>
      <w:tr w:rsidR="00AE3E68" w:rsidRPr="00EF06A7" w14:paraId="21A91FD1"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2316EC" w14:textId="77777777" w:rsidR="00AE3E68" w:rsidRPr="00EF06A7" w:rsidRDefault="00AE3E68" w:rsidP="00AE3E68">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332DC7" w14:textId="77777777" w:rsidR="00AE3E68" w:rsidRPr="00EF06A7" w:rsidRDefault="00AE3E68" w:rsidP="00AE3E68">
            <w:pPr>
              <w:pStyle w:val="TAC"/>
            </w:pPr>
            <w:r w:rsidRPr="00EF06A7">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702787" w14:textId="77777777" w:rsidR="00AE3E68" w:rsidRPr="00EF06A7" w:rsidRDefault="00AE3E68" w:rsidP="00AE3E68">
            <w:pPr>
              <w:pStyle w:val="TAC"/>
            </w:pPr>
            <w:r w:rsidRPr="00EF06A7">
              <w:rPr>
                <w:lang w:eastAsia="zh-CN"/>
              </w:rPr>
              <w:t>8</w:t>
            </w:r>
          </w:p>
        </w:tc>
      </w:tr>
      <w:tr w:rsidR="00AE3E68" w:rsidRPr="00EF06A7" w14:paraId="3C90323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364A1F" w14:textId="77777777" w:rsidR="00AE3E68" w:rsidRPr="00EF06A7" w:rsidRDefault="00AE3E68" w:rsidP="00AE3E68">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DC6861D" w14:textId="77777777" w:rsidR="00AE3E68" w:rsidRPr="00EF06A7" w:rsidRDefault="00AE3E68" w:rsidP="00AE3E6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13F44D" w14:textId="77777777" w:rsidR="00AE3E68" w:rsidRPr="00EF06A7" w:rsidRDefault="00AE3E68" w:rsidP="00AE3E68">
            <w:pPr>
              <w:pStyle w:val="TAC"/>
            </w:pPr>
            <w:r w:rsidRPr="00EF06A7">
              <w:rPr>
                <w:lang w:eastAsia="zh-CN"/>
              </w:rPr>
              <w:t>1111111</w:t>
            </w:r>
          </w:p>
        </w:tc>
      </w:tr>
      <w:tr w:rsidR="00AE3E68" w:rsidRPr="00EF06A7" w14:paraId="11F7F192"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E37F1D" w14:textId="77777777" w:rsidR="00AE3E68" w:rsidRPr="00EF06A7" w:rsidRDefault="00AE3E68" w:rsidP="00AE3E68">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C903D2C" w14:textId="77777777" w:rsidR="00AE3E68" w:rsidRPr="00EF06A7" w:rsidRDefault="00AE3E68" w:rsidP="00AE3E68">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879F52" w14:textId="77777777" w:rsidR="00AE3E68" w:rsidRPr="00EF06A7" w:rsidRDefault="00AE3E68" w:rsidP="00AE3E68">
            <w:pPr>
              <w:pStyle w:val="TAC"/>
              <w:rPr>
                <w:rFonts w:eastAsia="SimSun"/>
                <w:lang w:eastAsia="zh-CN"/>
              </w:rPr>
            </w:pPr>
            <w:r w:rsidRPr="00EF06A7">
              <w:rPr>
                <w:rFonts w:eastAsia="SimSun"/>
                <w:lang w:eastAsia="zh-CN"/>
              </w:rPr>
              <w:t>10/9</w:t>
            </w:r>
          </w:p>
        </w:tc>
      </w:tr>
      <w:tr w:rsidR="00AE3E68" w:rsidRPr="00EF06A7" w14:paraId="11298338"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FB2D5A" w14:textId="77777777" w:rsidR="00AE3E68" w:rsidRPr="00EF06A7" w:rsidRDefault="00AE3E68" w:rsidP="00AE3E68">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207C232"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EB1AC3D" w14:textId="77777777" w:rsidR="00AE3E68" w:rsidRPr="00EF06A7" w:rsidRDefault="00AE3E68" w:rsidP="00AE3E68">
            <w:pPr>
              <w:pStyle w:val="TAC"/>
            </w:pPr>
            <w:r w:rsidRPr="00EF06A7">
              <w:rPr>
                <w:rFonts w:eastAsia="SimSun"/>
              </w:rPr>
              <w:t>Not configured</w:t>
            </w:r>
          </w:p>
        </w:tc>
      </w:tr>
      <w:tr w:rsidR="00AE3E68" w:rsidRPr="00EF06A7" w14:paraId="6D399873" w14:textId="77777777" w:rsidTr="00057C19">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009BB3C5" w14:textId="77777777" w:rsidR="00AE3E68" w:rsidRPr="00EF06A7" w:rsidRDefault="00AE3E68" w:rsidP="00AE3E68">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04C376C" w14:textId="77777777" w:rsidR="00AE3E68" w:rsidRPr="00EF06A7" w:rsidRDefault="00AE3E68" w:rsidP="00AE3E68">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6F7268B"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28E6EB3" w14:textId="77777777" w:rsidR="00AE3E68" w:rsidRPr="00EF06A7" w:rsidRDefault="00AE3E68" w:rsidP="00AE3E68">
            <w:pPr>
              <w:pStyle w:val="TAC"/>
            </w:pPr>
            <w:r w:rsidRPr="00EF06A7">
              <w:rPr>
                <w:rFonts w:eastAsia="SimSun"/>
              </w:rPr>
              <w:t>typeI-SinglePanel</w:t>
            </w:r>
          </w:p>
        </w:tc>
      </w:tr>
      <w:tr w:rsidR="00AE3E68" w:rsidRPr="00EF06A7" w14:paraId="13FCC0BD" w14:textId="77777777" w:rsidTr="00057C19">
        <w:trPr>
          <w:trHeight w:val="70"/>
        </w:trPr>
        <w:tc>
          <w:tcPr>
            <w:tcW w:w="1648" w:type="dxa"/>
            <w:gridSpan w:val="2"/>
            <w:tcBorders>
              <w:top w:val="nil"/>
              <w:left w:val="single" w:sz="4" w:space="0" w:color="auto"/>
              <w:bottom w:val="nil"/>
              <w:right w:val="single" w:sz="4" w:space="0" w:color="auto"/>
            </w:tcBorders>
            <w:vAlign w:val="center"/>
            <w:hideMark/>
          </w:tcPr>
          <w:p w14:paraId="559A624C" w14:textId="77777777" w:rsidR="00AE3E68" w:rsidRPr="00EF06A7" w:rsidRDefault="00AE3E68" w:rsidP="00AE3E68">
            <w:pPr>
              <w:pStyle w:val="TAL"/>
            </w:pPr>
          </w:p>
        </w:tc>
        <w:tc>
          <w:tcPr>
            <w:tcW w:w="3091" w:type="dxa"/>
            <w:tcBorders>
              <w:top w:val="single" w:sz="4" w:space="0" w:color="auto"/>
              <w:left w:val="single" w:sz="4" w:space="0" w:color="auto"/>
              <w:bottom w:val="single" w:sz="4" w:space="0" w:color="auto"/>
              <w:right w:val="single" w:sz="4" w:space="0" w:color="auto"/>
            </w:tcBorders>
          </w:tcPr>
          <w:p w14:paraId="1EB9D474" w14:textId="77777777" w:rsidR="00AE3E68" w:rsidRPr="00EF06A7" w:rsidRDefault="00AE3E68" w:rsidP="00AE3E68">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A182D9F"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C9B118A" w14:textId="77777777" w:rsidR="00AE3E68" w:rsidRPr="00EF06A7" w:rsidRDefault="00AE3E68" w:rsidP="00AE3E68">
            <w:pPr>
              <w:pStyle w:val="TAC"/>
            </w:pPr>
            <w:r w:rsidRPr="00EF06A7">
              <w:t>1</w:t>
            </w:r>
          </w:p>
        </w:tc>
      </w:tr>
      <w:tr w:rsidR="00AE3E68" w:rsidRPr="00EF06A7" w14:paraId="142B63D7" w14:textId="77777777" w:rsidTr="00057C19">
        <w:trPr>
          <w:trHeight w:val="70"/>
        </w:trPr>
        <w:tc>
          <w:tcPr>
            <w:tcW w:w="1648" w:type="dxa"/>
            <w:gridSpan w:val="2"/>
            <w:tcBorders>
              <w:top w:val="nil"/>
              <w:left w:val="single" w:sz="4" w:space="0" w:color="auto"/>
              <w:bottom w:val="nil"/>
              <w:right w:val="single" w:sz="4" w:space="0" w:color="auto"/>
            </w:tcBorders>
            <w:vAlign w:val="center"/>
            <w:hideMark/>
          </w:tcPr>
          <w:p w14:paraId="627AD1D3" w14:textId="77777777" w:rsidR="00AE3E68" w:rsidRPr="00EF06A7" w:rsidRDefault="00AE3E68" w:rsidP="00AE3E68">
            <w:pPr>
              <w:pStyle w:val="TAL"/>
            </w:pPr>
          </w:p>
        </w:tc>
        <w:tc>
          <w:tcPr>
            <w:tcW w:w="3091" w:type="dxa"/>
            <w:tcBorders>
              <w:top w:val="single" w:sz="4" w:space="0" w:color="auto"/>
              <w:left w:val="single" w:sz="4" w:space="0" w:color="auto"/>
              <w:bottom w:val="single" w:sz="4" w:space="0" w:color="auto"/>
              <w:right w:val="single" w:sz="4" w:space="0" w:color="auto"/>
            </w:tcBorders>
          </w:tcPr>
          <w:p w14:paraId="1CD06A37" w14:textId="77777777" w:rsidR="00AE3E68" w:rsidRPr="00EF06A7" w:rsidRDefault="00AE3E68" w:rsidP="00AE3E68">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2877C4D"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2B851EB" w14:textId="77777777" w:rsidR="00AE3E68" w:rsidRPr="00EF06A7" w:rsidRDefault="00AE3E68" w:rsidP="00AE3E68">
            <w:pPr>
              <w:pStyle w:val="TAC"/>
            </w:pPr>
            <w:r w:rsidRPr="00EF06A7">
              <w:rPr>
                <w:rFonts w:eastAsia="SimSun"/>
              </w:rPr>
              <w:t>Not configured</w:t>
            </w:r>
          </w:p>
        </w:tc>
      </w:tr>
      <w:tr w:rsidR="00AE3E68" w:rsidRPr="00EF06A7" w14:paraId="5F49BC5C" w14:textId="77777777" w:rsidTr="00057C19">
        <w:trPr>
          <w:trHeight w:val="70"/>
        </w:trPr>
        <w:tc>
          <w:tcPr>
            <w:tcW w:w="1648" w:type="dxa"/>
            <w:gridSpan w:val="2"/>
            <w:tcBorders>
              <w:top w:val="nil"/>
              <w:left w:val="single" w:sz="4" w:space="0" w:color="auto"/>
              <w:bottom w:val="nil"/>
              <w:right w:val="single" w:sz="4" w:space="0" w:color="auto"/>
            </w:tcBorders>
            <w:vAlign w:val="center"/>
            <w:hideMark/>
          </w:tcPr>
          <w:p w14:paraId="5FA1F3D0" w14:textId="77777777" w:rsidR="00AE3E68" w:rsidRPr="00EF06A7" w:rsidRDefault="00AE3E68" w:rsidP="00AE3E68">
            <w:pPr>
              <w:pStyle w:val="TAL"/>
            </w:pPr>
          </w:p>
        </w:tc>
        <w:tc>
          <w:tcPr>
            <w:tcW w:w="3091" w:type="dxa"/>
            <w:tcBorders>
              <w:top w:val="single" w:sz="4" w:space="0" w:color="auto"/>
              <w:left w:val="single" w:sz="4" w:space="0" w:color="auto"/>
              <w:bottom w:val="single" w:sz="4" w:space="0" w:color="auto"/>
              <w:right w:val="single" w:sz="4" w:space="0" w:color="auto"/>
            </w:tcBorders>
          </w:tcPr>
          <w:p w14:paraId="6313620E" w14:textId="77777777" w:rsidR="00AE3E68" w:rsidRPr="00EF06A7" w:rsidRDefault="00AE3E68" w:rsidP="00AE3E68">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9A597B6"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0BA1F25" w14:textId="77777777" w:rsidR="00AE3E68" w:rsidRPr="00EF06A7" w:rsidRDefault="00AE3E68" w:rsidP="00AE3E68">
            <w:pPr>
              <w:pStyle w:val="TAC"/>
            </w:pPr>
            <w:r w:rsidRPr="00EF06A7">
              <w:rPr>
                <w:rFonts w:eastAsia="SimSun" w:cs="Arial"/>
                <w:lang w:eastAsia="zh-CN"/>
              </w:rPr>
              <w:t>000001</w:t>
            </w:r>
          </w:p>
        </w:tc>
      </w:tr>
      <w:tr w:rsidR="00AE3E68" w:rsidRPr="00EF06A7" w14:paraId="201FAA97" w14:textId="77777777" w:rsidTr="00057C19">
        <w:trPr>
          <w:trHeight w:val="70"/>
        </w:trPr>
        <w:tc>
          <w:tcPr>
            <w:tcW w:w="1648" w:type="dxa"/>
            <w:gridSpan w:val="2"/>
            <w:tcBorders>
              <w:top w:val="nil"/>
              <w:left w:val="single" w:sz="4" w:space="0" w:color="auto"/>
              <w:bottom w:val="single" w:sz="4" w:space="0" w:color="auto"/>
              <w:right w:val="single" w:sz="4" w:space="0" w:color="auto"/>
            </w:tcBorders>
            <w:vAlign w:val="center"/>
          </w:tcPr>
          <w:p w14:paraId="2ACC012C" w14:textId="77777777" w:rsidR="00AE3E68" w:rsidRPr="00EF06A7" w:rsidRDefault="00AE3E68" w:rsidP="00AE3E68">
            <w:pPr>
              <w:pStyle w:val="TAL"/>
            </w:pPr>
          </w:p>
        </w:tc>
        <w:tc>
          <w:tcPr>
            <w:tcW w:w="3091" w:type="dxa"/>
            <w:tcBorders>
              <w:top w:val="single" w:sz="4" w:space="0" w:color="auto"/>
              <w:left w:val="single" w:sz="4" w:space="0" w:color="auto"/>
              <w:bottom w:val="single" w:sz="4" w:space="0" w:color="auto"/>
              <w:right w:val="single" w:sz="4" w:space="0" w:color="auto"/>
            </w:tcBorders>
          </w:tcPr>
          <w:p w14:paraId="6F55B01A" w14:textId="77777777" w:rsidR="00AE3E68" w:rsidRPr="00EF06A7" w:rsidRDefault="00AE3E68" w:rsidP="00AE3E68">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551BB59"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B8D205E" w14:textId="77777777" w:rsidR="00AE3E68" w:rsidRPr="00EF06A7" w:rsidRDefault="00AE3E68" w:rsidP="00AE3E68">
            <w:pPr>
              <w:pStyle w:val="TAC"/>
            </w:pPr>
            <w:r w:rsidRPr="00EF06A7">
              <w:t>N/A</w:t>
            </w:r>
          </w:p>
        </w:tc>
      </w:tr>
      <w:tr w:rsidR="00AE3E68" w:rsidRPr="00EF06A7" w14:paraId="7AD0AF63"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E020D1" w14:textId="77777777" w:rsidR="00AE3E68" w:rsidRPr="00EF06A7" w:rsidRDefault="00AE3E68" w:rsidP="00AE3E68">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657FA72"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2FBF75" w14:textId="77777777" w:rsidR="00AE3E68" w:rsidRPr="00EF06A7" w:rsidRDefault="00AE3E68" w:rsidP="00AE3E68">
            <w:pPr>
              <w:pStyle w:val="TAC"/>
            </w:pPr>
            <w:r w:rsidRPr="00EF06A7">
              <w:rPr>
                <w:rFonts w:eastAsia="SimSun"/>
                <w:lang w:eastAsia="zh-CN"/>
              </w:rPr>
              <w:t>PUCCH</w:t>
            </w:r>
          </w:p>
        </w:tc>
      </w:tr>
      <w:tr w:rsidR="00AE3E68" w:rsidRPr="00EF06A7" w14:paraId="535BBE51"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E55889" w14:textId="228CCE0F" w:rsidR="00AE3E68" w:rsidRPr="00EF06A7" w:rsidRDefault="00AE3E68" w:rsidP="00AE3E68">
            <w:pPr>
              <w:pStyle w:val="TAL"/>
            </w:pPr>
            <w:r w:rsidRPr="00EF06A7">
              <w:rPr>
                <w:rFonts w:eastAsia="SimSun"/>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23824515" w14:textId="77777777" w:rsidR="00AE3E68" w:rsidRPr="00EF06A7" w:rsidRDefault="00AE3E68" w:rsidP="00AE3E68">
            <w:pPr>
              <w:pStyle w:val="TAC"/>
            </w:pPr>
            <w:r w:rsidRPr="00EF06A7">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7A0EAC7" w14:textId="15B83C3C" w:rsidR="00AE3E68" w:rsidRPr="00EF06A7" w:rsidRDefault="00AE3E68" w:rsidP="00AE3E68">
            <w:pPr>
              <w:pStyle w:val="TAC"/>
              <w:rPr>
                <w:rFonts w:eastAsia="SimSun"/>
                <w:lang w:eastAsia="zh-CN"/>
              </w:rPr>
            </w:pPr>
            <w:r w:rsidRPr="00EF06A7">
              <w:rPr>
                <w:rFonts w:eastAsia="SimSun"/>
                <w:lang w:eastAsia="zh-CN"/>
              </w:rPr>
              <w:t>10</w:t>
            </w:r>
          </w:p>
        </w:tc>
      </w:tr>
      <w:tr w:rsidR="00AE3E68" w:rsidRPr="00EF06A7" w14:paraId="2E32E9A9"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A10418" w14:textId="77777777" w:rsidR="00AE3E68" w:rsidRPr="00EF06A7" w:rsidRDefault="00AE3E68" w:rsidP="00AE3E68">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926B7F4" w14:textId="77777777" w:rsidR="00AE3E68" w:rsidRPr="00EF06A7" w:rsidRDefault="00AE3E68" w:rsidP="00AE3E6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D6BDE0F" w14:textId="77777777" w:rsidR="00AE3E68" w:rsidRPr="00EF06A7" w:rsidRDefault="00AE3E68" w:rsidP="00AE3E68">
            <w:pPr>
              <w:pStyle w:val="TAC"/>
            </w:pPr>
            <w:r w:rsidRPr="00EF06A7">
              <w:t>1</w:t>
            </w:r>
          </w:p>
        </w:tc>
      </w:tr>
      <w:tr w:rsidR="00AE3E68" w:rsidRPr="00EF06A7" w14:paraId="2A3D3753" w14:textId="77777777" w:rsidTr="00057C1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3AD288" w14:textId="77777777" w:rsidR="00AE3E68" w:rsidRPr="00EF06A7" w:rsidRDefault="00AE3E68" w:rsidP="00AE3E68">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5AB98F3" w14:textId="77777777" w:rsidR="00AE3E68" w:rsidRPr="00EF06A7" w:rsidRDefault="00AE3E68" w:rsidP="00AE3E6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31791B2" w14:textId="57EB751B" w:rsidR="00AE3E68" w:rsidRPr="00EF06A7" w:rsidRDefault="006C2C27" w:rsidP="00AE3E68">
            <w:pPr>
              <w:pStyle w:val="TAC"/>
            </w:pPr>
            <w:r w:rsidRPr="00EF06A7">
              <w:rPr>
                <w:rFonts w:eastAsia="SimSun"/>
                <w:lang w:eastAsia="zh-CN"/>
              </w:rPr>
              <w:t>As specified in Table A.4-1, TBS.1-3</w:t>
            </w:r>
          </w:p>
        </w:tc>
      </w:tr>
    </w:tbl>
    <w:p w14:paraId="098046F1" w14:textId="77777777" w:rsidR="008D7EFE" w:rsidRPr="00EF06A7" w:rsidRDefault="008D7EFE" w:rsidP="008D7EFE">
      <w:pPr>
        <w:rPr>
          <w:rFonts w:eastAsia="SimSun"/>
          <w:lang w:eastAsia="zh-CN"/>
        </w:rPr>
      </w:pPr>
    </w:p>
    <w:p w14:paraId="192E5296" w14:textId="77777777" w:rsidR="008D7EFE" w:rsidRPr="00EF06A7" w:rsidRDefault="008D7EFE" w:rsidP="008D7EFE">
      <w:pPr>
        <w:pStyle w:val="TH"/>
        <w:rPr>
          <w:rFonts w:eastAsia="SimSun"/>
          <w:lang w:eastAsia="zh-CN"/>
        </w:rPr>
      </w:pPr>
      <w:r w:rsidRPr="00EF06A7">
        <w:t>Table 6.2.2.1.</w:t>
      </w:r>
      <w:r w:rsidRPr="00EF06A7">
        <w:rPr>
          <w:lang w:eastAsia="zh-CN"/>
        </w:rPr>
        <w:t>2.4.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8D7EFE" w:rsidRPr="00EF06A7" w14:paraId="18E4B3A9" w14:textId="77777777" w:rsidTr="00057C19">
        <w:trPr>
          <w:jc w:val="center"/>
        </w:trPr>
        <w:tc>
          <w:tcPr>
            <w:tcW w:w="1984" w:type="dxa"/>
            <w:tcBorders>
              <w:bottom w:val="nil"/>
            </w:tcBorders>
          </w:tcPr>
          <w:p w14:paraId="2122FF77" w14:textId="77777777" w:rsidR="008D7EFE" w:rsidRPr="00EF06A7" w:rsidRDefault="008D7EFE" w:rsidP="00057C19">
            <w:pPr>
              <w:pStyle w:val="TAH"/>
              <w:rPr>
                <w:rFonts w:eastAsia="SimSun"/>
                <w:lang w:eastAsia="zh-CN"/>
              </w:rPr>
            </w:pPr>
            <w:r w:rsidRPr="00EF06A7">
              <w:rPr>
                <w:rFonts w:eastAsia="SimSun"/>
                <w:lang w:eastAsia="zh-CN"/>
              </w:rPr>
              <w:t>Parameters</w:t>
            </w:r>
          </w:p>
        </w:tc>
        <w:tc>
          <w:tcPr>
            <w:tcW w:w="1412" w:type="dxa"/>
            <w:tcBorders>
              <w:bottom w:val="nil"/>
            </w:tcBorders>
          </w:tcPr>
          <w:p w14:paraId="56AF29D5" w14:textId="77777777" w:rsidR="008D7EFE" w:rsidRPr="00EF06A7" w:rsidRDefault="008D7EFE" w:rsidP="00057C19">
            <w:pPr>
              <w:pStyle w:val="TAH"/>
              <w:rPr>
                <w:rFonts w:eastAsia="SimSun"/>
              </w:rPr>
            </w:pPr>
            <w:r w:rsidRPr="00EF06A7">
              <w:rPr>
                <w:rFonts w:eastAsia="SimSun"/>
              </w:rPr>
              <w:t>Test 1</w:t>
            </w:r>
          </w:p>
        </w:tc>
      </w:tr>
      <w:tr w:rsidR="008D7EFE" w:rsidRPr="00EF06A7" w14:paraId="0357C83F" w14:textId="77777777" w:rsidTr="00057C19">
        <w:trPr>
          <w:cantSplit/>
          <w:jc w:val="center"/>
        </w:trPr>
        <w:tc>
          <w:tcPr>
            <w:tcW w:w="1984" w:type="dxa"/>
          </w:tcPr>
          <w:p w14:paraId="18CD27B9" w14:textId="77777777" w:rsidR="008D7EFE" w:rsidRPr="00EF06A7" w:rsidRDefault="008D7EFE" w:rsidP="00057C19">
            <w:pPr>
              <w:pStyle w:val="TAC"/>
              <w:rPr>
                <w:rFonts w:eastAsia="?? ??"/>
              </w:rPr>
            </w:pPr>
            <w:r w:rsidRPr="00EF06A7">
              <w:rPr>
                <w:rFonts w:ascii="Symbol" w:eastAsia="?? ??" w:hAnsi="Symbol"/>
                <w:i/>
                <w:iCs/>
              </w:rPr>
              <w:t></w:t>
            </w:r>
            <w:r w:rsidRPr="00EF06A7">
              <w:rPr>
                <w:rFonts w:eastAsia="?? ??"/>
              </w:rPr>
              <w:t xml:space="preserve"> [%]</w:t>
            </w:r>
          </w:p>
        </w:tc>
        <w:tc>
          <w:tcPr>
            <w:tcW w:w="1412" w:type="dxa"/>
          </w:tcPr>
          <w:p w14:paraId="1179A912" w14:textId="77777777" w:rsidR="008D7EFE" w:rsidRPr="00EF06A7" w:rsidRDefault="008D7EFE" w:rsidP="00057C19">
            <w:pPr>
              <w:pStyle w:val="TAC"/>
              <w:rPr>
                <w:rFonts w:eastAsia="SimSun" w:cs="v5.0.0"/>
                <w:lang w:eastAsia="zh-CN"/>
              </w:rPr>
            </w:pPr>
            <w:r w:rsidRPr="00EF06A7">
              <w:rPr>
                <w:rFonts w:eastAsia="SimSun" w:cs="v5.0.0"/>
                <w:lang w:eastAsia="zh-CN"/>
              </w:rPr>
              <w:t>20</w:t>
            </w:r>
          </w:p>
        </w:tc>
      </w:tr>
      <w:tr w:rsidR="008D7EFE" w:rsidRPr="00EF06A7" w14:paraId="07C3BB2E" w14:textId="77777777" w:rsidTr="00057C19">
        <w:trPr>
          <w:cantSplit/>
          <w:jc w:val="center"/>
        </w:trPr>
        <w:tc>
          <w:tcPr>
            <w:tcW w:w="1984" w:type="dxa"/>
          </w:tcPr>
          <w:p w14:paraId="59A9CEE9" w14:textId="77777777" w:rsidR="008D7EFE" w:rsidRPr="00EF06A7" w:rsidRDefault="008D7EFE" w:rsidP="00057C19">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6273990F" w14:textId="77777777" w:rsidR="008D7EFE" w:rsidRPr="00EF06A7" w:rsidRDefault="008D7EFE" w:rsidP="00057C19">
            <w:pPr>
              <w:pStyle w:val="TAC"/>
              <w:rPr>
                <w:rFonts w:eastAsia="SimSun" w:cs="v5.0.0"/>
                <w:lang w:eastAsia="zh-CN"/>
              </w:rPr>
            </w:pPr>
            <w:r w:rsidRPr="00EF06A7">
              <w:rPr>
                <w:rFonts w:eastAsia="SimSun" w:cs="v5.0.0"/>
                <w:lang w:eastAsia="zh-CN"/>
              </w:rPr>
              <w:t>1.05</w:t>
            </w:r>
          </w:p>
        </w:tc>
      </w:tr>
    </w:tbl>
    <w:p w14:paraId="7AF0884F" w14:textId="77777777" w:rsidR="008D7EFE" w:rsidRPr="00EF06A7" w:rsidRDefault="008D7EFE" w:rsidP="008D7EFE"/>
    <w:p w14:paraId="78AA2C2B" w14:textId="77777777" w:rsidR="008D7EFE" w:rsidRPr="00EF06A7" w:rsidRDefault="008D7EFE" w:rsidP="008D7EFE">
      <w:r w:rsidRPr="00EF06A7">
        <w:t>The normative reference for this requirement is TS 38.101-4 [5] clause 6.2.2.1.2.4.</w:t>
      </w:r>
    </w:p>
    <w:p w14:paraId="336D55FF" w14:textId="77777777" w:rsidR="008D7EFE" w:rsidRPr="00EF06A7" w:rsidRDefault="008D7EFE" w:rsidP="008D7EFE">
      <w:pPr>
        <w:pStyle w:val="H6"/>
      </w:pPr>
      <w:r w:rsidRPr="00EF06A7">
        <w:t>6.2.2.1.2.4.4</w:t>
      </w:r>
      <w:r w:rsidRPr="00EF06A7">
        <w:tab/>
        <w:t>Test description</w:t>
      </w:r>
    </w:p>
    <w:p w14:paraId="0488F287" w14:textId="77777777" w:rsidR="008D7EFE" w:rsidRPr="00EF06A7" w:rsidRDefault="008D7EFE" w:rsidP="008D7EFE">
      <w:pPr>
        <w:pStyle w:val="H6"/>
      </w:pPr>
      <w:r w:rsidRPr="00EF06A7">
        <w:t>6.2.2.1.2.4.4.1</w:t>
      </w:r>
      <w:r w:rsidRPr="00EF06A7">
        <w:tab/>
        <w:t>Initial conditions</w:t>
      </w:r>
    </w:p>
    <w:p w14:paraId="14CCE52F" w14:textId="77777777" w:rsidR="008D7EFE" w:rsidRPr="00EF06A7" w:rsidRDefault="008D7EFE" w:rsidP="008D7EFE">
      <w:r w:rsidRPr="00EF06A7">
        <w:t>Same as specified in clause 6.2.2.1.1.1.4.1</w:t>
      </w:r>
    </w:p>
    <w:p w14:paraId="13810223" w14:textId="77777777" w:rsidR="008D7EFE" w:rsidRPr="00EF06A7" w:rsidRDefault="008D7EFE" w:rsidP="008D7EFE">
      <w:pPr>
        <w:pStyle w:val="H6"/>
      </w:pPr>
      <w:r w:rsidRPr="00EF06A7">
        <w:t>6.2.2.1.2.4.4.2</w:t>
      </w:r>
      <w:r w:rsidRPr="00EF06A7">
        <w:tab/>
        <w:t>Test procedure</w:t>
      </w:r>
    </w:p>
    <w:p w14:paraId="573BA5D2" w14:textId="77777777" w:rsidR="008D7EFE" w:rsidRPr="00EF06A7" w:rsidRDefault="008D7EFE" w:rsidP="008D7EFE">
      <w:pPr>
        <w:pStyle w:val="B1"/>
      </w:pPr>
      <w:r w:rsidRPr="00EF06A7">
        <w:t>1.</w:t>
      </w:r>
      <w:r w:rsidRPr="00EF06A7">
        <w:tab/>
        <w:t>Set the parameters of bandwidth, reference Channel, the propagation condition, antenna configuration and the SNR according to Table 6.2.2.1.2.4.3-1.</w:t>
      </w:r>
    </w:p>
    <w:p w14:paraId="26555078" w14:textId="77777777" w:rsidR="008D7EFE" w:rsidRPr="00EF06A7" w:rsidRDefault="008D7EFE" w:rsidP="008D7EFE">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6000 wideband CQI reports have been gathered. In this process the SS collects wideband CQI reports every 10 ms and also cases where UE transmits nothing in its CQI reporting occasion are also counted as wideband CQI reports.</w:t>
      </w:r>
    </w:p>
    <w:p w14:paraId="31FCC3A4" w14:textId="77777777" w:rsidR="008D7EFE" w:rsidRPr="00EF06A7" w:rsidRDefault="008D7EFE" w:rsidP="008D7EFE">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48EA3F52" w14:textId="77777777" w:rsidR="008D7EFE" w:rsidRPr="00EF06A7" w:rsidRDefault="008D7EFE" w:rsidP="008D7EFE">
      <w:pPr>
        <w:pStyle w:val="B1"/>
      </w:pPr>
      <w:r w:rsidRPr="00EF06A7">
        <w:t>4.</w:t>
      </w:r>
      <w:r w:rsidRPr="00EF06A7">
        <w:rPr>
          <w:lang w:eastAsia="zh-CN"/>
        </w:rPr>
        <w:tab/>
      </w:r>
      <w:r w:rsidRPr="00EF06A7">
        <w:t>If Median CQI value is not equal to 1 or 15 and 1200 (</w:t>
      </w:r>
      <w:r w:rsidRPr="00EF06A7">
        <w:rPr>
          <w:rFonts w:ascii="Symbol" w:eastAsia="?? ??" w:hAnsi="Symbol" w:cs="Arial"/>
          <w:i/>
          <w:iCs/>
        </w:rPr>
        <w:t></w:t>
      </w:r>
      <w:r w:rsidRPr="00EF06A7">
        <w:t>%)or more of the wideband CQI values are outside the range (Median CQI - 1) ≤ Median CQI ≤ (Median CQI + 1) then continue with step 5, otherwise go to step 7.</w:t>
      </w:r>
    </w:p>
    <w:p w14:paraId="5D8C1756" w14:textId="55FEFCF9" w:rsidR="008D7EFE" w:rsidRPr="00EF06A7" w:rsidRDefault="008D7EFE" w:rsidP="008D7EFE">
      <w:pPr>
        <w:pStyle w:val="B1"/>
      </w:pPr>
      <w:r w:rsidRPr="00EF06A7">
        <w:t>5.</w:t>
      </w:r>
      <w:r w:rsidR="00DF6D88" w:rsidRPr="00EF06A7">
        <w:tab/>
      </w:r>
      <w:r w:rsidRPr="00EF06A7">
        <w:t xml:space="preserve">The SS shall transmit PDSCH via PDCCH DCI format 1_1 for C_RNTI to transmit the DL RMC according to the Median CQI value from step 3 and shall not react to the UE’s wideband CQI reports. The SS sends downlink MAC padding bits on the DL RMC. Measure the average throughput according to Annex G.3.3 and G.3.4. Declare the throughput as </w:t>
      </w:r>
      <w:r w:rsidRPr="00EF06A7">
        <w:rPr>
          <w:rFonts w:eastAsia="??"/>
          <w:position w:val="-12"/>
        </w:rPr>
        <w:object w:dxaOrig="557" w:dyaOrig="360" w14:anchorId="2418F70C">
          <v:shape id="_x0000_i1041" type="#_x0000_t75" style="width:28.5pt;height:21.6pt" o:ole="">
            <v:imagedata r:id="rId9" o:title=""/>
          </v:shape>
          <o:OLEObject Type="Embed" ProgID="Equation.3" ShapeID="_x0000_i1041" DrawAspect="Content" ObjectID="_1781610821" r:id="rId32"/>
        </w:object>
      </w:r>
      <w:r w:rsidRPr="00EF06A7">
        <w:t>.</w:t>
      </w:r>
    </w:p>
    <w:p w14:paraId="62682352" w14:textId="77777777" w:rsidR="008D7EFE" w:rsidRPr="00EF06A7" w:rsidRDefault="008D7EFE" w:rsidP="008D7EFE">
      <w:pPr>
        <w:pStyle w:val="B1"/>
      </w:pPr>
      <w:r w:rsidRPr="00EF06A7">
        <w:t>6.</w:t>
      </w:r>
      <w:r w:rsidRPr="00EF06A7">
        <w:rPr>
          <w:lang w:eastAsia="zh-CN"/>
        </w:rPr>
        <w:tab/>
      </w:r>
      <w:r w:rsidRPr="00EF06A7">
        <w:t>The SS shall transmit PDSCH via PDCCH DCI format 1_1 for C_RNTI to transmit the DL RMC according to the UE’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t.</w:t>
      </w:r>
    </w:p>
    <w:p w14:paraId="501FDBE7" w14:textId="77777777" w:rsidR="008D7EFE" w:rsidRPr="00EF06A7" w:rsidRDefault="008D7EFE" w:rsidP="008D7EFE">
      <w:pPr>
        <w:pStyle w:val="B1"/>
        <w:ind w:firstLine="0"/>
        <w:rPr>
          <w:shd w:val="clear" w:color="auto" w:fill="FFFF00"/>
        </w:rPr>
      </w:pPr>
      <w:r w:rsidRPr="00EF06A7">
        <w:t xml:space="preserve">If the recorded BLER ≥ 0.02 and t / </w:t>
      </w:r>
      <w:r w:rsidRPr="00EF06A7">
        <w:rPr>
          <w:rFonts w:eastAsia="??"/>
          <w:position w:val="-12"/>
        </w:rPr>
        <w:object w:dxaOrig="557" w:dyaOrig="360" w14:anchorId="6CCA5642">
          <v:shape id="_x0000_i1042" type="#_x0000_t75" style="width:28.5pt;height:21.6pt" o:ole="">
            <v:imagedata r:id="rId9" o:title=""/>
          </v:shape>
          <o:OLEObject Type="Embed" ProgID="Equation.3" ShapeID="_x0000_i1042" DrawAspect="Content" ObjectID="_1781610822" r:id="rId33"/>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pass the UE for this test and go to step 8. </w:t>
      </w:r>
    </w:p>
    <w:p w14:paraId="303FBDD0" w14:textId="77777777" w:rsidR="00AE3E68" w:rsidRPr="00EF06A7" w:rsidRDefault="008D7EFE" w:rsidP="00AE3E68">
      <w:pPr>
        <w:pStyle w:val="B2"/>
        <w:ind w:left="567" w:hanging="283"/>
      </w:pPr>
      <w:r w:rsidRPr="00EF06A7">
        <w:t>7.</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1 to </w:t>
      </w:r>
      <w:r w:rsidRPr="00EF06A7">
        <w:t>6</w:t>
      </w:r>
      <w:r w:rsidRPr="00EF06A7">
        <w:rPr>
          <w:lang w:eastAsia="zh-CN"/>
        </w:rPr>
        <w:t>) for the other SNR point as appropriate</w:t>
      </w:r>
      <w:r w:rsidRPr="00EF06A7">
        <w:t>. Otherwise fail the UE.</w:t>
      </w:r>
    </w:p>
    <w:p w14:paraId="186198D3" w14:textId="77777777" w:rsidR="00AE3E68" w:rsidRPr="00EF06A7" w:rsidRDefault="00AE3E68" w:rsidP="00AE3E68">
      <w:pPr>
        <w:pStyle w:val="H6"/>
      </w:pPr>
      <w:bookmarkStart w:id="155" w:name="_Hlk146026429"/>
      <w:r w:rsidRPr="00EF06A7">
        <w:t>6.2.2.1.2.4.4.3</w:t>
      </w:r>
      <w:r w:rsidRPr="00EF06A7">
        <w:tab/>
        <w:t>Message contents</w:t>
      </w:r>
    </w:p>
    <w:p w14:paraId="714401F5" w14:textId="73309C55" w:rsidR="008D7EFE" w:rsidRPr="00EF06A7" w:rsidRDefault="00AE3E68" w:rsidP="00AE3E68">
      <w:pPr>
        <w:pStyle w:val="B2"/>
        <w:ind w:left="567" w:hanging="283"/>
      </w:pPr>
      <w:r w:rsidRPr="00EF06A7">
        <w:rPr>
          <w:lang w:eastAsia="zh-CN"/>
        </w:rPr>
        <w:t xml:space="preserve">Message contents are according to </w:t>
      </w:r>
      <w:r w:rsidRPr="00EF06A7">
        <w:t>TS 38.508-1 [6] clause 5.4.2 with the following exceptions:</w:t>
      </w:r>
    </w:p>
    <w:p w14:paraId="590C1A6D" w14:textId="7EF86632" w:rsidR="008D7EFE" w:rsidRPr="00EF06A7" w:rsidRDefault="008D7EFE" w:rsidP="008D7EFE">
      <w:pPr>
        <w:pStyle w:val="H6"/>
      </w:pPr>
      <w:r w:rsidRPr="00EF06A7">
        <w:t>6.2.2.1.2.4.4.</w:t>
      </w:r>
      <w:r w:rsidR="00DC1E35" w:rsidRPr="00EF06A7">
        <w:t>3</w:t>
      </w:r>
      <w:r w:rsidRPr="00EF06A7">
        <w:t>_1</w:t>
      </w:r>
      <w:r w:rsidRPr="00EF06A7">
        <w:tab/>
        <w:t>Message exceptions for NR/5GC</w:t>
      </w:r>
    </w:p>
    <w:p w14:paraId="405E9C58" w14:textId="1A7580C1" w:rsidR="008D7EFE" w:rsidRPr="00EF06A7" w:rsidRDefault="008D7EFE" w:rsidP="008D7EFE">
      <w:r w:rsidRPr="00EF06A7">
        <w:rPr>
          <w:lang w:eastAsia="zh-CN"/>
        </w:rPr>
        <w:t xml:space="preserve">Same as specified in clause </w:t>
      </w:r>
      <w:bookmarkStart w:id="156" w:name="_Hlk145488009"/>
      <w:r w:rsidR="00AE3E68" w:rsidRPr="00EF06A7">
        <w:rPr>
          <w:lang w:eastAsia="zh-CN"/>
        </w:rPr>
        <w:t>6.2.2.1.1.1.4.3_1</w:t>
      </w:r>
      <w:bookmarkEnd w:id="156"/>
    </w:p>
    <w:p w14:paraId="08A0A028" w14:textId="77777777" w:rsidR="008D7EFE" w:rsidRPr="00EF06A7" w:rsidRDefault="008D7EFE" w:rsidP="008D7EFE">
      <w:pPr>
        <w:pStyle w:val="H6"/>
      </w:pPr>
      <w:r w:rsidRPr="00EF06A7">
        <w:t>6.2.2.1.2.4.5</w:t>
      </w:r>
      <w:r w:rsidRPr="00EF06A7">
        <w:tab/>
        <w:t>Test requirement</w:t>
      </w:r>
    </w:p>
    <w:p w14:paraId="152CDD40" w14:textId="77777777" w:rsidR="008D7EFE" w:rsidRPr="00EF06A7" w:rsidRDefault="008D7EFE" w:rsidP="008D7EFE">
      <w:r w:rsidRPr="00EF06A7">
        <w:t>The pass/fail decision is as specified in the test procedure in clause 6.2.2.1.2.4.4.2.</w:t>
      </w:r>
    </w:p>
    <w:bookmarkEnd w:id="155"/>
    <w:p w14:paraId="753094FF" w14:textId="77777777" w:rsidR="008D7EFE" w:rsidRPr="00EF06A7" w:rsidRDefault="008D7EFE" w:rsidP="008D7EFE">
      <w:pPr>
        <w:pStyle w:val="TH"/>
        <w:rPr>
          <w:rFonts w:eastAsia="SimSun"/>
          <w:lang w:eastAsia="zh-CN"/>
        </w:rPr>
      </w:pPr>
      <w:r w:rsidRPr="00EF06A7">
        <w:t>Table 6.2.2.1.</w:t>
      </w:r>
      <w:r w:rsidRPr="00EF06A7">
        <w:rPr>
          <w:lang w:eastAsia="zh-CN"/>
        </w:rPr>
        <w:t>2.4.5-</w:t>
      </w:r>
      <w:r w:rsidRPr="00EF06A7">
        <w:rPr>
          <w:rFonts w:eastAsia="SimSun"/>
          <w:lang w:eastAsia="zh-CN"/>
        </w:rPr>
        <w:t>1:</w:t>
      </w:r>
      <w:r w:rsidRPr="00EF06A7">
        <w:t xml:space="preserve"> Test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8D7EFE" w:rsidRPr="00EF06A7" w14:paraId="45EBA18D" w14:textId="77777777" w:rsidTr="00057C19">
        <w:trPr>
          <w:jc w:val="center"/>
        </w:trPr>
        <w:tc>
          <w:tcPr>
            <w:tcW w:w="1984" w:type="dxa"/>
            <w:tcBorders>
              <w:bottom w:val="nil"/>
            </w:tcBorders>
          </w:tcPr>
          <w:p w14:paraId="63D0F60B" w14:textId="77777777" w:rsidR="008D7EFE" w:rsidRPr="00EF06A7" w:rsidRDefault="008D7EFE" w:rsidP="00057C19">
            <w:pPr>
              <w:pStyle w:val="TAH"/>
              <w:rPr>
                <w:rFonts w:eastAsia="SimSun"/>
                <w:lang w:eastAsia="zh-CN"/>
              </w:rPr>
            </w:pPr>
            <w:r w:rsidRPr="00EF06A7">
              <w:rPr>
                <w:rFonts w:eastAsia="SimSun"/>
                <w:lang w:eastAsia="zh-CN"/>
              </w:rPr>
              <w:t>Parameters</w:t>
            </w:r>
          </w:p>
        </w:tc>
        <w:tc>
          <w:tcPr>
            <w:tcW w:w="1412" w:type="dxa"/>
            <w:tcBorders>
              <w:bottom w:val="nil"/>
            </w:tcBorders>
          </w:tcPr>
          <w:p w14:paraId="627BE421" w14:textId="77777777" w:rsidR="008D7EFE" w:rsidRPr="00EF06A7" w:rsidRDefault="008D7EFE" w:rsidP="00057C19">
            <w:pPr>
              <w:pStyle w:val="TAH"/>
              <w:rPr>
                <w:rFonts w:eastAsia="SimSun"/>
              </w:rPr>
            </w:pPr>
            <w:r w:rsidRPr="00EF06A7">
              <w:rPr>
                <w:rFonts w:eastAsia="SimSun"/>
              </w:rPr>
              <w:t>Test 1</w:t>
            </w:r>
          </w:p>
        </w:tc>
      </w:tr>
      <w:tr w:rsidR="008D7EFE" w:rsidRPr="00EF06A7" w14:paraId="403C2F68" w14:textId="77777777" w:rsidTr="00057C19">
        <w:trPr>
          <w:cantSplit/>
          <w:jc w:val="center"/>
        </w:trPr>
        <w:tc>
          <w:tcPr>
            <w:tcW w:w="1984" w:type="dxa"/>
          </w:tcPr>
          <w:p w14:paraId="7BA176B6" w14:textId="77777777" w:rsidR="008D7EFE" w:rsidRPr="00EF06A7" w:rsidRDefault="008D7EFE" w:rsidP="00057C19">
            <w:pPr>
              <w:pStyle w:val="TAC"/>
              <w:rPr>
                <w:rFonts w:eastAsia="?? ??"/>
              </w:rPr>
            </w:pPr>
            <w:r w:rsidRPr="00EF06A7">
              <w:rPr>
                <w:rFonts w:ascii="Symbol" w:eastAsia="?? ??" w:hAnsi="Symbol"/>
                <w:i/>
                <w:iCs/>
              </w:rPr>
              <w:t></w:t>
            </w:r>
            <w:r w:rsidRPr="00EF06A7">
              <w:rPr>
                <w:rFonts w:eastAsia="?? ??"/>
              </w:rPr>
              <w:t xml:space="preserve"> [%]</w:t>
            </w:r>
          </w:p>
        </w:tc>
        <w:tc>
          <w:tcPr>
            <w:tcW w:w="1412" w:type="dxa"/>
          </w:tcPr>
          <w:p w14:paraId="7C5411CF" w14:textId="77777777" w:rsidR="008D7EFE" w:rsidRPr="00EF06A7" w:rsidRDefault="008D7EFE" w:rsidP="00057C19">
            <w:pPr>
              <w:pStyle w:val="TAC"/>
              <w:rPr>
                <w:rFonts w:eastAsia="SimSun" w:cs="v5.0.0"/>
                <w:lang w:eastAsia="zh-CN"/>
              </w:rPr>
            </w:pPr>
            <w:r w:rsidRPr="00EF06A7">
              <w:rPr>
                <w:rFonts w:eastAsia="SimSun" w:cs="v5.0.0"/>
                <w:lang w:eastAsia="zh-CN"/>
              </w:rPr>
              <w:t>20</w:t>
            </w:r>
          </w:p>
        </w:tc>
      </w:tr>
      <w:tr w:rsidR="008D7EFE" w:rsidRPr="00EF06A7" w14:paraId="67F99164" w14:textId="77777777" w:rsidTr="00057C19">
        <w:trPr>
          <w:cantSplit/>
          <w:jc w:val="center"/>
        </w:trPr>
        <w:tc>
          <w:tcPr>
            <w:tcW w:w="1984" w:type="dxa"/>
          </w:tcPr>
          <w:p w14:paraId="5FF37056" w14:textId="77777777" w:rsidR="008D7EFE" w:rsidRPr="00EF06A7" w:rsidRDefault="008D7EFE" w:rsidP="00057C19">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19297EFE" w14:textId="77777777" w:rsidR="008D7EFE" w:rsidRPr="00EF06A7" w:rsidRDefault="008D7EFE" w:rsidP="00057C19">
            <w:pPr>
              <w:pStyle w:val="TAC"/>
              <w:rPr>
                <w:rFonts w:eastAsia="SimSun" w:cs="v5.0.0"/>
                <w:lang w:eastAsia="zh-CN"/>
              </w:rPr>
            </w:pPr>
            <w:r w:rsidRPr="00EF06A7">
              <w:rPr>
                <w:rFonts w:eastAsia="SimSun" w:cs="v5.0.0"/>
                <w:lang w:eastAsia="zh-CN"/>
              </w:rPr>
              <w:t>1.05 - TT</w:t>
            </w:r>
          </w:p>
        </w:tc>
      </w:tr>
      <w:tr w:rsidR="008D7EFE" w:rsidRPr="00EF06A7" w14:paraId="29C2A579" w14:textId="77777777" w:rsidTr="00057C19">
        <w:trPr>
          <w:cantSplit/>
          <w:jc w:val="center"/>
        </w:trPr>
        <w:tc>
          <w:tcPr>
            <w:tcW w:w="3396" w:type="dxa"/>
            <w:gridSpan w:val="2"/>
          </w:tcPr>
          <w:p w14:paraId="6C4B8F3A" w14:textId="77777777" w:rsidR="008D7EFE" w:rsidRPr="00EF06A7" w:rsidRDefault="008D7EFE" w:rsidP="00710A5C">
            <w:pPr>
              <w:pStyle w:val="TAL"/>
              <w:rPr>
                <w:rFonts w:eastAsia="SimSun" w:cs="v5.0.0"/>
                <w:lang w:eastAsia="zh-CN"/>
              </w:rPr>
            </w:pPr>
            <w:r w:rsidRPr="00EF06A7">
              <w:rPr>
                <w:rFonts w:eastAsia="?? ??"/>
              </w:rPr>
              <w:t>Note: TT = 0.01</w:t>
            </w:r>
          </w:p>
        </w:tc>
      </w:tr>
    </w:tbl>
    <w:p w14:paraId="65590EEB" w14:textId="77777777" w:rsidR="00832866" w:rsidRPr="00EF06A7" w:rsidRDefault="00832866" w:rsidP="00C04571">
      <w:pPr>
        <w:rPr>
          <w:rFonts w:eastAsia="Batang"/>
        </w:rPr>
      </w:pPr>
    </w:p>
    <w:p w14:paraId="249E4243" w14:textId="77777777" w:rsidR="00F15980" w:rsidRPr="00EF06A7" w:rsidRDefault="00F15980" w:rsidP="00C00A61">
      <w:pPr>
        <w:pStyle w:val="Heading4"/>
      </w:pPr>
      <w:bookmarkStart w:id="157" w:name="_Toc27479497"/>
      <w:bookmarkStart w:id="158" w:name="_Toc36058684"/>
      <w:bookmarkStart w:id="159" w:name="_Toc44067607"/>
      <w:bookmarkStart w:id="160" w:name="_Toc52716533"/>
      <w:bookmarkStart w:id="161" w:name="_Toc58239178"/>
      <w:bookmarkStart w:id="162" w:name="_Toc68246760"/>
      <w:bookmarkStart w:id="163" w:name="_Toc75790073"/>
      <w:r w:rsidRPr="00EF06A7">
        <w:t>6.2.2.2</w:t>
      </w:r>
      <w:r w:rsidRPr="00EF06A7">
        <w:tab/>
        <w:t>TDD</w:t>
      </w:r>
      <w:bookmarkEnd w:id="157"/>
      <w:bookmarkEnd w:id="158"/>
      <w:bookmarkEnd w:id="159"/>
      <w:bookmarkEnd w:id="160"/>
      <w:bookmarkEnd w:id="161"/>
      <w:bookmarkEnd w:id="162"/>
      <w:bookmarkEnd w:id="163"/>
    </w:p>
    <w:p w14:paraId="6660C59A" w14:textId="77777777" w:rsidR="00232E42" w:rsidRPr="00EF06A7" w:rsidRDefault="00232E42" w:rsidP="00232E42">
      <w:pPr>
        <w:pStyle w:val="Heading5"/>
      </w:pPr>
      <w:bookmarkStart w:id="164" w:name="_Toc27479498"/>
      <w:bookmarkStart w:id="165" w:name="_Toc36058685"/>
      <w:bookmarkStart w:id="166" w:name="_Toc44067608"/>
      <w:bookmarkStart w:id="167" w:name="_Toc52716534"/>
      <w:bookmarkStart w:id="168" w:name="_Toc58239179"/>
      <w:bookmarkStart w:id="169" w:name="_Toc68246761"/>
      <w:bookmarkStart w:id="170" w:name="_Toc75790074"/>
      <w:r w:rsidRPr="00EF06A7">
        <w:t>6.2.2.2.1</w:t>
      </w:r>
      <w:r w:rsidRPr="00EF06A7">
        <w:tab/>
        <w:t>CQI Reporting definition under AWGN conditions</w:t>
      </w:r>
      <w:bookmarkEnd w:id="164"/>
      <w:bookmarkEnd w:id="165"/>
      <w:bookmarkEnd w:id="166"/>
      <w:bookmarkEnd w:id="167"/>
      <w:bookmarkEnd w:id="168"/>
      <w:bookmarkEnd w:id="169"/>
      <w:bookmarkEnd w:id="170"/>
    </w:p>
    <w:p w14:paraId="298986CE" w14:textId="77777777" w:rsidR="00232E42" w:rsidRPr="00EF06A7" w:rsidRDefault="00232E42" w:rsidP="00232E42">
      <w:pPr>
        <w:pStyle w:val="Heading6"/>
      </w:pPr>
      <w:bookmarkStart w:id="171" w:name="_Toc27479499"/>
      <w:bookmarkStart w:id="172" w:name="_Toc36058686"/>
      <w:bookmarkStart w:id="173" w:name="_Toc44067609"/>
      <w:bookmarkStart w:id="174" w:name="_Toc52716535"/>
      <w:bookmarkStart w:id="175" w:name="_Toc58239180"/>
      <w:bookmarkStart w:id="176" w:name="_Toc68246762"/>
      <w:bookmarkStart w:id="177" w:name="_Toc75790075"/>
      <w:r w:rsidRPr="00EF06A7">
        <w:t>6.2.2.2.1.1</w:t>
      </w:r>
      <w:r w:rsidRPr="00EF06A7">
        <w:tab/>
        <w:t>2Rx TDD FR1 periodic CQI reporting under AWGN conditions for both SA and NSA</w:t>
      </w:r>
      <w:bookmarkEnd w:id="171"/>
      <w:bookmarkEnd w:id="172"/>
      <w:bookmarkEnd w:id="173"/>
      <w:bookmarkEnd w:id="174"/>
      <w:bookmarkEnd w:id="175"/>
      <w:bookmarkEnd w:id="176"/>
      <w:bookmarkEnd w:id="177"/>
    </w:p>
    <w:p w14:paraId="1C0548DB" w14:textId="77777777" w:rsidR="00232E42" w:rsidRPr="00EF06A7" w:rsidRDefault="00232E42" w:rsidP="00232E42">
      <w:pPr>
        <w:pStyle w:val="H6"/>
      </w:pPr>
      <w:r w:rsidRPr="00EF06A7">
        <w:t>6.2.2.2.1.1.1</w:t>
      </w:r>
      <w:r w:rsidRPr="00EF06A7">
        <w:tab/>
        <w:t>Test Purpose</w:t>
      </w:r>
    </w:p>
    <w:p w14:paraId="11C8BFFF" w14:textId="77777777" w:rsidR="00232E42" w:rsidRPr="00EF06A7" w:rsidRDefault="00232E42" w:rsidP="00232E4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5D7A4338" w14:textId="77777777" w:rsidR="00232E42" w:rsidRPr="00EF06A7" w:rsidRDefault="00232E42" w:rsidP="00232E42">
      <w:pPr>
        <w:pStyle w:val="H6"/>
      </w:pPr>
      <w:r w:rsidRPr="00EF06A7">
        <w:t>6.2.2.2.1.1.2</w:t>
      </w:r>
      <w:r w:rsidRPr="00EF06A7">
        <w:tab/>
        <w:t>Test Applicability</w:t>
      </w:r>
    </w:p>
    <w:p w14:paraId="3671B447" w14:textId="77777777" w:rsidR="00232E42" w:rsidRPr="00EF06A7" w:rsidRDefault="00232E42" w:rsidP="00232E42">
      <w:r w:rsidRPr="00EF06A7">
        <w:t>This test applies to all types of NR UE release 15 and forward.</w:t>
      </w:r>
    </w:p>
    <w:p w14:paraId="431DE813" w14:textId="77777777" w:rsidR="00232E42" w:rsidRPr="00EF06A7" w:rsidRDefault="00232E42" w:rsidP="00232E42">
      <w:r w:rsidRPr="00EF06A7">
        <w:t>This test also applies to all types of EUTRA UE release 15 and forward supporting EN-DC.</w:t>
      </w:r>
    </w:p>
    <w:p w14:paraId="6D5D0A66" w14:textId="77777777" w:rsidR="00232E42" w:rsidRPr="00EF06A7" w:rsidRDefault="00232E42" w:rsidP="00232E42">
      <w:pPr>
        <w:pStyle w:val="H6"/>
        <w:rPr>
          <w:lang w:eastAsia="zh-CN"/>
        </w:rPr>
      </w:pPr>
      <w:r w:rsidRPr="00EF06A7">
        <w:t>6.2.2.</w:t>
      </w:r>
      <w:r w:rsidRPr="00EF06A7">
        <w:rPr>
          <w:lang w:eastAsia="zh-CN"/>
        </w:rPr>
        <w:t>2</w:t>
      </w:r>
      <w:r w:rsidRPr="00EF06A7">
        <w:t>.1.1.3</w:t>
      </w:r>
      <w:r w:rsidRPr="00EF06A7">
        <w:tab/>
        <w:t xml:space="preserve">Minimum requirement for periodic </w:t>
      </w:r>
      <w:r w:rsidRPr="00EF06A7">
        <w:rPr>
          <w:lang w:eastAsia="zh-CN"/>
        </w:rPr>
        <w:t>CQI reporting</w:t>
      </w:r>
    </w:p>
    <w:p w14:paraId="2564E1AB" w14:textId="77777777" w:rsidR="00232E42" w:rsidRPr="00EF06A7" w:rsidRDefault="00232E42" w:rsidP="00232E42">
      <w:r w:rsidRPr="00EF06A7">
        <w:t>The purpose of the requirements is to verify that the reported CQI values are in accordance with the CQI definition given in TS 38.214 [12]. The reporting accuracy of CQI under AWGN condition is determined by the reporting variance and BLER performance using the transport format indicated by the reported CQI median.</w:t>
      </w:r>
    </w:p>
    <w:p w14:paraId="2A322547" w14:textId="77777777" w:rsidR="00232E42" w:rsidRPr="00EF06A7" w:rsidRDefault="00232E42" w:rsidP="00232E42">
      <w:r w:rsidRPr="00EF06A7">
        <w:t xml:space="preserve">For the parameters specified in Table 6.2.2.2.1.1.3-1, and using the downlink physical channels specified in </w:t>
      </w:r>
      <w:r w:rsidRPr="00EF06A7">
        <w:rPr>
          <w:lang w:eastAsia="zh-CN"/>
        </w:rPr>
        <w:t>Annex C.3.1</w:t>
      </w:r>
      <w:r w:rsidRPr="00EF06A7">
        <w:t>, the minimum requirements are specified by the following:</w:t>
      </w:r>
    </w:p>
    <w:p w14:paraId="60CCEB8F" w14:textId="77777777" w:rsidR="00232E42" w:rsidRPr="00EF06A7" w:rsidRDefault="00232E42" w:rsidP="00232E42">
      <w:pPr>
        <w:pStyle w:val="B1"/>
      </w:pPr>
      <w:r w:rsidRPr="00EF06A7">
        <w:t>a)</w:t>
      </w:r>
      <w:r w:rsidRPr="00EF06A7">
        <w:tab/>
        <w:t>The reported CQI value according to the reference channel shall be in the range of ±1 of the reported median more than 90% of the time.</w:t>
      </w:r>
    </w:p>
    <w:p w14:paraId="3075B3D4" w14:textId="77777777" w:rsidR="00232E42" w:rsidRPr="00EF06A7" w:rsidRDefault="00232E42" w:rsidP="00232E42">
      <w:pPr>
        <w:pStyle w:val="B1"/>
      </w:pPr>
      <w:r w:rsidRPr="00EF06A7">
        <w:t>b)</w:t>
      </w:r>
      <w:r w:rsidRPr="00EF06A7">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E808E8E" w14:textId="77777777" w:rsidR="00232E42" w:rsidRPr="00EF06A7" w:rsidRDefault="00232E42" w:rsidP="00232E42">
      <w:pPr>
        <w:pStyle w:val="TH"/>
        <w:rPr>
          <w:lang w:eastAsia="zh-CN"/>
        </w:rPr>
      </w:pPr>
      <w:r w:rsidRPr="00EF06A7">
        <w:rPr>
          <w:lang w:eastAsia="x-none"/>
        </w:rPr>
        <w:t>Table 6.2.2.</w:t>
      </w:r>
      <w:r w:rsidRPr="00EF06A7">
        <w:rPr>
          <w:lang w:eastAsia="zh-CN"/>
        </w:rPr>
        <w:t>2</w:t>
      </w:r>
      <w:r w:rsidRPr="00EF06A7">
        <w:rPr>
          <w:lang w:eastAsia="x-none"/>
        </w:rPr>
        <w:t>.1.1.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2F6E5B" w:rsidRPr="00EF06A7" w14:paraId="45E10CD9"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E99C74" w14:textId="77777777" w:rsidR="002F6E5B" w:rsidRPr="00EF06A7" w:rsidRDefault="002F6E5B" w:rsidP="001D7616">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23D0D3" w14:textId="77777777" w:rsidR="002F6E5B" w:rsidRPr="00EF06A7" w:rsidRDefault="002F6E5B" w:rsidP="001D7616">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60F21D1" w14:textId="77777777" w:rsidR="002F6E5B" w:rsidRPr="00EF06A7" w:rsidRDefault="002F6E5B" w:rsidP="001D7616">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D912FBB" w14:textId="77777777" w:rsidR="002F6E5B" w:rsidRPr="00EF06A7" w:rsidRDefault="002F6E5B" w:rsidP="001D7616">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2F6E5B" w:rsidRPr="00EF06A7" w14:paraId="005940F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B6BAAB"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242A28"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7219EC"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40</w:t>
            </w:r>
          </w:p>
        </w:tc>
      </w:tr>
      <w:tr w:rsidR="002F6E5B" w:rsidRPr="00EF06A7" w14:paraId="79B078AE"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1DE91E"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585163E" w14:textId="77777777" w:rsidR="002F6E5B" w:rsidRPr="00EF06A7" w:rsidRDefault="002F6E5B" w:rsidP="001D7616">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B3116E"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30</w:t>
            </w:r>
          </w:p>
        </w:tc>
      </w:tr>
      <w:tr w:rsidR="002F6E5B" w:rsidRPr="00EF06A7" w14:paraId="65A48123"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12B59C"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2CDC1AB"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8B861A"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TDD</w:t>
            </w:r>
          </w:p>
        </w:tc>
      </w:tr>
      <w:tr w:rsidR="002F6E5B" w:rsidRPr="00EF06A7" w14:paraId="45AE96D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FB18EB"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5F7DD38"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EE6BE9"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rPr>
              <w:t>FR1.30-1</w:t>
            </w:r>
          </w:p>
        </w:tc>
      </w:tr>
      <w:tr w:rsidR="002F6E5B" w:rsidRPr="00EF06A7" w14:paraId="025DB294"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DCD393" w14:textId="77777777" w:rsidR="002F6E5B" w:rsidRPr="00EF06A7" w:rsidRDefault="002F6E5B" w:rsidP="001D7616">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3AD8DB7"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04225AC2"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35007D93"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6EDE339C"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5D6EE540"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2F6E5B" w:rsidRPr="00EF06A7" w14:paraId="67087206"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988193"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8AFCBE1"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2D61AA"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AWGN</w:t>
            </w:r>
          </w:p>
        </w:tc>
      </w:tr>
      <w:tr w:rsidR="002F6E5B" w:rsidRPr="00EF06A7" w14:paraId="57C8AC0E"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0B4405"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D3D469D"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CAC3D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 xml:space="preserve">2×2 with static channel specified in Annex </w:t>
            </w:r>
            <w:r w:rsidRPr="00EF06A7">
              <w:rPr>
                <w:rFonts w:ascii="Arial" w:eastAsia="SimSun" w:hAnsi="Arial"/>
                <w:sz w:val="18"/>
                <w:lang w:eastAsia="zh-CN"/>
              </w:rPr>
              <w:t>B.1</w:t>
            </w:r>
          </w:p>
        </w:tc>
      </w:tr>
      <w:tr w:rsidR="002F6E5B" w:rsidRPr="00EF06A7" w14:paraId="6C918F21"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87D8CD2"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390382C"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C7A855"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rPr>
              <w:t xml:space="preserve">As specified in Section </w:t>
            </w:r>
            <w:r w:rsidRPr="00EF06A7">
              <w:rPr>
                <w:rFonts w:ascii="Arial" w:eastAsia="SimSun" w:hAnsi="Arial"/>
                <w:sz w:val="18"/>
                <w:lang w:eastAsia="zh-CN"/>
              </w:rPr>
              <w:t>Annex B.4.1</w:t>
            </w:r>
          </w:p>
        </w:tc>
      </w:tr>
      <w:tr w:rsidR="002F6E5B" w:rsidRPr="00EF06A7" w14:paraId="1D4D57AE" w14:textId="77777777" w:rsidTr="001D7616">
        <w:trPr>
          <w:trHeight w:val="70"/>
        </w:trPr>
        <w:tc>
          <w:tcPr>
            <w:tcW w:w="1556" w:type="dxa"/>
            <w:vMerge w:val="restart"/>
            <w:tcBorders>
              <w:top w:val="single" w:sz="4" w:space="0" w:color="auto"/>
              <w:left w:val="single" w:sz="4" w:space="0" w:color="auto"/>
              <w:right w:val="single" w:sz="4" w:space="0" w:color="auto"/>
            </w:tcBorders>
            <w:vAlign w:val="center"/>
            <w:hideMark/>
          </w:tcPr>
          <w:p w14:paraId="272CE56B"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069FA3D"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CB1AAC2"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F0C1F3"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Periodic</w:t>
            </w:r>
          </w:p>
        </w:tc>
      </w:tr>
      <w:tr w:rsidR="002F6E5B" w:rsidRPr="00EF06A7" w14:paraId="4F5FF791" w14:textId="77777777" w:rsidTr="001D7616">
        <w:trPr>
          <w:trHeight w:val="70"/>
        </w:trPr>
        <w:tc>
          <w:tcPr>
            <w:tcW w:w="1556" w:type="dxa"/>
            <w:vMerge/>
            <w:tcBorders>
              <w:left w:val="single" w:sz="4" w:space="0" w:color="auto"/>
              <w:right w:val="single" w:sz="4" w:space="0" w:color="auto"/>
            </w:tcBorders>
            <w:vAlign w:val="center"/>
            <w:hideMark/>
          </w:tcPr>
          <w:p w14:paraId="3B295DDE"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02D535"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BA17A4"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29A9B2"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2F6E5B" w:rsidRPr="00EF06A7" w14:paraId="2519CB5F" w14:textId="77777777" w:rsidTr="001D7616">
        <w:trPr>
          <w:trHeight w:val="70"/>
        </w:trPr>
        <w:tc>
          <w:tcPr>
            <w:tcW w:w="1556" w:type="dxa"/>
            <w:vMerge/>
            <w:tcBorders>
              <w:left w:val="single" w:sz="4" w:space="0" w:color="auto"/>
              <w:right w:val="single" w:sz="4" w:space="0" w:color="auto"/>
            </w:tcBorders>
            <w:vAlign w:val="center"/>
            <w:hideMark/>
          </w:tcPr>
          <w:p w14:paraId="2FA950B7"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8A4A8F"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D5B0DC5"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2BEC6B"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FD-CDM2</w:t>
            </w:r>
          </w:p>
        </w:tc>
      </w:tr>
      <w:tr w:rsidR="002F6E5B" w:rsidRPr="00EF06A7" w14:paraId="310A271B" w14:textId="77777777" w:rsidTr="001D7616">
        <w:trPr>
          <w:trHeight w:val="70"/>
        </w:trPr>
        <w:tc>
          <w:tcPr>
            <w:tcW w:w="1556" w:type="dxa"/>
            <w:vMerge/>
            <w:tcBorders>
              <w:left w:val="single" w:sz="4" w:space="0" w:color="auto"/>
              <w:right w:val="single" w:sz="4" w:space="0" w:color="auto"/>
            </w:tcBorders>
            <w:hideMark/>
          </w:tcPr>
          <w:p w14:paraId="699BB0C9"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D9EE7B"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79EA7E6"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9BD368"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w:t>
            </w:r>
          </w:p>
        </w:tc>
      </w:tr>
      <w:tr w:rsidR="002F6E5B" w:rsidRPr="00EF06A7" w14:paraId="0670D4C6" w14:textId="77777777" w:rsidTr="001D7616">
        <w:trPr>
          <w:trHeight w:val="70"/>
        </w:trPr>
        <w:tc>
          <w:tcPr>
            <w:tcW w:w="1556" w:type="dxa"/>
            <w:vMerge/>
            <w:tcBorders>
              <w:left w:val="single" w:sz="4" w:space="0" w:color="auto"/>
              <w:right w:val="single" w:sz="4" w:space="0" w:color="auto"/>
            </w:tcBorders>
            <w:hideMark/>
          </w:tcPr>
          <w:p w14:paraId="6D8B070E"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9A9289"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9F43B5C" w14:textId="77777777" w:rsidR="002F6E5B" w:rsidRPr="00EF06A7" w:rsidRDefault="002F6E5B" w:rsidP="001D7616">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95E4A0"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2F6E5B" w:rsidRPr="00EF06A7" w14:paraId="1563FA19" w14:textId="77777777" w:rsidTr="001D7616">
        <w:trPr>
          <w:trHeight w:val="70"/>
        </w:trPr>
        <w:tc>
          <w:tcPr>
            <w:tcW w:w="1556" w:type="dxa"/>
            <w:vMerge/>
            <w:tcBorders>
              <w:left w:val="single" w:sz="4" w:space="0" w:color="auto"/>
              <w:right w:val="single" w:sz="4" w:space="0" w:color="auto"/>
            </w:tcBorders>
            <w:hideMark/>
          </w:tcPr>
          <w:p w14:paraId="319F7324"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11034B"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B83E92"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453736"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2F6E5B" w:rsidRPr="00EF06A7" w14:paraId="09F707E6" w14:textId="77777777" w:rsidTr="001D7616">
        <w:trPr>
          <w:trHeight w:val="70"/>
        </w:trPr>
        <w:tc>
          <w:tcPr>
            <w:tcW w:w="1556" w:type="dxa"/>
            <w:vMerge/>
            <w:tcBorders>
              <w:left w:val="single" w:sz="4" w:space="0" w:color="auto"/>
              <w:bottom w:val="single" w:sz="4" w:space="0" w:color="auto"/>
              <w:right w:val="single" w:sz="4" w:space="0" w:color="auto"/>
            </w:tcBorders>
            <w:hideMark/>
          </w:tcPr>
          <w:p w14:paraId="377E3EA4" w14:textId="77777777" w:rsidR="002F6E5B" w:rsidRPr="00EF06A7" w:rsidRDefault="002F6E5B" w:rsidP="001D7616">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135DDD8"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SI-RS</w:t>
            </w:r>
          </w:p>
          <w:p w14:paraId="0A8C46CB"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2848A60" w14:textId="77777777" w:rsidR="002F6E5B" w:rsidRPr="00EF06A7" w:rsidRDefault="002F6E5B"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BD65CB"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2F6E5B" w:rsidRPr="00EF06A7" w14:paraId="05907400" w14:textId="77777777" w:rsidTr="001D7616">
        <w:trPr>
          <w:trHeight w:val="70"/>
        </w:trPr>
        <w:tc>
          <w:tcPr>
            <w:tcW w:w="1556" w:type="dxa"/>
            <w:vMerge w:val="restart"/>
            <w:tcBorders>
              <w:top w:val="single" w:sz="4" w:space="0" w:color="auto"/>
              <w:left w:val="single" w:sz="4" w:space="0" w:color="auto"/>
              <w:right w:val="single" w:sz="4" w:space="0" w:color="auto"/>
            </w:tcBorders>
            <w:vAlign w:val="center"/>
            <w:hideMark/>
          </w:tcPr>
          <w:p w14:paraId="64F6AC70"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423321"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4B06F27"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4EFC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Periodic</w:t>
            </w:r>
          </w:p>
        </w:tc>
      </w:tr>
      <w:tr w:rsidR="002F6E5B" w:rsidRPr="00EF06A7" w14:paraId="291BB9BB" w14:textId="77777777" w:rsidTr="001D7616">
        <w:trPr>
          <w:trHeight w:val="70"/>
        </w:trPr>
        <w:tc>
          <w:tcPr>
            <w:tcW w:w="1556" w:type="dxa"/>
            <w:vMerge/>
            <w:tcBorders>
              <w:left w:val="single" w:sz="4" w:space="0" w:color="auto"/>
              <w:right w:val="single" w:sz="4" w:space="0" w:color="auto"/>
            </w:tcBorders>
            <w:vAlign w:val="center"/>
          </w:tcPr>
          <w:p w14:paraId="11BEE664"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993B41"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8831DE9"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1956" w14:textId="77777777" w:rsidR="002F6E5B" w:rsidRPr="00EF06A7" w:rsidRDefault="002F6E5B" w:rsidP="001D7616">
            <w:pPr>
              <w:keepNext/>
              <w:keepLines/>
              <w:spacing w:after="0"/>
              <w:jc w:val="center"/>
              <w:rPr>
                <w:rFonts w:ascii="Arial" w:eastAsia="SimSun" w:hAnsi="Arial"/>
                <w:sz w:val="18"/>
              </w:rPr>
            </w:pPr>
            <w:r w:rsidRPr="00EF06A7">
              <w:rPr>
                <w:rFonts w:ascii="Arial" w:eastAsia="SimSun" w:hAnsi="Arial"/>
                <w:sz w:val="18"/>
                <w:lang w:eastAsia="zh-CN"/>
              </w:rPr>
              <w:t>2</w:t>
            </w:r>
          </w:p>
        </w:tc>
      </w:tr>
      <w:tr w:rsidR="002F6E5B" w:rsidRPr="00EF06A7" w14:paraId="0FD7EDDB" w14:textId="77777777" w:rsidTr="001D7616">
        <w:trPr>
          <w:trHeight w:val="70"/>
        </w:trPr>
        <w:tc>
          <w:tcPr>
            <w:tcW w:w="1556" w:type="dxa"/>
            <w:vMerge/>
            <w:tcBorders>
              <w:left w:val="single" w:sz="4" w:space="0" w:color="auto"/>
              <w:right w:val="single" w:sz="4" w:space="0" w:color="auto"/>
            </w:tcBorders>
            <w:vAlign w:val="center"/>
            <w:hideMark/>
          </w:tcPr>
          <w:p w14:paraId="27B10B55"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0C91E5"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345EC1C"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7FD9EB"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FD-CDM2</w:t>
            </w:r>
          </w:p>
        </w:tc>
      </w:tr>
      <w:tr w:rsidR="002F6E5B" w:rsidRPr="00EF06A7" w14:paraId="1CC42533" w14:textId="77777777" w:rsidTr="001D7616">
        <w:trPr>
          <w:trHeight w:val="70"/>
        </w:trPr>
        <w:tc>
          <w:tcPr>
            <w:tcW w:w="1556" w:type="dxa"/>
            <w:vMerge/>
            <w:tcBorders>
              <w:left w:val="single" w:sz="4" w:space="0" w:color="auto"/>
              <w:right w:val="single" w:sz="4" w:space="0" w:color="auto"/>
            </w:tcBorders>
            <w:hideMark/>
          </w:tcPr>
          <w:p w14:paraId="69CCAA18"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65C1E"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28DF56"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CCA93"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w:t>
            </w:r>
          </w:p>
        </w:tc>
      </w:tr>
      <w:tr w:rsidR="002F6E5B" w:rsidRPr="00EF06A7" w14:paraId="1EEEDDEA" w14:textId="77777777" w:rsidTr="001D7616">
        <w:trPr>
          <w:trHeight w:val="70"/>
        </w:trPr>
        <w:tc>
          <w:tcPr>
            <w:tcW w:w="1556" w:type="dxa"/>
            <w:vMerge/>
            <w:tcBorders>
              <w:left w:val="single" w:sz="4" w:space="0" w:color="auto"/>
              <w:right w:val="single" w:sz="4" w:space="0" w:color="auto"/>
            </w:tcBorders>
            <w:hideMark/>
          </w:tcPr>
          <w:p w14:paraId="2BD3C70F" w14:textId="77777777" w:rsidR="002F6E5B" w:rsidRPr="00EF06A7" w:rsidRDefault="002F6E5B" w:rsidP="001D7616">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885766"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678DD2CC"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CC7EE"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Row 3,(6,-)</w:t>
            </w:r>
          </w:p>
        </w:tc>
      </w:tr>
      <w:tr w:rsidR="002F6E5B" w:rsidRPr="00EF06A7" w14:paraId="79E96231" w14:textId="77777777" w:rsidTr="001D7616">
        <w:trPr>
          <w:trHeight w:val="70"/>
        </w:trPr>
        <w:tc>
          <w:tcPr>
            <w:tcW w:w="1556" w:type="dxa"/>
            <w:vMerge/>
            <w:tcBorders>
              <w:left w:val="single" w:sz="4" w:space="0" w:color="auto"/>
              <w:right w:val="single" w:sz="4" w:space="0" w:color="auto"/>
            </w:tcBorders>
            <w:hideMark/>
          </w:tcPr>
          <w:p w14:paraId="4CC4156D"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976D203"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E6387A4"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579484"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13</w:t>
            </w:r>
          </w:p>
        </w:tc>
      </w:tr>
      <w:tr w:rsidR="002F6E5B" w:rsidRPr="00EF06A7" w14:paraId="56279065" w14:textId="77777777" w:rsidTr="001D7616">
        <w:trPr>
          <w:trHeight w:val="70"/>
        </w:trPr>
        <w:tc>
          <w:tcPr>
            <w:tcW w:w="1556" w:type="dxa"/>
            <w:vMerge/>
            <w:tcBorders>
              <w:left w:val="single" w:sz="4" w:space="0" w:color="auto"/>
              <w:bottom w:val="single" w:sz="4" w:space="0" w:color="auto"/>
              <w:right w:val="single" w:sz="4" w:space="0" w:color="auto"/>
            </w:tcBorders>
          </w:tcPr>
          <w:p w14:paraId="0968F4A1" w14:textId="77777777" w:rsidR="002F6E5B" w:rsidRPr="00EF06A7" w:rsidRDefault="002F6E5B"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D7DA9"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NZP CSI-RS-timeConfig</w:t>
            </w:r>
          </w:p>
          <w:p w14:paraId="5B4A8692"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19887F" w14:textId="77777777" w:rsidR="002F6E5B" w:rsidRPr="00EF06A7" w:rsidRDefault="002F6E5B"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965AD5"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10/1</w:t>
            </w:r>
          </w:p>
        </w:tc>
      </w:tr>
      <w:tr w:rsidR="002007E7" w:rsidRPr="00EF06A7" w14:paraId="61BA4469" w14:textId="77777777" w:rsidTr="000E321B">
        <w:trPr>
          <w:trHeight w:val="70"/>
        </w:trPr>
        <w:tc>
          <w:tcPr>
            <w:tcW w:w="1556" w:type="dxa"/>
            <w:vMerge w:val="restart"/>
            <w:tcBorders>
              <w:left w:val="single" w:sz="4" w:space="0" w:color="auto"/>
              <w:right w:val="single" w:sz="4" w:space="0" w:color="auto"/>
            </w:tcBorders>
          </w:tcPr>
          <w:p w14:paraId="46DB4590" w14:textId="77777777" w:rsidR="002007E7" w:rsidRPr="00EF06A7" w:rsidRDefault="002007E7" w:rsidP="002007E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5087B1A"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16793D4"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9ED766"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2007E7" w:rsidRPr="00EF06A7" w14:paraId="6DA22ADE" w14:textId="77777777" w:rsidTr="001D7616">
        <w:trPr>
          <w:trHeight w:val="70"/>
        </w:trPr>
        <w:tc>
          <w:tcPr>
            <w:tcW w:w="1556" w:type="dxa"/>
            <w:vMerge/>
            <w:tcBorders>
              <w:left w:val="single" w:sz="4" w:space="0" w:color="auto"/>
              <w:right w:val="single" w:sz="4" w:space="0" w:color="auto"/>
            </w:tcBorders>
            <w:hideMark/>
          </w:tcPr>
          <w:p w14:paraId="41DF609D" w14:textId="77777777" w:rsidR="002007E7" w:rsidRPr="00EF06A7" w:rsidRDefault="002007E7"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18A332A" w14:textId="77777777" w:rsidR="002007E7" w:rsidRPr="00EF06A7" w:rsidRDefault="002007E7" w:rsidP="001D7616">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DD99AB7" w14:textId="77777777" w:rsidR="002007E7" w:rsidRPr="00EF06A7" w:rsidRDefault="002007E7"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112AC2" w14:textId="77777777" w:rsidR="002007E7" w:rsidRPr="00EF06A7" w:rsidRDefault="002007E7" w:rsidP="001D7616">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2007E7" w:rsidRPr="00EF06A7" w14:paraId="7B018A36" w14:textId="77777777" w:rsidTr="001D7616">
        <w:trPr>
          <w:trHeight w:val="70"/>
        </w:trPr>
        <w:tc>
          <w:tcPr>
            <w:tcW w:w="1556" w:type="dxa"/>
            <w:vMerge/>
            <w:tcBorders>
              <w:left w:val="single" w:sz="4" w:space="0" w:color="auto"/>
              <w:right w:val="single" w:sz="4" w:space="0" w:color="auto"/>
            </w:tcBorders>
            <w:hideMark/>
          </w:tcPr>
          <w:p w14:paraId="0153710D" w14:textId="77777777" w:rsidR="002007E7" w:rsidRPr="00EF06A7" w:rsidRDefault="002007E7"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924B07F" w14:textId="77777777" w:rsidR="002007E7" w:rsidRPr="00EF06A7" w:rsidRDefault="002007E7" w:rsidP="001D7616">
            <w:pPr>
              <w:keepNext/>
              <w:keepLines/>
              <w:spacing w:after="0"/>
              <w:rPr>
                <w:rFonts w:ascii="Arial" w:eastAsia="SimSun" w:hAnsi="Arial"/>
                <w:sz w:val="18"/>
              </w:rPr>
            </w:pPr>
            <w:r w:rsidRPr="00EF06A7">
              <w:rPr>
                <w:rFonts w:ascii="Arial" w:eastAsia="SimSun" w:hAnsi="Arial"/>
                <w:sz w:val="18"/>
              </w:rPr>
              <w:t>CSI-IM Resource Mapping</w:t>
            </w:r>
          </w:p>
          <w:p w14:paraId="0F9401DC" w14:textId="77777777" w:rsidR="002007E7" w:rsidRPr="00EF06A7" w:rsidRDefault="002007E7" w:rsidP="001D7616">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C180E64" w14:textId="77777777" w:rsidR="002007E7" w:rsidRPr="00EF06A7" w:rsidRDefault="002007E7"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ECF862" w14:textId="77777777" w:rsidR="002007E7" w:rsidRPr="00EF06A7" w:rsidRDefault="002007E7" w:rsidP="001D7616">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2007E7" w:rsidRPr="00EF06A7" w14:paraId="5C3F0A0C" w14:textId="77777777" w:rsidTr="001D7616">
        <w:trPr>
          <w:trHeight w:val="70"/>
        </w:trPr>
        <w:tc>
          <w:tcPr>
            <w:tcW w:w="1556" w:type="dxa"/>
            <w:vMerge/>
            <w:tcBorders>
              <w:left w:val="single" w:sz="4" w:space="0" w:color="auto"/>
              <w:bottom w:val="single" w:sz="4" w:space="0" w:color="auto"/>
              <w:right w:val="single" w:sz="4" w:space="0" w:color="auto"/>
            </w:tcBorders>
            <w:hideMark/>
          </w:tcPr>
          <w:p w14:paraId="052025D2" w14:textId="77777777" w:rsidR="002007E7" w:rsidRPr="00EF06A7" w:rsidRDefault="002007E7" w:rsidP="001D7616">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D579892" w14:textId="77777777" w:rsidR="002007E7" w:rsidRPr="00EF06A7" w:rsidRDefault="002007E7" w:rsidP="001D7616">
            <w:pPr>
              <w:keepNext/>
              <w:keepLines/>
              <w:spacing w:after="0"/>
              <w:rPr>
                <w:rFonts w:ascii="Arial" w:hAnsi="Arial"/>
                <w:sz w:val="18"/>
              </w:rPr>
            </w:pPr>
            <w:r w:rsidRPr="00EF06A7">
              <w:rPr>
                <w:rFonts w:ascii="Arial" w:eastAsia="SimSun" w:hAnsi="Arial"/>
                <w:sz w:val="18"/>
              </w:rPr>
              <w:t>CSI-IM timeConfig</w:t>
            </w:r>
          </w:p>
          <w:p w14:paraId="6484E41E" w14:textId="77777777" w:rsidR="002007E7" w:rsidRPr="00EF06A7" w:rsidRDefault="002007E7" w:rsidP="001D7616">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9302CE3" w14:textId="77777777" w:rsidR="002007E7" w:rsidRPr="00EF06A7" w:rsidRDefault="002007E7"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36E013" w14:textId="77777777" w:rsidR="002007E7" w:rsidRPr="00EF06A7" w:rsidRDefault="002007E7" w:rsidP="001D7616">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2F6E5B" w:rsidRPr="00EF06A7" w14:paraId="563E56E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7163B2"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E0A8EBD"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12B1D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Periodic</w:t>
            </w:r>
          </w:p>
        </w:tc>
      </w:tr>
      <w:tr w:rsidR="002F6E5B" w:rsidRPr="00EF06A7" w14:paraId="6DE20046"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97EFA6"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FD17B16"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D548"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2F6E5B" w:rsidRPr="00EF06A7" w14:paraId="19EE6587"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16476"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BE7AD0E"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E6AFA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cri-RI-PMI-CQI</w:t>
            </w:r>
          </w:p>
        </w:tc>
      </w:tr>
      <w:tr w:rsidR="002F6E5B" w:rsidRPr="00EF06A7" w14:paraId="574643AF"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B9B22C"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3F542CA"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FC13"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Not configured</w:t>
            </w:r>
          </w:p>
        </w:tc>
      </w:tr>
      <w:tr w:rsidR="002F6E5B" w:rsidRPr="00EF06A7" w14:paraId="6023802B"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9F8829"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C3762D7"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792B1"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Not configured</w:t>
            </w:r>
          </w:p>
        </w:tc>
      </w:tr>
      <w:tr w:rsidR="002F6E5B" w:rsidRPr="00EF06A7" w14:paraId="3029C893"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F8D2BA"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0B91300"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1A89EA"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Wideband</w:t>
            </w:r>
          </w:p>
        </w:tc>
      </w:tr>
      <w:tr w:rsidR="002F6E5B" w:rsidRPr="00EF06A7" w14:paraId="7BAEBCA6"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008A4A"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5C61F63"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AEDF06"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Wideband</w:t>
            </w:r>
          </w:p>
        </w:tc>
      </w:tr>
      <w:tr w:rsidR="002F6E5B" w:rsidRPr="00EF06A7" w14:paraId="007A5041"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88137A"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460342A"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BE3169"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6</w:t>
            </w:r>
          </w:p>
        </w:tc>
      </w:tr>
      <w:tr w:rsidR="002F6E5B" w:rsidRPr="00EF06A7" w14:paraId="483DBC23"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658F8C"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640E812" w14:textId="77777777" w:rsidR="002F6E5B" w:rsidRPr="00EF06A7" w:rsidRDefault="002F6E5B" w:rsidP="001D7616">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13C372"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111111</w:t>
            </w:r>
          </w:p>
        </w:tc>
      </w:tr>
      <w:tr w:rsidR="002F6E5B" w:rsidRPr="00EF06A7" w14:paraId="7755BDF2"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76EC0"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105BAC" w14:textId="77777777" w:rsidR="002F6E5B" w:rsidRPr="00EF06A7" w:rsidRDefault="002F6E5B" w:rsidP="001D761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9977F"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10</w:t>
            </w:r>
            <w:r w:rsidRPr="00EF06A7">
              <w:rPr>
                <w:rFonts w:ascii="Arial" w:hAnsi="Arial"/>
                <w:sz w:val="18"/>
              </w:rPr>
              <w:t>/</w:t>
            </w:r>
            <w:r w:rsidR="002007E7" w:rsidRPr="00EF06A7">
              <w:rPr>
                <w:rFonts w:ascii="Arial" w:hAnsi="Arial"/>
                <w:sz w:val="18"/>
              </w:rPr>
              <w:t>9</w:t>
            </w:r>
          </w:p>
        </w:tc>
      </w:tr>
      <w:tr w:rsidR="002F6E5B" w:rsidRPr="00EF06A7" w14:paraId="5D0D867C"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64F2D0"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EC3DFD1"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6E2EF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Not configured</w:t>
            </w:r>
          </w:p>
        </w:tc>
      </w:tr>
      <w:tr w:rsidR="002F6E5B" w:rsidRPr="00EF06A7" w14:paraId="6AED83BD" w14:textId="77777777" w:rsidTr="001D7616">
        <w:trPr>
          <w:trHeight w:val="70"/>
        </w:trPr>
        <w:tc>
          <w:tcPr>
            <w:tcW w:w="1648" w:type="dxa"/>
            <w:gridSpan w:val="2"/>
            <w:vMerge w:val="restart"/>
            <w:tcBorders>
              <w:top w:val="single" w:sz="4" w:space="0" w:color="auto"/>
              <w:left w:val="single" w:sz="4" w:space="0" w:color="auto"/>
              <w:right w:val="single" w:sz="4" w:space="0" w:color="auto"/>
            </w:tcBorders>
            <w:hideMark/>
          </w:tcPr>
          <w:p w14:paraId="6AED366F"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94E360A"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87BDEE5"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22D90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typeI-SinglePanel</w:t>
            </w:r>
          </w:p>
        </w:tc>
      </w:tr>
      <w:tr w:rsidR="002F6E5B" w:rsidRPr="00EF06A7" w14:paraId="26B4C102" w14:textId="77777777" w:rsidTr="001D7616">
        <w:trPr>
          <w:trHeight w:val="70"/>
        </w:trPr>
        <w:tc>
          <w:tcPr>
            <w:tcW w:w="1648" w:type="dxa"/>
            <w:gridSpan w:val="2"/>
            <w:vMerge/>
            <w:tcBorders>
              <w:left w:val="single" w:sz="4" w:space="0" w:color="auto"/>
              <w:right w:val="single" w:sz="4" w:space="0" w:color="auto"/>
            </w:tcBorders>
            <w:hideMark/>
          </w:tcPr>
          <w:p w14:paraId="34E3D676" w14:textId="77777777" w:rsidR="002F6E5B" w:rsidRPr="00EF06A7" w:rsidRDefault="002F6E5B" w:rsidP="001D7616">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A72D88"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F8A8AE1"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FEB6B9"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w:t>
            </w:r>
          </w:p>
        </w:tc>
      </w:tr>
      <w:tr w:rsidR="002F6E5B" w:rsidRPr="00EF06A7" w14:paraId="60732C1E" w14:textId="77777777" w:rsidTr="001D7616">
        <w:trPr>
          <w:trHeight w:val="70"/>
        </w:trPr>
        <w:tc>
          <w:tcPr>
            <w:tcW w:w="1648" w:type="dxa"/>
            <w:gridSpan w:val="2"/>
            <w:vMerge/>
            <w:tcBorders>
              <w:left w:val="single" w:sz="4" w:space="0" w:color="auto"/>
              <w:right w:val="single" w:sz="4" w:space="0" w:color="auto"/>
            </w:tcBorders>
            <w:hideMark/>
          </w:tcPr>
          <w:p w14:paraId="7F5D2F7B" w14:textId="77777777" w:rsidR="002F6E5B" w:rsidRPr="00EF06A7" w:rsidRDefault="002F6E5B" w:rsidP="001D7616">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F38602"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D68CC2C"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6D9ED5"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Not configured</w:t>
            </w:r>
          </w:p>
        </w:tc>
      </w:tr>
      <w:tr w:rsidR="002F6E5B" w:rsidRPr="00EF06A7" w14:paraId="38933ABA" w14:textId="77777777" w:rsidTr="001D7616">
        <w:trPr>
          <w:trHeight w:val="70"/>
        </w:trPr>
        <w:tc>
          <w:tcPr>
            <w:tcW w:w="1648" w:type="dxa"/>
            <w:gridSpan w:val="2"/>
            <w:vMerge/>
            <w:tcBorders>
              <w:left w:val="single" w:sz="4" w:space="0" w:color="auto"/>
              <w:right w:val="single" w:sz="4" w:space="0" w:color="auto"/>
            </w:tcBorders>
            <w:hideMark/>
          </w:tcPr>
          <w:p w14:paraId="3D705377" w14:textId="77777777" w:rsidR="002F6E5B" w:rsidRPr="00EF06A7" w:rsidRDefault="002F6E5B" w:rsidP="001D7616">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93ECA89"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EC9621"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4837D8" w14:textId="77777777" w:rsidR="002F6E5B" w:rsidRPr="00EF06A7" w:rsidRDefault="002F6E5B" w:rsidP="001D7616">
            <w:pPr>
              <w:keepNext/>
              <w:keepLines/>
              <w:spacing w:after="0"/>
              <w:jc w:val="center"/>
              <w:rPr>
                <w:rFonts w:ascii="Arial" w:hAnsi="Arial"/>
                <w:sz w:val="18"/>
              </w:rPr>
            </w:pPr>
            <w:r w:rsidRPr="00EF06A7">
              <w:rPr>
                <w:rFonts w:ascii="Arial" w:hAnsi="Arial"/>
                <w:sz w:val="18"/>
              </w:rPr>
              <w:t>010000</w:t>
            </w:r>
          </w:p>
        </w:tc>
      </w:tr>
      <w:tr w:rsidR="002F6E5B" w:rsidRPr="00EF06A7" w14:paraId="4900D12D" w14:textId="77777777" w:rsidTr="001D7616">
        <w:trPr>
          <w:trHeight w:val="70"/>
        </w:trPr>
        <w:tc>
          <w:tcPr>
            <w:tcW w:w="1648" w:type="dxa"/>
            <w:gridSpan w:val="2"/>
            <w:vMerge/>
            <w:tcBorders>
              <w:left w:val="single" w:sz="4" w:space="0" w:color="auto"/>
              <w:bottom w:val="single" w:sz="4" w:space="0" w:color="auto"/>
              <w:right w:val="single" w:sz="4" w:space="0" w:color="auto"/>
            </w:tcBorders>
          </w:tcPr>
          <w:p w14:paraId="0340C292" w14:textId="77777777" w:rsidR="002F6E5B" w:rsidRPr="00EF06A7" w:rsidRDefault="002F6E5B" w:rsidP="001D7616">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6751C13"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5C2F838"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B95BBB" w14:textId="77777777" w:rsidR="002F6E5B" w:rsidRPr="00EF06A7" w:rsidRDefault="002F6E5B" w:rsidP="001D7616">
            <w:pPr>
              <w:keepNext/>
              <w:keepLines/>
              <w:spacing w:after="0"/>
              <w:jc w:val="center"/>
              <w:rPr>
                <w:rFonts w:ascii="Arial" w:hAnsi="Arial"/>
                <w:sz w:val="18"/>
              </w:rPr>
            </w:pPr>
            <w:r w:rsidRPr="00EF06A7">
              <w:rPr>
                <w:rFonts w:ascii="Arial" w:hAnsi="Arial"/>
                <w:sz w:val="18"/>
              </w:rPr>
              <w:t>N/A</w:t>
            </w:r>
          </w:p>
        </w:tc>
      </w:tr>
      <w:tr w:rsidR="002F6E5B" w:rsidRPr="00EF06A7" w14:paraId="2BBC9998"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F6586B0"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4ECD186"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2ED55F"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PUCCH</w:t>
            </w:r>
          </w:p>
        </w:tc>
      </w:tr>
      <w:tr w:rsidR="002F6E5B" w:rsidRPr="00EF06A7" w14:paraId="069D2CA0"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5D2E43"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C4BC91"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830D2B" w14:textId="77777777" w:rsidR="002F6E5B" w:rsidRPr="00EF06A7" w:rsidRDefault="002F6E5B" w:rsidP="001D7616">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r>
      <w:tr w:rsidR="002F6E5B" w:rsidRPr="00EF06A7" w14:paraId="6DD35AD0"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C5AF38" w14:textId="77777777" w:rsidR="002F6E5B" w:rsidRPr="00EF06A7" w:rsidRDefault="002F6E5B" w:rsidP="001D7616">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8DFE0EA" w14:textId="77777777" w:rsidR="002F6E5B" w:rsidRPr="00EF06A7" w:rsidRDefault="002F6E5B" w:rsidP="001D7616">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46E97" w14:textId="77777777" w:rsidR="002F6E5B" w:rsidRPr="00EF06A7" w:rsidRDefault="002F6E5B" w:rsidP="001D7616">
            <w:pPr>
              <w:keepNext/>
              <w:keepLines/>
              <w:spacing w:after="0"/>
              <w:jc w:val="center"/>
              <w:rPr>
                <w:rFonts w:ascii="Arial" w:hAnsi="Arial"/>
                <w:sz w:val="18"/>
              </w:rPr>
            </w:pPr>
            <w:r w:rsidRPr="00EF06A7">
              <w:rPr>
                <w:rFonts w:ascii="Arial" w:hAnsi="Arial"/>
                <w:sz w:val="18"/>
              </w:rPr>
              <w:t>1</w:t>
            </w:r>
          </w:p>
        </w:tc>
      </w:tr>
      <w:tr w:rsidR="002F6E5B" w:rsidRPr="00EF06A7" w14:paraId="48A21A34" w14:textId="77777777" w:rsidTr="001D761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4FD419" w14:textId="77777777" w:rsidR="002F6E5B" w:rsidRPr="00EF06A7" w:rsidRDefault="002F6E5B" w:rsidP="001D7616">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188AAB5" w14:textId="77777777" w:rsidR="002F6E5B" w:rsidRPr="00EF06A7" w:rsidRDefault="002F6E5B" w:rsidP="001D761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09C39D" w14:textId="77777777" w:rsidR="002F6E5B" w:rsidRPr="00EF06A7" w:rsidRDefault="002F6E5B" w:rsidP="001D7616">
            <w:pPr>
              <w:keepNext/>
              <w:keepLines/>
              <w:spacing w:after="0"/>
              <w:jc w:val="center"/>
              <w:rPr>
                <w:rFonts w:ascii="Arial" w:hAnsi="Arial"/>
                <w:sz w:val="18"/>
              </w:rPr>
            </w:pPr>
            <w:r w:rsidRPr="00EF06A7">
              <w:rPr>
                <w:rFonts w:ascii="Arial" w:eastAsia="SimSun" w:hAnsi="Arial"/>
                <w:sz w:val="18"/>
                <w:lang w:eastAsia="zh-CN"/>
              </w:rPr>
              <w:t>As specified in Table A.4-2, TBS.2-4</w:t>
            </w:r>
          </w:p>
        </w:tc>
      </w:tr>
    </w:tbl>
    <w:p w14:paraId="0DD41143" w14:textId="77777777" w:rsidR="00C04571" w:rsidRPr="00EF06A7" w:rsidRDefault="00C04571" w:rsidP="00C04571">
      <w:pPr>
        <w:rPr>
          <w:rFonts w:eastAsia="Batang"/>
        </w:rPr>
      </w:pPr>
    </w:p>
    <w:p w14:paraId="1BA6FF0C" w14:textId="77777777" w:rsidR="00232E42" w:rsidRPr="00EF06A7" w:rsidRDefault="00232E42" w:rsidP="00232E42">
      <w:pPr>
        <w:pStyle w:val="H6"/>
        <w:rPr>
          <w:rFonts w:eastAsia="Batang"/>
        </w:rPr>
      </w:pPr>
      <w:r w:rsidRPr="00EF06A7">
        <w:rPr>
          <w:rFonts w:eastAsia="Batang"/>
        </w:rPr>
        <w:t>The normative reference for this requirement is TS 38.101-4 [5] clause 6.2.2.2.1.1.</w:t>
      </w:r>
    </w:p>
    <w:p w14:paraId="709342AD" w14:textId="77777777" w:rsidR="00232E42" w:rsidRPr="00EF06A7" w:rsidRDefault="00232E42" w:rsidP="00232E42">
      <w:pPr>
        <w:pStyle w:val="H6"/>
      </w:pPr>
      <w:r w:rsidRPr="00EF06A7">
        <w:t>6.2.2.2.1.1.4</w:t>
      </w:r>
      <w:r w:rsidRPr="00EF06A7">
        <w:tab/>
        <w:t>Test Description</w:t>
      </w:r>
    </w:p>
    <w:p w14:paraId="5C71E673" w14:textId="77777777" w:rsidR="00232E42" w:rsidRPr="00EF06A7" w:rsidRDefault="00232E42" w:rsidP="00232E42">
      <w:pPr>
        <w:pStyle w:val="H6"/>
      </w:pPr>
      <w:r w:rsidRPr="00EF06A7">
        <w:t>6.2.2.2.1.1.4.1</w:t>
      </w:r>
      <w:r w:rsidRPr="00EF06A7">
        <w:tab/>
        <w:t>Initial Conditions</w:t>
      </w:r>
    </w:p>
    <w:p w14:paraId="18A2B082" w14:textId="77777777" w:rsidR="00232E42" w:rsidRPr="00EF06A7" w:rsidRDefault="00232E42" w:rsidP="00232E4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345A1FD4" w14:textId="77777777" w:rsidR="00232E42" w:rsidRPr="00EF06A7" w:rsidRDefault="00232E42" w:rsidP="00232E42">
      <w:r w:rsidRPr="00EF06A7">
        <w:t xml:space="preserve">The initial test configurations consist of environmental conditions, test frequencies, test channel bandwidths and sub-carrier spacing based on NR operating bands specified in Table 5.3.5-1 of 38.521-1. </w:t>
      </w:r>
    </w:p>
    <w:p w14:paraId="0083CF20" w14:textId="77777777" w:rsidR="00232E42" w:rsidRPr="00EF06A7" w:rsidRDefault="00232E42" w:rsidP="00232E42">
      <w:pPr>
        <w:rPr>
          <w:rFonts w:eastAsia="Batang"/>
        </w:rPr>
      </w:pPr>
      <w:r w:rsidRPr="00EF06A7">
        <w:rPr>
          <w:rFonts w:eastAsia="Batang"/>
        </w:rPr>
        <w:t>Configurations of PDSCH and PDCCH before measurement are specified in Annex C.</w:t>
      </w:r>
    </w:p>
    <w:p w14:paraId="5BADC08F" w14:textId="77777777" w:rsidR="00232E42" w:rsidRPr="00EF06A7" w:rsidRDefault="00232E42" w:rsidP="00232E42">
      <w:pPr>
        <w:rPr>
          <w:rFonts w:eastAsia="Batang"/>
        </w:rPr>
      </w:pPr>
      <w:r w:rsidRPr="00EF06A7">
        <w:rPr>
          <w:rFonts w:eastAsia="Batang"/>
        </w:rPr>
        <w:t>Test Environment: Normal, as defined in TS 38.508-1 [</w:t>
      </w:r>
      <w:r w:rsidR="002F6E5B" w:rsidRPr="00EF06A7">
        <w:rPr>
          <w:rFonts w:eastAsia="Batang"/>
        </w:rPr>
        <w:t>6</w:t>
      </w:r>
      <w:r w:rsidRPr="00EF06A7">
        <w:rPr>
          <w:rFonts w:eastAsia="Batang"/>
        </w:rPr>
        <w:t>] clause 4.1.</w:t>
      </w:r>
    </w:p>
    <w:p w14:paraId="33C12829" w14:textId="021CD5BD" w:rsidR="00232E42" w:rsidRPr="00EF06A7" w:rsidRDefault="00232E42" w:rsidP="00232E42">
      <w:pPr>
        <w:rPr>
          <w:rFonts w:eastAsia="Batang"/>
        </w:rPr>
      </w:pPr>
      <w:r w:rsidRPr="00EF06A7">
        <w:rPr>
          <w:rFonts w:eastAsia="Batang"/>
        </w:rPr>
        <w:t>Frequencies to be tested: Mid Range, as defined in TS 38.508-1 [</w:t>
      </w:r>
      <w:r w:rsidR="002F6E5B" w:rsidRPr="00EF06A7">
        <w:rPr>
          <w:rFonts w:eastAsia="Batang"/>
        </w:rPr>
        <w:t>6</w:t>
      </w:r>
      <w:r w:rsidRPr="00EF06A7">
        <w:rPr>
          <w:rFonts w:eastAsia="Batang"/>
        </w:rPr>
        <w:t xml:space="preserve">] clause </w:t>
      </w:r>
      <w:r w:rsidR="007019ED" w:rsidRPr="00EF06A7">
        <w:rPr>
          <w:rFonts w:eastAsia="Batang"/>
        </w:rPr>
        <w:t>5.2.2</w:t>
      </w:r>
      <w:r w:rsidRPr="00EF06A7">
        <w:rPr>
          <w:rFonts w:eastAsia="Batang"/>
        </w:rPr>
        <w:t>.</w:t>
      </w:r>
    </w:p>
    <w:p w14:paraId="142E75A7" w14:textId="77777777" w:rsidR="00232E42" w:rsidRPr="00EF06A7" w:rsidRDefault="00232E42" w:rsidP="00232E42">
      <w:pPr>
        <w:rPr>
          <w:rFonts w:eastAsia="Batang"/>
        </w:rPr>
      </w:pPr>
      <w:r w:rsidRPr="00EF06A7">
        <w:rPr>
          <w:rFonts w:eastAsia="Batang"/>
        </w:rPr>
        <w:t>For EN-DC within FR1 operation, setup the LTE link according to Annex D</w:t>
      </w:r>
    </w:p>
    <w:p w14:paraId="55644974" w14:textId="77777777" w:rsidR="00232E42" w:rsidRPr="00EF06A7" w:rsidRDefault="00232E42" w:rsidP="00232E42">
      <w:pPr>
        <w:pStyle w:val="B1"/>
      </w:pPr>
      <w:r w:rsidRPr="00EF06A7">
        <w:t>1.</w:t>
      </w:r>
      <w:r w:rsidRPr="00EF06A7">
        <w:tab/>
        <w:t>Connect the SS, the faders and AWGN noise source to the UE antenna connectors as shown in TS 38.508-1 [</w:t>
      </w:r>
      <w:r w:rsidR="002F6E5B" w:rsidRPr="00EF06A7">
        <w:t>6</w:t>
      </w:r>
      <w:r w:rsidRPr="00EF06A7">
        <w:t>] Annex A, in Figure A.3.1.7 for TE diagram and section A.3.2.3 for UE diagram.</w:t>
      </w:r>
    </w:p>
    <w:p w14:paraId="0362D36B" w14:textId="77777777" w:rsidR="00232E42" w:rsidRPr="00EF06A7" w:rsidRDefault="00232E42" w:rsidP="00232E42">
      <w:pPr>
        <w:pStyle w:val="B1"/>
      </w:pPr>
      <w:r w:rsidRPr="00EF06A7">
        <w:t>2.</w:t>
      </w:r>
      <w:r w:rsidRPr="00EF06A7">
        <w:tab/>
        <w:t xml:space="preserve">The parameter settings for the NR cell are set up according to Table 6.1.2-1 and </w:t>
      </w:r>
      <w:r w:rsidRPr="00EF06A7">
        <w:rPr>
          <w:lang w:eastAsia="x-none"/>
        </w:rPr>
        <w:t>6.2.2.</w:t>
      </w:r>
      <w:r w:rsidRPr="00EF06A7">
        <w:rPr>
          <w:lang w:eastAsia="zh-CN"/>
        </w:rPr>
        <w:t>2</w:t>
      </w:r>
      <w:r w:rsidRPr="00EF06A7">
        <w:rPr>
          <w:lang w:eastAsia="x-none"/>
        </w:rPr>
        <w:t>.1.1.3-1</w:t>
      </w:r>
      <w:r w:rsidRPr="00EF06A7">
        <w:t xml:space="preserve"> as appropriate.</w:t>
      </w:r>
    </w:p>
    <w:p w14:paraId="01554F0C" w14:textId="77777777" w:rsidR="00232E42" w:rsidRPr="00EF06A7" w:rsidRDefault="00232E42" w:rsidP="00232E42">
      <w:pPr>
        <w:pStyle w:val="B1"/>
      </w:pPr>
      <w:r w:rsidRPr="00EF06A7">
        <w:t>3.</w:t>
      </w:r>
      <w:r w:rsidRPr="00EF06A7">
        <w:tab/>
        <w:t>Downlink signals for the NR cell are initially set up according to Annex</w:t>
      </w:r>
      <w:r w:rsidR="00304C16" w:rsidRPr="00EF06A7">
        <w:t>es</w:t>
      </w:r>
      <w:r w:rsidRPr="00EF06A7">
        <w:t xml:space="preserve"> C.0, C.1, C.2, C.3.1</w:t>
      </w:r>
      <w:r w:rsidRPr="00EF06A7" w:rsidDel="004E6CCD">
        <w:t xml:space="preserve"> </w:t>
      </w:r>
      <w:r w:rsidRPr="00EF06A7">
        <w:t>, and uplink signals according to Annex</w:t>
      </w:r>
      <w:r w:rsidR="00304C16" w:rsidRPr="00EF06A7">
        <w:t>es</w:t>
      </w:r>
      <w:r w:rsidRPr="00EF06A7">
        <w:t xml:space="preserve"> G.0, G.1, G.2, G.3.1</w:t>
      </w:r>
      <w:r w:rsidR="00304C16" w:rsidRPr="00EF06A7">
        <w:t xml:space="preserve"> of TS 38.521-1 [7]</w:t>
      </w:r>
      <w:r w:rsidRPr="00EF06A7">
        <w:t>.</w:t>
      </w:r>
    </w:p>
    <w:p w14:paraId="40C6220D" w14:textId="77777777" w:rsidR="00232E42" w:rsidRPr="00EF06A7" w:rsidRDefault="00232E42" w:rsidP="00232E42">
      <w:pPr>
        <w:pStyle w:val="B1"/>
      </w:pPr>
      <w:r w:rsidRPr="00EF06A7">
        <w:t>4.</w:t>
      </w:r>
      <w:r w:rsidRPr="00EF06A7">
        <w:tab/>
        <w:t>Propagation conditions for the NR cell are set according to Annex B.1.</w:t>
      </w:r>
    </w:p>
    <w:p w14:paraId="0C152A63" w14:textId="6E5C88E5" w:rsidR="00232E42" w:rsidRPr="00EF06A7" w:rsidRDefault="00C04571" w:rsidP="00232E42">
      <w:pPr>
        <w:pStyle w:val="B1"/>
      </w:pPr>
      <w:r w:rsidRPr="00EF06A7">
        <w:t>5</w:t>
      </w:r>
      <w:r w:rsidR="00232E42" w:rsidRPr="00EF06A7">
        <w:t>.</w:t>
      </w:r>
      <w:r w:rsidR="00232E42" w:rsidRPr="00EF06A7">
        <w:tab/>
        <w:t>Ensure the UE is in state RRC_CONNECTED with generic procedure parameters Connectivity NR for SA</w:t>
      </w:r>
      <w:r w:rsidR="00D1429F" w:rsidRPr="00EF06A7">
        <w:t xml:space="preserve"> with </w:t>
      </w:r>
      <w:r w:rsidR="00D1429F" w:rsidRPr="00EF06A7">
        <w:rPr>
          <w:i/>
          <w:iCs/>
        </w:rPr>
        <w:t>Connected without release On, Test Mode On</w:t>
      </w:r>
      <w:r w:rsidR="00232E42" w:rsidRPr="00EF06A7">
        <w:t xml:space="preserve"> or EN-DC, DC bearer </w:t>
      </w:r>
      <w:r w:rsidR="00232E42" w:rsidRPr="00EF06A7">
        <w:rPr>
          <w:i/>
        </w:rPr>
        <w:t>MCG</w:t>
      </w:r>
      <w:r w:rsidR="00232E42" w:rsidRPr="00EF06A7">
        <w:t xml:space="preserve"> and </w:t>
      </w:r>
      <w:r w:rsidR="00232E42" w:rsidRPr="00EF06A7">
        <w:rPr>
          <w:i/>
        </w:rPr>
        <w:t>SCG</w:t>
      </w:r>
      <w:bookmarkStart w:id="178" w:name="_Hlk530095127"/>
      <w:r w:rsidR="00232E42" w:rsidRPr="00EF06A7">
        <w:rPr>
          <w:i/>
        </w:rPr>
        <w:t>, Connected without release On</w:t>
      </w:r>
      <w:bookmarkEnd w:id="178"/>
      <w:r w:rsidR="00D1429F" w:rsidRPr="00EF06A7">
        <w:rPr>
          <w:i/>
        </w:rPr>
        <w:t>, Test Mode On</w:t>
      </w:r>
      <w:r w:rsidR="00232E42" w:rsidRPr="00EF06A7">
        <w:rPr>
          <w:i/>
        </w:rPr>
        <w:t xml:space="preserve"> </w:t>
      </w:r>
      <w:r w:rsidR="00232E42" w:rsidRPr="00EF06A7">
        <w:t>for NSA according to TS 38.508-1 [</w:t>
      </w:r>
      <w:r w:rsidR="002F6E5B" w:rsidRPr="00EF06A7">
        <w:t>6</w:t>
      </w:r>
      <w:r w:rsidR="00232E42" w:rsidRPr="00EF06A7">
        <w:t>] clause 4.5. Message content are defined in clause 6.2.2.2.1.1.4.3.</w:t>
      </w:r>
    </w:p>
    <w:p w14:paraId="2307D8DB" w14:textId="77777777" w:rsidR="00232E42" w:rsidRPr="00EF06A7" w:rsidRDefault="00232E42" w:rsidP="00232E42">
      <w:pPr>
        <w:pStyle w:val="H6"/>
      </w:pPr>
      <w:r w:rsidRPr="00EF06A7">
        <w:t>6.2.2.2.1.1.4.2</w:t>
      </w:r>
      <w:r w:rsidRPr="00EF06A7">
        <w:tab/>
        <w:t>Test Procedure</w:t>
      </w:r>
    </w:p>
    <w:p w14:paraId="7F170892" w14:textId="77777777" w:rsidR="002F6E5B" w:rsidRPr="00EF06A7" w:rsidRDefault="002F6E5B" w:rsidP="002F6E5B">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31B0C007" w14:textId="77777777" w:rsidR="002F6E5B" w:rsidRPr="00EF06A7" w:rsidRDefault="002F6E5B" w:rsidP="002F6E5B">
      <w:pPr>
        <w:pStyle w:val="B1"/>
      </w:pPr>
      <w:r w:rsidRPr="00EF06A7">
        <w:t>2.</w:t>
      </w:r>
      <w:r w:rsidRPr="00EF06A7">
        <w:rPr>
          <w:lang w:eastAsia="zh-CN"/>
        </w:rPr>
        <w:tab/>
      </w:r>
      <w:r w:rsidRPr="00EF06A7">
        <w:t xml:space="preserve">The SS shall transmit PDSCH via PDCCH DCI format [1_1] for C_RNTI to transmit the DL RMC according to CQI value </w:t>
      </w:r>
      <w:r w:rsidR="00BC7EEC" w:rsidRPr="00EF06A7">
        <w:t>2</w:t>
      </w:r>
      <w:r w:rsidRPr="00EF06A7">
        <w:t xml:space="preserve">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64C3911A" w14:textId="77777777" w:rsidR="002F6E5B" w:rsidRPr="00EF06A7" w:rsidRDefault="002F6E5B" w:rsidP="002F6E5B">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3DA27401" w14:textId="77777777" w:rsidR="002F6E5B" w:rsidRPr="00EF06A7" w:rsidRDefault="002F6E5B" w:rsidP="002F6E5B">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1C4910E0" w14:textId="77777777" w:rsidR="002F6E5B" w:rsidRPr="00EF06A7" w:rsidRDefault="002F6E5B" w:rsidP="002F6E5B">
      <w:pPr>
        <w:pStyle w:val="B1"/>
      </w:pPr>
      <w:r w:rsidRPr="00EF06A7">
        <w:t>5.</w:t>
      </w:r>
      <w:r w:rsidRPr="00EF06A7">
        <w:rPr>
          <w:lang w:eastAsia="zh-CN"/>
        </w:rPr>
        <w:tab/>
      </w:r>
      <w:r w:rsidRPr="00EF06A7">
        <w:t>The SS shall transmit PDSCH via PDCCH DCI format [1_1] for C_RNTI to transmit the DL RMC according to the wideband median-CQI value and shall not react to the UE</w:t>
      </w:r>
      <w:r w:rsidR="00B40D5A" w:rsidRPr="00EF06A7">
        <w:t>’</w:t>
      </w:r>
      <w:r w:rsidRPr="00EF06A7">
        <w:t xml:space="preserv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3A1911EE" w14:textId="77777777" w:rsidR="002F6E5B" w:rsidRPr="00EF06A7" w:rsidRDefault="002F6E5B" w:rsidP="002F6E5B">
      <w:pPr>
        <w:pStyle w:val="B2"/>
      </w:pPr>
      <w:r w:rsidRPr="00EF06A7">
        <w:t>For the filtered ACK and NACK responses if the ratio (NACK / ACK + NACK) ≤ 0.1 then go to step 6, otherwise go to step 7.</w:t>
      </w:r>
    </w:p>
    <w:p w14:paraId="6ED1A5E9" w14:textId="77777777" w:rsidR="002F6E5B" w:rsidRPr="00EF06A7" w:rsidRDefault="002F6E5B" w:rsidP="002F6E5B">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7BD6BC4C" w14:textId="77777777" w:rsidR="002F6E5B" w:rsidRPr="00EF06A7" w:rsidRDefault="002F6E5B" w:rsidP="002F6E5B">
      <w:pPr>
        <w:pStyle w:val="B2"/>
      </w:pPr>
      <w:r w:rsidRPr="00EF06A7">
        <w:t>If the ratio (NACK /ACK + NACK) &gt; 0.1</w:t>
      </w:r>
    </w:p>
    <w:p w14:paraId="7802BC19" w14:textId="77777777" w:rsidR="002F6E5B" w:rsidRPr="00EF06A7" w:rsidRDefault="002F6E5B" w:rsidP="002F6E5B">
      <w:pPr>
        <w:pStyle w:val="B2"/>
      </w:pPr>
      <w:r w:rsidRPr="00EF06A7">
        <w:t>then pass the UE for this test and go to step 9, otherwise go to step 8.</w:t>
      </w:r>
    </w:p>
    <w:p w14:paraId="1BF6FB1A" w14:textId="77777777" w:rsidR="002F6E5B" w:rsidRPr="00EF06A7" w:rsidRDefault="002F6E5B" w:rsidP="002F6E5B">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6D0BDD33" w14:textId="77777777" w:rsidR="002F6E5B" w:rsidRPr="00EF06A7" w:rsidRDefault="002F6E5B" w:rsidP="002F6E5B">
      <w:pPr>
        <w:pStyle w:val="B2"/>
      </w:pPr>
      <w:r w:rsidRPr="00EF06A7">
        <w:t>If the ratio (NACK /ACK + NACK) ≤ 0.1</w:t>
      </w:r>
    </w:p>
    <w:p w14:paraId="7B31D5AD" w14:textId="77777777" w:rsidR="002F6E5B" w:rsidRPr="00EF06A7" w:rsidRDefault="002F6E5B" w:rsidP="002F6E5B">
      <w:pPr>
        <w:pStyle w:val="B2"/>
      </w:pPr>
      <w:r w:rsidRPr="00EF06A7">
        <w:t>then pass the UE for this test and go to step 9, otherwise go to step 8.</w:t>
      </w:r>
    </w:p>
    <w:p w14:paraId="41DF3A45" w14:textId="77777777" w:rsidR="002F6E5B" w:rsidRPr="00EF06A7" w:rsidRDefault="002F6E5B" w:rsidP="002F6E5B">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2BCB3C9D" w14:textId="77777777" w:rsidR="002F6E5B" w:rsidRPr="00EF06A7" w:rsidRDefault="002F6E5B" w:rsidP="002F6E5B">
      <w:pPr>
        <w:pStyle w:val="B1"/>
        <w:rPr>
          <w:lang w:eastAsia="zh-CN"/>
        </w:rPr>
      </w:pPr>
      <w:r w:rsidRPr="00EF06A7">
        <w:t>9.</w:t>
      </w:r>
      <w:r w:rsidRPr="00EF06A7">
        <w:rPr>
          <w:lang w:eastAsia="zh-CN"/>
        </w:rPr>
        <w:tab/>
      </w:r>
      <w:r w:rsidRPr="00EF06A7">
        <w:t>Repeat step 1 to 8 for Test2.</w:t>
      </w:r>
    </w:p>
    <w:p w14:paraId="2EE11AD1" w14:textId="77777777" w:rsidR="00232E42" w:rsidRPr="00EF06A7" w:rsidRDefault="00232E42" w:rsidP="00232E42">
      <w:pPr>
        <w:pStyle w:val="H6"/>
      </w:pPr>
      <w:r w:rsidRPr="00EF06A7">
        <w:t>6.2.2.2.1.1.4.4</w:t>
      </w:r>
      <w:r w:rsidRPr="00EF06A7">
        <w:tab/>
        <w:t>Message contents</w:t>
      </w:r>
    </w:p>
    <w:p w14:paraId="0CCE9E38" w14:textId="77777777" w:rsidR="00232E42" w:rsidRPr="00EF06A7" w:rsidRDefault="00232E42" w:rsidP="00232E42">
      <w:r w:rsidRPr="00EF06A7">
        <w:rPr>
          <w:lang w:eastAsia="zh-CN"/>
        </w:rPr>
        <w:t xml:space="preserve">Message contents are according to </w:t>
      </w:r>
      <w:r w:rsidRPr="00EF06A7">
        <w:t>TS 38.508 [</w:t>
      </w:r>
      <w:r w:rsidR="002F6E5B" w:rsidRPr="00EF06A7">
        <w:t>6</w:t>
      </w:r>
      <w:r w:rsidRPr="00EF06A7">
        <w:t xml:space="preserve">] clause </w:t>
      </w:r>
      <w:r w:rsidR="002F6E5B" w:rsidRPr="00EF06A7">
        <w:t>5.4.2</w:t>
      </w:r>
      <w:r w:rsidRPr="00EF06A7">
        <w:t xml:space="preserve"> with the following exceptions:</w:t>
      </w:r>
    </w:p>
    <w:p w14:paraId="6D987919" w14:textId="77777777" w:rsidR="00232E42" w:rsidRPr="00EF06A7" w:rsidRDefault="00232E42" w:rsidP="00232E42">
      <w:pPr>
        <w:pStyle w:val="H6"/>
      </w:pPr>
      <w:bookmarkStart w:id="179" w:name="_Hlk1162505"/>
      <w:r w:rsidRPr="00EF06A7">
        <w:t>6.2.2.2.1.1.4.4_1</w:t>
      </w:r>
      <w:r w:rsidRPr="00EF06A7">
        <w:tab/>
        <w:t>Message exceptions for SA</w:t>
      </w:r>
    </w:p>
    <w:p w14:paraId="3F7E190B" w14:textId="71B64D8F" w:rsidR="002F6E5B" w:rsidRPr="00EF06A7" w:rsidRDefault="002F6E5B" w:rsidP="00710A5C">
      <w:pPr>
        <w:pStyle w:val="TH"/>
      </w:pPr>
      <w:bookmarkStart w:id="180" w:name="_Hlk528930949"/>
      <w:bookmarkEnd w:id="179"/>
      <w:r w:rsidRPr="00EF06A7">
        <w:t xml:space="preserve">Table 6.2.2.2.1.1.4.4_1-1: </w:t>
      </w:r>
      <w:r w:rsidR="00241682" w:rsidRPr="00EF06A7">
        <w:t>Void</w:t>
      </w:r>
    </w:p>
    <w:p w14:paraId="63939F9F" w14:textId="3F1A2EF8" w:rsidR="002F6E5B" w:rsidRPr="00EF06A7" w:rsidRDefault="002F6E5B" w:rsidP="002F6E5B">
      <w:pPr>
        <w:pStyle w:val="TH"/>
        <w:rPr>
          <w:i/>
          <w:iCs/>
        </w:rPr>
      </w:pPr>
      <w:r w:rsidRPr="00EF06A7">
        <w:t xml:space="preserve">Table 6.2.2.2.1.1.4.4_1-2: </w:t>
      </w:r>
      <w:r w:rsidR="00241682" w:rsidRPr="00EF06A7">
        <w:t>Void</w:t>
      </w:r>
    </w:p>
    <w:p w14:paraId="3D5E174D" w14:textId="77777777" w:rsidR="002F6E5B" w:rsidRPr="00EF06A7" w:rsidRDefault="002F6E5B" w:rsidP="002F6E5B"/>
    <w:p w14:paraId="5DB0C614" w14:textId="77777777" w:rsidR="00A84822" w:rsidRPr="00EF06A7" w:rsidRDefault="00A84822" w:rsidP="00A84822">
      <w:pPr>
        <w:pStyle w:val="H6"/>
      </w:pPr>
      <w:r w:rsidRPr="00EF06A7">
        <w:t>6.2.2.2.1.1.4.4_2</w:t>
      </w:r>
      <w:r w:rsidRPr="00EF06A7">
        <w:tab/>
        <w:t>Message exceptions for NSA</w:t>
      </w:r>
    </w:p>
    <w:p w14:paraId="61ABD6B0" w14:textId="77777777" w:rsidR="00A84822" w:rsidRPr="00EF06A7" w:rsidRDefault="00A84822" w:rsidP="00D25D82">
      <w:r w:rsidRPr="00EF06A7">
        <w:t>Same as specified in 6.2.2.2.1.1.4.4_1.</w:t>
      </w:r>
    </w:p>
    <w:bookmarkEnd w:id="180"/>
    <w:p w14:paraId="18580D95" w14:textId="77777777" w:rsidR="00232E42" w:rsidRPr="00EF06A7" w:rsidRDefault="00232E42" w:rsidP="00232E42">
      <w:pPr>
        <w:pStyle w:val="H6"/>
      </w:pPr>
      <w:r w:rsidRPr="00EF06A7">
        <w:t>6.2.2.2.1.1.5</w:t>
      </w:r>
      <w:r w:rsidRPr="00EF06A7">
        <w:tab/>
        <w:t>Test Requirements</w:t>
      </w:r>
    </w:p>
    <w:p w14:paraId="050DD956" w14:textId="77777777" w:rsidR="00232E42" w:rsidRPr="00EF06A7" w:rsidRDefault="00232E42" w:rsidP="00232E42">
      <w:r w:rsidRPr="00EF06A7">
        <w:t>The pass fail decision is as specified in the test procedure in clause 6.2.2.2.1.1.4.2.</w:t>
      </w:r>
    </w:p>
    <w:p w14:paraId="378A3FE4" w14:textId="77777777" w:rsidR="00693329" w:rsidRPr="00EF06A7" w:rsidRDefault="00232E42" w:rsidP="00693329">
      <w:r w:rsidRPr="00EF06A7">
        <w:t>There are no parameters in the test setup or measurement process whose variation impacts the results so there are no applicable test tolerances for this test.</w:t>
      </w:r>
    </w:p>
    <w:p w14:paraId="4DC1E040" w14:textId="77777777" w:rsidR="00693329" w:rsidRPr="00EF06A7" w:rsidRDefault="00693329" w:rsidP="00693329">
      <w:pPr>
        <w:pStyle w:val="Heading6"/>
        <w:rPr>
          <w:rFonts w:eastAsia="Malgun Gothic"/>
        </w:rPr>
      </w:pPr>
      <w:r w:rsidRPr="00EF06A7">
        <w:rPr>
          <w:rFonts w:eastAsia="Malgun Gothic"/>
        </w:rPr>
        <w:t>6.2.2.2.1.2</w:t>
      </w:r>
      <w:r w:rsidRPr="00EF06A7">
        <w:rPr>
          <w:rFonts w:eastAsia="Malgun Gothic"/>
        </w:rPr>
        <w:tab/>
        <w:t>2Rx TDD FR1 periodic CQI reporting with Table 3 under AWGN conditions for both SA and NSA</w:t>
      </w:r>
    </w:p>
    <w:p w14:paraId="076255DF" w14:textId="77777777" w:rsidR="00693329" w:rsidRPr="00EF06A7" w:rsidRDefault="00693329" w:rsidP="00693329">
      <w:pPr>
        <w:pStyle w:val="H6"/>
      </w:pPr>
      <w:r w:rsidRPr="00EF06A7">
        <w:t>6.2.2.2.1.2.1</w:t>
      </w:r>
      <w:r w:rsidRPr="00EF06A7">
        <w:tab/>
        <w:t>Test Purpose</w:t>
      </w:r>
    </w:p>
    <w:p w14:paraId="6284F4C5" w14:textId="77777777" w:rsidR="00693329" w:rsidRPr="00EF06A7" w:rsidRDefault="00693329" w:rsidP="00693329">
      <w:r w:rsidRPr="00EF06A7">
        <w:t>The purpose of this test is to verify the variance of the wideband CQI reports is within the limits defined and a PDSCH BLER of 10</w:t>
      </w:r>
      <w:r w:rsidRPr="00EF06A7">
        <w:rPr>
          <w:vertAlign w:val="superscript"/>
        </w:rPr>
        <w:t>-5</w:t>
      </w:r>
      <w:r w:rsidRPr="00EF06A7">
        <w:t xml:space="preserve"> falls between the transport format based median CQI-1 and median CQI or the transport format based median CQI and median CQI +1.</w:t>
      </w:r>
    </w:p>
    <w:p w14:paraId="21AF2294" w14:textId="77777777" w:rsidR="00693329" w:rsidRPr="00EF06A7" w:rsidRDefault="00693329" w:rsidP="00693329">
      <w:pPr>
        <w:pStyle w:val="H6"/>
      </w:pPr>
      <w:r w:rsidRPr="00EF06A7">
        <w:t>6.2.2.2.1.2.2</w:t>
      </w:r>
      <w:r w:rsidRPr="00EF06A7">
        <w:tab/>
        <w:t>Test Applicability</w:t>
      </w:r>
    </w:p>
    <w:p w14:paraId="56CE48A7" w14:textId="5B3CCD25" w:rsidR="00693329" w:rsidRPr="00EF06A7" w:rsidRDefault="00693329" w:rsidP="00693329">
      <w:r w:rsidRPr="00EF06A7">
        <w:t xml:space="preserve">This test applies to all types of NR UE release 16 </w:t>
      </w:r>
      <w:r w:rsidR="00A65FCF" w:rsidRPr="00EF06A7">
        <w:t xml:space="preserve">and forward </w:t>
      </w:r>
      <w:r w:rsidRPr="00EF06A7">
        <w:t xml:space="preserve">supporting </w:t>
      </w:r>
      <w:r w:rsidRPr="00EF06A7">
        <w:rPr>
          <w:i/>
        </w:rPr>
        <w:t>cqi-TableAlt</w:t>
      </w:r>
      <w:r w:rsidRPr="00EF06A7">
        <w:t>.</w:t>
      </w:r>
    </w:p>
    <w:p w14:paraId="42C6140C" w14:textId="77777777" w:rsidR="00693329" w:rsidRPr="00EF06A7" w:rsidRDefault="00693329" w:rsidP="00693329">
      <w:r w:rsidRPr="00EF06A7">
        <w:t xml:space="preserve">This test also applies to all types of EUTRA UE release 16 and forward supporting EN-DC and </w:t>
      </w:r>
      <w:r w:rsidRPr="00EF06A7">
        <w:rPr>
          <w:i/>
        </w:rPr>
        <w:t>cqi-TableAlt</w:t>
      </w:r>
      <w:r w:rsidRPr="00EF06A7">
        <w:t>.</w:t>
      </w:r>
    </w:p>
    <w:p w14:paraId="43FBE0FB" w14:textId="77777777" w:rsidR="00693329" w:rsidRPr="00EF06A7" w:rsidRDefault="00693329" w:rsidP="00693329">
      <w:pPr>
        <w:pStyle w:val="H6"/>
        <w:rPr>
          <w:rFonts w:eastAsia="SimSun"/>
        </w:rPr>
      </w:pPr>
      <w:r w:rsidRPr="00EF06A7">
        <w:rPr>
          <w:rFonts w:eastAsia="SimSun"/>
        </w:rPr>
        <w:t>6.2.2.2.1.2.3</w:t>
      </w:r>
      <w:r w:rsidRPr="00EF06A7">
        <w:rPr>
          <w:rFonts w:eastAsia="SimSun"/>
          <w:lang w:eastAsia="zh-CN"/>
        </w:rPr>
        <w:tab/>
      </w:r>
      <w:r w:rsidRPr="00EF06A7">
        <w:rPr>
          <w:rFonts w:eastAsia="SimSun"/>
        </w:rPr>
        <w:t xml:space="preserve">Minimum requirement for periodic CQI reporting </w:t>
      </w:r>
      <w:r w:rsidRPr="00EF06A7">
        <w:t>with Table 3</w:t>
      </w:r>
    </w:p>
    <w:p w14:paraId="30F2E81C" w14:textId="77777777" w:rsidR="00693329" w:rsidRPr="00EF06A7" w:rsidRDefault="00693329" w:rsidP="00693329">
      <w:pPr>
        <w:rPr>
          <w:rFonts w:eastAsia="Malgun Gothic"/>
        </w:rPr>
      </w:pPr>
      <w:r w:rsidRPr="00EF06A7">
        <w:t xml:space="preserve">For the parameters specified in Table 6.2.2.2.1.2.3-1, and using the downlink physical channels specified in </w:t>
      </w:r>
      <w:r w:rsidRPr="00EF06A7">
        <w:rPr>
          <w:lang w:eastAsia="zh-CN"/>
        </w:rPr>
        <w:t>Annex C.3.1</w:t>
      </w:r>
      <w:r w:rsidRPr="00EF06A7">
        <w:t>, the minimum requirements are specified by the following:</w:t>
      </w:r>
    </w:p>
    <w:p w14:paraId="71BF355D" w14:textId="77777777" w:rsidR="00693329" w:rsidRPr="00EF06A7" w:rsidRDefault="00693329" w:rsidP="00693329">
      <w:pPr>
        <w:ind w:left="568" w:hanging="284"/>
      </w:pPr>
      <w:r w:rsidRPr="00EF06A7">
        <w:t>a)</w:t>
      </w:r>
      <w:r w:rsidRPr="00EF06A7">
        <w:tab/>
        <w:t>The reported CQI value according to the reference channel shall be in the range of ±1 of the reported median more than 90% of the time.</w:t>
      </w:r>
    </w:p>
    <w:p w14:paraId="4F6F1DA8" w14:textId="77777777" w:rsidR="00693329" w:rsidRPr="00EF06A7" w:rsidRDefault="00693329" w:rsidP="00693329">
      <w:pPr>
        <w:ind w:left="568" w:hanging="284"/>
      </w:pPr>
      <w:r w:rsidRPr="00EF06A7">
        <w:t>b)</w:t>
      </w:r>
      <w:r w:rsidRPr="00EF06A7">
        <w:tab/>
        <w:t>If the PDSCH BLER using the transport format indicated by median CQI is less than or equal to 10</w:t>
      </w:r>
      <w:r w:rsidRPr="00EF06A7">
        <w:rPr>
          <w:vertAlign w:val="superscript"/>
        </w:rPr>
        <w:t>-5</w:t>
      </w:r>
      <w:r w:rsidRPr="00EF06A7">
        <w:t>, then the BLER using the transport format indicated by the (median CQI+1) shall be greater than 10</w:t>
      </w:r>
      <w:r w:rsidRPr="00EF06A7">
        <w:rPr>
          <w:vertAlign w:val="superscript"/>
        </w:rPr>
        <w:t>-5</w:t>
      </w:r>
      <w:r w:rsidRPr="00EF06A7">
        <w:t>. If the PDSCH BLER using the transport format indicated by the median CQI is greater than 10</w:t>
      </w:r>
      <w:r w:rsidRPr="00EF06A7">
        <w:rPr>
          <w:vertAlign w:val="superscript"/>
        </w:rPr>
        <w:t>-5</w:t>
      </w:r>
      <w:r w:rsidRPr="00EF06A7">
        <w:t>, then the BLER using transport format indicated by (median CQI-1) shall be less than or equal to 10</w:t>
      </w:r>
      <w:r w:rsidRPr="00EF06A7">
        <w:rPr>
          <w:vertAlign w:val="superscript"/>
        </w:rPr>
        <w:t>-5</w:t>
      </w:r>
      <w:r w:rsidRPr="00EF06A7">
        <w:t>.</w:t>
      </w:r>
    </w:p>
    <w:p w14:paraId="74D18D05" w14:textId="77777777" w:rsidR="00693329" w:rsidRPr="00EF06A7" w:rsidRDefault="00693329" w:rsidP="00693329">
      <w:pPr>
        <w:ind w:left="568" w:hanging="284"/>
      </w:pPr>
      <w:r w:rsidRPr="00EF06A7">
        <w:t>c)</w:t>
      </w:r>
      <w:r w:rsidRPr="00EF06A7">
        <w:tab/>
        <w:t>The reported CQI value according to the reference channel shall be ≥ 1.</w:t>
      </w:r>
    </w:p>
    <w:p w14:paraId="261BF49A" w14:textId="77777777" w:rsidR="00693329" w:rsidRPr="00EF06A7" w:rsidRDefault="00693329" w:rsidP="00693329">
      <w:pPr>
        <w:pStyle w:val="TH"/>
        <w:rPr>
          <w:lang w:eastAsia="zh-CN"/>
        </w:rPr>
      </w:pPr>
      <w:r w:rsidRPr="00EF06A7">
        <w:t>Table 6.2.2.2.1.2.3-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693329" w:rsidRPr="00EF06A7" w14:paraId="1269FC03"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9836E1F" w14:textId="77777777" w:rsidR="00693329" w:rsidRPr="00EF06A7" w:rsidRDefault="00693329">
            <w:pPr>
              <w:keepNext/>
              <w:keepLines/>
              <w:spacing w:after="0"/>
              <w:jc w:val="center"/>
              <w:rPr>
                <w:rFonts w:ascii="Arial" w:hAnsi="Arial"/>
                <w:b/>
                <w:sz w:val="18"/>
                <w:lang w:eastAsia="en-US"/>
              </w:rPr>
            </w:pPr>
            <w:r w:rsidRPr="00EF06A7">
              <w:rPr>
                <w:rFonts w:ascii="Arial" w:hAnsi="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245B40" w14:textId="77777777" w:rsidR="00693329" w:rsidRPr="00EF06A7" w:rsidRDefault="00693329">
            <w:pPr>
              <w:keepNext/>
              <w:keepLines/>
              <w:spacing w:after="0"/>
              <w:jc w:val="center"/>
              <w:rPr>
                <w:rFonts w:ascii="Arial" w:hAnsi="Arial"/>
                <w:b/>
                <w:sz w:val="18"/>
              </w:rPr>
            </w:pPr>
            <w:r w:rsidRPr="00EF06A7">
              <w:rPr>
                <w:rFonts w:ascii="Arial" w:hAnsi="Arial"/>
                <w:b/>
                <w:sz w:val="18"/>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CD84BD" w14:textId="77777777" w:rsidR="00693329" w:rsidRPr="00EF06A7" w:rsidRDefault="00693329">
            <w:pPr>
              <w:keepNext/>
              <w:keepLines/>
              <w:spacing w:after="0"/>
              <w:jc w:val="center"/>
              <w:rPr>
                <w:rFonts w:ascii="Arial" w:hAnsi="Arial"/>
                <w:b/>
                <w:sz w:val="18"/>
              </w:rPr>
            </w:pPr>
            <w:r w:rsidRPr="00EF06A7">
              <w:rPr>
                <w:rFonts w:ascii="Arial" w:hAnsi="Arial"/>
                <w:b/>
                <w:sz w:val="18"/>
              </w:rPr>
              <w:t>Test 1</w:t>
            </w:r>
          </w:p>
        </w:tc>
      </w:tr>
      <w:tr w:rsidR="00693329" w:rsidRPr="00EF06A7" w14:paraId="1012A28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F5BF28" w14:textId="77777777" w:rsidR="00693329" w:rsidRPr="00EF06A7" w:rsidRDefault="00693329">
            <w:pPr>
              <w:keepNext/>
              <w:keepLines/>
              <w:spacing w:after="0"/>
              <w:rPr>
                <w:rFonts w:ascii="Arial" w:hAnsi="Arial"/>
                <w:sz w:val="18"/>
              </w:rPr>
            </w:pPr>
            <w:r w:rsidRPr="00EF06A7">
              <w:rPr>
                <w:rFonts w:ascii="Arial" w:hAnsi="Arial"/>
                <w:sz w:val="18"/>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B320A0" w14:textId="77777777" w:rsidR="00693329" w:rsidRPr="00EF06A7" w:rsidRDefault="00693329">
            <w:pPr>
              <w:keepNext/>
              <w:keepLines/>
              <w:spacing w:after="0"/>
              <w:jc w:val="center"/>
              <w:rPr>
                <w:rFonts w:ascii="Arial" w:hAnsi="Arial"/>
                <w:sz w:val="18"/>
              </w:rPr>
            </w:pPr>
            <w:r w:rsidRPr="00EF06A7">
              <w:rPr>
                <w:rFonts w:ascii="Arial" w:hAnsi="Arial"/>
                <w:sz w:val="18"/>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F74B5B"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40</w:t>
            </w:r>
          </w:p>
        </w:tc>
      </w:tr>
      <w:tr w:rsidR="00693329" w:rsidRPr="00EF06A7" w14:paraId="01FC0D7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5F0C412" w14:textId="77777777" w:rsidR="00693329" w:rsidRPr="00EF06A7" w:rsidRDefault="00693329">
            <w:pPr>
              <w:keepNext/>
              <w:keepLines/>
              <w:spacing w:after="0"/>
              <w:rPr>
                <w:rFonts w:ascii="Arial" w:hAnsi="Arial"/>
                <w:sz w:val="18"/>
                <w:lang w:eastAsia="en-US"/>
              </w:rPr>
            </w:pPr>
            <w:r w:rsidRPr="00EF06A7">
              <w:rPr>
                <w:rFonts w:ascii="Arial" w:hAnsi="Arial"/>
                <w:sz w:val="18"/>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9EA986" w14:textId="77777777" w:rsidR="00693329" w:rsidRPr="00EF06A7" w:rsidRDefault="00693329">
            <w:pPr>
              <w:keepNext/>
              <w:keepLines/>
              <w:spacing w:after="0"/>
              <w:jc w:val="center"/>
              <w:rPr>
                <w:rFonts w:ascii="Arial" w:hAnsi="Arial"/>
                <w:sz w:val="18"/>
              </w:rPr>
            </w:pPr>
            <w:r w:rsidRPr="00EF06A7">
              <w:rPr>
                <w:rFonts w:ascii="Arial" w:hAnsi="Arial"/>
                <w:sz w:val="18"/>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DA625C"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30</w:t>
            </w:r>
          </w:p>
        </w:tc>
      </w:tr>
      <w:tr w:rsidR="00693329" w:rsidRPr="00EF06A7" w14:paraId="4C62024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D9D1786" w14:textId="77777777" w:rsidR="00693329" w:rsidRPr="00EF06A7" w:rsidRDefault="00693329">
            <w:pPr>
              <w:keepNext/>
              <w:keepLines/>
              <w:spacing w:after="0"/>
              <w:rPr>
                <w:rFonts w:ascii="Arial" w:hAnsi="Arial"/>
                <w:sz w:val="18"/>
                <w:lang w:eastAsia="en-US"/>
              </w:rPr>
            </w:pPr>
            <w:r w:rsidRPr="00EF06A7">
              <w:rPr>
                <w:rFonts w:ascii="Arial" w:hAnsi="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E9C373D"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FFFB8C"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TDD</w:t>
            </w:r>
          </w:p>
        </w:tc>
      </w:tr>
      <w:tr w:rsidR="00693329" w:rsidRPr="00EF06A7" w14:paraId="05C65CD4"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6FE1E28" w14:textId="77777777" w:rsidR="00693329" w:rsidRPr="00EF06A7" w:rsidRDefault="00693329">
            <w:pPr>
              <w:keepNext/>
              <w:keepLines/>
              <w:spacing w:after="0"/>
              <w:rPr>
                <w:rFonts w:ascii="Arial" w:hAnsi="Arial"/>
                <w:sz w:val="18"/>
                <w:lang w:eastAsia="en-US"/>
              </w:rPr>
            </w:pPr>
            <w:r w:rsidRPr="00EF06A7">
              <w:rPr>
                <w:rFonts w:ascii="Arial" w:hAnsi="Arial"/>
                <w:sz w:val="18"/>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3DD7BF7F"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DA323F" w14:textId="77777777" w:rsidR="00693329" w:rsidRPr="00EF06A7" w:rsidRDefault="00693329">
            <w:pPr>
              <w:keepNext/>
              <w:keepLines/>
              <w:spacing w:after="0"/>
              <w:jc w:val="center"/>
              <w:rPr>
                <w:rFonts w:ascii="Arial" w:hAnsi="Arial"/>
                <w:sz w:val="18"/>
                <w:lang w:eastAsia="zh-CN"/>
              </w:rPr>
            </w:pPr>
            <w:r w:rsidRPr="00EF06A7">
              <w:rPr>
                <w:rFonts w:ascii="Arial" w:hAnsi="Arial"/>
                <w:sz w:val="18"/>
              </w:rPr>
              <w:t>FR1.30-1</w:t>
            </w:r>
          </w:p>
        </w:tc>
      </w:tr>
      <w:tr w:rsidR="00693329" w:rsidRPr="00EF06A7" w14:paraId="4CCD3E0B"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5E3DE80" w14:textId="77777777" w:rsidR="00693329" w:rsidRPr="00EF06A7" w:rsidRDefault="00693329">
            <w:pPr>
              <w:keepNext/>
              <w:keepLines/>
              <w:spacing w:after="0"/>
              <w:rPr>
                <w:rFonts w:ascii="Arial" w:hAnsi="Arial"/>
                <w:sz w:val="18"/>
                <w:lang w:eastAsia="en-US"/>
              </w:rPr>
            </w:pPr>
            <w:r w:rsidRPr="00EF06A7">
              <w:rPr>
                <w:rFonts w:ascii="Arial" w:eastAsia="?? ??" w:hAnsi="Arial"/>
                <w:sz w:val="18"/>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DB91CB" w14:textId="7E5BB847" w:rsidR="00693329" w:rsidRPr="00EF06A7" w:rsidRDefault="00693329">
            <w:pPr>
              <w:keepNext/>
              <w:keepLines/>
              <w:spacing w:after="0"/>
              <w:jc w:val="center"/>
              <w:rPr>
                <w:rFonts w:ascii="Arial" w:hAnsi="Arial"/>
                <w:sz w:val="18"/>
              </w:rPr>
            </w:pPr>
            <w:r w:rsidRPr="00EF06A7">
              <w:rPr>
                <w:rFonts w:ascii="Arial" w:hAnsi="Arial"/>
                <w:sz w:val="18"/>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F74E28D"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522411D7"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2</w:t>
            </w:r>
          </w:p>
        </w:tc>
      </w:tr>
      <w:tr w:rsidR="00693329" w:rsidRPr="00EF06A7" w14:paraId="1FF0D7B7"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8D21D22" w14:textId="77777777" w:rsidR="00693329" w:rsidRPr="00EF06A7" w:rsidRDefault="00693329">
            <w:pPr>
              <w:keepNext/>
              <w:keepLines/>
              <w:spacing w:after="0"/>
              <w:rPr>
                <w:rFonts w:ascii="Arial" w:hAnsi="Arial"/>
                <w:sz w:val="18"/>
                <w:lang w:eastAsia="en-US"/>
              </w:rPr>
            </w:pPr>
            <w:r w:rsidRPr="00EF06A7">
              <w:rPr>
                <w:rFonts w:ascii="Arial" w:hAnsi="Arial"/>
                <w:sz w:val="18"/>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2FB4AC32"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3EC3F8" w14:textId="77777777" w:rsidR="00693329" w:rsidRPr="00EF06A7" w:rsidRDefault="00693329">
            <w:pPr>
              <w:keepNext/>
              <w:keepLines/>
              <w:spacing w:after="0"/>
              <w:jc w:val="center"/>
              <w:rPr>
                <w:rFonts w:ascii="Arial" w:hAnsi="Arial"/>
                <w:sz w:val="18"/>
              </w:rPr>
            </w:pPr>
            <w:r w:rsidRPr="00EF06A7">
              <w:rPr>
                <w:rFonts w:ascii="Arial" w:hAnsi="Arial"/>
                <w:sz w:val="18"/>
              </w:rPr>
              <w:t>AWGN</w:t>
            </w:r>
          </w:p>
        </w:tc>
      </w:tr>
      <w:tr w:rsidR="00693329" w:rsidRPr="00EF06A7" w14:paraId="3C6EC7B2"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5903A0E" w14:textId="77777777" w:rsidR="00693329" w:rsidRPr="00EF06A7" w:rsidRDefault="00693329">
            <w:pPr>
              <w:keepNext/>
              <w:keepLines/>
              <w:spacing w:after="0"/>
              <w:rPr>
                <w:rFonts w:ascii="Arial" w:hAnsi="Arial"/>
                <w:sz w:val="18"/>
              </w:rPr>
            </w:pPr>
            <w:r w:rsidRPr="00EF06A7">
              <w:rPr>
                <w:rFonts w:ascii="Arial" w:hAnsi="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9101C3A"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17C1B3" w14:textId="77777777" w:rsidR="00693329" w:rsidRPr="00EF06A7" w:rsidRDefault="00693329">
            <w:pPr>
              <w:keepNext/>
              <w:keepLines/>
              <w:spacing w:after="0"/>
              <w:jc w:val="center"/>
              <w:rPr>
                <w:rFonts w:ascii="Arial" w:hAnsi="Arial"/>
                <w:sz w:val="18"/>
              </w:rPr>
            </w:pPr>
            <w:r w:rsidRPr="00EF06A7">
              <w:rPr>
                <w:rFonts w:ascii="Arial" w:hAnsi="Arial"/>
                <w:sz w:val="18"/>
              </w:rPr>
              <w:t xml:space="preserve">1×2 with static channel specified in Annex </w:t>
            </w:r>
            <w:r w:rsidRPr="00EF06A7">
              <w:rPr>
                <w:rFonts w:ascii="Arial" w:hAnsi="Arial"/>
                <w:sz w:val="18"/>
                <w:lang w:eastAsia="zh-CN"/>
              </w:rPr>
              <w:t>B.1</w:t>
            </w:r>
          </w:p>
        </w:tc>
      </w:tr>
      <w:tr w:rsidR="00693329" w:rsidRPr="00EF06A7" w14:paraId="448714BE"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0EFBF13" w14:textId="77777777" w:rsidR="00693329" w:rsidRPr="00EF06A7" w:rsidRDefault="00693329">
            <w:pPr>
              <w:keepNext/>
              <w:keepLines/>
              <w:spacing w:after="0"/>
              <w:rPr>
                <w:rFonts w:ascii="Arial" w:hAnsi="Arial"/>
                <w:sz w:val="18"/>
              </w:rPr>
            </w:pPr>
            <w:r w:rsidRPr="00EF06A7">
              <w:rPr>
                <w:rFonts w:ascii="Arial" w:hAnsi="Arial"/>
                <w:sz w:val="18"/>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881F35A"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61870E" w14:textId="77777777" w:rsidR="00693329" w:rsidRPr="00EF06A7" w:rsidRDefault="00693329">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693329" w:rsidRPr="00EF06A7" w14:paraId="55D81642"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D33876E" w14:textId="77777777" w:rsidR="00693329" w:rsidRPr="00EF06A7" w:rsidRDefault="00693329">
            <w:pPr>
              <w:keepNext/>
              <w:keepLines/>
              <w:spacing w:after="0"/>
              <w:rPr>
                <w:rFonts w:ascii="Arial" w:hAnsi="Arial"/>
                <w:sz w:val="18"/>
                <w:lang w:eastAsia="en-US"/>
              </w:rPr>
            </w:pPr>
            <w:r w:rsidRPr="00EF06A7">
              <w:rPr>
                <w:rFonts w:ascii="Arial" w:hAnsi="Arial"/>
                <w:sz w:val="18"/>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0CDF489A" w14:textId="77777777" w:rsidR="00693329" w:rsidRPr="00EF06A7" w:rsidRDefault="0069332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CF0F3EA"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CA4C25" w14:textId="77777777" w:rsidR="00693329" w:rsidRPr="00EF06A7" w:rsidRDefault="00693329">
            <w:pPr>
              <w:keepNext/>
              <w:keepLines/>
              <w:spacing w:after="0"/>
              <w:jc w:val="center"/>
              <w:rPr>
                <w:rFonts w:ascii="Arial" w:hAnsi="Arial"/>
                <w:sz w:val="18"/>
              </w:rPr>
            </w:pPr>
            <w:r w:rsidRPr="00EF06A7">
              <w:rPr>
                <w:rFonts w:ascii="Arial" w:hAnsi="Arial"/>
                <w:sz w:val="18"/>
              </w:rPr>
              <w:t>Periodic</w:t>
            </w:r>
          </w:p>
        </w:tc>
      </w:tr>
      <w:tr w:rsidR="00693329" w:rsidRPr="00EF06A7" w14:paraId="54B009D5"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DDAD4B1"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F1E67AA" w14:textId="77777777" w:rsidR="00693329" w:rsidRPr="00EF06A7" w:rsidRDefault="0069332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C7BA4AC"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693200"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4</w:t>
            </w:r>
          </w:p>
        </w:tc>
      </w:tr>
      <w:tr w:rsidR="00693329" w:rsidRPr="00EF06A7" w14:paraId="6290F325"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0761683"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D4A42CE" w14:textId="77777777" w:rsidR="00693329" w:rsidRPr="00EF06A7" w:rsidRDefault="00693329">
            <w:pPr>
              <w:keepNext/>
              <w:keepLines/>
              <w:spacing w:after="0"/>
              <w:rPr>
                <w:rFonts w:ascii="Arial" w:hAnsi="Arial"/>
                <w:sz w:val="18"/>
                <w:lang w:eastAsia="en-US"/>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4F1C0EA"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829B6A" w14:textId="77777777" w:rsidR="00693329" w:rsidRPr="00EF06A7" w:rsidRDefault="00693329">
            <w:pPr>
              <w:keepNext/>
              <w:keepLines/>
              <w:spacing w:after="0"/>
              <w:jc w:val="center"/>
              <w:rPr>
                <w:rFonts w:ascii="Arial" w:hAnsi="Arial"/>
                <w:sz w:val="18"/>
              </w:rPr>
            </w:pPr>
            <w:r w:rsidRPr="00EF06A7">
              <w:rPr>
                <w:rFonts w:ascii="Arial" w:hAnsi="Arial"/>
                <w:sz w:val="18"/>
              </w:rPr>
              <w:t>FD-CDM2</w:t>
            </w:r>
          </w:p>
        </w:tc>
      </w:tr>
      <w:tr w:rsidR="00693329" w:rsidRPr="00EF06A7" w14:paraId="74FD3B8C"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DCCB0C6"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0A69011" w14:textId="77777777" w:rsidR="00693329" w:rsidRPr="00EF06A7" w:rsidRDefault="0069332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0F1CAFE"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0564EB" w14:textId="77777777" w:rsidR="00693329" w:rsidRPr="00EF06A7" w:rsidRDefault="00693329">
            <w:pPr>
              <w:keepNext/>
              <w:keepLines/>
              <w:spacing w:after="0"/>
              <w:jc w:val="center"/>
              <w:rPr>
                <w:rFonts w:ascii="Arial" w:hAnsi="Arial"/>
                <w:sz w:val="18"/>
              </w:rPr>
            </w:pPr>
            <w:r w:rsidRPr="00EF06A7">
              <w:rPr>
                <w:rFonts w:ascii="Arial" w:hAnsi="Arial"/>
                <w:sz w:val="18"/>
              </w:rPr>
              <w:t>1</w:t>
            </w:r>
          </w:p>
        </w:tc>
      </w:tr>
      <w:tr w:rsidR="00693329" w:rsidRPr="00EF06A7" w14:paraId="0B79A06D"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1E26232"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4DDE736" w14:textId="77777777" w:rsidR="00693329" w:rsidRPr="00EF06A7" w:rsidRDefault="0069332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FFBF4A8"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E5BC67"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Row 5,4</w:t>
            </w:r>
          </w:p>
        </w:tc>
      </w:tr>
      <w:tr w:rsidR="00693329" w:rsidRPr="00EF06A7" w14:paraId="1EEB6C0A"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40C2361"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0B61966" w14:textId="77777777" w:rsidR="00693329" w:rsidRPr="00EF06A7" w:rsidRDefault="00693329">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4F9641B"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8211A3"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9</w:t>
            </w:r>
          </w:p>
        </w:tc>
      </w:tr>
      <w:tr w:rsidR="00693329" w:rsidRPr="00EF06A7" w14:paraId="00B66D17"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89C7C98"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664BF91" w14:textId="77777777" w:rsidR="00693329" w:rsidRPr="00EF06A7" w:rsidRDefault="00693329">
            <w:pPr>
              <w:keepNext/>
              <w:keepLines/>
              <w:spacing w:after="0"/>
              <w:rPr>
                <w:rFonts w:ascii="Arial" w:hAnsi="Arial"/>
                <w:sz w:val="18"/>
                <w:lang w:eastAsia="en-US"/>
              </w:rPr>
            </w:pPr>
            <w:r w:rsidRPr="00EF06A7">
              <w:rPr>
                <w:rFonts w:ascii="Arial" w:hAnsi="Arial"/>
                <w:sz w:val="18"/>
              </w:rPr>
              <w:t>CSI-RS</w:t>
            </w:r>
          </w:p>
          <w:p w14:paraId="5215EA2D" w14:textId="77777777" w:rsidR="00693329" w:rsidRPr="00EF06A7" w:rsidRDefault="0069332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C5ABA5" w14:textId="77777777" w:rsidR="00693329" w:rsidRPr="00EF06A7" w:rsidRDefault="0069332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56B6FB"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10/1</w:t>
            </w:r>
          </w:p>
        </w:tc>
      </w:tr>
      <w:tr w:rsidR="00693329" w:rsidRPr="00EF06A7" w14:paraId="055AB998"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183BDC8" w14:textId="77777777" w:rsidR="00693329" w:rsidRPr="00EF06A7" w:rsidRDefault="00693329">
            <w:pPr>
              <w:keepNext/>
              <w:keepLines/>
              <w:spacing w:after="0"/>
              <w:rPr>
                <w:rFonts w:ascii="Arial" w:hAnsi="Arial"/>
                <w:sz w:val="18"/>
                <w:lang w:eastAsia="en-US"/>
              </w:rPr>
            </w:pPr>
            <w:r w:rsidRPr="00EF06A7">
              <w:rPr>
                <w:rFonts w:ascii="Arial" w:hAnsi="Arial"/>
                <w:sz w:val="18"/>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661484DC" w14:textId="77777777" w:rsidR="00693329" w:rsidRPr="00EF06A7" w:rsidRDefault="0069332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C39E42F"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F3A702" w14:textId="77777777" w:rsidR="00693329" w:rsidRPr="00EF06A7" w:rsidRDefault="00693329">
            <w:pPr>
              <w:keepNext/>
              <w:keepLines/>
              <w:spacing w:after="0"/>
              <w:jc w:val="center"/>
              <w:rPr>
                <w:rFonts w:ascii="Arial" w:hAnsi="Arial"/>
                <w:sz w:val="18"/>
              </w:rPr>
            </w:pPr>
            <w:r w:rsidRPr="00EF06A7">
              <w:rPr>
                <w:rFonts w:ascii="Arial" w:hAnsi="Arial"/>
                <w:sz w:val="18"/>
              </w:rPr>
              <w:t>Periodic</w:t>
            </w:r>
          </w:p>
        </w:tc>
      </w:tr>
      <w:tr w:rsidR="00693329" w:rsidRPr="00EF06A7" w14:paraId="4610D22F"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8EA2BC"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F05C7B5" w14:textId="77777777" w:rsidR="00693329" w:rsidRPr="00EF06A7" w:rsidRDefault="0069332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BCB5A8C"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5D86FF"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w:t>
            </w:r>
          </w:p>
        </w:tc>
      </w:tr>
      <w:tr w:rsidR="00693329" w:rsidRPr="00EF06A7" w14:paraId="58BB8037"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E5C1DFC"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EF6F5E7" w14:textId="77777777" w:rsidR="00693329" w:rsidRPr="00EF06A7" w:rsidRDefault="00693329">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344A94F"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20286B" w14:textId="77777777" w:rsidR="00693329" w:rsidRPr="00EF06A7" w:rsidRDefault="00693329">
            <w:pPr>
              <w:keepNext/>
              <w:keepLines/>
              <w:spacing w:after="0"/>
              <w:jc w:val="center"/>
              <w:rPr>
                <w:rFonts w:ascii="Arial" w:hAnsi="Arial"/>
                <w:sz w:val="18"/>
              </w:rPr>
            </w:pPr>
            <w:r w:rsidRPr="00EF06A7">
              <w:rPr>
                <w:rFonts w:ascii="Arial" w:hAnsi="Arial"/>
                <w:sz w:val="18"/>
              </w:rPr>
              <w:t>No CDM</w:t>
            </w:r>
          </w:p>
        </w:tc>
      </w:tr>
      <w:tr w:rsidR="00693329" w:rsidRPr="00EF06A7" w14:paraId="0D9469A6"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C3294AD"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B7E6A65" w14:textId="77777777" w:rsidR="00693329" w:rsidRPr="00EF06A7" w:rsidRDefault="0069332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BC46B5A"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571A30" w14:textId="77777777" w:rsidR="00693329" w:rsidRPr="00EF06A7" w:rsidRDefault="00693329">
            <w:pPr>
              <w:keepNext/>
              <w:keepLines/>
              <w:spacing w:after="0"/>
              <w:jc w:val="center"/>
              <w:rPr>
                <w:rFonts w:ascii="Arial" w:hAnsi="Arial"/>
                <w:sz w:val="18"/>
              </w:rPr>
            </w:pPr>
            <w:r w:rsidRPr="00EF06A7">
              <w:rPr>
                <w:rFonts w:ascii="Arial" w:hAnsi="Arial"/>
                <w:sz w:val="18"/>
              </w:rPr>
              <w:t>3</w:t>
            </w:r>
          </w:p>
        </w:tc>
      </w:tr>
      <w:tr w:rsidR="00693329" w:rsidRPr="00EF06A7" w14:paraId="106D9A40"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1A5C05A"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ED0F545" w14:textId="77777777" w:rsidR="00693329" w:rsidRPr="00EF06A7" w:rsidRDefault="0069332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15E10DC"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0B9BBFD"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Row 1,(0,-)</w:t>
            </w:r>
          </w:p>
        </w:tc>
      </w:tr>
      <w:tr w:rsidR="00693329" w:rsidRPr="00EF06A7" w14:paraId="6612DA4B"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C34BB6"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A3C6360" w14:textId="77777777" w:rsidR="00693329" w:rsidRPr="00EF06A7" w:rsidRDefault="00693329">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BD470B"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5B63DC"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w:t>
            </w:r>
          </w:p>
        </w:tc>
      </w:tr>
      <w:tr w:rsidR="00693329" w:rsidRPr="00EF06A7" w14:paraId="6173FA56"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C4D5452"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DA8CF44" w14:textId="77777777" w:rsidR="00693329" w:rsidRPr="00EF06A7" w:rsidRDefault="00693329">
            <w:pPr>
              <w:keepNext/>
              <w:keepLines/>
              <w:spacing w:after="0"/>
              <w:rPr>
                <w:rFonts w:ascii="Arial" w:hAnsi="Arial"/>
                <w:sz w:val="18"/>
              </w:rPr>
            </w:pPr>
            <w:r w:rsidRPr="00EF06A7">
              <w:rPr>
                <w:rFonts w:ascii="Arial" w:hAnsi="Arial"/>
                <w:sz w:val="18"/>
              </w:rPr>
              <w:t>NZP CSI-RS-timeConfig</w:t>
            </w:r>
          </w:p>
          <w:p w14:paraId="102438C0" w14:textId="77777777" w:rsidR="00693329" w:rsidRPr="00EF06A7" w:rsidRDefault="0069332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A1D772" w14:textId="77777777" w:rsidR="00693329" w:rsidRPr="00EF06A7" w:rsidRDefault="0069332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D30502"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0/1</w:t>
            </w:r>
          </w:p>
        </w:tc>
      </w:tr>
      <w:tr w:rsidR="00693329" w:rsidRPr="00EF06A7" w14:paraId="4BDF2DA7" w14:textId="77777777" w:rsidTr="00FC04FD">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957A290" w14:textId="77777777" w:rsidR="00693329" w:rsidRPr="00EF06A7" w:rsidRDefault="00693329">
            <w:pPr>
              <w:keepNext/>
              <w:keepLines/>
              <w:spacing w:after="0"/>
              <w:rPr>
                <w:rFonts w:ascii="Arial" w:hAnsi="Arial"/>
                <w:sz w:val="18"/>
              </w:rPr>
            </w:pPr>
            <w:r w:rsidRPr="00EF06A7">
              <w:rPr>
                <w:rFonts w:ascii="Arial" w:hAnsi="Arial"/>
                <w:sz w:val="18"/>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720448AC" w14:textId="77777777" w:rsidR="00693329" w:rsidRPr="00EF06A7" w:rsidRDefault="00693329">
            <w:pPr>
              <w:keepNext/>
              <w:keepLines/>
              <w:spacing w:after="0"/>
              <w:rPr>
                <w:rFonts w:ascii="Arial" w:hAnsi="Arial"/>
                <w:sz w:val="18"/>
              </w:rPr>
            </w:pPr>
            <w:r w:rsidRPr="00EF06A7">
              <w:rPr>
                <w:rFonts w:ascii="Arial" w:hAnsi="Arial"/>
                <w:sz w:val="18"/>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964F0F0"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07BE3CF"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Periodic</w:t>
            </w:r>
          </w:p>
        </w:tc>
      </w:tr>
      <w:tr w:rsidR="00693329" w:rsidRPr="00EF06A7" w14:paraId="33CDF590"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BE73503"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FE989A8" w14:textId="77777777" w:rsidR="00693329" w:rsidRPr="00EF06A7" w:rsidRDefault="00693329">
            <w:pPr>
              <w:keepNext/>
              <w:keepLines/>
              <w:spacing w:after="0"/>
              <w:rPr>
                <w:rFonts w:ascii="Arial" w:hAnsi="Arial"/>
                <w:sz w:val="18"/>
                <w:lang w:eastAsia="en-US"/>
              </w:rPr>
            </w:pPr>
            <w:r w:rsidRPr="00EF06A7">
              <w:rPr>
                <w:rFonts w:ascii="Arial" w:hAnsi="Arial"/>
                <w:sz w:val="18"/>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D52DC81"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E21F0D"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0</w:t>
            </w:r>
          </w:p>
        </w:tc>
      </w:tr>
      <w:tr w:rsidR="00693329" w:rsidRPr="00EF06A7" w14:paraId="3434026C"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F5265DB"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tcPr>
          <w:p w14:paraId="171A8CE1" w14:textId="77777777" w:rsidR="00693329" w:rsidRPr="00EF06A7" w:rsidRDefault="00693329">
            <w:pPr>
              <w:keepNext/>
              <w:keepLines/>
              <w:spacing w:after="0"/>
              <w:rPr>
                <w:rFonts w:ascii="Arial" w:hAnsi="Arial"/>
                <w:sz w:val="18"/>
                <w:lang w:eastAsia="en-US"/>
              </w:rPr>
            </w:pPr>
            <w:r w:rsidRPr="00EF06A7">
              <w:rPr>
                <w:rFonts w:ascii="Arial" w:hAnsi="Arial"/>
                <w:sz w:val="18"/>
              </w:rPr>
              <w:t>CSI-IM Resource Mapping</w:t>
            </w:r>
          </w:p>
          <w:p w14:paraId="11D3C5F7" w14:textId="05807C11" w:rsidR="00693329" w:rsidRPr="00EF06A7" w:rsidRDefault="00693329">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45E40B8"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E577DC" w14:textId="77777777" w:rsidR="00693329" w:rsidRPr="00EF06A7" w:rsidRDefault="00693329">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693329" w:rsidRPr="00EF06A7" w14:paraId="3B6621F9" w14:textId="77777777" w:rsidTr="00FC04FD">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A4DB85C" w14:textId="77777777" w:rsidR="00693329" w:rsidRPr="00EF06A7" w:rsidRDefault="0069332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2A67412" w14:textId="77777777" w:rsidR="00693329" w:rsidRPr="00EF06A7" w:rsidRDefault="00693329">
            <w:pPr>
              <w:keepNext/>
              <w:keepLines/>
              <w:spacing w:after="0"/>
              <w:rPr>
                <w:rFonts w:ascii="Arial" w:hAnsi="Arial"/>
                <w:sz w:val="18"/>
              </w:rPr>
            </w:pPr>
            <w:r w:rsidRPr="00EF06A7">
              <w:rPr>
                <w:rFonts w:ascii="Arial" w:hAnsi="Arial"/>
                <w:sz w:val="18"/>
              </w:rPr>
              <w:t>CSI-IM timeConfig</w:t>
            </w:r>
          </w:p>
          <w:p w14:paraId="66BF976D" w14:textId="77777777" w:rsidR="00693329" w:rsidRPr="00EF06A7" w:rsidRDefault="0069332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2115F9" w14:textId="77777777" w:rsidR="00693329" w:rsidRPr="00EF06A7" w:rsidRDefault="0069332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54E872"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10/1</w:t>
            </w:r>
          </w:p>
        </w:tc>
      </w:tr>
      <w:tr w:rsidR="00693329" w:rsidRPr="00EF06A7" w14:paraId="0533A4F9"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8322F03" w14:textId="77777777" w:rsidR="00693329" w:rsidRPr="00EF06A7" w:rsidRDefault="00693329">
            <w:pPr>
              <w:keepNext/>
              <w:keepLines/>
              <w:spacing w:after="0"/>
              <w:rPr>
                <w:rFonts w:ascii="Arial" w:hAnsi="Arial"/>
                <w:sz w:val="18"/>
                <w:lang w:eastAsia="en-US"/>
              </w:rPr>
            </w:pPr>
            <w:r w:rsidRPr="00EF06A7">
              <w:rPr>
                <w:rFonts w:ascii="Arial" w:hAnsi="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184272F7"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411E49" w14:textId="77777777" w:rsidR="00693329" w:rsidRPr="00EF06A7" w:rsidRDefault="00693329">
            <w:pPr>
              <w:keepNext/>
              <w:keepLines/>
              <w:spacing w:after="0"/>
              <w:jc w:val="center"/>
              <w:rPr>
                <w:rFonts w:ascii="Arial" w:hAnsi="Arial"/>
                <w:sz w:val="18"/>
              </w:rPr>
            </w:pPr>
            <w:r w:rsidRPr="00EF06A7">
              <w:rPr>
                <w:rFonts w:ascii="Arial" w:hAnsi="Arial"/>
                <w:sz w:val="18"/>
              </w:rPr>
              <w:t>Periodic</w:t>
            </w:r>
          </w:p>
        </w:tc>
      </w:tr>
      <w:tr w:rsidR="00693329" w:rsidRPr="00EF06A7" w14:paraId="157C6DB9"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94C9EC1" w14:textId="77777777" w:rsidR="00693329" w:rsidRPr="00EF06A7" w:rsidRDefault="00693329">
            <w:pPr>
              <w:keepNext/>
              <w:keepLines/>
              <w:spacing w:after="0"/>
              <w:rPr>
                <w:rFonts w:ascii="Arial" w:hAnsi="Arial"/>
                <w:sz w:val="18"/>
              </w:rPr>
            </w:pPr>
            <w:r w:rsidRPr="00EF06A7">
              <w:rPr>
                <w:rFonts w:ascii="Arial" w:hAnsi="Arial"/>
                <w:sz w:val="18"/>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B7311B9"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7BEE95" w14:textId="77777777" w:rsidR="00693329" w:rsidRPr="00EF06A7" w:rsidRDefault="00693329">
            <w:pPr>
              <w:keepNext/>
              <w:keepLines/>
              <w:spacing w:after="0"/>
              <w:jc w:val="center"/>
              <w:rPr>
                <w:rFonts w:ascii="Arial" w:hAnsi="Arial"/>
                <w:sz w:val="18"/>
                <w:lang w:eastAsia="zh-CN"/>
              </w:rPr>
            </w:pPr>
            <w:r w:rsidRPr="00EF06A7">
              <w:rPr>
                <w:rFonts w:ascii="Arial" w:hAnsi="Arial"/>
                <w:sz w:val="18"/>
              </w:rPr>
              <w:t xml:space="preserve">Table </w:t>
            </w:r>
            <w:r w:rsidRPr="00EF06A7">
              <w:rPr>
                <w:rFonts w:ascii="Arial" w:hAnsi="Arial"/>
                <w:sz w:val="18"/>
                <w:lang w:eastAsia="zh-CN"/>
              </w:rPr>
              <w:t>3</w:t>
            </w:r>
          </w:p>
        </w:tc>
      </w:tr>
      <w:tr w:rsidR="00FC04FD" w:rsidRPr="00EF06A7" w14:paraId="3E629E52"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49DA408C" w14:textId="61BA5467" w:rsidR="00FC04FD" w:rsidRPr="00EF06A7" w:rsidRDefault="00FC04FD" w:rsidP="00FC04FD">
            <w:pPr>
              <w:keepNext/>
              <w:keepLines/>
              <w:spacing w:after="0"/>
              <w:rPr>
                <w:rFonts w:ascii="Arial" w:hAnsi="Arial"/>
                <w:sz w:val="18"/>
              </w:rPr>
            </w:pPr>
            <w:r w:rsidRPr="00EF06A7">
              <w:rPr>
                <w:rFonts w:ascii="Arial" w:hAnsi="Arial"/>
                <w:sz w:val="18"/>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4EB10A7"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8EAAFAE" w14:textId="4444EC81" w:rsidR="00FC04FD" w:rsidRPr="00EF06A7" w:rsidRDefault="00FC04FD" w:rsidP="00FC04FD">
            <w:pPr>
              <w:keepNext/>
              <w:keepLines/>
              <w:spacing w:after="0"/>
              <w:jc w:val="center"/>
              <w:rPr>
                <w:rFonts w:ascii="Arial" w:hAnsi="Arial"/>
                <w:sz w:val="18"/>
              </w:rPr>
            </w:pPr>
            <w:r w:rsidRPr="00EF06A7">
              <w:rPr>
                <w:rFonts w:ascii="Arial" w:hAnsi="Arial"/>
                <w:sz w:val="18"/>
              </w:rPr>
              <w:t>cri-RI-PMI-CQI (Note 1)</w:t>
            </w:r>
          </w:p>
        </w:tc>
      </w:tr>
      <w:tr w:rsidR="00FC04FD" w:rsidRPr="00EF06A7" w14:paraId="0D0E5640"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461379D5" w14:textId="2331D8B9" w:rsidR="00FC04FD" w:rsidRPr="00EF06A7" w:rsidRDefault="00FC04FD" w:rsidP="00FC04FD">
            <w:pPr>
              <w:keepNext/>
              <w:keepLines/>
              <w:spacing w:after="0"/>
              <w:rPr>
                <w:rFonts w:ascii="Arial" w:hAnsi="Arial"/>
                <w:sz w:val="18"/>
              </w:rPr>
            </w:pPr>
            <w:r w:rsidRPr="00EF06A7">
              <w:rPr>
                <w:rFonts w:ascii="Arial" w:hAnsi="Arial"/>
                <w:sz w:val="18"/>
              </w:rPr>
              <w:t>Codebook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435BEC9"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E52020" w14:textId="4A53EC1A" w:rsidR="00FC04FD" w:rsidRPr="00EF06A7" w:rsidRDefault="00FC04FD" w:rsidP="00FC04FD">
            <w:pPr>
              <w:keepNext/>
              <w:keepLines/>
              <w:spacing w:after="0"/>
              <w:jc w:val="center"/>
              <w:rPr>
                <w:rFonts w:ascii="Arial" w:hAnsi="Arial"/>
                <w:sz w:val="18"/>
              </w:rPr>
            </w:pPr>
            <w:r w:rsidRPr="00EF06A7">
              <w:rPr>
                <w:rFonts w:ascii="Arial" w:hAnsi="Arial"/>
                <w:sz w:val="18"/>
              </w:rPr>
              <w:t>Not configured</w:t>
            </w:r>
          </w:p>
        </w:tc>
      </w:tr>
      <w:tr w:rsidR="00693329" w:rsidRPr="00EF06A7" w14:paraId="3E481DA3"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384A955" w14:textId="77777777" w:rsidR="00693329" w:rsidRPr="00EF06A7" w:rsidRDefault="00693329">
            <w:pPr>
              <w:keepNext/>
              <w:keepLines/>
              <w:spacing w:after="0"/>
              <w:rPr>
                <w:rFonts w:ascii="Arial" w:hAnsi="Arial"/>
                <w:sz w:val="18"/>
              </w:rPr>
            </w:pPr>
            <w:r w:rsidRPr="00EF06A7">
              <w:rPr>
                <w:rFonts w:ascii="Arial" w:hAnsi="Arial"/>
                <w:sz w:val="18"/>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3611BA3"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6E1C7F" w14:textId="77777777" w:rsidR="00693329" w:rsidRPr="00EF06A7" w:rsidRDefault="00693329">
            <w:pPr>
              <w:keepNext/>
              <w:keepLines/>
              <w:spacing w:after="0"/>
              <w:jc w:val="center"/>
              <w:rPr>
                <w:rFonts w:ascii="Arial" w:hAnsi="Arial"/>
                <w:sz w:val="18"/>
              </w:rPr>
            </w:pPr>
            <w:r w:rsidRPr="00EF06A7">
              <w:rPr>
                <w:rFonts w:ascii="Arial" w:hAnsi="Arial"/>
                <w:sz w:val="18"/>
              </w:rPr>
              <w:t>Not configured</w:t>
            </w:r>
          </w:p>
        </w:tc>
      </w:tr>
      <w:tr w:rsidR="00693329" w:rsidRPr="00EF06A7" w14:paraId="0C5CE1AA"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FA5C676" w14:textId="77777777" w:rsidR="00693329" w:rsidRPr="00EF06A7" w:rsidRDefault="00693329">
            <w:pPr>
              <w:keepNext/>
              <w:keepLines/>
              <w:spacing w:after="0"/>
              <w:rPr>
                <w:rFonts w:ascii="Arial" w:hAnsi="Arial"/>
                <w:sz w:val="18"/>
              </w:rPr>
            </w:pPr>
            <w:r w:rsidRPr="00EF06A7">
              <w:rPr>
                <w:rFonts w:ascii="Arial" w:hAnsi="Arial"/>
                <w:sz w:val="18"/>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5BB8B50"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DC4C03" w14:textId="77777777" w:rsidR="00693329" w:rsidRPr="00EF06A7" w:rsidRDefault="00693329">
            <w:pPr>
              <w:keepNext/>
              <w:keepLines/>
              <w:spacing w:after="0"/>
              <w:jc w:val="center"/>
              <w:rPr>
                <w:rFonts w:ascii="Arial" w:hAnsi="Arial"/>
                <w:sz w:val="18"/>
              </w:rPr>
            </w:pPr>
            <w:r w:rsidRPr="00EF06A7">
              <w:rPr>
                <w:rFonts w:ascii="Arial" w:hAnsi="Arial"/>
                <w:sz w:val="18"/>
              </w:rPr>
              <w:t>Not configured</w:t>
            </w:r>
          </w:p>
        </w:tc>
      </w:tr>
      <w:tr w:rsidR="00693329" w:rsidRPr="00EF06A7" w14:paraId="7BB4A035"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249F0AD" w14:textId="77777777" w:rsidR="00693329" w:rsidRPr="00EF06A7" w:rsidRDefault="00693329">
            <w:pPr>
              <w:keepNext/>
              <w:keepLines/>
              <w:spacing w:after="0"/>
              <w:rPr>
                <w:rFonts w:ascii="Arial" w:hAnsi="Arial"/>
                <w:sz w:val="18"/>
              </w:rPr>
            </w:pPr>
            <w:r w:rsidRPr="00EF06A7">
              <w:rPr>
                <w:rFonts w:ascii="Arial" w:hAnsi="Arial"/>
                <w:sz w:val="18"/>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9A30659"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375495" w14:textId="77777777" w:rsidR="00693329" w:rsidRPr="00EF06A7" w:rsidRDefault="00693329">
            <w:pPr>
              <w:keepNext/>
              <w:keepLines/>
              <w:spacing w:after="0"/>
              <w:jc w:val="center"/>
              <w:rPr>
                <w:rFonts w:ascii="Arial" w:hAnsi="Arial"/>
                <w:sz w:val="18"/>
              </w:rPr>
            </w:pPr>
            <w:r w:rsidRPr="00EF06A7">
              <w:rPr>
                <w:rFonts w:ascii="Arial" w:hAnsi="Arial"/>
                <w:sz w:val="18"/>
              </w:rPr>
              <w:t>Wideband</w:t>
            </w:r>
          </w:p>
        </w:tc>
      </w:tr>
      <w:tr w:rsidR="00693329" w:rsidRPr="00EF06A7" w14:paraId="18D3699C"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B73076A" w14:textId="00A2ED91" w:rsidR="00693329" w:rsidRPr="00EF06A7" w:rsidRDefault="00693329">
            <w:pPr>
              <w:keepNext/>
              <w:keepLines/>
              <w:spacing w:after="0"/>
              <w:rPr>
                <w:rFonts w:ascii="Arial" w:hAnsi="Arial"/>
                <w:sz w:val="18"/>
              </w:rPr>
            </w:pPr>
            <w:r w:rsidRPr="00EF06A7">
              <w:rPr>
                <w:rFonts w:ascii="Arial" w:hAnsi="Arial"/>
                <w:sz w:val="18"/>
              </w:rPr>
              <w:t>pm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66F05894"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831543" w14:textId="77777777" w:rsidR="00693329" w:rsidRPr="00EF06A7" w:rsidRDefault="00693329">
            <w:pPr>
              <w:keepNext/>
              <w:keepLines/>
              <w:spacing w:after="0"/>
              <w:jc w:val="center"/>
              <w:rPr>
                <w:rFonts w:ascii="Arial" w:hAnsi="Arial"/>
                <w:sz w:val="18"/>
              </w:rPr>
            </w:pPr>
            <w:r w:rsidRPr="00EF06A7">
              <w:rPr>
                <w:rFonts w:ascii="Arial" w:hAnsi="Arial"/>
                <w:sz w:val="18"/>
              </w:rPr>
              <w:t>Wideband</w:t>
            </w:r>
          </w:p>
        </w:tc>
      </w:tr>
      <w:tr w:rsidR="00693329" w:rsidRPr="00EF06A7" w14:paraId="0523FEEE"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18736FB" w14:textId="77777777" w:rsidR="00693329" w:rsidRPr="00EF06A7" w:rsidRDefault="00693329">
            <w:pPr>
              <w:keepNext/>
              <w:keepLines/>
              <w:spacing w:after="0"/>
              <w:rPr>
                <w:rFonts w:ascii="Arial" w:hAnsi="Arial"/>
                <w:sz w:val="18"/>
              </w:rPr>
            </w:pPr>
            <w:r w:rsidRPr="00EF06A7">
              <w:rPr>
                <w:rFonts w:ascii="Arial" w:hAnsi="Arial"/>
                <w:sz w:val="18"/>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54DC3A" w14:textId="77777777" w:rsidR="00693329" w:rsidRPr="00EF06A7" w:rsidRDefault="00693329">
            <w:pPr>
              <w:keepNext/>
              <w:keepLines/>
              <w:spacing w:after="0"/>
              <w:jc w:val="center"/>
              <w:rPr>
                <w:rFonts w:ascii="Arial" w:hAnsi="Arial"/>
                <w:sz w:val="18"/>
              </w:rPr>
            </w:pPr>
            <w:r w:rsidRPr="00EF06A7">
              <w:rPr>
                <w:rFonts w:ascii="Arial" w:hAnsi="Arial"/>
                <w:sz w:val="18"/>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917AE2"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6</w:t>
            </w:r>
          </w:p>
        </w:tc>
      </w:tr>
      <w:tr w:rsidR="00693329" w:rsidRPr="00EF06A7" w14:paraId="5304B835"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0F7A73C" w14:textId="77777777" w:rsidR="00693329" w:rsidRPr="00EF06A7" w:rsidRDefault="00693329">
            <w:pPr>
              <w:keepNext/>
              <w:keepLines/>
              <w:spacing w:after="0"/>
              <w:rPr>
                <w:rFonts w:ascii="Arial" w:hAnsi="Arial"/>
                <w:sz w:val="18"/>
              </w:rPr>
            </w:pPr>
            <w:r w:rsidRPr="00EF06A7">
              <w:rPr>
                <w:rFonts w:ascii="Arial" w:hAnsi="Arial"/>
                <w:sz w:val="18"/>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47D77A2B"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76A780" w14:textId="77777777" w:rsidR="00693329" w:rsidRPr="00EF06A7" w:rsidRDefault="00693329">
            <w:pPr>
              <w:keepNext/>
              <w:keepLines/>
              <w:spacing w:after="0"/>
              <w:jc w:val="center"/>
              <w:rPr>
                <w:rFonts w:ascii="Arial" w:hAnsi="Arial"/>
                <w:sz w:val="18"/>
              </w:rPr>
            </w:pPr>
            <w:r w:rsidRPr="00EF06A7">
              <w:rPr>
                <w:rFonts w:ascii="Arial" w:hAnsi="Arial"/>
                <w:sz w:val="18"/>
              </w:rPr>
              <w:t>1111111</w:t>
            </w:r>
          </w:p>
        </w:tc>
      </w:tr>
      <w:tr w:rsidR="00693329" w:rsidRPr="00EF06A7" w14:paraId="388F2887"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71BB9DE" w14:textId="77777777" w:rsidR="00693329" w:rsidRPr="00EF06A7" w:rsidRDefault="00693329">
            <w:pPr>
              <w:keepNext/>
              <w:keepLines/>
              <w:spacing w:after="0"/>
              <w:rPr>
                <w:rFonts w:ascii="Arial" w:hAnsi="Arial"/>
                <w:sz w:val="18"/>
              </w:rPr>
            </w:pPr>
            <w:r w:rsidRPr="00EF06A7">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B67A12" w14:textId="77777777" w:rsidR="00693329" w:rsidRPr="00EF06A7" w:rsidRDefault="0069332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7611A1"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10</w:t>
            </w:r>
            <w:r w:rsidRPr="00EF06A7">
              <w:rPr>
                <w:rFonts w:ascii="Arial" w:hAnsi="Arial"/>
                <w:sz w:val="18"/>
              </w:rPr>
              <w:t>/9</w:t>
            </w:r>
          </w:p>
        </w:tc>
      </w:tr>
      <w:tr w:rsidR="00693329" w:rsidRPr="00EF06A7" w14:paraId="4493AC2E"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712911E" w14:textId="77777777" w:rsidR="00693329" w:rsidRPr="00EF06A7" w:rsidRDefault="00693329">
            <w:pPr>
              <w:keepNext/>
              <w:keepLines/>
              <w:spacing w:after="0"/>
              <w:rPr>
                <w:rFonts w:ascii="Arial" w:hAnsi="Arial"/>
                <w:sz w:val="18"/>
              </w:rPr>
            </w:pPr>
            <w:r w:rsidRPr="00EF06A7">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4E561014"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B3A37C" w14:textId="77777777" w:rsidR="00693329" w:rsidRPr="00EF06A7" w:rsidRDefault="00693329">
            <w:pPr>
              <w:keepNext/>
              <w:keepLines/>
              <w:spacing w:after="0"/>
              <w:jc w:val="center"/>
              <w:rPr>
                <w:rFonts w:ascii="Arial" w:hAnsi="Arial"/>
                <w:sz w:val="18"/>
              </w:rPr>
            </w:pPr>
            <w:r w:rsidRPr="00EF06A7">
              <w:rPr>
                <w:rFonts w:ascii="Arial" w:hAnsi="Arial"/>
                <w:sz w:val="18"/>
              </w:rPr>
              <w:t>Not configured</w:t>
            </w:r>
          </w:p>
        </w:tc>
      </w:tr>
      <w:tr w:rsidR="00693329" w:rsidRPr="00EF06A7" w14:paraId="518C22BC"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7DF03BDA" w14:textId="77777777" w:rsidR="00693329" w:rsidRPr="00EF06A7" w:rsidRDefault="00693329">
            <w:pPr>
              <w:keepNext/>
              <w:keepLines/>
              <w:spacing w:after="0"/>
              <w:rPr>
                <w:rFonts w:ascii="Arial" w:hAnsi="Arial"/>
                <w:sz w:val="18"/>
              </w:rPr>
            </w:pPr>
            <w:r w:rsidRPr="00EF06A7">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4350473"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52C6"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PUCCH</w:t>
            </w:r>
          </w:p>
        </w:tc>
      </w:tr>
      <w:tr w:rsidR="00693329" w:rsidRPr="00EF06A7" w14:paraId="53955E09"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81D77F8" w14:textId="77777777" w:rsidR="00693329" w:rsidRPr="00EF06A7" w:rsidRDefault="00693329">
            <w:pPr>
              <w:keepNext/>
              <w:keepLines/>
              <w:spacing w:after="0"/>
              <w:rPr>
                <w:rFonts w:ascii="Arial" w:hAnsi="Arial"/>
                <w:sz w:val="18"/>
              </w:rPr>
            </w:pPr>
            <w:r w:rsidRPr="00EF06A7">
              <w:rPr>
                <w:rFonts w:ascii="Arial" w:hAnsi="Arial"/>
                <w:sz w:val="18"/>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9012B9" w14:textId="77777777" w:rsidR="00693329" w:rsidRPr="00EF06A7" w:rsidRDefault="00693329">
            <w:pPr>
              <w:keepNext/>
              <w:keepLines/>
              <w:spacing w:after="0"/>
              <w:jc w:val="center"/>
              <w:rPr>
                <w:rFonts w:ascii="Arial" w:hAnsi="Arial"/>
                <w:sz w:val="18"/>
              </w:rPr>
            </w:pPr>
            <w:r w:rsidRPr="00EF06A7">
              <w:rPr>
                <w:rFonts w:ascii="Arial" w:hAnsi="Arial"/>
                <w:sz w:val="18"/>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2B34CC" w14:textId="77777777" w:rsidR="00693329" w:rsidRPr="00EF06A7" w:rsidRDefault="00693329">
            <w:pPr>
              <w:keepNext/>
              <w:keepLines/>
              <w:spacing w:after="0"/>
              <w:jc w:val="center"/>
              <w:rPr>
                <w:rFonts w:ascii="Arial" w:hAnsi="Arial"/>
                <w:sz w:val="18"/>
                <w:lang w:eastAsia="zh-CN"/>
              </w:rPr>
            </w:pPr>
            <w:r w:rsidRPr="00EF06A7">
              <w:rPr>
                <w:rFonts w:ascii="Arial" w:hAnsi="Arial"/>
                <w:sz w:val="18"/>
                <w:lang w:eastAsia="zh-CN"/>
              </w:rPr>
              <w:t>9.5</w:t>
            </w:r>
          </w:p>
        </w:tc>
      </w:tr>
      <w:tr w:rsidR="00693329" w:rsidRPr="00EF06A7" w14:paraId="0E638276"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44556A3" w14:textId="77777777" w:rsidR="00693329" w:rsidRPr="00EF06A7" w:rsidRDefault="00693329">
            <w:pPr>
              <w:keepNext/>
              <w:keepLines/>
              <w:spacing w:after="0"/>
              <w:rPr>
                <w:rFonts w:ascii="Arial" w:hAnsi="Arial"/>
                <w:sz w:val="18"/>
                <w:lang w:eastAsia="en-US"/>
              </w:rPr>
            </w:pPr>
            <w:r w:rsidRPr="00EF06A7">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13197D1D"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E18977" w14:textId="77777777" w:rsidR="00693329" w:rsidRPr="00EF06A7" w:rsidRDefault="00693329">
            <w:pPr>
              <w:keepNext/>
              <w:keepLines/>
              <w:spacing w:after="0"/>
              <w:jc w:val="center"/>
              <w:rPr>
                <w:rFonts w:ascii="Arial" w:hAnsi="Arial"/>
                <w:sz w:val="18"/>
              </w:rPr>
            </w:pPr>
            <w:r w:rsidRPr="00EF06A7">
              <w:rPr>
                <w:rFonts w:ascii="Arial" w:hAnsi="Arial"/>
                <w:sz w:val="18"/>
              </w:rPr>
              <w:t>1</w:t>
            </w:r>
          </w:p>
        </w:tc>
      </w:tr>
      <w:tr w:rsidR="00693329" w:rsidRPr="00EF06A7" w14:paraId="171AD63E" w14:textId="77777777" w:rsidTr="00FC04FD">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A908F62" w14:textId="77777777" w:rsidR="00693329" w:rsidRPr="00EF06A7" w:rsidRDefault="00693329">
            <w:pPr>
              <w:keepNext/>
              <w:keepLines/>
              <w:spacing w:after="0"/>
              <w:rPr>
                <w:rFonts w:ascii="Arial" w:hAnsi="Arial"/>
                <w:sz w:val="18"/>
              </w:rPr>
            </w:pPr>
            <w:r w:rsidRPr="00EF06A7">
              <w:rPr>
                <w:rFonts w:ascii="Arial" w:hAnsi="Arial"/>
                <w:sz w:val="18"/>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6D96404" w14:textId="77777777" w:rsidR="00693329" w:rsidRPr="00EF06A7" w:rsidRDefault="0069332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DEB6E2" w14:textId="77777777" w:rsidR="00693329" w:rsidRPr="00EF06A7" w:rsidRDefault="00693329">
            <w:pPr>
              <w:keepNext/>
              <w:keepLines/>
              <w:spacing w:after="0"/>
              <w:jc w:val="center"/>
              <w:rPr>
                <w:rFonts w:ascii="Arial" w:hAnsi="Arial"/>
                <w:sz w:val="18"/>
              </w:rPr>
            </w:pPr>
            <w:r w:rsidRPr="00EF06A7">
              <w:rPr>
                <w:rFonts w:ascii="Arial" w:hAnsi="Arial"/>
                <w:sz w:val="18"/>
                <w:lang w:eastAsia="zh-CN"/>
              </w:rPr>
              <w:t>As specified in Table A.4-4, TBS.4-2</w:t>
            </w:r>
          </w:p>
        </w:tc>
      </w:tr>
      <w:tr w:rsidR="00FC04FD" w:rsidRPr="00EF06A7" w14:paraId="39B29CEE" w14:textId="77777777" w:rsidTr="000D546F">
        <w:trPr>
          <w:trHeight w:val="70"/>
        </w:trPr>
        <w:tc>
          <w:tcPr>
            <w:tcW w:w="8745" w:type="dxa"/>
            <w:gridSpan w:val="5"/>
            <w:tcBorders>
              <w:top w:val="single" w:sz="4" w:space="0" w:color="auto"/>
              <w:left w:val="single" w:sz="4" w:space="0" w:color="auto"/>
              <w:bottom w:val="single" w:sz="4" w:space="0" w:color="auto"/>
              <w:right w:val="single" w:sz="4" w:space="0" w:color="auto"/>
            </w:tcBorders>
            <w:vAlign w:val="center"/>
          </w:tcPr>
          <w:p w14:paraId="49757266" w14:textId="0861396E" w:rsidR="00FC04FD" w:rsidRPr="00EF06A7" w:rsidRDefault="00FC04FD" w:rsidP="00FC04FD">
            <w:pPr>
              <w:pStyle w:val="TAN"/>
              <w:rPr>
                <w:lang w:eastAsia="zh-CN"/>
              </w:rPr>
            </w:pPr>
            <w:r w:rsidRPr="00EF06A7">
              <w:t>Note 1: The bit width of PMI for UCI on PUCCH in a case 1-port CSI-RS is configured as channel measurement resource is given in TS 38.212 [10], section 6.3.1.1.2.</w:t>
            </w:r>
          </w:p>
        </w:tc>
      </w:tr>
    </w:tbl>
    <w:p w14:paraId="7B99CFB4" w14:textId="77777777" w:rsidR="00693329" w:rsidRPr="00EF06A7" w:rsidRDefault="00693329" w:rsidP="00693329">
      <w:pPr>
        <w:ind w:left="568" w:hanging="284"/>
        <w:rPr>
          <w:rFonts w:eastAsia="SimSun"/>
          <w:lang w:eastAsia="en-US"/>
        </w:rPr>
      </w:pPr>
    </w:p>
    <w:p w14:paraId="56C21BA8" w14:textId="77777777" w:rsidR="00693329" w:rsidRPr="00EF06A7" w:rsidRDefault="00693329" w:rsidP="00693329">
      <w:pPr>
        <w:rPr>
          <w:rFonts w:eastAsia="Batang"/>
        </w:rPr>
      </w:pPr>
      <w:r w:rsidRPr="00EF06A7">
        <w:rPr>
          <w:rFonts w:eastAsia="Batang"/>
        </w:rPr>
        <w:t>The normative reference for this requirement is TS 38.101-4 [5] clause 6.2.2.2.1.2.</w:t>
      </w:r>
    </w:p>
    <w:p w14:paraId="6FABF231" w14:textId="77777777" w:rsidR="00693329" w:rsidRPr="00EF06A7" w:rsidRDefault="00693329" w:rsidP="00693329">
      <w:pPr>
        <w:pStyle w:val="H6"/>
        <w:rPr>
          <w:rFonts w:eastAsia="Malgun Gothic"/>
        </w:rPr>
      </w:pPr>
      <w:r w:rsidRPr="00EF06A7">
        <w:t>6.2.2.2.1.2.4</w:t>
      </w:r>
      <w:r w:rsidRPr="00EF06A7">
        <w:tab/>
        <w:t>Test Description</w:t>
      </w:r>
    </w:p>
    <w:p w14:paraId="32772CCD" w14:textId="77777777" w:rsidR="00693329" w:rsidRPr="00EF06A7" w:rsidRDefault="00693329" w:rsidP="00693329">
      <w:pPr>
        <w:pStyle w:val="H6"/>
      </w:pPr>
      <w:r w:rsidRPr="00EF06A7">
        <w:t>6.2.2.2.1.2.4.1</w:t>
      </w:r>
      <w:r w:rsidRPr="00EF06A7">
        <w:tab/>
        <w:t>Initial Conditions</w:t>
      </w:r>
    </w:p>
    <w:p w14:paraId="20FE76A3" w14:textId="77777777" w:rsidR="00693329" w:rsidRPr="00EF06A7" w:rsidRDefault="00693329" w:rsidP="00693329">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5D1A0D9A" w14:textId="77777777" w:rsidR="00693329" w:rsidRPr="00EF06A7" w:rsidRDefault="00693329" w:rsidP="00693329">
      <w:pPr>
        <w:rPr>
          <w:rFonts w:eastAsia="Malgun Gothic"/>
        </w:rPr>
      </w:pPr>
      <w:r w:rsidRPr="00EF06A7">
        <w:t xml:space="preserve">The initial test configurations consist of environmental conditions, test frequencies, test channel bandwidths and sub-carrier spacing based on NR operating bands specified in Table 5.3.5-1 of 38.521-1. </w:t>
      </w:r>
    </w:p>
    <w:p w14:paraId="4B88A43D" w14:textId="77777777" w:rsidR="00693329" w:rsidRPr="00EF06A7" w:rsidRDefault="00693329" w:rsidP="00693329">
      <w:pPr>
        <w:rPr>
          <w:rFonts w:eastAsia="Batang"/>
          <w:lang w:eastAsia="en-US"/>
        </w:rPr>
      </w:pPr>
      <w:r w:rsidRPr="00EF06A7">
        <w:rPr>
          <w:rFonts w:eastAsia="Batang"/>
        </w:rPr>
        <w:t>Configurations of PDSCH and PDCCH before measurement are specified in Annex C.</w:t>
      </w:r>
    </w:p>
    <w:p w14:paraId="54118316" w14:textId="77777777" w:rsidR="00693329" w:rsidRPr="00EF06A7" w:rsidRDefault="00693329" w:rsidP="00693329">
      <w:pPr>
        <w:rPr>
          <w:rFonts w:eastAsia="Batang"/>
        </w:rPr>
      </w:pPr>
      <w:r w:rsidRPr="00EF06A7">
        <w:rPr>
          <w:rFonts w:eastAsia="Batang"/>
        </w:rPr>
        <w:t>Test Environment: Normal, as defined in TS 38.508-1 [6] clause 4.1.</w:t>
      </w:r>
    </w:p>
    <w:p w14:paraId="3EDED568" w14:textId="6EFC9BB8" w:rsidR="00693329" w:rsidRPr="00EF06A7" w:rsidRDefault="00693329" w:rsidP="00693329">
      <w:pPr>
        <w:rPr>
          <w:rFonts w:eastAsia="Batang"/>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05ADDEA3" w14:textId="77777777" w:rsidR="00693329" w:rsidRPr="00EF06A7" w:rsidRDefault="00693329" w:rsidP="00693329">
      <w:pPr>
        <w:rPr>
          <w:rFonts w:eastAsia="Malgun Gothic"/>
        </w:rPr>
      </w:pPr>
      <w:r w:rsidRPr="00EF06A7">
        <w:rPr>
          <w:rFonts w:eastAsia="Batang"/>
        </w:rPr>
        <w:t>For EN-DC within FR1 operation, setup the LTE link according to Annex D.</w:t>
      </w:r>
    </w:p>
    <w:p w14:paraId="7A42BD3F" w14:textId="77777777" w:rsidR="00693329" w:rsidRPr="00EF06A7" w:rsidRDefault="00693329" w:rsidP="00693329">
      <w:pPr>
        <w:pStyle w:val="B1"/>
      </w:pPr>
      <w:r w:rsidRPr="00EF06A7">
        <w:t>1.</w:t>
      </w:r>
      <w:r w:rsidRPr="00EF06A7">
        <w:tab/>
        <w:t>Connect the SS, the faders and AWGN noise source to the UE antenna connectors as shown in TS 38.508-1 [6] Annex A, in Figure A.3.1.7.2 for TE diagram and section A.3.2 for UE diagram.</w:t>
      </w:r>
    </w:p>
    <w:p w14:paraId="6D631644" w14:textId="77777777" w:rsidR="00693329" w:rsidRPr="00EF06A7" w:rsidRDefault="00693329" w:rsidP="00693329">
      <w:pPr>
        <w:pStyle w:val="B1"/>
      </w:pPr>
      <w:r w:rsidRPr="00EF06A7">
        <w:t>2.</w:t>
      </w:r>
      <w:r w:rsidRPr="00EF06A7">
        <w:tab/>
        <w:t xml:space="preserve">The parameter settings for the NR cell are set up according to Table 6.1.2-1 and </w:t>
      </w:r>
      <w:r w:rsidRPr="00EF06A7">
        <w:rPr>
          <w:lang w:eastAsia="x-none"/>
        </w:rPr>
        <w:t>6.2.2.2.1.2.3-1</w:t>
      </w:r>
      <w:r w:rsidRPr="00EF06A7">
        <w:t xml:space="preserve"> as appropriate.</w:t>
      </w:r>
    </w:p>
    <w:p w14:paraId="0D5A1CA0" w14:textId="77777777" w:rsidR="00693329" w:rsidRPr="00EF06A7" w:rsidRDefault="00693329" w:rsidP="00693329">
      <w:pPr>
        <w:pStyle w:val="B1"/>
      </w:pPr>
      <w:r w:rsidRPr="00EF06A7">
        <w:t>3.</w:t>
      </w:r>
      <w:r w:rsidRPr="00EF06A7">
        <w:tab/>
        <w:t>Downlink signals for the NR cell are initially set up according to Annexes C.0, C.1, C.2, C.3.1 , and uplink signals according to Annexes G.0, G.1, G.2, G.3.1 of TS 38.521-1 [7].</w:t>
      </w:r>
    </w:p>
    <w:p w14:paraId="5508EB95" w14:textId="77777777" w:rsidR="00693329" w:rsidRPr="00EF06A7" w:rsidRDefault="00693329" w:rsidP="00693329">
      <w:pPr>
        <w:pStyle w:val="B1"/>
      </w:pPr>
      <w:r w:rsidRPr="00EF06A7">
        <w:t>4.</w:t>
      </w:r>
      <w:r w:rsidRPr="00EF06A7">
        <w:tab/>
        <w:t>Propagation conditions for the NR cell are set according to Annex B.1.</w:t>
      </w:r>
    </w:p>
    <w:p w14:paraId="52429B94" w14:textId="77777777" w:rsidR="00693329" w:rsidRPr="00EF06A7" w:rsidRDefault="00693329" w:rsidP="00693329">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 are defined in clause 6.2.2.2.1.2.4.3.</w:t>
      </w:r>
    </w:p>
    <w:p w14:paraId="60575E8C" w14:textId="77777777" w:rsidR="00693329" w:rsidRPr="00EF06A7" w:rsidRDefault="00693329" w:rsidP="00693329">
      <w:pPr>
        <w:pStyle w:val="H6"/>
      </w:pPr>
      <w:r w:rsidRPr="00EF06A7">
        <w:t>6.2.2.2.1.2.4.2</w:t>
      </w:r>
      <w:r w:rsidRPr="00EF06A7">
        <w:tab/>
        <w:t>Test Procedure</w:t>
      </w:r>
    </w:p>
    <w:p w14:paraId="12D2FC46" w14:textId="77777777" w:rsidR="00693329" w:rsidRPr="00EF06A7" w:rsidRDefault="00693329" w:rsidP="00693329">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2.1.2.3-1.</w:t>
      </w:r>
    </w:p>
    <w:p w14:paraId="4324D3FC" w14:textId="77777777" w:rsidR="00693329" w:rsidRPr="00EF06A7" w:rsidRDefault="00693329" w:rsidP="00693329">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5000 wideband CQI reports have been gathered. In this process the SS collects wideband CQI reports every 10 ms and also cases where UE transmits nothing in its CQI timing are also counted as wideband CQI reports.</w:t>
      </w:r>
    </w:p>
    <w:p w14:paraId="76E53A1E" w14:textId="77777777" w:rsidR="00693329" w:rsidRPr="00EF06A7" w:rsidRDefault="00693329" w:rsidP="00693329">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52F38D5A" w14:textId="77777777" w:rsidR="00693329" w:rsidRPr="00EF06A7" w:rsidRDefault="00693329" w:rsidP="00693329">
      <w:pPr>
        <w:pStyle w:val="B1"/>
      </w:pPr>
      <w:r w:rsidRPr="00EF06A7">
        <w:t>4.</w:t>
      </w:r>
      <w:r w:rsidRPr="00EF06A7">
        <w:rPr>
          <w:lang w:eastAsia="zh-CN"/>
        </w:rPr>
        <w:tab/>
      </w:r>
      <w:r w:rsidRPr="00EF06A7">
        <w:t>If Median CQI is not equal to 1 or 15 and 4500 or more of the wideband CQI values are in the range (Median CQI - 1) ≤ Median CQI ≤ ( Median CQI + 1) then continue with step 5, otherwise go to step 8.</w:t>
      </w:r>
    </w:p>
    <w:p w14:paraId="6482AAA8" w14:textId="6C5EF9C3" w:rsidR="00693329" w:rsidRPr="00EF06A7" w:rsidRDefault="00693329" w:rsidP="00693329">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NACK and statDTX responses. The responses are then filtered as follows: for the sequence of responses for each HARQ process, discard all the statDTX responses. Measure the BLER for a duration sufficient to achieve statistical significance according to Annex G.4</w:t>
      </w:r>
      <w:r w:rsidR="007F6948" w:rsidRPr="00EF06A7">
        <w:t xml:space="preserve"> and early pass fail decision rules as per Annex G.4.3a</w:t>
      </w:r>
      <w:r w:rsidRPr="00EF06A7">
        <w:t>.</w:t>
      </w:r>
    </w:p>
    <w:p w14:paraId="03D9DDA1" w14:textId="77777777" w:rsidR="00693329" w:rsidRPr="00EF06A7" w:rsidRDefault="00693329" w:rsidP="00693329">
      <w:pPr>
        <w:pStyle w:val="B2"/>
      </w:pPr>
      <w:r w:rsidRPr="00EF06A7">
        <w:t>For the filtered ACK and NACK responses if the ratio (NACK / (ACK + NACK)) ≤ 10</w:t>
      </w:r>
      <w:r w:rsidRPr="00EF06A7">
        <w:rPr>
          <w:vertAlign w:val="superscript"/>
        </w:rPr>
        <w:t>-5</w:t>
      </w:r>
      <w:r w:rsidRPr="00EF06A7">
        <w:t xml:space="preserve"> then go to step 6, otherwise go to step 7.</w:t>
      </w:r>
    </w:p>
    <w:p w14:paraId="581820DC" w14:textId="5CC8BD8E" w:rsidR="00693329" w:rsidRPr="00EF06A7" w:rsidRDefault="00693329" w:rsidP="00693329">
      <w:pPr>
        <w:pStyle w:val="B1"/>
        <w:rPr>
          <w:lang w:eastAsia="en-US"/>
        </w:rPr>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7F6948" w:rsidRPr="00EF06A7">
        <w:t xml:space="preserve"> and early pass fail decision rules as per Annex G.4.3a</w:t>
      </w:r>
      <w:r w:rsidRPr="00EF06A7">
        <w:t>.</w:t>
      </w:r>
    </w:p>
    <w:p w14:paraId="30B17AAE" w14:textId="77777777" w:rsidR="00693329" w:rsidRPr="00EF06A7" w:rsidRDefault="00693329" w:rsidP="00693329">
      <w:pPr>
        <w:pStyle w:val="B2"/>
      </w:pPr>
      <w:r w:rsidRPr="00EF06A7">
        <w:t>If the ratio (NACK / (ACK + NACK)) &gt; 10</w:t>
      </w:r>
      <w:r w:rsidRPr="00EF06A7">
        <w:rPr>
          <w:vertAlign w:val="superscript"/>
        </w:rPr>
        <w:t>-5</w:t>
      </w:r>
    </w:p>
    <w:p w14:paraId="23BC2820" w14:textId="77777777" w:rsidR="00693329" w:rsidRPr="00EF06A7" w:rsidRDefault="00693329" w:rsidP="00693329">
      <w:pPr>
        <w:pStyle w:val="B2"/>
      </w:pPr>
      <w:r w:rsidRPr="00EF06A7">
        <w:t>then pass the UE for this test, otherwise go to step 8.</w:t>
      </w:r>
    </w:p>
    <w:p w14:paraId="045C0EF9" w14:textId="49782E5B" w:rsidR="00693329" w:rsidRPr="00EF06A7" w:rsidRDefault="00693329" w:rsidP="00693329">
      <w:pPr>
        <w:pStyle w:val="B1"/>
        <w:rPr>
          <w:lang w:eastAsia="en-US"/>
        </w:rPr>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7F6948" w:rsidRPr="00EF06A7">
        <w:t xml:space="preserve"> and early pass fail decision rules as per Annex G.4.3a</w:t>
      </w:r>
      <w:r w:rsidRPr="00EF06A7">
        <w:t>.</w:t>
      </w:r>
    </w:p>
    <w:p w14:paraId="5AB71489" w14:textId="77777777" w:rsidR="00693329" w:rsidRPr="00EF06A7" w:rsidRDefault="00693329" w:rsidP="00693329">
      <w:pPr>
        <w:pStyle w:val="B2"/>
      </w:pPr>
      <w:r w:rsidRPr="00EF06A7">
        <w:t>If the ratio (NACK / ACK + NACK) ≤10</w:t>
      </w:r>
      <w:r w:rsidRPr="00EF06A7">
        <w:rPr>
          <w:vertAlign w:val="superscript"/>
        </w:rPr>
        <w:t>-5</w:t>
      </w:r>
    </w:p>
    <w:p w14:paraId="3C9BC0CF" w14:textId="77777777" w:rsidR="00693329" w:rsidRPr="00EF06A7" w:rsidRDefault="00693329" w:rsidP="00693329">
      <w:pPr>
        <w:pStyle w:val="B2"/>
      </w:pPr>
      <w:r w:rsidRPr="00EF06A7">
        <w:t>then pass the UE for this test, otherwise go to step 8.</w:t>
      </w:r>
    </w:p>
    <w:p w14:paraId="3E409466" w14:textId="77777777" w:rsidR="00693329" w:rsidRPr="00EF06A7" w:rsidRDefault="00693329" w:rsidP="00693329">
      <w:pPr>
        <w:pStyle w:val="B1"/>
        <w:rPr>
          <w:lang w:eastAsia="zh-CN"/>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4E89E6AB" w14:textId="77777777" w:rsidR="00693329" w:rsidRPr="00EF06A7" w:rsidRDefault="00693329" w:rsidP="00693329">
      <w:pPr>
        <w:pStyle w:val="H6"/>
        <w:rPr>
          <w:lang w:eastAsia="en-US"/>
        </w:rPr>
      </w:pPr>
      <w:r w:rsidRPr="00EF06A7">
        <w:t>6.2.2.2.1.2.4.3</w:t>
      </w:r>
      <w:r w:rsidRPr="00EF06A7">
        <w:tab/>
        <w:t>Message contents</w:t>
      </w:r>
    </w:p>
    <w:p w14:paraId="1B631141" w14:textId="77777777" w:rsidR="00693329" w:rsidRPr="00EF06A7" w:rsidRDefault="00693329" w:rsidP="00693329">
      <w:r w:rsidRPr="00EF06A7">
        <w:rPr>
          <w:lang w:eastAsia="zh-CN"/>
        </w:rPr>
        <w:t xml:space="preserve">Message contents are according to </w:t>
      </w:r>
      <w:r w:rsidRPr="00EF06A7">
        <w:t>TS 38.508 [6] clause 5.4.2 with the following exceptions:</w:t>
      </w:r>
    </w:p>
    <w:p w14:paraId="4299AA01" w14:textId="77777777" w:rsidR="00693329" w:rsidRPr="00EF06A7" w:rsidRDefault="00693329" w:rsidP="00693329">
      <w:pPr>
        <w:pStyle w:val="H6"/>
        <w:rPr>
          <w:lang w:eastAsia="en-US"/>
        </w:rPr>
      </w:pPr>
      <w:r w:rsidRPr="00EF06A7">
        <w:t>6.2.2.2.1.2.4.3_1</w:t>
      </w:r>
      <w:r w:rsidRPr="00EF06A7">
        <w:tab/>
        <w:t>Message exceptions for SA</w:t>
      </w:r>
    </w:p>
    <w:p w14:paraId="1C1BB578" w14:textId="77777777" w:rsidR="00693329" w:rsidRPr="00EF06A7" w:rsidRDefault="00693329" w:rsidP="00693329">
      <w:pPr>
        <w:pStyle w:val="TH"/>
      </w:pPr>
      <w:r w:rsidRPr="00EF06A7">
        <w:t>Table 6.2.2.2.1.2.4.3_1-1: NZP CSI-RS-ResourceMapp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3329" w:rsidRPr="00EF06A7" w14:paraId="140A1A4B" w14:textId="77777777" w:rsidTr="00693329">
        <w:tc>
          <w:tcPr>
            <w:tcW w:w="9747" w:type="dxa"/>
            <w:gridSpan w:val="4"/>
            <w:tcBorders>
              <w:top w:val="single" w:sz="4" w:space="0" w:color="auto"/>
              <w:left w:val="single" w:sz="4" w:space="0" w:color="auto"/>
              <w:bottom w:val="single" w:sz="4" w:space="0" w:color="auto"/>
              <w:right w:val="single" w:sz="4" w:space="0" w:color="auto"/>
            </w:tcBorders>
            <w:hideMark/>
          </w:tcPr>
          <w:p w14:paraId="6E0D6C8C" w14:textId="77777777" w:rsidR="00693329" w:rsidRPr="00EF06A7" w:rsidRDefault="00693329">
            <w:pPr>
              <w:pStyle w:val="TAH"/>
              <w:jc w:val="left"/>
              <w:rPr>
                <w:b w:val="0"/>
              </w:rPr>
            </w:pPr>
            <w:r w:rsidRPr="00EF06A7">
              <w:rPr>
                <w:b w:val="0"/>
              </w:rPr>
              <w:t>Derivation Path: TS 38.508-1 [6], Table 4.6.3-45</w:t>
            </w:r>
          </w:p>
        </w:tc>
      </w:tr>
      <w:tr w:rsidR="00693329" w:rsidRPr="00EF06A7" w14:paraId="555D2A1D"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629F6438" w14:textId="77777777" w:rsidR="00693329" w:rsidRPr="00EF06A7" w:rsidRDefault="0069332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D4A24C" w14:textId="77777777" w:rsidR="00693329" w:rsidRPr="00EF06A7" w:rsidRDefault="0069332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362EAF1" w14:textId="77777777" w:rsidR="00693329" w:rsidRPr="00EF06A7" w:rsidRDefault="0069332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4DBF546" w14:textId="77777777" w:rsidR="00693329" w:rsidRPr="00EF06A7" w:rsidRDefault="00693329">
            <w:pPr>
              <w:pStyle w:val="TAH"/>
            </w:pPr>
            <w:r w:rsidRPr="00EF06A7">
              <w:t>Condition</w:t>
            </w:r>
          </w:p>
        </w:tc>
      </w:tr>
      <w:tr w:rsidR="00693329" w:rsidRPr="00EF06A7" w14:paraId="2DB4C468"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72257066" w14:textId="77777777" w:rsidR="00693329" w:rsidRPr="00EF06A7" w:rsidRDefault="00693329">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155FF67"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7B33E01E"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1029C69A" w14:textId="77777777" w:rsidR="00693329" w:rsidRPr="00EF06A7" w:rsidRDefault="00693329">
            <w:pPr>
              <w:pStyle w:val="TAL"/>
            </w:pPr>
          </w:p>
        </w:tc>
      </w:tr>
      <w:tr w:rsidR="00693329" w:rsidRPr="00EF06A7" w14:paraId="2E2F7F47"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0ADFA80B" w14:textId="77777777" w:rsidR="00693329" w:rsidRPr="00EF06A7" w:rsidRDefault="00693329">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13E74CE"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413CF44"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0321AB" w14:textId="77777777" w:rsidR="00693329" w:rsidRPr="00EF06A7" w:rsidRDefault="00693329">
            <w:pPr>
              <w:pStyle w:val="TAL"/>
            </w:pPr>
          </w:p>
        </w:tc>
      </w:tr>
      <w:tr w:rsidR="00693329" w:rsidRPr="00EF06A7" w14:paraId="72EAD769"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6F329EAE" w14:textId="77777777" w:rsidR="00693329" w:rsidRPr="00EF06A7" w:rsidRDefault="00693329">
            <w:pPr>
              <w:pStyle w:val="TAL"/>
            </w:pPr>
            <w:r w:rsidRPr="00EF06A7">
              <w:rPr>
                <w:lang w:eastAsia="zh-CN"/>
              </w:rPr>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03FE7BE4" w14:textId="77777777" w:rsidR="00693329" w:rsidRPr="00EF06A7" w:rsidRDefault="00693329">
            <w:pPr>
              <w:pStyle w:val="TAL"/>
              <w:rPr>
                <w:lang w:eastAsia="zh-CN"/>
              </w:rPr>
            </w:pPr>
            <w:r w:rsidRPr="00EF06A7">
              <w:rPr>
                <w:lang w:eastAsia="zh-CN"/>
              </w:rPr>
              <w:t>0000</w:t>
            </w:r>
          </w:p>
        </w:tc>
        <w:tc>
          <w:tcPr>
            <w:tcW w:w="1700" w:type="dxa"/>
            <w:tcBorders>
              <w:top w:val="single" w:sz="4" w:space="0" w:color="auto"/>
              <w:left w:val="single" w:sz="4" w:space="0" w:color="auto"/>
              <w:bottom w:val="single" w:sz="4" w:space="0" w:color="auto"/>
              <w:right w:val="single" w:sz="4" w:space="0" w:color="auto"/>
            </w:tcBorders>
          </w:tcPr>
          <w:p w14:paraId="54E384E9" w14:textId="77777777" w:rsidR="00693329" w:rsidRPr="00EF06A7" w:rsidRDefault="00693329">
            <w:pPr>
              <w:pStyle w:val="TAL"/>
              <w:rPr>
                <w:lang w:eastAsia="zh-CN"/>
              </w:rPr>
            </w:pPr>
            <w:r w:rsidRPr="00EF06A7">
              <w:rPr>
                <w:lang w:eastAsia="zh-CN"/>
              </w:rPr>
              <w:t>K0=0, row 1,</w:t>
            </w:r>
          </w:p>
          <w:p w14:paraId="376EC97E"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3034C15D" w14:textId="77777777" w:rsidR="00693329" w:rsidRPr="00EF06A7" w:rsidRDefault="00693329">
            <w:pPr>
              <w:pStyle w:val="TAL"/>
            </w:pPr>
            <w:r w:rsidRPr="00EF06A7">
              <w:rPr>
                <w:lang w:eastAsia="zh-CN"/>
              </w:rPr>
              <w:t>1Tx test cases</w:t>
            </w:r>
          </w:p>
        </w:tc>
      </w:tr>
      <w:tr w:rsidR="00693329" w:rsidRPr="00EF06A7" w14:paraId="3D263953"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3656D40D" w14:textId="77777777" w:rsidR="00693329" w:rsidRPr="00EF06A7" w:rsidRDefault="0069332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C11C8C5"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500370"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5A0994F" w14:textId="77777777" w:rsidR="00693329" w:rsidRPr="00EF06A7" w:rsidRDefault="00693329">
            <w:pPr>
              <w:pStyle w:val="TAL"/>
            </w:pPr>
          </w:p>
        </w:tc>
      </w:tr>
      <w:tr w:rsidR="00693329" w:rsidRPr="00EF06A7" w14:paraId="261AC7AB"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7E7205E2" w14:textId="77777777" w:rsidR="00693329" w:rsidRPr="00EF06A7" w:rsidRDefault="00693329">
            <w:pPr>
              <w:pStyle w:val="TAL"/>
              <w:rPr>
                <w:lang w:eastAsia="zh-CN"/>
              </w:rPr>
            </w:pPr>
            <w:r w:rsidRPr="00EF06A7">
              <w:rPr>
                <w:lang w:eastAsia="zh-CN"/>
              </w:rPr>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77589C0B" w14:textId="77777777" w:rsidR="00693329" w:rsidRPr="00EF06A7" w:rsidRDefault="00693329">
            <w:pPr>
              <w:pStyle w:val="TAL"/>
              <w:rPr>
                <w:lang w:eastAsia="zh-CN"/>
              </w:rPr>
            </w:pPr>
            <w:r w:rsidRPr="00EF06A7">
              <w:rPr>
                <w:lang w:eastAsia="zh-CN"/>
              </w:rPr>
              <w:t>p1</w:t>
            </w:r>
          </w:p>
        </w:tc>
        <w:tc>
          <w:tcPr>
            <w:tcW w:w="1700" w:type="dxa"/>
            <w:tcBorders>
              <w:top w:val="single" w:sz="4" w:space="0" w:color="auto"/>
              <w:left w:val="single" w:sz="4" w:space="0" w:color="auto"/>
              <w:bottom w:val="single" w:sz="4" w:space="0" w:color="auto"/>
              <w:right w:val="single" w:sz="4" w:space="0" w:color="auto"/>
            </w:tcBorders>
          </w:tcPr>
          <w:p w14:paraId="1D675666"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6A3909" w14:textId="77777777" w:rsidR="00693329" w:rsidRPr="00EF06A7" w:rsidRDefault="00693329">
            <w:pPr>
              <w:pStyle w:val="TAL"/>
            </w:pPr>
          </w:p>
        </w:tc>
      </w:tr>
      <w:tr w:rsidR="00693329" w:rsidRPr="00EF06A7" w14:paraId="50CA3C70"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6C6AA3D7" w14:textId="77777777" w:rsidR="00693329" w:rsidRPr="00EF06A7" w:rsidRDefault="00693329">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21C5C33" w14:textId="77777777" w:rsidR="00693329" w:rsidRPr="00EF06A7" w:rsidRDefault="00693329">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509FC5A"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22CAC9" w14:textId="77777777" w:rsidR="00693329" w:rsidRPr="00EF06A7" w:rsidRDefault="00693329">
            <w:pPr>
              <w:pStyle w:val="TAL"/>
            </w:pPr>
          </w:p>
        </w:tc>
      </w:tr>
      <w:tr w:rsidR="00693329" w:rsidRPr="00EF06A7" w14:paraId="7D0BF0B3"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797D7019" w14:textId="77777777" w:rsidR="00693329" w:rsidRPr="00EF06A7" w:rsidRDefault="00693329">
            <w:pPr>
              <w:pStyle w:val="TAL"/>
              <w:rPr>
                <w:lang w:eastAsia="zh-CN"/>
              </w:rPr>
            </w:pPr>
            <w:r w:rsidRPr="00EF06A7">
              <w:rPr>
                <w:lang w:eastAsia="zh-CN"/>
              </w:rPr>
              <w:t xml:space="preserve">  CDM Type</w:t>
            </w:r>
          </w:p>
        </w:tc>
        <w:tc>
          <w:tcPr>
            <w:tcW w:w="2267" w:type="dxa"/>
            <w:tcBorders>
              <w:top w:val="single" w:sz="4" w:space="0" w:color="auto"/>
              <w:left w:val="single" w:sz="4" w:space="0" w:color="auto"/>
              <w:bottom w:val="single" w:sz="4" w:space="0" w:color="auto"/>
              <w:right w:val="single" w:sz="4" w:space="0" w:color="auto"/>
            </w:tcBorders>
            <w:hideMark/>
          </w:tcPr>
          <w:p w14:paraId="5C425FFF" w14:textId="77777777" w:rsidR="00693329" w:rsidRPr="00EF06A7" w:rsidRDefault="00693329">
            <w:pPr>
              <w:pStyle w:val="TAL"/>
              <w:rPr>
                <w:lang w:eastAsia="zh-CN"/>
              </w:rPr>
            </w:pPr>
            <w:r w:rsidRPr="00EF06A7">
              <w:rPr>
                <w:lang w:eastAsia="zh-CN"/>
              </w:rPr>
              <w:t>noCDM</w:t>
            </w:r>
          </w:p>
        </w:tc>
        <w:tc>
          <w:tcPr>
            <w:tcW w:w="1700" w:type="dxa"/>
            <w:tcBorders>
              <w:top w:val="single" w:sz="4" w:space="0" w:color="auto"/>
              <w:left w:val="single" w:sz="4" w:space="0" w:color="auto"/>
              <w:bottom w:val="single" w:sz="4" w:space="0" w:color="auto"/>
              <w:right w:val="single" w:sz="4" w:space="0" w:color="auto"/>
            </w:tcBorders>
          </w:tcPr>
          <w:p w14:paraId="7969AFA5"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684505D" w14:textId="77777777" w:rsidR="00693329" w:rsidRPr="00EF06A7" w:rsidRDefault="00693329">
            <w:pPr>
              <w:pStyle w:val="TAL"/>
            </w:pPr>
          </w:p>
        </w:tc>
      </w:tr>
      <w:tr w:rsidR="00693329" w:rsidRPr="00EF06A7" w14:paraId="018CCD77"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4E1DF8F7" w14:textId="77777777" w:rsidR="00693329" w:rsidRPr="00EF06A7" w:rsidRDefault="00693329">
            <w:pPr>
              <w:pStyle w:val="TAL"/>
              <w:rPr>
                <w:lang w:eastAsia="zh-CN"/>
              </w:rPr>
            </w:pPr>
            <w:r w:rsidRPr="00EF06A7">
              <w:rPr>
                <w:lang w:eastAsia="zh-CN"/>
              </w:rPr>
              <w:t xml:space="preserve">  </w:t>
            </w:r>
            <w:r w:rsidRPr="00EF06A7">
              <w:t>density CHOICE {</w:t>
            </w:r>
          </w:p>
        </w:tc>
        <w:tc>
          <w:tcPr>
            <w:tcW w:w="2267" w:type="dxa"/>
            <w:tcBorders>
              <w:top w:val="single" w:sz="4" w:space="0" w:color="auto"/>
              <w:left w:val="single" w:sz="4" w:space="0" w:color="auto"/>
              <w:bottom w:val="single" w:sz="4" w:space="0" w:color="auto"/>
              <w:right w:val="single" w:sz="4" w:space="0" w:color="auto"/>
            </w:tcBorders>
          </w:tcPr>
          <w:p w14:paraId="6EE4F1F8"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023B9EB"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5A04BE7" w14:textId="77777777" w:rsidR="00693329" w:rsidRPr="00EF06A7" w:rsidRDefault="00693329">
            <w:pPr>
              <w:pStyle w:val="TAL"/>
            </w:pPr>
          </w:p>
        </w:tc>
      </w:tr>
      <w:tr w:rsidR="00693329" w:rsidRPr="00EF06A7" w14:paraId="6CF54D82"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11B2FAF7" w14:textId="77777777" w:rsidR="00693329" w:rsidRPr="00EF06A7" w:rsidRDefault="00693329">
            <w:pPr>
              <w:pStyle w:val="TAL"/>
              <w:rPr>
                <w:lang w:eastAsia="zh-CN"/>
              </w:rPr>
            </w:pPr>
            <w:r w:rsidRPr="00EF06A7">
              <w:rPr>
                <w:lang w:eastAsia="zh-CN"/>
              </w:rPr>
              <w:t xml:space="preserve">    </w:t>
            </w:r>
            <w:r w:rsidRPr="00EF06A7">
              <w:t>three</w:t>
            </w:r>
          </w:p>
        </w:tc>
        <w:tc>
          <w:tcPr>
            <w:tcW w:w="2267" w:type="dxa"/>
            <w:tcBorders>
              <w:top w:val="single" w:sz="4" w:space="0" w:color="auto"/>
              <w:left w:val="single" w:sz="4" w:space="0" w:color="auto"/>
              <w:bottom w:val="single" w:sz="4" w:space="0" w:color="auto"/>
              <w:right w:val="single" w:sz="4" w:space="0" w:color="auto"/>
            </w:tcBorders>
            <w:hideMark/>
          </w:tcPr>
          <w:p w14:paraId="1A529A12" w14:textId="77777777" w:rsidR="00693329" w:rsidRPr="00EF06A7" w:rsidRDefault="00693329">
            <w:pPr>
              <w:pStyle w:val="TAL"/>
              <w:rPr>
                <w:lang w:eastAsia="zh-CN"/>
              </w:rPr>
            </w:pPr>
            <w:r w:rsidRPr="00EF06A7">
              <w:rPr>
                <w:lang w:eastAsia="zh-CN"/>
              </w:rPr>
              <w:t>NULL</w:t>
            </w:r>
          </w:p>
        </w:tc>
        <w:tc>
          <w:tcPr>
            <w:tcW w:w="1700" w:type="dxa"/>
            <w:tcBorders>
              <w:top w:val="single" w:sz="4" w:space="0" w:color="auto"/>
              <w:left w:val="single" w:sz="4" w:space="0" w:color="auto"/>
              <w:bottom w:val="single" w:sz="4" w:space="0" w:color="auto"/>
              <w:right w:val="single" w:sz="4" w:space="0" w:color="auto"/>
            </w:tcBorders>
          </w:tcPr>
          <w:p w14:paraId="6DED5654"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515B609" w14:textId="77777777" w:rsidR="00693329" w:rsidRPr="00EF06A7" w:rsidRDefault="00693329">
            <w:pPr>
              <w:pStyle w:val="TAL"/>
            </w:pPr>
          </w:p>
        </w:tc>
      </w:tr>
      <w:tr w:rsidR="00693329" w:rsidRPr="00EF06A7" w14:paraId="147CB0D3"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19AB770E" w14:textId="77777777" w:rsidR="00693329" w:rsidRPr="00EF06A7" w:rsidRDefault="00693329">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2030D41"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206728"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8223CA1" w14:textId="77777777" w:rsidR="00693329" w:rsidRPr="00EF06A7" w:rsidRDefault="00693329">
            <w:pPr>
              <w:pStyle w:val="TAL"/>
            </w:pPr>
          </w:p>
        </w:tc>
      </w:tr>
      <w:tr w:rsidR="00693329" w:rsidRPr="00EF06A7" w14:paraId="6CF83E9F"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0E985B4F" w14:textId="77777777" w:rsidR="00693329" w:rsidRPr="00EF06A7" w:rsidRDefault="0069332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5F39236"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6C3CD10B"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742C925F" w14:textId="77777777" w:rsidR="00693329" w:rsidRPr="00EF06A7" w:rsidRDefault="00693329">
            <w:pPr>
              <w:pStyle w:val="TAL"/>
            </w:pPr>
          </w:p>
        </w:tc>
      </w:tr>
    </w:tbl>
    <w:p w14:paraId="0A873A33" w14:textId="77777777" w:rsidR="00693329" w:rsidRPr="00EF06A7" w:rsidRDefault="00693329" w:rsidP="00693329">
      <w:pPr>
        <w:rPr>
          <w:lang w:eastAsia="en-US"/>
        </w:rPr>
      </w:pPr>
    </w:p>
    <w:p w14:paraId="00D06151" w14:textId="77777777" w:rsidR="00693329" w:rsidRPr="00EF06A7" w:rsidRDefault="00693329" w:rsidP="00693329">
      <w:pPr>
        <w:pStyle w:val="TH"/>
      </w:pPr>
      <w:r w:rsidRPr="00EF06A7">
        <w:t xml:space="preserve">Table 6.2.2.2.1.2.4.3_1-2: </w:t>
      </w:r>
      <w:r w:rsidRPr="00EF06A7">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3329" w:rsidRPr="00EF06A7" w14:paraId="7B918957" w14:textId="77777777" w:rsidTr="00693329">
        <w:tc>
          <w:tcPr>
            <w:tcW w:w="9747" w:type="dxa"/>
            <w:gridSpan w:val="4"/>
            <w:tcBorders>
              <w:top w:val="single" w:sz="4" w:space="0" w:color="auto"/>
              <w:left w:val="single" w:sz="4" w:space="0" w:color="auto"/>
              <w:bottom w:val="single" w:sz="4" w:space="0" w:color="auto"/>
              <w:right w:val="single" w:sz="4" w:space="0" w:color="auto"/>
            </w:tcBorders>
            <w:hideMark/>
          </w:tcPr>
          <w:p w14:paraId="55320909" w14:textId="77777777" w:rsidR="00693329" w:rsidRPr="00EF06A7" w:rsidRDefault="00693329">
            <w:pPr>
              <w:pStyle w:val="TAH"/>
              <w:jc w:val="left"/>
              <w:rPr>
                <w:b w:val="0"/>
              </w:rPr>
            </w:pPr>
            <w:r w:rsidRPr="00EF06A7">
              <w:rPr>
                <w:b w:val="0"/>
              </w:rPr>
              <w:t>Derivation Path: TS 38.508-1 [6], Table 5.4.2.0-14</w:t>
            </w:r>
          </w:p>
        </w:tc>
      </w:tr>
      <w:tr w:rsidR="00693329" w:rsidRPr="00EF06A7" w14:paraId="5B91DB11"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194EC991" w14:textId="77777777" w:rsidR="00693329" w:rsidRPr="00EF06A7" w:rsidRDefault="0069332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9775FF" w14:textId="77777777" w:rsidR="00693329" w:rsidRPr="00EF06A7" w:rsidRDefault="0069332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396ABEE" w14:textId="77777777" w:rsidR="00693329" w:rsidRPr="00EF06A7" w:rsidRDefault="0069332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64E7958" w14:textId="77777777" w:rsidR="00693329" w:rsidRPr="00EF06A7" w:rsidRDefault="00693329">
            <w:pPr>
              <w:pStyle w:val="TAH"/>
            </w:pPr>
            <w:r w:rsidRPr="00EF06A7">
              <w:t>Condition</w:t>
            </w:r>
          </w:p>
        </w:tc>
      </w:tr>
      <w:tr w:rsidR="00693329" w:rsidRPr="00EF06A7" w14:paraId="33CC3445"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058DFA90" w14:textId="77777777" w:rsidR="00693329" w:rsidRPr="00EF06A7" w:rsidRDefault="00693329">
            <w:pPr>
              <w:pStyle w:val="TAL"/>
            </w:pPr>
            <w:r w:rsidRPr="00EF06A7">
              <w:t xml:space="preserve">NZP-CSI-RS-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2D2228E"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42847CEC"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6FB953AE" w14:textId="77777777" w:rsidR="00693329" w:rsidRPr="00EF06A7" w:rsidRDefault="00693329">
            <w:pPr>
              <w:pStyle w:val="TAL"/>
            </w:pPr>
          </w:p>
        </w:tc>
      </w:tr>
      <w:tr w:rsidR="00693329" w:rsidRPr="00EF06A7" w14:paraId="403F4A2E"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3BFE10DC" w14:textId="77777777" w:rsidR="00693329" w:rsidRPr="00EF06A7" w:rsidRDefault="00693329">
            <w:pPr>
              <w:pStyle w:val="TAL"/>
            </w:pPr>
            <w:r w:rsidRPr="00EF06A7">
              <w:t xml:space="preserve">  periodicityAndOffset </w:t>
            </w:r>
            <w:r w:rsidRPr="00EF06A7">
              <w:rPr>
                <w:snapToGrid w:val="0"/>
              </w:rPr>
              <w:t xml:space="preserve">CHOI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CD9A0F0"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63FFE8EF"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6B97F92E" w14:textId="77777777" w:rsidR="00693329" w:rsidRPr="00EF06A7" w:rsidRDefault="00693329">
            <w:pPr>
              <w:pStyle w:val="TAL"/>
            </w:pPr>
          </w:p>
        </w:tc>
      </w:tr>
      <w:tr w:rsidR="00693329" w:rsidRPr="00EF06A7" w14:paraId="07D3FFA8"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570D92E9" w14:textId="77777777" w:rsidR="00693329" w:rsidRPr="00EF06A7" w:rsidRDefault="00693329">
            <w:pPr>
              <w:pStyle w:val="TAL"/>
            </w:pPr>
            <w:r w:rsidRPr="00EF06A7">
              <w:t xml:space="preserve">    slot10</w:t>
            </w:r>
          </w:p>
        </w:tc>
        <w:tc>
          <w:tcPr>
            <w:tcW w:w="2267" w:type="dxa"/>
            <w:tcBorders>
              <w:top w:val="single" w:sz="4" w:space="0" w:color="auto"/>
              <w:left w:val="single" w:sz="4" w:space="0" w:color="auto"/>
              <w:bottom w:val="single" w:sz="4" w:space="0" w:color="auto"/>
              <w:right w:val="single" w:sz="4" w:space="0" w:color="auto"/>
            </w:tcBorders>
            <w:hideMark/>
          </w:tcPr>
          <w:p w14:paraId="3EC9EA6F" w14:textId="77777777" w:rsidR="00693329" w:rsidRPr="00EF06A7" w:rsidRDefault="00693329">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3336C7A"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6D58173" w14:textId="77777777" w:rsidR="00693329" w:rsidRPr="00EF06A7" w:rsidRDefault="00693329">
            <w:pPr>
              <w:pStyle w:val="TAL"/>
            </w:pPr>
          </w:p>
        </w:tc>
      </w:tr>
      <w:tr w:rsidR="00693329" w:rsidRPr="00EF06A7" w14:paraId="6BEB93E4"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6B039291" w14:textId="77777777" w:rsidR="00693329" w:rsidRPr="00EF06A7" w:rsidRDefault="0069332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31AA9E8"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30F4EC0B"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3F1035C5" w14:textId="77777777" w:rsidR="00693329" w:rsidRPr="00EF06A7" w:rsidRDefault="00693329">
            <w:pPr>
              <w:pStyle w:val="TAL"/>
            </w:pPr>
          </w:p>
        </w:tc>
      </w:tr>
      <w:tr w:rsidR="00693329" w:rsidRPr="00EF06A7" w14:paraId="07928031"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47957D0D" w14:textId="77777777" w:rsidR="00693329" w:rsidRPr="00EF06A7" w:rsidRDefault="00693329">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CEB32DD" w14:textId="77777777" w:rsidR="00693329" w:rsidRPr="00EF06A7" w:rsidRDefault="0069332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60B2BA3"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259606E0" w14:textId="77777777" w:rsidR="00693329" w:rsidRPr="00EF06A7" w:rsidRDefault="00693329">
            <w:pPr>
              <w:pStyle w:val="TAL"/>
            </w:pPr>
          </w:p>
        </w:tc>
      </w:tr>
    </w:tbl>
    <w:p w14:paraId="1A4C8FDA" w14:textId="77777777" w:rsidR="00693329" w:rsidRPr="00EF06A7" w:rsidRDefault="00693329" w:rsidP="00693329">
      <w:pPr>
        <w:rPr>
          <w:lang w:eastAsia="en-US"/>
        </w:rPr>
      </w:pPr>
    </w:p>
    <w:p w14:paraId="06374C94" w14:textId="77777777" w:rsidR="00693329" w:rsidRPr="00EF06A7" w:rsidRDefault="00693329" w:rsidP="00693329">
      <w:pPr>
        <w:pStyle w:val="TH"/>
      </w:pPr>
      <w:r w:rsidRPr="00EF06A7">
        <w:t>Table 6.2.2.2.1.2.4.4_1-3: CSI-IM-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3329" w:rsidRPr="00EF06A7" w14:paraId="0F2F885C" w14:textId="77777777" w:rsidTr="00693329">
        <w:tc>
          <w:tcPr>
            <w:tcW w:w="9747" w:type="dxa"/>
            <w:gridSpan w:val="4"/>
            <w:tcBorders>
              <w:top w:val="single" w:sz="4" w:space="0" w:color="auto"/>
              <w:left w:val="single" w:sz="4" w:space="0" w:color="auto"/>
              <w:bottom w:val="single" w:sz="4" w:space="0" w:color="auto"/>
              <w:right w:val="single" w:sz="4" w:space="0" w:color="auto"/>
            </w:tcBorders>
            <w:hideMark/>
          </w:tcPr>
          <w:p w14:paraId="12818DF4" w14:textId="77777777" w:rsidR="00693329" w:rsidRPr="00EF06A7" w:rsidRDefault="00693329">
            <w:pPr>
              <w:pStyle w:val="TAH"/>
              <w:jc w:val="left"/>
              <w:rPr>
                <w:b w:val="0"/>
              </w:rPr>
            </w:pPr>
            <w:r w:rsidRPr="00EF06A7">
              <w:rPr>
                <w:b w:val="0"/>
              </w:rPr>
              <w:t>Derivation Path: TS 38.508-1 [6], Table 5.4.2.4-6</w:t>
            </w:r>
          </w:p>
        </w:tc>
      </w:tr>
      <w:tr w:rsidR="00693329" w:rsidRPr="00EF06A7" w14:paraId="608405BE"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2D8EE62C" w14:textId="77777777" w:rsidR="00693329" w:rsidRPr="00EF06A7" w:rsidRDefault="0069332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20FB07" w14:textId="77777777" w:rsidR="00693329" w:rsidRPr="00EF06A7" w:rsidRDefault="0069332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24B1B9A" w14:textId="77777777" w:rsidR="00693329" w:rsidRPr="00EF06A7" w:rsidRDefault="0069332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66EB78B" w14:textId="77777777" w:rsidR="00693329" w:rsidRPr="00EF06A7" w:rsidRDefault="00693329">
            <w:pPr>
              <w:pStyle w:val="TAH"/>
            </w:pPr>
            <w:r w:rsidRPr="00EF06A7">
              <w:t>Condition</w:t>
            </w:r>
          </w:p>
        </w:tc>
      </w:tr>
      <w:tr w:rsidR="00693329" w:rsidRPr="00EF06A7" w14:paraId="5EC73D10"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43DD3758" w14:textId="77777777" w:rsidR="00693329" w:rsidRPr="00EF06A7" w:rsidRDefault="00693329">
            <w:pPr>
              <w:pStyle w:val="TAL"/>
            </w:pPr>
            <w:r w:rsidRPr="00EF06A7">
              <w:t xml:space="preserve">CSI-IM-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8A10556"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745669F7"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322C0BA3" w14:textId="77777777" w:rsidR="00693329" w:rsidRPr="00EF06A7" w:rsidRDefault="00693329">
            <w:pPr>
              <w:pStyle w:val="TAL"/>
            </w:pPr>
          </w:p>
        </w:tc>
      </w:tr>
      <w:tr w:rsidR="00693329" w:rsidRPr="00EF06A7" w14:paraId="2EDEBB32"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1C7E6848" w14:textId="77777777" w:rsidR="00693329" w:rsidRPr="00EF06A7" w:rsidRDefault="00693329">
            <w:pPr>
              <w:pStyle w:val="TAL"/>
              <w:rPr>
                <w:lang w:eastAsia="zh-CN"/>
              </w:rPr>
            </w:pPr>
            <w:r w:rsidRPr="00EF06A7">
              <w:rPr>
                <w:lang w:eastAsia="zh-CN"/>
              </w:rPr>
              <w:t xml:space="preserve">  </w:t>
            </w:r>
            <w:r w:rsidRPr="00EF06A7">
              <w:t>periodicityAndOffset</w:t>
            </w:r>
            <w:r w:rsidRPr="00EF06A7">
              <w:rPr>
                <w:snapToGrid w:val="0"/>
              </w:rPr>
              <w:t xml:space="preserve"> 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87340FD"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90F18B"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B8F2DD9" w14:textId="77777777" w:rsidR="00693329" w:rsidRPr="00EF06A7" w:rsidRDefault="00693329">
            <w:pPr>
              <w:pStyle w:val="TAL"/>
            </w:pPr>
          </w:p>
        </w:tc>
      </w:tr>
      <w:tr w:rsidR="00693329" w:rsidRPr="00EF06A7" w14:paraId="1E1C97D8"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31C02D14" w14:textId="77777777" w:rsidR="00693329" w:rsidRPr="00EF06A7" w:rsidRDefault="00693329">
            <w:pPr>
              <w:pStyle w:val="TAL"/>
              <w:rPr>
                <w:lang w:eastAsia="zh-CN"/>
              </w:rPr>
            </w:pPr>
            <w:r w:rsidRPr="00EF06A7">
              <w:rPr>
                <w:lang w:eastAsia="zh-CN"/>
              </w:rPr>
              <w:t xml:space="preserve">    slot10</w:t>
            </w:r>
          </w:p>
        </w:tc>
        <w:tc>
          <w:tcPr>
            <w:tcW w:w="2267" w:type="dxa"/>
            <w:tcBorders>
              <w:top w:val="single" w:sz="4" w:space="0" w:color="auto"/>
              <w:left w:val="single" w:sz="4" w:space="0" w:color="auto"/>
              <w:bottom w:val="single" w:sz="4" w:space="0" w:color="auto"/>
              <w:right w:val="single" w:sz="4" w:space="0" w:color="auto"/>
            </w:tcBorders>
            <w:hideMark/>
          </w:tcPr>
          <w:p w14:paraId="348E2FC8" w14:textId="77777777" w:rsidR="00693329" w:rsidRPr="00EF06A7" w:rsidRDefault="00693329">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DCBEB7D"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3160077" w14:textId="77777777" w:rsidR="00693329" w:rsidRPr="00EF06A7" w:rsidRDefault="00693329">
            <w:pPr>
              <w:pStyle w:val="TAL"/>
            </w:pPr>
          </w:p>
        </w:tc>
      </w:tr>
      <w:tr w:rsidR="00693329" w:rsidRPr="00EF06A7" w14:paraId="32E23BC0"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49F9FF4D" w14:textId="77777777" w:rsidR="00693329" w:rsidRPr="00EF06A7" w:rsidRDefault="00693329">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6C411E7" w14:textId="77777777" w:rsidR="00693329" w:rsidRPr="00EF06A7" w:rsidRDefault="006933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EF9817"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AAAE01" w14:textId="77777777" w:rsidR="00693329" w:rsidRPr="00EF06A7" w:rsidRDefault="00693329">
            <w:pPr>
              <w:pStyle w:val="TAL"/>
            </w:pPr>
          </w:p>
        </w:tc>
      </w:tr>
      <w:tr w:rsidR="00693329" w:rsidRPr="00EF06A7" w14:paraId="117DAA3A"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2C1AF0FE" w14:textId="77777777" w:rsidR="00693329" w:rsidRPr="00EF06A7" w:rsidRDefault="0069332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09C1B9D"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1FDC199F"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59CFBC75" w14:textId="77777777" w:rsidR="00693329" w:rsidRPr="00EF06A7" w:rsidRDefault="00693329">
            <w:pPr>
              <w:pStyle w:val="TAL"/>
            </w:pPr>
          </w:p>
        </w:tc>
      </w:tr>
    </w:tbl>
    <w:p w14:paraId="1CF81EC2" w14:textId="77777777" w:rsidR="00693329" w:rsidRPr="00EF06A7" w:rsidRDefault="00693329" w:rsidP="00693329">
      <w:pPr>
        <w:rPr>
          <w:lang w:eastAsia="en-US"/>
        </w:rPr>
      </w:pPr>
    </w:p>
    <w:p w14:paraId="75C0A7FA" w14:textId="77777777" w:rsidR="00693329" w:rsidRPr="00EF06A7" w:rsidRDefault="00693329" w:rsidP="00693329">
      <w:pPr>
        <w:pStyle w:val="TH"/>
      </w:pPr>
      <w:r w:rsidRPr="00EF06A7">
        <w:t>Table 6.2.2.2.1.2.4.4_1-4: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93329" w:rsidRPr="00EF06A7" w14:paraId="4386C752" w14:textId="77777777" w:rsidTr="00693329">
        <w:tc>
          <w:tcPr>
            <w:tcW w:w="9747" w:type="dxa"/>
            <w:gridSpan w:val="4"/>
            <w:tcBorders>
              <w:top w:val="single" w:sz="4" w:space="0" w:color="auto"/>
              <w:left w:val="single" w:sz="4" w:space="0" w:color="auto"/>
              <w:bottom w:val="single" w:sz="4" w:space="0" w:color="auto"/>
              <w:right w:val="single" w:sz="4" w:space="0" w:color="auto"/>
            </w:tcBorders>
            <w:hideMark/>
          </w:tcPr>
          <w:p w14:paraId="7AF9282A" w14:textId="77777777" w:rsidR="00693329" w:rsidRPr="00EF06A7" w:rsidRDefault="00693329">
            <w:pPr>
              <w:pStyle w:val="TAH"/>
              <w:jc w:val="left"/>
              <w:rPr>
                <w:b w:val="0"/>
              </w:rPr>
            </w:pPr>
            <w:r w:rsidRPr="00EF06A7">
              <w:rPr>
                <w:b w:val="0"/>
              </w:rPr>
              <w:t>Derivation Path: TS 38.508-1 [6], Table 5.4.2.4-12</w:t>
            </w:r>
          </w:p>
        </w:tc>
      </w:tr>
      <w:tr w:rsidR="00693329" w:rsidRPr="00EF06A7" w14:paraId="4A96E1C6"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24997C91" w14:textId="77777777" w:rsidR="00693329" w:rsidRPr="00EF06A7" w:rsidRDefault="0069332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C901B" w14:textId="77777777" w:rsidR="00693329" w:rsidRPr="00EF06A7" w:rsidRDefault="0069332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74135F3" w14:textId="77777777" w:rsidR="00693329" w:rsidRPr="00EF06A7" w:rsidRDefault="0069332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BBF7276" w14:textId="77777777" w:rsidR="00693329" w:rsidRPr="00EF06A7" w:rsidRDefault="00693329">
            <w:pPr>
              <w:pStyle w:val="TAH"/>
            </w:pPr>
            <w:r w:rsidRPr="00EF06A7">
              <w:t>Condition</w:t>
            </w:r>
          </w:p>
        </w:tc>
      </w:tr>
      <w:tr w:rsidR="00693329" w:rsidRPr="00EF06A7" w14:paraId="471681B7"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196038A8" w14:textId="77777777" w:rsidR="00693329" w:rsidRPr="00EF06A7" w:rsidRDefault="00693329">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B6A42B3"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568D934F"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10592614" w14:textId="77777777" w:rsidR="00693329" w:rsidRPr="00EF06A7" w:rsidRDefault="00693329">
            <w:pPr>
              <w:pStyle w:val="TAL"/>
            </w:pPr>
          </w:p>
        </w:tc>
      </w:tr>
      <w:tr w:rsidR="00693329" w:rsidRPr="00EF06A7" w14:paraId="201212B0"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457B2904" w14:textId="77777777" w:rsidR="00693329" w:rsidRPr="00EF06A7" w:rsidRDefault="00693329">
            <w:pPr>
              <w:pStyle w:val="TAL"/>
              <w:rPr>
                <w:lang w:eastAsia="zh-CN"/>
              </w:rPr>
            </w:pPr>
            <w:r w:rsidRPr="00EF06A7">
              <w:rPr>
                <w:lang w:eastAsia="zh-CN"/>
              </w:rPr>
              <w:t xml:space="preserve">  cqi-Table</w:t>
            </w:r>
          </w:p>
        </w:tc>
        <w:tc>
          <w:tcPr>
            <w:tcW w:w="2267" w:type="dxa"/>
            <w:tcBorders>
              <w:top w:val="single" w:sz="4" w:space="0" w:color="auto"/>
              <w:left w:val="single" w:sz="4" w:space="0" w:color="auto"/>
              <w:bottom w:val="single" w:sz="4" w:space="0" w:color="auto"/>
              <w:right w:val="single" w:sz="4" w:space="0" w:color="auto"/>
            </w:tcBorders>
            <w:hideMark/>
          </w:tcPr>
          <w:p w14:paraId="20E148A2" w14:textId="77777777" w:rsidR="00693329" w:rsidRPr="00EF06A7" w:rsidRDefault="00693329">
            <w:pPr>
              <w:pStyle w:val="TAL"/>
              <w:rPr>
                <w:lang w:eastAsia="zh-CN"/>
              </w:rPr>
            </w:pPr>
            <w:r w:rsidRPr="00EF06A7">
              <w:rPr>
                <w:lang w:eastAsia="zh-CN"/>
              </w:rPr>
              <w:t>table3</w:t>
            </w:r>
          </w:p>
        </w:tc>
        <w:tc>
          <w:tcPr>
            <w:tcW w:w="1700" w:type="dxa"/>
            <w:tcBorders>
              <w:top w:val="single" w:sz="4" w:space="0" w:color="auto"/>
              <w:left w:val="single" w:sz="4" w:space="0" w:color="auto"/>
              <w:bottom w:val="single" w:sz="4" w:space="0" w:color="auto"/>
              <w:right w:val="single" w:sz="4" w:space="0" w:color="auto"/>
            </w:tcBorders>
          </w:tcPr>
          <w:p w14:paraId="7DAC41F2" w14:textId="77777777" w:rsidR="00693329" w:rsidRPr="00EF06A7" w:rsidRDefault="0069332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6ACB9C" w14:textId="77777777" w:rsidR="00693329" w:rsidRPr="00EF06A7" w:rsidRDefault="00693329">
            <w:pPr>
              <w:pStyle w:val="TAL"/>
            </w:pPr>
          </w:p>
        </w:tc>
      </w:tr>
      <w:tr w:rsidR="00693329" w:rsidRPr="00EF06A7" w14:paraId="0FC461BD" w14:textId="77777777" w:rsidTr="00693329">
        <w:tc>
          <w:tcPr>
            <w:tcW w:w="4535" w:type="dxa"/>
            <w:tcBorders>
              <w:top w:val="single" w:sz="4" w:space="0" w:color="auto"/>
              <w:left w:val="single" w:sz="4" w:space="0" w:color="auto"/>
              <w:bottom w:val="single" w:sz="4" w:space="0" w:color="auto"/>
              <w:right w:val="single" w:sz="4" w:space="0" w:color="auto"/>
            </w:tcBorders>
            <w:hideMark/>
          </w:tcPr>
          <w:p w14:paraId="7063BCCE" w14:textId="77777777" w:rsidR="00693329" w:rsidRPr="00EF06A7" w:rsidRDefault="0069332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D4F26FE" w14:textId="77777777" w:rsidR="00693329" w:rsidRPr="00EF06A7" w:rsidRDefault="00693329">
            <w:pPr>
              <w:pStyle w:val="TAL"/>
            </w:pPr>
          </w:p>
        </w:tc>
        <w:tc>
          <w:tcPr>
            <w:tcW w:w="1700" w:type="dxa"/>
            <w:tcBorders>
              <w:top w:val="single" w:sz="4" w:space="0" w:color="auto"/>
              <w:left w:val="single" w:sz="4" w:space="0" w:color="auto"/>
              <w:bottom w:val="single" w:sz="4" w:space="0" w:color="auto"/>
              <w:right w:val="single" w:sz="4" w:space="0" w:color="auto"/>
            </w:tcBorders>
          </w:tcPr>
          <w:p w14:paraId="2097B75E" w14:textId="77777777" w:rsidR="00693329" w:rsidRPr="00EF06A7" w:rsidRDefault="00693329">
            <w:pPr>
              <w:pStyle w:val="TAL"/>
            </w:pPr>
          </w:p>
        </w:tc>
        <w:tc>
          <w:tcPr>
            <w:tcW w:w="1245" w:type="dxa"/>
            <w:tcBorders>
              <w:top w:val="single" w:sz="4" w:space="0" w:color="auto"/>
              <w:left w:val="single" w:sz="4" w:space="0" w:color="auto"/>
              <w:bottom w:val="single" w:sz="4" w:space="0" w:color="auto"/>
              <w:right w:val="single" w:sz="4" w:space="0" w:color="auto"/>
            </w:tcBorders>
          </w:tcPr>
          <w:p w14:paraId="7762437F" w14:textId="77777777" w:rsidR="00693329" w:rsidRPr="00EF06A7" w:rsidRDefault="00693329">
            <w:pPr>
              <w:pStyle w:val="TAL"/>
            </w:pPr>
          </w:p>
        </w:tc>
      </w:tr>
    </w:tbl>
    <w:p w14:paraId="7BE65A36" w14:textId="77777777" w:rsidR="00693329" w:rsidRPr="00EF06A7" w:rsidRDefault="00693329" w:rsidP="00693329">
      <w:pPr>
        <w:rPr>
          <w:lang w:eastAsia="en-US"/>
        </w:rPr>
      </w:pPr>
    </w:p>
    <w:p w14:paraId="4F1FBF8E" w14:textId="7D95515C" w:rsidR="00693329" w:rsidRPr="00EF06A7" w:rsidRDefault="00693329" w:rsidP="00693329">
      <w:pPr>
        <w:pStyle w:val="TH"/>
        <w:rPr>
          <w:i/>
          <w:iCs/>
        </w:rPr>
      </w:pPr>
      <w:r w:rsidRPr="00EF06A7">
        <w:t xml:space="preserve">Table 6.2.2.2.1.2.4.4_1-5: </w:t>
      </w:r>
      <w:r w:rsidR="00C52074" w:rsidRPr="00EF06A7">
        <w:t>Void</w:t>
      </w:r>
    </w:p>
    <w:p w14:paraId="1BCBE1B9" w14:textId="1290D213" w:rsidR="00693329" w:rsidRPr="00EF06A7" w:rsidRDefault="00693329" w:rsidP="00693329">
      <w:pPr>
        <w:rPr>
          <w:lang w:eastAsia="en-US"/>
        </w:rPr>
      </w:pPr>
    </w:p>
    <w:p w14:paraId="446583B0" w14:textId="77777777" w:rsidR="00095294" w:rsidRPr="00EF06A7" w:rsidRDefault="00095294" w:rsidP="00095294">
      <w:pPr>
        <w:pStyle w:val="TH"/>
      </w:pPr>
      <w:r w:rsidRPr="00EF06A7">
        <w:t>Table 6.2.2.2.1.2.4.4_1-6: 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95294" w:rsidRPr="00EF06A7" w14:paraId="2FE615F6" w14:textId="77777777" w:rsidTr="00A7278D">
        <w:tc>
          <w:tcPr>
            <w:tcW w:w="9747" w:type="dxa"/>
            <w:gridSpan w:val="4"/>
          </w:tcPr>
          <w:p w14:paraId="0579E22A" w14:textId="77777777" w:rsidR="00095294" w:rsidRPr="00EF06A7" w:rsidRDefault="00095294" w:rsidP="00A7278D">
            <w:pPr>
              <w:pStyle w:val="TAH"/>
              <w:jc w:val="left"/>
              <w:rPr>
                <w:b w:val="0"/>
              </w:rPr>
            </w:pPr>
            <w:r w:rsidRPr="00EF06A7">
              <w:rPr>
                <w:b w:val="0"/>
              </w:rPr>
              <w:t>Derivation Path: TS 38.508-1 [6], Table 4.6.3-100</w:t>
            </w:r>
          </w:p>
        </w:tc>
      </w:tr>
      <w:tr w:rsidR="00095294" w:rsidRPr="00EF06A7" w14:paraId="448B5684" w14:textId="77777777" w:rsidTr="00A7278D">
        <w:tc>
          <w:tcPr>
            <w:tcW w:w="4535" w:type="dxa"/>
          </w:tcPr>
          <w:p w14:paraId="28E55AC1" w14:textId="77777777" w:rsidR="00095294" w:rsidRPr="00EF06A7" w:rsidRDefault="00095294" w:rsidP="00A7278D">
            <w:pPr>
              <w:pStyle w:val="TAH"/>
            </w:pPr>
            <w:r w:rsidRPr="00EF06A7">
              <w:t>Information Element</w:t>
            </w:r>
          </w:p>
        </w:tc>
        <w:tc>
          <w:tcPr>
            <w:tcW w:w="2267" w:type="dxa"/>
          </w:tcPr>
          <w:p w14:paraId="01D77688" w14:textId="77777777" w:rsidR="00095294" w:rsidRPr="00EF06A7" w:rsidRDefault="00095294" w:rsidP="00A7278D">
            <w:pPr>
              <w:pStyle w:val="TAH"/>
            </w:pPr>
            <w:r w:rsidRPr="00EF06A7">
              <w:t>Value/remark</w:t>
            </w:r>
          </w:p>
        </w:tc>
        <w:tc>
          <w:tcPr>
            <w:tcW w:w="1700" w:type="dxa"/>
          </w:tcPr>
          <w:p w14:paraId="41EAFFC5" w14:textId="77777777" w:rsidR="00095294" w:rsidRPr="00EF06A7" w:rsidRDefault="00095294" w:rsidP="00A7278D">
            <w:pPr>
              <w:pStyle w:val="TAH"/>
            </w:pPr>
            <w:r w:rsidRPr="00EF06A7">
              <w:t>Comment</w:t>
            </w:r>
          </w:p>
        </w:tc>
        <w:tc>
          <w:tcPr>
            <w:tcW w:w="1245" w:type="dxa"/>
          </w:tcPr>
          <w:p w14:paraId="6F630387" w14:textId="77777777" w:rsidR="00095294" w:rsidRPr="00EF06A7" w:rsidRDefault="00095294" w:rsidP="00A7278D">
            <w:pPr>
              <w:pStyle w:val="TAH"/>
            </w:pPr>
            <w:r w:rsidRPr="00EF06A7">
              <w:t>Condition</w:t>
            </w:r>
          </w:p>
        </w:tc>
      </w:tr>
      <w:tr w:rsidR="00095294" w:rsidRPr="00EF06A7" w14:paraId="275442FF" w14:textId="77777777" w:rsidTr="00A7278D">
        <w:tc>
          <w:tcPr>
            <w:tcW w:w="4535" w:type="dxa"/>
          </w:tcPr>
          <w:p w14:paraId="3082E530" w14:textId="77777777" w:rsidR="00095294" w:rsidRPr="00EF06A7" w:rsidRDefault="00095294" w:rsidP="00A7278D">
            <w:pPr>
              <w:pStyle w:val="TAL"/>
            </w:pPr>
            <w:r w:rsidRPr="00EF06A7">
              <w:t xml:space="preserve">PDSCH-Config ::= </w:t>
            </w:r>
            <w:r w:rsidRPr="00EF06A7">
              <w:rPr>
                <w:snapToGrid w:val="0"/>
              </w:rPr>
              <w:t xml:space="preserve">SEQUENCE </w:t>
            </w:r>
            <w:r w:rsidRPr="00EF06A7">
              <w:t>{</w:t>
            </w:r>
          </w:p>
        </w:tc>
        <w:tc>
          <w:tcPr>
            <w:tcW w:w="2267" w:type="dxa"/>
          </w:tcPr>
          <w:p w14:paraId="289F371C" w14:textId="77777777" w:rsidR="00095294" w:rsidRPr="00EF06A7" w:rsidRDefault="00095294" w:rsidP="00A7278D">
            <w:pPr>
              <w:pStyle w:val="TAL"/>
            </w:pPr>
          </w:p>
        </w:tc>
        <w:tc>
          <w:tcPr>
            <w:tcW w:w="1700" w:type="dxa"/>
          </w:tcPr>
          <w:p w14:paraId="7F11EA63" w14:textId="77777777" w:rsidR="00095294" w:rsidRPr="00EF06A7" w:rsidRDefault="00095294" w:rsidP="00A7278D">
            <w:pPr>
              <w:pStyle w:val="TAL"/>
            </w:pPr>
          </w:p>
        </w:tc>
        <w:tc>
          <w:tcPr>
            <w:tcW w:w="1245" w:type="dxa"/>
          </w:tcPr>
          <w:p w14:paraId="6D59C129" w14:textId="77777777" w:rsidR="00095294" w:rsidRPr="00EF06A7" w:rsidRDefault="00095294" w:rsidP="00A7278D">
            <w:pPr>
              <w:pStyle w:val="TAL"/>
            </w:pPr>
          </w:p>
        </w:tc>
      </w:tr>
      <w:tr w:rsidR="00095294" w:rsidRPr="00EF06A7" w14:paraId="58517C65" w14:textId="77777777" w:rsidTr="00A7278D">
        <w:tc>
          <w:tcPr>
            <w:tcW w:w="4535" w:type="dxa"/>
          </w:tcPr>
          <w:p w14:paraId="669B0946" w14:textId="77777777" w:rsidR="00095294" w:rsidRPr="00EF06A7" w:rsidRDefault="00095294" w:rsidP="00A7278D">
            <w:pPr>
              <w:pStyle w:val="TAL"/>
              <w:rPr>
                <w:lang w:eastAsia="zh-CN"/>
              </w:rPr>
            </w:pPr>
            <w:r w:rsidRPr="00EF06A7">
              <w:rPr>
                <w:lang w:eastAsia="zh-CN"/>
              </w:rPr>
              <w:t xml:space="preserve">  mcs-Table</w:t>
            </w:r>
          </w:p>
        </w:tc>
        <w:tc>
          <w:tcPr>
            <w:tcW w:w="2267" w:type="dxa"/>
          </w:tcPr>
          <w:p w14:paraId="64BFBE0F" w14:textId="77777777" w:rsidR="00095294" w:rsidRPr="00EF06A7" w:rsidRDefault="00095294" w:rsidP="00A7278D">
            <w:pPr>
              <w:pStyle w:val="TAL"/>
              <w:rPr>
                <w:b/>
                <w:lang w:eastAsia="zh-CN"/>
              </w:rPr>
            </w:pPr>
            <w:r w:rsidRPr="00EF06A7">
              <w:rPr>
                <w:rStyle w:val="Strong"/>
                <w:rFonts w:cs="Arial"/>
                <w:color w:val="000000"/>
                <w:szCs w:val="18"/>
              </w:rPr>
              <w:t>qam64LowSE</w:t>
            </w:r>
          </w:p>
        </w:tc>
        <w:tc>
          <w:tcPr>
            <w:tcW w:w="1700" w:type="dxa"/>
          </w:tcPr>
          <w:p w14:paraId="2AEB3A6A" w14:textId="77777777" w:rsidR="00095294" w:rsidRPr="00EF06A7" w:rsidRDefault="00095294" w:rsidP="00A7278D">
            <w:pPr>
              <w:pStyle w:val="TAL"/>
            </w:pPr>
          </w:p>
        </w:tc>
        <w:tc>
          <w:tcPr>
            <w:tcW w:w="1245" w:type="dxa"/>
          </w:tcPr>
          <w:p w14:paraId="1D2CBCBE" w14:textId="77777777" w:rsidR="00095294" w:rsidRPr="00EF06A7" w:rsidRDefault="00095294" w:rsidP="00A7278D">
            <w:pPr>
              <w:pStyle w:val="TAL"/>
            </w:pPr>
          </w:p>
        </w:tc>
      </w:tr>
      <w:tr w:rsidR="00095294" w:rsidRPr="00EF06A7" w14:paraId="110C1AA5" w14:textId="77777777" w:rsidTr="00A7278D">
        <w:tc>
          <w:tcPr>
            <w:tcW w:w="4535" w:type="dxa"/>
          </w:tcPr>
          <w:p w14:paraId="491E1172" w14:textId="77777777" w:rsidR="00095294" w:rsidRPr="00EF06A7" w:rsidRDefault="00095294" w:rsidP="00A7278D">
            <w:pPr>
              <w:pStyle w:val="TAL"/>
            </w:pPr>
            <w:r w:rsidRPr="00EF06A7">
              <w:t>}</w:t>
            </w:r>
          </w:p>
        </w:tc>
        <w:tc>
          <w:tcPr>
            <w:tcW w:w="2267" w:type="dxa"/>
          </w:tcPr>
          <w:p w14:paraId="21902BB1" w14:textId="77777777" w:rsidR="00095294" w:rsidRPr="00EF06A7" w:rsidRDefault="00095294" w:rsidP="00A7278D">
            <w:pPr>
              <w:pStyle w:val="TAL"/>
            </w:pPr>
          </w:p>
        </w:tc>
        <w:tc>
          <w:tcPr>
            <w:tcW w:w="1700" w:type="dxa"/>
          </w:tcPr>
          <w:p w14:paraId="32E8E0A5" w14:textId="77777777" w:rsidR="00095294" w:rsidRPr="00EF06A7" w:rsidRDefault="00095294" w:rsidP="00A7278D">
            <w:pPr>
              <w:pStyle w:val="TAL"/>
            </w:pPr>
          </w:p>
        </w:tc>
        <w:tc>
          <w:tcPr>
            <w:tcW w:w="1245" w:type="dxa"/>
          </w:tcPr>
          <w:p w14:paraId="2AFEEE63" w14:textId="77777777" w:rsidR="00095294" w:rsidRPr="00EF06A7" w:rsidRDefault="00095294" w:rsidP="00A7278D">
            <w:pPr>
              <w:pStyle w:val="TAL"/>
            </w:pPr>
          </w:p>
        </w:tc>
      </w:tr>
    </w:tbl>
    <w:p w14:paraId="58D7D81A" w14:textId="77777777" w:rsidR="00095294" w:rsidRPr="00EF06A7" w:rsidRDefault="00095294" w:rsidP="00693329">
      <w:pPr>
        <w:rPr>
          <w:lang w:eastAsia="en-US"/>
        </w:rPr>
      </w:pPr>
    </w:p>
    <w:p w14:paraId="779F416F" w14:textId="77777777" w:rsidR="00693329" w:rsidRPr="00EF06A7" w:rsidRDefault="00693329" w:rsidP="00693329">
      <w:pPr>
        <w:pStyle w:val="H6"/>
      </w:pPr>
      <w:r w:rsidRPr="00EF06A7">
        <w:t>6.2.2.2.1.2.4.3_2</w:t>
      </w:r>
      <w:r w:rsidRPr="00EF06A7">
        <w:tab/>
        <w:t>Message exceptions for NSA</w:t>
      </w:r>
    </w:p>
    <w:p w14:paraId="339E2740" w14:textId="77777777" w:rsidR="00693329" w:rsidRPr="00EF06A7" w:rsidRDefault="00693329" w:rsidP="00693329">
      <w:r w:rsidRPr="00EF06A7">
        <w:t>Same as specified in 6.2.2.2.1.2.4.3_1.</w:t>
      </w:r>
    </w:p>
    <w:p w14:paraId="555499B1" w14:textId="77777777" w:rsidR="00693329" w:rsidRPr="00EF06A7" w:rsidRDefault="00693329" w:rsidP="00693329">
      <w:pPr>
        <w:pStyle w:val="H6"/>
      </w:pPr>
      <w:r w:rsidRPr="00EF06A7">
        <w:t>6.2.2.2.1.2.5</w:t>
      </w:r>
      <w:r w:rsidRPr="00EF06A7">
        <w:tab/>
        <w:t>Test Requirements</w:t>
      </w:r>
    </w:p>
    <w:p w14:paraId="2998F42B" w14:textId="77777777" w:rsidR="00693329" w:rsidRPr="00EF06A7" w:rsidRDefault="00693329" w:rsidP="00693329">
      <w:r w:rsidRPr="00EF06A7">
        <w:t>The pass fail decision is as specified in the test procedure in clause 6.2.2.2.1.2.4.2.</w:t>
      </w:r>
    </w:p>
    <w:p w14:paraId="7F57614D" w14:textId="4946D16B" w:rsidR="00232E42" w:rsidRPr="00EF06A7" w:rsidRDefault="00693329" w:rsidP="006D61E8">
      <w:r w:rsidRPr="00EF06A7">
        <w:t>There are no parameters in the test setup or measurement process whose variation impacts the results so there are no applicable test tolerances for this test.</w:t>
      </w:r>
    </w:p>
    <w:p w14:paraId="76525D08" w14:textId="77777777" w:rsidR="00DE1A4F" w:rsidRPr="00EF06A7" w:rsidRDefault="00DE1A4F" w:rsidP="00DE1A4F">
      <w:pPr>
        <w:pStyle w:val="Heading6"/>
        <w:rPr>
          <w:rFonts w:eastAsia="Malgun Gothic"/>
        </w:rPr>
      </w:pPr>
      <w:bookmarkStart w:id="181" w:name="_Toc27479500"/>
      <w:bookmarkStart w:id="182" w:name="_Toc36058687"/>
      <w:bookmarkStart w:id="183" w:name="_Toc44067610"/>
      <w:bookmarkStart w:id="184" w:name="_Toc52716536"/>
      <w:bookmarkStart w:id="185" w:name="_Toc58239181"/>
      <w:bookmarkStart w:id="186" w:name="_Toc68246763"/>
      <w:bookmarkStart w:id="187" w:name="_Toc75790076"/>
      <w:r w:rsidRPr="00EF06A7">
        <w:rPr>
          <w:rFonts w:eastAsia="Malgun Gothic"/>
        </w:rPr>
        <w:t>6.2.2.2.1.3</w:t>
      </w:r>
      <w:r w:rsidRPr="00EF06A7">
        <w:rPr>
          <w:rFonts w:eastAsia="Malgun Gothic"/>
        </w:rPr>
        <w:tab/>
        <w:t>2Rx TDD FR1 CQI reporting for PCell on band with shared spectrum access under AWGN conditions for both SA and NSA</w:t>
      </w:r>
    </w:p>
    <w:p w14:paraId="4A44EED9" w14:textId="77777777" w:rsidR="00DE1A4F" w:rsidRPr="00EF06A7" w:rsidRDefault="00DE1A4F" w:rsidP="00DE1A4F">
      <w:pPr>
        <w:pStyle w:val="H6"/>
      </w:pPr>
      <w:r w:rsidRPr="00EF06A7">
        <w:t>6.2.2.2.1.3.1</w:t>
      </w:r>
      <w:r w:rsidRPr="00EF06A7">
        <w:tab/>
        <w:t>Test Purpose</w:t>
      </w:r>
    </w:p>
    <w:p w14:paraId="518BCCBA" w14:textId="77777777" w:rsidR="00DE1A4F" w:rsidRPr="00EF06A7" w:rsidRDefault="00DE1A4F" w:rsidP="00DE1A4F">
      <w:r w:rsidRPr="00EF06A7">
        <w:t>The purpose of this test is to verify the variance of the wideband CQI reports for PCell on band with shared spectrum access is within the limits defined and a PDSCH BLER of 10% falls between the transport format based median CQI-1 and median CQI or the transport format based median CQI and median CQI+1.</w:t>
      </w:r>
    </w:p>
    <w:p w14:paraId="7B39E9DD" w14:textId="77777777" w:rsidR="00DE1A4F" w:rsidRPr="00EF06A7" w:rsidRDefault="00DE1A4F" w:rsidP="00DE1A4F">
      <w:pPr>
        <w:pStyle w:val="H6"/>
      </w:pPr>
      <w:r w:rsidRPr="00EF06A7">
        <w:t>6.2.2.2.1.3.2</w:t>
      </w:r>
      <w:r w:rsidRPr="00EF06A7">
        <w:tab/>
        <w:t>Test Applicability</w:t>
      </w:r>
    </w:p>
    <w:p w14:paraId="77CDAB82" w14:textId="77777777" w:rsidR="00DE1A4F" w:rsidRPr="00EF06A7" w:rsidRDefault="00DE1A4F" w:rsidP="00DE1A4F">
      <w:r w:rsidRPr="00EF06A7">
        <w:t>This test applies to all types of NR UE release 16 and forward supporting NR/5GC and NR-U and supporting UL on shared channel access.</w:t>
      </w:r>
    </w:p>
    <w:p w14:paraId="28398D8B" w14:textId="77777777" w:rsidR="00DE1A4F" w:rsidRPr="00EF06A7" w:rsidRDefault="00DE1A4F" w:rsidP="00DE1A4F">
      <w:r w:rsidRPr="00EF06A7">
        <w:t>This test also applies to all types of EUTRA UE release 16 and forward supporting EN-DC and NR-U.</w:t>
      </w:r>
    </w:p>
    <w:p w14:paraId="15867150" w14:textId="77777777" w:rsidR="000420D3" w:rsidRPr="00EF06A7" w:rsidRDefault="00DE1A4F" w:rsidP="000420D3">
      <w:pPr>
        <w:pStyle w:val="H6"/>
      </w:pPr>
      <w:r w:rsidRPr="00EF06A7">
        <w:rPr>
          <w:rFonts w:eastAsia="SimSun"/>
        </w:rPr>
        <w:t>6.2.2.2.1.3.3</w:t>
      </w:r>
      <w:r w:rsidRPr="00EF06A7">
        <w:rPr>
          <w:rFonts w:eastAsia="SimSun"/>
          <w:lang w:eastAsia="zh-CN"/>
        </w:rPr>
        <w:tab/>
      </w:r>
      <w:r w:rsidRPr="00EF06A7">
        <w:rPr>
          <w:rFonts w:eastAsia="SimSun"/>
        </w:rPr>
        <w:t xml:space="preserve">Minimum requirement for CQI reporting </w:t>
      </w:r>
      <w:r w:rsidRPr="00EF06A7">
        <w:t>with shared spectrum access</w:t>
      </w:r>
    </w:p>
    <w:p w14:paraId="42F7D5F4" w14:textId="61B5C794" w:rsidR="00DE1A4F" w:rsidRPr="00EF06A7" w:rsidRDefault="000420D3" w:rsidP="000420D3">
      <w:r w:rsidRPr="00EF06A7">
        <w:t xml:space="preserve">For each Downlink Transmission Duration, the transmission power offset is randomly chosen between </w:t>
      </w:r>
      <w:r w:rsidRPr="00EF06A7">
        <w:rPr>
          <w:rFonts w:eastAsia="Malgun Gothic"/>
          <w:lang w:eastAsia="zh-CN"/>
        </w:rPr>
        <w:t>[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8D7BDEB" w14:textId="77777777" w:rsidR="00DE1A4F" w:rsidRPr="00EF06A7" w:rsidRDefault="00DE1A4F" w:rsidP="00DE1A4F">
      <w:pPr>
        <w:rPr>
          <w:rFonts w:eastAsia="Malgun Gothic"/>
        </w:rPr>
      </w:pPr>
      <w:r w:rsidRPr="00EF06A7">
        <w:t xml:space="preserve">For the parameters specified in Table 6.2.2.2.1.3.3-1, and using the downlink physical channels specified in </w:t>
      </w:r>
      <w:r w:rsidRPr="00EF06A7">
        <w:rPr>
          <w:lang w:eastAsia="zh-CN"/>
        </w:rPr>
        <w:t>Annex C.3.1</w:t>
      </w:r>
      <w:r w:rsidRPr="00EF06A7">
        <w:t>, the minimum requirements are specified by the following:</w:t>
      </w:r>
    </w:p>
    <w:p w14:paraId="479DB6C3" w14:textId="77777777" w:rsidR="00DE1A4F" w:rsidRPr="00EF06A7" w:rsidRDefault="00DE1A4F" w:rsidP="00DE1A4F">
      <w:pPr>
        <w:pStyle w:val="B1"/>
      </w:pPr>
      <w:r w:rsidRPr="00EF06A7">
        <w:t>a)</w:t>
      </w:r>
      <w:r w:rsidRPr="00EF06A7">
        <w:tab/>
        <w:t>For each transmission power offset the reported CQI value according to the reference channel shall be in the range of ±1 of the reported median more than 90% of the time.</w:t>
      </w:r>
    </w:p>
    <w:p w14:paraId="0879413E" w14:textId="77777777" w:rsidR="00DE1A4F" w:rsidRPr="00EF06A7" w:rsidRDefault="00DE1A4F" w:rsidP="00DE1A4F">
      <w:pPr>
        <w:pStyle w:val="B1"/>
      </w:pPr>
      <w:r w:rsidRPr="00EF06A7">
        <w:t>b)</w:t>
      </w:r>
      <w:r w:rsidRPr="00EF06A7">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2EC8984E" w14:textId="77777777" w:rsidR="00DE1A4F" w:rsidRPr="00EF06A7" w:rsidRDefault="00DE1A4F" w:rsidP="00DE1A4F">
      <w:pPr>
        <w:pStyle w:val="B1"/>
      </w:pPr>
      <w:r w:rsidRPr="00EF06A7">
        <w:t>c)</w:t>
      </w:r>
      <w:r w:rsidRPr="00EF06A7">
        <w:tab/>
        <w:t>The absolute difference in median CQI value for each of the transmission power offset according to the reference channel shall be ≥ 2.</w:t>
      </w:r>
    </w:p>
    <w:p w14:paraId="4EDE5BCF" w14:textId="77777777" w:rsidR="00DE1A4F" w:rsidRPr="00EF06A7" w:rsidRDefault="00DE1A4F" w:rsidP="00DE1A4F">
      <w:pPr>
        <w:pStyle w:val="TH"/>
        <w:rPr>
          <w:rFonts w:eastAsia="Malgun Gothic"/>
          <w:lang w:eastAsia="zh-CN"/>
        </w:rPr>
      </w:pPr>
      <w:r w:rsidRPr="00EF06A7">
        <w:rPr>
          <w:rFonts w:eastAsia="Malgun Gothic"/>
        </w:rPr>
        <w:t>Table 6.2.2.</w:t>
      </w:r>
      <w:r w:rsidRPr="00EF06A7">
        <w:rPr>
          <w:rFonts w:eastAsia="Malgun Gothic"/>
          <w:lang w:eastAsia="zh-CN"/>
        </w:rPr>
        <w:t>2</w:t>
      </w:r>
      <w:r w:rsidRPr="00EF06A7">
        <w:rPr>
          <w:rFonts w:eastAsia="Malgun Gothic"/>
        </w:rPr>
        <w:t>.1.3.3-1: CQI reporting test parameters for 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E1A4F" w:rsidRPr="00EF06A7" w14:paraId="736F25D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374FB4D" w14:textId="77777777" w:rsidR="00DE1A4F" w:rsidRPr="00EF06A7" w:rsidRDefault="00DE1A4F" w:rsidP="00DE1A4F">
            <w:pPr>
              <w:pStyle w:val="TAH"/>
              <w:rPr>
                <w:rFonts w:eastAsia="Malgun Gothic"/>
              </w:rPr>
            </w:pPr>
            <w:r w:rsidRPr="00EF06A7">
              <w:rPr>
                <w:rFonts w:eastAsia="Malgun Gothic"/>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D99069" w14:textId="77777777" w:rsidR="00DE1A4F" w:rsidRPr="00EF06A7" w:rsidRDefault="00DE1A4F" w:rsidP="00DE1A4F">
            <w:pPr>
              <w:pStyle w:val="TAH"/>
              <w:rPr>
                <w:rFonts w:eastAsia="Malgun Gothic"/>
              </w:rPr>
            </w:pPr>
            <w:r w:rsidRPr="00EF06A7">
              <w:rPr>
                <w:rFonts w:eastAsia="Malgun Gothic"/>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860B60" w14:textId="77777777" w:rsidR="00DE1A4F" w:rsidRPr="00EF06A7" w:rsidRDefault="00DE1A4F" w:rsidP="00DE1A4F">
            <w:pPr>
              <w:pStyle w:val="TAH"/>
              <w:rPr>
                <w:rFonts w:eastAsia="Malgun Gothic"/>
              </w:rPr>
            </w:pPr>
            <w:r w:rsidRPr="00EF06A7">
              <w:rPr>
                <w:rFonts w:eastAsia="Malgun Gothic"/>
              </w:rPr>
              <w:t>Test 1</w:t>
            </w:r>
          </w:p>
        </w:tc>
      </w:tr>
      <w:tr w:rsidR="00DE1A4F" w:rsidRPr="00EF06A7" w14:paraId="66A1DC48"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A0B52EB" w14:textId="77777777" w:rsidR="00DE1A4F" w:rsidRPr="00EF06A7" w:rsidRDefault="00DE1A4F" w:rsidP="00DE1A4F">
            <w:pPr>
              <w:pStyle w:val="TAL"/>
              <w:rPr>
                <w:rFonts w:eastAsia="Malgun Gothic"/>
              </w:rPr>
            </w:pPr>
            <w:r w:rsidRPr="00EF06A7">
              <w:rPr>
                <w:rFonts w:eastAsia="Malgun Gothic"/>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78C2A2" w14:textId="77777777" w:rsidR="00DE1A4F" w:rsidRPr="00EF06A7" w:rsidRDefault="00DE1A4F" w:rsidP="00DE1A4F">
            <w:pPr>
              <w:pStyle w:val="TAC"/>
              <w:rPr>
                <w:rFonts w:eastAsia="Malgun Gothic"/>
              </w:rPr>
            </w:pPr>
            <w:r w:rsidRPr="00EF06A7">
              <w:rPr>
                <w:rFonts w:eastAsia="Malgun Gothic"/>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CFA2B6" w14:textId="77777777" w:rsidR="00DE1A4F" w:rsidRPr="00EF06A7" w:rsidRDefault="00DE1A4F" w:rsidP="00DE1A4F">
            <w:pPr>
              <w:pStyle w:val="TAC"/>
              <w:rPr>
                <w:rFonts w:eastAsia="Malgun Gothic"/>
                <w:lang w:eastAsia="zh-CN"/>
              </w:rPr>
            </w:pPr>
            <w:r w:rsidRPr="00EF06A7">
              <w:rPr>
                <w:rFonts w:eastAsia="Malgun Gothic"/>
                <w:lang w:eastAsia="zh-CN"/>
              </w:rPr>
              <w:t>20</w:t>
            </w:r>
          </w:p>
        </w:tc>
      </w:tr>
      <w:tr w:rsidR="00DE1A4F" w:rsidRPr="00EF06A7" w14:paraId="0675CC9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A8CB0E3" w14:textId="77777777" w:rsidR="00DE1A4F" w:rsidRPr="00EF06A7" w:rsidRDefault="00DE1A4F" w:rsidP="00DE1A4F">
            <w:pPr>
              <w:pStyle w:val="TAL"/>
              <w:rPr>
                <w:rFonts w:eastAsia="Malgun Gothic"/>
              </w:rPr>
            </w:pPr>
            <w:r w:rsidRPr="00EF06A7">
              <w:rPr>
                <w:rFonts w:eastAsia="Malgun Gothic"/>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6AE289" w14:textId="77777777" w:rsidR="00DE1A4F" w:rsidRPr="00EF06A7" w:rsidRDefault="00DE1A4F" w:rsidP="00DE1A4F">
            <w:pPr>
              <w:pStyle w:val="TAC"/>
              <w:rPr>
                <w:rFonts w:eastAsia="Malgun Gothic"/>
              </w:rPr>
            </w:pPr>
            <w:r w:rsidRPr="00EF06A7">
              <w:rPr>
                <w:rFonts w:eastAsia="Malgun Gothic"/>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817517" w14:textId="77777777" w:rsidR="00DE1A4F" w:rsidRPr="00EF06A7" w:rsidRDefault="00DE1A4F" w:rsidP="00DE1A4F">
            <w:pPr>
              <w:pStyle w:val="TAC"/>
              <w:rPr>
                <w:rFonts w:eastAsia="Malgun Gothic"/>
                <w:lang w:eastAsia="zh-CN"/>
              </w:rPr>
            </w:pPr>
            <w:r w:rsidRPr="00EF06A7">
              <w:rPr>
                <w:rFonts w:eastAsia="Malgun Gothic"/>
                <w:lang w:eastAsia="zh-CN"/>
              </w:rPr>
              <w:t>30</w:t>
            </w:r>
          </w:p>
        </w:tc>
      </w:tr>
      <w:tr w:rsidR="00DE1A4F" w:rsidRPr="00EF06A7" w14:paraId="064C1771"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36C9DE" w14:textId="77777777" w:rsidR="00DE1A4F" w:rsidRPr="00EF06A7" w:rsidRDefault="00DE1A4F" w:rsidP="00DE1A4F">
            <w:pPr>
              <w:pStyle w:val="TAL"/>
              <w:rPr>
                <w:rFonts w:eastAsia="Malgun Gothic"/>
              </w:rPr>
            </w:pPr>
            <w:r w:rsidRPr="00EF06A7">
              <w:rPr>
                <w:rFonts w:eastAsia="Malgun Gothic"/>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0EB440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9CCC07" w14:textId="77777777" w:rsidR="00DE1A4F" w:rsidRPr="00EF06A7" w:rsidRDefault="00DE1A4F" w:rsidP="00DE1A4F">
            <w:pPr>
              <w:pStyle w:val="TAC"/>
              <w:rPr>
                <w:rFonts w:eastAsia="Malgun Gothic"/>
                <w:lang w:eastAsia="zh-CN"/>
              </w:rPr>
            </w:pPr>
            <w:r w:rsidRPr="00EF06A7">
              <w:rPr>
                <w:rFonts w:eastAsia="Malgun Gothic"/>
                <w:lang w:eastAsia="zh-CN"/>
              </w:rPr>
              <w:t>TDD</w:t>
            </w:r>
          </w:p>
        </w:tc>
      </w:tr>
      <w:tr w:rsidR="00DE1A4F" w:rsidRPr="00EF06A7" w14:paraId="45C0046B"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02C0266" w14:textId="77777777" w:rsidR="00DE1A4F" w:rsidRPr="00EF06A7" w:rsidRDefault="00DE1A4F" w:rsidP="00DE1A4F">
            <w:pPr>
              <w:pStyle w:val="TAL"/>
              <w:rPr>
                <w:rFonts w:eastAsia="Malgun Gothic"/>
              </w:rPr>
            </w:pPr>
            <w:r w:rsidRPr="00EF06A7">
              <w:rPr>
                <w:rFonts w:eastAsia="Malgun Gothic"/>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364CD50"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D2529C3" w14:textId="77777777" w:rsidR="00DE1A4F" w:rsidRPr="00EF06A7" w:rsidRDefault="00DE1A4F" w:rsidP="00DE1A4F">
            <w:pPr>
              <w:pStyle w:val="TAC"/>
              <w:rPr>
                <w:rFonts w:eastAsia="Malgun Gothic"/>
              </w:rPr>
            </w:pPr>
            <w:r w:rsidRPr="00EF06A7">
              <w:rPr>
                <w:rFonts w:eastAsia="Malgun Gothic"/>
              </w:rPr>
              <w:t>As specified in Annex B.5</w:t>
            </w:r>
          </w:p>
        </w:tc>
      </w:tr>
      <w:tr w:rsidR="00DE1A4F" w:rsidRPr="00EF06A7" w14:paraId="0AC54E8F" w14:textId="77777777" w:rsidTr="007C529C">
        <w:trPr>
          <w:trHeight w:val="70"/>
        </w:trPr>
        <w:tc>
          <w:tcPr>
            <w:tcW w:w="1323" w:type="dxa"/>
            <w:vMerge w:val="restart"/>
            <w:tcBorders>
              <w:top w:val="single" w:sz="4" w:space="0" w:color="auto"/>
              <w:left w:val="single" w:sz="4" w:space="0" w:color="auto"/>
              <w:right w:val="single" w:sz="4" w:space="0" w:color="auto"/>
            </w:tcBorders>
            <w:vAlign w:val="center"/>
          </w:tcPr>
          <w:p w14:paraId="727649F8" w14:textId="77777777" w:rsidR="00DE1A4F" w:rsidRPr="00EF06A7" w:rsidRDefault="00DE1A4F" w:rsidP="00DE1A4F">
            <w:pPr>
              <w:pStyle w:val="TAL"/>
              <w:rPr>
                <w:rFonts w:eastAsia="Malgun Gothic"/>
                <w:lang w:eastAsia="zh-CN"/>
              </w:rPr>
            </w:pPr>
            <w:r w:rsidRPr="00EF06A7">
              <w:rPr>
                <w:rFonts w:eastAsia="Malgun Gothic"/>
                <w:lang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3F00ABC6" w14:textId="77777777" w:rsidR="00DE1A4F" w:rsidRPr="00EF06A7" w:rsidRDefault="00DE1A4F" w:rsidP="00DE1A4F">
            <w:pPr>
              <w:pStyle w:val="TAL"/>
              <w:rPr>
                <w:rFonts w:eastAsia="Malgun Gothic"/>
                <w:lang w:eastAsia="zh-CN"/>
              </w:rPr>
            </w:pPr>
            <w:r w:rsidRPr="00EF06A7">
              <w:rPr>
                <w:rFonts w:eastAsia="Malgun Gothic"/>
                <w:lang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7CAAE5D" w14:textId="77777777" w:rsidR="00DE1A4F" w:rsidRPr="00EF06A7" w:rsidRDefault="00DE1A4F" w:rsidP="00DE1A4F">
            <w:pPr>
              <w:pStyle w:val="TAC"/>
              <w:rPr>
                <w:rFonts w:eastAsia="Malgun Gothic"/>
              </w:rPr>
            </w:pPr>
            <w:r w:rsidRPr="00EF06A7">
              <w:rPr>
                <w:rFonts w:eastAsia="Malgun Gothic"/>
              </w:rPr>
              <w:t>ms</w:t>
            </w:r>
          </w:p>
        </w:tc>
        <w:tc>
          <w:tcPr>
            <w:tcW w:w="3016" w:type="dxa"/>
            <w:gridSpan w:val="2"/>
            <w:tcBorders>
              <w:top w:val="single" w:sz="4" w:space="0" w:color="auto"/>
              <w:left w:val="single" w:sz="4" w:space="0" w:color="auto"/>
              <w:bottom w:val="single" w:sz="4" w:space="0" w:color="auto"/>
              <w:right w:val="single" w:sz="4" w:space="0" w:color="auto"/>
            </w:tcBorders>
          </w:tcPr>
          <w:p w14:paraId="558FDAAF" w14:textId="77777777" w:rsidR="00DE1A4F" w:rsidRPr="00EF06A7" w:rsidRDefault="00DE1A4F" w:rsidP="00DE1A4F">
            <w:pPr>
              <w:pStyle w:val="TAC"/>
              <w:rPr>
                <w:rFonts w:eastAsia="Malgun Gothic"/>
              </w:rPr>
            </w:pPr>
            <w:r w:rsidRPr="00EF06A7">
              <w:rPr>
                <w:rFonts w:eastAsia="Malgun Gothic"/>
              </w:rPr>
              <w:t>5</w:t>
            </w:r>
          </w:p>
        </w:tc>
      </w:tr>
      <w:tr w:rsidR="00DE1A4F" w:rsidRPr="00EF06A7" w14:paraId="4DBEF2CC" w14:textId="77777777" w:rsidTr="007C529C">
        <w:trPr>
          <w:trHeight w:val="70"/>
        </w:trPr>
        <w:tc>
          <w:tcPr>
            <w:tcW w:w="1323" w:type="dxa"/>
            <w:vMerge/>
            <w:tcBorders>
              <w:left w:val="single" w:sz="4" w:space="0" w:color="auto"/>
              <w:right w:val="single" w:sz="4" w:space="0" w:color="auto"/>
            </w:tcBorders>
            <w:vAlign w:val="center"/>
          </w:tcPr>
          <w:p w14:paraId="4E637567"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589BC5C3" w14:textId="77777777" w:rsidR="00DE1A4F" w:rsidRPr="00EF06A7" w:rsidRDefault="00DE1A4F" w:rsidP="00DE1A4F">
            <w:pPr>
              <w:pStyle w:val="TAL"/>
              <w:rPr>
                <w:rFonts w:eastAsia="Malgun Gothic"/>
                <w:lang w:eastAsia="zh-CN"/>
              </w:rPr>
            </w:pPr>
            <w:r w:rsidRPr="00EF06A7">
              <w:rPr>
                <w:rFonts w:eastAsia="Malgun Gothic"/>
                <w:lang w:eastAsia="zh-CN"/>
              </w:rPr>
              <w:t xml:space="preserve">LBT failure probability </w:t>
            </w:r>
            <w:r w:rsidRPr="00EF06A7">
              <w:t>(</w:t>
            </w:r>
            <w:r w:rsidRPr="00EF06A7">
              <w:rPr>
                <w:i/>
                <w:iCs/>
              </w:rPr>
              <w:t>p</w:t>
            </w:r>
            <w:r w:rsidRPr="00EF06A7">
              <w:rPr>
                <w:i/>
                <w:iCs/>
                <w:vertAlign w:val="subscript"/>
              </w:rPr>
              <w:t>LBT</w:t>
            </w:r>
            <w:r w:rsidRPr="00EF06A7">
              <w:t>)</w:t>
            </w:r>
          </w:p>
        </w:tc>
        <w:tc>
          <w:tcPr>
            <w:tcW w:w="992" w:type="dxa"/>
            <w:tcBorders>
              <w:top w:val="single" w:sz="4" w:space="0" w:color="auto"/>
              <w:left w:val="single" w:sz="4" w:space="0" w:color="auto"/>
              <w:bottom w:val="single" w:sz="4" w:space="0" w:color="auto"/>
              <w:right w:val="single" w:sz="4" w:space="0" w:color="auto"/>
            </w:tcBorders>
            <w:vAlign w:val="center"/>
          </w:tcPr>
          <w:p w14:paraId="6AFE9F6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45364341" w14:textId="77777777" w:rsidR="00DE1A4F" w:rsidRPr="00EF06A7" w:rsidRDefault="00DE1A4F" w:rsidP="00DE1A4F">
            <w:pPr>
              <w:pStyle w:val="TAC"/>
              <w:rPr>
                <w:rFonts w:eastAsia="Malgun Gothic"/>
              </w:rPr>
            </w:pPr>
            <w:r w:rsidRPr="00EF06A7">
              <w:rPr>
                <w:rFonts w:eastAsia="Malgun Gothic"/>
              </w:rPr>
              <w:t>0.25</w:t>
            </w:r>
          </w:p>
        </w:tc>
      </w:tr>
      <w:tr w:rsidR="00DE1A4F" w:rsidRPr="00EF06A7" w14:paraId="7C44CEB5" w14:textId="77777777" w:rsidTr="007C529C">
        <w:trPr>
          <w:trHeight w:val="70"/>
        </w:trPr>
        <w:tc>
          <w:tcPr>
            <w:tcW w:w="1323" w:type="dxa"/>
            <w:vMerge/>
            <w:tcBorders>
              <w:left w:val="single" w:sz="4" w:space="0" w:color="auto"/>
              <w:right w:val="single" w:sz="4" w:space="0" w:color="auto"/>
            </w:tcBorders>
            <w:vAlign w:val="center"/>
          </w:tcPr>
          <w:p w14:paraId="31756250"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7F49679B" w14:textId="77777777" w:rsidR="00DE1A4F" w:rsidRPr="00EF06A7" w:rsidRDefault="00DE1A4F" w:rsidP="00DE1A4F">
            <w:pPr>
              <w:pStyle w:val="TAL"/>
              <w:rPr>
                <w:rFonts w:eastAsia="Malgun Gothic"/>
                <w:lang w:eastAsia="zh-CN"/>
              </w:rPr>
            </w:pPr>
            <w:r w:rsidRPr="00EF06A7">
              <w:rPr>
                <w:rFonts w:eastAsia="Malgun Gothic"/>
                <w:lang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3E18AFA0" w14:textId="77777777" w:rsidR="00DE1A4F" w:rsidRPr="00EF06A7" w:rsidRDefault="00DE1A4F" w:rsidP="00DE1A4F">
            <w:pPr>
              <w:pStyle w:val="TAC"/>
              <w:rPr>
                <w:rFonts w:eastAsia="Malgun Gothic"/>
              </w:rPr>
            </w:pPr>
            <w:r w:rsidRPr="00EF06A7">
              <w:rPr>
                <w:rFonts w:eastAsia="Malgun Gothic"/>
              </w:rPr>
              <w:t>slot</w:t>
            </w:r>
          </w:p>
        </w:tc>
        <w:tc>
          <w:tcPr>
            <w:tcW w:w="3016" w:type="dxa"/>
            <w:gridSpan w:val="2"/>
            <w:tcBorders>
              <w:top w:val="single" w:sz="4" w:space="0" w:color="auto"/>
              <w:left w:val="single" w:sz="4" w:space="0" w:color="auto"/>
              <w:bottom w:val="single" w:sz="4" w:space="0" w:color="auto"/>
              <w:right w:val="single" w:sz="4" w:space="0" w:color="auto"/>
            </w:tcBorders>
          </w:tcPr>
          <w:p w14:paraId="541672F4" w14:textId="77777777" w:rsidR="00DE1A4F" w:rsidRPr="00EF06A7" w:rsidRDefault="00DE1A4F" w:rsidP="00DE1A4F">
            <w:pPr>
              <w:pStyle w:val="TAC"/>
              <w:rPr>
                <w:rFonts w:eastAsia="Malgun Gothic"/>
              </w:rPr>
            </w:pPr>
            <w:r w:rsidRPr="00EF06A7">
              <w:rPr>
                <w:rFonts w:eastAsia="Malgun Gothic"/>
              </w:rPr>
              <w:t>{4,6,7}</w:t>
            </w:r>
          </w:p>
        </w:tc>
      </w:tr>
      <w:tr w:rsidR="00DE1A4F" w:rsidRPr="00EF06A7" w14:paraId="468C791E" w14:textId="77777777" w:rsidTr="007C529C">
        <w:trPr>
          <w:trHeight w:val="70"/>
        </w:trPr>
        <w:tc>
          <w:tcPr>
            <w:tcW w:w="1323" w:type="dxa"/>
            <w:vMerge/>
            <w:tcBorders>
              <w:left w:val="single" w:sz="4" w:space="0" w:color="auto"/>
              <w:right w:val="single" w:sz="4" w:space="0" w:color="auto"/>
            </w:tcBorders>
            <w:vAlign w:val="center"/>
          </w:tcPr>
          <w:p w14:paraId="76BAEE4F"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7C5556F0" w14:textId="77777777" w:rsidR="00DE1A4F" w:rsidRPr="00EF06A7" w:rsidRDefault="00DE1A4F" w:rsidP="00DE1A4F">
            <w:pPr>
              <w:pStyle w:val="TAL"/>
              <w:rPr>
                <w:rFonts w:eastAsia="Malgun Gothic"/>
                <w:lang w:eastAsia="zh-CN"/>
              </w:rPr>
            </w:pPr>
            <w:r w:rsidRPr="00EF06A7">
              <w:rPr>
                <w:rFonts w:eastAsia="Malgun Gothic"/>
                <w:lang w:eastAsia="zh-CN"/>
              </w:rPr>
              <w:t>Occupied OFDM symbols in slot other than the last slot 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70F53A55" w14:textId="77777777" w:rsidR="00DE1A4F" w:rsidRPr="00EF06A7" w:rsidRDefault="00DE1A4F" w:rsidP="00DE1A4F">
            <w:pPr>
              <w:pStyle w:val="TAC"/>
              <w:rPr>
                <w:rFonts w:eastAsia="Malgun Gothic"/>
              </w:rPr>
            </w:pPr>
            <w:r w:rsidRPr="00EF06A7">
              <w:rPr>
                <w:rFonts w:eastAsia="Malgun Gothic"/>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ACBC68B" w14:textId="77777777" w:rsidR="00DE1A4F" w:rsidRPr="00EF06A7" w:rsidRDefault="00DE1A4F" w:rsidP="00DE1A4F">
            <w:pPr>
              <w:pStyle w:val="TAC"/>
              <w:rPr>
                <w:rFonts w:eastAsia="Malgun Gothic"/>
              </w:rPr>
            </w:pPr>
            <w:r w:rsidRPr="00EF06A7">
              <w:rPr>
                <w:rFonts w:eastAsia="Malgun Gothic"/>
              </w:rPr>
              <w:t>14</w:t>
            </w:r>
          </w:p>
        </w:tc>
      </w:tr>
      <w:tr w:rsidR="00DE1A4F" w:rsidRPr="00EF06A7" w14:paraId="1D0D0299" w14:textId="77777777" w:rsidTr="007C529C">
        <w:trPr>
          <w:trHeight w:val="70"/>
        </w:trPr>
        <w:tc>
          <w:tcPr>
            <w:tcW w:w="1323" w:type="dxa"/>
            <w:vMerge/>
            <w:tcBorders>
              <w:left w:val="single" w:sz="4" w:space="0" w:color="auto"/>
              <w:bottom w:val="single" w:sz="4" w:space="0" w:color="auto"/>
              <w:right w:val="single" w:sz="4" w:space="0" w:color="auto"/>
            </w:tcBorders>
            <w:vAlign w:val="center"/>
          </w:tcPr>
          <w:p w14:paraId="160F5DB3" w14:textId="77777777" w:rsidR="00DE1A4F" w:rsidRPr="00EF06A7" w:rsidRDefault="00DE1A4F" w:rsidP="00DE1A4F">
            <w:pPr>
              <w:pStyle w:val="TAL"/>
              <w:rPr>
                <w:rFonts w:eastAsia="Malgun Gothic"/>
              </w:rPr>
            </w:pPr>
          </w:p>
        </w:tc>
        <w:tc>
          <w:tcPr>
            <w:tcW w:w="3414" w:type="dxa"/>
            <w:gridSpan w:val="2"/>
            <w:tcBorders>
              <w:left w:val="single" w:sz="4" w:space="0" w:color="auto"/>
              <w:bottom w:val="single" w:sz="4" w:space="0" w:color="auto"/>
              <w:right w:val="single" w:sz="4" w:space="0" w:color="auto"/>
            </w:tcBorders>
          </w:tcPr>
          <w:p w14:paraId="668A61C9" w14:textId="77777777" w:rsidR="00DE1A4F" w:rsidRPr="00EF06A7" w:rsidRDefault="00DE1A4F" w:rsidP="00DE1A4F">
            <w:pPr>
              <w:pStyle w:val="TAL"/>
              <w:rPr>
                <w:rFonts w:eastAsia="Malgun Gothic"/>
                <w:lang w:eastAsia="zh-CN"/>
              </w:rPr>
            </w:pPr>
            <w:r w:rsidRPr="00EF06A7">
              <w:rPr>
                <w:rFonts w:eastAsia="Malgun Gothic"/>
                <w:lang w:eastAsia="zh-CN"/>
              </w:rPr>
              <w:t>Occupied OFDM symbols in the last slot set 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65D639FA" w14:textId="77777777" w:rsidR="00DE1A4F" w:rsidRPr="00EF06A7" w:rsidRDefault="00DE1A4F" w:rsidP="00DE1A4F">
            <w:pPr>
              <w:pStyle w:val="TAC"/>
              <w:rPr>
                <w:rFonts w:eastAsia="Malgun Gothic"/>
              </w:rPr>
            </w:pPr>
            <w:r w:rsidRPr="00EF06A7">
              <w:rPr>
                <w:rFonts w:eastAsia="Malgun Gothic"/>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667B237B" w14:textId="77777777" w:rsidR="00DE1A4F" w:rsidRPr="00EF06A7" w:rsidRDefault="00DE1A4F" w:rsidP="00DE1A4F">
            <w:pPr>
              <w:pStyle w:val="TAC"/>
              <w:rPr>
                <w:rFonts w:eastAsia="Malgun Gothic"/>
              </w:rPr>
            </w:pPr>
            <w:r w:rsidRPr="00EF06A7">
              <w:rPr>
                <w:rFonts w:eastAsia="Malgun Gothic"/>
              </w:rPr>
              <w:t>14</w:t>
            </w:r>
          </w:p>
        </w:tc>
      </w:tr>
      <w:tr w:rsidR="00DE1A4F" w:rsidRPr="00EF06A7" w14:paraId="6642533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29640D" w14:textId="77777777" w:rsidR="00DE1A4F" w:rsidRPr="00EF06A7" w:rsidRDefault="00DE1A4F" w:rsidP="00DE1A4F">
            <w:pPr>
              <w:pStyle w:val="TAL"/>
              <w:rPr>
                <w:rFonts w:eastAsia="Malgun Gothic"/>
              </w:rPr>
            </w:pPr>
            <w:r w:rsidRPr="00EF06A7">
              <w:rPr>
                <w:rFonts w:eastAsia="Malgun Gothic"/>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9F0109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B9C187" w14:textId="77777777" w:rsidR="00DE1A4F" w:rsidRPr="00EF06A7" w:rsidRDefault="00DE1A4F" w:rsidP="00DE1A4F">
            <w:pPr>
              <w:pStyle w:val="TAC"/>
              <w:rPr>
                <w:rFonts w:eastAsia="Malgun Gothic"/>
                <w:lang w:eastAsia="zh-CN"/>
              </w:rPr>
            </w:pPr>
            <w:r w:rsidRPr="00EF06A7">
              <w:rPr>
                <w:rFonts w:eastAsia="Malgun Gothic"/>
              </w:rPr>
              <w:t>FR1.30-7</w:t>
            </w:r>
          </w:p>
        </w:tc>
      </w:tr>
      <w:tr w:rsidR="00DE1A4F" w:rsidRPr="00EF06A7" w14:paraId="48A4689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97FA33A" w14:textId="77777777" w:rsidR="00DE1A4F" w:rsidRPr="00EF06A7" w:rsidRDefault="00DE1A4F" w:rsidP="00DE1A4F">
            <w:pPr>
              <w:pStyle w:val="TAL"/>
              <w:rPr>
                <w:rFonts w:eastAsia="Malgun Gothic"/>
              </w:rPr>
            </w:pPr>
            <w:r w:rsidRPr="00EF06A7">
              <w:rPr>
                <w:rFonts w:eastAsia="?? ??"/>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A5A2AA" w14:textId="77777777" w:rsidR="00DE1A4F" w:rsidRPr="00EF06A7" w:rsidRDefault="00DE1A4F" w:rsidP="00DE1A4F">
            <w:pPr>
              <w:pStyle w:val="TAC"/>
              <w:rPr>
                <w:rFonts w:eastAsia="Malgun Gothic"/>
              </w:rPr>
            </w:pPr>
            <w:r w:rsidRPr="00EF06A7">
              <w:rPr>
                <w:rFonts w:eastAsia="Malgun Gothic"/>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D5E2F3E" w14:textId="77777777" w:rsidR="00DE1A4F" w:rsidRPr="00EF06A7" w:rsidRDefault="00DE1A4F" w:rsidP="00DE1A4F">
            <w:pPr>
              <w:pStyle w:val="TAC"/>
              <w:rPr>
                <w:rFonts w:eastAsia="Malgun Gothic"/>
              </w:rPr>
            </w:pPr>
            <w:r w:rsidRPr="00EF06A7">
              <w:rPr>
                <w:rFonts w:eastAsia="Malgun Gothic"/>
                <w:lang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21475569" w14:textId="77777777" w:rsidR="00DE1A4F" w:rsidRPr="00EF06A7" w:rsidRDefault="00DE1A4F" w:rsidP="00DE1A4F">
            <w:pPr>
              <w:pStyle w:val="TAC"/>
              <w:rPr>
                <w:rFonts w:eastAsia="Malgun Gothic"/>
                <w:lang w:eastAsia="zh-CN"/>
              </w:rPr>
            </w:pPr>
            <w:r w:rsidRPr="00EF06A7">
              <w:rPr>
                <w:rFonts w:eastAsia="Malgun Gothic"/>
                <w:lang w:eastAsia="zh-CN"/>
              </w:rPr>
              <w:t>9</w:t>
            </w:r>
          </w:p>
        </w:tc>
      </w:tr>
      <w:tr w:rsidR="00DE1A4F" w:rsidRPr="00EF06A7" w14:paraId="1F574F96"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64D8C0C" w14:textId="09C27DF0" w:rsidR="00DE1A4F" w:rsidRPr="00EF06A7" w:rsidRDefault="00850777" w:rsidP="00DE1A4F">
            <w:pPr>
              <w:pStyle w:val="TAL"/>
              <w:rPr>
                <w:rFonts w:eastAsia="Malgun Gothic"/>
              </w:rPr>
            </w:pPr>
            <m:oMath>
              <m:acc>
                <m:accPr>
                  <m:ctrlPr>
                    <w:ins w:id="188" w:author="3600" w:date="2023-06-19T18:04:00Z">
                      <w:rPr>
                        <w:rFonts w:ascii="Cambria Math" w:eastAsia="Malgun Gothic" w:hAnsi="Cambria Math"/>
                        <w:i/>
                        <w:lang w:val="en-US"/>
                      </w:rPr>
                    </w:ins>
                  </m:ctrlPr>
                </m:accPr>
                <m:e>
                  <m:sSub>
                    <m:sSubPr>
                      <m:ctrlPr>
                        <w:ins w:id="189" w:author="3600" w:date="2023-06-19T18:04:00Z">
                          <w:rPr>
                            <w:rFonts w:ascii="Cambria Math" w:eastAsia="Malgun Gothic" w:hAnsi="Cambria Math"/>
                            <w:i/>
                            <w:lang w:val="en-US"/>
                          </w:rPr>
                        </w:ins>
                      </m:ctrlPr>
                    </m:sSubPr>
                    <m:e>
                      <m:r>
                        <w:ins w:id="190" w:author="3600" w:date="2023-06-19T18:04:00Z">
                          <w:rPr>
                            <w:rFonts w:ascii="Cambria Math" w:eastAsia="Malgun Gothic" w:hAnsi="Cambria Math"/>
                            <w:lang w:val="en-US"/>
                          </w:rPr>
                          <m:t>E</m:t>
                        </w:ins>
                      </m:r>
                    </m:e>
                    <m:sub>
                      <m:r>
                        <w:ins w:id="191" w:author="3600" w:date="2023-06-19T18:04:00Z">
                          <w:rPr>
                            <w:rFonts w:ascii="Cambria Math" w:eastAsia="Malgun Gothic" w:hAnsi="Cambria Math"/>
                            <w:lang w:val="en-US"/>
                          </w:rPr>
                          <m:t>s</m:t>
                        </w:ins>
                      </m:r>
                    </m:sub>
                  </m:sSub>
                </m:e>
              </m:acc>
            </m:oMath>
            <w:r w:rsidR="00DE1A4F" w:rsidRPr="00EF06A7">
              <w:rPr>
                <w:rFonts w:eastAsia="Malgun Gothic"/>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80299BA" w14:textId="77777777" w:rsidR="00DE1A4F" w:rsidRPr="00EF06A7" w:rsidRDefault="00DE1A4F" w:rsidP="00DE1A4F">
            <w:pPr>
              <w:pStyle w:val="TAC"/>
              <w:rPr>
                <w:rFonts w:eastAsia="Malgun Gothic"/>
              </w:rPr>
            </w:pPr>
            <w:r w:rsidRPr="00EF06A7">
              <w:rPr>
                <w:rFonts w:eastAsia="Malgun Gothic"/>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D04798" w14:textId="77777777" w:rsidR="00DE1A4F" w:rsidRPr="00EF06A7" w:rsidRDefault="00DE1A4F" w:rsidP="00DE1A4F">
            <w:pPr>
              <w:pStyle w:val="TAC"/>
              <w:rPr>
                <w:rFonts w:eastAsia="Malgun Gothic"/>
              </w:rPr>
            </w:pPr>
            <w:r w:rsidRPr="00EF06A7">
              <w:rPr>
                <w:rFonts w:eastAsia="Malgun Gothic"/>
              </w:rPr>
              <w:t>-112</w:t>
            </w:r>
          </w:p>
        </w:tc>
      </w:tr>
      <w:tr w:rsidR="00DE1A4F" w:rsidRPr="00EF06A7" w14:paraId="7DD0BF98"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394FE43" w14:textId="131AC9C0" w:rsidR="00DE1A4F" w:rsidRPr="00EF06A7" w:rsidRDefault="00850777" w:rsidP="00DE1A4F">
            <w:pPr>
              <w:pStyle w:val="TAL"/>
              <w:rPr>
                <w:rFonts w:eastAsia="Malgun Gothic"/>
              </w:rPr>
            </w:pPr>
            <m:oMath>
              <m:acc>
                <m:accPr>
                  <m:ctrlPr>
                    <w:ins w:id="192" w:author="3600" w:date="2023-06-19T18:04:00Z">
                      <w:rPr>
                        <w:rFonts w:ascii="Cambria Math" w:eastAsia="Malgun Gothic" w:hAnsi="Cambria Math"/>
                        <w:i/>
                        <w:lang w:val="en-US"/>
                      </w:rPr>
                    </w:ins>
                  </m:ctrlPr>
                </m:accPr>
                <m:e>
                  <m:sSub>
                    <m:sSubPr>
                      <m:ctrlPr>
                        <w:ins w:id="193" w:author="3600" w:date="2023-06-19T18:04:00Z">
                          <w:rPr>
                            <w:rFonts w:ascii="Cambria Math" w:eastAsia="Malgun Gothic" w:hAnsi="Cambria Math"/>
                            <w:i/>
                            <w:lang w:val="en-US"/>
                          </w:rPr>
                        </w:ins>
                      </m:ctrlPr>
                    </m:sSubPr>
                    <m:e>
                      <m:r>
                        <w:ins w:id="194" w:author="3600" w:date="2023-06-19T18:04:00Z">
                          <w:rPr>
                            <w:rFonts w:ascii="Cambria Math" w:eastAsia="Malgun Gothic" w:hAnsi="Cambria Math"/>
                            <w:lang w:val="en-US"/>
                          </w:rPr>
                          <m:t>E</m:t>
                        </w:ins>
                      </m:r>
                    </m:e>
                    <m:sub>
                      <m:r>
                        <w:ins w:id="195" w:author="3600" w:date="2023-06-19T18:04:00Z">
                          <w:rPr>
                            <w:rFonts w:ascii="Cambria Math" w:eastAsia="Malgun Gothic" w:hAnsi="Cambria Math"/>
                            <w:lang w:val="en-US"/>
                          </w:rPr>
                          <m:t>s</m:t>
                        </w:ins>
                      </m:r>
                    </m:sub>
                  </m:sSub>
                </m:e>
              </m:acc>
            </m:oMath>
            <w:r w:rsidR="00DE1A4F" w:rsidRPr="00EF06A7">
              <w:rPr>
                <w:rFonts w:eastAsia="Malgun Gothic"/>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35EB4933" w14:textId="77777777" w:rsidR="00DE1A4F" w:rsidRPr="00EF06A7" w:rsidRDefault="00DE1A4F" w:rsidP="00DE1A4F">
            <w:pPr>
              <w:pStyle w:val="TAC"/>
              <w:rPr>
                <w:rFonts w:eastAsia="Malgun Gothic"/>
              </w:rPr>
            </w:pPr>
            <w:r w:rsidRPr="00EF06A7">
              <w:rPr>
                <w:rFonts w:eastAsia="Malgun Gothic"/>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E6402EB" w14:textId="77777777" w:rsidR="00DE1A4F" w:rsidRPr="00EF06A7" w:rsidRDefault="00DE1A4F" w:rsidP="00DE1A4F">
            <w:pPr>
              <w:pStyle w:val="TAC"/>
              <w:rPr>
                <w:rFonts w:eastAsia="Malgun Gothic"/>
              </w:rPr>
            </w:pPr>
            <w:r w:rsidRPr="00EF06A7">
              <w:rPr>
                <w:rFonts w:eastAsia="Malgun Gothic"/>
              </w:rPr>
              <w:t>-106</w:t>
            </w:r>
          </w:p>
        </w:tc>
      </w:tr>
      <w:tr w:rsidR="00DE1A4F" w:rsidRPr="00EF06A7" w14:paraId="5630F37B"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531C56" w14:textId="77777777" w:rsidR="00DE1A4F" w:rsidRPr="00EF06A7" w:rsidRDefault="00DE1A4F" w:rsidP="00DE1A4F">
            <w:pPr>
              <w:pStyle w:val="TAL"/>
              <w:rPr>
                <w:rFonts w:eastAsia="Malgun Gothic"/>
              </w:rPr>
            </w:pPr>
            <w:r w:rsidRPr="00EF06A7">
              <w:rPr>
                <w:rFonts w:eastAsia="Malgun Gothic"/>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2B72DB4C"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53B418" w14:textId="77777777" w:rsidR="00DE1A4F" w:rsidRPr="00EF06A7" w:rsidRDefault="00DE1A4F" w:rsidP="00DE1A4F">
            <w:pPr>
              <w:pStyle w:val="TAC"/>
              <w:rPr>
                <w:rFonts w:eastAsia="Malgun Gothic"/>
              </w:rPr>
            </w:pPr>
            <w:r w:rsidRPr="00EF06A7">
              <w:rPr>
                <w:rFonts w:eastAsia="Malgun Gothic"/>
              </w:rPr>
              <w:t>AWGN</w:t>
            </w:r>
          </w:p>
        </w:tc>
      </w:tr>
      <w:tr w:rsidR="00DE1A4F" w:rsidRPr="00EF06A7" w14:paraId="27B80F1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F98BC7" w14:textId="77777777" w:rsidR="00DE1A4F" w:rsidRPr="00EF06A7" w:rsidRDefault="00DE1A4F" w:rsidP="00DE1A4F">
            <w:pPr>
              <w:pStyle w:val="TAL"/>
              <w:rPr>
                <w:rFonts w:eastAsia="Malgun Gothic"/>
              </w:rPr>
            </w:pPr>
            <w:r w:rsidRPr="00EF06A7">
              <w:rPr>
                <w:rFonts w:eastAsia="Malgun Gothic"/>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6741FD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F57C8E" w14:textId="77777777" w:rsidR="00DE1A4F" w:rsidRPr="00EF06A7" w:rsidRDefault="00DE1A4F" w:rsidP="00DE1A4F">
            <w:pPr>
              <w:pStyle w:val="TAC"/>
              <w:rPr>
                <w:rFonts w:eastAsia="Malgun Gothic"/>
              </w:rPr>
            </w:pPr>
            <w:r w:rsidRPr="00EF06A7">
              <w:rPr>
                <w:rFonts w:eastAsia="Malgun Gothic"/>
              </w:rPr>
              <w:t xml:space="preserve">2×2 with static channel specified in Annex </w:t>
            </w:r>
            <w:r w:rsidRPr="00EF06A7">
              <w:rPr>
                <w:rFonts w:eastAsia="Malgun Gothic"/>
                <w:lang w:eastAsia="zh-CN"/>
              </w:rPr>
              <w:t>B.1</w:t>
            </w:r>
          </w:p>
        </w:tc>
      </w:tr>
      <w:tr w:rsidR="00DE1A4F" w:rsidRPr="00EF06A7" w14:paraId="47A3873E"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2754A5" w14:textId="77777777" w:rsidR="00DE1A4F" w:rsidRPr="00EF06A7" w:rsidRDefault="00DE1A4F" w:rsidP="00DE1A4F">
            <w:pPr>
              <w:pStyle w:val="TAL"/>
              <w:rPr>
                <w:rFonts w:eastAsia="Malgun Gothic"/>
              </w:rPr>
            </w:pPr>
            <w:r w:rsidRPr="00EF06A7">
              <w:rPr>
                <w:rFonts w:eastAsia="Malgun Gothic"/>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EE72ABE"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5F649C" w14:textId="77777777" w:rsidR="00DE1A4F" w:rsidRPr="00EF06A7" w:rsidRDefault="00DE1A4F" w:rsidP="00DE1A4F">
            <w:pPr>
              <w:pStyle w:val="TAC"/>
              <w:rPr>
                <w:rFonts w:eastAsia="Malgun Gothic"/>
                <w:lang w:eastAsia="zh-CN"/>
              </w:rPr>
            </w:pPr>
            <w:r w:rsidRPr="00EF06A7">
              <w:rPr>
                <w:rFonts w:eastAsia="Malgun Gothic"/>
              </w:rPr>
              <w:t xml:space="preserve">As specified in </w:t>
            </w:r>
            <w:r w:rsidRPr="00EF06A7">
              <w:rPr>
                <w:rFonts w:eastAsia="Malgun Gothic"/>
                <w:lang w:eastAsia="zh-CN"/>
              </w:rPr>
              <w:t>Annex B.4.1</w:t>
            </w:r>
          </w:p>
        </w:tc>
      </w:tr>
      <w:tr w:rsidR="00DE1A4F" w:rsidRPr="00EF06A7" w14:paraId="7DBC9E39"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8835CE" w14:textId="77777777" w:rsidR="00DE1A4F" w:rsidRPr="00EF06A7" w:rsidRDefault="00DE1A4F" w:rsidP="00DE1A4F">
            <w:pPr>
              <w:pStyle w:val="TAL"/>
              <w:rPr>
                <w:rFonts w:eastAsia="Malgun Gothic"/>
              </w:rPr>
            </w:pPr>
            <w:r w:rsidRPr="00EF06A7">
              <w:rPr>
                <w:rFonts w:eastAsia="Malgun Gothic"/>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6F850955" w14:textId="77777777" w:rsidR="00DE1A4F" w:rsidRPr="00EF06A7" w:rsidRDefault="00DE1A4F" w:rsidP="00DE1A4F">
            <w:pPr>
              <w:pStyle w:val="TAL"/>
              <w:rPr>
                <w:rFonts w:eastAsia="Malgun Gothic"/>
              </w:rPr>
            </w:pPr>
            <w:r w:rsidRPr="00EF06A7">
              <w:rPr>
                <w:rFonts w:eastAsia="Malgun Gothic"/>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DC3F87D"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20C1EE" w14:textId="77777777" w:rsidR="00DE1A4F" w:rsidRPr="00EF06A7" w:rsidRDefault="00DE1A4F" w:rsidP="00DE1A4F">
            <w:pPr>
              <w:pStyle w:val="TAC"/>
              <w:rPr>
                <w:rFonts w:eastAsia="Malgun Gothic"/>
              </w:rPr>
            </w:pPr>
            <w:r w:rsidRPr="00EF06A7">
              <w:rPr>
                <w:rFonts w:eastAsia="Malgun Gothic"/>
              </w:rPr>
              <w:t>Aperiodic</w:t>
            </w:r>
          </w:p>
        </w:tc>
      </w:tr>
      <w:tr w:rsidR="00DE1A4F" w:rsidRPr="00EF06A7" w14:paraId="65B38554"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80EFDF2"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23115E5" w14:textId="77777777" w:rsidR="00DE1A4F" w:rsidRPr="00EF06A7" w:rsidRDefault="00DE1A4F" w:rsidP="00DE1A4F">
            <w:pPr>
              <w:pStyle w:val="TAL"/>
              <w:rPr>
                <w:rFonts w:eastAsia="Malgun Gothic"/>
              </w:rPr>
            </w:pPr>
            <w:r w:rsidRPr="00EF06A7">
              <w:rPr>
                <w:rFonts w:eastAsia="Malgun Gothic"/>
              </w:rPr>
              <w:t>Number of CSI-RS ports (</w:t>
            </w:r>
            <w:r w:rsidRPr="00EF06A7">
              <w:rPr>
                <w:rFonts w:eastAsia="Malgun Gothic"/>
                <w:i/>
              </w:rPr>
              <w:t>X</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302191AA"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2DDE554" w14:textId="77777777" w:rsidR="00DE1A4F" w:rsidRPr="00EF06A7" w:rsidRDefault="00DE1A4F" w:rsidP="00DE1A4F">
            <w:pPr>
              <w:pStyle w:val="TAC"/>
              <w:rPr>
                <w:rFonts w:eastAsia="Malgun Gothic"/>
                <w:lang w:eastAsia="zh-CN"/>
              </w:rPr>
            </w:pPr>
            <w:r w:rsidRPr="00EF06A7">
              <w:rPr>
                <w:rFonts w:eastAsia="Malgun Gothic"/>
                <w:lang w:eastAsia="zh-CN"/>
              </w:rPr>
              <w:t>4</w:t>
            </w:r>
          </w:p>
        </w:tc>
      </w:tr>
      <w:tr w:rsidR="00DE1A4F" w:rsidRPr="00EF06A7" w14:paraId="709B6B3D"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30EE219"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04B937" w14:textId="77777777" w:rsidR="00DE1A4F" w:rsidRPr="00EF06A7" w:rsidRDefault="00DE1A4F" w:rsidP="00DE1A4F">
            <w:pPr>
              <w:pStyle w:val="TAL"/>
              <w:rPr>
                <w:rFonts w:eastAsia="Malgun Gothic"/>
              </w:rPr>
            </w:pPr>
            <w:r w:rsidRPr="00EF06A7">
              <w:rPr>
                <w:rFonts w:eastAsia="Malgun Gothic"/>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9424E8C"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CC02FD" w14:textId="77777777" w:rsidR="00DE1A4F" w:rsidRPr="00EF06A7" w:rsidRDefault="00DE1A4F" w:rsidP="00DE1A4F">
            <w:pPr>
              <w:pStyle w:val="TAC"/>
              <w:rPr>
                <w:rFonts w:eastAsia="Malgun Gothic"/>
              </w:rPr>
            </w:pPr>
            <w:r w:rsidRPr="00EF06A7">
              <w:rPr>
                <w:rFonts w:eastAsia="Malgun Gothic"/>
              </w:rPr>
              <w:t>FD-CDM2</w:t>
            </w:r>
          </w:p>
        </w:tc>
      </w:tr>
      <w:tr w:rsidR="00DE1A4F" w:rsidRPr="00EF06A7" w14:paraId="2ECA2225"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56E005E"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810DDB5" w14:textId="77777777" w:rsidR="00DE1A4F" w:rsidRPr="00EF06A7" w:rsidRDefault="00DE1A4F" w:rsidP="00DE1A4F">
            <w:pPr>
              <w:pStyle w:val="TAL"/>
              <w:rPr>
                <w:rFonts w:eastAsia="Malgun Gothic"/>
              </w:rPr>
            </w:pPr>
            <w:r w:rsidRPr="00EF06A7">
              <w:rPr>
                <w:rFonts w:eastAsia="Malgun Gothic"/>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A162E2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F4D632"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1D052685"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B8CA116"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D0C92F1" w14:textId="77777777" w:rsidR="00DE1A4F" w:rsidRPr="00EF06A7" w:rsidRDefault="00DE1A4F" w:rsidP="00DE1A4F">
            <w:pPr>
              <w:pStyle w:val="TAL"/>
              <w:rPr>
                <w:rFonts w:eastAsia="Malgun Gothic"/>
              </w:rPr>
            </w:pPr>
            <w:r w:rsidRPr="00EF06A7">
              <w:rPr>
                <w:rFonts w:eastAsia="Malgun Gothic"/>
              </w:rPr>
              <w:t>First subcarrier index in the PRB used for CSI-RS (k</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666E3277"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92F671" w14:textId="77777777" w:rsidR="00DE1A4F" w:rsidRPr="00EF06A7" w:rsidRDefault="00DE1A4F" w:rsidP="00DE1A4F">
            <w:pPr>
              <w:pStyle w:val="TAC"/>
              <w:rPr>
                <w:rFonts w:eastAsia="Malgun Gothic"/>
                <w:lang w:eastAsia="zh-CN"/>
              </w:rPr>
            </w:pPr>
            <w:r w:rsidRPr="00EF06A7">
              <w:rPr>
                <w:rFonts w:eastAsia="Malgun Gothic"/>
                <w:lang w:eastAsia="zh-CN"/>
              </w:rPr>
              <w:t>Row 5,4</w:t>
            </w:r>
          </w:p>
        </w:tc>
      </w:tr>
      <w:tr w:rsidR="00DE1A4F" w:rsidRPr="00EF06A7" w14:paraId="6CA9178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A36B25"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D525870" w14:textId="77777777" w:rsidR="00DE1A4F" w:rsidRPr="00EF06A7" w:rsidRDefault="00DE1A4F" w:rsidP="00DE1A4F">
            <w:pPr>
              <w:pStyle w:val="TAL"/>
              <w:rPr>
                <w:rFonts w:eastAsia="Malgun Gothic"/>
              </w:rPr>
            </w:pPr>
            <w:r w:rsidRPr="00EF06A7">
              <w:rPr>
                <w:rFonts w:eastAsia="Malgun Gothic"/>
              </w:rPr>
              <w:t>First OFDM symbol in the PRB used for CSI-RS (l</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1B178D0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8A95FE" w14:textId="77777777" w:rsidR="00DE1A4F" w:rsidRPr="00EF06A7" w:rsidRDefault="00DE1A4F" w:rsidP="00DE1A4F">
            <w:pPr>
              <w:pStyle w:val="TAC"/>
              <w:rPr>
                <w:rFonts w:eastAsia="Malgun Gothic"/>
                <w:lang w:eastAsia="zh-CN"/>
              </w:rPr>
            </w:pPr>
            <w:r w:rsidRPr="00EF06A7">
              <w:rPr>
                <w:rFonts w:eastAsia="Malgun Gothic"/>
                <w:lang w:eastAsia="zh-CN"/>
              </w:rPr>
              <w:t>9</w:t>
            </w:r>
          </w:p>
        </w:tc>
      </w:tr>
      <w:tr w:rsidR="00DE1A4F" w:rsidRPr="00EF06A7" w14:paraId="21E961F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DF953D1"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tcPr>
          <w:p w14:paraId="51113970" w14:textId="77777777" w:rsidR="00DE1A4F" w:rsidRPr="00EF06A7" w:rsidRDefault="00DE1A4F" w:rsidP="00DE1A4F">
            <w:pPr>
              <w:pStyle w:val="TAL"/>
            </w:pPr>
            <w:r w:rsidRPr="00EF06A7">
              <w:t>CSI-RS</w:t>
            </w:r>
          </w:p>
          <w:p w14:paraId="1CD56697"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41CD6DB8"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0F714E6"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3430CCE1"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612E16"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831B4AE" w14:textId="77777777" w:rsidR="00DE1A4F" w:rsidRPr="00EF06A7" w:rsidRDefault="00DE1A4F" w:rsidP="00DE1A4F">
            <w:pPr>
              <w:pStyle w:val="TAL"/>
              <w:rPr>
                <w:rFonts w:eastAsia="Malgun Gothic"/>
              </w:rPr>
            </w:pPr>
            <w:r w:rsidRPr="00EF06A7">
              <w:rPr>
                <w:rFonts w:eastAsia="Malgun Gothic"/>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ED5FA1"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A4833" w14:textId="77777777" w:rsidR="00DE1A4F" w:rsidRPr="00EF06A7" w:rsidRDefault="00DE1A4F" w:rsidP="00DE1A4F">
            <w:pPr>
              <w:pStyle w:val="TAC"/>
              <w:rPr>
                <w:rFonts w:eastAsia="Malgun Gothic"/>
                <w:lang w:eastAsia="zh-CN"/>
              </w:rPr>
            </w:pPr>
            <w:r w:rsidRPr="00EF06A7">
              <w:rPr>
                <w:rFonts w:eastAsia="Malgun Gothic"/>
                <w:lang w:eastAsia="zh-CN"/>
              </w:rPr>
              <w:t xml:space="preserve">1 in slots i, where mod(i, </w:t>
            </w:r>
            <w:r w:rsidRPr="00EF06A7">
              <w:rPr>
                <w:lang w:eastAsia="zh-CN"/>
              </w:rPr>
              <w:t>10</w:t>
            </w:r>
            <w:r w:rsidRPr="00EF06A7">
              <w:rPr>
                <w:rFonts w:eastAsia="Malgun Gothic"/>
                <w:lang w:eastAsia="zh-CN"/>
              </w:rPr>
              <w:t>) = 1, otherwise it is equal to 0</w:t>
            </w:r>
          </w:p>
        </w:tc>
      </w:tr>
      <w:tr w:rsidR="00DE1A4F" w:rsidRPr="00EF06A7" w14:paraId="3E6A2F75"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30B36C" w14:textId="77777777" w:rsidR="00DE1A4F" w:rsidRPr="00EF06A7" w:rsidRDefault="00DE1A4F" w:rsidP="00DE1A4F">
            <w:pPr>
              <w:pStyle w:val="TAL"/>
              <w:rPr>
                <w:rFonts w:eastAsia="Malgun Gothic"/>
              </w:rPr>
            </w:pPr>
            <w:r w:rsidRPr="00EF06A7">
              <w:rPr>
                <w:rFonts w:eastAsia="Malgun Gothic"/>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A600E5A" w14:textId="77777777" w:rsidR="00DE1A4F" w:rsidRPr="00EF06A7" w:rsidRDefault="00DE1A4F" w:rsidP="00DE1A4F">
            <w:pPr>
              <w:pStyle w:val="TAL"/>
              <w:rPr>
                <w:rFonts w:eastAsia="Malgun Gothic"/>
              </w:rPr>
            </w:pPr>
            <w:r w:rsidRPr="00EF06A7">
              <w:rPr>
                <w:rFonts w:eastAsia="Malgun Gothic"/>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2135D8C"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F8AF4E" w14:textId="77777777" w:rsidR="00DE1A4F" w:rsidRPr="00EF06A7" w:rsidRDefault="00DE1A4F" w:rsidP="00DE1A4F">
            <w:pPr>
              <w:pStyle w:val="TAC"/>
              <w:rPr>
                <w:rFonts w:eastAsia="Malgun Gothic"/>
              </w:rPr>
            </w:pPr>
            <w:r w:rsidRPr="00EF06A7">
              <w:rPr>
                <w:rFonts w:eastAsia="Malgun Gothic"/>
              </w:rPr>
              <w:t>Aperiodic</w:t>
            </w:r>
          </w:p>
        </w:tc>
      </w:tr>
      <w:tr w:rsidR="00DE1A4F" w:rsidRPr="00EF06A7" w14:paraId="5CB78013"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AB798B"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F627B65" w14:textId="77777777" w:rsidR="00DE1A4F" w:rsidRPr="00EF06A7" w:rsidRDefault="00DE1A4F" w:rsidP="00DE1A4F">
            <w:pPr>
              <w:pStyle w:val="TAL"/>
              <w:rPr>
                <w:rFonts w:eastAsia="Malgun Gothic"/>
              </w:rPr>
            </w:pPr>
            <w:r w:rsidRPr="00EF06A7">
              <w:rPr>
                <w:rFonts w:eastAsia="Malgun Gothic"/>
              </w:rPr>
              <w:t>Number of CSI-RS ports (</w:t>
            </w:r>
            <w:r w:rsidRPr="00EF06A7">
              <w:rPr>
                <w:rFonts w:eastAsia="Malgun Gothic"/>
                <w:i/>
              </w:rPr>
              <w:t>X</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3024D0D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6CD1C1" w14:textId="77777777" w:rsidR="00DE1A4F" w:rsidRPr="00EF06A7" w:rsidRDefault="00DE1A4F" w:rsidP="00DE1A4F">
            <w:pPr>
              <w:pStyle w:val="TAC"/>
              <w:rPr>
                <w:rFonts w:eastAsia="Malgun Gothic"/>
              </w:rPr>
            </w:pPr>
            <w:r w:rsidRPr="00EF06A7">
              <w:rPr>
                <w:rFonts w:eastAsia="Malgun Gothic"/>
                <w:lang w:eastAsia="zh-CN"/>
              </w:rPr>
              <w:t>2</w:t>
            </w:r>
          </w:p>
        </w:tc>
      </w:tr>
      <w:tr w:rsidR="00DE1A4F" w:rsidRPr="00EF06A7" w14:paraId="29745B6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6B94421"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C7756B2" w14:textId="77777777" w:rsidR="00DE1A4F" w:rsidRPr="00EF06A7" w:rsidRDefault="00DE1A4F" w:rsidP="00DE1A4F">
            <w:pPr>
              <w:pStyle w:val="TAL"/>
              <w:rPr>
                <w:rFonts w:eastAsia="Malgun Gothic"/>
              </w:rPr>
            </w:pPr>
            <w:r w:rsidRPr="00EF06A7">
              <w:rPr>
                <w:rFonts w:eastAsia="Malgun Gothic"/>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945A0B0"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32585A" w14:textId="77777777" w:rsidR="00DE1A4F" w:rsidRPr="00EF06A7" w:rsidRDefault="00DE1A4F" w:rsidP="00DE1A4F">
            <w:pPr>
              <w:pStyle w:val="TAC"/>
              <w:rPr>
                <w:rFonts w:eastAsia="Malgun Gothic"/>
              </w:rPr>
            </w:pPr>
            <w:r w:rsidRPr="00EF06A7">
              <w:rPr>
                <w:rFonts w:eastAsia="Malgun Gothic"/>
              </w:rPr>
              <w:t>FD-CDM2</w:t>
            </w:r>
          </w:p>
        </w:tc>
      </w:tr>
      <w:tr w:rsidR="00DE1A4F" w:rsidRPr="00EF06A7" w14:paraId="64CEA3A2"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FE41932"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A780A3" w14:textId="77777777" w:rsidR="00DE1A4F" w:rsidRPr="00EF06A7" w:rsidRDefault="00DE1A4F" w:rsidP="00DE1A4F">
            <w:pPr>
              <w:pStyle w:val="TAL"/>
              <w:rPr>
                <w:rFonts w:eastAsia="Malgun Gothic"/>
              </w:rPr>
            </w:pPr>
            <w:r w:rsidRPr="00EF06A7">
              <w:rPr>
                <w:rFonts w:eastAsia="Malgun Gothic"/>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0FEAF3A"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951EE3"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75CB0601"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686E64"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5FEBC9" w14:textId="77777777" w:rsidR="00DE1A4F" w:rsidRPr="00EF06A7" w:rsidRDefault="00DE1A4F" w:rsidP="00DE1A4F">
            <w:pPr>
              <w:pStyle w:val="TAL"/>
              <w:rPr>
                <w:rFonts w:eastAsia="Malgun Gothic"/>
              </w:rPr>
            </w:pPr>
            <w:r w:rsidRPr="00EF06A7">
              <w:rPr>
                <w:rFonts w:eastAsia="Malgun Gothic"/>
              </w:rPr>
              <w:t>First subcarrier index in the PRB used for CSI-RS (k</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2DE568B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EF277F" w14:textId="77777777" w:rsidR="00DE1A4F" w:rsidRPr="00EF06A7" w:rsidRDefault="00DE1A4F" w:rsidP="00DE1A4F">
            <w:pPr>
              <w:pStyle w:val="TAC"/>
              <w:rPr>
                <w:rFonts w:eastAsia="Malgun Gothic"/>
              </w:rPr>
            </w:pPr>
            <w:r w:rsidRPr="00EF06A7">
              <w:rPr>
                <w:rFonts w:eastAsia="Malgun Gothic"/>
                <w:lang w:eastAsia="zh-CN"/>
              </w:rPr>
              <w:t>Row 3,</w:t>
            </w:r>
            <w:r w:rsidRPr="00EF06A7" w:rsidDel="00CB019A">
              <w:rPr>
                <w:rFonts w:eastAsia="Malgun Gothic"/>
                <w:lang w:eastAsia="zh-CN"/>
              </w:rPr>
              <w:t xml:space="preserve"> </w:t>
            </w:r>
            <w:r w:rsidRPr="00EF06A7">
              <w:rPr>
                <w:rFonts w:eastAsia="Malgun Gothic"/>
                <w:lang w:eastAsia="zh-CN"/>
              </w:rPr>
              <w:t>6</w:t>
            </w:r>
          </w:p>
        </w:tc>
      </w:tr>
      <w:tr w:rsidR="00DE1A4F" w:rsidRPr="00EF06A7" w14:paraId="09F0926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8B25086"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BC7D768" w14:textId="77777777" w:rsidR="00DE1A4F" w:rsidRPr="00EF06A7" w:rsidRDefault="00DE1A4F" w:rsidP="00DE1A4F">
            <w:pPr>
              <w:pStyle w:val="TAL"/>
              <w:rPr>
                <w:rFonts w:eastAsia="Malgun Gothic"/>
              </w:rPr>
            </w:pPr>
            <w:r w:rsidRPr="00EF06A7">
              <w:rPr>
                <w:rFonts w:eastAsia="Malgun Gothic"/>
              </w:rPr>
              <w:t>First OFDM symbol in the PRB used for CSI-RS (l</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7C9F897E"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6AA960" w14:textId="77777777" w:rsidR="00DE1A4F" w:rsidRPr="00EF06A7" w:rsidRDefault="00DE1A4F" w:rsidP="00DE1A4F">
            <w:pPr>
              <w:pStyle w:val="TAC"/>
              <w:rPr>
                <w:rFonts w:eastAsia="Malgun Gothic"/>
              </w:rPr>
            </w:pPr>
            <w:r w:rsidRPr="00EF06A7">
              <w:rPr>
                <w:rFonts w:eastAsia="Malgun Gothic"/>
                <w:lang w:eastAsia="zh-CN"/>
              </w:rPr>
              <w:t>3</w:t>
            </w:r>
          </w:p>
        </w:tc>
      </w:tr>
      <w:tr w:rsidR="00DE1A4F" w:rsidRPr="00EF06A7" w14:paraId="6E8DB3C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D2E5588"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tcPr>
          <w:p w14:paraId="25943EDD" w14:textId="77777777" w:rsidR="00DE1A4F" w:rsidRPr="00EF06A7" w:rsidRDefault="00DE1A4F" w:rsidP="00DE1A4F">
            <w:pPr>
              <w:pStyle w:val="TAL"/>
            </w:pPr>
            <w:r w:rsidRPr="00EF06A7">
              <w:t>CSI-RS</w:t>
            </w:r>
          </w:p>
          <w:p w14:paraId="433C72E3"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11036B3"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60F2866"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30F1887B"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D3800F0"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88D106" w14:textId="77777777" w:rsidR="00DE1A4F" w:rsidRPr="00EF06A7" w:rsidRDefault="00DE1A4F" w:rsidP="00DE1A4F">
            <w:pPr>
              <w:pStyle w:val="TAL"/>
              <w:rPr>
                <w:rFonts w:eastAsia="Malgun Gothic"/>
              </w:rPr>
            </w:pPr>
            <w:r w:rsidRPr="00EF06A7">
              <w:rPr>
                <w:rFonts w:eastAsia="Malgun Gothic"/>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C7CB37" w14:textId="77777777" w:rsidR="00DE1A4F" w:rsidRPr="00EF06A7" w:rsidRDefault="00DE1A4F" w:rsidP="00DE1A4F">
            <w:pPr>
              <w:pStyle w:val="TAC"/>
              <w:rPr>
                <w:rFonts w:eastAsia="Malgun Gothic"/>
              </w:rPr>
            </w:pPr>
            <w:r w:rsidRPr="00EF06A7">
              <w:rPr>
                <w:rFonts w:eastAsia="Malgun Gothic"/>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2CBD686" w14:textId="77777777" w:rsidR="00DE1A4F" w:rsidRPr="00EF06A7" w:rsidRDefault="00DE1A4F" w:rsidP="00DE1A4F">
            <w:pPr>
              <w:pStyle w:val="TAC"/>
              <w:rPr>
                <w:rFonts w:eastAsia="Malgun Gothic"/>
                <w:lang w:eastAsia="zh-CN"/>
              </w:rPr>
            </w:pPr>
            <w:r w:rsidRPr="00EF06A7">
              <w:rPr>
                <w:rFonts w:eastAsia="Malgun Gothic"/>
                <w:lang w:eastAsia="zh-CN"/>
              </w:rPr>
              <w:t>0</w:t>
            </w:r>
          </w:p>
        </w:tc>
      </w:tr>
      <w:tr w:rsidR="00DE1A4F" w:rsidRPr="00EF06A7" w14:paraId="270CA223"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0D9A32" w14:textId="77777777" w:rsidR="00DE1A4F" w:rsidRPr="00EF06A7" w:rsidRDefault="00DE1A4F" w:rsidP="00DE1A4F">
            <w:pPr>
              <w:pStyle w:val="TAL"/>
              <w:rPr>
                <w:rFonts w:eastAsia="Malgun Gothic"/>
              </w:rPr>
            </w:pPr>
            <w:r w:rsidRPr="00EF06A7">
              <w:rPr>
                <w:rFonts w:eastAsia="Malgun Gothic"/>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4DE13CE4" w14:textId="77777777" w:rsidR="00DE1A4F" w:rsidRPr="00EF06A7" w:rsidRDefault="00DE1A4F" w:rsidP="00DE1A4F">
            <w:pPr>
              <w:pStyle w:val="TAL"/>
              <w:rPr>
                <w:rFonts w:eastAsia="Malgun Gothic"/>
              </w:rPr>
            </w:pPr>
            <w:r w:rsidRPr="00EF06A7">
              <w:rPr>
                <w:rFonts w:eastAsia="Malgun Gothic"/>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4E9D0A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F701CB" w14:textId="77777777" w:rsidR="00DE1A4F" w:rsidRPr="00EF06A7" w:rsidRDefault="00DE1A4F" w:rsidP="00DE1A4F">
            <w:pPr>
              <w:pStyle w:val="TAC"/>
              <w:rPr>
                <w:rFonts w:eastAsia="Malgun Gothic"/>
                <w:lang w:eastAsia="zh-CN"/>
              </w:rPr>
            </w:pPr>
            <w:r w:rsidRPr="00EF06A7">
              <w:rPr>
                <w:rFonts w:eastAsia="Malgun Gothic"/>
                <w:lang w:eastAsia="zh-CN"/>
              </w:rPr>
              <w:t>Aperiodic</w:t>
            </w:r>
          </w:p>
        </w:tc>
      </w:tr>
      <w:tr w:rsidR="00DE1A4F" w:rsidRPr="00EF06A7" w14:paraId="3108D040"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AB4E6F1"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0C774D" w14:textId="77777777" w:rsidR="00DE1A4F" w:rsidRPr="00EF06A7" w:rsidRDefault="00DE1A4F" w:rsidP="00DE1A4F">
            <w:pPr>
              <w:pStyle w:val="TAL"/>
              <w:rPr>
                <w:rFonts w:eastAsia="Malgun Gothic"/>
              </w:rPr>
            </w:pPr>
            <w:r w:rsidRPr="00EF06A7">
              <w:rPr>
                <w:rFonts w:eastAsia="Malgun Gothic"/>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6E49B750"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0A5919" w14:textId="77777777" w:rsidR="00DE1A4F" w:rsidRPr="00EF06A7" w:rsidRDefault="00DE1A4F" w:rsidP="00DE1A4F">
            <w:pPr>
              <w:pStyle w:val="TAC"/>
              <w:rPr>
                <w:rFonts w:eastAsia="Malgun Gothic"/>
                <w:lang w:eastAsia="zh-CN"/>
              </w:rPr>
            </w:pPr>
            <w:r w:rsidRPr="00EF06A7">
              <w:rPr>
                <w:rFonts w:eastAsia="Malgun Gothic"/>
                <w:lang w:eastAsia="zh-CN"/>
              </w:rPr>
              <w:t>0</w:t>
            </w:r>
          </w:p>
        </w:tc>
      </w:tr>
      <w:tr w:rsidR="00DE1A4F" w:rsidRPr="00EF06A7" w14:paraId="7E84C720"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29FB9F"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tcPr>
          <w:p w14:paraId="77A6CA77" w14:textId="77777777" w:rsidR="00DE1A4F" w:rsidRPr="00EF06A7" w:rsidRDefault="00DE1A4F" w:rsidP="00DE1A4F">
            <w:pPr>
              <w:pStyle w:val="TAL"/>
              <w:rPr>
                <w:rFonts w:eastAsia="Malgun Gothic"/>
              </w:rPr>
            </w:pPr>
            <w:r w:rsidRPr="00EF06A7">
              <w:rPr>
                <w:rFonts w:eastAsia="Malgun Gothic"/>
              </w:rPr>
              <w:t>CSI-IM Resource Mapping</w:t>
            </w:r>
          </w:p>
          <w:p w14:paraId="54B230EA" w14:textId="77777777" w:rsidR="00DE1A4F" w:rsidRPr="00EF06A7" w:rsidRDefault="00DE1A4F" w:rsidP="00DE1A4F">
            <w:pPr>
              <w:pStyle w:val="TAL"/>
              <w:rPr>
                <w:rFonts w:eastAsia="Malgun Gothic"/>
              </w:rPr>
            </w:pPr>
            <w:r w:rsidRPr="00EF06A7">
              <w:rPr>
                <w:rFonts w:eastAsia="Malgun Gothic"/>
              </w:rPr>
              <w:t>(k</w:t>
            </w:r>
            <w:r w:rsidRPr="00EF06A7">
              <w:rPr>
                <w:rFonts w:eastAsia="Malgun Gothic"/>
                <w:vertAlign w:val="subscript"/>
              </w:rPr>
              <w:t>CSI-IM</w:t>
            </w:r>
            <w:r w:rsidRPr="00EF06A7">
              <w:rPr>
                <w:rFonts w:eastAsia="Malgun Gothic"/>
              </w:rPr>
              <w:t>,l</w:t>
            </w:r>
            <w:r w:rsidRPr="00EF06A7">
              <w:rPr>
                <w:rFonts w:eastAsia="Malgun Gothic"/>
                <w:vertAlign w:val="subscript"/>
              </w:rPr>
              <w:t>CSI-IM</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530B5A3F"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920989" w14:textId="77777777" w:rsidR="00DE1A4F" w:rsidRPr="00EF06A7" w:rsidRDefault="00DE1A4F" w:rsidP="00DE1A4F">
            <w:pPr>
              <w:pStyle w:val="TAC"/>
              <w:rPr>
                <w:rFonts w:eastAsia="Malgun Gothic"/>
              </w:rPr>
            </w:pPr>
            <w:r w:rsidRPr="00EF06A7">
              <w:rPr>
                <w:rFonts w:eastAsia="Malgun Gothic"/>
              </w:rPr>
              <w:t>(</w:t>
            </w:r>
            <w:r w:rsidRPr="00EF06A7">
              <w:rPr>
                <w:rFonts w:eastAsia="Malgun Gothic"/>
                <w:lang w:eastAsia="zh-CN"/>
              </w:rPr>
              <w:t>4</w:t>
            </w:r>
            <w:r w:rsidRPr="00EF06A7">
              <w:rPr>
                <w:rFonts w:eastAsia="Malgun Gothic"/>
              </w:rPr>
              <w:t xml:space="preserve">, </w:t>
            </w:r>
            <w:r w:rsidRPr="00EF06A7">
              <w:rPr>
                <w:rFonts w:eastAsia="Malgun Gothic"/>
                <w:lang w:eastAsia="zh-CN"/>
              </w:rPr>
              <w:t>9</w:t>
            </w:r>
            <w:r w:rsidRPr="00EF06A7">
              <w:rPr>
                <w:rFonts w:eastAsia="Malgun Gothic"/>
              </w:rPr>
              <w:t>)</w:t>
            </w:r>
          </w:p>
        </w:tc>
      </w:tr>
      <w:tr w:rsidR="00DE1A4F" w:rsidRPr="00EF06A7" w14:paraId="2566EACB"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6D8084B"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68C2EDD9" w14:textId="77777777" w:rsidR="00DE1A4F" w:rsidRPr="00EF06A7" w:rsidRDefault="00DE1A4F" w:rsidP="00DE1A4F">
            <w:pPr>
              <w:pStyle w:val="TAL"/>
              <w:rPr>
                <w:rFonts w:eastAsia="Malgun Gothic"/>
              </w:rPr>
            </w:pPr>
            <w:r w:rsidRPr="00EF06A7">
              <w:t>CSI-IM timeConfig</w:t>
            </w:r>
          </w:p>
          <w:p w14:paraId="192B9E69"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68F04C"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D75866"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4D1A2BA1"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84A27E3" w14:textId="77777777" w:rsidR="00DE1A4F" w:rsidRPr="00EF06A7" w:rsidRDefault="00DE1A4F" w:rsidP="00DE1A4F">
            <w:pPr>
              <w:pStyle w:val="TAL"/>
              <w:rPr>
                <w:rFonts w:eastAsia="Malgun Gothic"/>
                <w:lang w:eastAsia="zh-CN"/>
              </w:rPr>
            </w:pPr>
            <w:r w:rsidRPr="00EF06A7">
              <w:rPr>
                <w:rFonts w:eastAsia="Malgun Gothic"/>
                <w:lang w:eastAsia="zh-C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4FE92DDE"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F9187F9" w14:textId="77777777" w:rsidR="00DE1A4F" w:rsidRPr="00EF06A7" w:rsidRDefault="00DE1A4F" w:rsidP="00DE1A4F">
            <w:pPr>
              <w:pStyle w:val="TAC"/>
              <w:rPr>
                <w:rFonts w:eastAsia="Malgun Gothic"/>
                <w:lang w:eastAsia="zh-CN"/>
              </w:rPr>
            </w:pPr>
            <w:r w:rsidRPr="00EF06A7">
              <w:rPr>
                <w:rFonts w:eastAsia="Malgun Gothic"/>
                <w:lang w:eastAsia="zh-CN"/>
              </w:rPr>
              <w:t>Aperiodic</w:t>
            </w:r>
          </w:p>
        </w:tc>
      </w:tr>
      <w:tr w:rsidR="00DE1A4F" w:rsidRPr="00EF06A7" w14:paraId="369EECC8"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8A6F8" w14:textId="77777777" w:rsidR="00DE1A4F" w:rsidRPr="00EF06A7" w:rsidRDefault="00DE1A4F" w:rsidP="00DE1A4F">
            <w:pPr>
              <w:pStyle w:val="TAL"/>
              <w:rPr>
                <w:rFonts w:eastAsia="Malgun Gothic"/>
                <w:lang w:eastAsia="zh-CN"/>
              </w:rPr>
            </w:pPr>
            <w:r w:rsidRPr="00EF06A7">
              <w:rPr>
                <w:rFonts w:eastAsia="Malgun Gothic"/>
                <w:lang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66FA25A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5833BEE" w14:textId="77777777" w:rsidR="00DE1A4F" w:rsidRPr="00EF06A7" w:rsidRDefault="00DE1A4F" w:rsidP="00DE1A4F">
            <w:pPr>
              <w:pStyle w:val="TAC"/>
              <w:rPr>
                <w:rFonts w:eastAsia="Malgun Gothic"/>
                <w:lang w:eastAsia="zh-CN"/>
              </w:rPr>
            </w:pPr>
            <w:r w:rsidRPr="00EF06A7">
              <w:rPr>
                <w:rFonts w:eastAsia="Malgun Gothic"/>
                <w:lang w:eastAsia="zh-CN"/>
              </w:rPr>
              <w:t>Table 2</w:t>
            </w:r>
          </w:p>
        </w:tc>
      </w:tr>
      <w:tr w:rsidR="00DE1A4F" w:rsidRPr="00EF06A7" w14:paraId="3373BA76"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9EE8DE6" w14:textId="77777777" w:rsidR="00DE1A4F" w:rsidRPr="00EF06A7" w:rsidRDefault="00DE1A4F" w:rsidP="00DE1A4F">
            <w:pPr>
              <w:pStyle w:val="TAL"/>
              <w:rPr>
                <w:rFonts w:eastAsia="Malgun Gothic"/>
                <w:lang w:eastAsia="zh-CN"/>
              </w:rPr>
            </w:pPr>
            <w:r w:rsidRPr="00EF06A7">
              <w:rPr>
                <w:rFonts w:eastAsia="Malgun Gothic"/>
                <w:lang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1FC670D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E3E277" w14:textId="77777777" w:rsidR="00DE1A4F" w:rsidRPr="00EF06A7" w:rsidRDefault="00DE1A4F" w:rsidP="00DE1A4F">
            <w:pPr>
              <w:pStyle w:val="TAC"/>
              <w:rPr>
                <w:rFonts w:eastAsia="Malgun Gothic"/>
                <w:lang w:eastAsia="zh-CN"/>
              </w:rPr>
            </w:pPr>
            <w:r w:rsidRPr="00EF06A7">
              <w:rPr>
                <w:rFonts w:eastAsia="Malgun Gothic"/>
                <w:lang w:eastAsia="zh-CN"/>
              </w:rPr>
              <w:t>cri-RI-PMI-CQI</w:t>
            </w:r>
          </w:p>
        </w:tc>
      </w:tr>
      <w:tr w:rsidR="00DE1A4F" w:rsidRPr="00EF06A7" w14:paraId="0683672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9C5026D" w14:textId="77777777" w:rsidR="00DE1A4F" w:rsidRPr="00EF06A7" w:rsidRDefault="00DE1A4F" w:rsidP="00DE1A4F">
            <w:pPr>
              <w:pStyle w:val="TAL"/>
              <w:rPr>
                <w:rFonts w:eastAsia="Malgun Gothic"/>
                <w:lang w:eastAsia="zh-CN"/>
              </w:rPr>
            </w:pPr>
            <w:r w:rsidRPr="00EF06A7">
              <w:rPr>
                <w:rFonts w:eastAsia="Malgun Gothic"/>
                <w:lang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5FB0D55"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B3B2190" w14:textId="77777777" w:rsidR="00DE1A4F" w:rsidRPr="00EF06A7" w:rsidRDefault="00DE1A4F" w:rsidP="00DE1A4F">
            <w:pPr>
              <w:pStyle w:val="TAC"/>
              <w:rPr>
                <w:rFonts w:eastAsia="Malgun Gothic"/>
                <w:lang w:eastAsia="zh-CN"/>
              </w:rPr>
            </w:pPr>
            <w:r w:rsidRPr="00EF06A7">
              <w:rPr>
                <w:rFonts w:eastAsia="Malgun Gothic"/>
                <w:lang w:eastAsia="zh-CN"/>
              </w:rPr>
              <w:t>configured</w:t>
            </w:r>
          </w:p>
        </w:tc>
      </w:tr>
      <w:tr w:rsidR="00DE1A4F" w:rsidRPr="00EF06A7" w14:paraId="12CEE3FC"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A1A2FB1" w14:textId="77777777" w:rsidR="00DE1A4F" w:rsidRPr="00EF06A7" w:rsidRDefault="00DE1A4F" w:rsidP="00DE1A4F">
            <w:pPr>
              <w:pStyle w:val="TAL"/>
              <w:rPr>
                <w:rFonts w:eastAsia="Malgun Gothic"/>
                <w:lang w:eastAsia="zh-CN"/>
              </w:rPr>
            </w:pPr>
            <w:r w:rsidRPr="00EF06A7">
              <w:rPr>
                <w:rFonts w:eastAsia="Malgun Gothic"/>
                <w:lang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59A48D4A"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8CD309E" w14:textId="77777777" w:rsidR="00DE1A4F" w:rsidRPr="00EF06A7" w:rsidRDefault="00DE1A4F" w:rsidP="00DE1A4F">
            <w:pPr>
              <w:pStyle w:val="TAC"/>
              <w:rPr>
                <w:rFonts w:eastAsia="Malgun Gothic"/>
                <w:lang w:eastAsia="zh-CN"/>
              </w:rPr>
            </w:pPr>
            <w:r w:rsidRPr="00EF06A7">
              <w:rPr>
                <w:rFonts w:eastAsia="Malgun Gothic"/>
                <w:lang w:eastAsia="zh-CN"/>
              </w:rPr>
              <w:t>configured</w:t>
            </w:r>
          </w:p>
        </w:tc>
      </w:tr>
      <w:tr w:rsidR="00DE1A4F" w:rsidRPr="00EF06A7" w14:paraId="576D7CAA"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60CF212" w14:textId="77777777" w:rsidR="00DE1A4F" w:rsidRPr="00EF06A7" w:rsidRDefault="00DE1A4F" w:rsidP="00DE1A4F">
            <w:pPr>
              <w:pStyle w:val="TAL"/>
              <w:rPr>
                <w:rFonts w:eastAsia="Malgun Gothic"/>
                <w:lang w:eastAsia="zh-CN"/>
              </w:rPr>
            </w:pPr>
            <w:r w:rsidRPr="00EF06A7">
              <w:rPr>
                <w:rFonts w:eastAsia="Malgun Gothic"/>
                <w:lang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59AF66DE"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90A33AE" w14:textId="77777777" w:rsidR="00DE1A4F" w:rsidRPr="00EF06A7" w:rsidRDefault="00DE1A4F" w:rsidP="00DE1A4F">
            <w:pPr>
              <w:pStyle w:val="TAC"/>
              <w:rPr>
                <w:rFonts w:eastAsia="Malgun Gothic"/>
                <w:lang w:eastAsia="zh-CN"/>
              </w:rPr>
            </w:pPr>
            <w:r w:rsidRPr="00EF06A7">
              <w:rPr>
                <w:rFonts w:eastAsia="Malgun Gothic"/>
                <w:lang w:eastAsia="zh-CN"/>
              </w:rPr>
              <w:t>Wideband</w:t>
            </w:r>
          </w:p>
        </w:tc>
      </w:tr>
      <w:tr w:rsidR="00DE1A4F" w:rsidRPr="00EF06A7" w14:paraId="44C207B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E547986" w14:textId="77777777" w:rsidR="00DE1A4F" w:rsidRPr="00EF06A7" w:rsidRDefault="00DE1A4F" w:rsidP="00DE1A4F">
            <w:pPr>
              <w:pStyle w:val="TAL"/>
              <w:rPr>
                <w:rFonts w:eastAsia="Malgun Gothic"/>
                <w:lang w:eastAsia="zh-CN"/>
              </w:rPr>
            </w:pPr>
            <w:r w:rsidRPr="00EF06A7">
              <w:rPr>
                <w:rFonts w:eastAsia="Malgun Gothic"/>
                <w:lang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29C6D582"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F9AF2C" w14:textId="77777777" w:rsidR="00DE1A4F" w:rsidRPr="00EF06A7" w:rsidRDefault="00DE1A4F" w:rsidP="00DE1A4F">
            <w:pPr>
              <w:pStyle w:val="TAC"/>
              <w:rPr>
                <w:rFonts w:eastAsia="Malgun Gothic"/>
                <w:lang w:eastAsia="zh-CN"/>
              </w:rPr>
            </w:pPr>
            <w:r w:rsidRPr="00EF06A7">
              <w:rPr>
                <w:rFonts w:eastAsia="Malgun Gothic"/>
                <w:lang w:eastAsia="zh-CN"/>
              </w:rPr>
              <w:t>Wideband</w:t>
            </w:r>
          </w:p>
        </w:tc>
      </w:tr>
      <w:tr w:rsidR="00DE1A4F" w:rsidRPr="00EF06A7" w14:paraId="210BF35A"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2AFFF47" w14:textId="77777777" w:rsidR="00DE1A4F" w:rsidRPr="00EF06A7" w:rsidRDefault="00DE1A4F" w:rsidP="00DE1A4F">
            <w:pPr>
              <w:pStyle w:val="TAL"/>
              <w:rPr>
                <w:rFonts w:eastAsia="Malgun Gothic"/>
                <w:lang w:eastAsia="zh-CN"/>
              </w:rPr>
            </w:pPr>
            <w:r w:rsidRPr="00EF06A7">
              <w:rPr>
                <w:rFonts w:eastAsia="Malgun Gothic"/>
                <w:lang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14E13F48" w14:textId="77777777" w:rsidR="00DE1A4F" w:rsidRPr="00EF06A7" w:rsidRDefault="00DE1A4F" w:rsidP="00DE1A4F">
            <w:pPr>
              <w:pStyle w:val="TAC"/>
              <w:rPr>
                <w:rFonts w:eastAsia="Malgun Gothic"/>
                <w:lang w:eastAsia="zh-CN"/>
              </w:rPr>
            </w:pPr>
            <w:r w:rsidRPr="00EF06A7">
              <w:rPr>
                <w:rFonts w:eastAsia="Malgun Gothic"/>
                <w:lang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204563A2" w14:textId="77777777" w:rsidR="00DE1A4F" w:rsidRPr="00EF06A7" w:rsidRDefault="00DE1A4F" w:rsidP="00DE1A4F">
            <w:pPr>
              <w:pStyle w:val="TAC"/>
              <w:rPr>
                <w:rFonts w:eastAsia="Malgun Gothic"/>
                <w:lang w:eastAsia="zh-CN"/>
              </w:rPr>
            </w:pPr>
            <w:r w:rsidRPr="00EF06A7">
              <w:rPr>
                <w:rFonts w:eastAsia="Malgun Gothic"/>
                <w:lang w:eastAsia="zh-CN"/>
              </w:rPr>
              <w:t>8</w:t>
            </w:r>
          </w:p>
        </w:tc>
      </w:tr>
      <w:tr w:rsidR="00DE1A4F" w:rsidRPr="00EF06A7" w14:paraId="50A3D750"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28391B2" w14:textId="77777777" w:rsidR="00DE1A4F" w:rsidRPr="00EF06A7" w:rsidRDefault="00DE1A4F" w:rsidP="00DE1A4F">
            <w:pPr>
              <w:pStyle w:val="TAL"/>
              <w:rPr>
                <w:rFonts w:eastAsia="Malgun Gothic"/>
                <w:lang w:eastAsia="zh-CN"/>
              </w:rPr>
            </w:pPr>
            <w:r w:rsidRPr="00EF06A7">
              <w:rPr>
                <w:rFonts w:eastAsia="Malgun Gothic"/>
                <w:lang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6C7936DF"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13B07B8" w14:textId="77777777" w:rsidR="00DE1A4F" w:rsidRPr="00EF06A7" w:rsidRDefault="00DE1A4F" w:rsidP="00DE1A4F">
            <w:pPr>
              <w:pStyle w:val="TAC"/>
              <w:rPr>
                <w:rFonts w:eastAsia="Malgun Gothic"/>
                <w:lang w:eastAsia="zh-CN"/>
              </w:rPr>
            </w:pPr>
            <w:r w:rsidRPr="00EF06A7">
              <w:rPr>
                <w:rFonts w:eastAsia="Malgun Gothic"/>
                <w:lang w:eastAsia="zh-CN"/>
              </w:rPr>
              <w:t>1111111</w:t>
            </w:r>
          </w:p>
        </w:tc>
      </w:tr>
      <w:tr w:rsidR="00DE1A4F" w:rsidRPr="00EF06A7" w14:paraId="5CE2C76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887FE1E" w14:textId="77777777" w:rsidR="00DE1A4F" w:rsidRPr="00EF06A7" w:rsidRDefault="00DE1A4F" w:rsidP="00DE1A4F">
            <w:pPr>
              <w:pStyle w:val="TAL"/>
              <w:rPr>
                <w:rFonts w:eastAsia="Malgun Gothic"/>
                <w:lang w:eastAsia="zh-CN"/>
              </w:rPr>
            </w:pPr>
            <w:r w:rsidRPr="00EF06A7">
              <w:rPr>
                <w:rFonts w:eastAsia="Malgun Gothic"/>
                <w:lang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542C92F9" w14:textId="77777777" w:rsidR="00DE1A4F" w:rsidRPr="00EF06A7" w:rsidRDefault="00DE1A4F" w:rsidP="00DE1A4F">
            <w:pPr>
              <w:pStyle w:val="TAC"/>
              <w:rPr>
                <w:rFonts w:eastAsia="Malgun Gothic"/>
                <w:lang w:eastAsia="zh-CN"/>
              </w:rPr>
            </w:pPr>
            <w:r w:rsidRPr="00EF06A7">
              <w:rPr>
                <w:rFonts w:eastAsia="Malgun Gothic"/>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4D0F3EA3" w14:textId="77777777" w:rsidR="00DE1A4F" w:rsidRPr="00EF06A7" w:rsidRDefault="00DE1A4F" w:rsidP="00DE1A4F">
            <w:pPr>
              <w:pStyle w:val="TAC"/>
              <w:rPr>
                <w:rFonts w:eastAsia="Malgun Gothic"/>
                <w:lang w:eastAsia="zh-CN"/>
              </w:rPr>
            </w:pPr>
            <w:r w:rsidRPr="00EF06A7">
              <w:rPr>
                <w:rFonts w:eastAsia="Malgun Gothic"/>
                <w:lang w:eastAsia="zh-CN"/>
              </w:rPr>
              <w:t>Not configured</w:t>
            </w:r>
          </w:p>
        </w:tc>
      </w:tr>
      <w:tr w:rsidR="00DE1A4F" w:rsidRPr="00EF06A7" w14:paraId="3D9F577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309CD76" w14:textId="77777777" w:rsidR="00DE1A4F" w:rsidRPr="00EF06A7" w:rsidRDefault="00DE1A4F" w:rsidP="00DE1A4F">
            <w:pPr>
              <w:pStyle w:val="TAL"/>
              <w:rPr>
                <w:rFonts w:eastAsia="Malgun Gothic"/>
                <w:lang w:eastAsia="zh-CN"/>
              </w:rPr>
            </w:pPr>
            <w:r w:rsidRPr="00EF06A7">
              <w:rPr>
                <w:rFonts w:eastAsia="Malgun Gothic"/>
                <w:lang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A1BDD11"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9FCADAC" w14:textId="77777777" w:rsidR="00DE1A4F" w:rsidRPr="00EF06A7" w:rsidRDefault="00DE1A4F" w:rsidP="00DE1A4F">
            <w:pPr>
              <w:pStyle w:val="TAC"/>
              <w:rPr>
                <w:rFonts w:eastAsia="Malgun Gothic"/>
                <w:lang w:eastAsia="zh-CN"/>
              </w:rPr>
            </w:pPr>
            <w:r w:rsidRPr="00EF06A7">
              <w:rPr>
                <w:rFonts w:eastAsia="Malgun Gothic"/>
                <w:lang w:eastAsia="zh-CN"/>
              </w:rPr>
              <w:t>7</w:t>
            </w:r>
          </w:p>
        </w:tc>
      </w:tr>
      <w:tr w:rsidR="00DE1A4F" w:rsidRPr="00EF06A7" w14:paraId="013A7DAD" w14:textId="77777777" w:rsidTr="007C529C">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24EAF148" w14:textId="77777777" w:rsidR="00DE1A4F" w:rsidRPr="00EF06A7" w:rsidRDefault="00DE1A4F" w:rsidP="00DE1A4F">
            <w:pPr>
              <w:pStyle w:val="TAL"/>
              <w:rPr>
                <w:rFonts w:eastAsia="Malgun Gothic"/>
                <w:lang w:eastAsia="zh-CN"/>
              </w:rPr>
            </w:pPr>
            <w:r w:rsidRPr="00EF06A7">
              <w:rPr>
                <w:rFonts w:eastAsia="Malgun Gothic"/>
                <w:lang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64371F76"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1BED692" w14:textId="77777777" w:rsidR="00DE1A4F" w:rsidRPr="00EF06A7" w:rsidRDefault="00DE1A4F" w:rsidP="00DE1A4F">
            <w:pPr>
              <w:pStyle w:val="TAC"/>
              <w:rPr>
                <w:rFonts w:eastAsia="Malgun Gothic"/>
                <w:lang w:eastAsia="zh-CN"/>
              </w:rPr>
            </w:pPr>
            <w:r w:rsidRPr="00EF06A7">
              <w:rPr>
                <w:rFonts w:eastAsia="Malgun Gothic"/>
                <w:lang w:eastAsia="zh-CN"/>
              </w:rPr>
              <w:t>1 in slots i, where mod(i, 10) = 1, otherwise it is equal to 0</w:t>
            </w:r>
          </w:p>
        </w:tc>
      </w:tr>
      <w:tr w:rsidR="00DE1A4F" w:rsidRPr="00EF06A7" w14:paraId="76412937"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BF41922" w14:textId="77777777" w:rsidR="00DE1A4F" w:rsidRPr="00EF06A7" w:rsidRDefault="00DE1A4F" w:rsidP="00DE1A4F">
            <w:pPr>
              <w:pStyle w:val="TAL"/>
              <w:rPr>
                <w:rFonts w:eastAsia="Malgun Gothic"/>
                <w:lang w:eastAsia="zh-CN"/>
              </w:rPr>
            </w:pPr>
            <w:r w:rsidRPr="00EF06A7">
              <w:rPr>
                <w:rFonts w:eastAsia="Malgun Gothic"/>
                <w:lang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1E750B8A"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B487870" w14:textId="77777777" w:rsidR="00DE1A4F" w:rsidRPr="00EF06A7" w:rsidRDefault="00DE1A4F" w:rsidP="00DE1A4F">
            <w:pPr>
              <w:pStyle w:val="TAC"/>
              <w:rPr>
                <w:rFonts w:eastAsia="Malgun Gothic"/>
                <w:lang w:eastAsia="zh-CN"/>
              </w:rPr>
            </w:pPr>
            <w:r w:rsidRPr="00EF06A7">
              <w:rPr>
                <w:rFonts w:eastAsia="Malgun Gothic"/>
                <w:lang w:eastAsia="zh-CN"/>
              </w:rPr>
              <w:t>1</w:t>
            </w:r>
          </w:p>
        </w:tc>
      </w:tr>
      <w:tr w:rsidR="00DE1A4F" w:rsidRPr="00EF06A7" w14:paraId="7C8238CC"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CD71C97" w14:textId="77777777" w:rsidR="00DE1A4F" w:rsidRPr="00EF06A7" w:rsidRDefault="00DE1A4F" w:rsidP="00DE1A4F">
            <w:pPr>
              <w:pStyle w:val="TAL"/>
              <w:rPr>
                <w:rFonts w:eastAsia="Malgun Gothic"/>
                <w:lang w:eastAsia="zh-CN"/>
              </w:rPr>
            </w:pPr>
            <w:r w:rsidRPr="00EF06A7">
              <w:rPr>
                <w:rFonts w:eastAsia="Malgun Gothic"/>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23709F34"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985945" w14:textId="77777777" w:rsidR="00DE1A4F" w:rsidRPr="00EF06A7" w:rsidRDefault="00DE1A4F" w:rsidP="00DE1A4F">
            <w:pPr>
              <w:pStyle w:val="TAC"/>
              <w:rPr>
                <w:rFonts w:eastAsia="Malgun Gothic"/>
                <w:lang w:eastAsia="zh-CN"/>
              </w:rPr>
            </w:pPr>
            <w:r w:rsidRPr="00EF06A7">
              <w:rPr>
                <w:rFonts w:eastAsia="Malgun Gothic"/>
                <w:lang w:eastAsia="zh-CN"/>
              </w:rPr>
              <w:t>One State with one Associated Report Configuration</w:t>
            </w:r>
          </w:p>
          <w:p w14:paraId="19A57B91" w14:textId="77777777" w:rsidR="00DE1A4F" w:rsidRPr="00EF06A7" w:rsidRDefault="00DE1A4F" w:rsidP="00DE1A4F">
            <w:pPr>
              <w:pStyle w:val="TAC"/>
              <w:rPr>
                <w:rFonts w:eastAsia="Malgun Gothic"/>
                <w:lang w:eastAsia="zh-CN"/>
              </w:rPr>
            </w:pPr>
            <w:r w:rsidRPr="00EF06A7">
              <w:rPr>
                <w:rFonts w:eastAsia="Malgun Gothic"/>
                <w:lang w:eastAsia="zh-CN"/>
              </w:rPr>
              <w:t>Associated Report Configuration contains pointers to NZP CSI-RS and CSI-IM</w:t>
            </w:r>
          </w:p>
        </w:tc>
      </w:tr>
      <w:tr w:rsidR="00DE1A4F" w:rsidRPr="00EF06A7" w14:paraId="456E56CA"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C9E31F" w14:textId="77777777" w:rsidR="00DE1A4F" w:rsidRPr="00EF06A7" w:rsidRDefault="00DE1A4F" w:rsidP="00DE1A4F">
            <w:pPr>
              <w:pStyle w:val="TAL"/>
              <w:rPr>
                <w:rFonts w:eastAsia="Malgun Gothic"/>
              </w:rPr>
            </w:pPr>
            <w:r w:rsidRPr="00EF06A7">
              <w:rPr>
                <w:rFonts w:eastAsia="Malgun Gothic"/>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E1ADD3A" w14:textId="77777777" w:rsidR="00DE1A4F" w:rsidRPr="00EF06A7" w:rsidRDefault="00DE1A4F" w:rsidP="00DE1A4F">
            <w:pPr>
              <w:pStyle w:val="TAL"/>
              <w:rPr>
                <w:rFonts w:eastAsia="Malgun Gothic"/>
              </w:rPr>
            </w:pPr>
            <w:r w:rsidRPr="00EF06A7">
              <w:rPr>
                <w:rFonts w:eastAsia="Malgun Gothic"/>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7A5C00F"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5A596" w14:textId="77777777" w:rsidR="00DE1A4F" w:rsidRPr="00EF06A7" w:rsidRDefault="00DE1A4F" w:rsidP="00DE1A4F">
            <w:pPr>
              <w:pStyle w:val="TAC"/>
              <w:rPr>
                <w:rFonts w:eastAsia="Malgun Gothic"/>
              </w:rPr>
            </w:pPr>
            <w:r w:rsidRPr="00EF06A7">
              <w:rPr>
                <w:rFonts w:eastAsia="Malgun Gothic"/>
              </w:rPr>
              <w:t>typeI-SinglePanel</w:t>
            </w:r>
          </w:p>
        </w:tc>
      </w:tr>
      <w:tr w:rsidR="00DE1A4F" w:rsidRPr="00EF06A7" w14:paraId="393575E6"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504616B"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041A1E24" w14:textId="77777777" w:rsidR="00DE1A4F" w:rsidRPr="00EF06A7" w:rsidRDefault="00DE1A4F" w:rsidP="00DE1A4F">
            <w:pPr>
              <w:pStyle w:val="TAL"/>
              <w:rPr>
                <w:rFonts w:eastAsia="Malgun Gothic"/>
              </w:rPr>
            </w:pPr>
            <w:r w:rsidRPr="00EF06A7">
              <w:rPr>
                <w:rFonts w:eastAsia="Malgun Gothic"/>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7902FD80"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C42113"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12659A62"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2F8C189"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2C259277" w14:textId="77777777" w:rsidR="00DE1A4F" w:rsidRPr="00EF06A7" w:rsidRDefault="00DE1A4F" w:rsidP="00DE1A4F">
            <w:pPr>
              <w:pStyle w:val="TAL"/>
              <w:rPr>
                <w:rFonts w:eastAsia="Malgun Gothic"/>
              </w:rPr>
            </w:pPr>
            <w:r w:rsidRPr="00EF06A7">
              <w:rPr>
                <w:rFonts w:eastAsia="Malgun Gothic"/>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870B61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05BE62" w14:textId="77777777" w:rsidR="00DE1A4F" w:rsidRPr="00EF06A7" w:rsidRDefault="00DE1A4F" w:rsidP="00DE1A4F">
            <w:pPr>
              <w:pStyle w:val="TAC"/>
              <w:rPr>
                <w:rFonts w:eastAsia="Malgun Gothic"/>
              </w:rPr>
            </w:pPr>
            <w:r w:rsidRPr="00EF06A7">
              <w:rPr>
                <w:rFonts w:eastAsia="Malgun Gothic"/>
              </w:rPr>
              <w:t>Not configured</w:t>
            </w:r>
          </w:p>
        </w:tc>
      </w:tr>
      <w:tr w:rsidR="00DE1A4F" w:rsidRPr="00EF06A7" w14:paraId="74D8E508"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EE060D7"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60EFFDA2" w14:textId="77777777" w:rsidR="00DE1A4F" w:rsidRPr="00EF06A7" w:rsidRDefault="00DE1A4F" w:rsidP="00DE1A4F">
            <w:pPr>
              <w:pStyle w:val="TAL"/>
              <w:rPr>
                <w:rFonts w:eastAsia="Malgun Gothic"/>
              </w:rPr>
            </w:pPr>
            <w:r w:rsidRPr="00EF06A7">
              <w:rPr>
                <w:rFonts w:eastAsia="Malgun Gothic"/>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71E20E6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4FB4D4" w14:textId="77777777" w:rsidR="00DE1A4F" w:rsidRPr="00EF06A7" w:rsidRDefault="00DE1A4F" w:rsidP="00DE1A4F">
            <w:pPr>
              <w:pStyle w:val="TAC"/>
              <w:rPr>
                <w:rFonts w:eastAsia="Malgun Gothic"/>
              </w:rPr>
            </w:pPr>
            <w:r w:rsidRPr="00EF06A7">
              <w:rPr>
                <w:rFonts w:eastAsia="Malgun Gothic"/>
              </w:rPr>
              <w:t>010000</w:t>
            </w:r>
          </w:p>
        </w:tc>
      </w:tr>
      <w:tr w:rsidR="00DE1A4F" w:rsidRPr="00EF06A7" w14:paraId="653A68F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FD750B4"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423FD957" w14:textId="77777777" w:rsidR="00DE1A4F" w:rsidRPr="00EF06A7" w:rsidRDefault="00DE1A4F" w:rsidP="00DE1A4F">
            <w:pPr>
              <w:pStyle w:val="TAL"/>
              <w:rPr>
                <w:rFonts w:eastAsia="Malgun Gothic"/>
              </w:rPr>
            </w:pPr>
            <w:r w:rsidRPr="00EF06A7">
              <w:rPr>
                <w:rFonts w:eastAsia="Malgun Gothic"/>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681B12E"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76EBA1" w14:textId="77777777" w:rsidR="00DE1A4F" w:rsidRPr="00EF06A7" w:rsidRDefault="00DE1A4F" w:rsidP="00DE1A4F">
            <w:pPr>
              <w:pStyle w:val="TAC"/>
              <w:rPr>
                <w:rFonts w:eastAsia="Malgun Gothic"/>
              </w:rPr>
            </w:pPr>
            <w:r w:rsidRPr="00EF06A7">
              <w:rPr>
                <w:rFonts w:eastAsia="Malgun Gothic"/>
              </w:rPr>
              <w:t>N/A</w:t>
            </w:r>
          </w:p>
        </w:tc>
      </w:tr>
      <w:tr w:rsidR="00DE1A4F" w:rsidRPr="00EF06A7" w14:paraId="5CB7DC6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CDA8229" w14:textId="77777777" w:rsidR="00DE1A4F" w:rsidRPr="00EF06A7" w:rsidRDefault="00DE1A4F" w:rsidP="00DE1A4F">
            <w:pPr>
              <w:pStyle w:val="TAL"/>
              <w:rPr>
                <w:rFonts w:eastAsia="Malgun Gothic"/>
              </w:rPr>
            </w:pPr>
            <w:r w:rsidRPr="00EF06A7">
              <w:rPr>
                <w:rFonts w:eastAsia="Malgun Gothic"/>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35C026FA"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7A4149F" w14:textId="77777777" w:rsidR="00DE1A4F" w:rsidRPr="00EF06A7" w:rsidRDefault="00DE1A4F" w:rsidP="00DE1A4F">
            <w:pPr>
              <w:pStyle w:val="TAC"/>
              <w:rPr>
                <w:rFonts w:eastAsia="Malgun Gothic"/>
              </w:rPr>
            </w:pPr>
            <w:r w:rsidRPr="00EF06A7">
              <w:rPr>
                <w:rFonts w:eastAsia="Malgun Gothic"/>
              </w:rPr>
              <w:t>PUSCH</w:t>
            </w:r>
          </w:p>
        </w:tc>
      </w:tr>
      <w:tr w:rsidR="00DE1A4F" w:rsidRPr="00EF06A7" w14:paraId="71276DF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EF738" w14:textId="72B22023" w:rsidR="00DE1A4F" w:rsidRPr="00EF06A7" w:rsidRDefault="00DE1A4F" w:rsidP="00DE1A4F">
            <w:pPr>
              <w:pStyle w:val="TAL"/>
              <w:rPr>
                <w:rFonts w:eastAsia="Malgun Gothic"/>
              </w:rPr>
            </w:pPr>
            <w:r w:rsidRPr="00EF06A7">
              <w:rPr>
                <w:rFonts w:eastAsia="Malgun Gothic"/>
              </w:rPr>
              <w:t>CQI/RI/PMI delay</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AEE1BB" w14:textId="77777777" w:rsidR="00DE1A4F" w:rsidRPr="00EF06A7" w:rsidRDefault="00DE1A4F" w:rsidP="00DE1A4F">
            <w:pPr>
              <w:pStyle w:val="TAC"/>
              <w:rPr>
                <w:rFonts w:eastAsia="Malgun Gothic"/>
              </w:rPr>
            </w:pPr>
            <w:r w:rsidRPr="00EF06A7">
              <w:rPr>
                <w:rFonts w:eastAsia="Malgun Gothic"/>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169A3A" w14:textId="77777777" w:rsidR="00DE1A4F" w:rsidRPr="00EF06A7" w:rsidRDefault="00DE1A4F" w:rsidP="00DE1A4F">
            <w:pPr>
              <w:pStyle w:val="TAC"/>
              <w:rPr>
                <w:rFonts w:eastAsia="Malgun Gothic"/>
                <w:lang w:eastAsia="zh-CN"/>
              </w:rPr>
            </w:pPr>
            <w:r w:rsidRPr="00EF06A7">
              <w:rPr>
                <w:rFonts w:eastAsia="Malgun Gothic"/>
                <w:lang w:eastAsia="zh-CN"/>
              </w:rPr>
              <w:t>9.5</w:t>
            </w:r>
          </w:p>
        </w:tc>
      </w:tr>
      <w:tr w:rsidR="00DE1A4F" w:rsidRPr="00EF06A7" w14:paraId="15B20762"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0B3C20E" w14:textId="77777777" w:rsidR="00DE1A4F" w:rsidRPr="00EF06A7" w:rsidRDefault="00DE1A4F" w:rsidP="00DE1A4F">
            <w:pPr>
              <w:pStyle w:val="TAL"/>
              <w:rPr>
                <w:rFonts w:eastAsia="Malgun Gothic"/>
              </w:rPr>
            </w:pPr>
            <w:r w:rsidRPr="00EF06A7">
              <w:rPr>
                <w:rFonts w:eastAsia="Malgun Gothic"/>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B2854A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443BAC"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1824095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9D20288" w14:textId="77777777" w:rsidR="00DE1A4F" w:rsidRPr="00EF06A7" w:rsidRDefault="00DE1A4F" w:rsidP="00DE1A4F">
            <w:pPr>
              <w:pStyle w:val="TAL"/>
              <w:rPr>
                <w:rFonts w:eastAsia="Malgun Gothic"/>
              </w:rPr>
            </w:pPr>
            <w:r w:rsidRPr="00EF06A7">
              <w:rPr>
                <w:rFonts w:eastAsia="Malgun Gothic"/>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8B803A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702ABB" w14:textId="77777777" w:rsidR="00DE1A4F" w:rsidRPr="00EF06A7" w:rsidRDefault="00DE1A4F" w:rsidP="00DE1A4F">
            <w:pPr>
              <w:pStyle w:val="TAC"/>
              <w:rPr>
                <w:rFonts w:eastAsia="Malgun Gothic"/>
              </w:rPr>
            </w:pPr>
            <w:r w:rsidRPr="00EF06A7">
              <w:rPr>
                <w:rFonts w:eastAsia="Malgun Gothic"/>
                <w:lang w:eastAsia="zh-CN"/>
              </w:rPr>
              <w:t>As specified in Table A.4-2, TBS.2-8</w:t>
            </w:r>
          </w:p>
        </w:tc>
      </w:tr>
    </w:tbl>
    <w:p w14:paraId="193326B3" w14:textId="77777777" w:rsidR="00DE1A4F" w:rsidRPr="00EF06A7" w:rsidRDefault="00DE1A4F" w:rsidP="00DE1A4F">
      <w:pPr>
        <w:rPr>
          <w:rFonts w:eastAsia="Batang"/>
        </w:rPr>
      </w:pPr>
    </w:p>
    <w:p w14:paraId="1A3166FB" w14:textId="1765030F" w:rsidR="00DE1A4F" w:rsidRPr="00EF06A7" w:rsidRDefault="00DE1A4F" w:rsidP="00DE1A4F">
      <w:pPr>
        <w:rPr>
          <w:rFonts w:eastAsia="Batang"/>
        </w:rPr>
      </w:pPr>
      <w:r w:rsidRPr="00EF06A7">
        <w:rPr>
          <w:rFonts w:eastAsia="Batang"/>
        </w:rPr>
        <w:t>The normative reference for this requirement is TS 38.101-4 [5] clause 6.2.2.2.1.3.</w:t>
      </w:r>
    </w:p>
    <w:p w14:paraId="7448725D" w14:textId="77777777" w:rsidR="00DE1A4F" w:rsidRPr="00EF06A7" w:rsidRDefault="00DE1A4F" w:rsidP="00DE1A4F">
      <w:pPr>
        <w:pStyle w:val="H6"/>
        <w:rPr>
          <w:rFonts w:eastAsia="Malgun Gothic"/>
        </w:rPr>
      </w:pPr>
      <w:r w:rsidRPr="00EF06A7">
        <w:t>6.2.2.2.1.3.4</w:t>
      </w:r>
      <w:r w:rsidRPr="00EF06A7">
        <w:tab/>
        <w:t>Test Description</w:t>
      </w:r>
    </w:p>
    <w:p w14:paraId="1A58490E" w14:textId="77777777" w:rsidR="00DE1A4F" w:rsidRPr="00EF06A7" w:rsidRDefault="00DE1A4F" w:rsidP="00DE1A4F">
      <w:pPr>
        <w:pStyle w:val="H6"/>
      </w:pPr>
      <w:r w:rsidRPr="00EF06A7">
        <w:t>6.2.2.2.1.3.4.1</w:t>
      </w:r>
      <w:r w:rsidRPr="00EF06A7">
        <w:tab/>
        <w:t>Initial Conditions</w:t>
      </w:r>
    </w:p>
    <w:p w14:paraId="47F76DE2" w14:textId="77777777" w:rsidR="00DE1A4F" w:rsidRPr="00EF06A7" w:rsidRDefault="00DE1A4F" w:rsidP="00DE1A4F">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7A3F6219" w14:textId="77777777" w:rsidR="00DE1A4F" w:rsidRPr="00EF06A7" w:rsidRDefault="00DE1A4F" w:rsidP="00DE1A4F">
      <w:pPr>
        <w:rPr>
          <w:rFonts w:eastAsia="Malgun Gothic"/>
        </w:rPr>
      </w:pPr>
      <w:r w:rsidRPr="00EF06A7">
        <w:t xml:space="preserve">The initial test configurations consist of environmental conditions, test frequencies, test channel bandwidths and sub-carrier spacing based on NR operating bands specified in Table 5.3.5-1 of 38.521-1. </w:t>
      </w:r>
    </w:p>
    <w:p w14:paraId="6CA3419B" w14:textId="77777777" w:rsidR="00DE1A4F" w:rsidRPr="00EF06A7" w:rsidRDefault="00DE1A4F" w:rsidP="00DE1A4F">
      <w:pPr>
        <w:rPr>
          <w:rFonts w:eastAsia="Batang"/>
        </w:rPr>
      </w:pPr>
      <w:r w:rsidRPr="00EF06A7">
        <w:rPr>
          <w:rFonts w:eastAsia="Batang"/>
        </w:rPr>
        <w:t>Configurations of PDSCH and PDCCH before measurement are specified in Annex C.</w:t>
      </w:r>
    </w:p>
    <w:p w14:paraId="4E18C022" w14:textId="77777777" w:rsidR="00DE1A4F" w:rsidRPr="00EF06A7" w:rsidRDefault="00DE1A4F" w:rsidP="00DE1A4F">
      <w:pPr>
        <w:rPr>
          <w:rFonts w:eastAsia="Batang"/>
        </w:rPr>
      </w:pPr>
      <w:r w:rsidRPr="00EF06A7">
        <w:rPr>
          <w:rFonts w:eastAsia="Batang"/>
        </w:rPr>
        <w:t>Test Environment: Normal, as defined in TS 38.508-1 [6] clause 4.1.</w:t>
      </w:r>
    </w:p>
    <w:p w14:paraId="268FB6B0" w14:textId="77777777" w:rsidR="00DE1A4F" w:rsidRPr="00EF06A7" w:rsidRDefault="00DE1A4F" w:rsidP="00DE1A4F">
      <w:pPr>
        <w:rPr>
          <w:rFonts w:eastAsia="Batang"/>
        </w:rPr>
      </w:pPr>
      <w:r w:rsidRPr="00EF06A7">
        <w:rPr>
          <w:rFonts w:eastAsia="Batang"/>
        </w:rPr>
        <w:t>Frequencies to be tested: Mid Range, as defined in TS 38.508-1 [6] clause 5.2.2.</w:t>
      </w:r>
    </w:p>
    <w:p w14:paraId="72604BB6" w14:textId="77777777" w:rsidR="00DE1A4F" w:rsidRPr="00EF06A7" w:rsidRDefault="00DE1A4F" w:rsidP="00DE1A4F">
      <w:pPr>
        <w:rPr>
          <w:rFonts w:eastAsia="Malgun Gothic"/>
        </w:rPr>
      </w:pPr>
      <w:r w:rsidRPr="00EF06A7">
        <w:rPr>
          <w:rFonts w:eastAsia="Batang"/>
        </w:rPr>
        <w:t>For EN-DC within FR1 operation, setup the LTE link according to Annex D.</w:t>
      </w:r>
    </w:p>
    <w:p w14:paraId="734573C9" w14:textId="77777777" w:rsidR="00DE1A4F" w:rsidRPr="00EF06A7" w:rsidRDefault="00DE1A4F" w:rsidP="00DE1A4F">
      <w:pPr>
        <w:pStyle w:val="B1"/>
      </w:pPr>
      <w:r w:rsidRPr="00EF06A7">
        <w:t>1.</w:t>
      </w:r>
      <w:r w:rsidRPr="00EF06A7">
        <w:tab/>
        <w:t>Connect the SS, the faders and AWGN noise source to the UE antenna connectors as shown in TS 38.508-1 [6] Annex A, in Figure A.3.1.7.2 for TE diagram and section A.3.2 for UE diagram.</w:t>
      </w:r>
    </w:p>
    <w:p w14:paraId="4A77CACC" w14:textId="77777777" w:rsidR="00DE1A4F" w:rsidRPr="00EF06A7" w:rsidRDefault="00DE1A4F" w:rsidP="00DE1A4F">
      <w:pPr>
        <w:pStyle w:val="B1"/>
      </w:pPr>
      <w:r w:rsidRPr="00EF06A7">
        <w:t>2.</w:t>
      </w:r>
      <w:r w:rsidRPr="00EF06A7">
        <w:tab/>
        <w:t xml:space="preserve">The parameter settings for the NR cell are set up according to Table 6.1.2-1 and </w:t>
      </w:r>
      <w:r w:rsidRPr="00EF06A7">
        <w:rPr>
          <w:lang w:eastAsia="x-none"/>
        </w:rPr>
        <w:t>6.2.2.2.1.3.3-1</w:t>
      </w:r>
      <w:r w:rsidRPr="00EF06A7">
        <w:t xml:space="preserve"> as appropriate.</w:t>
      </w:r>
    </w:p>
    <w:p w14:paraId="70ABD9C9" w14:textId="77777777" w:rsidR="00DE1A4F" w:rsidRPr="00EF06A7" w:rsidRDefault="00DE1A4F" w:rsidP="00DE1A4F">
      <w:pPr>
        <w:pStyle w:val="B1"/>
      </w:pPr>
      <w:r w:rsidRPr="00EF06A7">
        <w:t>3.</w:t>
      </w:r>
      <w:r w:rsidRPr="00EF06A7">
        <w:tab/>
        <w:t>Downlink signals for the NR cell are initially set up according to Annexes C.0, C.1, C.2, C.3.1, and uplink signals according to Annexes G.0, G.1, G.2, G.3.1 of TS 38.521-1 [7].</w:t>
      </w:r>
    </w:p>
    <w:p w14:paraId="0BCEE085" w14:textId="77777777" w:rsidR="00DE1A4F" w:rsidRPr="00EF06A7" w:rsidRDefault="00DE1A4F" w:rsidP="00DE1A4F">
      <w:pPr>
        <w:pStyle w:val="B1"/>
      </w:pPr>
      <w:r w:rsidRPr="00EF06A7">
        <w:t>4.</w:t>
      </w:r>
      <w:r w:rsidRPr="00EF06A7">
        <w:tab/>
        <w:t>Propagation conditions for the NR cell are set according to Annex B.1.</w:t>
      </w:r>
    </w:p>
    <w:p w14:paraId="1A880265" w14:textId="77777777" w:rsidR="00DE1A4F" w:rsidRPr="00EF06A7" w:rsidRDefault="00DE1A4F" w:rsidP="00DE1A4F">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2.2.1.3.4.3.</w:t>
      </w:r>
    </w:p>
    <w:p w14:paraId="6ED09961" w14:textId="77777777" w:rsidR="00DE1A4F" w:rsidRPr="00EF06A7" w:rsidRDefault="00DE1A4F" w:rsidP="00DE1A4F">
      <w:pPr>
        <w:pStyle w:val="H6"/>
      </w:pPr>
      <w:r w:rsidRPr="00EF06A7">
        <w:t>6.2.2.2.1.3.4.2</w:t>
      </w:r>
      <w:r w:rsidRPr="00EF06A7">
        <w:tab/>
        <w:t>Test Procedure</w:t>
      </w:r>
    </w:p>
    <w:p w14:paraId="53992363" w14:textId="77777777" w:rsidR="00DE1A4F" w:rsidRPr="00EF06A7" w:rsidRDefault="00DE1A4F" w:rsidP="00DE1A4F">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3.3-1.</w:t>
      </w:r>
    </w:p>
    <w:p w14:paraId="34EF5E43" w14:textId="77777777" w:rsidR="00DE1A4F" w:rsidRPr="00EF06A7" w:rsidRDefault="00DE1A4F" w:rsidP="00DE1A4F">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5E000D40" w14:textId="77777777" w:rsidR="00DE1A4F" w:rsidRPr="00EF06A7" w:rsidRDefault="00DE1A4F" w:rsidP="00DE1A4F">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43093315" w14:textId="77777777" w:rsidR="00DE1A4F" w:rsidRPr="00EF06A7" w:rsidRDefault="00DE1A4F" w:rsidP="00DE1A4F">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52F97682" w14:textId="77777777" w:rsidR="00DE1A4F" w:rsidRPr="00EF06A7" w:rsidRDefault="00DE1A4F" w:rsidP="00DE1A4F">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474436D0" w14:textId="77777777" w:rsidR="00DE1A4F" w:rsidRPr="00EF06A7" w:rsidRDefault="00DE1A4F" w:rsidP="00DE1A4F">
      <w:pPr>
        <w:pStyle w:val="B2"/>
      </w:pPr>
      <w:r w:rsidRPr="00EF06A7">
        <w:t>For the filtered ACK and NACK responses if the ratio (NACK / ACK + NACK) ≤ 0.1 then go to step 6, otherwise go to step 7.</w:t>
      </w:r>
    </w:p>
    <w:p w14:paraId="1EF79E62" w14:textId="77777777" w:rsidR="00DE1A4F" w:rsidRPr="00EF06A7" w:rsidRDefault="00DE1A4F" w:rsidP="00DE1A4F">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C83E0C2" w14:textId="77777777" w:rsidR="00DE1A4F" w:rsidRPr="00EF06A7" w:rsidRDefault="00DE1A4F" w:rsidP="00DE1A4F">
      <w:pPr>
        <w:pStyle w:val="B2"/>
      </w:pPr>
      <w:r w:rsidRPr="00EF06A7">
        <w:t>If the ratio (NACK /ACK + NACK) &gt; 0.1</w:t>
      </w:r>
    </w:p>
    <w:p w14:paraId="0A522D13" w14:textId="77777777" w:rsidR="00DE1A4F" w:rsidRPr="00EF06A7" w:rsidRDefault="00DE1A4F" w:rsidP="00DE1A4F">
      <w:pPr>
        <w:pStyle w:val="B2"/>
      </w:pPr>
      <w:r w:rsidRPr="00EF06A7">
        <w:t>then pass the UE for this test and go to step 9, otherwise go to step 8.</w:t>
      </w:r>
    </w:p>
    <w:p w14:paraId="0D97E708" w14:textId="77777777" w:rsidR="00DE1A4F" w:rsidRPr="00EF06A7" w:rsidRDefault="00DE1A4F" w:rsidP="00DE1A4F">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786C911" w14:textId="77777777" w:rsidR="00DE1A4F" w:rsidRPr="00EF06A7" w:rsidRDefault="00DE1A4F" w:rsidP="00DE1A4F">
      <w:pPr>
        <w:pStyle w:val="B2"/>
      </w:pPr>
      <w:r w:rsidRPr="00EF06A7">
        <w:t>If the ratio (NACK /ACK + NACK) ≤ 0.1</w:t>
      </w:r>
    </w:p>
    <w:p w14:paraId="28DC5CA1" w14:textId="77777777" w:rsidR="00DE1A4F" w:rsidRPr="00EF06A7" w:rsidRDefault="00DE1A4F" w:rsidP="00DE1A4F">
      <w:pPr>
        <w:pStyle w:val="B2"/>
      </w:pPr>
      <w:r w:rsidRPr="00EF06A7">
        <w:t>then pass the UE for this test and go to step 9, otherwise go to step 8.</w:t>
      </w:r>
    </w:p>
    <w:p w14:paraId="28DA62F5" w14:textId="77777777" w:rsidR="00DE1A4F" w:rsidRPr="00EF06A7" w:rsidRDefault="00DE1A4F" w:rsidP="00DE1A4F">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5D131C01" w14:textId="77777777" w:rsidR="00DE1A4F" w:rsidRPr="00EF06A7" w:rsidRDefault="00DE1A4F" w:rsidP="00DE1A4F">
      <w:pPr>
        <w:pStyle w:val="B1"/>
        <w:rPr>
          <w:lang w:eastAsia="zh-CN"/>
        </w:rPr>
      </w:pPr>
      <w:r w:rsidRPr="00EF06A7">
        <w:t>9.</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41264BBF" w14:textId="77777777" w:rsidR="00DE1A4F" w:rsidRPr="00EF06A7" w:rsidRDefault="00DE1A4F" w:rsidP="00DE1A4F">
      <w:pPr>
        <w:pStyle w:val="H6"/>
      </w:pPr>
      <w:r w:rsidRPr="00EF06A7">
        <w:t>6.2.2.2.1.3.4.3</w:t>
      </w:r>
      <w:r w:rsidRPr="00EF06A7">
        <w:tab/>
        <w:t>Message contents</w:t>
      </w:r>
    </w:p>
    <w:p w14:paraId="7534C21D" w14:textId="77777777" w:rsidR="00DE1A4F" w:rsidRPr="00EF06A7" w:rsidRDefault="00DE1A4F" w:rsidP="00DE1A4F">
      <w:r w:rsidRPr="00EF06A7">
        <w:rPr>
          <w:lang w:eastAsia="zh-CN"/>
        </w:rPr>
        <w:t xml:space="preserve">Message contents are according to </w:t>
      </w:r>
      <w:r w:rsidRPr="00EF06A7">
        <w:t>TS 38.508 [6] clause 5.4.2 with the following exceptions:</w:t>
      </w:r>
    </w:p>
    <w:p w14:paraId="0407C9AD" w14:textId="77777777" w:rsidR="00DE1A4F" w:rsidRPr="00EF06A7" w:rsidRDefault="00DE1A4F" w:rsidP="00DE1A4F">
      <w:pPr>
        <w:pStyle w:val="H6"/>
      </w:pPr>
      <w:r w:rsidRPr="00EF06A7">
        <w:t>6.2.2.2.1.3.4.3_1</w:t>
      </w:r>
      <w:r w:rsidRPr="00EF06A7">
        <w:tab/>
        <w:t>Message exceptions for SA</w:t>
      </w:r>
    </w:p>
    <w:p w14:paraId="134F3F3E" w14:textId="1B0D996E" w:rsidR="00DE1A4F" w:rsidRPr="00EF06A7" w:rsidRDefault="00DE1A4F" w:rsidP="00DE1A4F">
      <w:pPr>
        <w:pStyle w:val="TH"/>
      </w:pPr>
      <w:r w:rsidRPr="00EF06A7">
        <w:t>Table 6.2.2.2.1.3.4.3_1-1: Void</w:t>
      </w:r>
    </w:p>
    <w:p w14:paraId="7C407C6C" w14:textId="7DFB214B" w:rsidR="00DE1A4F" w:rsidRPr="00EF06A7" w:rsidRDefault="00DE1A4F" w:rsidP="00DE1A4F">
      <w:pPr>
        <w:pStyle w:val="TH"/>
        <w:rPr>
          <w:i/>
          <w:iCs/>
        </w:rPr>
      </w:pPr>
      <w:r w:rsidRPr="00EF06A7">
        <w:t xml:space="preserve">Table 6.2.2.2.1.3.4.3_1-2: </w:t>
      </w:r>
      <w:r w:rsidRPr="00EF06A7">
        <w:rPr>
          <w:i/>
          <w:iCs/>
        </w:rPr>
        <w:t>Void</w:t>
      </w:r>
    </w:p>
    <w:p w14:paraId="65BEE909" w14:textId="77777777" w:rsidR="00DE1A4F" w:rsidRPr="00EF06A7" w:rsidRDefault="00DE1A4F" w:rsidP="00DE1A4F">
      <w:pPr>
        <w:pStyle w:val="H6"/>
      </w:pPr>
      <w:r w:rsidRPr="00EF06A7">
        <w:t>6.2.2.2.1.3.4.3_2</w:t>
      </w:r>
      <w:r w:rsidRPr="00EF06A7">
        <w:tab/>
        <w:t>Message exceptions for NSA</w:t>
      </w:r>
    </w:p>
    <w:p w14:paraId="67FEDFD3" w14:textId="77777777" w:rsidR="00DE1A4F" w:rsidRPr="00EF06A7" w:rsidRDefault="00DE1A4F" w:rsidP="00DE1A4F">
      <w:r w:rsidRPr="00EF06A7">
        <w:t>Same as specified in 6.2.2.2.1.3.4.3_1.</w:t>
      </w:r>
    </w:p>
    <w:p w14:paraId="37DD8E86" w14:textId="77777777" w:rsidR="00DE1A4F" w:rsidRPr="00EF06A7" w:rsidRDefault="00DE1A4F" w:rsidP="00DE1A4F">
      <w:pPr>
        <w:pStyle w:val="H6"/>
      </w:pPr>
      <w:r w:rsidRPr="00EF06A7">
        <w:t>6.2.2.2.1.3.5</w:t>
      </w:r>
      <w:r w:rsidRPr="00EF06A7">
        <w:tab/>
        <w:t>Test Requirements</w:t>
      </w:r>
    </w:p>
    <w:p w14:paraId="49B18199" w14:textId="77777777" w:rsidR="00DE1A4F" w:rsidRPr="00EF06A7" w:rsidRDefault="00DE1A4F" w:rsidP="00DE1A4F">
      <w:r w:rsidRPr="00EF06A7">
        <w:t>The pass fail decision is as specified in the test procedure in clause 6.2.2.2.1.3.4.2.</w:t>
      </w:r>
    </w:p>
    <w:p w14:paraId="39C59908" w14:textId="77777777" w:rsidR="00DE1A4F" w:rsidRPr="00EF06A7" w:rsidRDefault="00DE1A4F" w:rsidP="00DE1A4F">
      <w:r w:rsidRPr="00EF06A7">
        <w:t>There are no parameters in the test setup or measurement process whose variation impacts the results so there are no applicable test tolerances for this test.</w:t>
      </w:r>
    </w:p>
    <w:p w14:paraId="7D2816AE" w14:textId="77777777" w:rsidR="007929B2" w:rsidRPr="00EF06A7" w:rsidRDefault="007929B2" w:rsidP="007929B2">
      <w:pPr>
        <w:pStyle w:val="Heading6"/>
      </w:pPr>
      <w:r w:rsidRPr="00EF06A7">
        <w:t>6.2.2.2.1.4</w:t>
      </w:r>
      <w:r w:rsidRPr="00EF06A7">
        <w:tab/>
        <w:t>2Rx TDD FR1 periodic CQI reporting with Table 4 under AWGN conditions for both SA and NSA</w:t>
      </w:r>
    </w:p>
    <w:p w14:paraId="05FB0AD3" w14:textId="77777777" w:rsidR="007929B2" w:rsidRPr="00EF06A7" w:rsidRDefault="007929B2" w:rsidP="007929B2">
      <w:pPr>
        <w:pStyle w:val="H6"/>
      </w:pPr>
      <w:r w:rsidRPr="00EF06A7">
        <w:t>6.2.2.2.1.4.1</w:t>
      </w:r>
      <w:r w:rsidRPr="00EF06A7">
        <w:tab/>
        <w:t>Test Purpose</w:t>
      </w:r>
    </w:p>
    <w:p w14:paraId="0ADAECA4" w14:textId="77777777" w:rsidR="007929B2" w:rsidRPr="00EF06A7" w:rsidRDefault="007929B2" w:rsidP="007929B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0BB4F499" w14:textId="77777777" w:rsidR="007929B2" w:rsidRPr="00EF06A7" w:rsidRDefault="007929B2" w:rsidP="007929B2">
      <w:pPr>
        <w:pStyle w:val="H6"/>
      </w:pPr>
      <w:r w:rsidRPr="00EF06A7">
        <w:t>6.2.2.2.1.4.2</w:t>
      </w:r>
      <w:r w:rsidRPr="00EF06A7">
        <w:tab/>
        <w:t>Test Applicability</w:t>
      </w:r>
    </w:p>
    <w:p w14:paraId="38183AB8" w14:textId="77777777" w:rsidR="007929B2" w:rsidRPr="00EF06A7" w:rsidRDefault="007929B2" w:rsidP="007929B2">
      <w:r w:rsidRPr="00EF06A7">
        <w:t xml:space="preserve">This test applies to all types of NR UE release 17 and forward supporting </w:t>
      </w:r>
      <w:r w:rsidRPr="00EF06A7">
        <w:rPr>
          <w:lang w:eastAsia="zh-CN"/>
        </w:rPr>
        <w:t>NR/5GC and DL1024QAM</w:t>
      </w:r>
      <w:r w:rsidRPr="00EF06A7">
        <w:t>.</w:t>
      </w:r>
    </w:p>
    <w:p w14:paraId="149173F9" w14:textId="77777777" w:rsidR="007929B2" w:rsidRPr="00EF06A7" w:rsidRDefault="007929B2" w:rsidP="007929B2">
      <w:r w:rsidRPr="00EF06A7">
        <w:t>This test also applies to all types of EUTRA UE release 17 and forward supporting EN-DC and DL1024QAM.</w:t>
      </w:r>
    </w:p>
    <w:p w14:paraId="2B1AC3BE" w14:textId="77777777" w:rsidR="007929B2" w:rsidRPr="00EF06A7" w:rsidRDefault="007929B2" w:rsidP="007929B2">
      <w:pPr>
        <w:pStyle w:val="H6"/>
        <w:rPr>
          <w:rFonts w:eastAsia="SimSun"/>
        </w:rPr>
      </w:pPr>
      <w:r w:rsidRPr="00EF06A7">
        <w:rPr>
          <w:rFonts w:eastAsia="SimSun"/>
        </w:rPr>
        <w:t>6.2.2.2.1.4.3</w:t>
      </w:r>
      <w:r w:rsidRPr="00EF06A7">
        <w:rPr>
          <w:rFonts w:eastAsia="SimSun"/>
          <w:lang w:eastAsia="zh-CN"/>
        </w:rPr>
        <w:tab/>
      </w:r>
      <w:r w:rsidRPr="00EF06A7">
        <w:rPr>
          <w:rFonts w:eastAsia="SimSun"/>
        </w:rPr>
        <w:t>Minimum requirement for periodic CQI reporting</w:t>
      </w:r>
    </w:p>
    <w:p w14:paraId="3CD410E9" w14:textId="77777777" w:rsidR="007929B2" w:rsidRPr="00EF06A7" w:rsidRDefault="007929B2" w:rsidP="007929B2">
      <w:pPr>
        <w:rPr>
          <w:rFonts w:eastAsia="SimSun"/>
        </w:rPr>
      </w:pPr>
      <w:r w:rsidRPr="00EF06A7">
        <w:rPr>
          <w:rFonts w:eastAsia="SimSun"/>
        </w:rPr>
        <w:t xml:space="preserve">For the parameters specified in Table 6.2.2.2.1.4.3-1, and using the downlink physical channels specified in </w:t>
      </w:r>
      <w:r w:rsidRPr="00EF06A7">
        <w:rPr>
          <w:rFonts w:eastAsia="SimSun"/>
          <w:lang w:eastAsia="zh-CN"/>
        </w:rPr>
        <w:t>Annex C.2.1</w:t>
      </w:r>
      <w:r w:rsidRPr="00EF06A7">
        <w:rPr>
          <w:rFonts w:eastAsia="SimSun"/>
        </w:rPr>
        <w:t>, the minimum requirements are specified by the following:</w:t>
      </w:r>
    </w:p>
    <w:p w14:paraId="2E99A006" w14:textId="77777777" w:rsidR="007929B2" w:rsidRPr="00EF06A7" w:rsidRDefault="007929B2" w:rsidP="007929B2">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569CD6CD" w14:textId="77777777" w:rsidR="007929B2" w:rsidRPr="00EF06A7" w:rsidRDefault="007929B2" w:rsidP="007929B2">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59E96165" w14:textId="77777777" w:rsidR="007929B2" w:rsidRPr="00EF06A7" w:rsidRDefault="007929B2" w:rsidP="007929B2">
      <w:pPr>
        <w:pStyle w:val="TH"/>
        <w:rPr>
          <w:rFonts w:eastAsia="SimSun"/>
          <w:lang w:eastAsia="zh-CN"/>
        </w:rPr>
      </w:pPr>
      <w:r w:rsidRPr="00EF06A7">
        <w:t>Table 6.2.2.</w:t>
      </w:r>
      <w:r w:rsidRPr="00EF06A7">
        <w:rPr>
          <w:rFonts w:eastAsia="SimSun"/>
          <w:lang w:eastAsia="zh-CN"/>
        </w:rPr>
        <w:t>2</w:t>
      </w:r>
      <w:r w:rsidRPr="00EF06A7">
        <w:t>.1.4.3-1: CQI reporting definition test</w:t>
      </w:r>
    </w:p>
    <w:tbl>
      <w:tblPr>
        <w:tblW w:w="73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794"/>
        <w:gridCol w:w="794"/>
      </w:tblGrid>
      <w:tr w:rsidR="007929B2" w:rsidRPr="00EF06A7" w14:paraId="005EE02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4A413F" w14:textId="77777777" w:rsidR="007929B2" w:rsidRPr="00EF06A7" w:rsidRDefault="007929B2" w:rsidP="00555F11">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B5FAC1" w14:textId="77777777" w:rsidR="007929B2" w:rsidRPr="00EF06A7" w:rsidRDefault="007929B2" w:rsidP="00555F11">
            <w:pPr>
              <w:pStyle w:val="TAH"/>
            </w:pPr>
            <w:r w:rsidRPr="00EF06A7">
              <w:rPr>
                <w:rFonts w:eastAsia="SimSun"/>
              </w:rPr>
              <w:t>Unit</w:t>
            </w:r>
          </w:p>
        </w:tc>
        <w:tc>
          <w:tcPr>
            <w:tcW w:w="1588" w:type="dxa"/>
            <w:gridSpan w:val="2"/>
            <w:tcBorders>
              <w:top w:val="single" w:sz="4" w:space="0" w:color="auto"/>
              <w:left w:val="single" w:sz="4" w:space="0" w:color="auto"/>
              <w:bottom w:val="single" w:sz="4" w:space="0" w:color="auto"/>
              <w:right w:val="single" w:sz="4" w:space="0" w:color="auto"/>
            </w:tcBorders>
          </w:tcPr>
          <w:p w14:paraId="4061BB65" w14:textId="77777777" w:rsidR="007929B2" w:rsidRPr="00EF06A7" w:rsidRDefault="007929B2" w:rsidP="00555F11">
            <w:pPr>
              <w:pStyle w:val="TAH"/>
              <w:rPr>
                <w:rFonts w:eastAsia="SimSun"/>
              </w:rPr>
            </w:pPr>
            <w:r w:rsidRPr="00EF06A7">
              <w:rPr>
                <w:rFonts w:eastAsia="SimSun"/>
              </w:rPr>
              <w:t>Test 1</w:t>
            </w:r>
          </w:p>
        </w:tc>
      </w:tr>
      <w:tr w:rsidR="007929B2" w:rsidRPr="00EF06A7" w14:paraId="263E57D0"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2C9A5BC" w14:textId="77777777" w:rsidR="007929B2" w:rsidRPr="00EF06A7" w:rsidRDefault="007929B2" w:rsidP="00555F11">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E80347" w14:textId="77777777" w:rsidR="007929B2" w:rsidRPr="00EF06A7" w:rsidRDefault="007929B2" w:rsidP="00555F11">
            <w:pPr>
              <w:pStyle w:val="TAC"/>
            </w:pPr>
            <w:r w:rsidRPr="00EF06A7">
              <w:rPr>
                <w:rFonts w:eastAsia="SimSun"/>
              </w:rPr>
              <w:t>MHz</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BD284D3" w14:textId="77777777" w:rsidR="007929B2" w:rsidRPr="00EF06A7" w:rsidRDefault="007929B2" w:rsidP="00555F11">
            <w:pPr>
              <w:pStyle w:val="TAC"/>
              <w:rPr>
                <w:rFonts w:eastAsia="SimSun"/>
                <w:lang w:eastAsia="zh-CN"/>
              </w:rPr>
            </w:pPr>
            <w:r w:rsidRPr="00EF06A7">
              <w:rPr>
                <w:rFonts w:eastAsia="SimSun"/>
                <w:lang w:eastAsia="zh-CN"/>
              </w:rPr>
              <w:t>40</w:t>
            </w:r>
          </w:p>
        </w:tc>
      </w:tr>
      <w:tr w:rsidR="007929B2" w:rsidRPr="00EF06A7" w14:paraId="704961B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BB9324" w14:textId="77777777" w:rsidR="007929B2" w:rsidRPr="00EF06A7" w:rsidRDefault="007929B2" w:rsidP="00555F11">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70897FA" w14:textId="77777777" w:rsidR="007929B2" w:rsidRPr="00EF06A7" w:rsidRDefault="007929B2" w:rsidP="00555F11">
            <w:pPr>
              <w:pStyle w:val="TAC"/>
              <w:rPr>
                <w:rFonts w:eastAsia="SimSun"/>
              </w:rPr>
            </w:pPr>
            <w:r w:rsidRPr="00EF06A7">
              <w:rPr>
                <w:rFonts w:eastAsia="SimSun"/>
              </w:rPr>
              <w:t>kHz</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FBB521A" w14:textId="77777777" w:rsidR="007929B2" w:rsidRPr="00EF06A7" w:rsidRDefault="007929B2" w:rsidP="00555F11">
            <w:pPr>
              <w:pStyle w:val="TAC"/>
              <w:rPr>
                <w:rFonts w:eastAsia="SimSun"/>
                <w:lang w:eastAsia="zh-CN"/>
              </w:rPr>
            </w:pPr>
            <w:r w:rsidRPr="00EF06A7">
              <w:rPr>
                <w:rFonts w:eastAsia="SimSun"/>
                <w:lang w:eastAsia="zh-CN"/>
              </w:rPr>
              <w:t>30</w:t>
            </w:r>
          </w:p>
        </w:tc>
      </w:tr>
      <w:tr w:rsidR="007929B2" w:rsidRPr="00EF06A7" w14:paraId="390A633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36CB7A" w14:textId="77777777" w:rsidR="007929B2" w:rsidRPr="00EF06A7" w:rsidRDefault="007929B2" w:rsidP="00555F11">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328D612"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0A946B5" w14:textId="77777777" w:rsidR="007929B2" w:rsidRPr="00EF06A7" w:rsidRDefault="007929B2" w:rsidP="00555F11">
            <w:pPr>
              <w:pStyle w:val="TAC"/>
              <w:rPr>
                <w:rFonts w:eastAsia="SimSun"/>
                <w:lang w:eastAsia="zh-CN"/>
              </w:rPr>
            </w:pPr>
            <w:r w:rsidRPr="00EF06A7">
              <w:rPr>
                <w:rFonts w:eastAsia="SimSun"/>
                <w:lang w:eastAsia="zh-CN"/>
              </w:rPr>
              <w:t>TDD</w:t>
            </w:r>
          </w:p>
        </w:tc>
      </w:tr>
      <w:tr w:rsidR="007929B2" w:rsidRPr="00EF06A7" w14:paraId="60103E6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8E4B64" w14:textId="77777777" w:rsidR="007929B2" w:rsidRPr="00EF06A7" w:rsidRDefault="007929B2" w:rsidP="00555F11">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3EF1D90"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74DD5CF" w14:textId="77777777" w:rsidR="007929B2" w:rsidRPr="00EF06A7" w:rsidRDefault="007929B2" w:rsidP="00555F11">
            <w:pPr>
              <w:pStyle w:val="TAC"/>
              <w:rPr>
                <w:rFonts w:eastAsia="SimSun"/>
              </w:rPr>
            </w:pPr>
            <w:r w:rsidRPr="00EF06A7">
              <w:rPr>
                <w:rFonts w:eastAsia="SimSun"/>
              </w:rPr>
              <w:t>FR1.30-1</w:t>
            </w:r>
          </w:p>
        </w:tc>
      </w:tr>
      <w:tr w:rsidR="007929B2" w:rsidRPr="00EF06A7" w14:paraId="1370D65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365426" w14:textId="77777777" w:rsidR="007929B2" w:rsidRPr="00EF06A7" w:rsidRDefault="007929B2" w:rsidP="00555F11">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471D22" w14:textId="77777777" w:rsidR="007929B2" w:rsidRPr="00EF06A7" w:rsidRDefault="007929B2" w:rsidP="00555F11">
            <w:pPr>
              <w:pStyle w:val="TAC"/>
            </w:pPr>
            <w:r w:rsidRPr="00EF06A7">
              <w:rPr>
                <w:rFonts w:eastAsia="SimSun"/>
              </w:rPr>
              <w:t xml:space="preserve"> dB</w:t>
            </w:r>
          </w:p>
        </w:tc>
        <w:tc>
          <w:tcPr>
            <w:tcW w:w="794" w:type="dxa"/>
            <w:tcBorders>
              <w:top w:val="single" w:sz="4" w:space="0" w:color="auto"/>
              <w:left w:val="single" w:sz="4" w:space="0" w:color="auto"/>
              <w:bottom w:val="single" w:sz="4" w:space="0" w:color="auto"/>
              <w:right w:val="single" w:sz="4" w:space="0" w:color="auto"/>
            </w:tcBorders>
          </w:tcPr>
          <w:p w14:paraId="60356755" w14:textId="77777777" w:rsidR="007929B2" w:rsidRPr="00EF06A7" w:rsidRDefault="007929B2" w:rsidP="00555F11">
            <w:pPr>
              <w:pStyle w:val="TAC"/>
              <w:rPr>
                <w:rFonts w:eastAsia="SimSun"/>
                <w:lang w:eastAsia="zh-CN"/>
              </w:rPr>
            </w:pPr>
            <w:r w:rsidRPr="00EF06A7">
              <w:rPr>
                <w:rFonts w:eastAsia="SimSun"/>
                <w:lang w:eastAsia="zh-CN"/>
              </w:rPr>
              <w:t>28</w:t>
            </w:r>
          </w:p>
        </w:tc>
        <w:tc>
          <w:tcPr>
            <w:tcW w:w="794" w:type="dxa"/>
            <w:tcBorders>
              <w:top w:val="single" w:sz="4" w:space="0" w:color="auto"/>
              <w:left w:val="single" w:sz="4" w:space="0" w:color="auto"/>
              <w:bottom w:val="single" w:sz="4" w:space="0" w:color="auto"/>
              <w:right w:val="single" w:sz="4" w:space="0" w:color="auto"/>
            </w:tcBorders>
          </w:tcPr>
          <w:p w14:paraId="7BCA1ABE" w14:textId="77777777" w:rsidR="007929B2" w:rsidRPr="00EF06A7" w:rsidRDefault="007929B2" w:rsidP="00555F11">
            <w:pPr>
              <w:pStyle w:val="TAC"/>
              <w:rPr>
                <w:rFonts w:eastAsia="SimSun"/>
                <w:lang w:eastAsia="zh-CN"/>
              </w:rPr>
            </w:pPr>
            <w:r w:rsidRPr="00EF06A7">
              <w:rPr>
                <w:rFonts w:eastAsia="SimSun"/>
                <w:lang w:eastAsia="zh-CN"/>
              </w:rPr>
              <w:t>29</w:t>
            </w:r>
          </w:p>
        </w:tc>
      </w:tr>
      <w:tr w:rsidR="007929B2" w:rsidRPr="00EF06A7" w14:paraId="2923B6D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DAE5D2" w14:textId="77777777" w:rsidR="007929B2" w:rsidRPr="00EF06A7" w:rsidRDefault="007929B2" w:rsidP="00555F11">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AAFA7EA"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tcPr>
          <w:p w14:paraId="6FC9BB4F" w14:textId="77777777" w:rsidR="007929B2" w:rsidRPr="00EF06A7" w:rsidRDefault="007929B2" w:rsidP="00555F11">
            <w:pPr>
              <w:pStyle w:val="TAC"/>
              <w:rPr>
                <w:rFonts w:eastAsia="SimSun"/>
              </w:rPr>
            </w:pPr>
            <w:r w:rsidRPr="00EF06A7">
              <w:rPr>
                <w:rFonts w:eastAsia="SimSun"/>
              </w:rPr>
              <w:t>AWGN</w:t>
            </w:r>
          </w:p>
        </w:tc>
      </w:tr>
      <w:tr w:rsidR="007929B2" w:rsidRPr="00EF06A7" w14:paraId="45D8588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2A3ABC" w14:textId="77777777" w:rsidR="007929B2" w:rsidRPr="00EF06A7" w:rsidRDefault="007929B2" w:rsidP="00555F11">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11C15F7"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D836C23" w14:textId="77777777" w:rsidR="007929B2" w:rsidRPr="00EF06A7" w:rsidRDefault="007929B2" w:rsidP="00555F11">
            <w:pPr>
              <w:pStyle w:val="TAC"/>
              <w:rPr>
                <w:rFonts w:eastAsia="SimSun"/>
              </w:rPr>
            </w:pPr>
            <w:r w:rsidRPr="00EF06A7">
              <w:rPr>
                <w:rFonts w:eastAsia="SimSun"/>
              </w:rPr>
              <w:t xml:space="preserve">2×2 with static channel specified in Annex </w:t>
            </w:r>
            <w:r w:rsidRPr="00EF06A7">
              <w:rPr>
                <w:rFonts w:eastAsia="SimSun"/>
                <w:lang w:eastAsia="zh-CN"/>
              </w:rPr>
              <w:t>B.1</w:t>
            </w:r>
          </w:p>
        </w:tc>
      </w:tr>
      <w:tr w:rsidR="007929B2" w:rsidRPr="00EF06A7" w14:paraId="38030F2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C8F668" w14:textId="77777777" w:rsidR="007929B2" w:rsidRPr="00EF06A7" w:rsidRDefault="007929B2" w:rsidP="00555F11">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3A1B293"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D4C6D1F" w14:textId="77777777" w:rsidR="007929B2" w:rsidRPr="00EF06A7" w:rsidRDefault="007929B2" w:rsidP="00555F11">
            <w:pPr>
              <w:pStyle w:val="TAC"/>
              <w:rPr>
                <w:rFonts w:eastAsia="SimSun"/>
              </w:rPr>
            </w:pPr>
            <w:r w:rsidRPr="00EF06A7">
              <w:rPr>
                <w:rFonts w:eastAsia="SimSun"/>
              </w:rPr>
              <w:t xml:space="preserve">As specified in </w:t>
            </w:r>
            <w:r w:rsidRPr="00EF06A7">
              <w:rPr>
                <w:rFonts w:eastAsia="SimSun"/>
                <w:lang w:eastAsia="zh-CN"/>
              </w:rPr>
              <w:t>Annex B.4.1</w:t>
            </w:r>
          </w:p>
        </w:tc>
      </w:tr>
      <w:tr w:rsidR="007929B2" w:rsidRPr="00EF06A7" w14:paraId="2E923068"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53B8724C" w14:textId="3EA81C5F" w:rsidR="007929B2" w:rsidRPr="00EF06A7" w:rsidRDefault="007929B2" w:rsidP="00555F11">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05BBFA" w14:textId="77777777" w:rsidR="007929B2" w:rsidRPr="00EF06A7" w:rsidRDefault="007929B2"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509550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20F4335" w14:textId="77777777" w:rsidR="007929B2" w:rsidRPr="00EF06A7" w:rsidRDefault="007929B2" w:rsidP="00555F11">
            <w:pPr>
              <w:pStyle w:val="TAC"/>
              <w:rPr>
                <w:rFonts w:eastAsia="SimSun"/>
              </w:rPr>
            </w:pPr>
            <w:r w:rsidRPr="00EF06A7">
              <w:rPr>
                <w:rFonts w:eastAsia="SimSun"/>
              </w:rPr>
              <w:t>Periodic</w:t>
            </w:r>
          </w:p>
        </w:tc>
      </w:tr>
      <w:tr w:rsidR="007929B2" w:rsidRPr="00EF06A7" w14:paraId="144DF03A" w14:textId="77777777" w:rsidTr="00555F11">
        <w:trPr>
          <w:trHeight w:val="70"/>
        </w:trPr>
        <w:tc>
          <w:tcPr>
            <w:tcW w:w="1556" w:type="dxa"/>
            <w:vMerge/>
            <w:tcBorders>
              <w:left w:val="single" w:sz="4" w:space="0" w:color="auto"/>
              <w:right w:val="single" w:sz="4" w:space="0" w:color="auto"/>
            </w:tcBorders>
            <w:vAlign w:val="center"/>
            <w:hideMark/>
          </w:tcPr>
          <w:p w14:paraId="3957CBB1"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2E0AD5" w14:textId="77777777" w:rsidR="007929B2" w:rsidRPr="00EF06A7" w:rsidRDefault="007929B2"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9627CCD"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25A7BD8" w14:textId="77777777" w:rsidR="007929B2" w:rsidRPr="00EF06A7" w:rsidRDefault="007929B2" w:rsidP="00555F11">
            <w:pPr>
              <w:pStyle w:val="TAC"/>
              <w:rPr>
                <w:rFonts w:eastAsia="SimSun"/>
                <w:lang w:eastAsia="zh-CN"/>
              </w:rPr>
            </w:pPr>
            <w:r w:rsidRPr="00EF06A7">
              <w:rPr>
                <w:rFonts w:eastAsia="SimSun"/>
                <w:lang w:eastAsia="zh-CN"/>
              </w:rPr>
              <w:t>4</w:t>
            </w:r>
          </w:p>
        </w:tc>
      </w:tr>
      <w:tr w:rsidR="007929B2" w:rsidRPr="00EF06A7" w14:paraId="5AD5E5BF" w14:textId="77777777" w:rsidTr="00555F11">
        <w:trPr>
          <w:trHeight w:val="70"/>
        </w:trPr>
        <w:tc>
          <w:tcPr>
            <w:tcW w:w="1556" w:type="dxa"/>
            <w:vMerge/>
            <w:tcBorders>
              <w:left w:val="single" w:sz="4" w:space="0" w:color="auto"/>
              <w:right w:val="single" w:sz="4" w:space="0" w:color="auto"/>
            </w:tcBorders>
            <w:vAlign w:val="center"/>
            <w:hideMark/>
          </w:tcPr>
          <w:p w14:paraId="0D05A422"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7675A2" w14:textId="77777777" w:rsidR="007929B2" w:rsidRPr="00EF06A7" w:rsidRDefault="007929B2" w:rsidP="00555F11">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78B940D"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0BBAC83" w14:textId="77777777" w:rsidR="007929B2" w:rsidRPr="00EF06A7" w:rsidRDefault="007929B2" w:rsidP="00555F11">
            <w:pPr>
              <w:pStyle w:val="TAC"/>
              <w:rPr>
                <w:rFonts w:eastAsia="SimSun"/>
              </w:rPr>
            </w:pPr>
            <w:r w:rsidRPr="00EF06A7">
              <w:rPr>
                <w:rFonts w:eastAsia="SimSun"/>
              </w:rPr>
              <w:t>FD-CDM2</w:t>
            </w:r>
          </w:p>
        </w:tc>
      </w:tr>
      <w:tr w:rsidR="007929B2" w:rsidRPr="00EF06A7" w14:paraId="73A51FEB" w14:textId="77777777" w:rsidTr="00555F11">
        <w:trPr>
          <w:trHeight w:val="70"/>
        </w:trPr>
        <w:tc>
          <w:tcPr>
            <w:tcW w:w="1556" w:type="dxa"/>
            <w:vMerge/>
            <w:tcBorders>
              <w:left w:val="single" w:sz="4" w:space="0" w:color="auto"/>
              <w:right w:val="single" w:sz="4" w:space="0" w:color="auto"/>
            </w:tcBorders>
            <w:vAlign w:val="center"/>
            <w:hideMark/>
          </w:tcPr>
          <w:p w14:paraId="5ADBA727"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A86A0C" w14:textId="77777777" w:rsidR="007929B2" w:rsidRPr="00EF06A7" w:rsidRDefault="007929B2" w:rsidP="00555F11">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2F910E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80A066C" w14:textId="77777777" w:rsidR="007929B2" w:rsidRPr="00EF06A7" w:rsidRDefault="007929B2" w:rsidP="00555F11">
            <w:pPr>
              <w:pStyle w:val="TAC"/>
            </w:pPr>
            <w:r w:rsidRPr="00EF06A7">
              <w:t>1</w:t>
            </w:r>
          </w:p>
        </w:tc>
      </w:tr>
      <w:tr w:rsidR="007929B2" w:rsidRPr="00EF06A7" w14:paraId="238973C9" w14:textId="77777777" w:rsidTr="00555F11">
        <w:trPr>
          <w:trHeight w:val="70"/>
        </w:trPr>
        <w:tc>
          <w:tcPr>
            <w:tcW w:w="1556" w:type="dxa"/>
            <w:vMerge/>
            <w:tcBorders>
              <w:left w:val="single" w:sz="4" w:space="0" w:color="auto"/>
              <w:right w:val="single" w:sz="4" w:space="0" w:color="auto"/>
            </w:tcBorders>
            <w:vAlign w:val="center"/>
            <w:hideMark/>
          </w:tcPr>
          <w:p w14:paraId="20C66D8A"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6501A6" w14:textId="77777777" w:rsidR="007929B2" w:rsidRPr="00EF06A7" w:rsidRDefault="007929B2" w:rsidP="00555F1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8FD382F" w14:textId="77777777" w:rsidR="007929B2" w:rsidRPr="00EF06A7" w:rsidRDefault="007929B2" w:rsidP="00555F11">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5615F15" w14:textId="77777777" w:rsidR="007929B2" w:rsidRPr="00EF06A7" w:rsidRDefault="007929B2" w:rsidP="00555F11">
            <w:pPr>
              <w:pStyle w:val="TAC"/>
              <w:rPr>
                <w:rFonts w:eastAsia="SimSun"/>
                <w:lang w:eastAsia="zh-CN"/>
              </w:rPr>
            </w:pPr>
            <w:r w:rsidRPr="00EF06A7">
              <w:rPr>
                <w:rFonts w:eastAsia="SimSun"/>
                <w:lang w:eastAsia="zh-CN"/>
              </w:rPr>
              <w:t>Row 5,4</w:t>
            </w:r>
          </w:p>
        </w:tc>
      </w:tr>
      <w:tr w:rsidR="007929B2" w:rsidRPr="00EF06A7" w14:paraId="65050E53" w14:textId="77777777" w:rsidTr="00555F11">
        <w:trPr>
          <w:trHeight w:val="70"/>
        </w:trPr>
        <w:tc>
          <w:tcPr>
            <w:tcW w:w="1556" w:type="dxa"/>
            <w:vMerge/>
            <w:tcBorders>
              <w:left w:val="single" w:sz="4" w:space="0" w:color="auto"/>
              <w:right w:val="single" w:sz="4" w:space="0" w:color="auto"/>
            </w:tcBorders>
            <w:vAlign w:val="center"/>
            <w:hideMark/>
          </w:tcPr>
          <w:p w14:paraId="6B2BA09C"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BD8287"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8452048"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EF41637" w14:textId="77777777" w:rsidR="007929B2" w:rsidRPr="00EF06A7" w:rsidRDefault="007929B2" w:rsidP="00555F11">
            <w:pPr>
              <w:pStyle w:val="TAC"/>
              <w:rPr>
                <w:rFonts w:eastAsia="SimSun"/>
                <w:lang w:eastAsia="zh-CN"/>
              </w:rPr>
            </w:pPr>
            <w:r w:rsidRPr="00EF06A7">
              <w:rPr>
                <w:rFonts w:eastAsia="SimSun"/>
                <w:lang w:eastAsia="zh-CN"/>
              </w:rPr>
              <w:t>9</w:t>
            </w:r>
          </w:p>
        </w:tc>
      </w:tr>
      <w:tr w:rsidR="007929B2" w:rsidRPr="00EF06A7" w14:paraId="450BBA4F"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0E0377E6"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1B5BB1" w14:textId="77777777" w:rsidR="007929B2" w:rsidRPr="00EF06A7" w:rsidRDefault="007929B2" w:rsidP="00555F11">
            <w:pPr>
              <w:pStyle w:val="TAL"/>
              <w:rPr>
                <w:rFonts w:eastAsia="SimSun"/>
              </w:rPr>
            </w:pPr>
            <w:r w:rsidRPr="00EF06A7">
              <w:rPr>
                <w:rFonts w:eastAsia="SimSun"/>
              </w:rPr>
              <w:t>CSI-RS</w:t>
            </w:r>
          </w:p>
          <w:p w14:paraId="5299646D" w14:textId="77777777" w:rsidR="007929B2" w:rsidRPr="00EF06A7" w:rsidRDefault="007929B2"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1AE7C3E" w14:textId="77777777" w:rsidR="007929B2" w:rsidRPr="00EF06A7" w:rsidRDefault="007929B2" w:rsidP="00555F11">
            <w:pPr>
              <w:pStyle w:val="TAC"/>
            </w:pPr>
            <w:r w:rsidRPr="00EF06A7">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DE13DC5"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03321B2F"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4061C995" w14:textId="6C8B2395" w:rsidR="007929B2" w:rsidRPr="00EF06A7" w:rsidRDefault="007929B2" w:rsidP="00555F11">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27F3692" w14:textId="77777777" w:rsidR="007929B2" w:rsidRPr="00EF06A7" w:rsidRDefault="007929B2"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55D1F8E"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0908459" w14:textId="77777777" w:rsidR="007929B2" w:rsidRPr="00EF06A7" w:rsidRDefault="007929B2" w:rsidP="00555F11">
            <w:pPr>
              <w:pStyle w:val="TAC"/>
              <w:rPr>
                <w:rFonts w:eastAsia="SimSun"/>
              </w:rPr>
            </w:pPr>
            <w:r w:rsidRPr="00EF06A7">
              <w:rPr>
                <w:rFonts w:eastAsia="SimSun"/>
              </w:rPr>
              <w:t>Periodic</w:t>
            </w:r>
          </w:p>
        </w:tc>
      </w:tr>
      <w:tr w:rsidR="007929B2" w:rsidRPr="00EF06A7" w14:paraId="35C16167" w14:textId="77777777" w:rsidTr="00555F11">
        <w:trPr>
          <w:trHeight w:val="70"/>
        </w:trPr>
        <w:tc>
          <w:tcPr>
            <w:tcW w:w="1556" w:type="dxa"/>
            <w:vMerge/>
            <w:tcBorders>
              <w:left w:val="single" w:sz="4" w:space="0" w:color="auto"/>
              <w:right w:val="single" w:sz="4" w:space="0" w:color="auto"/>
            </w:tcBorders>
            <w:vAlign w:val="center"/>
          </w:tcPr>
          <w:p w14:paraId="34498D2D"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B9CC8C" w14:textId="77777777" w:rsidR="007929B2" w:rsidRPr="00EF06A7" w:rsidRDefault="007929B2"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6E8CF21"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C5F0EA4" w14:textId="77777777" w:rsidR="007929B2" w:rsidRPr="00EF06A7" w:rsidRDefault="007929B2" w:rsidP="00555F11">
            <w:pPr>
              <w:pStyle w:val="TAC"/>
              <w:rPr>
                <w:rFonts w:eastAsia="SimSun"/>
                <w:lang w:eastAsia="zh-CN"/>
              </w:rPr>
            </w:pPr>
            <w:r w:rsidRPr="00EF06A7">
              <w:rPr>
                <w:rFonts w:eastAsia="SimSun"/>
                <w:lang w:eastAsia="zh-CN"/>
              </w:rPr>
              <w:t>2</w:t>
            </w:r>
          </w:p>
        </w:tc>
      </w:tr>
      <w:tr w:rsidR="007929B2" w:rsidRPr="00EF06A7" w14:paraId="566A4B48" w14:textId="77777777" w:rsidTr="00555F11">
        <w:trPr>
          <w:trHeight w:val="70"/>
        </w:trPr>
        <w:tc>
          <w:tcPr>
            <w:tcW w:w="1556" w:type="dxa"/>
            <w:vMerge/>
            <w:tcBorders>
              <w:left w:val="single" w:sz="4" w:space="0" w:color="auto"/>
              <w:right w:val="single" w:sz="4" w:space="0" w:color="auto"/>
            </w:tcBorders>
            <w:vAlign w:val="center"/>
            <w:hideMark/>
          </w:tcPr>
          <w:p w14:paraId="56C26C41"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BFF085" w14:textId="77777777" w:rsidR="007929B2" w:rsidRPr="00EF06A7" w:rsidRDefault="007929B2" w:rsidP="00555F11">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D7B28A3"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8D2B4AE" w14:textId="77777777" w:rsidR="007929B2" w:rsidRPr="00EF06A7" w:rsidRDefault="007929B2" w:rsidP="00555F11">
            <w:pPr>
              <w:pStyle w:val="TAC"/>
              <w:rPr>
                <w:rFonts w:eastAsia="SimSun"/>
              </w:rPr>
            </w:pPr>
            <w:r w:rsidRPr="00EF06A7">
              <w:rPr>
                <w:rFonts w:eastAsia="SimSun"/>
              </w:rPr>
              <w:t>FD-CDM2</w:t>
            </w:r>
          </w:p>
        </w:tc>
      </w:tr>
      <w:tr w:rsidR="007929B2" w:rsidRPr="00EF06A7" w14:paraId="0E626A40" w14:textId="77777777" w:rsidTr="00555F11">
        <w:trPr>
          <w:trHeight w:val="70"/>
        </w:trPr>
        <w:tc>
          <w:tcPr>
            <w:tcW w:w="1556" w:type="dxa"/>
            <w:vMerge/>
            <w:tcBorders>
              <w:left w:val="single" w:sz="4" w:space="0" w:color="auto"/>
              <w:right w:val="single" w:sz="4" w:space="0" w:color="auto"/>
            </w:tcBorders>
            <w:vAlign w:val="center"/>
            <w:hideMark/>
          </w:tcPr>
          <w:p w14:paraId="46D6DB5A"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A9EF80" w14:textId="77777777" w:rsidR="007929B2" w:rsidRPr="00EF06A7" w:rsidRDefault="007929B2" w:rsidP="00555F11">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155D93F"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57BEDE6" w14:textId="77777777" w:rsidR="007929B2" w:rsidRPr="00EF06A7" w:rsidRDefault="007929B2" w:rsidP="00555F11">
            <w:pPr>
              <w:pStyle w:val="TAC"/>
            </w:pPr>
            <w:r w:rsidRPr="00EF06A7">
              <w:t>1</w:t>
            </w:r>
          </w:p>
        </w:tc>
      </w:tr>
      <w:tr w:rsidR="007929B2" w:rsidRPr="00EF06A7" w14:paraId="4F94D227" w14:textId="77777777" w:rsidTr="00555F11">
        <w:trPr>
          <w:trHeight w:val="70"/>
        </w:trPr>
        <w:tc>
          <w:tcPr>
            <w:tcW w:w="1556" w:type="dxa"/>
            <w:vMerge/>
            <w:tcBorders>
              <w:left w:val="single" w:sz="4" w:space="0" w:color="auto"/>
              <w:right w:val="single" w:sz="4" w:space="0" w:color="auto"/>
            </w:tcBorders>
            <w:vAlign w:val="center"/>
            <w:hideMark/>
          </w:tcPr>
          <w:p w14:paraId="7092C215" w14:textId="77777777" w:rsidR="007929B2" w:rsidRPr="00EF06A7" w:rsidRDefault="007929B2" w:rsidP="00555F11">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2C9F9B" w14:textId="77777777" w:rsidR="007929B2" w:rsidRPr="00EF06A7" w:rsidRDefault="007929B2" w:rsidP="00555F11">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FF3E070"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59F60E70" w14:textId="77777777" w:rsidR="007929B2" w:rsidRPr="00EF06A7" w:rsidRDefault="007929B2" w:rsidP="00555F11">
            <w:pPr>
              <w:pStyle w:val="TAC"/>
              <w:rPr>
                <w:rFonts w:eastAsia="SimSun"/>
                <w:lang w:eastAsia="zh-CN"/>
              </w:rPr>
            </w:pPr>
            <w:r w:rsidRPr="00EF06A7">
              <w:rPr>
                <w:rFonts w:eastAsia="SimSun"/>
                <w:lang w:eastAsia="zh-CN"/>
              </w:rPr>
              <w:t>Row 3,(6)</w:t>
            </w:r>
          </w:p>
        </w:tc>
      </w:tr>
      <w:tr w:rsidR="007929B2" w:rsidRPr="00EF06A7" w14:paraId="2CED4FFD" w14:textId="77777777" w:rsidTr="00555F11">
        <w:trPr>
          <w:trHeight w:val="70"/>
        </w:trPr>
        <w:tc>
          <w:tcPr>
            <w:tcW w:w="1556" w:type="dxa"/>
            <w:vMerge/>
            <w:tcBorders>
              <w:left w:val="single" w:sz="4" w:space="0" w:color="auto"/>
              <w:right w:val="single" w:sz="4" w:space="0" w:color="auto"/>
            </w:tcBorders>
            <w:vAlign w:val="center"/>
            <w:hideMark/>
          </w:tcPr>
          <w:p w14:paraId="1B4EF87D"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9F907A" w14:textId="77777777" w:rsidR="007929B2" w:rsidRPr="00EF06A7" w:rsidRDefault="007929B2" w:rsidP="00555F11">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776739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63CFE1C" w14:textId="77777777" w:rsidR="007929B2" w:rsidRPr="00EF06A7" w:rsidRDefault="007929B2" w:rsidP="00555F11">
            <w:pPr>
              <w:pStyle w:val="TAC"/>
              <w:rPr>
                <w:rFonts w:eastAsia="SimSun"/>
                <w:lang w:eastAsia="zh-CN"/>
              </w:rPr>
            </w:pPr>
            <w:r w:rsidRPr="00EF06A7">
              <w:rPr>
                <w:rFonts w:eastAsia="SimSun"/>
                <w:lang w:eastAsia="zh-CN"/>
              </w:rPr>
              <w:t>13</w:t>
            </w:r>
          </w:p>
        </w:tc>
      </w:tr>
      <w:tr w:rsidR="007929B2" w:rsidRPr="00EF06A7" w14:paraId="5447B743" w14:textId="77777777" w:rsidTr="00555F11">
        <w:trPr>
          <w:trHeight w:val="70"/>
        </w:trPr>
        <w:tc>
          <w:tcPr>
            <w:tcW w:w="1556" w:type="dxa"/>
            <w:vMerge/>
            <w:tcBorders>
              <w:left w:val="single" w:sz="4" w:space="0" w:color="auto"/>
              <w:bottom w:val="single" w:sz="4" w:space="0" w:color="auto"/>
              <w:right w:val="single" w:sz="4" w:space="0" w:color="auto"/>
            </w:tcBorders>
            <w:vAlign w:val="center"/>
          </w:tcPr>
          <w:p w14:paraId="27227241"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85FD2E" w14:textId="77777777" w:rsidR="007929B2" w:rsidRPr="00EF06A7" w:rsidRDefault="007929B2" w:rsidP="00555F11">
            <w:pPr>
              <w:pStyle w:val="TAL"/>
            </w:pPr>
            <w:r w:rsidRPr="00EF06A7">
              <w:rPr>
                <w:rFonts w:eastAsia="SimSun"/>
              </w:rPr>
              <w:t>NZP CSI-RS-timeConfig</w:t>
            </w:r>
          </w:p>
          <w:p w14:paraId="024EB830" w14:textId="77777777" w:rsidR="007929B2" w:rsidRPr="00EF06A7" w:rsidRDefault="007929B2"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0FCC143" w14:textId="77777777" w:rsidR="007929B2" w:rsidRPr="00EF06A7" w:rsidRDefault="007929B2" w:rsidP="00555F11">
            <w:pPr>
              <w:pStyle w:val="TAC"/>
            </w:pPr>
            <w:r w:rsidRPr="00EF06A7">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B8EE72F"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502A2C4A" w14:textId="77777777" w:rsidTr="00555F11">
        <w:trPr>
          <w:trHeight w:val="70"/>
        </w:trPr>
        <w:tc>
          <w:tcPr>
            <w:tcW w:w="1556" w:type="dxa"/>
            <w:vMerge w:val="restart"/>
            <w:tcBorders>
              <w:left w:val="single" w:sz="4" w:space="0" w:color="auto"/>
              <w:right w:val="single" w:sz="4" w:space="0" w:color="auto"/>
            </w:tcBorders>
            <w:vAlign w:val="center"/>
          </w:tcPr>
          <w:p w14:paraId="5E4E603A" w14:textId="77777777" w:rsidR="007929B2" w:rsidRPr="00EF06A7" w:rsidRDefault="007929B2" w:rsidP="00555F11">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FCE7792" w14:textId="77777777" w:rsidR="007929B2" w:rsidRPr="00EF06A7" w:rsidRDefault="007929B2" w:rsidP="00555F11">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ECE0876"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1276A6A" w14:textId="77777777" w:rsidR="007929B2" w:rsidRPr="00EF06A7" w:rsidRDefault="007929B2" w:rsidP="00555F11">
            <w:pPr>
              <w:pStyle w:val="TAC"/>
              <w:rPr>
                <w:rFonts w:eastAsia="SimSun"/>
                <w:lang w:eastAsia="zh-CN"/>
              </w:rPr>
            </w:pPr>
            <w:r w:rsidRPr="00EF06A7">
              <w:rPr>
                <w:rFonts w:eastAsia="SimSun"/>
                <w:lang w:eastAsia="zh-CN"/>
              </w:rPr>
              <w:t>Periodic</w:t>
            </w:r>
          </w:p>
        </w:tc>
      </w:tr>
      <w:tr w:rsidR="007929B2" w:rsidRPr="00EF06A7" w14:paraId="6B7A0CF2" w14:textId="77777777" w:rsidTr="00555F11">
        <w:trPr>
          <w:trHeight w:val="70"/>
        </w:trPr>
        <w:tc>
          <w:tcPr>
            <w:tcW w:w="1556" w:type="dxa"/>
            <w:vMerge/>
            <w:tcBorders>
              <w:left w:val="single" w:sz="4" w:space="0" w:color="auto"/>
              <w:right w:val="single" w:sz="4" w:space="0" w:color="auto"/>
            </w:tcBorders>
            <w:vAlign w:val="center"/>
            <w:hideMark/>
          </w:tcPr>
          <w:p w14:paraId="7CF1ED2B"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24861A" w14:textId="77777777" w:rsidR="007929B2" w:rsidRPr="00EF06A7" w:rsidRDefault="007929B2" w:rsidP="00555F11">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C397A78"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41C446F" w14:textId="77777777" w:rsidR="007929B2" w:rsidRPr="00EF06A7" w:rsidRDefault="007929B2" w:rsidP="00555F11">
            <w:pPr>
              <w:pStyle w:val="TAC"/>
              <w:rPr>
                <w:rFonts w:eastAsia="SimSun"/>
                <w:lang w:eastAsia="zh-CN"/>
              </w:rPr>
            </w:pPr>
            <w:r w:rsidRPr="00EF06A7">
              <w:rPr>
                <w:rFonts w:eastAsia="SimSun"/>
                <w:lang w:eastAsia="zh-CN"/>
              </w:rPr>
              <w:t>0</w:t>
            </w:r>
          </w:p>
        </w:tc>
      </w:tr>
      <w:tr w:rsidR="007929B2" w:rsidRPr="00EF06A7" w14:paraId="637E154A" w14:textId="77777777" w:rsidTr="00555F11">
        <w:trPr>
          <w:trHeight w:val="70"/>
        </w:trPr>
        <w:tc>
          <w:tcPr>
            <w:tcW w:w="1556" w:type="dxa"/>
            <w:vMerge/>
            <w:tcBorders>
              <w:left w:val="single" w:sz="4" w:space="0" w:color="auto"/>
              <w:right w:val="single" w:sz="4" w:space="0" w:color="auto"/>
            </w:tcBorders>
            <w:vAlign w:val="center"/>
            <w:hideMark/>
          </w:tcPr>
          <w:p w14:paraId="444F89B6"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62F73D" w14:textId="77777777" w:rsidR="007929B2" w:rsidRPr="00EF06A7" w:rsidRDefault="007929B2" w:rsidP="00555F11">
            <w:pPr>
              <w:pStyle w:val="TAL"/>
              <w:rPr>
                <w:rFonts w:eastAsia="SimSun"/>
              </w:rPr>
            </w:pPr>
            <w:r w:rsidRPr="00EF06A7">
              <w:rPr>
                <w:rFonts w:eastAsia="SimSun"/>
              </w:rPr>
              <w:t>CSI-IM Resource Mapping</w:t>
            </w:r>
          </w:p>
          <w:p w14:paraId="676B1F8F" w14:textId="2E94FFDD" w:rsidR="007929B2" w:rsidRPr="00EF06A7" w:rsidRDefault="007929B2" w:rsidP="00555F11">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3A68DDE"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79D2AC1" w14:textId="77777777" w:rsidR="007929B2" w:rsidRPr="00EF06A7" w:rsidRDefault="007929B2" w:rsidP="00555F11">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7929B2" w:rsidRPr="00EF06A7" w14:paraId="3835AD37"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7703965D"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AC6FDC" w14:textId="77777777" w:rsidR="007929B2" w:rsidRPr="00EF06A7" w:rsidRDefault="007929B2" w:rsidP="00555F11">
            <w:pPr>
              <w:pStyle w:val="TAL"/>
            </w:pPr>
            <w:r w:rsidRPr="00EF06A7">
              <w:rPr>
                <w:rFonts w:eastAsia="SimSun"/>
              </w:rPr>
              <w:t>CSI-IM timeConfig</w:t>
            </w:r>
          </w:p>
          <w:p w14:paraId="754C3159" w14:textId="77777777" w:rsidR="007929B2" w:rsidRPr="00EF06A7" w:rsidRDefault="007929B2" w:rsidP="00555F11">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70E08CA" w14:textId="77777777" w:rsidR="007929B2" w:rsidRPr="00EF06A7" w:rsidRDefault="007929B2" w:rsidP="00555F11">
            <w:pPr>
              <w:pStyle w:val="TAC"/>
            </w:pPr>
            <w:r w:rsidRPr="00EF06A7">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073DEC3"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681D5F4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42F0AB" w14:textId="77777777" w:rsidR="007929B2" w:rsidRPr="00EF06A7" w:rsidRDefault="007929B2" w:rsidP="00555F11">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917BA38"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E4FD7FA" w14:textId="77777777" w:rsidR="007929B2" w:rsidRPr="00EF06A7" w:rsidRDefault="007929B2" w:rsidP="00555F11">
            <w:pPr>
              <w:pStyle w:val="TAC"/>
              <w:rPr>
                <w:rFonts w:eastAsia="SimSun"/>
              </w:rPr>
            </w:pPr>
            <w:r w:rsidRPr="00EF06A7">
              <w:rPr>
                <w:rFonts w:eastAsia="SimSun"/>
              </w:rPr>
              <w:t>Periodic</w:t>
            </w:r>
          </w:p>
        </w:tc>
      </w:tr>
      <w:tr w:rsidR="007929B2" w:rsidRPr="00EF06A7" w14:paraId="529F62C9"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DDB968" w14:textId="77777777" w:rsidR="007929B2" w:rsidRPr="00EF06A7" w:rsidRDefault="007929B2" w:rsidP="00555F11">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A1E999B"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2F7AC71" w14:textId="77777777" w:rsidR="007929B2" w:rsidRPr="00EF06A7" w:rsidRDefault="007929B2" w:rsidP="00555F11">
            <w:pPr>
              <w:pStyle w:val="TAC"/>
            </w:pPr>
            <w:r w:rsidRPr="00EF06A7">
              <w:t xml:space="preserve">Table </w:t>
            </w:r>
            <w:r w:rsidRPr="00EF06A7">
              <w:rPr>
                <w:rFonts w:eastAsia="SimSun"/>
                <w:lang w:eastAsia="zh-CN"/>
              </w:rPr>
              <w:t>4</w:t>
            </w:r>
          </w:p>
        </w:tc>
      </w:tr>
      <w:tr w:rsidR="007929B2" w:rsidRPr="00EF06A7" w14:paraId="6C42F51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9D9CE6" w14:textId="77777777" w:rsidR="007929B2" w:rsidRPr="00EF06A7" w:rsidRDefault="007929B2" w:rsidP="00555F11">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499024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CF8B4F4" w14:textId="77777777" w:rsidR="007929B2" w:rsidRPr="00EF06A7" w:rsidRDefault="007929B2" w:rsidP="00555F11">
            <w:pPr>
              <w:pStyle w:val="TAC"/>
              <w:rPr>
                <w:rFonts w:eastAsia="SimSun"/>
              </w:rPr>
            </w:pPr>
            <w:r w:rsidRPr="00EF06A7">
              <w:rPr>
                <w:rFonts w:eastAsia="SimSun"/>
              </w:rPr>
              <w:t>cri-RI-PMI-CQI</w:t>
            </w:r>
          </w:p>
        </w:tc>
      </w:tr>
      <w:tr w:rsidR="007929B2" w:rsidRPr="00EF06A7" w14:paraId="4342AB9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C073E7" w14:textId="77777777" w:rsidR="007929B2" w:rsidRPr="00EF06A7" w:rsidRDefault="007929B2" w:rsidP="00555F11">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52B3FF4"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7416815"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31645A4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BDC85F" w14:textId="77777777" w:rsidR="007929B2" w:rsidRPr="00EF06A7" w:rsidRDefault="007929B2" w:rsidP="00555F11">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EBCE2C4"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0F545598"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557D8CB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E7EFCA" w14:textId="77777777" w:rsidR="007929B2" w:rsidRPr="00EF06A7" w:rsidRDefault="007929B2" w:rsidP="00555F11">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9E719B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1D2225F" w14:textId="77777777" w:rsidR="007929B2" w:rsidRPr="00EF06A7" w:rsidRDefault="007929B2" w:rsidP="00555F11">
            <w:pPr>
              <w:pStyle w:val="TAC"/>
              <w:rPr>
                <w:rFonts w:eastAsia="SimSun"/>
              </w:rPr>
            </w:pPr>
            <w:r w:rsidRPr="00EF06A7">
              <w:rPr>
                <w:rFonts w:eastAsia="SimSun"/>
              </w:rPr>
              <w:t>Wideband</w:t>
            </w:r>
          </w:p>
        </w:tc>
      </w:tr>
      <w:tr w:rsidR="007929B2" w:rsidRPr="00EF06A7" w14:paraId="5C50170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8D6D5A" w14:textId="77777777" w:rsidR="007929B2" w:rsidRPr="00EF06A7" w:rsidRDefault="007929B2" w:rsidP="00555F11">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68A8FA19"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58F7A35" w14:textId="77777777" w:rsidR="007929B2" w:rsidRPr="00EF06A7" w:rsidRDefault="007929B2" w:rsidP="00555F11">
            <w:pPr>
              <w:pStyle w:val="TAC"/>
              <w:rPr>
                <w:rFonts w:eastAsia="SimSun"/>
              </w:rPr>
            </w:pPr>
            <w:r w:rsidRPr="00EF06A7">
              <w:rPr>
                <w:rFonts w:eastAsia="SimSun"/>
              </w:rPr>
              <w:t>Wideband</w:t>
            </w:r>
          </w:p>
        </w:tc>
      </w:tr>
      <w:tr w:rsidR="007929B2" w:rsidRPr="00EF06A7" w14:paraId="0F8C926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901DDF" w14:textId="77777777" w:rsidR="007929B2" w:rsidRPr="00EF06A7" w:rsidRDefault="007929B2" w:rsidP="00555F11">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ED69B93" w14:textId="77777777" w:rsidR="007929B2" w:rsidRPr="00EF06A7" w:rsidRDefault="007929B2" w:rsidP="00555F11">
            <w:pPr>
              <w:pStyle w:val="TAC"/>
            </w:pPr>
            <w:r w:rsidRPr="00EF06A7">
              <w:rPr>
                <w:rFonts w:eastAsia="SimSun"/>
              </w:rPr>
              <w:t>RB</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A1B2CA5" w14:textId="77777777" w:rsidR="007929B2" w:rsidRPr="00EF06A7" w:rsidRDefault="007929B2" w:rsidP="00555F11">
            <w:pPr>
              <w:pStyle w:val="TAC"/>
              <w:rPr>
                <w:lang w:eastAsia="zh-CN"/>
              </w:rPr>
            </w:pPr>
            <w:r w:rsidRPr="00EF06A7">
              <w:rPr>
                <w:lang w:eastAsia="zh-CN"/>
              </w:rPr>
              <w:t>16</w:t>
            </w:r>
          </w:p>
        </w:tc>
      </w:tr>
      <w:tr w:rsidR="007929B2" w:rsidRPr="00EF06A7" w14:paraId="64EC9AE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D958CE" w14:textId="77777777" w:rsidR="007929B2" w:rsidRPr="00EF06A7" w:rsidRDefault="007929B2" w:rsidP="00555F11">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3309315" w14:textId="77777777" w:rsidR="007929B2" w:rsidRPr="00EF06A7" w:rsidRDefault="007929B2" w:rsidP="00555F11">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987419A" w14:textId="77777777" w:rsidR="007929B2" w:rsidRPr="00EF06A7" w:rsidRDefault="007929B2" w:rsidP="00555F11">
            <w:pPr>
              <w:pStyle w:val="TAC"/>
            </w:pPr>
            <w:r w:rsidRPr="00EF06A7">
              <w:t>1111111</w:t>
            </w:r>
          </w:p>
        </w:tc>
      </w:tr>
      <w:tr w:rsidR="007929B2" w:rsidRPr="00EF06A7" w14:paraId="57FD5C2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FF16E2" w14:textId="77777777" w:rsidR="007929B2" w:rsidRPr="00EF06A7" w:rsidRDefault="007929B2" w:rsidP="00555F11">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1DD82F" w14:textId="77777777" w:rsidR="007929B2" w:rsidRPr="00EF06A7" w:rsidRDefault="007929B2" w:rsidP="00555F11">
            <w:pPr>
              <w:pStyle w:val="TAC"/>
            </w:pPr>
            <w:r w:rsidRPr="00EF06A7">
              <w:t>slot</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2FFB551F" w14:textId="77777777" w:rsidR="007929B2" w:rsidRPr="00EF06A7" w:rsidRDefault="007929B2" w:rsidP="00555F11">
            <w:pPr>
              <w:pStyle w:val="TAC"/>
              <w:rPr>
                <w:rFonts w:eastAsia="SimSun"/>
                <w:lang w:eastAsia="zh-CN"/>
              </w:rPr>
            </w:pPr>
            <w:r w:rsidRPr="00EF06A7">
              <w:rPr>
                <w:rFonts w:eastAsia="SimSun"/>
                <w:lang w:eastAsia="zh-CN"/>
              </w:rPr>
              <w:t>10</w:t>
            </w:r>
            <w:r w:rsidRPr="00EF06A7">
              <w:t>/9</w:t>
            </w:r>
          </w:p>
        </w:tc>
      </w:tr>
      <w:tr w:rsidR="007929B2" w:rsidRPr="00EF06A7" w14:paraId="08CDA35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C43DF9" w14:textId="77777777" w:rsidR="007929B2" w:rsidRPr="00EF06A7" w:rsidRDefault="007929B2" w:rsidP="00555F11">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5C8A471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FD5D15D"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28025C53" w14:textId="77777777" w:rsidTr="00555F11">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4012B08" w14:textId="77777777" w:rsidR="007929B2" w:rsidRPr="00EF06A7" w:rsidRDefault="007929B2" w:rsidP="00555F11">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BDCC299" w14:textId="77777777" w:rsidR="007929B2" w:rsidRPr="00EF06A7" w:rsidRDefault="007929B2" w:rsidP="00555F11">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F22489D"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148917E" w14:textId="77777777" w:rsidR="007929B2" w:rsidRPr="00EF06A7" w:rsidRDefault="007929B2" w:rsidP="00555F11">
            <w:pPr>
              <w:pStyle w:val="TAC"/>
              <w:rPr>
                <w:rFonts w:eastAsia="SimSun"/>
              </w:rPr>
            </w:pPr>
            <w:r w:rsidRPr="00EF06A7">
              <w:rPr>
                <w:rFonts w:eastAsia="SimSun"/>
              </w:rPr>
              <w:t>typeI-SinglePanel</w:t>
            </w:r>
          </w:p>
        </w:tc>
      </w:tr>
      <w:tr w:rsidR="007929B2" w:rsidRPr="00EF06A7" w14:paraId="30E68789" w14:textId="77777777" w:rsidTr="00555F11">
        <w:trPr>
          <w:trHeight w:val="70"/>
        </w:trPr>
        <w:tc>
          <w:tcPr>
            <w:tcW w:w="1648" w:type="dxa"/>
            <w:gridSpan w:val="2"/>
            <w:vMerge/>
            <w:tcBorders>
              <w:left w:val="single" w:sz="4" w:space="0" w:color="auto"/>
              <w:right w:val="single" w:sz="4" w:space="0" w:color="auto"/>
            </w:tcBorders>
            <w:hideMark/>
          </w:tcPr>
          <w:p w14:paraId="7D9CB5EA"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7FFBC312" w14:textId="77777777" w:rsidR="007929B2" w:rsidRPr="00EF06A7" w:rsidRDefault="007929B2" w:rsidP="00555F11">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8778D7C"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1D7BC94E" w14:textId="77777777" w:rsidR="007929B2" w:rsidRPr="00EF06A7" w:rsidRDefault="007929B2" w:rsidP="00555F11">
            <w:pPr>
              <w:pStyle w:val="TAC"/>
            </w:pPr>
            <w:r w:rsidRPr="00EF06A7">
              <w:t>1</w:t>
            </w:r>
          </w:p>
        </w:tc>
      </w:tr>
      <w:tr w:rsidR="007929B2" w:rsidRPr="00EF06A7" w14:paraId="58CAE535" w14:textId="77777777" w:rsidTr="00555F11">
        <w:trPr>
          <w:trHeight w:val="70"/>
        </w:trPr>
        <w:tc>
          <w:tcPr>
            <w:tcW w:w="1648" w:type="dxa"/>
            <w:gridSpan w:val="2"/>
            <w:vMerge/>
            <w:tcBorders>
              <w:left w:val="single" w:sz="4" w:space="0" w:color="auto"/>
              <w:right w:val="single" w:sz="4" w:space="0" w:color="auto"/>
            </w:tcBorders>
            <w:hideMark/>
          </w:tcPr>
          <w:p w14:paraId="16EA5037"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3613FF5C" w14:textId="77777777" w:rsidR="007929B2" w:rsidRPr="00EF06A7" w:rsidRDefault="007929B2" w:rsidP="00555F11">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8383ACC"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0347DCC"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30EB1873" w14:textId="77777777" w:rsidTr="00555F11">
        <w:trPr>
          <w:trHeight w:val="70"/>
        </w:trPr>
        <w:tc>
          <w:tcPr>
            <w:tcW w:w="1648" w:type="dxa"/>
            <w:gridSpan w:val="2"/>
            <w:vMerge/>
            <w:tcBorders>
              <w:left w:val="single" w:sz="4" w:space="0" w:color="auto"/>
              <w:right w:val="single" w:sz="4" w:space="0" w:color="auto"/>
            </w:tcBorders>
            <w:hideMark/>
          </w:tcPr>
          <w:p w14:paraId="7AC803E2"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6649E8F0" w14:textId="77777777" w:rsidR="007929B2" w:rsidRPr="00EF06A7" w:rsidRDefault="007929B2" w:rsidP="00555F11">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C7A387F"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7D63CE6" w14:textId="77777777" w:rsidR="007929B2" w:rsidRPr="00EF06A7" w:rsidRDefault="007929B2" w:rsidP="00555F11">
            <w:pPr>
              <w:pStyle w:val="TAC"/>
            </w:pPr>
            <w:r w:rsidRPr="00EF06A7">
              <w:t>010000</w:t>
            </w:r>
          </w:p>
        </w:tc>
      </w:tr>
      <w:tr w:rsidR="007929B2" w:rsidRPr="00EF06A7" w14:paraId="45E517AF" w14:textId="77777777" w:rsidTr="00555F11">
        <w:trPr>
          <w:trHeight w:val="70"/>
        </w:trPr>
        <w:tc>
          <w:tcPr>
            <w:tcW w:w="1648" w:type="dxa"/>
            <w:gridSpan w:val="2"/>
            <w:vMerge/>
            <w:tcBorders>
              <w:left w:val="single" w:sz="4" w:space="0" w:color="auto"/>
              <w:bottom w:val="single" w:sz="4" w:space="0" w:color="auto"/>
              <w:right w:val="single" w:sz="4" w:space="0" w:color="auto"/>
            </w:tcBorders>
          </w:tcPr>
          <w:p w14:paraId="4615C5E6"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4C55E564" w14:textId="77777777" w:rsidR="007929B2" w:rsidRPr="00EF06A7" w:rsidRDefault="007929B2" w:rsidP="00555F11">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64E0931"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AC36ACD" w14:textId="77777777" w:rsidR="007929B2" w:rsidRPr="00EF06A7" w:rsidRDefault="007929B2" w:rsidP="00555F11">
            <w:pPr>
              <w:pStyle w:val="TAC"/>
            </w:pPr>
            <w:r w:rsidRPr="00EF06A7">
              <w:t>N/A</w:t>
            </w:r>
          </w:p>
        </w:tc>
      </w:tr>
      <w:tr w:rsidR="007929B2" w:rsidRPr="00EF06A7" w14:paraId="37CBFB3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0CA6CEB" w14:textId="77777777" w:rsidR="007929B2" w:rsidRPr="00EF06A7" w:rsidRDefault="007929B2" w:rsidP="00555F11">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0C12CC3"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3DDF3A4A" w14:textId="77777777" w:rsidR="007929B2" w:rsidRPr="00EF06A7" w:rsidRDefault="007929B2" w:rsidP="00555F11">
            <w:pPr>
              <w:pStyle w:val="TAC"/>
              <w:rPr>
                <w:rFonts w:eastAsia="SimSun"/>
                <w:lang w:eastAsia="zh-CN"/>
              </w:rPr>
            </w:pPr>
            <w:r w:rsidRPr="00EF06A7">
              <w:rPr>
                <w:rFonts w:eastAsia="SimSun"/>
                <w:lang w:eastAsia="zh-CN"/>
              </w:rPr>
              <w:t>PUCCH</w:t>
            </w:r>
          </w:p>
        </w:tc>
      </w:tr>
      <w:tr w:rsidR="007929B2" w:rsidRPr="00EF06A7" w14:paraId="37C6D5D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71D1D0" w14:textId="77777777" w:rsidR="007929B2" w:rsidRPr="00EF06A7" w:rsidRDefault="007929B2" w:rsidP="00555F11">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8AE80F" w14:textId="77777777" w:rsidR="007929B2" w:rsidRPr="00EF06A7" w:rsidRDefault="007929B2" w:rsidP="00555F11">
            <w:pPr>
              <w:pStyle w:val="TAC"/>
            </w:pPr>
            <w:r w:rsidRPr="00EF06A7">
              <w:rPr>
                <w:rFonts w:eastAsia="SimSun"/>
              </w:rPr>
              <w:t>ms</w:t>
            </w: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6FF57CEF" w14:textId="77777777" w:rsidR="007929B2" w:rsidRPr="00EF06A7" w:rsidRDefault="007929B2" w:rsidP="00555F11">
            <w:pPr>
              <w:pStyle w:val="TAC"/>
              <w:rPr>
                <w:rFonts w:eastAsia="SimSun"/>
                <w:lang w:eastAsia="zh-CN"/>
              </w:rPr>
            </w:pPr>
            <w:r w:rsidRPr="00EF06A7">
              <w:rPr>
                <w:rFonts w:eastAsia="SimSun"/>
                <w:lang w:eastAsia="zh-CN"/>
              </w:rPr>
              <w:t>9.5</w:t>
            </w:r>
          </w:p>
        </w:tc>
      </w:tr>
      <w:tr w:rsidR="007929B2" w:rsidRPr="00EF06A7" w14:paraId="7FF81F30"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0633B4" w14:textId="77777777" w:rsidR="007929B2" w:rsidRPr="00EF06A7" w:rsidRDefault="007929B2" w:rsidP="00555F11">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A6CBD" w14:textId="77777777" w:rsidR="007929B2" w:rsidRPr="00EF06A7" w:rsidRDefault="007929B2" w:rsidP="00555F11">
            <w:pPr>
              <w:pStyle w:val="TAC"/>
              <w:rPr>
                <w:rFonts w:eastAsia="SimSun"/>
              </w:rPr>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7C2A5B29" w14:textId="77777777" w:rsidR="007929B2" w:rsidRPr="00EF06A7" w:rsidRDefault="007929B2" w:rsidP="00555F11">
            <w:pPr>
              <w:pStyle w:val="TAC"/>
            </w:pPr>
            <w:r w:rsidRPr="00EF06A7">
              <w:t>1</w:t>
            </w:r>
          </w:p>
        </w:tc>
      </w:tr>
      <w:tr w:rsidR="007929B2" w:rsidRPr="00EF06A7" w14:paraId="138B77EC"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D178D5" w14:textId="77777777" w:rsidR="007929B2" w:rsidRPr="00EF06A7" w:rsidRDefault="007929B2" w:rsidP="00555F11">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B158215" w14:textId="77777777" w:rsidR="007929B2" w:rsidRPr="00EF06A7" w:rsidRDefault="007929B2" w:rsidP="00555F11">
            <w:pPr>
              <w:pStyle w:val="TAC"/>
            </w:pPr>
          </w:p>
        </w:tc>
        <w:tc>
          <w:tcPr>
            <w:tcW w:w="1588" w:type="dxa"/>
            <w:gridSpan w:val="2"/>
            <w:tcBorders>
              <w:top w:val="single" w:sz="4" w:space="0" w:color="auto"/>
              <w:left w:val="single" w:sz="4" w:space="0" w:color="auto"/>
              <w:bottom w:val="single" w:sz="4" w:space="0" w:color="auto"/>
              <w:right w:val="single" w:sz="4" w:space="0" w:color="auto"/>
            </w:tcBorders>
            <w:vAlign w:val="center"/>
          </w:tcPr>
          <w:p w14:paraId="432C3F76" w14:textId="77777777" w:rsidR="007929B2" w:rsidRPr="00EF06A7" w:rsidRDefault="007929B2" w:rsidP="00555F11">
            <w:pPr>
              <w:pStyle w:val="TAC"/>
              <w:rPr>
                <w:rFonts w:eastAsia="SimSun"/>
                <w:lang w:eastAsia="zh-CN"/>
              </w:rPr>
            </w:pPr>
            <w:r w:rsidRPr="00EF06A7">
              <w:rPr>
                <w:rFonts w:eastAsia="SimSun"/>
                <w:lang w:eastAsia="zh-CN"/>
              </w:rPr>
              <w:t>As specified in Table A.4-5, TBS.5-2</w:t>
            </w:r>
          </w:p>
        </w:tc>
      </w:tr>
    </w:tbl>
    <w:p w14:paraId="68845B58" w14:textId="77777777" w:rsidR="007929B2" w:rsidRPr="00EF06A7" w:rsidRDefault="007929B2" w:rsidP="007929B2">
      <w:pPr>
        <w:rPr>
          <w:lang w:eastAsia="zh-CN"/>
        </w:rPr>
      </w:pPr>
    </w:p>
    <w:p w14:paraId="38B12B2A" w14:textId="77777777" w:rsidR="007929B2" w:rsidRPr="00EF06A7" w:rsidRDefault="007929B2" w:rsidP="007929B2">
      <w:pPr>
        <w:rPr>
          <w:rFonts w:eastAsia="Batang"/>
        </w:rPr>
      </w:pPr>
      <w:r w:rsidRPr="00EF06A7">
        <w:rPr>
          <w:rFonts w:eastAsia="Batang"/>
        </w:rPr>
        <w:t>The normative reference for this requirement is TS 38.101-4 [5] clause 6.2.2.2.1.4.</w:t>
      </w:r>
    </w:p>
    <w:p w14:paraId="7FD1CF2F" w14:textId="77777777" w:rsidR="007929B2" w:rsidRPr="00EF06A7" w:rsidRDefault="007929B2" w:rsidP="007929B2">
      <w:pPr>
        <w:pStyle w:val="H6"/>
      </w:pPr>
      <w:r w:rsidRPr="00EF06A7">
        <w:t>6.2.2.2.1.4.4</w:t>
      </w:r>
      <w:r w:rsidRPr="00EF06A7">
        <w:tab/>
        <w:t>Test Description</w:t>
      </w:r>
    </w:p>
    <w:p w14:paraId="2F06319D" w14:textId="77777777" w:rsidR="007929B2" w:rsidRPr="00EF06A7" w:rsidRDefault="007929B2" w:rsidP="007929B2">
      <w:pPr>
        <w:pStyle w:val="H6"/>
      </w:pPr>
      <w:r w:rsidRPr="00EF06A7">
        <w:t>6.2.2.2.1.4.4.1</w:t>
      </w:r>
      <w:r w:rsidRPr="00EF06A7">
        <w:tab/>
        <w:t>Initial Conditions</w:t>
      </w:r>
    </w:p>
    <w:p w14:paraId="1BAA3179" w14:textId="77777777" w:rsidR="007929B2" w:rsidRPr="00EF06A7" w:rsidRDefault="007929B2" w:rsidP="007929B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6B38B5D6" w14:textId="77777777" w:rsidR="007929B2" w:rsidRPr="00EF06A7" w:rsidRDefault="007929B2" w:rsidP="007929B2">
      <w:r w:rsidRPr="00EF06A7">
        <w:t xml:space="preserve">The initial test configurations consist of environmental conditions, test frequencies, test channel bandwidths and sub-carrier spacing based on NR operating bands specified in Table 5.3.5-1 of 38.521-1. </w:t>
      </w:r>
    </w:p>
    <w:p w14:paraId="79A4CC7F" w14:textId="77777777" w:rsidR="007929B2" w:rsidRPr="00EF06A7" w:rsidRDefault="007929B2" w:rsidP="007929B2">
      <w:pPr>
        <w:rPr>
          <w:rFonts w:eastAsia="Batang"/>
        </w:rPr>
      </w:pPr>
      <w:r w:rsidRPr="00EF06A7">
        <w:rPr>
          <w:rFonts w:eastAsia="Batang"/>
        </w:rPr>
        <w:t>Configurations of PDSCH and PDCCH before measurement are specified in Annex C.</w:t>
      </w:r>
    </w:p>
    <w:p w14:paraId="42462AC8" w14:textId="77777777" w:rsidR="007929B2" w:rsidRPr="00EF06A7" w:rsidRDefault="007929B2" w:rsidP="007929B2">
      <w:pPr>
        <w:rPr>
          <w:rFonts w:eastAsia="Batang"/>
        </w:rPr>
      </w:pPr>
      <w:r w:rsidRPr="00EF06A7">
        <w:rPr>
          <w:rFonts w:eastAsia="Batang"/>
        </w:rPr>
        <w:t>Test Environment: Normal, as defined in TS 38.508-1 [6] clause 4.1.</w:t>
      </w:r>
    </w:p>
    <w:p w14:paraId="18E4243C" w14:textId="77777777" w:rsidR="007929B2" w:rsidRPr="00EF06A7" w:rsidRDefault="007929B2" w:rsidP="007929B2">
      <w:pPr>
        <w:rPr>
          <w:rFonts w:eastAsia="Batang"/>
        </w:rPr>
      </w:pPr>
      <w:r w:rsidRPr="00EF06A7">
        <w:rPr>
          <w:rFonts w:eastAsia="Batang"/>
        </w:rPr>
        <w:t>Frequencies to be tested: Mid Range, as defined in TS 38.508-1 [6] clause 5.2.2.</w:t>
      </w:r>
    </w:p>
    <w:p w14:paraId="034EC2A7" w14:textId="77777777" w:rsidR="007929B2" w:rsidRPr="00EF06A7" w:rsidRDefault="007929B2" w:rsidP="007929B2">
      <w:r w:rsidRPr="00EF06A7">
        <w:rPr>
          <w:rFonts w:eastAsia="Batang"/>
        </w:rPr>
        <w:t>For EN-DC within FR1 operation, setup the LTE link according to Annex D.</w:t>
      </w:r>
    </w:p>
    <w:p w14:paraId="7F8E44A0" w14:textId="77777777" w:rsidR="007929B2" w:rsidRPr="00EF06A7" w:rsidRDefault="007929B2" w:rsidP="007929B2">
      <w:pPr>
        <w:pStyle w:val="B1"/>
      </w:pPr>
      <w:r w:rsidRPr="00EF06A7">
        <w:t>1.</w:t>
      </w:r>
      <w:r w:rsidRPr="00EF06A7">
        <w:tab/>
        <w:t>Connect the SS, the faders and AWGN noise source to the UE antenna connectors as shown in TS 38.508-1 [6] Annex A, in Figure A.3.1.7 for TE diagram and section A.3.2.3 for UE diagram.</w:t>
      </w:r>
    </w:p>
    <w:p w14:paraId="0FEBA4AB" w14:textId="77777777" w:rsidR="007929B2" w:rsidRPr="00EF06A7" w:rsidRDefault="007929B2" w:rsidP="007929B2">
      <w:pPr>
        <w:pStyle w:val="B1"/>
      </w:pPr>
      <w:r w:rsidRPr="00EF06A7">
        <w:t>2.</w:t>
      </w:r>
      <w:r w:rsidRPr="00EF06A7">
        <w:tab/>
        <w:t xml:space="preserve">The parameter settings for the NR cell are set up according to Table 6.1.2-1 and </w:t>
      </w:r>
      <w:r w:rsidRPr="00EF06A7">
        <w:rPr>
          <w:lang w:eastAsia="x-none"/>
        </w:rPr>
        <w:t>6.2.2.2.1.4.3-1</w:t>
      </w:r>
      <w:r w:rsidRPr="00EF06A7">
        <w:t xml:space="preserve"> as appropriate.</w:t>
      </w:r>
    </w:p>
    <w:p w14:paraId="5E18E5F2" w14:textId="77777777" w:rsidR="007929B2" w:rsidRPr="00EF06A7" w:rsidRDefault="007929B2" w:rsidP="007929B2">
      <w:pPr>
        <w:pStyle w:val="B1"/>
      </w:pPr>
      <w:r w:rsidRPr="00EF06A7">
        <w:t>3.</w:t>
      </w:r>
      <w:r w:rsidRPr="00EF06A7">
        <w:tab/>
        <w:t>Downlink signals for the NR cell are initially set up according to Annexes C.0, C.1, C.2, C.2.1, and uplink signals according to Annexes G.0, G.1, G.2, G.3.1 of TS 38.521-1 [7].</w:t>
      </w:r>
    </w:p>
    <w:p w14:paraId="7C3A6D18" w14:textId="77777777" w:rsidR="007929B2" w:rsidRPr="00EF06A7" w:rsidRDefault="007929B2" w:rsidP="007929B2">
      <w:pPr>
        <w:pStyle w:val="B1"/>
      </w:pPr>
      <w:r w:rsidRPr="00EF06A7">
        <w:t>4.</w:t>
      </w:r>
      <w:r w:rsidRPr="00EF06A7">
        <w:tab/>
        <w:t>Propagation conditions for the NR cell are set according to Annex B.1.</w:t>
      </w:r>
    </w:p>
    <w:p w14:paraId="68783F68" w14:textId="77777777" w:rsidR="007929B2" w:rsidRPr="00EF06A7" w:rsidRDefault="007929B2" w:rsidP="007929B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2.2.1.4.4.3.</w:t>
      </w:r>
    </w:p>
    <w:p w14:paraId="68256533" w14:textId="77777777" w:rsidR="007929B2" w:rsidRPr="00EF06A7" w:rsidRDefault="007929B2" w:rsidP="007929B2">
      <w:pPr>
        <w:pStyle w:val="H6"/>
      </w:pPr>
      <w:r w:rsidRPr="00EF06A7">
        <w:t>6.2.2.2.1.4.4.2</w:t>
      </w:r>
      <w:r w:rsidRPr="00EF06A7">
        <w:tab/>
        <w:t>Test Procedure</w:t>
      </w:r>
    </w:p>
    <w:p w14:paraId="7DA84F5B" w14:textId="77777777" w:rsidR="007929B2" w:rsidRPr="00EF06A7" w:rsidRDefault="007929B2" w:rsidP="007929B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4.3-1.</w:t>
      </w:r>
    </w:p>
    <w:p w14:paraId="3CF96399" w14:textId="77777777" w:rsidR="007929B2" w:rsidRPr="00EF06A7" w:rsidRDefault="007929B2" w:rsidP="007929B2">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466EC311" w14:textId="77777777" w:rsidR="007929B2" w:rsidRPr="00EF06A7" w:rsidRDefault="007929B2" w:rsidP="007929B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223E3EE4" w14:textId="77777777" w:rsidR="007929B2" w:rsidRPr="00EF06A7" w:rsidRDefault="007929B2" w:rsidP="007929B2">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48FF70E4" w14:textId="77777777" w:rsidR="007929B2" w:rsidRPr="00EF06A7" w:rsidRDefault="007929B2" w:rsidP="007929B2">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0A9AC049" w14:textId="77777777" w:rsidR="007929B2" w:rsidRPr="00EF06A7" w:rsidRDefault="007929B2" w:rsidP="007929B2">
      <w:pPr>
        <w:pStyle w:val="B2"/>
      </w:pPr>
      <w:r w:rsidRPr="00EF06A7">
        <w:t>For the filtered ACK and NACK responses if the ratio (NACK / ACK + NACK) ≤ 0.1 then go to step 6, otherwise go to step 7.</w:t>
      </w:r>
    </w:p>
    <w:p w14:paraId="6DCF61BF" w14:textId="77777777" w:rsidR="007929B2" w:rsidRPr="00EF06A7" w:rsidRDefault="007929B2" w:rsidP="007929B2">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47E5C330" w14:textId="77777777" w:rsidR="007929B2" w:rsidRPr="00EF06A7" w:rsidRDefault="007929B2" w:rsidP="007929B2">
      <w:pPr>
        <w:pStyle w:val="B2"/>
      </w:pPr>
      <w:r w:rsidRPr="00EF06A7">
        <w:t>If the ratio (NACK /ACK + NACK) &gt; 0.1</w:t>
      </w:r>
    </w:p>
    <w:p w14:paraId="547DEA5E" w14:textId="77777777" w:rsidR="007929B2" w:rsidRPr="00EF06A7" w:rsidRDefault="007929B2" w:rsidP="007929B2">
      <w:pPr>
        <w:pStyle w:val="B2"/>
      </w:pPr>
      <w:r w:rsidRPr="00EF06A7">
        <w:t>then pass the UE for this test, otherwise go to step 8.</w:t>
      </w:r>
    </w:p>
    <w:p w14:paraId="7D95017F" w14:textId="77777777" w:rsidR="007929B2" w:rsidRPr="00EF06A7" w:rsidRDefault="007929B2" w:rsidP="007929B2">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58674DCF" w14:textId="77777777" w:rsidR="007929B2" w:rsidRPr="00EF06A7" w:rsidRDefault="007929B2" w:rsidP="007929B2">
      <w:pPr>
        <w:pStyle w:val="B2"/>
      </w:pPr>
      <w:r w:rsidRPr="00EF06A7">
        <w:t>If the ratio (NACK /ACK + NACK) ≤ 0.1</w:t>
      </w:r>
    </w:p>
    <w:p w14:paraId="0E20F4F7" w14:textId="77777777" w:rsidR="007929B2" w:rsidRPr="00EF06A7" w:rsidRDefault="007929B2" w:rsidP="007929B2">
      <w:pPr>
        <w:pStyle w:val="B2"/>
      </w:pPr>
      <w:r w:rsidRPr="00EF06A7">
        <w:t>then pass the UE for this test, otherwise go to step 8.</w:t>
      </w:r>
    </w:p>
    <w:p w14:paraId="21625763" w14:textId="77777777" w:rsidR="007929B2" w:rsidRPr="00EF06A7" w:rsidRDefault="007929B2" w:rsidP="007929B2">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54BF3885" w14:textId="77777777" w:rsidR="007929B2" w:rsidRPr="00EF06A7" w:rsidRDefault="007929B2" w:rsidP="007929B2">
      <w:pPr>
        <w:pStyle w:val="H6"/>
      </w:pPr>
      <w:r w:rsidRPr="00EF06A7">
        <w:t>6.2.2.2.1.4.4.3</w:t>
      </w:r>
      <w:r w:rsidRPr="00EF06A7">
        <w:tab/>
        <w:t>Message contents</w:t>
      </w:r>
    </w:p>
    <w:p w14:paraId="46E83210" w14:textId="77777777" w:rsidR="007929B2" w:rsidRPr="00EF06A7" w:rsidRDefault="007929B2" w:rsidP="007929B2">
      <w:r w:rsidRPr="00EF06A7">
        <w:rPr>
          <w:lang w:eastAsia="zh-CN"/>
        </w:rPr>
        <w:t xml:space="preserve">Message contents are according to </w:t>
      </w:r>
      <w:r w:rsidRPr="00EF06A7">
        <w:t>TS 38.508 [6] clause 5.4.2 with the following exceptions:</w:t>
      </w:r>
    </w:p>
    <w:p w14:paraId="54D5714B" w14:textId="77777777" w:rsidR="007929B2" w:rsidRPr="00EF06A7" w:rsidRDefault="007929B2" w:rsidP="007929B2">
      <w:pPr>
        <w:pStyle w:val="H6"/>
      </w:pPr>
      <w:r w:rsidRPr="00EF06A7">
        <w:t>6.2.2.2.1.4.4.3_1</w:t>
      </w:r>
      <w:r w:rsidRPr="00EF06A7">
        <w:tab/>
        <w:t>Message exceptions for SA</w:t>
      </w:r>
    </w:p>
    <w:p w14:paraId="1B683027" w14:textId="77777777" w:rsidR="007929B2" w:rsidRPr="00EF06A7" w:rsidRDefault="007929B2" w:rsidP="007929B2">
      <w:pPr>
        <w:pStyle w:val="TH"/>
      </w:pPr>
      <w:r w:rsidRPr="00EF06A7">
        <w:t>Table 6.2.2.2.1.4.4.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29B2" w:rsidRPr="00EF06A7" w14:paraId="71EFB88B"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070BFCD9" w14:textId="77777777" w:rsidR="007929B2" w:rsidRPr="00EF06A7" w:rsidRDefault="007929B2" w:rsidP="00555F11">
            <w:pPr>
              <w:pStyle w:val="TAH"/>
              <w:jc w:val="left"/>
              <w:rPr>
                <w:b w:val="0"/>
              </w:rPr>
            </w:pPr>
            <w:r w:rsidRPr="00EF06A7">
              <w:rPr>
                <w:b w:val="0"/>
              </w:rPr>
              <w:t>Derivation Path: TS 38.508-1 Table 5.4.2.0-26</w:t>
            </w:r>
          </w:p>
        </w:tc>
      </w:tr>
      <w:tr w:rsidR="007929B2" w:rsidRPr="00EF06A7" w14:paraId="05C5FE09"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48790AE" w14:textId="77777777" w:rsidR="007929B2" w:rsidRPr="00EF06A7" w:rsidRDefault="007929B2" w:rsidP="00555F1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C61125" w14:textId="77777777" w:rsidR="007929B2" w:rsidRPr="00EF06A7" w:rsidRDefault="007929B2" w:rsidP="00555F1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C8C792E" w14:textId="77777777" w:rsidR="007929B2" w:rsidRPr="00EF06A7" w:rsidRDefault="007929B2" w:rsidP="00555F1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411B128" w14:textId="77777777" w:rsidR="007929B2" w:rsidRPr="00EF06A7" w:rsidRDefault="007929B2" w:rsidP="00555F11">
            <w:pPr>
              <w:pStyle w:val="TAH"/>
            </w:pPr>
            <w:r w:rsidRPr="00EF06A7">
              <w:t>Condition</w:t>
            </w:r>
          </w:p>
        </w:tc>
      </w:tr>
      <w:tr w:rsidR="007929B2" w:rsidRPr="00EF06A7" w14:paraId="45191C13"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7AF6315" w14:textId="77777777" w:rsidR="007929B2" w:rsidRPr="00EF06A7" w:rsidRDefault="007929B2" w:rsidP="00555F11">
            <w:pPr>
              <w:pStyle w:val="TAL"/>
            </w:pPr>
            <w:r w:rsidRPr="00EF06A7">
              <w:t>PDSCH-Config ::= SEQUENCE {</w:t>
            </w:r>
          </w:p>
        </w:tc>
        <w:tc>
          <w:tcPr>
            <w:tcW w:w="2267" w:type="dxa"/>
            <w:tcBorders>
              <w:top w:val="single" w:sz="4" w:space="0" w:color="auto"/>
              <w:left w:val="single" w:sz="4" w:space="0" w:color="auto"/>
              <w:bottom w:val="single" w:sz="4" w:space="0" w:color="auto"/>
              <w:right w:val="single" w:sz="4" w:space="0" w:color="auto"/>
            </w:tcBorders>
          </w:tcPr>
          <w:p w14:paraId="3E78DEDE"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3E0AB401"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3BA85D89" w14:textId="77777777" w:rsidR="007929B2" w:rsidRPr="00EF06A7" w:rsidRDefault="007929B2" w:rsidP="00555F11">
            <w:pPr>
              <w:pStyle w:val="TAL"/>
            </w:pPr>
          </w:p>
        </w:tc>
      </w:tr>
      <w:tr w:rsidR="007929B2" w:rsidRPr="00EF06A7" w14:paraId="73C58D56"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6F56CD6E" w14:textId="77777777" w:rsidR="007929B2" w:rsidRPr="00EF06A7" w:rsidRDefault="007929B2" w:rsidP="00555F11">
            <w:pPr>
              <w:pStyle w:val="TAL"/>
            </w:pPr>
            <w:r w:rsidRPr="00EF06A7">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7013EE91" w14:textId="77777777" w:rsidR="007929B2" w:rsidRPr="00EF06A7" w:rsidRDefault="007929B2" w:rsidP="00555F11">
            <w:pPr>
              <w:pStyle w:val="TAL"/>
            </w:pPr>
            <w:r w:rsidRPr="00EF06A7">
              <w:t>qam1024</w:t>
            </w:r>
          </w:p>
        </w:tc>
        <w:tc>
          <w:tcPr>
            <w:tcW w:w="1700" w:type="dxa"/>
            <w:tcBorders>
              <w:top w:val="single" w:sz="4" w:space="0" w:color="auto"/>
              <w:left w:val="single" w:sz="4" w:space="0" w:color="auto"/>
              <w:bottom w:val="single" w:sz="4" w:space="0" w:color="auto"/>
              <w:right w:val="single" w:sz="4" w:space="0" w:color="auto"/>
            </w:tcBorders>
          </w:tcPr>
          <w:p w14:paraId="47B42963"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5A4866A" w14:textId="77777777" w:rsidR="007929B2" w:rsidRPr="00EF06A7" w:rsidRDefault="007929B2" w:rsidP="00555F11">
            <w:pPr>
              <w:pStyle w:val="TAL"/>
              <w:rPr>
                <w:rFonts w:eastAsia="SimSun"/>
                <w:lang w:eastAsia="zh-CN"/>
              </w:rPr>
            </w:pPr>
          </w:p>
        </w:tc>
      </w:tr>
      <w:tr w:rsidR="007929B2" w:rsidRPr="00EF06A7" w14:paraId="6AD58CCC"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7CCC0D9B" w14:textId="77777777" w:rsidR="007929B2" w:rsidRPr="00EF06A7" w:rsidRDefault="007929B2" w:rsidP="00555F11">
            <w:pPr>
              <w:pStyle w:val="TAL"/>
              <w:rPr>
                <w:rFonts w:eastAsia="Malgun Gothic"/>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B32ECC5"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2BB205FA"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679C1B70" w14:textId="77777777" w:rsidR="007929B2" w:rsidRPr="00EF06A7" w:rsidRDefault="007929B2" w:rsidP="00555F11">
            <w:pPr>
              <w:pStyle w:val="TAL"/>
            </w:pPr>
          </w:p>
        </w:tc>
      </w:tr>
    </w:tbl>
    <w:p w14:paraId="1D876AA5" w14:textId="77777777" w:rsidR="007929B2" w:rsidRPr="00EF06A7" w:rsidRDefault="007929B2" w:rsidP="007929B2"/>
    <w:p w14:paraId="6F12EB38" w14:textId="77777777" w:rsidR="007929B2" w:rsidRPr="00EF06A7" w:rsidRDefault="007929B2" w:rsidP="007929B2">
      <w:pPr>
        <w:pStyle w:val="H6"/>
      </w:pPr>
      <w:r w:rsidRPr="00EF06A7">
        <w:t>6.2.2.2.1.4.4.3_2</w:t>
      </w:r>
      <w:r w:rsidRPr="00EF06A7">
        <w:tab/>
        <w:t>Message exceptions for NSA</w:t>
      </w:r>
    </w:p>
    <w:p w14:paraId="43D6B4C9" w14:textId="77777777" w:rsidR="007929B2" w:rsidRPr="00EF06A7" w:rsidRDefault="007929B2" w:rsidP="007929B2">
      <w:r w:rsidRPr="00EF06A7">
        <w:t>Same as specified in 6.2.2.2.1.4.4.3_1.</w:t>
      </w:r>
    </w:p>
    <w:p w14:paraId="1EE25D29" w14:textId="77777777" w:rsidR="007929B2" w:rsidRPr="00EF06A7" w:rsidRDefault="007929B2" w:rsidP="007929B2">
      <w:pPr>
        <w:pStyle w:val="H6"/>
      </w:pPr>
      <w:r w:rsidRPr="00EF06A7">
        <w:t>6.2.2.2.1.4.5</w:t>
      </w:r>
      <w:r w:rsidRPr="00EF06A7">
        <w:tab/>
        <w:t>Test Requirements</w:t>
      </w:r>
    </w:p>
    <w:p w14:paraId="6D1CB513" w14:textId="77777777" w:rsidR="007929B2" w:rsidRPr="00EF06A7" w:rsidRDefault="007929B2" w:rsidP="007929B2">
      <w:r w:rsidRPr="00EF06A7">
        <w:t>The pass fail decision is as specified in the test procedure in clause 6.2.2.2.1.4.4.2.</w:t>
      </w:r>
    </w:p>
    <w:p w14:paraId="015B892D" w14:textId="77777777" w:rsidR="007929B2" w:rsidRPr="00EF06A7" w:rsidRDefault="007929B2" w:rsidP="007929B2">
      <w:r w:rsidRPr="00EF06A7">
        <w:t>There are no parameters in the test setup or measurement process whose variation impacts the results so there are no applicable test tolerances for this test.</w:t>
      </w:r>
    </w:p>
    <w:p w14:paraId="370B611F" w14:textId="77777777" w:rsidR="001B589C" w:rsidRPr="00EF06A7" w:rsidRDefault="001B589C" w:rsidP="001B589C">
      <w:pPr>
        <w:pStyle w:val="Heading6"/>
      </w:pPr>
      <w:r w:rsidRPr="00EF06A7">
        <w:t>6.2.2.2.1.5</w:t>
      </w:r>
      <w:r w:rsidRPr="00EF06A7">
        <w:tab/>
        <w:t>2Rx TDD FR1 periodic CQI reporting under AWGN conditions for RedCap</w:t>
      </w:r>
    </w:p>
    <w:p w14:paraId="4A99B116" w14:textId="77777777" w:rsidR="001B589C" w:rsidRPr="00EF06A7" w:rsidRDefault="001B589C" w:rsidP="001B589C">
      <w:pPr>
        <w:pStyle w:val="H6"/>
      </w:pPr>
      <w:r w:rsidRPr="00EF06A7">
        <w:t>6.2.2.2.1.5.1</w:t>
      </w:r>
      <w:r w:rsidRPr="00EF06A7">
        <w:tab/>
        <w:t>Test Purpose</w:t>
      </w:r>
    </w:p>
    <w:p w14:paraId="052B7622" w14:textId="77777777" w:rsidR="001B589C" w:rsidRPr="00EF06A7" w:rsidRDefault="001B589C" w:rsidP="001B589C">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6F5FA15C" w14:textId="77777777" w:rsidR="001B589C" w:rsidRPr="00EF06A7" w:rsidRDefault="001B589C" w:rsidP="001B589C">
      <w:pPr>
        <w:pStyle w:val="H6"/>
      </w:pPr>
      <w:r w:rsidRPr="00EF06A7">
        <w:t>6.2.2.2.1.5.2</w:t>
      </w:r>
      <w:r w:rsidRPr="00EF06A7">
        <w:tab/>
        <w:t>Test Applicability</w:t>
      </w:r>
    </w:p>
    <w:p w14:paraId="42BE2A4D" w14:textId="77777777" w:rsidR="001B589C" w:rsidRPr="00EF06A7" w:rsidRDefault="001B589C" w:rsidP="001B589C">
      <w:r w:rsidRPr="00EF06A7">
        <w:t>This test applies to all types of NR/5GC UE release 17 and forward supporting RedCap.</w:t>
      </w:r>
    </w:p>
    <w:p w14:paraId="4149EACA" w14:textId="77777777" w:rsidR="001B589C" w:rsidRPr="00EF06A7" w:rsidRDefault="001B589C" w:rsidP="001B589C">
      <w:pPr>
        <w:pStyle w:val="H6"/>
      </w:pPr>
      <w:r w:rsidRPr="00EF06A7">
        <w:t>6.2.2.2.1.5.3</w:t>
      </w:r>
      <w:r w:rsidRPr="00EF06A7">
        <w:rPr>
          <w:lang w:eastAsia="zh-CN"/>
        </w:rPr>
        <w:tab/>
      </w:r>
      <w:r w:rsidRPr="00EF06A7">
        <w:t>Minimum requirement for periodic CQI reporting for RedCap</w:t>
      </w:r>
    </w:p>
    <w:p w14:paraId="34C8A5B3" w14:textId="6C638749" w:rsidR="001B589C" w:rsidRPr="00EF06A7" w:rsidRDefault="001B589C" w:rsidP="001B589C">
      <w:pPr>
        <w:rPr>
          <w:rFonts w:eastAsia="SimSun"/>
        </w:rPr>
      </w:pPr>
      <w:r w:rsidRPr="00EF06A7">
        <w:rPr>
          <w:rFonts w:eastAsia="SimSun"/>
        </w:rPr>
        <w:t xml:space="preserve">For the parameters specified in Table 6.2.2.2.1.5.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108999F9" w14:textId="77777777" w:rsidR="001B589C" w:rsidRPr="00EF06A7" w:rsidRDefault="001B589C" w:rsidP="001B589C">
      <w:pPr>
        <w:pStyle w:val="B1"/>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23C2E3DE" w14:textId="2C1C8EA4" w:rsidR="001B589C" w:rsidRPr="00EF06A7" w:rsidRDefault="001B589C" w:rsidP="001B589C">
      <w:pPr>
        <w:pStyle w:val="B1"/>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06AC7665" w14:textId="77777777" w:rsidR="001B589C" w:rsidRPr="00EF06A7" w:rsidRDefault="001B589C" w:rsidP="001B589C">
      <w:pPr>
        <w:pStyle w:val="TH"/>
        <w:rPr>
          <w:rFonts w:eastAsia="SimSun"/>
          <w:lang w:eastAsia="zh-CN"/>
        </w:rPr>
      </w:pPr>
      <w:r w:rsidRPr="00EF06A7">
        <w:t>Table 6.2.2.2.1.5.3-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B589C" w:rsidRPr="00EF06A7" w14:paraId="4319AF8E"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46C3C1" w14:textId="77777777" w:rsidR="001B589C" w:rsidRPr="00EF06A7" w:rsidRDefault="001B589C" w:rsidP="00555F11">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D08C65" w14:textId="77777777" w:rsidR="001B589C" w:rsidRPr="00EF06A7" w:rsidRDefault="001B589C" w:rsidP="00555F11">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5A6CAE6" w14:textId="77777777" w:rsidR="001B589C" w:rsidRPr="00EF06A7" w:rsidRDefault="001B589C" w:rsidP="00555F11">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AC2829D" w14:textId="77777777" w:rsidR="001B589C" w:rsidRPr="00EF06A7" w:rsidRDefault="001B589C" w:rsidP="00555F11">
            <w:pPr>
              <w:pStyle w:val="TAH"/>
              <w:rPr>
                <w:rFonts w:eastAsia="SimSun"/>
                <w:lang w:eastAsia="zh-CN"/>
              </w:rPr>
            </w:pPr>
            <w:r w:rsidRPr="00EF06A7">
              <w:rPr>
                <w:rFonts w:eastAsia="SimSun"/>
                <w:lang w:eastAsia="zh-CN"/>
              </w:rPr>
              <w:t>Test 2</w:t>
            </w:r>
          </w:p>
        </w:tc>
      </w:tr>
      <w:tr w:rsidR="001B589C" w:rsidRPr="00EF06A7" w14:paraId="26F4116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70B15A" w14:textId="77777777" w:rsidR="001B589C" w:rsidRPr="00EF06A7" w:rsidRDefault="001B589C" w:rsidP="00555F11">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50B093" w14:textId="77777777" w:rsidR="001B589C" w:rsidRPr="00EF06A7" w:rsidRDefault="001B589C" w:rsidP="00555F11">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2B9F0" w14:textId="77777777" w:rsidR="001B589C" w:rsidRPr="00EF06A7" w:rsidRDefault="001B589C" w:rsidP="00555F11">
            <w:pPr>
              <w:pStyle w:val="TAC"/>
              <w:rPr>
                <w:rFonts w:eastAsia="SimSun"/>
                <w:lang w:eastAsia="zh-CN"/>
              </w:rPr>
            </w:pPr>
            <w:r w:rsidRPr="00EF06A7">
              <w:rPr>
                <w:rFonts w:eastAsia="SimSun"/>
                <w:lang w:eastAsia="zh-CN"/>
              </w:rPr>
              <w:t>20</w:t>
            </w:r>
          </w:p>
        </w:tc>
      </w:tr>
      <w:tr w:rsidR="001B589C" w:rsidRPr="00EF06A7" w14:paraId="77DCCB5E"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4CF88E" w14:textId="77777777" w:rsidR="001B589C" w:rsidRPr="00EF06A7" w:rsidRDefault="001B589C" w:rsidP="00555F11">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FE852C1" w14:textId="77777777" w:rsidR="001B589C" w:rsidRPr="00EF06A7" w:rsidRDefault="001B589C" w:rsidP="00555F11">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BB70A1" w14:textId="77777777" w:rsidR="001B589C" w:rsidRPr="00EF06A7" w:rsidRDefault="001B589C" w:rsidP="00555F11">
            <w:pPr>
              <w:pStyle w:val="TAC"/>
              <w:rPr>
                <w:rFonts w:eastAsia="SimSun"/>
                <w:lang w:eastAsia="zh-CN"/>
              </w:rPr>
            </w:pPr>
            <w:r w:rsidRPr="00EF06A7">
              <w:rPr>
                <w:rFonts w:eastAsia="SimSun"/>
                <w:lang w:eastAsia="zh-CN"/>
              </w:rPr>
              <w:t>30</w:t>
            </w:r>
          </w:p>
        </w:tc>
      </w:tr>
      <w:tr w:rsidR="001B589C" w:rsidRPr="00EF06A7" w14:paraId="71DF74C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72D127" w14:textId="77777777" w:rsidR="001B589C" w:rsidRPr="00EF06A7" w:rsidRDefault="001B589C" w:rsidP="00555F11">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BCEB6B0"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43389C" w14:textId="77777777" w:rsidR="001B589C" w:rsidRPr="00EF06A7" w:rsidRDefault="001B589C" w:rsidP="00555F11">
            <w:pPr>
              <w:pStyle w:val="TAC"/>
              <w:rPr>
                <w:rFonts w:eastAsia="SimSun"/>
                <w:lang w:eastAsia="zh-CN"/>
              </w:rPr>
            </w:pPr>
            <w:r w:rsidRPr="00EF06A7">
              <w:rPr>
                <w:rFonts w:eastAsia="SimSun"/>
                <w:lang w:eastAsia="zh-CN"/>
              </w:rPr>
              <w:t>TDD</w:t>
            </w:r>
          </w:p>
        </w:tc>
      </w:tr>
      <w:tr w:rsidR="001B589C" w:rsidRPr="00EF06A7" w14:paraId="0C860D0D"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8F509B" w14:textId="77777777" w:rsidR="001B589C" w:rsidRPr="00EF06A7" w:rsidRDefault="001B589C" w:rsidP="00555F11">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141636"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A4EF89" w14:textId="77777777" w:rsidR="001B589C" w:rsidRPr="00EF06A7" w:rsidRDefault="001B589C" w:rsidP="00555F11">
            <w:pPr>
              <w:pStyle w:val="TAC"/>
              <w:rPr>
                <w:rFonts w:eastAsia="SimSun"/>
                <w:lang w:eastAsia="zh-CN"/>
              </w:rPr>
            </w:pPr>
            <w:r w:rsidRPr="00EF06A7">
              <w:rPr>
                <w:rFonts w:eastAsia="SimSun"/>
              </w:rPr>
              <w:t>FR1.30-1</w:t>
            </w:r>
          </w:p>
        </w:tc>
      </w:tr>
      <w:tr w:rsidR="001B589C" w:rsidRPr="00EF06A7" w14:paraId="0666BE9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AF5AA2" w14:textId="77777777" w:rsidR="001B589C" w:rsidRPr="00EF06A7" w:rsidRDefault="001B589C" w:rsidP="00555F11">
            <w:pPr>
              <w:pStyle w:val="TAL"/>
              <w:rPr>
                <w:rFonts w:eastAsia="SimSun"/>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34B816" w14:textId="77777777" w:rsidR="001B589C" w:rsidRPr="00EF06A7" w:rsidRDefault="001B589C" w:rsidP="00555F11">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086D3E8" w14:textId="77777777" w:rsidR="001B589C" w:rsidRPr="00EF06A7" w:rsidRDefault="001B589C" w:rsidP="00555F11">
            <w:pPr>
              <w:pStyle w:val="TAC"/>
              <w:rPr>
                <w:rFonts w:eastAsia="SimSun"/>
                <w:lang w:eastAsia="zh-CN"/>
              </w:rPr>
            </w:pPr>
            <w:r w:rsidRPr="00EF06A7">
              <w:rPr>
                <w:rFonts w:eastAsia="SimSun"/>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5F7C5E68" w14:textId="77777777" w:rsidR="001B589C" w:rsidRPr="00EF06A7" w:rsidRDefault="001B589C" w:rsidP="00555F11">
            <w:pPr>
              <w:pStyle w:val="TAC"/>
            </w:pPr>
            <w:r w:rsidRPr="00EF06A7">
              <w:rPr>
                <w:rFonts w:eastAsia="SimSun"/>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413EAC53" w14:textId="77777777" w:rsidR="001B589C" w:rsidRPr="00EF06A7" w:rsidRDefault="001B589C" w:rsidP="00555F11">
            <w:pPr>
              <w:pStyle w:val="TAC"/>
              <w:rPr>
                <w:rFonts w:eastAsia="SimSun"/>
                <w:lang w:eastAsia="zh-CN"/>
              </w:rPr>
            </w:pPr>
            <w:r w:rsidRPr="00EF06A7">
              <w:rPr>
                <w:rFonts w:eastAsia="SimSun"/>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1C65BF40" w14:textId="77777777" w:rsidR="001B589C" w:rsidRPr="00EF06A7" w:rsidRDefault="001B589C" w:rsidP="00555F11">
            <w:pPr>
              <w:pStyle w:val="TAC"/>
              <w:rPr>
                <w:rFonts w:eastAsia="SimSun"/>
                <w:lang w:eastAsia="zh-CN"/>
              </w:rPr>
            </w:pPr>
            <w:r w:rsidRPr="00EF06A7">
              <w:rPr>
                <w:rFonts w:eastAsia="SimSun"/>
                <w:lang w:eastAsia="zh-CN"/>
              </w:rPr>
              <w:t>15</w:t>
            </w:r>
          </w:p>
        </w:tc>
      </w:tr>
      <w:tr w:rsidR="001B589C" w:rsidRPr="00EF06A7" w14:paraId="01AB439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EAA4D25" w14:textId="77777777" w:rsidR="001B589C" w:rsidRPr="00EF06A7" w:rsidRDefault="001B589C" w:rsidP="00555F11">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65E5750"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486DDA" w14:textId="77777777" w:rsidR="001B589C" w:rsidRPr="00EF06A7" w:rsidRDefault="001B589C" w:rsidP="00555F11">
            <w:pPr>
              <w:pStyle w:val="TAC"/>
            </w:pPr>
            <w:r w:rsidRPr="00EF06A7">
              <w:rPr>
                <w:rFonts w:eastAsia="SimSun"/>
              </w:rPr>
              <w:t>AWGN</w:t>
            </w:r>
          </w:p>
        </w:tc>
      </w:tr>
      <w:tr w:rsidR="001B589C" w:rsidRPr="00EF06A7" w14:paraId="6FF5673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4C3027" w14:textId="77777777" w:rsidR="001B589C" w:rsidRPr="00EF06A7" w:rsidRDefault="001B589C" w:rsidP="00555F11">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E0022A"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BFE65E" w14:textId="77777777" w:rsidR="001B589C" w:rsidRPr="00EF06A7" w:rsidRDefault="001B589C" w:rsidP="00555F11">
            <w:pPr>
              <w:pStyle w:val="TAC"/>
            </w:pPr>
            <w:r w:rsidRPr="00EF06A7">
              <w:rPr>
                <w:rFonts w:eastAsia="SimSun"/>
              </w:rPr>
              <w:t xml:space="preserve">2×2 with static channel specified in Annex </w:t>
            </w:r>
            <w:r w:rsidRPr="00EF06A7">
              <w:rPr>
                <w:rFonts w:eastAsia="SimSun"/>
                <w:lang w:eastAsia="zh-CN"/>
              </w:rPr>
              <w:t>B.1</w:t>
            </w:r>
          </w:p>
        </w:tc>
      </w:tr>
      <w:tr w:rsidR="001B589C" w:rsidRPr="00EF06A7" w14:paraId="411E090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854BE6" w14:textId="77777777" w:rsidR="001B589C" w:rsidRPr="00EF06A7" w:rsidRDefault="001B589C" w:rsidP="00555F11">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8BD82E7"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3DBA5" w14:textId="77777777" w:rsidR="001B589C" w:rsidRPr="00EF06A7" w:rsidRDefault="001B589C" w:rsidP="00555F11">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1B589C" w:rsidRPr="00EF06A7" w14:paraId="120CB8CC"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62C53984" w14:textId="30AB329A" w:rsidR="001B589C" w:rsidRPr="00EF06A7" w:rsidRDefault="001B589C" w:rsidP="00555F11">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3C63C1" w14:textId="77777777" w:rsidR="001B589C" w:rsidRPr="00EF06A7" w:rsidRDefault="001B589C"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CBC50B"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532058" w14:textId="77777777" w:rsidR="001B589C" w:rsidRPr="00EF06A7" w:rsidRDefault="001B589C" w:rsidP="00555F11">
            <w:pPr>
              <w:pStyle w:val="TAC"/>
            </w:pPr>
            <w:r w:rsidRPr="00EF06A7">
              <w:rPr>
                <w:rFonts w:eastAsia="SimSun"/>
              </w:rPr>
              <w:t>Periodic</w:t>
            </w:r>
          </w:p>
        </w:tc>
      </w:tr>
      <w:tr w:rsidR="001B589C" w:rsidRPr="00EF06A7" w14:paraId="695F72ED" w14:textId="77777777" w:rsidTr="00555F11">
        <w:trPr>
          <w:trHeight w:val="70"/>
        </w:trPr>
        <w:tc>
          <w:tcPr>
            <w:tcW w:w="1556" w:type="dxa"/>
            <w:vMerge/>
            <w:tcBorders>
              <w:left w:val="single" w:sz="4" w:space="0" w:color="auto"/>
              <w:right w:val="single" w:sz="4" w:space="0" w:color="auto"/>
            </w:tcBorders>
            <w:vAlign w:val="center"/>
            <w:hideMark/>
          </w:tcPr>
          <w:p w14:paraId="0D1A2202"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976D89" w14:textId="77777777" w:rsidR="001B589C" w:rsidRPr="00EF06A7" w:rsidRDefault="001B589C"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251ED32"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057B7F" w14:textId="77777777" w:rsidR="001B589C" w:rsidRPr="00EF06A7" w:rsidRDefault="001B589C" w:rsidP="00555F11">
            <w:pPr>
              <w:pStyle w:val="TAC"/>
              <w:rPr>
                <w:rFonts w:eastAsia="SimSun"/>
                <w:lang w:eastAsia="zh-CN"/>
              </w:rPr>
            </w:pPr>
            <w:r w:rsidRPr="00EF06A7">
              <w:rPr>
                <w:rFonts w:eastAsia="SimSun"/>
                <w:lang w:eastAsia="zh-CN"/>
              </w:rPr>
              <w:t>4</w:t>
            </w:r>
          </w:p>
        </w:tc>
      </w:tr>
      <w:tr w:rsidR="001B589C" w:rsidRPr="00EF06A7" w14:paraId="350CD6D7" w14:textId="77777777" w:rsidTr="00555F11">
        <w:trPr>
          <w:trHeight w:val="70"/>
        </w:trPr>
        <w:tc>
          <w:tcPr>
            <w:tcW w:w="1556" w:type="dxa"/>
            <w:vMerge/>
            <w:tcBorders>
              <w:left w:val="single" w:sz="4" w:space="0" w:color="auto"/>
              <w:right w:val="single" w:sz="4" w:space="0" w:color="auto"/>
            </w:tcBorders>
            <w:vAlign w:val="center"/>
            <w:hideMark/>
          </w:tcPr>
          <w:p w14:paraId="0DC8EC5B"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01501" w14:textId="77777777" w:rsidR="001B589C" w:rsidRPr="00EF06A7" w:rsidRDefault="001B589C" w:rsidP="00555F11">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9D2BF2D"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FCE5E8" w14:textId="77777777" w:rsidR="001B589C" w:rsidRPr="00EF06A7" w:rsidRDefault="001B589C" w:rsidP="00555F11">
            <w:pPr>
              <w:pStyle w:val="TAC"/>
            </w:pPr>
            <w:r w:rsidRPr="00EF06A7">
              <w:rPr>
                <w:rFonts w:eastAsia="SimSun"/>
              </w:rPr>
              <w:t>FD-CDM2</w:t>
            </w:r>
          </w:p>
        </w:tc>
      </w:tr>
      <w:tr w:rsidR="001B589C" w:rsidRPr="00EF06A7" w14:paraId="298C43F1" w14:textId="77777777" w:rsidTr="00555F11">
        <w:trPr>
          <w:trHeight w:val="70"/>
        </w:trPr>
        <w:tc>
          <w:tcPr>
            <w:tcW w:w="1556" w:type="dxa"/>
            <w:vMerge/>
            <w:tcBorders>
              <w:left w:val="single" w:sz="4" w:space="0" w:color="auto"/>
              <w:right w:val="single" w:sz="4" w:space="0" w:color="auto"/>
            </w:tcBorders>
            <w:vAlign w:val="center"/>
            <w:hideMark/>
          </w:tcPr>
          <w:p w14:paraId="489ABC9D"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42A9F3" w14:textId="77777777" w:rsidR="001B589C" w:rsidRPr="00EF06A7" w:rsidRDefault="001B589C" w:rsidP="00555F11">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F7EC417"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58717" w14:textId="77777777" w:rsidR="001B589C" w:rsidRPr="00EF06A7" w:rsidRDefault="001B589C" w:rsidP="00555F11">
            <w:pPr>
              <w:pStyle w:val="TAC"/>
            </w:pPr>
            <w:r w:rsidRPr="00EF06A7">
              <w:t>1</w:t>
            </w:r>
          </w:p>
        </w:tc>
      </w:tr>
      <w:tr w:rsidR="001B589C" w:rsidRPr="00EF06A7" w14:paraId="2BA43B57" w14:textId="77777777" w:rsidTr="00555F11">
        <w:trPr>
          <w:trHeight w:val="70"/>
        </w:trPr>
        <w:tc>
          <w:tcPr>
            <w:tcW w:w="1556" w:type="dxa"/>
            <w:vMerge/>
            <w:tcBorders>
              <w:left w:val="single" w:sz="4" w:space="0" w:color="auto"/>
              <w:right w:val="single" w:sz="4" w:space="0" w:color="auto"/>
            </w:tcBorders>
            <w:vAlign w:val="center"/>
            <w:hideMark/>
          </w:tcPr>
          <w:p w14:paraId="05172C14"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029F3B" w14:textId="77777777" w:rsidR="001B589C" w:rsidRPr="00EF06A7" w:rsidRDefault="001B589C" w:rsidP="00555F1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0A37B78" w14:textId="77777777" w:rsidR="001B589C" w:rsidRPr="00EF06A7" w:rsidRDefault="001B589C" w:rsidP="00555F11">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C466B1" w14:textId="77777777" w:rsidR="001B589C" w:rsidRPr="00EF06A7" w:rsidRDefault="001B589C" w:rsidP="00555F11">
            <w:pPr>
              <w:pStyle w:val="TAC"/>
              <w:rPr>
                <w:rFonts w:eastAsia="SimSun"/>
                <w:lang w:eastAsia="zh-CN"/>
              </w:rPr>
            </w:pPr>
            <w:r w:rsidRPr="00EF06A7">
              <w:rPr>
                <w:rFonts w:eastAsia="SimSun"/>
                <w:lang w:eastAsia="zh-CN"/>
              </w:rPr>
              <w:t>Row 5,4</w:t>
            </w:r>
          </w:p>
        </w:tc>
      </w:tr>
      <w:tr w:rsidR="001B589C" w:rsidRPr="00EF06A7" w14:paraId="471B29C4" w14:textId="77777777" w:rsidTr="00555F11">
        <w:trPr>
          <w:trHeight w:val="70"/>
        </w:trPr>
        <w:tc>
          <w:tcPr>
            <w:tcW w:w="1556" w:type="dxa"/>
            <w:vMerge/>
            <w:tcBorders>
              <w:left w:val="single" w:sz="4" w:space="0" w:color="auto"/>
              <w:right w:val="single" w:sz="4" w:space="0" w:color="auto"/>
            </w:tcBorders>
            <w:vAlign w:val="center"/>
            <w:hideMark/>
          </w:tcPr>
          <w:p w14:paraId="5685446F"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9F2945" w14:textId="77777777" w:rsidR="001B589C" w:rsidRPr="00EF06A7" w:rsidRDefault="001B589C"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1FF18D3"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6851EA" w14:textId="77777777" w:rsidR="001B589C" w:rsidRPr="00EF06A7" w:rsidRDefault="001B589C" w:rsidP="00555F11">
            <w:pPr>
              <w:pStyle w:val="TAC"/>
              <w:rPr>
                <w:rFonts w:eastAsia="SimSun"/>
                <w:lang w:eastAsia="zh-CN"/>
              </w:rPr>
            </w:pPr>
            <w:r w:rsidRPr="00EF06A7">
              <w:rPr>
                <w:rFonts w:eastAsia="SimSun"/>
                <w:lang w:eastAsia="zh-CN"/>
              </w:rPr>
              <w:t>9</w:t>
            </w:r>
          </w:p>
        </w:tc>
      </w:tr>
      <w:tr w:rsidR="001B589C" w:rsidRPr="00EF06A7" w14:paraId="3C5AEDDA"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781E2109" w14:textId="77777777" w:rsidR="001B589C" w:rsidRPr="00EF06A7" w:rsidRDefault="001B589C"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E6587F" w14:textId="77777777" w:rsidR="001B589C" w:rsidRPr="00EF06A7" w:rsidRDefault="001B589C" w:rsidP="00555F11">
            <w:pPr>
              <w:pStyle w:val="TAL"/>
              <w:rPr>
                <w:rFonts w:eastAsia="SimSun"/>
              </w:rPr>
            </w:pPr>
            <w:r w:rsidRPr="00EF06A7">
              <w:rPr>
                <w:rFonts w:eastAsia="SimSun"/>
              </w:rPr>
              <w:t>CSI-RS</w:t>
            </w:r>
          </w:p>
          <w:p w14:paraId="3DDDCE4A" w14:textId="77777777" w:rsidR="001B589C" w:rsidRPr="00EF06A7" w:rsidRDefault="001B589C"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FB1AC" w14:textId="77777777" w:rsidR="001B589C" w:rsidRPr="00EF06A7" w:rsidRDefault="001B589C" w:rsidP="00555F11">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FBD39" w14:textId="77777777" w:rsidR="001B589C" w:rsidRPr="00EF06A7" w:rsidRDefault="001B589C" w:rsidP="00555F11">
            <w:pPr>
              <w:pStyle w:val="TAC"/>
              <w:rPr>
                <w:rFonts w:eastAsia="SimSun"/>
                <w:lang w:eastAsia="zh-CN"/>
              </w:rPr>
            </w:pPr>
            <w:r w:rsidRPr="00EF06A7">
              <w:rPr>
                <w:rFonts w:eastAsia="SimSun"/>
                <w:lang w:eastAsia="zh-CN"/>
              </w:rPr>
              <w:t>10/1</w:t>
            </w:r>
          </w:p>
        </w:tc>
      </w:tr>
      <w:tr w:rsidR="001B589C" w:rsidRPr="00EF06A7" w14:paraId="4D0896D7"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1526A23A" w14:textId="5C5DE350" w:rsidR="001B589C" w:rsidRPr="00EF06A7" w:rsidRDefault="001B589C" w:rsidP="00555F11">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2A5720" w14:textId="77777777" w:rsidR="001B589C" w:rsidRPr="00EF06A7" w:rsidRDefault="001B589C"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5D281D"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8B0F0" w14:textId="77777777" w:rsidR="001B589C" w:rsidRPr="00EF06A7" w:rsidRDefault="001B589C" w:rsidP="00555F11">
            <w:pPr>
              <w:pStyle w:val="TAC"/>
            </w:pPr>
            <w:r w:rsidRPr="00EF06A7">
              <w:rPr>
                <w:rFonts w:eastAsia="SimSun"/>
              </w:rPr>
              <w:t>Periodic</w:t>
            </w:r>
          </w:p>
        </w:tc>
      </w:tr>
      <w:tr w:rsidR="001B589C" w:rsidRPr="00EF06A7" w14:paraId="5D14A828" w14:textId="77777777" w:rsidTr="00555F11">
        <w:trPr>
          <w:trHeight w:val="70"/>
        </w:trPr>
        <w:tc>
          <w:tcPr>
            <w:tcW w:w="1556" w:type="dxa"/>
            <w:vMerge/>
            <w:tcBorders>
              <w:left w:val="single" w:sz="4" w:space="0" w:color="auto"/>
              <w:right w:val="single" w:sz="4" w:space="0" w:color="auto"/>
            </w:tcBorders>
            <w:vAlign w:val="center"/>
          </w:tcPr>
          <w:p w14:paraId="5D8FA406"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9465ED" w14:textId="77777777" w:rsidR="001B589C" w:rsidRPr="00EF06A7" w:rsidRDefault="001B589C"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A171694"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CA11AB" w14:textId="77777777" w:rsidR="001B589C" w:rsidRPr="00EF06A7" w:rsidRDefault="001B589C" w:rsidP="00555F11">
            <w:pPr>
              <w:pStyle w:val="TAC"/>
              <w:rPr>
                <w:rFonts w:eastAsia="SimSun"/>
              </w:rPr>
            </w:pPr>
            <w:r w:rsidRPr="00EF06A7">
              <w:rPr>
                <w:rFonts w:eastAsia="SimSun"/>
                <w:lang w:eastAsia="zh-CN"/>
              </w:rPr>
              <w:t>2</w:t>
            </w:r>
          </w:p>
        </w:tc>
      </w:tr>
      <w:tr w:rsidR="001B589C" w:rsidRPr="00EF06A7" w14:paraId="19F8A704" w14:textId="77777777" w:rsidTr="00555F11">
        <w:trPr>
          <w:trHeight w:val="70"/>
        </w:trPr>
        <w:tc>
          <w:tcPr>
            <w:tcW w:w="1556" w:type="dxa"/>
            <w:vMerge/>
            <w:tcBorders>
              <w:left w:val="single" w:sz="4" w:space="0" w:color="auto"/>
              <w:right w:val="single" w:sz="4" w:space="0" w:color="auto"/>
            </w:tcBorders>
            <w:vAlign w:val="center"/>
            <w:hideMark/>
          </w:tcPr>
          <w:p w14:paraId="7C83FAF7"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FE045" w14:textId="77777777" w:rsidR="001B589C" w:rsidRPr="00EF06A7" w:rsidRDefault="001B589C" w:rsidP="00555F11">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8BB1BA"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2DED62" w14:textId="77777777" w:rsidR="001B589C" w:rsidRPr="00EF06A7" w:rsidRDefault="001B589C" w:rsidP="00555F11">
            <w:pPr>
              <w:pStyle w:val="TAC"/>
            </w:pPr>
            <w:r w:rsidRPr="00EF06A7">
              <w:rPr>
                <w:rFonts w:eastAsia="SimSun"/>
              </w:rPr>
              <w:t>FD-CDM2</w:t>
            </w:r>
          </w:p>
        </w:tc>
      </w:tr>
      <w:tr w:rsidR="001B589C" w:rsidRPr="00EF06A7" w14:paraId="3690F890" w14:textId="77777777" w:rsidTr="00555F11">
        <w:trPr>
          <w:trHeight w:val="70"/>
        </w:trPr>
        <w:tc>
          <w:tcPr>
            <w:tcW w:w="1556" w:type="dxa"/>
            <w:vMerge/>
            <w:tcBorders>
              <w:left w:val="single" w:sz="4" w:space="0" w:color="auto"/>
              <w:right w:val="single" w:sz="4" w:space="0" w:color="auto"/>
            </w:tcBorders>
            <w:vAlign w:val="center"/>
            <w:hideMark/>
          </w:tcPr>
          <w:p w14:paraId="732BF2D5"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FBFED" w14:textId="77777777" w:rsidR="001B589C" w:rsidRPr="00EF06A7" w:rsidRDefault="001B589C" w:rsidP="00555F11">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F42CC54"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A57548" w14:textId="77777777" w:rsidR="001B589C" w:rsidRPr="00EF06A7" w:rsidRDefault="001B589C" w:rsidP="00555F11">
            <w:pPr>
              <w:pStyle w:val="TAC"/>
            </w:pPr>
            <w:r w:rsidRPr="00EF06A7">
              <w:t>1</w:t>
            </w:r>
          </w:p>
        </w:tc>
      </w:tr>
      <w:tr w:rsidR="001B589C" w:rsidRPr="00EF06A7" w14:paraId="285A5D6F" w14:textId="77777777" w:rsidTr="00555F11">
        <w:trPr>
          <w:trHeight w:val="70"/>
        </w:trPr>
        <w:tc>
          <w:tcPr>
            <w:tcW w:w="1556" w:type="dxa"/>
            <w:vMerge/>
            <w:tcBorders>
              <w:left w:val="single" w:sz="4" w:space="0" w:color="auto"/>
              <w:right w:val="single" w:sz="4" w:space="0" w:color="auto"/>
            </w:tcBorders>
            <w:vAlign w:val="center"/>
            <w:hideMark/>
          </w:tcPr>
          <w:p w14:paraId="729C88FF" w14:textId="77777777" w:rsidR="001B589C" w:rsidRPr="00EF06A7" w:rsidRDefault="001B589C" w:rsidP="00555F11">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4092EC" w14:textId="77777777" w:rsidR="001B589C" w:rsidRPr="00EF06A7" w:rsidRDefault="001B589C" w:rsidP="00555F11">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516458"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833A24" w14:textId="77777777" w:rsidR="001B589C" w:rsidRPr="00EF06A7" w:rsidRDefault="001B589C" w:rsidP="00555F11">
            <w:pPr>
              <w:pStyle w:val="TAC"/>
            </w:pPr>
            <w:r w:rsidRPr="00EF06A7">
              <w:rPr>
                <w:rFonts w:eastAsia="SimSun"/>
                <w:lang w:eastAsia="zh-CN"/>
              </w:rPr>
              <w:t>Row 3,(6)</w:t>
            </w:r>
          </w:p>
        </w:tc>
      </w:tr>
      <w:tr w:rsidR="001B589C" w:rsidRPr="00EF06A7" w14:paraId="71D517F0" w14:textId="77777777" w:rsidTr="00555F11">
        <w:trPr>
          <w:trHeight w:val="70"/>
        </w:trPr>
        <w:tc>
          <w:tcPr>
            <w:tcW w:w="1556" w:type="dxa"/>
            <w:vMerge/>
            <w:tcBorders>
              <w:left w:val="single" w:sz="4" w:space="0" w:color="auto"/>
              <w:right w:val="single" w:sz="4" w:space="0" w:color="auto"/>
            </w:tcBorders>
            <w:vAlign w:val="center"/>
            <w:hideMark/>
          </w:tcPr>
          <w:p w14:paraId="2DBF2372"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BFA821" w14:textId="77777777" w:rsidR="001B589C" w:rsidRPr="00EF06A7" w:rsidRDefault="001B589C" w:rsidP="00555F11">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BA1BA0E"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6B6A2D" w14:textId="77777777" w:rsidR="001B589C" w:rsidRPr="00EF06A7" w:rsidRDefault="001B589C" w:rsidP="00555F11">
            <w:pPr>
              <w:pStyle w:val="TAC"/>
            </w:pPr>
            <w:r w:rsidRPr="00EF06A7">
              <w:rPr>
                <w:rFonts w:eastAsia="SimSun"/>
                <w:lang w:eastAsia="zh-CN"/>
              </w:rPr>
              <w:t>13</w:t>
            </w:r>
          </w:p>
        </w:tc>
      </w:tr>
      <w:tr w:rsidR="001B589C" w:rsidRPr="00EF06A7" w14:paraId="5D6DF22B" w14:textId="77777777" w:rsidTr="00555F11">
        <w:trPr>
          <w:trHeight w:val="70"/>
        </w:trPr>
        <w:tc>
          <w:tcPr>
            <w:tcW w:w="1556" w:type="dxa"/>
            <w:vMerge/>
            <w:tcBorders>
              <w:left w:val="single" w:sz="4" w:space="0" w:color="auto"/>
              <w:bottom w:val="single" w:sz="4" w:space="0" w:color="auto"/>
              <w:right w:val="single" w:sz="4" w:space="0" w:color="auto"/>
            </w:tcBorders>
            <w:vAlign w:val="center"/>
          </w:tcPr>
          <w:p w14:paraId="170438FE"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0B23D8" w14:textId="77777777" w:rsidR="001B589C" w:rsidRPr="00EF06A7" w:rsidRDefault="001B589C" w:rsidP="00555F11">
            <w:pPr>
              <w:pStyle w:val="TAL"/>
            </w:pPr>
            <w:r w:rsidRPr="00EF06A7">
              <w:rPr>
                <w:rFonts w:eastAsia="SimSun"/>
              </w:rPr>
              <w:t>NZP CSI-RS-timeConfig</w:t>
            </w:r>
          </w:p>
          <w:p w14:paraId="7E6AD873" w14:textId="77777777" w:rsidR="001B589C" w:rsidRPr="00EF06A7" w:rsidRDefault="001B589C"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3FEC2D0" w14:textId="77777777" w:rsidR="001B589C" w:rsidRPr="00EF06A7" w:rsidRDefault="001B589C" w:rsidP="00555F11">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849C53" w14:textId="77777777" w:rsidR="001B589C" w:rsidRPr="00EF06A7" w:rsidRDefault="001B589C" w:rsidP="00555F11">
            <w:pPr>
              <w:pStyle w:val="TAC"/>
            </w:pPr>
            <w:r w:rsidRPr="00EF06A7">
              <w:rPr>
                <w:rFonts w:eastAsia="SimSun"/>
                <w:lang w:eastAsia="zh-CN"/>
              </w:rPr>
              <w:t>10/1</w:t>
            </w:r>
          </w:p>
        </w:tc>
      </w:tr>
      <w:tr w:rsidR="001B589C" w:rsidRPr="00EF06A7" w14:paraId="6113E4EC" w14:textId="77777777" w:rsidTr="00555F11">
        <w:trPr>
          <w:trHeight w:val="70"/>
        </w:trPr>
        <w:tc>
          <w:tcPr>
            <w:tcW w:w="1556" w:type="dxa"/>
            <w:vMerge w:val="restart"/>
            <w:tcBorders>
              <w:left w:val="single" w:sz="4" w:space="0" w:color="auto"/>
              <w:right w:val="single" w:sz="4" w:space="0" w:color="auto"/>
            </w:tcBorders>
            <w:vAlign w:val="center"/>
          </w:tcPr>
          <w:p w14:paraId="5DF0498A" w14:textId="77777777" w:rsidR="001B589C" w:rsidRPr="00EF06A7" w:rsidRDefault="001B589C" w:rsidP="00555F11">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6421EE1" w14:textId="77777777" w:rsidR="001B589C" w:rsidRPr="00EF06A7" w:rsidRDefault="001B589C" w:rsidP="00555F11">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1A77F39"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C86D3F" w14:textId="77777777" w:rsidR="001B589C" w:rsidRPr="00EF06A7" w:rsidRDefault="001B589C" w:rsidP="00555F11">
            <w:pPr>
              <w:pStyle w:val="TAC"/>
              <w:rPr>
                <w:rFonts w:eastAsia="SimSun"/>
                <w:lang w:eastAsia="zh-CN"/>
              </w:rPr>
            </w:pPr>
            <w:r w:rsidRPr="00EF06A7">
              <w:rPr>
                <w:rFonts w:eastAsia="SimSun"/>
                <w:lang w:eastAsia="zh-CN"/>
              </w:rPr>
              <w:t>Periodic</w:t>
            </w:r>
          </w:p>
        </w:tc>
      </w:tr>
      <w:tr w:rsidR="001B589C" w:rsidRPr="00EF06A7" w14:paraId="60D28EB4" w14:textId="77777777" w:rsidTr="00555F11">
        <w:trPr>
          <w:trHeight w:val="70"/>
        </w:trPr>
        <w:tc>
          <w:tcPr>
            <w:tcW w:w="1556" w:type="dxa"/>
            <w:vMerge/>
            <w:tcBorders>
              <w:left w:val="single" w:sz="4" w:space="0" w:color="auto"/>
              <w:right w:val="single" w:sz="4" w:space="0" w:color="auto"/>
            </w:tcBorders>
            <w:vAlign w:val="center"/>
            <w:hideMark/>
          </w:tcPr>
          <w:p w14:paraId="5342262C"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BF4A2A" w14:textId="77777777" w:rsidR="001B589C" w:rsidRPr="00EF06A7" w:rsidRDefault="001B589C" w:rsidP="00555F11">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48D017A"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7E8575" w14:textId="77777777" w:rsidR="001B589C" w:rsidRPr="00EF06A7" w:rsidRDefault="001B589C" w:rsidP="00555F11">
            <w:pPr>
              <w:pStyle w:val="TAC"/>
              <w:rPr>
                <w:rFonts w:eastAsia="SimSun"/>
                <w:lang w:eastAsia="zh-CN"/>
              </w:rPr>
            </w:pPr>
            <w:r w:rsidRPr="00EF06A7">
              <w:rPr>
                <w:rFonts w:eastAsia="SimSun"/>
                <w:lang w:eastAsia="zh-CN"/>
              </w:rPr>
              <w:t>0</w:t>
            </w:r>
          </w:p>
        </w:tc>
      </w:tr>
      <w:tr w:rsidR="001B589C" w:rsidRPr="00EF06A7" w14:paraId="102C9003" w14:textId="77777777" w:rsidTr="00555F11">
        <w:trPr>
          <w:trHeight w:val="70"/>
        </w:trPr>
        <w:tc>
          <w:tcPr>
            <w:tcW w:w="1556" w:type="dxa"/>
            <w:vMerge/>
            <w:tcBorders>
              <w:left w:val="single" w:sz="4" w:space="0" w:color="auto"/>
              <w:right w:val="single" w:sz="4" w:space="0" w:color="auto"/>
            </w:tcBorders>
            <w:vAlign w:val="center"/>
            <w:hideMark/>
          </w:tcPr>
          <w:p w14:paraId="08B967E2"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D3106F" w14:textId="77777777" w:rsidR="001B589C" w:rsidRPr="00EF06A7" w:rsidRDefault="001B589C" w:rsidP="00555F11">
            <w:pPr>
              <w:pStyle w:val="TAL"/>
              <w:rPr>
                <w:rFonts w:eastAsia="SimSun"/>
              </w:rPr>
            </w:pPr>
            <w:r w:rsidRPr="00EF06A7">
              <w:rPr>
                <w:rFonts w:eastAsia="SimSun"/>
              </w:rPr>
              <w:t>CSI-IM Resource Mapping</w:t>
            </w:r>
          </w:p>
          <w:p w14:paraId="2045BE1B" w14:textId="3D095580" w:rsidR="001B589C" w:rsidRPr="00EF06A7" w:rsidRDefault="001B589C" w:rsidP="00555F11">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E9AD060"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38C00E" w14:textId="77777777" w:rsidR="001B589C" w:rsidRPr="00EF06A7" w:rsidRDefault="001B589C" w:rsidP="00555F11">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1B589C" w:rsidRPr="00EF06A7" w14:paraId="33791D32"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189D7C0A" w14:textId="77777777" w:rsidR="001B589C" w:rsidRPr="00EF06A7" w:rsidRDefault="001B589C"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AC40E8" w14:textId="77777777" w:rsidR="001B589C" w:rsidRPr="00EF06A7" w:rsidRDefault="001B589C" w:rsidP="00555F11">
            <w:pPr>
              <w:pStyle w:val="TAL"/>
            </w:pPr>
            <w:r w:rsidRPr="00EF06A7">
              <w:rPr>
                <w:rFonts w:eastAsia="SimSun"/>
              </w:rPr>
              <w:t>CSI-IM timeConfig</w:t>
            </w:r>
          </w:p>
          <w:p w14:paraId="2742E3BE" w14:textId="77777777" w:rsidR="001B589C" w:rsidRPr="00EF06A7" w:rsidRDefault="001B589C" w:rsidP="00555F11">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27B362" w14:textId="77777777" w:rsidR="001B589C" w:rsidRPr="00EF06A7" w:rsidRDefault="001B589C" w:rsidP="00555F11">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199BC2" w14:textId="77777777" w:rsidR="001B589C" w:rsidRPr="00EF06A7" w:rsidRDefault="001B589C" w:rsidP="00555F11">
            <w:pPr>
              <w:pStyle w:val="TAC"/>
              <w:rPr>
                <w:rFonts w:eastAsia="SimSun"/>
                <w:lang w:eastAsia="zh-CN"/>
              </w:rPr>
            </w:pPr>
            <w:r w:rsidRPr="00EF06A7">
              <w:rPr>
                <w:rFonts w:eastAsia="SimSun"/>
                <w:lang w:eastAsia="zh-CN"/>
              </w:rPr>
              <w:t>10/1</w:t>
            </w:r>
          </w:p>
        </w:tc>
      </w:tr>
      <w:tr w:rsidR="001B589C" w:rsidRPr="00EF06A7" w14:paraId="2F3920A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61D816" w14:textId="77777777" w:rsidR="001B589C" w:rsidRPr="00EF06A7" w:rsidRDefault="001B589C" w:rsidP="00555F11">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CABA46C"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FBAAC" w14:textId="77777777" w:rsidR="001B589C" w:rsidRPr="00EF06A7" w:rsidRDefault="001B589C" w:rsidP="00555F11">
            <w:pPr>
              <w:pStyle w:val="TAC"/>
            </w:pPr>
            <w:r w:rsidRPr="00EF06A7">
              <w:rPr>
                <w:rFonts w:eastAsia="SimSun"/>
              </w:rPr>
              <w:t>Periodic</w:t>
            </w:r>
          </w:p>
        </w:tc>
      </w:tr>
      <w:tr w:rsidR="001B589C" w:rsidRPr="00EF06A7" w14:paraId="50DF3E60"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A60A58" w14:textId="77777777" w:rsidR="001B589C" w:rsidRPr="00EF06A7" w:rsidRDefault="001B589C" w:rsidP="00555F11">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5E7B8D9"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AB1F5E" w14:textId="77777777" w:rsidR="001B589C" w:rsidRPr="00EF06A7" w:rsidRDefault="001B589C" w:rsidP="00555F11">
            <w:pPr>
              <w:pStyle w:val="TAC"/>
              <w:rPr>
                <w:rFonts w:eastAsia="SimSun"/>
                <w:lang w:eastAsia="zh-CN"/>
              </w:rPr>
            </w:pPr>
            <w:r w:rsidRPr="00EF06A7">
              <w:t xml:space="preserve">Table </w:t>
            </w:r>
            <w:r w:rsidRPr="00EF06A7">
              <w:rPr>
                <w:rFonts w:eastAsia="SimSun"/>
                <w:lang w:eastAsia="zh-CN"/>
              </w:rPr>
              <w:t>1</w:t>
            </w:r>
          </w:p>
        </w:tc>
      </w:tr>
      <w:tr w:rsidR="001B589C" w:rsidRPr="00EF06A7" w14:paraId="79B09A5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68D1ED" w14:textId="77777777" w:rsidR="001B589C" w:rsidRPr="00EF06A7" w:rsidRDefault="001B589C" w:rsidP="00555F11">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34A3DE7"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35815D" w14:textId="77777777" w:rsidR="001B589C" w:rsidRPr="00EF06A7" w:rsidRDefault="001B589C" w:rsidP="00555F11">
            <w:pPr>
              <w:pStyle w:val="TAC"/>
            </w:pPr>
            <w:r w:rsidRPr="00EF06A7">
              <w:rPr>
                <w:rFonts w:eastAsia="SimSun"/>
              </w:rPr>
              <w:t>cri-RI-PMI-CQI</w:t>
            </w:r>
          </w:p>
        </w:tc>
      </w:tr>
      <w:tr w:rsidR="001B589C" w:rsidRPr="00EF06A7" w14:paraId="4E19929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1DAF03" w14:textId="77777777" w:rsidR="001B589C" w:rsidRPr="00EF06A7" w:rsidRDefault="001B589C" w:rsidP="00555F11">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8CFAA95"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FDB36" w14:textId="77777777" w:rsidR="001B589C" w:rsidRPr="00EF06A7" w:rsidRDefault="001B589C" w:rsidP="00555F11">
            <w:pPr>
              <w:pStyle w:val="TAC"/>
            </w:pPr>
            <w:r w:rsidRPr="00EF06A7">
              <w:rPr>
                <w:rFonts w:eastAsia="SimSun"/>
              </w:rPr>
              <w:t>Not configured</w:t>
            </w:r>
          </w:p>
        </w:tc>
      </w:tr>
      <w:tr w:rsidR="001B589C" w:rsidRPr="00EF06A7" w14:paraId="2E4D28B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6197AF4" w14:textId="77777777" w:rsidR="001B589C" w:rsidRPr="00EF06A7" w:rsidRDefault="001B589C" w:rsidP="00555F11">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A8EC326"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E160D9" w14:textId="77777777" w:rsidR="001B589C" w:rsidRPr="00EF06A7" w:rsidRDefault="001B589C" w:rsidP="00555F11">
            <w:pPr>
              <w:pStyle w:val="TAC"/>
            </w:pPr>
            <w:r w:rsidRPr="00EF06A7">
              <w:rPr>
                <w:rFonts w:eastAsia="SimSun"/>
              </w:rPr>
              <w:t>Not configured</w:t>
            </w:r>
          </w:p>
        </w:tc>
      </w:tr>
      <w:tr w:rsidR="001B589C" w:rsidRPr="00EF06A7" w14:paraId="37052E0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1FE40C" w14:textId="77777777" w:rsidR="001B589C" w:rsidRPr="00EF06A7" w:rsidRDefault="001B589C" w:rsidP="00555F11">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F7C8BF5"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2098D" w14:textId="77777777" w:rsidR="001B589C" w:rsidRPr="00EF06A7" w:rsidRDefault="001B589C" w:rsidP="00555F11">
            <w:pPr>
              <w:pStyle w:val="TAC"/>
            </w:pPr>
            <w:r w:rsidRPr="00EF06A7">
              <w:rPr>
                <w:rFonts w:eastAsia="SimSun"/>
              </w:rPr>
              <w:t>Wideband</w:t>
            </w:r>
          </w:p>
        </w:tc>
      </w:tr>
      <w:tr w:rsidR="001B589C" w:rsidRPr="00EF06A7" w14:paraId="74F94BD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C2B6A7" w14:textId="77777777" w:rsidR="001B589C" w:rsidRPr="00EF06A7" w:rsidRDefault="001B589C" w:rsidP="00555F11">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E5F9CA"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AC7B0B" w14:textId="77777777" w:rsidR="001B589C" w:rsidRPr="00EF06A7" w:rsidRDefault="001B589C" w:rsidP="00555F11">
            <w:pPr>
              <w:pStyle w:val="TAC"/>
            </w:pPr>
            <w:r w:rsidRPr="00EF06A7">
              <w:rPr>
                <w:rFonts w:eastAsia="SimSun"/>
              </w:rPr>
              <w:t>Wideband</w:t>
            </w:r>
          </w:p>
        </w:tc>
      </w:tr>
      <w:tr w:rsidR="001B589C" w:rsidRPr="00EF06A7" w14:paraId="316043A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ADF0784" w14:textId="77777777" w:rsidR="001B589C" w:rsidRPr="00EF06A7" w:rsidRDefault="001B589C" w:rsidP="00555F11">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302466" w14:textId="77777777" w:rsidR="001B589C" w:rsidRPr="00EF06A7" w:rsidRDefault="001B589C" w:rsidP="00555F11">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F147E7" w14:textId="77777777" w:rsidR="001B589C" w:rsidRPr="00EF06A7" w:rsidRDefault="001B589C" w:rsidP="00555F11">
            <w:pPr>
              <w:pStyle w:val="TAC"/>
            </w:pPr>
            <w:r w:rsidRPr="00EF06A7">
              <w:rPr>
                <w:lang w:eastAsia="zh-CN"/>
              </w:rPr>
              <w:t>8</w:t>
            </w:r>
          </w:p>
        </w:tc>
      </w:tr>
      <w:tr w:rsidR="001B589C" w:rsidRPr="00EF06A7" w14:paraId="6390F58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105C98" w14:textId="77777777" w:rsidR="001B589C" w:rsidRPr="00EF06A7" w:rsidRDefault="001B589C" w:rsidP="00555F11">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FBD27E1" w14:textId="77777777" w:rsidR="001B589C" w:rsidRPr="00EF06A7" w:rsidRDefault="001B589C" w:rsidP="00555F11">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AFDBD3" w14:textId="77777777" w:rsidR="001B589C" w:rsidRPr="00EF06A7" w:rsidDel="0020434D" w:rsidRDefault="001B589C" w:rsidP="00555F11">
            <w:pPr>
              <w:pStyle w:val="TAC"/>
            </w:pPr>
            <w:r w:rsidRPr="00EF06A7">
              <w:t>1111111</w:t>
            </w:r>
          </w:p>
        </w:tc>
      </w:tr>
      <w:tr w:rsidR="001B589C" w:rsidRPr="00EF06A7" w14:paraId="0BB5360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275D7C" w14:textId="77777777" w:rsidR="001B589C" w:rsidRPr="00EF06A7" w:rsidRDefault="001B589C" w:rsidP="00555F11">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03A2F0B" w14:textId="77777777" w:rsidR="001B589C" w:rsidRPr="00EF06A7" w:rsidRDefault="001B589C" w:rsidP="00555F11">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BA066" w14:textId="77777777" w:rsidR="001B589C" w:rsidRPr="00EF06A7" w:rsidRDefault="001B589C" w:rsidP="00555F11">
            <w:pPr>
              <w:pStyle w:val="TAC"/>
            </w:pPr>
            <w:r w:rsidRPr="00EF06A7">
              <w:rPr>
                <w:rFonts w:eastAsia="SimSun"/>
                <w:lang w:eastAsia="zh-CN"/>
              </w:rPr>
              <w:t>10</w:t>
            </w:r>
            <w:r w:rsidRPr="00EF06A7">
              <w:t>/9</w:t>
            </w:r>
          </w:p>
        </w:tc>
      </w:tr>
      <w:tr w:rsidR="001B589C" w:rsidRPr="00EF06A7" w14:paraId="70495B2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E5B31C" w14:textId="77777777" w:rsidR="001B589C" w:rsidRPr="00EF06A7" w:rsidRDefault="001B589C" w:rsidP="00555F11">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414FE7C"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738F32" w14:textId="77777777" w:rsidR="001B589C" w:rsidRPr="00EF06A7" w:rsidRDefault="001B589C" w:rsidP="00555F11">
            <w:pPr>
              <w:pStyle w:val="TAC"/>
            </w:pPr>
            <w:r w:rsidRPr="00EF06A7">
              <w:rPr>
                <w:rFonts w:eastAsia="SimSun"/>
              </w:rPr>
              <w:t>Not configured</w:t>
            </w:r>
          </w:p>
        </w:tc>
      </w:tr>
      <w:tr w:rsidR="001B589C" w:rsidRPr="00EF06A7" w14:paraId="7CDA3533" w14:textId="77777777" w:rsidTr="00555F11">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493C1B1A" w14:textId="77777777" w:rsidR="001B589C" w:rsidRPr="00EF06A7" w:rsidRDefault="001B589C" w:rsidP="00555F11">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1E88632" w14:textId="77777777" w:rsidR="001B589C" w:rsidRPr="00EF06A7" w:rsidRDefault="001B589C" w:rsidP="00555F11">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070E628"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A7D00" w14:textId="77777777" w:rsidR="001B589C" w:rsidRPr="00EF06A7" w:rsidRDefault="001B589C" w:rsidP="00555F11">
            <w:pPr>
              <w:pStyle w:val="TAC"/>
            </w:pPr>
            <w:r w:rsidRPr="00EF06A7">
              <w:rPr>
                <w:rFonts w:eastAsia="SimSun"/>
              </w:rPr>
              <w:t>typeI-SinglePanel</w:t>
            </w:r>
          </w:p>
        </w:tc>
      </w:tr>
      <w:tr w:rsidR="001B589C" w:rsidRPr="00EF06A7" w14:paraId="48F02913" w14:textId="77777777" w:rsidTr="00555F11">
        <w:trPr>
          <w:trHeight w:val="70"/>
        </w:trPr>
        <w:tc>
          <w:tcPr>
            <w:tcW w:w="1648" w:type="dxa"/>
            <w:gridSpan w:val="2"/>
            <w:tcBorders>
              <w:top w:val="nil"/>
              <w:left w:val="single" w:sz="4" w:space="0" w:color="auto"/>
              <w:bottom w:val="nil"/>
              <w:right w:val="single" w:sz="4" w:space="0" w:color="auto"/>
            </w:tcBorders>
            <w:hideMark/>
          </w:tcPr>
          <w:p w14:paraId="5A37DB50" w14:textId="77777777" w:rsidR="001B589C" w:rsidRPr="00EF06A7" w:rsidRDefault="001B589C"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2BE57A95" w14:textId="77777777" w:rsidR="001B589C" w:rsidRPr="00EF06A7" w:rsidRDefault="001B589C" w:rsidP="00555F11">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D9C7CE6"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04412" w14:textId="77777777" w:rsidR="001B589C" w:rsidRPr="00EF06A7" w:rsidRDefault="001B589C" w:rsidP="00555F11">
            <w:pPr>
              <w:pStyle w:val="TAC"/>
            </w:pPr>
            <w:r w:rsidRPr="00EF06A7">
              <w:t>1</w:t>
            </w:r>
          </w:p>
        </w:tc>
      </w:tr>
      <w:tr w:rsidR="001B589C" w:rsidRPr="00EF06A7" w14:paraId="41C462C6" w14:textId="77777777" w:rsidTr="00555F11">
        <w:trPr>
          <w:trHeight w:val="70"/>
        </w:trPr>
        <w:tc>
          <w:tcPr>
            <w:tcW w:w="1648" w:type="dxa"/>
            <w:gridSpan w:val="2"/>
            <w:tcBorders>
              <w:top w:val="nil"/>
              <w:left w:val="single" w:sz="4" w:space="0" w:color="auto"/>
              <w:bottom w:val="nil"/>
              <w:right w:val="single" w:sz="4" w:space="0" w:color="auto"/>
            </w:tcBorders>
            <w:hideMark/>
          </w:tcPr>
          <w:p w14:paraId="4064A321" w14:textId="77777777" w:rsidR="001B589C" w:rsidRPr="00EF06A7" w:rsidRDefault="001B589C"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6FD31209" w14:textId="77777777" w:rsidR="001B589C" w:rsidRPr="00EF06A7" w:rsidRDefault="001B589C" w:rsidP="00555F11">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F67D670"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9A4135" w14:textId="77777777" w:rsidR="001B589C" w:rsidRPr="00EF06A7" w:rsidRDefault="001B589C" w:rsidP="00555F11">
            <w:pPr>
              <w:pStyle w:val="TAC"/>
            </w:pPr>
            <w:r w:rsidRPr="00EF06A7">
              <w:rPr>
                <w:rFonts w:eastAsia="SimSun"/>
              </w:rPr>
              <w:t>Not configured</w:t>
            </w:r>
          </w:p>
        </w:tc>
      </w:tr>
      <w:tr w:rsidR="001B589C" w:rsidRPr="00EF06A7" w14:paraId="409564DE" w14:textId="77777777" w:rsidTr="00555F11">
        <w:trPr>
          <w:trHeight w:val="70"/>
        </w:trPr>
        <w:tc>
          <w:tcPr>
            <w:tcW w:w="1648" w:type="dxa"/>
            <w:gridSpan w:val="2"/>
            <w:tcBorders>
              <w:top w:val="nil"/>
              <w:left w:val="single" w:sz="4" w:space="0" w:color="auto"/>
              <w:bottom w:val="nil"/>
              <w:right w:val="single" w:sz="4" w:space="0" w:color="auto"/>
            </w:tcBorders>
            <w:hideMark/>
          </w:tcPr>
          <w:p w14:paraId="260E1B93" w14:textId="77777777" w:rsidR="001B589C" w:rsidRPr="00EF06A7" w:rsidRDefault="001B589C"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0644A17C" w14:textId="77777777" w:rsidR="001B589C" w:rsidRPr="00EF06A7" w:rsidRDefault="001B589C" w:rsidP="00555F11">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1F3C5AD"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F33718" w14:textId="77777777" w:rsidR="001B589C" w:rsidRPr="00EF06A7" w:rsidRDefault="001B589C" w:rsidP="00555F11">
            <w:pPr>
              <w:pStyle w:val="TAC"/>
            </w:pPr>
            <w:r w:rsidRPr="00EF06A7">
              <w:t>010000</w:t>
            </w:r>
          </w:p>
        </w:tc>
      </w:tr>
      <w:tr w:rsidR="001B589C" w:rsidRPr="00EF06A7" w14:paraId="5C03153E" w14:textId="77777777" w:rsidTr="00555F11">
        <w:trPr>
          <w:trHeight w:val="70"/>
        </w:trPr>
        <w:tc>
          <w:tcPr>
            <w:tcW w:w="1648" w:type="dxa"/>
            <w:gridSpan w:val="2"/>
            <w:tcBorders>
              <w:top w:val="nil"/>
              <w:left w:val="single" w:sz="4" w:space="0" w:color="auto"/>
              <w:bottom w:val="single" w:sz="4" w:space="0" w:color="auto"/>
              <w:right w:val="single" w:sz="4" w:space="0" w:color="auto"/>
            </w:tcBorders>
          </w:tcPr>
          <w:p w14:paraId="3E4B67A0" w14:textId="77777777" w:rsidR="001B589C" w:rsidRPr="00EF06A7" w:rsidRDefault="001B589C"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6DD329D5" w14:textId="77777777" w:rsidR="001B589C" w:rsidRPr="00EF06A7" w:rsidRDefault="001B589C" w:rsidP="00555F11">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8F8BFDF"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E5B2A4" w14:textId="77777777" w:rsidR="001B589C" w:rsidRPr="00EF06A7" w:rsidRDefault="001B589C" w:rsidP="00555F11">
            <w:pPr>
              <w:pStyle w:val="TAC"/>
            </w:pPr>
            <w:r w:rsidRPr="00EF06A7">
              <w:t>N/A</w:t>
            </w:r>
          </w:p>
        </w:tc>
      </w:tr>
      <w:tr w:rsidR="001B589C" w:rsidRPr="00EF06A7" w14:paraId="67EE146D"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D52D94A" w14:textId="77777777" w:rsidR="001B589C" w:rsidRPr="00EF06A7" w:rsidRDefault="001B589C" w:rsidP="00555F11">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E66F00E"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1432CE" w14:textId="77777777" w:rsidR="001B589C" w:rsidRPr="00EF06A7" w:rsidRDefault="001B589C" w:rsidP="00555F11">
            <w:pPr>
              <w:pStyle w:val="TAC"/>
            </w:pPr>
            <w:r w:rsidRPr="00EF06A7">
              <w:rPr>
                <w:rFonts w:eastAsia="SimSun"/>
                <w:lang w:eastAsia="zh-CN"/>
              </w:rPr>
              <w:t>PUCCH</w:t>
            </w:r>
          </w:p>
        </w:tc>
      </w:tr>
      <w:tr w:rsidR="001B589C" w:rsidRPr="00EF06A7" w14:paraId="4858E62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282B9" w14:textId="77777777" w:rsidR="001B589C" w:rsidRPr="00EF06A7" w:rsidRDefault="001B589C" w:rsidP="00555F11">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ADC6FB" w14:textId="77777777" w:rsidR="001B589C" w:rsidRPr="00EF06A7" w:rsidRDefault="001B589C" w:rsidP="00555F11">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74182" w14:textId="77777777" w:rsidR="001B589C" w:rsidRPr="00EF06A7" w:rsidRDefault="001B589C" w:rsidP="00555F11">
            <w:pPr>
              <w:pStyle w:val="TAC"/>
              <w:rPr>
                <w:rFonts w:eastAsia="SimSun"/>
                <w:lang w:eastAsia="zh-CN"/>
              </w:rPr>
            </w:pPr>
            <w:r w:rsidRPr="00EF06A7">
              <w:rPr>
                <w:rFonts w:eastAsia="SimSun"/>
                <w:lang w:eastAsia="zh-CN"/>
              </w:rPr>
              <w:t>9.5</w:t>
            </w:r>
          </w:p>
        </w:tc>
      </w:tr>
      <w:tr w:rsidR="001B589C" w:rsidRPr="00EF06A7" w14:paraId="3F1101E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823C6A" w14:textId="77777777" w:rsidR="001B589C" w:rsidRPr="00EF06A7" w:rsidRDefault="001B589C" w:rsidP="00555F11">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054649B" w14:textId="77777777" w:rsidR="001B589C" w:rsidRPr="00EF06A7" w:rsidRDefault="001B589C" w:rsidP="00555F11">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46DB2" w14:textId="77777777" w:rsidR="001B589C" w:rsidRPr="00EF06A7" w:rsidRDefault="001B589C" w:rsidP="00555F11">
            <w:pPr>
              <w:pStyle w:val="TAC"/>
            </w:pPr>
            <w:r w:rsidRPr="00EF06A7">
              <w:t>1</w:t>
            </w:r>
          </w:p>
        </w:tc>
      </w:tr>
      <w:tr w:rsidR="001B589C" w:rsidRPr="00EF06A7" w14:paraId="7784E88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82FCA0" w14:textId="77777777" w:rsidR="001B589C" w:rsidRPr="00EF06A7" w:rsidRDefault="001B589C" w:rsidP="00555F11">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E222ECF" w14:textId="77777777" w:rsidR="001B589C" w:rsidRPr="00EF06A7" w:rsidRDefault="001B589C" w:rsidP="00555F11">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6AAD3D" w14:textId="77777777" w:rsidR="001B589C" w:rsidRPr="00EF06A7" w:rsidRDefault="001B589C" w:rsidP="00555F11">
            <w:pPr>
              <w:pStyle w:val="TAC"/>
            </w:pPr>
            <w:r w:rsidRPr="00EF06A7">
              <w:rPr>
                <w:rFonts w:eastAsia="SimSun"/>
                <w:lang w:eastAsia="zh-CN"/>
              </w:rPr>
              <w:t>As specified in Table A.4-1, TBS.1-6</w:t>
            </w:r>
          </w:p>
        </w:tc>
      </w:tr>
    </w:tbl>
    <w:p w14:paraId="40D98E69" w14:textId="77777777" w:rsidR="001B589C" w:rsidRPr="00EF06A7" w:rsidRDefault="001B589C" w:rsidP="001B589C">
      <w:pPr>
        <w:rPr>
          <w:rFonts w:eastAsia="SimSun"/>
          <w:lang w:eastAsia="zh-CN"/>
        </w:rPr>
      </w:pPr>
    </w:p>
    <w:p w14:paraId="75392649" w14:textId="77777777" w:rsidR="001B589C" w:rsidRPr="00EF06A7" w:rsidRDefault="001B589C" w:rsidP="001B589C">
      <w:r w:rsidRPr="00EF06A7">
        <w:t>The normative reference for this requirement is TS 38.101-4 [5] clause 6.2.2.2.1.5.</w:t>
      </w:r>
    </w:p>
    <w:p w14:paraId="2C7EBE0D" w14:textId="77777777" w:rsidR="001B589C" w:rsidRPr="00EF06A7" w:rsidRDefault="001B589C" w:rsidP="001B589C">
      <w:pPr>
        <w:pStyle w:val="H6"/>
      </w:pPr>
      <w:r w:rsidRPr="00EF06A7">
        <w:t>6.2.2.2.1.5.4</w:t>
      </w:r>
      <w:r w:rsidRPr="00EF06A7">
        <w:tab/>
        <w:t>Test Description</w:t>
      </w:r>
    </w:p>
    <w:p w14:paraId="154DB232" w14:textId="77777777" w:rsidR="001B589C" w:rsidRPr="00EF06A7" w:rsidRDefault="001B589C" w:rsidP="001B589C">
      <w:pPr>
        <w:pStyle w:val="H6"/>
      </w:pPr>
      <w:r w:rsidRPr="00EF06A7">
        <w:t>6.2.2.2.1.5.4.1</w:t>
      </w:r>
      <w:r w:rsidRPr="00EF06A7">
        <w:tab/>
        <w:t>Initial Conditions</w:t>
      </w:r>
    </w:p>
    <w:p w14:paraId="60B9E7DA" w14:textId="77777777" w:rsidR="001B589C" w:rsidRPr="00EF06A7" w:rsidRDefault="001B589C" w:rsidP="001B589C">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57007F2B" w14:textId="77777777" w:rsidR="001B589C" w:rsidRPr="00EF06A7" w:rsidRDefault="001B589C" w:rsidP="001B589C">
      <w:r w:rsidRPr="00EF06A7">
        <w:t xml:space="preserve">The initial test configurations consist of environmental conditions, test frequencies, test channel bandwidths and sub-carrier spacing based on NR operating bands specified in Table 5.3.5-1 of 38.521-1. </w:t>
      </w:r>
    </w:p>
    <w:p w14:paraId="491B80D1" w14:textId="77777777" w:rsidR="001B589C" w:rsidRPr="00EF06A7" w:rsidRDefault="001B589C" w:rsidP="001B589C">
      <w:pPr>
        <w:rPr>
          <w:rFonts w:eastAsia="Batang"/>
        </w:rPr>
      </w:pPr>
      <w:r w:rsidRPr="00EF06A7">
        <w:rPr>
          <w:rFonts w:eastAsia="Batang"/>
        </w:rPr>
        <w:t>Configurations of PDSCH and PDCCH before measurement are specified in Annex C.</w:t>
      </w:r>
    </w:p>
    <w:p w14:paraId="3F29B6DB" w14:textId="77777777" w:rsidR="001B589C" w:rsidRPr="00EF06A7" w:rsidRDefault="001B589C" w:rsidP="001B589C">
      <w:pPr>
        <w:rPr>
          <w:rFonts w:eastAsia="Batang"/>
        </w:rPr>
      </w:pPr>
      <w:r w:rsidRPr="00EF06A7">
        <w:rPr>
          <w:rFonts w:eastAsia="Batang"/>
        </w:rPr>
        <w:t>Test Environment: Normal, as defined in TS 38.508-1 [6] clause 4.1.</w:t>
      </w:r>
    </w:p>
    <w:p w14:paraId="3E58BCBC" w14:textId="77777777" w:rsidR="001B589C" w:rsidRPr="00EF06A7" w:rsidRDefault="001B589C" w:rsidP="001B589C">
      <w:pPr>
        <w:rPr>
          <w:rFonts w:eastAsia="Batang"/>
        </w:rPr>
      </w:pPr>
      <w:r w:rsidRPr="00EF06A7">
        <w:rPr>
          <w:rFonts w:eastAsia="Batang"/>
        </w:rPr>
        <w:t>Frequencies to be tested: Mid Range, as defined in TS 38.508-1 [6] clause 5.2.2.</w:t>
      </w:r>
    </w:p>
    <w:p w14:paraId="6D4D5595" w14:textId="77777777" w:rsidR="001B589C" w:rsidRPr="00EF06A7" w:rsidRDefault="001B589C" w:rsidP="001B589C">
      <w:pPr>
        <w:pStyle w:val="B1"/>
      </w:pPr>
      <w:r w:rsidRPr="00EF06A7">
        <w:t>1.</w:t>
      </w:r>
      <w:r w:rsidRPr="00EF06A7">
        <w:tab/>
        <w:t>Connect the SS, the faders and AWGN noise source to the UE antenna connectors as shown in TS 38.508-1 [6] Annex A, in Figure A.3.1.7.1 for TE diagram and section A.3.2.3 for UE diagram.</w:t>
      </w:r>
    </w:p>
    <w:p w14:paraId="4AD91470" w14:textId="77777777" w:rsidR="001B589C" w:rsidRPr="00EF06A7" w:rsidRDefault="001B589C" w:rsidP="001B589C">
      <w:pPr>
        <w:pStyle w:val="B1"/>
      </w:pPr>
      <w:r w:rsidRPr="00EF06A7">
        <w:t>2.</w:t>
      </w:r>
      <w:r w:rsidRPr="00EF06A7">
        <w:tab/>
        <w:t>The parameter settings for the NR cell are set up according to Table 6.1.2-1 and 6.2.2.2.1.5-1 as appropriate.</w:t>
      </w:r>
    </w:p>
    <w:p w14:paraId="04F1E854" w14:textId="77777777" w:rsidR="001B589C" w:rsidRPr="00EF06A7" w:rsidRDefault="001B589C" w:rsidP="001B589C">
      <w:pPr>
        <w:pStyle w:val="B1"/>
      </w:pPr>
      <w:r w:rsidRPr="00EF06A7">
        <w:t>3.</w:t>
      </w:r>
      <w:r w:rsidRPr="00EF06A7">
        <w:tab/>
        <w:t>Downlink signals for the NR cell are initially set up according to Annexes C.0, C.1, C.2, C.3.1, and uplink signals according to Annexes G.0, G.1, G.2, G.3.1 of TS 38.521-1 [7].</w:t>
      </w:r>
    </w:p>
    <w:p w14:paraId="4F6A979C" w14:textId="77777777" w:rsidR="001B589C" w:rsidRPr="00EF06A7" w:rsidRDefault="001B589C" w:rsidP="001B589C">
      <w:pPr>
        <w:pStyle w:val="B1"/>
      </w:pPr>
      <w:r w:rsidRPr="00EF06A7">
        <w:t>4.</w:t>
      </w:r>
      <w:r w:rsidRPr="00EF06A7">
        <w:tab/>
        <w:t>Propagation conditions for the NR cell are set according to Annex B.1.</w:t>
      </w:r>
    </w:p>
    <w:p w14:paraId="4747253F" w14:textId="77777777" w:rsidR="001B589C" w:rsidRPr="00EF06A7" w:rsidRDefault="001B589C" w:rsidP="001B589C">
      <w:pPr>
        <w:pStyle w:val="B1"/>
      </w:pPr>
      <w:r w:rsidRPr="00EF06A7">
        <w:t>5.</w:t>
      </w:r>
      <w:r w:rsidRPr="00EF06A7">
        <w:tab/>
        <w:t xml:space="preserve">Ensure the UE is in state RRC_CONNECTED with generic procedure parameters Connectivity NR, </w:t>
      </w:r>
      <w:r w:rsidRPr="00EF06A7">
        <w:rPr>
          <w:i/>
        </w:rPr>
        <w:t>Connected without release On, Test Mode On</w:t>
      </w:r>
      <w:r w:rsidRPr="00EF06A7">
        <w:t>. Message contents are defined in clause 6.2.2.2.1.5.4.3.</w:t>
      </w:r>
    </w:p>
    <w:p w14:paraId="0F6CB91B" w14:textId="77777777" w:rsidR="001B589C" w:rsidRPr="00EF06A7" w:rsidRDefault="001B589C" w:rsidP="001B589C">
      <w:pPr>
        <w:pStyle w:val="H6"/>
      </w:pPr>
      <w:r w:rsidRPr="00EF06A7">
        <w:t>6.2.2.2.1.5.4.2</w:t>
      </w:r>
      <w:r w:rsidRPr="00EF06A7">
        <w:tab/>
        <w:t>Test Procedure</w:t>
      </w:r>
    </w:p>
    <w:p w14:paraId="590604C4" w14:textId="77777777" w:rsidR="001B589C" w:rsidRPr="00EF06A7" w:rsidRDefault="001B589C" w:rsidP="001B589C">
      <w:pPr>
        <w:pStyle w:val="B1"/>
      </w:pPr>
      <w:r w:rsidRPr="00EF06A7">
        <w:t xml:space="preserve">Set the parameters of bandwidth, SCS, reference Channel, the propagation condition, antenna configuration and the SNR according to </w:t>
      </w:r>
      <w:r w:rsidRPr="00EF06A7">
        <w:rPr>
          <w:lang w:eastAsia="x-none"/>
        </w:rPr>
        <w:t>Table 6.2.2.2.1.5.3-1.</w:t>
      </w:r>
    </w:p>
    <w:p w14:paraId="56F1C9BD" w14:textId="5FCBDFB4" w:rsidR="001B589C" w:rsidRPr="00EF06A7" w:rsidRDefault="001B589C" w:rsidP="001B589C">
      <w:pPr>
        <w:pStyle w:val="B1"/>
      </w:pPr>
      <w:r w:rsidRPr="00EF06A7">
        <w:t>2.</w:t>
      </w:r>
      <w:r w:rsidRPr="00EF06A7">
        <w:rPr>
          <w:lang w:eastAsia="zh-CN"/>
        </w:rPr>
        <w:tab/>
      </w:r>
      <w:r w:rsidRPr="00EF06A7">
        <w:t xml:space="preserve">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w:t>
      </w:r>
      <w:r w:rsidR="00063CBA" w:rsidRPr="00EF06A7">
        <w:t xml:space="preserve">5 </w:t>
      </w:r>
      <w:r w:rsidRPr="00EF06A7">
        <w:t>ms and also cases where UE transmits nothing in its CQI occasion are also counted as wideband CQI reports.</w:t>
      </w:r>
    </w:p>
    <w:p w14:paraId="14D53F24" w14:textId="77777777" w:rsidR="001B589C" w:rsidRPr="00EF06A7" w:rsidRDefault="001B589C" w:rsidP="001B589C">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53E3F5A2" w14:textId="77777777" w:rsidR="001B589C" w:rsidRPr="00EF06A7" w:rsidRDefault="001B589C" w:rsidP="001B589C">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6B533279" w14:textId="77777777" w:rsidR="001B589C" w:rsidRPr="00EF06A7" w:rsidRDefault="001B589C" w:rsidP="001B589C">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71C43800" w14:textId="77777777" w:rsidR="001B589C" w:rsidRPr="00EF06A7" w:rsidRDefault="001B589C" w:rsidP="001B589C">
      <w:pPr>
        <w:pStyle w:val="B2"/>
      </w:pPr>
      <w:r w:rsidRPr="00EF06A7">
        <w:t>For the filtered ACK and NACK responses if the ratio (NACK / ACK + NACK) ≤ 0.1 then go to step 6, otherwise go to step 7.</w:t>
      </w:r>
    </w:p>
    <w:p w14:paraId="0FA55582" w14:textId="77777777" w:rsidR="001B589C" w:rsidRPr="00EF06A7" w:rsidRDefault="001B589C" w:rsidP="001B589C">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54CE194B" w14:textId="77777777" w:rsidR="001B589C" w:rsidRPr="00EF06A7" w:rsidRDefault="001B589C" w:rsidP="001B589C">
      <w:pPr>
        <w:pStyle w:val="B2"/>
      </w:pPr>
      <w:r w:rsidRPr="00EF06A7">
        <w:t>If the ratio (NACK /ACK + NACK) &gt; 0.1</w:t>
      </w:r>
    </w:p>
    <w:p w14:paraId="01AD2D83" w14:textId="77777777" w:rsidR="001B589C" w:rsidRPr="00EF06A7" w:rsidRDefault="001B589C" w:rsidP="001B589C">
      <w:pPr>
        <w:pStyle w:val="B2"/>
      </w:pPr>
      <w:r w:rsidRPr="00EF06A7">
        <w:t>then pass the UE for this test and go to step 9, otherwise go to step 8.</w:t>
      </w:r>
    </w:p>
    <w:p w14:paraId="6BB7B734" w14:textId="77777777" w:rsidR="001B589C" w:rsidRPr="00EF06A7" w:rsidRDefault="001B589C" w:rsidP="001B589C">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01FC4414" w14:textId="77777777" w:rsidR="001B589C" w:rsidRPr="00EF06A7" w:rsidRDefault="001B589C" w:rsidP="001B589C">
      <w:pPr>
        <w:pStyle w:val="B2"/>
      </w:pPr>
      <w:r w:rsidRPr="00EF06A7">
        <w:t>If the ratio (NACK /ACK + NACK) ≤ 0.1</w:t>
      </w:r>
    </w:p>
    <w:p w14:paraId="45CC52F6" w14:textId="77777777" w:rsidR="001B589C" w:rsidRPr="00EF06A7" w:rsidRDefault="001B589C" w:rsidP="001B589C">
      <w:pPr>
        <w:pStyle w:val="B2"/>
      </w:pPr>
      <w:r w:rsidRPr="00EF06A7">
        <w:t>then pass the UE for this test and go to step 9, otherwise go to step 8.</w:t>
      </w:r>
    </w:p>
    <w:p w14:paraId="4A977AD7" w14:textId="77777777" w:rsidR="001B589C" w:rsidRPr="00EF06A7" w:rsidRDefault="001B589C" w:rsidP="001B589C">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305061EC" w14:textId="77777777" w:rsidR="001B589C" w:rsidRPr="00EF06A7" w:rsidRDefault="001B589C" w:rsidP="001B589C">
      <w:pPr>
        <w:pStyle w:val="B1"/>
        <w:rPr>
          <w:lang w:eastAsia="zh-CN"/>
        </w:rPr>
      </w:pPr>
      <w:r w:rsidRPr="00EF06A7">
        <w:t>9.</w:t>
      </w:r>
      <w:r w:rsidRPr="00EF06A7">
        <w:rPr>
          <w:lang w:eastAsia="zh-CN"/>
        </w:rPr>
        <w:tab/>
      </w:r>
      <w:r w:rsidRPr="00EF06A7">
        <w:t>Repeat step 1 to 8 for Test2.</w:t>
      </w:r>
    </w:p>
    <w:p w14:paraId="16C97015" w14:textId="77777777" w:rsidR="001B589C" w:rsidRPr="00EF06A7" w:rsidRDefault="001B589C" w:rsidP="001B589C">
      <w:pPr>
        <w:pStyle w:val="H6"/>
      </w:pPr>
      <w:bookmarkStart w:id="196" w:name="_Hlk141873365"/>
      <w:r w:rsidRPr="00EF06A7">
        <w:t>6.2.2.2.1.5.4.</w:t>
      </w:r>
      <w:bookmarkEnd w:id="196"/>
      <w:r w:rsidRPr="00EF06A7">
        <w:t>3</w:t>
      </w:r>
      <w:r w:rsidRPr="00EF06A7">
        <w:tab/>
        <w:t>Message contents</w:t>
      </w:r>
    </w:p>
    <w:p w14:paraId="48DD84D5" w14:textId="77777777" w:rsidR="001B589C" w:rsidRPr="00EF06A7" w:rsidRDefault="001B589C" w:rsidP="001B589C">
      <w:r w:rsidRPr="00EF06A7">
        <w:rPr>
          <w:lang w:eastAsia="zh-CN"/>
        </w:rPr>
        <w:t xml:space="preserve">Message contents are according to </w:t>
      </w:r>
      <w:r w:rsidRPr="00EF06A7">
        <w:t>TS 38.508-1 [6] clause 5.4.2 with the following exceptions:</w:t>
      </w:r>
    </w:p>
    <w:p w14:paraId="753DC9D9" w14:textId="77777777" w:rsidR="001B589C" w:rsidRPr="00EF06A7" w:rsidRDefault="001B589C" w:rsidP="001B589C">
      <w:pPr>
        <w:pStyle w:val="TH"/>
      </w:pPr>
      <w:r w:rsidRPr="00EF06A7">
        <w:t xml:space="preserve">Table 6.2.2.2.1.5.4.3-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B589C" w:rsidRPr="00EF06A7" w14:paraId="5EE12591" w14:textId="77777777" w:rsidTr="00555F11">
        <w:tc>
          <w:tcPr>
            <w:tcW w:w="9747" w:type="dxa"/>
            <w:gridSpan w:val="4"/>
          </w:tcPr>
          <w:p w14:paraId="5E758E4E" w14:textId="77777777" w:rsidR="001B589C" w:rsidRPr="00EF06A7" w:rsidRDefault="001B589C" w:rsidP="00555F11">
            <w:pPr>
              <w:pStyle w:val="TAH"/>
              <w:jc w:val="left"/>
              <w:rPr>
                <w:b w:val="0"/>
              </w:rPr>
            </w:pPr>
            <w:r w:rsidRPr="00EF06A7">
              <w:rPr>
                <w:b w:val="0"/>
              </w:rPr>
              <w:t>Derivation Path: TS 38.508-1 [6], clause 5.4.2, Table 5.4.2.0-16</w:t>
            </w:r>
          </w:p>
        </w:tc>
      </w:tr>
      <w:tr w:rsidR="001B589C" w:rsidRPr="00EF06A7" w14:paraId="1E09E5B1" w14:textId="77777777" w:rsidTr="00555F11">
        <w:tc>
          <w:tcPr>
            <w:tcW w:w="4535" w:type="dxa"/>
          </w:tcPr>
          <w:p w14:paraId="7E6B26B4" w14:textId="77777777" w:rsidR="001B589C" w:rsidRPr="00EF06A7" w:rsidRDefault="001B589C" w:rsidP="00555F11">
            <w:pPr>
              <w:pStyle w:val="TAH"/>
            </w:pPr>
            <w:r w:rsidRPr="00EF06A7">
              <w:t>Information Element</w:t>
            </w:r>
          </w:p>
        </w:tc>
        <w:tc>
          <w:tcPr>
            <w:tcW w:w="2267" w:type="dxa"/>
          </w:tcPr>
          <w:p w14:paraId="6FB8D155" w14:textId="77777777" w:rsidR="001B589C" w:rsidRPr="00EF06A7" w:rsidRDefault="001B589C" w:rsidP="00555F11">
            <w:pPr>
              <w:pStyle w:val="TAH"/>
            </w:pPr>
            <w:r w:rsidRPr="00EF06A7">
              <w:t>Value/remark</w:t>
            </w:r>
          </w:p>
        </w:tc>
        <w:tc>
          <w:tcPr>
            <w:tcW w:w="1700" w:type="dxa"/>
          </w:tcPr>
          <w:p w14:paraId="20439328" w14:textId="77777777" w:rsidR="001B589C" w:rsidRPr="00EF06A7" w:rsidRDefault="001B589C" w:rsidP="00555F11">
            <w:pPr>
              <w:pStyle w:val="TAH"/>
            </w:pPr>
            <w:r w:rsidRPr="00EF06A7">
              <w:t>Comment</w:t>
            </w:r>
          </w:p>
        </w:tc>
        <w:tc>
          <w:tcPr>
            <w:tcW w:w="1245" w:type="dxa"/>
          </w:tcPr>
          <w:p w14:paraId="5B7120F3" w14:textId="77777777" w:rsidR="001B589C" w:rsidRPr="00EF06A7" w:rsidRDefault="001B589C" w:rsidP="00555F11">
            <w:pPr>
              <w:pStyle w:val="TAH"/>
            </w:pPr>
            <w:r w:rsidRPr="00EF06A7">
              <w:t>Condition</w:t>
            </w:r>
          </w:p>
        </w:tc>
      </w:tr>
      <w:tr w:rsidR="001B589C" w:rsidRPr="00EF06A7" w14:paraId="675E7D98" w14:textId="77777777" w:rsidTr="00555F11">
        <w:tc>
          <w:tcPr>
            <w:tcW w:w="4535" w:type="dxa"/>
          </w:tcPr>
          <w:p w14:paraId="7CBD81DA" w14:textId="77777777" w:rsidR="001B589C" w:rsidRPr="00EF06A7" w:rsidRDefault="001B589C" w:rsidP="00555F11">
            <w:pPr>
              <w:pStyle w:val="TAL"/>
            </w:pPr>
            <w:r w:rsidRPr="00EF06A7">
              <w:t>CSI-ResourcePeriodicityAndOffset CHOICE {</w:t>
            </w:r>
          </w:p>
        </w:tc>
        <w:tc>
          <w:tcPr>
            <w:tcW w:w="2267" w:type="dxa"/>
          </w:tcPr>
          <w:p w14:paraId="0D2B7E23" w14:textId="77777777" w:rsidR="001B589C" w:rsidRPr="00EF06A7" w:rsidRDefault="001B589C" w:rsidP="00555F11">
            <w:pPr>
              <w:pStyle w:val="TAL"/>
            </w:pPr>
          </w:p>
        </w:tc>
        <w:tc>
          <w:tcPr>
            <w:tcW w:w="1700" w:type="dxa"/>
          </w:tcPr>
          <w:p w14:paraId="5892B498" w14:textId="77777777" w:rsidR="001B589C" w:rsidRPr="00EF06A7" w:rsidRDefault="001B589C" w:rsidP="00555F11">
            <w:pPr>
              <w:pStyle w:val="TAL"/>
            </w:pPr>
          </w:p>
        </w:tc>
        <w:tc>
          <w:tcPr>
            <w:tcW w:w="1245" w:type="dxa"/>
          </w:tcPr>
          <w:p w14:paraId="0F2707AF" w14:textId="77777777" w:rsidR="001B589C" w:rsidRPr="00EF06A7" w:rsidRDefault="001B589C" w:rsidP="00555F11">
            <w:pPr>
              <w:pStyle w:val="TAL"/>
            </w:pPr>
          </w:p>
        </w:tc>
      </w:tr>
      <w:tr w:rsidR="001B589C" w:rsidRPr="00EF06A7" w14:paraId="4365BBDC" w14:textId="77777777" w:rsidTr="00555F11">
        <w:tc>
          <w:tcPr>
            <w:tcW w:w="4535" w:type="dxa"/>
          </w:tcPr>
          <w:p w14:paraId="2F0512D3" w14:textId="77777777" w:rsidR="001B589C" w:rsidRPr="00EF06A7" w:rsidRDefault="001B589C" w:rsidP="00555F11">
            <w:pPr>
              <w:pStyle w:val="TAL"/>
            </w:pPr>
            <w:r w:rsidRPr="00EF06A7">
              <w:t xml:space="preserve">       slots10</w:t>
            </w:r>
          </w:p>
        </w:tc>
        <w:tc>
          <w:tcPr>
            <w:tcW w:w="2267" w:type="dxa"/>
          </w:tcPr>
          <w:p w14:paraId="70B003FD" w14:textId="77777777" w:rsidR="001B589C" w:rsidRPr="00EF06A7" w:rsidRDefault="001B589C" w:rsidP="00555F11">
            <w:pPr>
              <w:pStyle w:val="TAL"/>
            </w:pPr>
            <w:r w:rsidRPr="00EF06A7">
              <w:t>1</w:t>
            </w:r>
          </w:p>
        </w:tc>
        <w:tc>
          <w:tcPr>
            <w:tcW w:w="1700" w:type="dxa"/>
          </w:tcPr>
          <w:p w14:paraId="2B95EADC" w14:textId="77777777" w:rsidR="001B589C" w:rsidRPr="00EF06A7" w:rsidRDefault="001B589C" w:rsidP="00555F11">
            <w:pPr>
              <w:pStyle w:val="TAL"/>
            </w:pPr>
          </w:p>
        </w:tc>
        <w:tc>
          <w:tcPr>
            <w:tcW w:w="1245" w:type="dxa"/>
          </w:tcPr>
          <w:p w14:paraId="315FCDC5" w14:textId="77777777" w:rsidR="001B589C" w:rsidRPr="00EF06A7" w:rsidRDefault="001B589C" w:rsidP="00555F11">
            <w:pPr>
              <w:pStyle w:val="TAL"/>
            </w:pPr>
          </w:p>
        </w:tc>
      </w:tr>
      <w:tr w:rsidR="001B589C" w:rsidRPr="00EF06A7" w14:paraId="4C1019EE" w14:textId="77777777" w:rsidTr="00555F11">
        <w:tc>
          <w:tcPr>
            <w:tcW w:w="4535" w:type="dxa"/>
          </w:tcPr>
          <w:p w14:paraId="30E4B0BA" w14:textId="77777777" w:rsidR="001B589C" w:rsidRPr="00EF06A7" w:rsidRDefault="001B589C" w:rsidP="00555F11">
            <w:pPr>
              <w:pStyle w:val="TAL"/>
            </w:pPr>
            <w:r w:rsidRPr="00EF06A7">
              <w:t>}</w:t>
            </w:r>
          </w:p>
        </w:tc>
        <w:tc>
          <w:tcPr>
            <w:tcW w:w="2267" w:type="dxa"/>
          </w:tcPr>
          <w:p w14:paraId="505CA630" w14:textId="77777777" w:rsidR="001B589C" w:rsidRPr="00EF06A7" w:rsidRDefault="001B589C" w:rsidP="00555F11">
            <w:pPr>
              <w:pStyle w:val="TAL"/>
            </w:pPr>
          </w:p>
        </w:tc>
        <w:tc>
          <w:tcPr>
            <w:tcW w:w="1700" w:type="dxa"/>
          </w:tcPr>
          <w:p w14:paraId="0D605861" w14:textId="77777777" w:rsidR="001B589C" w:rsidRPr="00EF06A7" w:rsidRDefault="001B589C" w:rsidP="00555F11">
            <w:pPr>
              <w:pStyle w:val="TAL"/>
            </w:pPr>
          </w:p>
        </w:tc>
        <w:tc>
          <w:tcPr>
            <w:tcW w:w="1245" w:type="dxa"/>
          </w:tcPr>
          <w:p w14:paraId="442B4C04" w14:textId="77777777" w:rsidR="001B589C" w:rsidRPr="00EF06A7" w:rsidRDefault="001B589C" w:rsidP="00555F11">
            <w:pPr>
              <w:pStyle w:val="TAL"/>
            </w:pPr>
          </w:p>
        </w:tc>
      </w:tr>
    </w:tbl>
    <w:p w14:paraId="20BFAF8E" w14:textId="77777777" w:rsidR="001B589C" w:rsidRPr="00EF06A7" w:rsidRDefault="001B589C" w:rsidP="001B589C"/>
    <w:p w14:paraId="74BEAA3B" w14:textId="77777777" w:rsidR="001B589C" w:rsidRPr="00EF06A7" w:rsidRDefault="001B589C" w:rsidP="001B589C">
      <w:pPr>
        <w:pStyle w:val="TH"/>
      </w:pPr>
      <w:r w:rsidRPr="00EF06A7">
        <w:t xml:space="preserve">Table 6.2.2.2.1.5.4.3-2: </w:t>
      </w:r>
      <w:r w:rsidRPr="00EF06A7">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589C" w:rsidRPr="00EF06A7" w14:paraId="73AF6E79"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51959CDB" w14:textId="77777777" w:rsidR="001B589C" w:rsidRPr="00EF06A7" w:rsidRDefault="001B589C" w:rsidP="00555F11">
            <w:pPr>
              <w:pStyle w:val="TAH"/>
              <w:jc w:val="left"/>
              <w:rPr>
                <w:b w:val="0"/>
              </w:rPr>
            </w:pPr>
            <w:r w:rsidRPr="00EF06A7">
              <w:rPr>
                <w:b w:val="0"/>
              </w:rPr>
              <w:t>Derivation Path: TS 38.508-1 [6], clause 5.4.2, Table 5.4.2.4-15</w:t>
            </w:r>
          </w:p>
        </w:tc>
      </w:tr>
      <w:tr w:rsidR="001B589C" w:rsidRPr="00EF06A7" w14:paraId="29D9A5C4"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2C2E0DE5" w14:textId="77777777" w:rsidR="001B589C" w:rsidRPr="00EF06A7" w:rsidRDefault="001B589C" w:rsidP="00555F1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D7E06E" w14:textId="77777777" w:rsidR="001B589C" w:rsidRPr="00EF06A7" w:rsidRDefault="001B589C" w:rsidP="00555F1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DC9DEC9" w14:textId="77777777" w:rsidR="001B589C" w:rsidRPr="00EF06A7" w:rsidRDefault="001B589C" w:rsidP="00555F1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474A48E" w14:textId="77777777" w:rsidR="001B589C" w:rsidRPr="00EF06A7" w:rsidRDefault="001B589C" w:rsidP="00555F11">
            <w:pPr>
              <w:pStyle w:val="TAH"/>
            </w:pPr>
            <w:r w:rsidRPr="00EF06A7">
              <w:t>Condition</w:t>
            </w:r>
          </w:p>
        </w:tc>
      </w:tr>
      <w:tr w:rsidR="001B589C" w:rsidRPr="00EF06A7" w14:paraId="5EBE5778"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DB9234D" w14:textId="77777777" w:rsidR="001B589C" w:rsidRPr="00EF06A7" w:rsidRDefault="001B589C" w:rsidP="00555F11">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628C054E" w14:textId="77777777" w:rsidR="001B589C" w:rsidRPr="00EF06A7" w:rsidRDefault="001B589C"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30B4745A" w14:textId="77777777" w:rsidR="001B589C" w:rsidRPr="00EF06A7" w:rsidRDefault="001B589C"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5E07392" w14:textId="77777777" w:rsidR="001B589C" w:rsidRPr="00EF06A7" w:rsidRDefault="001B589C" w:rsidP="00555F11">
            <w:pPr>
              <w:pStyle w:val="TAL"/>
            </w:pPr>
          </w:p>
        </w:tc>
      </w:tr>
      <w:tr w:rsidR="001B589C" w:rsidRPr="00EF06A7" w14:paraId="50F18142"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72E6F9C" w14:textId="77777777" w:rsidR="001B589C" w:rsidRPr="00EF06A7" w:rsidRDefault="001B589C" w:rsidP="00555F11">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5B7C856B" w14:textId="77777777" w:rsidR="001B589C" w:rsidRPr="00EF06A7" w:rsidRDefault="001B589C"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53173A3A" w14:textId="77777777" w:rsidR="001B589C" w:rsidRPr="00EF06A7" w:rsidRDefault="001B589C"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3D21B38A" w14:textId="77777777" w:rsidR="001B589C" w:rsidRPr="00EF06A7" w:rsidRDefault="001B589C" w:rsidP="00555F11">
            <w:pPr>
              <w:pStyle w:val="TAL"/>
            </w:pPr>
          </w:p>
        </w:tc>
      </w:tr>
      <w:tr w:rsidR="001B589C" w:rsidRPr="00EF06A7" w14:paraId="57233984"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5BF8AFCB" w14:textId="77777777" w:rsidR="001B589C" w:rsidRPr="00EF06A7" w:rsidRDefault="001B589C" w:rsidP="00555F11">
            <w:pPr>
              <w:pStyle w:val="TAL"/>
            </w:pPr>
            <w:r w:rsidRPr="00EF06A7">
              <w:t xml:space="preserve">    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6E7CF162" w14:textId="77777777" w:rsidR="001B589C" w:rsidRPr="00EF06A7" w:rsidRDefault="001B589C" w:rsidP="00555F11">
            <w:pPr>
              <w:pStyle w:val="TAL"/>
            </w:pPr>
            <w:r w:rsidRPr="00EF06A7">
              <w:t>010000</w:t>
            </w:r>
          </w:p>
        </w:tc>
        <w:tc>
          <w:tcPr>
            <w:tcW w:w="1700" w:type="dxa"/>
            <w:tcBorders>
              <w:top w:val="single" w:sz="4" w:space="0" w:color="auto"/>
              <w:left w:val="single" w:sz="4" w:space="0" w:color="auto"/>
              <w:bottom w:val="single" w:sz="4" w:space="0" w:color="auto"/>
              <w:right w:val="single" w:sz="4" w:space="0" w:color="auto"/>
            </w:tcBorders>
          </w:tcPr>
          <w:p w14:paraId="4A45395B" w14:textId="77777777" w:rsidR="001B589C" w:rsidRPr="00EF06A7" w:rsidRDefault="001B589C"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CB64288" w14:textId="77777777" w:rsidR="001B589C" w:rsidRPr="00EF06A7" w:rsidRDefault="001B589C" w:rsidP="00555F11">
            <w:pPr>
              <w:pStyle w:val="TAL"/>
            </w:pPr>
          </w:p>
        </w:tc>
      </w:tr>
      <w:tr w:rsidR="001B589C" w:rsidRPr="00EF06A7" w14:paraId="0F323DC8"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7D625C2F" w14:textId="77777777" w:rsidR="001B589C" w:rsidRPr="00EF06A7" w:rsidRDefault="001B589C" w:rsidP="00555F11">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177721B" w14:textId="77777777" w:rsidR="001B589C" w:rsidRPr="00EF06A7" w:rsidRDefault="001B589C"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1E61598A" w14:textId="77777777" w:rsidR="001B589C" w:rsidRPr="00EF06A7" w:rsidRDefault="001B589C"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17B4D3E9" w14:textId="77777777" w:rsidR="001B589C" w:rsidRPr="00EF06A7" w:rsidRDefault="001B589C" w:rsidP="00555F11">
            <w:pPr>
              <w:pStyle w:val="TAL"/>
            </w:pPr>
          </w:p>
        </w:tc>
      </w:tr>
      <w:tr w:rsidR="001B589C" w:rsidRPr="00EF06A7" w14:paraId="7C9519DF"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578D49C" w14:textId="77777777" w:rsidR="001B589C" w:rsidRPr="00EF06A7" w:rsidRDefault="001B589C" w:rsidP="00555F11">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7812BED" w14:textId="77777777" w:rsidR="001B589C" w:rsidRPr="00EF06A7" w:rsidRDefault="001B589C"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117F1956" w14:textId="77777777" w:rsidR="001B589C" w:rsidRPr="00EF06A7" w:rsidRDefault="001B589C"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53FBC3D8" w14:textId="77777777" w:rsidR="001B589C" w:rsidRPr="00EF06A7" w:rsidRDefault="001B589C" w:rsidP="00555F11">
            <w:pPr>
              <w:pStyle w:val="TAL"/>
            </w:pPr>
          </w:p>
        </w:tc>
      </w:tr>
    </w:tbl>
    <w:p w14:paraId="7F0E6922" w14:textId="77777777" w:rsidR="001B589C" w:rsidRPr="00EF06A7" w:rsidRDefault="001B589C" w:rsidP="001B589C"/>
    <w:p w14:paraId="66E4378F" w14:textId="52747D57" w:rsidR="001B589C" w:rsidRPr="00EF06A7" w:rsidRDefault="001B589C" w:rsidP="001B589C">
      <w:pPr>
        <w:pStyle w:val="TH"/>
      </w:pPr>
      <w:r w:rsidRPr="00EF06A7">
        <w:t xml:space="preserve">Table 6.2.2.2.1.5.4.3-3: </w:t>
      </w:r>
      <w:r w:rsidR="00506414" w:rsidRPr="00EF06A7">
        <w:t>V</w:t>
      </w:r>
      <w:r w:rsidR="00EF06A7">
        <w:t>oid</w:t>
      </w:r>
    </w:p>
    <w:p w14:paraId="2D254472" w14:textId="77777777" w:rsidR="001B589C" w:rsidRPr="00EF06A7" w:rsidRDefault="001B589C" w:rsidP="001B589C">
      <w:pPr>
        <w:pStyle w:val="H6"/>
      </w:pPr>
      <w:r w:rsidRPr="00EF06A7">
        <w:t>6.2.2.2.1.5.5</w:t>
      </w:r>
      <w:r w:rsidRPr="00EF06A7">
        <w:tab/>
        <w:t>Test Requirements</w:t>
      </w:r>
    </w:p>
    <w:p w14:paraId="09BF9518" w14:textId="77777777" w:rsidR="001B589C" w:rsidRPr="00EF06A7" w:rsidRDefault="001B589C" w:rsidP="001B589C">
      <w:r w:rsidRPr="00EF06A7">
        <w:t>The pass fail decision is as specified in the test procedure in clause 6.2.2.2.1.5.4.2.</w:t>
      </w:r>
    </w:p>
    <w:p w14:paraId="15C77EBB" w14:textId="77777777" w:rsidR="001B589C" w:rsidRPr="00EF06A7" w:rsidRDefault="001B589C" w:rsidP="001B589C">
      <w:r w:rsidRPr="00EF06A7">
        <w:t>There are no parameters in the test setup or measurement process whose variation impacts the results so there are no applicable test tolerances for this test.</w:t>
      </w:r>
    </w:p>
    <w:p w14:paraId="563CB57E" w14:textId="0177451C" w:rsidR="005D4747" w:rsidRPr="00EF06A7" w:rsidRDefault="005D4747" w:rsidP="005D4747">
      <w:pPr>
        <w:pStyle w:val="Heading5"/>
        <w:rPr>
          <w:rFonts w:eastAsia="SimSun"/>
          <w:lang w:eastAsia="zh-CN"/>
        </w:rPr>
      </w:pPr>
      <w:r w:rsidRPr="00EF06A7">
        <w:rPr>
          <w:rFonts w:eastAsia="SimSun"/>
          <w:lang w:eastAsia="zh-CN"/>
        </w:rPr>
        <w:t>6.2.2.2.2</w:t>
      </w:r>
      <w:r w:rsidRPr="00EF06A7">
        <w:rPr>
          <w:rFonts w:eastAsia="SimSun"/>
          <w:lang w:eastAsia="zh-CN"/>
        </w:rPr>
        <w:tab/>
        <w:t>CQI reporting under fading conditions</w:t>
      </w:r>
      <w:bookmarkEnd w:id="181"/>
      <w:bookmarkEnd w:id="182"/>
      <w:bookmarkEnd w:id="183"/>
      <w:bookmarkEnd w:id="184"/>
      <w:bookmarkEnd w:id="185"/>
      <w:bookmarkEnd w:id="186"/>
      <w:bookmarkEnd w:id="187"/>
    </w:p>
    <w:p w14:paraId="720B799D" w14:textId="77777777" w:rsidR="005D4747" w:rsidRPr="00EF06A7" w:rsidRDefault="005D4747" w:rsidP="005D4747">
      <w:pPr>
        <w:pStyle w:val="Heading6"/>
      </w:pPr>
      <w:bookmarkStart w:id="197" w:name="_Toc27479501"/>
      <w:bookmarkStart w:id="198" w:name="_Toc36058688"/>
      <w:bookmarkStart w:id="199" w:name="_Toc44067611"/>
      <w:bookmarkStart w:id="200" w:name="_Toc52716537"/>
      <w:bookmarkStart w:id="201" w:name="_Toc58239182"/>
      <w:bookmarkStart w:id="202" w:name="_Toc68246764"/>
      <w:bookmarkStart w:id="203" w:name="_Toc75790077"/>
      <w:r w:rsidRPr="00EF06A7">
        <w:rPr>
          <w:rFonts w:eastAsia="SimSun"/>
          <w:lang w:eastAsia="zh-CN"/>
        </w:rPr>
        <w:t>6.2.2.2.2.1</w:t>
      </w:r>
      <w:r w:rsidRPr="00EF06A7">
        <w:rPr>
          <w:rFonts w:eastAsia="SimSun"/>
          <w:lang w:eastAsia="zh-CN"/>
        </w:rPr>
        <w:tab/>
      </w:r>
      <w:r w:rsidRPr="00EF06A7">
        <w:t>2Rx TDD FR1 periodic wideband CQI reporting under fading conditions for both SA and NSA</w:t>
      </w:r>
      <w:bookmarkEnd w:id="197"/>
      <w:bookmarkEnd w:id="198"/>
      <w:bookmarkEnd w:id="199"/>
      <w:bookmarkEnd w:id="200"/>
      <w:bookmarkEnd w:id="201"/>
      <w:bookmarkEnd w:id="202"/>
      <w:bookmarkEnd w:id="203"/>
    </w:p>
    <w:p w14:paraId="3D4569E1" w14:textId="77777777" w:rsidR="005D4747" w:rsidRPr="00EF06A7" w:rsidRDefault="005D4747" w:rsidP="005D4747">
      <w:pPr>
        <w:pStyle w:val="H6"/>
      </w:pPr>
      <w:r w:rsidRPr="00EF06A7">
        <w:t>6.2.2.2.2.1.1</w:t>
      </w:r>
      <w:r w:rsidRPr="00EF06A7">
        <w:tab/>
        <w:t>Test purpose</w:t>
      </w:r>
    </w:p>
    <w:p w14:paraId="2AFBC1AB" w14:textId="77777777" w:rsidR="005D4747" w:rsidRPr="00EF06A7" w:rsidRDefault="005D4747" w:rsidP="005D4747">
      <w:r w:rsidRPr="00EF06A7">
        <w:t xml:space="preserve">To verify the variance of the wideband CQI reports is within the limits defined, that the ratio of the throughput is within the limits defined and that the average PDSCH BLER is greater </w:t>
      </w:r>
      <w:r w:rsidR="004679AA" w:rsidRPr="00EF06A7">
        <w:t>than</w:t>
      </w:r>
      <w:r w:rsidRPr="00EF06A7">
        <w:t xml:space="preserve"> or equal to 2% for the indicated transport format.</w:t>
      </w:r>
    </w:p>
    <w:p w14:paraId="17418A4D" w14:textId="77777777" w:rsidR="005D4747" w:rsidRPr="00EF06A7" w:rsidRDefault="005D4747" w:rsidP="005D4747">
      <w:pPr>
        <w:pStyle w:val="H6"/>
      </w:pPr>
      <w:r w:rsidRPr="00EF06A7">
        <w:t>6.2.2.2.2.1.2</w:t>
      </w:r>
      <w:r w:rsidRPr="00EF06A7">
        <w:tab/>
        <w:t>Test applicability</w:t>
      </w:r>
    </w:p>
    <w:p w14:paraId="486362E5" w14:textId="77777777" w:rsidR="005D4747" w:rsidRPr="00EF06A7" w:rsidRDefault="005D4747" w:rsidP="005D4747">
      <w:r w:rsidRPr="00EF06A7">
        <w:t>This test applies to all types of NR UE release 15 and forward.</w:t>
      </w:r>
    </w:p>
    <w:p w14:paraId="27D5CA81" w14:textId="77777777" w:rsidR="005D4747" w:rsidRPr="00EF06A7" w:rsidRDefault="005D4747" w:rsidP="005D4747">
      <w:r w:rsidRPr="00EF06A7">
        <w:t>This test also applies to all types of E-UTRA UE release 15 and forward supporting EN-DC.</w:t>
      </w:r>
    </w:p>
    <w:p w14:paraId="4FC66C23" w14:textId="77777777" w:rsidR="005D4747" w:rsidRPr="00EF06A7" w:rsidRDefault="005D4747" w:rsidP="005D4747">
      <w:pPr>
        <w:pStyle w:val="H6"/>
      </w:pPr>
      <w:r w:rsidRPr="00EF06A7">
        <w:t>6.2.2.2.2.1.3</w:t>
      </w:r>
      <w:r w:rsidRPr="00EF06A7">
        <w:tab/>
        <w:t>Minimum conformance requirements</w:t>
      </w:r>
    </w:p>
    <w:p w14:paraId="0A2F5A2D" w14:textId="77777777" w:rsidR="005D4747" w:rsidRPr="00EF06A7" w:rsidRDefault="005D4747" w:rsidP="005D4747">
      <w:pPr>
        <w:tabs>
          <w:tab w:val="left" w:pos="6096"/>
        </w:tabs>
        <w:rPr>
          <w:rFonts w:eastAsia="SimSun"/>
        </w:rPr>
      </w:pPr>
      <w:r w:rsidRPr="00EF06A7">
        <w:rPr>
          <w:rFonts w:eastAsia="SimSun"/>
        </w:rPr>
        <w:t xml:space="preserve">For the parameters specified in Table </w:t>
      </w:r>
      <w:r w:rsidRPr="00EF06A7">
        <w:t>6.2.2.2.2.1.3</w:t>
      </w:r>
      <w:r w:rsidRPr="00EF06A7">
        <w:rPr>
          <w:rFonts w:eastAsia="SimSun"/>
        </w:rPr>
        <w:t xml:space="preserve">-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55A3338F" w14:textId="77777777" w:rsidR="005D4747" w:rsidRPr="00EF06A7" w:rsidRDefault="005D4747" w:rsidP="005D4747">
      <w:pPr>
        <w:ind w:left="568" w:hanging="284"/>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xml:space="preserve">% is specified in Table </w:t>
      </w:r>
      <w:r w:rsidRPr="00EF06A7">
        <w:t>6.2.2.2.2.1.3</w:t>
      </w:r>
      <w:r w:rsidRPr="00EF06A7">
        <w:rPr>
          <w:rFonts w:eastAsia="SimSun"/>
        </w:rPr>
        <w:t>-2;</w:t>
      </w:r>
    </w:p>
    <w:p w14:paraId="70FDCC2A" w14:textId="77777777" w:rsidR="005D4747" w:rsidRPr="00EF06A7" w:rsidRDefault="005D4747" w:rsidP="005D4747">
      <w:pPr>
        <w:ind w:left="568" w:hanging="284"/>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w:t>
      </w:r>
      <w:r w:rsidRPr="00EF06A7">
        <w:t>6.2.2.2.2.1.3</w:t>
      </w:r>
      <w:r w:rsidRPr="00EF06A7">
        <w:rPr>
          <w:rFonts w:eastAsia="SimSun"/>
        </w:rPr>
        <w:t>-2;</w:t>
      </w:r>
    </w:p>
    <w:p w14:paraId="538E5195" w14:textId="77777777" w:rsidR="005D4747" w:rsidRPr="00EF06A7" w:rsidRDefault="005D4747" w:rsidP="005D4747">
      <w:pPr>
        <w:ind w:left="568" w:hanging="284"/>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than or equal to </w:t>
      </w:r>
      <w:r w:rsidRPr="00EF06A7">
        <w:rPr>
          <w:rFonts w:eastAsia="SimSun"/>
          <w:lang w:eastAsia="zh-CN"/>
        </w:rPr>
        <w:t>0.02</w:t>
      </w:r>
      <w:r w:rsidRPr="00EF06A7">
        <w:rPr>
          <w:rFonts w:eastAsia="SimSun"/>
        </w:rPr>
        <w:t>.</w:t>
      </w:r>
    </w:p>
    <w:p w14:paraId="15DC9161" w14:textId="77777777" w:rsidR="005D4747" w:rsidRPr="00EF06A7" w:rsidRDefault="005D4747" w:rsidP="00D25D82">
      <w:pPr>
        <w:pStyle w:val="TH"/>
        <w:rPr>
          <w:rFonts w:eastAsia="SimSun"/>
          <w:lang w:eastAsia="zh-CN"/>
        </w:rPr>
      </w:pPr>
      <w:r w:rsidRPr="00EF06A7">
        <w:t>Table 6.2.2.</w:t>
      </w:r>
      <w:r w:rsidRPr="00EF06A7">
        <w:rPr>
          <w:rFonts w:eastAsia="SimSun"/>
          <w:lang w:eastAsia="zh-CN"/>
        </w:rPr>
        <w:t>2</w:t>
      </w:r>
      <w:r w:rsidRPr="00EF06A7">
        <w:t>.</w:t>
      </w:r>
      <w:r w:rsidRPr="00EF06A7">
        <w:rPr>
          <w:rFonts w:eastAsia="SimSun"/>
          <w:lang w:eastAsia="zh-CN"/>
        </w:rPr>
        <w:t>2.1</w:t>
      </w:r>
      <w:r w:rsidR="003F54CE" w:rsidRPr="00EF06A7">
        <w:rPr>
          <w:rFonts w:eastAsia="SimSun"/>
          <w:lang w:eastAsia="zh-CN"/>
        </w:rPr>
        <w:t>.3</w:t>
      </w:r>
      <w:r w:rsidRPr="00EF06A7">
        <w:t xml:space="preserve">-1: </w:t>
      </w:r>
      <w:r w:rsidRPr="00EF06A7">
        <w:rPr>
          <w:rFonts w:eastAsia="SimSun"/>
          <w:lang w:eastAsia="zh-CN"/>
        </w:rPr>
        <w:t xml:space="preserve">Wideband </w:t>
      </w:r>
      <w:r w:rsidRPr="00EF06A7">
        <w:t>CQI reporting test</w:t>
      </w:r>
      <w:r w:rsidRPr="00EF06A7">
        <w:rPr>
          <w:rFonts w:eastAsia="SimSun"/>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D4747" w:rsidRPr="00EF06A7" w14:paraId="35D41893"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C1FE52" w14:textId="77777777" w:rsidR="005D4747" w:rsidRPr="00EF06A7" w:rsidRDefault="005D4747" w:rsidP="000D76C5">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465F97" w14:textId="77777777" w:rsidR="005D4747" w:rsidRPr="00EF06A7" w:rsidRDefault="005D4747" w:rsidP="000D76C5">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0CDE87D" w14:textId="77777777" w:rsidR="005D4747" w:rsidRPr="00EF06A7" w:rsidRDefault="005D4747" w:rsidP="000D76C5">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65CEBF0" w14:textId="77777777" w:rsidR="005D4747" w:rsidRPr="00EF06A7" w:rsidRDefault="005D4747" w:rsidP="000D76C5">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5D4747" w:rsidRPr="00EF06A7" w14:paraId="039B02EC"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BF96B2"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04F597"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4E9446"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40</w:t>
            </w:r>
          </w:p>
        </w:tc>
      </w:tr>
      <w:tr w:rsidR="005D4747" w:rsidRPr="00EF06A7" w14:paraId="12DCEA1C"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1C4"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FD57895" w14:textId="77777777" w:rsidR="005D4747" w:rsidRPr="00EF06A7" w:rsidRDefault="005D4747" w:rsidP="000D76C5">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7FDA0D"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30</w:t>
            </w:r>
          </w:p>
        </w:tc>
      </w:tr>
      <w:tr w:rsidR="005D4747" w:rsidRPr="00EF06A7" w14:paraId="79A66699"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0DEF4A"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1A1CFC8"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D2D0E"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TDD</w:t>
            </w:r>
          </w:p>
        </w:tc>
      </w:tr>
      <w:tr w:rsidR="005D4747" w:rsidRPr="00EF06A7" w14:paraId="19FFD93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BAE6BA"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4032642F"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3A273A"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rPr>
              <w:t>FR1.30-1</w:t>
            </w:r>
          </w:p>
        </w:tc>
      </w:tr>
      <w:tr w:rsidR="005D4747" w:rsidRPr="00EF06A7" w14:paraId="4467072C"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3C6068" w14:textId="77777777" w:rsidR="005D4747" w:rsidRPr="00EF06A7" w:rsidRDefault="005D4747" w:rsidP="000D76C5">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4B3852"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0ABC60A8"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7D4CFB7"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3A3192A5"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1AD3A4D4"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r>
      <w:tr w:rsidR="005D4747" w:rsidRPr="00EF06A7" w14:paraId="36A0785E"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8AF8A1"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1710391"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2ABA9" w14:textId="77777777" w:rsidR="005D4747" w:rsidRPr="00EF06A7" w:rsidRDefault="005D4747" w:rsidP="000D76C5">
            <w:pPr>
              <w:keepNext/>
              <w:keepLines/>
              <w:spacing w:after="0"/>
              <w:jc w:val="center"/>
              <w:rPr>
                <w:rFonts w:ascii="Arial" w:hAnsi="Arial"/>
                <w:sz w:val="18"/>
                <w:lang w:eastAsia="zh-CN"/>
              </w:rPr>
            </w:pPr>
            <w:r w:rsidRPr="00EF06A7">
              <w:rPr>
                <w:rFonts w:ascii="Arial" w:eastAsia="SimSun" w:hAnsi="Arial"/>
                <w:sz w:val="18"/>
                <w:lang w:eastAsia="zh-CN"/>
              </w:rPr>
              <w:t>TDLA30-5</w:t>
            </w:r>
          </w:p>
        </w:tc>
      </w:tr>
      <w:tr w:rsidR="005D4747" w:rsidRPr="00EF06A7" w14:paraId="3D6E3405"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367F4C"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6BE5595"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E62033"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 xml:space="preserve">2×2 </w:t>
            </w:r>
          </w:p>
        </w:tc>
      </w:tr>
      <w:tr w:rsidR="005D4747" w:rsidRPr="00EF06A7" w14:paraId="5BC60D1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8872" w14:textId="77777777" w:rsidR="005D4747" w:rsidRPr="00EF06A7" w:rsidRDefault="005D4747" w:rsidP="000D76C5">
            <w:pPr>
              <w:keepNext/>
              <w:keepLines/>
              <w:spacing w:after="0"/>
              <w:rPr>
                <w:rFonts w:ascii="Arial" w:eastAsia="SimSun" w:hAnsi="Arial"/>
                <w:sz w:val="18"/>
              </w:rPr>
            </w:pPr>
            <w:r w:rsidRPr="00EF06A7">
              <w:rPr>
                <w:rFonts w:ascii="Arial" w:eastAsia="SimSun" w:hAnsi="Arial" w:cs="Arial"/>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9555514"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ADCE09" w14:textId="77777777" w:rsidR="005D4747" w:rsidRPr="00EF06A7" w:rsidRDefault="005D4747" w:rsidP="000D76C5">
            <w:pPr>
              <w:keepNext/>
              <w:keepLines/>
              <w:spacing w:after="0"/>
              <w:jc w:val="center"/>
              <w:rPr>
                <w:rFonts w:ascii="Arial" w:eastAsia="SimSun" w:hAnsi="Arial"/>
                <w:sz w:val="18"/>
              </w:rPr>
            </w:pPr>
            <w:r w:rsidRPr="00EF06A7">
              <w:rPr>
                <w:rFonts w:ascii="Arial" w:eastAsia="SimSun" w:hAnsi="Arial" w:cs="Arial"/>
                <w:sz w:val="18"/>
                <w:lang w:eastAsia="zh-CN"/>
              </w:rPr>
              <w:t>ULA high</w:t>
            </w:r>
          </w:p>
        </w:tc>
      </w:tr>
      <w:tr w:rsidR="005D4747" w:rsidRPr="00EF06A7" w14:paraId="6B78991D"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F0A1FD"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5834C10"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09E3E4"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As specified in AnnexB.4.1</w:t>
            </w:r>
          </w:p>
        </w:tc>
      </w:tr>
      <w:tr w:rsidR="005D4747" w:rsidRPr="00EF06A7" w14:paraId="783B0CBE" w14:textId="77777777" w:rsidTr="000D76C5">
        <w:trPr>
          <w:trHeight w:val="70"/>
        </w:trPr>
        <w:tc>
          <w:tcPr>
            <w:tcW w:w="1556" w:type="dxa"/>
            <w:vMerge w:val="restart"/>
            <w:tcBorders>
              <w:top w:val="single" w:sz="4" w:space="0" w:color="auto"/>
              <w:left w:val="single" w:sz="4" w:space="0" w:color="auto"/>
              <w:right w:val="single" w:sz="4" w:space="0" w:color="auto"/>
            </w:tcBorders>
            <w:vAlign w:val="center"/>
            <w:hideMark/>
          </w:tcPr>
          <w:p w14:paraId="0C96CDF9"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68743F"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2403D80"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841C36"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Periodic</w:t>
            </w:r>
          </w:p>
        </w:tc>
      </w:tr>
      <w:tr w:rsidR="005D4747" w:rsidRPr="00EF06A7" w14:paraId="42762E63" w14:textId="77777777" w:rsidTr="000D76C5">
        <w:trPr>
          <w:trHeight w:val="70"/>
        </w:trPr>
        <w:tc>
          <w:tcPr>
            <w:tcW w:w="1556" w:type="dxa"/>
            <w:vMerge/>
            <w:tcBorders>
              <w:left w:val="single" w:sz="4" w:space="0" w:color="auto"/>
              <w:right w:val="single" w:sz="4" w:space="0" w:color="auto"/>
            </w:tcBorders>
            <w:vAlign w:val="center"/>
            <w:hideMark/>
          </w:tcPr>
          <w:p w14:paraId="0C64E005"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F2D132"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250398A"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BC3CD3"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5D4747" w:rsidRPr="00EF06A7" w14:paraId="5CF2CC40" w14:textId="77777777" w:rsidTr="000D76C5">
        <w:trPr>
          <w:trHeight w:val="70"/>
        </w:trPr>
        <w:tc>
          <w:tcPr>
            <w:tcW w:w="1556" w:type="dxa"/>
            <w:vMerge/>
            <w:tcBorders>
              <w:left w:val="single" w:sz="4" w:space="0" w:color="auto"/>
              <w:right w:val="single" w:sz="4" w:space="0" w:color="auto"/>
            </w:tcBorders>
            <w:vAlign w:val="center"/>
            <w:hideMark/>
          </w:tcPr>
          <w:p w14:paraId="4ADE6D99"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1F540F"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6E8963F"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D8BDB5"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FD-CDM2</w:t>
            </w:r>
          </w:p>
        </w:tc>
      </w:tr>
      <w:tr w:rsidR="005D4747" w:rsidRPr="00EF06A7" w14:paraId="796E4312" w14:textId="77777777" w:rsidTr="000D76C5">
        <w:trPr>
          <w:trHeight w:val="70"/>
        </w:trPr>
        <w:tc>
          <w:tcPr>
            <w:tcW w:w="1556" w:type="dxa"/>
            <w:vMerge/>
            <w:tcBorders>
              <w:left w:val="single" w:sz="4" w:space="0" w:color="auto"/>
              <w:right w:val="single" w:sz="4" w:space="0" w:color="auto"/>
            </w:tcBorders>
            <w:hideMark/>
          </w:tcPr>
          <w:p w14:paraId="6992AB0F"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B9494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3DC332"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64627" w14:textId="77777777" w:rsidR="005D4747" w:rsidRPr="00EF06A7" w:rsidRDefault="005D4747" w:rsidP="000D76C5">
            <w:pPr>
              <w:keepNext/>
              <w:keepLines/>
              <w:spacing w:after="0"/>
              <w:jc w:val="center"/>
              <w:rPr>
                <w:rFonts w:ascii="Arial" w:hAnsi="Arial"/>
                <w:sz w:val="18"/>
              </w:rPr>
            </w:pPr>
            <w:r w:rsidRPr="00EF06A7">
              <w:rPr>
                <w:rFonts w:ascii="Arial" w:hAnsi="Arial"/>
                <w:sz w:val="18"/>
              </w:rPr>
              <w:t>1</w:t>
            </w:r>
          </w:p>
        </w:tc>
      </w:tr>
      <w:tr w:rsidR="005D4747" w:rsidRPr="00EF06A7" w14:paraId="4CBDBF38" w14:textId="77777777" w:rsidTr="000D76C5">
        <w:trPr>
          <w:trHeight w:val="70"/>
        </w:trPr>
        <w:tc>
          <w:tcPr>
            <w:tcW w:w="1556" w:type="dxa"/>
            <w:vMerge/>
            <w:tcBorders>
              <w:left w:val="single" w:sz="4" w:space="0" w:color="auto"/>
              <w:right w:val="single" w:sz="4" w:space="0" w:color="auto"/>
            </w:tcBorders>
            <w:hideMark/>
          </w:tcPr>
          <w:p w14:paraId="161001E0"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24BD6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83CA47" w14:textId="77777777" w:rsidR="005D4747" w:rsidRPr="00EF06A7" w:rsidRDefault="005D4747" w:rsidP="000D76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F3CAF4"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5D4747" w:rsidRPr="00EF06A7" w14:paraId="7325344E" w14:textId="77777777" w:rsidTr="000D76C5">
        <w:trPr>
          <w:trHeight w:val="70"/>
        </w:trPr>
        <w:tc>
          <w:tcPr>
            <w:tcW w:w="1556" w:type="dxa"/>
            <w:vMerge/>
            <w:tcBorders>
              <w:left w:val="single" w:sz="4" w:space="0" w:color="auto"/>
              <w:right w:val="single" w:sz="4" w:space="0" w:color="auto"/>
            </w:tcBorders>
            <w:hideMark/>
          </w:tcPr>
          <w:p w14:paraId="265D933F"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E6B1C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33FDE1D"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38D3E0"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5D4747" w:rsidRPr="00EF06A7" w14:paraId="1FA03BDB" w14:textId="77777777" w:rsidTr="000D76C5">
        <w:trPr>
          <w:trHeight w:val="70"/>
        </w:trPr>
        <w:tc>
          <w:tcPr>
            <w:tcW w:w="1556" w:type="dxa"/>
            <w:vMerge/>
            <w:tcBorders>
              <w:left w:val="single" w:sz="4" w:space="0" w:color="auto"/>
              <w:bottom w:val="single" w:sz="4" w:space="0" w:color="auto"/>
              <w:right w:val="single" w:sz="4" w:space="0" w:color="auto"/>
            </w:tcBorders>
            <w:hideMark/>
          </w:tcPr>
          <w:p w14:paraId="75547ECE" w14:textId="77777777" w:rsidR="005D4747" w:rsidRPr="00EF06A7" w:rsidRDefault="005D4747" w:rsidP="000D76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591A962"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CSI-RS</w:t>
            </w:r>
          </w:p>
          <w:p w14:paraId="001BFAE2"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746141" w14:textId="77777777" w:rsidR="005D4747" w:rsidRPr="00EF06A7" w:rsidRDefault="005D4747"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C3DA73"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5D4747" w:rsidRPr="00EF06A7" w14:paraId="3E0341F8" w14:textId="77777777" w:rsidTr="000D76C5">
        <w:trPr>
          <w:trHeight w:val="70"/>
        </w:trPr>
        <w:tc>
          <w:tcPr>
            <w:tcW w:w="1556" w:type="dxa"/>
            <w:vMerge w:val="restart"/>
            <w:tcBorders>
              <w:top w:val="single" w:sz="4" w:space="0" w:color="auto"/>
              <w:left w:val="single" w:sz="4" w:space="0" w:color="auto"/>
              <w:right w:val="single" w:sz="4" w:space="0" w:color="auto"/>
            </w:tcBorders>
            <w:vAlign w:val="center"/>
            <w:hideMark/>
          </w:tcPr>
          <w:p w14:paraId="6124FE5F"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3F7D18"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5AEE1DB"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1B43C1"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Periodic</w:t>
            </w:r>
          </w:p>
        </w:tc>
      </w:tr>
      <w:tr w:rsidR="005D4747" w:rsidRPr="00EF06A7" w14:paraId="6D51C5EA" w14:textId="77777777" w:rsidTr="000D76C5">
        <w:trPr>
          <w:trHeight w:val="70"/>
        </w:trPr>
        <w:tc>
          <w:tcPr>
            <w:tcW w:w="1556" w:type="dxa"/>
            <w:vMerge/>
            <w:tcBorders>
              <w:left w:val="single" w:sz="4" w:space="0" w:color="auto"/>
              <w:right w:val="single" w:sz="4" w:space="0" w:color="auto"/>
            </w:tcBorders>
            <w:vAlign w:val="center"/>
          </w:tcPr>
          <w:p w14:paraId="1E068E81"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95A24F"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809A6D"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B10676" w14:textId="77777777" w:rsidR="005D4747" w:rsidRPr="00EF06A7" w:rsidRDefault="005D4747" w:rsidP="000D76C5">
            <w:pPr>
              <w:keepNext/>
              <w:keepLines/>
              <w:spacing w:after="0"/>
              <w:jc w:val="center"/>
              <w:rPr>
                <w:rFonts w:ascii="Arial" w:eastAsia="SimSun" w:hAnsi="Arial"/>
                <w:sz w:val="18"/>
              </w:rPr>
            </w:pPr>
            <w:r w:rsidRPr="00EF06A7">
              <w:rPr>
                <w:rFonts w:ascii="Arial" w:eastAsia="SimSun" w:hAnsi="Arial"/>
                <w:sz w:val="18"/>
                <w:lang w:eastAsia="zh-CN"/>
              </w:rPr>
              <w:t>2</w:t>
            </w:r>
          </w:p>
        </w:tc>
      </w:tr>
      <w:tr w:rsidR="005D4747" w:rsidRPr="00EF06A7" w14:paraId="12DECEAD" w14:textId="77777777" w:rsidTr="000D76C5">
        <w:trPr>
          <w:trHeight w:val="70"/>
        </w:trPr>
        <w:tc>
          <w:tcPr>
            <w:tcW w:w="1556" w:type="dxa"/>
            <w:vMerge/>
            <w:tcBorders>
              <w:left w:val="single" w:sz="4" w:space="0" w:color="auto"/>
              <w:right w:val="single" w:sz="4" w:space="0" w:color="auto"/>
            </w:tcBorders>
            <w:vAlign w:val="center"/>
            <w:hideMark/>
          </w:tcPr>
          <w:p w14:paraId="7522952B"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C199DE"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038AE3F"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815D23"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FD-CDM2</w:t>
            </w:r>
          </w:p>
        </w:tc>
      </w:tr>
      <w:tr w:rsidR="005D4747" w:rsidRPr="00EF06A7" w14:paraId="522B3A04" w14:textId="77777777" w:rsidTr="000D76C5">
        <w:trPr>
          <w:trHeight w:val="70"/>
        </w:trPr>
        <w:tc>
          <w:tcPr>
            <w:tcW w:w="1556" w:type="dxa"/>
            <w:vMerge/>
            <w:tcBorders>
              <w:left w:val="single" w:sz="4" w:space="0" w:color="auto"/>
              <w:right w:val="single" w:sz="4" w:space="0" w:color="auto"/>
            </w:tcBorders>
            <w:hideMark/>
          </w:tcPr>
          <w:p w14:paraId="08AB8538"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226E1F"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EE770D0"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DFA78A" w14:textId="77777777" w:rsidR="005D4747" w:rsidRPr="00EF06A7" w:rsidRDefault="005D4747" w:rsidP="000D76C5">
            <w:pPr>
              <w:keepNext/>
              <w:keepLines/>
              <w:spacing w:after="0"/>
              <w:jc w:val="center"/>
              <w:rPr>
                <w:rFonts w:ascii="Arial" w:hAnsi="Arial"/>
                <w:sz w:val="18"/>
              </w:rPr>
            </w:pPr>
            <w:r w:rsidRPr="00EF06A7">
              <w:rPr>
                <w:rFonts w:ascii="Arial" w:hAnsi="Arial"/>
                <w:sz w:val="18"/>
              </w:rPr>
              <w:t>1</w:t>
            </w:r>
          </w:p>
        </w:tc>
      </w:tr>
      <w:tr w:rsidR="005D4747" w:rsidRPr="00EF06A7" w14:paraId="1C9392BB" w14:textId="77777777" w:rsidTr="000D76C5">
        <w:trPr>
          <w:trHeight w:val="70"/>
        </w:trPr>
        <w:tc>
          <w:tcPr>
            <w:tcW w:w="1556" w:type="dxa"/>
            <w:vMerge/>
            <w:tcBorders>
              <w:left w:val="single" w:sz="4" w:space="0" w:color="auto"/>
              <w:right w:val="single" w:sz="4" w:space="0" w:color="auto"/>
            </w:tcBorders>
            <w:hideMark/>
          </w:tcPr>
          <w:p w14:paraId="5F5D7FF8" w14:textId="77777777" w:rsidR="005D4747" w:rsidRPr="00EF06A7" w:rsidRDefault="005D4747" w:rsidP="000D76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03491A"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6183587"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CA2FAB"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lang w:eastAsia="zh-CN"/>
              </w:rPr>
              <w:t>Row 3,(6,-)</w:t>
            </w:r>
          </w:p>
        </w:tc>
      </w:tr>
      <w:tr w:rsidR="005D4747" w:rsidRPr="00EF06A7" w14:paraId="39703C8B" w14:textId="77777777" w:rsidTr="000D76C5">
        <w:trPr>
          <w:trHeight w:val="70"/>
        </w:trPr>
        <w:tc>
          <w:tcPr>
            <w:tcW w:w="1556" w:type="dxa"/>
            <w:vMerge/>
            <w:tcBorders>
              <w:left w:val="single" w:sz="4" w:space="0" w:color="auto"/>
              <w:right w:val="single" w:sz="4" w:space="0" w:color="auto"/>
            </w:tcBorders>
            <w:hideMark/>
          </w:tcPr>
          <w:p w14:paraId="6470E114"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77B19A"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E54C04"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A224F1"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lang w:eastAsia="zh-CN"/>
              </w:rPr>
              <w:t>13</w:t>
            </w:r>
          </w:p>
        </w:tc>
      </w:tr>
      <w:tr w:rsidR="005D4747" w:rsidRPr="00EF06A7" w14:paraId="198C0D3F" w14:textId="77777777" w:rsidTr="000D76C5">
        <w:trPr>
          <w:trHeight w:val="70"/>
        </w:trPr>
        <w:tc>
          <w:tcPr>
            <w:tcW w:w="1556" w:type="dxa"/>
            <w:vMerge/>
            <w:tcBorders>
              <w:left w:val="single" w:sz="4" w:space="0" w:color="auto"/>
              <w:bottom w:val="single" w:sz="4" w:space="0" w:color="auto"/>
              <w:right w:val="single" w:sz="4" w:space="0" w:color="auto"/>
            </w:tcBorders>
          </w:tcPr>
          <w:p w14:paraId="21CF783D" w14:textId="77777777" w:rsidR="005D4747" w:rsidRPr="00EF06A7" w:rsidRDefault="005D474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48A89"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NZP CSI-RS-timeConfig</w:t>
            </w:r>
          </w:p>
          <w:p w14:paraId="73838375"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757099B" w14:textId="77777777" w:rsidR="005D4747" w:rsidRPr="00EF06A7" w:rsidRDefault="005D4747"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83A95"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lang w:eastAsia="zh-CN"/>
              </w:rPr>
              <w:t>10/1</w:t>
            </w:r>
          </w:p>
        </w:tc>
      </w:tr>
      <w:tr w:rsidR="002007E7" w:rsidRPr="00EF06A7" w14:paraId="3991E500" w14:textId="77777777" w:rsidTr="002007E7">
        <w:trPr>
          <w:trHeight w:val="70"/>
        </w:trPr>
        <w:tc>
          <w:tcPr>
            <w:tcW w:w="1556" w:type="dxa"/>
            <w:vMerge w:val="restart"/>
            <w:tcBorders>
              <w:left w:val="single" w:sz="4" w:space="0" w:color="auto"/>
              <w:right w:val="single" w:sz="4" w:space="0" w:color="auto"/>
            </w:tcBorders>
          </w:tcPr>
          <w:p w14:paraId="2CE4D652" w14:textId="77777777" w:rsidR="002007E7" w:rsidRPr="00EF06A7" w:rsidRDefault="002007E7" w:rsidP="002007E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FEE21D" w14:textId="77777777" w:rsidR="002007E7" w:rsidRPr="00EF06A7" w:rsidRDefault="002007E7" w:rsidP="002007E7">
            <w:pPr>
              <w:keepNext/>
              <w:keepLines/>
              <w:spacing w:after="0"/>
              <w:rPr>
                <w:rFonts w:ascii="Arial" w:eastAsia="SimSun"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A355E53" w14:textId="77777777" w:rsidR="002007E7" w:rsidRPr="00EF06A7" w:rsidRDefault="002007E7" w:rsidP="002007E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70419C" w14:textId="77777777" w:rsidR="002007E7" w:rsidRPr="00EF06A7" w:rsidRDefault="002007E7" w:rsidP="002007E7">
            <w:pPr>
              <w:keepNext/>
              <w:keepLines/>
              <w:spacing w:after="0"/>
              <w:jc w:val="center"/>
              <w:rPr>
                <w:rFonts w:ascii="Arial" w:eastAsia="SimSun" w:hAnsi="Arial"/>
                <w:sz w:val="18"/>
                <w:lang w:eastAsia="zh-CN"/>
              </w:rPr>
            </w:pPr>
            <w:r w:rsidRPr="00EF06A7">
              <w:rPr>
                <w:rFonts w:ascii="Arial" w:eastAsia="SimSun" w:hAnsi="Arial"/>
                <w:sz w:val="18"/>
              </w:rPr>
              <w:t>Periodic</w:t>
            </w:r>
          </w:p>
        </w:tc>
      </w:tr>
      <w:tr w:rsidR="002007E7" w:rsidRPr="00EF06A7" w14:paraId="6995B884" w14:textId="77777777" w:rsidTr="000D76C5">
        <w:trPr>
          <w:trHeight w:val="70"/>
        </w:trPr>
        <w:tc>
          <w:tcPr>
            <w:tcW w:w="1556" w:type="dxa"/>
            <w:vMerge/>
            <w:tcBorders>
              <w:left w:val="single" w:sz="4" w:space="0" w:color="auto"/>
              <w:right w:val="single" w:sz="4" w:space="0" w:color="auto"/>
            </w:tcBorders>
            <w:hideMark/>
          </w:tcPr>
          <w:p w14:paraId="2D0AF6FC" w14:textId="77777777" w:rsidR="002007E7" w:rsidRPr="00EF06A7" w:rsidRDefault="002007E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B1EE0D" w14:textId="77777777" w:rsidR="002007E7" w:rsidRPr="00EF06A7" w:rsidRDefault="002007E7" w:rsidP="000D76C5">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D062DA7" w14:textId="77777777" w:rsidR="002007E7" w:rsidRPr="00EF06A7" w:rsidRDefault="002007E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126410" w14:textId="77777777" w:rsidR="002007E7" w:rsidRPr="00EF06A7" w:rsidRDefault="002007E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2007E7" w:rsidRPr="00EF06A7" w14:paraId="2170B275" w14:textId="77777777" w:rsidTr="000D76C5">
        <w:trPr>
          <w:trHeight w:val="70"/>
        </w:trPr>
        <w:tc>
          <w:tcPr>
            <w:tcW w:w="1556" w:type="dxa"/>
            <w:vMerge/>
            <w:tcBorders>
              <w:left w:val="single" w:sz="4" w:space="0" w:color="auto"/>
              <w:right w:val="single" w:sz="4" w:space="0" w:color="auto"/>
            </w:tcBorders>
            <w:hideMark/>
          </w:tcPr>
          <w:p w14:paraId="2FD47FCA" w14:textId="77777777" w:rsidR="002007E7" w:rsidRPr="00EF06A7" w:rsidRDefault="002007E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372813" w14:textId="77777777" w:rsidR="002007E7" w:rsidRPr="00EF06A7" w:rsidRDefault="002007E7" w:rsidP="000D76C5">
            <w:pPr>
              <w:keepNext/>
              <w:keepLines/>
              <w:spacing w:after="0"/>
              <w:rPr>
                <w:rFonts w:ascii="Arial" w:eastAsia="SimSun" w:hAnsi="Arial"/>
                <w:sz w:val="18"/>
              </w:rPr>
            </w:pPr>
            <w:r w:rsidRPr="00EF06A7">
              <w:rPr>
                <w:rFonts w:ascii="Arial" w:eastAsia="SimSun" w:hAnsi="Arial"/>
                <w:sz w:val="18"/>
              </w:rPr>
              <w:t>CSI-IM Resource Mapping</w:t>
            </w:r>
          </w:p>
          <w:p w14:paraId="0D092384" w14:textId="77777777" w:rsidR="002007E7" w:rsidRPr="00EF06A7" w:rsidRDefault="002007E7" w:rsidP="000D76C5">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A444CA" w14:textId="77777777" w:rsidR="002007E7" w:rsidRPr="00EF06A7" w:rsidRDefault="002007E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EFB7F2" w14:textId="77777777" w:rsidR="002007E7" w:rsidRPr="00EF06A7" w:rsidRDefault="002007E7" w:rsidP="000D76C5">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2007E7" w:rsidRPr="00EF06A7" w14:paraId="7D013812" w14:textId="77777777" w:rsidTr="000D76C5">
        <w:trPr>
          <w:trHeight w:val="70"/>
        </w:trPr>
        <w:tc>
          <w:tcPr>
            <w:tcW w:w="1556" w:type="dxa"/>
            <w:vMerge/>
            <w:tcBorders>
              <w:left w:val="single" w:sz="4" w:space="0" w:color="auto"/>
              <w:bottom w:val="single" w:sz="4" w:space="0" w:color="auto"/>
              <w:right w:val="single" w:sz="4" w:space="0" w:color="auto"/>
            </w:tcBorders>
            <w:hideMark/>
          </w:tcPr>
          <w:p w14:paraId="7B7AE96C" w14:textId="77777777" w:rsidR="002007E7" w:rsidRPr="00EF06A7" w:rsidRDefault="002007E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559D9E8" w14:textId="77777777" w:rsidR="002007E7" w:rsidRPr="00EF06A7" w:rsidRDefault="002007E7" w:rsidP="000D76C5">
            <w:pPr>
              <w:keepNext/>
              <w:keepLines/>
              <w:spacing w:after="0"/>
              <w:rPr>
                <w:rFonts w:ascii="Arial" w:hAnsi="Arial"/>
                <w:sz w:val="18"/>
              </w:rPr>
            </w:pPr>
            <w:r w:rsidRPr="00EF06A7">
              <w:rPr>
                <w:rFonts w:ascii="Arial" w:eastAsia="SimSun" w:hAnsi="Arial"/>
                <w:sz w:val="18"/>
              </w:rPr>
              <w:t>CSI-IM timeConfig</w:t>
            </w:r>
          </w:p>
          <w:p w14:paraId="530974EB" w14:textId="77777777" w:rsidR="002007E7" w:rsidRPr="00EF06A7" w:rsidRDefault="002007E7" w:rsidP="000D76C5">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CD73AD5" w14:textId="77777777" w:rsidR="002007E7" w:rsidRPr="00EF06A7" w:rsidRDefault="002007E7"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F8C097" w14:textId="77777777" w:rsidR="002007E7" w:rsidRPr="00EF06A7" w:rsidRDefault="002007E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5D4747" w:rsidRPr="00EF06A7" w14:paraId="127BCFFF"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D0F4DD"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4E9289"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5859DB"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Periodic</w:t>
            </w:r>
          </w:p>
        </w:tc>
      </w:tr>
      <w:tr w:rsidR="005D4747" w:rsidRPr="00EF06A7" w14:paraId="700B3008"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E72E46"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9E70C98"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DB02E7"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5D4747" w:rsidRPr="00EF06A7" w14:paraId="3992EC5B"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83E941F"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3C554C9"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26FAD"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cri-RI-PMI-CQI</w:t>
            </w:r>
          </w:p>
        </w:tc>
      </w:tr>
      <w:tr w:rsidR="005D4747" w:rsidRPr="00EF06A7" w14:paraId="34A51D25"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8234DA"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2326836"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D4B15E"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Not configured</w:t>
            </w:r>
          </w:p>
        </w:tc>
      </w:tr>
      <w:tr w:rsidR="005D4747" w:rsidRPr="00EF06A7" w14:paraId="2A5054DC"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5BDE8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87583FE"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566AA"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Not configured</w:t>
            </w:r>
          </w:p>
        </w:tc>
      </w:tr>
      <w:tr w:rsidR="005D4747" w:rsidRPr="00EF06A7" w14:paraId="74098707"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D4523D"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A63D196"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6C691E"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Wideband</w:t>
            </w:r>
          </w:p>
        </w:tc>
      </w:tr>
      <w:tr w:rsidR="005D4747" w:rsidRPr="00EF06A7" w14:paraId="0E40268A"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8DFD4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E3B19DC"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5BF12E"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Wideband</w:t>
            </w:r>
          </w:p>
        </w:tc>
      </w:tr>
      <w:tr w:rsidR="005D4747" w:rsidRPr="00EF06A7" w14:paraId="46F81F87"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1331C8"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169A198"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691930" w14:textId="77777777" w:rsidR="005D4747" w:rsidRPr="00EF06A7" w:rsidRDefault="005D4747" w:rsidP="000D76C5">
            <w:pPr>
              <w:keepNext/>
              <w:keepLines/>
              <w:spacing w:after="0"/>
              <w:jc w:val="center"/>
              <w:rPr>
                <w:rFonts w:ascii="Arial" w:hAnsi="Arial"/>
                <w:sz w:val="18"/>
              </w:rPr>
            </w:pPr>
            <w:r w:rsidRPr="00EF06A7">
              <w:rPr>
                <w:rFonts w:ascii="Arial" w:hAnsi="Arial"/>
                <w:sz w:val="18"/>
                <w:lang w:eastAsia="zh-CN"/>
              </w:rPr>
              <w:t>16</w:t>
            </w:r>
          </w:p>
        </w:tc>
      </w:tr>
      <w:tr w:rsidR="005D4747" w:rsidRPr="00EF06A7" w14:paraId="77FACFF8"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DE56C2"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7B32CB6" w14:textId="77777777" w:rsidR="005D4747" w:rsidRPr="00EF06A7" w:rsidRDefault="005D4747" w:rsidP="000D76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C732F5" w14:textId="77777777" w:rsidR="005D4747" w:rsidRPr="00EF06A7" w:rsidDel="00DC359C" w:rsidRDefault="005D4747" w:rsidP="000D76C5">
            <w:pPr>
              <w:keepNext/>
              <w:keepLines/>
              <w:spacing w:after="0"/>
              <w:jc w:val="center"/>
              <w:rPr>
                <w:rFonts w:ascii="Arial" w:hAnsi="Arial"/>
                <w:sz w:val="18"/>
              </w:rPr>
            </w:pPr>
            <w:r w:rsidRPr="00EF06A7">
              <w:rPr>
                <w:rFonts w:ascii="Arial" w:hAnsi="Arial"/>
                <w:sz w:val="18"/>
                <w:lang w:eastAsia="zh-CN"/>
              </w:rPr>
              <w:t>1111111</w:t>
            </w:r>
          </w:p>
        </w:tc>
      </w:tr>
      <w:tr w:rsidR="005D4747" w:rsidRPr="00EF06A7" w14:paraId="4963DEF8"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095DAB"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E5B5DA3" w14:textId="77777777" w:rsidR="005D4747" w:rsidRPr="00EF06A7" w:rsidRDefault="005D4747"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3FB13"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0/</w:t>
            </w:r>
            <w:r w:rsidR="005332B7" w:rsidRPr="00EF06A7">
              <w:rPr>
                <w:rFonts w:ascii="Arial" w:eastAsia="SimSun" w:hAnsi="Arial"/>
                <w:sz w:val="18"/>
                <w:lang w:eastAsia="zh-CN"/>
              </w:rPr>
              <w:t>9</w:t>
            </w:r>
          </w:p>
        </w:tc>
      </w:tr>
      <w:tr w:rsidR="005D4747" w:rsidRPr="00EF06A7" w14:paraId="2C33EC2A"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6DAC7C"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57EC319"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0F7CCF"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Not configured</w:t>
            </w:r>
          </w:p>
        </w:tc>
      </w:tr>
      <w:tr w:rsidR="005D4747" w:rsidRPr="00EF06A7" w14:paraId="72D1D0DB" w14:textId="77777777" w:rsidTr="000D76C5">
        <w:trPr>
          <w:trHeight w:val="70"/>
        </w:trPr>
        <w:tc>
          <w:tcPr>
            <w:tcW w:w="1648" w:type="dxa"/>
            <w:gridSpan w:val="2"/>
            <w:vMerge w:val="restart"/>
            <w:tcBorders>
              <w:top w:val="single" w:sz="4" w:space="0" w:color="auto"/>
              <w:left w:val="single" w:sz="4" w:space="0" w:color="auto"/>
              <w:right w:val="single" w:sz="4" w:space="0" w:color="auto"/>
            </w:tcBorders>
            <w:hideMark/>
          </w:tcPr>
          <w:p w14:paraId="5EF7CE5D"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3B4AE15"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58755D7"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F4D665"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typeI-SinglePanel</w:t>
            </w:r>
          </w:p>
        </w:tc>
      </w:tr>
      <w:tr w:rsidR="005D4747" w:rsidRPr="00EF06A7" w14:paraId="3441D0EC" w14:textId="77777777" w:rsidTr="000D76C5">
        <w:trPr>
          <w:trHeight w:val="70"/>
        </w:trPr>
        <w:tc>
          <w:tcPr>
            <w:tcW w:w="1648" w:type="dxa"/>
            <w:gridSpan w:val="2"/>
            <w:vMerge/>
            <w:tcBorders>
              <w:left w:val="single" w:sz="4" w:space="0" w:color="auto"/>
              <w:right w:val="single" w:sz="4" w:space="0" w:color="auto"/>
            </w:tcBorders>
            <w:hideMark/>
          </w:tcPr>
          <w:p w14:paraId="76465E89" w14:textId="77777777" w:rsidR="005D4747" w:rsidRPr="00EF06A7" w:rsidRDefault="005D4747" w:rsidP="000D76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A5AD14"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62ED7CC1"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7E38F" w14:textId="77777777" w:rsidR="005D4747" w:rsidRPr="00EF06A7" w:rsidRDefault="005D4747" w:rsidP="000D76C5">
            <w:pPr>
              <w:keepNext/>
              <w:keepLines/>
              <w:spacing w:after="0"/>
              <w:jc w:val="center"/>
              <w:rPr>
                <w:rFonts w:ascii="Arial" w:hAnsi="Arial"/>
                <w:sz w:val="18"/>
              </w:rPr>
            </w:pPr>
            <w:r w:rsidRPr="00EF06A7">
              <w:rPr>
                <w:rFonts w:ascii="Arial" w:hAnsi="Arial"/>
                <w:sz w:val="18"/>
              </w:rPr>
              <w:t>1</w:t>
            </w:r>
          </w:p>
        </w:tc>
      </w:tr>
      <w:tr w:rsidR="005D4747" w:rsidRPr="00EF06A7" w14:paraId="6E52ED1C" w14:textId="77777777" w:rsidTr="000D76C5">
        <w:trPr>
          <w:trHeight w:val="70"/>
        </w:trPr>
        <w:tc>
          <w:tcPr>
            <w:tcW w:w="1648" w:type="dxa"/>
            <w:gridSpan w:val="2"/>
            <w:vMerge/>
            <w:tcBorders>
              <w:left w:val="single" w:sz="4" w:space="0" w:color="auto"/>
              <w:right w:val="single" w:sz="4" w:space="0" w:color="auto"/>
            </w:tcBorders>
            <w:hideMark/>
          </w:tcPr>
          <w:p w14:paraId="5BF8BDC2" w14:textId="77777777" w:rsidR="005D4747" w:rsidRPr="00EF06A7" w:rsidRDefault="005D4747" w:rsidP="000D76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0949503"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F25969E"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0FEF0F"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Not configured</w:t>
            </w:r>
          </w:p>
        </w:tc>
      </w:tr>
      <w:tr w:rsidR="005D4747" w:rsidRPr="00EF06A7" w14:paraId="57EAA793" w14:textId="77777777" w:rsidTr="000D76C5">
        <w:trPr>
          <w:trHeight w:val="70"/>
        </w:trPr>
        <w:tc>
          <w:tcPr>
            <w:tcW w:w="1648" w:type="dxa"/>
            <w:gridSpan w:val="2"/>
            <w:vMerge/>
            <w:tcBorders>
              <w:left w:val="single" w:sz="4" w:space="0" w:color="auto"/>
              <w:right w:val="single" w:sz="4" w:space="0" w:color="auto"/>
            </w:tcBorders>
            <w:hideMark/>
          </w:tcPr>
          <w:p w14:paraId="7E5F4321" w14:textId="77777777" w:rsidR="005D4747" w:rsidRPr="00EF06A7" w:rsidRDefault="005D4747" w:rsidP="000D76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79F41D9"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3ADFB39"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8B87EE" w14:textId="77777777" w:rsidR="005D4747" w:rsidRPr="00EF06A7" w:rsidRDefault="005D4747" w:rsidP="000D76C5">
            <w:pPr>
              <w:keepNext/>
              <w:keepLines/>
              <w:spacing w:after="0"/>
              <w:jc w:val="center"/>
              <w:rPr>
                <w:rFonts w:ascii="Arial" w:hAnsi="Arial"/>
                <w:sz w:val="18"/>
              </w:rPr>
            </w:pPr>
            <w:r w:rsidRPr="00EF06A7">
              <w:rPr>
                <w:rFonts w:ascii="Arial" w:eastAsia="SimSun" w:hAnsi="Arial" w:cs="Arial"/>
                <w:sz w:val="18"/>
                <w:lang w:eastAsia="zh-CN"/>
              </w:rPr>
              <w:t>000001</w:t>
            </w:r>
          </w:p>
        </w:tc>
      </w:tr>
      <w:tr w:rsidR="005D4747" w:rsidRPr="00EF06A7" w14:paraId="1781D8FB" w14:textId="77777777" w:rsidTr="000D76C5">
        <w:trPr>
          <w:trHeight w:val="70"/>
        </w:trPr>
        <w:tc>
          <w:tcPr>
            <w:tcW w:w="1648" w:type="dxa"/>
            <w:gridSpan w:val="2"/>
            <w:vMerge/>
            <w:tcBorders>
              <w:left w:val="single" w:sz="4" w:space="0" w:color="auto"/>
              <w:bottom w:val="single" w:sz="4" w:space="0" w:color="auto"/>
              <w:right w:val="single" w:sz="4" w:space="0" w:color="auto"/>
            </w:tcBorders>
          </w:tcPr>
          <w:p w14:paraId="602BA4BE" w14:textId="77777777" w:rsidR="005D4747" w:rsidRPr="00EF06A7" w:rsidRDefault="005D4747" w:rsidP="000D76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5BEDE9"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2C2B1CD"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2BDB1D" w14:textId="77777777" w:rsidR="005D4747" w:rsidRPr="00EF06A7" w:rsidRDefault="005D4747" w:rsidP="000D76C5">
            <w:pPr>
              <w:keepNext/>
              <w:keepLines/>
              <w:spacing w:after="0"/>
              <w:jc w:val="center"/>
              <w:rPr>
                <w:rFonts w:ascii="Arial" w:hAnsi="Arial"/>
                <w:sz w:val="18"/>
              </w:rPr>
            </w:pPr>
            <w:r w:rsidRPr="00EF06A7">
              <w:rPr>
                <w:rFonts w:ascii="Arial" w:hAnsi="Arial"/>
                <w:sz w:val="18"/>
              </w:rPr>
              <w:t>N/A</w:t>
            </w:r>
          </w:p>
        </w:tc>
      </w:tr>
      <w:tr w:rsidR="005D4747" w:rsidRPr="00EF06A7" w14:paraId="10982F88"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6B6DC8F5"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DC34C8C"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C8646"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lang w:eastAsia="zh-CN"/>
              </w:rPr>
              <w:t>PUCCH</w:t>
            </w:r>
          </w:p>
        </w:tc>
      </w:tr>
      <w:tr w:rsidR="005D4747" w:rsidRPr="00EF06A7" w14:paraId="37562B59"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6430E0" w14:textId="77777777" w:rsidR="005D4747" w:rsidRPr="00EF06A7" w:rsidRDefault="005D4747" w:rsidP="007D6ED9">
            <w:pPr>
              <w:pStyle w:val="TAL"/>
            </w:pPr>
            <w:r w:rsidRPr="00EF06A7">
              <w:rPr>
                <w:rFonts w:eastAsia="SimSun"/>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53B3CB41"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895A33" w14:textId="77777777" w:rsidR="005D4747" w:rsidRPr="00EF06A7" w:rsidRDefault="005D474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r>
      <w:tr w:rsidR="005D4747" w:rsidRPr="00EF06A7" w14:paraId="49D4FF89"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C9C07B" w14:textId="77777777" w:rsidR="005D4747" w:rsidRPr="00EF06A7" w:rsidRDefault="005D4747" w:rsidP="000D76C5">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9EA3600" w14:textId="77777777" w:rsidR="005D4747" w:rsidRPr="00EF06A7" w:rsidRDefault="005D4747" w:rsidP="000D76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6A001" w14:textId="77777777" w:rsidR="005D4747" w:rsidRPr="00EF06A7" w:rsidRDefault="005D4747" w:rsidP="000D76C5">
            <w:pPr>
              <w:keepNext/>
              <w:keepLines/>
              <w:spacing w:after="0"/>
              <w:jc w:val="center"/>
              <w:rPr>
                <w:rFonts w:ascii="Arial" w:hAnsi="Arial"/>
                <w:sz w:val="18"/>
              </w:rPr>
            </w:pPr>
            <w:r w:rsidRPr="00EF06A7">
              <w:rPr>
                <w:rFonts w:ascii="Arial" w:hAnsi="Arial"/>
                <w:sz w:val="18"/>
              </w:rPr>
              <w:t>1</w:t>
            </w:r>
          </w:p>
        </w:tc>
      </w:tr>
      <w:tr w:rsidR="005D4747" w:rsidRPr="00EF06A7" w14:paraId="5DD9B84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5BF4F4" w14:textId="77777777" w:rsidR="005D4747" w:rsidRPr="00EF06A7" w:rsidRDefault="005D4747" w:rsidP="000D76C5">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1D0E15F" w14:textId="77777777" w:rsidR="005D4747" w:rsidRPr="00EF06A7" w:rsidRDefault="005D474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2E436" w14:textId="77777777" w:rsidR="005D4747" w:rsidRPr="00EF06A7" w:rsidRDefault="005D4747" w:rsidP="000D76C5">
            <w:pPr>
              <w:keepNext/>
              <w:keepLines/>
              <w:spacing w:after="0"/>
              <w:jc w:val="center"/>
              <w:rPr>
                <w:rFonts w:ascii="Arial" w:hAnsi="Arial"/>
                <w:sz w:val="18"/>
              </w:rPr>
            </w:pPr>
            <w:r w:rsidRPr="00EF06A7">
              <w:rPr>
                <w:rFonts w:ascii="Arial" w:eastAsia="SimSun" w:hAnsi="Arial"/>
                <w:sz w:val="18"/>
                <w:lang w:eastAsia="zh-CN"/>
              </w:rPr>
              <w:t>As specified in Table A.4-1, TBS.2-3</w:t>
            </w:r>
          </w:p>
        </w:tc>
      </w:tr>
    </w:tbl>
    <w:p w14:paraId="047F01F1" w14:textId="77777777" w:rsidR="005D4747" w:rsidRPr="00EF06A7" w:rsidRDefault="005D4747" w:rsidP="005D4747">
      <w:pPr>
        <w:tabs>
          <w:tab w:val="left" w:pos="6096"/>
        </w:tabs>
        <w:rPr>
          <w:rFonts w:eastAsia="SimSun"/>
        </w:rPr>
      </w:pPr>
    </w:p>
    <w:p w14:paraId="177A29FC" w14:textId="77777777" w:rsidR="005D4747" w:rsidRPr="00EF06A7" w:rsidRDefault="005D4747" w:rsidP="00D25D82">
      <w:pPr>
        <w:pStyle w:val="TH"/>
        <w:rPr>
          <w:rFonts w:eastAsia="SimSun"/>
          <w:lang w:eastAsia="zh-CN"/>
        </w:rPr>
      </w:pPr>
      <w:r w:rsidRPr="00EF06A7">
        <w:t>Table 6.2.2.</w:t>
      </w:r>
      <w:r w:rsidRPr="00EF06A7">
        <w:rPr>
          <w:rFonts w:eastAsia="SimSun"/>
          <w:lang w:eastAsia="zh-CN"/>
        </w:rPr>
        <w:t>2</w:t>
      </w:r>
      <w:r w:rsidRPr="00EF06A7">
        <w:t>.</w:t>
      </w:r>
      <w:r w:rsidRPr="00EF06A7">
        <w:rPr>
          <w:rFonts w:eastAsia="SimSun"/>
          <w:lang w:eastAsia="zh-CN"/>
        </w:rPr>
        <w:t>2.1</w:t>
      </w:r>
      <w:r w:rsidR="003F54CE" w:rsidRPr="00EF06A7">
        <w:rPr>
          <w:rFonts w:eastAsia="SimSun"/>
          <w:lang w:eastAsia="zh-CN"/>
        </w:rPr>
        <w:t>.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D4747" w:rsidRPr="00EF06A7" w14:paraId="7A0B457C" w14:textId="77777777" w:rsidTr="000D76C5">
        <w:trPr>
          <w:jc w:val="center"/>
        </w:trPr>
        <w:tc>
          <w:tcPr>
            <w:tcW w:w="1984" w:type="dxa"/>
            <w:tcBorders>
              <w:bottom w:val="nil"/>
            </w:tcBorders>
          </w:tcPr>
          <w:p w14:paraId="44A95B33" w14:textId="77777777" w:rsidR="005D4747" w:rsidRPr="00EF06A7" w:rsidRDefault="005D4747" w:rsidP="000D76C5">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bottom w:val="nil"/>
            </w:tcBorders>
          </w:tcPr>
          <w:p w14:paraId="301C8547" w14:textId="77777777" w:rsidR="005D4747" w:rsidRPr="00EF06A7" w:rsidRDefault="005D4747" w:rsidP="000D76C5">
            <w:pPr>
              <w:keepNext/>
              <w:keepLines/>
              <w:spacing w:after="0"/>
              <w:jc w:val="center"/>
              <w:rPr>
                <w:rFonts w:ascii="Arial" w:eastAsia="SimSun" w:hAnsi="Arial"/>
                <w:b/>
                <w:sz w:val="18"/>
              </w:rPr>
            </w:pPr>
            <w:r w:rsidRPr="00EF06A7">
              <w:rPr>
                <w:rFonts w:ascii="Arial" w:eastAsia="SimSun" w:hAnsi="Arial"/>
                <w:b/>
                <w:sz w:val="18"/>
              </w:rPr>
              <w:t>Test 1</w:t>
            </w:r>
          </w:p>
        </w:tc>
        <w:tc>
          <w:tcPr>
            <w:tcW w:w="1512" w:type="dxa"/>
            <w:tcBorders>
              <w:bottom w:val="nil"/>
            </w:tcBorders>
          </w:tcPr>
          <w:p w14:paraId="5131AEC9" w14:textId="77777777" w:rsidR="005D4747" w:rsidRPr="00EF06A7" w:rsidRDefault="005D4747" w:rsidP="000D76C5">
            <w:pPr>
              <w:keepNext/>
              <w:keepLines/>
              <w:spacing w:after="0"/>
              <w:jc w:val="center"/>
              <w:rPr>
                <w:rFonts w:ascii="Arial" w:eastAsia="?? ??" w:hAnsi="Arial" w:cs="v5.0.0"/>
                <w:b/>
                <w:sz w:val="18"/>
              </w:rPr>
            </w:pPr>
            <w:r w:rsidRPr="00EF06A7">
              <w:rPr>
                <w:rFonts w:ascii="Arial" w:eastAsia="?? ??" w:hAnsi="Arial" w:cs="v5.0.0"/>
                <w:b/>
                <w:sz w:val="18"/>
              </w:rPr>
              <w:t>Test 2</w:t>
            </w:r>
          </w:p>
        </w:tc>
      </w:tr>
      <w:tr w:rsidR="005D4747" w:rsidRPr="00EF06A7" w14:paraId="7E8E25BE" w14:textId="77777777" w:rsidTr="000D76C5">
        <w:trPr>
          <w:cantSplit/>
          <w:jc w:val="center"/>
        </w:trPr>
        <w:tc>
          <w:tcPr>
            <w:tcW w:w="1984" w:type="dxa"/>
          </w:tcPr>
          <w:p w14:paraId="1D75988A" w14:textId="77777777" w:rsidR="005D4747" w:rsidRPr="00EF06A7" w:rsidRDefault="005D4747" w:rsidP="000D76C5">
            <w:pPr>
              <w:keepNext/>
              <w:keepLines/>
              <w:spacing w:after="0"/>
              <w:jc w:val="center"/>
              <w:rPr>
                <w:rFonts w:ascii="Arial" w:eastAsia="?? ??" w:hAnsi="Arial" w:cs="Arial"/>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4369AE97" w14:textId="77777777" w:rsidR="005D4747" w:rsidRPr="00EF06A7" w:rsidRDefault="005D4747"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0</w:t>
            </w:r>
          </w:p>
        </w:tc>
        <w:tc>
          <w:tcPr>
            <w:tcW w:w="1512" w:type="dxa"/>
          </w:tcPr>
          <w:p w14:paraId="485BA322" w14:textId="77777777" w:rsidR="005D4747" w:rsidRPr="00EF06A7" w:rsidRDefault="005D4747"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0</w:t>
            </w:r>
          </w:p>
        </w:tc>
      </w:tr>
      <w:tr w:rsidR="005D4747" w:rsidRPr="00EF06A7" w14:paraId="4AAFF3BA" w14:textId="77777777" w:rsidTr="000D76C5">
        <w:trPr>
          <w:cantSplit/>
          <w:jc w:val="center"/>
        </w:trPr>
        <w:tc>
          <w:tcPr>
            <w:tcW w:w="1984" w:type="dxa"/>
          </w:tcPr>
          <w:p w14:paraId="2E4AD46C" w14:textId="77777777" w:rsidR="005D4747" w:rsidRPr="00EF06A7" w:rsidRDefault="005D4747" w:rsidP="000D76C5">
            <w:pPr>
              <w:keepNext/>
              <w:keepLines/>
              <w:spacing w:after="0"/>
              <w:jc w:val="center"/>
              <w:rPr>
                <w:rFonts w:ascii="Arial" w:eastAsia="?? ??" w:hAnsi="Arial" w:cs="v5.0.0"/>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07C40A61" w14:textId="77777777" w:rsidR="005D4747" w:rsidRPr="00EF06A7" w:rsidRDefault="005D4747"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Pr>
          <w:p w14:paraId="06CEE83C" w14:textId="77777777" w:rsidR="005D4747" w:rsidRPr="00EF06A7" w:rsidRDefault="005D4747"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5B260DAC" w14:textId="77777777" w:rsidR="005D4747" w:rsidRPr="00EF06A7" w:rsidRDefault="005D4747" w:rsidP="005D4747"/>
    <w:p w14:paraId="5DE756ED" w14:textId="77777777" w:rsidR="005D4747" w:rsidRPr="00EF06A7" w:rsidRDefault="005D4747" w:rsidP="005D4747">
      <w:r w:rsidRPr="00EF06A7">
        <w:t>The normative reference for this requirement is TS 38.101-4 [5] clause 6.2.2.2.2.1.</w:t>
      </w:r>
    </w:p>
    <w:p w14:paraId="0EFE9AF7" w14:textId="77777777" w:rsidR="005D4747" w:rsidRPr="00EF06A7" w:rsidRDefault="005D4747" w:rsidP="005D4747">
      <w:pPr>
        <w:pStyle w:val="H6"/>
      </w:pPr>
      <w:r w:rsidRPr="00EF06A7">
        <w:t>6.2.2.2.2.1.4</w:t>
      </w:r>
      <w:r w:rsidRPr="00EF06A7">
        <w:tab/>
        <w:t>Test description</w:t>
      </w:r>
    </w:p>
    <w:p w14:paraId="588BB98A" w14:textId="77777777" w:rsidR="005D4747" w:rsidRPr="00EF06A7" w:rsidRDefault="005D4747" w:rsidP="005D4747">
      <w:pPr>
        <w:pStyle w:val="H6"/>
      </w:pPr>
      <w:r w:rsidRPr="00EF06A7">
        <w:t>6.2.2.2.2.1.4.1</w:t>
      </w:r>
      <w:r w:rsidRPr="00EF06A7">
        <w:tab/>
        <w:t>Initial conditions</w:t>
      </w:r>
    </w:p>
    <w:p w14:paraId="0359CBBD" w14:textId="77777777" w:rsidR="00A43624" w:rsidRPr="00EF06A7" w:rsidRDefault="00A43624" w:rsidP="00A43624">
      <w:bookmarkStart w:id="204" w:name="_Hlk16668560"/>
      <w:r w:rsidRPr="00EF06A7">
        <w:t>Same initial conditions as specified in clause 6.2.2.1.2.1.4.1 with the following exceptions:</w:t>
      </w:r>
    </w:p>
    <w:p w14:paraId="26E9B4A7" w14:textId="77777777" w:rsidR="00A43624" w:rsidRPr="00EF06A7" w:rsidRDefault="00A43624" w:rsidP="005D4747">
      <w:r w:rsidRPr="00EF06A7">
        <w:t xml:space="preserve">Instead of Table 6.2.2.1.2.1.3-1 </w:t>
      </w:r>
      <w:r w:rsidRPr="00EF06A7">
        <w:sym w:font="Wingdings" w:char="F0E0"/>
      </w:r>
      <w:r w:rsidRPr="00EF06A7">
        <w:t xml:space="preserve"> use Table 6.2.2.2.2.1.3-1.</w:t>
      </w:r>
      <w:bookmarkEnd w:id="204"/>
    </w:p>
    <w:p w14:paraId="6EC43DD6" w14:textId="77777777" w:rsidR="005D4747" w:rsidRPr="00EF06A7" w:rsidRDefault="005D4747" w:rsidP="005D4747">
      <w:pPr>
        <w:pStyle w:val="H6"/>
      </w:pPr>
      <w:r w:rsidRPr="00EF06A7">
        <w:t>6.2.2.2.2.1.4.2</w:t>
      </w:r>
      <w:r w:rsidRPr="00EF06A7">
        <w:tab/>
        <w:t>Test procedure</w:t>
      </w:r>
    </w:p>
    <w:p w14:paraId="79852C68" w14:textId="77777777" w:rsidR="00A43624" w:rsidRPr="00EF06A7" w:rsidRDefault="00A43624" w:rsidP="00C24A2D">
      <w:r w:rsidRPr="00EF06A7">
        <w:t xml:space="preserve">Same test procedure as specified in clause 6.2.2.1.2.1.4.2 with the following exceptions: </w:t>
      </w:r>
    </w:p>
    <w:p w14:paraId="3F29200A" w14:textId="77777777" w:rsidR="00A43624" w:rsidRPr="00EF06A7" w:rsidRDefault="00A43624" w:rsidP="00C24A2D">
      <w:r w:rsidRPr="00EF06A7">
        <w:t xml:space="preserve">Instead of Table 6.2.2.1.2.1.5-1 </w:t>
      </w:r>
      <w:r w:rsidRPr="00EF06A7">
        <w:sym w:font="Wingdings" w:char="F0E0"/>
      </w:r>
      <w:r w:rsidRPr="00EF06A7">
        <w:t xml:space="preserve"> use Table 6.2.2.2.2.1.</w:t>
      </w:r>
      <w:r w:rsidR="00BC25D5" w:rsidRPr="00EF06A7">
        <w:t>3</w:t>
      </w:r>
      <w:r w:rsidRPr="00EF06A7">
        <w:t>-1.</w:t>
      </w:r>
    </w:p>
    <w:p w14:paraId="27BEF4C1" w14:textId="77777777" w:rsidR="005D4747" w:rsidRPr="00EF06A7" w:rsidRDefault="005D4747" w:rsidP="005D4747">
      <w:pPr>
        <w:pStyle w:val="H6"/>
      </w:pPr>
      <w:r w:rsidRPr="00EF06A7">
        <w:t>6.2.2.2.2.1.4.3</w:t>
      </w:r>
      <w:r w:rsidRPr="00EF06A7">
        <w:tab/>
        <w:t>Message contents</w:t>
      </w:r>
    </w:p>
    <w:p w14:paraId="63C050C6" w14:textId="77777777" w:rsidR="005D4747" w:rsidRPr="00EF06A7" w:rsidRDefault="005D4747" w:rsidP="005D4747">
      <w:r w:rsidRPr="00EF06A7">
        <w:t xml:space="preserve">Message contents are according to TS 38.508-1 [6] clause </w:t>
      </w:r>
      <w:r w:rsidR="00A43624" w:rsidRPr="00EF06A7">
        <w:t>5.4.2 with the following exceptions:</w:t>
      </w:r>
    </w:p>
    <w:p w14:paraId="63E7B2C4" w14:textId="77777777" w:rsidR="005D4747" w:rsidRPr="00EF06A7" w:rsidRDefault="005D4747" w:rsidP="005D4747">
      <w:pPr>
        <w:pStyle w:val="H6"/>
      </w:pPr>
      <w:r w:rsidRPr="00EF06A7">
        <w:t>6.2.2.2.2.1.4.3_1</w:t>
      </w:r>
      <w:r w:rsidRPr="00EF06A7">
        <w:tab/>
        <w:t>Message exceptions for SA</w:t>
      </w:r>
    </w:p>
    <w:p w14:paraId="4AC1E630" w14:textId="77777777" w:rsidR="005D4747" w:rsidRPr="00EF06A7" w:rsidRDefault="005D4747" w:rsidP="00D25D82">
      <w:r w:rsidRPr="00EF06A7">
        <w:t>Same as 6.2.2.1.2.1.4.3_1 with following exceptions:</w:t>
      </w:r>
    </w:p>
    <w:p w14:paraId="0BA8A93D" w14:textId="77777777" w:rsidR="005D4747" w:rsidRPr="00EF06A7" w:rsidRDefault="005D4747" w:rsidP="005D4747">
      <w:pPr>
        <w:pStyle w:val="TH"/>
      </w:pPr>
      <w:r w:rsidRPr="00EF06A7">
        <w:t xml:space="preserve">Table 6.2.2.2.2.1.4.3_1-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4747" w:rsidRPr="00EF06A7" w14:paraId="75ED6B54" w14:textId="77777777" w:rsidTr="000D76C5">
        <w:tc>
          <w:tcPr>
            <w:tcW w:w="9747" w:type="dxa"/>
            <w:gridSpan w:val="4"/>
          </w:tcPr>
          <w:p w14:paraId="60714EEB" w14:textId="77777777" w:rsidR="005D4747" w:rsidRPr="00EF06A7" w:rsidRDefault="005D4747" w:rsidP="000D76C5">
            <w:pPr>
              <w:pStyle w:val="TAH"/>
              <w:jc w:val="left"/>
              <w:rPr>
                <w:b w:val="0"/>
              </w:rPr>
            </w:pPr>
            <w:r w:rsidRPr="00EF06A7">
              <w:rPr>
                <w:b w:val="0"/>
              </w:rPr>
              <w:t>Derivation Path: TS 38.508-1 [6], clause 4.6.2, Table 4.6.2-43</w:t>
            </w:r>
          </w:p>
        </w:tc>
      </w:tr>
      <w:tr w:rsidR="005D4747" w:rsidRPr="00EF06A7" w14:paraId="4FE8DA21" w14:textId="77777777" w:rsidTr="000D76C5">
        <w:tc>
          <w:tcPr>
            <w:tcW w:w="4535" w:type="dxa"/>
          </w:tcPr>
          <w:p w14:paraId="303B6D2D" w14:textId="77777777" w:rsidR="005D4747" w:rsidRPr="00EF06A7" w:rsidRDefault="005D4747" w:rsidP="000D76C5">
            <w:pPr>
              <w:pStyle w:val="TAH"/>
            </w:pPr>
            <w:r w:rsidRPr="00EF06A7">
              <w:t>Information Element</w:t>
            </w:r>
          </w:p>
        </w:tc>
        <w:tc>
          <w:tcPr>
            <w:tcW w:w="2267" w:type="dxa"/>
          </w:tcPr>
          <w:p w14:paraId="72D83455" w14:textId="77777777" w:rsidR="005D4747" w:rsidRPr="00EF06A7" w:rsidRDefault="005D4747" w:rsidP="000D76C5">
            <w:pPr>
              <w:pStyle w:val="TAH"/>
            </w:pPr>
            <w:r w:rsidRPr="00EF06A7">
              <w:t>Value/remark</w:t>
            </w:r>
          </w:p>
        </w:tc>
        <w:tc>
          <w:tcPr>
            <w:tcW w:w="1700" w:type="dxa"/>
          </w:tcPr>
          <w:p w14:paraId="6B5C8AAD" w14:textId="77777777" w:rsidR="005D4747" w:rsidRPr="00EF06A7" w:rsidRDefault="005D4747" w:rsidP="000D76C5">
            <w:pPr>
              <w:pStyle w:val="TAH"/>
            </w:pPr>
            <w:r w:rsidRPr="00EF06A7">
              <w:t>Comment</w:t>
            </w:r>
          </w:p>
        </w:tc>
        <w:tc>
          <w:tcPr>
            <w:tcW w:w="1245" w:type="dxa"/>
          </w:tcPr>
          <w:p w14:paraId="5840FAF8" w14:textId="77777777" w:rsidR="005D4747" w:rsidRPr="00EF06A7" w:rsidRDefault="005D4747" w:rsidP="000D76C5">
            <w:pPr>
              <w:pStyle w:val="TAH"/>
            </w:pPr>
            <w:r w:rsidRPr="00EF06A7">
              <w:t>Condition</w:t>
            </w:r>
          </w:p>
        </w:tc>
      </w:tr>
      <w:tr w:rsidR="005D4747" w:rsidRPr="00EF06A7" w14:paraId="42D62A07" w14:textId="77777777" w:rsidTr="000D76C5">
        <w:tc>
          <w:tcPr>
            <w:tcW w:w="4535" w:type="dxa"/>
          </w:tcPr>
          <w:p w14:paraId="3304FC41" w14:textId="77777777" w:rsidR="005D4747" w:rsidRPr="00EF06A7" w:rsidRDefault="005D4747" w:rsidP="000D76C5">
            <w:pPr>
              <w:pStyle w:val="TAL"/>
            </w:pPr>
            <w:r w:rsidRPr="00EF06A7">
              <w:t>CSI-ResourcePeriodicityAndOffset CHOICE {</w:t>
            </w:r>
          </w:p>
        </w:tc>
        <w:tc>
          <w:tcPr>
            <w:tcW w:w="2267" w:type="dxa"/>
          </w:tcPr>
          <w:p w14:paraId="614E2267" w14:textId="77777777" w:rsidR="005D4747" w:rsidRPr="00EF06A7" w:rsidRDefault="005D4747" w:rsidP="000D76C5">
            <w:pPr>
              <w:pStyle w:val="TAL"/>
            </w:pPr>
          </w:p>
        </w:tc>
        <w:tc>
          <w:tcPr>
            <w:tcW w:w="1700" w:type="dxa"/>
          </w:tcPr>
          <w:p w14:paraId="0D8AACA0" w14:textId="77777777" w:rsidR="005D4747" w:rsidRPr="00EF06A7" w:rsidRDefault="005D4747" w:rsidP="000D76C5">
            <w:pPr>
              <w:pStyle w:val="TAL"/>
            </w:pPr>
          </w:p>
        </w:tc>
        <w:tc>
          <w:tcPr>
            <w:tcW w:w="1245" w:type="dxa"/>
          </w:tcPr>
          <w:p w14:paraId="1C0D3C7C" w14:textId="77777777" w:rsidR="005D4747" w:rsidRPr="00EF06A7" w:rsidRDefault="005D4747" w:rsidP="000D76C5">
            <w:pPr>
              <w:pStyle w:val="TAL"/>
            </w:pPr>
          </w:p>
        </w:tc>
      </w:tr>
      <w:tr w:rsidR="005D4747" w:rsidRPr="00EF06A7" w14:paraId="185B3F15" w14:textId="77777777" w:rsidTr="000D76C5">
        <w:tc>
          <w:tcPr>
            <w:tcW w:w="4535" w:type="dxa"/>
          </w:tcPr>
          <w:p w14:paraId="2D17253D" w14:textId="77777777" w:rsidR="005D4747" w:rsidRPr="00EF06A7" w:rsidRDefault="005D4747" w:rsidP="000D76C5">
            <w:pPr>
              <w:pStyle w:val="TAL"/>
            </w:pPr>
            <w:r w:rsidRPr="00EF06A7">
              <w:t xml:space="preserve">       slots10</w:t>
            </w:r>
          </w:p>
        </w:tc>
        <w:tc>
          <w:tcPr>
            <w:tcW w:w="2267" w:type="dxa"/>
          </w:tcPr>
          <w:p w14:paraId="6BFC4EB4" w14:textId="77777777" w:rsidR="005D4747" w:rsidRPr="00EF06A7" w:rsidRDefault="005D4747" w:rsidP="000D76C5">
            <w:pPr>
              <w:pStyle w:val="TAL"/>
            </w:pPr>
            <w:r w:rsidRPr="00EF06A7">
              <w:t>1</w:t>
            </w:r>
          </w:p>
        </w:tc>
        <w:tc>
          <w:tcPr>
            <w:tcW w:w="1700" w:type="dxa"/>
          </w:tcPr>
          <w:p w14:paraId="49643C69" w14:textId="77777777" w:rsidR="005D4747" w:rsidRPr="00EF06A7" w:rsidRDefault="005D4747" w:rsidP="000D76C5">
            <w:pPr>
              <w:pStyle w:val="TAL"/>
            </w:pPr>
          </w:p>
        </w:tc>
        <w:tc>
          <w:tcPr>
            <w:tcW w:w="1245" w:type="dxa"/>
          </w:tcPr>
          <w:p w14:paraId="256E6D13" w14:textId="77777777" w:rsidR="005D4747" w:rsidRPr="00EF06A7" w:rsidRDefault="005D4747" w:rsidP="000D76C5">
            <w:pPr>
              <w:pStyle w:val="TAL"/>
            </w:pPr>
          </w:p>
        </w:tc>
      </w:tr>
      <w:tr w:rsidR="005D4747" w:rsidRPr="00EF06A7" w14:paraId="632270B6" w14:textId="77777777" w:rsidTr="000D76C5">
        <w:tc>
          <w:tcPr>
            <w:tcW w:w="4535" w:type="dxa"/>
          </w:tcPr>
          <w:p w14:paraId="7F8FBF8C" w14:textId="77777777" w:rsidR="005D4747" w:rsidRPr="00EF06A7" w:rsidRDefault="005D4747" w:rsidP="000D76C5">
            <w:pPr>
              <w:pStyle w:val="TAL"/>
            </w:pPr>
            <w:r w:rsidRPr="00EF06A7">
              <w:t>}</w:t>
            </w:r>
          </w:p>
        </w:tc>
        <w:tc>
          <w:tcPr>
            <w:tcW w:w="2267" w:type="dxa"/>
          </w:tcPr>
          <w:p w14:paraId="48B46388" w14:textId="77777777" w:rsidR="005D4747" w:rsidRPr="00EF06A7" w:rsidRDefault="005D4747" w:rsidP="000D76C5">
            <w:pPr>
              <w:pStyle w:val="TAL"/>
            </w:pPr>
          </w:p>
        </w:tc>
        <w:tc>
          <w:tcPr>
            <w:tcW w:w="1700" w:type="dxa"/>
          </w:tcPr>
          <w:p w14:paraId="4B5B340B" w14:textId="77777777" w:rsidR="005D4747" w:rsidRPr="00EF06A7" w:rsidRDefault="005D4747" w:rsidP="000D76C5">
            <w:pPr>
              <w:pStyle w:val="TAL"/>
            </w:pPr>
          </w:p>
        </w:tc>
        <w:tc>
          <w:tcPr>
            <w:tcW w:w="1245" w:type="dxa"/>
          </w:tcPr>
          <w:p w14:paraId="04E86975" w14:textId="77777777" w:rsidR="005D4747" w:rsidRPr="00EF06A7" w:rsidRDefault="005D4747" w:rsidP="000D76C5">
            <w:pPr>
              <w:pStyle w:val="TAL"/>
            </w:pPr>
          </w:p>
        </w:tc>
      </w:tr>
    </w:tbl>
    <w:p w14:paraId="3B4AF3B3" w14:textId="77777777" w:rsidR="005D4747" w:rsidRPr="00EF06A7" w:rsidRDefault="005D4747" w:rsidP="00D25D82"/>
    <w:p w14:paraId="4573DDFD" w14:textId="77777777" w:rsidR="005D4747" w:rsidRPr="00EF06A7" w:rsidRDefault="005D4747" w:rsidP="005D4747">
      <w:pPr>
        <w:pStyle w:val="H6"/>
      </w:pPr>
      <w:r w:rsidRPr="00EF06A7">
        <w:t>6.2.2.2.2.1.4.3_2</w:t>
      </w:r>
      <w:r w:rsidRPr="00EF06A7">
        <w:tab/>
        <w:t>Message exceptions for NSA</w:t>
      </w:r>
    </w:p>
    <w:p w14:paraId="09180316" w14:textId="77777777" w:rsidR="00A43624" w:rsidRPr="00EF06A7" w:rsidRDefault="00A43624" w:rsidP="00C24A2D">
      <w:r w:rsidRPr="00EF06A7">
        <w:t>Same as 6.2.2.2.2.1.4.3_1.</w:t>
      </w:r>
    </w:p>
    <w:p w14:paraId="793B241A" w14:textId="77777777" w:rsidR="005D4747" w:rsidRPr="00EF06A7" w:rsidRDefault="005D4747" w:rsidP="005D4747">
      <w:pPr>
        <w:pStyle w:val="H6"/>
      </w:pPr>
      <w:r w:rsidRPr="00EF06A7">
        <w:t>6.2.2.2.2.1.5</w:t>
      </w:r>
      <w:r w:rsidRPr="00EF06A7">
        <w:tab/>
        <w:t>Test requirement</w:t>
      </w:r>
    </w:p>
    <w:p w14:paraId="6CE4F3BA" w14:textId="77777777" w:rsidR="005D4747" w:rsidRPr="00EF06A7" w:rsidRDefault="005D4747" w:rsidP="005D4747">
      <w:r w:rsidRPr="00EF06A7">
        <w:t>The pass/fail decision is as specified in the test procedure in clause 6.2.2.2.2.1.4.2.</w:t>
      </w:r>
    </w:p>
    <w:p w14:paraId="26671132" w14:textId="77777777" w:rsidR="005D4747" w:rsidRPr="00EF06A7" w:rsidRDefault="005D4747" w:rsidP="005D4747">
      <w:pPr>
        <w:pStyle w:val="TH"/>
        <w:rPr>
          <w:lang w:eastAsia="zh-CN"/>
        </w:rPr>
      </w:pPr>
      <w:r w:rsidRPr="00EF06A7">
        <w:rPr>
          <w:lang w:eastAsia="x-none"/>
        </w:rPr>
        <w:t>Table 6.2.2.2.2.1.5-</w:t>
      </w:r>
      <w:r w:rsidR="00A43624" w:rsidRPr="00EF06A7">
        <w:rPr>
          <w:lang w:eastAsia="zh-CN"/>
        </w:rPr>
        <w:t>1</w:t>
      </w:r>
      <w:r w:rsidRPr="00EF06A7">
        <w:rPr>
          <w:lang w:eastAsia="zh-CN"/>
        </w:rPr>
        <w:t>:</w:t>
      </w:r>
      <w:r w:rsidRPr="00EF06A7">
        <w:rPr>
          <w:lang w:eastAsia="x-none"/>
        </w:rPr>
        <w:t xml:space="preserve"> </w:t>
      </w:r>
      <w:r w:rsidR="00CC0236" w:rsidRPr="00EF06A7">
        <w:t>Test</w:t>
      </w:r>
      <w:r w:rsidR="00CC0236" w:rsidRPr="00EF06A7">
        <w:rPr>
          <w:lang w:eastAsia="x-none"/>
        </w:rPr>
        <w:t xml:space="preserve"> </w:t>
      </w:r>
      <w:r w:rsidRPr="00EF06A7">
        <w:rPr>
          <w:lang w:eastAsia="x-none"/>
        </w:rPr>
        <w:t>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D4747" w:rsidRPr="00EF06A7" w14:paraId="553EA647" w14:textId="77777777" w:rsidTr="000D76C5">
        <w:trPr>
          <w:jc w:val="center"/>
        </w:trPr>
        <w:tc>
          <w:tcPr>
            <w:tcW w:w="1984" w:type="dxa"/>
            <w:tcBorders>
              <w:bottom w:val="nil"/>
            </w:tcBorders>
          </w:tcPr>
          <w:p w14:paraId="5B0B70EC" w14:textId="77777777" w:rsidR="005D4747" w:rsidRPr="00EF06A7" w:rsidRDefault="005D4747" w:rsidP="000D76C5">
            <w:pPr>
              <w:pStyle w:val="TAH"/>
              <w:rPr>
                <w:rFonts w:cs="v5.0.0"/>
                <w:lang w:eastAsia="zh-CN"/>
              </w:rPr>
            </w:pPr>
            <w:r w:rsidRPr="00EF06A7">
              <w:rPr>
                <w:rFonts w:cs="v5.0.0"/>
                <w:lang w:eastAsia="zh-CN"/>
              </w:rPr>
              <w:t>Parameters</w:t>
            </w:r>
          </w:p>
        </w:tc>
        <w:tc>
          <w:tcPr>
            <w:tcW w:w="1412" w:type="dxa"/>
            <w:tcBorders>
              <w:bottom w:val="nil"/>
            </w:tcBorders>
          </w:tcPr>
          <w:p w14:paraId="60F7EBB1" w14:textId="77777777" w:rsidR="005D4747" w:rsidRPr="00EF06A7" w:rsidRDefault="005D4747" w:rsidP="000D76C5">
            <w:pPr>
              <w:pStyle w:val="TAH"/>
            </w:pPr>
            <w:r w:rsidRPr="00EF06A7">
              <w:t>Test 1</w:t>
            </w:r>
          </w:p>
        </w:tc>
        <w:tc>
          <w:tcPr>
            <w:tcW w:w="1512" w:type="dxa"/>
            <w:tcBorders>
              <w:bottom w:val="nil"/>
            </w:tcBorders>
          </w:tcPr>
          <w:p w14:paraId="2219DCF7" w14:textId="77777777" w:rsidR="005D4747" w:rsidRPr="00EF06A7" w:rsidRDefault="005D4747" w:rsidP="000D76C5">
            <w:pPr>
              <w:pStyle w:val="TAH"/>
              <w:rPr>
                <w:rFonts w:eastAsia="?? ??" w:cs="v5.0.0"/>
              </w:rPr>
            </w:pPr>
            <w:r w:rsidRPr="00EF06A7">
              <w:rPr>
                <w:rFonts w:eastAsia="?? ??" w:cs="v5.0.0"/>
              </w:rPr>
              <w:t>Test 2</w:t>
            </w:r>
          </w:p>
        </w:tc>
      </w:tr>
      <w:tr w:rsidR="005D4747" w:rsidRPr="00EF06A7" w14:paraId="75045E2B" w14:textId="77777777" w:rsidTr="000D76C5">
        <w:trPr>
          <w:cantSplit/>
          <w:jc w:val="center"/>
        </w:trPr>
        <w:tc>
          <w:tcPr>
            <w:tcW w:w="1984" w:type="dxa"/>
          </w:tcPr>
          <w:p w14:paraId="5F7DD49F" w14:textId="77777777" w:rsidR="005D4747" w:rsidRPr="00EF06A7" w:rsidRDefault="005D4747" w:rsidP="000D76C5">
            <w:pPr>
              <w:pStyle w:val="TAC"/>
              <w:rPr>
                <w:rFonts w:eastAsia="?? ??" w:cs="Arial"/>
              </w:rPr>
            </w:pPr>
            <w:r w:rsidRPr="00EF06A7">
              <w:rPr>
                <w:rFonts w:ascii="Symbol" w:eastAsia="?? ??" w:hAnsi="Symbol" w:cs="Arial"/>
                <w:i/>
                <w:iCs/>
              </w:rPr>
              <w:t></w:t>
            </w:r>
            <w:r w:rsidRPr="00EF06A7">
              <w:rPr>
                <w:rFonts w:eastAsia="?? ??" w:cs="Arial"/>
              </w:rPr>
              <w:t xml:space="preserve"> [%]</w:t>
            </w:r>
          </w:p>
        </w:tc>
        <w:tc>
          <w:tcPr>
            <w:tcW w:w="1412" w:type="dxa"/>
          </w:tcPr>
          <w:p w14:paraId="7952C800" w14:textId="77777777" w:rsidR="005D4747" w:rsidRPr="00EF06A7" w:rsidRDefault="005D4747" w:rsidP="000D76C5">
            <w:pPr>
              <w:pStyle w:val="TAC"/>
              <w:rPr>
                <w:rFonts w:cs="v5.0.0"/>
                <w:lang w:eastAsia="zh-CN"/>
              </w:rPr>
            </w:pPr>
            <w:r w:rsidRPr="00EF06A7">
              <w:rPr>
                <w:rFonts w:cs="v5.0.0"/>
                <w:lang w:eastAsia="zh-CN"/>
              </w:rPr>
              <w:t>20</w:t>
            </w:r>
          </w:p>
        </w:tc>
        <w:tc>
          <w:tcPr>
            <w:tcW w:w="1512" w:type="dxa"/>
          </w:tcPr>
          <w:p w14:paraId="77CFABF2" w14:textId="77777777" w:rsidR="005D4747" w:rsidRPr="00EF06A7" w:rsidRDefault="005D4747" w:rsidP="000D76C5">
            <w:pPr>
              <w:pStyle w:val="TAC"/>
              <w:rPr>
                <w:rFonts w:cs="v5.0.0"/>
                <w:lang w:eastAsia="zh-CN"/>
              </w:rPr>
            </w:pPr>
            <w:r w:rsidRPr="00EF06A7">
              <w:rPr>
                <w:rFonts w:cs="v5.0.0"/>
                <w:lang w:eastAsia="zh-CN"/>
              </w:rPr>
              <w:t>20</w:t>
            </w:r>
          </w:p>
        </w:tc>
      </w:tr>
      <w:tr w:rsidR="005D4747" w:rsidRPr="00EF06A7" w14:paraId="6BA57FED" w14:textId="77777777" w:rsidTr="000D76C5">
        <w:trPr>
          <w:cantSplit/>
          <w:jc w:val="center"/>
        </w:trPr>
        <w:tc>
          <w:tcPr>
            <w:tcW w:w="1984" w:type="dxa"/>
          </w:tcPr>
          <w:p w14:paraId="439D902E" w14:textId="77777777" w:rsidR="005D4747" w:rsidRPr="00EF06A7" w:rsidRDefault="005D4747" w:rsidP="000D76C5">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0EB11898" w14:textId="77777777" w:rsidR="005D4747" w:rsidRPr="00EF06A7" w:rsidRDefault="005D4747" w:rsidP="000D76C5">
            <w:pPr>
              <w:pStyle w:val="TAC"/>
              <w:rPr>
                <w:rFonts w:cs="v5.0.0"/>
                <w:lang w:eastAsia="zh-CN"/>
              </w:rPr>
            </w:pPr>
            <w:r w:rsidRPr="00EF06A7">
              <w:rPr>
                <w:rFonts w:cs="v5.0.0"/>
                <w:lang w:eastAsia="zh-CN"/>
              </w:rPr>
              <w:t>1.</w:t>
            </w:r>
            <w:r w:rsidR="00CC0236" w:rsidRPr="00EF06A7">
              <w:rPr>
                <w:rFonts w:cs="v5.0.0"/>
                <w:lang w:eastAsia="zh-CN"/>
              </w:rPr>
              <w:t>0</w:t>
            </w:r>
            <w:r w:rsidR="00CC0236" w:rsidRPr="00EF06A7">
              <w:rPr>
                <w:rFonts w:cs="v5.0.0"/>
              </w:rPr>
              <w:t>4</w:t>
            </w:r>
          </w:p>
        </w:tc>
        <w:tc>
          <w:tcPr>
            <w:tcW w:w="1512" w:type="dxa"/>
          </w:tcPr>
          <w:p w14:paraId="3B093791" w14:textId="77777777" w:rsidR="005D4747" w:rsidRPr="00EF06A7" w:rsidRDefault="005D4747" w:rsidP="000D76C5">
            <w:pPr>
              <w:pStyle w:val="TAC"/>
              <w:rPr>
                <w:rFonts w:cs="v5.0.0"/>
                <w:lang w:eastAsia="zh-CN"/>
              </w:rPr>
            </w:pPr>
            <w:r w:rsidRPr="00EF06A7">
              <w:rPr>
                <w:rFonts w:cs="v5.0.0"/>
                <w:lang w:eastAsia="zh-CN"/>
              </w:rPr>
              <w:t>1.</w:t>
            </w:r>
            <w:r w:rsidR="00CC0236" w:rsidRPr="00EF06A7">
              <w:rPr>
                <w:rFonts w:cs="v5.0.0"/>
                <w:lang w:eastAsia="zh-CN"/>
              </w:rPr>
              <w:t>0</w:t>
            </w:r>
            <w:r w:rsidR="00CC0236" w:rsidRPr="00EF06A7">
              <w:rPr>
                <w:rFonts w:cs="v5.0.0"/>
              </w:rPr>
              <w:t>4</w:t>
            </w:r>
          </w:p>
        </w:tc>
      </w:tr>
      <w:tr w:rsidR="00293D8F" w:rsidRPr="00EF06A7" w14:paraId="240CA669" w14:textId="77777777" w:rsidTr="003A54C2">
        <w:trPr>
          <w:cantSplit/>
          <w:jc w:val="center"/>
        </w:trPr>
        <w:tc>
          <w:tcPr>
            <w:tcW w:w="4908" w:type="dxa"/>
            <w:gridSpan w:val="3"/>
          </w:tcPr>
          <w:p w14:paraId="4729A786" w14:textId="77777777" w:rsidR="00293D8F" w:rsidRPr="00EF06A7" w:rsidDel="00A43624" w:rsidRDefault="00293D8F" w:rsidP="00C24A2D">
            <w:pPr>
              <w:pStyle w:val="TAC"/>
              <w:jc w:val="left"/>
              <w:rPr>
                <w:rFonts w:cs="v5.0.0"/>
                <w:lang w:eastAsia="zh-CN"/>
              </w:rPr>
            </w:pPr>
          </w:p>
        </w:tc>
      </w:tr>
    </w:tbl>
    <w:p w14:paraId="1458BEBF" w14:textId="77777777" w:rsidR="005D4747" w:rsidRPr="00EF06A7" w:rsidRDefault="005D4747" w:rsidP="006D61E8"/>
    <w:p w14:paraId="2B9A6C7F" w14:textId="77777777" w:rsidR="008506F3" w:rsidRPr="00EF06A7" w:rsidRDefault="008506F3" w:rsidP="008506F3">
      <w:pPr>
        <w:pStyle w:val="Heading6"/>
      </w:pPr>
      <w:bookmarkStart w:id="205" w:name="_Toc27479502"/>
      <w:bookmarkStart w:id="206" w:name="_Toc36058689"/>
      <w:bookmarkStart w:id="207" w:name="_Toc44067612"/>
      <w:bookmarkStart w:id="208" w:name="_Toc52716538"/>
      <w:bookmarkStart w:id="209" w:name="_Toc58239183"/>
      <w:bookmarkStart w:id="210" w:name="_Toc68246765"/>
      <w:bookmarkStart w:id="211" w:name="_Toc75790078"/>
      <w:r w:rsidRPr="00EF06A7">
        <w:rPr>
          <w:rFonts w:eastAsia="SimSun"/>
          <w:lang w:eastAsia="zh-CN"/>
        </w:rPr>
        <w:t>6.2.2.2.2.2</w:t>
      </w:r>
      <w:r w:rsidRPr="00EF06A7">
        <w:rPr>
          <w:rFonts w:eastAsia="SimSun"/>
          <w:lang w:eastAsia="zh-CN"/>
        </w:rPr>
        <w:tab/>
      </w:r>
      <w:r w:rsidRPr="00EF06A7">
        <w:t xml:space="preserve">2Rx TDD FR1 </w:t>
      </w:r>
      <w:r w:rsidR="00281BEE" w:rsidRPr="00EF06A7">
        <w:t>a</w:t>
      </w:r>
      <w:r w:rsidRPr="00EF06A7">
        <w:t>periodic subband CQI reporting under fading conditions for both SA and NSA</w:t>
      </w:r>
      <w:bookmarkEnd w:id="205"/>
      <w:bookmarkEnd w:id="206"/>
      <w:bookmarkEnd w:id="207"/>
      <w:bookmarkEnd w:id="208"/>
      <w:bookmarkEnd w:id="209"/>
      <w:bookmarkEnd w:id="210"/>
      <w:bookmarkEnd w:id="211"/>
    </w:p>
    <w:p w14:paraId="5E410612" w14:textId="77777777" w:rsidR="008506F3" w:rsidRPr="00EF06A7" w:rsidRDefault="008506F3" w:rsidP="008506F3">
      <w:pPr>
        <w:pStyle w:val="H6"/>
      </w:pPr>
      <w:r w:rsidRPr="00EF06A7">
        <w:t>6.2.2.2.2.2.1</w:t>
      </w:r>
      <w:r w:rsidRPr="00EF06A7">
        <w:tab/>
        <w:t>Test purpose</w:t>
      </w:r>
    </w:p>
    <w:p w14:paraId="7F92DABE" w14:textId="77777777" w:rsidR="008506F3" w:rsidRPr="00EF06A7" w:rsidRDefault="008506F3" w:rsidP="008506F3">
      <w:r w:rsidRPr="00EF06A7">
        <w:t xml:space="preserve">To verify the variance of the subband CQI reports is within the limits defined, that the ratio of the throughput is within the limits defined and that the average PDSCH BLER is greater </w:t>
      </w:r>
      <w:r w:rsidR="004679AA" w:rsidRPr="00EF06A7">
        <w:t>than</w:t>
      </w:r>
      <w:r w:rsidRPr="00EF06A7">
        <w:t xml:space="preserve"> or equal to </w:t>
      </w:r>
      <w:r w:rsidR="00281BEE" w:rsidRPr="00EF06A7">
        <w:t xml:space="preserve">2 </w:t>
      </w:r>
      <w:r w:rsidRPr="00EF06A7">
        <w:t>% for the indicated transport format.</w:t>
      </w:r>
    </w:p>
    <w:p w14:paraId="3FDEB50B" w14:textId="77777777" w:rsidR="008506F3" w:rsidRPr="00EF06A7" w:rsidRDefault="008506F3" w:rsidP="008506F3">
      <w:pPr>
        <w:pStyle w:val="H6"/>
      </w:pPr>
      <w:r w:rsidRPr="00EF06A7">
        <w:t>6.2.2.2.2.2.2</w:t>
      </w:r>
      <w:r w:rsidRPr="00EF06A7">
        <w:tab/>
        <w:t>Test applicability</w:t>
      </w:r>
    </w:p>
    <w:p w14:paraId="5DD430F3" w14:textId="77777777" w:rsidR="008506F3" w:rsidRPr="00EF06A7" w:rsidRDefault="008506F3" w:rsidP="008506F3">
      <w:r w:rsidRPr="00EF06A7">
        <w:t>This test applies to all types of NR UE release 15 and forward.</w:t>
      </w:r>
    </w:p>
    <w:p w14:paraId="3066BED5" w14:textId="77777777" w:rsidR="008506F3" w:rsidRPr="00EF06A7" w:rsidRDefault="008506F3" w:rsidP="008506F3">
      <w:r w:rsidRPr="00EF06A7">
        <w:t>This test also applies to all types of E-UTRA UE release 15 and forward supporting EN-DC.</w:t>
      </w:r>
    </w:p>
    <w:p w14:paraId="70B3C213" w14:textId="77777777" w:rsidR="008506F3" w:rsidRPr="00EF06A7" w:rsidRDefault="008506F3" w:rsidP="008506F3">
      <w:pPr>
        <w:pStyle w:val="H6"/>
      </w:pPr>
      <w:r w:rsidRPr="00EF06A7">
        <w:t>6.2.2.2.2.2.3</w:t>
      </w:r>
      <w:r w:rsidRPr="00EF06A7">
        <w:tab/>
        <w:t>Minimum conformance requirements</w:t>
      </w:r>
    </w:p>
    <w:p w14:paraId="3B2944CB" w14:textId="77777777" w:rsidR="008506F3" w:rsidRPr="00EF06A7" w:rsidRDefault="008506F3" w:rsidP="008506F3">
      <w:pPr>
        <w:tabs>
          <w:tab w:val="left" w:pos="6096"/>
        </w:tabs>
        <w:rPr>
          <w:rFonts w:eastAsia="SimSun"/>
        </w:rPr>
      </w:pPr>
      <w:r w:rsidRPr="00EF06A7">
        <w:rPr>
          <w:rFonts w:eastAsia="SimSun"/>
        </w:rPr>
        <w:t>The purpose of the requirements is to verify that the preferred sub-bands can be used for frequency-selective scheduling under the frequency-selective fading conditions.</w:t>
      </w:r>
    </w:p>
    <w:p w14:paraId="3940FD2F" w14:textId="0FEAA05D" w:rsidR="008506F3" w:rsidRPr="00EF06A7" w:rsidRDefault="008506F3" w:rsidP="008506F3">
      <w:pPr>
        <w:tabs>
          <w:tab w:val="left" w:pos="6096"/>
        </w:tabs>
        <w:rPr>
          <w:rFonts w:eastAsia="SimSun"/>
        </w:rPr>
      </w:pPr>
      <w:r w:rsidRPr="00EF06A7">
        <w:rPr>
          <w:rFonts w:eastAsia="SimSun"/>
        </w:rPr>
        <w:t xml:space="preserve">The accuracy of sub-band channel CQI reporting under the frequency-selective fading conditions is determined by a double-sided </w:t>
      </w:r>
      <w:r w:rsidR="00DF6D88" w:rsidRPr="00EF06A7">
        <w:rPr>
          <w:rFonts w:eastAsia="SimSun"/>
        </w:rPr>
        <w:t xml:space="preserve">percentile of the </w:t>
      </w:r>
      <w:r w:rsidRPr="00EF06A7">
        <w:rPr>
          <w:rFonts w:eastAsia="SimSun"/>
        </w:rPr>
        <w:t>reported differential CQI offset level 0 per sub-band, and the relative increase of the throughput obtained when transmitting the transport format indicated by the corresponding reported sub-band CQI on a randomly selected sub-band among the sub-bands with the highest reported differential CQI offset level compared to the throughput when transmitting a fixed transport format according to the wideband CQI median on a randomly selected sub-band among all the sub-bands.</w:t>
      </w:r>
    </w:p>
    <w:p w14:paraId="0D3DBAF6" w14:textId="77777777" w:rsidR="008506F3" w:rsidRPr="00EF06A7" w:rsidRDefault="008506F3" w:rsidP="008506F3">
      <w:pPr>
        <w:tabs>
          <w:tab w:val="left" w:pos="6096"/>
        </w:tabs>
        <w:rPr>
          <w:rFonts w:eastAsia="SimSun"/>
        </w:rPr>
      </w:pPr>
      <w:r w:rsidRPr="00EF06A7">
        <w:rPr>
          <w:rFonts w:eastAsia="SimSun"/>
        </w:rPr>
        <w:t xml:space="preserve">For the parameters specified in Table 6.2.2.2.2.2.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143A1C67" w14:textId="77777777" w:rsidR="008506F3" w:rsidRPr="00EF06A7" w:rsidRDefault="008506F3" w:rsidP="008506F3">
      <w:pPr>
        <w:ind w:left="568" w:hanging="284"/>
        <w:rPr>
          <w:rFonts w:eastAsia="SimSun"/>
        </w:rPr>
      </w:pPr>
      <w:r w:rsidRPr="00EF06A7">
        <w:rPr>
          <w:rFonts w:eastAsia="SimSun"/>
        </w:rPr>
        <w:t>a)</w:t>
      </w:r>
      <w:r w:rsidRPr="00EF06A7">
        <w:rPr>
          <w:rFonts w:eastAsia="SimSun"/>
        </w:rPr>
        <w:tab/>
        <w:t>A sub-band differential CQI offset level of 0 shall be reported at least α% of the time but less than β% of the time for each sub-band, where α and β are specified in Table 6.2.2.2.2.2.3-2;</w:t>
      </w:r>
    </w:p>
    <w:p w14:paraId="14605544" w14:textId="77777777" w:rsidR="008506F3" w:rsidRPr="00EF06A7" w:rsidRDefault="008506F3" w:rsidP="008506F3">
      <w:pPr>
        <w:ind w:left="568" w:hanging="284"/>
        <w:rPr>
          <w:rFonts w:eastAsia="SimSun"/>
        </w:rPr>
      </w:pPr>
      <w:r w:rsidRPr="00EF06A7">
        <w:rPr>
          <w:rFonts w:eastAsia="SimSun"/>
        </w:rPr>
        <w:t>b)</w:t>
      </w:r>
      <w:r w:rsidRPr="00EF06A7">
        <w:rPr>
          <w:rFonts w:eastAsia="SimSun"/>
        </w:rPr>
        <w:tab/>
        <w:t xml:space="preserve">The ratio of the throughput obtained when transmitting the corresponding transport format on a randomly selected sub-band among the sub-bands with the highest differential CQI offset level and that obtained when transmitting the transport format indicated by the reported wideband CQI median on a randomly selected sub-band among all the sub-bands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2.2.2.2.3-2;</w:t>
      </w:r>
    </w:p>
    <w:p w14:paraId="4EB3CDDF" w14:textId="77777777" w:rsidR="008506F3" w:rsidRPr="00EF06A7" w:rsidRDefault="008506F3" w:rsidP="008506F3">
      <w:pPr>
        <w:ind w:left="568" w:hanging="284"/>
        <w:rPr>
          <w:rFonts w:eastAsia="SimSun"/>
          <w:lang w:eastAsia="zh-CN"/>
        </w:rPr>
      </w:pPr>
      <w:r w:rsidRPr="00EF06A7">
        <w:rPr>
          <w:rFonts w:eastAsia="SimSun"/>
        </w:rPr>
        <w:t>c)</w:t>
      </w:r>
      <w:r w:rsidRPr="00EF06A7">
        <w:rPr>
          <w:rFonts w:eastAsia="SimSun"/>
        </w:rPr>
        <w:tab/>
        <w:t xml:space="preserve">When transmitting the corresponding transport format on a randomly selected sub-band among the sub-bands with the highest differential CQI offset level, the average BLER for the indicated transport format shall be greater than or equal to </w:t>
      </w:r>
      <w:r w:rsidR="00281BEE" w:rsidRPr="00EF06A7">
        <w:rPr>
          <w:rFonts w:eastAsia="SimSun"/>
        </w:rPr>
        <w:t>0.02</w:t>
      </w:r>
      <w:r w:rsidRPr="00EF06A7">
        <w:rPr>
          <w:rFonts w:eastAsia="SimSun"/>
        </w:rPr>
        <w:t>.</w:t>
      </w:r>
    </w:p>
    <w:p w14:paraId="62EDB861" w14:textId="77777777" w:rsidR="008506F3" w:rsidRPr="00EF06A7" w:rsidRDefault="008506F3" w:rsidP="008506F3">
      <w:pPr>
        <w:rPr>
          <w:lang w:eastAsia="zh-CN"/>
        </w:rPr>
      </w:pPr>
      <w:r w:rsidRPr="00EF06A7">
        <w:t>The requirements only apply for sub-bands of full size and the random scheduling across the sub-bands is done by selecting a new sub-band in each available downlink transmission instance for TDD.</w:t>
      </w:r>
    </w:p>
    <w:p w14:paraId="54C74F4F" w14:textId="77777777" w:rsidR="008506F3" w:rsidRPr="00EF06A7" w:rsidRDefault="008506F3" w:rsidP="008506F3">
      <w:pPr>
        <w:pStyle w:val="TH"/>
        <w:rPr>
          <w:rFonts w:eastAsia="SimSun"/>
          <w:lang w:eastAsia="zh-CN"/>
        </w:rPr>
      </w:pPr>
      <w:r w:rsidRPr="00EF06A7">
        <w:t>Table 6.2.2.</w:t>
      </w:r>
      <w:r w:rsidRPr="00EF06A7">
        <w:rPr>
          <w:rFonts w:eastAsia="SimSun"/>
          <w:lang w:eastAsia="zh-CN"/>
        </w:rPr>
        <w:t>2</w:t>
      </w:r>
      <w:r w:rsidRPr="00EF06A7">
        <w:t xml:space="preserve">.2.2.3-1: </w:t>
      </w:r>
      <w:r w:rsidRPr="00EF06A7">
        <w:rPr>
          <w:rFonts w:eastAsia="SimSun"/>
          <w:lang w:eastAsia="zh-CN"/>
        </w:rPr>
        <w:t>Sub-band</w:t>
      </w:r>
      <w:r w:rsidRPr="00EF06A7">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8506F3" w:rsidRPr="00EF06A7" w14:paraId="2EE95127"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3A5D04" w14:textId="77777777" w:rsidR="008506F3" w:rsidRPr="00EF06A7" w:rsidRDefault="008506F3" w:rsidP="000D76C5">
            <w:pPr>
              <w:keepNext/>
              <w:keepLines/>
              <w:spacing w:after="0"/>
              <w:jc w:val="center"/>
              <w:rPr>
                <w:rFonts w:ascii="Arial" w:hAnsi="Arial"/>
                <w:b/>
                <w:sz w:val="18"/>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0F620E" w14:textId="77777777" w:rsidR="008506F3" w:rsidRPr="00EF06A7" w:rsidRDefault="008506F3" w:rsidP="000D76C5">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03199D0" w14:textId="77777777" w:rsidR="008506F3" w:rsidRPr="00EF06A7" w:rsidRDefault="008506F3" w:rsidP="000D76C5">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9E69B86" w14:textId="77777777" w:rsidR="008506F3" w:rsidRPr="00EF06A7" w:rsidRDefault="008506F3" w:rsidP="000D76C5">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8506F3" w:rsidRPr="00EF06A7" w14:paraId="783C75F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7DB071B"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AC6AA7"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846C53"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40</w:t>
            </w:r>
          </w:p>
        </w:tc>
      </w:tr>
      <w:tr w:rsidR="008506F3" w:rsidRPr="00EF06A7" w14:paraId="27F2DC1A"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860E9F"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BEBC2B4" w14:textId="77777777" w:rsidR="008506F3" w:rsidRPr="00EF06A7" w:rsidRDefault="008506F3" w:rsidP="000D76C5">
            <w:pPr>
              <w:keepNext/>
              <w:keepLines/>
              <w:spacing w:after="0"/>
              <w:jc w:val="center"/>
              <w:rPr>
                <w:rFonts w:ascii="Arial" w:eastAsia="SimSun" w:hAnsi="Arial"/>
                <w:sz w:val="18"/>
              </w:rPr>
            </w:pPr>
            <w:r w:rsidRPr="00EF06A7">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93E2C"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30</w:t>
            </w:r>
          </w:p>
        </w:tc>
      </w:tr>
      <w:tr w:rsidR="008506F3" w:rsidRPr="00EF06A7" w14:paraId="16CF406F"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AF29B2D"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837DCFF"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5FFB2"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TDD</w:t>
            </w:r>
          </w:p>
        </w:tc>
      </w:tr>
      <w:tr w:rsidR="008506F3" w:rsidRPr="00EF06A7" w14:paraId="0E098715"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E7A3F7"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C89F2B3"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30B12A"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rPr>
              <w:t>FR1.30-1</w:t>
            </w:r>
          </w:p>
        </w:tc>
      </w:tr>
      <w:tr w:rsidR="008506F3" w:rsidRPr="00EF06A7" w14:paraId="119162EE"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8FD68C" w14:textId="77777777" w:rsidR="008506F3" w:rsidRPr="00EF06A7" w:rsidRDefault="008506F3" w:rsidP="000D76C5">
            <w:pPr>
              <w:keepNext/>
              <w:keepLines/>
              <w:spacing w:after="0"/>
              <w:rPr>
                <w:rFonts w:ascii="Arial" w:eastAsia="SimSun" w:hAnsi="Arial"/>
                <w:sz w:val="18"/>
              </w:rPr>
            </w:pPr>
            <w:r w:rsidRPr="00EF06A7">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2668E4"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4F92B6DD"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4A7E136D"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61BC1FF3"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0922A7F0"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8506F3" w:rsidRPr="00EF06A7" w14:paraId="00E78CCE"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8CF58B"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7B487FF"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D22BD0" w14:textId="77777777" w:rsidR="008506F3" w:rsidRPr="00EF06A7" w:rsidRDefault="008506F3" w:rsidP="000D76C5">
            <w:pPr>
              <w:keepNext/>
              <w:keepLines/>
              <w:spacing w:after="0"/>
              <w:jc w:val="center"/>
              <w:rPr>
                <w:rFonts w:ascii="Arial" w:hAnsi="Arial"/>
                <w:sz w:val="18"/>
                <w:lang w:eastAsia="zh-CN"/>
              </w:rPr>
            </w:pPr>
            <w:r w:rsidRPr="00EF06A7">
              <w:rPr>
                <w:rFonts w:ascii="Arial" w:eastAsia="SimSun" w:hAnsi="Arial" w:cs="Arial"/>
                <w:sz w:val="18"/>
                <w:lang w:eastAsia="zh-CN"/>
              </w:rPr>
              <w:t xml:space="preserve">Two tap model specified in Annex B.2.4 with </w:t>
            </w:r>
            <w:r w:rsidRPr="00EF06A7">
              <w:rPr>
                <w:rFonts w:ascii="Arial" w:eastAsia="SimSun" w:hAnsi="Arial" w:cs="Arial"/>
                <w:i/>
                <w:sz w:val="18"/>
                <w:lang w:eastAsia="zh-CN"/>
              </w:rPr>
              <w:t>a</w:t>
            </w:r>
            <w:r w:rsidRPr="00EF06A7">
              <w:rPr>
                <w:rFonts w:ascii="Arial" w:eastAsia="SimSun" w:hAnsi="Arial" w:cs="Arial"/>
                <w:sz w:val="18"/>
                <w:lang w:eastAsia="zh-CN"/>
              </w:rPr>
              <w:t xml:space="preserve">=1, </w:t>
            </w:r>
            <w:r w:rsidRPr="00EF06A7">
              <w:rPr>
                <w:rFonts w:ascii="Arial" w:eastAsia="SimSun" w:hAnsi="Arial" w:cs="Arial"/>
                <w:i/>
                <w:sz w:val="18"/>
                <w:lang w:eastAsia="zh-CN"/>
              </w:rPr>
              <w:t>f</w:t>
            </w:r>
            <w:r w:rsidRPr="00EF06A7">
              <w:rPr>
                <w:rFonts w:ascii="Arial" w:eastAsia="SimSun" w:hAnsi="Arial" w:cs="Arial"/>
                <w:sz w:val="18"/>
                <w:vertAlign w:val="subscript"/>
                <w:lang w:eastAsia="zh-CN"/>
              </w:rPr>
              <w:t xml:space="preserve">D </w:t>
            </w:r>
            <w:r w:rsidRPr="00EF06A7">
              <w:rPr>
                <w:rFonts w:ascii="Arial" w:eastAsia="SimSun" w:hAnsi="Arial" w:cs="Arial"/>
                <w:sz w:val="18"/>
                <w:lang w:eastAsia="zh-CN"/>
              </w:rPr>
              <w:t>= 5Hz, and τ</w:t>
            </w:r>
            <w:r w:rsidRPr="00EF06A7">
              <w:rPr>
                <w:rFonts w:ascii="Arial" w:eastAsia="SimSun" w:hAnsi="Arial" w:cs="Arial"/>
                <w:sz w:val="18"/>
                <w:vertAlign w:val="subscript"/>
                <w:lang w:eastAsia="zh-CN"/>
              </w:rPr>
              <w:t>d</w:t>
            </w:r>
            <w:r w:rsidRPr="00EF06A7">
              <w:rPr>
                <w:rFonts w:ascii="Arial" w:eastAsia="SimSun" w:hAnsi="Arial" w:cs="Arial"/>
                <w:sz w:val="18"/>
                <w:lang w:eastAsia="zh-CN"/>
              </w:rPr>
              <w:t>=0.1125μs</w:t>
            </w:r>
          </w:p>
        </w:tc>
      </w:tr>
      <w:tr w:rsidR="008506F3" w:rsidRPr="00EF06A7" w14:paraId="52C5C2C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115DD4"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B496131"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224535"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2×2</w:t>
            </w:r>
          </w:p>
        </w:tc>
      </w:tr>
      <w:tr w:rsidR="008506F3" w:rsidRPr="00EF06A7" w14:paraId="5E0E4BB8"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CDC21B" w14:textId="77777777" w:rsidR="008506F3" w:rsidRPr="00EF06A7" w:rsidRDefault="008506F3" w:rsidP="000D76C5">
            <w:pPr>
              <w:keepNext/>
              <w:keepLines/>
              <w:spacing w:after="0"/>
              <w:rPr>
                <w:rFonts w:ascii="Arial" w:eastAsia="SimSun" w:hAnsi="Arial"/>
                <w:sz w:val="18"/>
              </w:rPr>
            </w:pPr>
            <w:r w:rsidRPr="00EF06A7">
              <w:rPr>
                <w:rFonts w:ascii="Arial" w:eastAsia="SimSun" w:hAnsi="Arial" w:cs="Arial"/>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B9C44AC"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36389" w14:textId="77777777" w:rsidR="008506F3" w:rsidRPr="00EF06A7" w:rsidRDefault="008506F3" w:rsidP="000D76C5">
            <w:pPr>
              <w:keepNext/>
              <w:keepLines/>
              <w:spacing w:after="0"/>
              <w:jc w:val="center"/>
              <w:rPr>
                <w:rFonts w:ascii="Arial" w:eastAsia="SimSun" w:hAnsi="Arial"/>
                <w:sz w:val="18"/>
              </w:rPr>
            </w:pPr>
            <w:r w:rsidRPr="00EF06A7">
              <w:rPr>
                <w:rFonts w:ascii="Arial" w:eastAsia="SimSun" w:hAnsi="Arial"/>
                <w:sz w:val="18"/>
                <w:lang w:eastAsia="zh-CN"/>
              </w:rPr>
              <w:t>As per Annex B.1</w:t>
            </w:r>
          </w:p>
        </w:tc>
      </w:tr>
      <w:tr w:rsidR="008506F3" w:rsidRPr="00EF06A7" w14:paraId="3D20B697"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7BC096"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798262A"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FCF3C6"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8506F3" w:rsidRPr="00EF06A7" w14:paraId="7C470553" w14:textId="77777777" w:rsidTr="000D76C5">
        <w:trPr>
          <w:trHeight w:val="70"/>
        </w:trPr>
        <w:tc>
          <w:tcPr>
            <w:tcW w:w="1556" w:type="dxa"/>
            <w:vMerge w:val="restart"/>
            <w:tcBorders>
              <w:top w:val="single" w:sz="4" w:space="0" w:color="auto"/>
              <w:left w:val="single" w:sz="4" w:space="0" w:color="auto"/>
              <w:right w:val="single" w:sz="4" w:space="0" w:color="auto"/>
            </w:tcBorders>
            <w:vAlign w:val="center"/>
            <w:hideMark/>
          </w:tcPr>
          <w:p w14:paraId="2B099986"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536BEB"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D5FDFB9"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6B5BE"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Periodic</w:t>
            </w:r>
          </w:p>
        </w:tc>
      </w:tr>
      <w:tr w:rsidR="008506F3" w:rsidRPr="00EF06A7" w14:paraId="5D7CB07E" w14:textId="77777777" w:rsidTr="000D76C5">
        <w:trPr>
          <w:trHeight w:val="70"/>
        </w:trPr>
        <w:tc>
          <w:tcPr>
            <w:tcW w:w="1556" w:type="dxa"/>
            <w:vMerge/>
            <w:tcBorders>
              <w:left w:val="single" w:sz="4" w:space="0" w:color="auto"/>
              <w:right w:val="single" w:sz="4" w:space="0" w:color="auto"/>
            </w:tcBorders>
            <w:vAlign w:val="center"/>
            <w:hideMark/>
          </w:tcPr>
          <w:p w14:paraId="4BA4300C"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D40F9A"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6677F95"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963BB0"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8506F3" w:rsidRPr="00EF06A7" w14:paraId="55202478" w14:textId="77777777" w:rsidTr="000D76C5">
        <w:trPr>
          <w:trHeight w:val="70"/>
        </w:trPr>
        <w:tc>
          <w:tcPr>
            <w:tcW w:w="1556" w:type="dxa"/>
            <w:vMerge/>
            <w:tcBorders>
              <w:left w:val="single" w:sz="4" w:space="0" w:color="auto"/>
              <w:right w:val="single" w:sz="4" w:space="0" w:color="auto"/>
            </w:tcBorders>
            <w:vAlign w:val="center"/>
            <w:hideMark/>
          </w:tcPr>
          <w:p w14:paraId="138BBEA6"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96DB"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131445F"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18D13E"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FD-CDM2</w:t>
            </w:r>
          </w:p>
        </w:tc>
      </w:tr>
      <w:tr w:rsidR="008506F3" w:rsidRPr="00EF06A7" w14:paraId="40E1D91E" w14:textId="77777777" w:rsidTr="000D76C5">
        <w:trPr>
          <w:trHeight w:val="70"/>
        </w:trPr>
        <w:tc>
          <w:tcPr>
            <w:tcW w:w="1556" w:type="dxa"/>
            <w:vMerge/>
            <w:tcBorders>
              <w:left w:val="single" w:sz="4" w:space="0" w:color="auto"/>
              <w:right w:val="single" w:sz="4" w:space="0" w:color="auto"/>
            </w:tcBorders>
            <w:hideMark/>
          </w:tcPr>
          <w:p w14:paraId="4D23ED7A"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5A5202"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2091E20"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D56DCB" w14:textId="77777777" w:rsidR="008506F3" w:rsidRPr="00EF06A7" w:rsidRDefault="008506F3" w:rsidP="000D76C5">
            <w:pPr>
              <w:keepNext/>
              <w:keepLines/>
              <w:spacing w:after="0"/>
              <w:jc w:val="center"/>
              <w:rPr>
                <w:rFonts w:ascii="Arial" w:hAnsi="Arial"/>
                <w:sz w:val="18"/>
              </w:rPr>
            </w:pPr>
            <w:r w:rsidRPr="00EF06A7">
              <w:rPr>
                <w:rFonts w:ascii="Arial" w:hAnsi="Arial"/>
                <w:sz w:val="18"/>
              </w:rPr>
              <w:t>1</w:t>
            </w:r>
          </w:p>
        </w:tc>
      </w:tr>
      <w:tr w:rsidR="008506F3" w:rsidRPr="00EF06A7" w14:paraId="7B9A5FFB" w14:textId="77777777" w:rsidTr="000D76C5">
        <w:trPr>
          <w:trHeight w:val="70"/>
        </w:trPr>
        <w:tc>
          <w:tcPr>
            <w:tcW w:w="1556" w:type="dxa"/>
            <w:vMerge/>
            <w:tcBorders>
              <w:left w:val="single" w:sz="4" w:space="0" w:color="auto"/>
              <w:right w:val="single" w:sz="4" w:space="0" w:color="auto"/>
            </w:tcBorders>
            <w:hideMark/>
          </w:tcPr>
          <w:p w14:paraId="3353329C"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9C954EE"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BCBE229" w14:textId="77777777" w:rsidR="008506F3" w:rsidRPr="00EF06A7" w:rsidRDefault="008506F3" w:rsidP="000D76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B02579"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Row 5,4</w:t>
            </w:r>
          </w:p>
        </w:tc>
      </w:tr>
      <w:tr w:rsidR="008506F3" w:rsidRPr="00EF06A7" w14:paraId="0724871C" w14:textId="77777777" w:rsidTr="000D76C5">
        <w:trPr>
          <w:trHeight w:val="70"/>
        </w:trPr>
        <w:tc>
          <w:tcPr>
            <w:tcW w:w="1556" w:type="dxa"/>
            <w:vMerge/>
            <w:tcBorders>
              <w:left w:val="single" w:sz="4" w:space="0" w:color="auto"/>
              <w:right w:val="single" w:sz="4" w:space="0" w:color="auto"/>
            </w:tcBorders>
            <w:hideMark/>
          </w:tcPr>
          <w:p w14:paraId="6C6115E5"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91D9D1"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D5E08DB"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86A2E8"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8506F3" w:rsidRPr="00EF06A7" w14:paraId="444D1DA1" w14:textId="77777777" w:rsidTr="000D76C5">
        <w:trPr>
          <w:trHeight w:val="70"/>
        </w:trPr>
        <w:tc>
          <w:tcPr>
            <w:tcW w:w="1556" w:type="dxa"/>
            <w:vMerge/>
            <w:tcBorders>
              <w:left w:val="single" w:sz="4" w:space="0" w:color="auto"/>
              <w:bottom w:val="single" w:sz="4" w:space="0" w:color="auto"/>
              <w:right w:val="single" w:sz="4" w:space="0" w:color="auto"/>
            </w:tcBorders>
            <w:hideMark/>
          </w:tcPr>
          <w:p w14:paraId="1F5FF512" w14:textId="77777777" w:rsidR="008506F3" w:rsidRPr="00EF06A7" w:rsidRDefault="008506F3" w:rsidP="000D76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F497A59"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CSI-RS</w:t>
            </w:r>
          </w:p>
          <w:p w14:paraId="00E774C3"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A771ACE" w14:textId="77777777" w:rsidR="008506F3" w:rsidRPr="00EF06A7" w:rsidRDefault="008506F3"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4C32FE"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8506F3" w:rsidRPr="00EF06A7" w14:paraId="26EE111F" w14:textId="77777777" w:rsidTr="000D76C5">
        <w:trPr>
          <w:trHeight w:val="70"/>
        </w:trPr>
        <w:tc>
          <w:tcPr>
            <w:tcW w:w="1556" w:type="dxa"/>
            <w:vMerge w:val="restart"/>
            <w:tcBorders>
              <w:top w:val="single" w:sz="4" w:space="0" w:color="auto"/>
              <w:left w:val="single" w:sz="4" w:space="0" w:color="auto"/>
              <w:right w:val="single" w:sz="4" w:space="0" w:color="auto"/>
            </w:tcBorders>
            <w:vAlign w:val="center"/>
            <w:hideMark/>
          </w:tcPr>
          <w:p w14:paraId="5D767DC8"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C448C2"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62811EA"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443D3C"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Periodic</w:t>
            </w:r>
          </w:p>
        </w:tc>
      </w:tr>
      <w:tr w:rsidR="008506F3" w:rsidRPr="00EF06A7" w14:paraId="407696B1" w14:textId="77777777" w:rsidTr="000D76C5">
        <w:trPr>
          <w:trHeight w:val="70"/>
        </w:trPr>
        <w:tc>
          <w:tcPr>
            <w:tcW w:w="1556" w:type="dxa"/>
            <w:vMerge/>
            <w:tcBorders>
              <w:left w:val="single" w:sz="4" w:space="0" w:color="auto"/>
              <w:right w:val="single" w:sz="4" w:space="0" w:color="auto"/>
            </w:tcBorders>
            <w:vAlign w:val="center"/>
          </w:tcPr>
          <w:p w14:paraId="1613A283"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4E43AD"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786ED48"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49CE28" w14:textId="77777777" w:rsidR="008506F3" w:rsidRPr="00EF06A7" w:rsidRDefault="008506F3" w:rsidP="000D76C5">
            <w:pPr>
              <w:keepNext/>
              <w:keepLines/>
              <w:spacing w:after="0"/>
              <w:jc w:val="center"/>
              <w:rPr>
                <w:rFonts w:ascii="Arial" w:eastAsia="SimSun" w:hAnsi="Arial"/>
                <w:sz w:val="18"/>
              </w:rPr>
            </w:pPr>
            <w:r w:rsidRPr="00EF06A7">
              <w:rPr>
                <w:rFonts w:ascii="Arial" w:eastAsia="SimSun" w:hAnsi="Arial"/>
                <w:sz w:val="18"/>
                <w:lang w:eastAsia="zh-CN"/>
              </w:rPr>
              <w:t>2</w:t>
            </w:r>
          </w:p>
        </w:tc>
      </w:tr>
      <w:tr w:rsidR="008506F3" w:rsidRPr="00EF06A7" w14:paraId="78A09097" w14:textId="77777777" w:rsidTr="000D76C5">
        <w:trPr>
          <w:trHeight w:val="70"/>
        </w:trPr>
        <w:tc>
          <w:tcPr>
            <w:tcW w:w="1556" w:type="dxa"/>
            <w:vMerge/>
            <w:tcBorders>
              <w:left w:val="single" w:sz="4" w:space="0" w:color="auto"/>
              <w:right w:val="single" w:sz="4" w:space="0" w:color="auto"/>
            </w:tcBorders>
            <w:vAlign w:val="center"/>
            <w:hideMark/>
          </w:tcPr>
          <w:p w14:paraId="207FED0E"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B5E303"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AD2DB61"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70AA8"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FD-CDM2</w:t>
            </w:r>
          </w:p>
        </w:tc>
      </w:tr>
      <w:tr w:rsidR="008506F3" w:rsidRPr="00EF06A7" w14:paraId="51DFC1EA" w14:textId="77777777" w:rsidTr="000D76C5">
        <w:trPr>
          <w:trHeight w:val="70"/>
        </w:trPr>
        <w:tc>
          <w:tcPr>
            <w:tcW w:w="1556" w:type="dxa"/>
            <w:vMerge/>
            <w:tcBorders>
              <w:left w:val="single" w:sz="4" w:space="0" w:color="auto"/>
              <w:right w:val="single" w:sz="4" w:space="0" w:color="auto"/>
            </w:tcBorders>
            <w:hideMark/>
          </w:tcPr>
          <w:p w14:paraId="42D7EE96"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E8C289"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C7BFE01"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CC2622" w14:textId="77777777" w:rsidR="008506F3" w:rsidRPr="00EF06A7" w:rsidRDefault="008506F3" w:rsidP="000D76C5">
            <w:pPr>
              <w:keepNext/>
              <w:keepLines/>
              <w:spacing w:after="0"/>
              <w:jc w:val="center"/>
              <w:rPr>
                <w:rFonts w:ascii="Arial" w:hAnsi="Arial"/>
                <w:sz w:val="18"/>
              </w:rPr>
            </w:pPr>
            <w:r w:rsidRPr="00EF06A7">
              <w:rPr>
                <w:rFonts w:ascii="Arial" w:hAnsi="Arial"/>
                <w:sz w:val="18"/>
              </w:rPr>
              <w:t>1</w:t>
            </w:r>
          </w:p>
        </w:tc>
      </w:tr>
      <w:tr w:rsidR="008506F3" w:rsidRPr="00EF06A7" w14:paraId="0E22E138" w14:textId="77777777" w:rsidTr="000D76C5">
        <w:trPr>
          <w:trHeight w:val="70"/>
        </w:trPr>
        <w:tc>
          <w:tcPr>
            <w:tcW w:w="1556" w:type="dxa"/>
            <w:vMerge/>
            <w:tcBorders>
              <w:left w:val="single" w:sz="4" w:space="0" w:color="auto"/>
              <w:right w:val="single" w:sz="4" w:space="0" w:color="auto"/>
            </w:tcBorders>
            <w:hideMark/>
          </w:tcPr>
          <w:p w14:paraId="101F0680" w14:textId="77777777" w:rsidR="008506F3" w:rsidRPr="00EF06A7" w:rsidRDefault="008506F3" w:rsidP="000D76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4923D6"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DF07939"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674730"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lang w:eastAsia="zh-CN"/>
              </w:rPr>
              <w:t>Row 3,(6,-)</w:t>
            </w:r>
          </w:p>
        </w:tc>
      </w:tr>
      <w:tr w:rsidR="008506F3" w:rsidRPr="00EF06A7" w14:paraId="6CD30AF7" w14:textId="77777777" w:rsidTr="000D76C5">
        <w:trPr>
          <w:trHeight w:val="70"/>
        </w:trPr>
        <w:tc>
          <w:tcPr>
            <w:tcW w:w="1556" w:type="dxa"/>
            <w:vMerge/>
            <w:tcBorders>
              <w:left w:val="single" w:sz="4" w:space="0" w:color="auto"/>
              <w:right w:val="single" w:sz="4" w:space="0" w:color="auto"/>
            </w:tcBorders>
            <w:hideMark/>
          </w:tcPr>
          <w:p w14:paraId="6B26E095"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8299A8"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64DA0AB"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198369"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lang w:eastAsia="zh-CN"/>
              </w:rPr>
              <w:t>13</w:t>
            </w:r>
          </w:p>
        </w:tc>
      </w:tr>
      <w:tr w:rsidR="008506F3" w:rsidRPr="00EF06A7" w14:paraId="4C7076C0" w14:textId="77777777" w:rsidTr="000D76C5">
        <w:trPr>
          <w:trHeight w:val="70"/>
        </w:trPr>
        <w:tc>
          <w:tcPr>
            <w:tcW w:w="1556" w:type="dxa"/>
            <w:vMerge/>
            <w:tcBorders>
              <w:left w:val="single" w:sz="4" w:space="0" w:color="auto"/>
              <w:bottom w:val="single" w:sz="4" w:space="0" w:color="auto"/>
              <w:right w:val="single" w:sz="4" w:space="0" w:color="auto"/>
            </w:tcBorders>
          </w:tcPr>
          <w:p w14:paraId="77588BEE" w14:textId="77777777" w:rsidR="008506F3" w:rsidRPr="00EF06A7" w:rsidRDefault="008506F3"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FD2060" w14:textId="77777777" w:rsidR="008506F3" w:rsidRPr="00EF06A7" w:rsidRDefault="008506F3" w:rsidP="000D76C5">
            <w:pPr>
              <w:keepNext/>
              <w:keepLines/>
              <w:spacing w:after="0"/>
              <w:rPr>
                <w:rFonts w:ascii="Arial" w:hAnsi="Arial"/>
                <w:sz w:val="18"/>
              </w:rPr>
            </w:pPr>
            <w:r w:rsidRPr="00EF06A7">
              <w:rPr>
                <w:rFonts w:ascii="Arial" w:eastAsia="SimSun" w:hAnsi="Arial"/>
                <w:sz w:val="18"/>
              </w:rPr>
              <w:t>NZP CSI-RS-timeConfig</w:t>
            </w:r>
          </w:p>
          <w:p w14:paraId="7BCFC08A"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C1A5AC7" w14:textId="77777777" w:rsidR="008506F3" w:rsidRPr="00EF06A7" w:rsidRDefault="008506F3"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196CD1"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lang w:eastAsia="zh-CN"/>
              </w:rPr>
              <w:t>10/1</w:t>
            </w:r>
          </w:p>
        </w:tc>
      </w:tr>
      <w:tr w:rsidR="005332B7" w:rsidRPr="00EF06A7" w14:paraId="08BC3AD3" w14:textId="77777777" w:rsidTr="000E321B">
        <w:trPr>
          <w:trHeight w:val="70"/>
        </w:trPr>
        <w:tc>
          <w:tcPr>
            <w:tcW w:w="1556" w:type="dxa"/>
            <w:vMerge w:val="restart"/>
            <w:tcBorders>
              <w:left w:val="single" w:sz="4" w:space="0" w:color="auto"/>
              <w:right w:val="single" w:sz="4" w:space="0" w:color="auto"/>
            </w:tcBorders>
          </w:tcPr>
          <w:p w14:paraId="11888203" w14:textId="77777777" w:rsidR="005332B7" w:rsidRPr="00EF06A7" w:rsidRDefault="005332B7" w:rsidP="005332B7">
            <w:pPr>
              <w:keepNext/>
              <w:keepLines/>
              <w:spacing w:after="0"/>
              <w:rPr>
                <w:rFonts w:ascii="Arial" w:hAnsi="Arial"/>
                <w:sz w:val="18"/>
              </w:rPr>
            </w:pPr>
            <w:r w:rsidRPr="00EF06A7">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F073E6" w14:textId="77777777" w:rsidR="005332B7" w:rsidRPr="00EF06A7" w:rsidRDefault="005332B7" w:rsidP="005332B7">
            <w:pPr>
              <w:keepNext/>
              <w:keepLines/>
              <w:spacing w:after="0"/>
              <w:rPr>
                <w:rFonts w:ascii="Arial" w:eastAsia="SimSun" w:hAnsi="Arial"/>
                <w:sz w:val="18"/>
              </w:rPr>
            </w:pPr>
            <w:r w:rsidRPr="00EF06A7">
              <w:rPr>
                <w:rFonts w:ascii="Arial" w:eastAsia="SimSun"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9B0AFB" w14:textId="77777777" w:rsidR="005332B7" w:rsidRPr="00EF06A7" w:rsidRDefault="005332B7" w:rsidP="005332B7">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012384" w14:textId="77777777" w:rsidR="005332B7" w:rsidRPr="00EF06A7" w:rsidRDefault="005332B7" w:rsidP="005332B7">
            <w:pPr>
              <w:keepNext/>
              <w:keepLines/>
              <w:spacing w:after="0"/>
              <w:jc w:val="center"/>
              <w:rPr>
                <w:rFonts w:ascii="Arial" w:eastAsia="SimSun" w:hAnsi="Arial"/>
                <w:sz w:val="18"/>
                <w:lang w:eastAsia="zh-CN"/>
              </w:rPr>
            </w:pPr>
            <w:r w:rsidRPr="00EF06A7">
              <w:rPr>
                <w:rFonts w:ascii="Arial" w:eastAsia="SimSun" w:hAnsi="Arial"/>
                <w:sz w:val="18"/>
                <w:lang w:eastAsia="zh-CN"/>
              </w:rPr>
              <w:t>Periodic</w:t>
            </w:r>
          </w:p>
        </w:tc>
      </w:tr>
      <w:tr w:rsidR="005332B7" w:rsidRPr="00EF06A7" w14:paraId="0A20B25E" w14:textId="77777777" w:rsidTr="000D76C5">
        <w:trPr>
          <w:trHeight w:val="70"/>
        </w:trPr>
        <w:tc>
          <w:tcPr>
            <w:tcW w:w="1556" w:type="dxa"/>
            <w:vMerge/>
            <w:tcBorders>
              <w:left w:val="single" w:sz="4" w:space="0" w:color="auto"/>
              <w:right w:val="single" w:sz="4" w:space="0" w:color="auto"/>
            </w:tcBorders>
            <w:hideMark/>
          </w:tcPr>
          <w:p w14:paraId="38296926" w14:textId="77777777" w:rsidR="005332B7" w:rsidRPr="00EF06A7" w:rsidRDefault="005332B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7B3AEFF" w14:textId="77777777" w:rsidR="005332B7" w:rsidRPr="00EF06A7" w:rsidRDefault="005332B7" w:rsidP="000D76C5">
            <w:pPr>
              <w:keepNext/>
              <w:keepLines/>
              <w:spacing w:after="0"/>
              <w:rPr>
                <w:rFonts w:ascii="Arial" w:hAnsi="Arial"/>
                <w:sz w:val="18"/>
              </w:rPr>
            </w:pPr>
            <w:r w:rsidRPr="00EF06A7">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34D3E76" w14:textId="77777777" w:rsidR="005332B7" w:rsidRPr="00EF06A7" w:rsidRDefault="005332B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61F5D5" w14:textId="77777777" w:rsidR="005332B7" w:rsidRPr="00EF06A7" w:rsidRDefault="005332B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5332B7" w:rsidRPr="00EF06A7" w14:paraId="7CB0FAC8" w14:textId="77777777" w:rsidTr="000D76C5">
        <w:trPr>
          <w:trHeight w:val="70"/>
        </w:trPr>
        <w:tc>
          <w:tcPr>
            <w:tcW w:w="1556" w:type="dxa"/>
            <w:vMerge/>
            <w:tcBorders>
              <w:left w:val="single" w:sz="4" w:space="0" w:color="auto"/>
              <w:right w:val="single" w:sz="4" w:space="0" w:color="auto"/>
            </w:tcBorders>
            <w:hideMark/>
          </w:tcPr>
          <w:p w14:paraId="2367664A" w14:textId="77777777" w:rsidR="005332B7" w:rsidRPr="00EF06A7" w:rsidRDefault="005332B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CBE9D1" w14:textId="77777777" w:rsidR="005332B7" w:rsidRPr="00EF06A7" w:rsidRDefault="005332B7" w:rsidP="000D76C5">
            <w:pPr>
              <w:keepNext/>
              <w:keepLines/>
              <w:spacing w:after="0"/>
              <w:rPr>
                <w:rFonts w:ascii="Arial" w:eastAsia="SimSun" w:hAnsi="Arial"/>
                <w:sz w:val="18"/>
              </w:rPr>
            </w:pPr>
            <w:r w:rsidRPr="00EF06A7">
              <w:rPr>
                <w:rFonts w:ascii="Arial" w:eastAsia="SimSun" w:hAnsi="Arial"/>
                <w:sz w:val="18"/>
              </w:rPr>
              <w:t>CSI-IM Resource Mapping</w:t>
            </w:r>
          </w:p>
          <w:p w14:paraId="39D5D4F6" w14:textId="77777777" w:rsidR="005332B7" w:rsidRPr="00EF06A7" w:rsidRDefault="005332B7" w:rsidP="000D76C5">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B57B9A2" w14:textId="77777777" w:rsidR="005332B7" w:rsidRPr="00EF06A7" w:rsidRDefault="005332B7"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7954A4" w14:textId="77777777" w:rsidR="005332B7" w:rsidRPr="00EF06A7" w:rsidRDefault="005332B7" w:rsidP="000D76C5">
            <w:pPr>
              <w:keepNext/>
              <w:keepLines/>
              <w:spacing w:after="0"/>
              <w:jc w:val="center"/>
              <w:rPr>
                <w:rFonts w:ascii="Arial" w:hAnsi="Arial"/>
                <w:sz w:val="18"/>
              </w:rPr>
            </w:pPr>
            <w:r w:rsidRPr="00EF06A7">
              <w:rPr>
                <w:rFonts w:ascii="Arial" w:hAnsi="Arial"/>
                <w:sz w:val="18"/>
              </w:rPr>
              <w:t>(</w:t>
            </w:r>
            <w:r w:rsidRPr="00EF06A7">
              <w:rPr>
                <w:rFonts w:ascii="Arial" w:eastAsia="SimSun" w:hAnsi="Arial"/>
                <w:sz w:val="18"/>
                <w:lang w:eastAsia="zh-CN"/>
              </w:rPr>
              <w:t>4</w:t>
            </w:r>
            <w:r w:rsidRPr="00EF06A7">
              <w:rPr>
                <w:rFonts w:ascii="Arial" w:hAnsi="Arial"/>
                <w:sz w:val="18"/>
              </w:rPr>
              <w:t xml:space="preserve">, </w:t>
            </w:r>
            <w:r w:rsidRPr="00EF06A7">
              <w:rPr>
                <w:rFonts w:ascii="Arial" w:eastAsia="SimSun" w:hAnsi="Arial"/>
                <w:sz w:val="18"/>
                <w:lang w:eastAsia="zh-CN"/>
              </w:rPr>
              <w:t>9</w:t>
            </w:r>
            <w:r w:rsidRPr="00EF06A7">
              <w:rPr>
                <w:rFonts w:ascii="Arial" w:hAnsi="Arial"/>
                <w:sz w:val="18"/>
              </w:rPr>
              <w:t>)</w:t>
            </w:r>
          </w:p>
        </w:tc>
      </w:tr>
      <w:tr w:rsidR="005332B7" w:rsidRPr="00EF06A7" w14:paraId="4A280A27" w14:textId="77777777" w:rsidTr="000D76C5">
        <w:trPr>
          <w:trHeight w:val="70"/>
        </w:trPr>
        <w:tc>
          <w:tcPr>
            <w:tcW w:w="1556" w:type="dxa"/>
            <w:vMerge/>
            <w:tcBorders>
              <w:left w:val="single" w:sz="4" w:space="0" w:color="auto"/>
              <w:bottom w:val="single" w:sz="4" w:space="0" w:color="auto"/>
              <w:right w:val="single" w:sz="4" w:space="0" w:color="auto"/>
            </w:tcBorders>
            <w:hideMark/>
          </w:tcPr>
          <w:p w14:paraId="2C91B761" w14:textId="77777777" w:rsidR="005332B7" w:rsidRPr="00EF06A7" w:rsidRDefault="005332B7" w:rsidP="000D76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D34CD4A" w14:textId="77777777" w:rsidR="005332B7" w:rsidRPr="00EF06A7" w:rsidRDefault="005332B7" w:rsidP="000D76C5">
            <w:pPr>
              <w:keepNext/>
              <w:keepLines/>
              <w:spacing w:after="0"/>
              <w:rPr>
                <w:rFonts w:ascii="Arial" w:hAnsi="Arial"/>
                <w:sz w:val="18"/>
              </w:rPr>
            </w:pPr>
            <w:r w:rsidRPr="00EF06A7">
              <w:rPr>
                <w:rFonts w:ascii="Arial" w:eastAsia="SimSun" w:hAnsi="Arial"/>
                <w:sz w:val="18"/>
              </w:rPr>
              <w:t>CSI-IM timeConfig</w:t>
            </w:r>
          </w:p>
          <w:p w14:paraId="1DB493E9" w14:textId="77777777" w:rsidR="005332B7" w:rsidRPr="00EF06A7" w:rsidRDefault="005332B7" w:rsidP="000D76C5">
            <w:pPr>
              <w:keepNext/>
              <w:keepLines/>
              <w:spacing w:after="0"/>
              <w:rPr>
                <w:rFonts w:ascii="Arial" w:hAnsi="Arial"/>
                <w:sz w:val="18"/>
              </w:rPr>
            </w:pPr>
            <w:r w:rsidRPr="00EF06A7">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9B0738" w14:textId="77777777" w:rsidR="005332B7" w:rsidRPr="00EF06A7" w:rsidRDefault="005332B7" w:rsidP="000D76C5">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0C450" w14:textId="77777777" w:rsidR="005332B7" w:rsidRPr="00EF06A7" w:rsidRDefault="005332B7"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0/1</w:t>
            </w:r>
          </w:p>
        </w:tc>
      </w:tr>
      <w:tr w:rsidR="008506F3" w:rsidRPr="00EF06A7" w14:paraId="7D829C8A"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1A52E1"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5EA8456"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E3C829" w14:textId="77777777" w:rsidR="008506F3" w:rsidRPr="00EF06A7" w:rsidRDefault="00281BEE" w:rsidP="000D76C5">
            <w:pPr>
              <w:keepNext/>
              <w:keepLines/>
              <w:spacing w:after="0"/>
              <w:jc w:val="center"/>
              <w:rPr>
                <w:rFonts w:ascii="Arial" w:hAnsi="Arial"/>
                <w:sz w:val="18"/>
              </w:rPr>
            </w:pPr>
            <w:r w:rsidRPr="00EF06A7">
              <w:rPr>
                <w:rFonts w:ascii="Arial" w:eastAsia="SimSun" w:hAnsi="Arial"/>
                <w:sz w:val="18"/>
              </w:rPr>
              <w:t>Aperiodic</w:t>
            </w:r>
          </w:p>
        </w:tc>
      </w:tr>
      <w:tr w:rsidR="008506F3" w:rsidRPr="00EF06A7" w14:paraId="55AE7BC7"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BC5D8F"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35E0181"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6C8170"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eastAsia="SimSun" w:hAnsi="Arial"/>
                <w:sz w:val="18"/>
                <w:lang w:eastAsia="zh-CN"/>
              </w:rPr>
              <w:t>2</w:t>
            </w:r>
          </w:p>
        </w:tc>
      </w:tr>
      <w:tr w:rsidR="008506F3" w:rsidRPr="00EF06A7" w14:paraId="5A0FAC76"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CF762F"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EF5AA57"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94871A"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cri-RI-PMI-CQI</w:t>
            </w:r>
          </w:p>
        </w:tc>
      </w:tr>
      <w:tr w:rsidR="008506F3" w:rsidRPr="00EF06A7" w14:paraId="792CFE6F"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5817AA"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C90A4B5"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0B8652"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Not configured</w:t>
            </w:r>
          </w:p>
        </w:tc>
      </w:tr>
      <w:tr w:rsidR="008506F3" w:rsidRPr="00EF06A7" w14:paraId="202D0AE5"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29D1E6"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5663BD9"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2BEC3"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Not configured</w:t>
            </w:r>
          </w:p>
        </w:tc>
      </w:tr>
      <w:tr w:rsidR="008506F3" w:rsidRPr="00EF06A7" w14:paraId="033B8ACF"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07B4AD"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1AB479B"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E701C3" w14:textId="77777777" w:rsidR="008506F3" w:rsidRPr="00EF06A7" w:rsidRDefault="008506F3" w:rsidP="000D76C5">
            <w:pPr>
              <w:keepNext/>
              <w:keepLines/>
              <w:spacing w:after="0"/>
              <w:jc w:val="center"/>
              <w:rPr>
                <w:rFonts w:ascii="Arial" w:hAnsi="Arial"/>
                <w:sz w:val="18"/>
                <w:lang w:eastAsia="zh-CN"/>
              </w:rPr>
            </w:pPr>
            <w:r w:rsidRPr="00EF06A7">
              <w:rPr>
                <w:rFonts w:ascii="Arial" w:eastAsia="SimSun" w:hAnsi="Arial"/>
                <w:sz w:val="18"/>
                <w:lang w:eastAsia="zh-CN"/>
              </w:rPr>
              <w:t>Subband</w:t>
            </w:r>
          </w:p>
        </w:tc>
      </w:tr>
      <w:tr w:rsidR="008506F3" w:rsidRPr="00EF06A7" w14:paraId="2D6C81A1"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48C912"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9566EE9" w14:textId="77777777" w:rsidR="008506F3" w:rsidRPr="00EF06A7" w:rsidRDefault="008506F3" w:rsidP="000D76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9DA67"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Wideband</w:t>
            </w:r>
          </w:p>
        </w:tc>
      </w:tr>
      <w:tr w:rsidR="008506F3" w:rsidRPr="00EF06A7" w14:paraId="48240005"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B5B9A8" w14:textId="77777777" w:rsidR="008506F3" w:rsidRPr="00EF06A7" w:rsidRDefault="008506F3" w:rsidP="000D76C5">
            <w:pPr>
              <w:keepNext/>
              <w:keepLines/>
              <w:spacing w:after="0"/>
              <w:rPr>
                <w:rFonts w:ascii="Arial" w:eastAsia="SimSun" w:hAnsi="Arial"/>
                <w:sz w:val="18"/>
              </w:rPr>
            </w:pPr>
            <w:r w:rsidRPr="00EF06A7">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4A03666" w14:textId="77777777" w:rsidR="008506F3" w:rsidRPr="00EF06A7" w:rsidRDefault="008506F3" w:rsidP="000D76C5">
            <w:pPr>
              <w:keepNext/>
              <w:keepLines/>
              <w:spacing w:after="0"/>
              <w:jc w:val="center"/>
              <w:rPr>
                <w:rFonts w:ascii="Arial" w:hAnsi="Arial"/>
                <w:sz w:val="18"/>
              </w:rPr>
            </w:pPr>
            <w:r w:rsidRPr="00EF06A7">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53D520" w14:textId="77777777" w:rsidR="008506F3" w:rsidRPr="00EF06A7" w:rsidRDefault="008506F3"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6</w:t>
            </w:r>
          </w:p>
        </w:tc>
      </w:tr>
      <w:tr w:rsidR="00281BEE" w:rsidRPr="00EF06A7" w14:paraId="7CAF1D1D"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21A007" w14:textId="77777777" w:rsidR="00281BEE" w:rsidRPr="00EF06A7" w:rsidRDefault="00281BEE" w:rsidP="00281BEE">
            <w:pPr>
              <w:keepNext/>
              <w:keepLines/>
              <w:spacing w:after="0"/>
              <w:rPr>
                <w:rFonts w:ascii="Arial" w:eastAsia="SimSun" w:hAnsi="Arial"/>
                <w:sz w:val="18"/>
              </w:rPr>
            </w:pPr>
            <w:r w:rsidRPr="00EF06A7">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D04E8B6"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0627D" w14:textId="77777777" w:rsidR="00281BEE" w:rsidRPr="00EF06A7" w:rsidRDefault="00281BEE" w:rsidP="00281BEE">
            <w:pPr>
              <w:keepNext/>
              <w:keepLines/>
              <w:spacing w:after="0"/>
              <w:jc w:val="center"/>
              <w:rPr>
                <w:rFonts w:ascii="Arial" w:eastAsia="SimSun" w:hAnsi="Arial"/>
                <w:sz w:val="18"/>
                <w:lang w:eastAsia="zh-CN"/>
              </w:rPr>
            </w:pPr>
            <w:r w:rsidRPr="00EF06A7">
              <w:rPr>
                <w:rFonts w:ascii="Arial" w:hAnsi="Arial"/>
                <w:sz w:val="18"/>
              </w:rPr>
              <w:t>1111111</w:t>
            </w:r>
          </w:p>
        </w:tc>
      </w:tr>
      <w:tr w:rsidR="005332B7" w:rsidRPr="00EF06A7" w14:paraId="2B510AA7" w14:textId="77777777" w:rsidTr="005250A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4FCDB37" w14:textId="77777777" w:rsidR="005332B7" w:rsidRPr="00EF06A7" w:rsidRDefault="005332B7" w:rsidP="005250A9">
            <w:pPr>
              <w:keepNext/>
              <w:keepLines/>
              <w:spacing w:after="0"/>
              <w:rPr>
                <w:rFonts w:ascii="Arial" w:eastAsia="SimSun" w:hAnsi="Arial"/>
                <w:sz w:val="18"/>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372CC95" w14:textId="77777777" w:rsidR="005332B7" w:rsidRPr="00EF06A7" w:rsidRDefault="005332B7" w:rsidP="005250A9">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F56C7" w14:textId="77777777" w:rsidR="005332B7" w:rsidRPr="00EF06A7" w:rsidRDefault="005332B7" w:rsidP="005250A9">
            <w:pPr>
              <w:keepNext/>
              <w:keepLines/>
              <w:spacing w:after="0"/>
              <w:jc w:val="center"/>
              <w:rPr>
                <w:rFonts w:ascii="Arial" w:hAnsi="Arial"/>
                <w:sz w:val="18"/>
              </w:rPr>
            </w:pPr>
            <w:r w:rsidRPr="00EF06A7">
              <w:rPr>
                <w:rFonts w:ascii="Arial" w:eastAsia="SimSun" w:hAnsi="Arial"/>
                <w:sz w:val="18"/>
                <w:lang w:eastAsia="zh-CN"/>
              </w:rPr>
              <w:t>Not configured</w:t>
            </w:r>
          </w:p>
        </w:tc>
      </w:tr>
      <w:tr w:rsidR="005332B7" w:rsidRPr="00EF06A7" w14:paraId="50D090CD" w14:textId="77777777" w:rsidTr="005250A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1273F8" w14:textId="77777777" w:rsidR="005332B7" w:rsidRPr="00EF06A7" w:rsidRDefault="005332B7" w:rsidP="005250A9">
            <w:pPr>
              <w:keepNext/>
              <w:keepLines/>
              <w:spacing w:after="0"/>
              <w:rPr>
                <w:rFonts w:ascii="Arial" w:eastAsia="SimSun" w:hAnsi="Arial"/>
                <w:sz w:val="18"/>
              </w:rPr>
            </w:pPr>
            <w:r w:rsidRPr="00EF06A7">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61F7DFFC" w14:textId="77777777" w:rsidR="005332B7" w:rsidRPr="00EF06A7" w:rsidRDefault="005332B7" w:rsidP="005250A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58C027" w14:textId="77777777" w:rsidR="005332B7" w:rsidRPr="00EF06A7" w:rsidRDefault="00EF272C" w:rsidP="005250A9">
            <w:pPr>
              <w:keepNext/>
              <w:keepLines/>
              <w:spacing w:after="0"/>
              <w:jc w:val="center"/>
              <w:rPr>
                <w:rFonts w:ascii="Arial" w:eastAsia="SimSun" w:hAnsi="Arial"/>
                <w:sz w:val="18"/>
              </w:rPr>
            </w:pPr>
            <w:r w:rsidRPr="00EF06A7">
              <w:rPr>
                <w:rFonts w:ascii="Arial" w:hAnsi="Arial"/>
                <w:sz w:val="18"/>
                <w:lang w:eastAsia="zh-CN"/>
              </w:rPr>
              <w:t>8</w:t>
            </w:r>
          </w:p>
        </w:tc>
      </w:tr>
      <w:tr w:rsidR="005332B7" w:rsidRPr="00EF06A7" w14:paraId="14785523" w14:textId="77777777" w:rsidTr="005250A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4FF365" w14:textId="77777777" w:rsidR="005332B7" w:rsidRPr="00EF06A7" w:rsidRDefault="005332B7" w:rsidP="005250A9">
            <w:pPr>
              <w:keepNext/>
              <w:keepLines/>
              <w:spacing w:after="0"/>
              <w:rPr>
                <w:rFonts w:ascii="Arial" w:eastAsia="SimSun" w:hAnsi="Arial"/>
                <w:sz w:val="18"/>
              </w:rPr>
            </w:pPr>
            <w:r w:rsidRPr="00EF06A7">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52394B3F" w14:textId="77777777" w:rsidR="005332B7" w:rsidRPr="00EF06A7" w:rsidRDefault="005332B7" w:rsidP="005250A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089CE7" w14:textId="77777777" w:rsidR="005332B7" w:rsidRPr="00EF06A7" w:rsidRDefault="005332B7" w:rsidP="005250A9">
            <w:pPr>
              <w:keepNext/>
              <w:keepLines/>
              <w:spacing w:after="0"/>
              <w:jc w:val="center"/>
              <w:rPr>
                <w:rFonts w:ascii="Arial" w:eastAsia="SimSun" w:hAnsi="Arial"/>
                <w:sz w:val="18"/>
              </w:rPr>
            </w:pPr>
            <w:r w:rsidRPr="00EF06A7">
              <w:rPr>
                <w:rFonts w:ascii="Arial" w:hAnsi="Arial"/>
                <w:sz w:val="18"/>
                <w:lang w:eastAsia="zh-CN"/>
              </w:rPr>
              <w:t>1 in slots i, where mod(i, 10) = 1, otherwise it is equal to 0</w:t>
            </w:r>
          </w:p>
        </w:tc>
      </w:tr>
      <w:tr w:rsidR="005332B7" w:rsidRPr="00EF06A7" w14:paraId="4CAF96BB" w14:textId="77777777" w:rsidTr="005250A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66E612" w14:textId="77777777" w:rsidR="005332B7" w:rsidRPr="00EF06A7" w:rsidRDefault="005332B7" w:rsidP="005250A9">
            <w:pPr>
              <w:keepNext/>
              <w:keepLines/>
              <w:spacing w:after="0"/>
              <w:rPr>
                <w:rFonts w:ascii="Arial" w:eastAsia="SimSun" w:hAnsi="Arial"/>
                <w:sz w:val="18"/>
              </w:rPr>
            </w:pPr>
            <w:r w:rsidRPr="00EF06A7">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71952FE1" w14:textId="77777777" w:rsidR="005332B7" w:rsidRPr="00EF06A7" w:rsidRDefault="005332B7" w:rsidP="005250A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5AC7CC" w14:textId="77777777" w:rsidR="005332B7" w:rsidRPr="00EF06A7" w:rsidRDefault="005332B7" w:rsidP="005250A9">
            <w:pPr>
              <w:keepNext/>
              <w:keepLines/>
              <w:spacing w:after="0"/>
              <w:jc w:val="center"/>
              <w:rPr>
                <w:rFonts w:ascii="Arial" w:eastAsia="SimSun" w:hAnsi="Arial"/>
                <w:sz w:val="18"/>
              </w:rPr>
            </w:pPr>
            <w:r w:rsidRPr="00EF06A7">
              <w:rPr>
                <w:rFonts w:ascii="Arial" w:hAnsi="Arial"/>
                <w:sz w:val="18"/>
                <w:lang w:eastAsia="zh-CN"/>
              </w:rPr>
              <w:t>1</w:t>
            </w:r>
          </w:p>
        </w:tc>
      </w:tr>
      <w:tr w:rsidR="005332B7" w:rsidRPr="00EF06A7" w14:paraId="56C86633" w14:textId="77777777" w:rsidTr="005250A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365190" w14:textId="77777777" w:rsidR="005332B7" w:rsidRPr="00EF06A7" w:rsidRDefault="005332B7" w:rsidP="005250A9">
            <w:pPr>
              <w:keepNext/>
              <w:keepLines/>
              <w:spacing w:after="0"/>
              <w:rPr>
                <w:rFonts w:ascii="Arial" w:eastAsia="SimSun" w:hAnsi="Arial"/>
                <w:sz w:val="18"/>
              </w:rPr>
            </w:pPr>
            <w:r w:rsidRPr="00EF06A7">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49E3BBAE" w14:textId="77777777" w:rsidR="005332B7" w:rsidRPr="00EF06A7" w:rsidRDefault="005332B7" w:rsidP="005250A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A3EF28" w14:textId="77777777" w:rsidR="005332B7" w:rsidRPr="00EF06A7" w:rsidRDefault="005332B7" w:rsidP="005250A9">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6C1AAF6A" w14:textId="77777777" w:rsidR="005332B7" w:rsidRPr="00EF06A7" w:rsidRDefault="005332B7" w:rsidP="005250A9">
            <w:pPr>
              <w:keepNext/>
              <w:keepLines/>
              <w:spacing w:after="0"/>
              <w:jc w:val="center"/>
              <w:rPr>
                <w:rFonts w:ascii="Arial" w:eastAsia="SimSun" w:hAnsi="Arial"/>
                <w:sz w:val="18"/>
              </w:rPr>
            </w:pPr>
            <w:r w:rsidRPr="00EF06A7">
              <w:rPr>
                <w:rFonts w:ascii="Arial" w:hAnsi="Arial"/>
                <w:sz w:val="18"/>
                <w:lang w:eastAsia="zh-CN"/>
              </w:rPr>
              <w:t>Associated Report Configuration contains pointers to NZP CSI-RS and CSI-IM</w:t>
            </w:r>
          </w:p>
        </w:tc>
      </w:tr>
      <w:tr w:rsidR="00281BEE" w:rsidRPr="00EF06A7" w14:paraId="670A7CE6"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05938F" w14:textId="77777777" w:rsidR="00281BEE" w:rsidRPr="00EF06A7" w:rsidRDefault="00281BEE" w:rsidP="00281BEE">
            <w:pPr>
              <w:keepNext/>
              <w:keepLines/>
              <w:spacing w:after="0"/>
              <w:rPr>
                <w:rFonts w:ascii="Arial" w:eastAsia="SimSun" w:hAnsi="Arial"/>
                <w:sz w:val="18"/>
              </w:rPr>
            </w:pPr>
            <w:r w:rsidRPr="00EF06A7">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DFAB768"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ADE30"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rPr>
              <w:t>Not configured</w:t>
            </w:r>
          </w:p>
        </w:tc>
      </w:tr>
      <w:tr w:rsidR="00281BEE" w:rsidRPr="00EF06A7" w14:paraId="727B8821" w14:textId="77777777" w:rsidTr="000D76C5">
        <w:trPr>
          <w:trHeight w:val="70"/>
        </w:trPr>
        <w:tc>
          <w:tcPr>
            <w:tcW w:w="1648" w:type="dxa"/>
            <w:gridSpan w:val="2"/>
            <w:vMerge w:val="restart"/>
            <w:tcBorders>
              <w:top w:val="single" w:sz="4" w:space="0" w:color="auto"/>
              <w:left w:val="single" w:sz="4" w:space="0" w:color="auto"/>
              <w:right w:val="single" w:sz="4" w:space="0" w:color="auto"/>
            </w:tcBorders>
            <w:hideMark/>
          </w:tcPr>
          <w:p w14:paraId="18667CDE"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ED1070C"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4082C41"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968BBC"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rPr>
              <w:t>typeI-SinglePanel</w:t>
            </w:r>
          </w:p>
        </w:tc>
      </w:tr>
      <w:tr w:rsidR="00281BEE" w:rsidRPr="00EF06A7" w14:paraId="46D8FF25" w14:textId="77777777" w:rsidTr="000D76C5">
        <w:trPr>
          <w:trHeight w:val="70"/>
        </w:trPr>
        <w:tc>
          <w:tcPr>
            <w:tcW w:w="1648" w:type="dxa"/>
            <w:gridSpan w:val="2"/>
            <w:vMerge/>
            <w:tcBorders>
              <w:left w:val="single" w:sz="4" w:space="0" w:color="auto"/>
              <w:right w:val="single" w:sz="4" w:space="0" w:color="auto"/>
            </w:tcBorders>
            <w:hideMark/>
          </w:tcPr>
          <w:p w14:paraId="08225C38" w14:textId="77777777" w:rsidR="00281BEE" w:rsidRPr="00EF06A7" w:rsidRDefault="00281BEE" w:rsidP="00281BE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9387822"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6657522"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4B8FD1" w14:textId="77777777" w:rsidR="00281BEE" w:rsidRPr="00EF06A7" w:rsidRDefault="00281BEE" w:rsidP="00281BEE">
            <w:pPr>
              <w:keepNext/>
              <w:keepLines/>
              <w:spacing w:after="0"/>
              <w:jc w:val="center"/>
              <w:rPr>
                <w:rFonts w:ascii="Arial" w:hAnsi="Arial"/>
                <w:sz w:val="18"/>
              </w:rPr>
            </w:pPr>
            <w:r w:rsidRPr="00EF06A7">
              <w:rPr>
                <w:rFonts w:ascii="Arial" w:hAnsi="Arial"/>
                <w:sz w:val="18"/>
              </w:rPr>
              <w:t>1</w:t>
            </w:r>
          </w:p>
        </w:tc>
      </w:tr>
      <w:tr w:rsidR="00281BEE" w:rsidRPr="00EF06A7" w14:paraId="3B9B1604" w14:textId="77777777" w:rsidTr="000D76C5">
        <w:trPr>
          <w:trHeight w:val="70"/>
        </w:trPr>
        <w:tc>
          <w:tcPr>
            <w:tcW w:w="1648" w:type="dxa"/>
            <w:gridSpan w:val="2"/>
            <w:vMerge/>
            <w:tcBorders>
              <w:left w:val="single" w:sz="4" w:space="0" w:color="auto"/>
              <w:right w:val="single" w:sz="4" w:space="0" w:color="auto"/>
            </w:tcBorders>
            <w:hideMark/>
          </w:tcPr>
          <w:p w14:paraId="0DC10D74" w14:textId="77777777" w:rsidR="00281BEE" w:rsidRPr="00EF06A7" w:rsidRDefault="00281BEE" w:rsidP="00281BE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22DDAE8"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433BFDC"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544300"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rPr>
              <w:t>Not configured</w:t>
            </w:r>
          </w:p>
        </w:tc>
      </w:tr>
      <w:tr w:rsidR="00281BEE" w:rsidRPr="00EF06A7" w14:paraId="0742A68D" w14:textId="77777777" w:rsidTr="000D76C5">
        <w:trPr>
          <w:trHeight w:val="70"/>
        </w:trPr>
        <w:tc>
          <w:tcPr>
            <w:tcW w:w="1648" w:type="dxa"/>
            <w:gridSpan w:val="2"/>
            <w:vMerge/>
            <w:tcBorders>
              <w:left w:val="single" w:sz="4" w:space="0" w:color="auto"/>
              <w:right w:val="single" w:sz="4" w:space="0" w:color="auto"/>
            </w:tcBorders>
            <w:hideMark/>
          </w:tcPr>
          <w:p w14:paraId="47A86814" w14:textId="77777777" w:rsidR="00281BEE" w:rsidRPr="00EF06A7" w:rsidRDefault="00281BEE" w:rsidP="00281BE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D9A37"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901E660"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EFEC21" w14:textId="77777777" w:rsidR="00281BEE" w:rsidRPr="00EF06A7" w:rsidRDefault="00281BEE" w:rsidP="00281BEE">
            <w:pPr>
              <w:keepNext/>
              <w:keepLines/>
              <w:spacing w:after="0"/>
              <w:jc w:val="center"/>
              <w:rPr>
                <w:rFonts w:ascii="Arial" w:hAnsi="Arial"/>
                <w:sz w:val="18"/>
              </w:rPr>
            </w:pPr>
            <w:r w:rsidRPr="00EF06A7">
              <w:rPr>
                <w:rFonts w:ascii="Arial" w:eastAsia="SimSun" w:hAnsi="Arial" w:cs="Arial"/>
                <w:sz w:val="18"/>
                <w:lang w:eastAsia="zh-CN"/>
              </w:rPr>
              <w:t>000001</w:t>
            </w:r>
          </w:p>
        </w:tc>
      </w:tr>
      <w:tr w:rsidR="00281BEE" w:rsidRPr="00EF06A7" w14:paraId="0B928BEA" w14:textId="77777777" w:rsidTr="000D76C5">
        <w:trPr>
          <w:trHeight w:val="70"/>
        </w:trPr>
        <w:tc>
          <w:tcPr>
            <w:tcW w:w="1648" w:type="dxa"/>
            <w:gridSpan w:val="2"/>
            <w:vMerge/>
            <w:tcBorders>
              <w:left w:val="single" w:sz="4" w:space="0" w:color="auto"/>
              <w:bottom w:val="single" w:sz="4" w:space="0" w:color="auto"/>
              <w:right w:val="single" w:sz="4" w:space="0" w:color="auto"/>
            </w:tcBorders>
          </w:tcPr>
          <w:p w14:paraId="22FC2CAA" w14:textId="77777777" w:rsidR="00281BEE" w:rsidRPr="00EF06A7" w:rsidRDefault="00281BEE" w:rsidP="00281BEE">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4A4D80" w14:textId="77777777" w:rsidR="00281BEE" w:rsidRPr="00EF06A7" w:rsidRDefault="00281BEE" w:rsidP="00281BEE">
            <w:pPr>
              <w:keepNext/>
              <w:keepLines/>
              <w:spacing w:after="0"/>
              <w:rPr>
                <w:rFonts w:ascii="Arial" w:eastAsia="SimSun" w:hAnsi="Arial"/>
                <w:sz w:val="18"/>
              </w:rPr>
            </w:pPr>
            <w:r w:rsidRPr="00EF06A7">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8BF5E1"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646C11" w14:textId="77777777" w:rsidR="00281BEE" w:rsidRPr="00EF06A7" w:rsidRDefault="00281BEE" w:rsidP="00281BEE">
            <w:pPr>
              <w:keepNext/>
              <w:keepLines/>
              <w:spacing w:after="0"/>
              <w:jc w:val="center"/>
              <w:rPr>
                <w:rFonts w:ascii="Arial" w:hAnsi="Arial"/>
                <w:sz w:val="18"/>
              </w:rPr>
            </w:pPr>
            <w:r w:rsidRPr="00EF06A7">
              <w:rPr>
                <w:rFonts w:ascii="Arial" w:hAnsi="Arial"/>
                <w:sz w:val="18"/>
              </w:rPr>
              <w:t>N/A</w:t>
            </w:r>
          </w:p>
        </w:tc>
      </w:tr>
      <w:tr w:rsidR="00281BEE" w:rsidRPr="00EF06A7" w14:paraId="1162021D"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00E4B48" w14:textId="77777777" w:rsidR="00281BEE" w:rsidRPr="00EF06A7" w:rsidRDefault="00281BEE" w:rsidP="00281BEE">
            <w:pPr>
              <w:keepNext/>
              <w:keepLines/>
              <w:spacing w:after="0"/>
              <w:rPr>
                <w:rFonts w:ascii="Arial" w:eastAsia="SimSun" w:hAnsi="Arial"/>
                <w:sz w:val="18"/>
              </w:rPr>
            </w:pPr>
            <w:r w:rsidRPr="00EF06A7">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F6AB046"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919DE"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lang w:eastAsia="zh-CN"/>
              </w:rPr>
              <w:t>PUSCH</w:t>
            </w:r>
          </w:p>
        </w:tc>
      </w:tr>
      <w:tr w:rsidR="00281BEE" w:rsidRPr="00EF06A7" w14:paraId="2A52FA66"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F7C94E"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77F2AD11" w14:textId="77777777" w:rsidR="00281BEE" w:rsidRPr="00EF06A7" w:rsidRDefault="00281BEE" w:rsidP="00281BEE">
            <w:pPr>
              <w:keepNext/>
              <w:keepLines/>
              <w:spacing w:after="0"/>
              <w:jc w:val="center"/>
              <w:rPr>
                <w:rFonts w:ascii="Arial" w:hAnsi="Arial"/>
                <w:sz w:val="18"/>
              </w:rPr>
            </w:pPr>
            <w:r w:rsidRPr="00EF06A7">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66F92" w14:textId="77777777" w:rsidR="00281BEE" w:rsidRPr="00EF06A7" w:rsidRDefault="00281BEE" w:rsidP="00281BEE">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r>
      <w:tr w:rsidR="00281BEE" w:rsidRPr="00EF06A7" w14:paraId="21FD6E74"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5CE409" w14:textId="77777777" w:rsidR="00281BEE" w:rsidRPr="00EF06A7" w:rsidRDefault="00281BEE" w:rsidP="00281BEE">
            <w:pPr>
              <w:keepNext/>
              <w:keepLines/>
              <w:spacing w:after="0"/>
              <w:rPr>
                <w:rFonts w:ascii="Arial" w:eastAsia="SimSun" w:hAnsi="Arial"/>
                <w:sz w:val="18"/>
              </w:rPr>
            </w:pPr>
            <w:r w:rsidRPr="00EF06A7">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A503F7" w14:textId="77777777" w:rsidR="00281BEE" w:rsidRPr="00EF06A7" w:rsidRDefault="00281BEE" w:rsidP="00281BEE">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95D447" w14:textId="77777777" w:rsidR="00281BEE" w:rsidRPr="00EF06A7" w:rsidRDefault="00281BEE" w:rsidP="00281BEE">
            <w:pPr>
              <w:keepNext/>
              <w:keepLines/>
              <w:spacing w:after="0"/>
              <w:jc w:val="center"/>
              <w:rPr>
                <w:rFonts w:ascii="Arial" w:hAnsi="Arial"/>
                <w:sz w:val="18"/>
              </w:rPr>
            </w:pPr>
            <w:r w:rsidRPr="00EF06A7">
              <w:rPr>
                <w:rFonts w:ascii="Arial" w:hAnsi="Arial"/>
                <w:sz w:val="18"/>
              </w:rPr>
              <w:t>1</w:t>
            </w:r>
          </w:p>
        </w:tc>
      </w:tr>
      <w:tr w:rsidR="00281BEE" w:rsidRPr="00EF06A7" w14:paraId="73DBF37D" w14:textId="77777777" w:rsidTr="000D76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8316A2" w14:textId="77777777" w:rsidR="00281BEE" w:rsidRPr="00EF06A7" w:rsidRDefault="00281BEE" w:rsidP="00281BEE">
            <w:pPr>
              <w:keepNext/>
              <w:keepLines/>
              <w:spacing w:after="0"/>
              <w:rPr>
                <w:rFonts w:ascii="Arial" w:hAnsi="Arial"/>
                <w:sz w:val="18"/>
              </w:rPr>
            </w:pPr>
            <w:r w:rsidRPr="00EF06A7">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A080B0F" w14:textId="77777777" w:rsidR="00281BEE" w:rsidRPr="00EF06A7" w:rsidRDefault="00281BEE" w:rsidP="00281BEE">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D1FDB" w14:textId="77777777" w:rsidR="00281BEE" w:rsidRPr="00EF06A7" w:rsidRDefault="00281BEE" w:rsidP="00281BEE">
            <w:pPr>
              <w:keepNext/>
              <w:keepLines/>
              <w:spacing w:after="0"/>
              <w:jc w:val="center"/>
              <w:rPr>
                <w:rFonts w:ascii="Arial" w:hAnsi="Arial"/>
                <w:sz w:val="18"/>
              </w:rPr>
            </w:pPr>
            <w:r w:rsidRPr="00EF06A7">
              <w:rPr>
                <w:rFonts w:ascii="Arial" w:hAnsi="Arial"/>
                <w:sz w:val="18"/>
              </w:rPr>
              <w:t>As specified in Table A.4-</w:t>
            </w:r>
            <w:r w:rsidRPr="00EF06A7">
              <w:rPr>
                <w:rFonts w:ascii="Arial" w:hAnsi="Arial"/>
                <w:sz w:val="18"/>
                <w:lang w:eastAsia="zh-CN"/>
              </w:rPr>
              <w:t>2</w:t>
            </w:r>
            <w:r w:rsidRPr="00EF06A7">
              <w:rPr>
                <w:rFonts w:ascii="Arial" w:hAnsi="Arial"/>
                <w:sz w:val="18"/>
              </w:rPr>
              <w:t>, TBS.2</w:t>
            </w:r>
            <w:r w:rsidRPr="00EF06A7">
              <w:rPr>
                <w:rFonts w:ascii="Arial" w:hAnsi="Arial"/>
                <w:sz w:val="18"/>
                <w:lang w:eastAsia="zh-CN"/>
              </w:rPr>
              <w:t>-6</w:t>
            </w:r>
          </w:p>
        </w:tc>
      </w:tr>
    </w:tbl>
    <w:p w14:paraId="581907EE" w14:textId="77777777" w:rsidR="008506F3" w:rsidRPr="00EF06A7" w:rsidRDefault="008506F3" w:rsidP="008506F3">
      <w:pPr>
        <w:rPr>
          <w:rFonts w:eastAsia="SimSun"/>
          <w:lang w:eastAsia="zh-CN"/>
        </w:rPr>
      </w:pPr>
    </w:p>
    <w:p w14:paraId="535229AD" w14:textId="77777777" w:rsidR="008506F3" w:rsidRPr="00EF06A7" w:rsidRDefault="008506F3" w:rsidP="008506F3">
      <w:pPr>
        <w:pStyle w:val="TH"/>
      </w:pPr>
      <w:r w:rsidRPr="00EF06A7">
        <w:t>Table 6.2.2.</w:t>
      </w:r>
      <w:r w:rsidRPr="00EF06A7">
        <w:rPr>
          <w:rFonts w:eastAsia="SimSun"/>
          <w:lang w:eastAsia="zh-CN"/>
        </w:rPr>
        <w:t>2</w:t>
      </w:r>
      <w:r w:rsidRPr="00EF06A7">
        <w:t>.2.2.3-</w:t>
      </w:r>
      <w:r w:rsidRPr="00EF06A7">
        <w:rPr>
          <w:rFonts w:eastAsia="SimSun"/>
          <w:lang w:eastAsia="zh-CN"/>
        </w:rPr>
        <w:t>2</w:t>
      </w:r>
      <w:r w:rsidRPr="00EF06A7">
        <w:t>: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506F3" w:rsidRPr="00EF06A7" w14:paraId="0FC2E973" w14:textId="77777777" w:rsidTr="000D76C5">
        <w:trPr>
          <w:jc w:val="center"/>
        </w:trPr>
        <w:tc>
          <w:tcPr>
            <w:tcW w:w="1984" w:type="dxa"/>
            <w:tcBorders>
              <w:bottom w:val="nil"/>
            </w:tcBorders>
          </w:tcPr>
          <w:p w14:paraId="1215A120" w14:textId="77777777" w:rsidR="008506F3" w:rsidRPr="00EF06A7" w:rsidRDefault="008506F3" w:rsidP="000D76C5">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bottom w:val="nil"/>
            </w:tcBorders>
          </w:tcPr>
          <w:p w14:paraId="62D302D8" w14:textId="77777777" w:rsidR="008506F3" w:rsidRPr="00EF06A7" w:rsidRDefault="008506F3" w:rsidP="000D76C5">
            <w:pPr>
              <w:keepNext/>
              <w:keepLines/>
              <w:spacing w:after="0"/>
              <w:jc w:val="center"/>
              <w:rPr>
                <w:rFonts w:ascii="Arial" w:eastAsia="SimSun" w:hAnsi="Arial"/>
                <w:b/>
                <w:sz w:val="18"/>
              </w:rPr>
            </w:pPr>
            <w:r w:rsidRPr="00EF06A7">
              <w:rPr>
                <w:rFonts w:ascii="Arial" w:eastAsia="SimSun" w:hAnsi="Arial"/>
                <w:b/>
                <w:sz w:val="18"/>
              </w:rPr>
              <w:t>Test 1</w:t>
            </w:r>
          </w:p>
        </w:tc>
        <w:tc>
          <w:tcPr>
            <w:tcW w:w="1512" w:type="dxa"/>
            <w:tcBorders>
              <w:bottom w:val="nil"/>
            </w:tcBorders>
          </w:tcPr>
          <w:p w14:paraId="5420F77A" w14:textId="77777777" w:rsidR="008506F3" w:rsidRPr="00EF06A7" w:rsidRDefault="008506F3" w:rsidP="000D76C5">
            <w:pPr>
              <w:keepNext/>
              <w:keepLines/>
              <w:spacing w:after="0"/>
              <w:jc w:val="center"/>
              <w:rPr>
                <w:rFonts w:ascii="Arial" w:eastAsia="?? ??" w:hAnsi="Arial" w:cs="v5.0.0"/>
                <w:b/>
                <w:sz w:val="18"/>
              </w:rPr>
            </w:pPr>
            <w:r w:rsidRPr="00EF06A7">
              <w:rPr>
                <w:rFonts w:ascii="Arial" w:eastAsia="?? ??" w:hAnsi="Arial" w:cs="v5.0.0"/>
                <w:b/>
                <w:sz w:val="18"/>
              </w:rPr>
              <w:t>Test 2</w:t>
            </w:r>
          </w:p>
        </w:tc>
      </w:tr>
      <w:tr w:rsidR="008506F3" w:rsidRPr="00EF06A7" w14:paraId="361054B0" w14:textId="77777777" w:rsidTr="000D76C5">
        <w:trPr>
          <w:cantSplit/>
          <w:jc w:val="center"/>
        </w:trPr>
        <w:tc>
          <w:tcPr>
            <w:tcW w:w="1984" w:type="dxa"/>
          </w:tcPr>
          <w:p w14:paraId="4382AA5B" w14:textId="77777777" w:rsidR="008506F3" w:rsidRPr="00EF06A7" w:rsidRDefault="008506F3" w:rsidP="000D76C5">
            <w:pPr>
              <w:keepNext/>
              <w:keepLines/>
              <w:spacing w:after="0"/>
              <w:jc w:val="center"/>
              <w:rPr>
                <w:rFonts w:ascii="Arial" w:eastAsia="SimSun" w:hAnsi="Arial"/>
                <w:sz w:val="18"/>
              </w:rPr>
            </w:pPr>
            <w:r w:rsidRPr="00EF06A7">
              <w:rPr>
                <w:i/>
                <w:iCs/>
                <w:sz w:val="18"/>
              </w:rPr>
              <w:t>α</w:t>
            </w:r>
            <w:r w:rsidRPr="00EF06A7">
              <w:rPr>
                <w:rFonts w:eastAsia="SimSun"/>
                <w:sz w:val="18"/>
              </w:rPr>
              <w:t xml:space="preserve"> </w:t>
            </w:r>
            <w:r w:rsidRPr="00EF06A7">
              <w:rPr>
                <w:rFonts w:ascii="Arial" w:eastAsia="SimSun" w:hAnsi="Arial"/>
                <w:sz w:val="18"/>
              </w:rPr>
              <w:t>[%]</w:t>
            </w:r>
          </w:p>
        </w:tc>
        <w:tc>
          <w:tcPr>
            <w:tcW w:w="1412" w:type="dxa"/>
          </w:tcPr>
          <w:p w14:paraId="06CE4D23"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Pr>
          <w:p w14:paraId="3371F6A8"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8506F3" w:rsidRPr="00EF06A7" w14:paraId="37F6AA0E" w14:textId="77777777" w:rsidTr="000D76C5">
        <w:trPr>
          <w:cantSplit/>
          <w:jc w:val="center"/>
        </w:trPr>
        <w:tc>
          <w:tcPr>
            <w:tcW w:w="1984" w:type="dxa"/>
          </w:tcPr>
          <w:p w14:paraId="2B8DAC9F" w14:textId="77777777" w:rsidR="008506F3" w:rsidRPr="00EF06A7" w:rsidRDefault="008506F3" w:rsidP="000D76C5">
            <w:pPr>
              <w:keepNext/>
              <w:keepLines/>
              <w:spacing w:after="0"/>
              <w:jc w:val="center"/>
              <w:rPr>
                <w:rFonts w:ascii="Symbol" w:eastAsia="SimSun" w:hAnsi="Symbol" w:hint="eastAsia"/>
                <w:i/>
                <w:iCs/>
                <w:sz w:val="18"/>
              </w:rPr>
            </w:pPr>
            <w:r w:rsidRPr="00EF06A7">
              <w:rPr>
                <w:i/>
                <w:iCs/>
                <w:sz w:val="18"/>
              </w:rPr>
              <w:t>β</w:t>
            </w:r>
            <w:r w:rsidRPr="00EF06A7">
              <w:rPr>
                <w:rFonts w:ascii="Arial" w:eastAsia="SimSun" w:hAnsi="Arial"/>
                <w:sz w:val="18"/>
              </w:rPr>
              <w:t xml:space="preserve"> [%]</w:t>
            </w:r>
          </w:p>
        </w:tc>
        <w:tc>
          <w:tcPr>
            <w:tcW w:w="1412" w:type="dxa"/>
          </w:tcPr>
          <w:p w14:paraId="75240A94"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Pr>
          <w:p w14:paraId="02B6C02A"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8506F3" w:rsidRPr="00EF06A7" w14:paraId="060C74C7" w14:textId="77777777" w:rsidTr="000D76C5">
        <w:trPr>
          <w:cantSplit/>
          <w:jc w:val="center"/>
        </w:trPr>
        <w:tc>
          <w:tcPr>
            <w:tcW w:w="1984" w:type="dxa"/>
          </w:tcPr>
          <w:p w14:paraId="0CE6A7AB" w14:textId="77777777" w:rsidR="008506F3" w:rsidRPr="00EF06A7" w:rsidRDefault="008506F3" w:rsidP="000D76C5">
            <w:pPr>
              <w:keepNext/>
              <w:keepLines/>
              <w:spacing w:after="0"/>
              <w:jc w:val="center"/>
              <w:rPr>
                <w:rFonts w:ascii="Arial" w:eastAsia="?? ??" w:hAnsi="Arial" w:cs="v5.0.0"/>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07BB07AB"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Pr>
          <w:p w14:paraId="2D21D59B"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26E8A520" w14:textId="77777777" w:rsidR="008506F3" w:rsidRPr="00EF06A7" w:rsidRDefault="008506F3" w:rsidP="008506F3"/>
    <w:p w14:paraId="46138442" w14:textId="77777777" w:rsidR="008506F3" w:rsidRPr="00EF06A7" w:rsidRDefault="008506F3" w:rsidP="008506F3">
      <w:r w:rsidRPr="00EF06A7">
        <w:t>The normative reference for this requirement is TS 38.101-4 [5] clause 6.2.2.2.2.2.</w:t>
      </w:r>
    </w:p>
    <w:p w14:paraId="75C5A453" w14:textId="77777777" w:rsidR="008506F3" w:rsidRPr="00EF06A7" w:rsidRDefault="008506F3" w:rsidP="008506F3">
      <w:pPr>
        <w:pStyle w:val="H6"/>
      </w:pPr>
      <w:r w:rsidRPr="00EF06A7">
        <w:t>6.2.2.2.2.2.4</w:t>
      </w:r>
      <w:r w:rsidRPr="00EF06A7">
        <w:tab/>
        <w:t>Test description</w:t>
      </w:r>
    </w:p>
    <w:p w14:paraId="3A3E07E1" w14:textId="77777777" w:rsidR="008506F3" w:rsidRPr="00EF06A7" w:rsidRDefault="008506F3" w:rsidP="008506F3">
      <w:pPr>
        <w:pStyle w:val="H6"/>
      </w:pPr>
      <w:r w:rsidRPr="00EF06A7">
        <w:t>6.2.2.2.2.2.4.1</w:t>
      </w:r>
      <w:r w:rsidRPr="00EF06A7">
        <w:tab/>
        <w:t>Initial conditions</w:t>
      </w:r>
    </w:p>
    <w:p w14:paraId="78C102CD" w14:textId="77777777" w:rsidR="00281BEE" w:rsidRPr="00EF06A7" w:rsidRDefault="00281BEE" w:rsidP="00281BEE">
      <w:r w:rsidRPr="00EF06A7">
        <w:t>Same initial conditions as specified in clause 6.2.2.1.2.2.4.1 with the following exceptions:</w:t>
      </w:r>
    </w:p>
    <w:p w14:paraId="1F9557EE" w14:textId="77777777" w:rsidR="00EF272C" w:rsidRPr="00EF06A7" w:rsidRDefault="00281BEE" w:rsidP="00EF272C">
      <w:r w:rsidRPr="00EF06A7">
        <w:t xml:space="preserve">Instead of Table 6.2.2.1.2.2.3-1 </w:t>
      </w:r>
      <w:r w:rsidRPr="00EF06A7">
        <w:sym w:font="Wingdings" w:char="F0E0"/>
      </w:r>
      <w:r w:rsidRPr="00EF06A7">
        <w:t xml:space="preserve"> use Table 6.2.2.2.2.2.3 -1.</w:t>
      </w:r>
      <w:r w:rsidR="00EF272C" w:rsidRPr="00EF06A7">
        <w:t xml:space="preserve"> </w:t>
      </w:r>
    </w:p>
    <w:p w14:paraId="3F5AF6D7" w14:textId="77777777" w:rsidR="00281BEE" w:rsidRPr="00EF06A7" w:rsidRDefault="00EF272C" w:rsidP="00EF272C">
      <w:r w:rsidRPr="00EF06A7">
        <w:t xml:space="preserve">Instead of clause 6.2.2.1.2.2.4.3 </w:t>
      </w:r>
      <w:r w:rsidRPr="00EF06A7">
        <w:sym w:font="Wingdings" w:char="F0E0"/>
      </w:r>
      <w:r w:rsidRPr="00EF06A7">
        <w:t xml:space="preserve"> use clause 6.2.2.2.2.2.4.3.</w:t>
      </w:r>
    </w:p>
    <w:p w14:paraId="1FBC647C" w14:textId="77777777" w:rsidR="008506F3" w:rsidRPr="00EF06A7" w:rsidRDefault="008506F3" w:rsidP="008506F3">
      <w:pPr>
        <w:pStyle w:val="H6"/>
      </w:pPr>
      <w:r w:rsidRPr="00EF06A7">
        <w:t>6.2.2.2.2.2.4.2</w:t>
      </w:r>
      <w:r w:rsidRPr="00EF06A7">
        <w:tab/>
        <w:t>Test procedure</w:t>
      </w:r>
    </w:p>
    <w:p w14:paraId="19679C60" w14:textId="77777777" w:rsidR="00F77673" w:rsidRPr="00EF06A7" w:rsidRDefault="00F77673" w:rsidP="00F77673">
      <w:r w:rsidRPr="00EF06A7">
        <w:t xml:space="preserve">Same test procedure as specified in clause </w:t>
      </w:r>
      <w:r w:rsidR="00EF272C" w:rsidRPr="00EF06A7">
        <w:t>6.2.2.1.2.2.4.2</w:t>
      </w:r>
      <w:r w:rsidRPr="00EF06A7">
        <w:t xml:space="preserve"> with the following exceptions:</w:t>
      </w:r>
    </w:p>
    <w:p w14:paraId="36E6D29C" w14:textId="77777777" w:rsidR="00F77673" w:rsidRPr="00EF06A7" w:rsidRDefault="00F77673" w:rsidP="00F77673">
      <w:r w:rsidRPr="00EF06A7">
        <w:t xml:space="preserve">Instead of Table </w:t>
      </w:r>
      <w:r w:rsidR="00EF272C" w:rsidRPr="00EF06A7">
        <w:t>6.2.2.1.2.2.3-1</w:t>
      </w:r>
      <w:r w:rsidRPr="00EF06A7">
        <w:t xml:space="preserve"> </w:t>
      </w:r>
      <w:r w:rsidRPr="00EF06A7">
        <w:sym w:font="Wingdings" w:char="F0E0"/>
      </w:r>
      <w:r w:rsidRPr="00EF06A7">
        <w:t xml:space="preserve"> use Table </w:t>
      </w:r>
      <w:r w:rsidR="00EF272C" w:rsidRPr="00EF06A7">
        <w:t>6.2.2.2.2.2.3-1</w:t>
      </w:r>
      <w:r w:rsidRPr="00EF06A7">
        <w:t>.</w:t>
      </w:r>
    </w:p>
    <w:p w14:paraId="502A8C4E" w14:textId="77777777" w:rsidR="008506F3" w:rsidRPr="00EF06A7" w:rsidRDefault="008506F3" w:rsidP="008506F3">
      <w:pPr>
        <w:pStyle w:val="H6"/>
      </w:pPr>
      <w:r w:rsidRPr="00EF06A7">
        <w:t>6.2.2.2.2.2.4.3</w:t>
      </w:r>
      <w:r w:rsidRPr="00EF06A7">
        <w:tab/>
        <w:t>Message contents</w:t>
      </w:r>
    </w:p>
    <w:p w14:paraId="0B5559D1" w14:textId="77777777" w:rsidR="008506F3" w:rsidRPr="00EF06A7" w:rsidRDefault="008506F3" w:rsidP="008506F3">
      <w:r w:rsidRPr="00EF06A7">
        <w:t xml:space="preserve">Message contents are according to TS 38.508-1 [6] clause </w:t>
      </w:r>
      <w:r w:rsidR="00F77673" w:rsidRPr="00EF06A7">
        <w:t>5.4.2 with the following exceptions:</w:t>
      </w:r>
    </w:p>
    <w:p w14:paraId="6463535B" w14:textId="77777777" w:rsidR="008506F3" w:rsidRPr="00EF06A7" w:rsidRDefault="008506F3" w:rsidP="00A00915">
      <w:pPr>
        <w:pStyle w:val="H6"/>
      </w:pPr>
      <w:bookmarkStart w:id="212" w:name="_Hlk2780612"/>
      <w:r w:rsidRPr="00EF06A7">
        <w:t>6.2.2.2.2.2.4.3_1</w:t>
      </w:r>
      <w:bookmarkEnd w:id="212"/>
      <w:r w:rsidRPr="00EF06A7">
        <w:tab/>
        <w:t>Message exceptions for SA</w:t>
      </w:r>
      <w:bookmarkStart w:id="213" w:name="_Hlk3807095"/>
    </w:p>
    <w:p w14:paraId="5181BF3F" w14:textId="77777777" w:rsidR="008506F3" w:rsidRPr="00EF06A7" w:rsidRDefault="008506F3" w:rsidP="008506F3">
      <w:pPr>
        <w:pStyle w:val="TH"/>
      </w:pPr>
      <w:r w:rsidRPr="00EF06A7">
        <w:t>Table 6.2.2.2.2.2.4.3_1-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506F3" w:rsidRPr="00EF06A7" w14:paraId="0B9E048E" w14:textId="77777777" w:rsidTr="000D76C5">
        <w:tc>
          <w:tcPr>
            <w:tcW w:w="9747" w:type="dxa"/>
            <w:gridSpan w:val="4"/>
            <w:tcBorders>
              <w:top w:val="single" w:sz="4" w:space="0" w:color="auto"/>
              <w:left w:val="single" w:sz="4" w:space="0" w:color="auto"/>
              <w:bottom w:val="single" w:sz="4" w:space="0" w:color="auto"/>
              <w:right w:val="single" w:sz="4" w:space="0" w:color="auto"/>
            </w:tcBorders>
            <w:hideMark/>
          </w:tcPr>
          <w:p w14:paraId="7992B105" w14:textId="77777777" w:rsidR="008506F3" w:rsidRPr="00EF06A7" w:rsidRDefault="008506F3" w:rsidP="000D76C5">
            <w:pPr>
              <w:pStyle w:val="TAH"/>
              <w:jc w:val="left"/>
              <w:rPr>
                <w:b w:val="0"/>
              </w:rPr>
            </w:pPr>
            <w:r w:rsidRPr="00EF06A7">
              <w:rPr>
                <w:b w:val="0"/>
              </w:rPr>
              <w:t>Derivation Path: TS 38.508-1 [6], clause 4.6.3, Table 4.6.3-45</w:t>
            </w:r>
          </w:p>
        </w:tc>
      </w:tr>
      <w:tr w:rsidR="008506F3" w:rsidRPr="00EF06A7" w14:paraId="66C1D4F1"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8217940" w14:textId="77777777" w:rsidR="008506F3" w:rsidRPr="00EF06A7" w:rsidRDefault="008506F3" w:rsidP="000D76C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3578E5" w14:textId="77777777" w:rsidR="008506F3" w:rsidRPr="00EF06A7" w:rsidRDefault="008506F3" w:rsidP="000D76C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96BD190" w14:textId="77777777" w:rsidR="008506F3" w:rsidRPr="00EF06A7" w:rsidRDefault="008506F3" w:rsidP="000D76C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853827D" w14:textId="77777777" w:rsidR="008506F3" w:rsidRPr="00EF06A7" w:rsidRDefault="008506F3" w:rsidP="000D76C5">
            <w:pPr>
              <w:pStyle w:val="TAH"/>
            </w:pPr>
            <w:r w:rsidRPr="00EF06A7">
              <w:t>Condition</w:t>
            </w:r>
          </w:p>
        </w:tc>
      </w:tr>
      <w:tr w:rsidR="008506F3" w:rsidRPr="00EF06A7" w14:paraId="6ED7B024"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35131218" w14:textId="77777777" w:rsidR="008506F3" w:rsidRPr="00EF06A7" w:rsidRDefault="008506F3" w:rsidP="000D76C5">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7A9F5D1"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0E481744"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7EB131FD" w14:textId="77777777" w:rsidR="008506F3" w:rsidRPr="00EF06A7" w:rsidRDefault="008506F3" w:rsidP="000D76C5">
            <w:pPr>
              <w:pStyle w:val="TAL"/>
            </w:pPr>
          </w:p>
        </w:tc>
      </w:tr>
      <w:tr w:rsidR="008506F3" w:rsidRPr="00EF06A7" w14:paraId="7BA77791"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38D5162" w14:textId="77777777" w:rsidR="008506F3" w:rsidRPr="00EF06A7" w:rsidRDefault="008506F3" w:rsidP="000D76C5">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F7803A1"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7A3007F5"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FAE455B" w14:textId="77777777" w:rsidR="008506F3" w:rsidRPr="00EF06A7" w:rsidRDefault="008506F3" w:rsidP="000D76C5">
            <w:pPr>
              <w:pStyle w:val="TAL"/>
            </w:pPr>
          </w:p>
        </w:tc>
      </w:tr>
      <w:tr w:rsidR="008506F3" w:rsidRPr="00EF06A7" w14:paraId="74F958D0"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2A2E8C4" w14:textId="77777777" w:rsidR="008506F3" w:rsidRPr="00EF06A7" w:rsidRDefault="008506F3" w:rsidP="000D76C5">
            <w:pPr>
              <w:pStyle w:val="TAL"/>
            </w:pPr>
            <w:r w:rsidRPr="00EF06A7">
              <w:t xml:space="preserve">    </w:t>
            </w:r>
            <w:r w:rsidR="00F77673" w:rsidRPr="00EF06A7">
              <w:t>other</w:t>
            </w:r>
          </w:p>
        </w:tc>
        <w:tc>
          <w:tcPr>
            <w:tcW w:w="2267" w:type="dxa"/>
            <w:tcBorders>
              <w:top w:val="single" w:sz="4" w:space="0" w:color="auto"/>
              <w:left w:val="single" w:sz="4" w:space="0" w:color="auto"/>
              <w:bottom w:val="single" w:sz="4" w:space="0" w:color="auto"/>
              <w:right w:val="single" w:sz="4" w:space="0" w:color="auto"/>
            </w:tcBorders>
            <w:hideMark/>
          </w:tcPr>
          <w:p w14:paraId="1EC8810B" w14:textId="77777777" w:rsidR="008506F3" w:rsidRPr="00EF06A7" w:rsidRDefault="008506F3" w:rsidP="000D76C5">
            <w:pPr>
              <w:pStyle w:val="TAL"/>
            </w:pPr>
            <w:r w:rsidRPr="00EF06A7">
              <w:t>001000</w:t>
            </w:r>
          </w:p>
        </w:tc>
        <w:tc>
          <w:tcPr>
            <w:tcW w:w="1700" w:type="dxa"/>
            <w:tcBorders>
              <w:top w:val="single" w:sz="4" w:space="0" w:color="auto"/>
              <w:left w:val="single" w:sz="4" w:space="0" w:color="auto"/>
              <w:bottom w:val="single" w:sz="4" w:space="0" w:color="auto"/>
              <w:right w:val="single" w:sz="4" w:space="0" w:color="auto"/>
            </w:tcBorders>
          </w:tcPr>
          <w:p w14:paraId="0D0B54AC"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06BBFD84" w14:textId="77777777" w:rsidR="008506F3" w:rsidRPr="00EF06A7" w:rsidRDefault="008506F3" w:rsidP="000D76C5">
            <w:pPr>
              <w:pStyle w:val="TAL"/>
            </w:pPr>
          </w:p>
        </w:tc>
      </w:tr>
      <w:tr w:rsidR="008506F3" w:rsidRPr="00EF06A7" w14:paraId="2C24848C"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1CD115AE" w14:textId="77777777" w:rsidR="008506F3" w:rsidRPr="00EF06A7" w:rsidRDefault="008506F3" w:rsidP="000D76C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C398044"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64FA7230"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76FB9232" w14:textId="77777777" w:rsidR="008506F3" w:rsidRPr="00EF06A7" w:rsidRDefault="008506F3" w:rsidP="000D76C5">
            <w:pPr>
              <w:pStyle w:val="TAL"/>
            </w:pPr>
          </w:p>
        </w:tc>
      </w:tr>
      <w:tr w:rsidR="008506F3" w:rsidRPr="00EF06A7" w14:paraId="30D7E7CD" w14:textId="77777777" w:rsidTr="000D76C5">
        <w:tc>
          <w:tcPr>
            <w:tcW w:w="4535" w:type="dxa"/>
            <w:tcBorders>
              <w:top w:val="single" w:sz="4" w:space="0" w:color="auto"/>
              <w:left w:val="single" w:sz="4" w:space="0" w:color="auto"/>
              <w:bottom w:val="nil"/>
              <w:right w:val="single" w:sz="4" w:space="0" w:color="auto"/>
            </w:tcBorders>
            <w:hideMark/>
          </w:tcPr>
          <w:p w14:paraId="0FFDB66B" w14:textId="77777777" w:rsidR="008506F3" w:rsidRPr="00EF06A7" w:rsidRDefault="008506F3" w:rsidP="000D76C5">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134BEC42" w14:textId="77777777" w:rsidR="008506F3" w:rsidRPr="00EF06A7" w:rsidRDefault="008506F3" w:rsidP="000D76C5">
            <w:pPr>
              <w:pStyle w:val="TAL"/>
            </w:pPr>
            <w:r w:rsidRPr="00EF06A7">
              <w:t>p2</w:t>
            </w:r>
          </w:p>
        </w:tc>
        <w:tc>
          <w:tcPr>
            <w:tcW w:w="1700" w:type="dxa"/>
            <w:tcBorders>
              <w:top w:val="single" w:sz="4" w:space="0" w:color="auto"/>
              <w:left w:val="single" w:sz="4" w:space="0" w:color="auto"/>
              <w:bottom w:val="single" w:sz="4" w:space="0" w:color="auto"/>
              <w:right w:val="single" w:sz="4" w:space="0" w:color="auto"/>
            </w:tcBorders>
          </w:tcPr>
          <w:p w14:paraId="62B35B18"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5BA8DA0" w14:textId="77777777" w:rsidR="008506F3" w:rsidRPr="00EF06A7" w:rsidRDefault="008506F3" w:rsidP="000D76C5">
            <w:pPr>
              <w:pStyle w:val="TAL"/>
            </w:pPr>
          </w:p>
        </w:tc>
      </w:tr>
      <w:tr w:rsidR="008506F3" w:rsidRPr="00EF06A7" w14:paraId="7FA5B826" w14:textId="77777777" w:rsidTr="000D76C5">
        <w:tc>
          <w:tcPr>
            <w:tcW w:w="4535" w:type="dxa"/>
            <w:tcBorders>
              <w:top w:val="single" w:sz="4" w:space="0" w:color="auto"/>
              <w:left w:val="single" w:sz="4" w:space="0" w:color="auto"/>
              <w:bottom w:val="nil"/>
              <w:right w:val="single" w:sz="4" w:space="0" w:color="auto"/>
            </w:tcBorders>
            <w:hideMark/>
          </w:tcPr>
          <w:p w14:paraId="65E4718C" w14:textId="77777777" w:rsidR="008506F3" w:rsidRPr="00EF06A7" w:rsidRDefault="008506F3" w:rsidP="000D76C5">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7E4EC0B" w14:textId="77777777" w:rsidR="008506F3" w:rsidRPr="00EF06A7" w:rsidRDefault="008506F3" w:rsidP="000D76C5">
            <w:pPr>
              <w:pStyle w:val="TAL"/>
            </w:pPr>
            <w:r w:rsidRPr="00EF06A7">
              <w:t>13</w:t>
            </w:r>
          </w:p>
        </w:tc>
        <w:tc>
          <w:tcPr>
            <w:tcW w:w="1700" w:type="dxa"/>
            <w:tcBorders>
              <w:top w:val="single" w:sz="4" w:space="0" w:color="auto"/>
              <w:left w:val="single" w:sz="4" w:space="0" w:color="auto"/>
              <w:bottom w:val="single" w:sz="4" w:space="0" w:color="auto"/>
              <w:right w:val="single" w:sz="4" w:space="0" w:color="auto"/>
            </w:tcBorders>
          </w:tcPr>
          <w:p w14:paraId="74400FD9"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58ACFE54" w14:textId="77777777" w:rsidR="008506F3" w:rsidRPr="00EF06A7" w:rsidRDefault="008506F3" w:rsidP="000D76C5">
            <w:pPr>
              <w:pStyle w:val="TAL"/>
            </w:pPr>
          </w:p>
        </w:tc>
      </w:tr>
      <w:tr w:rsidR="008506F3" w:rsidRPr="00EF06A7" w14:paraId="18B9816A"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13968FA1" w14:textId="77777777" w:rsidR="008506F3" w:rsidRPr="00EF06A7" w:rsidRDefault="008506F3" w:rsidP="000D76C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210D6DA"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2B0F27FD"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7F7DD0A0" w14:textId="77777777" w:rsidR="008506F3" w:rsidRPr="00EF06A7" w:rsidRDefault="008506F3" w:rsidP="000D76C5">
            <w:pPr>
              <w:pStyle w:val="TAL"/>
            </w:pPr>
          </w:p>
        </w:tc>
      </w:tr>
      <w:bookmarkEnd w:id="213"/>
    </w:tbl>
    <w:p w14:paraId="1FA67994" w14:textId="77777777" w:rsidR="008506F3" w:rsidRPr="00EF06A7" w:rsidRDefault="008506F3" w:rsidP="00D25D82"/>
    <w:p w14:paraId="5092F3D6" w14:textId="77777777" w:rsidR="008506F3" w:rsidRPr="00EF06A7" w:rsidRDefault="008506F3" w:rsidP="008506F3">
      <w:pPr>
        <w:pStyle w:val="TH"/>
      </w:pPr>
      <w:r w:rsidRPr="00EF06A7">
        <w:t>Table 6.2.2.2.2.2.4.3_1-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506F3" w:rsidRPr="00EF06A7" w14:paraId="3631EC5E" w14:textId="77777777" w:rsidTr="000D76C5">
        <w:tc>
          <w:tcPr>
            <w:tcW w:w="9747" w:type="dxa"/>
            <w:gridSpan w:val="4"/>
            <w:tcBorders>
              <w:top w:val="single" w:sz="4" w:space="0" w:color="auto"/>
              <w:left w:val="single" w:sz="4" w:space="0" w:color="auto"/>
              <w:bottom w:val="single" w:sz="4" w:space="0" w:color="auto"/>
              <w:right w:val="single" w:sz="4" w:space="0" w:color="auto"/>
            </w:tcBorders>
            <w:hideMark/>
          </w:tcPr>
          <w:p w14:paraId="30A1471D" w14:textId="77777777" w:rsidR="008506F3" w:rsidRPr="00EF06A7" w:rsidRDefault="008506F3" w:rsidP="000D76C5">
            <w:pPr>
              <w:pStyle w:val="TAH"/>
              <w:jc w:val="left"/>
              <w:rPr>
                <w:b w:val="0"/>
              </w:rPr>
            </w:pPr>
            <w:r w:rsidRPr="00EF06A7">
              <w:rPr>
                <w:b w:val="0"/>
              </w:rPr>
              <w:t>Derivation Path: TS 38.508-1 [6], clause 4.6.3, Table 4.6.3-45</w:t>
            </w:r>
          </w:p>
        </w:tc>
      </w:tr>
      <w:tr w:rsidR="008506F3" w:rsidRPr="00EF06A7" w14:paraId="244B92FE"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34459AE8" w14:textId="77777777" w:rsidR="008506F3" w:rsidRPr="00EF06A7" w:rsidRDefault="008506F3" w:rsidP="000D76C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547811" w14:textId="77777777" w:rsidR="008506F3" w:rsidRPr="00EF06A7" w:rsidRDefault="008506F3" w:rsidP="000D76C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C8F1072" w14:textId="77777777" w:rsidR="008506F3" w:rsidRPr="00EF06A7" w:rsidRDefault="008506F3" w:rsidP="000D76C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776D162" w14:textId="77777777" w:rsidR="008506F3" w:rsidRPr="00EF06A7" w:rsidRDefault="008506F3" w:rsidP="000D76C5">
            <w:pPr>
              <w:pStyle w:val="TAH"/>
            </w:pPr>
            <w:r w:rsidRPr="00EF06A7">
              <w:t>Condition</w:t>
            </w:r>
          </w:p>
        </w:tc>
      </w:tr>
      <w:tr w:rsidR="008506F3" w:rsidRPr="00EF06A7" w14:paraId="57A5A345"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0252CD74" w14:textId="77777777" w:rsidR="008506F3" w:rsidRPr="00EF06A7" w:rsidRDefault="008506F3" w:rsidP="000D76C5">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DA090F1"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53E53110"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A98168B" w14:textId="77777777" w:rsidR="008506F3" w:rsidRPr="00EF06A7" w:rsidRDefault="008506F3" w:rsidP="000D76C5">
            <w:pPr>
              <w:pStyle w:val="TAL"/>
            </w:pPr>
          </w:p>
        </w:tc>
      </w:tr>
      <w:tr w:rsidR="008506F3" w:rsidRPr="00EF06A7" w14:paraId="6C6A0917"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08756091" w14:textId="77777777" w:rsidR="008506F3" w:rsidRPr="00EF06A7" w:rsidRDefault="008506F3" w:rsidP="000D76C5">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1A064DA1"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7EDCE0BE"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7AA6CF42" w14:textId="77777777" w:rsidR="008506F3" w:rsidRPr="00EF06A7" w:rsidRDefault="008506F3" w:rsidP="000D76C5">
            <w:pPr>
              <w:pStyle w:val="TAL"/>
            </w:pPr>
          </w:p>
        </w:tc>
      </w:tr>
      <w:tr w:rsidR="008506F3" w:rsidRPr="00EF06A7" w14:paraId="72B6F77D"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3AEBA9C6" w14:textId="77777777" w:rsidR="008506F3" w:rsidRPr="00EF06A7" w:rsidRDefault="008506F3" w:rsidP="000D76C5">
            <w:pPr>
              <w:pStyle w:val="TAL"/>
            </w:pPr>
            <w:r w:rsidRPr="00EF06A7">
              <w:t xml:space="preserve">    </w:t>
            </w:r>
            <w:r w:rsidR="00F77673" w:rsidRPr="00EF06A7">
              <w:t>other</w:t>
            </w:r>
          </w:p>
        </w:tc>
        <w:tc>
          <w:tcPr>
            <w:tcW w:w="2267" w:type="dxa"/>
            <w:tcBorders>
              <w:top w:val="single" w:sz="4" w:space="0" w:color="auto"/>
              <w:left w:val="single" w:sz="4" w:space="0" w:color="auto"/>
              <w:bottom w:val="single" w:sz="4" w:space="0" w:color="auto"/>
              <w:right w:val="single" w:sz="4" w:space="0" w:color="auto"/>
            </w:tcBorders>
            <w:hideMark/>
          </w:tcPr>
          <w:p w14:paraId="7DDCD27D" w14:textId="77777777" w:rsidR="008506F3" w:rsidRPr="00EF06A7" w:rsidRDefault="008506F3" w:rsidP="000D76C5">
            <w:pPr>
              <w:pStyle w:val="TAL"/>
            </w:pPr>
            <w:r w:rsidRPr="00EF06A7">
              <w:t>000100</w:t>
            </w:r>
          </w:p>
        </w:tc>
        <w:tc>
          <w:tcPr>
            <w:tcW w:w="1700" w:type="dxa"/>
            <w:tcBorders>
              <w:top w:val="single" w:sz="4" w:space="0" w:color="auto"/>
              <w:left w:val="single" w:sz="4" w:space="0" w:color="auto"/>
              <w:bottom w:val="single" w:sz="4" w:space="0" w:color="auto"/>
              <w:right w:val="single" w:sz="4" w:space="0" w:color="auto"/>
            </w:tcBorders>
          </w:tcPr>
          <w:p w14:paraId="1B840324"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32794E20" w14:textId="77777777" w:rsidR="008506F3" w:rsidRPr="00EF06A7" w:rsidRDefault="008506F3" w:rsidP="000D76C5">
            <w:pPr>
              <w:pStyle w:val="TAL"/>
            </w:pPr>
          </w:p>
        </w:tc>
      </w:tr>
      <w:tr w:rsidR="008506F3" w:rsidRPr="00EF06A7" w14:paraId="07B7063A"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70417CC1" w14:textId="77777777" w:rsidR="008506F3" w:rsidRPr="00EF06A7" w:rsidRDefault="008506F3" w:rsidP="000D76C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B5BEC2E"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30806220"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48412F0E" w14:textId="77777777" w:rsidR="008506F3" w:rsidRPr="00EF06A7" w:rsidRDefault="008506F3" w:rsidP="000D76C5">
            <w:pPr>
              <w:pStyle w:val="TAL"/>
            </w:pPr>
          </w:p>
        </w:tc>
      </w:tr>
      <w:tr w:rsidR="008506F3" w:rsidRPr="00EF06A7" w14:paraId="3FD5890A" w14:textId="77777777" w:rsidTr="000D76C5">
        <w:tc>
          <w:tcPr>
            <w:tcW w:w="4535" w:type="dxa"/>
            <w:tcBorders>
              <w:top w:val="nil"/>
              <w:left w:val="single" w:sz="4" w:space="0" w:color="auto"/>
              <w:bottom w:val="single" w:sz="4" w:space="0" w:color="auto"/>
              <w:right w:val="single" w:sz="4" w:space="0" w:color="auto"/>
            </w:tcBorders>
            <w:hideMark/>
          </w:tcPr>
          <w:p w14:paraId="1376A641" w14:textId="77777777" w:rsidR="008506F3" w:rsidRPr="00EF06A7" w:rsidRDefault="008506F3" w:rsidP="000D76C5">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49D4D485" w14:textId="77777777" w:rsidR="008506F3" w:rsidRPr="00EF06A7" w:rsidRDefault="008506F3" w:rsidP="000D76C5">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04E9C20B"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6C5DDAA" w14:textId="77777777" w:rsidR="008506F3" w:rsidRPr="00EF06A7" w:rsidRDefault="008506F3" w:rsidP="000D76C5">
            <w:pPr>
              <w:pStyle w:val="TAL"/>
            </w:pPr>
          </w:p>
        </w:tc>
      </w:tr>
      <w:tr w:rsidR="008506F3" w:rsidRPr="00EF06A7" w14:paraId="4DDA1411" w14:textId="77777777" w:rsidTr="000D76C5">
        <w:tc>
          <w:tcPr>
            <w:tcW w:w="4535" w:type="dxa"/>
            <w:tcBorders>
              <w:top w:val="nil"/>
              <w:left w:val="single" w:sz="4" w:space="0" w:color="auto"/>
              <w:bottom w:val="single" w:sz="4" w:space="0" w:color="auto"/>
              <w:right w:val="single" w:sz="4" w:space="0" w:color="auto"/>
            </w:tcBorders>
            <w:hideMark/>
          </w:tcPr>
          <w:p w14:paraId="7DF72D01" w14:textId="77777777" w:rsidR="008506F3" w:rsidRPr="00EF06A7" w:rsidRDefault="008506F3" w:rsidP="000D76C5">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E86808B" w14:textId="77777777" w:rsidR="008506F3" w:rsidRPr="00EF06A7" w:rsidRDefault="008506F3" w:rsidP="000D76C5">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58FE0DAA"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255F234D" w14:textId="77777777" w:rsidR="008506F3" w:rsidRPr="00EF06A7" w:rsidRDefault="008506F3" w:rsidP="000D76C5">
            <w:pPr>
              <w:pStyle w:val="TAL"/>
            </w:pPr>
          </w:p>
        </w:tc>
      </w:tr>
      <w:tr w:rsidR="008506F3" w:rsidRPr="00EF06A7" w14:paraId="31640210"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240BAE0" w14:textId="77777777" w:rsidR="008506F3" w:rsidRPr="00EF06A7" w:rsidRDefault="008506F3" w:rsidP="000D76C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84DF007"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70FE0F69"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5DA22B4D" w14:textId="77777777" w:rsidR="008506F3" w:rsidRPr="00EF06A7" w:rsidRDefault="008506F3" w:rsidP="000D76C5">
            <w:pPr>
              <w:pStyle w:val="TAL"/>
            </w:pPr>
          </w:p>
        </w:tc>
      </w:tr>
    </w:tbl>
    <w:p w14:paraId="64AFF887" w14:textId="77777777" w:rsidR="008506F3" w:rsidRPr="00EF06A7" w:rsidRDefault="008506F3" w:rsidP="00D25D82"/>
    <w:p w14:paraId="4DDE2F47" w14:textId="77777777" w:rsidR="008506F3" w:rsidRPr="00EF06A7" w:rsidRDefault="008506F3" w:rsidP="008506F3">
      <w:pPr>
        <w:pStyle w:val="TH"/>
      </w:pPr>
      <w:r w:rsidRPr="00EF06A7">
        <w:t>Table 6.2.2.2.2.2.4.3_1-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506F3" w:rsidRPr="00EF06A7" w14:paraId="2FD3E0D2" w14:textId="77777777" w:rsidTr="000D76C5">
        <w:tc>
          <w:tcPr>
            <w:tcW w:w="9747" w:type="dxa"/>
            <w:gridSpan w:val="4"/>
            <w:tcBorders>
              <w:top w:val="single" w:sz="4" w:space="0" w:color="auto"/>
              <w:left w:val="single" w:sz="4" w:space="0" w:color="auto"/>
              <w:bottom w:val="single" w:sz="4" w:space="0" w:color="auto"/>
              <w:right w:val="single" w:sz="4" w:space="0" w:color="auto"/>
            </w:tcBorders>
            <w:hideMark/>
          </w:tcPr>
          <w:p w14:paraId="5FC8A7A2" w14:textId="77777777" w:rsidR="008506F3" w:rsidRPr="00EF06A7" w:rsidRDefault="008506F3" w:rsidP="000D76C5">
            <w:pPr>
              <w:pStyle w:val="TAH"/>
              <w:jc w:val="left"/>
              <w:rPr>
                <w:b w:val="0"/>
              </w:rPr>
            </w:pPr>
            <w:r w:rsidRPr="00EF06A7">
              <w:rPr>
                <w:b w:val="0"/>
              </w:rPr>
              <w:t>Derivation Path: TS 38.508-1 [6], clause 4.6.3, Table 4.6.3-34</w:t>
            </w:r>
          </w:p>
        </w:tc>
      </w:tr>
      <w:tr w:rsidR="008506F3" w:rsidRPr="00EF06A7" w14:paraId="403FA160"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E64B280" w14:textId="77777777" w:rsidR="008506F3" w:rsidRPr="00EF06A7" w:rsidRDefault="008506F3" w:rsidP="000D76C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20CD04" w14:textId="77777777" w:rsidR="008506F3" w:rsidRPr="00EF06A7" w:rsidRDefault="008506F3" w:rsidP="000D76C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D65D751" w14:textId="77777777" w:rsidR="008506F3" w:rsidRPr="00EF06A7" w:rsidRDefault="008506F3" w:rsidP="000D76C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701EF22" w14:textId="77777777" w:rsidR="008506F3" w:rsidRPr="00EF06A7" w:rsidRDefault="008506F3" w:rsidP="000D76C5">
            <w:pPr>
              <w:pStyle w:val="TAH"/>
            </w:pPr>
            <w:r w:rsidRPr="00EF06A7">
              <w:t>Condition</w:t>
            </w:r>
          </w:p>
        </w:tc>
      </w:tr>
      <w:tr w:rsidR="008506F3" w:rsidRPr="00EF06A7" w14:paraId="76929216"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41EB84A" w14:textId="77777777" w:rsidR="008506F3" w:rsidRPr="00EF06A7" w:rsidRDefault="008506F3" w:rsidP="000D76C5">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0990D59D"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145F9CA3"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3308E053" w14:textId="77777777" w:rsidR="008506F3" w:rsidRPr="00EF06A7" w:rsidRDefault="008506F3" w:rsidP="000D76C5">
            <w:pPr>
              <w:pStyle w:val="TAL"/>
            </w:pPr>
          </w:p>
        </w:tc>
      </w:tr>
      <w:tr w:rsidR="008506F3" w:rsidRPr="00EF06A7" w14:paraId="1AC33818"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FFB5033" w14:textId="77777777" w:rsidR="008506F3" w:rsidRPr="00EF06A7" w:rsidRDefault="008506F3" w:rsidP="00160266">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17409842"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241DECD4"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2B13341E" w14:textId="77777777" w:rsidR="008506F3" w:rsidRPr="00EF06A7" w:rsidRDefault="008506F3" w:rsidP="000D76C5">
            <w:pPr>
              <w:pStyle w:val="TAL"/>
            </w:pPr>
          </w:p>
        </w:tc>
      </w:tr>
      <w:tr w:rsidR="008506F3" w:rsidRPr="00EF06A7" w14:paraId="4167C7C8"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E4BB85A" w14:textId="77777777" w:rsidR="008506F3" w:rsidRPr="00EF06A7" w:rsidRDefault="008506F3" w:rsidP="000D76C5">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49EC210C" w14:textId="77777777" w:rsidR="008506F3" w:rsidRPr="00EF06A7" w:rsidRDefault="008506F3" w:rsidP="000D76C5">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02BCA6B9"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A54C720" w14:textId="77777777" w:rsidR="008506F3" w:rsidRPr="00EF06A7" w:rsidRDefault="008506F3" w:rsidP="000D76C5">
            <w:pPr>
              <w:pStyle w:val="TAL"/>
            </w:pPr>
          </w:p>
        </w:tc>
      </w:tr>
      <w:tr w:rsidR="008506F3" w:rsidRPr="00EF06A7" w14:paraId="49095342"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5681421" w14:textId="77777777" w:rsidR="008506F3" w:rsidRPr="00EF06A7" w:rsidRDefault="008506F3" w:rsidP="000D76C5">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44D912F9" w14:textId="77777777" w:rsidR="008506F3" w:rsidRPr="00EF06A7" w:rsidRDefault="008506F3" w:rsidP="000D76C5">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56B9C441"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2FAADDBC" w14:textId="77777777" w:rsidR="008506F3" w:rsidRPr="00EF06A7" w:rsidRDefault="008506F3" w:rsidP="000D76C5">
            <w:pPr>
              <w:pStyle w:val="TAL"/>
            </w:pPr>
          </w:p>
        </w:tc>
      </w:tr>
      <w:tr w:rsidR="008506F3" w:rsidRPr="00EF06A7" w14:paraId="0BDD2C23"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05CBDC47" w14:textId="77777777" w:rsidR="008506F3" w:rsidRPr="00EF06A7" w:rsidRDefault="008506F3" w:rsidP="000D76C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8CE4656"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1C6D5A70"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2A3344A5" w14:textId="77777777" w:rsidR="008506F3" w:rsidRPr="00EF06A7" w:rsidRDefault="008506F3" w:rsidP="000D76C5">
            <w:pPr>
              <w:pStyle w:val="TAL"/>
            </w:pPr>
          </w:p>
        </w:tc>
      </w:tr>
      <w:tr w:rsidR="008506F3" w:rsidRPr="00EF06A7" w14:paraId="1077D8B0"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3EF2E50D" w14:textId="77777777" w:rsidR="008506F3" w:rsidRPr="00EF06A7" w:rsidRDefault="008506F3" w:rsidP="000D76C5">
            <w:pPr>
              <w:pStyle w:val="TAL"/>
            </w:pPr>
            <w:r w:rsidRPr="00EF06A7">
              <w:t>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0749EF41" w14:textId="77777777" w:rsidR="008506F3" w:rsidRPr="00EF06A7" w:rsidRDefault="008506F3" w:rsidP="000D76C5">
            <w:pPr>
              <w:pStyle w:val="TAL"/>
            </w:pPr>
            <w:r w:rsidRPr="00EF06A7">
              <w:t>CSI-ResourcePeriodicityAndOffset</w:t>
            </w:r>
          </w:p>
        </w:tc>
        <w:tc>
          <w:tcPr>
            <w:tcW w:w="1700" w:type="dxa"/>
            <w:tcBorders>
              <w:top w:val="single" w:sz="4" w:space="0" w:color="auto"/>
              <w:left w:val="single" w:sz="4" w:space="0" w:color="auto"/>
              <w:bottom w:val="single" w:sz="4" w:space="0" w:color="auto"/>
              <w:right w:val="single" w:sz="4" w:space="0" w:color="auto"/>
            </w:tcBorders>
          </w:tcPr>
          <w:p w14:paraId="3A6C47B0"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6706F1D1" w14:textId="77777777" w:rsidR="008506F3" w:rsidRPr="00EF06A7" w:rsidRDefault="008506F3" w:rsidP="000D76C5">
            <w:pPr>
              <w:pStyle w:val="TAL"/>
            </w:pPr>
          </w:p>
        </w:tc>
      </w:tr>
    </w:tbl>
    <w:p w14:paraId="60C091C8" w14:textId="77777777" w:rsidR="008506F3" w:rsidRPr="00EF06A7" w:rsidRDefault="008506F3" w:rsidP="00D25D82"/>
    <w:p w14:paraId="56A58830" w14:textId="77777777" w:rsidR="008506F3" w:rsidRPr="00EF06A7" w:rsidRDefault="008506F3" w:rsidP="008506F3">
      <w:pPr>
        <w:pStyle w:val="TH"/>
      </w:pPr>
      <w:r w:rsidRPr="00EF06A7">
        <w:t xml:space="preserve">Table 6.2.2.2.2.2.4.3_1-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506F3" w:rsidRPr="00EF06A7" w14:paraId="1F8F65E8" w14:textId="77777777" w:rsidTr="000D76C5">
        <w:tc>
          <w:tcPr>
            <w:tcW w:w="9747" w:type="dxa"/>
            <w:gridSpan w:val="4"/>
            <w:tcBorders>
              <w:top w:val="single" w:sz="4" w:space="0" w:color="auto"/>
              <w:left w:val="single" w:sz="4" w:space="0" w:color="auto"/>
              <w:bottom w:val="single" w:sz="4" w:space="0" w:color="auto"/>
              <w:right w:val="single" w:sz="4" w:space="0" w:color="auto"/>
            </w:tcBorders>
            <w:hideMark/>
          </w:tcPr>
          <w:p w14:paraId="27666DCF" w14:textId="77777777" w:rsidR="008506F3" w:rsidRPr="00EF06A7" w:rsidRDefault="008506F3" w:rsidP="000D76C5">
            <w:pPr>
              <w:pStyle w:val="TAH"/>
              <w:jc w:val="left"/>
              <w:rPr>
                <w:b w:val="0"/>
              </w:rPr>
            </w:pPr>
            <w:r w:rsidRPr="00EF06A7">
              <w:rPr>
                <w:b w:val="0"/>
              </w:rPr>
              <w:t>Derivation Path: TS 38.508-1 [6], clause 4.6.2, Table 4.6.2-43</w:t>
            </w:r>
          </w:p>
        </w:tc>
      </w:tr>
      <w:tr w:rsidR="008506F3" w:rsidRPr="00EF06A7" w14:paraId="21762EE8"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5B45489A" w14:textId="77777777" w:rsidR="008506F3" w:rsidRPr="00EF06A7" w:rsidRDefault="008506F3" w:rsidP="000D76C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FF1530" w14:textId="77777777" w:rsidR="008506F3" w:rsidRPr="00EF06A7" w:rsidRDefault="008506F3" w:rsidP="000D76C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3DC92BA" w14:textId="77777777" w:rsidR="008506F3" w:rsidRPr="00EF06A7" w:rsidRDefault="008506F3" w:rsidP="000D76C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FF5BD90" w14:textId="77777777" w:rsidR="008506F3" w:rsidRPr="00EF06A7" w:rsidRDefault="008506F3" w:rsidP="000D76C5">
            <w:pPr>
              <w:pStyle w:val="TAH"/>
            </w:pPr>
            <w:r w:rsidRPr="00EF06A7">
              <w:t>Condition</w:t>
            </w:r>
          </w:p>
        </w:tc>
      </w:tr>
      <w:tr w:rsidR="008506F3" w:rsidRPr="00EF06A7" w14:paraId="5AD2E173"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DF23BD8" w14:textId="77777777" w:rsidR="008506F3" w:rsidRPr="00EF06A7" w:rsidRDefault="008506F3" w:rsidP="000D76C5">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60EEA4D5"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3E3677A4"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4A989682" w14:textId="77777777" w:rsidR="008506F3" w:rsidRPr="00EF06A7" w:rsidRDefault="008506F3" w:rsidP="000D76C5">
            <w:pPr>
              <w:pStyle w:val="TAL"/>
            </w:pPr>
          </w:p>
        </w:tc>
      </w:tr>
      <w:tr w:rsidR="008506F3" w:rsidRPr="00EF06A7" w14:paraId="58CA05C7"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71FEC04" w14:textId="77777777" w:rsidR="008506F3" w:rsidRPr="00EF06A7" w:rsidRDefault="008506F3" w:rsidP="000D76C5">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hideMark/>
          </w:tcPr>
          <w:p w14:paraId="4EAE3D3A" w14:textId="77777777" w:rsidR="008506F3" w:rsidRPr="00EF06A7" w:rsidRDefault="008506F3" w:rsidP="000D76C5">
            <w:pPr>
              <w:pStyle w:val="TAL"/>
            </w:pPr>
            <w:r w:rsidRPr="00EF06A7">
              <w:t>1</w:t>
            </w:r>
          </w:p>
        </w:tc>
        <w:tc>
          <w:tcPr>
            <w:tcW w:w="1700" w:type="dxa"/>
            <w:tcBorders>
              <w:top w:val="single" w:sz="4" w:space="0" w:color="auto"/>
              <w:left w:val="single" w:sz="4" w:space="0" w:color="auto"/>
              <w:bottom w:val="single" w:sz="4" w:space="0" w:color="auto"/>
              <w:right w:val="single" w:sz="4" w:space="0" w:color="auto"/>
            </w:tcBorders>
          </w:tcPr>
          <w:p w14:paraId="0D6FC9DE"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49FFD6D" w14:textId="77777777" w:rsidR="008506F3" w:rsidRPr="00EF06A7" w:rsidRDefault="008506F3" w:rsidP="000D76C5">
            <w:pPr>
              <w:pStyle w:val="TAL"/>
            </w:pPr>
          </w:p>
        </w:tc>
      </w:tr>
      <w:tr w:rsidR="008506F3" w:rsidRPr="00EF06A7" w14:paraId="1B0FC0FE"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594C928F" w14:textId="77777777" w:rsidR="008506F3" w:rsidRPr="00EF06A7" w:rsidRDefault="008506F3" w:rsidP="000D76C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99F6E09"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244D334D"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40B5D741" w14:textId="77777777" w:rsidR="008506F3" w:rsidRPr="00EF06A7" w:rsidRDefault="008506F3" w:rsidP="000D76C5">
            <w:pPr>
              <w:pStyle w:val="TAL"/>
            </w:pPr>
          </w:p>
        </w:tc>
      </w:tr>
    </w:tbl>
    <w:p w14:paraId="466B84B9" w14:textId="77777777" w:rsidR="008506F3" w:rsidRPr="00EF06A7" w:rsidRDefault="008506F3" w:rsidP="00D25D82"/>
    <w:p w14:paraId="25CF8CBE" w14:textId="77777777" w:rsidR="008506F3" w:rsidRPr="00EF06A7" w:rsidRDefault="008506F3" w:rsidP="008506F3">
      <w:pPr>
        <w:pStyle w:val="TH"/>
      </w:pPr>
      <w:r w:rsidRPr="00EF06A7">
        <w:t xml:space="preserve">Table 6.2.2.2.2.2.4.3_1-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506F3" w:rsidRPr="00EF06A7" w14:paraId="7754E0FC" w14:textId="77777777" w:rsidTr="000D76C5">
        <w:tc>
          <w:tcPr>
            <w:tcW w:w="9747" w:type="dxa"/>
            <w:gridSpan w:val="4"/>
            <w:tcBorders>
              <w:top w:val="single" w:sz="4" w:space="0" w:color="auto"/>
              <w:left w:val="single" w:sz="4" w:space="0" w:color="auto"/>
              <w:bottom w:val="single" w:sz="4" w:space="0" w:color="auto"/>
              <w:right w:val="single" w:sz="4" w:space="0" w:color="auto"/>
            </w:tcBorders>
            <w:hideMark/>
          </w:tcPr>
          <w:p w14:paraId="26571F34" w14:textId="77777777" w:rsidR="008506F3" w:rsidRPr="00EF06A7" w:rsidRDefault="008506F3" w:rsidP="000D76C5">
            <w:pPr>
              <w:pStyle w:val="TAH"/>
              <w:jc w:val="left"/>
              <w:rPr>
                <w:b w:val="0"/>
              </w:rPr>
            </w:pPr>
            <w:r w:rsidRPr="00EF06A7">
              <w:rPr>
                <w:b w:val="0"/>
              </w:rPr>
              <w:t>Derivation Path: TS 38.508-1 [6], clause 4.6.2, Table 4.6.3-25</w:t>
            </w:r>
          </w:p>
        </w:tc>
      </w:tr>
      <w:tr w:rsidR="008506F3" w:rsidRPr="00EF06A7" w14:paraId="39500B4A"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0E480E40" w14:textId="77777777" w:rsidR="008506F3" w:rsidRPr="00EF06A7" w:rsidRDefault="008506F3" w:rsidP="000D76C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D575389" w14:textId="77777777" w:rsidR="008506F3" w:rsidRPr="00EF06A7" w:rsidRDefault="008506F3" w:rsidP="000D76C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A2CA802" w14:textId="77777777" w:rsidR="008506F3" w:rsidRPr="00EF06A7" w:rsidRDefault="008506F3" w:rsidP="000D76C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E36044E" w14:textId="77777777" w:rsidR="008506F3" w:rsidRPr="00EF06A7" w:rsidRDefault="008506F3" w:rsidP="000D76C5">
            <w:pPr>
              <w:pStyle w:val="TAH"/>
            </w:pPr>
            <w:r w:rsidRPr="00EF06A7">
              <w:t>Condition</w:t>
            </w:r>
          </w:p>
        </w:tc>
      </w:tr>
      <w:tr w:rsidR="008506F3" w:rsidRPr="00EF06A7" w14:paraId="58910D4A"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ECDDF63" w14:textId="77777777" w:rsidR="008506F3" w:rsidRPr="00EF06A7" w:rsidRDefault="008506F3" w:rsidP="000D76C5">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4AFFBA12"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4F922DF6"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35FA2603" w14:textId="77777777" w:rsidR="008506F3" w:rsidRPr="00EF06A7" w:rsidRDefault="008506F3" w:rsidP="000D76C5">
            <w:pPr>
              <w:pStyle w:val="TAL"/>
            </w:pPr>
          </w:p>
        </w:tc>
      </w:tr>
      <w:tr w:rsidR="008506F3" w:rsidRPr="00EF06A7" w14:paraId="2E891A72"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FB7C5AB" w14:textId="77777777" w:rsidR="008506F3" w:rsidRPr="00EF06A7" w:rsidRDefault="008506F3" w:rsidP="000D76C5">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58271FA4"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6FF5AD58"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3F07EFD8" w14:textId="77777777" w:rsidR="008506F3" w:rsidRPr="00EF06A7" w:rsidRDefault="008506F3" w:rsidP="000D76C5">
            <w:pPr>
              <w:pStyle w:val="TAL"/>
            </w:pPr>
          </w:p>
        </w:tc>
      </w:tr>
      <w:tr w:rsidR="008506F3" w:rsidRPr="00EF06A7" w14:paraId="75EC3C50"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5CC84D3F" w14:textId="77777777" w:rsidR="008506F3" w:rsidRPr="00EF06A7" w:rsidRDefault="008506F3" w:rsidP="000D76C5">
            <w:pPr>
              <w:pStyle w:val="TAL"/>
            </w:pPr>
            <w:r w:rsidRPr="00EF06A7">
              <w:t xml:space="preserve">    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0B484ED2" w14:textId="77777777" w:rsidR="008506F3" w:rsidRPr="00EF06A7" w:rsidRDefault="008506F3" w:rsidP="000D76C5">
            <w:pPr>
              <w:pStyle w:val="TAL"/>
            </w:pPr>
            <w:r w:rsidRPr="00EF06A7">
              <w:t>000001</w:t>
            </w:r>
          </w:p>
        </w:tc>
        <w:tc>
          <w:tcPr>
            <w:tcW w:w="1700" w:type="dxa"/>
            <w:tcBorders>
              <w:top w:val="single" w:sz="4" w:space="0" w:color="auto"/>
              <w:left w:val="single" w:sz="4" w:space="0" w:color="auto"/>
              <w:bottom w:val="single" w:sz="4" w:space="0" w:color="auto"/>
              <w:right w:val="single" w:sz="4" w:space="0" w:color="auto"/>
            </w:tcBorders>
          </w:tcPr>
          <w:p w14:paraId="70047519"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760D43BA" w14:textId="77777777" w:rsidR="008506F3" w:rsidRPr="00EF06A7" w:rsidRDefault="008506F3" w:rsidP="000D76C5">
            <w:pPr>
              <w:pStyle w:val="TAL"/>
            </w:pPr>
          </w:p>
        </w:tc>
      </w:tr>
      <w:tr w:rsidR="008506F3" w:rsidRPr="00EF06A7" w14:paraId="7CC9E932"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02D2D21C" w14:textId="77777777" w:rsidR="008506F3" w:rsidRPr="00EF06A7" w:rsidRDefault="008506F3" w:rsidP="000D76C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CD33830"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7E1F763B"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1807C2D3" w14:textId="77777777" w:rsidR="008506F3" w:rsidRPr="00EF06A7" w:rsidRDefault="008506F3" w:rsidP="000D76C5">
            <w:pPr>
              <w:pStyle w:val="TAL"/>
            </w:pPr>
          </w:p>
        </w:tc>
      </w:tr>
      <w:tr w:rsidR="008506F3" w:rsidRPr="00EF06A7" w14:paraId="771A33A8"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69042D7B" w14:textId="77777777" w:rsidR="008506F3" w:rsidRPr="00EF06A7" w:rsidRDefault="008506F3" w:rsidP="000D76C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051AD82" w14:textId="77777777" w:rsidR="008506F3" w:rsidRPr="00EF06A7" w:rsidRDefault="008506F3" w:rsidP="000D76C5">
            <w:pPr>
              <w:pStyle w:val="TAL"/>
            </w:pPr>
          </w:p>
        </w:tc>
        <w:tc>
          <w:tcPr>
            <w:tcW w:w="1700" w:type="dxa"/>
            <w:tcBorders>
              <w:top w:val="single" w:sz="4" w:space="0" w:color="auto"/>
              <w:left w:val="single" w:sz="4" w:space="0" w:color="auto"/>
              <w:bottom w:val="single" w:sz="4" w:space="0" w:color="auto"/>
              <w:right w:val="single" w:sz="4" w:space="0" w:color="auto"/>
            </w:tcBorders>
          </w:tcPr>
          <w:p w14:paraId="387A4EA9"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47287B97" w14:textId="77777777" w:rsidR="008506F3" w:rsidRPr="00EF06A7" w:rsidRDefault="008506F3" w:rsidP="000D76C5">
            <w:pPr>
              <w:pStyle w:val="TAL"/>
            </w:pPr>
          </w:p>
        </w:tc>
      </w:tr>
      <w:tr w:rsidR="008506F3" w:rsidRPr="00EF06A7" w14:paraId="009C598F" w14:textId="77777777" w:rsidTr="000D76C5">
        <w:tc>
          <w:tcPr>
            <w:tcW w:w="4535" w:type="dxa"/>
            <w:tcBorders>
              <w:top w:val="single" w:sz="4" w:space="0" w:color="auto"/>
              <w:left w:val="single" w:sz="4" w:space="0" w:color="auto"/>
              <w:bottom w:val="single" w:sz="4" w:space="0" w:color="auto"/>
              <w:right w:val="single" w:sz="4" w:space="0" w:color="auto"/>
            </w:tcBorders>
            <w:hideMark/>
          </w:tcPr>
          <w:p w14:paraId="433CB223" w14:textId="77777777" w:rsidR="008506F3" w:rsidRPr="00EF06A7" w:rsidRDefault="008506F3" w:rsidP="000D76C5">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0A8AB72B" w14:textId="77777777" w:rsidR="008506F3" w:rsidRPr="00EF06A7" w:rsidRDefault="00EF272C" w:rsidP="000D76C5">
            <w:pPr>
              <w:pStyle w:val="TAL"/>
            </w:pPr>
            <w:r w:rsidRPr="00EF06A7">
              <w:t>11111111</w:t>
            </w:r>
          </w:p>
        </w:tc>
        <w:tc>
          <w:tcPr>
            <w:tcW w:w="1700" w:type="dxa"/>
            <w:tcBorders>
              <w:top w:val="single" w:sz="4" w:space="0" w:color="auto"/>
              <w:left w:val="single" w:sz="4" w:space="0" w:color="auto"/>
              <w:bottom w:val="single" w:sz="4" w:space="0" w:color="auto"/>
              <w:right w:val="single" w:sz="4" w:space="0" w:color="auto"/>
            </w:tcBorders>
          </w:tcPr>
          <w:p w14:paraId="06A1A6EB" w14:textId="77777777" w:rsidR="008506F3" w:rsidRPr="00EF06A7" w:rsidRDefault="008506F3" w:rsidP="000D76C5">
            <w:pPr>
              <w:pStyle w:val="TAL"/>
            </w:pPr>
          </w:p>
        </w:tc>
        <w:tc>
          <w:tcPr>
            <w:tcW w:w="1245" w:type="dxa"/>
            <w:tcBorders>
              <w:top w:val="single" w:sz="4" w:space="0" w:color="auto"/>
              <w:left w:val="single" w:sz="4" w:space="0" w:color="auto"/>
              <w:bottom w:val="single" w:sz="4" w:space="0" w:color="auto"/>
              <w:right w:val="single" w:sz="4" w:space="0" w:color="auto"/>
            </w:tcBorders>
          </w:tcPr>
          <w:p w14:paraId="028D44FD" w14:textId="77777777" w:rsidR="008506F3" w:rsidRPr="00EF06A7" w:rsidRDefault="008506F3" w:rsidP="000D76C5">
            <w:pPr>
              <w:pStyle w:val="TAL"/>
            </w:pPr>
          </w:p>
        </w:tc>
      </w:tr>
    </w:tbl>
    <w:p w14:paraId="0924668C" w14:textId="77777777" w:rsidR="008506F3" w:rsidRPr="00EF06A7" w:rsidRDefault="008506F3" w:rsidP="00D25D82"/>
    <w:p w14:paraId="547EB7AF" w14:textId="77777777" w:rsidR="008506F3" w:rsidRPr="00EF06A7" w:rsidRDefault="008506F3" w:rsidP="008506F3">
      <w:pPr>
        <w:pStyle w:val="TH"/>
      </w:pPr>
      <w:bookmarkStart w:id="214" w:name="_Hlk5200053"/>
      <w:r w:rsidRPr="00EF06A7">
        <w:t>Table 6.2.2.2.2.2.4.3_1-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673" w:rsidRPr="00EF06A7" w14:paraId="32E0D06C" w14:textId="77777777" w:rsidTr="00F578EF">
        <w:tc>
          <w:tcPr>
            <w:tcW w:w="9747" w:type="dxa"/>
            <w:gridSpan w:val="4"/>
          </w:tcPr>
          <w:p w14:paraId="1C598F72" w14:textId="77777777" w:rsidR="00F77673" w:rsidRPr="00EF06A7" w:rsidRDefault="00F77673" w:rsidP="00F578EF">
            <w:pPr>
              <w:pStyle w:val="TAH"/>
              <w:jc w:val="left"/>
              <w:rPr>
                <w:b w:val="0"/>
              </w:rPr>
            </w:pPr>
            <w:r w:rsidRPr="00EF06A7">
              <w:rPr>
                <w:b w:val="0"/>
              </w:rPr>
              <w:t>Derivation Path: TS 38.508-1 [6], clause 4.6.3, Table 4.6.3-39</w:t>
            </w:r>
          </w:p>
        </w:tc>
      </w:tr>
      <w:tr w:rsidR="00F77673" w:rsidRPr="00EF06A7" w14:paraId="06175D7E" w14:textId="77777777" w:rsidTr="00F578EF">
        <w:tc>
          <w:tcPr>
            <w:tcW w:w="4535" w:type="dxa"/>
          </w:tcPr>
          <w:p w14:paraId="75A88810" w14:textId="77777777" w:rsidR="00F77673" w:rsidRPr="00EF06A7" w:rsidRDefault="00F77673" w:rsidP="00F578EF">
            <w:pPr>
              <w:pStyle w:val="TAH"/>
            </w:pPr>
            <w:r w:rsidRPr="00EF06A7">
              <w:t>Information Element</w:t>
            </w:r>
          </w:p>
        </w:tc>
        <w:tc>
          <w:tcPr>
            <w:tcW w:w="2267" w:type="dxa"/>
          </w:tcPr>
          <w:p w14:paraId="5D78BCEE" w14:textId="77777777" w:rsidR="00F77673" w:rsidRPr="00EF06A7" w:rsidRDefault="00F77673" w:rsidP="00F578EF">
            <w:pPr>
              <w:pStyle w:val="TAH"/>
            </w:pPr>
            <w:r w:rsidRPr="00EF06A7">
              <w:t>Value/remark</w:t>
            </w:r>
          </w:p>
        </w:tc>
        <w:tc>
          <w:tcPr>
            <w:tcW w:w="1700" w:type="dxa"/>
          </w:tcPr>
          <w:p w14:paraId="7BF4DEAF" w14:textId="77777777" w:rsidR="00F77673" w:rsidRPr="00EF06A7" w:rsidRDefault="00F77673" w:rsidP="00F578EF">
            <w:pPr>
              <w:pStyle w:val="TAH"/>
            </w:pPr>
            <w:r w:rsidRPr="00EF06A7">
              <w:t>Comment</w:t>
            </w:r>
          </w:p>
        </w:tc>
        <w:tc>
          <w:tcPr>
            <w:tcW w:w="1245" w:type="dxa"/>
          </w:tcPr>
          <w:p w14:paraId="7C0FD2D0" w14:textId="77777777" w:rsidR="00F77673" w:rsidRPr="00EF06A7" w:rsidRDefault="00F77673" w:rsidP="00F578EF">
            <w:pPr>
              <w:pStyle w:val="TAH"/>
            </w:pPr>
            <w:r w:rsidRPr="00EF06A7">
              <w:t>Condition</w:t>
            </w:r>
          </w:p>
        </w:tc>
      </w:tr>
      <w:tr w:rsidR="00F77673" w:rsidRPr="00EF06A7" w14:paraId="6FFC1523" w14:textId="77777777" w:rsidTr="00F578EF">
        <w:tc>
          <w:tcPr>
            <w:tcW w:w="4535" w:type="dxa"/>
          </w:tcPr>
          <w:p w14:paraId="496A5BDA" w14:textId="77777777" w:rsidR="00F77673" w:rsidRPr="00EF06A7" w:rsidRDefault="00F77673" w:rsidP="00F578EF">
            <w:pPr>
              <w:pStyle w:val="TAL"/>
            </w:pPr>
            <w:r w:rsidRPr="00EF06A7">
              <w:t xml:space="preserve">  reportFreqConfiguration SEQUENCE {</w:t>
            </w:r>
          </w:p>
        </w:tc>
        <w:tc>
          <w:tcPr>
            <w:tcW w:w="2267" w:type="dxa"/>
          </w:tcPr>
          <w:p w14:paraId="10529310" w14:textId="77777777" w:rsidR="00F77673" w:rsidRPr="00EF06A7" w:rsidRDefault="00F77673" w:rsidP="00F578EF">
            <w:pPr>
              <w:pStyle w:val="TAL"/>
            </w:pPr>
          </w:p>
        </w:tc>
        <w:tc>
          <w:tcPr>
            <w:tcW w:w="1700" w:type="dxa"/>
          </w:tcPr>
          <w:p w14:paraId="4AE0909F" w14:textId="77777777" w:rsidR="00F77673" w:rsidRPr="00EF06A7" w:rsidRDefault="00F77673" w:rsidP="00F578EF">
            <w:pPr>
              <w:pStyle w:val="TAL"/>
            </w:pPr>
          </w:p>
        </w:tc>
        <w:tc>
          <w:tcPr>
            <w:tcW w:w="1245" w:type="dxa"/>
          </w:tcPr>
          <w:p w14:paraId="24190C5D" w14:textId="77777777" w:rsidR="00F77673" w:rsidRPr="00EF06A7" w:rsidRDefault="00F77673" w:rsidP="00F578EF">
            <w:pPr>
              <w:pStyle w:val="TAL"/>
            </w:pPr>
          </w:p>
        </w:tc>
      </w:tr>
      <w:tr w:rsidR="00F77673" w:rsidRPr="00EF06A7" w14:paraId="36E36B1E" w14:textId="77777777" w:rsidTr="00F578EF">
        <w:tc>
          <w:tcPr>
            <w:tcW w:w="4535" w:type="dxa"/>
          </w:tcPr>
          <w:p w14:paraId="34C3D940" w14:textId="77777777" w:rsidR="00F77673" w:rsidRPr="00EF06A7" w:rsidRDefault="00F77673" w:rsidP="00F578EF">
            <w:pPr>
              <w:pStyle w:val="TAL"/>
            </w:pPr>
            <w:r w:rsidRPr="00EF06A7">
              <w:t xml:space="preserve">     cqi-FormatIndicator</w:t>
            </w:r>
          </w:p>
        </w:tc>
        <w:tc>
          <w:tcPr>
            <w:tcW w:w="2267" w:type="dxa"/>
          </w:tcPr>
          <w:p w14:paraId="587237B4" w14:textId="77777777" w:rsidR="00F77673" w:rsidRPr="00EF06A7" w:rsidRDefault="00F77673" w:rsidP="00F578EF">
            <w:pPr>
              <w:pStyle w:val="TAL"/>
            </w:pPr>
            <w:r w:rsidRPr="00EF06A7">
              <w:t>subbandCQI</w:t>
            </w:r>
          </w:p>
        </w:tc>
        <w:tc>
          <w:tcPr>
            <w:tcW w:w="1700" w:type="dxa"/>
          </w:tcPr>
          <w:p w14:paraId="30CFCADC" w14:textId="77777777" w:rsidR="00F77673" w:rsidRPr="00EF06A7" w:rsidRDefault="00F77673" w:rsidP="00F578EF">
            <w:pPr>
              <w:pStyle w:val="TAL"/>
            </w:pPr>
          </w:p>
        </w:tc>
        <w:tc>
          <w:tcPr>
            <w:tcW w:w="1245" w:type="dxa"/>
          </w:tcPr>
          <w:p w14:paraId="2EA624ED" w14:textId="77777777" w:rsidR="00F77673" w:rsidRPr="00EF06A7" w:rsidRDefault="00F77673" w:rsidP="00F578EF">
            <w:pPr>
              <w:pStyle w:val="TAL"/>
            </w:pPr>
          </w:p>
        </w:tc>
      </w:tr>
      <w:tr w:rsidR="00F77673" w:rsidRPr="00EF06A7" w14:paraId="5A5EE7B4" w14:textId="77777777" w:rsidTr="00F578EF">
        <w:tc>
          <w:tcPr>
            <w:tcW w:w="4535" w:type="dxa"/>
          </w:tcPr>
          <w:p w14:paraId="4D9141A1" w14:textId="77777777" w:rsidR="00F77673" w:rsidRPr="00EF06A7" w:rsidRDefault="00F77673" w:rsidP="00F578EF">
            <w:pPr>
              <w:pStyle w:val="TAL"/>
            </w:pPr>
            <w:r w:rsidRPr="00EF06A7">
              <w:t xml:space="preserve">     csi-ReportingBand CHOICE {</w:t>
            </w:r>
          </w:p>
        </w:tc>
        <w:tc>
          <w:tcPr>
            <w:tcW w:w="2267" w:type="dxa"/>
          </w:tcPr>
          <w:p w14:paraId="588F8E43" w14:textId="77777777" w:rsidR="00F77673" w:rsidRPr="00EF06A7" w:rsidRDefault="00F77673" w:rsidP="00F578EF">
            <w:pPr>
              <w:pStyle w:val="TAL"/>
            </w:pPr>
          </w:p>
        </w:tc>
        <w:tc>
          <w:tcPr>
            <w:tcW w:w="1700" w:type="dxa"/>
          </w:tcPr>
          <w:p w14:paraId="165172D7" w14:textId="77777777" w:rsidR="00F77673" w:rsidRPr="00EF06A7" w:rsidRDefault="00F77673" w:rsidP="00F578EF">
            <w:pPr>
              <w:pStyle w:val="TAL"/>
            </w:pPr>
          </w:p>
        </w:tc>
        <w:tc>
          <w:tcPr>
            <w:tcW w:w="1245" w:type="dxa"/>
          </w:tcPr>
          <w:p w14:paraId="4DAF550E" w14:textId="77777777" w:rsidR="00F77673" w:rsidRPr="00EF06A7" w:rsidRDefault="00F77673" w:rsidP="00F578EF">
            <w:pPr>
              <w:pStyle w:val="TAL"/>
            </w:pPr>
          </w:p>
        </w:tc>
      </w:tr>
      <w:tr w:rsidR="00F77673" w:rsidRPr="00EF06A7" w14:paraId="0C5332B8" w14:textId="77777777" w:rsidTr="00F578EF">
        <w:tc>
          <w:tcPr>
            <w:tcW w:w="4535" w:type="dxa"/>
          </w:tcPr>
          <w:p w14:paraId="05EBDAA2" w14:textId="77777777" w:rsidR="00F77673" w:rsidRPr="00EF06A7" w:rsidRDefault="00F77673" w:rsidP="00F578EF">
            <w:pPr>
              <w:pStyle w:val="TAL"/>
            </w:pPr>
            <w:r w:rsidRPr="00EF06A7">
              <w:t xml:space="preserve">        subbands7</w:t>
            </w:r>
          </w:p>
        </w:tc>
        <w:tc>
          <w:tcPr>
            <w:tcW w:w="2267" w:type="dxa"/>
          </w:tcPr>
          <w:p w14:paraId="442F1E17" w14:textId="77777777" w:rsidR="00F77673" w:rsidRPr="00EF06A7" w:rsidRDefault="00F77673" w:rsidP="00F578EF">
            <w:pPr>
              <w:pStyle w:val="TAL"/>
            </w:pPr>
            <w:r w:rsidRPr="00EF06A7">
              <w:t>1111111</w:t>
            </w:r>
          </w:p>
        </w:tc>
        <w:tc>
          <w:tcPr>
            <w:tcW w:w="1700" w:type="dxa"/>
          </w:tcPr>
          <w:p w14:paraId="5EA23CC2" w14:textId="77777777" w:rsidR="00F77673" w:rsidRPr="00EF06A7" w:rsidRDefault="00F77673" w:rsidP="00F578EF">
            <w:pPr>
              <w:pStyle w:val="TAL"/>
            </w:pPr>
          </w:p>
        </w:tc>
        <w:tc>
          <w:tcPr>
            <w:tcW w:w="1245" w:type="dxa"/>
          </w:tcPr>
          <w:p w14:paraId="1101C79B" w14:textId="77777777" w:rsidR="00F77673" w:rsidRPr="00EF06A7" w:rsidRDefault="00F77673" w:rsidP="00F578EF">
            <w:pPr>
              <w:pStyle w:val="TAL"/>
            </w:pPr>
          </w:p>
        </w:tc>
      </w:tr>
      <w:tr w:rsidR="00F77673" w:rsidRPr="00EF06A7" w14:paraId="1D5DF7AB" w14:textId="77777777" w:rsidTr="00F578EF">
        <w:tc>
          <w:tcPr>
            <w:tcW w:w="4535" w:type="dxa"/>
          </w:tcPr>
          <w:p w14:paraId="6ECD732A" w14:textId="77777777" w:rsidR="00F77673" w:rsidRPr="00EF06A7" w:rsidRDefault="00F77673" w:rsidP="00F578EF">
            <w:pPr>
              <w:pStyle w:val="TAL"/>
            </w:pPr>
            <w:r w:rsidRPr="00EF06A7">
              <w:t xml:space="preserve">     }</w:t>
            </w:r>
          </w:p>
        </w:tc>
        <w:tc>
          <w:tcPr>
            <w:tcW w:w="2267" w:type="dxa"/>
          </w:tcPr>
          <w:p w14:paraId="5AC8068C" w14:textId="77777777" w:rsidR="00F77673" w:rsidRPr="00EF06A7" w:rsidRDefault="00F77673" w:rsidP="00F578EF">
            <w:pPr>
              <w:pStyle w:val="TAL"/>
            </w:pPr>
          </w:p>
        </w:tc>
        <w:tc>
          <w:tcPr>
            <w:tcW w:w="1700" w:type="dxa"/>
          </w:tcPr>
          <w:p w14:paraId="46AFFF1A" w14:textId="77777777" w:rsidR="00F77673" w:rsidRPr="00EF06A7" w:rsidRDefault="00F77673" w:rsidP="00F578EF">
            <w:pPr>
              <w:pStyle w:val="TAL"/>
            </w:pPr>
          </w:p>
        </w:tc>
        <w:tc>
          <w:tcPr>
            <w:tcW w:w="1245" w:type="dxa"/>
          </w:tcPr>
          <w:p w14:paraId="68DA64E8" w14:textId="77777777" w:rsidR="00F77673" w:rsidRPr="00EF06A7" w:rsidRDefault="00F77673" w:rsidP="00F578EF">
            <w:pPr>
              <w:pStyle w:val="TAL"/>
            </w:pPr>
          </w:p>
        </w:tc>
      </w:tr>
      <w:tr w:rsidR="00F77673" w:rsidRPr="00EF06A7" w14:paraId="68C536C7" w14:textId="77777777" w:rsidTr="00F578EF">
        <w:tc>
          <w:tcPr>
            <w:tcW w:w="4535" w:type="dxa"/>
          </w:tcPr>
          <w:p w14:paraId="38F3175D" w14:textId="77777777" w:rsidR="00F77673" w:rsidRPr="00EF06A7" w:rsidRDefault="00F77673" w:rsidP="00F578EF">
            <w:pPr>
              <w:pStyle w:val="TAL"/>
            </w:pPr>
            <w:r w:rsidRPr="00EF06A7">
              <w:t xml:space="preserve">  }</w:t>
            </w:r>
          </w:p>
        </w:tc>
        <w:tc>
          <w:tcPr>
            <w:tcW w:w="2267" w:type="dxa"/>
          </w:tcPr>
          <w:p w14:paraId="60D4261F" w14:textId="77777777" w:rsidR="00F77673" w:rsidRPr="00EF06A7" w:rsidRDefault="00F77673" w:rsidP="00F578EF">
            <w:pPr>
              <w:pStyle w:val="TAL"/>
            </w:pPr>
          </w:p>
        </w:tc>
        <w:tc>
          <w:tcPr>
            <w:tcW w:w="1700" w:type="dxa"/>
          </w:tcPr>
          <w:p w14:paraId="45C75D36" w14:textId="77777777" w:rsidR="00F77673" w:rsidRPr="00EF06A7" w:rsidRDefault="00F77673" w:rsidP="00F578EF">
            <w:pPr>
              <w:pStyle w:val="TAL"/>
            </w:pPr>
          </w:p>
        </w:tc>
        <w:tc>
          <w:tcPr>
            <w:tcW w:w="1245" w:type="dxa"/>
          </w:tcPr>
          <w:p w14:paraId="0C4FB451" w14:textId="77777777" w:rsidR="00F77673" w:rsidRPr="00EF06A7" w:rsidRDefault="00F77673" w:rsidP="00F578EF">
            <w:pPr>
              <w:pStyle w:val="TAL"/>
            </w:pPr>
          </w:p>
        </w:tc>
      </w:tr>
    </w:tbl>
    <w:p w14:paraId="70D368B3" w14:textId="77777777" w:rsidR="00F77673" w:rsidRPr="00EF06A7" w:rsidRDefault="00F77673" w:rsidP="00C24A2D"/>
    <w:bookmarkEnd w:id="214"/>
    <w:p w14:paraId="79649741" w14:textId="77777777" w:rsidR="008506F3" w:rsidRPr="00EF06A7" w:rsidRDefault="008506F3" w:rsidP="008506F3">
      <w:pPr>
        <w:pStyle w:val="H6"/>
      </w:pPr>
      <w:r w:rsidRPr="00EF06A7">
        <w:t>6.2.2.2.2.2.4.3_2</w:t>
      </w:r>
      <w:r w:rsidRPr="00EF06A7">
        <w:tab/>
        <w:t>Message exceptions for NSA</w:t>
      </w:r>
    </w:p>
    <w:p w14:paraId="230B9F1D" w14:textId="77777777" w:rsidR="008506F3" w:rsidRPr="00EF06A7" w:rsidRDefault="008506F3" w:rsidP="008506F3">
      <w:pPr>
        <w:rPr>
          <w:b/>
        </w:rPr>
      </w:pPr>
      <w:r w:rsidRPr="00EF06A7">
        <w:t>Same as in 6.2.2.2.2.2.4.3_1.</w:t>
      </w:r>
    </w:p>
    <w:p w14:paraId="0FE3D0D0" w14:textId="77777777" w:rsidR="008506F3" w:rsidRPr="00EF06A7" w:rsidRDefault="008506F3" w:rsidP="008506F3">
      <w:pPr>
        <w:pStyle w:val="H6"/>
      </w:pPr>
      <w:r w:rsidRPr="00EF06A7">
        <w:t>6.2.2.2.2.2.5</w:t>
      </w:r>
      <w:r w:rsidRPr="00EF06A7">
        <w:tab/>
        <w:t>Test requirement</w:t>
      </w:r>
    </w:p>
    <w:p w14:paraId="31CE74A9" w14:textId="77777777" w:rsidR="008506F3" w:rsidRPr="00EF06A7" w:rsidRDefault="008506F3" w:rsidP="008506F3">
      <w:r w:rsidRPr="00EF06A7">
        <w:t xml:space="preserve">The </w:t>
      </w:r>
      <w:bookmarkStart w:id="215" w:name="_Hlk7599545"/>
      <w:r w:rsidRPr="00EF06A7">
        <w:t xml:space="preserve">pass/fail decision </w:t>
      </w:r>
      <w:bookmarkEnd w:id="215"/>
      <w:r w:rsidRPr="00EF06A7">
        <w:t>is as specified in the test procedure in clause 6.2.2.2.2.2.4.2.</w:t>
      </w:r>
    </w:p>
    <w:p w14:paraId="585E3A9B" w14:textId="77777777" w:rsidR="008506F3" w:rsidRPr="00EF06A7" w:rsidRDefault="008506F3" w:rsidP="008506F3">
      <w:pPr>
        <w:pStyle w:val="TH"/>
        <w:rPr>
          <w:lang w:eastAsia="zh-CN"/>
        </w:rPr>
      </w:pPr>
      <w:r w:rsidRPr="00EF06A7">
        <w:rPr>
          <w:lang w:eastAsia="x-none"/>
        </w:rPr>
        <w:t>Table 6.2.2.2.2.2.5-</w:t>
      </w:r>
      <w:r w:rsidR="00F77673" w:rsidRPr="00EF06A7">
        <w:rPr>
          <w:lang w:eastAsia="zh-CN"/>
        </w:rPr>
        <w:t>1</w:t>
      </w:r>
      <w:r w:rsidRPr="00EF06A7">
        <w:rPr>
          <w:lang w:eastAsia="zh-CN"/>
        </w:rPr>
        <w:t>:</w:t>
      </w:r>
      <w:r w:rsidRPr="00EF06A7">
        <w:rPr>
          <w:lang w:eastAsia="x-none"/>
        </w:rPr>
        <w:t xml:space="preserve"> </w:t>
      </w:r>
      <w:r w:rsidR="00CC0236" w:rsidRPr="00EF06A7">
        <w:t>Test</w:t>
      </w:r>
      <w:r w:rsidR="00CC0236" w:rsidRPr="00EF06A7">
        <w:rPr>
          <w:lang w:eastAsia="x-none"/>
        </w:rPr>
        <w:t xml:space="preserve"> </w:t>
      </w:r>
      <w:r w:rsidRPr="00EF06A7">
        <w:rPr>
          <w:lang w:eastAsia="x-none"/>
        </w:rPr>
        <w:t>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8506F3" w:rsidRPr="00EF06A7" w14:paraId="4BC5B33F" w14:textId="77777777" w:rsidTr="000D76C5">
        <w:trPr>
          <w:jc w:val="center"/>
        </w:trPr>
        <w:tc>
          <w:tcPr>
            <w:tcW w:w="1984" w:type="dxa"/>
            <w:tcBorders>
              <w:bottom w:val="nil"/>
            </w:tcBorders>
          </w:tcPr>
          <w:p w14:paraId="31FB2387" w14:textId="77777777" w:rsidR="008506F3" w:rsidRPr="00EF06A7" w:rsidRDefault="008506F3" w:rsidP="000D76C5">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bottom w:val="nil"/>
            </w:tcBorders>
          </w:tcPr>
          <w:p w14:paraId="0A8EB602" w14:textId="77777777" w:rsidR="008506F3" w:rsidRPr="00EF06A7" w:rsidRDefault="008506F3" w:rsidP="000D76C5">
            <w:pPr>
              <w:keepNext/>
              <w:keepLines/>
              <w:spacing w:after="0"/>
              <w:jc w:val="center"/>
              <w:rPr>
                <w:rFonts w:ascii="Arial" w:eastAsia="SimSun" w:hAnsi="Arial"/>
                <w:b/>
                <w:sz w:val="18"/>
              </w:rPr>
            </w:pPr>
            <w:r w:rsidRPr="00EF06A7">
              <w:rPr>
                <w:rFonts w:ascii="Arial" w:eastAsia="SimSun" w:hAnsi="Arial"/>
                <w:b/>
                <w:sz w:val="18"/>
              </w:rPr>
              <w:t>Test 1</w:t>
            </w:r>
          </w:p>
        </w:tc>
        <w:tc>
          <w:tcPr>
            <w:tcW w:w="1512" w:type="dxa"/>
            <w:tcBorders>
              <w:bottom w:val="nil"/>
            </w:tcBorders>
          </w:tcPr>
          <w:p w14:paraId="1FE9148A" w14:textId="77777777" w:rsidR="008506F3" w:rsidRPr="00EF06A7" w:rsidRDefault="008506F3" w:rsidP="000D76C5">
            <w:pPr>
              <w:keepNext/>
              <w:keepLines/>
              <w:spacing w:after="0"/>
              <w:jc w:val="center"/>
              <w:rPr>
                <w:rFonts w:ascii="Arial" w:eastAsia="?? ??" w:hAnsi="Arial" w:cs="v5.0.0"/>
                <w:b/>
                <w:sz w:val="18"/>
              </w:rPr>
            </w:pPr>
            <w:r w:rsidRPr="00EF06A7">
              <w:rPr>
                <w:rFonts w:ascii="Arial" w:eastAsia="?? ??" w:hAnsi="Arial" w:cs="v5.0.0"/>
                <w:b/>
                <w:sz w:val="18"/>
              </w:rPr>
              <w:t>Test 2</w:t>
            </w:r>
          </w:p>
        </w:tc>
      </w:tr>
      <w:tr w:rsidR="008506F3" w:rsidRPr="00EF06A7" w14:paraId="5A2E4415" w14:textId="77777777" w:rsidTr="000D76C5">
        <w:trPr>
          <w:cantSplit/>
          <w:jc w:val="center"/>
        </w:trPr>
        <w:tc>
          <w:tcPr>
            <w:tcW w:w="1984" w:type="dxa"/>
          </w:tcPr>
          <w:p w14:paraId="7A7A4BCE" w14:textId="77777777" w:rsidR="008506F3" w:rsidRPr="00EF06A7" w:rsidRDefault="008506F3" w:rsidP="000D76C5">
            <w:pPr>
              <w:keepNext/>
              <w:keepLines/>
              <w:spacing w:after="0"/>
              <w:jc w:val="center"/>
              <w:rPr>
                <w:rFonts w:ascii="Arial" w:eastAsia="SimSun" w:hAnsi="Arial"/>
                <w:sz w:val="18"/>
              </w:rPr>
            </w:pPr>
            <w:r w:rsidRPr="00EF06A7">
              <w:rPr>
                <w:i/>
                <w:iCs/>
                <w:sz w:val="18"/>
              </w:rPr>
              <w:t>α</w:t>
            </w:r>
            <w:r w:rsidRPr="00EF06A7">
              <w:rPr>
                <w:rFonts w:eastAsia="SimSun"/>
                <w:sz w:val="18"/>
              </w:rPr>
              <w:t xml:space="preserve"> </w:t>
            </w:r>
            <w:r w:rsidRPr="00EF06A7">
              <w:rPr>
                <w:rFonts w:ascii="Arial" w:eastAsia="SimSun" w:hAnsi="Arial"/>
                <w:sz w:val="18"/>
              </w:rPr>
              <w:t>[%]</w:t>
            </w:r>
          </w:p>
        </w:tc>
        <w:tc>
          <w:tcPr>
            <w:tcW w:w="1412" w:type="dxa"/>
          </w:tcPr>
          <w:p w14:paraId="40BB0876"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Pr>
          <w:p w14:paraId="62405CA0"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8506F3" w:rsidRPr="00EF06A7" w14:paraId="6AC12DA5" w14:textId="77777777" w:rsidTr="000D76C5">
        <w:trPr>
          <w:cantSplit/>
          <w:jc w:val="center"/>
        </w:trPr>
        <w:tc>
          <w:tcPr>
            <w:tcW w:w="1984" w:type="dxa"/>
          </w:tcPr>
          <w:p w14:paraId="3BF6D14A" w14:textId="77777777" w:rsidR="008506F3" w:rsidRPr="00EF06A7" w:rsidRDefault="008506F3" w:rsidP="000D76C5">
            <w:pPr>
              <w:keepNext/>
              <w:keepLines/>
              <w:spacing w:after="0"/>
              <w:jc w:val="center"/>
              <w:rPr>
                <w:rFonts w:ascii="Symbol" w:eastAsia="SimSun" w:hAnsi="Symbol" w:hint="eastAsia"/>
                <w:i/>
                <w:iCs/>
                <w:sz w:val="18"/>
              </w:rPr>
            </w:pPr>
            <w:r w:rsidRPr="00EF06A7">
              <w:rPr>
                <w:i/>
                <w:iCs/>
                <w:sz w:val="18"/>
              </w:rPr>
              <w:t>β</w:t>
            </w:r>
            <w:r w:rsidRPr="00EF06A7">
              <w:rPr>
                <w:rFonts w:ascii="Arial" w:eastAsia="SimSun" w:hAnsi="Arial"/>
                <w:sz w:val="18"/>
              </w:rPr>
              <w:t xml:space="preserve"> [%]</w:t>
            </w:r>
          </w:p>
        </w:tc>
        <w:tc>
          <w:tcPr>
            <w:tcW w:w="1412" w:type="dxa"/>
          </w:tcPr>
          <w:p w14:paraId="06C7E0CC"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Pr>
          <w:p w14:paraId="3D07AE94"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8506F3" w:rsidRPr="00EF06A7" w14:paraId="0CEDC5A6" w14:textId="77777777" w:rsidTr="000D76C5">
        <w:trPr>
          <w:cantSplit/>
          <w:jc w:val="center"/>
        </w:trPr>
        <w:tc>
          <w:tcPr>
            <w:tcW w:w="1984" w:type="dxa"/>
          </w:tcPr>
          <w:p w14:paraId="1000F088" w14:textId="77777777" w:rsidR="008506F3" w:rsidRPr="00EF06A7" w:rsidRDefault="008506F3" w:rsidP="000D76C5">
            <w:pPr>
              <w:keepNext/>
              <w:keepLines/>
              <w:spacing w:after="0"/>
              <w:jc w:val="center"/>
              <w:rPr>
                <w:rFonts w:ascii="Arial" w:eastAsia="?? ??" w:hAnsi="Arial" w:cs="v5.0.0"/>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Pr>
          <w:p w14:paraId="0F183FDD"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CC0236" w:rsidRPr="00EF06A7">
              <w:rPr>
                <w:rFonts w:ascii="Arial" w:eastAsia="SimSun" w:hAnsi="Arial" w:cs="v5.0.0"/>
                <w:sz w:val="18"/>
                <w:lang w:eastAsia="zh-CN"/>
              </w:rPr>
              <w:t>0</w:t>
            </w:r>
            <w:r w:rsidR="00CC0236" w:rsidRPr="00EF06A7">
              <w:rPr>
                <w:rFonts w:ascii="Arial" w:hAnsi="Arial" w:cs="v5.0.0"/>
                <w:sz w:val="18"/>
              </w:rPr>
              <w:t>4</w:t>
            </w:r>
          </w:p>
        </w:tc>
        <w:tc>
          <w:tcPr>
            <w:tcW w:w="1512" w:type="dxa"/>
          </w:tcPr>
          <w:p w14:paraId="3056CC71" w14:textId="77777777" w:rsidR="008506F3" w:rsidRPr="00EF06A7" w:rsidRDefault="008506F3" w:rsidP="000D76C5">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CC0236" w:rsidRPr="00EF06A7">
              <w:rPr>
                <w:rFonts w:ascii="Arial" w:eastAsia="SimSun" w:hAnsi="Arial" w:cs="v5.0.0"/>
                <w:sz w:val="18"/>
                <w:lang w:eastAsia="zh-CN"/>
              </w:rPr>
              <w:t>0</w:t>
            </w:r>
            <w:r w:rsidR="00CC0236" w:rsidRPr="00EF06A7">
              <w:rPr>
                <w:rFonts w:ascii="Arial" w:hAnsi="Arial" w:cs="v5.0.0"/>
                <w:sz w:val="18"/>
              </w:rPr>
              <w:t>4</w:t>
            </w:r>
          </w:p>
        </w:tc>
      </w:tr>
    </w:tbl>
    <w:p w14:paraId="6BD33AE5" w14:textId="77777777" w:rsidR="00BF6D9A" w:rsidRPr="00EF06A7" w:rsidRDefault="00BF6D9A" w:rsidP="00BF6D9A"/>
    <w:p w14:paraId="218759CE" w14:textId="42A1E5F7" w:rsidR="00BF6D9A" w:rsidRPr="00EF06A7" w:rsidRDefault="00BF6D9A" w:rsidP="00BF6D9A">
      <w:pPr>
        <w:pStyle w:val="Heading6"/>
      </w:pPr>
      <w:r w:rsidRPr="00EF06A7">
        <w:t>6.2.2.2.2.3</w:t>
      </w:r>
      <w:r w:rsidRPr="00EF06A7">
        <w:tab/>
        <w:t>2Rx FDD FR1 Wideband CQI reporting with inter-cell interference</w:t>
      </w:r>
    </w:p>
    <w:p w14:paraId="608CFBFD" w14:textId="77777777" w:rsidR="00BF6D9A" w:rsidRPr="00EF06A7" w:rsidRDefault="00BF6D9A" w:rsidP="00BF6D9A">
      <w:pPr>
        <w:pStyle w:val="EditorsNote"/>
      </w:pPr>
      <w:r w:rsidRPr="00EF06A7">
        <w:t>Editor's Note: This test case is incomplete in following aspects:</w:t>
      </w:r>
    </w:p>
    <w:p w14:paraId="1BAC160B" w14:textId="77777777" w:rsidR="00BF6D9A" w:rsidRPr="00EF06A7" w:rsidRDefault="00BF6D9A" w:rsidP="00BF6D9A">
      <w:pPr>
        <w:pStyle w:val="EditorsNote"/>
      </w:pPr>
      <w:r w:rsidRPr="00EF06A7">
        <w:t>-</w:t>
      </w:r>
      <w:r w:rsidRPr="00EF06A7">
        <w:tab/>
        <w:t>TE connection diagram is TBD.</w:t>
      </w:r>
    </w:p>
    <w:p w14:paraId="33D66483" w14:textId="77777777" w:rsidR="00BF6D9A" w:rsidRPr="00EF06A7" w:rsidRDefault="00BF6D9A" w:rsidP="00BF6D9A">
      <w:pPr>
        <w:pStyle w:val="EditorsNote"/>
      </w:pPr>
      <w:r w:rsidRPr="00EF06A7">
        <w:t>-</w:t>
      </w:r>
      <w:r w:rsidRPr="00EF06A7">
        <w:tab/>
        <w:t>MU/TT analysis pending.</w:t>
      </w:r>
    </w:p>
    <w:p w14:paraId="42DAB820" w14:textId="77777777" w:rsidR="00BF6D9A" w:rsidRPr="00EF06A7" w:rsidRDefault="00BF6D9A" w:rsidP="00BF6D9A">
      <w:pPr>
        <w:pStyle w:val="H6"/>
      </w:pPr>
      <w:r w:rsidRPr="00EF06A7">
        <w:t>6.2.2.2.2.3.1</w:t>
      </w:r>
      <w:r w:rsidRPr="00EF06A7">
        <w:tab/>
        <w:t>Test purpose</w:t>
      </w:r>
    </w:p>
    <w:p w14:paraId="5BD688DA" w14:textId="77777777" w:rsidR="00BF6D9A" w:rsidRPr="00EF06A7" w:rsidRDefault="00BF6D9A" w:rsidP="00BF6D9A">
      <w:r w:rsidRPr="00EF06A7">
        <w:t>Verify that the UE is tracking the channel variations and selecting the largest transport format possible based on inter-cell interference mitigation receiver.</w:t>
      </w:r>
    </w:p>
    <w:p w14:paraId="504CFC3E" w14:textId="77777777" w:rsidR="00BF6D9A" w:rsidRPr="00EF06A7" w:rsidRDefault="00BF6D9A" w:rsidP="00BF6D9A">
      <w:pPr>
        <w:pStyle w:val="H6"/>
      </w:pPr>
      <w:r w:rsidRPr="00EF06A7">
        <w:t>6.2.2.2.2.3.2</w:t>
      </w:r>
      <w:r w:rsidRPr="00EF06A7">
        <w:tab/>
        <w:t>Test applicability</w:t>
      </w:r>
    </w:p>
    <w:p w14:paraId="3475C9B0" w14:textId="77777777" w:rsidR="00BF6D9A" w:rsidRPr="00EF06A7" w:rsidRDefault="00BF6D9A" w:rsidP="00BF6D9A">
      <w:r w:rsidRPr="00EF06A7">
        <w:t>This test applies to all types of NR UEs and E-UTRAN UEs supporting EN-DC for release 15 and release 16 supporting MMSE-IRC processing for scenarios with inter-cell and intra-cell inter-user interference.</w:t>
      </w:r>
    </w:p>
    <w:p w14:paraId="25C745BF" w14:textId="77777777" w:rsidR="00BF6D9A" w:rsidRPr="00EF06A7" w:rsidRDefault="00BF6D9A" w:rsidP="00BF6D9A">
      <w:r w:rsidRPr="00EF06A7">
        <w:t>This test applies to all types of release 17 and forward NR UEs and E-UTRAN UEs supporting EN-DC.</w:t>
      </w:r>
    </w:p>
    <w:p w14:paraId="68CB7DEF" w14:textId="77777777" w:rsidR="00BF6D9A" w:rsidRPr="00EF06A7" w:rsidRDefault="00BF6D9A" w:rsidP="00BF6D9A">
      <w:pPr>
        <w:pStyle w:val="H6"/>
      </w:pPr>
      <w:r w:rsidRPr="00EF06A7">
        <w:t>6.2.2.2.2.3.3</w:t>
      </w:r>
      <w:r w:rsidRPr="00EF06A7">
        <w:tab/>
        <w:t>Minimum conformance requirements</w:t>
      </w:r>
    </w:p>
    <w:p w14:paraId="61AB39F3" w14:textId="77777777" w:rsidR="00BF6D9A" w:rsidRPr="00EF06A7" w:rsidRDefault="00BF6D9A" w:rsidP="00BF6D9A">
      <w:r w:rsidRPr="00EF06A7">
        <w:t xml:space="preserve">For the parameters specified in Table 6.2.2.2.2.3.3-1, and using the downlink physical channels specified in </w:t>
      </w:r>
      <w:r w:rsidRPr="00EF06A7">
        <w:rPr>
          <w:lang w:eastAsia="zh-CN"/>
        </w:rPr>
        <w:t>Annex C.3.1</w:t>
      </w:r>
      <w:r w:rsidRPr="00EF06A7">
        <w:t>, the minimum requirements are specified by the following,</w:t>
      </w:r>
    </w:p>
    <w:p w14:paraId="00DB1059" w14:textId="77777777" w:rsidR="00BF6D9A" w:rsidRPr="00EF06A7" w:rsidRDefault="00BF6D9A" w:rsidP="00BF6D9A">
      <w:pPr>
        <w:pStyle w:val="B1"/>
      </w:pPr>
      <w:r w:rsidRPr="00EF06A7">
        <w:t>a)</w:t>
      </w:r>
      <w:r w:rsidRPr="00EF06A7">
        <w:tab/>
        <w:t xml:space="preserve">the ratio of the throughput obtained when transmitting the transport format indicated by each reported wideband CQI index subject to an interference source with specified INR and that obtained when transmitting the transport format indicated by each reported wideband CQI index subject to a white Gaussian noise source shall be ≥ </w:t>
      </w:r>
      <w:r w:rsidRPr="00EF06A7">
        <w:rPr>
          <w:rFonts w:ascii="Symbol" w:hAnsi="Symbol"/>
          <w:i/>
          <w:iCs/>
        </w:rPr>
        <w:t></w:t>
      </w:r>
      <w:r w:rsidRPr="00EF06A7">
        <w:rPr>
          <w:rFonts w:ascii="Symbol" w:hAnsi="Symbol"/>
        </w:rPr>
        <w:t></w:t>
      </w:r>
      <w:r w:rsidRPr="00EF06A7">
        <w:rPr>
          <w:rFonts w:ascii="Symbol" w:hAnsi="Symbol"/>
        </w:rPr>
        <w:t></w:t>
      </w:r>
      <w:r w:rsidRPr="00EF06A7">
        <w:t xml:space="preserve">where </w:t>
      </w:r>
      <w:r w:rsidRPr="00EF06A7">
        <w:rPr>
          <w:rFonts w:ascii="Symbol" w:hAnsi="Symbol"/>
          <w:i/>
          <w:iCs/>
        </w:rPr>
        <w:t></w:t>
      </w:r>
      <w:r w:rsidRPr="00EF06A7">
        <w:rPr>
          <w:rFonts w:ascii="Symbol" w:hAnsi="Symbol"/>
        </w:rPr>
        <w:t></w:t>
      </w:r>
      <w:r w:rsidRPr="00EF06A7">
        <w:rPr>
          <w:rFonts w:ascii="Symbol" w:hAnsi="Symbol"/>
        </w:rPr>
        <w:t></w:t>
      </w:r>
      <w:r w:rsidRPr="00EF06A7">
        <w:t>is specified in Table 6.2.2.2.2.3.3-2;</w:t>
      </w:r>
    </w:p>
    <w:p w14:paraId="6F0EDD7A" w14:textId="77777777" w:rsidR="00BF6D9A" w:rsidRPr="00EF06A7" w:rsidRDefault="00BF6D9A" w:rsidP="00BF6D9A">
      <w:pPr>
        <w:pStyle w:val="B1"/>
      </w:pPr>
      <w:r w:rsidRPr="00EF06A7">
        <w:t>b)</w:t>
      </w:r>
      <w:r w:rsidRPr="00EF06A7">
        <w:tab/>
        <w:t>when transmitting the transport format indicated by each reported wideband CQI index subject to an interference source with specified INR, the average BLER for the indicated transport formats shall be greater than or equal to 0.02.</w:t>
      </w:r>
    </w:p>
    <w:p w14:paraId="28538589" w14:textId="77777777" w:rsidR="00BF6D9A" w:rsidRPr="00EF06A7" w:rsidRDefault="00BF6D9A" w:rsidP="00BF6D9A">
      <w:pPr>
        <w:pStyle w:val="TH"/>
      </w:pPr>
      <w:r w:rsidRPr="00EF06A7">
        <w:t xml:space="preserve">Table 6.2.2.2.2.3.3-1: Wideband CQI reporting test with </w:t>
      </w:r>
      <w:r w:rsidRPr="00EF06A7">
        <w:rPr>
          <w:lang w:eastAsia="ja-JP"/>
        </w:rPr>
        <w:t>inter-cell</w:t>
      </w:r>
      <w:r w:rsidRPr="00EF06A7">
        <w:t xml:space="preserve"> interference (TDD)</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BF6D9A" w:rsidRPr="00EF06A7" w14:paraId="0A88FB90" w14:textId="77777777" w:rsidTr="007A2A9F">
        <w:trPr>
          <w:trHeight w:val="70"/>
        </w:trPr>
        <w:tc>
          <w:tcPr>
            <w:tcW w:w="3573" w:type="dxa"/>
            <w:gridSpan w:val="3"/>
            <w:vMerge w:val="restart"/>
            <w:vAlign w:val="center"/>
          </w:tcPr>
          <w:p w14:paraId="2736B3A9" w14:textId="77777777" w:rsidR="00BF6D9A" w:rsidRPr="00EF06A7" w:rsidRDefault="00BF6D9A" w:rsidP="007A2A9F">
            <w:pPr>
              <w:pStyle w:val="TAH"/>
            </w:pPr>
            <w:r w:rsidRPr="00EF06A7">
              <w:t>Parameter</w:t>
            </w:r>
          </w:p>
        </w:tc>
        <w:tc>
          <w:tcPr>
            <w:tcW w:w="720" w:type="dxa"/>
            <w:vMerge w:val="restart"/>
            <w:vAlign w:val="center"/>
          </w:tcPr>
          <w:p w14:paraId="78971A88" w14:textId="77777777" w:rsidR="00BF6D9A" w:rsidRPr="00EF06A7" w:rsidRDefault="00BF6D9A" w:rsidP="007A2A9F">
            <w:pPr>
              <w:pStyle w:val="TAH"/>
            </w:pPr>
            <w:r w:rsidRPr="00EF06A7">
              <w:t>Unit</w:t>
            </w:r>
          </w:p>
        </w:tc>
        <w:tc>
          <w:tcPr>
            <w:tcW w:w="5310" w:type="dxa"/>
            <w:gridSpan w:val="2"/>
            <w:vAlign w:val="center"/>
          </w:tcPr>
          <w:p w14:paraId="57E1BFD4" w14:textId="77777777" w:rsidR="00BF6D9A" w:rsidRPr="00EF06A7" w:rsidRDefault="00BF6D9A" w:rsidP="007A2A9F">
            <w:pPr>
              <w:pStyle w:val="TAH"/>
            </w:pPr>
            <w:r w:rsidRPr="00EF06A7">
              <w:t>Test 1</w:t>
            </w:r>
          </w:p>
        </w:tc>
      </w:tr>
      <w:tr w:rsidR="00BF6D9A" w:rsidRPr="00EF06A7" w14:paraId="57DB8C9C" w14:textId="77777777" w:rsidTr="007A2A9F">
        <w:trPr>
          <w:trHeight w:val="70"/>
        </w:trPr>
        <w:tc>
          <w:tcPr>
            <w:tcW w:w="3573" w:type="dxa"/>
            <w:gridSpan w:val="3"/>
            <w:vMerge/>
            <w:vAlign w:val="center"/>
            <w:hideMark/>
          </w:tcPr>
          <w:p w14:paraId="44278B18" w14:textId="77777777" w:rsidR="00BF6D9A" w:rsidRPr="00EF06A7" w:rsidRDefault="00BF6D9A" w:rsidP="007A2A9F">
            <w:pPr>
              <w:pStyle w:val="TAH"/>
            </w:pPr>
          </w:p>
        </w:tc>
        <w:tc>
          <w:tcPr>
            <w:tcW w:w="720" w:type="dxa"/>
            <w:vMerge/>
            <w:vAlign w:val="center"/>
            <w:hideMark/>
          </w:tcPr>
          <w:p w14:paraId="3C0FF202" w14:textId="77777777" w:rsidR="00BF6D9A" w:rsidRPr="00EF06A7" w:rsidRDefault="00BF6D9A" w:rsidP="007A2A9F">
            <w:pPr>
              <w:pStyle w:val="TAH"/>
            </w:pPr>
          </w:p>
        </w:tc>
        <w:tc>
          <w:tcPr>
            <w:tcW w:w="2601" w:type="dxa"/>
            <w:vAlign w:val="center"/>
          </w:tcPr>
          <w:p w14:paraId="4AC40BD8" w14:textId="77777777" w:rsidR="00BF6D9A" w:rsidRPr="00EF06A7" w:rsidRDefault="00BF6D9A" w:rsidP="007A2A9F">
            <w:pPr>
              <w:pStyle w:val="TAH"/>
            </w:pPr>
            <w:r w:rsidRPr="00EF06A7">
              <w:t>Cell 1</w:t>
            </w:r>
          </w:p>
        </w:tc>
        <w:tc>
          <w:tcPr>
            <w:tcW w:w="2709" w:type="dxa"/>
          </w:tcPr>
          <w:p w14:paraId="5E07447E" w14:textId="77777777" w:rsidR="00BF6D9A" w:rsidRPr="00EF06A7" w:rsidRDefault="00BF6D9A" w:rsidP="007A2A9F">
            <w:pPr>
              <w:pStyle w:val="TAH"/>
            </w:pPr>
            <w:r w:rsidRPr="00EF06A7">
              <w:t>Cell 2</w:t>
            </w:r>
          </w:p>
        </w:tc>
      </w:tr>
      <w:tr w:rsidR="00BF6D9A" w:rsidRPr="00EF06A7" w14:paraId="05C6BA26" w14:textId="77777777" w:rsidTr="007A2A9F">
        <w:trPr>
          <w:trHeight w:val="70"/>
        </w:trPr>
        <w:tc>
          <w:tcPr>
            <w:tcW w:w="3573" w:type="dxa"/>
            <w:gridSpan w:val="3"/>
            <w:vAlign w:val="center"/>
            <w:hideMark/>
          </w:tcPr>
          <w:p w14:paraId="1CAE19A9" w14:textId="77777777" w:rsidR="00BF6D9A" w:rsidRPr="00EF06A7" w:rsidRDefault="00BF6D9A" w:rsidP="007A2A9F">
            <w:pPr>
              <w:pStyle w:val="TAL"/>
            </w:pPr>
            <w:r w:rsidRPr="00EF06A7">
              <w:t>Bandwidth</w:t>
            </w:r>
          </w:p>
        </w:tc>
        <w:tc>
          <w:tcPr>
            <w:tcW w:w="720" w:type="dxa"/>
            <w:vAlign w:val="center"/>
            <w:hideMark/>
          </w:tcPr>
          <w:p w14:paraId="5E1B2BD4" w14:textId="77777777" w:rsidR="00BF6D9A" w:rsidRPr="00EF06A7" w:rsidRDefault="00BF6D9A" w:rsidP="007A2A9F">
            <w:pPr>
              <w:pStyle w:val="TAC"/>
            </w:pPr>
            <w:r w:rsidRPr="00EF06A7">
              <w:t>MHz</w:t>
            </w:r>
          </w:p>
        </w:tc>
        <w:tc>
          <w:tcPr>
            <w:tcW w:w="2601" w:type="dxa"/>
            <w:vAlign w:val="center"/>
          </w:tcPr>
          <w:p w14:paraId="536D5023" w14:textId="77777777" w:rsidR="00BF6D9A" w:rsidRPr="00EF06A7" w:rsidRDefault="00BF6D9A" w:rsidP="007A2A9F">
            <w:pPr>
              <w:pStyle w:val="TAC"/>
            </w:pPr>
            <w:r w:rsidRPr="00EF06A7">
              <w:t>40</w:t>
            </w:r>
          </w:p>
        </w:tc>
        <w:tc>
          <w:tcPr>
            <w:tcW w:w="2709" w:type="dxa"/>
            <w:vAlign w:val="center"/>
          </w:tcPr>
          <w:p w14:paraId="23A82CAD" w14:textId="77777777" w:rsidR="00BF6D9A" w:rsidRPr="00EF06A7" w:rsidRDefault="00BF6D9A" w:rsidP="007A2A9F">
            <w:pPr>
              <w:pStyle w:val="TAC"/>
            </w:pPr>
            <w:r w:rsidRPr="00EF06A7">
              <w:t>40</w:t>
            </w:r>
          </w:p>
        </w:tc>
      </w:tr>
      <w:tr w:rsidR="00BF6D9A" w:rsidRPr="00EF06A7" w14:paraId="736DA6AE" w14:textId="77777777" w:rsidTr="007A2A9F">
        <w:trPr>
          <w:trHeight w:val="70"/>
        </w:trPr>
        <w:tc>
          <w:tcPr>
            <w:tcW w:w="3573" w:type="dxa"/>
            <w:gridSpan w:val="3"/>
            <w:vAlign w:val="center"/>
            <w:hideMark/>
          </w:tcPr>
          <w:p w14:paraId="33DFFA5B" w14:textId="77777777" w:rsidR="00BF6D9A" w:rsidRPr="00EF06A7" w:rsidRDefault="00BF6D9A" w:rsidP="007A2A9F">
            <w:pPr>
              <w:pStyle w:val="TAL"/>
            </w:pPr>
            <w:r w:rsidRPr="00EF06A7">
              <w:t>Duplex Mode</w:t>
            </w:r>
          </w:p>
        </w:tc>
        <w:tc>
          <w:tcPr>
            <w:tcW w:w="720" w:type="dxa"/>
            <w:vAlign w:val="center"/>
          </w:tcPr>
          <w:p w14:paraId="32943187" w14:textId="77777777" w:rsidR="00BF6D9A" w:rsidRPr="00EF06A7" w:rsidRDefault="00BF6D9A" w:rsidP="007A2A9F">
            <w:pPr>
              <w:pStyle w:val="TAC"/>
            </w:pPr>
          </w:p>
        </w:tc>
        <w:tc>
          <w:tcPr>
            <w:tcW w:w="2601" w:type="dxa"/>
            <w:vAlign w:val="center"/>
          </w:tcPr>
          <w:p w14:paraId="7A3CD1EB" w14:textId="77777777" w:rsidR="00BF6D9A" w:rsidRPr="00EF06A7" w:rsidRDefault="00BF6D9A" w:rsidP="007A2A9F">
            <w:pPr>
              <w:pStyle w:val="TAC"/>
            </w:pPr>
            <w:r w:rsidRPr="00EF06A7">
              <w:t>TDD</w:t>
            </w:r>
          </w:p>
        </w:tc>
        <w:tc>
          <w:tcPr>
            <w:tcW w:w="2709" w:type="dxa"/>
            <w:vAlign w:val="center"/>
          </w:tcPr>
          <w:p w14:paraId="0A4E2853" w14:textId="77777777" w:rsidR="00BF6D9A" w:rsidRPr="00EF06A7" w:rsidRDefault="00BF6D9A" w:rsidP="007A2A9F">
            <w:pPr>
              <w:pStyle w:val="TAC"/>
            </w:pPr>
            <w:r w:rsidRPr="00EF06A7">
              <w:t>TDD</w:t>
            </w:r>
          </w:p>
        </w:tc>
      </w:tr>
      <w:tr w:rsidR="00BF6D9A" w:rsidRPr="00EF06A7" w14:paraId="21FED54F" w14:textId="77777777" w:rsidTr="007A2A9F">
        <w:trPr>
          <w:trHeight w:val="70"/>
        </w:trPr>
        <w:tc>
          <w:tcPr>
            <w:tcW w:w="3573" w:type="dxa"/>
            <w:gridSpan w:val="3"/>
            <w:vAlign w:val="center"/>
          </w:tcPr>
          <w:p w14:paraId="50A059B2" w14:textId="77777777" w:rsidR="00BF6D9A" w:rsidRPr="00EF06A7" w:rsidRDefault="00BF6D9A" w:rsidP="007A2A9F">
            <w:pPr>
              <w:pStyle w:val="TAL"/>
              <w:rPr>
                <w:rFonts w:eastAsia="?? ??"/>
              </w:rPr>
            </w:pPr>
            <w:r w:rsidRPr="00EF06A7">
              <w:t>Subcarrier spacing</w:t>
            </w:r>
          </w:p>
        </w:tc>
        <w:tc>
          <w:tcPr>
            <w:tcW w:w="720" w:type="dxa"/>
            <w:vAlign w:val="center"/>
          </w:tcPr>
          <w:p w14:paraId="329DDE80" w14:textId="77777777" w:rsidR="00BF6D9A" w:rsidRPr="00EF06A7" w:rsidRDefault="00BF6D9A" w:rsidP="007A2A9F">
            <w:pPr>
              <w:pStyle w:val="TAC"/>
            </w:pPr>
            <w:r w:rsidRPr="00EF06A7">
              <w:t>kHz</w:t>
            </w:r>
          </w:p>
        </w:tc>
        <w:tc>
          <w:tcPr>
            <w:tcW w:w="2601" w:type="dxa"/>
            <w:vAlign w:val="center"/>
          </w:tcPr>
          <w:p w14:paraId="6D6DB05C" w14:textId="77777777" w:rsidR="00BF6D9A" w:rsidRPr="00EF06A7" w:rsidRDefault="00BF6D9A" w:rsidP="007A2A9F">
            <w:pPr>
              <w:pStyle w:val="TAC"/>
            </w:pPr>
            <w:r w:rsidRPr="00EF06A7">
              <w:t>30</w:t>
            </w:r>
          </w:p>
        </w:tc>
        <w:tc>
          <w:tcPr>
            <w:tcW w:w="2709" w:type="dxa"/>
            <w:vAlign w:val="center"/>
          </w:tcPr>
          <w:p w14:paraId="2413ADCA" w14:textId="77777777" w:rsidR="00BF6D9A" w:rsidRPr="00EF06A7" w:rsidRDefault="00BF6D9A" w:rsidP="007A2A9F">
            <w:pPr>
              <w:pStyle w:val="TAC"/>
            </w:pPr>
            <w:r w:rsidRPr="00EF06A7">
              <w:t>30</w:t>
            </w:r>
          </w:p>
        </w:tc>
      </w:tr>
      <w:tr w:rsidR="00BF6D9A" w:rsidRPr="00EF06A7" w14:paraId="7A49D372" w14:textId="77777777" w:rsidTr="007A2A9F">
        <w:trPr>
          <w:trHeight w:val="70"/>
        </w:trPr>
        <w:tc>
          <w:tcPr>
            <w:tcW w:w="3573" w:type="dxa"/>
            <w:gridSpan w:val="3"/>
            <w:vAlign w:val="center"/>
          </w:tcPr>
          <w:p w14:paraId="4849F0A5" w14:textId="77777777" w:rsidR="00BF6D9A" w:rsidRPr="00EF06A7" w:rsidRDefault="00BF6D9A" w:rsidP="007A2A9F">
            <w:pPr>
              <w:pStyle w:val="TAL"/>
              <w:rPr>
                <w:rFonts w:eastAsia="?? ??"/>
              </w:rPr>
            </w:pPr>
            <w:r w:rsidRPr="00EF06A7">
              <w:t>TDD UL-DL pattern</w:t>
            </w:r>
          </w:p>
        </w:tc>
        <w:tc>
          <w:tcPr>
            <w:tcW w:w="720" w:type="dxa"/>
            <w:vAlign w:val="center"/>
          </w:tcPr>
          <w:p w14:paraId="57A1C594" w14:textId="77777777" w:rsidR="00BF6D9A" w:rsidRPr="00EF06A7" w:rsidRDefault="00BF6D9A" w:rsidP="007A2A9F">
            <w:pPr>
              <w:pStyle w:val="TAC"/>
            </w:pPr>
          </w:p>
        </w:tc>
        <w:tc>
          <w:tcPr>
            <w:tcW w:w="2601" w:type="dxa"/>
            <w:vAlign w:val="center"/>
          </w:tcPr>
          <w:p w14:paraId="74259E39" w14:textId="77777777" w:rsidR="00BF6D9A" w:rsidRPr="00EF06A7" w:rsidRDefault="00BF6D9A" w:rsidP="007A2A9F">
            <w:pPr>
              <w:pStyle w:val="TAC"/>
            </w:pPr>
            <w:r w:rsidRPr="00EF06A7">
              <w:t>FR1.30-1</w:t>
            </w:r>
          </w:p>
        </w:tc>
        <w:tc>
          <w:tcPr>
            <w:tcW w:w="2709" w:type="dxa"/>
            <w:vAlign w:val="center"/>
          </w:tcPr>
          <w:p w14:paraId="6233DA47" w14:textId="77777777" w:rsidR="00BF6D9A" w:rsidRPr="00EF06A7" w:rsidRDefault="00BF6D9A" w:rsidP="007A2A9F">
            <w:pPr>
              <w:pStyle w:val="TAC"/>
            </w:pPr>
            <w:r w:rsidRPr="00EF06A7">
              <w:t>FR1.30-1</w:t>
            </w:r>
          </w:p>
        </w:tc>
      </w:tr>
      <w:tr w:rsidR="00BF6D9A" w:rsidRPr="00EF06A7" w14:paraId="4FE1DD26" w14:textId="77777777" w:rsidTr="007A2A9F">
        <w:trPr>
          <w:trHeight w:val="70"/>
        </w:trPr>
        <w:tc>
          <w:tcPr>
            <w:tcW w:w="3573" w:type="dxa"/>
            <w:gridSpan w:val="3"/>
            <w:vAlign w:val="center"/>
            <w:hideMark/>
          </w:tcPr>
          <w:p w14:paraId="7D41ADB4" w14:textId="77777777" w:rsidR="00BF6D9A" w:rsidRPr="00EF06A7" w:rsidRDefault="00BF6D9A" w:rsidP="007A2A9F">
            <w:pPr>
              <w:pStyle w:val="TAL"/>
            </w:pPr>
            <w:r w:rsidRPr="00EF06A7">
              <w:rPr>
                <w:rFonts w:eastAsia="?? ??"/>
              </w:rPr>
              <w:t>SINR</w:t>
            </w:r>
          </w:p>
        </w:tc>
        <w:tc>
          <w:tcPr>
            <w:tcW w:w="720" w:type="dxa"/>
            <w:vAlign w:val="center"/>
            <w:hideMark/>
          </w:tcPr>
          <w:p w14:paraId="5BB1C4CE" w14:textId="77777777" w:rsidR="00BF6D9A" w:rsidRPr="00EF06A7" w:rsidRDefault="00BF6D9A" w:rsidP="007A2A9F">
            <w:pPr>
              <w:pStyle w:val="TAC"/>
            </w:pPr>
            <w:r w:rsidRPr="00EF06A7">
              <w:t>dB</w:t>
            </w:r>
          </w:p>
        </w:tc>
        <w:tc>
          <w:tcPr>
            <w:tcW w:w="2601" w:type="dxa"/>
            <w:vAlign w:val="center"/>
          </w:tcPr>
          <w:p w14:paraId="4DD7FAC3" w14:textId="77777777" w:rsidR="00BF6D9A" w:rsidRPr="00EF06A7" w:rsidRDefault="00BF6D9A" w:rsidP="007A2A9F">
            <w:pPr>
              <w:pStyle w:val="TAC"/>
            </w:pPr>
            <w:r w:rsidRPr="00EF06A7">
              <w:t>-2</w:t>
            </w:r>
          </w:p>
        </w:tc>
        <w:tc>
          <w:tcPr>
            <w:tcW w:w="2709" w:type="dxa"/>
          </w:tcPr>
          <w:p w14:paraId="71BBE234" w14:textId="77777777" w:rsidR="00BF6D9A" w:rsidRPr="00EF06A7" w:rsidRDefault="00BF6D9A" w:rsidP="007A2A9F">
            <w:pPr>
              <w:pStyle w:val="TAC"/>
            </w:pPr>
            <w:r w:rsidRPr="00EF06A7">
              <w:t>-</w:t>
            </w:r>
          </w:p>
        </w:tc>
      </w:tr>
      <w:tr w:rsidR="00BF6D9A" w:rsidRPr="00EF06A7" w14:paraId="6EA02261" w14:textId="77777777" w:rsidTr="007A2A9F">
        <w:trPr>
          <w:trHeight w:val="70"/>
        </w:trPr>
        <w:tc>
          <w:tcPr>
            <w:tcW w:w="3573" w:type="dxa"/>
            <w:gridSpan w:val="3"/>
            <w:vAlign w:val="center"/>
            <w:hideMark/>
          </w:tcPr>
          <w:p w14:paraId="26EDE92D" w14:textId="77777777" w:rsidR="00BF6D9A" w:rsidRPr="00EF06A7" w:rsidRDefault="00BF6D9A" w:rsidP="007A2A9F">
            <w:pPr>
              <w:pStyle w:val="TAL"/>
            </w:pPr>
            <w:r w:rsidRPr="00EF06A7">
              <w:t>Beamforming Model</w:t>
            </w:r>
          </w:p>
        </w:tc>
        <w:tc>
          <w:tcPr>
            <w:tcW w:w="720" w:type="dxa"/>
            <w:vAlign w:val="center"/>
          </w:tcPr>
          <w:p w14:paraId="10172C2E" w14:textId="77777777" w:rsidR="00BF6D9A" w:rsidRPr="00EF06A7" w:rsidRDefault="00BF6D9A" w:rsidP="007A2A9F">
            <w:pPr>
              <w:pStyle w:val="TAC"/>
            </w:pPr>
          </w:p>
        </w:tc>
        <w:tc>
          <w:tcPr>
            <w:tcW w:w="5310" w:type="dxa"/>
            <w:gridSpan w:val="2"/>
            <w:vAlign w:val="center"/>
          </w:tcPr>
          <w:p w14:paraId="6406A977" w14:textId="77777777" w:rsidR="00BF6D9A" w:rsidRPr="00EF06A7" w:rsidRDefault="00BF6D9A" w:rsidP="007A2A9F">
            <w:pPr>
              <w:pStyle w:val="TAC"/>
            </w:pPr>
            <w:r w:rsidRPr="00EF06A7">
              <w:t>As specified in Annex B.4.1</w:t>
            </w:r>
          </w:p>
        </w:tc>
      </w:tr>
      <w:tr w:rsidR="00BF6D9A" w:rsidRPr="00EF06A7" w14:paraId="076167D9" w14:textId="77777777" w:rsidTr="007A2A9F">
        <w:trPr>
          <w:trHeight w:val="70"/>
        </w:trPr>
        <w:tc>
          <w:tcPr>
            <w:tcW w:w="1143" w:type="dxa"/>
            <w:vMerge w:val="restart"/>
            <w:vAlign w:val="center"/>
          </w:tcPr>
          <w:p w14:paraId="7A4C9A32" w14:textId="3614EB68" w:rsidR="00BF6D9A" w:rsidRPr="00EF06A7" w:rsidRDefault="00BF6D9A" w:rsidP="007A2A9F">
            <w:pPr>
              <w:pStyle w:val="TAL"/>
            </w:pPr>
            <w:r w:rsidRPr="00EF06A7">
              <w:t>ZP CSI-RS configuration</w:t>
            </w:r>
          </w:p>
        </w:tc>
        <w:tc>
          <w:tcPr>
            <w:tcW w:w="2430" w:type="dxa"/>
            <w:gridSpan w:val="2"/>
            <w:vAlign w:val="center"/>
          </w:tcPr>
          <w:p w14:paraId="67C4668C" w14:textId="77777777" w:rsidR="00BF6D9A" w:rsidRPr="00EF06A7" w:rsidRDefault="00BF6D9A" w:rsidP="007A2A9F">
            <w:pPr>
              <w:pStyle w:val="TAL"/>
            </w:pPr>
            <w:r w:rsidRPr="00EF06A7">
              <w:t>CSI-RS resource Type</w:t>
            </w:r>
          </w:p>
        </w:tc>
        <w:tc>
          <w:tcPr>
            <w:tcW w:w="720" w:type="dxa"/>
            <w:vAlign w:val="center"/>
          </w:tcPr>
          <w:p w14:paraId="749F08C2" w14:textId="77777777" w:rsidR="00BF6D9A" w:rsidRPr="00EF06A7" w:rsidRDefault="00BF6D9A" w:rsidP="007A2A9F">
            <w:pPr>
              <w:pStyle w:val="TAC"/>
            </w:pPr>
          </w:p>
        </w:tc>
        <w:tc>
          <w:tcPr>
            <w:tcW w:w="2601" w:type="dxa"/>
            <w:vAlign w:val="center"/>
          </w:tcPr>
          <w:p w14:paraId="141FFD01" w14:textId="77777777" w:rsidR="00BF6D9A" w:rsidRPr="00EF06A7" w:rsidRDefault="00BF6D9A" w:rsidP="007A2A9F">
            <w:pPr>
              <w:pStyle w:val="TAC"/>
            </w:pPr>
            <w:r w:rsidRPr="00EF06A7">
              <w:t>Periodic</w:t>
            </w:r>
          </w:p>
        </w:tc>
        <w:tc>
          <w:tcPr>
            <w:tcW w:w="2709" w:type="dxa"/>
          </w:tcPr>
          <w:p w14:paraId="2A39D306" w14:textId="77777777" w:rsidR="00BF6D9A" w:rsidRPr="00EF06A7" w:rsidRDefault="00BF6D9A" w:rsidP="007A2A9F">
            <w:pPr>
              <w:pStyle w:val="TAC"/>
            </w:pPr>
            <w:r w:rsidRPr="00EF06A7">
              <w:t>Periodic</w:t>
            </w:r>
          </w:p>
        </w:tc>
      </w:tr>
      <w:tr w:rsidR="00BF6D9A" w:rsidRPr="00EF06A7" w14:paraId="53876982" w14:textId="77777777" w:rsidTr="007A2A9F">
        <w:trPr>
          <w:trHeight w:val="70"/>
        </w:trPr>
        <w:tc>
          <w:tcPr>
            <w:tcW w:w="1143" w:type="dxa"/>
            <w:vMerge/>
            <w:vAlign w:val="center"/>
          </w:tcPr>
          <w:p w14:paraId="3ED99B11" w14:textId="77777777" w:rsidR="00BF6D9A" w:rsidRPr="00EF06A7" w:rsidRDefault="00BF6D9A" w:rsidP="007A2A9F">
            <w:pPr>
              <w:keepNext/>
              <w:keepLines/>
              <w:spacing w:after="0"/>
              <w:rPr>
                <w:rFonts w:ascii="Arial" w:hAnsi="Arial"/>
                <w:sz w:val="18"/>
              </w:rPr>
            </w:pPr>
          </w:p>
        </w:tc>
        <w:tc>
          <w:tcPr>
            <w:tcW w:w="2430" w:type="dxa"/>
            <w:gridSpan w:val="2"/>
            <w:vAlign w:val="center"/>
          </w:tcPr>
          <w:p w14:paraId="3D1EAD99" w14:textId="77777777" w:rsidR="00BF6D9A" w:rsidRPr="00EF06A7" w:rsidRDefault="00BF6D9A" w:rsidP="007A2A9F">
            <w:pPr>
              <w:pStyle w:val="TAL"/>
            </w:pPr>
            <w:r w:rsidRPr="00EF06A7">
              <w:t>Number of CSI-RS ports (</w:t>
            </w:r>
            <w:r w:rsidRPr="00EF06A7">
              <w:rPr>
                <w:i/>
              </w:rPr>
              <w:t>X</w:t>
            </w:r>
            <w:r w:rsidRPr="00EF06A7">
              <w:t>)</w:t>
            </w:r>
          </w:p>
        </w:tc>
        <w:tc>
          <w:tcPr>
            <w:tcW w:w="720" w:type="dxa"/>
            <w:vAlign w:val="center"/>
          </w:tcPr>
          <w:p w14:paraId="5CF698ED" w14:textId="77777777" w:rsidR="00BF6D9A" w:rsidRPr="00EF06A7" w:rsidRDefault="00BF6D9A" w:rsidP="007A2A9F">
            <w:pPr>
              <w:pStyle w:val="TAC"/>
            </w:pPr>
          </w:p>
        </w:tc>
        <w:tc>
          <w:tcPr>
            <w:tcW w:w="2601" w:type="dxa"/>
            <w:vAlign w:val="center"/>
          </w:tcPr>
          <w:p w14:paraId="7B55ADD6" w14:textId="77777777" w:rsidR="00BF6D9A" w:rsidRPr="00EF06A7" w:rsidRDefault="00BF6D9A" w:rsidP="007A2A9F">
            <w:pPr>
              <w:pStyle w:val="TAC"/>
            </w:pPr>
            <w:r w:rsidRPr="00EF06A7">
              <w:t>2</w:t>
            </w:r>
          </w:p>
        </w:tc>
        <w:tc>
          <w:tcPr>
            <w:tcW w:w="2709" w:type="dxa"/>
            <w:vAlign w:val="center"/>
          </w:tcPr>
          <w:p w14:paraId="20FAE09B" w14:textId="77777777" w:rsidR="00BF6D9A" w:rsidRPr="00EF06A7" w:rsidRDefault="00BF6D9A" w:rsidP="007A2A9F">
            <w:pPr>
              <w:pStyle w:val="TAC"/>
            </w:pPr>
            <w:r w:rsidRPr="00EF06A7">
              <w:t>1</w:t>
            </w:r>
          </w:p>
        </w:tc>
      </w:tr>
      <w:tr w:rsidR="00BF6D9A" w:rsidRPr="00EF06A7" w14:paraId="3CAA89E5" w14:textId="77777777" w:rsidTr="007A2A9F">
        <w:trPr>
          <w:trHeight w:val="70"/>
        </w:trPr>
        <w:tc>
          <w:tcPr>
            <w:tcW w:w="1143" w:type="dxa"/>
            <w:vMerge/>
            <w:vAlign w:val="center"/>
          </w:tcPr>
          <w:p w14:paraId="0CE779D8" w14:textId="77777777" w:rsidR="00BF6D9A" w:rsidRPr="00EF06A7" w:rsidRDefault="00BF6D9A" w:rsidP="007A2A9F">
            <w:pPr>
              <w:keepNext/>
              <w:keepLines/>
              <w:spacing w:after="0"/>
              <w:rPr>
                <w:rFonts w:ascii="Arial" w:hAnsi="Arial"/>
                <w:sz w:val="18"/>
              </w:rPr>
            </w:pPr>
          </w:p>
        </w:tc>
        <w:tc>
          <w:tcPr>
            <w:tcW w:w="2430" w:type="dxa"/>
            <w:gridSpan w:val="2"/>
            <w:vAlign w:val="center"/>
          </w:tcPr>
          <w:p w14:paraId="273A103D" w14:textId="77777777" w:rsidR="00BF6D9A" w:rsidRPr="00EF06A7" w:rsidRDefault="00BF6D9A" w:rsidP="007A2A9F">
            <w:pPr>
              <w:pStyle w:val="TAL"/>
            </w:pPr>
            <w:r w:rsidRPr="00EF06A7">
              <w:t>CDM Type</w:t>
            </w:r>
          </w:p>
        </w:tc>
        <w:tc>
          <w:tcPr>
            <w:tcW w:w="720" w:type="dxa"/>
            <w:vAlign w:val="center"/>
          </w:tcPr>
          <w:p w14:paraId="798DB38C" w14:textId="77777777" w:rsidR="00BF6D9A" w:rsidRPr="00EF06A7" w:rsidRDefault="00BF6D9A" w:rsidP="007A2A9F">
            <w:pPr>
              <w:pStyle w:val="TAC"/>
            </w:pPr>
          </w:p>
        </w:tc>
        <w:tc>
          <w:tcPr>
            <w:tcW w:w="2601" w:type="dxa"/>
            <w:vAlign w:val="center"/>
          </w:tcPr>
          <w:p w14:paraId="4C2DF553" w14:textId="77777777" w:rsidR="00BF6D9A" w:rsidRPr="00EF06A7" w:rsidRDefault="00BF6D9A" w:rsidP="007A2A9F">
            <w:pPr>
              <w:pStyle w:val="TAC"/>
            </w:pPr>
            <w:r w:rsidRPr="00EF06A7">
              <w:t>FD-CDM2</w:t>
            </w:r>
          </w:p>
        </w:tc>
        <w:tc>
          <w:tcPr>
            <w:tcW w:w="2709" w:type="dxa"/>
          </w:tcPr>
          <w:p w14:paraId="1A29478C" w14:textId="77777777" w:rsidR="00BF6D9A" w:rsidRPr="00EF06A7" w:rsidRDefault="00BF6D9A" w:rsidP="007A2A9F">
            <w:pPr>
              <w:pStyle w:val="TAC"/>
            </w:pPr>
            <w:r w:rsidRPr="00EF06A7">
              <w:t>noCDM</w:t>
            </w:r>
          </w:p>
        </w:tc>
      </w:tr>
      <w:tr w:rsidR="00BF6D9A" w:rsidRPr="00EF06A7" w14:paraId="743F442F" w14:textId="77777777" w:rsidTr="007A2A9F">
        <w:trPr>
          <w:trHeight w:val="70"/>
        </w:trPr>
        <w:tc>
          <w:tcPr>
            <w:tcW w:w="1143" w:type="dxa"/>
            <w:vMerge/>
            <w:vAlign w:val="center"/>
          </w:tcPr>
          <w:p w14:paraId="7578ED54" w14:textId="77777777" w:rsidR="00BF6D9A" w:rsidRPr="00EF06A7" w:rsidRDefault="00BF6D9A" w:rsidP="007A2A9F">
            <w:pPr>
              <w:keepNext/>
              <w:keepLines/>
              <w:spacing w:after="0"/>
              <w:rPr>
                <w:rFonts w:ascii="Arial" w:hAnsi="Arial"/>
                <w:sz w:val="18"/>
              </w:rPr>
            </w:pPr>
          </w:p>
        </w:tc>
        <w:tc>
          <w:tcPr>
            <w:tcW w:w="2430" w:type="dxa"/>
            <w:gridSpan w:val="2"/>
            <w:vAlign w:val="center"/>
          </w:tcPr>
          <w:p w14:paraId="3B35B93C" w14:textId="77777777" w:rsidR="00BF6D9A" w:rsidRPr="00EF06A7" w:rsidRDefault="00BF6D9A" w:rsidP="007A2A9F">
            <w:pPr>
              <w:pStyle w:val="TAL"/>
            </w:pPr>
            <w:r w:rsidRPr="00EF06A7">
              <w:t>Density (ρ)</w:t>
            </w:r>
          </w:p>
        </w:tc>
        <w:tc>
          <w:tcPr>
            <w:tcW w:w="720" w:type="dxa"/>
            <w:vAlign w:val="center"/>
          </w:tcPr>
          <w:p w14:paraId="1710073E" w14:textId="77777777" w:rsidR="00BF6D9A" w:rsidRPr="00EF06A7" w:rsidRDefault="00BF6D9A" w:rsidP="007A2A9F">
            <w:pPr>
              <w:pStyle w:val="TAC"/>
            </w:pPr>
          </w:p>
        </w:tc>
        <w:tc>
          <w:tcPr>
            <w:tcW w:w="2601" w:type="dxa"/>
            <w:vAlign w:val="center"/>
          </w:tcPr>
          <w:p w14:paraId="5CF2A432" w14:textId="77777777" w:rsidR="00BF6D9A" w:rsidRPr="00EF06A7" w:rsidRDefault="00BF6D9A" w:rsidP="007A2A9F">
            <w:pPr>
              <w:pStyle w:val="TAC"/>
            </w:pPr>
            <w:r w:rsidRPr="00EF06A7">
              <w:t>1</w:t>
            </w:r>
          </w:p>
        </w:tc>
        <w:tc>
          <w:tcPr>
            <w:tcW w:w="2709" w:type="dxa"/>
          </w:tcPr>
          <w:p w14:paraId="639207BA" w14:textId="77777777" w:rsidR="00BF6D9A" w:rsidRPr="00EF06A7" w:rsidRDefault="00BF6D9A" w:rsidP="007A2A9F">
            <w:pPr>
              <w:pStyle w:val="TAC"/>
            </w:pPr>
            <w:r w:rsidRPr="00EF06A7">
              <w:t>1</w:t>
            </w:r>
          </w:p>
        </w:tc>
      </w:tr>
      <w:tr w:rsidR="00BF6D9A" w:rsidRPr="00EF06A7" w14:paraId="39859D68" w14:textId="77777777" w:rsidTr="007A2A9F">
        <w:trPr>
          <w:trHeight w:val="70"/>
        </w:trPr>
        <w:tc>
          <w:tcPr>
            <w:tcW w:w="1143" w:type="dxa"/>
            <w:vMerge/>
            <w:vAlign w:val="center"/>
          </w:tcPr>
          <w:p w14:paraId="3A27A234" w14:textId="77777777" w:rsidR="00BF6D9A" w:rsidRPr="00EF06A7" w:rsidRDefault="00BF6D9A" w:rsidP="007A2A9F">
            <w:pPr>
              <w:pStyle w:val="TAL"/>
            </w:pPr>
          </w:p>
        </w:tc>
        <w:tc>
          <w:tcPr>
            <w:tcW w:w="2430" w:type="dxa"/>
            <w:gridSpan w:val="2"/>
            <w:vAlign w:val="center"/>
          </w:tcPr>
          <w:p w14:paraId="1D868AB8" w14:textId="77777777" w:rsidR="00BF6D9A" w:rsidRPr="00EF06A7" w:rsidRDefault="00BF6D9A" w:rsidP="007A2A9F">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w:t>
            </w:r>
          </w:p>
        </w:tc>
        <w:tc>
          <w:tcPr>
            <w:tcW w:w="720" w:type="dxa"/>
            <w:vAlign w:val="center"/>
          </w:tcPr>
          <w:p w14:paraId="4D8488EA" w14:textId="77777777" w:rsidR="00BF6D9A" w:rsidRPr="00EF06A7" w:rsidRDefault="00BF6D9A" w:rsidP="007A2A9F">
            <w:pPr>
              <w:pStyle w:val="TAC"/>
            </w:pPr>
          </w:p>
        </w:tc>
        <w:tc>
          <w:tcPr>
            <w:tcW w:w="2601" w:type="dxa"/>
            <w:vAlign w:val="center"/>
          </w:tcPr>
          <w:p w14:paraId="70854B34" w14:textId="77777777" w:rsidR="00BF6D9A" w:rsidRPr="00EF06A7" w:rsidRDefault="00BF6D9A" w:rsidP="007A2A9F">
            <w:pPr>
              <w:pStyle w:val="TAC"/>
            </w:pPr>
            <w:r w:rsidRPr="00EF06A7">
              <w:t>Row 3(8)</w:t>
            </w:r>
          </w:p>
        </w:tc>
        <w:tc>
          <w:tcPr>
            <w:tcW w:w="2709" w:type="dxa"/>
            <w:vAlign w:val="center"/>
          </w:tcPr>
          <w:p w14:paraId="44A2EDB2" w14:textId="77777777" w:rsidR="00BF6D9A" w:rsidRPr="00EF06A7" w:rsidRDefault="00BF6D9A" w:rsidP="007A2A9F">
            <w:pPr>
              <w:pStyle w:val="TAC"/>
            </w:pPr>
            <w:r w:rsidRPr="00EF06A7">
              <w:t>Row 2(8)</w:t>
            </w:r>
          </w:p>
        </w:tc>
      </w:tr>
      <w:tr w:rsidR="00BF6D9A" w:rsidRPr="00EF06A7" w14:paraId="0F3872FC" w14:textId="77777777" w:rsidTr="007A2A9F">
        <w:trPr>
          <w:trHeight w:val="70"/>
        </w:trPr>
        <w:tc>
          <w:tcPr>
            <w:tcW w:w="1143" w:type="dxa"/>
            <w:vMerge/>
            <w:vAlign w:val="center"/>
          </w:tcPr>
          <w:p w14:paraId="55F46D28" w14:textId="77777777" w:rsidR="00BF6D9A" w:rsidRPr="00EF06A7" w:rsidRDefault="00BF6D9A" w:rsidP="007A2A9F">
            <w:pPr>
              <w:pStyle w:val="TAL"/>
            </w:pPr>
          </w:p>
        </w:tc>
        <w:tc>
          <w:tcPr>
            <w:tcW w:w="2430" w:type="dxa"/>
            <w:gridSpan w:val="2"/>
            <w:vAlign w:val="center"/>
          </w:tcPr>
          <w:p w14:paraId="1D0C7139" w14:textId="77777777" w:rsidR="00BF6D9A" w:rsidRPr="00EF06A7" w:rsidRDefault="00BF6D9A" w:rsidP="007A2A9F">
            <w:pPr>
              <w:pStyle w:val="TAL"/>
            </w:pPr>
            <w:r w:rsidRPr="00EF06A7">
              <w:t>First OFDM symbol in the PRB used for CSI-RS (l</w:t>
            </w:r>
            <w:r w:rsidRPr="00EF06A7">
              <w:rPr>
                <w:vertAlign w:val="subscript"/>
              </w:rPr>
              <w:t>0</w:t>
            </w:r>
            <w:r w:rsidRPr="00EF06A7">
              <w:t>)</w:t>
            </w:r>
          </w:p>
        </w:tc>
        <w:tc>
          <w:tcPr>
            <w:tcW w:w="720" w:type="dxa"/>
            <w:vAlign w:val="center"/>
          </w:tcPr>
          <w:p w14:paraId="01605B72" w14:textId="77777777" w:rsidR="00BF6D9A" w:rsidRPr="00EF06A7" w:rsidRDefault="00BF6D9A" w:rsidP="007A2A9F">
            <w:pPr>
              <w:pStyle w:val="TAC"/>
            </w:pPr>
          </w:p>
        </w:tc>
        <w:tc>
          <w:tcPr>
            <w:tcW w:w="2601" w:type="dxa"/>
            <w:vAlign w:val="center"/>
          </w:tcPr>
          <w:p w14:paraId="68A0DFAE" w14:textId="77777777" w:rsidR="00BF6D9A" w:rsidRPr="00EF06A7" w:rsidRDefault="00BF6D9A" w:rsidP="007A2A9F">
            <w:pPr>
              <w:pStyle w:val="TAC"/>
            </w:pPr>
            <w:r w:rsidRPr="00EF06A7">
              <w:t xml:space="preserve">9 </w:t>
            </w:r>
          </w:p>
        </w:tc>
        <w:tc>
          <w:tcPr>
            <w:tcW w:w="2709" w:type="dxa"/>
            <w:vAlign w:val="center"/>
          </w:tcPr>
          <w:p w14:paraId="7EB20A0C" w14:textId="77777777" w:rsidR="00BF6D9A" w:rsidRPr="00EF06A7" w:rsidRDefault="00BF6D9A" w:rsidP="007A2A9F">
            <w:pPr>
              <w:pStyle w:val="TAC"/>
            </w:pPr>
            <w:r w:rsidRPr="00EF06A7">
              <w:t>9</w:t>
            </w:r>
          </w:p>
        </w:tc>
      </w:tr>
      <w:tr w:rsidR="00BF6D9A" w:rsidRPr="00EF06A7" w14:paraId="1E7609FE" w14:textId="77777777" w:rsidTr="007A2A9F">
        <w:trPr>
          <w:trHeight w:val="70"/>
        </w:trPr>
        <w:tc>
          <w:tcPr>
            <w:tcW w:w="1143" w:type="dxa"/>
            <w:vMerge/>
            <w:vAlign w:val="center"/>
          </w:tcPr>
          <w:p w14:paraId="039FF482" w14:textId="77777777" w:rsidR="00BF6D9A" w:rsidRPr="00EF06A7" w:rsidRDefault="00BF6D9A" w:rsidP="007A2A9F">
            <w:pPr>
              <w:pStyle w:val="TAL"/>
            </w:pPr>
          </w:p>
        </w:tc>
        <w:tc>
          <w:tcPr>
            <w:tcW w:w="2430" w:type="dxa"/>
            <w:gridSpan w:val="2"/>
          </w:tcPr>
          <w:p w14:paraId="2A73D33A" w14:textId="77777777" w:rsidR="00BF6D9A" w:rsidRPr="00EF06A7" w:rsidRDefault="00BF6D9A" w:rsidP="007A2A9F">
            <w:pPr>
              <w:pStyle w:val="TAL"/>
            </w:pPr>
            <w:r w:rsidRPr="00EF06A7">
              <w:t>CSI-RS</w:t>
            </w:r>
          </w:p>
          <w:p w14:paraId="387B3428" w14:textId="77777777" w:rsidR="00BF6D9A" w:rsidRPr="00EF06A7" w:rsidRDefault="00BF6D9A" w:rsidP="007A2A9F">
            <w:pPr>
              <w:pStyle w:val="TAL"/>
            </w:pPr>
            <w:r w:rsidRPr="00EF06A7">
              <w:t>periodicity and offset</w:t>
            </w:r>
          </w:p>
        </w:tc>
        <w:tc>
          <w:tcPr>
            <w:tcW w:w="720" w:type="dxa"/>
            <w:vAlign w:val="center"/>
          </w:tcPr>
          <w:p w14:paraId="698CC56F" w14:textId="77777777" w:rsidR="00BF6D9A" w:rsidRPr="00EF06A7" w:rsidRDefault="00BF6D9A" w:rsidP="007A2A9F">
            <w:pPr>
              <w:pStyle w:val="TAC"/>
            </w:pPr>
            <w:r w:rsidRPr="00EF06A7">
              <w:t>slot</w:t>
            </w:r>
          </w:p>
        </w:tc>
        <w:tc>
          <w:tcPr>
            <w:tcW w:w="2601" w:type="dxa"/>
            <w:vAlign w:val="center"/>
          </w:tcPr>
          <w:p w14:paraId="587F2A89" w14:textId="77777777" w:rsidR="00BF6D9A" w:rsidRPr="00EF06A7" w:rsidRDefault="00BF6D9A" w:rsidP="007A2A9F">
            <w:pPr>
              <w:pStyle w:val="TAC"/>
            </w:pPr>
            <w:r w:rsidRPr="00EF06A7">
              <w:t>10/1</w:t>
            </w:r>
          </w:p>
        </w:tc>
        <w:tc>
          <w:tcPr>
            <w:tcW w:w="2709" w:type="dxa"/>
            <w:vAlign w:val="center"/>
          </w:tcPr>
          <w:p w14:paraId="218FA33C" w14:textId="77777777" w:rsidR="00BF6D9A" w:rsidRPr="00EF06A7" w:rsidRDefault="00BF6D9A" w:rsidP="007A2A9F">
            <w:pPr>
              <w:pStyle w:val="TAC"/>
            </w:pPr>
            <w:r w:rsidRPr="00EF06A7">
              <w:t>Same as serving cell</w:t>
            </w:r>
          </w:p>
        </w:tc>
      </w:tr>
      <w:tr w:rsidR="00BF6D9A" w:rsidRPr="00EF06A7" w14:paraId="06D7CC8C" w14:textId="77777777" w:rsidTr="007A2A9F">
        <w:trPr>
          <w:trHeight w:val="70"/>
        </w:trPr>
        <w:tc>
          <w:tcPr>
            <w:tcW w:w="1143" w:type="dxa"/>
            <w:vMerge w:val="restart"/>
            <w:vAlign w:val="center"/>
            <w:hideMark/>
          </w:tcPr>
          <w:p w14:paraId="4EE3BCA2" w14:textId="3F6A13CA" w:rsidR="00BF6D9A" w:rsidRPr="00EF06A7" w:rsidRDefault="00BF6D9A" w:rsidP="007A2A9F">
            <w:pPr>
              <w:pStyle w:val="TAL"/>
            </w:pPr>
            <w:r w:rsidRPr="00EF06A7">
              <w:t>NZP CSI-RS for CSI acquisition</w:t>
            </w:r>
          </w:p>
        </w:tc>
        <w:tc>
          <w:tcPr>
            <w:tcW w:w="2430" w:type="dxa"/>
            <w:gridSpan w:val="2"/>
            <w:vAlign w:val="center"/>
          </w:tcPr>
          <w:p w14:paraId="11C87037" w14:textId="77777777" w:rsidR="00BF6D9A" w:rsidRPr="00EF06A7" w:rsidRDefault="00BF6D9A" w:rsidP="007A2A9F">
            <w:pPr>
              <w:pStyle w:val="TAL"/>
            </w:pPr>
            <w:r w:rsidRPr="00EF06A7">
              <w:t>CSI-RS resource Type</w:t>
            </w:r>
          </w:p>
        </w:tc>
        <w:tc>
          <w:tcPr>
            <w:tcW w:w="720" w:type="dxa"/>
            <w:vAlign w:val="center"/>
          </w:tcPr>
          <w:p w14:paraId="5185ADE5" w14:textId="77777777" w:rsidR="00BF6D9A" w:rsidRPr="00EF06A7" w:rsidRDefault="00BF6D9A" w:rsidP="007A2A9F">
            <w:pPr>
              <w:pStyle w:val="TAC"/>
            </w:pPr>
          </w:p>
        </w:tc>
        <w:tc>
          <w:tcPr>
            <w:tcW w:w="2601" w:type="dxa"/>
            <w:vAlign w:val="center"/>
          </w:tcPr>
          <w:p w14:paraId="106D01B6" w14:textId="77777777" w:rsidR="00BF6D9A" w:rsidRPr="00EF06A7" w:rsidRDefault="00BF6D9A" w:rsidP="007A2A9F">
            <w:pPr>
              <w:pStyle w:val="TAC"/>
            </w:pPr>
            <w:r w:rsidRPr="00EF06A7">
              <w:t>Periodic</w:t>
            </w:r>
          </w:p>
        </w:tc>
        <w:tc>
          <w:tcPr>
            <w:tcW w:w="2709" w:type="dxa"/>
          </w:tcPr>
          <w:p w14:paraId="40E75C96" w14:textId="77777777" w:rsidR="00BF6D9A" w:rsidRPr="00EF06A7" w:rsidRDefault="00BF6D9A" w:rsidP="007A2A9F">
            <w:pPr>
              <w:pStyle w:val="TAC"/>
            </w:pPr>
            <w:r w:rsidRPr="00EF06A7">
              <w:t>Periodic</w:t>
            </w:r>
          </w:p>
        </w:tc>
      </w:tr>
      <w:tr w:rsidR="00BF6D9A" w:rsidRPr="00EF06A7" w14:paraId="298939B9" w14:textId="77777777" w:rsidTr="007A2A9F">
        <w:trPr>
          <w:trHeight w:val="70"/>
        </w:trPr>
        <w:tc>
          <w:tcPr>
            <w:tcW w:w="1143" w:type="dxa"/>
            <w:vMerge/>
            <w:vAlign w:val="center"/>
          </w:tcPr>
          <w:p w14:paraId="1FCED979" w14:textId="77777777" w:rsidR="00BF6D9A" w:rsidRPr="00EF06A7" w:rsidRDefault="00BF6D9A" w:rsidP="007A2A9F">
            <w:pPr>
              <w:pStyle w:val="TAL"/>
            </w:pPr>
          </w:p>
        </w:tc>
        <w:tc>
          <w:tcPr>
            <w:tcW w:w="2430" w:type="dxa"/>
            <w:gridSpan w:val="2"/>
            <w:vAlign w:val="center"/>
          </w:tcPr>
          <w:p w14:paraId="5D79BCCA" w14:textId="77777777" w:rsidR="00BF6D9A" w:rsidRPr="00EF06A7" w:rsidRDefault="00BF6D9A" w:rsidP="007A2A9F">
            <w:pPr>
              <w:pStyle w:val="TAL"/>
            </w:pPr>
            <w:r w:rsidRPr="00EF06A7">
              <w:t>Number of CSI-RS ports (</w:t>
            </w:r>
            <w:r w:rsidRPr="00EF06A7">
              <w:rPr>
                <w:i/>
              </w:rPr>
              <w:t>X</w:t>
            </w:r>
            <w:r w:rsidRPr="00EF06A7">
              <w:t>)</w:t>
            </w:r>
          </w:p>
        </w:tc>
        <w:tc>
          <w:tcPr>
            <w:tcW w:w="720" w:type="dxa"/>
            <w:vAlign w:val="center"/>
          </w:tcPr>
          <w:p w14:paraId="224C7650" w14:textId="77777777" w:rsidR="00BF6D9A" w:rsidRPr="00EF06A7" w:rsidRDefault="00BF6D9A" w:rsidP="007A2A9F">
            <w:pPr>
              <w:pStyle w:val="TAC"/>
            </w:pPr>
          </w:p>
        </w:tc>
        <w:tc>
          <w:tcPr>
            <w:tcW w:w="2601" w:type="dxa"/>
            <w:vAlign w:val="center"/>
          </w:tcPr>
          <w:p w14:paraId="6A63A83D" w14:textId="77777777" w:rsidR="00BF6D9A" w:rsidRPr="00EF06A7" w:rsidRDefault="00BF6D9A" w:rsidP="007A2A9F">
            <w:pPr>
              <w:pStyle w:val="TAC"/>
            </w:pPr>
            <w:r w:rsidRPr="00EF06A7">
              <w:t>2</w:t>
            </w:r>
          </w:p>
        </w:tc>
        <w:tc>
          <w:tcPr>
            <w:tcW w:w="2709" w:type="dxa"/>
            <w:vAlign w:val="center"/>
          </w:tcPr>
          <w:p w14:paraId="0C3A0973" w14:textId="77777777" w:rsidR="00BF6D9A" w:rsidRPr="00EF06A7" w:rsidRDefault="00BF6D9A" w:rsidP="007A2A9F">
            <w:pPr>
              <w:pStyle w:val="TAC"/>
            </w:pPr>
            <w:r w:rsidRPr="00EF06A7">
              <w:t>1</w:t>
            </w:r>
          </w:p>
        </w:tc>
      </w:tr>
      <w:tr w:rsidR="00BF6D9A" w:rsidRPr="00EF06A7" w14:paraId="2DA427C3" w14:textId="77777777" w:rsidTr="007A2A9F">
        <w:trPr>
          <w:trHeight w:val="70"/>
        </w:trPr>
        <w:tc>
          <w:tcPr>
            <w:tcW w:w="1143" w:type="dxa"/>
            <w:vMerge/>
            <w:vAlign w:val="center"/>
            <w:hideMark/>
          </w:tcPr>
          <w:p w14:paraId="107849D9" w14:textId="77777777" w:rsidR="00BF6D9A" w:rsidRPr="00EF06A7" w:rsidRDefault="00BF6D9A" w:rsidP="007A2A9F">
            <w:pPr>
              <w:pStyle w:val="TAL"/>
            </w:pPr>
          </w:p>
        </w:tc>
        <w:tc>
          <w:tcPr>
            <w:tcW w:w="2430" w:type="dxa"/>
            <w:gridSpan w:val="2"/>
            <w:vAlign w:val="center"/>
          </w:tcPr>
          <w:p w14:paraId="71B5C2ED" w14:textId="77777777" w:rsidR="00BF6D9A" w:rsidRPr="00EF06A7" w:rsidRDefault="00BF6D9A" w:rsidP="007A2A9F">
            <w:pPr>
              <w:pStyle w:val="TAL"/>
            </w:pPr>
            <w:r w:rsidRPr="00EF06A7">
              <w:t>CDM Type</w:t>
            </w:r>
          </w:p>
        </w:tc>
        <w:tc>
          <w:tcPr>
            <w:tcW w:w="720" w:type="dxa"/>
            <w:vAlign w:val="center"/>
          </w:tcPr>
          <w:p w14:paraId="6503E7AB" w14:textId="77777777" w:rsidR="00BF6D9A" w:rsidRPr="00EF06A7" w:rsidRDefault="00BF6D9A" w:rsidP="007A2A9F">
            <w:pPr>
              <w:pStyle w:val="TAC"/>
            </w:pPr>
          </w:p>
        </w:tc>
        <w:tc>
          <w:tcPr>
            <w:tcW w:w="2601" w:type="dxa"/>
            <w:vAlign w:val="center"/>
          </w:tcPr>
          <w:p w14:paraId="61DB88C6" w14:textId="77777777" w:rsidR="00BF6D9A" w:rsidRPr="00EF06A7" w:rsidRDefault="00BF6D9A" w:rsidP="007A2A9F">
            <w:pPr>
              <w:pStyle w:val="TAC"/>
            </w:pPr>
            <w:r w:rsidRPr="00EF06A7">
              <w:t>FD-CDM2</w:t>
            </w:r>
          </w:p>
        </w:tc>
        <w:tc>
          <w:tcPr>
            <w:tcW w:w="2709" w:type="dxa"/>
          </w:tcPr>
          <w:p w14:paraId="3E1B0539" w14:textId="77777777" w:rsidR="00BF6D9A" w:rsidRPr="00EF06A7" w:rsidRDefault="00BF6D9A" w:rsidP="007A2A9F">
            <w:pPr>
              <w:pStyle w:val="TAC"/>
            </w:pPr>
            <w:r w:rsidRPr="00EF06A7">
              <w:t>noCDM</w:t>
            </w:r>
          </w:p>
        </w:tc>
      </w:tr>
      <w:tr w:rsidR="00BF6D9A" w:rsidRPr="00EF06A7" w14:paraId="772FE67F" w14:textId="77777777" w:rsidTr="007A2A9F">
        <w:trPr>
          <w:trHeight w:val="70"/>
        </w:trPr>
        <w:tc>
          <w:tcPr>
            <w:tcW w:w="1143" w:type="dxa"/>
            <w:vMerge/>
            <w:vAlign w:val="center"/>
            <w:hideMark/>
          </w:tcPr>
          <w:p w14:paraId="0D962555" w14:textId="77777777" w:rsidR="00BF6D9A" w:rsidRPr="00EF06A7" w:rsidRDefault="00BF6D9A" w:rsidP="007A2A9F">
            <w:pPr>
              <w:pStyle w:val="TAL"/>
            </w:pPr>
          </w:p>
        </w:tc>
        <w:tc>
          <w:tcPr>
            <w:tcW w:w="2430" w:type="dxa"/>
            <w:gridSpan w:val="2"/>
            <w:vAlign w:val="center"/>
          </w:tcPr>
          <w:p w14:paraId="5422D7EA" w14:textId="77777777" w:rsidR="00BF6D9A" w:rsidRPr="00EF06A7" w:rsidRDefault="00BF6D9A" w:rsidP="007A2A9F">
            <w:pPr>
              <w:pStyle w:val="TAL"/>
            </w:pPr>
            <w:r w:rsidRPr="00EF06A7">
              <w:t>Density (ρ)</w:t>
            </w:r>
          </w:p>
        </w:tc>
        <w:tc>
          <w:tcPr>
            <w:tcW w:w="720" w:type="dxa"/>
            <w:vAlign w:val="center"/>
          </w:tcPr>
          <w:p w14:paraId="57C20206" w14:textId="77777777" w:rsidR="00BF6D9A" w:rsidRPr="00EF06A7" w:rsidRDefault="00BF6D9A" w:rsidP="007A2A9F">
            <w:pPr>
              <w:pStyle w:val="TAC"/>
            </w:pPr>
          </w:p>
        </w:tc>
        <w:tc>
          <w:tcPr>
            <w:tcW w:w="2601" w:type="dxa"/>
            <w:vAlign w:val="center"/>
          </w:tcPr>
          <w:p w14:paraId="48D48E19" w14:textId="77777777" w:rsidR="00BF6D9A" w:rsidRPr="00EF06A7" w:rsidRDefault="00BF6D9A" w:rsidP="007A2A9F">
            <w:pPr>
              <w:pStyle w:val="TAC"/>
            </w:pPr>
            <w:r w:rsidRPr="00EF06A7">
              <w:t>1</w:t>
            </w:r>
          </w:p>
        </w:tc>
        <w:tc>
          <w:tcPr>
            <w:tcW w:w="2709" w:type="dxa"/>
          </w:tcPr>
          <w:p w14:paraId="1D5C40D5" w14:textId="77777777" w:rsidR="00BF6D9A" w:rsidRPr="00EF06A7" w:rsidRDefault="00BF6D9A" w:rsidP="007A2A9F">
            <w:pPr>
              <w:pStyle w:val="TAC"/>
            </w:pPr>
            <w:r w:rsidRPr="00EF06A7">
              <w:t>1</w:t>
            </w:r>
          </w:p>
        </w:tc>
      </w:tr>
      <w:tr w:rsidR="00BF6D9A" w:rsidRPr="00EF06A7" w14:paraId="0A9D4B64" w14:textId="77777777" w:rsidTr="007A2A9F">
        <w:trPr>
          <w:trHeight w:val="70"/>
        </w:trPr>
        <w:tc>
          <w:tcPr>
            <w:tcW w:w="1143" w:type="dxa"/>
            <w:vMerge/>
            <w:vAlign w:val="center"/>
            <w:hideMark/>
          </w:tcPr>
          <w:p w14:paraId="03AA7C0B" w14:textId="77777777" w:rsidR="00BF6D9A" w:rsidRPr="00EF06A7" w:rsidRDefault="00BF6D9A" w:rsidP="007A2A9F">
            <w:pPr>
              <w:pStyle w:val="TAL"/>
              <w:rPr>
                <w:b/>
              </w:rPr>
            </w:pPr>
          </w:p>
        </w:tc>
        <w:tc>
          <w:tcPr>
            <w:tcW w:w="2430" w:type="dxa"/>
            <w:gridSpan w:val="2"/>
            <w:vAlign w:val="center"/>
          </w:tcPr>
          <w:p w14:paraId="3E6566AC" w14:textId="77777777" w:rsidR="00BF6D9A" w:rsidRPr="00EF06A7" w:rsidRDefault="00BF6D9A" w:rsidP="007A2A9F">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20" w:type="dxa"/>
            <w:vAlign w:val="center"/>
          </w:tcPr>
          <w:p w14:paraId="5320A28F" w14:textId="77777777" w:rsidR="00BF6D9A" w:rsidRPr="00EF06A7" w:rsidRDefault="00BF6D9A" w:rsidP="007A2A9F">
            <w:pPr>
              <w:pStyle w:val="TAC"/>
            </w:pPr>
          </w:p>
        </w:tc>
        <w:tc>
          <w:tcPr>
            <w:tcW w:w="2601" w:type="dxa"/>
            <w:vAlign w:val="center"/>
          </w:tcPr>
          <w:p w14:paraId="26092C21" w14:textId="77777777" w:rsidR="00BF6D9A" w:rsidRPr="00EF06A7" w:rsidRDefault="00BF6D9A" w:rsidP="007A2A9F">
            <w:pPr>
              <w:pStyle w:val="TAC"/>
            </w:pPr>
            <w:r w:rsidRPr="00EF06A7">
              <w:t>Row 3(6, -)</w:t>
            </w:r>
          </w:p>
        </w:tc>
        <w:tc>
          <w:tcPr>
            <w:tcW w:w="2709" w:type="dxa"/>
            <w:vAlign w:val="center"/>
          </w:tcPr>
          <w:p w14:paraId="48EEC235" w14:textId="77777777" w:rsidR="00BF6D9A" w:rsidRPr="00EF06A7" w:rsidRDefault="00BF6D9A" w:rsidP="007A2A9F">
            <w:pPr>
              <w:pStyle w:val="TAC"/>
            </w:pPr>
            <w:r w:rsidRPr="00EF06A7">
              <w:t>Row 2(6, -)</w:t>
            </w:r>
          </w:p>
        </w:tc>
      </w:tr>
      <w:tr w:rsidR="00BF6D9A" w:rsidRPr="00EF06A7" w14:paraId="65995490" w14:textId="77777777" w:rsidTr="007A2A9F">
        <w:trPr>
          <w:trHeight w:val="70"/>
        </w:trPr>
        <w:tc>
          <w:tcPr>
            <w:tcW w:w="1143" w:type="dxa"/>
            <w:vMerge/>
            <w:vAlign w:val="center"/>
            <w:hideMark/>
          </w:tcPr>
          <w:p w14:paraId="4F61F087" w14:textId="77777777" w:rsidR="00BF6D9A" w:rsidRPr="00EF06A7" w:rsidRDefault="00BF6D9A" w:rsidP="007A2A9F">
            <w:pPr>
              <w:pStyle w:val="TAL"/>
            </w:pPr>
          </w:p>
        </w:tc>
        <w:tc>
          <w:tcPr>
            <w:tcW w:w="2430" w:type="dxa"/>
            <w:gridSpan w:val="2"/>
            <w:vAlign w:val="center"/>
          </w:tcPr>
          <w:p w14:paraId="7B554388" w14:textId="77777777" w:rsidR="00BF6D9A" w:rsidRPr="00EF06A7" w:rsidRDefault="00BF6D9A" w:rsidP="007A2A9F">
            <w:pPr>
              <w:pStyle w:val="TAL"/>
            </w:pPr>
            <w:r w:rsidRPr="00EF06A7">
              <w:t>First OFDM symbol in the PRB used for CSI-RS (l</w:t>
            </w:r>
            <w:r w:rsidRPr="00EF06A7">
              <w:rPr>
                <w:vertAlign w:val="subscript"/>
              </w:rPr>
              <w:t>0</w:t>
            </w:r>
            <w:r w:rsidRPr="00EF06A7">
              <w:t>)</w:t>
            </w:r>
          </w:p>
        </w:tc>
        <w:tc>
          <w:tcPr>
            <w:tcW w:w="720" w:type="dxa"/>
            <w:vAlign w:val="center"/>
          </w:tcPr>
          <w:p w14:paraId="110CA61B" w14:textId="77777777" w:rsidR="00BF6D9A" w:rsidRPr="00EF06A7" w:rsidRDefault="00BF6D9A" w:rsidP="007A2A9F">
            <w:pPr>
              <w:pStyle w:val="TAC"/>
            </w:pPr>
          </w:p>
        </w:tc>
        <w:tc>
          <w:tcPr>
            <w:tcW w:w="2601" w:type="dxa"/>
            <w:vAlign w:val="center"/>
          </w:tcPr>
          <w:p w14:paraId="2D4D0A4A" w14:textId="77777777" w:rsidR="00BF6D9A" w:rsidRPr="00EF06A7" w:rsidRDefault="00BF6D9A" w:rsidP="007A2A9F">
            <w:pPr>
              <w:pStyle w:val="TAC"/>
            </w:pPr>
            <w:r w:rsidRPr="00EF06A7">
              <w:t>13</w:t>
            </w:r>
          </w:p>
        </w:tc>
        <w:tc>
          <w:tcPr>
            <w:tcW w:w="2709" w:type="dxa"/>
            <w:vAlign w:val="center"/>
          </w:tcPr>
          <w:p w14:paraId="7F90805C" w14:textId="77777777" w:rsidR="00BF6D9A" w:rsidRPr="00EF06A7" w:rsidRDefault="00BF6D9A" w:rsidP="007A2A9F">
            <w:pPr>
              <w:pStyle w:val="TAC"/>
            </w:pPr>
            <w:r w:rsidRPr="00EF06A7">
              <w:t>13</w:t>
            </w:r>
          </w:p>
        </w:tc>
      </w:tr>
      <w:tr w:rsidR="00BF6D9A" w:rsidRPr="00EF06A7" w14:paraId="3740F676" w14:textId="77777777" w:rsidTr="007A2A9F">
        <w:trPr>
          <w:trHeight w:val="70"/>
        </w:trPr>
        <w:tc>
          <w:tcPr>
            <w:tcW w:w="1143" w:type="dxa"/>
            <w:vMerge/>
            <w:vAlign w:val="center"/>
          </w:tcPr>
          <w:p w14:paraId="464DFDFD" w14:textId="77777777" w:rsidR="00BF6D9A" w:rsidRPr="00EF06A7" w:rsidRDefault="00BF6D9A" w:rsidP="007A2A9F">
            <w:pPr>
              <w:pStyle w:val="TAL"/>
            </w:pPr>
          </w:p>
        </w:tc>
        <w:tc>
          <w:tcPr>
            <w:tcW w:w="2430" w:type="dxa"/>
            <w:gridSpan w:val="2"/>
            <w:vAlign w:val="center"/>
          </w:tcPr>
          <w:p w14:paraId="3915BF68" w14:textId="77777777" w:rsidR="00BF6D9A" w:rsidRPr="00EF06A7" w:rsidRDefault="00BF6D9A" w:rsidP="007A2A9F">
            <w:pPr>
              <w:pStyle w:val="TAL"/>
            </w:pPr>
            <w:r w:rsidRPr="00EF06A7">
              <w:t>NZP CSI-RS-timeConfig</w:t>
            </w:r>
          </w:p>
          <w:p w14:paraId="125CD339" w14:textId="77777777" w:rsidR="00BF6D9A" w:rsidRPr="00EF06A7" w:rsidRDefault="00BF6D9A" w:rsidP="007A2A9F">
            <w:pPr>
              <w:pStyle w:val="TAL"/>
            </w:pPr>
            <w:r w:rsidRPr="00EF06A7">
              <w:t>periodicity and offset</w:t>
            </w:r>
          </w:p>
        </w:tc>
        <w:tc>
          <w:tcPr>
            <w:tcW w:w="720" w:type="dxa"/>
            <w:vAlign w:val="center"/>
          </w:tcPr>
          <w:p w14:paraId="0E1FEE67" w14:textId="77777777" w:rsidR="00BF6D9A" w:rsidRPr="00EF06A7" w:rsidRDefault="00BF6D9A" w:rsidP="007A2A9F">
            <w:pPr>
              <w:pStyle w:val="TAC"/>
            </w:pPr>
            <w:r w:rsidRPr="00EF06A7">
              <w:t>slot</w:t>
            </w:r>
          </w:p>
        </w:tc>
        <w:tc>
          <w:tcPr>
            <w:tcW w:w="2601" w:type="dxa"/>
            <w:vAlign w:val="center"/>
          </w:tcPr>
          <w:p w14:paraId="7A099DD6" w14:textId="77777777" w:rsidR="00BF6D9A" w:rsidRPr="00EF06A7" w:rsidRDefault="00BF6D9A" w:rsidP="007A2A9F">
            <w:pPr>
              <w:pStyle w:val="TAC"/>
            </w:pPr>
            <w:r w:rsidRPr="00EF06A7">
              <w:t>10/1</w:t>
            </w:r>
          </w:p>
        </w:tc>
        <w:tc>
          <w:tcPr>
            <w:tcW w:w="2709" w:type="dxa"/>
            <w:vAlign w:val="center"/>
          </w:tcPr>
          <w:p w14:paraId="5DF91254" w14:textId="77777777" w:rsidR="00BF6D9A" w:rsidRPr="00EF06A7" w:rsidRDefault="00BF6D9A" w:rsidP="007A2A9F">
            <w:pPr>
              <w:pStyle w:val="TAC"/>
            </w:pPr>
            <w:r w:rsidRPr="00EF06A7">
              <w:t>Same as serving cell</w:t>
            </w:r>
          </w:p>
        </w:tc>
      </w:tr>
      <w:tr w:rsidR="00BF6D9A" w:rsidRPr="00EF06A7" w14:paraId="71A56319" w14:textId="77777777" w:rsidTr="007A2A9F">
        <w:trPr>
          <w:trHeight w:val="70"/>
        </w:trPr>
        <w:tc>
          <w:tcPr>
            <w:tcW w:w="1143" w:type="dxa"/>
            <w:vMerge w:val="restart"/>
            <w:vAlign w:val="center"/>
          </w:tcPr>
          <w:p w14:paraId="523BCD74" w14:textId="77777777" w:rsidR="00BF6D9A" w:rsidRPr="00EF06A7" w:rsidRDefault="00BF6D9A" w:rsidP="007A2A9F">
            <w:pPr>
              <w:pStyle w:val="TAL"/>
            </w:pPr>
            <w:r w:rsidRPr="00EF06A7">
              <w:t>CSI-IM configuration</w:t>
            </w:r>
          </w:p>
        </w:tc>
        <w:tc>
          <w:tcPr>
            <w:tcW w:w="2430" w:type="dxa"/>
            <w:gridSpan w:val="2"/>
          </w:tcPr>
          <w:p w14:paraId="5B45CB02" w14:textId="77777777" w:rsidR="00BF6D9A" w:rsidRPr="00EF06A7" w:rsidRDefault="00BF6D9A" w:rsidP="007A2A9F">
            <w:pPr>
              <w:pStyle w:val="TAL"/>
            </w:pPr>
            <w:r w:rsidRPr="00EF06A7">
              <w:t>CSI-IM resource Type</w:t>
            </w:r>
          </w:p>
        </w:tc>
        <w:tc>
          <w:tcPr>
            <w:tcW w:w="720" w:type="dxa"/>
            <w:vAlign w:val="center"/>
          </w:tcPr>
          <w:p w14:paraId="1F89ECD6" w14:textId="77777777" w:rsidR="00BF6D9A" w:rsidRPr="00EF06A7" w:rsidRDefault="00BF6D9A" w:rsidP="007A2A9F">
            <w:pPr>
              <w:pStyle w:val="TAC"/>
            </w:pPr>
          </w:p>
        </w:tc>
        <w:tc>
          <w:tcPr>
            <w:tcW w:w="2601" w:type="dxa"/>
            <w:vAlign w:val="center"/>
          </w:tcPr>
          <w:p w14:paraId="094F90CF" w14:textId="77777777" w:rsidR="00BF6D9A" w:rsidRPr="00EF06A7" w:rsidRDefault="00BF6D9A" w:rsidP="007A2A9F">
            <w:pPr>
              <w:pStyle w:val="TAC"/>
            </w:pPr>
            <w:r w:rsidRPr="00EF06A7">
              <w:t>Periodic</w:t>
            </w:r>
          </w:p>
        </w:tc>
        <w:tc>
          <w:tcPr>
            <w:tcW w:w="2709" w:type="dxa"/>
            <w:vAlign w:val="center"/>
          </w:tcPr>
          <w:p w14:paraId="4C72F81E" w14:textId="77777777" w:rsidR="00BF6D9A" w:rsidRPr="00EF06A7" w:rsidRDefault="00BF6D9A" w:rsidP="007A2A9F">
            <w:pPr>
              <w:pStyle w:val="TAC"/>
            </w:pPr>
            <w:r w:rsidRPr="00EF06A7">
              <w:t>Periodic</w:t>
            </w:r>
          </w:p>
        </w:tc>
      </w:tr>
      <w:tr w:rsidR="00BF6D9A" w:rsidRPr="00EF06A7" w14:paraId="61514EDE" w14:textId="77777777" w:rsidTr="007A2A9F">
        <w:trPr>
          <w:trHeight w:val="70"/>
        </w:trPr>
        <w:tc>
          <w:tcPr>
            <w:tcW w:w="1143" w:type="dxa"/>
            <w:vMerge/>
            <w:vAlign w:val="center"/>
            <w:hideMark/>
          </w:tcPr>
          <w:p w14:paraId="70D7ABDE" w14:textId="77777777" w:rsidR="00BF6D9A" w:rsidRPr="00EF06A7" w:rsidRDefault="00BF6D9A" w:rsidP="007A2A9F">
            <w:pPr>
              <w:pStyle w:val="TAL"/>
            </w:pPr>
          </w:p>
        </w:tc>
        <w:tc>
          <w:tcPr>
            <w:tcW w:w="2430" w:type="dxa"/>
            <w:gridSpan w:val="2"/>
          </w:tcPr>
          <w:p w14:paraId="1CE9522C" w14:textId="77777777" w:rsidR="00BF6D9A" w:rsidRPr="00EF06A7" w:rsidRDefault="00BF6D9A" w:rsidP="007A2A9F">
            <w:pPr>
              <w:pStyle w:val="TAL"/>
            </w:pPr>
            <w:r w:rsidRPr="00EF06A7">
              <w:t>CSI-IM RE pattern</w:t>
            </w:r>
          </w:p>
        </w:tc>
        <w:tc>
          <w:tcPr>
            <w:tcW w:w="720" w:type="dxa"/>
            <w:vAlign w:val="center"/>
          </w:tcPr>
          <w:p w14:paraId="3E021277" w14:textId="77777777" w:rsidR="00BF6D9A" w:rsidRPr="00EF06A7" w:rsidRDefault="00BF6D9A" w:rsidP="007A2A9F">
            <w:pPr>
              <w:pStyle w:val="TAC"/>
            </w:pPr>
          </w:p>
        </w:tc>
        <w:tc>
          <w:tcPr>
            <w:tcW w:w="2601" w:type="dxa"/>
            <w:vAlign w:val="center"/>
          </w:tcPr>
          <w:p w14:paraId="708B26B6" w14:textId="77777777" w:rsidR="00BF6D9A" w:rsidRPr="00EF06A7" w:rsidRDefault="00BF6D9A" w:rsidP="007A2A9F">
            <w:pPr>
              <w:pStyle w:val="TAC"/>
            </w:pPr>
            <w:r w:rsidRPr="00EF06A7">
              <w:t>0</w:t>
            </w:r>
          </w:p>
        </w:tc>
        <w:tc>
          <w:tcPr>
            <w:tcW w:w="2709" w:type="dxa"/>
            <w:vAlign w:val="center"/>
          </w:tcPr>
          <w:p w14:paraId="2558F8E6" w14:textId="77777777" w:rsidR="00BF6D9A" w:rsidRPr="00EF06A7" w:rsidRDefault="00BF6D9A" w:rsidP="007A2A9F">
            <w:pPr>
              <w:pStyle w:val="TAC"/>
            </w:pPr>
            <w:r w:rsidRPr="00EF06A7">
              <w:t>0</w:t>
            </w:r>
          </w:p>
        </w:tc>
      </w:tr>
      <w:tr w:rsidR="00BF6D9A" w:rsidRPr="00EF06A7" w14:paraId="0F8F9653" w14:textId="77777777" w:rsidTr="007A2A9F">
        <w:trPr>
          <w:trHeight w:val="70"/>
        </w:trPr>
        <w:tc>
          <w:tcPr>
            <w:tcW w:w="1143" w:type="dxa"/>
            <w:vMerge/>
            <w:hideMark/>
          </w:tcPr>
          <w:p w14:paraId="074B8726" w14:textId="77777777" w:rsidR="00BF6D9A" w:rsidRPr="00EF06A7" w:rsidRDefault="00BF6D9A" w:rsidP="007A2A9F">
            <w:pPr>
              <w:pStyle w:val="TAL"/>
            </w:pPr>
          </w:p>
        </w:tc>
        <w:tc>
          <w:tcPr>
            <w:tcW w:w="2430" w:type="dxa"/>
            <w:gridSpan w:val="2"/>
          </w:tcPr>
          <w:p w14:paraId="778C70E0" w14:textId="77777777" w:rsidR="00BF6D9A" w:rsidRPr="00EF06A7" w:rsidRDefault="00BF6D9A" w:rsidP="007A2A9F">
            <w:pPr>
              <w:pStyle w:val="TAL"/>
            </w:pPr>
            <w:r w:rsidRPr="00EF06A7">
              <w:t>CSI-IM Resource Mapping</w:t>
            </w:r>
          </w:p>
          <w:p w14:paraId="61D34ACB" w14:textId="77777777" w:rsidR="00BF6D9A" w:rsidRPr="00EF06A7" w:rsidRDefault="00BF6D9A" w:rsidP="007A2A9F">
            <w:pPr>
              <w:pStyle w:val="TAL"/>
            </w:pPr>
            <w:r w:rsidRPr="00EF06A7">
              <w:t>(k</w:t>
            </w:r>
            <w:r w:rsidRPr="00EF06A7">
              <w:rPr>
                <w:vertAlign w:val="subscript"/>
              </w:rPr>
              <w:t>CSI-IM</w:t>
            </w:r>
            <w:r w:rsidRPr="00EF06A7">
              <w:t>,l</w:t>
            </w:r>
            <w:r w:rsidRPr="00EF06A7">
              <w:rPr>
                <w:vertAlign w:val="subscript"/>
              </w:rPr>
              <w:t>CSI-IM</w:t>
            </w:r>
            <w:r w:rsidRPr="00EF06A7">
              <w:t>)</w:t>
            </w:r>
          </w:p>
        </w:tc>
        <w:tc>
          <w:tcPr>
            <w:tcW w:w="720" w:type="dxa"/>
            <w:vAlign w:val="center"/>
          </w:tcPr>
          <w:p w14:paraId="01E92CAF" w14:textId="77777777" w:rsidR="00BF6D9A" w:rsidRPr="00EF06A7" w:rsidRDefault="00BF6D9A" w:rsidP="007A2A9F">
            <w:pPr>
              <w:pStyle w:val="TAC"/>
            </w:pPr>
          </w:p>
        </w:tc>
        <w:tc>
          <w:tcPr>
            <w:tcW w:w="2601" w:type="dxa"/>
            <w:vAlign w:val="center"/>
          </w:tcPr>
          <w:p w14:paraId="6963EE5E" w14:textId="77777777" w:rsidR="00BF6D9A" w:rsidRPr="00EF06A7" w:rsidRDefault="00BF6D9A" w:rsidP="007A2A9F">
            <w:pPr>
              <w:pStyle w:val="TAC"/>
            </w:pPr>
            <w:r w:rsidRPr="00EF06A7">
              <w:t>(4, 9)</w:t>
            </w:r>
          </w:p>
        </w:tc>
        <w:tc>
          <w:tcPr>
            <w:tcW w:w="2709" w:type="dxa"/>
            <w:vAlign w:val="center"/>
          </w:tcPr>
          <w:p w14:paraId="39BC8037" w14:textId="77777777" w:rsidR="00BF6D9A" w:rsidRPr="00EF06A7" w:rsidRDefault="00BF6D9A" w:rsidP="007A2A9F">
            <w:pPr>
              <w:pStyle w:val="TAC"/>
            </w:pPr>
            <w:r w:rsidRPr="00EF06A7">
              <w:t>(6,9)</w:t>
            </w:r>
          </w:p>
        </w:tc>
      </w:tr>
      <w:tr w:rsidR="00BF6D9A" w:rsidRPr="00EF06A7" w14:paraId="1E57ED2C" w14:textId="77777777" w:rsidTr="007A2A9F">
        <w:trPr>
          <w:trHeight w:val="70"/>
        </w:trPr>
        <w:tc>
          <w:tcPr>
            <w:tcW w:w="1143" w:type="dxa"/>
            <w:vMerge/>
            <w:hideMark/>
          </w:tcPr>
          <w:p w14:paraId="1286A78D" w14:textId="77777777" w:rsidR="00BF6D9A" w:rsidRPr="00EF06A7" w:rsidRDefault="00BF6D9A" w:rsidP="007A2A9F">
            <w:pPr>
              <w:pStyle w:val="TAL"/>
            </w:pPr>
          </w:p>
        </w:tc>
        <w:tc>
          <w:tcPr>
            <w:tcW w:w="2430" w:type="dxa"/>
            <w:gridSpan w:val="2"/>
          </w:tcPr>
          <w:p w14:paraId="52D684F1" w14:textId="77777777" w:rsidR="00BF6D9A" w:rsidRPr="00EF06A7" w:rsidRDefault="00BF6D9A" w:rsidP="007A2A9F">
            <w:pPr>
              <w:pStyle w:val="TAL"/>
            </w:pPr>
            <w:r w:rsidRPr="00EF06A7">
              <w:t>CSI-IM timeConfig</w:t>
            </w:r>
          </w:p>
          <w:p w14:paraId="0AB6FEA6" w14:textId="77777777" w:rsidR="00BF6D9A" w:rsidRPr="00EF06A7" w:rsidRDefault="00BF6D9A" w:rsidP="007A2A9F">
            <w:pPr>
              <w:pStyle w:val="TAL"/>
            </w:pPr>
            <w:r w:rsidRPr="00EF06A7">
              <w:t>periodicity and offset</w:t>
            </w:r>
          </w:p>
        </w:tc>
        <w:tc>
          <w:tcPr>
            <w:tcW w:w="720" w:type="dxa"/>
            <w:vAlign w:val="center"/>
          </w:tcPr>
          <w:p w14:paraId="2953EBC4" w14:textId="77777777" w:rsidR="00BF6D9A" w:rsidRPr="00EF06A7" w:rsidRDefault="00BF6D9A" w:rsidP="007A2A9F">
            <w:pPr>
              <w:pStyle w:val="TAC"/>
            </w:pPr>
            <w:r w:rsidRPr="00EF06A7">
              <w:t>slot</w:t>
            </w:r>
          </w:p>
        </w:tc>
        <w:tc>
          <w:tcPr>
            <w:tcW w:w="2601" w:type="dxa"/>
            <w:vAlign w:val="center"/>
          </w:tcPr>
          <w:p w14:paraId="1388804B" w14:textId="77777777" w:rsidR="00BF6D9A" w:rsidRPr="00EF06A7" w:rsidRDefault="00BF6D9A" w:rsidP="007A2A9F">
            <w:pPr>
              <w:pStyle w:val="TAC"/>
            </w:pPr>
            <w:r w:rsidRPr="00EF06A7">
              <w:t>10/1</w:t>
            </w:r>
          </w:p>
        </w:tc>
        <w:tc>
          <w:tcPr>
            <w:tcW w:w="2709" w:type="dxa"/>
            <w:vAlign w:val="center"/>
          </w:tcPr>
          <w:p w14:paraId="76AE78A9" w14:textId="77777777" w:rsidR="00BF6D9A" w:rsidRPr="00EF06A7" w:rsidRDefault="00BF6D9A" w:rsidP="007A2A9F">
            <w:pPr>
              <w:pStyle w:val="TAC"/>
            </w:pPr>
            <w:r w:rsidRPr="00EF06A7">
              <w:t>Same as serving cell</w:t>
            </w:r>
          </w:p>
        </w:tc>
      </w:tr>
      <w:tr w:rsidR="00BF6D9A" w:rsidRPr="00EF06A7" w14:paraId="7126EAAF" w14:textId="77777777" w:rsidTr="007A2A9F">
        <w:trPr>
          <w:trHeight w:val="70"/>
        </w:trPr>
        <w:tc>
          <w:tcPr>
            <w:tcW w:w="3573" w:type="dxa"/>
            <w:gridSpan w:val="3"/>
            <w:vAlign w:val="center"/>
          </w:tcPr>
          <w:p w14:paraId="2E327B8A" w14:textId="77777777" w:rsidR="00BF6D9A" w:rsidRPr="00EF06A7" w:rsidRDefault="00BF6D9A" w:rsidP="007A2A9F">
            <w:pPr>
              <w:pStyle w:val="TAL"/>
            </w:pPr>
            <w:r w:rsidRPr="00EF06A7">
              <w:t>ReportConfigType</w:t>
            </w:r>
          </w:p>
        </w:tc>
        <w:tc>
          <w:tcPr>
            <w:tcW w:w="720" w:type="dxa"/>
            <w:vAlign w:val="center"/>
          </w:tcPr>
          <w:p w14:paraId="61BA2CB4" w14:textId="77777777" w:rsidR="00BF6D9A" w:rsidRPr="00EF06A7" w:rsidRDefault="00BF6D9A" w:rsidP="007A2A9F">
            <w:pPr>
              <w:pStyle w:val="TAC"/>
            </w:pPr>
          </w:p>
        </w:tc>
        <w:tc>
          <w:tcPr>
            <w:tcW w:w="2601" w:type="dxa"/>
            <w:vAlign w:val="center"/>
          </w:tcPr>
          <w:p w14:paraId="3E51F1D9" w14:textId="77777777" w:rsidR="00BF6D9A" w:rsidRPr="00EF06A7" w:rsidRDefault="00BF6D9A" w:rsidP="007A2A9F">
            <w:pPr>
              <w:pStyle w:val="TAC"/>
            </w:pPr>
            <w:r w:rsidRPr="00EF06A7">
              <w:t>Periodic</w:t>
            </w:r>
          </w:p>
        </w:tc>
        <w:tc>
          <w:tcPr>
            <w:tcW w:w="2709" w:type="dxa"/>
            <w:vAlign w:val="center"/>
          </w:tcPr>
          <w:p w14:paraId="68B7E05B" w14:textId="77777777" w:rsidR="00BF6D9A" w:rsidRPr="00EF06A7" w:rsidRDefault="00BF6D9A" w:rsidP="007A2A9F">
            <w:pPr>
              <w:pStyle w:val="TAC"/>
            </w:pPr>
            <w:r w:rsidRPr="00EF06A7">
              <w:t>Not configured</w:t>
            </w:r>
          </w:p>
        </w:tc>
      </w:tr>
      <w:tr w:rsidR="00BF6D9A" w:rsidRPr="00EF06A7" w14:paraId="31455EE3" w14:textId="77777777" w:rsidTr="007A2A9F">
        <w:trPr>
          <w:trHeight w:val="70"/>
        </w:trPr>
        <w:tc>
          <w:tcPr>
            <w:tcW w:w="3573" w:type="dxa"/>
            <w:gridSpan w:val="3"/>
            <w:vAlign w:val="center"/>
          </w:tcPr>
          <w:p w14:paraId="7D061D6D" w14:textId="77777777" w:rsidR="00BF6D9A" w:rsidRPr="00EF06A7" w:rsidRDefault="00BF6D9A" w:rsidP="007A2A9F">
            <w:pPr>
              <w:pStyle w:val="TAL"/>
            </w:pPr>
            <w:r w:rsidRPr="00EF06A7">
              <w:t>CQI-table</w:t>
            </w:r>
          </w:p>
        </w:tc>
        <w:tc>
          <w:tcPr>
            <w:tcW w:w="720" w:type="dxa"/>
            <w:vAlign w:val="center"/>
          </w:tcPr>
          <w:p w14:paraId="6EA3E77D" w14:textId="77777777" w:rsidR="00BF6D9A" w:rsidRPr="00EF06A7" w:rsidRDefault="00BF6D9A" w:rsidP="007A2A9F">
            <w:pPr>
              <w:pStyle w:val="TAC"/>
            </w:pPr>
          </w:p>
        </w:tc>
        <w:tc>
          <w:tcPr>
            <w:tcW w:w="2601" w:type="dxa"/>
            <w:vAlign w:val="center"/>
          </w:tcPr>
          <w:p w14:paraId="20F4A138" w14:textId="77777777" w:rsidR="00BF6D9A" w:rsidRPr="00EF06A7" w:rsidRDefault="00BF6D9A" w:rsidP="007A2A9F">
            <w:pPr>
              <w:pStyle w:val="TAC"/>
            </w:pPr>
            <w:r w:rsidRPr="00EF06A7">
              <w:t>Table 2</w:t>
            </w:r>
          </w:p>
        </w:tc>
        <w:tc>
          <w:tcPr>
            <w:tcW w:w="2709" w:type="dxa"/>
            <w:vAlign w:val="center"/>
          </w:tcPr>
          <w:p w14:paraId="63D9B017" w14:textId="77777777" w:rsidR="00BF6D9A" w:rsidRPr="00EF06A7" w:rsidRDefault="00BF6D9A" w:rsidP="007A2A9F">
            <w:pPr>
              <w:pStyle w:val="TAC"/>
            </w:pPr>
            <w:r w:rsidRPr="00EF06A7">
              <w:t>Table 2</w:t>
            </w:r>
          </w:p>
        </w:tc>
      </w:tr>
      <w:tr w:rsidR="00BF6D9A" w:rsidRPr="00EF06A7" w14:paraId="5F9B48D8" w14:textId="77777777" w:rsidTr="007A2A9F">
        <w:trPr>
          <w:trHeight w:val="70"/>
        </w:trPr>
        <w:tc>
          <w:tcPr>
            <w:tcW w:w="3573" w:type="dxa"/>
            <w:gridSpan w:val="3"/>
            <w:vAlign w:val="center"/>
          </w:tcPr>
          <w:p w14:paraId="4D55FFF5" w14:textId="77777777" w:rsidR="00BF6D9A" w:rsidRPr="00EF06A7" w:rsidRDefault="00BF6D9A" w:rsidP="007A2A9F">
            <w:pPr>
              <w:pStyle w:val="TAL"/>
            </w:pPr>
            <w:r w:rsidRPr="00EF06A7">
              <w:t>reportQuantity</w:t>
            </w:r>
          </w:p>
        </w:tc>
        <w:tc>
          <w:tcPr>
            <w:tcW w:w="720" w:type="dxa"/>
            <w:vAlign w:val="center"/>
          </w:tcPr>
          <w:p w14:paraId="77493D81" w14:textId="77777777" w:rsidR="00BF6D9A" w:rsidRPr="00EF06A7" w:rsidRDefault="00BF6D9A" w:rsidP="007A2A9F">
            <w:pPr>
              <w:pStyle w:val="TAC"/>
            </w:pPr>
          </w:p>
        </w:tc>
        <w:tc>
          <w:tcPr>
            <w:tcW w:w="2601" w:type="dxa"/>
            <w:vAlign w:val="center"/>
          </w:tcPr>
          <w:p w14:paraId="4FC98675" w14:textId="77777777" w:rsidR="00BF6D9A" w:rsidRPr="00EF06A7" w:rsidRDefault="00BF6D9A" w:rsidP="007A2A9F">
            <w:pPr>
              <w:pStyle w:val="TAC"/>
            </w:pPr>
            <w:r w:rsidRPr="00EF06A7">
              <w:t>cri-RI-PMI-CQI</w:t>
            </w:r>
          </w:p>
        </w:tc>
        <w:tc>
          <w:tcPr>
            <w:tcW w:w="2709" w:type="dxa"/>
            <w:vAlign w:val="center"/>
          </w:tcPr>
          <w:p w14:paraId="01381571" w14:textId="77777777" w:rsidR="00BF6D9A" w:rsidRPr="00EF06A7" w:rsidRDefault="00BF6D9A" w:rsidP="007A2A9F">
            <w:pPr>
              <w:pStyle w:val="TAC"/>
            </w:pPr>
            <w:r w:rsidRPr="00EF06A7">
              <w:t>Not configured</w:t>
            </w:r>
          </w:p>
        </w:tc>
      </w:tr>
      <w:tr w:rsidR="00BF6D9A" w:rsidRPr="00EF06A7" w14:paraId="1F6B1A5E" w14:textId="77777777" w:rsidTr="007A2A9F">
        <w:trPr>
          <w:trHeight w:val="70"/>
        </w:trPr>
        <w:tc>
          <w:tcPr>
            <w:tcW w:w="3573" w:type="dxa"/>
            <w:gridSpan w:val="3"/>
            <w:vAlign w:val="center"/>
          </w:tcPr>
          <w:p w14:paraId="63467A88" w14:textId="77777777" w:rsidR="00BF6D9A" w:rsidRPr="00EF06A7" w:rsidRDefault="00BF6D9A" w:rsidP="007A2A9F">
            <w:pPr>
              <w:pStyle w:val="TAL"/>
            </w:pPr>
            <w:r w:rsidRPr="00EF06A7">
              <w:t>timeRestrictionForChannelMeasurements</w:t>
            </w:r>
          </w:p>
        </w:tc>
        <w:tc>
          <w:tcPr>
            <w:tcW w:w="720" w:type="dxa"/>
            <w:vAlign w:val="center"/>
          </w:tcPr>
          <w:p w14:paraId="21D7A693" w14:textId="77777777" w:rsidR="00BF6D9A" w:rsidRPr="00EF06A7" w:rsidRDefault="00BF6D9A" w:rsidP="007A2A9F">
            <w:pPr>
              <w:pStyle w:val="TAC"/>
            </w:pPr>
          </w:p>
        </w:tc>
        <w:tc>
          <w:tcPr>
            <w:tcW w:w="2601" w:type="dxa"/>
            <w:vAlign w:val="center"/>
          </w:tcPr>
          <w:p w14:paraId="691E0FD8" w14:textId="77777777" w:rsidR="00BF6D9A" w:rsidRPr="00EF06A7" w:rsidRDefault="00BF6D9A" w:rsidP="007A2A9F">
            <w:pPr>
              <w:pStyle w:val="TAC"/>
            </w:pPr>
            <w:r w:rsidRPr="00EF06A7">
              <w:t>Not configured</w:t>
            </w:r>
          </w:p>
        </w:tc>
        <w:tc>
          <w:tcPr>
            <w:tcW w:w="2709" w:type="dxa"/>
            <w:vAlign w:val="center"/>
          </w:tcPr>
          <w:p w14:paraId="4152C562" w14:textId="77777777" w:rsidR="00BF6D9A" w:rsidRPr="00EF06A7" w:rsidRDefault="00BF6D9A" w:rsidP="007A2A9F">
            <w:pPr>
              <w:pStyle w:val="TAC"/>
            </w:pPr>
            <w:r w:rsidRPr="00EF06A7">
              <w:t>Not configured</w:t>
            </w:r>
          </w:p>
        </w:tc>
      </w:tr>
      <w:tr w:rsidR="00BF6D9A" w:rsidRPr="00EF06A7" w14:paraId="7C5628B5" w14:textId="77777777" w:rsidTr="007A2A9F">
        <w:trPr>
          <w:trHeight w:val="70"/>
        </w:trPr>
        <w:tc>
          <w:tcPr>
            <w:tcW w:w="3573" w:type="dxa"/>
            <w:gridSpan w:val="3"/>
            <w:vAlign w:val="center"/>
          </w:tcPr>
          <w:p w14:paraId="6ADF52DA" w14:textId="77777777" w:rsidR="00BF6D9A" w:rsidRPr="00EF06A7" w:rsidRDefault="00BF6D9A" w:rsidP="007A2A9F">
            <w:pPr>
              <w:pStyle w:val="TAL"/>
            </w:pPr>
            <w:r w:rsidRPr="00EF06A7">
              <w:t>timeRestrictionForInterferenceMeasurements</w:t>
            </w:r>
          </w:p>
        </w:tc>
        <w:tc>
          <w:tcPr>
            <w:tcW w:w="720" w:type="dxa"/>
            <w:vAlign w:val="center"/>
          </w:tcPr>
          <w:p w14:paraId="147A52B5" w14:textId="77777777" w:rsidR="00BF6D9A" w:rsidRPr="00EF06A7" w:rsidRDefault="00BF6D9A" w:rsidP="007A2A9F">
            <w:pPr>
              <w:pStyle w:val="TAC"/>
            </w:pPr>
          </w:p>
        </w:tc>
        <w:tc>
          <w:tcPr>
            <w:tcW w:w="2601" w:type="dxa"/>
            <w:vAlign w:val="center"/>
          </w:tcPr>
          <w:p w14:paraId="33C3B79B" w14:textId="77777777" w:rsidR="00BF6D9A" w:rsidRPr="00EF06A7" w:rsidRDefault="00BF6D9A" w:rsidP="007A2A9F">
            <w:pPr>
              <w:pStyle w:val="TAC"/>
            </w:pPr>
            <w:r w:rsidRPr="00EF06A7">
              <w:t>Not configured</w:t>
            </w:r>
          </w:p>
        </w:tc>
        <w:tc>
          <w:tcPr>
            <w:tcW w:w="2709" w:type="dxa"/>
            <w:vAlign w:val="center"/>
          </w:tcPr>
          <w:p w14:paraId="76678494" w14:textId="77777777" w:rsidR="00BF6D9A" w:rsidRPr="00EF06A7" w:rsidRDefault="00BF6D9A" w:rsidP="007A2A9F">
            <w:pPr>
              <w:pStyle w:val="TAC"/>
            </w:pPr>
            <w:r w:rsidRPr="00EF06A7">
              <w:t>Not configured</w:t>
            </w:r>
          </w:p>
        </w:tc>
      </w:tr>
      <w:tr w:rsidR="00BF6D9A" w:rsidRPr="00EF06A7" w14:paraId="467C4037" w14:textId="77777777" w:rsidTr="007A2A9F">
        <w:trPr>
          <w:trHeight w:val="70"/>
        </w:trPr>
        <w:tc>
          <w:tcPr>
            <w:tcW w:w="3573" w:type="dxa"/>
            <w:gridSpan w:val="3"/>
            <w:vAlign w:val="center"/>
          </w:tcPr>
          <w:p w14:paraId="1064AD34" w14:textId="77777777" w:rsidR="00BF6D9A" w:rsidRPr="00EF06A7" w:rsidRDefault="00BF6D9A" w:rsidP="007A2A9F">
            <w:pPr>
              <w:pStyle w:val="TAL"/>
            </w:pPr>
            <w:r w:rsidRPr="00EF06A7">
              <w:t>cqi-FormatIndicator</w:t>
            </w:r>
          </w:p>
        </w:tc>
        <w:tc>
          <w:tcPr>
            <w:tcW w:w="720" w:type="dxa"/>
            <w:vAlign w:val="center"/>
          </w:tcPr>
          <w:p w14:paraId="01556AB4" w14:textId="77777777" w:rsidR="00BF6D9A" w:rsidRPr="00EF06A7" w:rsidRDefault="00BF6D9A" w:rsidP="007A2A9F">
            <w:pPr>
              <w:pStyle w:val="TAC"/>
            </w:pPr>
          </w:p>
        </w:tc>
        <w:tc>
          <w:tcPr>
            <w:tcW w:w="2601" w:type="dxa"/>
            <w:vAlign w:val="center"/>
          </w:tcPr>
          <w:p w14:paraId="44EB2174" w14:textId="77777777" w:rsidR="00BF6D9A" w:rsidRPr="00EF06A7" w:rsidRDefault="00BF6D9A" w:rsidP="007A2A9F">
            <w:pPr>
              <w:pStyle w:val="TAC"/>
            </w:pPr>
            <w:r w:rsidRPr="00EF06A7">
              <w:t>Wideband</w:t>
            </w:r>
          </w:p>
        </w:tc>
        <w:tc>
          <w:tcPr>
            <w:tcW w:w="2709" w:type="dxa"/>
            <w:vAlign w:val="center"/>
          </w:tcPr>
          <w:p w14:paraId="0B6F4379" w14:textId="77777777" w:rsidR="00BF6D9A" w:rsidRPr="00EF06A7" w:rsidRDefault="00BF6D9A" w:rsidP="007A2A9F">
            <w:pPr>
              <w:pStyle w:val="TAC"/>
            </w:pPr>
            <w:r w:rsidRPr="00EF06A7">
              <w:t>Wideband</w:t>
            </w:r>
          </w:p>
        </w:tc>
      </w:tr>
      <w:tr w:rsidR="00BF6D9A" w:rsidRPr="00EF06A7" w14:paraId="5AD99B24" w14:textId="77777777" w:rsidTr="007A2A9F">
        <w:trPr>
          <w:trHeight w:val="70"/>
        </w:trPr>
        <w:tc>
          <w:tcPr>
            <w:tcW w:w="3573" w:type="dxa"/>
            <w:gridSpan w:val="3"/>
            <w:vAlign w:val="center"/>
          </w:tcPr>
          <w:p w14:paraId="27B84DDB" w14:textId="77777777" w:rsidR="00BF6D9A" w:rsidRPr="00EF06A7" w:rsidRDefault="00BF6D9A" w:rsidP="007A2A9F">
            <w:pPr>
              <w:pStyle w:val="TAL"/>
            </w:pPr>
            <w:r w:rsidRPr="00EF06A7">
              <w:t>pmi-FormatIndicator</w:t>
            </w:r>
          </w:p>
        </w:tc>
        <w:tc>
          <w:tcPr>
            <w:tcW w:w="720" w:type="dxa"/>
            <w:vAlign w:val="center"/>
          </w:tcPr>
          <w:p w14:paraId="648F9629" w14:textId="77777777" w:rsidR="00BF6D9A" w:rsidRPr="00EF06A7" w:rsidRDefault="00BF6D9A" w:rsidP="007A2A9F">
            <w:pPr>
              <w:pStyle w:val="TAC"/>
            </w:pPr>
          </w:p>
        </w:tc>
        <w:tc>
          <w:tcPr>
            <w:tcW w:w="2601" w:type="dxa"/>
            <w:vAlign w:val="center"/>
          </w:tcPr>
          <w:p w14:paraId="7380874C" w14:textId="77777777" w:rsidR="00BF6D9A" w:rsidRPr="00EF06A7" w:rsidRDefault="00BF6D9A" w:rsidP="007A2A9F">
            <w:pPr>
              <w:pStyle w:val="TAC"/>
            </w:pPr>
            <w:r w:rsidRPr="00EF06A7">
              <w:t>Wideband</w:t>
            </w:r>
          </w:p>
        </w:tc>
        <w:tc>
          <w:tcPr>
            <w:tcW w:w="2709" w:type="dxa"/>
            <w:vAlign w:val="center"/>
          </w:tcPr>
          <w:p w14:paraId="24D357BC" w14:textId="77777777" w:rsidR="00BF6D9A" w:rsidRPr="00EF06A7" w:rsidRDefault="00BF6D9A" w:rsidP="007A2A9F">
            <w:pPr>
              <w:pStyle w:val="TAC"/>
            </w:pPr>
            <w:r w:rsidRPr="00EF06A7">
              <w:t>Wideband</w:t>
            </w:r>
          </w:p>
        </w:tc>
      </w:tr>
      <w:tr w:rsidR="00BF6D9A" w:rsidRPr="00EF06A7" w14:paraId="1400EDE5" w14:textId="77777777" w:rsidTr="007A2A9F">
        <w:trPr>
          <w:trHeight w:val="70"/>
        </w:trPr>
        <w:tc>
          <w:tcPr>
            <w:tcW w:w="3573" w:type="dxa"/>
            <w:gridSpan w:val="3"/>
            <w:vAlign w:val="center"/>
          </w:tcPr>
          <w:p w14:paraId="692197BB" w14:textId="77777777" w:rsidR="00BF6D9A" w:rsidRPr="00EF06A7" w:rsidRDefault="00BF6D9A" w:rsidP="007A2A9F">
            <w:pPr>
              <w:pStyle w:val="TAL"/>
            </w:pPr>
            <w:r w:rsidRPr="00EF06A7">
              <w:t>Sub-band Size</w:t>
            </w:r>
          </w:p>
        </w:tc>
        <w:tc>
          <w:tcPr>
            <w:tcW w:w="720" w:type="dxa"/>
            <w:vAlign w:val="center"/>
          </w:tcPr>
          <w:p w14:paraId="48C6D11A" w14:textId="77777777" w:rsidR="00BF6D9A" w:rsidRPr="00EF06A7" w:rsidRDefault="00BF6D9A" w:rsidP="007A2A9F">
            <w:pPr>
              <w:pStyle w:val="TAC"/>
            </w:pPr>
            <w:r w:rsidRPr="00EF06A7">
              <w:t>RB</w:t>
            </w:r>
          </w:p>
        </w:tc>
        <w:tc>
          <w:tcPr>
            <w:tcW w:w="2601" w:type="dxa"/>
            <w:vAlign w:val="center"/>
          </w:tcPr>
          <w:p w14:paraId="0E50A911" w14:textId="77777777" w:rsidR="00BF6D9A" w:rsidRPr="00EF06A7" w:rsidRDefault="00BF6D9A" w:rsidP="007A2A9F">
            <w:pPr>
              <w:pStyle w:val="TAC"/>
            </w:pPr>
            <w:r w:rsidRPr="00EF06A7">
              <w:t>16</w:t>
            </w:r>
          </w:p>
        </w:tc>
        <w:tc>
          <w:tcPr>
            <w:tcW w:w="2709" w:type="dxa"/>
            <w:vAlign w:val="center"/>
          </w:tcPr>
          <w:p w14:paraId="4772A3C1" w14:textId="77777777" w:rsidR="00BF6D9A" w:rsidRPr="00EF06A7" w:rsidRDefault="00BF6D9A" w:rsidP="007A2A9F">
            <w:pPr>
              <w:pStyle w:val="TAC"/>
            </w:pPr>
          </w:p>
        </w:tc>
      </w:tr>
      <w:tr w:rsidR="00BF6D9A" w:rsidRPr="00EF06A7" w14:paraId="29094300" w14:textId="77777777" w:rsidTr="007A2A9F">
        <w:trPr>
          <w:trHeight w:val="70"/>
        </w:trPr>
        <w:tc>
          <w:tcPr>
            <w:tcW w:w="3573" w:type="dxa"/>
            <w:gridSpan w:val="3"/>
            <w:vAlign w:val="center"/>
          </w:tcPr>
          <w:p w14:paraId="02B32850" w14:textId="77777777" w:rsidR="00BF6D9A" w:rsidRPr="00EF06A7" w:rsidRDefault="00BF6D9A" w:rsidP="007A2A9F">
            <w:pPr>
              <w:pStyle w:val="TAL"/>
            </w:pPr>
            <w:r w:rsidRPr="00EF06A7">
              <w:t>Csi-ReportingBand</w:t>
            </w:r>
          </w:p>
        </w:tc>
        <w:tc>
          <w:tcPr>
            <w:tcW w:w="720" w:type="dxa"/>
            <w:vAlign w:val="center"/>
          </w:tcPr>
          <w:p w14:paraId="2E1E286E" w14:textId="77777777" w:rsidR="00BF6D9A" w:rsidRPr="00EF06A7" w:rsidRDefault="00BF6D9A" w:rsidP="007A2A9F">
            <w:pPr>
              <w:pStyle w:val="TAC"/>
            </w:pPr>
          </w:p>
        </w:tc>
        <w:tc>
          <w:tcPr>
            <w:tcW w:w="2601" w:type="dxa"/>
            <w:vAlign w:val="center"/>
          </w:tcPr>
          <w:p w14:paraId="5601D39C" w14:textId="77777777" w:rsidR="00BF6D9A" w:rsidRPr="00EF06A7" w:rsidRDefault="00BF6D9A" w:rsidP="007A2A9F">
            <w:pPr>
              <w:pStyle w:val="TAC"/>
            </w:pPr>
            <w:r w:rsidRPr="00EF06A7">
              <w:t>1111111</w:t>
            </w:r>
          </w:p>
        </w:tc>
        <w:tc>
          <w:tcPr>
            <w:tcW w:w="2709" w:type="dxa"/>
            <w:vAlign w:val="center"/>
          </w:tcPr>
          <w:p w14:paraId="1F1FFBBD" w14:textId="77777777" w:rsidR="00BF6D9A" w:rsidRPr="00EF06A7" w:rsidRDefault="00BF6D9A" w:rsidP="007A2A9F">
            <w:pPr>
              <w:pStyle w:val="TAC"/>
            </w:pPr>
            <w:r w:rsidRPr="00EF06A7">
              <w:t>Not configured</w:t>
            </w:r>
          </w:p>
        </w:tc>
      </w:tr>
      <w:tr w:rsidR="00BF6D9A" w:rsidRPr="00EF06A7" w14:paraId="70983419" w14:textId="77777777" w:rsidTr="007A2A9F">
        <w:trPr>
          <w:trHeight w:val="70"/>
        </w:trPr>
        <w:tc>
          <w:tcPr>
            <w:tcW w:w="3573" w:type="dxa"/>
            <w:gridSpan w:val="3"/>
            <w:vAlign w:val="center"/>
          </w:tcPr>
          <w:p w14:paraId="635C1976" w14:textId="77777777" w:rsidR="00BF6D9A" w:rsidRPr="00EF06A7" w:rsidRDefault="00BF6D9A" w:rsidP="007A2A9F">
            <w:pPr>
              <w:pStyle w:val="TAL"/>
            </w:pPr>
            <w:r w:rsidRPr="00EF06A7">
              <w:t>CSI-Report periodicity and offset</w:t>
            </w:r>
          </w:p>
        </w:tc>
        <w:tc>
          <w:tcPr>
            <w:tcW w:w="720" w:type="dxa"/>
            <w:vAlign w:val="center"/>
          </w:tcPr>
          <w:p w14:paraId="5F49A220" w14:textId="77777777" w:rsidR="00BF6D9A" w:rsidRPr="00EF06A7" w:rsidRDefault="00BF6D9A" w:rsidP="007A2A9F">
            <w:pPr>
              <w:pStyle w:val="TAC"/>
            </w:pPr>
            <w:r w:rsidRPr="00EF06A7">
              <w:t>slot</w:t>
            </w:r>
          </w:p>
        </w:tc>
        <w:tc>
          <w:tcPr>
            <w:tcW w:w="2601" w:type="dxa"/>
            <w:vAlign w:val="center"/>
          </w:tcPr>
          <w:p w14:paraId="26DD92CC" w14:textId="77777777" w:rsidR="00BF6D9A" w:rsidRPr="00EF06A7" w:rsidRDefault="00BF6D9A" w:rsidP="007A2A9F">
            <w:pPr>
              <w:pStyle w:val="TAC"/>
            </w:pPr>
            <w:r w:rsidRPr="00EF06A7">
              <w:t>10/9</w:t>
            </w:r>
          </w:p>
        </w:tc>
        <w:tc>
          <w:tcPr>
            <w:tcW w:w="2709" w:type="dxa"/>
            <w:vAlign w:val="center"/>
          </w:tcPr>
          <w:p w14:paraId="1D55688A" w14:textId="77777777" w:rsidR="00BF6D9A" w:rsidRPr="00EF06A7" w:rsidRDefault="00BF6D9A" w:rsidP="007A2A9F">
            <w:pPr>
              <w:pStyle w:val="TAC"/>
            </w:pPr>
            <w:r w:rsidRPr="00EF06A7">
              <w:t>Not configured</w:t>
            </w:r>
          </w:p>
        </w:tc>
      </w:tr>
      <w:tr w:rsidR="00BF6D9A" w:rsidRPr="00EF06A7" w14:paraId="5B5C0179" w14:textId="77777777" w:rsidTr="007A2A9F">
        <w:trPr>
          <w:trHeight w:val="70"/>
        </w:trPr>
        <w:tc>
          <w:tcPr>
            <w:tcW w:w="3573" w:type="dxa"/>
            <w:gridSpan w:val="3"/>
            <w:vAlign w:val="center"/>
          </w:tcPr>
          <w:p w14:paraId="1A13853E" w14:textId="77777777" w:rsidR="00BF6D9A" w:rsidRPr="00EF06A7" w:rsidRDefault="00BF6D9A" w:rsidP="007A2A9F">
            <w:pPr>
              <w:pStyle w:val="TAL"/>
            </w:pPr>
            <w:r w:rsidRPr="00EF06A7">
              <w:t>aperiodicTriggeringOffset</w:t>
            </w:r>
          </w:p>
        </w:tc>
        <w:tc>
          <w:tcPr>
            <w:tcW w:w="720" w:type="dxa"/>
            <w:vAlign w:val="center"/>
          </w:tcPr>
          <w:p w14:paraId="79EB4D33" w14:textId="77777777" w:rsidR="00BF6D9A" w:rsidRPr="00EF06A7" w:rsidRDefault="00BF6D9A" w:rsidP="007A2A9F">
            <w:pPr>
              <w:pStyle w:val="TAC"/>
            </w:pPr>
          </w:p>
        </w:tc>
        <w:tc>
          <w:tcPr>
            <w:tcW w:w="2601" w:type="dxa"/>
            <w:vAlign w:val="center"/>
          </w:tcPr>
          <w:p w14:paraId="52FD87C6" w14:textId="77777777" w:rsidR="00BF6D9A" w:rsidRPr="00EF06A7" w:rsidRDefault="00BF6D9A" w:rsidP="007A2A9F">
            <w:pPr>
              <w:pStyle w:val="TAC"/>
            </w:pPr>
            <w:r w:rsidRPr="00EF06A7">
              <w:t>Not configured</w:t>
            </w:r>
          </w:p>
        </w:tc>
        <w:tc>
          <w:tcPr>
            <w:tcW w:w="2709" w:type="dxa"/>
            <w:vAlign w:val="center"/>
          </w:tcPr>
          <w:p w14:paraId="634EA6A5" w14:textId="77777777" w:rsidR="00BF6D9A" w:rsidRPr="00EF06A7" w:rsidRDefault="00BF6D9A" w:rsidP="007A2A9F">
            <w:pPr>
              <w:pStyle w:val="TAC"/>
            </w:pPr>
            <w:r w:rsidRPr="00EF06A7">
              <w:t>Not configured</w:t>
            </w:r>
          </w:p>
        </w:tc>
      </w:tr>
      <w:tr w:rsidR="00BF6D9A" w:rsidRPr="00EF06A7" w14:paraId="39B68027" w14:textId="77777777" w:rsidTr="007A2A9F">
        <w:trPr>
          <w:trHeight w:val="70"/>
        </w:trPr>
        <w:tc>
          <w:tcPr>
            <w:tcW w:w="1648" w:type="dxa"/>
            <w:gridSpan w:val="2"/>
            <w:vMerge w:val="restart"/>
            <w:vAlign w:val="center"/>
            <w:hideMark/>
          </w:tcPr>
          <w:p w14:paraId="73B1709F" w14:textId="77777777" w:rsidR="00BF6D9A" w:rsidRPr="00EF06A7" w:rsidRDefault="00BF6D9A" w:rsidP="007A2A9F">
            <w:pPr>
              <w:pStyle w:val="TAL"/>
            </w:pPr>
            <w:r w:rsidRPr="00EF06A7">
              <w:t>Codebook configuration</w:t>
            </w:r>
          </w:p>
        </w:tc>
        <w:tc>
          <w:tcPr>
            <w:tcW w:w="1925" w:type="dxa"/>
          </w:tcPr>
          <w:p w14:paraId="793A72A7" w14:textId="77777777" w:rsidR="00BF6D9A" w:rsidRPr="00EF06A7" w:rsidRDefault="00BF6D9A" w:rsidP="007A2A9F">
            <w:pPr>
              <w:pStyle w:val="TAL"/>
            </w:pPr>
            <w:r w:rsidRPr="00EF06A7">
              <w:t>Codebook Type</w:t>
            </w:r>
          </w:p>
        </w:tc>
        <w:tc>
          <w:tcPr>
            <w:tcW w:w="720" w:type="dxa"/>
            <w:vAlign w:val="center"/>
          </w:tcPr>
          <w:p w14:paraId="524D6A47" w14:textId="77777777" w:rsidR="00BF6D9A" w:rsidRPr="00EF06A7" w:rsidRDefault="00BF6D9A" w:rsidP="007A2A9F">
            <w:pPr>
              <w:pStyle w:val="TAC"/>
            </w:pPr>
          </w:p>
        </w:tc>
        <w:tc>
          <w:tcPr>
            <w:tcW w:w="2601" w:type="dxa"/>
            <w:vAlign w:val="center"/>
          </w:tcPr>
          <w:p w14:paraId="7EF2F823" w14:textId="77777777" w:rsidR="00BF6D9A" w:rsidRPr="00EF06A7" w:rsidRDefault="00BF6D9A" w:rsidP="007A2A9F">
            <w:pPr>
              <w:pStyle w:val="TAC"/>
            </w:pPr>
            <w:r w:rsidRPr="00EF06A7">
              <w:t>typeI-SinglePanel</w:t>
            </w:r>
          </w:p>
        </w:tc>
        <w:tc>
          <w:tcPr>
            <w:tcW w:w="2709" w:type="dxa"/>
            <w:vAlign w:val="center"/>
          </w:tcPr>
          <w:p w14:paraId="4A264875" w14:textId="77777777" w:rsidR="00BF6D9A" w:rsidRPr="00EF06A7" w:rsidRDefault="00BF6D9A" w:rsidP="007A2A9F">
            <w:pPr>
              <w:pStyle w:val="TAC"/>
            </w:pPr>
            <w:r w:rsidRPr="00EF06A7">
              <w:t>typeI-SinglePanel</w:t>
            </w:r>
          </w:p>
        </w:tc>
      </w:tr>
      <w:tr w:rsidR="00BF6D9A" w:rsidRPr="00EF06A7" w14:paraId="3BC2D5B4" w14:textId="77777777" w:rsidTr="007A2A9F">
        <w:trPr>
          <w:trHeight w:val="70"/>
        </w:trPr>
        <w:tc>
          <w:tcPr>
            <w:tcW w:w="1648" w:type="dxa"/>
            <w:gridSpan w:val="2"/>
            <w:vMerge/>
            <w:hideMark/>
          </w:tcPr>
          <w:p w14:paraId="295F353B" w14:textId="77777777" w:rsidR="00BF6D9A" w:rsidRPr="00EF06A7" w:rsidRDefault="00BF6D9A" w:rsidP="007A2A9F">
            <w:pPr>
              <w:pStyle w:val="TAL"/>
            </w:pPr>
          </w:p>
        </w:tc>
        <w:tc>
          <w:tcPr>
            <w:tcW w:w="1925" w:type="dxa"/>
          </w:tcPr>
          <w:p w14:paraId="4489E2D6" w14:textId="77777777" w:rsidR="00BF6D9A" w:rsidRPr="00EF06A7" w:rsidRDefault="00BF6D9A" w:rsidP="007A2A9F">
            <w:pPr>
              <w:pStyle w:val="TAL"/>
            </w:pPr>
            <w:r w:rsidRPr="00EF06A7">
              <w:t>Codebook Mode</w:t>
            </w:r>
          </w:p>
        </w:tc>
        <w:tc>
          <w:tcPr>
            <w:tcW w:w="720" w:type="dxa"/>
            <w:vAlign w:val="center"/>
          </w:tcPr>
          <w:p w14:paraId="78D013BD" w14:textId="77777777" w:rsidR="00BF6D9A" w:rsidRPr="00EF06A7" w:rsidRDefault="00BF6D9A" w:rsidP="007A2A9F">
            <w:pPr>
              <w:pStyle w:val="TAC"/>
            </w:pPr>
          </w:p>
        </w:tc>
        <w:tc>
          <w:tcPr>
            <w:tcW w:w="2601" w:type="dxa"/>
            <w:vAlign w:val="center"/>
          </w:tcPr>
          <w:p w14:paraId="61923E5B" w14:textId="77777777" w:rsidR="00BF6D9A" w:rsidRPr="00EF06A7" w:rsidRDefault="00BF6D9A" w:rsidP="007A2A9F">
            <w:pPr>
              <w:pStyle w:val="TAC"/>
            </w:pPr>
            <w:r w:rsidRPr="00EF06A7">
              <w:t>1</w:t>
            </w:r>
          </w:p>
        </w:tc>
        <w:tc>
          <w:tcPr>
            <w:tcW w:w="2709" w:type="dxa"/>
          </w:tcPr>
          <w:p w14:paraId="426F1D46" w14:textId="77777777" w:rsidR="00BF6D9A" w:rsidRPr="00EF06A7" w:rsidRDefault="00BF6D9A" w:rsidP="007A2A9F">
            <w:pPr>
              <w:pStyle w:val="TAC"/>
            </w:pPr>
            <w:r w:rsidRPr="00EF06A7">
              <w:t>1</w:t>
            </w:r>
          </w:p>
        </w:tc>
      </w:tr>
      <w:tr w:rsidR="00BF6D9A" w:rsidRPr="00EF06A7" w14:paraId="0D7E2935" w14:textId="77777777" w:rsidTr="007A2A9F">
        <w:trPr>
          <w:trHeight w:val="70"/>
        </w:trPr>
        <w:tc>
          <w:tcPr>
            <w:tcW w:w="1648" w:type="dxa"/>
            <w:gridSpan w:val="2"/>
            <w:vMerge/>
            <w:hideMark/>
          </w:tcPr>
          <w:p w14:paraId="3C8D3AF9" w14:textId="77777777" w:rsidR="00BF6D9A" w:rsidRPr="00EF06A7" w:rsidRDefault="00BF6D9A" w:rsidP="007A2A9F">
            <w:pPr>
              <w:pStyle w:val="TAL"/>
            </w:pPr>
          </w:p>
        </w:tc>
        <w:tc>
          <w:tcPr>
            <w:tcW w:w="1925" w:type="dxa"/>
          </w:tcPr>
          <w:p w14:paraId="111C4178" w14:textId="77777777" w:rsidR="00BF6D9A" w:rsidRPr="00EF06A7" w:rsidRDefault="00BF6D9A" w:rsidP="007A2A9F">
            <w:pPr>
              <w:pStyle w:val="TAL"/>
            </w:pPr>
            <w:r w:rsidRPr="00EF06A7">
              <w:t>(CodebookConfig-N1,CodebookConfig-N2)</w:t>
            </w:r>
          </w:p>
        </w:tc>
        <w:tc>
          <w:tcPr>
            <w:tcW w:w="720" w:type="dxa"/>
            <w:vAlign w:val="center"/>
          </w:tcPr>
          <w:p w14:paraId="0408585D" w14:textId="77777777" w:rsidR="00BF6D9A" w:rsidRPr="00EF06A7" w:rsidRDefault="00BF6D9A" w:rsidP="007A2A9F">
            <w:pPr>
              <w:pStyle w:val="TAC"/>
            </w:pPr>
          </w:p>
        </w:tc>
        <w:tc>
          <w:tcPr>
            <w:tcW w:w="2601" w:type="dxa"/>
            <w:vAlign w:val="center"/>
          </w:tcPr>
          <w:p w14:paraId="4F328B00" w14:textId="77777777" w:rsidR="00BF6D9A" w:rsidRPr="00EF06A7" w:rsidRDefault="00BF6D9A" w:rsidP="007A2A9F">
            <w:pPr>
              <w:pStyle w:val="TAC"/>
            </w:pPr>
            <w:r w:rsidRPr="00EF06A7">
              <w:t>Not configured</w:t>
            </w:r>
          </w:p>
        </w:tc>
        <w:tc>
          <w:tcPr>
            <w:tcW w:w="2709" w:type="dxa"/>
          </w:tcPr>
          <w:p w14:paraId="610B6713" w14:textId="77777777" w:rsidR="00BF6D9A" w:rsidRPr="00EF06A7" w:rsidRDefault="00BF6D9A" w:rsidP="007A2A9F">
            <w:pPr>
              <w:pStyle w:val="TAC"/>
            </w:pPr>
            <w:r w:rsidRPr="00EF06A7">
              <w:t>Not configured</w:t>
            </w:r>
          </w:p>
        </w:tc>
      </w:tr>
      <w:tr w:rsidR="00BF6D9A" w:rsidRPr="00EF06A7" w14:paraId="606B276E" w14:textId="77777777" w:rsidTr="007A2A9F">
        <w:trPr>
          <w:trHeight w:val="70"/>
        </w:trPr>
        <w:tc>
          <w:tcPr>
            <w:tcW w:w="1648" w:type="dxa"/>
            <w:gridSpan w:val="2"/>
            <w:vMerge/>
            <w:hideMark/>
          </w:tcPr>
          <w:p w14:paraId="3BFF9FE9" w14:textId="77777777" w:rsidR="00BF6D9A" w:rsidRPr="00EF06A7" w:rsidRDefault="00BF6D9A" w:rsidP="007A2A9F">
            <w:pPr>
              <w:pStyle w:val="TAL"/>
            </w:pPr>
          </w:p>
        </w:tc>
        <w:tc>
          <w:tcPr>
            <w:tcW w:w="1925" w:type="dxa"/>
          </w:tcPr>
          <w:p w14:paraId="58A67653" w14:textId="77777777" w:rsidR="00BF6D9A" w:rsidRPr="00EF06A7" w:rsidRDefault="00BF6D9A" w:rsidP="007A2A9F">
            <w:pPr>
              <w:pStyle w:val="TAL"/>
            </w:pPr>
            <w:r w:rsidRPr="00EF06A7">
              <w:t>CodebookSubsetRestriction</w:t>
            </w:r>
          </w:p>
        </w:tc>
        <w:tc>
          <w:tcPr>
            <w:tcW w:w="720" w:type="dxa"/>
            <w:vAlign w:val="center"/>
          </w:tcPr>
          <w:p w14:paraId="05162F57" w14:textId="77777777" w:rsidR="00BF6D9A" w:rsidRPr="00EF06A7" w:rsidRDefault="00BF6D9A" w:rsidP="007A2A9F">
            <w:pPr>
              <w:pStyle w:val="TAC"/>
            </w:pPr>
          </w:p>
        </w:tc>
        <w:tc>
          <w:tcPr>
            <w:tcW w:w="2601" w:type="dxa"/>
            <w:vAlign w:val="center"/>
          </w:tcPr>
          <w:p w14:paraId="3F22C046" w14:textId="77777777" w:rsidR="00BF6D9A" w:rsidRPr="00EF06A7" w:rsidRDefault="00BF6D9A" w:rsidP="007A2A9F">
            <w:pPr>
              <w:pStyle w:val="TAC"/>
            </w:pPr>
            <w:r w:rsidRPr="00EF06A7">
              <w:rPr>
                <w:rFonts w:cs="Arial"/>
                <w:lang w:eastAsia="zh-CN"/>
              </w:rPr>
              <w:t>000001</w:t>
            </w:r>
          </w:p>
        </w:tc>
        <w:tc>
          <w:tcPr>
            <w:tcW w:w="2709" w:type="dxa"/>
            <w:vAlign w:val="center"/>
          </w:tcPr>
          <w:p w14:paraId="33370297" w14:textId="77777777" w:rsidR="00BF6D9A" w:rsidRPr="00EF06A7" w:rsidRDefault="00BF6D9A" w:rsidP="007A2A9F">
            <w:pPr>
              <w:pStyle w:val="TAC"/>
            </w:pPr>
            <w:r w:rsidRPr="00EF06A7">
              <w:t>Not configured</w:t>
            </w:r>
          </w:p>
        </w:tc>
      </w:tr>
      <w:tr w:rsidR="00BF6D9A" w:rsidRPr="00EF06A7" w14:paraId="5042B208" w14:textId="77777777" w:rsidTr="007A2A9F">
        <w:trPr>
          <w:trHeight w:val="70"/>
        </w:trPr>
        <w:tc>
          <w:tcPr>
            <w:tcW w:w="1648" w:type="dxa"/>
            <w:gridSpan w:val="2"/>
            <w:vMerge/>
          </w:tcPr>
          <w:p w14:paraId="09D4993B" w14:textId="77777777" w:rsidR="00BF6D9A" w:rsidRPr="00EF06A7" w:rsidRDefault="00BF6D9A" w:rsidP="007A2A9F">
            <w:pPr>
              <w:pStyle w:val="TAL"/>
            </w:pPr>
          </w:p>
        </w:tc>
        <w:tc>
          <w:tcPr>
            <w:tcW w:w="1925" w:type="dxa"/>
          </w:tcPr>
          <w:p w14:paraId="3C071FFC" w14:textId="77777777" w:rsidR="00BF6D9A" w:rsidRPr="00EF06A7" w:rsidRDefault="00BF6D9A" w:rsidP="007A2A9F">
            <w:pPr>
              <w:pStyle w:val="TAL"/>
            </w:pPr>
            <w:r w:rsidRPr="00EF06A7">
              <w:t>RI Restriction</w:t>
            </w:r>
          </w:p>
        </w:tc>
        <w:tc>
          <w:tcPr>
            <w:tcW w:w="720" w:type="dxa"/>
            <w:vAlign w:val="center"/>
          </w:tcPr>
          <w:p w14:paraId="7862DF2F" w14:textId="77777777" w:rsidR="00BF6D9A" w:rsidRPr="00EF06A7" w:rsidRDefault="00BF6D9A" w:rsidP="007A2A9F">
            <w:pPr>
              <w:pStyle w:val="TAC"/>
            </w:pPr>
          </w:p>
        </w:tc>
        <w:tc>
          <w:tcPr>
            <w:tcW w:w="2601" w:type="dxa"/>
            <w:vAlign w:val="center"/>
          </w:tcPr>
          <w:p w14:paraId="041909B6" w14:textId="77777777" w:rsidR="00BF6D9A" w:rsidRPr="00EF06A7" w:rsidRDefault="00BF6D9A" w:rsidP="007A2A9F">
            <w:pPr>
              <w:pStyle w:val="TAC"/>
            </w:pPr>
            <w:r w:rsidRPr="00EF06A7">
              <w:t>N/A</w:t>
            </w:r>
          </w:p>
        </w:tc>
        <w:tc>
          <w:tcPr>
            <w:tcW w:w="2709" w:type="dxa"/>
          </w:tcPr>
          <w:p w14:paraId="4F963381" w14:textId="77777777" w:rsidR="00BF6D9A" w:rsidRPr="00EF06A7" w:rsidRDefault="00BF6D9A" w:rsidP="007A2A9F">
            <w:pPr>
              <w:pStyle w:val="TAC"/>
            </w:pPr>
            <w:r w:rsidRPr="00EF06A7">
              <w:t>Not configured</w:t>
            </w:r>
          </w:p>
        </w:tc>
      </w:tr>
      <w:tr w:rsidR="00BF6D9A" w:rsidRPr="00EF06A7" w14:paraId="01538E3C" w14:textId="77777777" w:rsidTr="007A2A9F">
        <w:trPr>
          <w:trHeight w:val="70"/>
        </w:trPr>
        <w:tc>
          <w:tcPr>
            <w:tcW w:w="3573" w:type="dxa"/>
            <w:gridSpan w:val="3"/>
            <w:hideMark/>
          </w:tcPr>
          <w:p w14:paraId="29B4B267" w14:textId="77777777" w:rsidR="00BF6D9A" w:rsidRPr="00EF06A7" w:rsidRDefault="00BF6D9A" w:rsidP="007A2A9F">
            <w:pPr>
              <w:pStyle w:val="TAL"/>
            </w:pPr>
            <w:r w:rsidRPr="00EF06A7">
              <w:t>Physical channel for CSI report</w:t>
            </w:r>
          </w:p>
        </w:tc>
        <w:tc>
          <w:tcPr>
            <w:tcW w:w="720" w:type="dxa"/>
            <w:vAlign w:val="center"/>
          </w:tcPr>
          <w:p w14:paraId="142CD690" w14:textId="77777777" w:rsidR="00BF6D9A" w:rsidRPr="00EF06A7" w:rsidRDefault="00BF6D9A" w:rsidP="007A2A9F">
            <w:pPr>
              <w:pStyle w:val="TAC"/>
            </w:pPr>
          </w:p>
        </w:tc>
        <w:tc>
          <w:tcPr>
            <w:tcW w:w="2601" w:type="dxa"/>
            <w:vAlign w:val="center"/>
          </w:tcPr>
          <w:p w14:paraId="17300E2F" w14:textId="77777777" w:rsidR="00BF6D9A" w:rsidRPr="00EF06A7" w:rsidRDefault="00BF6D9A" w:rsidP="007A2A9F">
            <w:pPr>
              <w:pStyle w:val="TAC"/>
            </w:pPr>
            <w:r w:rsidRPr="00EF06A7">
              <w:t>PUCCH</w:t>
            </w:r>
          </w:p>
        </w:tc>
        <w:tc>
          <w:tcPr>
            <w:tcW w:w="2709" w:type="dxa"/>
          </w:tcPr>
          <w:p w14:paraId="299CD992" w14:textId="77777777" w:rsidR="00BF6D9A" w:rsidRPr="00EF06A7" w:rsidRDefault="00BF6D9A" w:rsidP="007A2A9F">
            <w:pPr>
              <w:pStyle w:val="TAC"/>
            </w:pPr>
            <w:r w:rsidRPr="00EF06A7">
              <w:t>Not configured</w:t>
            </w:r>
          </w:p>
        </w:tc>
      </w:tr>
      <w:tr w:rsidR="00BF6D9A" w:rsidRPr="00EF06A7" w14:paraId="6D27C16A" w14:textId="77777777" w:rsidTr="007A2A9F">
        <w:trPr>
          <w:trHeight w:val="70"/>
        </w:trPr>
        <w:tc>
          <w:tcPr>
            <w:tcW w:w="3573" w:type="dxa"/>
            <w:gridSpan w:val="3"/>
            <w:vAlign w:val="center"/>
            <w:hideMark/>
          </w:tcPr>
          <w:p w14:paraId="7D843F40" w14:textId="77777777" w:rsidR="00BF6D9A" w:rsidRPr="00EF06A7" w:rsidRDefault="00BF6D9A" w:rsidP="007A2A9F">
            <w:pPr>
              <w:pStyle w:val="TAL"/>
            </w:pPr>
            <w:r w:rsidRPr="00EF06A7">
              <w:t xml:space="preserve">CQI/RI/PMI delay </w:t>
            </w:r>
          </w:p>
        </w:tc>
        <w:tc>
          <w:tcPr>
            <w:tcW w:w="720" w:type="dxa"/>
            <w:vAlign w:val="center"/>
            <w:hideMark/>
          </w:tcPr>
          <w:p w14:paraId="557B87F1" w14:textId="77777777" w:rsidR="00BF6D9A" w:rsidRPr="00EF06A7" w:rsidRDefault="00BF6D9A" w:rsidP="007A2A9F">
            <w:pPr>
              <w:pStyle w:val="TAC"/>
            </w:pPr>
            <w:r w:rsidRPr="00EF06A7">
              <w:t>ms</w:t>
            </w:r>
          </w:p>
        </w:tc>
        <w:tc>
          <w:tcPr>
            <w:tcW w:w="2601" w:type="dxa"/>
            <w:vAlign w:val="center"/>
          </w:tcPr>
          <w:p w14:paraId="7F1AFA25" w14:textId="77777777" w:rsidR="00BF6D9A" w:rsidRPr="00EF06A7" w:rsidRDefault="00BF6D9A" w:rsidP="007A2A9F">
            <w:pPr>
              <w:pStyle w:val="TAC"/>
            </w:pPr>
            <w:r w:rsidRPr="00EF06A7">
              <w:t>9.5</w:t>
            </w:r>
          </w:p>
        </w:tc>
        <w:tc>
          <w:tcPr>
            <w:tcW w:w="2709" w:type="dxa"/>
          </w:tcPr>
          <w:p w14:paraId="48FB563A" w14:textId="77777777" w:rsidR="00BF6D9A" w:rsidRPr="00EF06A7" w:rsidRDefault="00BF6D9A" w:rsidP="007A2A9F">
            <w:pPr>
              <w:pStyle w:val="TAC"/>
            </w:pPr>
            <w:r w:rsidRPr="00EF06A7">
              <w:t>Not configured</w:t>
            </w:r>
          </w:p>
        </w:tc>
      </w:tr>
      <w:tr w:rsidR="00BF6D9A" w:rsidRPr="00EF06A7" w14:paraId="18C08E7A" w14:textId="77777777" w:rsidTr="007A2A9F">
        <w:trPr>
          <w:trHeight w:val="70"/>
        </w:trPr>
        <w:tc>
          <w:tcPr>
            <w:tcW w:w="3573" w:type="dxa"/>
            <w:gridSpan w:val="3"/>
            <w:vAlign w:val="center"/>
          </w:tcPr>
          <w:p w14:paraId="2933F140" w14:textId="77777777" w:rsidR="00BF6D9A" w:rsidRPr="00EF06A7" w:rsidRDefault="00BF6D9A" w:rsidP="007A2A9F">
            <w:pPr>
              <w:pStyle w:val="TAL"/>
            </w:pPr>
            <w:r w:rsidRPr="00EF06A7">
              <w:t>Maximum number of HARQ transmission</w:t>
            </w:r>
          </w:p>
        </w:tc>
        <w:tc>
          <w:tcPr>
            <w:tcW w:w="720" w:type="dxa"/>
            <w:vAlign w:val="center"/>
          </w:tcPr>
          <w:p w14:paraId="48BAF3E6" w14:textId="77777777" w:rsidR="00BF6D9A" w:rsidRPr="00EF06A7" w:rsidRDefault="00BF6D9A" w:rsidP="007A2A9F">
            <w:pPr>
              <w:pStyle w:val="TAC"/>
            </w:pPr>
          </w:p>
        </w:tc>
        <w:tc>
          <w:tcPr>
            <w:tcW w:w="2601" w:type="dxa"/>
            <w:vAlign w:val="center"/>
          </w:tcPr>
          <w:p w14:paraId="472B9B9E" w14:textId="77777777" w:rsidR="00BF6D9A" w:rsidRPr="00EF06A7" w:rsidRDefault="00BF6D9A" w:rsidP="007A2A9F">
            <w:pPr>
              <w:pStyle w:val="TAC"/>
            </w:pPr>
            <w:r w:rsidRPr="00EF06A7">
              <w:t>1</w:t>
            </w:r>
          </w:p>
        </w:tc>
        <w:tc>
          <w:tcPr>
            <w:tcW w:w="2709" w:type="dxa"/>
          </w:tcPr>
          <w:p w14:paraId="6EFDC6CD" w14:textId="77777777" w:rsidR="00BF6D9A" w:rsidRPr="00EF06A7" w:rsidRDefault="00BF6D9A" w:rsidP="007A2A9F">
            <w:pPr>
              <w:pStyle w:val="TAC"/>
            </w:pPr>
            <w:r w:rsidRPr="00EF06A7">
              <w:t>Not configured</w:t>
            </w:r>
          </w:p>
        </w:tc>
      </w:tr>
      <w:tr w:rsidR="00BF6D9A" w:rsidRPr="00EF06A7" w14:paraId="1FACE463" w14:textId="77777777" w:rsidTr="007A2A9F">
        <w:trPr>
          <w:trHeight w:val="70"/>
        </w:trPr>
        <w:tc>
          <w:tcPr>
            <w:tcW w:w="3573" w:type="dxa"/>
            <w:gridSpan w:val="3"/>
            <w:vAlign w:val="center"/>
            <w:hideMark/>
          </w:tcPr>
          <w:p w14:paraId="2E26964B" w14:textId="77777777" w:rsidR="00BF6D9A" w:rsidRPr="00EF06A7" w:rsidRDefault="00BF6D9A" w:rsidP="007A2A9F">
            <w:pPr>
              <w:pStyle w:val="TAL"/>
            </w:pPr>
            <w:r w:rsidRPr="00EF06A7">
              <w:t>Measurement channel</w:t>
            </w:r>
          </w:p>
        </w:tc>
        <w:tc>
          <w:tcPr>
            <w:tcW w:w="720" w:type="dxa"/>
            <w:vAlign w:val="center"/>
          </w:tcPr>
          <w:p w14:paraId="19608906" w14:textId="77777777" w:rsidR="00BF6D9A" w:rsidRPr="00EF06A7" w:rsidRDefault="00BF6D9A" w:rsidP="007A2A9F">
            <w:pPr>
              <w:pStyle w:val="TAC"/>
            </w:pPr>
          </w:p>
        </w:tc>
        <w:tc>
          <w:tcPr>
            <w:tcW w:w="2601" w:type="dxa"/>
            <w:vAlign w:val="center"/>
          </w:tcPr>
          <w:p w14:paraId="2775737D" w14:textId="77777777" w:rsidR="00BF6D9A" w:rsidRPr="00EF06A7" w:rsidRDefault="00BF6D9A" w:rsidP="007A2A9F">
            <w:pPr>
              <w:pStyle w:val="TAC"/>
            </w:pPr>
            <w:r w:rsidRPr="00EF06A7">
              <w:t>As specified in Table A.4-2, TBS.2-3</w:t>
            </w:r>
          </w:p>
        </w:tc>
        <w:tc>
          <w:tcPr>
            <w:tcW w:w="2709" w:type="dxa"/>
          </w:tcPr>
          <w:p w14:paraId="5FDC40C0" w14:textId="77777777" w:rsidR="00BF6D9A" w:rsidRPr="00EF06A7" w:rsidRDefault="00BF6D9A" w:rsidP="007A2A9F">
            <w:pPr>
              <w:pStyle w:val="TAC"/>
            </w:pPr>
          </w:p>
        </w:tc>
      </w:tr>
      <w:tr w:rsidR="00BF6D9A" w:rsidRPr="00EF06A7" w14:paraId="0DCC91D0" w14:textId="77777777" w:rsidTr="007A2A9F">
        <w:trPr>
          <w:trHeight w:val="70"/>
        </w:trPr>
        <w:tc>
          <w:tcPr>
            <w:tcW w:w="3573" w:type="dxa"/>
            <w:gridSpan w:val="3"/>
            <w:vAlign w:val="center"/>
          </w:tcPr>
          <w:p w14:paraId="46C26D40" w14:textId="77777777" w:rsidR="00BF6D9A" w:rsidRPr="00EF06A7" w:rsidRDefault="00BF6D9A" w:rsidP="007A2A9F">
            <w:pPr>
              <w:pStyle w:val="TAL"/>
            </w:pPr>
            <w:r w:rsidRPr="00EF06A7">
              <w:t>INR</w:t>
            </w:r>
          </w:p>
        </w:tc>
        <w:tc>
          <w:tcPr>
            <w:tcW w:w="720" w:type="dxa"/>
            <w:vAlign w:val="center"/>
          </w:tcPr>
          <w:p w14:paraId="2BE60E70" w14:textId="77777777" w:rsidR="00BF6D9A" w:rsidRPr="00EF06A7" w:rsidRDefault="00BF6D9A" w:rsidP="007A2A9F">
            <w:pPr>
              <w:pStyle w:val="TAC"/>
            </w:pPr>
            <w:r w:rsidRPr="00EF06A7">
              <w:t>dB</w:t>
            </w:r>
          </w:p>
        </w:tc>
        <w:tc>
          <w:tcPr>
            <w:tcW w:w="2601" w:type="dxa"/>
            <w:vAlign w:val="center"/>
          </w:tcPr>
          <w:p w14:paraId="33C49E87" w14:textId="77777777" w:rsidR="00BF6D9A" w:rsidRPr="00EF06A7" w:rsidRDefault="00BF6D9A" w:rsidP="007A2A9F">
            <w:pPr>
              <w:pStyle w:val="TAC"/>
            </w:pPr>
            <w:r w:rsidRPr="00EF06A7">
              <w:t>N/A</w:t>
            </w:r>
          </w:p>
        </w:tc>
        <w:tc>
          <w:tcPr>
            <w:tcW w:w="2709" w:type="dxa"/>
          </w:tcPr>
          <w:p w14:paraId="19027198" w14:textId="77777777" w:rsidR="00BF6D9A" w:rsidRPr="00EF06A7" w:rsidRDefault="00BF6D9A" w:rsidP="007A2A9F">
            <w:pPr>
              <w:pStyle w:val="TAC"/>
            </w:pPr>
            <w:r w:rsidRPr="00EF06A7">
              <w:t>10.04</w:t>
            </w:r>
          </w:p>
        </w:tc>
      </w:tr>
      <w:tr w:rsidR="00BF6D9A" w:rsidRPr="00EF06A7" w14:paraId="72459529" w14:textId="77777777" w:rsidTr="007A2A9F">
        <w:trPr>
          <w:trHeight w:val="70"/>
        </w:trPr>
        <w:tc>
          <w:tcPr>
            <w:tcW w:w="3573" w:type="dxa"/>
            <w:gridSpan w:val="3"/>
            <w:vAlign w:val="center"/>
          </w:tcPr>
          <w:p w14:paraId="7C0297E0" w14:textId="77777777" w:rsidR="00BF6D9A" w:rsidRPr="00EF06A7" w:rsidRDefault="00BF6D9A" w:rsidP="007A2A9F">
            <w:pPr>
              <w:pStyle w:val="TAL"/>
            </w:pPr>
            <w:r w:rsidRPr="00EF06A7">
              <w:t>Propagation condition</w:t>
            </w:r>
          </w:p>
        </w:tc>
        <w:tc>
          <w:tcPr>
            <w:tcW w:w="720" w:type="dxa"/>
            <w:vAlign w:val="center"/>
          </w:tcPr>
          <w:p w14:paraId="0A8958E0" w14:textId="77777777" w:rsidR="00BF6D9A" w:rsidRPr="00EF06A7" w:rsidRDefault="00BF6D9A" w:rsidP="007A2A9F">
            <w:pPr>
              <w:pStyle w:val="TAC"/>
            </w:pPr>
          </w:p>
        </w:tc>
        <w:tc>
          <w:tcPr>
            <w:tcW w:w="2601" w:type="dxa"/>
            <w:vAlign w:val="center"/>
          </w:tcPr>
          <w:p w14:paraId="52233D73" w14:textId="77777777" w:rsidR="00BF6D9A" w:rsidRPr="00EF06A7" w:rsidRDefault="00BF6D9A" w:rsidP="007A2A9F">
            <w:pPr>
              <w:pStyle w:val="TAC"/>
            </w:pPr>
            <w:r w:rsidRPr="00EF06A7">
              <w:t>TDLA30-5</w:t>
            </w:r>
          </w:p>
        </w:tc>
        <w:tc>
          <w:tcPr>
            <w:tcW w:w="2709" w:type="dxa"/>
            <w:vAlign w:val="center"/>
          </w:tcPr>
          <w:p w14:paraId="2CF947D6" w14:textId="77777777" w:rsidR="00BF6D9A" w:rsidRPr="00EF06A7" w:rsidRDefault="00BF6D9A" w:rsidP="007A2A9F">
            <w:pPr>
              <w:pStyle w:val="TAC"/>
            </w:pPr>
            <w:r w:rsidRPr="00EF06A7">
              <w:t>AWGN</w:t>
            </w:r>
          </w:p>
        </w:tc>
      </w:tr>
      <w:tr w:rsidR="00BF6D9A" w:rsidRPr="00EF06A7" w14:paraId="145F4291" w14:textId="77777777" w:rsidTr="007A2A9F">
        <w:trPr>
          <w:trHeight w:val="138"/>
        </w:trPr>
        <w:tc>
          <w:tcPr>
            <w:tcW w:w="3573" w:type="dxa"/>
            <w:gridSpan w:val="3"/>
            <w:vAlign w:val="center"/>
          </w:tcPr>
          <w:p w14:paraId="72783D7A" w14:textId="77777777" w:rsidR="00BF6D9A" w:rsidRPr="00EF06A7" w:rsidRDefault="00BF6D9A" w:rsidP="007A2A9F">
            <w:pPr>
              <w:pStyle w:val="TAL"/>
            </w:pPr>
            <w:r w:rsidRPr="00EF06A7">
              <w:t>Antenna configuration</w:t>
            </w:r>
          </w:p>
        </w:tc>
        <w:tc>
          <w:tcPr>
            <w:tcW w:w="720" w:type="dxa"/>
            <w:vAlign w:val="center"/>
          </w:tcPr>
          <w:p w14:paraId="09DB6DA1" w14:textId="77777777" w:rsidR="00BF6D9A" w:rsidRPr="00EF06A7" w:rsidRDefault="00BF6D9A" w:rsidP="007A2A9F">
            <w:pPr>
              <w:pStyle w:val="TAC"/>
            </w:pPr>
          </w:p>
        </w:tc>
        <w:tc>
          <w:tcPr>
            <w:tcW w:w="2601" w:type="dxa"/>
            <w:vAlign w:val="center"/>
          </w:tcPr>
          <w:p w14:paraId="42097A27" w14:textId="77777777" w:rsidR="00BF6D9A" w:rsidRPr="00EF06A7" w:rsidRDefault="00BF6D9A" w:rsidP="007A2A9F">
            <w:pPr>
              <w:pStyle w:val="TAC"/>
            </w:pPr>
            <w:r w:rsidRPr="00EF06A7">
              <w:t>2×2</w:t>
            </w:r>
          </w:p>
        </w:tc>
        <w:tc>
          <w:tcPr>
            <w:tcW w:w="2709" w:type="dxa"/>
            <w:vAlign w:val="center"/>
          </w:tcPr>
          <w:p w14:paraId="009FFAA5" w14:textId="77777777" w:rsidR="00BF6D9A" w:rsidRPr="00EF06A7" w:rsidRDefault="00BF6D9A" w:rsidP="007A2A9F">
            <w:pPr>
              <w:pStyle w:val="TAC"/>
              <w:rPr>
                <w:highlight w:val="cyan"/>
              </w:rPr>
            </w:pPr>
            <w:r w:rsidRPr="00EF06A7">
              <w:t>1×2</w:t>
            </w:r>
          </w:p>
        </w:tc>
      </w:tr>
      <w:tr w:rsidR="00BF6D9A" w:rsidRPr="00EF06A7" w14:paraId="0CDF5060" w14:textId="77777777" w:rsidTr="007A2A9F">
        <w:trPr>
          <w:trHeight w:val="138"/>
        </w:trPr>
        <w:tc>
          <w:tcPr>
            <w:tcW w:w="3573" w:type="dxa"/>
            <w:gridSpan w:val="3"/>
            <w:vAlign w:val="center"/>
          </w:tcPr>
          <w:p w14:paraId="2589781D" w14:textId="77777777" w:rsidR="00BF6D9A" w:rsidRPr="00EF06A7" w:rsidRDefault="00BF6D9A" w:rsidP="007A2A9F">
            <w:pPr>
              <w:pStyle w:val="TAL"/>
            </w:pPr>
            <w:r w:rsidRPr="00EF06A7">
              <w:t xml:space="preserve">Correlation configuration </w:t>
            </w:r>
          </w:p>
        </w:tc>
        <w:tc>
          <w:tcPr>
            <w:tcW w:w="720" w:type="dxa"/>
            <w:vAlign w:val="center"/>
          </w:tcPr>
          <w:p w14:paraId="25D1C1CC" w14:textId="77777777" w:rsidR="00BF6D9A" w:rsidRPr="00EF06A7" w:rsidRDefault="00BF6D9A" w:rsidP="007A2A9F">
            <w:pPr>
              <w:pStyle w:val="TAC"/>
            </w:pPr>
          </w:p>
        </w:tc>
        <w:tc>
          <w:tcPr>
            <w:tcW w:w="2601" w:type="dxa"/>
            <w:vAlign w:val="center"/>
          </w:tcPr>
          <w:p w14:paraId="7B04755A" w14:textId="77777777" w:rsidR="00BF6D9A" w:rsidRPr="00EF06A7" w:rsidRDefault="00BF6D9A" w:rsidP="007A2A9F">
            <w:pPr>
              <w:pStyle w:val="TAC"/>
            </w:pPr>
            <w:r w:rsidRPr="00EF06A7">
              <w:t>ULA Low</w:t>
            </w:r>
          </w:p>
        </w:tc>
        <w:tc>
          <w:tcPr>
            <w:tcW w:w="2709" w:type="dxa"/>
            <w:vAlign w:val="center"/>
          </w:tcPr>
          <w:p w14:paraId="7516F5C4" w14:textId="77777777" w:rsidR="00BF6D9A" w:rsidRPr="00EF06A7" w:rsidRDefault="00BF6D9A" w:rsidP="007A2A9F">
            <w:pPr>
              <w:pStyle w:val="TAC"/>
            </w:pPr>
            <w:r w:rsidRPr="00EF06A7">
              <w:t>N/A</w:t>
            </w:r>
          </w:p>
        </w:tc>
      </w:tr>
      <w:tr w:rsidR="00BF6D9A" w:rsidRPr="00EF06A7" w14:paraId="6F00406A" w14:textId="77777777" w:rsidTr="007A2A9F">
        <w:trPr>
          <w:trHeight w:val="138"/>
        </w:trPr>
        <w:tc>
          <w:tcPr>
            <w:tcW w:w="9603" w:type="dxa"/>
            <w:gridSpan w:val="6"/>
            <w:vAlign w:val="center"/>
          </w:tcPr>
          <w:p w14:paraId="6E1B2334" w14:textId="77777777" w:rsidR="00BF6D9A" w:rsidRPr="00EF06A7" w:rsidRDefault="00BF6D9A" w:rsidP="007A2A9F">
            <w:pPr>
              <w:pStyle w:val="TAN"/>
            </w:pPr>
            <w:r w:rsidRPr="00EF06A7">
              <w:t>Note 1:</w:t>
            </w:r>
            <w:r w:rsidRPr="00EF06A7">
              <w:tab/>
            </w:r>
            <w:r w:rsidRPr="00EF06A7">
              <w:rPr>
                <w:lang w:eastAsia="zh-CN"/>
              </w:rPr>
              <w:t xml:space="preserve">The respective </w:t>
            </w:r>
            <w:r w:rsidRPr="00EF06A7">
              <w:t xml:space="preserve">received </w:t>
            </w:r>
            <w:r w:rsidRPr="00EF06A7">
              <w:rPr>
                <w:lang w:eastAsia="zh-CN"/>
              </w:rPr>
              <w:t xml:space="preserve">power spectral density of each interfering cell relative to </w:t>
            </w:r>
            <w:r w:rsidRPr="00EF06A7">
              <w:rPr>
                <w:i/>
                <w:position w:val="-12"/>
              </w:rPr>
              <w:object w:dxaOrig="480" w:dyaOrig="360" w14:anchorId="77DD5EB4">
                <v:shape id="_x0000_i1047" type="#_x0000_t75" alt="" style="width:20.4pt;height:16.5pt;mso-width-percent:0;mso-height-percent:0;mso-width-percent:0;mso-height-percent:0" o:ole="">
                  <v:imagedata r:id="rId21" o:title=""/>
                </v:shape>
                <o:OLEObject Type="Embed" ProgID="Equation.3" ShapeID="_x0000_i1047" DrawAspect="Content" ObjectID="_1781610823" r:id="rId34"/>
              </w:object>
            </w:r>
            <w:r w:rsidRPr="00EF06A7">
              <w:rPr>
                <w:lang w:eastAsia="zh-CN"/>
              </w:rPr>
              <w:t xml:space="preserve"> is defined by its associated INR value as specified in clause B.6.1.</w:t>
            </w:r>
          </w:p>
          <w:p w14:paraId="222261CD" w14:textId="77777777" w:rsidR="00BF6D9A" w:rsidRPr="00EF06A7" w:rsidRDefault="00BF6D9A" w:rsidP="007A2A9F">
            <w:pPr>
              <w:pStyle w:val="TAN"/>
            </w:pPr>
            <w:r w:rsidRPr="00EF06A7">
              <w:t>Note 2:</w:t>
            </w:r>
            <w:r w:rsidRPr="00EF06A7">
              <w:tab/>
              <w:t>Two cells are considered in which Cell 1 is the serving cell and Cell 2 is the interfering cell. Interfering cell is fully loaded.</w:t>
            </w:r>
          </w:p>
          <w:p w14:paraId="1C0EBC22" w14:textId="3CCCD445" w:rsidR="00BF6D9A" w:rsidRPr="00EF06A7" w:rsidRDefault="00BF6D9A" w:rsidP="007A2A9F">
            <w:pPr>
              <w:pStyle w:val="TAN"/>
            </w:pPr>
            <w:r w:rsidRPr="00EF06A7">
              <w:t>Note 3:</w:t>
            </w:r>
            <w:r w:rsidRPr="00EF06A7">
              <w:tab/>
              <w:t>Both cells are time synchronous.</w:t>
            </w:r>
          </w:p>
          <w:p w14:paraId="7C5422D7" w14:textId="77777777" w:rsidR="00BF6D9A" w:rsidRPr="00EF06A7" w:rsidRDefault="00BF6D9A" w:rsidP="007A2A9F">
            <w:pPr>
              <w:pStyle w:val="TAN"/>
            </w:pPr>
            <w:r w:rsidRPr="00EF06A7">
              <w:t>Note 4:</w:t>
            </w:r>
            <w:r w:rsidRPr="00EF06A7">
              <w:tab/>
              <w:t>Static channel is used for the interference model. In case for white Gaussian noise model Cell 2 is not present. The sum of power of white noise for white Gaussian noise model equals to the power of white noise and interference for inter-cell interference model.</w:t>
            </w:r>
          </w:p>
          <w:p w14:paraId="42C97EAD" w14:textId="77777777" w:rsidR="00BF6D9A" w:rsidRPr="00EF06A7" w:rsidRDefault="00BF6D9A" w:rsidP="007A2A9F">
            <w:pPr>
              <w:pStyle w:val="TAN"/>
              <w:rPr>
                <w:lang w:eastAsia="zh-CN"/>
              </w:rPr>
            </w:pPr>
            <w:r w:rsidRPr="00EF06A7">
              <w:rPr>
                <w:lang w:eastAsia="zh-CN"/>
              </w:rPr>
              <w:t>Note 5:</w:t>
            </w:r>
            <w:r w:rsidRPr="00EF06A7">
              <w:rPr>
                <w:lang w:eastAsia="zh-CN"/>
              </w:rPr>
              <w:tab/>
              <w:t xml:space="preserve">SINR corresponds to </w:t>
            </w:r>
            <w:r w:rsidRPr="00EF06A7">
              <w:rPr>
                <w:position w:val="-12"/>
              </w:rPr>
              <w:object w:dxaOrig="840" w:dyaOrig="380" w14:anchorId="028705AC">
                <v:shape id="_x0000_i1048" type="#_x0000_t75" alt="" style="width:40.5pt;height:20.4pt;mso-width-percent:0;mso-height-percent:0;mso-width-percent:0;mso-height-percent:0" o:ole="">
                  <v:imagedata r:id="rId23" o:title=""/>
                </v:shape>
                <o:OLEObject Type="Embed" ProgID="Equation.3" ShapeID="_x0000_i1048" DrawAspect="Content" ObjectID="_1781610824" r:id="rId35"/>
              </w:object>
            </w:r>
            <w:r w:rsidRPr="00EF06A7">
              <w:t xml:space="preserve"> </w:t>
            </w:r>
            <w:r w:rsidRPr="00EF06A7">
              <w:rPr>
                <w:lang w:eastAsia="zh-CN"/>
              </w:rPr>
              <w:t>of Cell 1 as defined in clause 4.4.5.</w:t>
            </w:r>
          </w:p>
          <w:p w14:paraId="470D9454" w14:textId="77777777" w:rsidR="00BF6D9A" w:rsidRPr="00EF06A7" w:rsidRDefault="00BF6D9A" w:rsidP="007A2A9F">
            <w:pPr>
              <w:pStyle w:val="TAN"/>
              <w:rPr>
                <w:highlight w:val="cyan"/>
              </w:rPr>
            </w:pPr>
            <w:r w:rsidRPr="00EF06A7">
              <w:rPr>
                <w:lang w:eastAsia="zh-CN"/>
              </w:rPr>
              <w:t xml:space="preserve">Note 6: </w:t>
            </w:r>
            <w:r w:rsidRPr="00EF06A7">
              <w:rPr>
                <w:lang w:eastAsia="zh-CN"/>
              </w:rPr>
              <w:tab/>
              <w:t>INR corresponds to Cell 2 is defined in clause B.6.1</w:t>
            </w:r>
          </w:p>
        </w:tc>
      </w:tr>
    </w:tbl>
    <w:p w14:paraId="77B423E8" w14:textId="77777777" w:rsidR="00BF6D9A" w:rsidRPr="00EF06A7" w:rsidRDefault="00BF6D9A" w:rsidP="00BF6D9A"/>
    <w:p w14:paraId="54D26FCB" w14:textId="77777777" w:rsidR="00BF6D9A" w:rsidRPr="00EF06A7" w:rsidRDefault="00BF6D9A" w:rsidP="00BF6D9A">
      <w:pPr>
        <w:pStyle w:val="TH"/>
      </w:pPr>
      <w:r w:rsidRPr="00EF06A7">
        <w:t>Table 6.2.2.2.2.3.3-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BF6D9A" w:rsidRPr="00EF06A7" w14:paraId="71BC0F47" w14:textId="77777777" w:rsidTr="007A2A9F">
        <w:trPr>
          <w:cantSplit/>
          <w:jc w:val="center"/>
        </w:trPr>
        <w:tc>
          <w:tcPr>
            <w:tcW w:w="1705" w:type="dxa"/>
          </w:tcPr>
          <w:p w14:paraId="2817A9F8" w14:textId="77777777" w:rsidR="00BF6D9A" w:rsidRPr="00EF06A7" w:rsidRDefault="00BF6D9A" w:rsidP="007A2A9F">
            <w:pPr>
              <w:pStyle w:val="TAC"/>
              <w:rPr>
                <w:rFonts w:ascii="Symbol" w:eastAsia="?? ??" w:hAnsi="Symbol" w:cs="Arial" w:hint="eastAsia"/>
                <w:b/>
                <w:bCs/>
                <w:i/>
                <w:iCs/>
              </w:rPr>
            </w:pPr>
            <w:r w:rsidRPr="00EF06A7">
              <w:rPr>
                <w:b/>
                <w:bCs/>
              </w:rPr>
              <w:t>Parameters</w:t>
            </w:r>
          </w:p>
        </w:tc>
        <w:tc>
          <w:tcPr>
            <w:tcW w:w="1516" w:type="dxa"/>
          </w:tcPr>
          <w:p w14:paraId="2EE06629" w14:textId="77777777" w:rsidR="00BF6D9A" w:rsidRPr="00EF06A7" w:rsidRDefault="00BF6D9A" w:rsidP="007A2A9F">
            <w:pPr>
              <w:pStyle w:val="TAC"/>
              <w:rPr>
                <w:rFonts w:eastAsia="?? ??" w:cs="v5.0.0"/>
                <w:b/>
                <w:bCs/>
              </w:rPr>
            </w:pPr>
            <w:r w:rsidRPr="00EF06A7">
              <w:rPr>
                <w:rFonts w:eastAsia="?? ??" w:cs="v5.0.0"/>
                <w:b/>
                <w:bCs/>
              </w:rPr>
              <w:t>Test 1</w:t>
            </w:r>
          </w:p>
        </w:tc>
      </w:tr>
      <w:tr w:rsidR="00BF6D9A" w:rsidRPr="00EF06A7" w14:paraId="37E3022B" w14:textId="77777777" w:rsidTr="007A2A9F">
        <w:trPr>
          <w:cantSplit/>
          <w:jc w:val="center"/>
        </w:trPr>
        <w:tc>
          <w:tcPr>
            <w:tcW w:w="1705" w:type="dxa"/>
          </w:tcPr>
          <w:p w14:paraId="56A31592" w14:textId="77777777" w:rsidR="00BF6D9A" w:rsidRPr="00EF06A7" w:rsidRDefault="00BF6D9A" w:rsidP="007A2A9F">
            <w:pPr>
              <w:pStyle w:val="TAC"/>
              <w:rPr>
                <w:rFonts w:eastAsia="?? ??" w:cs="v5.0.0"/>
              </w:rPr>
            </w:pPr>
            <w:r w:rsidRPr="00EF06A7">
              <w:rPr>
                <w:rFonts w:ascii="Symbol" w:eastAsia="?? ??" w:hAnsi="Symbol" w:cs="Arial"/>
                <w:i/>
                <w:iCs/>
              </w:rPr>
              <w:t></w:t>
            </w:r>
            <w:r w:rsidRPr="00EF06A7">
              <w:rPr>
                <w:rFonts w:eastAsia="?? ??" w:cs="Arial"/>
              </w:rPr>
              <w:t xml:space="preserve"> </w:t>
            </w:r>
          </w:p>
        </w:tc>
        <w:tc>
          <w:tcPr>
            <w:tcW w:w="1516" w:type="dxa"/>
          </w:tcPr>
          <w:p w14:paraId="497F68C4" w14:textId="77777777" w:rsidR="00BF6D9A" w:rsidRPr="00EF06A7" w:rsidRDefault="00BF6D9A" w:rsidP="007A2A9F">
            <w:pPr>
              <w:pStyle w:val="TAC"/>
              <w:rPr>
                <w:rFonts w:eastAsia="?? ??" w:cs="v5.0.0"/>
              </w:rPr>
            </w:pPr>
            <w:r w:rsidRPr="00EF06A7">
              <w:rPr>
                <w:rFonts w:eastAsia="?? ??" w:cs="v5.0.0"/>
              </w:rPr>
              <w:t>1.9</w:t>
            </w:r>
          </w:p>
        </w:tc>
      </w:tr>
    </w:tbl>
    <w:p w14:paraId="1AD6F2BB" w14:textId="77777777" w:rsidR="00BF6D9A" w:rsidRPr="00EF06A7" w:rsidRDefault="00BF6D9A" w:rsidP="00BF6D9A"/>
    <w:p w14:paraId="432AB1DF" w14:textId="77777777" w:rsidR="00BF6D9A" w:rsidRPr="00EF06A7" w:rsidRDefault="00BF6D9A" w:rsidP="00BF6D9A">
      <w:r w:rsidRPr="00EF06A7">
        <w:t>The normative reference for this requirement is TS 38.101-4 [5] clause 6.2.2.2.2.3.</w:t>
      </w:r>
    </w:p>
    <w:p w14:paraId="57F68BDB" w14:textId="77777777" w:rsidR="00BF6D9A" w:rsidRPr="00EF06A7" w:rsidRDefault="00BF6D9A" w:rsidP="00BF6D9A">
      <w:pPr>
        <w:pStyle w:val="H6"/>
      </w:pPr>
      <w:r w:rsidRPr="00EF06A7">
        <w:t>6.2.2.2.2.3.4</w:t>
      </w:r>
      <w:r w:rsidRPr="00EF06A7">
        <w:tab/>
        <w:t>Test description</w:t>
      </w:r>
    </w:p>
    <w:p w14:paraId="28603437" w14:textId="77777777" w:rsidR="00BF6D9A" w:rsidRPr="00EF06A7" w:rsidRDefault="00BF6D9A" w:rsidP="00BF6D9A">
      <w:pPr>
        <w:pStyle w:val="H6"/>
      </w:pPr>
      <w:r w:rsidRPr="00EF06A7">
        <w:t>6.2.2.2.2.3.4.1</w:t>
      </w:r>
      <w:r w:rsidRPr="00EF06A7">
        <w:tab/>
        <w:t>Initial conditions</w:t>
      </w:r>
    </w:p>
    <w:p w14:paraId="0DBFEBCA" w14:textId="77777777" w:rsidR="00BF6D9A" w:rsidRPr="00EF06A7" w:rsidRDefault="00BF6D9A" w:rsidP="00BF6D9A">
      <w:r w:rsidRPr="00EF06A7">
        <w:t>Initial conditions are a set of test configurations the UE needs to be tested in and the steps for the SS to take with the UE to reach the correct measurement state.</w:t>
      </w:r>
    </w:p>
    <w:p w14:paraId="16C554A4" w14:textId="77777777" w:rsidR="00BF6D9A" w:rsidRPr="00EF06A7" w:rsidRDefault="00BF6D9A" w:rsidP="00BF6D9A">
      <w:r w:rsidRPr="00EF06A7">
        <w:t>The initial test configurations consist of environmental conditions, test frequencies, test channel bandwidths and sub-carrier spacing based on NR operating bands specified in Table 5.3.5-1 and Table 5.3.6-1 of 38.521-1 [8].</w:t>
      </w:r>
    </w:p>
    <w:p w14:paraId="2B4CCA28" w14:textId="77777777" w:rsidR="00BF6D9A" w:rsidRPr="00EF06A7" w:rsidRDefault="00BF6D9A" w:rsidP="00BF6D9A">
      <w:r w:rsidRPr="00EF06A7">
        <w:t>Configurations of PDSCH and PDCCH before measurement are specified in Annex C.</w:t>
      </w:r>
    </w:p>
    <w:p w14:paraId="3BF42B4F" w14:textId="77777777" w:rsidR="00BF6D9A" w:rsidRPr="00EF06A7" w:rsidRDefault="00BF6D9A" w:rsidP="00BF6D9A">
      <w:r w:rsidRPr="00EF06A7">
        <w:t>Test Environment: Normal, as defined in TS 38.508-1 [6] clause 4.1.</w:t>
      </w:r>
    </w:p>
    <w:p w14:paraId="212E5A2E" w14:textId="77777777" w:rsidR="00BF6D9A" w:rsidRPr="00EF06A7" w:rsidRDefault="00BF6D9A" w:rsidP="00BF6D9A">
      <w:r w:rsidRPr="00EF06A7">
        <w:t>Frequencies to be tested: Mid Range, as defined in TS 38.508-1 [6] clause 5.2.2.</w:t>
      </w:r>
    </w:p>
    <w:p w14:paraId="0A466072" w14:textId="77777777" w:rsidR="00BF6D9A" w:rsidRPr="00EF06A7" w:rsidRDefault="00BF6D9A" w:rsidP="00BF6D9A">
      <w:r w:rsidRPr="00EF06A7">
        <w:t>For EN-DC within FR1 operation, setup the LTE link according to Annex D</w:t>
      </w:r>
    </w:p>
    <w:p w14:paraId="48EE9EB3" w14:textId="77777777" w:rsidR="00BF6D9A" w:rsidRPr="00EF06A7" w:rsidRDefault="00BF6D9A" w:rsidP="00BF6D9A">
      <w:pPr>
        <w:pStyle w:val="B1"/>
      </w:pPr>
      <w:r w:rsidRPr="00EF06A7">
        <w:t>1.</w:t>
      </w:r>
      <w:r w:rsidRPr="00EF06A7">
        <w:tab/>
        <w:t xml:space="preserve">Connect the SS, the faders and AWGN noise source to the UE antenna connectors as shown in TS 38.508-1 [6] Annex A, in Figure </w:t>
      </w:r>
      <w:r w:rsidRPr="00EF06A7">
        <w:rPr>
          <w:color w:val="FF0000"/>
        </w:rPr>
        <w:t>TBD</w:t>
      </w:r>
      <w:r w:rsidRPr="00EF06A7">
        <w:t xml:space="preserve"> for TE diagram and section A.3.2.3 for UE diagram.</w:t>
      </w:r>
    </w:p>
    <w:p w14:paraId="054B1618" w14:textId="77777777" w:rsidR="00BF6D9A" w:rsidRPr="00EF06A7" w:rsidRDefault="00BF6D9A" w:rsidP="00BF6D9A">
      <w:pPr>
        <w:pStyle w:val="B1"/>
      </w:pPr>
      <w:r w:rsidRPr="00EF06A7">
        <w:t>2.</w:t>
      </w:r>
      <w:r w:rsidRPr="00EF06A7">
        <w:tab/>
        <w:t xml:space="preserve">The parameter settings for the serving cell (Cell 1) and interfering cell (Cell 2) are set up according to Table 6.1.2-1 and Table 6.2.2.2.2.3.3-1 as appropriate. </w:t>
      </w:r>
    </w:p>
    <w:p w14:paraId="2C9B3AC3" w14:textId="77777777" w:rsidR="00BF6D9A" w:rsidRPr="00EF06A7" w:rsidRDefault="00BF6D9A" w:rsidP="00BF6D9A">
      <w:pPr>
        <w:pStyle w:val="B1"/>
      </w:pPr>
      <w:r w:rsidRPr="00EF06A7">
        <w:t>3.</w:t>
      </w:r>
      <w:r w:rsidRPr="00EF06A7">
        <w:tab/>
        <w:t>Downlink signals for NR serving cell are initially set up according to Annexes C.0, C.1, C.2 and uplink signals according to Annexes G.0, G.1, G.2, G.3.1 of TS 38.521-1 [7].</w:t>
      </w:r>
    </w:p>
    <w:p w14:paraId="5A2A0C7A" w14:textId="77777777" w:rsidR="00BF6D9A" w:rsidRPr="00EF06A7" w:rsidRDefault="00BF6D9A" w:rsidP="00BF6D9A">
      <w:pPr>
        <w:pStyle w:val="B1"/>
      </w:pPr>
      <w:r w:rsidRPr="00EF06A7">
        <w:t>4.</w:t>
      </w:r>
      <w:r w:rsidRPr="00EF06A7">
        <w:tab/>
        <w:t>Propagation conditions are set according to Annex B.1.</w:t>
      </w:r>
    </w:p>
    <w:p w14:paraId="1A2D82A8" w14:textId="77777777" w:rsidR="00BF6D9A" w:rsidRPr="00EF06A7" w:rsidRDefault="00BF6D9A" w:rsidP="00BF6D9A">
      <w:pPr>
        <w:pStyle w:val="B1"/>
      </w:pPr>
      <w:r w:rsidRPr="00EF06A7">
        <w:t>5.</w:t>
      </w:r>
      <w:r w:rsidRPr="00EF06A7">
        <w:tab/>
        <w:t xml:space="preserve">Ensure the UE is in state RRC_CONNECTED with generic procedure parameters Connectivity NR for SA with </w:t>
      </w:r>
      <w:r w:rsidRPr="00EF06A7">
        <w:rPr>
          <w:i/>
          <w:iCs/>
        </w:rPr>
        <w:t>Connected without release On,</w:t>
      </w:r>
      <w:r w:rsidRPr="00EF06A7">
        <w:t xml:space="preserve"> Test Mode</w:t>
      </w:r>
      <w:r w:rsidRPr="00EF06A7">
        <w:rPr>
          <w:i/>
          <w:iCs/>
        </w:rPr>
        <w:t xml:space="preserve"> On </w:t>
      </w:r>
      <w:r w:rsidRPr="00EF06A7">
        <w:t xml:space="preserve">or EN-DC, DC bearer </w:t>
      </w:r>
      <w:r w:rsidRPr="00EF06A7">
        <w:rPr>
          <w:i/>
          <w:iCs/>
        </w:rPr>
        <w:t>MCG</w:t>
      </w:r>
      <w:r w:rsidRPr="00EF06A7">
        <w:t xml:space="preserve"> and </w:t>
      </w:r>
      <w:r w:rsidRPr="00EF06A7">
        <w:rPr>
          <w:i/>
          <w:iCs/>
        </w:rPr>
        <w:t>SCG, Connected without release On</w:t>
      </w:r>
      <w:r w:rsidRPr="00EF06A7">
        <w:rPr>
          <w:i/>
        </w:rPr>
        <w:t xml:space="preserve">, Test Mode </w:t>
      </w:r>
      <w:r w:rsidRPr="00EF06A7">
        <w:t>On</w:t>
      </w:r>
      <w:r w:rsidRPr="00EF06A7">
        <w:rPr>
          <w:i/>
          <w:iCs/>
        </w:rPr>
        <w:t xml:space="preserve">, </w:t>
      </w:r>
      <w:r w:rsidRPr="00EF06A7">
        <w:t>for NSA according to TS 38.508-1 [6] clause 4.5. Message contents are defined in clause 5.2.2.1.15_1.3.3.</w:t>
      </w:r>
    </w:p>
    <w:p w14:paraId="5EFA34CE" w14:textId="77777777" w:rsidR="00BF6D9A" w:rsidRPr="00EF06A7" w:rsidRDefault="00BF6D9A" w:rsidP="00BF6D9A">
      <w:pPr>
        <w:pStyle w:val="H6"/>
      </w:pPr>
      <w:r w:rsidRPr="00EF06A7">
        <w:t>6.2.2.2.2.3.4.2</w:t>
      </w:r>
      <w:r w:rsidRPr="00EF06A7">
        <w:tab/>
        <w:t>Test procedure</w:t>
      </w:r>
    </w:p>
    <w:p w14:paraId="3FC8B181" w14:textId="77777777" w:rsidR="00BF6D9A" w:rsidRPr="00EF06A7" w:rsidRDefault="00BF6D9A" w:rsidP="00BF6D9A">
      <w:pPr>
        <w:pStyle w:val="B1"/>
      </w:pPr>
      <w:r w:rsidRPr="00EF06A7">
        <w:t>1.</w:t>
      </w:r>
      <w:r w:rsidRPr="00EF06A7">
        <w:tab/>
        <w:t xml:space="preserve">SS transmits PDSCH via PDCCH DCI format 1_1 for C_RNTI to transmit the DL RMC according to the wideband CQI value reported from 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w:t>
      </w:r>
      <w:r w:rsidRPr="00EF06A7">
        <w:rPr>
          <w:rFonts w:eastAsia="??"/>
          <w:position w:val="-14"/>
        </w:rPr>
        <w:object w:dxaOrig="1440" w:dyaOrig="380" w14:anchorId="10F148B7">
          <v:shape id="_x0000_i1049" type="#_x0000_t75" style="width:1in;height:18.9pt" o:ole="">
            <v:imagedata r:id="rId25" o:title=""/>
          </v:shape>
          <o:OLEObject Type="Embed" ProgID="Equation.3" ShapeID="_x0000_i1049" DrawAspect="Content" ObjectID="_1781610825" r:id="rId36"/>
        </w:object>
      </w:r>
      <w:r w:rsidRPr="00EF06A7">
        <w:t>.</w:t>
      </w:r>
    </w:p>
    <w:p w14:paraId="114E8692" w14:textId="77777777" w:rsidR="00BF6D9A" w:rsidRPr="00EF06A7" w:rsidRDefault="00BF6D9A" w:rsidP="00BF6D9A">
      <w:pPr>
        <w:pStyle w:val="B1"/>
      </w:pPr>
      <w:r w:rsidRPr="00EF06A7">
        <w:t>2.</w:t>
      </w:r>
      <w:r w:rsidRPr="00EF06A7">
        <w:tab/>
        <w:t>Deactivate i.e., stop transmitting anything from Cell 2 and set the Cell 1 parameters of bandwidth, the propagation condition, antenna configuration and measurement channel according to Table 6.2.2.2.2.3.3-1 as appropriate.</w:t>
      </w:r>
    </w:p>
    <w:p w14:paraId="0C8D4750" w14:textId="77777777" w:rsidR="00BF6D9A" w:rsidRPr="00EF06A7" w:rsidRDefault="00BF6D9A" w:rsidP="00BF6D9A">
      <w:pPr>
        <w:pStyle w:val="B1"/>
      </w:pPr>
      <w:r w:rsidRPr="00EF06A7">
        <w:t>3.</w:t>
      </w:r>
      <w:r w:rsidRPr="00EF06A7">
        <w:tab/>
        <w:t xml:space="preserve">SS transmits PDSCH via PDCCH DCI format 1_1 for C_RNTI to transmit the DL RMC according to the wideband CQI value reported from 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measure the average throughput according to Annex G.3.3 and G.3.4. Declare the throughput as </w:t>
      </w:r>
      <w:r w:rsidRPr="00EF06A7">
        <w:rPr>
          <w:rFonts w:eastAsia="??"/>
          <w:position w:val="-14"/>
        </w:rPr>
        <w:object w:dxaOrig="1620" w:dyaOrig="380" w14:anchorId="137F54ED">
          <v:shape id="_x0000_i1050" type="#_x0000_t75" style="width:81pt;height:18.9pt" o:ole="">
            <v:imagedata r:id="rId27" o:title=""/>
          </v:shape>
          <o:OLEObject Type="Embed" ProgID="Equation.3" ShapeID="_x0000_i1050" DrawAspect="Content" ObjectID="_1781610826" r:id="rId37"/>
        </w:object>
      </w:r>
      <w:r w:rsidRPr="00EF06A7">
        <w:t>.</w:t>
      </w:r>
    </w:p>
    <w:p w14:paraId="22F58B5A" w14:textId="77777777" w:rsidR="00BF6D9A" w:rsidRPr="00EF06A7" w:rsidRDefault="00BF6D9A" w:rsidP="00BF6D9A">
      <w:pPr>
        <w:pStyle w:val="B1"/>
      </w:pPr>
      <w:r w:rsidRPr="00EF06A7">
        <w:t>4.</w:t>
      </w:r>
      <w:r w:rsidRPr="00EF06A7">
        <w:tab/>
        <w:t>If the ratio (</w:t>
      </w:r>
      <w:r w:rsidRPr="00EF06A7">
        <w:rPr>
          <w:rFonts w:eastAsia="??"/>
          <w:position w:val="-14"/>
        </w:rPr>
        <w:object w:dxaOrig="1440" w:dyaOrig="380" w14:anchorId="16E9B44F">
          <v:shape id="_x0000_i1051" type="#_x0000_t75" style="width:1in;height:18.9pt" o:ole="">
            <v:imagedata r:id="rId29" o:title=""/>
          </v:shape>
          <o:OLEObject Type="Embed" ProgID="Equation.3" ShapeID="_x0000_i1051" DrawAspect="Content" ObjectID="_1781610827" r:id="rId38"/>
        </w:object>
      </w:r>
      <w:r w:rsidRPr="00EF06A7">
        <w:t xml:space="preserve"> /</w:t>
      </w:r>
      <w:r w:rsidRPr="00EF06A7">
        <w:rPr>
          <w:rFonts w:eastAsia="??"/>
          <w:position w:val="-14"/>
        </w:rPr>
        <w:object w:dxaOrig="1620" w:dyaOrig="380" w14:anchorId="1EB6F49F">
          <v:shape id="_x0000_i1052" type="#_x0000_t75" style="width:81pt;height:18.9pt" o:ole="">
            <v:imagedata r:id="rId27" o:title=""/>
          </v:shape>
          <o:OLEObject Type="Embed" ProgID="Equation.3" ShapeID="_x0000_i1052" DrawAspect="Content" ObjectID="_1781610828" r:id="rId39"/>
        </w:object>
      </w:r>
      <w:r w:rsidRPr="00EF06A7">
        <w:t xml:space="preserve">) ≥ </w:t>
      </w:r>
      <w:r w:rsidRPr="00EF06A7">
        <w:rPr>
          <w:rFonts w:ascii="Symbol" w:hAnsi="Symbol"/>
        </w:rPr>
        <w:t></w:t>
      </w:r>
      <w:r w:rsidRPr="00EF06A7">
        <w:t xml:space="preserve"> specified in Table 6.2.2.2.2.3.3-2 and the BLER (NACK / ACK + NACK) calculated in step 2 is greater or equal to 0.02, then pass the UE for this test. </w:t>
      </w:r>
      <w:r w:rsidRPr="00EF06A7">
        <w:rPr>
          <w:lang w:eastAsia="zh-CN"/>
        </w:rPr>
        <w:t>Otherwise fail the UE</w:t>
      </w:r>
      <w:r w:rsidRPr="00EF06A7">
        <w:t>.</w:t>
      </w:r>
    </w:p>
    <w:p w14:paraId="40EFB384" w14:textId="77777777" w:rsidR="00BF6D9A" w:rsidRPr="00EF06A7" w:rsidRDefault="00BF6D9A" w:rsidP="00BF6D9A">
      <w:pPr>
        <w:pStyle w:val="H6"/>
      </w:pPr>
      <w:r w:rsidRPr="00EF06A7">
        <w:t>6.2.2.2.2.3.4.3</w:t>
      </w:r>
      <w:r w:rsidRPr="00EF06A7">
        <w:tab/>
        <w:t>Message contents</w:t>
      </w:r>
    </w:p>
    <w:p w14:paraId="46C6B528" w14:textId="77777777" w:rsidR="00BF6D9A" w:rsidRPr="00EF06A7" w:rsidRDefault="00BF6D9A" w:rsidP="00BF6D9A">
      <w:r w:rsidRPr="00EF06A7">
        <w:t>Message contents are according to TS 38.508-1 [6] clauses 5.4.2.</w:t>
      </w:r>
    </w:p>
    <w:p w14:paraId="50209014" w14:textId="77777777" w:rsidR="00BF6D9A" w:rsidRPr="00EF06A7" w:rsidRDefault="00BF6D9A" w:rsidP="00BF6D9A">
      <w:pPr>
        <w:pStyle w:val="H6"/>
      </w:pPr>
      <w:r w:rsidRPr="00EF06A7">
        <w:t>6.2.2.2.2.3.5</w:t>
      </w:r>
      <w:r w:rsidRPr="00EF06A7">
        <w:tab/>
        <w:t>Test requirement</w:t>
      </w:r>
    </w:p>
    <w:p w14:paraId="0C443339" w14:textId="77777777" w:rsidR="00BF6D9A" w:rsidRPr="00EF06A7" w:rsidRDefault="00BF6D9A" w:rsidP="00BF6D9A">
      <w:r w:rsidRPr="00EF06A7">
        <w:t>The pass fail decision is as specified in the test procedure in clause 6.2.2.2.2.3.4.2.</w:t>
      </w:r>
    </w:p>
    <w:p w14:paraId="18C4266E" w14:textId="3EF4C87D" w:rsidR="00923709" w:rsidRPr="00EF06A7" w:rsidRDefault="00BF6D9A" w:rsidP="006D61E8">
      <w:pPr>
        <w:rPr>
          <w:b/>
          <w:bCs/>
          <w:highlight w:val="yellow"/>
          <w:lang w:eastAsia="zh-CN"/>
        </w:rPr>
      </w:pPr>
      <w:r w:rsidRPr="00EF06A7">
        <w:rPr>
          <w:color w:val="FF0000"/>
        </w:rPr>
        <w:t>The test tolerance for this test is FFS.</w:t>
      </w:r>
    </w:p>
    <w:p w14:paraId="37B913F4" w14:textId="77777777" w:rsidR="00073418" w:rsidRPr="00EF06A7" w:rsidRDefault="00073418" w:rsidP="00073418">
      <w:pPr>
        <w:pStyle w:val="Heading6"/>
      </w:pPr>
      <w:bookmarkStart w:id="216" w:name="_Toc27479503"/>
      <w:bookmarkStart w:id="217" w:name="_Toc36058690"/>
      <w:bookmarkStart w:id="218" w:name="_Toc44067613"/>
      <w:bookmarkStart w:id="219" w:name="_Toc52716539"/>
      <w:bookmarkStart w:id="220" w:name="_Toc58239184"/>
      <w:bookmarkStart w:id="221" w:name="_Toc68246766"/>
      <w:bookmarkStart w:id="222" w:name="_Toc75790079"/>
      <w:r w:rsidRPr="00EF06A7">
        <w:t>6.2.2.2.2.4</w:t>
      </w:r>
      <w:r w:rsidRPr="00EF06A7">
        <w:tab/>
        <w:t>2Rx TDD FR1 periodic wideband CQI reporting under fading conditions for RedCap</w:t>
      </w:r>
    </w:p>
    <w:p w14:paraId="523F445E" w14:textId="77777777" w:rsidR="00073418" w:rsidRPr="00EF06A7" w:rsidRDefault="00073418" w:rsidP="00073418">
      <w:pPr>
        <w:pStyle w:val="H6"/>
      </w:pPr>
      <w:r w:rsidRPr="00EF06A7">
        <w:t>6.2.2.2.2.4.1</w:t>
      </w:r>
      <w:r w:rsidRPr="00EF06A7">
        <w:tab/>
        <w:t>Test Purpose</w:t>
      </w:r>
    </w:p>
    <w:p w14:paraId="602EA3FC" w14:textId="77777777" w:rsidR="00073418" w:rsidRPr="00EF06A7" w:rsidRDefault="00073418" w:rsidP="00073418">
      <w:r w:rsidRPr="00EF06A7">
        <w:t>To verify the variance of the wideband CQI reports is within the limits defined, that the ratio of the throughput is within the limits defined and that the average PDSCH BLER is greater than or equal to 2% for the indicated transport format</w:t>
      </w:r>
      <w:r w:rsidRPr="00EF06A7">
        <w:rPr>
          <w:rFonts w:eastAsia="SimSun"/>
        </w:rPr>
        <w:t>.</w:t>
      </w:r>
    </w:p>
    <w:p w14:paraId="7855F294" w14:textId="77777777" w:rsidR="00073418" w:rsidRPr="00EF06A7" w:rsidRDefault="00073418" w:rsidP="00073418">
      <w:pPr>
        <w:pStyle w:val="H6"/>
      </w:pPr>
      <w:r w:rsidRPr="00EF06A7">
        <w:t>6.2.2.2.2.4.2</w:t>
      </w:r>
      <w:r w:rsidRPr="00EF06A7">
        <w:tab/>
        <w:t>Test Applicability</w:t>
      </w:r>
    </w:p>
    <w:p w14:paraId="14481785" w14:textId="77777777" w:rsidR="00073418" w:rsidRPr="00EF06A7" w:rsidRDefault="00073418" w:rsidP="00073418">
      <w:r w:rsidRPr="00EF06A7">
        <w:t>This test applies to all types of NR/5GC UE release 17 and forward supporting RedCap.</w:t>
      </w:r>
    </w:p>
    <w:p w14:paraId="2CBB179E" w14:textId="77777777" w:rsidR="00073418" w:rsidRPr="00EF06A7" w:rsidRDefault="00073418" w:rsidP="00073418">
      <w:pPr>
        <w:pStyle w:val="H6"/>
      </w:pPr>
      <w:r w:rsidRPr="00EF06A7">
        <w:t>6.2.2.2.2.4.3</w:t>
      </w:r>
      <w:r w:rsidRPr="00EF06A7">
        <w:rPr>
          <w:lang w:eastAsia="zh-CN"/>
        </w:rPr>
        <w:tab/>
      </w:r>
      <w:r w:rsidRPr="00EF06A7">
        <w:t>Minimum requirement for wideband CQI reporting for RedCap</w:t>
      </w:r>
    </w:p>
    <w:p w14:paraId="2085DB1F" w14:textId="77777777" w:rsidR="00073418" w:rsidRPr="00EF06A7" w:rsidRDefault="00073418" w:rsidP="00073418">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reporting definition is considered to be verified if the reporting accuracy is met for at least one of two SNR levels separated by an offset of 1 dB.</w:t>
      </w:r>
    </w:p>
    <w:p w14:paraId="4A33FC1E" w14:textId="77777777" w:rsidR="00073418" w:rsidRPr="00EF06A7" w:rsidRDefault="00073418" w:rsidP="00073418">
      <w:pPr>
        <w:tabs>
          <w:tab w:val="left" w:pos="6096"/>
        </w:tabs>
        <w:rPr>
          <w:rFonts w:eastAsia="SimSun"/>
        </w:rPr>
      </w:pPr>
      <w:r w:rsidRPr="00EF06A7">
        <w:rPr>
          <w:rFonts w:eastAsia="SimSun"/>
        </w:rPr>
        <w:t xml:space="preserve">For the parameters specified in Table 6.2.2.2.2.4.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475BEC28" w14:textId="77777777" w:rsidR="00073418" w:rsidRPr="00EF06A7" w:rsidRDefault="00073418" w:rsidP="00073418">
      <w:pPr>
        <w:pStyle w:val="B1"/>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2.2.2.4.3-2;</w:t>
      </w:r>
    </w:p>
    <w:p w14:paraId="2C7F8B88" w14:textId="77777777" w:rsidR="00073418" w:rsidRPr="00EF06A7" w:rsidRDefault="00073418" w:rsidP="00073418">
      <w:pPr>
        <w:pStyle w:val="B1"/>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2.2.2.4.3-2;</w:t>
      </w:r>
    </w:p>
    <w:p w14:paraId="2FF65F5E" w14:textId="6994456B" w:rsidR="00073418" w:rsidRPr="00EF06A7" w:rsidRDefault="00073418" w:rsidP="00073418">
      <w:pPr>
        <w:pStyle w:val="B1"/>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than or equal to </w:t>
      </w:r>
      <w:r w:rsidRPr="00EF06A7">
        <w:rPr>
          <w:rFonts w:eastAsia="SimSun"/>
          <w:lang w:eastAsia="zh-CN"/>
        </w:rPr>
        <w:t>0.02</w:t>
      </w:r>
      <w:r w:rsidRPr="00EF06A7">
        <w:rPr>
          <w:rFonts w:eastAsia="SimSun"/>
        </w:rPr>
        <w:t>.</w:t>
      </w:r>
    </w:p>
    <w:p w14:paraId="19B56188" w14:textId="77777777" w:rsidR="00073418" w:rsidRPr="00EF06A7" w:rsidRDefault="00073418" w:rsidP="00073418">
      <w:pPr>
        <w:pStyle w:val="TH"/>
        <w:rPr>
          <w:lang w:eastAsia="zh-CN"/>
        </w:rPr>
      </w:pPr>
      <w:r w:rsidRPr="00EF06A7">
        <w:t xml:space="preserve">Table </w:t>
      </w:r>
      <w:bookmarkStart w:id="223" w:name="_Hlk141949297"/>
      <w:r w:rsidRPr="00EF06A7">
        <w:t>6.2.2.2.</w:t>
      </w:r>
      <w:r w:rsidRPr="00EF06A7">
        <w:rPr>
          <w:lang w:eastAsia="zh-CN"/>
        </w:rPr>
        <w:t>2.4.3</w:t>
      </w:r>
      <w:r w:rsidRPr="00EF06A7">
        <w:t>-1</w:t>
      </w:r>
      <w:bookmarkEnd w:id="223"/>
      <w:r w:rsidRPr="00EF06A7">
        <w:t xml:space="preserve">: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073418" w:rsidRPr="00EF06A7" w14:paraId="2C76F54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6B63B7" w14:textId="77777777" w:rsidR="00073418" w:rsidRPr="00EF06A7" w:rsidRDefault="00073418" w:rsidP="00555F11">
            <w:pPr>
              <w:pStyle w:val="TAH"/>
              <w:rPr>
                <w:rFonts w:eastAsia="SimSun"/>
              </w:rPr>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tcPr>
          <w:p w14:paraId="58DD3DFE" w14:textId="77777777" w:rsidR="00073418" w:rsidRPr="00EF06A7" w:rsidRDefault="00073418" w:rsidP="00555F11">
            <w:pPr>
              <w:pStyle w:val="TAH"/>
              <w:rPr>
                <w:rFonts w:eastAsia="SimSun"/>
              </w:rPr>
            </w:pPr>
            <w:r w:rsidRPr="00EF06A7">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AA0234C" w14:textId="77777777" w:rsidR="00073418" w:rsidRPr="00EF06A7" w:rsidRDefault="00073418" w:rsidP="00555F11">
            <w:pPr>
              <w:pStyle w:val="TAH"/>
              <w:rPr>
                <w:rFonts w:eastAsia="SimSun"/>
                <w:lang w:eastAsia="zh-CN"/>
              </w:rPr>
            </w:pPr>
            <w:r w:rsidRPr="00EF06A7">
              <w:rPr>
                <w:rFonts w:eastAsia="SimSun"/>
              </w:rPr>
              <w:t>Test 1</w:t>
            </w:r>
          </w:p>
        </w:tc>
      </w:tr>
      <w:tr w:rsidR="00073418" w:rsidRPr="00EF06A7" w14:paraId="229566B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AC5006" w14:textId="77777777" w:rsidR="00073418" w:rsidRPr="00EF06A7" w:rsidRDefault="00073418" w:rsidP="00555F11">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86EEF6" w14:textId="77777777" w:rsidR="00073418" w:rsidRPr="00EF06A7" w:rsidRDefault="00073418" w:rsidP="00555F11">
            <w:pPr>
              <w:pStyle w:val="TAC"/>
            </w:pPr>
            <w:r w:rsidRPr="00EF06A7">
              <w:rPr>
                <w:rFonts w:eastAsia="SimSun"/>
              </w:rPr>
              <w:t>M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68A4C14" w14:textId="77777777" w:rsidR="00073418" w:rsidRPr="00EF06A7" w:rsidRDefault="00073418" w:rsidP="00555F11">
            <w:pPr>
              <w:pStyle w:val="TAC"/>
              <w:rPr>
                <w:rFonts w:eastAsia="SimSun"/>
                <w:lang w:eastAsia="zh-CN"/>
              </w:rPr>
            </w:pPr>
            <w:r w:rsidRPr="00EF06A7">
              <w:rPr>
                <w:rFonts w:eastAsia="SimSun"/>
                <w:lang w:eastAsia="zh-CN"/>
              </w:rPr>
              <w:t>20</w:t>
            </w:r>
          </w:p>
        </w:tc>
      </w:tr>
      <w:tr w:rsidR="00073418" w:rsidRPr="00EF06A7" w14:paraId="3EB53FE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92774F" w14:textId="77777777" w:rsidR="00073418" w:rsidRPr="00EF06A7" w:rsidRDefault="00073418" w:rsidP="00555F11">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5F80312" w14:textId="77777777" w:rsidR="00073418" w:rsidRPr="00EF06A7" w:rsidRDefault="00073418" w:rsidP="00555F11">
            <w:pPr>
              <w:pStyle w:val="TAC"/>
              <w:rPr>
                <w:rFonts w:eastAsia="SimSun"/>
              </w:rPr>
            </w:pPr>
            <w:r w:rsidRPr="00EF06A7">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69A7633" w14:textId="77777777" w:rsidR="00073418" w:rsidRPr="00EF06A7" w:rsidRDefault="00073418" w:rsidP="00555F11">
            <w:pPr>
              <w:pStyle w:val="TAC"/>
              <w:rPr>
                <w:rFonts w:eastAsia="SimSun"/>
                <w:lang w:eastAsia="zh-CN"/>
              </w:rPr>
            </w:pPr>
            <w:r w:rsidRPr="00EF06A7">
              <w:rPr>
                <w:rFonts w:eastAsia="SimSun"/>
                <w:lang w:eastAsia="zh-CN"/>
              </w:rPr>
              <w:t>30</w:t>
            </w:r>
          </w:p>
        </w:tc>
      </w:tr>
      <w:tr w:rsidR="00073418" w:rsidRPr="00EF06A7" w14:paraId="7E8ED93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6104F7" w14:textId="77777777" w:rsidR="00073418" w:rsidRPr="00EF06A7" w:rsidRDefault="00073418" w:rsidP="00555F11">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7084A3B"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4146C62" w14:textId="77777777" w:rsidR="00073418" w:rsidRPr="00EF06A7" w:rsidRDefault="00073418" w:rsidP="00555F11">
            <w:pPr>
              <w:pStyle w:val="TAC"/>
              <w:rPr>
                <w:rFonts w:eastAsia="SimSun"/>
                <w:lang w:eastAsia="zh-CN"/>
              </w:rPr>
            </w:pPr>
            <w:r w:rsidRPr="00EF06A7">
              <w:rPr>
                <w:rFonts w:eastAsia="SimSun"/>
                <w:lang w:eastAsia="zh-CN"/>
              </w:rPr>
              <w:t>TDD</w:t>
            </w:r>
          </w:p>
        </w:tc>
      </w:tr>
      <w:tr w:rsidR="00073418" w:rsidRPr="00EF06A7" w14:paraId="155EE42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302F95" w14:textId="77777777" w:rsidR="00073418" w:rsidRPr="00EF06A7" w:rsidRDefault="00073418" w:rsidP="00555F11">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89E32E1"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812D414" w14:textId="77777777" w:rsidR="00073418" w:rsidRPr="00EF06A7" w:rsidRDefault="00073418" w:rsidP="00555F11">
            <w:pPr>
              <w:pStyle w:val="TAC"/>
              <w:rPr>
                <w:rFonts w:eastAsia="SimSun"/>
                <w:lang w:eastAsia="zh-CN"/>
              </w:rPr>
            </w:pPr>
            <w:r w:rsidRPr="00EF06A7">
              <w:rPr>
                <w:rFonts w:eastAsia="SimSun"/>
              </w:rPr>
              <w:t>FR1.30-1</w:t>
            </w:r>
          </w:p>
        </w:tc>
      </w:tr>
      <w:tr w:rsidR="00073418" w:rsidRPr="00EF06A7" w14:paraId="77BB761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635A52" w14:textId="77777777" w:rsidR="00073418" w:rsidRPr="00EF06A7" w:rsidRDefault="00073418" w:rsidP="00555F11">
            <w:pPr>
              <w:pStyle w:val="TAL"/>
              <w:rPr>
                <w:rFonts w:eastAsia="SimSun"/>
              </w:rPr>
            </w:pPr>
            <w:r w:rsidRPr="00EF06A7">
              <w:rPr>
                <w:rFonts w:eastAsia="SimSun"/>
              </w:rPr>
              <w:t>SNR</w:t>
            </w:r>
          </w:p>
        </w:tc>
        <w:tc>
          <w:tcPr>
            <w:tcW w:w="993" w:type="dxa"/>
            <w:tcBorders>
              <w:top w:val="single" w:sz="4" w:space="0" w:color="auto"/>
              <w:left w:val="single" w:sz="4" w:space="0" w:color="auto"/>
              <w:bottom w:val="single" w:sz="4" w:space="0" w:color="auto"/>
              <w:right w:val="single" w:sz="4" w:space="0" w:color="auto"/>
            </w:tcBorders>
            <w:vAlign w:val="center"/>
          </w:tcPr>
          <w:p w14:paraId="228CF7CC" w14:textId="77777777" w:rsidR="00073418" w:rsidRPr="00EF06A7" w:rsidRDefault="00073418" w:rsidP="00555F11">
            <w:pPr>
              <w:pStyle w:val="TAC"/>
            </w:pPr>
            <w:r w:rsidRPr="00EF06A7">
              <w:t>dB</w:t>
            </w:r>
          </w:p>
        </w:tc>
        <w:tc>
          <w:tcPr>
            <w:tcW w:w="1509" w:type="dxa"/>
            <w:tcBorders>
              <w:top w:val="single" w:sz="4" w:space="0" w:color="auto"/>
              <w:left w:val="single" w:sz="4" w:space="0" w:color="auto"/>
              <w:bottom w:val="single" w:sz="4" w:space="0" w:color="auto"/>
              <w:right w:val="single" w:sz="4" w:space="0" w:color="auto"/>
            </w:tcBorders>
            <w:vAlign w:val="center"/>
          </w:tcPr>
          <w:p w14:paraId="150B1844" w14:textId="77777777" w:rsidR="00073418" w:rsidRPr="00EF06A7" w:rsidRDefault="00073418" w:rsidP="00555F11">
            <w:pPr>
              <w:pStyle w:val="TAC"/>
              <w:rPr>
                <w:rFonts w:eastAsia="SimSun"/>
                <w:lang w:eastAsia="zh-CN"/>
              </w:rPr>
            </w:pPr>
            <w:r w:rsidRPr="00EF06A7">
              <w:rPr>
                <w:rFonts w:eastAsia="SimSun"/>
                <w:lang w:eastAsia="zh-CN"/>
              </w:rPr>
              <w:t>6</w:t>
            </w:r>
          </w:p>
        </w:tc>
        <w:tc>
          <w:tcPr>
            <w:tcW w:w="1509" w:type="dxa"/>
            <w:tcBorders>
              <w:top w:val="single" w:sz="4" w:space="0" w:color="auto"/>
              <w:left w:val="single" w:sz="4" w:space="0" w:color="auto"/>
              <w:bottom w:val="single" w:sz="4" w:space="0" w:color="auto"/>
              <w:right w:val="single" w:sz="4" w:space="0" w:color="auto"/>
            </w:tcBorders>
            <w:vAlign w:val="center"/>
          </w:tcPr>
          <w:p w14:paraId="65AEA34C" w14:textId="77777777" w:rsidR="00073418" w:rsidRPr="00EF06A7" w:rsidRDefault="00073418" w:rsidP="00555F11">
            <w:pPr>
              <w:pStyle w:val="TAC"/>
              <w:rPr>
                <w:rFonts w:eastAsia="SimSun"/>
                <w:lang w:eastAsia="zh-CN"/>
              </w:rPr>
            </w:pPr>
            <w:r w:rsidRPr="00EF06A7">
              <w:rPr>
                <w:rFonts w:eastAsia="SimSun"/>
                <w:lang w:eastAsia="zh-CN"/>
              </w:rPr>
              <w:t>7</w:t>
            </w:r>
          </w:p>
        </w:tc>
      </w:tr>
      <w:tr w:rsidR="00073418" w:rsidRPr="00EF06A7" w14:paraId="6DEE079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AE6E9A" w14:textId="77777777" w:rsidR="00073418" w:rsidRPr="00EF06A7" w:rsidRDefault="00073418" w:rsidP="00555F11">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D5FBC3"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7283E62" w14:textId="77777777" w:rsidR="00073418" w:rsidRPr="00EF06A7" w:rsidRDefault="00073418" w:rsidP="00555F11">
            <w:pPr>
              <w:pStyle w:val="TAC"/>
              <w:rPr>
                <w:lang w:eastAsia="zh-CN"/>
              </w:rPr>
            </w:pPr>
            <w:r w:rsidRPr="00EF06A7">
              <w:rPr>
                <w:rFonts w:eastAsia="SimSun"/>
                <w:lang w:eastAsia="zh-CN"/>
              </w:rPr>
              <w:t>TDLA30-5</w:t>
            </w:r>
          </w:p>
        </w:tc>
      </w:tr>
      <w:tr w:rsidR="00073418" w:rsidRPr="00EF06A7" w14:paraId="1CD3751A"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A5614D" w14:textId="77777777" w:rsidR="00073418" w:rsidRPr="00EF06A7" w:rsidRDefault="00073418" w:rsidP="00555F11">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92AB26"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BCCB64" w14:textId="77777777" w:rsidR="00073418" w:rsidRPr="00EF06A7" w:rsidRDefault="00073418" w:rsidP="00555F11">
            <w:pPr>
              <w:pStyle w:val="TAC"/>
            </w:pPr>
            <w:r w:rsidRPr="00EF06A7">
              <w:rPr>
                <w:rFonts w:eastAsia="SimSun"/>
              </w:rPr>
              <w:t xml:space="preserve">2×2 </w:t>
            </w:r>
          </w:p>
        </w:tc>
      </w:tr>
      <w:tr w:rsidR="00073418" w:rsidRPr="00EF06A7" w14:paraId="781031D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401BA4" w14:textId="77777777" w:rsidR="00073418" w:rsidRPr="00EF06A7" w:rsidRDefault="00073418" w:rsidP="00555F11">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171616E"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B3A6BC" w14:textId="77777777" w:rsidR="00073418" w:rsidRPr="00EF06A7" w:rsidRDefault="00073418" w:rsidP="00555F11">
            <w:pPr>
              <w:pStyle w:val="TAC"/>
              <w:rPr>
                <w:rFonts w:eastAsia="SimSun"/>
              </w:rPr>
            </w:pPr>
            <w:r w:rsidRPr="00EF06A7">
              <w:rPr>
                <w:rFonts w:eastAsia="SimSun" w:cs="Arial"/>
                <w:lang w:eastAsia="zh-CN"/>
              </w:rPr>
              <w:t>ULA high</w:t>
            </w:r>
          </w:p>
        </w:tc>
      </w:tr>
      <w:tr w:rsidR="00073418" w:rsidRPr="00EF06A7" w14:paraId="39A1C54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540F9F" w14:textId="77777777" w:rsidR="00073418" w:rsidRPr="00EF06A7" w:rsidRDefault="00073418" w:rsidP="00555F11">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3E8016E"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68BBB6C" w14:textId="77777777" w:rsidR="00073418" w:rsidRPr="00EF06A7" w:rsidRDefault="00073418" w:rsidP="00555F11">
            <w:pPr>
              <w:pStyle w:val="TAC"/>
            </w:pPr>
            <w:r w:rsidRPr="00EF06A7">
              <w:rPr>
                <w:rFonts w:eastAsia="SimSun"/>
              </w:rPr>
              <w:t xml:space="preserve">As specified in </w:t>
            </w:r>
            <w:r w:rsidRPr="00EF06A7">
              <w:rPr>
                <w:rFonts w:eastAsia="SimSun"/>
                <w:lang w:eastAsia="zh-CN"/>
              </w:rPr>
              <w:t>Annex B.4.1</w:t>
            </w:r>
            <w:r w:rsidRPr="00EF06A7" w:rsidDel="00B3603E">
              <w:rPr>
                <w:rFonts w:eastAsia="SimSun"/>
              </w:rPr>
              <w:t xml:space="preserve"> </w:t>
            </w:r>
          </w:p>
        </w:tc>
      </w:tr>
      <w:tr w:rsidR="00073418" w:rsidRPr="00EF06A7" w14:paraId="731DC960"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0E19DA43" w14:textId="77777777" w:rsidR="00073418" w:rsidRPr="00EF06A7" w:rsidRDefault="00073418" w:rsidP="00555F11">
            <w:pPr>
              <w:pStyle w:val="TAL"/>
              <w:rPr>
                <w:rFonts w:eastAsia="SimSun"/>
              </w:rPr>
            </w:pPr>
            <w:r w:rsidRPr="00EF06A7">
              <w:rPr>
                <w:rFonts w:eastAsia="SimSun"/>
              </w:rPr>
              <w:t>ZP CSI-RS configuration</w:t>
            </w:r>
          </w:p>
          <w:p w14:paraId="10D6E8ED"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2827F" w14:textId="77777777" w:rsidR="00073418" w:rsidRPr="00EF06A7" w:rsidRDefault="00073418"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E451708"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B916007" w14:textId="77777777" w:rsidR="00073418" w:rsidRPr="00EF06A7" w:rsidRDefault="00073418" w:rsidP="00555F11">
            <w:pPr>
              <w:pStyle w:val="TAC"/>
            </w:pPr>
            <w:r w:rsidRPr="00EF06A7">
              <w:rPr>
                <w:rFonts w:eastAsia="SimSun"/>
              </w:rPr>
              <w:t>Periodic</w:t>
            </w:r>
          </w:p>
        </w:tc>
      </w:tr>
      <w:tr w:rsidR="00073418" w:rsidRPr="00EF06A7" w14:paraId="5CCBAA78" w14:textId="77777777" w:rsidTr="00555F11">
        <w:trPr>
          <w:trHeight w:val="70"/>
        </w:trPr>
        <w:tc>
          <w:tcPr>
            <w:tcW w:w="1556" w:type="dxa"/>
            <w:vMerge/>
            <w:tcBorders>
              <w:left w:val="single" w:sz="4" w:space="0" w:color="auto"/>
              <w:right w:val="single" w:sz="4" w:space="0" w:color="auto"/>
            </w:tcBorders>
            <w:vAlign w:val="center"/>
            <w:hideMark/>
          </w:tcPr>
          <w:p w14:paraId="58C36A19"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CA3598" w14:textId="77777777" w:rsidR="00073418" w:rsidRPr="00EF06A7" w:rsidRDefault="00073418"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776F35D"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9632D40" w14:textId="77777777" w:rsidR="00073418" w:rsidRPr="00EF06A7" w:rsidRDefault="00073418" w:rsidP="00555F11">
            <w:pPr>
              <w:pStyle w:val="TAC"/>
              <w:rPr>
                <w:rFonts w:eastAsia="SimSun"/>
                <w:lang w:eastAsia="zh-CN"/>
              </w:rPr>
            </w:pPr>
            <w:r w:rsidRPr="00EF06A7">
              <w:rPr>
                <w:rFonts w:eastAsia="SimSun"/>
                <w:lang w:eastAsia="zh-CN"/>
              </w:rPr>
              <w:t>4</w:t>
            </w:r>
          </w:p>
        </w:tc>
      </w:tr>
      <w:tr w:rsidR="00073418" w:rsidRPr="00EF06A7" w14:paraId="487EA5C8" w14:textId="77777777" w:rsidTr="00555F11">
        <w:trPr>
          <w:trHeight w:val="70"/>
        </w:trPr>
        <w:tc>
          <w:tcPr>
            <w:tcW w:w="1556" w:type="dxa"/>
            <w:vMerge/>
            <w:tcBorders>
              <w:left w:val="single" w:sz="4" w:space="0" w:color="auto"/>
              <w:right w:val="single" w:sz="4" w:space="0" w:color="auto"/>
            </w:tcBorders>
            <w:vAlign w:val="center"/>
            <w:hideMark/>
          </w:tcPr>
          <w:p w14:paraId="0C579C9B"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1FA613" w14:textId="77777777" w:rsidR="00073418" w:rsidRPr="00EF06A7" w:rsidRDefault="00073418" w:rsidP="00555F11">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32F07C"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A4086C2" w14:textId="77777777" w:rsidR="00073418" w:rsidRPr="00EF06A7" w:rsidRDefault="00073418" w:rsidP="00555F11">
            <w:pPr>
              <w:pStyle w:val="TAC"/>
            </w:pPr>
            <w:r w:rsidRPr="00EF06A7">
              <w:rPr>
                <w:rFonts w:eastAsia="SimSun"/>
              </w:rPr>
              <w:t>FD-CDM2</w:t>
            </w:r>
          </w:p>
        </w:tc>
      </w:tr>
      <w:tr w:rsidR="00073418" w:rsidRPr="00EF06A7" w14:paraId="2D104AAE" w14:textId="77777777" w:rsidTr="00555F11">
        <w:trPr>
          <w:trHeight w:val="70"/>
        </w:trPr>
        <w:tc>
          <w:tcPr>
            <w:tcW w:w="1556" w:type="dxa"/>
            <w:vMerge/>
            <w:tcBorders>
              <w:left w:val="single" w:sz="4" w:space="0" w:color="auto"/>
              <w:right w:val="single" w:sz="4" w:space="0" w:color="auto"/>
            </w:tcBorders>
            <w:vAlign w:val="center"/>
            <w:hideMark/>
          </w:tcPr>
          <w:p w14:paraId="3DAAB350"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ADCCBE" w14:textId="77777777" w:rsidR="00073418" w:rsidRPr="00EF06A7" w:rsidRDefault="00073418" w:rsidP="00555F11">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E947635"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0879949" w14:textId="77777777" w:rsidR="00073418" w:rsidRPr="00EF06A7" w:rsidRDefault="00073418" w:rsidP="00555F11">
            <w:pPr>
              <w:pStyle w:val="TAC"/>
            </w:pPr>
            <w:r w:rsidRPr="00EF06A7">
              <w:t>1</w:t>
            </w:r>
          </w:p>
        </w:tc>
      </w:tr>
      <w:tr w:rsidR="00073418" w:rsidRPr="00EF06A7" w14:paraId="39D3AB00" w14:textId="77777777" w:rsidTr="00555F11">
        <w:trPr>
          <w:trHeight w:val="70"/>
        </w:trPr>
        <w:tc>
          <w:tcPr>
            <w:tcW w:w="1556" w:type="dxa"/>
            <w:vMerge/>
            <w:tcBorders>
              <w:left w:val="single" w:sz="4" w:space="0" w:color="auto"/>
              <w:right w:val="single" w:sz="4" w:space="0" w:color="auto"/>
            </w:tcBorders>
            <w:vAlign w:val="center"/>
            <w:hideMark/>
          </w:tcPr>
          <w:p w14:paraId="650DC1C9"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D02E49" w14:textId="77777777" w:rsidR="00073418" w:rsidRPr="00EF06A7" w:rsidRDefault="00073418" w:rsidP="00555F1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C8C806F" w14:textId="77777777" w:rsidR="00073418" w:rsidRPr="00EF06A7" w:rsidRDefault="00073418" w:rsidP="00555F1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527FAF8" w14:textId="77777777" w:rsidR="00073418" w:rsidRPr="00EF06A7" w:rsidRDefault="00073418" w:rsidP="00555F11">
            <w:pPr>
              <w:pStyle w:val="TAC"/>
              <w:rPr>
                <w:rFonts w:eastAsia="SimSun"/>
                <w:lang w:eastAsia="zh-CN"/>
              </w:rPr>
            </w:pPr>
            <w:r w:rsidRPr="00EF06A7">
              <w:rPr>
                <w:rFonts w:eastAsia="SimSun"/>
                <w:lang w:eastAsia="zh-CN"/>
              </w:rPr>
              <w:t>Row 5,4</w:t>
            </w:r>
          </w:p>
        </w:tc>
      </w:tr>
      <w:tr w:rsidR="00073418" w:rsidRPr="00EF06A7" w14:paraId="0222C5E1" w14:textId="77777777" w:rsidTr="00555F11">
        <w:trPr>
          <w:trHeight w:val="70"/>
        </w:trPr>
        <w:tc>
          <w:tcPr>
            <w:tcW w:w="1556" w:type="dxa"/>
            <w:vMerge/>
            <w:tcBorders>
              <w:left w:val="single" w:sz="4" w:space="0" w:color="auto"/>
              <w:right w:val="single" w:sz="4" w:space="0" w:color="auto"/>
            </w:tcBorders>
            <w:vAlign w:val="center"/>
            <w:hideMark/>
          </w:tcPr>
          <w:p w14:paraId="0853ED9A"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CEF52E" w14:textId="77777777" w:rsidR="00073418" w:rsidRPr="00EF06A7" w:rsidRDefault="00073418"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CA09D16"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8B71162" w14:textId="77777777" w:rsidR="00073418" w:rsidRPr="00EF06A7" w:rsidRDefault="00073418" w:rsidP="00555F11">
            <w:pPr>
              <w:pStyle w:val="TAC"/>
              <w:rPr>
                <w:rFonts w:eastAsia="SimSun"/>
                <w:lang w:eastAsia="zh-CN"/>
              </w:rPr>
            </w:pPr>
            <w:r w:rsidRPr="00EF06A7">
              <w:rPr>
                <w:rFonts w:eastAsia="SimSun"/>
                <w:lang w:eastAsia="zh-CN"/>
              </w:rPr>
              <w:t>9</w:t>
            </w:r>
          </w:p>
        </w:tc>
      </w:tr>
      <w:tr w:rsidR="00073418" w:rsidRPr="00EF06A7" w14:paraId="26BF2A7F"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0B0E0416" w14:textId="77777777" w:rsidR="00073418" w:rsidRPr="00EF06A7" w:rsidRDefault="00073418"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F6E14" w14:textId="77777777" w:rsidR="00073418" w:rsidRPr="00EF06A7" w:rsidRDefault="00073418" w:rsidP="00555F11">
            <w:pPr>
              <w:pStyle w:val="TAL"/>
              <w:rPr>
                <w:rFonts w:eastAsia="SimSun"/>
              </w:rPr>
            </w:pPr>
            <w:r w:rsidRPr="00EF06A7">
              <w:rPr>
                <w:rFonts w:eastAsia="SimSun"/>
              </w:rPr>
              <w:t>CSI-RS</w:t>
            </w:r>
          </w:p>
          <w:p w14:paraId="51EEB492" w14:textId="77777777" w:rsidR="00073418" w:rsidRPr="00EF06A7" w:rsidRDefault="00073418"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922249" w14:textId="77777777" w:rsidR="00073418" w:rsidRPr="00EF06A7" w:rsidRDefault="00073418" w:rsidP="00555F11">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A3A398F" w14:textId="77777777" w:rsidR="00073418" w:rsidRPr="00EF06A7" w:rsidRDefault="00073418" w:rsidP="00555F11">
            <w:pPr>
              <w:pStyle w:val="TAC"/>
              <w:rPr>
                <w:rFonts w:eastAsia="SimSun"/>
                <w:lang w:eastAsia="zh-CN"/>
              </w:rPr>
            </w:pPr>
            <w:r w:rsidRPr="00EF06A7">
              <w:rPr>
                <w:rFonts w:eastAsia="SimSun"/>
                <w:lang w:eastAsia="zh-CN"/>
              </w:rPr>
              <w:t>10/1</w:t>
            </w:r>
          </w:p>
        </w:tc>
      </w:tr>
      <w:tr w:rsidR="00073418" w:rsidRPr="00EF06A7" w14:paraId="7EA7F918"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0ECE143E" w14:textId="77777777" w:rsidR="00073418" w:rsidRPr="00EF06A7" w:rsidRDefault="00073418" w:rsidP="00555F11">
            <w:pPr>
              <w:pStyle w:val="TAL"/>
              <w:rPr>
                <w:rFonts w:eastAsia="SimSun"/>
              </w:rPr>
            </w:pPr>
            <w:r w:rsidRPr="00EF06A7">
              <w:rPr>
                <w:rFonts w:eastAsia="SimSun"/>
              </w:rPr>
              <w:t>NZP CSI-RS for CSI acquisition</w:t>
            </w:r>
          </w:p>
          <w:p w14:paraId="12EB5AA7"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01811F" w14:textId="77777777" w:rsidR="00073418" w:rsidRPr="00EF06A7" w:rsidRDefault="00073418"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6C374E7"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689850" w14:textId="77777777" w:rsidR="00073418" w:rsidRPr="00EF06A7" w:rsidRDefault="00073418" w:rsidP="00555F11">
            <w:pPr>
              <w:pStyle w:val="TAC"/>
            </w:pPr>
            <w:r w:rsidRPr="00EF06A7">
              <w:rPr>
                <w:rFonts w:eastAsia="SimSun"/>
              </w:rPr>
              <w:t>Periodic</w:t>
            </w:r>
          </w:p>
        </w:tc>
      </w:tr>
      <w:tr w:rsidR="00073418" w:rsidRPr="00EF06A7" w14:paraId="08F3A75E" w14:textId="77777777" w:rsidTr="00555F11">
        <w:trPr>
          <w:trHeight w:val="70"/>
        </w:trPr>
        <w:tc>
          <w:tcPr>
            <w:tcW w:w="1556" w:type="dxa"/>
            <w:vMerge/>
            <w:tcBorders>
              <w:left w:val="single" w:sz="4" w:space="0" w:color="auto"/>
              <w:right w:val="single" w:sz="4" w:space="0" w:color="auto"/>
            </w:tcBorders>
            <w:vAlign w:val="center"/>
          </w:tcPr>
          <w:p w14:paraId="0D0C0B3A"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176D24" w14:textId="77777777" w:rsidR="00073418" w:rsidRPr="00EF06A7" w:rsidRDefault="00073418"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7C2B2F9"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35903CE" w14:textId="77777777" w:rsidR="00073418" w:rsidRPr="00EF06A7" w:rsidRDefault="00073418" w:rsidP="00555F11">
            <w:pPr>
              <w:pStyle w:val="TAC"/>
              <w:rPr>
                <w:rFonts w:eastAsia="SimSun"/>
              </w:rPr>
            </w:pPr>
            <w:r w:rsidRPr="00EF06A7">
              <w:rPr>
                <w:rFonts w:eastAsia="SimSun"/>
                <w:lang w:eastAsia="zh-CN"/>
              </w:rPr>
              <w:t>2</w:t>
            </w:r>
          </w:p>
        </w:tc>
      </w:tr>
      <w:tr w:rsidR="00073418" w:rsidRPr="00EF06A7" w14:paraId="2149683E" w14:textId="77777777" w:rsidTr="00555F11">
        <w:trPr>
          <w:trHeight w:val="70"/>
        </w:trPr>
        <w:tc>
          <w:tcPr>
            <w:tcW w:w="1556" w:type="dxa"/>
            <w:vMerge/>
            <w:tcBorders>
              <w:left w:val="single" w:sz="4" w:space="0" w:color="auto"/>
              <w:right w:val="single" w:sz="4" w:space="0" w:color="auto"/>
            </w:tcBorders>
            <w:vAlign w:val="center"/>
            <w:hideMark/>
          </w:tcPr>
          <w:p w14:paraId="0668771A"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ADCB87" w14:textId="77777777" w:rsidR="00073418" w:rsidRPr="00EF06A7" w:rsidRDefault="00073418" w:rsidP="00555F11">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665E4E4"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E0AD992" w14:textId="77777777" w:rsidR="00073418" w:rsidRPr="00EF06A7" w:rsidRDefault="00073418" w:rsidP="00555F11">
            <w:pPr>
              <w:pStyle w:val="TAC"/>
            </w:pPr>
            <w:r w:rsidRPr="00EF06A7">
              <w:rPr>
                <w:rFonts w:eastAsia="SimSun"/>
              </w:rPr>
              <w:t>FD-CDM2</w:t>
            </w:r>
          </w:p>
        </w:tc>
      </w:tr>
      <w:tr w:rsidR="00073418" w:rsidRPr="00EF06A7" w14:paraId="04BD22CD" w14:textId="77777777" w:rsidTr="00555F11">
        <w:trPr>
          <w:trHeight w:val="70"/>
        </w:trPr>
        <w:tc>
          <w:tcPr>
            <w:tcW w:w="1556" w:type="dxa"/>
            <w:vMerge/>
            <w:tcBorders>
              <w:left w:val="single" w:sz="4" w:space="0" w:color="auto"/>
              <w:right w:val="single" w:sz="4" w:space="0" w:color="auto"/>
            </w:tcBorders>
            <w:vAlign w:val="center"/>
            <w:hideMark/>
          </w:tcPr>
          <w:p w14:paraId="1830E0D4"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2DD160" w14:textId="77777777" w:rsidR="00073418" w:rsidRPr="00EF06A7" w:rsidRDefault="00073418" w:rsidP="00555F11">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6C617BB"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8894231" w14:textId="77777777" w:rsidR="00073418" w:rsidRPr="00EF06A7" w:rsidRDefault="00073418" w:rsidP="00555F11">
            <w:pPr>
              <w:pStyle w:val="TAC"/>
            </w:pPr>
            <w:r w:rsidRPr="00EF06A7">
              <w:t>1</w:t>
            </w:r>
          </w:p>
        </w:tc>
      </w:tr>
      <w:tr w:rsidR="00073418" w:rsidRPr="00EF06A7" w14:paraId="1ADEF4E0" w14:textId="77777777" w:rsidTr="00555F11">
        <w:trPr>
          <w:trHeight w:val="70"/>
        </w:trPr>
        <w:tc>
          <w:tcPr>
            <w:tcW w:w="1556" w:type="dxa"/>
            <w:vMerge/>
            <w:tcBorders>
              <w:left w:val="single" w:sz="4" w:space="0" w:color="auto"/>
              <w:right w:val="single" w:sz="4" w:space="0" w:color="auto"/>
            </w:tcBorders>
            <w:vAlign w:val="center"/>
            <w:hideMark/>
          </w:tcPr>
          <w:p w14:paraId="66ECD382" w14:textId="77777777" w:rsidR="00073418" w:rsidRPr="00EF06A7" w:rsidRDefault="00073418" w:rsidP="00555F11">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7B158B" w14:textId="77777777" w:rsidR="00073418" w:rsidRPr="00EF06A7" w:rsidRDefault="00073418" w:rsidP="00555F11">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AF63DE0"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3B0A60C" w14:textId="77777777" w:rsidR="00073418" w:rsidRPr="00EF06A7" w:rsidRDefault="00073418" w:rsidP="00555F11">
            <w:pPr>
              <w:pStyle w:val="TAC"/>
            </w:pPr>
            <w:r w:rsidRPr="00EF06A7">
              <w:rPr>
                <w:rFonts w:eastAsia="SimSun"/>
                <w:lang w:eastAsia="zh-CN"/>
              </w:rPr>
              <w:t>Row 3,(6)</w:t>
            </w:r>
          </w:p>
        </w:tc>
      </w:tr>
      <w:tr w:rsidR="00073418" w:rsidRPr="00EF06A7" w14:paraId="4EE8AA28" w14:textId="77777777" w:rsidTr="00555F11">
        <w:trPr>
          <w:trHeight w:val="70"/>
        </w:trPr>
        <w:tc>
          <w:tcPr>
            <w:tcW w:w="1556" w:type="dxa"/>
            <w:vMerge/>
            <w:tcBorders>
              <w:left w:val="single" w:sz="4" w:space="0" w:color="auto"/>
              <w:right w:val="single" w:sz="4" w:space="0" w:color="auto"/>
            </w:tcBorders>
            <w:vAlign w:val="center"/>
            <w:hideMark/>
          </w:tcPr>
          <w:p w14:paraId="7664F908"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B2A8EF" w14:textId="77777777" w:rsidR="00073418" w:rsidRPr="00EF06A7" w:rsidRDefault="00073418" w:rsidP="00555F11">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307AA92"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8278365" w14:textId="77777777" w:rsidR="00073418" w:rsidRPr="00EF06A7" w:rsidRDefault="00073418" w:rsidP="00555F11">
            <w:pPr>
              <w:pStyle w:val="TAC"/>
            </w:pPr>
            <w:r w:rsidRPr="00EF06A7">
              <w:rPr>
                <w:rFonts w:eastAsia="SimSun"/>
                <w:lang w:eastAsia="zh-CN"/>
              </w:rPr>
              <w:t>13</w:t>
            </w:r>
          </w:p>
        </w:tc>
      </w:tr>
      <w:tr w:rsidR="00073418" w:rsidRPr="00EF06A7" w14:paraId="108D7F0C" w14:textId="77777777" w:rsidTr="00555F11">
        <w:trPr>
          <w:trHeight w:val="70"/>
        </w:trPr>
        <w:tc>
          <w:tcPr>
            <w:tcW w:w="1556" w:type="dxa"/>
            <w:vMerge/>
            <w:tcBorders>
              <w:left w:val="single" w:sz="4" w:space="0" w:color="auto"/>
              <w:bottom w:val="single" w:sz="4" w:space="0" w:color="auto"/>
              <w:right w:val="single" w:sz="4" w:space="0" w:color="auto"/>
            </w:tcBorders>
            <w:vAlign w:val="center"/>
          </w:tcPr>
          <w:p w14:paraId="4ED4B305"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E4B5A2" w14:textId="77777777" w:rsidR="00073418" w:rsidRPr="00EF06A7" w:rsidRDefault="00073418" w:rsidP="00555F11">
            <w:pPr>
              <w:pStyle w:val="TAL"/>
            </w:pPr>
            <w:r w:rsidRPr="00EF06A7">
              <w:rPr>
                <w:rFonts w:eastAsia="SimSun"/>
              </w:rPr>
              <w:t>NZP CSI-RS-timeConfig</w:t>
            </w:r>
          </w:p>
          <w:p w14:paraId="7118FA7D" w14:textId="77777777" w:rsidR="00073418" w:rsidRPr="00EF06A7" w:rsidRDefault="00073418"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4E8A2A" w14:textId="77777777" w:rsidR="00073418" w:rsidRPr="00EF06A7" w:rsidRDefault="00073418" w:rsidP="00555F11">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E1757BA" w14:textId="77777777" w:rsidR="00073418" w:rsidRPr="00EF06A7" w:rsidRDefault="00073418" w:rsidP="00555F11">
            <w:pPr>
              <w:pStyle w:val="TAC"/>
            </w:pPr>
            <w:r w:rsidRPr="00EF06A7">
              <w:rPr>
                <w:rFonts w:eastAsia="SimSun"/>
                <w:lang w:eastAsia="zh-CN"/>
              </w:rPr>
              <w:t>10/1</w:t>
            </w:r>
          </w:p>
        </w:tc>
      </w:tr>
      <w:tr w:rsidR="00073418" w:rsidRPr="00EF06A7" w14:paraId="6DD8EBF9" w14:textId="77777777" w:rsidTr="00555F11">
        <w:trPr>
          <w:trHeight w:val="70"/>
        </w:trPr>
        <w:tc>
          <w:tcPr>
            <w:tcW w:w="1556" w:type="dxa"/>
            <w:vMerge w:val="restart"/>
            <w:tcBorders>
              <w:left w:val="single" w:sz="4" w:space="0" w:color="auto"/>
              <w:right w:val="single" w:sz="4" w:space="0" w:color="auto"/>
            </w:tcBorders>
            <w:vAlign w:val="center"/>
          </w:tcPr>
          <w:p w14:paraId="1F4FA83B" w14:textId="77777777" w:rsidR="00073418" w:rsidRPr="00EF06A7" w:rsidRDefault="00073418" w:rsidP="00555F11">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F5B41A" w14:textId="77777777" w:rsidR="00073418" w:rsidRPr="00EF06A7" w:rsidRDefault="00073418" w:rsidP="00555F11">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60B2D06"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5CB2861" w14:textId="77777777" w:rsidR="00073418" w:rsidRPr="00EF06A7" w:rsidRDefault="00073418" w:rsidP="00555F11">
            <w:pPr>
              <w:pStyle w:val="TAC"/>
              <w:rPr>
                <w:rFonts w:eastAsia="SimSun"/>
                <w:lang w:eastAsia="zh-CN"/>
              </w:rPr>
            </w:pPr>
            <w:r w:rsidRPr="00EF06A7">
              <w:rPr>
                <w:rFonts w:eastAsia="SimSun"/>
                <w:lang w:eastAsia="zh-CN"/>
              </w:rPr>
              <w:t>Periodic</w:t>
            </w:r>
          </w:p>
        </w:tc>
      </w:tr>
      <w:tr w:rsidR="00073418" w:rsidRPr="00EF06A7" w14:paraId="22CC09CE" w14:textId="77777777" w:rsidTr="00555F11">
        <w:trPr>
          <w:trHeight w:val="70"/>
        </w:trPr>
        <w:tc>
          <w:tcPr>
            <w:tcW w:w="1556" w:type="dxa"/>
            <w:vMerge/>
            <w:tcBorders>
              <w:left w:val="single" w:sz="4" w:space="0" w:color="auto"/>
              <w:right w:val="single" w:sz="4" w:space="0" w:color="auto"/>
            </w:tcBorders>
            <w:vAlign w:val="center"/>
            <w:hideMark/>
          </w:tcPr>
          <w:p w14:paraId="35E1AE63"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EBDA6B" w14:textId="77777777" w:rsidR="00073418" w:rsidRPr="00EF06A7" w:rsidRDefault="00073418" w:rsidP="00555F11">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C26F52A"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98323D" w14:textId="77777777" w:rsidR="00073418" w:rsidRPr="00EF06A7" w:rsidRDefault="00073418" w:rsidP="00555F11">
            <w:pPr>
              <w:pStyle w:val="TAC"/>
              <w:rPr>
                <w:rFonts w:eastAsia="SimSun"/>
                <w:lang w:eastAsia="zh-CN"/>
              </w:rPr>
            </w:pPr>
            <w:r w:rsidRPr="00EF06A7">
              <w:rPr>
                <w:rFonts w:eastAsia="SimSun"/>
                <w:lang w:eastAsia="zh-CN"/>
              </w:rPr>
              <w:t>0</w:t>
            </w:r>
          </w:p>
        </w:tc>
      </w:tr>
      <w:tr w:rsidR="00073418" w:rsidRPr="00EF06A7" w14:paraId="0B5A3D66" w14:textId="77777777" w:rsidTr="00555F11">
        <w:trPr>
          <w:trHeight w:val="70"/>
        </w:trPr>
        <w:tc>
          <w:tcPr>
            <w:tcW w:w="1556" w:type="dxa"/>
            <w:vMerge/>
            <w:tcBorders>
              <w:left w:val="single" w:sz="4" w:space="0" w:color="auto"/>
              <w:right w:val="single" w:sz="4" w:space="0" w:color="auto"/>
            </w:tcBorders>
            <w:vAlign w:val="center"/>
            <w:hideMark/>
          </w:tcPr>
          <w:p w14:paraId="08A0EDCB"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CF42F0" w14:textId="77777777" w:rsidR="00073418" w:rsidRPr="00EF06A7" w:rsidRDefault="00073418" w:rsidP="00555F11">
            <w:pPr>
              <w:pStyle w:val="TAL"/>
              <w:rPr>
                <w:rFonts w:eastAsia="SimSun"/>
              </w:rPr>
            </w:pPr>
            <w:r w:rsidRPr="00EF06A7">
              <w:rPr>
                <w:rFonts w:eastAsia="SimSun"/>
              </w:rPr>
              <w:t>CSI-IM Resource Mapping</w:t>
            </w:r>
          </w:p>
          <w:p w14:paraId="4A47C1E3" w14:textId="77777777" w:rsidR="00073418" w:rsidRPr="00EF06A7" w:rsidRDefault="00073418" w:rsidP="00555F11">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p w14:paraId="3DE5ECFE" w14:textId="77777777" w:rsidR="00073418" w:rsidRPr="00EF06A7" w:rsidRDefault="00073418" w:rsidP="00555F11">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38C1A9B6"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89871FF" w14:textId="77777777" w:rsidR="00073418" w:rsidRPr="00EF06A7" w:rsidRDefault="00073418" w:rsidP="00555F11">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073418" w:rsidRPr="00EF06A7" w14:paraId="20E30DDE"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1FF22BFA" w14:textId="77777777" w:rsidR="00073418" w:rsidRPr="00EF06A7" w:rsidRDefault="00073418"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8DD8F5" w14:textId="77777777" w:rsidR="00073418" w:rsidRPr="00EF06A7" w:rsidRDefault="00073418" w:rsidP="00555F11">
            <w:pPr>
              <w:pStyle w:val="TAL"/>
            </w:pPr>
            <w:r w:rsidRPr="00EF06A7">
              <w:rPr>
                <w:rFonts w:eastAsia="SimSun"/>
              </w:rPr>
              <w:t>CSI-IM timeConfig</w:t>
            </w:r>
          </w:p>
          <w:p w14:paraId="64C8FF40" w14:textId="77777777" w:rsidR="00073418" w:rsidRPr="00EF06A7" w:rsidRDefault="00073418" w:rsidP="00555F11">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DF528B3" w14:textId="77777777" w:rsidR="00073418" w:rsidRPr="00EF06A7" w:rsidRDefault="00073418" w:rsidP="00555F11">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1270477" w14:textId="77777777" w:rsidR="00073418" w:rsidRPr="00EF06A7" w:rsidRDefault="00073418" w:rsidP="00555F11">
            <w:pPr>
              <w:pStyle w:val="TAC"/>
              <w:rPr>
                <w:rFonts w:eastAsia="SimSun"/>
                <w:lang w:eastAsia="zh-CN"/>
              </w:rPr>
            </w:pPr>
            <w:r w:rsidRPr="00EF06A7">
              <w:rPr>
                <w:rFonts w:eastAsia="SimSun"/>
                <w:lang w:eastAsia="zh-CN"/>
              </w:rPr>
              <w:t>10/1</w:t>
            </w:r>
          </w:p>
        </w:tc>
      </w:tr>
      <w:tr w:rsidR="00073418" w:rsidRPr="00EF06A7" w14:paraId="2452190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97BFCF" w14:textId="77777777" w:rsidR="00073418" w:rsidRPr="00EF06A7" w:rsidRDefault="00073418" w:rsidP="00555F11">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5A650F2"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87C5193" w14:textId="77777777" w:rsidR="00073418" w:rsidRPr="00EF06A7" w:rsidRDefault="00073418" w:rsidP="00555F11">
            <w:pPr>
              <w:pStyle w:val="TAC"/>
            </w:pPr>
            <w:r w:rsidRPr="00EF06A7">
              <w:rPr>
                <w:rFonts w:eastAsia="SimSun"/>
              </w:rPr>
              <w:t>Periodic</w:t>
            </w:r>
          </w:p>
        </w:tc>
      </w:tr>
      <w:tr w:rsidR="00073418" w:rsidRPr="00EF06A7" w14:paraId="39AEB13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978E03" w14:textId="77777777" w:rsidR="00073418" w:rsidRPr="00EF06A7" w:rsidRDefault="00073418" w:rsidP="00555F11">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D30132E"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5CC2ED" w14:textId="77777777" w:rsidR="00073418" w:rsidRPr="00EF06A7" w:rsidRDefault="00073418" w:rsidP="00555F11">
            <w:pPr>
              <w:pStyle w:val="TAC"/>
              <w:rPr>
                <w:rFonts w:eastAsia="SimSun"/>
                <w:lang w:eastAsia="zh-CN"/>
              </w:rPr>
            </w:pPr>
            <w:r w:rsidRPr="00EF06A7">
              <w:t xml:space="preserve">Table </w:t>
            </w:r>
            <w:r w:rsidRPr="00EF06A7">
              <w:rPr>
                <w:rFonts w:eastAsia="SimSun"/>
                <w:lang w:eastAsia="zh-CN"/>
              </w:rPr>
              <w:t>1</w:t>
            </w:r>
          </w:p>
        </w:tc>
      </w:tr>
      <w:tr w:rsidR="00073418" w:rsidRPr="00EF06A7" w14:paraId="242137DE"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D0C6B8" w14:textId="77777777" w:rsidR="00073418" w:rsidRPr="00EF06A7" w:rsidRDefault="00073418" w:rsidP="00555F11">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D646ED7"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0FCFA76" w14:textId="77777777" w:rsidR="00073418" w:rsidRPr="00EF06A7" w:rsidRDefault="00073418" w:rsidP="00555F11">
            <w:pPr>
              <w:pStyle w:val="TAC"/>
            </w:pPr>
            <w:r w:rsidRPr="00EF06A7">
              <w:rPr>
                <w:rFonts w:eastAsia="SimSun"/>
              </w:rPr>
              <w:t>cri-RI-PMI-CQI</w:t>
            </w:r>
          </w:p>
        </w:tc>
      </w:tr>
      <w:tr w:rsidR="00073418" w:rsidRPr="00EF06A7" w14:paraId="2A06FCE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68FF90" w14:textId="77777777" w:rsidR="00073418" w:rsidRPr="00EF06A7" w:rsidRDefault="00073418" w:rsidP="00555F11">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C210ED4"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B42BAD9" w14:textId="77777777" w:rsidR="00073418" w:rsidRPr="00EF06A7" w:rsidRDefault="00073418" w:rsidP="00555F11">
            <w:pPr>
              <w:pStyle w:val="TAC"/>
            </w:pPr>
            <w:r w:rsidRPr="00EF06A7">
              <w:rPr>
                <w:rFonts w:eastAsia="SimSun"/>
              </w:rPr>
              <w:t>Not configured</w:t>
            </w:r>
          </w:p>
        </w:tc>
      </w:tr>
      <w:tr w:rsidR="00073418" w:rsidRPr="00EF06A7" w14:paraId="7EBD204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205313" w14:textId="77777777" w:rsidR="00073418" w:rsidRPr="00EF06A7" w:rsidRDefault="00073418" w:rsidP="00555F11">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81FEC1A"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BB16003" w14:textId="77777777" w:rsidR="00073418" w:rsidRPr="00EF06A7" w:rsidRDefault="00073418" w:rsidP="00555F11">
            <w:pPr>
              <w:pStyle w:val="TAC"/>
            </w:pPr>
            <w:r w:rsidRPr="00EF06A7">
              <w:rPr>
                <w:rFonts w:eastAsia="SimSun"/>
              </w:rPr>
              <w:t>Not configured</w:t>
            </w:r>
          </w:p>
        </w:tc>
      </w:tr>
      <w:tr w:rsidR="00073418" w:rsidRPr="00EF06A7" w14:paraId="28B1FB89"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8BADFD" w14:textId="77777777" w:rsidR="00073418" w:rsidRPr="00EF06A7" w:rsidRDefault="00073418" w:rsidP="00555F11">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19EA24B"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DC4F9DB" w14:textId="77777777" w:rsidR="00073418" w:rsidRPr="00EF06A7" w:rsidRDefault="00073418" w:rsidP="00555F11">
            <w:pPr>
              <w:pStyle w:val="TAC"/>
            </w:pPr>
            <w:r w:rsidRPr="00EF06A7">
              <w:rPr>
                <w:rFonts w:eastAsia="SimSun"/>
              </w:rPr>
              <w:t>Wideband</w:t>
            </w:r>
          </w:p>
        </w:tc>
      </w:tr>
      <w:tr w:rsidR="00073418" w:rsidRPr="00EF06A7" w14:paraId="176BE26E"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0B7A5B" w14:textId="77777777" w:rsidR="00073418" w:rsidRPr="00EF06A7" w:rsidRDefault="00073418" w:rsidP="00555F11">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661C8C2"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05F69D4" w14:textId="77777777" w:rsidR="00073418" w:rsidRPr="00EF06A7" w:rsidRDefault="00073418" w:rsidP="00555F11">
            <w:pPr>
              <w:pStyle w:val="TAC"/>
            </w:pPr>
            <w:r w:rsidRPr="00EF06A7">
              <w:rPr>
                <w:rFonts w:eastAsia="SimSun"/>
              </w:rPr>
              <w:t>Wideband</w:t>
            </w:r>
          </w:p>
        </w:tc>
      </w:tr>
      <w:tr w:rsidR="00073418" w:rsidRPr="00EF06A7" w14:paraId="1F9FE05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A458B" w14:textId="77777777" w:rsidR="00073418" w:rsidRPr="00EF06A7" w:rsidRDefault="00073418" w:rsidP="00555F11">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0AAA615" w14:textId="77777777" w:rsidR="00073418" w:rsidRPr="00EF06A7" w:rsidRDefault="00073418" w:rsidP="00555F11">
            <w:pPr>
              <w:pStyle w:val="TAC"/>
            </w:pPr>
            <w:r w:rsidRPr="00EF06A7">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DB2637F" w14:textId="77777777" w:rsidR="00073418" w:rsidRPr="00EF06A7" w:rsidRDefault="00073418" w:rsidP="00555F11">
            <w:pPr>
              <w:pStyle w:val="TAC"/>
            </w:pPr>
            <w:r w:rsidRPr="00EF06A7">
              <w:rPr>
                <w:lang w:eastAsia="zh-CN"/>
              </w:rPr>
              <w:t>8</w:t>
            </w:r>
          </w:p>
        </w:tc>
      </w:tr>
      <w:tr w:rsidR="00073418" w:rsidRPr="00EF06A7" w14:paraId="57F37AF6"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6D73D1" w14:textId="77777777" w:rsidR="00073418" w:rsidRPr="00EF06A7" w:rsidRDefault="00073418" w:rsidP="00555F11">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9010473" w14:textId="77777777" w:rsidR="00073418" w:rsidRPr="00EF06A7" w:rsidRDefault="00073418" w:rsidP="00555F1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7147C5B" w14:textId="77777777" w:rsidR="00073418" w:rsidRPr="00EF06A7" w:rsidDel="00DC359C" w:rsidRDefault="00073418" w:rsidP="00555F11">
            <w:pPr>
              <w:pStyle w:val="TAC"/>
            </w:pPr>
            <w:r w:rsidRPr="00EF06A7">
              <w:rPr>
                <w:lang w:eastAsia="zh-CN"/>
              </w:rPr>
              <w:t>1111111</w:t>
            </w:r>
          </w:p>
        </w:tc>
      </w:tr>
      <w:tr w:rsidR="00073418" w:rsidRPr="00EF06A7" w14:paraId="391F21D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C10948" w14:textId="77777777" w:rsidR="00073418" w:rsidRPr="00EF06A7" w:rsidRDefault="00073418" w:rsidP="00555F11">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8DE7CC" w14:textId="77777777" w:rsidR="00073418" w:rsidRPr="00EF06A7" w:rsidRDefault="00073418" w:rsidP="00555F11">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025262" w14:textId="77777777" w:rsidR="00073418" w:rsidRPr="00EF06A7" w:rsidRDefault="00073418" w:rsidP="00555F11">
            <w:pPr>
              <w:pStyle w:val="TAC"/>
              <w:rPr>
                <w:rFonts w:eastAsia="SimSun"/>
                <w:lang w:eastAsia="zh-CN"/>
              </w:rPr>
            </w:pPr>
            <w:r w:rsidRPr="00EF06A7">
              <w:rPr>
                <w:rFonts w:eastAsia="SimSun"/>
                <w:lang w:eastAsia="zh-CN"/>
              </w:rPr>
              <w:t>10/9</w:t>
            </w:r>
          </w:p>
        </w:tc>
      </w:tr>
      <w:tr w:rsidR="00073418" w:rsidRPr="00EF06A7" w14:paraId="782FD68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61FD55" w14:textId="77777777" w:rsidR="00073418" w:rsidRPr="00EF06A7" w:rsidRDefault="00073418" w:rsidP="00555F11">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C40A9FB"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7C5BEA6" w14:textId="77777777" w:rsidR="00073418" w:rsidRPr="00EF06A7" w:rsidRDefault="00073418" w:rsidP="00555F11">
            <w:pPr>
              <w:pStyle w:val="TAC"/>
            </w:pPr>
            <w:r w:rsidRPr="00EF06A7">
              <w:rPr>
                <w:rFonts w:eastAsia="SimSun"/>
              </w:rPr>
              <w:t>Not configured</w:t>
            </w:r>
          </w:p>
        </w:tc>
      </w:tr>
      <w:tr w:rsidR="00073418" w:rsidRPr="00EF06A7" w14:paraId="50D02739" w14:textId="77777777" w:rsidTr="00555F11">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5E469698" w14:textId="77777777" w:rsidR="00073418" w:rsidRPr="00EF06A7" w:rsidRDefault="00073418" w:rsidP="00555F11">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50C280C" w14:textId="77777777" w:rsidR="00073418" w:rsidRPr="00EF06A7" w:rsidRDefault="00073418" w:rsidP="00555F11">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E69449A"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779A588" w14:textId="77777777" w:rsidR="00073418" w:rsidRPr="00EF06A7" w:rsidRDefault="00073418" w:rsidP="00555F11">
            <w:pPr>
              <w:pStyle w:val="TAC"/>
            </w:pPr>
            <w:r w:rsidRPr="00EF06A7">
              <w:rPr>
                <w:rFonts w:eastAsia="SimSun"/>
              </w:rPr>
              <w:t>typeI-SinglePanel</w:t>
            </w:r>
          </w:p>
        </w:tc>
      </w:tr>
      <w:tr w:rsidR="00073418" w:rsidRPr="00EF06A7" w14:paraId="2DA1AC99" w14:textId="77777777" w:rsidTr="00555F11">
        <w:trPr>
          <w:trHeight w:val="70"/>
        </w:trPr>
        <w:tc>
          <w:tcPr>
            <w:tcW w:w="1648" w:type="dxa"/>
            <w:gridSpan w:val="2"/>
            <w:tcBorders>
              <w:top w:val="nil"/>
              <w:left w:val="single" w:sz="4" w:space="0" w:color="auto"/>
              <w:bottom w:val="nil"/>
              <w:right w:val="single" w:sz="4" w:space="0" w:color="auto"/>
            </w:tcBorders>
            <w:hideMark/>
          </w:tcPr>
          <w:p w14:paraId="5C7DA739" w14:textId="77777777" w:rsidR="00073418" w:rsidRPr="00EF06A7" w:rsidRDefault="00073418"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5B8516AA" w14:textId="77777777" w:rsidR="00073418" w:rsidRPr="00EF06A7" w:rsidRDefault="00073418" w:rsidP="00555F11">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BC3533F"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F5D6969" w14:textId="77777777" w:rsidR="00073418" w:rsidRPr="00EF06A7" w:rsidRDefault="00073418" w:rsidP="00555F11">
            <w:pPr>
              <w:pStyle w:val="TAC"/>
            </w:pPr>
            <w:r w:rsidRPr="00EF06A7">
              <w:t>1</w:t>
            </w:r>
          </w:p>
        </w:tc>
      </w:tr>
      <w:tr w:rsidR="00073418" w:rsidRPr="00EF06A7" w14:paraId="27FCF244" w14:textId="77777777" w:rsidTr="00555F11">
        <w:trPr>
          <w:trHeight w:val="70"/>
        </w:trPr>
        <w:tc>
          <w:tcPr>
            <w:tcW w:w="1648" w:type="dxa"/>
            <w:gridSpan w:val="2"/>
            <w:tcBorders>
              <w:top w:val="nil"/>
              <w:left w:val="single" w:sz="4" w:space="0" w:color="auto"/>
              <w:bottom w:val="nil"/>
              <w:right w:val="single" w:sz="4" w:space="0" w:color="auto"/>
            </w:tcBorders>
            <w:hideMark/>
          </w:tcPr>
          <w:p w14:paraId="2E67400D" w14:textId="77777777" w:rsidR="00073418" w:rsidRPr="00EF06A7" w:rsidRDefault="00073418"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4A10FDBA" w14:textId="77777777" w:rsidR="00073418" w:rsidRPr="00EF06A7" w:rsidRDefault="00073418" w:rsidP="00555F11">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8E29B98"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877D395" w14:textId="77777777" w:rsidR="00073418" w:rsidRPr="00EF06A7" w:rsidRDefault="00073418" w:rsidP="00555F11">
            <w:pPr>
              <w:pStyle w:val="TAC"/>
            </w:pPr>
            <w:r w:rsidRPr="00EF06A7">
              <w:rPr>
                <w:rFonts w:eastAsia="SimSun"/>
              </w:rPr>
              <w:t>Not configured</w:t>
            </w:r>
          </w:p>
        </w:tc>
      </w:tr>
      <w:tr w:rsidR="00073418" w:rsidRPr="00EF06A7" w14:paraId="68D51DC1" w14:textId="77777777" w:rsidTr="00555F11">
        <w:trPr>
          <w:trHeight w:val="70"/>
        </w:trPr>
        <w:tc>
          <w:tcPr>
            <w:tcW w:w="1648" w:type="dxa"/>
            <w:gridSpan w:val="2"/>
            <w:tcBorders>
              <w:top w:val="nil"/>
              <w:left w:val="single" w:sz="4" w:space="0" w:color="auto"/>
              <w:bottom w:val="nil"/>
              <w:right w:val="single" w:sz="4" w:space="0" w:color="auto"/>
            </w:tcBorders>
            <w:hideMark/>
          </w:tcPr>
          <w:p w14:paraId="2DE6ED5A" w14:textId="77777777" w:rsidR="00073418" w:rsidRPr="00EF06A7" w:rsidRDefault="00073418"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0F2C5696" w14:textId="77777777" w:rsidR="00073418" w:rsidRPr="00EF06A7" w:rsidRDefault="00073418" w:rsidP="00555F11">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3027782"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0AF86DB" w14:textId="77777777" w:rsidR="00073418" w:rsidRPr="00EF06A7" w:rsidRDefault="00073418" w:rsidP="00555F11">
            <w:pPr>
              <w:pStyle w:val="TAC"/>
            </w:pPr>
            <w:r w:rsidRPr="00EF06A7">
              <w:rPr>
                <w:rFonts w:eastAsia="SimSun" w:cs="Arial"/>
                <w:lang w:eastAsia="zh-CN"/>
              </w:rPr>
              <w:t>000001</w:t>
            </w:r>
          </w:p>
        </w:tc>
      </w:tr>
      <w:tr w:rsidR="00073418" w:rsidRPr="00EF06A7" w14:paraId="1C8165CE" w14:textId="77777777" w:rsidTr="00555F11">
        <w:trPr>
          <w:trHeight w:val="70"/>
        </w:trPr>
        <w:tc>
          <w:tcPr>
            <w:tcW w:w="1648" w:type="dxa"/>
            <w:gridSpan w:val="2"/>
            <w:tcBorders>
              <w:top w:val="nil"/>
              <w:left w:val="single" w:sz="4" w:space="0" w:color="auto"/>
              <w:bottom w:val="single" w:sz="4" w:space="0" w:color="auto"/>
              <w:right w:val="single" w:sz="4" w:space="0" w:color="auto"/>
            </w:tcBorders>
          </w:tcPr>
          <w:p w14:paraId="52E356AC" w14:textId="77777777" w:rsidR="00073418" w:rsidRPr="00EF06A7" w:rsidRDefault="00073418"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7680D674" w14:textId="77777777" w:rsidR="00073418" w:rsidRPr="00EF06A7" w:rsidRDefault="00073418" w:rsidP="00555F11">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7B01567"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931F499" w14:textId="77777777" w:rsidR="00073418" w:rsidRPr="00EF06A7" w:rsidRDefault="00073418" w:rsidP="00555F11">
            <w:pPr>
              <w:pStyle w:val="TAC"/>
            </w:pPr>
            <w:r w:rsidRPr="00EF06A7">
              <w:t>N/A</w:t>
            </w:r>
          </w:p>
        </w:tc>
      </w:tr>
      <w:tr w:rsidR="00073418" w:rsidRPr="00EF06A7" w14:paraId="4A965D3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B2B499B" w14:textId="77777777" w:rsidR="00073418" w:rsidRPr="00EF06A7" w:rsidRDefault="00073418" w:rsidP="00555F11">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6B39ADF"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493581" w14:textId="77777777" w:rsidR="00073418" w:rsidRPr="00EF06A7" w:rsidRDefault="00073418" w:rsidP="00555F11">
            <w:pPr>
              <w:pStyle w:val="TAC"/>
            </w:pPr>
            <w:r w:rsidRPr="00EF06A7">
              <w:rPr>
                <w:rFonts w:eastAsia="SimSun"/>
                <w:lang w:eastAsia="zh-CN"/>
              </w:rPr>
              <w:t>PUCCH</w:t>
            </w:r>
          </w:p>
        </w:tc>
      </w:tr>
      <w:tr w:rsidR="00073418" w:rsidRPr="00EF06A7" w14:paraId="5767209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821E03" w14:textId="77777777" w:rsidR="00073418" w:rsidRPr="00EF06A7" w:rsidRDefault="00073418" w:rsidP="00555F11">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C5FA35" w14:textId="77777777" w:rsidR="00073418" w:rsidRPr="00EF06A7" w:rsidRDefault="00073418" w:rsidP="00555F11">
            <w:pPr>
              <w:pStyle w:val="TAC"/>
            </w:pPr>
            <w:r w:rsidRPr="00EF06A7">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1CA809" w14:textId="77777777" w:rsidR="00073418" w:rsidRPr="00EF06A7" w:rsidRDefault="00073418" w:rsidP="00555F11">
            <w:pPr>
              <w:pStyle w:val="TAC"/>
              <w:rPr>
                <w:rFonts w:eastAsia="SimSun"/>
                <w:lang w:eastAsia="zh-CN"/>
              </w:rPr>
            </w:pPr>
            <w:r w:rsidRPr="00EF06A7">
              <w:rPr>
                <w:rFonts w:eastAsia="SimSun"/>
                <w:lang w:eastAsia="zh-CN"/>
              </w:rPr>
              <w:t>9.5</w:t>
            </w:r>
          </w:p>
        </w:tc>
      </w:tr>
      <w:tr w:rsidR="00073418" w:rsidRPr="00EF06A7" w14:paraId="6B7A03EE"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59E0A0" w14:textId="77777777" w:rsidR="00073418" w:rsidRPr="00EF06A7" w:rsidRDefault="00073418" w:rsidP="00555F11">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50B3490" w14:textId="77777777" w:rsidR="00073418" w:rsidRPr="00EF06A7" w:rsidRDefault="00073418" w:rsidP="00555F11">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9EC5B5F" w14:textId="77777777" w:rsidR="00073418" w:rsidRPr="00EF06A7" w:rsidRDefault="00073418" w:rsidP="00555F11">
            <w:pPr>
              <w:pStyle w:val="TAC"/>
            </w:pPr>
            <w:r w:rsidRPr="00EF06A7">
              <w:t>1</w:t>
            </w:r>
          </w:p>
        </w:tc>
      </w:tr>
      <w:tr w:rsidR="00073418" w:rsidRPr="00EF06A7" w14:paraId="401CCC9A"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F5B90C" w14:textId="77777777" w:rsidR="00073418" w:rsidRPr="00EF06A7" w:rsidRDefault="00073418" w:rsidP="00555F11">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7C8D74D" w14:textId="77777777" w:rsidR="00073418" w:rsidRPr="00EF06A7" w:rsidRDefault="00073418" w:rsidP="00555F11">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EF88BED" w14:textId="152FE665" w:rsidR="00073418" w:rsidRPr="00EF06A7" w:rsidRDefault="00073418" w:rsidP="00555F11">
            <w:pPr>
              <w:pStyle w:val="TAC"/>
            </w:pPr>
            <w:r w:rsidRPr="00EF06A7">
              <w:rPr>
                <w:rFonts w:eastAsia="SimSun"/>
                <w:lang w:eastAsia="zh-CN"/>
              </w:rPr>
              <w:t>As specified in Table A.4-1, TBS.1-</w:t>
            </w:r>
            <w:r w:rsidR="00722A25" w:rsidRPr="00EF06A7">
              <w:rPr>
                <w:rFonts w:eastAsia="SimSun"/>
                <w:lang w:eastAsia="zh-CN"/>
              </w:rPr>
              <w:t>5</w:t>
            </w:r>
          </w:p>
        </w:tc>
      </w:tr>
    </w:tbl>
    <w:p w14:paraId="2BE2110E" w14:textId="77777777" w:rsidR="00073418" w:rsidRPr="00EF06A7" w:rsidRDefault="00073418" w:rsidP="00073418">
      <w:pPr>
        <w:tabs>
          <w:tab w:val="left" w:pos="6096"/>
        </w:tabs>
        <w:rPr>
          <w:rFonts w:eastAsia="SimSun"/>
        </w:rPr>
      </w:pPr>
    </w:p>
    <w:p w14:paraId="1AB50926" w14:textId="77777777" w:rsidR="00073418" w:rsidRPr="00EF06A7" w:rsidRDefault="00073418" w:rsidP="00073418">
      <w:pPr>
        <w:pStyle w:val="TH"/>
        <w:rPr>
          <w:rFonts w:eastAsia="SimSun"/>
          <w:lang w:eastAsia="zh-CN"/>
        </w:rPr>
      </w:pPr>
      <w:r w:rsidRPr="00EF06A7">
        <w:t>Table 6.2.2.2.</w:t>
      </w:r>
      <w:r w:rsidRPr="00EF06A7">
        <w:rPr>
          <w:lang w:eastAsia="zh-CN"/>
        </w:rPr>
        <w:t>2.4.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73418" w:rsidRPr="00EF06A7" w14:paraId="5E5FC596" w14:textId="77777777" w:rsidTr="00555F11">
        <w:trPr>
          <w:jc w:val="center"/>
        </w:trPr>
        <w:tc>
          <w:tcPr>
            <w:tcW w:w="1984" w:type="dxa"/>
            <w:tcBorders>
              <w:bottom w:val="nil"/>
            </w:tcBorders>
          </w:tcPr>
          <w:p w14:paraId="2E2CC016" w14:textId="77777777" w:rsidR="00073418" w:rsidRPr="00EF06A7" w:rsidRDefault="00073418" w:rsidP="00555F11">
            <w:pPr>
              <w:pStyle w:val="TAH"/>
              <w:rPr>
                <w:rFonts w:eastAsia="SimSun"/>
                <w:lang w:eastAsia="zh-CN"/>
              </w:rPr>
            </w:pPr>
            <w:r w:rsidRPr="00EF06A7">
              <w:rPr>
                <w:rFonts w:eastAsia="SimSun"/>
                <w:lang w:eastAsia="zh-CN"/>
              </w:rPr>
              <w:t>Parameters</w:t>
            </w:r>
          </w:p>
        </w:tc>
        <w:tc>
          <w:tcPr>
            <w:tcW w:w="1412" w:type="dxa"/>
            <w:tcBorders>
              <w:bottom w:val="nil"/>
            </w:tcBorders>
          </w:tcPr>
          <w:p w14:paraId="05D1D833" w14:textId="77777777" w:rsidR="00073418" w:rsidRPr="00EF06A7" w:rsidRDefault="00073418" w:rsidP="00555F11">
            <w:pPr>
              <w:pStyle w:val="TAH"/>
              <w:rPr>
                <w:rFonts w:eastAsia="SimSun"/>
              </w:rPr>
            </w:pPr>
            <w:r w:rsidRPr="00EF06A7">
              <w:rPr>
                <w:rFonts w:eastAsia="SimSun"/>
              </w:rPr>
              <w:t>Test 1</w:t>
            </w:r>
          </w:p>
        </w:tc>
      </w:tr>
      <w:tr w:rsidR="00073418" w:rsidRPr="00EF06A7" w14:paraId="3AF08770" w14:textId="77777777" w:rsidTr="00555F11">
        <w:trPr>
          <w:cantSplit/>
          <w:jc w:val="center"/>
        </w:trPr>
        <w:tc>
          <w:tcPr>
            <w:tcW w:w="1984" w:type="dxa"/>
          </w:tcPr>
          <w:p w14:paraId="1B2BFA04" w14:textId="77777777" w:rsidR="00073418" w:rsidRPr="00EF06A7" w:rsidRDefault="00073418" w:rsidP="00555F11">
            <w:pPr>
              <w:pStyle w:val="TAC"/>
              <w:rPr>
                <w:rFonts w:eastAsia="?? ??"/>
              </w:rPr>
            </w:pPr>
            <w:r w:rsidRPr="00EF06A7">
              <w:rPr>
                <w:rFonts w:ascii="Symbol" w:eastAsia="?? ??" w:hAnsi="Symbol"/>
                <w:i/>
                <w:iCs/>
              </w:rPr>
              <w:t></w:t>
            </w:r>
            <w:r w:rsidRPr="00EF06A7">
              <w:rPr>
                <w:rFonts w:eastAsia="?? ??"/>
              </w:rPr>
              <w:t xml:space="preserve"> [%]</w:t>
            </w:r>
          </w:p>
        </w:tc>
        <w:tc>
          <w:tcPr>
            <w:tcW w:w="1412" w:type="dxa"/>
          </w:tcPr>
          <w:p w14:paraId="01231BDC" w14:textId="77777777" w:rsidR="00073418" w:rsidRPr="00EF06A7" w:rsidRDefault="00073418" w:rsidP="00555F11">
            <w:pPr>
              <w:pStyle w:val="TAC"/>
              <w:rPr>
                <w:rFonts w:eastAsia="SimSun" w:cs="v5.0.0"/>
                <w:lang w:eastAsia="zh-CN"/>
              </w:rPr>
            </w:pPr>
            <w:r w:rsidRPr="00EF06A7">
              <w:rPr>
                <w:rFonts w:eastAsia="SimSun" w:cs="v5.0.0"/>
                <w:lang w:eastAsia="zh-CN"/>
              </w:rPr>
              <w:t>20</w:t>
            </w:r>
          </w:p>
        </w:tc>
      </w:tr>
      <w:tr w:rsidR="00073418" w:rsidRPr="00EF06A7" w14:paraId="46279F16" w14:textId="77777777" w:rsidTr="00555F11">
        <w:trPr>
          <w:cantSplit/>
          <w:jc w:val="center"/>
        </w:trPr>
        <w:tc>
          <w:tcPr>
            <w:tcW w:w="1984" w:type="dxa"/>
          </w:tcPr>
          <w:p w14:paraId="3888963A" w14:textId="77777777" w:rsidR="00073418" w:rsidRPr="00EF06A7" w:rsidRDefault="00073418" w:rsidP="00555F11">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6AF7F966" w14:textId="77777777" w:rsidR="00073418" w:rsidRPr="00EF06A7" w:rsidRDefault="00073418" w:rsidP="00555F11">
            <w:pPr>
              <w:pStyle w:val="TAC"/>
              <w:rPr>
                <w:rFonts w:eastAsia="SimSun" w:cs="v5.0.0"/>
                <w:lang w:eastAsia="zh-CN"/>
              </w:rPr>
            </w:pPr>
            <w:r w:rsidRPr="00EF06A7">
              <w:rPr>
                <w:rFonts w:eastAsia="SimSun" w:cs="v5.0.0"/>
                <w:lang w:eastAsia="zh-CN"/>
              </w:rPr>
              <w:t>1.05</w:t>
            </w:r>
          </w:p>
        </w:tc>
      </w:tr>
    </w:tbl>
    <w:p w14:paraId="790EF185" w14:textId="77777777" w:rsidR="00073418" w:rsidRPr="00EF06A7" w:rsidRDefault="00073418" w:rsidP="00073418">
      <w:pPr>
        <w:rPr>
          <w:rFonts w:eastAsia="SimSun"/>
          <w:lang w:eastAsia="zh-CN"/>
        </w:rPr>
      </w:pPr>
    </w:p>
    <w:p w14:paraId="4D54760C" w14:textId="77777777" w:rsidR="00073418" w:rsidRPr="00EF06A7" w:rsidRDefault="00073418" w:rsidP="00073418">
      <w:r w:rsidRPr="00EF06A7">
        <w:t>The normative reference for this requirement is TS 38.101-4 [5] clause 6.2.2.2.2.4.</w:t>
      </w:r>
    </w:p>
    <w:p w14:paraId="3C419894" w14:textId="77777777" w:rsidR="00073418" w:rsidRPr="00EF06A7" w:rsidRDefault="00073418" w:rsidP="00073418">
      <w:pPr>
        <w:pStyle w:val="H6"/>
      </w:pPr>
      <w:r w:rsidRPr="00EF06A7">
        <w:t>6.2.2.2.2.4.4</w:t>
      </w:r>
      <w:r w:rsidRPr="00EF06A7">
        <w:tab/>
        <w:t>Test Description</w:t>
      </w:r>
    </w:p>
    <w:p w14:paraId="3B874706" w14:textId="77777777" w:rsidR="00073418" w:rsidRPr="00EF06A7" w:rsidRDefault="00073418" w:rsidP="00073418">
      <w:pPr>
        <w:pStyle w:val="H6"/>
      </w:pPr>
      <w:r w:rsidRPr="00EF06A7">
        <w:t>6.2.2.2.2.4.4.1</w:t>
      </w:r>
      <w:r w:rsidRPr="00EF06A7">
        <w:tab/>
        <w:t>Initial Conditions</w:t>
      </w:r>
    </w:p>
    <w:p w14:paraId="4FBC822D" w14:textId="77777777" w:rsidR="00073418" w:rsidRPr="00EF06A7" w:rsidRDefault="00073418" w:rsidP="00073418">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DDADFC1" w14:textId="77777777" w:rsidR="00073418" w:rsidRPr="00EF06A7" w:rsidRDefault="00073418" w:rsidP="00073418">
      <w:r w:rsidRPr="00EF06A7">
        <w:t xml:space="preserve">The initial test configurations consist of environmental conditions, test frequencies, test channel bandwidths and sub-carrier spacing based on NR operating bands specified in Table 5.3.5-1 of 38.521-1. </w:t>
      </w:r>
    </w:p>
    <w:p w14:paraId="20C695B4" w14:textId="77777777" w:rsidR="00073418" w:rsidRPr="00EF06A7" w:rsidRDefault="00073418" w:rsidP="00073418">
      <w:pPr>
        <w:rPr>
          <w:rFonts w:eastAsia="Batang"/>
        </w:rPr>
      </w:pPr>
      <w:r w:rsidRPr="00EF06A7">
        <w:rPr>
          <w:rFonts w:eastAsia="Batang"/>
        </w:rPr>
        <w:t>Configurations of PDSCH and PDCCH before measurement are specified in Annex C.</w:t>
      </w:r>
    </w:p>
    <w:p w14:paraId="7D69E2C5" w14:textId="77777777" w:rsidR="00073418" w:rsidRPr="00EF06A7" w:rsidRDefault="00073418" w:rsidP="00073418">
      <w:pPr>
        <w:rPr>
          <w:rFonts w:eastAsia="Batang"/>
        </w:rPr>
      </w:pPr>
      <w:r w:rsidRPr="00EF06A7">
        <w:rPr>
          <w:rFonts w:eastAsia="Batang"/>
        </w:rPr>
        <w:t>Test Environment: Normal, as defined in TS 38.508-1 [6] clause 4.1.</w:t>
      </w:r>
    </w:p>
    <w:p w14:paraId="622D8B3D" w14:textId="77777777" w:rsidR="00073418" w:rsidRPr="00EF06A7" w:rsidRDefault="00073418" w:rsidP="00073418">
      <w:pPr>
        <w:rPr>
          <w:rFonts w:eastAsia="Batang"/>
        </w:rPr>
      </w:pPr>
      <w:r w:rsidRPr="00EF06A7">
        <w:rPr>
          <w:rFonts w:eastAsia="Batang"/>
        </w:rPr>
        <w:t>Frequencies to be tested: Mid Range, as defined in TS 38.508-1 [6] clause 5.2.2.</w:t>
      </w:r>
    </w:p>
    <w:p w14:paraId="08437DC1" w14:textId="77777777" w:rsidR="00073418" w:rsidRPr="00EF06A7" w:rsidRDefault="00073418" w:rsidP="00073418">
      <w:pPr>
        <w:pStyle w:val="B1"/>
      </w:pPr>
      <w:r w:rsidRPr="00EF06A7">
        <w:t>1.</w:t>
      </w:r>
      <w:r w:rsidRPr="00EF06A7">
        <w:tab/>
        <w:t>Connect the SS, the faders and AWGN noise source to the UE antenna connectors as shown in TS 38.508-1 [6] Annex A, in Figure A.3.1.7.1 for TE diagram and section A.3.2.3 for UE diagram.</w:t>
      </w:r>
    </w:p>
    <w:p w14:paraId="203BF961" w14:textId="77777777" w:rsidR="00073418" w:rsidRPr="00EF06A7" w:rsidRDefault="00073418" w:rsidP="00073418">
      <w:pPr>
        <w:pStyle w:val="B1"/>
      </w:pPr>
      <w:r w:rsidRPr="00EF06A7">
        <w:t>2.</w:t>
      </w:r>
      <w:r w:rsidRPr="00EF06A7">
        <w:tab/>
        <w:t>The parameter settings for the NR cell are set up according to Table 6.1.2-1 and 6.2.2.2.2.4.3-1 as appropriate.</w:t>
      </w:r>
    </w:p>
    <w:p w14:paraId="37DAD4C8" w14:textId="77777777" w:rsidR="00073418" w:rsidRPr="00EF06A7" w:rsidRDefault="00073418" w:rsidP="00073418">
      <w:pPr>
        <w:pStyle w:val="B1"/>
      </w:pPr>
      <w:r w:rsidRPr="00EF06A7">
        <w:t>3.</w:t>
      </w:r>
      <w:r w:rsidRPr="00EF06A7">
        <w:tab/>
        <w:t>Downlink signals for the NR cell are initially set up according to Annexes C.0, C.1, C.2, C.3.1, and uplink signals according to Annexes G.0, G.1, G.2, G.3.1 of TS 38.521-1 [7].</w:t>
      </w:r>
    </w:p>
    <w:p w14:paraId="6121CEA0" w14:textId="77777777" w:rsidR="00073418" w:rsidRPr="00EF06A7" w:rsidRDefault="00073418" w:rsidP="00073418">
      <w:pPr>
        <w:pStyle w:val="B1"/>
      </w:pPr>
      <w:r w:rsidRPr="00EF06A7">
        <w:t>4.</w:t>
      </w:r>
      <w:r w:rsidRPr="00EF06A7">
        <w:tab/>
        <w:t>Propagation conditions for the NR cell are set according to Annex B.1.</w:t>
      </w:r>
    </w:p>
    <w:p w14:paraId="6900C563" w14:textId="77777777" w:rsidR="00073418" w:rsidRPr="00EF06A7" w:rsidRDefault="00073418" w:rsidP="00B72BC0">
      <w:pPr>
        <w:pStyle w:val="B1"/>
      </w:pPr>
      <w:r w:rsidRPr="00EF06A7">
        <w:t>5.</w:t>
      </w:r>
      <w:r w:rsidRPr="00EF06A7">
        <w:tab/>
        <w:t xml:space="preserve">Ensure the UE is in state RRC_CONNECTED with generic procedure parameters Connectivity NR, </w:t>
      </w:r>
      <w:r w:rsidRPr="00EF06A7">
        <w:rPr>
          <w:i/>
        </w:rPr>
        <w:t>Connected without release On, Test Mode On</w:t>
      </w:r>
      <w:r w:rsidRPr="00EF06A7">
        <w:t>. Message contents are defined in clause 6.2.2.2.2.4.5.</w:t>
      </w:r>
    </w:p>
    <w:p w14:paraId="5DA14B11" w14:textId="77777777" w:rsidR="00073418" w:rsidRPr="00EF06A7" w:rsidRDefault="00073418" w:rsidP="00073418">
      <w:pPr>
        <w:pStyle w:val="H6"/>
      </w:pPr>
      <w:r w:rsidRPr="00EF06A7">
        <w:t>6.2.2.2.2.4.4.2</w:t>
      </w:r>
      <w:r w:rsidRPr="00EF06A7">
        <w:tab/>
        <w:t>Test Procedure</w:t>
      </w:r>
    </w:p>
    <w:p w14:paraId="0FC9BECB" w14:textId="77777777" w:rsidR="00073418" w:rsidRPr="00EF06A7" w:rsidRDefault="00073418" w:rsidP="00073418">
      <w:pPr>
        <w:pStyle w:val="B1"/>
      </w:pPr>
      <w:r w:rsidRPr="00EF06A7">
        <w:t>1.</w:t>
      </w:r>
      <w:r w:rsidRPr="00EF06A7">
        <w:tab/>
        <w:t>Set the parameters of bandwidth, reference Channel, the propagation condition, antenna configuration and the SNR according to Table 6.2.2.2.2.4.3-1.</w:t>
      </w:r>
    </w:p>
    <w:p w14:paraId="49A92FA3" w14:textId="77777777" w:rsidR="00073418" w:rsidRPr="00EF06A7" w:rsidRDefault="00073418" w:rsidP="00073418">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6000 wideband CQI reports have been gathered. In this process the SS collects wideband CQI reports every 5 ms and also cases where UE transmits nothing in its CQI timing are also counted as wideband CQI reports.</w:t>
      </w:r>
    </w:p>
    <w:p w14:paraId="7A955B66" w14:textId="77777777" w:rsidR="00073418" w:rsidRPr="00EF06A7" w:rsidRDefault="00073418" w:rsidP="00073418">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4EE05A6E" w14:textId="77777777" w:rsidR="00073418" w:rsidRPr="00EF06A7" w:rsidRDefault="00073418" w:rsidP="00073418">
      <w:pPr>
        <w:pStyle w:val="B1"/>
      </w:pPr>
      <w:r w:rsidRPr="00EF06A7">
        <w:t>4.</w:t>
      </w:r>
      <w:r w:rsidRPr="00EF06A7">
        <w:rPr>
          <w:lang w:eastAsia="zh-CN"/>
        </w:rPr>
        <w:tab/>
      </w:r>
      <w:r w:rsidRPr="00EF06A7">
        <w:t>If Median CQI value is not equal to 1 or 15 and 1200 (</w:t>
      </w:r>
      <w:r w:rsidRPr="00EF06A7">
        <w:rPr>
          <w:rFonts w:ascii="Symbol" w:eastAsia="?? ??" w:hAnsi="Symbol" w:cs="Arial"/>
          <w:i/>
          <w:iCs/>
        </w:rPr>
        <w:t></w:t>
      </w:r>
      <w:r w:rsidRPr="00EF06A7">
        <w:t>%)or more of the wideband CQI values are outside the range (Median CQI - 1) ≤ Median CQI ≤ (Median CQI + 1) then continue with step 5, otherwise go to step 7.</w:t>
      </w:r>
    </w:p>
    <w:p w14:paraId="0FFA09E7" w14:textId="77777777" w:rsidR="00073418" w:rsidRPr="00EF06A7" w:rsidRDefault="00073418" w:rsidP="00073418">
      <w:pPr>
        <w:pStyle w:val="B1"/>
      </w:pPr>
      <w:r w:rsidRPr="00EF06A7">
        <w:t>5.</w:t>
      </w:r>
      <w:r w:rsidRPr="00EF06A7">
        <w:tab/>
        <w:t xml:space="preserve">The SS shall transmit PDSCH via PDCCH DCI format 1_1 for C_RNTI to transmit the DL RMC according to the Median CQI value from step 3 and shall not react to the UE’s wideband CQI reports. The SS sends downlink MAC padding bits on the DL RMC. Measure the average throughput according to Annex G.3.3 and G.3.4. Declare the throughput as </w:t>
      </w:r>
      <w:r w:rsidRPr="00EF06A7">
        <w:rPr>
          <w:rFonts w:eastAsia="??"/>
          <w:position w:val="-12"/>
        </w:rPr>
        <w:object w:dxaOrig="557" w:dyaOrig="360" w14:anchorId="4DCB3B37">
          <v:shape id="_x0000_i1053" type="#_x0000_t75" style="width:28.5pt;height:21.6pt" o:ole="">
            <v:imagedata r:id="rId9" o:title=""/>
          </v:shape>
          <o:OLEObject Type="Embed" ProgID="Equation.3" ShapeID="_x0000_i1053" DrawAspect="Content" ObjectID="_1781610829" r:id="rId40"/>
        </w:object>
      </w:r>
      <w:r w:rsidRPr="00EF06A7">
        <w:t>.</w:t>
      </w:r>
    </w:p>
    <w:p w14:paraId="065A9187" w14:textId="77777777" w:rsidR="00073418" w:rsidRPr="00EF06A7" w:rsidRDefault="00073418" w:rsidP="00073418">
      <w:pPr>
        <w:pStyle w:val="B1"/>
      </w:pPr>
      <w:r w:rsidRPr="00EF06A7">
        <w:t>6.</w:t>
      </w:r>
      <w:r w:rsidRPr="00EF06A7">
        <w:rPr>
          <w:lang w:eastAsia="zh-CN"/>
        </w:rPr>
        <w:tab/>
      </w:r>
      <w:r w:rsidRPr="00EF06A7">
        <w:t>The SS shall transmit PDSCH via PDCCH DCI format 1_1 for C_RNTI to transmit the DL RMC according to the UE’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record the BLER (NACK / ACK + NACK) and measure the average throughput according to Annex G.3.3 and G.3.4. Declare the throughput as t.</w:t>
      </w:r>
    </w:p>
    <w:p w14:paraId="5B8D9AC5" w14:textId="77777777" w:rsidR="00073418" w:rsidRPr="00EF06A7" w:rsidRDefault="00073418" w:rsidP="00073418">
      <w:pPr>
        <w:pStyle w:val="B1"/>
        <w:ind w:firstLine="0"/>
        <w:rPr>
          <w:shd w:val="clear" w:color="auto" w:fill="FFFF00"/>
        </w:rPr>
      </w:pPr>
      <w:r w:rsidRPr="00EF06A7">
        <w:t xml:space="preserve">If the recorded BLER ≥ 0.02 and t / </w:t>
      </w:r>
      <w:r w:rsidRPr="00EF06A7">
        <w:rPr>
          <w:rFonts w:eastAsia="??"/>
          <w:position w:val="-12"/>
        </w:rPr>
        <w:object w:dxaOrig="557" w:dyaOrig="360" w14:anchorId="08AB8925">
          <v:shape id="_x0000_i1054" type="#_x0000_t75" style="width:28.5pt;height:21.6pt" o:ole="">
            <v:imagedata r:id="rId9" o:title=""/>
          </v:shape>
          <o:OLEObject Type="Embed" ProgID="Equation.3" ShapeID="_x0000_i1054" DrawAspect="Content" ObjectID="_1781610830" r:id="rId41"/>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pass the UE. </w:t>
      </w:r>
    </w:p>
    <w:p w14:paraId="62775048" w14:textId="77777777" w:rsidR="00073418" w:rsidRPr="00EF06A7" w:rsidRDefault="00073418" w:rsidP="00B72BC0">
      <w:pPr>
        <w:pStyle w:val="B2"/>
        <w:ind w:left="567" w:hanging="283"/>
      </w:pPr>
      <w:r w:rsidRPr="00EF06A7">
        <w:t>7.</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1 to </w:t>
      </w:r>
      <w:r w:rsidRPr="00EF06A7">
        <w:t>6</w:t>
      </w:r>
      <w:r w:rsidRPr="00EF06A7">
        <w:rPr>
          <w:lang w:eastAsia="zh-CN"/>
        </w:rPr>
        <w:t>) for the other SNR point as appropriate</w:t>
      </w:r>
      <w:r w:rsidRPr="00EF06A7">
        <w:t>. Otherwise fail the UE.</w:t>
      </w:r>
    </w:p>
    <w:p w14:paraId="164FB665" w14:textId="77777777" w:rsidR="00073418" w:rsidRPr="00EF06A7" w:rsidRDefault="00073418" w:rsidP="00073418">
      <w:pPr>
        <w:pStyle w:val="H6"/>
      </w:pPr>
      <w:r w:rsidRPr="00EF06A7">
        <w:t>6.2.2.2.2.4.4.3</w:t>
      </w:r>
      <w:r w:rsidRPr="00EF06A7">
        <w:tab/>
        <w:t>Message contents</w:t>
      </w:r>
    </w:p>
    <w:p w14:paraId="0B150B2C" w14:textId="77777777" w:rsidR="00073418" w:rsidRPr="00EF06A7" w:rsidRDefault="00073418" w:rsidP="00073418">
      <w:r w:rsidRPr="00EF06A7">
        <w:rPr>
          <w:lang w:eastAsia="zh-CN"/>
        </w:rPr>
        <w:t xml:space="preserve">Message contents are according to </w:t>
      </w:r>
      <w:r w:rsidRPr="00EF06A7">
        <w:t>TS 38.508-1 [6] clause 5.4.2 with the following exceptions:</w:t>
      </w:r>
    </w:p>
    <w:p w14:paraId="415A5F97" w14:textId="77777777" w:rsidR="00073418" w:rsidRPr="00EF06A7" w:rsidRDefault="00073418" w:rsidP="00073418">
      <w:pPr>
        <w:pStyle w:val="TH"/>
      </w:pPr>
      <w:r w:rsidRPr="00EF06A7">
        <w:t>Table 6.2.2.2.2.4.4.3-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244CC6B1" w14:textId="77777777" w:rsidTr="00555F11">
        <w:tc>
          <w:tcPr>
            <w:tcW w:w="9747" w:type="dxa"/>
            <w:gridSpan w:val="4"/>
          </w:tcPr>
          <w:p w14:paraId="4311FE12" w14:textId="77777777" w:rsidR="00073418" w:rsidRPr="00EF06A7" w:rsidRDefault="00073418" w:rsidP="00555F11">
            <w:pPr>
              <w:pStyle w:val="TAH"/>
              <w:jc w:val="left"/>
              <w:rPr>
                <w:b w:val="0"/>
              </w:rPr>
            </w:pPr>
            <w:r w:rsidRPr="00EF06A7">
              <w:rPr>
                <w:b w:val="0"/>
              </w:rPr>
              <w:t>Derivation Path: TS 38.508-1 [6], clause 4.6.3, Table 4.6.3-45</w:t>
            </w:r>
          </w:p>
        </w:tc>
      </w:tr>
      <w:tr w:rsidR="00073418" w:rsidRPr="00EF06A7" w14:paraId="63972F79" w14:textId="77777777" w:rsidTr="00555F11">
        <w:tc>
          <w:tcPr>
            <w:tcW w:w="4535" w:type="dxa"/>
          </w:tcPr>
          <w:p w14:paraId="306F3916" w14:textId="77777777" w:rsidR="00073418" w:rsidRPr="00EF06A7" w:rsidRDefault="00073418" w:rsidP="00555F11">
            <w:pPr>
              <w:pStyle w:val="TAH"/>
            </w:pPr>
            <w:r w:rsidRPr="00EF06A7">
              <w:t>Information Element</w:t>
            </w:r>
          </w:p>
        </w:tc>
        <w:tc>
          <w:tcPr>
            <w:tcW w:w="2267" w:type="dxa"/>
          </w:tcPr>
          <w:p w14:paraId="35EDD117" w14:textId="77777777" w:rsidR="00073418" w:rsidRPr="00EF06A7" w:rsidRDefault="00073418" w:rsidP="00555F11">
            <w:pPr>
              <w:pStyle w:val="TAH"/>
            </w:pPr>
            <w:r w:rsidRPr="00EF06A7">
              <w:t>Value/remark</w:t>
            </w:r>
          </w:p>
        </w:tc>
        <w:tc>
          <w:tcPr>
            <w:tcW w:w="1700" w:type="dxa"/>
          </w:tcPr>
          <w:p w14:paraId="7F7B3FDC" w14:textId="77777777" w:rsidR="00073418" w:rsidRPr="00EF06A7" w:rsidRDefault="00073418" w:rsidP="00555F11">
            <w:pPr>
              <w:pStyle w:val="TAH"/>
            </w:pPr>
            <w:r w:rsidRPr="00EF06A7">
              <w:t>Comment</w:t>
            </w:r>
          </w:p>
        </w:tc>
        <w:tc>
          <w:tcPr>
            <w:tcW w:w="1245" w:type="dxa"/>
          </w:tcPr>
          <w:p w14:paraId="364DD954" w14:textId="77777777" w:rsidR="00073418" w:rsidRPr="00EF06A7" w:rsidRDefault="00073418" w:rsidP="00555F11">
            <w:pPr>
              <w:pStyle w:val="TAH"/>
            </w:pPr>
            <w:r w:rsidRPr="00EF06A7">
              <w:t>Condition</w:t>
            </w:r>
          </w:p>
        </w:tc>
      </w:tr>
      <w:tr w:rsidR="00073418" w:rsidRPr="00EF06A7" w14:paraId="518BAD92" w14:textId="77777777" w:rsidTr="00555F11">
        <w:tc>
          <w:tcPr>
            <w:tcW w:w="4535" w:type="dxa"/>
          </w:tcPr>
          <w:p w14:paraId="3A052B7F" w14:textId="77777777" w:rsidR="00073418" w:rsidRPr="00EF06A7" w:rsidRDefault="00073418" w:rsidP="00555F11">
            <w:pPr>
              <w:pStyle w:val="TAL"/>
            </w:pPr>
            <w:r w:rsidRPr="00EF06A7">
              <w:t xml:space="preserve">CSI-RS-ResourceMapping ::= </w:t>
            </w:r>
            <w:r w:rsidRPr="00EF06A7">
              <w:rPr>
                <w:snapToGrid w:val="0"/>
              </w:rPr>
              <w:t xml:space="preserve">SEQUENCE </w:t>
            </w:r>
            <w:r w:rsidRPr="00EF06A7">
              <w:t>{</w:t>
            </w:r>
          </w:p>
        </w:tc>
        <w:tc>
          <w:tcPr>
            <w:tcW w:w="2267" w:type="dxa"/>
          </w:tcPr>
          <w:p w14:paraId="7362683F" w14:textId="77777777" w:rsidR="00073418" w:rsidRPr="00EF06A7" w:rsidRDefault="00073418" w:rsidP="00555F11">
            <w:pPr>
              <w:pStyle w:val="TAL"/>
            </w:pPr>
          </w:p>
        </w:tc>
        <w:tc>
          <w:tcPr>
            <w:tcW w:w="1700" w:type="dxa"/>
          </w:tcPr>
          <w:p w14:paraId="2146332C" w14:textId="77777777" w:rsidR="00073418" w:rsidRPr="00EF06A7" w:rsidRDefault="00073418" w:rsidP="00555F11">
            <w:pPr>
              <w:pStyle w:val="TAL"/>
            </w:pPr>
          </w:p>
        </w:tc>
        <w:tc>
          <w:tcPr>
            <w:tcW w:w="1245" w:type="dxa"/>
          </w:tcPr>
          <w:p w14:paraId="1D25E33F" w14:textId="77777777" w:rsidR="00073418" w:rsidRPr="00EF06A7" w:rsidRDefault="00073418" w:rsidP="00555F11">
            <w:pPr>
              <w:pStyle w:val="TAL"/>
            </w:pPr>
          </w:p>
        </w:tc>
      </w:tr>
      <w:tr w:rsidR="00073418" w:rsidRPr="00EF06A7" w14:paraId="50FA985E" w14:textId="77777777" w:rsidTr="00555F11">
        <w:tc>
          <w:tcPr>
            <w:tcW w:w="4535" w:type="dxa"/>
          </w:tcPr>
          <w:p w14:paraId="768E9107" w14:textId="77777777" w:rsidR="00073418" w:rsidRPr="00EF06A7" w:rsidRDefault="00073418" w:rsidP="00555F11">
            <w:pPr>
              <w:pStyle w:val="TAL"/>
            </w:pPr>
            <w:r w:rsidRPr="00EF06A7">
              <w:t xml:space="preserve">  frequencyDomainAllocation CHOICE {</w:t>
            </w:r>
          </w:p>
        </w:tc>
        <w:tc>
          <w:tcPr>
            <w:tcW w:w="2267" w:type="dxa"/>
          </w:tcPr>
          <w:p w14:paraId="565EB553" w14:textId="77777777" w:rsidR="00073418" w:rsidRPr="00EF06A7" w:rsidRDefault="00073418" w:rsidP="00555F11">
            <w:pPr>
              <w:pStyle w:val="TAL"/>
            </w:pPr>
          </w:p>
        </w:tc>
        <w:tc>
          <w:tcPr>
            <w:tcW w:w="1700" w:type="dxa"/>
          </w:tcPr>
          <w:p w14:paraId="0A5F0DB1" w14:textId="77777777" w:rsidR="00073418" w:rsidRPr="00EF06A7" w:rsidRDefault="00073418" w:rsidP="00555F11">
            <w:pPr>
              <w:pStyle w:val="TAL"/>
            </w:pPr>
          </w:p>
        </w:tc>
        <w:tc>
          <w:tcPr>
            <w:tcW w:w="1245" w:type="dxa"/>
          </w:tcPr>
          <w:p w14:paraId="7B9CFF49" w14:textId="77777777" w:rsidR="00073418" w:rsidRPr="00EF06A7" w:rsidRDefault="00073418" w:rsidP="00555F11">
            <w:pPr>
              <w:pStyle w:val="TAL"/>
            </w:pPr>
          </w:p>
        </w:tc>
      </w:tr>
      <w:tr w:rsidR="00073418" w:rsidRPr="00EF06A7" w14:paraId="49F87EB6" w14:textId="77777777" w:rsidTr="00555F11">
        <w:tc>
          <w:tcPr>
            <w:tcW w:w="4535" w:type="dxa"/>
          </w:tcPr>
          <w:p w14:paraId="38B429F0" w14:textId="77777777" w:rsidR="00073418" w:rsidRPr="00EF06A7" w:rsidRDefault="00073418" w:rsidP="00555F11">
            <w:pPr>
              <w:pStyle w:val="TAL"/>
            </w:pPr>
            <w:r w:rsidRPr="00EF06A7">
              <w:t xml:space="preserve">    other</w:t>
            </w:r>
          </w:p>
        </w:tc>
        <w:tc>
          <w:tcPr>
            <w:tcW w:w="2267" w:type="dxa"/>
          </w:tcPr>
          <w:p w14:paraId="72B9A337" w14:textId="77777777" w:rsidR="00073418" w:rsidRPr="00EF06A7" w:rsidRDefault="00073418" w:rsidP="00555F11">
            <w:pPr>
              <w:pStyle w:val="TAL"/>
            </w:pPr>
            <w:r w:rsidRPr="00EF06A7">
              <w:t>001000</w:t>
            </w:r>
          </w:p>
        </w:tc>
        <w:tc>
          <w:tcPr>
            <w:tcW w:w="1700" w:type="dxa"/>
          </w:tcPr>
          <w:p w14:paraId="56B77CAD" w14:textId="77777777" w:rsidR="00073418" w:rsidRPr="00EF06A7" w:rsidRDefault="00073418" w:rsidP="00555F11">
            <w:pPr>
              <w:pStyle w:val="TAL"/>
            </w:pPr>
          </w:p>
        </w:tc>
        <w:tc>
          <w:tcPr>
            <w:tcW w:w="1245" w:type="dxa"/>
          </w:tcPr>
          <w:p w14:paraId="5836D0E3" w14:textId="77777777" w:rsidR="00073418" w:rsidRPr="00EF06A7" w:rsidRDefault="00073418" w:rsidP="00555F11">
            <w:pPr>
              <w:pStyle w:val="TAL"/>
            </w:pPr>
          </w:p>
        </w:tc>
      </w:tr>
      <w:tr w:rsidR="00073418" w:rsidRPr="00EF06A7" w14:paraId="7FDD7798" w14:textId="77777777" w:rsidTr="00555F11">
        <w:tc>
          <w:tcPr>
            <w:tcW w:w="4535" w:type="dxa"/>
            <w:tcBorders>
              <w:bottom w:val="single" w:sz="4" w:space="0" w:color="auto"/>
            </w:tcBorders>
          </w:tcPr>
          <w:p w14:paraId="5D21FBAF" w14:textId="77777777" w:rsidR="00073418" w:rsidRPr="00EF06A7" w:rsidRDefault="00073418" w:rsidP="00555F11">
            <w:pPr>
              <w:pStyle w:val="TAL"/>
            </w:pPr>
            <w:r w:rsidRPr="00EF06A7">
              <w:t xml:space="preserve">  }</w:t>
            </w:r>
          </w:p>
        </w:tc>
        <w:tc>
          <w:tcPr>
            <w:tcW w:w="2267" w:type="dxa"/>
          </w:tcPr>
          <w:p w14:paraId="7BC1542B" w14:textId="77777777" w:rsidR="00073418" w:rsidRPr="00EF06A7" w:rsidRDefault="00073418" w:rsidP="00555F11">
            <w:pPr>
              <w:pStyle w:val="TAL"/>
            </w:pPr>
          </w:p>
        </w:tc>
        <w:tc>
          <w:tcPr>
            <w:tcW w:w="1700" w:type="dxa"/>
          </w:tcPr>
          <w:p w14:paraId="42C6EF88" w14:textId="77777777" w:rsidR="00073418" w:rsidRPr="00EF06A7" w:rsidRDefault="00073418" w:rsidP="00555F11">
            <w:pPr>
              <w:pStyle w:val="TAL"/>
            </w:pPr>
          </w:p>
        </w:tc>
        <w:tc>
          <w:tcPr>
            <w:tcW w:w="1245" w:type="dxa"/>
          </w:tcPr>
          <w:p w14:paraId="64DFFC43" w14:textId="77777777" w:rsidR="00073418" w:rsidRPr="00EF06A7" w:rsidRDefault="00073418" w:rsidP="00555F11">
            <w:pPr>
              <w:pStyle w:val="TAL"/>
            </w:pPr>
          </w:p>
        </w:tc>
      </w:tr>
      <w:tr w:rsidR="00073418" w:rsidRPr="00EF06A7" w14:paraId="3A24114B" w14:textId="77777777" w:rsidTr="00555F11">
        <w:tc>
          <w:tcPr>
            <w:tcW w:w="4535" w:type="dxa"/>
            <w:tcBorders>
              <w:top w:val="single" w:sz="4" w:space="0" w:color="auto"/>
              <w:left w:val="single" w:sz="4" w:space="0" w:color="auto"/>
              <w:bottom w:val="nil"/>
              <w:right w:val="single" w:sz="4" w:space="0" w:color="auto"/>
            </w:tcBorders>
          </w:tcPr>
          <w:p w14:paraId="6E41F994" w14:textId="77777777" w:rsidR="00073418" w:rsidRPr="00EF06A7" w:rsidRDefault="00073418" w:rsidP="00555F11">
            <w:pPr>
              <w:pStyle w:val="TAL"/>
            </w:pPr>
            <w:r w:rsidRPr="00EF06A7">
              <w:t xml:space="preserve">  nrofPorts </w:t>
            </w:r>
          </w:p>
        </w:tc>
        <w:tc>
          <w:tcPr>
            <w:tcW w:w="2267" w:type="dxa"/>
            <w:tcBorders>
              <w:left w:val="single" w:sz="4" w:space="0" w:color="auto"/>
            </w:tcBorders>
          </w:tcPr>
          <w:p w14:paraId="74108A3D" w14:textId="77777777" w:rsidR="00073418" w:rsidRPr="00EF06A7" w:rsidRDefault="00073418" w:rsidP="00555F11">
            <w:pPr>
              <w:pStyle w:val="TAL"/>
            </w:pPr>
            <w:r w:rsidRPr="00EF06A7">
              <w:t>p2</w:t>
            </w:r>
          </w:p>
        </w:tc>
        <w:tc>
          <w:tcPr>
            <w:tcW w:w="1700" w:type="dxa"/>
          </w:tcPr>
          <w:p w14:paraId="39944085" w14:textId="77777777" w:rsidR="00073418" w:rsidRPr="00EF06A7" w:rsidRDefault="00073418" w:rsidP="00555F11">
            <w:pPr>
              <w:pStyle w:val="TAL"/>
            </w:pPr>
          </w:p>
        </w:tc>
        <w:tc>
          <w:tcPr>
            <w:tcW w:w="1245" w:type="dxa"/>
          </w:tcPr>
          <w:p w14:paraId="077BF9A0" w14:textId="77777777" w:rsidR="00073418" w:rsidRPr="00EF06A7" w:rsidRDefault="00073418" w:rsidP="00555F11">
            <w:pPr>
              <w:pStyle w:val="TAL"/>
            </w:pPr>
          </w:p>
        </w:tc>
      </w:tr>
      <w:tr w:rsidR="00073418" w:rsidRPr="00EF06A7" w14:paraId="04A19623" w14:textId="77777777" w:rsidTr="00555F11">
        <w:tc>
          <w:tcPr>
            <w:tcW w:w="4535" w:type="dxa"/>
            <w:tcBorders>
              <w:top w:val="single" w:sz="4" w:space="0" w:color="auto"/>
              <w:left w:val="single" w:sz="4" w:space="0" w:color="auto"/>
              <w:bottom w:val="nil"/>
              <w:right w:val="single" w:sz="4" w:space="0" w:color="auto"/>
            </w:tcBorders>
          </w:tcPr>
          <w:p w14:paraId="14B83D7F" w14:textId="77777777" w:rsidR="00073418" w:rsidRPr="00EF06A7" w:rsidRDefault="00073418" w:rsidP="00555F11">
            <w:pPr>
              <w:pStyle w:val="TAL"/>
            </w:pPr>
            <w:r w:rsidRPr="00EF06A7">
              <w:t xml:space="preserve">  firstOFDMSymbolInTimeDomain</w:t>
            </w:r>
          </w:p>
        </w:tc>
        <w:tc>
          <w:tcPr>
            <w:tcW w:w="2267" w:type="dxa"/>
            <w:tcBorders>
              <w:left w:val="single" w:sz="4" w:space="0" w:color="auto"/>
            </w:tcBorders>
          </w:tcPr>
          <w:p w14:paraId="7B1BDD0B" w14:textId="77777777" w:rsidR="00073418" w:rsidRPr="00EF06A7" w:rsidRDefault="00073418" w:rsidP="00555F11">
            <w:pPr>
              <w:pStyle w:val="TAL"/>
            </w:pPr>
            <w:r w:rsidRPr="00EF06A7">
              <w:t>13</w:t>
            </w:r>
          </w:p>
        </w:tc>
        <w:tc>
          <w:tcPr>
            <w:tcW w:w="1700" w:type="dxa"/>
          </w:tcPr>
          <w:p w14:paraId="76FBD9C4" w14:textId="77777777" w:rsidR="00073418" w:rsidRPr="00EF06A7" w:rsidRDefault="00073418" w:rsidP="00555F11">
            <w:pPr>
              <w:pStyle w:val="TAL"/>
            </w:pPr>
          </w:p>
        </w:tc>
        <w:tc>
          <w:tcPr>
            <w:tcW w:w="1245" w:type="dxa"/>
          </w:tcPr>
          <w:p w14:paraId="36DE2E43" w14:textId="77777777" w:rsidR="00073418" w:rsidRPr="00EF06A7" w:rsidRDefault="00073418" w:rsidP="00555F11">
            <w:pPr>
              <w:pStyle w:val="TAL"/>
            </w:pPr>
          </w:p>
        </w:tc>
      </w:tr>
      <w:tr w:rsidR="00073418" w:rsidRPr="00EF06A7" w14:paraId="07E91C63" w14:textId="77777777" w:rsidTr="00555F11">
        <w:tc>
          <w:tcPr>
            <w:tcW w:w="4535" w:type="dxa"/>
            <w:tcBorders>
              <w:top w:val="single" w:sz="4" w:space="0" w:color="auto"/>
            </w:tcBorders>
          </w:tcPr>
          <w:p w14:paraId="46096F5E" w14:textId="77777777" w:rsidR="00073418" w:rsidRPr="00EF06A7" w:rsidRDefault="00073418" w:rsidP="00555F11">
            <w:pPr>
              <w:pStyle w:val="TAL"/>
            </w:pPr>
            <w:r w:rsidRPr="00EF06A7">
              <w:t>}</w:t>
            </w:r>
          </w:p>
        </w:tc>
        <w:tc>
          <w:tcPr>
            <w:tcW w:w="2267" w:type="dxa"/>
          </w:tcPr>
          <w:p w14:paraId="73023AE4" w14:textId="77777777" w:rsidR="00073418" w:rsidRPr="00EF06A7" w:rsidRDefault="00073418" w:rsidP="00555F11">
            <w:pPr>
              <w:pStyle w:val="TAL"/>
            </w:pPr>
          </w:p>
        </w:tc>
        <w:tc>
          <w:tcPr>
            <w:tcW w:w="1700" w:type="dxa"/>
          </w:tcPr>
          <w:p w14:paraId="379A438D" w14:textId="77777777" w:rsidR="00073418" w:rsidRPr="00EF06A7" w:rsidRDefault="00073418" w:rsidP="00555F11">
            <w:pPr>
              <w:pStyle w:val="TAL"/>
            </w:pPr>
          </w:p>
        </w:tc>
        <w:tc>
          <w:tcPr>
            <w:tcW w:w="1245" w:type="dxa"/>
          </w:tcPr>
          <w:p w14:paraId="341E427A" w14:textId="77777777" w:rsidR="00073418" w:rsidRPr="00EF06A7" w:rsidRDefault="00073418" w:rsidP="00555F11">
            <w:pPr>
              <w:pStyle w:val="TAL"/>
            </w:pPr>
          </w:p>
        </w:tc>
      </w:tr>
    </w:tbl>
    <w:p w14:paraId="14F2C22E" w14:textId="77777777" w:rsidR="00073418" w:rsidRPr="00EF06A7" w:rsidRDefault="00073418" w:rsidP="00073418"/>
    <w:p w14:paraId="40102BBD" w14:textId="77777777" w:rsidR="00073418" w:rsidRPr="00EF06A7" w:rsidRDefault="00073418" w:rsidP="00073418">
      <w:pPr>
        <w:pStyle w:val="TH"/>
      </w:pPr>
      <w:r w:rsidRPr="00EF06A7">
        <w:t>Table 6.2.2.2.2.4.4.3-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657B5147" w14:textId="77777777" w:rsidTr="00555F11">
        <w:tc>
          <w:tcPr>
            <w:tcW w:w="9747" w:type="dxa"/>
            <w:gridSpan w:val="4"/>
          </w:tcPr>
          <w:p w14:paraId="476AC102" w14:textId="77777777" w:rsidR="00073418" w:rsidRPr="00EF06A7" w:rsidRDefault="00073418" w:rsidP="00555F11">
            <w:pPr>
              <w:pStyle w:val="TAH"/>
              <w:jc w:val="left"/>
              <w:rPr>
                <w:b w:val="0"/>
              </w:rPr>
            </w:pPr>
            <w:r w:rsidRPr="00EF06A7">
              <w:rPr>
                <w:b w:val="0"/>
              </w:rPr>
              <w:t>Derivation Path: TS 38.508-1 [6], clause 4.6.3, Table 4.6.3-45</w:t>
            </w:r>
          </w:p>
        </w:tc>
      </w:tr>
      <w:tr w:rsidR="00073418" w:rsidRPr="00EF06A7" w14:paraId="54BFD245" w14:textId="77777777" w:rsidTr="00555F11">
        <w:tc>
          <w:tcPr>
            <w:tcW w:w="4535" w:type="dxa"/>
          </w:tcPr>
          <w:p w14:paraId="46E9EBAE" w14:textId="77777777" w:rsidR="00073418" w:rsidRPr="00EF06A7" w:rsidRDefault="00073418" w:rsidP="00555F11">
            <w:pPr>
              <w:pStyle w:val="TAH"/>
            </w:pPr>
            <w:r w:rsidRPr="00EF06A7">
              <w:t>Information Element</w:t>
            </w:r>
          </w:p>
        </w:tc>
        <w:tc>
          <w:tcPr>
            <w:tcW w:w="2267" w:type="dxa"/>
          </w:tcPr>
          <w:p w14:paraId="170358B7" w14:textId="77777777" w:rsidR="00073418" w:rsidRPr="00EF06A7" w:rsidRDefault="00073418" w:rsidP="00555F11">
            <w:pPr>
              <w:pStyle w:val="TAH"/>
            </w:pPr>
            <w:r w:rsidRPr="00EF06A7">
              <w:t>Value/remark</w:t>
            </w:r>
          </w:p>
        </w:tc>
        <w:tc>
          <w:tcPr>
            <w:tcW w:w="1700" w:type="dxa"/>
          </w:tcPr>
          <w:p w14:paraId="766F2A89" w14:textId="77777777" w:rsidR="00073418" w:rsidRPr="00EF06A7" w:rsidRDefault="00073418" w:rsidP="00555F11">
            <w:pPr>
              <w:pStyle w:val="TAH"/>
            </w:pPr>
            <w:r w:rsidRPr="00EF06A7">
              <w:t>Comment</w:t>
            </w:r>
          </w:p>
        </w:tc>
        <w:tc>
          <w:tcPr>
            <w:tcW w:w="1245" w:type="dxa"/>
          </w:tcPr>
          <w:p w14:paraId="21BFC39B" w14:textId="77777777" w:rsidR="00073418" w:rsidRPr="00EF06A7" w:rsidRDefault="00073418" w:rsidP="00555F11">
            <w:pPr>
              <w:pStyle w:val="TAH"/>
            </w:pPr>
            <w:r w:rsidRPr="00EF06A7">
              <w:t>Condition</w:t>
            </w:r>
          </w:p>
        </w:tc>
      </w:tr>
      <w:tr w:rsidR="00073418" w:rsidRPr="00EF06A7" w14:paraId="58EDCA3F" w14:textId="77777777" w:rsidTr="00555F11">
        <w:tc>
          <w:tcPr>
            <w:tcW w:w="4535" w:type="dxa"/>
          </w:tcPr>
          <w:p w14:paraId="5DF28D69" w14:textId="77777777" w:rsidR="00073418" w:rsidRPr="00EF06A7" w:rsidRDefault="00073418" w:rsidP="00555F11">
            <w:pPr>
              <w:pStyle w:val="TAL"/>
            </w:pPr>
            <w:r w:rsidRPr="00EF06A7">
              <w:t xml:space="preserve">CSI-RS-ResourceMapping ::= </w:t>
            </w:r>
            <w:r w:rsidRPr="00EF06A7">
              <w:rPr>
                <w:snapToGrid w:val="0"/>
              </w:rPr>
              <w:t xml:space="preserve">SEQUENCE </w:t>
            </w:r>
            <w:r w:rsidRPr="00EF06A7">
              <w:t>{</w:t>
            </w:r>
          </w:p>
        </w:tc>
        <w:tc>
          <w:tcPr>
            <w:tcW w:w="2267" w:type="dxa"/>
          </w:tcPr>
          <w:p w14:paraId="3D27E803" w14:textId="77777777" w:rsidR="00073418" w:rsidRPr="00EF06A7" w:rsidRDefault="00073418" w:rsidP="00555F11">
            <w:pPr>
              <w:pStyle w:val="TAL"/>
            </w:pPr>
          </w:p>
        </w:tc>
        <w:tc>
          <w:tcPr>
            <w:tcW w:w="1700" w:type="dxa"/>
          </w:tcPr>
          <w:p w14:paraId="3EFC8006" w14:textId="77777777" w:rsidR="00073418" w:rsidRPr="00EF06A7" w:rsidRDefault="00073418" w:rsidP="00555F11">
            <w:pPr>
              <w:pStyle w:val="TAL"/>
            </w:pPr>
          </w:p>
        </w:tc>
        <w:tc>
          <w:tcPr>
            <w:tcW w:w="1245" w:type="dxa"/>
          </w:tcPr>
          <w:p w14:paraId="77C84436" w14:textId="77777777" w:rsidR="00073418" w:rsidRPr="00EF06A7" w:rsidRDefault="00073418" w:rsidP="00555F11">
            <w:pPr>
              <w:pStyle w:val="TAL"/>
            </w:pPr>
          </w:p>
        </w:tc>
      </w:tr>
      <w:tr w:rsidR="00073418" w:rsidRPr="00EF06A7" w14:paraId="4ACA101F" w14:textId="77777777" w:rsidTr="00555F11">
        <w:tc>
          <w:tcPr>
            <w:tcW w:w="4535" w:type="dxa"/>
          </w:tcPr>
          <w:p w14:paraId="3574ABD4" w14:textId="77777777" w:rsidR="00073418" w:rsidRPr="00EF06A7" w:rsidRDefault="00073418" w:rsidP="00555F11">
            <w:pPr>
              <w:pStyle w:val="TAL"/>
            </w:pPr>
            <w:r w:rsidRPr="00EF06A7">
              <w:t xml:space="preserve">  frequencyDomainAllocation CHOICE {</w:t>
            </w:r>
          </w:p>
        </w:tc>
        <w:tc>
          <w:tcPr>
            <w:tcW w:w="2267" w:type="dxa"/>
          </w:tcPr>
          <w:p w14:paraId="57F0AECB" w14:textId="77777777" w:rsidR="00073418" w:rsidRPr="00EF06A7" w:rsidRDefault="00073418" w:rsidP="00555F11">
            <w:pPr>
              <w:pStyle w:val="TAL"/>
            </w:pPr>
          </w:p>
        </w:tc>
        <w:tc>
          <w:tcPr>
            <w:tcW w:w="1700" w:type="dxa"/>
          </w:tcPr>
          <w:p w14:paraId="476E863A" w14:textId="77777777" w:rsidR="00073418" w:rsidRPr="00EF06A7" w:rsidRDefault="00073418" w:rsidP="00555F11">
            <w:pPr>
              <w:pStyle w:val="TAL"/>
            </w:pPr>
          </w:p>
        </w:tc>
        <w:tc>
          <w:tcPr>
            <w:tcW w:w="1245" w:type="dxa"/>
          </w:tcPr>
          <w:p w14:paraId="762028CC" w14:textId="77777777" w:rsidR="00073418" w:rsidRPr="00EF06A7" w:rsidRDefault="00073418" w:rsidP="00555F11">
            <w:pPr>
              <w:pStyle w:val="TAL"/>
            </w:pPr>
          </w:p>
        </w:tc>
      </w:tr>
      <w:tr w:rsidR="00073418" w:rsidRPr="00EF06A7" w14:paraId="48765D29" w14:textId="77777777" w:rsidTr="00555F11">
        <w:tc>
          <w:tcPr>
            <w:tcW w:w="4535" w:type="dxa"/>
          </w:tcPr>
          <w:p w14:paraId="44D95266" w14:textId="77777777" w:rsidR="00073418" w:rsidRPr="00EF06A7" w:rsidRDefault="00073418" w:rsidP="00555F11">
            <w:pPr>
              <w:pStyle w:val="TAL"/>
            </w:pPr>
            <w:r w:rsidRPr="00EF06A7">
              <w:t xml:space="preserve">    other</w:t>
            </w:r>
          </w:p>
        </w:tc>
        <w:tc>
          <w:tcPr>
            <w:tcW w:w="2267" w:type="dxa"/>
          </w:tcPr>
          <w:p w14:paraId="603AE46D" w14:textId="77777777" w:rsidR="00073418" w:rsidRPr="00EF06A7" w:rsidRDefault="00073418" w:rsidP="00555F11">
            <w:pPr>
              <w:pStyle w:val="TAL"/>
            </w:pPr>
            <w:r w:rsidRPr="00EF06A7">
              <w:t>000100</w:t>
            </w:r>
          </w:p>
        </w:tc>
        <w:tc>
          <w:tcPr>
            <w:tcW w:w="1700" w:type="dxa"/>
          </w:tcPr>
          <w:p w14:paraId="4E5A0D7A" w14:textId="77777777" w:rsidR="00073418" w:rsidRPr="00EF06A7" w:rsidRDefault="00073418" w:rsidP="00555F11">
            <w:pPr>
              <w:pStyle w:val="TAL"/>
            </w:pPr>
          </w:p>
        </w:tc>
        <w:tc>
          <w:tcPr>
            <w:tcW w:w="1245" w:type="dxa"/>
          </w:tcPr>
          <w:p w14:paraId="6FC3E007" w14:textId="77777777" w:rsidR="00073418" w:rsidRPr="00EF06A7" w:rsidRDefault="00073418" w:rsidP="00555F11">
            <w:pPr>
              <w:pStyle w:val="TAL"/>
            </w:pPr>
          </w:p>
        </w:tc>
      </w:tr>
      <w:tr w:rsidR="00073418" w:rsidRPr="00EF06A7" w14:paraId="63C7144F" w14:textId="77777777" w:rsidTr="00555F11">
        <w:tc>
          <w:tcPr>
            <w:tcW w:w="4535" w:type="dxa"/>
            <w:tcBorders>
              <w:bottom w:val="single" w:sz="4" w:space="0" w:color="auto"/>
            </w:tcBorders>
          </w:tcPr>
          <w:p w14:paraId="7FE0C808" w14:textId="77777777" w:rsidR="00073418" w:rsidRPr="00EF06A7" w:rsidRDefault="00073418" w:rsidP="00555F11">
            <w:pPr>
              <w:pStyle w:val="TAL"/>
            </w:pPr>
            <w:r w:rsidRPr="00EF06A7">
              <w:t xml:space="preserve">  }</w:t>
            </w:r>
          </w:p>
        </w:tc>
        <w:tc>
          <w:tcPr>
            <w:tcW w:w="2267" w:type="dxa"/>
          </w:tcPr>
          <w:p w14:paraId="6D66C873" w14:textId="77777777" w:rsidR="00073418" w:rsidRPr="00EF06A7" w:rsidRDefault="00073418" w:rsidP="00555F11">
            <w:pPr>
              <w:pStyle w:val="TAL"/>
            </w:pPr>
          </w:p>
        </w:tc>
        <w:tc>
          <w:tcPr>
            <w:tcW w:w="1700" w:type="dxa"/>
          </w:tcPr>
          <w:p w14:paraId="1B24D333" w14:textId="77777777" w:rsidR="00073418" w:rsidRPr="00EF06A7" w:rsidRDefault="00073418" w:rsidP="00555F11">
            <w:pPr>
              <w:pStyle w:val="TAL"/>
            </w:pPr>
          </w:p>
        </w:tc>
        <w:tc>
          <w:tcPr>
            <w:tcW w:w="1245" w:type="dxa"/>
          </w:tcPr>
          <w:p w14:paraId="6EC702E6" w14:textId="77777777" w:rsidR="00073418" w:rsidRPr="00EF06A7" w:rsidRDefault="00073418" w:rsidP="00555F11">
            <w:pPr>
              <w:pStyle w:val="TAL"/>
            </w:pPr>
          </w:p>
        </w:tc>
      </w:tr>
      <w:tr w:rsidR="00073418" w:rsidRPr="00EF06A7" w14:paraId="0170761E" w14:textId="77777777" w:rsidTr="00555F11">
        <w:tc>
          <w:tcPr>
            <w:tcW w:w="4535" w:type="dxa"/>
            <w:tcBorders>
              <w:top w:val="nil"/>
              <w:left w:val="single" w:sz="4" w:space="0" w:color="auto"/>
              <w:bottom w:val="single" w:sz="4" w:space="0" w:color="auto"/>
              <w:right w:val="single" w:sz="4" w:space="0" w:color="auto"/>
            </w:tcBorders>
          </w:tcPr>
          <w:p w14:paraId="6763041F" w14:textId="77777777" w:rsidR="00073418" w:rsidRPr="00EF06A7" w:rsidRDefault="00073418" w:rsidP="00555F11">
            <w:pPr>
              <w:pStyle w:val="TAL"/>
            </w:pPr>
            <w:r w:rsidRPr="00EF06A7">
              <w:t xml:space="preserve">  nrofPorts</w:t>
            </w:r>
          </w:p>
        </w:tc>
        <w:tc>
          <w:tcPr>
            <w:tcW w:w="2267" w:type="dxa"/>
            <w:tcBorders>
              <w:left w:val="single" w:sz="4" w:space="0" w:color="auto"/>
            </w:tcBorders>
          </w:tcPr>
          <w:p w14:paraId="5CA208E7" w14:textId="77777777" w:rsidR="00073418" w:rsidRPr="00EF06A7" w:rsidRDefault="00073418" w:rsidP="00555F11">
            <w:pPr>
              <w:pStyle w:val="TAL"/>
            </w:pPr>
            <w:r w:rsidRPr="00EF06A7">
              <w:t>p4</w:t>
            </w:r>
          </w:p>
        </w:tc>
        <w:tc>
          <w:tcPr>
            <w:tcW w:w="1700" w:type="dxa"/>
          </w:tcPr>
          <w:p w14:paraId="4F3C787C" w14:textId="77777777" w:rsidR="00073418" w:rsidRPr="00EF06A7" w:rsidRDefault="00073418" w:rsidP="00555F11">
            <w:pPr>
              <w:pStyle w:val="TAL"/>
            </w:pPr>
          </w:p>
        </w:tc>
        <w:tc>
          <w:tcPr>
            <w:tcW w:w="1245" w:type="dxa"/>
          </w:tcPr>
          <w:p w14:paraId="5DE6FC78" w14:textId="77777777" w:rsidR="00073418" w:rsidRPr="00EF06A7" w:rsidRDefault="00073418" w:rsidP="00555F11">
            <w:pPr>
              <w:pStyle w:val="TAL"/>
            </w:pPr>
          </w:p>
        </w:tc>
      </w:tr>
      <w:tr w:rsidR="00073418" w:rsidRPr="00EF06A7" w14:paraId="18BB1838" w14:textId="77777777" w:rsidTr="00555F11">
        <w:tc>
          <w:tcPr>
            <w:tcW w:w="4535" w:type="dxa"/>
            <w:tcBorders>
              <w:top w:val="nil"/>
              <w:left w:val="single" w:sz="4" w:space="0" w:color="auto"/>
              <w:bottom w:val="single" w:sz="4" w:space="0" w:color="auto"/>
              <w:right w:val="single" w:sz="4" w:space="0" w:color="auto"/>
            </w:tcBorders>
          </w:tcPr>
          <w:p w14:paraId="52700D4D" w14:textId="77777777" w:rsidR="00073418" w:rsidRPr="00EF06A7" w:rsidRDefault="00073418" w:rsidP="00555F11">
            <w:pPr>
              <w:pStyle w:val="TAL"/>
            </w:pPr>
            <w:r w:rsidRPr="00EF06A7">
              <w:t xml:space="preserve">  firstOFDMSymbolInTimeDomain</w:t>
            </w:r>
          </w:p>
        </w:tc>
        <w:tc>
          <w:tcPr>
            <w:tcW w:w="2267" w:type="dxa"/>
            <w:tcBorders>
              <w:left w:val="single" w:sz="4" w:space="0" w:color="auto"/>
            </w:tcBorders>
          </w:tcPr>
          <w:p w14:paraId="2FBB29DA" w14:textId="77777777" w:rsidR="00073418" w:rsidRPr="00EF06A7" w:rsidRDefault="00073418" w:rsidP="00555F11">
            <w:pPr>
              <w:pStyle w:val="TAL"/>
            </w:pPr>
            <w:r w:rsidRPr="00EF06A7">
              <w:t>9</w:t>
            </w:r>
          </w:p>
        </w:tc>
        <w:tc>
          <w:tcPr>
            <w:tcW w:w="1700" w:type="dxa"/>
          </w:tcPr>
          <w:p w14:paraId="3A415E32" w14:textId="77777777" w:rsidR="00073418" w:rsidRPr="00EF06A7" w:rsidRDefault="00073418" w:rsidP="00555F11">
            <w:pPr>
              <w:pStyle w:val="TAL"/>
            </w:pPr>
          </w:p>
        </w:tc>
        <w:tc>
          <w:tcPr>
            <w:tcW w:w="1245" w:type="dxa"/>
          </w:tcPr>
          <w:p w14:paraId="78C7815F" w14:textId="77777777" w:rsidR="00073418" w:rsidRPr="00EF06A7" w:rsidRDefault="00073418" w:rsidP="00555F11">
            <w:pPr>
              <w:pStyle w:val="TAL"/>
            </w:pPr>
          </w:p>
        </w:tc>
      </w:tr>
      <w:tr w:rsidR="00073418" w:rsidRPr="00EF06A7" w14:paraId="797AC4A9" w14:textId="77777777" w:rsidTr="00555F11">
        <w:tc>
          <w:tcPr>
            <w:tcW w:w="4535" w:type="dxa"/>
            <w:tcBorders>
              <w:top w:val="single" w:sz="4" w:space="0" w:color="auto"/>
            </w:tcBorders>
          </w:tcPr>
          <w:p w14:paraId="5C9CD5D0" w14:textId="77777777" w:rsidR="00073418" w:rsidRPr="00EF06A7" w:rsidRDefault="00073418" w:rsidP="00555F11">
            <w:pPr>
              <w:pStyle w:val="TAL"/>
            </w:pPr>
            <w:r w:rsidRPr="00EF06A7">
              <w:t>}</w:t>
            </w:r>
          </w:p>
        </w:tc>
        <w:tc>
          <w:tcPr>
            <w:tcW w:w="2267" w:type="dxa"/>
          </w:tcPr>
          <w:p w14:paraId="07C3729E" w14:textId="77777777" w:rsidR="00073418" w:rsidRPr="00EF06A7" w:rsidRDefault="00073418" w:rsidP="00555F11">
            <w:pPr>
              <w:pStyle w:val="TAL"/>
            </w:pPr>
          </w:p>
        </w:tc>
        <w:tc>
          <w:tcPr>
            <w:tcW w:w="1700" w:type="dxa"/>
          </w:tcPr>
          <w:p w14:paraId="7010DA02" w14:textId="77777777" w:rsidR="00073418" w:rsidRPr="00EF06A7" w:rsidRDefault="00073418" w:rsidP="00555F11">
            <w:pPr>
              <w:pStyle w:val="TAL"/>
            </w:pPr>
          </w:p>
        </w:tc>
        <w:tc>
          <w:tcPr>
            <w:tcW w:w="1245" w:type="dxa"/>
          </w:tcPr>
          <w:p w14:paraId="51886AEC" w14:textId="77777777" w:rsidR="00073418" w:rsidRPr="00EF06A7" w:rsidRDefault="00073418" w:rsidP="00555F11">
            <w:pPr>
              <w:pStyle w:val="TAL"/>
            </w:pPr>
          </w:p>
        </w:tc>
      </w:tr>
    </w:tbl>
    <w:p w14:paraId="75D77AEE" w14:textId="77777777" w:rsidR="00073418" w:rsidRPr="00EF06A7" w:rsidRDefault="00073418" w:rsidP="00073418"/>
    <w:p w14:paraId="66940042" w14:textId="77777777" w:rsidR="00073418" w:rsidRPr="00EF06A7" w:rsidRDefault="00073418" w:rsidP="00073418">
      <w:pPr>
        <w:pStyle w:val="TH"/>
      </w:pPr>
      <w:r w:rsidRPr="00EF06A7">
        <w:t>Table 6.2.2.2.2.4.4.3-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239C2AFA" w14:textId="77777777" w:rsidTr="00555F11">
        <w:tc>
          <w:tcPr>
            <w:tcW w:w="9747" w:type="dxa"/>
            <w:gridSpan w:val="4"/>
          </w:tcPr>
          <w:p w14:paraId="56DAD14C" w14:textId="77777777" w:rsidR="00073418" w:rsidRPr="00EF06A7" w:rsidRDefault="00073418" w:rsidP="00555F11">
            <w:pPr>
              <w:pStyle w:val="TAH"/>
              <w:jc w:val="left"/>
              <w:rPr>
                <w:b w:val="0"/>
              </w:rPr>
            </w:pPr>
            <w:r w:rsidRPr="00EF06A7">
              <w:rPr>
                <w:b w:val="0"/>
              </w:rPr>
              <w:t>Derivation Path: TS 38.508-1 [6], clause 4.6.3, Table 4.6.3-34</w:t>
            </w:r>
          </w:p>
        </w:tc>
      </w:tr>
      <w:tr w:rsidR="00073418" w:rsidRPr="00EF06A7" w14:paraId="0C1189D2" w14:textId="77777777" w:rsidTr="00555F11">
        <w:tc>
          <w:tcPr>
            <w:tcW w:w="4535" w:type="dxa"/>
          </w:tcPr>
          <w:p w14:paraId="39296E8B" w14:textId="77777777" w:rsidR="00073418" w:rsidRPr="00EF06A7" w:rsidRDefault="00073418" w:rsidP="00555F11">
            <w:pPr>
              <w:pStyle w:val="TAH"/>
            </w:pPr>
            <w:r w:rsidRPr="00EF06A7">
              <w:t>Information Element</w:t>
            </w:r>
          </w:p>
        </w:tc>
        <w:tc>
          <w:tcPr>
            <w:tcW w:w="2267" w:type="dxa"/>
          </w:tcPr>
          <w:p w14:paraId="0582AD68" w14:textId="77777777" w:rsidR="00073418" w:rsidRPr="00EF06A7" w:rsidRDefault="00073418" w:rsidP="00555F11">
            <w:pPr>
              <w:pStyle w:val="TAH"/>
            </w:pPr>
            <w:r w:rsidRPr="00EF06A7">
              <w:t>Value/remark</w:t>
            </w:r>
          </w:p>
        </w:tc>
        <w:tc>
          <w:tcPr>
            <w:tcW w:w="1700" w:type="dxa"/>
          </w:tcPr>
          <w:p w14:paraId="01431945" w14:textId="77777777" w:rsidR="00073418" w:rsidRPr="00EF06A7" w:rsidRDefault="00073418" w:rsidP="00555F11">
            <w:pPr>
              <w:pStyle w:val="TAH"/>
            </w:pPr>
            <w:r w:rsidRPr="00EF06A7">
              <w:t>Comment</w:t>
            </w:r>
          </w:p>
        </w:tc>
        <w:tc>
          <w:tcPr>
            <w:tcW w:w="1245" w:type="dxa"/>
          </w:tcPr>
          <w:p w14:paraId="062D1F2C" w14:textId="77777777" w:rsidR="00073418" w:rsidRPr="00EF06A7" w:rsidRDefault="00073418" w:rsidP="00555F11">
            <w:pPr>
              <w:pStyle w:val="TAH"/>
            </w:pPr>
            <w:r w:rsidRPr="00EF06A7">
              <w:t>Condition</w:t>
            </w:r>
          </w:p>
        </w:tc>
      </w:tr>
      <w:tr w:rsidR="00073418" w:rsidRPr="00EF06A7" w14:paraId="60E7DEB5" w14:textId="77777777" w:rsidTr="00555F11">
        <w:tc>
          <w:tcPr>
            <w:tcW w:w="4535" w:type="dxa"/>
          </w:tcPr>
          <w:p w14:paraId="17E0EA0F" w14:textId="77777777" w:rsidR="00073418" w:rsidRPr="00EF06A7" w:rsidRDefault="00073418" w:rsidP="00555F11">
            <w:pPr>
              <w:pStyle w:val="TAL"/>
            </w:pPr>
            <w:r w:rsidRPr="00EF06A7">
              <w:t>csi-IM-ResourceElementPattern</w:t>
            </w:r>
          </w:p>
        </w:tc>
        <w:tc>
          <w:tcPr>
            <w:tcW w:w="2267" w:type="dxa"/>
          </w:tcPr>
          <w:p w14:paraId="2A7FEE77" w14:textId="77777777" w:rsidR="00073418" w:rsidRPr="00EF06A7" w:rsidRDefault="00073418" w:rsidP="00555F11">
            <w:pPr>
              <w:pStyle w:val="TAL"/>
            </w:pPr>
          </w:p>
        </w:tc>
        <w:tc>
          <w:tcPr>
            <w:tcW w:w="1700" w:type="dxa"/>
          </w:tcPr>
          <w:p w14:paraId="08EC0CED" w14:textId="77777777" w:rsidR="00073418" w:rsidRPr="00EF06A7" w:rsidRDefault="00073418" w:rsidP="00555F11">
            <w:pPr>
              <w:pStyle w:val="TAL"/>
            </w:pPr>
          </w:p>
        </w:tc>
        <w:tc>
          <w:tcPr>
            <w:tcW w:w="1245" w:type="dxa"/>
          </w:tcPr>
          <w:p w14:paraId="62B8A6E7" w14:textId="77777777" w:rsidR="00073418" w:rsidRPr="00EF06A7" w:rsidRDefault="00073418" w:rsidP="00555F11">
            <w:pPr>
              <w:pStyle w:val="TAL"/>
            </w:pPr>
          </w:p>
        </w:tc>
      </w:tr>
      <w:tr w:rsidR="00073418" w:rsidRPr="00EF06A7" w14:paraId="22098974" w14:textId="77777777" w:rsidTr="00555F11">
        <w:tc>
          <w:tcPr>
            <w:tcW w:w="4535" w:type="dxa"/>
          </w:tcPr>
          <w:p w14:paraId="3A57AA15" w14:textId="77777777" w:rsidR="00073418" w:rsidRPr="00EF06A7" w:rsidRDefault="00073418" w:rsidP="00555F11">
            <w:pPr>
              <w:pStyle w:val="TAL"/>
            </w:pPr>
            <w:r w:rsidRPr="00EF06A7">
              <w:t xml:space="preserve">     pattern0 SEQUENCE {</w:t>
            </w:r>
          </w:p>
        </w:tc>
        <w:tc>
          <w:tcPr>
            <w:tcW w:w="2267" w:type="dxa"/>
          </w:tcPr>
          <w:p w14:paraId="5024C9C9" w14:textId="77777777" w:rsidR="00073418" w:rsidRPr="00EF06A7" w:rsidRDefault="00073418" w:rsidP="00555F11">
            <w:pPr>
              <w:pStyle w:val="TAL"/>
            </w:pPr>
          </w:p>
        </w:tc>
        <w:tc>
          <w:tcPr>
            <w:tcW w:w="1700" w:type="dxa"/>
          </w:tcPr>
          <w:p w14:paraId="2E5DFBE9" w14:textId="77777777" w:rsidR="00073418" w:rsidRPr="00EF06A7" w:rsidRDefault="00073418" w:rsidP="00555F11">
            <w:pPr>
              <w:pStyle w:val="TAL"/>
            </w:pPr>
          </w:p>
        </w:tc>
        <w:tc>
          <w:tcPr>
            <w:tcW w:w="1245" w:type="dxa"/>
          </w:tcPr>
          <w:p w14:paraId="6695F5F4" w14:textId="77777777" w:rsidR="00073418" w:rsidRPr="00EF06A7" w:rsidRDefault="00073418" w:rsidP="00555F11">
            <w:pPr>
              <w:pStyle w:val="TAL"/>
            </w:pPr>
          </w:p>
        </w:tc>
      </w:tr>
      <w:tr w:rsidR="00073418" w:rsidRPr="00EF06A7" w14:paraId="33655474" w14:textId="77777777" w:rsidTr="00555F11">
        <w:tc>
          <w:tcPr>
            <w:tcW w:w="4535" w:type="dxa"/>
          </w:tcPr>
          <w:p w14:paraId="62EAEBA0" w14:textId="77777777" w:rsidR="00073418" w:rsidRPr="00EF06A7" w:rsidRDefault="00073418" w:rsidP="00555F11">
            <w:pPr>
              <w:pStyle w:val="TAL"/>
            </w:pPr>
            <w:r w:rsidRPr="00EF06A7">
              <w:t xml:space="preserve">           subcarrierLocation-p0</w:t>
            </w:r>
          </w:p>
        </w:tc>
        <w:tc>
          <w:tcPr>
            <w:tcW w:w="2267" w:type="dxa"/>
          </w:tcPr>
          <w:p w14:paraId="695E33B6" w14:textId="77777777" w:rsidR="00073418" w:rsidRPr="00EF06A7" w:rsidRDefault="00073418" w:rsidP="00555F11">
            <w:pPr>
              <w:pStyle w:val="TAL"/>
            </w:pPr>
            <w:r w:rsidRPr="00EF06A7">
              <w:t>s4</w:t>
            </w:r>
          </w:p>
        </w:tc>
        <w:tc>
          <w:tcPr>
            <w:tcW w:w="1700" w:type="dxa"/>
          </w:tcPr>
          <w:p w14:paraId="5DF2BE1C" w14:textId="77777777" w:rsidR="00073418" w:rsidRPr="00EF06A7" w:rsidRDefault="00073418" w:rsidP="00555F11">
            <w:pPr>
              <w:pStyle w:val="TAL"/>
            </w:pPr>
          </w:p>
        </w:tc>
        <w:tc>
          <w:tcPr>
            <w:tcW w:w="1245" w:type="dxa"/>
          </w:tcPr>
          <w:p w14:paraId="44740EB7" w14:textId="77777777" w:rsidR="00073418" w:rsidRPr="00EF06A7" w:rsidRDefault="00073418" w:rsidP="00555F11">
            <w:pPr>
              <w:pStyle w:val="TAL"/>
            </w:pPr>
          </w:p>
        </w:tc>
      </w:tr>
      <w:tr w:rsidR="00073418" w:rsidRPr="00EF06A7" w14:paraId="41C933BE" w14:textId="77777777" w:rsidTr="00555F11">
        <w:tc>
          <w:tcPr>
            <w:tcW w:w="4535" w:type="dxa"/>
          </w:tcPr>
          <w:p w14:paraId="5165B50A" w14:textId="77777777" w:rsidR="00073418" w:rsidRPr="00EF06A7" w:rsidRDefault="00073418" w:rsidP="00555F11">
            <w:pPr>
              <w:pStyle w:val="TAL"/>
            </w:pPr>
            <w:r w:rsidRPr="00EF06A7">
              <w:t xml:space="preserve">           symbolLocation-p0</w:t>
            </w:r>
          </w:p>
        </w:tc>
        <w:tc>
          <w:tcPr>
            <w:tcW w:w="2267" w:type="dxa"/>
          </w:tcPr>
          <w:p w14:paraId="45DF24BD" w14:textId="77777777" w:rsidR="00073418" w:rsidRPr="00EF06A7" w:rsidRDefault="00073418" w:rsidP="00555F11">
            <w:pPr>
              <w:pStyle w:val="TAL"/>
            </w:pPr>
            <w:r w:rsidRPr="00EF06A7">
              <w:t>9</w:t>
            </w:r>
          </w:p>
        </w:tc>
        <w:tc>
          <w:tcPr>
            <w:tcW w:w="1700" w:type="dxa"/>
          </w:tcPr>
          <w:p w14:paraId="1C9133EA" w14:textId="77777777" w:rsidR="00073418" w:rsidRPr="00EF06A7" w:rsidRDefault="00073418" w:rsidP="00555F11">
            <w:pPr>
              <w:pStyle w:val="TAL"/>
            </w:pPr>
          </w:p>
        </w:tc>
        <w:tc>
          <w:tcPr>
            <w:tcW w:w="1245" w:type="dxa"/>
          </w:tcPr>
          <w:p w14:paraId="098155E7" w14:textId="77777777" w:rsidR="00073418" w:rsidRPr="00EF06A7" w:rsidRDefault="00073418" w:rsidP="00555F11">
            <w:pPr>
              <w:pStyle w:val="TAL"/>
            </w:pPr>
          </w:p>
        </w:tc>
      </w:tr>
      <w:tr w:rsidR="00073418" w:rsidRPr="00EF06A7" w14:paraId="02787CD4" w14:textId="77777777" w:rsidTr="00555F11">
        <w:tc>
          <w:tcPr>
            <w:tcW w:w="4535" w:type="dxa"/>
          </w:tcPr>
          <w:p w14:paraId="5ED2DC09" w14:textId="77777777" w:rsidR="00073418" w:rsidRPr="00EF06A7" w:rsidRDefault="00073418" w:rsidP="00555F11">
            <w:pPr>
              <w:pStyle w:val="TAL"/>
            </w:pPr>
            <w:r w:rsidRPr="00EF06A7">
              <w:t xml:space="preserve">     }</w:t>
            </w:r>
          </w:p>
        </w:tc>
        <w:tc>
          <w:tcPr>
            <w:tcW w:w="2267" w:type="dxa"/>
          </w:tcPr>
          <w:p w14:paraId="5A502135" w14:textId="77777777" w:rsidR="00073418" w:rsidRPr="00EF06A7" w:rsidRDefault="00073418" w:rsidP="00555F11">
            <w:pPr>
              <w:pStyle w:val="TAL"/>
            </w:pPr>
          </w:p>
        </w:tc>
        <w:tc>
          <w:tcPr>
            <w:tcW w:w="1700" w:type="dxa"/>
          </w:tcPr>
          <w:p w14:paraId="4F16C339" w14:textId="77777777" w:rsidR="00073418" w:rsidRPr="00EF06A7" w:rsidRDefault="00073418" w:rsidP="00555F11">
            <w:pPr>
              <w:pStyle w:val="TAL"/>
            </w:pPr>
          </w:p>
        </w:tc>
        <w:tc>
          <w:tcPr>
            <w:tcW w:w="1245" w:type="dxa"/>
          </w:tcPr>
          <w:p w14:paraId="374C3ACC" w14:textId="77777777" w:rsidR="00073418" w:rsidRPr="00EF06A7" w:rsidRDefault="00073418" w:rsidP="00555F11">
            <w:pPr>
              <w:pStyle w:val="TAL"/>
            </w:pPr>
          </w:p>
        </w:tc>
      </w:tr>
      <w:tr w:rsidR="00073418" w:rsidRPr="00EF06A7" w14:paraId="720413CE" w14:textId="77777777" w:rsidTr="00555F11">
        <w:tc>
          <w:tcPr>
            <w:tcW w:w="4535" w:type="dxa"/>
          </w:tcPr>
          <w:p w14:paraId="635986E3" w14:textId="77777777" w:rsidR="00073418" w:rsidRPr="00EF06A7" w:rsidRDefault="00073418" w:rsidP="00555F11">
            <w:pPr>
              <w:pStyle w:val="TAL"/>
            </w:pPr>
            <w:r w:rsidRPr="00EF06A7">
              <w:t>periodicityAndOffset</w:t>
            </w:r>
          </w:p>
        </w:tc>
        <w:tc>
          <w:tcPr>
            <w:tcW w:w="2267" w:type="dxa"/>
          </w:tcPr>
          <w:p w14:paraId="7C98A34E" w14:textId="77777777" w:rsidR="00073418" w:rsidRPr="00EF06A7" w:rsidRDefault="00073418" w:rsidP="00555F11">
            <w:pPr>
              <w:pStyle w:val="TAL"/>
            </w:pPr>
            <w:r w:rsidRPr="00EF06A7">
              <w:t>CSI-ResourcePeriodicityAndOffset</w:t>
            </w:r>
          </w:p>
        </w:tc>
        <w:tc>
          <w:tcPr>
            <w:tcW w:w="1700" w:type="dxa"/>
          </w:tcPr>
          <w:p w14:paraId="06BDED50" w14:textId="77777777" w:rsidR="00073418" w:rsidRPr="00EF06A7" w:rsidRDefault="00073418" w:rsidP="00555F11">
            <w:pPr>
              <w:pStyle w:val="TAL"/>
            </w:pPr>
          </w:p>
        </w:tc>
        <w:tc>
          <w:tcPr>
            <w:tcW w:w="1245" w:type="dxa"/>
          </w:tcPr>
          <w:p w14:paraId="3F45C0D9" w14:textId="77777777" w:rsidR="00073418" w:rsidRPr="00EF06A7" w:rsidRDefault="00073418" w:rsidP="00555F11">
            <w:pPr>
              <w:pStyle w:val="TAL"/>
            </w:pPr>
          </w:p>
        </w:tc>
      </w:tr>
    </w:tbl>
    <w:p w14:paraId="2178B0E9" w14:textId="77777777" w:rsidR="00073418" w:rsidRPr="00EF06A7" w:rsidRDefault="00073418" w:rsidP="00073418"/>
    <w:p w14:paraId="2E27A3DA" w14:textId="77777777" w:rsidR="00073418" w:rsidRPr="00EF06A7" w:rsidRDefault="00073418" w:rsidP="00073418">
      <w:pPr>
        <w:pStyle w:val="TH"/>
      </w:pPr>
      <w:r w:rsidRPr="00EF06A7">
        <w:t xml:space="preserve">Table 6.2.2.2.2.4.4.3-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56B4FA81" w14:textId="77777777" w:rsidTr="00555F11">
        <w:tc>
          <w:tcPr>
            <w:tcW w:w="9747" w:type="dxa"/>
            <w:gridSpan w:val="4"/>
          </w:tcPr>
          <w:p w14:paraId="41C5A76E" w14:textId="77777777" w:rsidR="00073418" w:rsidRPr="00EF06A7" w:rsidRDefault="00073418" w:rsidP="00555F11">
            <w:pPr>
              <w:pStyle w:val="TAH"/>
              <w:jc w:val="left"/>
              <w:rPr>
                <w:b w:val="0"/>
              </w:rPr>
            </w:pPr>
            <w:r w:rsidRPr="00EF06A7">
              <w:rPr>
                <w:b w:val="0"/>
              </w:rPr>
              <w:t>Derivation Path: TS 38.508-1 [6], clause 4.6.3, Table 4.6.3-43</w:t>
            </w:r>
          </w:p>
        </w:tc>
      </w:tr>
      <w:tr w:rsidR="00073418" w:rsidRPr="00EF06A7" w14:paraId="54959469" w14:textId="77777777" w:rsidTr="00555F11">
        <w:tc>
          <w:tcPr>
            <w:tcW w:w="4535" w:type="dxa"/>
          </w:tcPr>
          <w:p w14:paraId="77FB1501" w14:textId="77777777" w:rsidR="00073418" w:rsidRPr="00EF06A7" w:rsidRDefault="00073418" w:rsidP="00555F11">
            <w:pPr>
              <w:pStyle w:val="TAH"/>
            </w:pPr>
            <w:r w:rsidRPr="00EF06A7">
              <w:t>Information Element</w:t>
            </w:r>
          </w:p>
        </w:tc>
        <w:tc>
          <w:tcPr>
            <w:tcW w:w="2267" w:type="dxa"/>
          </w:tcPr>
          <w:p w14:paraId="7661C803" w14:textId="77777777" w:rsidR="00073418" w:rsidRPr="00EF06A7" w:rsidRDefault="00073418" w:rsidP="00555F11">
            <w:pPr>
              <w:pStyle w:val="TAH"/>
            </w:pPr>
            <w:r w:rsidRPr="00EF06A7">
              <w:t>Value/remark</w:t>
            </w:r>
          </w:p>
        </w:tc>
        <w:tc>
          <w:tcPr>
            <w:tcW w:w="1700" w:type="dxa"/>
          </w:tcPr>
          <w:p w14:paraId="204316A6" w14:textId="77777777" w:rsidR="00073418" w:rsidRPr="00EF06A7" w:rsidRDefault="00073418" w:rsidP="00555F11">
            <w:pPr>
              <w:pStyle w:val="TAH"/>
            </w:pPr>
            <w:r w:rsidRPr="00EF06A7">
              <w:t>Comment</w:t>
            </w:r>
          </w:p>
        </w:tc>
        <w:tc>
          <w:tcPr>
            <w:tcW w:w="1245" w:type="dxa"/>
          </w:tcPr>
          <w:p w14:paraId="48C8A603" w14:textId="77777777" w:rsidR="00073418" w:rsidRPr="00EF06A7" w:rsidRDefault="00073418" w:rsidP="00555F11">
            <w:pPr>
              <w:pStyle w:val="TAH"/>
            </w:pPr>
            <w:r w:rsidRPr="00EF06A7">
              <w:t>Condition</w:t>
            </w:r>
          </w:p>
        </w:tc>
      </w:tr>
      <w:tr w:rsidR="00073418" w:rsidRPr="00EF06A7" w14:paraId="2AA94E5A" w14:textId="77777777" w:rsidTr="00555F11">
        <w:tc>
          <w:tcPr>
            <w:tcW w:w="4535" w:type="dxa"/>
          </w:tcPr>
          <w:p w14:paraId="096B5963" w14:textId="77777777" w:rsidR="00073418" w:rsidRPr="00EF06A7" w:rsidRDefault="00073418" w:rsidP="00555F11">
            <w:pPr>
              <w:pStyle w:val="TAL"/>
            </w:pPr>
            <w:r w:rsidRPr="00EF06A7">
              <w:t>CSI-ResourcePeriodicityAndOffset CHOICE {</w:t>
            </w:r>
          </w:p>
        </w:tc>
        <w:tc>
          <w:tcPr>
            <w:tcW w:w="2267" w:type="dxa"/>
          </w:tcPr>
          <w:p w14:paraId="7650EB40" w14:textId="77777777" w:rsidR="00073418" w:rsidRPr="00EF06A7" w:rsidRDefault="00073418" w:rsidP="00555F11">
            <w:pPr>
              <w:pStyle w:val="TAL"/>
            </w:pPr>
          </w:p>
        </w:tc>
        <w:tc>
          <w:tcPr>
            <w:tcW w:w="1700" w:type="dxa"/>
          </w:tcPr>
          <w:p w14:paraId="195DF09C" w14:textId="77777777" w:rsidR="00073418" w:rsidRPr="00EF06A7" w:rsidRDefault="00073418" w:rsidP="00555F11">
            <w:pPr>
              <w:pStyle w:val="TAL"/>
            </w:pPr>
          </w:p>
        </w:tc>
        <w:tc>
          <w:tcPr>
            <w:tcW w:w="1245" w:type="dxa"/>
          </w:tcPr>
          <w:p w14:paraId="43E45BFA" w14:textId="77777777" w:rsidR="00073418" w:rsidRPr="00EF06A7" w:rsidRDefault="00073418" w:rsidP="00555F11">
            <w:pPr>
              <w:pStyle w:val="TAL"/>
            </w:pPr>
          </w:p>
        </w:tc>
      </w:tr>
      <w:tr w:rsidR="00073418" w:rsidRPr="00EF06A7" w14:paraId="58014113" w14:textId="77777777" w:rsidTr="00555F11">
        <w:tc>
          <w:tcPr>
            <w:tcW w:w="4535" w:type="dxa"/>
          </w:tcPr>
          <w:p w14:paraId="3C2FA5F1" w14:textId="77777777" w:rsidR="00073418" w:rsidRPr="00EF06A7" w:rsidRDefault="00073418" w:rsidP="00555F11">
            <w:pPr>
              <w:pStyle w:val="TAL"/>
            </w:pPr>
            <w:r w:rsidRPr="00EF06A7">
              <w:t xml:space="preserve">       Slots10</w:t>
            </w:r>
          </w:p>
        </w:tc>
        <w:tc>
          <w:tcPr>
            <w:tcW w:w="2267" w:type="dxa"/>
          </w:tcPr>
          <w:p w14:paraId="0AFDE0D3" w14:textId="77777777" w:rsidR="00073418" w:rsidRPr="00EF06A7" w:rsidRDefault="00073418" w:rsidP="00555F11">
            <w:pPr>
              <w:pStyle w:val="TAL"/>
            </w:pPr>
            <w:r w:rsidRPr="00EF06A7">
              <w:t>1</w:t>
            </w:r>
          </w:p>
        </w:tc>
        <w:tc>
          <w:tcPr>
            <w:tcW w:w="1700" w:type="dxa"/>
          </w:tcPr>
          <w:p w14:paraId="48A6C310" w14:textId="77777777" w:rsidR="00073418" w:rsidRPr="00EF06A7" w:rsidRDefault="00073418" w:rsidP="00555F11">
            <w:pPr>
              <w:pStyle w:val="TAL"/>
            </w:pPr>
          </w:p>
        </w:tc>
        <w:tc>
          <w:tcPr>
            <w:tcW w:w="1245" w:type="dxa"/>
          </w:tcPr>
          <w:p w14:paraId="4096106F" w14:textId="77777777" w:rsidR="00073418" w:rsidRPr="00EF06A7" w:rsidRDefault="00073418" w:rsidP="00555F11">
            <w:pPr>
              <w:pStyle w:val="TAL"/>
            </w:pPr>
          </w:p>
        </w:tc>
      </w:tr>
      <w:tr w:rsidR="00073418" w:rsidRPr="00EF06A7" w14:paraId="5DEBA1BC" w14:textId="77777777" w:rsidTr="00555F11">
        <w:tc>
          <w:tcPr>
            <w:tcW w:w="4535" w:type="dxa"/>
          </w:tcPr>
          <w:p w14:paraId="432A4C12" w14:textId="77777777" w:rsidR="00073418" w:rsidRPr="00EF06A7" w:rsidRDefault="00073418" w:rsidP="00555F11">
            <w:pPr>
              <w:pStyle w:val="TAL"/>
            </w:pPr>
            <w:r w:rsidRPr="00EF06A7">
              <w:t>}</w:t>
            </w:r>
          </w:p>
        </w:tc>
        <w:tc>
          <w:tcPr>
            <w:tcW w:w="2267" w:type="dxa"/>
          </w:tcPr>
          <w:p w14:paraId="48B52408" w14:textId="77777777" w:rsidR="00073418" w:rsidRPr="00EF06A7" w:rsidRDefault="00073418" w:rsidP="00555F11">
            <w:pPr>
              <w:pStyle w:val="TAL"/>
            </w:pPr>
          </w:p>
        </w:tc>
        <w:tc>
          <w:tcPr>
            <w:tcW w:w="1700" w:type="dxa"/>
          </w:tcPr>
          <w:p w14:paraId="68342A69" w14:textId="77777777" w:rsidR="00073418" w:rsidRPr="00EF06A7" w:rsidRDefault="00073418" w:rsidP="00555F11">
            <w:pPr>
              <w:pStyle w:val="TAL"/>
            </w:pPr>
          </w:p>
        </w:tc>
        <w:tc>
          <w:tcPr>
            <w:tcW w:w="1245" w:type="dxa"/>
          </w:tcPr>
          <w:p w14:paraId="344BE060" w14:textId="77777777" w:rsidR="00073418" w:rsidRPr="00EF06A7" w:rsidRDefault="00073418" w:rsidP="00555F11">
            <w:pPr>
              <w:pStyle w:val="TAL"/>
            </w:pPr>
          </w:p>
        </w:tc>
      </w:tr>
    </w:tbl>
    <w:p w14:paraId="33A8817D" w14:textId="77777777" w:rsidR="00073418" w:rsidRPr="00EF06A7" w:rsidRDefault="00073418" w:rsidP="00073418"/>
    <w:p w14:paraId="627C6A3B" w14:textId="77777777" w:rsidR="00073418" w:rsidRPr="00EF06A7" w:rsidRDefault="00073418" w:rsidP="00073418">
      <w:pPr>
        <w:pStyle w:val="TH"/>
      </w:pPr>
      <w:r w:rsidRPr="00EF06A7">
        <w:t xml:space="preserve">Table 6.2.2.2.2.4.4.3-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70353ED2" w14:textId="77777777" w:rsidTr="00555F11">
        <w:tc>
          <w:tcPr>
            <w:tcW w:w="9747" w:type="dxa"/>
            <w:gridSpan w:val="4"/>
          </w:tcPr>
          <w:p w14:paraId="5A0440C2" w14:textId="77777777" w:rsidR="00073418" w:rsidRPr="00EF06A7" w:rsidRDefault="00073418" w:rsidP="00555F11">
            <w:pPr>
              <w:pStyle w:val="TAH"/>
              <w:jc w:val="left"/>
              <w:rPr>
                <w:b w:val="0"/>
              </w:rPr>
            </w:pPr>
            <w:r w:rsidRPr="00EF06A7">
              <w:rPr>
                <w:b w:val="0"/>
              </w:rPr>
              <w:t>Derivation Path: TS 38.508-1 [6], clause 4.6.2, Table 4.6.3-25</w:t>
            </w:r>
          </w:p>
        </w:tc>
      </w:tr>
      <w:tr w:rsidR="00073418" w:rsidRPr="00EF06A7" w14:paraId="59265616" w14:textId="77777777" w:rsidTr="00555F11">
        <w:tc>
          <w:tcPr>
            <w:tcW w:w="4535" w:type="dxa"/>
          </w:tcPr>
          <w:p w14:paraId="45B7F127" w14:textId="77777777" w:rsidR="00073418" w:rsidRPr="00EF06A7" w:rsidRDefault="00073418" w:rsidP="00555F11">
            <w:pPr>
              <w:pStyle w:val="TAH"/>
            </w:pPr>
            <w:r w:rsidRPr="00EF06A7">
              <w:t>Information Element</w:t>
            </w:r>
          </w:p>
        </w:tc>
        <w:tc>
          <w:tcPr>
            <w:tcW w:w="2267" w:type="dxa"/>
          </w:tcPr>
          <w:p w14:paraId="3CAB508A" w14:textId="77777777" w:rsidR="00073418" w:rsidRPr="00EF06A7" w:rsidRDefault="00073418" w:rsidP="00555F11">
            <w:pPr>
              <w:pStyle w:val="TAH"/>
            </w:pPr>
            <w:r w:rsidRPr="00EF06A7">
              <w:t>Value/remark</w:t>
            </w:r>
          </w:p>
        </w:tc>
        <w:tc>
          <w:tcPr>
            <w:tcW w:w="1700" w:type="dxa"/>
          </w:tcPr>
          <w:p w14:paraId="133DA324" w14:textId="77777777" w:rsidR="00073418" w:rsidRPr="00EF06A7" w:rsidRDefault="00073418" w:rsidP="00555F11">
            <w:pPr>
              <w:pStyle w:val="TAH"/>
            </w:pPr>
            <w:r w:rsidRPr="00EF06A7">
              <w:t>Comment</w:t>
            </w:r>
          </w:p>
        </w:tc>
        <w:tc>
          <w:tcPr>
            <w:tcW w:w="1245" w:type="dxa"/>
          </w:tcPr>
          <w:p w14:paraId="3EA849DC" w14:textId="77777777" w:rsidR="00073418" w:rsidRPr="00EF06A7" w:rsidRDefault="00073418" w:rsidP="00555F11">
            <w:pPr>
              <w:pStyle w:val="TAH"/>
            </w:pPr>
            <w:r w:rsidRPr="00EF06A7">
              <w:t>Condition</w:t>
            </w:r>
          </w:p>
        </w:tc>
      </w:tr>
      <w:tr w:rsidR="00073418" w:rsidRPr="00EF06A7" w14:paraId="7D83215F" w14:textId="77777777" w:rsidTr="00555F11">
        <w:tc>
          <w:tcPr>
            <w:tcW w:w="4535" w:type="dxa"/>
          </w:tcPr>
          <w:p w14:paraId="2EC169AD" w14:textId="77777777" w:rsidR="00073418" w:rsidRPr="00EF06A7" w:rsidRDefault="00073418" w:rsidP="00555F11">
            <w:pPr>
              <w:pStyle w:val="TAL"/>
            </w:pPr>
            <w:r w:rsidRPr="00EF06A7">
              <w:t>nrOfAntennaPorts CHOICE {</w:t>
            </w:r>
          </w:p>
        </w:tc>
        <w:tc>
          <w:tcPr>
            <w:tcW w:w="2267" w:type="dxa"/>
          </w:tcPr>
          <w:p w14:paraId="4CFFE9F6" w14:textId="77777777" w:rsidR="00073418" w:rsidRPr="00EF06A7" w:rsidRDefault="00073418" w:rsidP="00555F11">
            <w:pPr>
              <w:pStyle w:val="TAL"/>
            </w:pPr>
          </w:p>
        </w:tc>
        <w:tc>
          <w:tcPr>
            <w:tcW w:w="1700" w:type="dxa"/>
          </w:tcPr>
          <w:p w14:paraId="10BF7396" w14:textId="77777777" w:rsidR="00073418" w:rsidRPr="00EF06A7" w:rsidRDefault="00073418" w:rsidP="00555F11">
            <w:pPr>
              <w:pStyle w:val="TAL"/>
            </w:pPr>
          </w:p>
        </w:tc>
        <w:tc>
          <w:tcPr>
            <w:tcW w:w="1245" w:type="dxa"/>
          </w:tcPr>
          <w:p w14:paraId="1BC20694" w14:textId="77777777" w:rsidR="00073418" w:rsidRPr="00EF06A7" w:rsidRDefault="00073418" w:rsidP="00555F11">
            <w:pPr>
              <w:pStyle w:val="TAL"/>
            </w:pPr>
          </w:p>
        </w:tc>
      </w:tr>
      <w:tr w:rsidR="00073418" w:rsidRPr="00EF06A7" w14:paraId="59B79880" w14:textId="77777777" w:rsidTr="00555F11">
        <w:tc>
          <w:tcPr>
            <w:tcW w:w="4535" w:type="dxa"/>
          </w:tcPr>
          <w:p w14:paraId="2AA42FE6" w14:textId="77777777" w:rsidR="00073418" w:rsidRPr="00EF06A7" w:rsidRDefault="00073418" w:rsidP="00555F11">
            <w:pPr>
              <w:pStyle w:val="TAL"/>
            </w:pPr>
            <w:r w:rsidRPr="00EF06A7">
              <w:t xml:space="preserve">  Two SEQUENCE {</w:t>
            </w:r>
          </w:p>
        </w:tc>
        <w:tc>
          <w:tcPr>
            <w:tcW w:w="2267" w:type="dxa"/>
          </w:tcPr>
          <w:p w14:paraId="77CE6417" w14:textId="77777777" w:rsidR="00073418" w:rsidRPr="00EF06A7" w:rsidRDefault="00073418" w:rsidP="00555F11">
            <w:pPr>
              <w:pStyle w:val="TAL"/>
            </w:pPr>
          </w:p>
        </w:tc>
        <w:tc>
          <w:tcPr>
            <w:tcW w:w="1700" w:type="dxa"/>
          </w:tcPr>
          <w:p w14:paraId="43E2C8E1" w14:textId="77777777" w:rsidR="00073418" w:rsidRPr="00EF06A7" w:rsidRDefault="00073418" w:rsidP="00555F11">
            <w:pPr>
              <w:pStyle w:val="TAL"/>
            </w:pPr>
          </w:p>
        </w:tc>
        <w:tc>
          <w:tcPr>
            <w:tcW w:w="1245" w:type="dxa"/>
          </w:tcPr>
          <w:p w14:paraId="6E4149C2" w14:textId="77777777" w:rsidR="00073418" w:rsidRPr="00EF06A7" w:rsidRDefault="00073418" w:rsidP="00555F11">
            <w:pPr>
              <w:pStyle w:val="TAL"/>
            </w:pPr>
          </w:p>
        </w:tc>
      </w:tr>
      <w:tr w:rsidR="00073418" w:rsidRPr="00EF06A7" w14:paraId="0C2E8B96" w14:textId="77777777" w:rsidTr="00555F11">
        <w:tc>
          <w:tcPr>
            <w:tcW w:w="4535" w:type="dxa"/>
          </w:tcPr>
          <w:p w14:paraId="73625E9B" w14:textId="77777777" w:rsidR="00073418" w:rsidRPr="00EF06A7" w:rsidRDefault="00073418" w:rsidP="00555F11">
            <w:pPr>
              <w:pStyle w:val="TAL"/>
            </w:pPr>
            <w:r w:rsidRPr="00EF06A7">
              <w:t xml:space="preserve">    twoTX-CodebookSubsetRestriction</w:t>
            </w:r>
          </w:p>
        </w:tc>
        <w:tc>
          <w:tcPr>
            <w:tcW w:w="2267" w:type="dxa"/>
          </w:tcPr>
          <w:p w14:paraId="1FD46708" w14:textId="77777777" w:rsidR="00073418" w:rsidRPr="00EF06A7" w:rsidRDefault="00073418" w:rsidP="00555F11">
            <w:pPr>
              <w:pStyle w:val="TAL"/>
            </w:pPr>
            <w:r w:rsidRPr="00EF06A7">
              <w:t>000001</w:t>
            </w:r>
          </w:p>
        </w:tc>
        <w:tc>
          <w:tcPr>
            <w:tcW w:w="1700" w:type="dxa"/>
          </w:tcPr>
          <w:p w14:paraId="32816829" w14:textId="77777777" w:rsidR="00073418" w:rsidRPr="00EF06A7" w:rsidRDefault="00073418" w:rsidP="00555F11">
            <w:pPr>
              <w:pStyle w:val="TAL"/>
            </w:pPr>
          </w:p>
        </w:tc>
        <w:tc>
          <w:tcPr>
            <w:tcW w:w="1245" w:type="dxa"/>
          </w:tcPr>
          <w:p w14:paraId="2985C6F6" w14:textId="77777777" w:rsidR="00073418" w:rsidRPr="00EF06A7" w:rsidRDefault="00073418" w:rsidP="00555F11">
            <w:pPr>
              <w:pStyle w:val="TAL"/>
            </w:pPr>
          </w:p>
        </w:tc>
      </w:tr>
      <w:tr w:rsidR="00073418" w:rsidRPr="00EF06A7" w14:paraId="5A8CDAF5" w14:textId="77777777" w:rsidTr="00555F11">
        <w:tc>
          <w:tcPr>
            <w:tcW w:w="4535" w:type="dxa"/>
          </w:tcPr>
          <w:p w14:paraId="70ADA027" w14:textId="77777777" w:rsidR="00073418" w:rsidRPr="00EF06A7" w:rsidRDefault="00073418" w:rsidP="00555F11">
            <w:pPr>
              <w:pStyle w:val="TAL"/>
            </w:pPr>
            <w:r w:rsidRPr="00EF06A7">
              <w:t xml:space="preserve">  }</w:t>
            </w:r>
          </w:p>
        </w:tc>
        <w:tc>
          <w:tcPr>
            <w:tcW w:w="2267" w:type="dxa"/>
          </w:tcPr>
          <w:p w14:paraId="4FE5EDE1" w14:textId="77777777" w:rsidR="00073418" w:rsidRPr="00EF06A7" w:rsidRDefault="00073418" w:rsidP="00555F11">
            <w:pPr>
              <w:pStyle w:val="TAL"/>
            </w:pPr>
          </w:p>
        </w:tc>
        <w:tc>
          <w:tcPr>
            <w:tcW w:w="1700" w:type="dxa"/>
          </w:tcPr>
          <w:p w14:paraId="42E3B85D" w14:textId="77777777" w:rsidR="00073418" w:rsidRPr="00EF06A7" w:rsidRDefault="00073418" w:rsidP="00555F11">
            <w:pPr>
              <w:pStyle w:val="TAL"/>
            </w:pPr>
          </w:p>
        </w:tc>
        <w:tc>
          <w:tcPr>
            <w:tcW w:w="1245" w:type="dxa"/>
          </w:tcPr>
          <w:p w14:paraId="3524A9A4" w14:textId="77777777" w:rsidR="00073418" w:rsidRPr="00EF06A7" w:rsidRDefault="00073418" w:rsidP="00555F11">
            <w:pPr>
              <w:pStyle w:val="TAL"/>
            </w:pPr>
          </w:p>
        </w:tc>
      </w:tr>
      <w:tr w:rsidR="00073418" w:rsidRPr="00EF06A7" w14:paraId="09852167" w14:textId="77777777" w:rsidTr="00555F11">
        <w:tc>
          <w:tcPr>
            <w:tcW w:w="4535" w:type="dxa"/>
          </w:tcPr>
          <w:p w14:paraId="68B8D5CC" w14:textId="77777777" w:rsidR="00073418" w:rsidRPr="00EF06A7" w:rsidRDefault="00073418" w:rsidP="00555F11">
            <w:pPr>
              <w:pStyle w:val="TAL"/>
            </w:pPr>
            <w:r w:rsidRPr="00EF06A7">
              <w:t>}</w:t>
            </w:r>
          </w:p>
        </w:tc>
        <w:tc>
          <w:tcPr>
            <w:tcW w:w="2267" w:type="dxa"/>
          </w:tcPr>
          <w:p w14:paraId="15EEE96D" w14:textId="77777777" w:rsidR="00073418" w:rsidRPr="00EF06A7" w:rsidRDefault="00073418" w:rsidP="00555F11">
            <w:pPr>
              <w:pStyle w:val="TAL"/>
            </w:pPr>
          </w:p>
        </w:tc>
        <w:tc>
          <w:tcPr>
            <w:tcW w:w="1700" w:type="dxa"/>
          </w:tcPr>
          <w:p w14:paraId="097DA6CF" w14:textId="77777777" w:rsidR="00073418" w:rsidRPr="00EF06A7" w:rsidRDefault="00073418" w:rsidP="00555F11">
            <w:pPr>
              <w:pStyle w:val="TAL"/>
            </w:pPr>
          </w:p>
        </w:tc>
        <w:tc>
          <w:tcPr>
            <w:tcW w:w="1245" w:type="dxa"/>
          </w:tcPr>
          <w:p w14:paraId="34750D1F" w14:textId="77777777" w:rsidR="00073418" w:rsidRPr="00EF06A7" w:rsidRDefault="00073418" w:rsidP="00555F11">
            <w:pPr>
              <w:pStyle w:val="TAL"/>
            </w:pPr>
          </w:p>
        </w:tc>
      </w:tr>
      <w:tr w:rsidR="00073418" w:rsidRPr="00EF06A7" w14:paraId="0D86E36E" w14:textId="77777777" w:rsidTr="00555F11">
        <w:tc>
          <w:tcPr>
            <w:tcW w:w="4535" w:type="dxa"/>
          </w:tcPr>
          <w:p w14:paraId="535F164D" w14:textId="77777777" w:rsidR="00073418" w:rsidRPr="00EF06A7" w:rsidRDefault="00073418" w:rsidP="00555F11">
            <w:pPr>
              <w:pStyle w:val="TAL"/>
            </w:pPr>
            <w:r w:rsidRPr="00EF06A7">
              <w:t>typeI-SinglePanel-ri-Restriction</w:t>
            </w:r>
          </w:p>
        </w:tc>
        <w:tc>
          <w:tcPr>
            <w:tcW w:w="2267" w:type="dxa"/>
          </w:tcPr>
          <w:p w14:paraId="01E7766C" w14:textId="77777777" w:rsidR="00073418" w:rsidRPr="00EF06A7" w:rsidRDefault="00073418" w:rsidP="00555F11">
            <w:pPr>
              <w:pStyle w:val="TAL"/>
            </w:pPr>
            <w:r w:rsidRPr="00EF06A7">
              <w:t>11111111</w:t>
            </w:r>
          </w:p>
        </w:tc>
        <w:tc>
          <w:tcPr>
            <w:tcW w:w="1700" w:type="dxa"/>
          </w:tcPr>
          <w:p w14:paraId="27B6B6AC" w14:textId="77777777" w:rsidR="00073418" w:rsidRPr="00EF06A7" w:rsidRDefault="00073418" w:rsidP="00555F11">
            <w:pPr>
              <w:pStyle w:val="TAL"/>
            </w:pPr>
          </w:p>
        </w:tc>
        <w:tc>
          <w:tcPr>
            <w:tcW w:w="1245" w:type="dxa"/>
          </w:tcPr>
          <w:p w14:paraId="278AA91F" w14:textId="77777777" w:rsidR="00073418" w:rsidRPr="00EF06A7" w:rsidRDefault="00073418" w:rsidP="00555F11">
            <w:pPr>
              <w:pStyle w:val="TAL"/>
            </w:pPr>
          </w:p>
        </w:tc>
      </w:tr>
    </w:tbl>
    <w:p w14:paraId="0ACFAC49" w14:textId="77777777" w:rsidR="00073418" w:rsidRPr="00EF06A7" w:rsidRDefault="00073418" w:rsidP="00073418"/>
    <w:p w14:paraId="5C111E45" w14:textId="77777777" w:rsidR="00073418" w:rsidRPr="00EF06A7" w:rsidRDefault="00073418" w:rsidP="00073418">
      <w:pPr>
        <w:pStyle w:val="TH"/>
      </w:pPr>
      <w:r w:rsidRPr="00EF06A7">
        <w:t>Table 6.2.2.2.2.4.4.3-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73418" w:rsidRPr="00EF06A7" w14:paraId="35D36B9B" w14:textId="77777777" w:rsidTr="00555F11">
        <w:tc>
          <w:tcPr>
            <w:tcW w:w="9747" w:type="dxa"/>
            <w:gridSpan w:val="4"/>
          </w:tcPr>
          <w:p w14:paraId="17C32E49" w14:textId="77777777" w:rsidR="00073418" w:rsidRPr="00EF06A7" w:rsidRDefault="00073418" w:rsidP="00555F11">
            <w:pPr>
              <w:pStyle w:val="TAH"/>
              <w:jc w:val="left"/>
              <w:rPr>
                <w:b w:val="0"/>
              </w:rPr>
            </w:pPr>
            <w:r w:rsidRPr="00EF06A7">
              <w:rPr>
                <w:b w:val="0"/>
              </w:rPr>
              <w:t>Derivation Path: TS 38.508-1 [6], clause 4.6.3, Table 4.6.3-39</w:t>
            </w:r>
          </w:p>
        </w:tc>
      </w:tr>
      <w:tr w:rsidR="00073418" w:rsidRPr="00EF06A7" w14:paraId="4851D4F7" w14:textId="77777777" w:rsidTr="00555F11">
        <w:tc>
          <w:tcPr>
            <w:tcW w:w="4535" w:type="dxa"/>
          </w:tcPr>
          <w:p w14:paraId="0AD3DEEC" w14:textId="77777777" w:rsidR="00073418" w:rsidRPr="00EF06A7" w:rsidRDefault="00073418" w:rsidP="00555F11">
            <w:pPr>
              <w:pStyle w:val="TAH"/>
            </w:pPr>
            <w:r w:rsidRPr="00EF06A7">
              <w:t>Information Element</w:t>
            </w:r>
          </w:p>
        </w:tc>
        <w:tc>
          <w:tcPr>
            <w:tcW w:w="2267" w:type="dxa"/>
          </w:tcPr>
          <w:p w14:paraId="7D1BAD64" w14:textId="77777777" w:rsidR="00073418" w:rsidRPr="00EF06A7" w:rsidRDefault="00073418" w:rsidP="00555F11">
            <w:pPr>
              <w:pStyle w:val="TAH"/>
            </w:pPr>
            <w:r w:rsidRPr="00EF06A7">
              <w:t>Value/remark</w:t>
            </w:r>
          </w:p>
        </w:tc>
        <w:tc>
          <w:tcPr>
            <w:tcW w:w="1700" w:type="dxa"/>
          </w:tcPr>
          <w:p w14:paraId="29D7D53B" w14:textId="77777777" w:rsidR="00073418" w:rsidRPr="00EF06A7" w:rsidRDefault="00073418" w:rsidP="00555F11">
            <w:pPr>
              <w:pStyle w:val="TAH"/>
            </w:pPr>
            <w:r w:rsidRPr="00EF06A7">
              <w:t>Comment</w:t>
            </w:r>
          </w:p>
        </w:tc>
        <w:tc>
          <w:tcPr>
            <w:tcW w:w="1245" w:type="dxa"/>
          </w:tcPr>
          <w:p w14:paraId="581C14AB" w14:textId="77777777" w:rsidR="00073418" w:rsidRPr="00EF06A7" w:rsidRDefault="00073418" w:rsidP="00555F11">
            <w:pPr>
              <w:pStyle w:val="TAH"/>
            </w:pPr>
            <w:r w:rsidRPr="00EF06A7">
              <w:t>Condition</w:t>
            </w:r>
          </w:p>
        </w:tc>
      </w:tr>
      <w:tr w:rsidR="00073418" w:rsidRPr="00EF06A7" w14:paraId="3E5FB606" w14:textId="77777777" w:rsidTr="00555F11">
        <w:tc>
          <w:tcPr>
            <w:tcW w:w="4535" w:type="dxa"/>
          </w:tcPr>
          <w:p w14:paraId="0663D057" w14:textId="77777777" w:rsidR="00073418" w:rsidRPr="00EF06A7" w:rsidRDefault="00073418" w:rsidP="00555F11">
            <w:pPr>
              <w:pStyle w:val="TAL"/>
            </w:pPr>
            <w:r w:rsidRPr="00EF06A7">
              <w:t xml:space="preserve">  reportConfigType CHOICE {</w:t>
            </w:r>
          </w:p>
        </w:tc>
        <w:tc>
          <w:tcPr>
            <w:tcW w:w="2267" w:type="dxa"/>
          </w:tcPr>
          <w:p w14:paraId="3E3C4D75" w14:textId="77777777" w:rsidR="00073418" w:rsidRPr="00EF06A7" w:rsidRDefault="00073418" w:rsidP="00555F11">
            <w:pPr>
              <w:pStyle w:val="TAL"/>
            </w:pPr>
          </w:p>
        </w:tc>
        <w:tc>
          <w:tcPr>
            <w:tcW w:w="1700" w:type="dxa"/>
          </w:tcPr>
          <w:p w14:paraId="2A744FA8" w14:textId="77777777" w:rsidR="00073418" w:rsidRPr="00EF06A7" w:rsidRDefault="00073418" w:rsidP="00555F11">
            <w:pPr>
              <w:pStyle w:val="TAL"/>
            </w:pPr>
          </w:p>
        </w:tc>
        <w:tc>
          <w:tcPr>
            <w:tcW w:w="1245" w:type="dxa"/>
          </w:tcPr>
          <w:p w14:paraId="4B20A4D1" w14:textId="77777777" w:rsidR="00073418" w:rsidRPr="00EF06A7" w:rsidRDefault="00073418" w:rsidP="00555F11">
            <w:pPr>
              <w:pStyle w:val="TAL"/>
            </w:pPr>
          </w:p>
        </w:tc>
      </w:tr>
      <w:tr w:rsidR="00073418" w:rsidRPr="00EF06A7" w14:paraId="3264DDAA" w14:textId="77777777" w:rsidTr="00555F11">
        <w:tc>
          <w:tcPr>
            <w:tcW w:w="4535" w:type="dxa"/>
          </w:tcPr>
          <w:p w14:paraId="78D6E4AF" w14:textId="77777777" w:rsidR="00073418" w:rsidRPr="00EF06A7" w:rsidRDefault="00073418" w:rsidP="00555F11">
            <w:pPr>
              <w:pStyle w:val="TAL"/>
            </w:pPr>
            <w:r w:rsidRPr="00EF06A7">
              <w:t xml:space="preserve">     periodic SEQUENCE {</w:t>
            </w:r>
          </w:p>
        </w:tc>
        <w:tc>
          <w:tcPr>
            <w:tcW w:w="2267" w:type="dxa"/>
          </w:tcPr>
          <w:p w14:paraId="67100BFA" w14:textId="77777777" w:rsidR="00073418" w:rsidRPr="00EF06A7" w:rsidRDefault="00073418" w:rsidP="00555F11">
            <w:pPr>
              <w:pStyle w:val="TAL"/>
            </w:pPr>
          </w:p>
        </w:tc>
        <w:tc>
          <w:tcPr>
            <w:tcW w:w="1700" w:type="dxa"/>
          </w:tcPr>
          <w:p w14:paraId="6DA86024" w14:textId="77777777" w:rsidR="00073418" w:rsidRPr="00EF06A7" w:rsidRDefault="00073418" w:rsidP="00555F11">
            <w:pPr>
              <w:pStyle w:val="TAL"/>
            </w:pPr>
          </w:p>
        </w:tc>
        <w:tc>
          <w:tcPr>
            <w:tcW w:w="1245" w:type="dxa"/>
          </w:tcPr>
          <w:p w14:paraId="6F7D3B9D" w14:textId="77777777" w:rsidR="00073418" w:rsidRPr="00EF06A7" w:rsidRDefault="00073418" w:rsidP="00555F11">
            <w:pPr>
              <w:pStyle w:val="TAL"/>
            </w:pPr>
          </w:p>
        </w:tc>
      </w:tr>
      <w:tr w:rsidR="00073418" w:rsidRPr="00EF06A7" w14:paraId="47B9D589" w14:textId="77777777" w:rsidTr="00555F11">
        <w:tc>
          <w:tcPr>
            <w:tcW w:w="4535" w:type="dxa"/>
          </w:tcPr>
          <w:p w14:paraId="62987E53" w14:textId="77777777" w:rsidR="00073418" w:rsidRPr="00EF06A7" w:rsidRDefault="00073418" w:rsidP="00555F11">
            <w:pPr>
              <w:pStyle w:val="TAL"/>
            </w:pPr>
            <w:r w:rsidRPr="00EF06A7">
              <w:t xml:space="preserve">        reportSlotConfig</w:t>
            </w:r>
          </w:p>
        </w:tc>
        <w:tc>
          <w:tcPr>
            <w:tcW w:w="2267" w:type="dxa"/>
          </w:tcPr>
          <w:p w14:paraId="0F331F81" w14:textId="77777777" w:rsidR="00073418" w:rsidRPr="00EF06A7" w:rsidRDefault="00073418" w:rsidP="00555F11">
            <w:pPr>
              <w:pStyle w:val="TAL"/>
            </w:pPr>
            <w:r w:rsidRPr="00EF06A7">
              <w:t>CSI-ReportPeriodicityAndOffset</w:t>
            </w:r>
          </w:p>
        </w:tc>
        <w:tc>
          <w:tcPr>
            <w:tcW w:w="1700" w:type="dxa"/>
          </w:tcPr>
          <w:p w14:paraId="374C5A2D" w14:textId="77777777" w:rsidR="00073418" w:rsidRPr="00EF06A7" w:rsidRDefault="00073418" w:rsidP="00555F11">
            <w:pPr>
              <w:pStyle w:val="TAL"/>
            </w:pPr>
          </w:p>
        </w:tc>
        <w:tc>
          <w:tcPr>
            <w:tcW w:w="1245" w:type="dxa"/>
          </w:tcPr>
          <w:p w14:paraId="072C40AD" w14:textId="77777777" w:rsidR="00073418" w:rsidRPr="00EF06A7" w:rsidRDefault="00073418" w:rsidP="00555F11">
            <w:pPr>
              <w:pStyle w:val="TAL"/>
            </w:pPr>
          </w:p>
        </w:tc>
      </w:tr>
      <w:tr w:rsidR="00073418" w:rsidRPr="00EF06A7" w14:paraId="1711F352" w14:textId="77777777" w:rsidTr="00555F11">
        <w:tc>
          <w:tcPr>
            <w:tcW w:w="4535" w:type="dxa"/>
          </w:tcPr>
          <w:p w14:paraId="3F41B473" w14:textId="77777777" w:rsidR="00073418" w:rsidRPr="00EF06A7" w:rsidRDefault="00073418" w:rsidP="00555F11">
            <w:pPr>
              <w:pStyle w:val="TAL"/>
            </w:pPr>
            <w:r w:rsidRPr="00EF06A7">
              <w:t xml:space="preserve">        pucch-CSI-ResourceList</w:t>
            </w:r>
          </w:p>
        </w:tc>
        <w:tc>
          <w:tcPr>
            <w:tcW w:w="2267" w:type="dxa"/>
          </w:tcPr>
          <w:p w14:paraId="56B464C9" w14:textId="77777777" w:rsidR="00073418" w:rsidRPr="00EF06A7" w:rsidRDefault="00073418" w:rsidP="00555F11">
            <w:pPr>
              <w:pStyle w:val="TAL"/>
            </w:pPr>
            <w:r w:rsidRPr="00EF06A7">
              <w:t>PUCCH-CSI-Resource</w:t>
            </w:r>
          </w:p>
        </w:tc>
        <w:tc>
          <w:tcPr>
            <w:tcW w:w="1700" w:type="dxa"/>
          </w:tcPr>
          <w:p w14:paraId="618B5805" w14:textId="77777777" w:rsidR="00073418" w:rsidRPr="00EF06A7" w:rsidRDefault="00073418" w:rsidP="00555F11">
            <w:pPr>
              <w:pStyle w:val="TAL"/>
            </w:pPr>
          </w:p>
        </w:tc>
        <w:tc>
          <w:tcPr>
            <w:tcW w:w="1245" w:type="dxa"/>
          </w:tcPr>
          <w:p w14:paraId="39BCB253" w14:textId="77777777" w:rsidR="00073418" w:rsidRPr="00EF06A7" w:rsidRDefault="00073418" w:rsidP="00555F11">
            <w:pPr>
              <w:pStyle w:val="TAL"/>
            </w:pPr>
          </w:p>
        </w:tc>
      </w:tr>
      <w:tr w:rsidR="00073418" w:rsidRPr="00EF06A7" w14:paraId="313504FF" w14:textId="77777777" w:rsidTr="00555F11">
        <w:tc>
          <w:tcPr>
            <w:tcW w:w="4535" w:type="dxa"/>
          </w:tcPr>
          <w:p w14:paraId="26B04A1C" w14:textId="77777777" w:rsidR="00073418" w:rsidRPr="00EF06A7" w:rsidRDefault="00073418" w:rsidP="00555F11">
            <w:pPr>
              <w:pStyle w:val="TAL"/>
            </w:pPr>
            <w:r w:rsidRPr="00EF06A7">
              <w:t xml:space="preserve">     }</w:t>
            </w:r>
          </w:p>
        </w:tc>
        <w:tc>
          <w:tcPr>
            <w:tcW w:w="2267" w:type="dxa"/>
          </w:tcPr>
          <w:p w14:paraId="5417EC49" w14:textId="77777777" w:rsidR="00073418" w:rsidRPr="00EF06A7" w:rsidRDefault="00073418" w:rsidP="00555F11">
            <w:pPr>
              <w:pStyle w:val="TAL"/>
            </w:pPr>
          </w:p>
        </w:tc>
        <w:tc>
          <w:tcPr>
            <w:tcW w:w="1700" w:type="dxa"/>
          </w:tcPr>
          <w:p w14:paraId="34D09DBD" w14:textId="77777777" w:rsidR="00073418" w:rsidRPr="00EF06A7" w:rsidRDefault="00073418" w:rsidP="00555F11">
            <w:pPr>
              <w:pStyle w:val="TAL"/>
            </w:pPr>
          </w:p>
        </w:tc>
        <w:tc>
          <w:tcPr>
            <w:tcW w:w="1245" w:type="dxa"/>
          </w:tcPr>
          <w:p w14:paraId="424020BF" w14:textId="77777777" w:rsidR="00073418" w:rsidRPr="00EF06A7" w:rsidRDefault="00073418" w:rsidP="00555F11">
            <w:pPr>
              <w:pStyle w:val="TAL"/>
            </w:pPr>
          </w:p>
        </w:tc>
      </w:tr>
      <w:tr w:rsidR="00073418" w:rsidRPr="00EF06A7" w14:paraId="6D9C56F5" w14:textId="77777777" w:rsidTr="00555F11">
        <w:tc>
          <w:tcPr>
            <w:tcW w:w="4535" w:type="dxa"/>
          </w:tcPr>
          <w:p w14:paraId="5A0D7AA9" w14:textId="77777777" w:rsidR="00073418" w:rsidRPr="00EF06A7" w:rsidRDefault="00073418" w:rsidP="00555F11">
            <w:pPr>
              <w:pStyle w:val="TAL"/>
            </w:pPr>
            <w:r w:rsidRPr="00EF06A7">
              <w:t xml:space="preserve">  reportFreqConfiguration SEQUENCE {</w:t>
            </w:r>
          </w:p>
        </w:tc>
        <w:tc>
          <w:tcPr>
            <w:tcW w:w="2267" w:type="dxa"/>
          </w:tcPr>
          <w:p w14:paraId="52277EEF" w14:textId="77777777" w:rsidR="00073418" w:rsidRPr="00EF06A7" w:rsidRDefault="00073418" w:rsidP="00555F11">
            <w:pPr>
              <w:pStyle w:val="TAL"/>
            </w:pPr>
          </w:p>
        </w:tc>
        <w:tc>
          <w:tcPr>
            <w:tcW w:w="1700" w:type="dxa"/>
          </w:tcPr>
          <w:p w14:paraId="503D72FC" w14:textId="77777777" w:rsidR="00073418" w:rsidRPr="00EF06A7" w:rsidRDefault="00073418" w:rsidP="00555F11">
            <w:pPr>
              <w:pStyle w:val="TAL"/>
            </w:pPr>
          </w:p>
        </w:tc>
        <w:tc>
          <w:tcPr>
            <w:tcW w:w="1245" w:type="dxa"/>
          </w:tcPr>
          <w:p w14:paraId="6071176B" w14:textId="77777777" w:rsidR="00073418" w:rsidRPr="00EF06A7" w:rsidRDefault="00073418" w:rsidP="00555F11">
            <w:pPr>
              <w:pStyle w:val="TAL"/>
            </w:pPr>
          </w:p>
        </w:tc>
      </w:tr>
      <w:tr w:rsidR="00073418" w:rsidRPr="00EF06A7" w14:paraId="0DF1392D" w14:textId="77777777" w:rsidTr="00555F11">
        <w:tc>
          <w:tcPr>
            <w:tcW w:w="4535" w:type="dxa"/>
          </w:tcPr>
          <w:p w14:paraId="21C0F535" w14:textId="77777777" w:rsidR="00073418" w:rsidRPr="00EF06A7" w:rsidRDefault="00073418" w:rsidP="00555F11">
            <w:pPr>
              <w:pStyle w:val="TAL"/>
            </w:pPr>
            <w:r w:rsidRPr="00EF06A7">
              <w:t xml:space="preserve">     csi-ReportingBand CHOICE {</w:t>
            </w:r>
          </w:p>
        </w:tc>
        <w:tc>
          <w:tcPr>
            <w:tcW w:w="2267" w:type="dxa"/>
          </w:tcPr>
          <w:p w14:paraId="028BC401" w14:textId="77777777" w:rsidR="00073418" w:rsidRPr="00EF06A7" w:rsidRDefault="00073418" w:rsidP="00555F11">
            <w:pPr>
              <w:pStyle w:val="TAL"/>
            </w:pPr>
          </w:p>
        </w:tc>
        <w:tc>
          <w:tcPr>
            <w:tcW w:w="1700" w:type="dxa"/>
          </w:tcPr>
          <w:p w14:paraId="46EB145C" w14:textId="77777777" w:rsidR="00073418" w:rsidRPr="00EF06A7" w:rsidRDefault="00073418" w:rsidP="00555F11">
            <w:pPr>
              <w:pStyle w:val="TAL"/>
            </w:pPr>
          </w:p>
        </w:tc>
        <w:tc>
          <w:tcPr>
            <w:tcW w:w="1245" w:type="dxa"/>
          </w:tcPr>
          <w:p w14:paraId="4378D787" w14:textId="77777777" w:rsidR="00073418" w:rsidRPr="00EF06A7" w:rsidRDefault="00073418" w:rsidP="00555F11">
            <w:pPr>
              <w:pStyle w:val="TAL"/>
            </w:pPr>
          </w:p>
        </w:tc>
      </w:tr>
      <w:tr w:rsidR="00073418" w:rsidRPr="00EF06A7" w14:paraId="523A1385" w14:textId="77777777" w:rsidTr="00555F11">
        <w:tc>
          <w:tcPr>
            <w:tcW w:w="4535" w:type="dxa"/>
          </w:tcPr>
          <w:p w14:paraId="7A2B32BC" w14:textId="77777777" w:rsidR="00073418" w:rsidRPr="00EF06A7" w:rsidRDefault="00073418" w:rsidP="00555F11">
            <w:pPr>
              <w:pStyle w:val="TAL"/>
            </w:pPr>
            <w:r w:rsidRPr="00EF06A7">
              <w:t xml:space="preserve">        subbands7</w:t>
            </w:r>
          </w:p>
        </w:tc>
        <w:tc>
          <w:tcPr>
            <w:tcW w:w="2267" w:type="dxa"/>
          </w:tcPr>
          <w:p w14:paraId="664649C2" w14:textId="77777777" w:rsidR="00073418" w:rsidRPr="00EF06A7" w:rsidRDefault="00073418" w:rsidP="00555F11">
            <w:pPr>
              <w:pStyle w:val="TAL"/>
            </w:pPr>
            <w:r w:rsidRPr="00EF06A7">
              <w:t>1111111</w:t>
            </w:r>
          </w:p>
        </w:tc>
        <w:tc>
          <w:tcPr>
            <w:tcW w:w="1700" w:type="dxa"/>
          </w:tcPr>
          <w:p w14:paraId="3188943C" w14:textId="77777777" w:rsidR="00073418" w:rsidRPr="00EF06A7" w:rsidRDefault="00073418" w:rsidP="00555F11">
            <w:pPr>
              <w:pStyle w:val="TAL"/>
            </w:pPr>
          </w:p>
        </w:tc>
        <w:tc>
          <w:tcPr>
            <w:tcW w:w="1245" w:type="dxa"/>
          </w:tcPr>
          <w:p w14:paraId="5FAB85D5" w14:textId="77777777" w:rsidR="00073418" w:rsidRPr="00EF06A7" w:rsidRDefault="00073418" w:rsidP="00555F11">
            <w:pPr>
              <w:pStyle w:val="TAL"/>
            </w:pPr>
          </w:p>
        </w:tc>
      </w:tr>
      <w:tr w:rsidR="00073418" w:rsidRPr="00EF06A7" w14:paraId="49223E37" w14:textId="77777777" w:rsidTr="00555F11">
        <w:tc>
          <w:tcPr>
            <w:tcW w:w="4535" w:type="dxa"/>
          </w:tcPr>
          <w:p w14:paraId="190BB8AD" w14:textId="77777777" w:rsidR="00073418" w:rsidRPr="00EF06A7" w:rsidRDefault="00073418" w:rsidP="00555F11">
            <w:pPr>
              <w:pStyle w:val="TAL"/>
            </w:pPr>
            <w:r w:rsidRPr="00EF06A7">
              <w:t xml:space="preserve">     }</w:t>
            </w:r>
          </w:p>
        </w:tc>
        <w:tc>
          <w:tcPr>
            <w:tcW w:w="2267" w:type="dxa"/>
          </w:tcPr>
          <w:p w14:paraId="71B872C7" w14:textId="77777777" w:rsidR="00073418" w:rsidRPr="00EF06A7" w:rsidRDefault="00073418" w:rsidP="00555F11">
            <w:pPr>
              <w:pStyle w:val="TAL"/>
            </w:pPr>
          </w:p>
        </w:tc>
        <w:tc>
          <w:tcPr>
            <w:tcW w:w="1700" w:type="dxa"/>
          </w:tcPr>
          <w:p w14:paraId="4C182365" w14:textId="77777777" w:rsidR="00073418" w:rsidRPr="00EF06A7" w:rsidRDefault="00073418" w:rsidP="00555F11">
            <w:pPr>
              <w:pStyle w:val="TAL"/>
            </w:pPr>
          </w:p>
        </w:tc>
        <w:tc>
          <w:tcPr>
            <w:tcW w:w="1245" w:type="dxa"/>
          </w:tcPr>
          <w:p w14:paraId="5512B122" w14:textId="77777777" w:rsidR="00073418" w:rsidRPr="00EF06A7" w:rsidRDefault="00073418" w:rsidP="00555F11">
            <w:pPr>
              <w:pStyle w:val="TAL"/>
            </w:pPr>
          </w:p>
        </w:tc>
      </w:tr>
      <w:tr w:rsidR="00073418" w:rsidRPr="00EF06A7" w14:paraId="6F950B95" w14:textId="77777777" w:rsidTr="00555F11">
        <w:tc>
          <w:tcPr>
            <w:tcW w:w="4535" w:type="dxa"/>
          </w:tcPr>
          <w:p w14:paraId="41B9AE27" w14:textId="77777777" w:rsidR="00073418" w:rsidRPr="00EF06A7" w:rsidRDefault="00073418" w:rsidP="00555F11">
            <w:pPr>
              <w:pStyle w:val="TAL"/>
            </w:pPr>
            <w:r w:rsidRPr="00EF06A7">
              <w:t xml:space="preserve">  }</w:t>
            </w:r>
          </w:p>
        </w:tc>
        <w:tc>
          <w:tcPr>
            <w:tcW w:w="2267" w:type="dxa"/>
          </w:tcPr>
          <w:p w14:paraId="0B5AF6C5" w14:textId="77777777" w:rsidR="00073418" w:rsidRPr="00EF06A7" w:rsidRDefault="00073418" w:rsidP="00555F11">
            <w:pPr>
              <w:pStyle w:val="TAL"/>
            </w:pPr>
          </w:p>
        </w:tc>
        <w:tc>
          <w:tcPr>
            <w:tcW w:w="1700" w:type="dxa"/>
          </w:tcPr>
          <w:p w14:paraId="3BB9ACEC" w14:textId="77777777" w:rsidR="00073418" w:rsidRPr="00EF06A7" w:rsidRDefault="00073418" w:rsidP="00555F11">
            <w:pPr>
              <w:pStyle w:val="TAL"/>
            </w:pPr>
          </w:p>
        </w:tc>
        <w:tc>
          <w:tcPr>
            <w:tcW w:w="1245" w:type="dxa"/>
          </w:tcPr>
          <w:p w14:paraId="5D2BACE7" w14:textId="77777777" w:rsidR="00073418" w:rsidRPr="00EF06A7" w:rsidRDefault="00073418" w:rsidP="00555F11">
            <w:pPr>
              <w:pStyle w:val="TAL"/>
            </w:pPr>
          </w:p>
        </w:tc>
      </w:tr>
      <w:tr w:rsidR="00073418" w:rsidRPr="00EF06A7" w14:paraId="6C2733ED" w14:textId="77777777" w:rsidTr="00555F11">
        <w:tc>
          <w:tcPr>
            <w:tcW w:w="4535" w:type="dxa"/>
          </w:tcPr>
          <w:p w14:paraId="43EA4206" w14:textId="77777777" w:rsidR="00073418" w:rsidRPr="00EF06A7" w:rsidRDefault="00073418" w:rsidP="00555F11">
            <w:pPr>
              <w:pStyle w:val="TAL"/>
            </w:pPr>
            <w:r w:rsidRPr="00EF06A7">
              <w:t xml:space="preserve">  subbandSize</w:t>
            </w:r>
          </w:p>
        </w:tc>
        <w:tc>
          <w:tcPr>
            <w:tcW w:w="2267" w:type="dxa"/>
          </w:tcPr>
          <w:p w14:paraId="0CF3B36E" w14:textId="77777777" w:rsidR="00073418" w:rsidRPr="00EF06A7" w:rsidRDefault="00073418" w:rsidP="00555F11">
            <w:pPr>
              <w:pStyle w:val="TAL"/>
            </w:pPr>
            <w:r w:rsidRPr="00EF06A7">
              <w:t>value2</w:t>
            </w:r>
          </w:p>
        </w:tc>
        <w:tc>
          <w:tcPr>
            <w:tcW w:w="1700" w:type="dxa"/>
          </w:tcPr>
          <w:p w14:paraId="7C372EDE" w14:textId="77777777" w:rsidR="00073418" w:rsidRPr="00EF06A7" w:rsidRDefault="00073418" w:rsidP="00555F11">
            <w:pPr>
              <w:pStyle w:val="TAL"/>
            </w:pPr>
          </w:p>
        </w:tc>
        <w:tc>
          <w:tcPr>
            <w:tcW w:w="1245" w:type="dxa"/>
          </w:tcPr>
          <w:p w14:paraId="6C0DE56B" w14:textId="77777777" w:rsidR="00073418" w:rsidRPr="00EF06A7" w:rsidRDefault="00073418" w:rsidP="00555F11">
            <w:pPr>
              <w:pStyle w:val="TAL"/>
            </w:pPr>
          </w:p>
        </w:tc>
      </w:tr>
      <w:tr w:rsidR="00073418" w:rsidRPr="00EF06A7" w14:paraId="716865D6" w14:textId="77777777" w:rsidTr="00555F11">
        <w:tc>
          <w:tcPr>
            <w:tcW w:w="4535" w:type="dxa"/>
          </w:tcPr>
          <w:p w14:paraId="37000741" w14:textId="77777777" w:rsidR="00073418" w:rsidRPr="00EF06A7" w:rsidRDefault="00073418" w:rsidP="00555F11">
            <w:pPr>
              <w:pStyle w:val="TAL"/>
            </w:pPr>
            <w:r w:rsidRPr="00EF06A7">
              <w:t>}</w:t>
            </w:r>
          </w:p>
        </w:tc>
        <w:tc>
          <w:tcPr>
            <w:tcW w:w="2267" w:type="dxa"/>
          </w:tcPr>
          <w:p w14:paraId="172321B5" w14:textId="77777777" w:rsidR="00073418" w:rsidRPr="00EF06A7" w:rsidRDefault="00073418" w:rsidP="00555F11">
            <w:pPr>
              <w:pStyle w:val="TAL"/>
            </w:pPr>
          </w:p>
        </w:tc>
        <w:tc>
          <w:tcPr>
            <w:tcW w:w="1700" w:type="dxa"/>
          </w:tcPr>
          <w:p w14:paraId="39D0CF1B" w14:textId="77777777" w:rsidR="00073418" w:rsidRPr="00EF06A7" w:rsidRDefault="00073418" w:rsidP="00555F11">
            <w:pPr>
              <w:pStyle w:val="TAL"/>
            </w:pPr>
          </w:p>
        </w:tc>
        <w:tc>
          <w:tcPr>
            <w:tcW w:w="1245" w:type="dxa"/>
          </w:tcPr>
          <w:p w14:paraId="1AA61B0C" w14:textId="77777777" w:rsidR="00073418" w:rsidRPr="00EF06A7" w:rsidRDefault="00073418" w:rsidP="00555F11">
            <w:pPr>
              <w:pStyle w:val="TAL"/>
            </w:pPr>
          </w:p>
        </w:tc>
      </w:tr>
    </w:tbl>
    <w:p w14:paraId="4D17B1B6" w14:textId="77777777" w:rsidR="00073418" w:rsidRPr="00EF06A7" w:rsidRDefault="00073418" w:rsidP="00073418"/>
    <w:p w14:paraId="21096D68" w14:textId="77777777" w:rsidR="00073418" w:rsidRPr="00EF06A7" w:rsidRDefault="00073418" w:rsidP="00073418">
      <w:pPr>
        <w:pStyle w:val="H6"/>
      </w:pPr>
      <w:r w:rsidRPr="00EF06A7">
        <w:t>6.2.2.2.2.4.5</w:t>
      </w:r>
      <w:r w:rsidRPr="00EF06A7">
        <w:tab/>
        <w:t>Test Requirements</w:t>
      </w:r>
    </w:p>
    <w:p w14:paraId="01B703E7" w14:textId="77777777" w:rsidR="00073418" w:rsidRPr="00EF06A7" w:rsidRDefault="00073418" w:rsidP="00073418">
      <w:r w:rsidRPr="00EF06A7">
        <w:t>The pass fail decision is as specified in the test procedure in clause 6.2.2.2.2.4.4.2.</w:t>
      </w:r>
    </w:p>
    <w:p w14:paraId="651D7594" w14:textId="77777777" w:rsidR="00073418" w:rsidRPr="00EF06A7" w:rsidRDefault="00073418" w:rsidP="00073418">
      <w:pPr>
        <w:pStyle w:val="TH"/>
        <w:rPr>
          <w:lang w:eastAsia="zh-CN"/>
        </w:rPr>
      </w:pPr>
      <w:r w:rsidRPr="00EF06A7">
        <w:rPr>
          <w:lang w:eastAsia="x-none"/>
        </w:rPr>
        <w:t>Table 6.2.2.2.2.4.5-</w:t>
      </w:r>
      <w:r w:rsidRPr="00EF06A7">
        <w:rPr>
          <w:lang w:eastAsia="zh-CN"/>
        </w:rPr>
        <w:t>2:</w:t>
      </w:r>
      <w:r w:rsidRPr="00EF06A7">
        <w:rPr>
          <w:lang w:eastAsia="x-none"/>
        </w:rPr>
        <w:t xml:space="preserve"> </w:t>
      </w:r>
      <w:r w:rsidRPr="00EF06A7">
        <w:t>Test</w:t>
      </w:r>
      <w:r w:rsidRPr="00EF06A7">
        <w:rPr>
          <w:lang w:eastAsia="x-none"/>
        </w:rPr>
        <w:t xml:space="preserve"> 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073418" w:rsidRPr="00EF06A7" w14:paraId="5877C98E" w14:textId="77777777" w:rsidTr="00555F11">
        <w:trPr>
          <w:jc w:val="center"/>
        </w:trPr>
        <w:tc>
          <w:tcPr>
            <w:tcW w:w="1984" w:type="dxa"/>
            <w:tcBorders>
              <w:bottom w:val="nil"/>
            </w:tcBorders>
          </w:tcPr>
          <w:p w14:paraId="3634A59B" w14:textId="77777777" w:rsidR="00073418" w:rsidRPr="00EF06A7" w:rsidRDefault="00073418" w:rsidP="00555F11">
            <w:pPr>
              <w:pStyle w:val="TAH"/>
              <w:rPr>
                <w:rFonts w:eastAsia="SimSun"/>
                <w:lang w:eastAsia="zh-CN"/>
              </w:rPr>
            </w:pPr>
            <w:r w:rsidRPr="00EF06A7">
              <w:rPr>
                <w:rFonts w:eastAsia="SimSun"/>
                <w:lang w:eastAsia="zh-CN"/>
              </w:rPr>
              <w:t>Parameters</w:t>
            </w:r>
          </w:p>
        </w:tc>
        <w:tc>
          <w:tcPr>
            <w:tcW w:w="1412" w:type="dxa"/>
            <w:tcBorders>
              <w:bottom w:val="nil"/>
            </w:tcBorders>
          </w:tcPr>
          <w:p w14:paraId="1CC1F8F0" w14:textId="77777777" w:rsidR="00073418" w:rsidRPr="00EF06A7" w:rsidRDefault="00073418" w:rsidP="00555F11">
            <w:pPr>
              <w:pStyle w:val="TAH"/>
              <w:rPr>
                <w:rFonts w:eastAsia="SimSun"/>
              </w:rPr>
            </w:pPr>
            <w:r w:rsidRPr="00EF06A7">
              <w:rPr>
                <w:rFonts w:eastAsia="SimSun"/>
              </w:rPr>
              <w:t>Test 1</w:t>
            </w:r>
          </w:p>
        </w:tc>
      </w:tr>
      <w:tr w:rsidR="00073418" w:rsidRPr="00EF06A7" w14:paraId="3A23AB93" w14:textId="77777777" w:rsidTr="00555F11">
        <w:trPr>
          <w:cantSplit/>
          <w:jc w:val="center"/>
        </w:trPr>
        <w:tc>
          <w:tcPr>
            <w:tcW w:w="1984" w:type="dxa"/>
          </w:tcPr>
          <w:p w14:paraId="067C3989" w14:textId="77777777" w:rsidR="00073418" w:rsidRPr="00EF06A7" w:rsidRDefault="00073418" w:rsidP="00555F11">
            <w:pPr>
              <w:pStyle w:val="TAC"/>
              <w:rPr>
                <w:rFonts w:eastAsia="?? ??"/>
              </w:rPr>
            </w:pPr>
            <w:r w:rsidRPr="00EF06A7">
              <w:rPr>
                <w:rFonts w:ascii="Symbol" w:eastAsia="?? ??" w:hAnsi="Symbol"/>
                <w:i/>
                <w:iCs/>
              </w:rPr>
              <w:t></w:t>
            </w:r>
            <w:r w:rsidRPr="00EF06A7">
              <w:rPr>
                <w:rFonts w:eastAsia="?? ??"/>
              </w:rPr>
              <w:t xml:space="preserve"> [%]</w:t>
            </w:r>
          </w:p>
        </w:tc>
        <w:tc>
          <w:tcPr>
            <w:tcW w:w="1412" w:type="dxa"/>
          </w:tcPr>
          <w:p w14:paraId="66B7F44A" w14:textId="77777777" w:rsidR="00073418" w:rsidRPr="00EF06A7" w:rsidRDefault="00073418" w:rsidP="00555F11">
            <w:pPr>
              <w:pStyle w:val="TAC"/>
              <w:rPr>
                <w:rFonts w:eastAsia="SimSun" w:cs="v5.0.0"/>
                <w:lang w:eastAsia="zh-CN"/>
              </w:rPr>
            </w:pPr>
            <w:r w:rsidRPr="00EF06A7">
              <w:rPr>
                <w:rFonts w:eastAsia="SimSun" w:cs="v5.0.0"/>
                <w:lang w:eastAsia="zh-CN"/>
              </w:rPr>
              <w:t>20</w:t>
            </w:r>
          </w:p>
        </w:tc>
      </w:tr>
      <w:tr w:rsidR="00073418" w:rsidRPr="00EF06A7" w14:paraId="7376390E" w14:textId="77777777" w:rsidTr="00555F11">
        <w:trPr>
          <w:cantSplit/>
          <w:jc w:val="center"/>
        </w:trPr>
        <w:tc>
          <w:tcPr>
            <w:tcW w:w="1984" w:type="dxa"/>
          </w:tcPr>
          <w:p w14:paraId="057A0770" w14:textId="77777777" w:rsidR="00073418" w:rsidRPr="00EF06A7" w:rsidRDefault="00073418" w:rsidP="00555F11">
            <w:pPr>
              <w:pStyle w:val="TAC"/>
              <w:rPr>
                <w:rFonts w:eastAsia="?? ??" w:cs="v5.0.0"/>
              </w:rPr>
            </w:pPr>
            <w:r w:rsidRPr="00EF06A7">
              <w:rPr>
                <w:rFonts w:ascii="Symbol" w:eastAsia="?? ??" w:hAnsi="Symbol"/>
                <w:i/>
                <w:iCs/>
              </w:rPr>
              <w:t></w:t>
            </w:r>
            <w:r w:rsidRPr="00EF06A7">
              <w:rPr>
                <w:rFonts w:eastAsia="?? ??"/>
              </w:rPr>
              <w:t xml:space="preserve"> </w:t>
            </w:r>
          </w:p>
        </w:tc>
        <w:tc>
          <w:tcPr>
            <w:tcW w:w="1412" w:type="dxa"/>
          </w:tcPr>
          <w:p w14:paraId="357C0FC8" w14:textId="77777777" w:rsidR="00073418" w:rsidRPr="00EF06A7" w:rsidRDefault="00073418" w:rsidP="00555F11">
            <w:pPr>
              <w:pStyle w:val="TAC"/>
              <w:rPr>
                <w:rFonts w:eastAsia="SimSun" w:cs="v5.0.0"/>
                <w:lang w:eastAsia="zh-CN"/>
              </w:rPr>
            </w:pPr>
            <w:r w:rsidRPr="00EF06A7">
              <w:rPr>
                <w:rFonts w:eastAsia="SimSun" w:cs="v5.0.0"/>
                <w:lang w:eastAsia="zh-CN"/>
              </w:rPr>
              <w:t>1.04</w:t>
            </w:r>
          </w:p>
        </w:tc>
      </w:tr>
      <w:tr w:rsidR="00073418" w:rsidRPr="00EF06A7" w14:paraId="221836BE" w14:textId="77777777" w:rsidTr="00555F11">
        <w:trPr>
          <w:cantSplit/>
          <w:jc w:val="center"/>
        </w:trPr>
        <w:tc>
          <w:tcPr>
            <w:tcW w:w="3396" w:type="dxa"/>
            <w:gridSpan w:val="2"/>
          </w:tcPr>
          <w:p w14:paraId="1977C048" w14:textId="77777777" w:rsidR="00073418" w:rsidRPr="00EF06A7" w:rsidRDefault="00073418" w:rsidP="00B72BC0">
            <w:pPr>
              <w:pStyle w:val="TAN"/>
              <w:rPr>
                <w:rFonts w:eastAsia="SimSun" w:cs="v5.0.0"/>
                <w:lang w:eastAsia="zh-CN"/>
              </w:rPr>
            </w:pPr>
            <w:r w:rsidRPr="00EF06A7">
              <w:t>Note1 : TT = 0.01</w:t>
            </w:r>
          </w:p>
        </w:tc>
      </w:tr>
    </w:tbl>
    <w:p w14:paraId="15F8CD6D" w14:textId="77777777" w:rsidR="00073418" w:rsidRPr="00EF06A7" w:rsidRDefault="00073418" w:rsidP="00073418"/>
    <w:p w14:paraId="38031B7C" w14:textId="77777777" w:rsidR="00F15980" w:rsidRPr="00EF06A7" w:rsidRDefault="00F15980" w:rsidP="00C00A61">
      <w:pPr>
        <w:pStyle w:val="Heading3"/>
      </w:pPr>
      <w:r w:rsidRPr="00EF06A7">
        <w:t>6.2.3</w:t>
      </w:r>
      <w:r w:rsidRPr="00EF06A7">
        <w:tab/>
        <w:t>4RX requirements</w:t>
      </w:r>
      <w:bookmarkEnd w:id="216"/>
      <w:bookmarkEnd w:id="217"/>
      <w:bookmarkEnd w:id="218"/>
      <w:bookmarkEnd w:id="219"/>
      <w:bookmarkEnd w:id="220"/>
      <w:bookmarkEnd w:id="221"/>
      <w:bookmarkEnd w:id="222"/>
    </w:p>
    <w:p w14:paraId="6A422F7F" w14:textId="77777777" w:rsidR="00F15980" w:rsidRPr="00EF06A7" w:rsidRDefault="00F15980" w:rsidP="00C00A61">
      <w:pPr>
        <w:pStyle w:val="Heading4"/>
      </w:pPr>
      <w:bookmarkStart w:id="224" w:name="_Toc27479504"/>
      <w:bookmarkStart w:id="225" w:name="_Toc36058691"/>
      <w:bookmarkStart w:id="226" w:name="_Toc44067614"/>
      <w:bookmarkStart w:id="227" w:name="_Toc52716540"/>
      <w:bookmarkStart w:id="228" w:name="_Toc58239185"/>
      <w:bookmarkStart w:id="229" w:name="_Toc68246767"/>
      <w:bookmarkStart w:id="230" w:name="_Toc75790080"/>
      <w:r w:rsidRPr="00EF06A7">
        <w:t>6.2.3.1</w:t>
      </w:r>
      <w:r w:rsidRPr="00EF06A7">
        <w:tab/>
        <w:t>FDD</w:t>
      </w:r>
      <w:bookmarkEnd w:id="224"/>
      <w:bookmarkEnd w:id="225"/>
      <w:bookmarkEnd w:id="226"/>
      <w:bookmarkEnd w:id="227"/>
      <w:bookmarkEnd w:id="228"/>
      <w:bookmarkEnd w:id="229"/>
      <w:bookmarkEnd w:id="230"/>
    </w:p>
    <w:p w14:paraId="082517F9" w14:textId="77777777" w:rsidR="00F67696" w:rsidRPr="00EF06A7" w:rsidRDefault="00F67696" w:rsidP="00F67696">
      <w:pPr>
        <w:pStyle w:val="Heading5"/>
        <w:rPr>
          <w:rFonts w:eastAsia="SimSun"/>
        </w:rPr>
      </w:pPr>
      <w:bookmarkStart w:id="231" w:name="_Toc27479505"/>
      <w:bookmarkStart w:id="232" w:name="_Toc36058692"/>
      <w:bookmarkStart w:id="233" w:name="_Toc44067615"/>
      <w:bookmarkStart w:id="234" w:name="_Toc52716541"/>
      <w:bookmarkStart w:id="235" w:name="_Toc58239186"/>
      <w:bookmarkStart w:id="236" w:name="_Toc68246768"/>
      <w:bookmarkStart w:id="237" w:name="_Toc75790081"/>
      <w:r w:rsidRPr="00EF06A7">
        <w:rPr>
          <w:rFonts w:eastAsia="SimSun"/>
        </w:rPr>
        <w:t>6.2.3.1.1</w:t>
      </w:r>
      <w:r w:rsidRPr="00EF06A7">
        <w:rPr>
          <w:rFonts w:eastAsia="SimSun"/>
        </w:rPr>
        <w:tab/>
        <w:t>CQI reporting definition under AWGN conditions</w:t>
      </w:r>
      <w:bookmarkEnd w:id="231"/>
      <w:bookmarkEnd w:id="232"/>
      <w:bookmarkEnd w:id="233"/>
      <w:bookmarkEnd w:id="234"/>
      <w:bookmarkEnd w:id="235"/>
      <w:bookmarkEnd w:id="236"/>
      <w:bookmarkEnd w:id="237"/>
    </w:p>
    <w:p w14:paraId="1215501A" w14:textId="77777777" w:rsidR="00F67696" w:rsidRPr="00EF06A7" w:rsidRDefault="00F67696" w:rsidP="00F67696">
      <w:pPr>
        <w:rPr>
          <w:rFonts w:eastAsia="SimSun"/>
        </w:rPr>
      </w:pPr>
      <w:r w:rsidRPr="00EF06A7">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2]. To account for sensitivity of the input SNR the reporting definition is considered to be verified if the reporting accuracy is met for at least one of two SNR levels separated by an offset of 1 dB</w:t>
      </w:r>
    </w:p>
    <w:p w14:paraId="56AEA21A" w14:textId="77777777" w:rsidR="00F67696" w:rsidRPr="00EF06A7" w:rsidRDefault="00F67696" w:rsidP="00F67696">
      <w:pPr>
        <w:pStyle w:val="Heading6"/>
        <w:rPr>
          <w:rFonts w:eastAsia="SimSun"/>
        </w:rPr>
      </w:pPr>
      <w:bookmarkStart w:id="238" w:name="_Toc27479506"/>
      <w:bookmarkStart w:id="239" w:name="_Toc36058693"/>
      <w:bookmarkStart w:id="240" w:name="_Toc44067616"/>
      <w:bookmarkStart w:id="241" w:name="_Toc52716542"/>
      <w:bookmarkStart w:id="242" w:name="_Toc58239187"/>
      <w:bookmarkStart w:id="243" w:name="_Toc68246769"/>
      <w:bookmarkStart w:id="244" w:name="_Toc75790082"/>
      <w:r w:rsidRPr="00EF06A7">
        <w:rPr>
          <w:rFonts w:eastAsia="SimSun"/>
        </w:rPr>
        <w:t>6.2.3.1.1.1</w:t>
      </w:r>
      <w:r w:rsidRPr="00EF06A7">
        <w:rPr>
          <w:rFonts w:eastAsia="SimSun"/>
        </w:rPr>
        <w:tab/>
        <w:t>4Rx FDD FR1 periodic CQI reporting under AWGN conditions for both SA and NSA</w:t>
      </w:r>
      <w:bookmarkEnd w:id="238"/>
      <w:bookmarkEnd w:id="239"/>
      <w:bookmarkEnd w:id="240"/>
      <w:bookmarkEnd w:id="241"/>
      <w:bookmarkEnd w:id="242"/>
      <w:bookmarkEnd w:id="243"/>
      <w:bookmarkEnd w:id="244"/>
    </w:p>
    <w:p w14:paraId="048DA32E" w14:textId="77777777" w:rsidR="00F67696" w:rsidRPr="00EF06A7" w:rsidRDefault="00F67696" w:rsidP="00F67696">
      <w:pPr>
        <w:pStyle w:val="H6"/>
      </w:pPr>
      <w:r w:rsidRPr="00EF06A7">
        <w:t>6.2.3.1.1.1.1</w:t>
      </w:r>
      <w:r w:rsidRPr="00EF06A7">
        <w:tab/>
        <w:t>Test Purpose</w:t>
      </w:r>
    </w:p>
    <w:p w14:paraId="48B9C61F" w14:textId="77777777" w:rsidR="00F67696" w:rsidRPr="00EF06A7" w:rsidRDefault="00F67696" w:rsidP="00F67696">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19F265C3" w14:textId="77777777" w:rsidR="00F67696" w:rsidRPr="00EF06A7" w:rsidRDefault="00F67696" w:rsidP="00F67696">
      <w:pPr>
        <w:pStyle w:val="H6"/>
      </w:pPr>
      <w:r w:rsidRPr="00EF06A7">
        <w:t>6.2.3.1.1.1.2</w:t>
      </w:r>
      <w:r w:rsidRPr="00EF06A7">
        <w:tab/>
        <w:t>Test Applicability</w:t>
      </w:r>
    </w:p>
    <w:p w14:paraId="03369CCC" w14:textId="77777777" w:rsidR="00F67696" w:rsidRPr="00EF06A7" w:rsidRDefault="00F67696" w:rsidP="00F67696">
      <w:r w:rsidRPr="00EF06A7">
        <w:t>This test applies to all types of NR UE release 15 and forward.</w:t>
      </w:r>
    </w:p>
    <w:p w14:paraId="6129DF00" w14:textId="77777777" w:rsidR="00F67696" w:rsidRPr="00EF06A7" w:rsidRDefault="00F67696" w:rsidP="00F67696">
      <w:r w:rsidRPr="00EF06A7">
        <w:t>This test also applies to all types of EUTRA UE release 15 and forward supporting EN-DC.</w:t>
      </w:r>
    </w:p>
    <w:p w14:paraId="1E5CF93E" w14:textId="77777777" w:rsidR="00F67696" w:rsidRPr="00EF06A7" w:rsidRDefault="00F67696" w:rsidP="00F67696">
      <w:pPr>
        <w:pStyle w:val="H6"/>
      </w:pPr>
      <w:r w:rsidRPr="00EF06A7">
        <w:t>6.2.3.1.1.1.3</w:t>
      </w:r>
      <w:r w:rsidRPr="00EF06A7">
        <w:rPr>
          <w:lang w:eastAsia="zh-CN"/>
        </w:rPr>
        <w:tab/>
      </w:r>
      <w:r w:rsidRPr="00EF06A7">
        <w:t>Minimum requirement for periodic CQI reporting</w:t>
      </w:r>
    </w:p>
    <w:p w14:paraId="6FD27BC3" w14:textId="77777777" w:rsidR="00F67696" w:rsidRPr="00EF06A7" w:rsidRDefault="00F67696" w:rsidP="00F67696">
      <w:r w:rsidRPr="00EF06A7">
        <w:t xml:space="preserve">For the parameters specified in Table 6.2.3.1.1.1.3-1, and using the downlink physical channels specified in </w:t>
      </w:r>
      <w:r w:rsidRPr="00EF06A7">
        <w:rPr>
          <w:lang w:eastAsia="zh-CN"/>
        </w:rPr>
        <w:t>Annex C.3.1</w:t>
      </w:r>
      <w:r w:rsidRPr="00EF06A7">
        <w:t>, the minimum requirements are specified by the following:</w:t>
      </w:r>
    </w:p>
    <w:p w14:paraId="78E2E98A" w14:textId="77777777" w:rsidR="00F67696" w:rsidRPr="00EF06A7" w:rsidRDefault="00F67696" w:rsidP="00F67696">
      <w:pPr>
        <w:ind w:left="568" w:hanging="284"/>
      </w:pPr>
      <w:r w:rsidRPr="00EF06A7">
        <w:t>a)</w:t>
      </w:r>
      <w:r w:rsidRPr="00EF06A7">
        <w:tab/>
        <w:t>The reported CQI value according to the reference channel shall be in the range of ±1 of the reported median more than 90% of the time.</w:t>
      </w:r>
    </w:p>
    <w:p w14:paraId="34263D28" w14:textId="77777777" w:rsidR="00F67696" w:rsidRPr="00EF06A7" w:rsidRDefault="00F67696" w:rsidP="00F67696">
      <w:pPr>
        <w:ind w:left="568" w:hanging="284"/>
      </w:pPr>
      <w:r w:rsidRPr="00EF06A7">
        <w:t>b)</w:t>
      </w:r>
      <w:r w:rsidRPr="00EF06A7">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A050245" w14:textId="77777777" w:rsidR="00F67696" w:rsidRPr="00EF06A7" w:rsidRDefault="00F67696" w:rsidP="00F67696">
      <w:pPr>
        <w:pStyle w:val="TH"/>
      </w:pPr>
      <w:r w:rsidRPr="00EF06A7">
        <w:t>Table 6.2.3.1.1.1.3-1: CQI reporting definition test</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F67696" w:rsidRPr="00EF06A7" w14:paraId="21A38AB9"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34E9A1" w14:textId="77777777" w:rsidR="00F67696" w:rsidRPr="00EF06A7" w:rsidRDefault="00F67696">
            <w:pPr>
              <w:keepNext/>
              <w:keepLines/>
              <w:spacing w:after="0"/>
              <w:jc w:val="center"/>
              <w:rPr>
                <w:rFonts w:ascii="Arial" w:hAnsi="Arial"/>
                <w:b/>
                <w:sz w:val="18"/>
              </w:rPr>
            </w:pPr>
            <w:r w:rsidRPr="00EF06A7">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F3BA27" w14:textId="77777777" w:rsidR="00F67696" w:rsidRPr="00EF06A7" w:rsidRDefault="00F67696">
            <w:pPr>
              <w:keepNext/>
              <w:keepLines/>
              <w:spacing w:after="0"/>
              <w:jc w:val="center"/>
              <w:rPr>
                <w:rFonts w:ascii="Arial" w:hAnsi="Arial"/>
                <w:b/>
                <w:sz w:val="18"/>
              </w:rPr>
            </w:pPr>
            <w:r w:rsidRPr="00EF06A7">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E393CF7" w14:textId="77777777" w:rsidR="00F67696" w:rsidRPr="00EF06A7" w:rsidRDefault="00F67696">
            <w:pPr>
              <w:keepNext/>
              <w:keepLines/>
              <w:spacing w:after="0"/>
              <w:jc w:val="center"/>
              <w:rPr>
                <w:rFonts w:ascii="Arial" w:hAnsi="Arial"/>
                <w:b/>
                <w:sz w:val="18"/>
              </w:rPr>
            </w:pPr>
            <w:r w:rsidRPr="00EF06A7">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14E49E8F" w14:textId="77777777" w:rsidR="00F67696" w:rsidRPr="00EF06A7" w:rsidRDefault="00F67696">
            <w:pPr>
              <w:keepNext/>
              <w:keepLines/>
              <w:spacing w:after="0"/>
              <w:jc w:val="center"/>
              <w:rPr>
                <w:rFonts w:ascii="Arial" w:eastAsia="SimSun" w:hAnsi="Arial"/>
                <w:b/>
                <w:sz w:val="18"/>
                <w:lang w:eastAsia="zh-CN"/>
              </w:rPr>
            </w:pPr>
            <w:r w:rsidRPr="00EF06A7">
              <w:rPr>
                <w:rFonts w:ascii="Arial" w:hAnsi="Arial"/>
                <w:b/>
                <w:sz w:val="18"/>
                <w:lang w:eastAsia="zh-CN"/>
              </w:rPr>
              <w:t>Test 2</w:t>
            </w:r>
          </w:p>
        </w:tc>
      </w:tr>
      <w:tr w:rsidR="00F67696" w:rsidRPr="00EF06A7" w14:paraId="6217BDEC"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0DAC95" w14:textId="77777777" w:rsidR="00F67696" w:rsidRPr="00EF06A7" w:rsidRDefault="00F67696">
            <w:pPr>
              <w:keepNext/>
              <w:keepLines/>
              <w:spacing w:after="0"/>
              <w:rPr>
                <w:rFonts w:ascii="Arial" w:hAnsi="Arial"/>
                <w:sz w:val="18"/>
                <w:lang w:eastAsia="en-US"/>
              </w:rPr>
            </w:pPr>
            <w:r w:rsidRPr="00EF06A7">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A28DA6" w14:textId="77777777" w:rsidR="00F67696" w:rsidRPr="00EF06A7" w:rsidRDefault="00F67696">
            <w:pPr>
              <w:keepNext/>
              <w:keepLines/>
              <w:spacing w:after="0"/>
              <w:jc w:val="center"/>
              <w:rPr>
                <w:rFonts w:ascii="Arial" w:hAnsi="Arial"/>
                <w:sz w:val="18"/>
              </w:rPr>
            </w:pPr>
            <w:r w:rsidRPr="00EF06A7">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C20D1A7"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10</w:t>
            </w:r>
          </w:p>
        </w:tc>
      </w:tr>
      <w:tr w:rsidR="00F67696" w:rsidRPr="00EF06A7" w14:paraId="08036715"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3DDE0CC" w14:textId="77777777" w:rsidR="00F67696" w:rsidRPr="00EF06A7" w:rsidRDefault="00F67696">
            <w:pPr>
              <w:keepNext/>
              <w:keepLines/>
              <w:spacing w:after="0"/>
              <w:rPr>
                <w:rFonts w:ascii="Arial" w:hAnsi="Arial"/>
                <w:sz w:val="18"/>
                <w:lang w:eastAsia="en-US"/>
              </w:rPr>
            </w:pPr>
            <w:r w:rsidRPr="00EF06A7">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05D8B0" w14:textId="77777777" w:rsidR="00F67696" w:rsidRPr="00EF06A7" w:rsidRDefault="00F67696">
            <w:pPr>
              <w:keepNext/>
              <w:keepLines/>
              <w:spacing w:after="0"/>
              <w:jc w:val="center"/>
              <w:rPr>
                <w:rFonts w:ascii="Arial" w:hAnsi="Arial"/>
                <w:sz w:val="18"/>
              </w:rPr>
            </w:pPr>
            <w:r w:rsidRPr="00EF06A7">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556A4F7"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15</w:t>
            </w:r>
          </w:p>
        </w:tc>
      </w:tr>
      <w:tr w:rsidR="00F67696" w:rsidRPr="00EF06A7" w14:paraId="191FFD3D"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9651D2" w14:textId="77777777" w:rsidR="00F67696" w:rsidRPr="00EF06A7" w:rsidRDefault="00F67696">
            <w:pPr>
              <w:keepNext/>
              <w:keepLines/>
              <w:spacing w:after="0"/>
              <w:rPr>
                <w:rFonts w:ascii="Arial" w:hAnsi="Arial"/>
                <w:sz w:val="18"/>
                <w:lang w:eastAsia="en-US"/>
              </w:rPr>
            </w:pPr>
            <w:r w:rsidRPr="00EF06A7">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2CD99D0"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492A710"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FDD</w:t>
            </w:r>
          </w:p>
        </w:tc>
      </w:tr>
      <w:tr w:rsidR="00F67696" w:rsidRPr="00EF06A7" w14:paraId="13485268"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B42BA44" w14:textId="77777777" w:rsidR="00F67696" w:rsidRPr="00EF06A7" w:rsidRDefault="00F67696">
            <w:pPr>
              <w:keepNext/>
              <w:keepLines/>
              <w:spacing w:after="0"/>
              <w:rPr>
                <w:rFonts w:ascii="Arial" w:hAnsi="Arial"/>
                <w:sz w:val="18"/>
                <w:lang w:eastAsia="en-US"/>
              </w:rPr>
            </w:pPr>
            <w:r w:rsidRPr="00EF06A7">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9F0A9E1" w14:textId="77777777" w:rsidR="00F67696" w:rsidRPr="00EF06A7" w:rsidRDefault="00F67696">
            <w:pPr>
              <w:keepNext/>
              <w:keepLines/>
              <w:spacing w:after="0"/>
              <w:jc w:val="center"/>
              <w:rPr>
                <w:rFonts w:ascii="Arial" w:hAnsi="Arial"/>
                <w:sz w:val="18"/>
              </w:rPr>
            </w:pPr>
            <w:r w:rsidRPr="00EF06A7">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hideMark/>
          </w:tcPr>
          <w:p w14:paraId="30B1FB39"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36FF956C" w14:textId="77777777" w:rsidR="00F67696" w:rsidRPr="00EF06A7" w:rsidRDefault="00F67696">
            <w:pPr>
              <w:keepNext/>
              <w:keepLines/>
              <w:spacing w:after="0"/>
              <w:jc w:val="center"/>
              <w:rPr>
                <w:rFonts w:ascii="Arial" w:hAnsi="Arial"/>
                <w:sz w:val="18"/>
                <w:lang w:eastAsia="en-US"/>
              </w:rPr>
            </w:pPr>
            <w:r w:rsidRPr="00EF06A7">
              <w:rPr>
                <w:rFonts w:ascii="Arial" w:hAnsi="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hideMark/>
          </w:tcPr>
          <w:p w14:paraId="0614104D"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hideMark/>
          </w:tcPr>
          <w:p w14:paraId="4AC21910" w14:textId="77777777" w:rsidR="00F67696" w:rsidRPr="00EF06A7" w:rsidRDefault="00F67696">
            <w:pPr>
              <w:keepNext/>
              <w:keepLines/>
              <w:spacing w:after="0"/>
              <w:jc w:val="center"/>
              <w:rPr>
                <w:rFonts w:ascii="Arial" w:hAnsi="Arial"/>
                <w:sz w:val="18"/>
                <w:lang w:eastAsia="zh-CN"/>
              </w:rPr>
            </w:pPr>
            <w:r w:rsidRPr="00EF06A7">
              <w:rPr>
                <w:rFonts w:ascii="Arial" w:hAnsi="Arial"/>
                <w:sz w:val="18"/>
                <w:lang w:eastAsia="zh-CN"/>
              </w:rPr>
              <w:t>12</w:t>
            </w:r>
          </w:p>
        </w:tc>
      </w:tr>
      <w:tr w:rsidR="00F67696" w:rsidRPr="00EF06A7" w14:paraId="41F75EF8"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8E2038" w14:textId="77777777" w:rsidR="00F67696" w:rsidRPr="00EF06A7" w:rsidRDefault="00F67696">
            <w:pPr>
              <w:keepNext/>
              <w:keepLines/>
              <w:spacing w:after="0"/>
              <w:rPr>
                <w:rFonts w:ascii="Arial" w:hAnsi="Arial"/>
                <w:sz w:val="18"/>
                <w:lang w:eastAsia="en-US"/>
              </w:rPr>
            </w:pPr>
            <w:r w:rsidRPr="00EF06A7">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F76E646"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F6CF4C7" w14:textId="77777777" w:rsidR="00F67696" w:rsidRPr="00EF06A7" w:rsidRDefault="00F67696">
            <w:pPr>
              <w:keepNext/>
              <w:keepLines/>
              <w:spacing w:after="0"/>
              <w:jc w:val="center"/>
              <w:rPr>
                <w:rFonts w:ascii="Arial" w:hAnsi="Arial"/>
                <w:sz w:val="18"/>
              </w:rPr>
            </w:pPr>
            <w:r w:rsidRPr="00EF06A7">
              <w:rPr>
                <w:rFonts w:ascii="Arial" w:hAnsi="Arial"/>
                <w:sz w:val="18"/>
              </w:rPr>
              <w:t>AWGN</w:t>
            </w:r>
          </w:p>
        </w:tc>
      </w:tr>
      <w:tr w:rsidR="00F67696" w:rsidRPr="00EF06A7" w14:paraId="656D4BCB"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03207E" w14:textId="77777777" w:rsidR="00F67696" w:rsidRPr="00EF06A7" w:rsidRDefault="00F67696">
            <w:pPr>
              <w:keepNext/>
              <w:keepLines/>
              <w:spacing w:after="0"/>
              <w:rPr>
                <w:rFonts w:ascii="Arial" w:hAnsi="Arial"/>
                <w:sz w:val="18"/>
              </w:rPr>
            </w:pPr>
            <w:r w:rsidRPr="00EF06A7">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50257C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5EECE4D"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2×</w:t>
            </w:r>
            <w:r w:rsidRPr="00EF06A7">
              <w:rPr>
                <w:rFonts w:ascii="Arial" w:hAnsi="Arial"/>
                <w:sz w:val="18"/>
                <w:lang w:eastAsia="zh-CN"/>
              </w:rPr>
              <w:t xml:space="preserve">4 </w:t>
            </w:r>
            <w:r w:rsidRPr="00EF06A7">
              <w:rPr>
                <w:rFonts w:ascii="Arial" w:hAnsi="Arial"/>
                <w:sz w:val="18"/>
              </w:rPr>
              <w:t xml:space="preserve">with static channel specified in </w:t>
            </w:r>
            <w:r w:rsidRPr="00EF06A7">
              <w:rPr>
                <w:rFonts w:ascii="Arial" w:hAnsi="Arial"/>
                <w:sz w:val="18"/>
                <w:lang w:eastAsia="zh-CN"/>
              </w:rPr>
              <w:t>Annex B.1</w:t>
            </w:r>
          </w:p>
        </w:tc>
      </w:tr>
      <w:tr w:rsidR="00F67696" w:rsidRPr="00EF06A7" w14:paraId="3CD96A46"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019346" w14:textId="77777777" w:rsidR="00F67696" w:rsidRPr="00EF06A7" w:rsidRDefault="00F67696">
            <w:pPr>
              <w:keepNext/>
              <w:keepLines/>
              <w:spacing w:after="0"/>
              <w:rPr>
                <w:rFonts w:ascii="Arial" w:hAnsi="Arial"/>
                <w:sz w:val="18"/>
                <w:lang w:eastAsia="en-US"/>
              </w:rPr>
            </w:pPr>
            <w:r w:rsidRPr="00EF06A7">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7BA6D1"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2BB7738" w14:textId="77777777" w:rsidR="00F67696" w:rsidRPr="00EF06A7" w:rsidRDefault="00F67696">
            <w:pPr>
              <w:keepNext/>
              <w:keepLines/>
              <w:spacing w:after="0"/>
              <w:jc w:val="center"/>
              <w:rPr>
                <w:rFonts w:ascii="Arial" w:hAnsi="Arial"/>
                <w:sz w:val="18"/>
              </w:rPr>
            </w:pPr>
            <w:r w:rsidRPr="00EF06A7">
              <w:rPr>
                <w:rFonts w:ascii="Arial" w:hAnsi="Arial"/>
                <w:sz w:val="18"/>
              </w:rPr>
              <w:t xml:space="preserve">As specified in </w:t>
            </w:r>
            <w:r w:rsidRPr="00EF06A7">
              <w:rPr>
                <w:rFonts w:ascii="Arial" w:hAnsi="Arial"/>
                <w:sz w:val="18"/>
                <w:lang w:eastAsia="zh-CN"/>
              </w:rPr>
              <w:t>Annex B.4.1</w:t>
            </w:r>
          </w:p>
        </w:tc>
      </w:tr>
      <w:tr w:rsidR="00F67696" w:rsidRPr="00EF06A7" w14:paraId="49B07B11" w14:textId="77777777" w:rsidTr="00F67696">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BCECB7B" w14:textId="77777777" w:rsidR="00F67696" w:rsidRPr="00EF06A7" w:rsidRDefault="00F67696">
            <w:pPr>
              <w:keepNext/>
              <w:keepLines/>
              <w:spacing w:after="0"/>
              <w:rPr>
                <w:rFonts w:ascii="Arial" w:eastAsia="SimSun" w:hAnsi="Arial"/>
                <w:sz w:val="18"/>
              </w:rPr>
            </w:pPr>
            <w:r w:rsidRPr="00EF06A7">
              <w:rPr>
                <w:rFonts w:ascii="Arial" w:hAnsi="Arial"/>
                <w:sz w:val="18"/>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7611589" w14:textId="77777777" w:rsidR="00F67696" w:rsidRPr="00EF06A7" w:rsidRDefault="00F67696">
            <w:pPr>
              <w:keepNext/>
              <w:keepLines/>
              <w:spacing w:after="0"/>
              <w:rPr>
                <w:rFonts w:ascii="Arial" w:hAnsi="Arial"/>
                <w:sz w:val="18"/>
              </w:rPr>
            </w:pPr>
            <w:r w:rsidRPr="00EF06A7">
              <w:rPr>
                <w:rFonts w:ascii="Arial"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83F951"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C007C61"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7AC74B8C"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26E0F40"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34BB616" w14:textId="77777777" w:rsidR="00F67696" w:rsidRPr="00EF06A7" w:rsidRDefault="00F67696">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95276F"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716A511"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4</w:t>
            </w:r>
          </w:p>
        </w:tc>
      </w:tr>
      <w:tr w:rsidR="00F67696" w:rsidRPr="00EF06A7" w14:paraId="52B4C739"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AAA39E9"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F7C89D0" w14:textId="77777777" w:rsidR="00F67696" w:rsidRPr="00EF06A7" w:rsidRDefault="00F67696">
            <w:pPr>
              <w:keepNext/>
              <w:keepLines/>
              <w:spacing w:after="0"/>
              <w:rPr>
                <w:rFonts w:ascii="Arial" w:hAnsi="Arial"/>
                <w:sz w:val="18"/>
                <w:lang w:eastAsia="en-US"/>
              </w:rPr>
            </w:pPr>
            <w:r w:rsidRPr="00EF06A7">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7BFFF86"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BBAA766"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r>
      <w:tr w:rsidR="00F67696" w:rsidRPr="00EF06A7" w14:paraId="210B926A"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C4BC75F"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022C7669" w14:textId="77777777" w:rsidR="00F67696" w:rsidRPr="00EF06A7" w:rsidRDefault="00F67696">
            <w:pPr>
              <w:keepNext/>
              <w:keepLines/>
              <w:spacing w:after="0"/>
              <w:rPr>
                <w:rFonts w:ascii="Arial" w:eastAsia="SimSun" w:hAnsi="Arial"/>
                <w:sz w:val="18"/>
              </w:rPr>
            </w:pPr>
            <w:r w:rsidRPr="00EF06A7">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EC74706"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DFCA9D1"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5562AA66"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3FCBE07"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213045C" w14:textId="77777777" w:rsidR="00F67696" w:rsidRPr="00EF06A7" w:rsidRDefault="00F67696">
            <w:pPr>
              <w:keepNext/>
              <w:keepLines/>
              <w:spacing w:after="0"/>
              <w:rPr>
                <w:rFonts w:ascii="Arial" w:eastAsia="SimSun"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E9B13E3"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E56DCD5" w14:textId="77777777" w:rsidR="00F67696" w:rsidRPr="00EF06A7" w:rsidRDefault="00F67696">
            <w:pPr>
              <w:keepNext/>
              <w:keepLines/>
              <w:spacing w:after="0"/>
              <w:jc w:val="center"/>
              <w:rPr>
                <w:rFonts w:ascii="Arial" w:hAnsi="Arial"/>
                <w:sz w:val="18"/>
                <w:lang w:eastAsia="zh-CN"/>
              </w:rPr>
            </w:pPr>
            <w:r w:rsidRPr="00EF06A7">
              <w:rPr>
                <w:rFonts w:ascii="Arial" w:hAnsi="Arial"/>
                <w:sz w:val="18"/>
                <w:lang w:eastAsia="zh-CN"/>
              </w:rPr>
              <w:t>Row 5,4</w:t>
            </w:r>
          </w:p>
        </w:tc>
      </w:tr>
      <w:tr w:rsidR="00F67696" w:rsidRPr="00EF06A7" w14:paraId="53955D5D"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52FEEC9"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AE865CA" w14:textId="77777777" w:rsidR="00F67696" w:rsidRPr="00EF06A7" w:rsidRDefault="00F67696">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95EF3F"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307F6D7"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9</w:t>
            </w:r>
          </w:p>
        </w:tc>
      </w:tr>
      <w:tr w:rsidR="00F67696" w:rsidRPr="00EF06A7" w14:paraId="04FF7094"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42B88A9"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35268700" w14:textId="77777777" w:rsidR="00F67696" w:rsidRPr="00EF06A7" w:rsidRDefault="00F67696">
            <w:pPr>
              <w:keepNext/>
              <w:keepLines/>
              <w:spacing w:after="0"/>
              <w:rPr>
                <w:rFonts w:ascii="Arial" w:hAnsi="Arial"/>
                <w:sz w:val="18"/>
                <w:lang w:eastAsia="en-US"/>
              </w:rPr>
            </w:pPr>
            <w:r w:rsidRPr="00EF06A7">
              <w:rPr>
                <w:rFonts w:ascii="Arial" w:hAnsi="Arial"/>
                <w:sz w:val="18"/>
              </w:rPr>
              <w:t>CSI-RS</w:t>
            </w:r>
          </w:p>
          <w:p w14:paraId="2215C90B" w14:textId="77777777" w:rsidR="00F67696" w:rsidRPr="00EF06A7" w:rsidRDefault="00F67696">
            <w:pPr>
              <w:keepNext/>
              <w:keepLines/>
              <w:spacing w:after="0"/>
              <w:rPr>
                <w:rFonts w:ascii="Arial" w:hAnsi="Arial"/>
                <w:sz w:val="18"/>
              </w:rPr>
            </w:pPr>
            <w:r w:rsidRPr="00EF06A7">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CE6DC2"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2557F3F"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5/1</w:t>
            </w:r>
          </w:p>
        </w:tc>
      </w:tr>
      <w:tr w:rsidR="00F67696" w:rsidRPr="00EF06A7" w14:paraId="200310A6" w14:textId="77777777" w:rsidTr="00F67696">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68E8554" w14:textId="77777777" w:rsidR="00F67696" w:rsidRPr="00EF06A7" w:rsidRDefault="00F67696">
            <w:pPr>
              <w:keepNext/>
              <w:keepLines/>
              <w:spacing w:after="0"/>
              <w:rPr>
                <w:rFonts w:ascii="Arial" w:hAnsi="Arial"/>
                <w:sz w:val="18"/>
                <w:lang w:eastAsia="en-US"/>
              </w:rPr>
            </w:pPr>
            <w:r w:rsidRPr="00EF06A7">
              <w:rPr>
                <w:rFonts w:ascii="Arial" w:hAnsi="Arial"/>
                <w:sz w:val="18"/>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49DBDC2" w14:textId="77777777" w:rsidR="00F67696" w:rsidRPr="00EF06A7" w:rsidRDefault="00F67696">
            <w:pPr>
              <w:keepNext/>
              <w:keepLines/>
              <w:spacing w:after="0"/>
              <w:rPr>
                <w:rFonts w:ascii="Arial" w:hAnsi="Arial"/>
                <w:sz w:val="18"/>
              </w:rPr>
            </w:pPr>
            <w:r w:rsidRPr="00EF06A7">
              <w:rPr>
                <w:rFonts w:ascii="Arial" w:hAnsi="Arial"/>
                <w:sz w:val="18"/>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28597F1"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A22B191"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4C9E105C"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0A26548"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1143EBD" w14:textId="77777777" w:rsidR="00F67696" w:rsidRPr="00EF06A7" w:rsidRDefault="00F67696">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B7D2B7"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1BB291" w14:textId="77777777" w:rsidR="00F67696" w:rsidRPr="00EF06A7" w:rsidRDefault="00F67696">
            <w:pPr>
              <w:keepNext/>
              <w:keepLines/>
              <w:spacing w:after="0"/>
              <w:jc w:val="center"/>
              <w:rPr>
                <w:rFonts w:ascii="Arial" w:eastAsia="SimSun" w:hAnsi="Arial"/>
                <w:sz w:val="18"/>
              </w:rPr>
            </w:pPr>
            <w:r w:rsidRPr="00EF06A7">
              <w:rPr>
                <w:rFonts w:ascii="Arial" w:hAnsi="Arial"/>
                <w:sz w:val="18"/>
                <w:lang w:eastAsia="zh-CN"/>
              </w:rPr>
              <w:t>2</w:t>
            </w:r>
          </w:p>
        </w:tc>
      </w:tr>
      <w:tr w:rsidR="00F67696" w:rsidRPr="00EF06A7" w14:paraId="4D6BC6D7"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6E66F4A"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14849DE" w14:textId="77777777" w:rsidR="00F67696" w:rsidRPr="00EF06A7" w:rsidRDefault="00F67696">
            <w:pPr>
              <w:keepNext/>
              <w:keepLines/>
              <w:spacing w:after="0"/>
              <w:rPr>
                <w:rFonts w:ascii="Arial" w:hAnsi="Arial"/>
                <w:sz w:val="18"/>
              </w:rPr>
            </w:pPr>
            <w:r w:rsidRPr="00EF06A7">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D469746"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8263929"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r>
      <w:tr w:rsidR="00F67696" w:rsidRPr="00EF06A7" w14:paraId="25B40F32"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AB803FE"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07DF19A" w14:textId="77777777" w:rsidR="00F67696" w:rsidRPr="00EF06A7" w:rsidRDefault="00F67696">
            <w:pPr>
              <w:keepNext/>
              <w:keepLines/>
              <w:spacing w:after="0"/>
              <w:rPr>
                <w:rFonts w:ascii="Arial" w:hAnsi="Arial"/>
                <w:sz w:val="18"/>
              </w:rPr>
            </w:pPr>
            <w:r w:rsidRPr="00EF06A7">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AAA81F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A493647"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01311F85"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7B7BCFF"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EDA2F38" w14:textId="77777777" w:rsidR="00F67696" w:rsidRPr="00EF06A7" w:rsidRDefault="00F67696">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352541C"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87164B5"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Row 3,(6,-)</w:t>
            </w:r>
          </w:p>
        </w:tc>
      </w:tr>
      <w:tr w:rsidR="00F67696" w:rsidRPr="00EF06A7" w14:paraId="1C8DF122"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492D86B"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0856AC7" w14:textId="77777777" w:rsidR="00F67696" w:rsidRPr="00EF06A7" w:rsidRDefault="00F67696">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5E0D8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83A3847"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13</w:t>
            </w:r>
          </w:p>
        </w:tc>
      </w:tr>
      <w:tr w:rsidR="00F67696" w:rsidRPr="00EF06A7" w14:paraId="3B29FDC1"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C686A10"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CB9B0F2" w14:textId="77777777" w:rsidR="00F67696" w:rsidRPr="00EF06A7" w:rsidRDefault="00F67696">
            <w:pPr>
              <w:keepNext/>
              <w:keepLines/>
              <w:spacing w:after="0"/>
              <w:rPr>
                <w:rFonts w:ascii="Arial" w:hAnsi="Arial"/>
                <w:sz w:val="18"/>
              </w:rPr>
            </w:pPr>
            <w:r w:rsidRPr="00EF06A7">
              <w:rPr>
                <w:rFonts w:ascii="Arial" w:hAnsi="Arial"/>
                <w:sz w:val="18"/>
              </w:rPr>
              <w:t>NZP CSI-RS-timeConfig</w:t>
            </w:r>
          </w:p>
          <w:p w14:paraId="1AC5F22F" w14:textId="77777777" w:rsidR="00F67696" w:rsidRPr="00EF06A7" w:rsidRDefault="00F67696">
            <w:pPr>
              <w:keepNext/>
              <w:keepLines/>
              <w:spacing w:after="0"/>
              <w:rPr>
                <w:rFonts w:ascii="Arial" w:eastAsia="SimSun" w:hAnsi="Arial"/>
                <w:sz w:val="18"/>
              </w:rPr>
            </w:pPr>
            <w:r w:rsidRPr="00EF06A7">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E8A661"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439EA6"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5/1</w:t>
            </w:r>
          </w:p>
        </w:tc>
      </w:tr>
      <w:tr w:rsidR="00F67696" w:rsidRPr="00EF06A7" w14:paraId="01C2ED35" w14:textId="77777777" w:rsidTr="00F67696">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4F89879" w14:textId="77777777" w:rsidR="00F67696" w:rsidRPr="00EF06A7" w:rsidRDefault="00F67696">
            <w:pPr>
              <w:keepNext/>
              <w:keepLines/>
              <w:spacing w:after="0"/>
              <w:rPr>
                <w:rFonts w:ascii="Arial" w:eastAsia="SimSun" w:hAnsi="Arial"/>
                <w:sz w:val="18"/>
              </w:rPr>
            </w:pPr>
            <w:r w:rsidRPr="00EF06A7">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hideMark/>
          </w:tcPr>
          <w:p w14:paraId="5FFE3F1C" w14:textId="77777777" w:rsidR="00F67696" w:rsidRPr="00EF06A7" w:rsidRDefault="00F67696">
            <w:pPr>
              <w:keepNext/>
              <w:keepLines/>
              <w:spacing w:after="0"/>
              <w:rPr>
                <w:rFonts w:ascii="Arial" w:hAnsi="Arial"/>
                <w:sz w:val="18"/>
              </w:rPr>
            </w:pPr>
            <w:r w:rsidRPr="00EF06A7">
              <w:rPr>
                <w:rFonts w:ascii="Arial" w:hAnsi="Arial"/>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7C7F741"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D65498A"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Periodic</w:t>
            </w:r>
          </w:p>
        </w:tc>
      </w:tr>
      <w:tr w:rsidR="00F67696" w:rsidRPr="00EF06A7" w14:paraId="1BC5FFA1"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E12B4F7"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1EB52FBE" w14:textId="77777777" w:rsidR="00F67696" w:rsidRPr="00EF06A7" w:rsidRDefault="00F67696">
            <w:pPr>
              <w:keepNext/>
              <w:keepLines/>
              <w:spacing w:after="0"/>
              <w:rPr>
                <w:rFonts w:ascii="Arial" w:hAnsi="Arial"/>
                <w:sz w:val="18"/>
                <w:lang w:eastAsia="en-US"/>
              </w:rPr>
            </w:pPr>
            <w:r w:rsidRPr="00EF06A7">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7F5457F"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77D8D4"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0</w:t>
            </w:r>
          </w:p>
        </w:tc>
      </w:tr>
      <w:tr w:rsidR="00F67696" w:rsidRPr="00EF06A7" w14:paraId="2D6383C1"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5EC8953"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tcPr>
          <w:p w14:paraId="2E5CF3B8" w14:textId="77777777" w:rsidR="00F67696" w:rsidRPr="00EF06A7" w:rsidRDefault="00F67696">
            <w:pPr>
              <w:keepNext/>
              <w:keepLines/>
              <w:spacing w:after="0"/>
              <w:rPr>
                <w:rFonts w:ascii="Arial" w:hAnsi="Arial"/>
                <w:sz w:val="18"/>
                <w:lang w:eastAsia="en-US"/>
              </w:rPr>
            </w:pPr>
            <w:r w:rsidRPr="00EF06A7">
              <w:rPr>
                <w:rFonts w:ascii="Arial" w:hAnsi="Arial"/>
                <w:sz w:val="18"/>
              </w:rPr>
              <w:t>CSI-IM Resource Mapping</w:t>
            </w:r>
          </w:p>
          <w:p w14:paraId="3EFEA705" w14:textId="77777777" w:rsidR="00F67696" w:rsidRPr="00EF06A7" w:rsidRDefault="00F67696">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A5A481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48CECC2" w14:textId="77777777" w:rsidR="00F67696" w:rsidRPr="00EF06A7" w:rsidRDefault="00F67696">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F67696" w:rsidRPr="00EF06A7" w14:paraId="71D6FCEE" w14:textId="77777777" w:rsidTr="00F67696">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DC23C35" w14:textId="77777777" w:rsidR="00F67696" w:rsidRPr="00EF06A7" w:rsidRDefault="00F67696">
            <w:pPr>
              <w:spacing w:after="0"/>
              <w:rPr>
                <w:rFonts w:ascii="Arial" w:hAnsi="Arial"/>
                <w:sz w:val="18"/>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7F8CA6D3" w14:textId="77777777" w:rsidR="00F67696" w:rsidRPr="00EF06A7" w:rsidRDefault="00F67696">
            <w:pPr>
              <w:keepNext/>
              <w:keepLines/>
              <w:spacing w:after="0"/>
              <w:rPr>
                <w:rFonts w:ascii="Arial" w:hAnsi="Arial"/>
                <w:sz w:val="18"/>
              </w:rPr>
            </w:pPr>
            <w:r w:rsidRPr="00EF06A7">
              <w:rPr>
                <w:rFonts w:ascii="Arial" w:hAnsi="Arial"/>
                <w:sz w:val="18"/>
              </w:rPr>
              <w:t>CSI-IM timeConfig</w:t>
            </w:r>
          </w:p>
          <w:p w14:paraId="51E8EA3B" w14:textId="77777777" w:rsidR="00F67696" w:rsidRPr="00EF06A7" w:rsidRDefault="00F67696">
            <w:pPr>
              <w:keepNext/>
              <w:keepLines/>
              <w:spacing w:after="0"/>
              <w:rPr>
                <w:rFonts w:ascii="Arial" w:hAnsi="Arial"/>
                <w:sz w:val="18"/>
              </w:rPr>
            </w:pPr>
            <w:r w:rsidRPr="00EF06A7">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6EC3C1"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58B9A7"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5/</w:t>
            </w:r>
            <w:r w:rsidR="00DF5C79" w:rsidRPr="00EF06A7">
              <w:rPr>
                <w:rFonts w:ascii="Arial" w:hAnsi="Arial"/>
                <w:sz w:val="18"/>
                <w:lang w:eastAsia="zh-CN"/>
              </w:rPr>
              <w:t>1</w:t>
            </w:r>
          </w:p>
        </w:tc>
      </w:tr>
      <w:tr w:rsidR="00F67696" w:rsidRPr="00EF06A7" w14:paraId="1A4D0E96"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21851" w14:textId="77777777" w:rsidR="00F67696" w:rsidRPr="00EF06A7" w:rsidRDefault="00F67696">
            <w:pPr>
              <w:keepNext/>
              <w:keepLines/>
              <w:spacing w:after="0"/>
              <w:rPr>
                <w:rFonts w:ascii="Arial" w:hAnsi="Arial"/>
                <w:sz w:val="18"/>
                <w:lang w:eastAsia="en-US"/>
              </w:rPr>
            </w:pPr>
            <w:r w:rsidRPr="00EF06A7">
              <w:rPr>
                <w:rFonts w:ascii="Arial"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E5BBDF5"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0933460"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77CA0DCD"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353D74" w14:textId="77777777" w:rsidR="00F67696" w:rsidRPr="00EF06A7" w:rsidRDefault="00F67696">
            <w:pPr>
              <w:keepNext/>
              <w:keepLines/>
              <w:spacing w:after="0"/>
              <w:rPr>
                <w:rFonts w:ascii="Arial" w:eastAsia="SimSun" w:hAnsi="Arial"/>
                <w:sz w:val="18"/>
              </w:rPr>
            </w:pPr>
            <w:r w:rsidRPr="00EF06A7">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A833E05"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EF061C"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hAnsi="Arial"/>
                <w:sz w:val="18"/>
                <w:lang w:eastAsia="zh-CN"/>
              </w:rPr>
              <w:t>2</w:t>
            </w:r>
          </w:p>
        </w:tc>
      </w:tr>
      <w:tr w:rsidR="00F67696" w:rsidRPr="00EF06A7" w14:paraId="0CF48471"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806311" w14:textId="77777777" w:rsidR="00F67696" w:rsidRPr="00EF06A7" w:rsidRDefault="00F67696">
            <w:pPr>
              <w:keepNext/>
              <w:keepLines/>
              <w:spacing w:after="0"/>
              <w:rPr>
                <w:rFonts w:ascii="Arial" w:hAnsi="Arial"/>
                <w:sz w:val="18"/>
                <w:lang w:eastAsia="en-US"/>
              </w:rPr>
            </w:pPr>
            <w:r w:rsidRPr="00EF06A7">
              <w:rPr>
                <w:rFonts w:ascii="Arial"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16544BC"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50ADE08" w14:textId="77777777" w:rsidR="00F67696" w:rsidRPr="00EF06A7" w:rsidRDefault="00F67696">
            <w:pPr>
              <w:keepNext/>
              <w:keepLines/>
              <w:spacing w:after="0"/>
              <w:jc w:val="center"/>
              <w:rPr>
                <w:rFonts w:ascii="Arial" w:hAnsi="Arial"/>
                <w:sz w:val="18"/>
              </w:rPr>
            </w:pPr>
            <w:r w:rsidRPr="00EF06A7">
              <w:rPr>
                <w:rFonts w:ascii="Arial" w:hAnsi="Arial"/>
                <w:sz w:val="18"/>
              </w:rPr>
              <w:t>cri-RI-PMI-CQI</w:t>
            </w:r>
          </w:p>
        </w:tc>
      </w:tr>
      <w:tr w:rsidR="00F67696" w:rsidRPr="00EF06A7" w14:paraId="471D2B98"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89AAFC" w14:textId="77777777" w:rsidR="00F67696" w:rsidRPr="00EF06A7" w:rsidRDefault="00F67696">
            <w:pPr>
              <w:keepNext/>
              <w:keepLines/>
              <w:spacing w:after="0"/>
              <w:rPr>
                <w:rFonts w:ascii="Arial" w:eastAsia="SimSun" w:hAnsi="Arial"/>
                <w:sz w:val="18"/>
              </w:rPr>
            </w:pPr>
            <w:r w:rsidRPr="00EF06A7">
              <w:rPr>
                <w:rFonts w:ascii="Arial" w:hAnsi="Arial"/>
                <w:sz w:val="18"/>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B71476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3CD5406"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r>
      <w:tr w:rsidR="00F67696" w:rsidRPr="00EF06A7" w14:paraId="7FE4977C"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1E2FA6" w14:textId="77777777" w:rsidR="00F67696" w:rsidRPr="00EF06A7" w:rsidRDefault="00F67696">
            <w:pPr>
              <w:keepNext/>
              <w:keepLines/>
              <w:spacing w:after="0"/>
              <w:rPr>
                <w:rFonts w:ascii="Arial" w:eastAsia="SimSun" w:hAnsi="Arial"/>
                <w:sz w:val="18"/>
              </w:rPr>
            </w:pPr>
            <w:r w:rsidRPr="00EF06A7">
              <w:rPr>
                <w:rFonts w:ascii="Arial"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216CD72"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FD45599"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r>
      <w:tr w:rsidR="00F67696" w:rsidRPr="00EF06A7" w14:paraId="134A016D"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946621" w14:textId="77777777" w:rsidR="00F67696" w:rsidRPr="00EF06A7" w:rsidRDefault="00F67696">
            <w:pPr>
              <w:keepNext/>
              <w:keepLines/>
              <w:spacing w:after="0"/>
              <w:rPr>
                <w:rFonts w:ascii="Arial" w:eastAsia="SimSun" w:hAnsi="Arial"/>
                <w:sz w:val="18"/>
              </w:rPr>
            </w:pPr>
            <w:r w:rsidRPr="00EF06A7">
              <w:rPr>
                <w:rFonts w:ascii="Arial"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B1F0A61"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0DE17F5"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r>
      <w:tr w:rsidR="00F67696" w:rsidRPr="00EF06A7" w14:paraId="3CD05C84"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2569F9" w14:textId="77777777" w:rsidR="00F67696" w:rsidRPr="00EF06A7" w:rsidRDefault="00F67696">
            <w:pPr>
              <w:keepNext/>
              <w:keepLines/>
              <w:spacing w:after="0"/>
              <w:rPr>
                <w:rFonts w:ascii="Arial" w:eastAsia="SimSun" w:hAnsi="Arial"/>
                <w:sz w:val="18"/>
              </w:rPr>
            </w:pPr>
            <w:r w:rsidRPr="00EF06A7">
              <w:rPr>
                <w:rFonts w:ascii="Arial" w:hAnsi="Arial"/>
                <w:sz w:val="18"/>
              </w:rPr>
              <w:t>pmi-FormatIndicator</w:t>
            </w:r>
            <w:r w:rsidRPr="00EF06A7">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B5F31D9"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E083B1C"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r>
      <w:tr w:rsidR="00F67696" w:rsidRPr="00EF06A7" w14:paraId="483089F7"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7A0866" w14:textId="77777777" w:rsidR="00F67696" w:rsidRPr="00EF06A7" w:rsidRDefault="00F67696">
            <w:pPr>
              <w:keepNext/>
              <w:keepLines/>
              <w:spacing w:after="0"/>
              <w:rPr>
                <w:rFonts w:ascii="Arial" w:eastAsia="SimSun" w:hAnsi="Arial"/>
                <w:sz w:val="18"/>
              </w:rPr>
            </w:pPr>
            <w:r w:rsidRPr="00EF06A7">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A0FFBC" w14:textId="77777777" w:rsidR="00F67696" w:rsidRPr="00EF06A7" w:rsidRDefault="00F67696">
            <w:pPr>
              <w:keepNext/>
              <w:keepLines/>
              <w:spacing w:after="0"/>
              <w:jc w:val="center"/>
              <w:rPr>
                <w:rFonts w:ascii="Arial" w:hAnsi="Arial"/>
                <w:sz w:val="18"/>
              </w:rPr>
            </w:pPr>
            <w:r w:rsidRPr="00EF06A7">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F7F7822"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8</w:t>
            </w:r>
          </w:p>
        </w:tc>
      </w:tr>
      <w:tr w:rsidR="00F67696" w:rsidRPr="00EF06A7" w14:paraId="7A4C5197"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29ABDD" w14:textId="77777777" w:rsidR="00F67696" w:rsidRPr="00EF06A7" w:rsidRDefault="00F67696">
            <w:pPr>
              <w:keepNext/>
              <w:keepLines/>
              <w:spacing w:after="0"/>
              <w:rPr>
                <w:rFonts w:ascii="Arial" w:eastAsia="SimSun" w:hAnsi="Arial"/>
                <w:sz w:val="18"/>
              </w:rPr>
            </w:pPr>
            <w:r w:rsidRPr="00EF06A7">
              <w:rPr>
                <w:rFonts w:ascii="Arial"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EB2FCAD"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39445F3" w14:textId="77777777" w:rsidR="00F67696" w:rsidRPr="00EF06A7" w:rsidRDefault="00F67696">
            <w:pPr>
              <w:keepNext/>
              <w:keepLines/>
              <w:spacing w:after="0"/>
              <w:jc w:val="center"/>
              <w:rPr>
                <w:rFonts w:ascii="Arial" w:hAnsi="Arial"/>
                <w:sz w:val="18"/>
              </w:rPr>
            </w:pPr>
            <w:r w:rsidRPr="00EF06A7">
              <w:rPr>
                <w:rFonts w:ascii="Arial" w:hAnsi="Arial"/>
                <w:sz w:val="18"/>
              </w:rPr>
              <w:t>1111111</w:t>
            </w:r>
          </w:p>
        </w:tc>
      </w:tr>
      <w:tr w:rsidR="00F67696" w:rsidRPr="00EF06A7" w14:paraId="6863BDBC"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E317A6" w14:textId="77777777" w:rsidR="00F67696" w:rsidRPr="00EF06A7" w:rsidRDefault="00F67696">
            <w:pPr>
              <w:keepNext/>
              <w:keepLines/>
              <w:spacing w:after="0"/>
              <w:rPr>
                <w:rFonts w:ascii="Arial" w:eastAsia="SimSun" w:hAnsi="Arial"/>
                <w:sz w:val="18"/>
              </w:rPr>
            </w:pPr>
            <w:r w:rsidRPr="00EF06A7">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0F16A5"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0E47B87"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5</w:t>
            </w:r>
            <w:r w:rsidRPr="00EF06A7">
              <w:rPr>
                <w:rFonts w:ascii="Arial" w:hAnsi="Arial"/>
                <w:sz w:val="18"/>
              </w:rPr>
              <w:t>/</w:t>
            </w:r>
            <w:r w:rsidR="00DF5C79" w:rsidRPr="00EF06A7">
              <w:rPr>
                <w:rFonts w:ascii="Arial" w:hAnsi="Arial"/>
                <w:sz w:val="18"/>
              </w:rPr>
              <w:t>0</w:t>
            </w:r>
          </w:p>
        </w:tc>
      </w:tr>
      <w:tr w:rsidR="00F67696" w:rsidRPr="00EF06A7" w14:paraId="7B522BF2"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72D161" w14:textId="77777777" w:rsidR="00F67696" w:rsidRPr="00EF06A7" w:rsidRDefault="00F67696">
            <w:pPr>
              <w:keepNext/>
              <w:keepLines/>
              <w:spacing w:after="0"/>
              <w:rPr>
                <w:rFonts w:ascii="Arial" w:eastAsia="SimSun" w:hAnsi="Arial"/>
                <w:sz w:val="18"/>
              </w:rPr>
            </w:pPr>
            <w:r w:rsidRPr="00EF06A7">
              <w:rPr>
                <w:rFonts w:ascii="Arial"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0D74849"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DFCEE63"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r>
      <w:tr w:rsidR="00F67696" w:rsidRPr="00EF06A7" w14:paraId="0CF1AB0C" w14:textId="77777777" w:rsidTr="00F67696">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6CD6E8" w14:textId="77777777" w:rsidR="00F67696" w:rsidRPr="00EF06A7" w:rsidRDefault="00F67696">
            <w:pPr>
              <w:keepNext/>
              <w:keepLines/>
              <w:spacing w:after="0"/>
              <w:rPr>
                <w:rFonts w:ascii="Arial" w:hAnsi="Arial"/>
                <w:sz w:val="18"/>
              </w:rPr>
            </w:pPr>
            <w:r w:rsidRPr="00EF06A7">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hideMark/>
          </w:tcPr>
          <w:p w14:paraId="5C7D3CA6" w14:textId="77777777" w:rsidR="00F67696" w:rsidRPr="00EF06A7" w:rsidRDefault="00F67696">
            <w:pPr>
              <w:keepNext/>
              <w:keepLines/>
              <w:spacing w:after="0"/>
              <w:rPr>
                <w:rFonts w:ascii="Arial" w:hAnsi="Arial"/>
                <w:sz w:val="18"/>
              </w:rPr>
            </w:pPr>
            <w:r w:rsidRPr="00EF06A7">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B8C9940"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BE00A22" w14:textId="77777777" w:rsidR="00F67696" w:rsidRPr="00EF06A7" w:rsidRDefault="00F67696">
            <w:pPr>
              <w:keepNext/>
              <w:keepLines/>
              <w:spacing w:after="0"/>
              <w:jc w:val="center"/>
              <w:rPr>
                <w:rFonts w:ascii="Arial" w:hAnsi="Arial"/>
                <w:sz w:val="18"/>
              </w:rPr>
            </w:pPr>
            <w:r w:rsidRPr="00EF06A7">
              <w:rPr>
                <w:rFonts w:ascii="Arial" w:hAnsi="Arial"/>
                <w:sz w:val="18"/>
              </w:rPr>
              <w:t>typeI-SinglePanel</w:t>
            </w:r>
          </w:p>
        </w:tc>
      </w:tr>
      <w:tr w:rsidR="00F67696" w:rsidRPr="00EF06A7" w14:paraId="2DF9D8D5" w14:textId="77777777" w:rsidTr="00F67696">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E3BA608" w14:textId="77777777" w:rsidR="00F67696" w:rsidRPr="00EF06A7" w:rsidRDefault="00F67696">
            <w:pPr>
              <w:spacing w:after="0"/>
              <w:rPr>
                <w:rFonts w:ascii="Arial" w:hAnsi="Arial"/>
                <w:sz w:val="18"/>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415D3D00" w14:textId="77777777" w:rsidR="00F67696" w:rsidRPr="00EF06A7" w:rsidRDefault="00F67696">
            <w:pPr>
              <w:keepNext/>
              <w:keepLines/>
              <w:spacing w:after="0"/>
              <w:rPr>
                <w:rFonts w:ascii="Arial" w:hAnsi="Arial"/>
                <w:sz w:val="18"/>
              </w:rPr>
            </w:pPr>
            <w:r w:rsidRPr="00EF06A7">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0F9F667"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06E9940"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250DECE1" w14:textId="77777777" w:rsidTr="00F67696">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65004024" w14:textId="77777777" w:rsidR="00F67696" w:rsidRPr="00EF06A7" w:rsidRDefault="00F67696">
            <w:pPr>
              <w:spacing w:after="0"/>
              <w:rPr>
                <w:rFonts w:ascii="Arial" w:hAnsi="Arial"/>
                <w:sz w:val="18"/>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55A98579" w14:textId="77777777" w:rsidR="00F67696" w:rsidRPr="00EF06A7" w:rsidRDefault="00F67696">
            <w:pPr>
              <w:keepNext/>
              <w:keepLines/>
              <w:spacing w:after="0"/>
              <w:rPr>
                <w:rFonts w:ascii="Arial" w:hAnsi="Arial"/>
                <w:sz w:val="18"/>
              </w:rPr>
            </w:pPr>
            <w:r w:rsidRPr="00EF06A7">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7253C3"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40453C1"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r>
      <w:tr w:rsidR="00F67696" w:rsidRPr="00EF06A7" w14:paraId="1EB53FFE" w14:textId="77777777" w:rsidTr="00F67696">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2453E72" w14:textId="77777777" w:rsidR="00F67696" w:rsidRPr="00EF06A7" w:rsidRDefault="00F67696">
            <w:pPr>
              <w:spacing w:after="0"/>
              <w:rPr>
                <w:rFonts w:ascii="Arial" w:hAnsi="Arial"/>
                <w:sz w:val="18"/>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5579528F" w14:textId="77777777" w:rsidR="00F67696" w:rsidRPr="00EF06A7" w:rsidRDefault="00F67696">
            <w:pPr>
              <w:keepNext/>
              <w:keepLines/>
              <w:spacing w:after="0"/>
              <w:rPr>
                <w:rFonts w:ascii="Arial" w:hAnsi="Arial"/>
                <w:sz w:val="18"/>
              </w:rPr>
            </w:pPr>
            <w:r w:rsidRPr="00EF06A7">
              <w:rPr>
                <w:rFonts w:ascii="Arial"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A612C2A"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CE81688" w14:textId="77777777" w:rsidR="00F67696" w:rsidRPr="00EF06A7" w:rsidRDefault="00F67696">
            <w:pPr>
              <w:keepNext/>
              <w:keepLines/>
              <w:spacing w:after="0"/>
              <w:jc w:val="center"/>
              <w:rPr>
                <w:rFonts w:ascii="Arial" w:hAnsi="Arial"/>
                <w:sz w:val="18"/>
              </w:rPr>
            </w:pPr>
            <w:r w:rsidRPr="00EF06A7">
              <w:rPr>
                <w:rFonts w:ascii="Arial" w:hAnsi="Arial"/>
                <w:sz w:val="18"/>
              </w:rPr>
              <w:t>010000</w:t>
            </w:r>
          </w:p>
        </w:tc>
      </w:tr>
      <w:tr w:rsidR="00F67696" w:rsidRPr="00EF06A7" w14:paraId="43957526" w14:textId="77777777" w:rsidTr="00F67696">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A64ABFF" w14:textId="77777777" w:rsidR="00F67696" w:rsidRPr="00EF06A7" w:rsidRDefault="00F67696">
            <w:pPr>
              <w:spacing w:after="0"/>
              <w:rPr>
                <w:rFonts w:ascii="Arial" w:hAnsi="Arial"/>
                <w:sz w:val="18"/>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73271C5E" w14:textId="77777777" w:rsidR="00F67696" w:rsidRPr="00EF06A7" w:rsidRDefault="00F67696">
            <w:pPr>
              <w:keepNext/>
              <w:keepLines/>
              <w:spacing w:after="0"/>
              <w:rPr>
                <w:rFonts w:ascii="Arial" w:eastAsia="SimSun" w:hAnsi="Arial"/>
                <w:sz w:val="18"/>
              </w:rPr>
            </w:pPr>
            <w:r w:rsidRPr="00EF06A7">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E782DF8"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3886B9F"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r>
      <w:tr w:rsidR="00F67696" w:rsidRPr="00EF06A7" w14:paraId="2E96BBEE"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7BC0A18" w14:textId="77777777" w:rsidR="00F67696" w:rsidRPr="00EF06A7" w:rsidRDefault="00F67696">
            <w:pPr>
              <w:keepNext/>
              <w:keepLines/>
              <w:spacing w:after="0"/>
              <w:rPr>
                <w:rFonts w:ascii="Arial" w:eastAsia="SimSun" w:hAnsi="Arial"/>
                <w:sz w:val="18"/>
              </w:rPr>
            </w:pPr>
            <w:r w:rsidRPr="00EF06A7">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3DC2C02"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0913B25"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PUCCH</w:t>
            </w:r>
          </w:p>
        </w:tc>
      </w:tr>
      <w:tr w:rsidR="00F67696" w:rsidRPr="00EF06A7" w14:paraId="5BAF2A8E"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B469DB" w14:textId="77777777" w:rsidR="00F67696" w:rsidRPr="00EF06A7" w:rsidRDefault="00F67696">
            <w:pPr>
              <w:keepNext/>
              <w:keepLines/>
              <w:spacing w:after="0"/>
              <w:rPr>
                <w:rFonts w:ascii="Arial" w:hAnsi="Arial"/>
                <w:sz w:val="18"/>
              </w:rPr>
            </w:pPr>
            <w:r w:rsidRPr="00EF06A7">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4DF2F1" w14:textId="77777777" w:rsidR="00F67696" w:rsidRPr="00EF06A7" w:rsidRDefault="00F67696">
            <w:pPr>
              <w:keepNext/>
              <w:keepLines/>
              <w:spacing w:after="0"/>
              <w:jc w:val="center"/>
              <w:rPr>
                <w:rFonts w:ascii="Arial" w:hAnsi="Arial"/>
                <w:sz w:val="18"/>
              </w:rPr>
            </w:pPr>
            <w:r w:rsidRPr="00EF06A7">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C6DCF1C" w14:textId="77777777" w:rsidR="00F67696" w:rsidRPr="00EF06A7" w:rsidRDefault="00F67696">
            <w:pPr>
              <w:keepNext/>
              <w:keepLines/>
              <w:spacing w:after="0"/>
              <w:jc w:val="center"/>
              <w:rPr>
                <w:rFonts w:ascii="Arial" w:eastAsia="SimSun" w:hAnsi="Arial"/>
                <w:sz w:val="18"/>
                <w:lang w:eastAsia="zh-CN"/>
              </w:rPr>
            </w:pPr>
            <w:r w:rsidRPr="00EF06A7">
              <w:rPr>
                <w:rFonts w:ascii="Arial" w:hAnsi="Arial"/>
                <w:sz w:val="18"/>
                <w:lang w:eastAsia="zh-CN"/>
              </w:rPr>
              <w:t>8</w:t>
            </w:r>
          </w:p>
        </w:tc>
      </w:tr>
      <w:tr w:rsidR="00F67696" w:rsidRPr="00EF06A7" w14:paraId="151B496A"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006B11" w14:textId="77777777" w:rsidR="00F67696" w:rsidRPr="00EF06A7" w:rsidRDefault="00F67696">
            <w:pPr>
              <w:keepNext/>
              <w:keepLines/>
              <w:spacing w:after="0"/>
              <w:rPr>
                <w:rFonts w:ascii="Arial" w:hAnsi="Arial"/>
                <w:sz w:val="18"/>
                <w:lang w:eastAsia="en-US"/>
              </w:rPr>
            </w:pPr>
            <w:r w:rsidRPr="00EF06A7">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D185114"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8EB474E"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3E65DE81" w14:textId="77777777" w:rsidTr="00F67696">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2DC2553" w14:textId="77777777" w:rsidR="00F67696" w:rsidRPr="00EF06A7" w:rsidRDefault="00F67696">
            <w:pPr>
              <w:keepNext/>
              <w:keepLines/>
              <w:spacing w:after="0"/>
              <w:rPr>
                <w:rFonts w:ascii="Arial" w:hAnsi="Arial"/>
                <w:sz w:val="18"/>
              </w:rPr>
            </w:pPr>
            <w:r w:rsidRPr="00EF06A7">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290B55F" w14:textId="77777777" w:rsidR="00F67696" w:rsidRPr="00EF06A7" w:rsidRDefault="00F67696">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48ADDA5"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As specified in Table A.4-2, TBS.2-2</w:t>
            </w:r>
          </w:p>
        </w:tc>
      </w:tr>
    </w:tbl>
    <w:p w14:paraId="6515D35A" w14:textId="77777777" w:rsidR="00F67696" w:rsidRPr="00EF06A7" w:rsidRDefault="00F67696" w:rsidP="00F67696">
      <w:pPr>
        <w:rPr>
          <w:rFonts w:eastAsia="SimSun"/>
          <w:lang w:eastAsia="zh-CN"/>
        </w:rPr>
      </w:pPr>
    </w:p>
    <w:p w14:paraId="115A1165" w14:textId="77777777" w:rsidR="00F67696" w:rsidRPr="00EF06A7" w:rsidRDefault="00F67696" w:rsidP="00F67696">
      <w:pPr>
        <w:rPr>
          <w:rFonts w:eastAsia="Batang"/>
          <w:lang w:eastAsia="en-US"/>
        </w:rPr>
      </w:pPr>
      <w:r w:rsidRPr="00EF06A7">
        <w:rPr>
          <w:rFonts w:eastAsia="Batang"/>
        </w:rPr>
        <w:t>The normative reference for this requirement is TS 38.101-4 [5] clause 6.2.3.1.1.1.</w:t>
      </w:r>
    </w:p>
    <w:p w14:paraId="475A002B" w14:textId="77777777" w:rsidR="00F67696" w:rsidRPr="00EF06A7" w:rsidRDefault="00F67696" w:rsidP="00F67696">
      <w:pPr>
        <w:pStyle w:val="H6"/>
        <w:rPr>
          <w:rFonts w:eastAsia="SimSun"/>
        </w:rPr>
      </w:pPr>
      <w:r w:rsidRPr="00EF06A7">
        <w:t>6.2.3.1.1.1.4</w:t>
      </w:r>
      <w:r w:rsidRPr="00EF06A7">
        <w:tab/>
        <w:t>Test Description</w:t>
      </w:r>
    </w:p>
    <w:p w14:paraId="62C55F77" w14:textId="77777777" w:rsidR="00F67696" w:rsidRPr="00EF06A7" w:rsidRDefault="00F67696" w:rsidP="00F67696">
      <w:pPr>
        <w:pStyle w:val="H6"/>
      </w:pPr>
      <w:r w:rsidRPr="00EF06A7">
        <w:t>6.2.3.1.1.1.4.1</w:t>
      </w:r>
      <w:r w:rsidRPr="00EF06A7">
        <w:tab/>
        <w:t>Initial Conditions</w:t>
      </w:r>
    </w:p>
    <w:p w14:paraId="48EC3D02" w14:textId="77777777" w:rsidR="00F67696" w:rsidRPr="00EF06A7" w:rsidRDefault="00F67696" w:rsidP="00F67696">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29ED5B55" w14:textId="77777777" w:rsidR="00F67696" w:rsidRPr="00EF06A7" w:rsidRDefault="00F67696" w:rsidP="00F67696">
      <w:pPr>
        <w:rPr>
          <w:rFonts w:eastAsia="SimSun"/>
        </w:rPr>
      </w:pPr>
      <w:r w:rsidRPr="00EF06A7">
        <w:t xml:space="preserve">The initial test configurations consist of environmental conditions, test frequencies, test channel bandwidths and sub-carrier spacing based on NR operating bands specified in Table 5.3.5-1 of 38.521-1. </w:t>
      </w:r>
    </w:p>
    <w:p w14:paraId="11D58B0C" w14:textId="77777777" w:rsidR="00F67696" w:rsidRPr="00EF06A7" w:rsidRDefault="00F67696" w:rsidP="00F67696">
      <w:pPr>
        <w:rPr>
          <w:rFonts w:eastAsia="Batang"/>
          <w:lang w:eastAsia="en-US"/>
        </w:rPr>
      </w:pPr>
      <w:r w:rsidRPr="00EF06A7">
        <w:rPr>
          <w:rFonts w:eastAsia="Batang"/>
        </w:rPr>
        <w:t>Configurations of PDSCH and PDCCH before measurement are specified in Annex C.</w:t>
      </w:r>
    </w:p>
    <w:p w14:paraId="4844038E" w14:textId="77777777" w:rsidR="00F67696" w:rsidRPr="00EF06A7" w:rsidRDefault="00F67696" w:rsidP="00F67696">
      <w:pPr>
        <w:rPr>
          <w:rFonts w:eastAsia="Batang"/>
        </w:rPr>
      </w:pPr>
      <w:r w:rsidRPr="00EF06A7">
        <w:rPr>
          <w:rFonts w:eastAsia="Batang"/>
        </w:rPr>
        <w:t>Test Environment: Normal, as defined in TS 38.508-1 [6] clause 4.1.</w:t>
      </w:r>
    </w:p>
    <w:p w14:paraId="74494143" w14:textId="6BEEDCA6" w:rsidR="00F67696" w:rsidRPr="00EF06A7" w:rsidRDefault="00F67696" w:rsidP="00F67696">
      <w:pPr>
        <w:rPr>
          <w:rFonts w:eastAsia="Batang"/>
          <w:lang w:eastAsia="en-US"/>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3959B003" w14:textId="77777777" w:rsidR="00F67696" w:rsidRPr="00EF06A7" w:rsidRDefault="00F67696" w:rsidP="00F67696">
      <w:r w:rsidRPr="00EF06A7">
        <w:rPr>
          <w:rFonts w:eastAsia="Batang"/>
        </w:rPr>
        <w:t>For EN-DC within FR1 operation, setup the LTE link according to Annex D</w:t>
      </w:r>
      <w:r w:rsidR="009F220C" w:rsidRPr="00EF06A7">
        <w:rPr>
          <w:rFonts w:eastAsia="Batang"/>
        </w:rPr>
        <w:t>.</w:t>
      </w:r>
    </w:p>
    <w:p w14:paraId="40C2228E" w14:textId="77777777" w:rsidR="00F67696" w:rsidRPr="00EF06A7" w:rsidRDefault="00F67696" w:rsidP="00F67696">
      <w:pPr>
        <w:pStyle w:val="B1"/>
        <w:rPr>
          <w:rFonts w:eastAsia="SimSun"/>
        </w:rPr>
      </w:pPr>
      <w:r w:rsidRPr="00EF06A7">
        <w:t>1.</w:t>
      </w:r>
      <w:r w:rsidRPr="00EF06A7">
        <w:tab/>
        <w:t>Connect the SS, the faders and AWGN noise source to the UE antenna connectors as shown in TS 38.508-1 [6] Annex A, in Figure A.3.1.7.5 for TE diagram and section A.3.2.5 for UE diagram.</w:t>
      </w:r>
    </w:p>
    <w:p w14:paraId="72B475A7" w14:textId="77777777" w:rsidR="00F67696" w:rsidRPr="00EF06A7" w:rsidRDefault="00F67696" w:rsidP="00F67696">
      <w:pPr>
        <w:pStyle w:val="B1"/>
      </w:pPr>
      <w:r w:rsidRPr="00EF06A7">
        <w:t>2.</w:t>
      </w:r>
      <w:r w:rsidRPr="00EF06A7">
        <w:tab/>
        <w:t xml:space="preserve">The parameter settings for the NR cell are set up according to Table 6.1.2-1 and </w:t>
      </w:r>
      <w:r w:rsidRPr="00EF06A7">
        <w:rPr>
          <w:lang w:eastAsia="x-none"/>
        </w:rPr>
        <w:t>6.2.3.1.1.1.3-1</w:t>
      </w:r>
      <w:r w:rsidRPr="00EF06A7">
        <w:t xml:space="preserve"> as appropriate.</w:t>
      </w:r>
    </w:p>
    <w:p w14:paraId="1012803B" w14:textId="77777777" w:rsidR="00F67696" w:rsidRPr="00EF06A7" w:rsidRDefault="00F67696" w:rsidP="00F67696">
      <w:pPr>
        <w:pStyle w:val="B1"/>
      </w:pPr>
      <w:r w:rsidRPr="00EF06A7">
        <w:t>3.</w:t>
      </w:r>
      <w:r w:rsidRPr="00EF06A7">
        <w:tab/>
        <w:t>Downlink signals for the NR cell are initially set up according to Annex</w:t>
      </w:r>
      <w:r w:rsidR="00304C16" w:rsidRPr="00EF06A7">
        <w:t>es</w:t>
      </w:r>
      <w:r w:rsidRPr="00EF06A7">
        <w:t xml:space="preserve"> C.0, C.1, C.2, C.3.1 , and uplink signals according to Annex</w:t>
      </w:r>
      <w:r w:rsidR="00304C16" w:rsidRPr="00EF06A7">
        <w:t>es</w:t>
      </w:r>
      <w:r w:rsidRPr="00EF06A7">
        <w:t xml:space="preserve"> G.0, G.1, G.2, G.3.1</w:t>
      </w:r>
      <w:r w:rsidR="00304C16" w:rsidRPr="00EF06A7">
        <w:t xml:space="preserve"> of TS 38.521-1 [7]</w:t>
      </w:r>
      <w:r w:rsidRPr="00EF06A7">
        <w:t>.</w:t>
      </w:r>
    </w:p>
    <w:p w14:paraId="30CE14F3" w14:textId="77777777" w:rsidR="00F67696" w:rsidRPr="00EF06A7" w:rsidRDefault="00F67696" w:rsidP="00F67696">
      <w:pPr>
        <w:pStyle w:val="B1"/>
      </w:pPr>
      <w:r w:rsidRPr="00EF06A7">
        <w:t>4.</w:t>
      </w:r>
      <w:r w:rsidRPr="00EF06A7">
        <w:tab/>
        <w:t>Propagation conditions for the NR cell are set according to Annex B.1.</w:t>
      </w:r>
    </w:p>
    <w:p w14:paraId="6D068CFC" w14:textId="77777777" w:rsidR="00F67696" w:rsidRPr="00EF06A7" w:rsidRDefault="00F67696" w:rsidP="00F67696">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w:t>
      </w:r>
      <w:r w:rsidR="00771CD2" w:rsidRPr="00EF06A7">
        <w:rPr>
          <w:i/>
        </w:rPr>
        <w:t>, Test Mode On</w:t>
      </w:r>
      <w:r w:rsidRPr="00EF06A7">
        <w:rPr>
          <w:i/>
        </w:rPr>
        <w:t xml:space="preserve"> </w:t>
      </w:r>
      <w:r w:rsidRPr="00EF06A7">
        <w:t>for NSA according to TS 38.508-1 [6] clause 4.5. Message content are defined in clause 6.2.3.1.1.1.4.3.</w:t>
      </w:r>
    </w:p>
    <w:p w14:paraId="2F5B902A" w14:textId="77777777" w:rsidR="00F67696" w:rsidRPr="00EF06A7" w:rsidRDefault="00F67696" w:rsidP="00F67696">
      <w:pPr>
        <w:pStyle w:val="H6"/>
      </w:pPr>
      <w:r w:rsidRPr="00EF06A7">
        <w:t>6.2.3.1.1.1.4.2</w:t>
      </w:r>
      <w:r w:rsidRPr="00EF06A7">
        <w:tab/>
        <w:t>Test Procedure</w:t>
      </w:r>
    </w:p>
    <w:p w14:paraId="66B67565" w14:textId="77777777" w:rsidR="00F67696" w:rsidRPr="00EF06A7" w:rsidRDefault="00F67696" w:rsidP="00F67696">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00C2913E" w14:textId="77777777" w:rsidR="00F67696" w:rsidRPr="00EF06A7" w:rsidRDefault="00F67696" w:rsidP="00F67696">
      <w:pPr>
        <w:pStyle w:val="B1"/>
      </w:pPr>
      <w:r w:rsidRPr="00EF06A7">
        <w:t>2.</w:t>
      </w:r>
      <w:r w:rsidRPr="00EF06A7">
        <w:rPr>
          <w:lang w:eastAsia="zh-CN"/>
        </w:rPr>
        <w:tab/>
      </w:r>
      <w:r w:rsidRPr="00EF06A7">
        <w:t xml:space="preserve">The SS shall transmit PDSCH via PDCCH DCI format [1_1] for C_RNTI to transmit the DL RMC according to CQI value </w:t>
      </w:r>
      <w:r w:rsidR="00F563D9" w:rsidRPr="00EF06A7">
        <w:t>2</w:t>
      </w:r>
      <w:r w:rsidRPr="00EF06A7">
        <w:t xml:space="preserve">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434A9A11" w14:textId="77777777" w:rsidR="00F67696" w:rsidRPr="00EF06A7" w:rsidRDefault="00F67696" w:rsidP="00F67696">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20054DE7" w14:textId="77777777" w:rsidR="00F67696" w:rsidRPr="00EF06A7" w:rsidRDefault="00F67696" w:rsidP="00F67696">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068A600D" w14:textId="77777777" w:rsidR="00F67696" w:rsidRPr="00EF06A7" w:rsidRDefault="00F67696" w:rsidP="00F67696">
      <w:pPr>
        <w:pStyle w:val="B1"/>
      </w:pPr>
      <w:r w:rsidRPr="00EF06A7">
        <w:t>5.</w:t>
      </w:r>
      <w:r w:rsidRPr="00EF06A7">
        <w:rPr>
          <w:lang w:eastAsia="zh-CN"/>
        </w:rPr>
        <w:tab/>
      </w:r>
      <w:r w:rsidRPr="00EF06A7">
        <w:t>The SS shall transmit PDSCH via PDCCH DCI format [1_1] for C_RNTI to transmit the DL RMC according to the wideband median-CQI value and shall not react to the UE</w:t>
      </w:r>
      <w:r w:rsidR="00B40D5A" w:rsidRPr="00EF06A7">
        <w:t>’</w:t>
      </w:r>
      <w:r w:rsidRPr="00EF06A7">
        <w:t xml:space="preserv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059390FE" w14:textId="77777777" w:rsidR="00F67696" w:rsidRPr="00EF06A7" w:rsidRDefault="00F67696" w:rsidP="00F67696">
      <w:pPr>
        <w:pStyle w:val="B2"/>
      </w:pPr>
      <w:r w:rsidRPr="00EF06A7">
        <w:t>For the filtered ACK and NACK responses if the ratio (NACK / ACK + NACK) ≤ 0.1 then go to step 6, otherwise go to step 7.</w:t>
      </w:r>
    </w:p>
    <w:p w14:paraId="092E1194" w14:textId="77777777" w:rsidR="00F67696" w:rsidRPr="00EF06A7" w:rsidRDefault="00F67696" w:rsidP="00F67696">
      <w:pPr>
        <w:pStyle w:val="B1"/>
        <w:rPr>
          <w:lang w:eastAsia="en-US"/>
        </w:rPr>
      </w:pPr>
      <w:r w:rsidRPr="00EF06A7">
        <w:t>6.</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4765222C" w14:textId="77777777" w:rsidR="00F67696" w:rsidRPr="00EF06A7" w:rsidRDefault="00F67696" w:rsidP="00F67696">
      <w:pPr>
        <w:pStyle w:val="B2"/>
      </w:pPr>
      <w:r w:rsidRPr="00EF06A7">
        <w:t>If the ratio (NACK /ACK + NACK) &gt; 0.1</w:t>
      </w:r>
    </w:p>
    <w:p w14:paraId="0DDCCFCC" w14:textId="77777777" w:rsidR="00F67696" w:rsidRPr="00EF06A7" w:rsidRDefault="00F67696" w:rsidP="00F67696">
      <w:pPr>
        <w:pStyle w:val="B2"/>
      </w:pPr>
      <w:r w:rsidRPr="00EF06A7">
        <w:t>then pass the UE for this test and go to step 9, otherwise go to step 8.</w:t>
      </w:r>
    </w:p>
    <w:p w14:paraId="6B1C8878" w14:textId="77777777" w:rsidR="00F67696" w:rsidRPr="00EF06A7" w:rsidRDefault="00F67696" w:rsidP="00F67696">
      <w:pPr>
        <w:pStyle w:val="B1"/>
        <w:rPr>
          <w:lang w:eastAsia="en-US"/>
        </w:rPr>
      </w:pPr>
      <w:r w:rsidRPr="00EF06A7">
        <w:t>7.</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40AC48BF" w14:textId="77777777" w:rsidR="00F67696" w:rsidRPr="00EF06A7" w:rsidRDefault="00F67696" w:rsidP="00F67696">
      <w:pPr>
        <w:pStyle w:val="B2"/>
      </w:pPr>
      <w:r w:rsidRPr="00EF06A7">
        <w:t>If the ratio (NACK /ACK + NACK) ≤ 0.1</w:t>
      </w:r>
    </w:p>
    <w:p w14:paraId="2C6FA99F" w14:textId="77777777" w:rsidR="00F67696" w:rsidRPr="00EF06A7" w:rsidRDefault="00F67696" w:rsidP="00F67696">
      <w:pPr>
        <w:pStyle w:val="B2"/>
      </w:pPr>
      <w:r w:rsidRPr="00EF06A7">
        <w:t>then pass the UE for this test and go to step 9, otherwise go to step 8.</w:t>
      </w:r>
    </w:p>
    <w:p w14:paraId="52CAF142" w14:textId="77777777" w:rsidR="00F67696" w:rsidRPr="00EF06A7" w:rsidRDefault="00F67696" w:rsidP="00F67696">
      <w:pPr>
        <w:pStyle w:val="B1"/>
        <w:rPr>
          <w:lang w:eastAsia="en-US"/>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4E96492B" w14:textId="77777777" w:rsidR="00F67696" w:rsidRPr="00EF06A7" w:rsidRDefault="00F67696" w:rsidP="00F67696">
      <w:pPr>
        <w:pStyle w:val="B1"/>
        <w:rPr>
          <w:lang w:eastAsia="zh-CN"/>
        </w:rPr>
      </w:pPr>
      <w:r w:rsidRPr="00EF06A7">
        <w:t>9.</w:t>
      </w:r>
      <w:r w:rsidRPr="00EF06A7">
        <w:rPr>
          <w:lang w:eastAsia="zh-CN"/>
        </w:rPr>
        <w:tab/>
      </w:r>
      <w:r w:rsidRPr="00EF06A7">
        <w:t>Repeat step 1 to 8 for Test2.</w:t>
      </w:r>
    </w:p>
    <w:p w14:paraId="7681C871" w14:textId="77777777" w:rsidR="00F67696" w:rsidRPr="00EF06A7" w:rsidRDefault="00F67696" w:rsidP="00F67696">
      <w:pPr>
        <w:pStyle w:val="H6"/>
        <w:rPr>
          <w:lang w:eastAsia="en-US"/>
        </w:rPr>
      </w:pPr>
      <w:r w:rsidRPr="00EF06A7">
        <w:t>6.2.3.1.1.1.4.4</w:t>
      </w:r>
      <w:r w:rsidRPr="00EF06A7">
        <w:tab/>
        <w:t>Message contents</w:t>
      </w:r>
    </w:p>
    <w:p w14:paraId="6BF37E60" w14:textId="77777777" w:rsidR="00F67696" w:rsidRPr="00EF06A7" w:rsidRDefault="00F67696" w:rsidP="00F67696">
      <w:r w:rsidRPr="00EF06A7">
        <w:rPr>
          <w:lang w:eastAsia="zh-CN"/>
        </w:rPr>
        <w:t xml:space="preserve">Message contents are according to </w:t>
      </w:r>
      <w:r w:rsidRPr="00EF06A7">
        <w:t>TS 38.508-1 [6] clause 5.4.2 with the following exceptions:</w:t>
      </w:r>
    </w:p>
    <w:p w14:paraId="7744154B" w14:textId="77777777" w:rsidR="00F67696" w:rsidRPr="00EF06A7" w:rsidRDefault="00F67696" w:rsidP="00F67696">
      <w:pPr>
        <w:pStyle w:val="H6"/>
        <w:rPr>
          <w:lang w:eastAsia="en-US"/>
        </w:rPr>
      </w:pPr>
      <w:r w:rsidRPr="00EF06A7">
        <w:t>6.2.3.1.1.1.4.4_1</w:t>
      </w:r>
      <w:r w:rsidRPr="00EF06A7">
        <w:tab/>
        <w:t>Message exceptions for SA</w:t>
      </w:r>
    </w:p>
    <w:p w14:paraId="09F1D828" w14:textId="77777777" w:rsidR="00F67696" w:rsidRPr="00EF06A7" w:rsidRDefault="00F67696" w:rsidP="00F67696">
      <w:r w:rsidRPr="00EF06A7">
        <w:rPr>
          <w:lang w:eastAsia="zh-CN"/>
        </w:rPr>
        <w:t>Same as specified in clause 6.2.2.1.1.1.4.4_1</w:t>
      </w:r>
    </w:p>
    <w:p w14:paraId="1DFE3E64" w14:textId="77777777" w:rsidR="00F67696" w:rsidRPr="00EF06A7" w:rsidRDefault="00F67696" w:rsidP="00F67696">
      <w:pPr>
        <w:pStyle w:val="H6"/>
      </w:pPr>
      <w:r w:rsidRPr="00EF06A7">
        <w:t>6.2.3.1.1.1.4.4_2</w:t>
      </w:r>
      <w:r w:rsidRPr="00EF06A7">
        <w:tab/>
        <w:t>Message exceptions for NSA</w:t>
      </w:r>
    </w:p>
    <w:p w14:paraId="3DAC3D39" w14:textId="77777777" w:rsidR="00F67696" w:rsidRPr="00EF06A7" w:rsidRDefault="00F67696" w:rsidP="00F67696">
      <w:r w:rsidRPr="00EF06A7">
        <w:rPr>
          <w:lang w:eastAsia="zh-CN"/>
        </w:rPr>
        <w:t>Same as specified in clause 6.2.3.1.1.1.4.4_1.</w:t>
      </w:r>
    </w:p>
    <w:p w14:paraId="13B584B5" w14:textId="77777777" w:rsidR="00F67696" w:rsidRPr="00EF06A7" w:rsidRDefault="00F67696" w:rsidP="00F67696">
      <w:pPr>
        <w:pStyle w:val="H6"/>
      </w:pPr>
      <w:r w:rsidRPr="00EF06A7">
        <w:t>6.2.3.1.1.1.5</w:t>
      </w:r>
      <w:r w:rsidRPr="00EF06A7">
        <w:tab/>
        <w:t>Test Requirements</w:t>
      </w:r>
    </w:p>
    <w:p w14:paraId="35B0D4CB" w14:textId="77777777" w:rsidR="00F67696" w:rsidRPr="00EF06A7" w:rsidRDefault="00F67696" w:rsidP="00F67696">
      <w:r w:rsidRPr="00EF06A7">
        <w:t>The pass fail decision is as specified in the test procedure in clause 6.2.3.1.1.1.4.2.</w:t>
      </w:r>
    </w:p>
    <w:p w14:paraId="63FACE2E" w14:textId="77777777" w:rsidR="00053859" w:rsidRPr="00EF06A7" w:rsidRDefault="00F67696" w:rsidP="00053859">
      <w:r w:rsidRPr="00EF06A7">
        <w:t>There are no parameters in the test setup or measurement process whose variation impacts the results so there are no applicable test tolerances for this test.</w:t>
      </w:r>
    </w:p>
    <w:p w14:paraId="27C49646" w14:textId="77777777" w:rsidR="00053859" w:rsidRPr="00EF06A7" w:rsidRDefault="00053859" w:rsidP="00053859">
      <w:pPr>
        <w:pStyle w:val="Heading6"/>
        <w:rPr>
          <w:rFonts w:eastAsia="Malgun Gothic"/>
        </w:rPr>
      </w:pPr>
      <w:r w:rsidRPr="00EF06A7">
        <w:rPr>
          <w:rFonts w:eastAsia="Malgun Gothic"/>
        </w:rPr>
        <w:t>6.2.3.1.1.2</w:t>
      </w:r>
      <w:r w:rsidRPr="00EF06A7">
        <w:rPr>
          <w:rFonts w:eastAsia="Malgun Gothic"/>
        </w:rPr>
        <w:tab/>
        <w:t>4Rx FDD FR1 periodic CQI reporting with Table 3 under AWGN conditions for both SA and NSA</w:t>
      </w:r>
    </w:p>
    <w:p w14:paraId="09247F05" w14:textId="77777777" w:rsidR="00053859" w:rsidRPr="00EF06A7" w:rsidRDefault="00053859" w:rsidP="00053859">
      <w:pPr>
        <w:pStyle w:val="H6"/>
      </w:pPr>
      <w:r w:rsidRPr="00EF06A7">
        <w:t>6.2.3.1.1.2.1</w:t>
      </w:r>
      <w:r w:rsidRPr="00EF06A7">
        <w:tab/>
        <w:t>Test Purpose</w:t>
      </w:r>
    </w:p>
    <w:p w14:paraId="5829AA4C" w14:textId="77777777" w:rsidR="00053859" w:rsidRPr="00EF06A7" w:rsidRDefault="00053859" w:rsidP="00053859">
      <w:r w:rsidRPr="00EF06A7">
        <w:t>The purpose of this test is to verify the variance of the wideband CQI reports is within the limits defined and a PDSCH BLER of 10</w:t>
      </w:r>
      <w:r w:rsidRPr="00EF06A7">
        <w:rPr>
          <w:vertAlign w:val="superscript"/>
        </w:rPr>
        <w:t>-5</w:t>
      </w:r>
      <w:r w:rsidRPr="00EF06A7">
        <w:t xml:space="preserve"> falls between the transport format based median CQI-1 and median CQI or the transport format based median CQI and median CQI +1.</w:t>
      </w:r>
    </w:p>
    <w:p w14:paraId="51770A63" w14:textId="77777777" w:rsidR="00053859" w:rsidRPr="00EF06A7" w:rsidRDefault="00053859" w:rsidP="00053859">
      <w:pPr>
        <w:pStyle w:val="H6"/>
      </w:pPr>
      <w:r w:rsidRPr="00EF06A7">
        <w:t>6.2.3.1.1.2.2</w:t>
      </w:r>
      <w:r w:rsidRPr="00EF06A7">
        <w:tab/>
        <w:t>Test Applicability</w:t>
      </w:r>
    </w:p>
    <w:p w14:paraId="5ED65D91" w14:textId="5B60BCF2" w:rsidR="00053859" w:rsidRPr="00EF06A7" w:rsidRDefault="00053859" w:rsidP="00053859">
      <w:r w:rsidRPr="00EF06A7">
        <w:t xml:space="preserve">This test applies to all types of NR UE release 16 </w:t>
      </w:r>
      <w:r w:rsidR="00A65FCF" w:rsidRPr="00EF06A7">
        <w:t xml:space="preserve">and forward </w:t>
      </w:r>
      <w:r w:rsidRPr="00EF06A7">
        <w:t xml:space="preserve">supporting </w:t>
      </w:r>
      <w:r w:rsidRPr="00EF06A7">
        <w:rPr>
          <w:i/>
        </w:rPr>
        <w:t>cqi-TableAlt</w:t>
      </w:r>
      <w:r w:rsidRPr="00EF06A7">
        <w:t>.</w:t>
      </w:r>
    </w:p>
    <w:p w14:paraId="60D06934" w14:textId="77777777" w:rsidR="00053859" w:rsidRPr="00EF06A7" w:rsidRDefault="00053859" w:rsidP="00053859">
      <w:r w:rsidRPr="00EF06A7">
        <w:t xml:space="preserve">This test also applies to all types of EUTRA UE release 16 and forward supporting EN-DC and </w:t>
      </w:r>
      <w:r w:rsidRPr="00EF06A7">
        <w:rPr>
          <w:i/>
        </w:rPr>
        <w:t>cqi-TableAlt</w:t>
      </w:r>
      <w:r w:rsidRPr="00EF06A7">
        <w:t>.</w:t>
      </w:r>
    </w:p>
    <w:p w14:paraId="3660CE73" w14:textId="77777777" w:rsidR="00053859" w:rsidRPr="00EF06A7" w:rsidRDefault="00053859" w:rsidP="00053859">
      <w:pPr>
        <w:pStyle w:val="H6"/>
        <w:rPr>
          <w:rFonts w:eastAsia="SimSun"/>
        </w:rPr>
      </w:pPr>
      <w:r w:rsidRPr="00EF06A7">
        <w:rPr>
          <w:rFonts w:eastAsia="SimSun"/>
        </w:rPr>
        <w:t>6.2.3.1.1.2.3</w:t>
      </w:r>
      <w:r w:rsidRPr="00EF06A7">
        <w:rPr>
          <w:rFonts w:eastAsia="SimSun"/>
          <w:lang w:eastAsia="zh-CN"/>
        </w:rPr>
        <w:tab/>
      </w:r>
      <w:r w:rsidRPr="00EF06A7">
        <w:rPr>
          <w:rFonts w:eastAsia="SimSun"/>
        </w:rPr>
        <w:t xml:space="preserve">Minimum requirement for periodic CQI reporting </w:t>
      </w:r>
      <w:r w:rsidRPr="00EF06A7">
        <w:t>with Table 3</w:t>
      </w:r>
    </w:p>
    <w:p w14:paraId="3ADCF475" w14:textId="77777777" w:rsidR="00053859" w:rsidRPr="00EF06A7" w:rsidRDefault="00053859" w:rsidP="00053859">
      <w:pPr>
        <w:rPr>
          <w:rFonts w:eastAsia="Malgun Gothic"/>
        </w:rPr>
      </w:pPr>
      <w:r w:rsidRPr="00EF06A7">
        <w:t xml:space="preserve">For the parameters specified in Table 6.2.3.1.1.2.3-1, and using the downlink physical channels specified in </w:t>
      </w:r>
      <w:r w:rsidRPr="00EF06A7">
        <w:rPr>
          <w:lang w:eastAsia="zh-CN"/>
        </w:rPr>
        <w:t>Annex C.3.1</w:t>
      </w:r>
      <w:r w:rsidRPr="00EF06A7">
        <w:t>, the minimum requirements are specified by the following:</w:t>
      </w:r>
    </w:p>
    <w:p w14:paraId="499B0ECF" w14:textId="77777777" w:rsidR="00053859" w:rsidRPr="00EF06A7" w:rsidRDefault="00053859" w:rsidP="00053859">
      <w:pPr>
        <w:ind w:left="568" w:hanging="284"/>
      </w:pPr>
      <w:r w:rsidRPr="00EF06A7">
        <w:t>a)</w:t>
      </w:r>
      <w:r w:rsidRPr="00EF06A7">
        <w:tab/>
        <w:t>The reported CQI value according to the reference channel shall be in the range of ±1 of the reported median more than 90% of the time.</w:t>
      </w:r>
    </w:p>
    <w:p w14:paraId="5C940106" w14:textId="77777777" w:rsidR="00053859" w:rsidRPr="00EF06A7" w:rsidRDefault="00053859" w:rsidP="00053859">
      <w:pPr>
        <w:ind w:left="568" w:hanging="284"/>
      </w:pPr>
      <w:r w:rsidRPr="00EF06A7">
        <w:t>b)</w:t>
      </w:r>
      <w:r w:rsidRPr="00EF06A7">
        <w:tab/>
        <w:t>If the PDSCH BLER using the transport format indicated by median CQI is less than or equal to 10</w:t>
      </w:r>
      <w:r w:rsidRPr="00EF06A7">
        <w:rPr>
          <w:vertAlign w:val="superscript"/>
        </w:rPr>
        <w:t>-5</w:t>
      </w:r>
      <w:r w:rsidRPr="00EF06A7">
        <w:t>, then the BLER using the transport format indicated by the (median CQI+1) shall be greater than 10</w:t>
      </w:r>
      <w:r w:rsidRPr="00EF06A7">
        <w:rPr>
          <w:vertAlign w:val="superscript"/>
        </w:rPr>
        <w:t>-5</w:t>
      </w:r>
      <w:r w:rsidRPr="00EF06A7">
        <w:t>. If the PDSCH BLER using the transport format indicated by the median CQI is greater than 10</w:t>
      </w:r>
      <w:r w:rsidRPr="00EF06A7">
        <w:rPr>
          <w:vertAlign w:val="superscript"/>
        </w:rPr>
        <w:t>-5</w:t>
      </w:r>
      <w:r w:rsidRPr="00EF06A7">
        <w:t>, then the BLER using transport format indicated by (median CQI-1) shall be less than or equal to 10</w:t>
      </w:r>
      <w:r w:rsidRPr="00EF06A7">
        <w:rPr>
          <w:vertAlign w:val="superscript"/>
        </w:rPr>
        <w:t>-5</w:t>
      </w:r>
      <w:r w:rsidRPr="00EF06A7">
        <w:t>.</w:t>
      </w:r>
    </w:p>
    <w:p w14:paraId="34F83D9D" w14:textId="77777777" w:rsidR="00053859" w:rsidRPr="00EF06A7" w:rsidRDefault="00053859" w:rsidP="00053859">
      <w:pPr>
        <w:ind w:left="568" w:hanging="284"/>
      </w:pPr>
      <w:r w:rsidRPr="00EF06A7">
        <w:t>c)</w:t>
      </w:r>
      <w:r w:rsidRPr="00EF06A7">
        <w:tab/>
        <w:t>The reported CQI value according to the reference channel shall be ≥ 1.</w:t>
      </w:r>
    </w:p>
    <w:p w14:paraId="3260823C" w14:textId="77777777" w:rsidR="00053859" w:rsidRPr="00EF06A7" w:rsidRDefault="00053859" w:rsidP="00053859">
      <w:pPr>
        <w:pStyle w:val="TH"/>
        <w:rPr>
          <w:lang w:eastAsia="zh-CN"/>
        </w:rPr>
      </w:pPr>
      <w:r w:rsidRPr="00EF06A7">
        <w:t>Table 6.2.3.1.1.2.3-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053859" w:rsidRPr="00EF06A7" w14:paraId="20882F1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70F53D" w14:textId="77777777" w:rsidR="00053859" w:rsidRPr="00EF06A7" w:rsidRDefault="00053859">
            <w:pPr>
              <w:keepNext/>
              <w:keepLines/>
              <w:spacing w:after="0"/>
              <w:jc w:val="center"/>
              <w:rPr>
                <w:rFonts w:ascii="Arial" w:hAnsi="Arial"/>
                <w:b/>
                <w:sz w:val="18"/>
                <w:lang w:eastAsia="en-US"/>
              </w:rPr>
            </w:pPr>
            <w:r w:rsidRPr="00EF06A7">
              <w:rPr>
                <w:rFonts w:ascii="Arial" w:hAnsi="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7CFCE6" w14:textId="77777777" w:rsidR="00053859" w:rsidRPr="00EF06A7" w:rsidRDefault="00053859">
            <w:pPr>
              <w:keepNext/>
              <w:keepLines/>
              <w:spacing w:after="0"/>
              <w:jc w:val="center"/>
              <w:rPr>
                <w:rFonts w:ascii="Arial" w:hAnsi="Arial"/>
                <w:b/>
                <w:sz w:val="18"/>
              </w:rPr>
            </w:pPr>
            <w:r w:rsidRPr="00EF06A7">
              <w:rPr>
                <w:rFonts w:ascii="Arial" w:hAnsi="Arial"/>
                <w:b/>
                <w:sz w:val="18"/>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FEF84C" w14:textId="77777777" w:rsidR="00053859" w:rsidRPr="00EF06A7" w:rsidRDefault="00053859">
            <w:pPr>
              <w:keepNext/>
              <w:keepLines/>
              <w:spacing w:after="0"/>
              <w:jc w:val="center"/>
              <w:rPr>
                <w:rFonts w:ascii="Arial" w:hAnsi="Arial"/>
                <w:b/>
                <w:sz w:val="18"/>
              </w:rPr>
            </w:pPr>
            <w:r w:rsidRPr="00EF06A7">
              <w:rPr>
                <w:rFonts w:ascii="Arial" w:hAnsi="Arial"/>
                <w:b/>
                <w:sz w:val="18"/>
              </w:rPr>
              <w:t>Test 1</w:t>
            </w:r>
          </w:p>
        </w:tc>
      </w:tr>
      <w:tr w:rsidR="00053859" w:rsidRPr="00EF06A7" w14:paraId="783499A8"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38330AB" w14:textId="77777777" w:rsidR="00053859" w:rsidRPr="00EF06A7" w:rsidRDefault="00053859">
            <w:pPr>
              <w:keepNext/>
              <w:keepLines/>
              <w:spacing w:after="0"/>
              <w:rPr>
                <w:rFonts w:ascii="Arial" w:hAnsi="Arial"/>
                <w:sz w:val="18"/>
              </w:rPr>
            </w:pPr>
            <w:r w:rsidRPr="00EF06A7">
              <w:rPr>
                <w:rFonts w:ascii="Arial" w:hAnsi="Arial"/>
                <w:sz w:val="18"/>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EEC325" w14:textId="77777777" w:rsidR="00053859" w:rsidRPr="00EF06A7" w:rsidRDefault="00053859">
            <w:pPr>
              <w:keepNext/>
              <w:keepLines/>
              <w:spacing w:after="0"/>
              <w:jc w:val="center"/>
              <w:rPr>
                <w:rFonts w:ascii="Arial" w:hAnsi="Arial"/>
                <w:sz w:val="18"/>
              </w:rPr>
            </w:pPr>
            <w:r w:rsidRPr="00EF06A7">
              <w:rPr>
                <w:rFonts w:ascii="Arial" w:hAnsi="Arial"/>
                <w:sz w:val="18"/>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C15708"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10</w:t>
            </w:r>
          </w:p>
        </w:tc>
      </w:tr>
      <w:tr w:rsidR="00053859" w:rsidRPr="00EF06A7" w14:paraId="309DC531"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F7B460" w14:textId="77777777" w:rsidR="00053859" w:rsidRPr="00EF06A7" w:rsidRDefault="00053859">
            <w:pPr>
              <w:keepNext/>
              <w:keepLines/>
              <w:spacing w:after="0"/>
              <w:rPr>
                <w:rFonts w:ascii="Arial" w:hAnsi="Arial"/>
                <w:sz w:val="18"/>
                <w:lang w:eastAsia="en-US"/>
              </w:rPr>
            </w:pPr>
            <w:r w:rsidRPr="00EF06A7">
              <w:rPr>
                <w:rFonts w:ascii="Arial" w:hAnsi="Arial"/>
                <w:sz w:val="18"/>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CF818A" w14:textId="77777777" w:rsidR="00053859" w:rsidRPr="00EF06A7" w:rsidRDefault="00053859">
            <w:pPr>
              <w:keepNext/>
              <w:keepLines/>
              <w:spacing w:after="0"/>
              <w:jc w:val="center"/>
              <w:rPr>
                <w:rFonts w:ascii="Arial" w:hAnsi="Arial"/>
                <w:sz w:val="18"/>
              </w:rPr>
            </w:pPr>
            <w:r w:rsidRPr="00EF06A7">
              <w:rPr>
                <w:rFonts w:ascii="Arial" w:hAnsi="Arial"/>
                <w:sz w:val="18"/>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A993F4"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15</w:t>
            </w:r>
          </w:p>
        </w:tc>
      </w:tr>
      <w:tr w:rsidR="00053859" w:rsidRPr="00EF06A7" w14:paraId="064AD89B"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FA2C291" w14:textId="77777777" w:rsidR="00053859" w:rsidRPr="00EF06A7" w:rsidRDefault="00053859">
            <w:pPr>
              <w:keepNext/>
              <w:keepLines/>
              <w:spacing w:after="0"/>
              <w:rPr>
                <w:rFonts w:ascii="Arial" w:hAnsi="Arial"/>
                <w:sz w:val="18"/>
                <w:lang w:eastAsia="en-US"/>
              </w:rPr>
            </w:pPr>
            <w:r w:rsidRPr="00EF06A7">
              <w:rPr>
                <w:rFonts w:ascii="Arial" w:hAnsi="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120EFF62"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6809BF"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FDD</w:t>
            </w:r>
          </w:p>
        </w:tc>
      </w:tr>
      <w:tr w:rsidR="00053859" w:rsidRPr="00EF06A7" w14:paraId="28708EF0"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0645B39" w14:textId="77777777" w:rsidR="00053859" w:rsidRPr="00EF06A7" w:rsidRDefault="00053859">
            <w:pPr>
              <w:keepNext/>
              <w:keepLines/>
              <w:spacing w:after="0"/>
              <w:rPr>
                <w:rFonts w:ascii="Arial" w:hAnsi="Arial"/>
                <w:sz w:val="18"/>
                <w:lang w:eastAsia="en-US"/>
              </w:rPr>
            </w:pPr>
            <w:r w:rsidRPr="00EF06A7">
              <w:rPr>
                <w:rFonts w:ascii="Arial" w:eastAsia="?? ??" w:hAnsi="Arial"/>
                <w:sz w:val="18"/>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0C53EE" w14:textId="77777777" w:rsidR="00053859" w:rsidRPr="00EF06A7" w:rsidRDefault="00053859">
            <w:pPr>
              <w:keepNext/>
              <w:keepLines/>
              <w:spacing w:after="0"/>
              <w:jc w:val="center"/>
              <w:rPr>
                <w:rFonts w:ascii="Arial" w:hAnsi="Arial"/>
                <w:sz w:val="18"/>
              </w:rPr>
            </w:pPr>
            <w:r w:rsidRPr="00EF06A7">
              <w:rPr>
                <w:rFonts w:ascii="Arial" w:hAnsi="Arial"/>
                <w:sz w:val="18"/>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4FC8A1B"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474B2252"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1</w:t>
            </w:r>
          </w:p>
        </w:tc>
      </w:tr>
      <w:tr w:rsidR="00053859" w:rsidRPr="00EF06A7" w14:paraId="7E7907D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1285D4A" w14:textId="77777777" w:rsidR="00053859" w:rsidRPr="00EF06A7" w:rsidRDefault="00053859">
            <w:pPr>
              <w:keepNext/>
              <w:keepLines/>
              <w:spacing w:after="0"/>
              <w:rPr>
                <w:rFonts w:ascii="Arial" w:hAnsi="Arial"/>
                <w:sz w:val="18"/>
                <w:lang w:eastAsia="en-US"/>
              </w:rPr>
            </w:pPr>
            <w:r w:rsidRPr="00EF06A7">
              <w:rPr>
                <w:rFonts w:ascii="Arial" w:hAnsi="Arial"/>
                <w:sz w:val="18"/>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48F9A0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14D696" w14:textId="77777777" w:rsidR="00053859" w:rsidRPr="00EF06A7" w:rsidRDefault="00053859">
            <w:pPr>
              <w:keepNext/>
              <w:keepLines/>
              <w:spacing w:after="0"/>
              <w:jc w:val="center"/>
              <w:rPr>
                <w:rFonts w:ascii="Arial" w:hAnsi="Arial"/>
                <w:sz w:val="18"/>
              </w:rPr>
            </w:pPr>
            <w:r w:rsidRPr="00EF06A7">
              <w:rPr>
                <w:rFonts w:ascii="Arial" w:hAnsi="Arial"/>
                <w:sz w:val="18"/>
              </w:rPr>
              <w:t>AWGN</w:t>
            </w:r>
          </w:p>
        </w:tc>
      </w:tr>
      <w:tr w:rsidR="00053859" w:rsidRPr="00EF06A7" w14:paraId="3B636F25"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42FEC9C" w14:textId="77777777" w:rsidR="00053859" w:rsidRPr="00EF06A7" w:rsidRDefault="00053859">
            <w:pPr>
              <w:keepNext/>
              <w:keepLines/>
              <w:spacing w:after="0"/>
              <w:rPr>
                <w:rFonts w:ascii="Arial" w:hAnsi="Arial"/>
                <w:sz w:val="18"/>
              </w:rPr>
            </w:pPr>
            <w:r w:rsidRPr="00EF06A7">
              <w:rPr>
                <w:rFonts w:ascii="Arial" w:hAnsi="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D94C642"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86A48D"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 xml:space="preserve">1×4 with static channel specified in </w:t>
            </w:r>
            <w:r w:rsidRPr="00EF06A7">
              <w:rPr>
                <w:rFonts w:ascii="Arial" w:hAnsi="Arial"/>
                <w:sz w:val="18"/>
                <w:lang w:eastAsia="zh-CN"/>
              </w:rPr>
              <w:t>Annex B.1</w:t>
            </w:r>
          </w:p>
        </w:tc>
      </w:tr>
      <w:tr w:rsidR="00053859" w:rsidRPr="00EF06A7" w14:paraId="0D880771"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0ABA193" w14:textId="77777777" w:rsidR="00053859" w:rsidRPr="00EF06A7" w:rsidRDefault="00053859">
            <w:pPr>
              <w:keepNext/>
              <w:keepLines/>
              <w:spacing w:after="0"/>
              <w:rPr>
                <w:rFonts w:ascii="Arial" w:hAnsi="Arial"/>
                <w:sz w:val="18"/>
                <w:lang w:eastAsia="en-US"/>
              </w:rPr>
            </w:pPr>
            <w:r w:rsidRPr="00EF06A7">
              <w:rPr>
                <w:rFonts w:ascii="Arial" w:hAnsi="Arial"/>
                <w:sz w:val="18"/>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3627B0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16109B"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053859" w:rsidRPr="00EF06A7" w14:paraId="28F0DBDC"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6923AB7" w14:textId="77777777" w:rsidR="00053859" w:rsidRPr="00EF06A7" w:rsidRDefault="00053859">
            <w:pPr>
              <w:keepNext/>
              <w:keepLines/>
              <w:spacing w:after="0"/>
              <w:rPr>
                <w:rFonts w:ascii="Arial" w:hAnsi="Arial"/>
                <w:sz w:val="18"/>
                <w:lang w:eastAsia="en-US"/>
              </w:rPr>
            </w:pPr>
            <w:r w:rsidRPr="00EF06A7">
              <w:rPr>
                <w:rFonts w:ascii="Arial" w:hAnsi="Arial"/>
                <w:sz w:val="18"/>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22E34EF5" w14:textId="77777777" w:rsidR="00053859" w:rsidRPr="00EF06A7" w:rsidRDefault="0005385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558C3A1"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55BAED"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6EB04B57"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B2F3E85"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E7E459E" w14:textId="77777777" w:rsidR="00053859" w:rsidRPr="00EF06A7" w:rsidRDefault="0005385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D4174F2"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304AC0"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4</w:t>
            </w:r>
          </w:p>
        </w:tc>
      </w:tr>
      <w:tr w:rsidR="00053859" w:rsidRPr="00EF06A7" w14:paraId="067281E2"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C472D29"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19C65AB" w14:textId="77777777" w:rsidR="00053859" w:rsidRPr="00EF06A7" w:rsidRDefault="00053859">
            <w:pPr>
              <w:keepNext/>
              <w:keepLines/>
              <w:spacing w:after="0"/>
              <w:rPr>
                <w:rFonts w:ascii="Arial" w:hAnsi="Arial"/>
                <w:sz w:val="18"/>
                <w:lang w:eastAsia="en-US"/>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7F540F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CB0B05" w14:textId="77777777" w:rsidR="00053859" w:rsidRPr="00EF06A7" w:rsidRDefault="00053859">
            <w:pPr>
              <w:keepNext/>
              <w:keepLines/>
              <w:spacing w:after="0"/>
              <w:jc w:val="center"/>
              <w:rPr>
                <w:rFonts w:ascii="Arial" w:hAnsi="Arial"/>
                <w:sz w:val="18"/>
              </w:rPr>
            </w:pPr>
            <w:r w:rsidRPr="00EF06A7">
              <w:rPr>
                <w:rFonts w:ascii="Arial" w:hAnsi="Arial"/>
                <w:sz w:val="18"/>
              </w:rPr>
              <w:t>FD-CDM2</w:t>
            </w:r>
          </w:p>
        </w:tc>
      </w:tr>
      <w:tr w:rsidR="00053859" w:rsidRPr="00EF06A7" w14:paraId="5C959EDE"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1ED5E04"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A3CB205" w14:textId="77777777" w:rsidR="00053859" w:rsidRPr="00EF06A7" w:rsidRDefault="0005385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5863951"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51A78D" w14:textId="77777777" w:rsidR="00053859" w:rsidRPr="00EF06A7" w:rsidRDefault="00053859">
            <w:pPr>
              <w:keepNext/>
              <w:keepLines/>
              <w:spacing w:after="0"/>
              <w:jc w:val="center"/>
              <w:rPr>
                <w:rFonts w:ascii="Arial" w:hAnsi="Arial"/>
                <w:sz w:val="18"/>
              </w:rPr>
            </w:pPr>
            <w:r w:rsidRPr="00EF06A7">
              <w:rPr>
                <w:rFonts w:ascii="Arial" w:hAnsi="Arial"/>
                <w:sz w:val="18"/>
              </w:rPr>
              <w:t>1</w:t>
            </w:r>
          </w:p>
        </w:tc>
      </w:tr>
      <w:tr w:rsidR="00053859" w:rsidRPr="00EF06A7" w14:paraId="30A7C4B1"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2FC91E6"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E7609EE" w14:textId="77777777" w:rsidR="00053859" w:rsidRPr="00EF06A7" w:rsidRDefault="0005385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167E68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036E35"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Row 5,4</w:t>
            </w:r>
          </w:p>
        </w:tc>
      </w:tr>
      <w:tr w:rsidR="00053859" w:rsidRPr="00EF06A7" w14:paraId="03F3E3BD"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F31812F"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935BB79" w14:textId="77777777" w:rsidR="00053859" w:rsidRPr="00EF06A7" w:rsidRDefault="00053859">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D65CACD"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1FD02"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9</w:t>
            </w:r>
          </w:p>
        </w:tc>
      </w:tr>
      <w:tr w:rsidR="00053859" w:rsidRPr="00EF06A7" w14:paraId="3B38430D"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E746B01"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hideMark/>
          </w:tcPr>
          <w:p w14:paraId="1339D8B0" w14:textId="77777777" w:rsidR="00053859" w:rsidRPr="00EF06A7" w:rsidRDefault="00053859">
            <w:pPr>
              <w:keepNext/>
              <w:keepLines/>
              <w:spacing w:after="0"/>
              <w:rPr>
                <w:rFonts w:ascii="Arial" w:hAnsi="Arial"/>
                <w:sz w:val="18"/>
                <w:lang w:eastAsia="en-US"/>
              </w:rPr>
            </w:pPr>
            <w:r w:rsidRPr="00EF06A7">
              <w:rPr>
                <w:rFonts w:ascii="Arial" w:hAnsi="Arial"/>
                <w:sz w:val="18"/>
              </w:rPr>
              <w:t>CSI-RS</w:t>
            </w:r>
          </w:p>
          <w:p w14:paraId="2D3A8AD1"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EC3437"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9BF5FA"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5/1</w:t>
            </w:r>
          </w:p>
        </w:tc>
      </w:tr>
      <w:tr w:rsidR="00053859" w:rsidRPr="00EF06A7" w14:paraId="2CFD877D"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8710B48" w14:textId="77777777" w:rsidR="00053859" w:rsidRPr="00EF06A7" w:rsidRDefault="00053859">
            <w:pPr>
              <w:keepNext/>
              <w:keepLines/>
              <w:spacing w:after="0"/>
              <w:rPr>
                <w:rFonts w:ascii="Arial" w:hAnsi="Arial"/>
                <w:sz w:val="18"/>
                <w:lang w:eastAsia="en-US"/>
              </w:rPr>
            </w:pPr>
            <w:r w:rsidRPr="00EF06A7">
              <w:rPr>
                <w:rFonts w:ascii="Arial" w:hAnsi="Arial"/>
                <w:sz w:val="18"/>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23CAC6E3" w14:textId="77777777" w:rsidR="00053859" w:rsidRPr="00EF06A7" w:rsidRDefault="0005385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53CC483"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4BAB74"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283B9952"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543941D"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C95DDDF" w14:textId="77777777" w:rsidR="00053859" w:rsidRPr="00EF06A7" w:rsidRDefault="0005385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C6D9CD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269C01"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w:t>
            </w:r>
          </w:p>
        </w:tc>
      </w:tr>
      <w:tr w:rsidR="00053859" w:rsidRPr="00EF06A7" w14:paraId="69BEB4B8"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175B928"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4CE941" w14:textId="77777777" w:rsidR="00053859" w:rsidRPr="00EF06A7" w:rsidRDefault="00053859">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D9D4584"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80D029" w14:textId="77777777" w:rsidR="00053859" w:rsidRPr="00EF06A7" w:rsidRDefault="00053859">
            <w:pPr>
              <w:keepNext/>
              <w:keepLines/>
              <w:spacing w:after="0"/>
              <w:jc w:val="center"/>
              <w:rPr>
                <w:rFonts w:ascii="Arial" w:hAnsi="Arial"/>
                <w:sz w:val="18"/>
              </w:rPr>
            </w:pPr>
            <w:r w:rsidRPr="00EF06A7">
              <w:rPr>
                <w:rFonts w:ascii="Arial" w:hAnsi="Arial"/>
                <w:sz w:val="18"/>
              </w:rPr>
              <w:t>No CDM</w:t>
            </w:r>
          </w:p>
        </w:tc>
      </w:tr>
      <w:tr w:rsidR="00053859" w:rsidRPr="00EF06A7" w14:paraId="6328595A"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427F28D"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B90E0CB" w14:textId="77777777" w:rsidR="00053859" w:rsidRPr="00EF06A7" w:rsidRDefault="0005385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00C8FD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F7A2AC" w14:textId="77777777" w:rsidR="00053859" w:rsidRPr="00EF06A7" w:rsidRDefault="00053859">
            <w:pPr>
              <w:keepNext/>
              <w:keepLines/>
              <w:spacing w:after="0"/>
              <w:jc w:val="center"/>
              <w:rPr>
                <w:rFonts w:ascii="Arial" w:hAnsi="Arial"/>
                <w:sz w:val="18"/>
              </w:rPr>
            </w:pPr>
            <w:r w:rsidRPr="00EF06A7">
              <w:rPr>
                <w:rFonts w:ascii="Arial" w:hAnsi="Arial"/>
                <w:sz w:val="18"/>
              </w:rPr>
              <w:t>3</w:t>
            </w:r>
          </w:p>
        </w:tc>
      </w:tr>
      <w:tr w:rsidR="00053859" w:rsidRPr="00EF06A7" w14:paraId="2B512916"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F8CCBB"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D2DF26" w14:textId="77777777" w:rsidR="00053859" w:rsidRPr="00EF06A7" w:rsidRDefault="0005385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0C79E00"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05671A"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Row 1,(0,-)</w:t>
            </w:r>
          </w:p>
        </w:tc>
      </w:tr>
      <w:tr w:rsidR="00053859" w:rsidRPr="00EF06A7" w14:paraId="52C78815"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A20642"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9D706F0" w14:textId="77777777" w:rsidR="00053859" w:rsidRPr="00EF06A7" w:rsidRDefault="00053859">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93213C9"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2DBD65"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w:t>
            </w:r>
          </w:p>
        </w:tc>
      </w:tr>
      <w:tr w:rsidR="00053859" w:rsidRPr="00EF06A7" w14:paraId="5ABE6D6E"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BBC76E7"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82A6917" w14:textId="77777777" w:rsidR="00053859" w:rsidRPr="00EF06A7" w:rsidRDefault="00053859">
            <w:pPr>
              <w:keepNext/>
              <w:keepLines/>
              <w:spacing w:after="0"/>
              <w:rPr>
                <w:rFonts w:ascii="Arial" w:hAnsi="Arial"/>
                <w:sz w:val="18"/>
              </w:rPr>
            </w:pPr>
            <w:r w:rsidRPr="00EF06A7">
              <w:rPr>
                <w:rFonts w:ascii="Arial" w:hAnsi="Arial"/>
                <w:sz w:val="18"/>
              </w:rPr>
              <w:t>NZP CSI-RS-timeConfig</w:t>
            </w:r>
          </w:p>
          <w:p w14:paraId="2E0E63C9"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16D3FB"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CF4CB3"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5/1</w:t>
            </w:r>
          </w:p>
        </w:tc>
      </w:tr>
      <w:tr w:rsidR="00053859" w:rsidRPr="00EF06A7" w14:paraId="0B7FB430"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678FF48" w14:textId="77777777" w:rsidR="00053859" w:rsidRPr="00EF06A7" w:rsidRDefault="00053859">
            <w:pPr>
              <w:keepNext/>
              <w:keepLines/>
              <w:spacing w:after="0"/>
              <w:rPr>
                <w:rFonts w:ascii="Arial" w:hAnsi="Arial"/>
                <w:sz w:val="18"/>
              </w:rPr>
            </w:pPr>
            <w:r w:rsidRPr="00EF06A7">
              <w:rPr>
                <w:rFonts w:ascii="Arial" w:hAnsi="Arial"/>
                <w:sz w:val="18"/>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7AE663B1" w14:textId="77777777" w:rsidR="00053859" w:rsidRPr="00EF06A7" w:rsidRDefault="00053859">
            <w:pPr>
              <w:keepNext/>
              <w:keepLines/>
              <w:spacing w:after="0"/>
              <w:rPr>
                <w:rFonts w:ascii="Arial" w:hAnsi="Arial"/>
                <w:sz w:val="18"/>
              </w:rPr>
            </w:pPr>
            <w:r w:rsidRPr="00EF06A7">
              <w:rPr>
                <w:rFonts w:ascii="Arial" w:hAnsi="Arial"/>
                <w:sz w:val="18"/>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38B64C6"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5A5FA4A"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Periodic</w:t>
            </w:r>
          </w:p>
        </w:tc>
      </w:tr>
      <w:tr w:rsidR="00053859" w:rsidRPr="00EF06A7" w14:paraId="4AE2626D"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D305DF8"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hideMark/>
          </w:tcPr>
          <w:p w14:paraId="0391C658" w14:textId="77777777" w:rsidR="00053859" w:rsidRPr="00EF06A7" w:rsidRDefault="00053859">
            <w:pPr>
              <w:keepNext/>
              <w:keepLines/>
              <w:spacing w:after="0"/>
              <w:rPr>
                <w:rFonts w:ascii="Arial" w:hAnsi="Arial"/>
                <w:sz w:val="18"/>
                <w:lang w:eastAsia="en-US"/>
              </w:rPr>
            </w:pPr>
            <w:r w:rsidRPr="00EF06A7">
              <w:rPr>
                <w:rFonts w:ascii="Arial" w:hAnsi="Arial"/>
                <w:sz w:val="18"/>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72C9E1"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B78125"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0</w:t>
            </w:r>
          </w:p>
        </w:tc>
      </w:tr>
      <w:tr w:rsidR="00053859" w:rsidRPr="00EF06A7" w14:paraId="62F40389"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9E6BE58"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hideMark/>
          </w:tcPr>
          <w:p w14:paraId="54213280" w14:textId="77777777" w:rsidR="00053859" w:rsidRPr="00EF06A7" w:rsidRDefault="00053859">
            <w:pPr>
              <w:keepNext/>
              <w:keepLines/>
              <w:spacing w:after="0"/>
              <w:rPr>
                <w:rFonts w:ascii="Arial" w:hAnsi="Arial"/>
                <w:sz w:val="18"/>
                <w:lang w:eastAsia="en-US"/>
              </w:rPr>
            </w:pPr>
            <w:r w:rsidRPr="00EF06A7">
              <w:rPr>
                <w:rFonts w:ascii="Arial" w:hAnsi="Arial"/>
                <w:sz w:val="18"/>
              </w:rPr>
              <w:t>CSI-IM Resource Mapping</w:t>
            </w:r>
          </w:p>
          <w:p w14:paraId="189B2DFF" w14:textId="77777777" w:rsidR="00053859" w:rsidRPr="00EF06A7" w:rsidRDefault="00053859">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4404CC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CE5087" w14:textId="77777777" w:rsidR="00053859" w:rsidRPr="00EF06A7" w:rsidRDefault="00053859">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053859" w:rsidRPr="00EF06A7" w14:paraId="74DC83DC"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6389D53"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hideMark/>
          </w:tcPr>
          <w:p w14:paraId="04F861FB" w14:textId="77777777" w:rsidR="00053859" w:rsidRPr="00EF06A7" w:rsidRDefault="00053859">
            <w:pPr>
              <w:keepNext/>
              <w:keepLines/>
              <w:spacing w:after="0"/>
              <w:rPr>
                <w:rFonts w:ascii="Arial" w:hAnsi="Arial"/>
                <w:sz w:val="18"/>
              </w:rPr>
            </w:pPr>
            <w:r w:rsidRPr="00EF06A7">
              <w:rPr>
                <w:rFonts w:ascii="Arial" w:hAnsi="Arial"/>
                <w:sz w:val="18"/>
              </w:rPr>
              <w:t>CSI-IM timeConfig</w:t>
            </w:r>
          </w:p>
          <w:p w14:paraId="47D39214"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97F670"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D5F31D"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5/1</w:t>
            </w:r>
          </w:p>
        </w:tc>
      </w:tr>
      <w:tr w:rsidR="00053859" w:rsidRPr="00EF06A7" w14:paraId="15ABA184"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ABB9771" w14:textId="77777777" w:rsidR="00053859" w:rsidRPr="00EF06A7" w:rsidRDefault="00053859">
            <w:pPr>
              <w:keepNext/>
              <w:keepLines/>
              <w:spacing w:after="0"/>
              <w:rPr>
                <w:rFonts w:ascii="Arial" w:hAnsi="Arial"/>
                <w:sz w:val="18"/>
                <w:lang w:eastAsia="en-US"/>
              </w:rPr>
            </w:pPr>
            <w:r w:rsidRPr="00EF06A7">
              <w:rPr>
                <w:rFonts w:ascii="Arial" w:hAnsi="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19ADA21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30369B"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0E7625AE"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4600A2F" w14:textId="77777777" w:rsidR="00053859" w:rsidRPr="00EF06A7" w:rsidRDefault="00053859">
            <w:pPr>
              <w:keepNext/>
              <w:keepLines/>
              <w:spacing w:after="0"/>
              <w:rPr>
                <w:rFonts w:ascii="Arial" w:hAnsi="Arial"/>
                <w:sz w:val="18"/>
              </w:rPr>
            </w:pPr>
            <w:r w:rsidRPr="00EF06A7">
              <w:rPr>
                <w:rFonts w:ascii="Arial" w:hAnsi="Arial"/>
                <w:sz w:val="18"/>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2373A6F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D9D968"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 xml:space="preserve">Table </w:t>
            </w:r>
            <w:r w:rsidRPr="00EF06A7">
              <w:rPr>
                <w:rFonts w:ascii="Arial" w:hAnsi="Arial"/>
                <w:sz w:val="18"/>
                <w:lang w:eastAsia="zh-CN"/>
              </w:rPr>
              <w:t>3</w:t>
            </w:r>
          </w:p>
        </w:tc>
      </w:tr>
      <w:tr w:rsidR="00FC04FD" w:rsidRPr="00EF06A7" w14:paraId="7D982CEB"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3BBCE976" w14:textId="6754C7B7" w:rsidR="00FC04FD" w:rsidRPr="00EF06A7" w:rsidRDefault="00FC04FD" w:rsidP="00FC04FD">
            <w:pPr>
              <w:keepNext/>
              <w:keepLines/>
              <w:spacing w:after="0"/>
              <w:rPr>
                <w:rFonts w:ascii="Arial" w:hAnsi="Arial"/>
                <w:sz w:val="18"/>
              </w:rPr>
            </w:pPr>
            <w:r w:rsidRPr="00EF06A7">
              <w:rPr>
                <w:rFonts w:ascii="Arial" w:hAnsi="Arial"/>
                <w:sz w:val="18"/>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9552B02"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35FCF15" w14:textId="3A7E9717" w:rsidR="00FC04FD" w:rsidRPr="00EF06A7" w:rsidRDefault="00FC04FD" w:rsidP="00FC04FD">
            <w:pPr>
              <w:keepNext/>
              <w:keepLines/>
              <w:spacing w:after="0"/>
              <w:jc w:val="center"/>
              <w:rPr>
                <w:rFonts w:ascii="Arial" w:hAnsi="Arial"/>
                <w:sz w:val="18"/>
              </w:rPr>
            </w:pPr>
            <w:r w:rsidRPr="00EF06A7">
              <w:rPr>
                <w:rFonts w:ascii="Arial" w:hAnsi="Arial"/>
                <w:sz w:val="18"/>
              </w:rPr>
              <w:t>cri-RI-PMI-CQI (Note 1)</w:t>
            </w:r>
          </w:p>
        </w:tc>
      </w:tr>
      <w:tr w:rsidR="00FC04FD" w:rsidRPr="00EF06A7" w14:paraId="518494D4"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79F33F49" w14:textId="25771E81" w:rsidR="00FC04FD" w:rsidRPr="00EF06A7" w:rsidRDefault="00FC04FD" w:rsidP="00FC04FD">
            <w:pPr>
              <w:keepNext/>
              <w:keepLines/>
              <w:spacing w:after="0"/>
              <w:rPr>
                <w:rFonts w:ascii="Arial" w:hAnsi="Arial"/>
                <w:sz w:val="18"/>
              </w:rPr>
            </w:pPr>
            <w:r w:rsidRPr="00EF06A7">
              <w:rPr>
                <w:rFonts w:ascii="Arial" w:hAnsi="Arial"/>
                <w:sz w:val="18"/>
              </w:rPr>
              <w:t>Codebook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3CFD081"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67E9770" w14:textId="65DA09D6" w:rsidR="00FC04FD" w:rsidRPr="00EF06A7" w:rsidRDefault="00FC04FD" w:rsidP="00FC04FD">
            <w:pPr>
              <w:keepNext/>
              <w:keepLines/>
              <w:spacing w:after="0"/>
              <w:jc w:val="center"/>
              <w:rPr>
                <w:rFonts w:ascii="Arial" w:hAnsi="Arial"/>
                <w:sz w:val="18"/>
              </w:rPr>
            </w:pPr>
            <w:r w:rsidRPr="00EF06A7">
              <w:rPr>
                <w:rFonts w:ascii="Arial" w:hAnsi="Arial"/>
                <w:sz w:val="18"/>
              </w:rPr>
              <w:t>Not configured</w:t>
            </w:r>
          </w:p>
        </w:tc>
      </w:tr>
      <w:tr w:rsidR="00053859" w:rsidRPr="00EF06A7" w14:paraId="1EBA59F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1564FD8" w14:textId="77777777" w:rsidR="00053859" w:rsidRPr="00EF06A7" w:rsidRDefault="00053859">
            <w:pPr>
              <w:keepNext/>
              <w:keepLines/>
              <w:spacing w:after="0"/>
              <w:rPr>
                <w:rFonts w:ascii="Arial" w:hAnsi="Arial"/>
                <w:sz w:val="18"/>
              </w:rPr>
            </w:pPr>
            <w:r w:rsidRPr="00EF06A7">
              <w:rPr>
                <w:rFonts w:ascii="Arial" w:hAnsi="Arial"/>
                <w:sz w:val="18"/>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741EBFB"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6E635"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6EDCAB9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E1B3DD6" w14:textId="77777777" w:rsidR="00053859" w:rsidRPr="00EF06A7" w:rsidRDefault="00053859">
            <w:pPr>
              <w:keepNext/>
              <w:keepLines/>
              <w:spacing w:after="0"/>
              <w:rPr>
                <w:rFonts w:ascii="Arial" w:hAnsi="Arial"/>
                <w:sz w:val="18"/>
              </w:rPr>
            </w:pPr>
            <w:r w:rsidRPr="00EF06A7">
              <w:rPr>
                <w:rFonts w:ascii="Arial" w:hAnsi="Arial"/>
                <w:sz w:val="18"/>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6202F6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C77B94"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38C87EE4"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2AF9CFE" w14:textId="77777777" w:rsidR="00053859" w:rsidRPr="00EF06A7" w:rsidRDefault="00053859">
            <w:pPr>
              <w:keepNext/>
              <w:keepLines/>
              <w:spacing w:after="0"/>
              <w:rPr>
                <w:rFonts w:ascii="Arial" w:hAnsi="Arial"/>
                <w:sz w:val="18"/>
              </w:rPr>
            </w:pPr>
            <w:r w:rsidRPr="00EF06A7">
              <w:rPr>
                <w:rFonts w:ascii="Arial" w:hAnsi="Arial"/>
                <w:sz w:val="18"/>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6268DB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17B6B1" w14:textId="77777777" w:rsidR="00053859" w:rsidRPr="00EF06A7" w:rsidRDefault="00053859">
            <w:pPr>
              <w:keepNext/>
              <w:keepLines/>
              <w:spacing w:after="0"/>
              <w:jc w:val="center"/>
              <w:rPr>
                <w:rFonts w:ascii="Arial" w:hAnsi="Arial"/>
                <w:sz w:val="18"/>
              </w:rPr>
            </w:pPr>
            <w:r w:rsidRPr="00EF06A7">
              <w:rPr>
                <w:rFonts w:ascii="Arial" w:hAnsi="Arial"/>
                <w:sz w:val="18"/>
              </w:rPr>
              <w:t>Wideband</w:t>
            </w:r>
          </w:p>
        </w:tc>
      </w:tr>
      <w:tr w:rsidR="00053859" w:rsidRPr="00EF06A7" w14:paraId="1F8F0FA7"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EB8BB74" w14:textId="77777777" w:rsidR="00053859" w:rsidRPr="00EF06A7" w:rsidRDefault="00053859">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FFC4E0D"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4AF468" w14:textId="77777777" w:rsidR="00053859" w:rsidRPr="00EF06A7" w:rsidRDefault="00053859">
            <w:pPr>
              <w:keepNext/>
              <w:keepLines/>
              <w:spacing w:after="0"/>
              <w:jc w:val="center"/>
              <w:rPr>
                <w:rFonts w:ascii="Arial" w:hAnsi="Arial"/>
                <w:sz w:val="18"/>
              </w:rPr>
            </w:pPr>
            <w:r w:rsidRPr="00EF06A7">
              <w:rPr>
                <w:rFonts w:ascii="Arial" w:hAnsi="Arial"/>
                <w:sz w:val="18"/>
              </w:rPr>
              <w:t>Wideband</w:t>
            </w:r>
          </w:p>
        </w:tc>
      </w:tr>
      <w:tr w:rsidR="00053859" w:rsidRPr="00EF06A7" w14:paraId="411BB5F3"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E58334A" w14:textId="77777777" w:rsidR="00053859" w:rsidRPr="00EF06A7" w:rsidRDefault="00053859">
            <w:pPr>
              <w:keepNext/>
              <w:keepLines/>
              <w:spacing w:after="0"/>
              <w:rPr>
                <w:rFonts w:ascii="Arial" w:hAnsi="Arial"/>
                <w:sz w:val="18"/>
              </w:rPr>
            </w:pPr>
            <w:r w:rsidRPr="00EF06A7">
              <w:rPr>
                <w:rFonts w:ascii="Arial" w:hAnsi="Arial"/>
                <w:sz w:val="18"/>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B46B83" w14:textId="77777777" w:rsidR="00053859" w:rsidRPr="00EF06A7" w:rsidRDefault="00053859">
            <w:pPr>
              <w:keepNext/>
              <w:keepLines/>
              <w:spacing w:after="0"/>
              <w:jc w:val="center"/>
              <w:rPr>
                <w:rFonts w:ascii="Arial" w:hAnsi="Arial"/>
                <w:sz w:val="18"/>
              </w:rPr>
            </w:pPr>
            <w:r w:rsidRPr="00EF06A7">
              <w:rPr>
                <w:rFonts w:ascii="Arial" w:hAnsi="Arial"/>
                <w:sz w:val="18"/>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8D3AF6"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8</w:t>
            </w:r>
          </w:p>
        </w:tc>
      </w:tr>
      <w:tr w:rsidR="00053859" w:rsidRPr="00EF06A7" w14:paraId="079FB037"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F200929" w14:textId="77777777" w:rsidR="00053859" w:rsidRPr="00EF06A7" w:rsidRDefault="00053859">
            <w:pPr>
              <w:keepNext/>
              <w:keepLines/>
              <w:spacing w:after="0"/>
              <w:rPr>
                <w:rFonts w:ascii="Arial" w:hAnsi="Arial"/>
                <w:sz w:val="18"/>
              </w:rPr>
            </w:pPr>
            <w:r w:rsidRPr="00EF06A7">
              <w:rPr>
                <w:rFonts w:ascii="Arial" w:hAnsi="Arial"/>
                <w:sz w:val="18"/>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6B0C5A96"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FC0D86" w14:textId="77777777" w:rsidR="00053859" w:rsidRPr="00EF06A7" w:rsidRDefault="00053859">
            <w:pPr>
              <w:keepNext/>
              <w:keepLines/>
              <w:spacing w:after="0"/>
              <w:jc w:val="center"/>
              <w:rPr>
                <w:rFonts w:ascii="Arial" w:hAnsi="Arial"/>
                <w:sz w:val="18"/>
              </w:rPr>
            </w:pPr>
            <w:r w:rsidRPr="00EF06A7">
              <w:rPr>
                <w:rFonts w:ascii="Arial" w:hAnsi="Arial"/>
                <w:sz w:val="18"/>
              </w:rPr>
              <w:t>1111111</w:t>
            </w:r>
          </w:p>
        </w:tc>
      </w:tr>
      <w:tr w:rsidR="00053859" w:rsidRPr="00EF06A7" w14:paraId="42142C15"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37DBFD" w14:textId="77777777" w:rsidR="00053859" w:rsidRPr="00EF06A7" w:rsidRDefault="00053859">
            <w:pPr>
              <w:keepNext/>
              <w:keepLines/>
              <w:spacing w:after="0"/>
              <w:rPr>
                <w:rFonts w:ascii="Arial" w:hAnsi="Arial"/>
                <w:sz w:val="18"/>
              </w:rPr>
            </w:pPr>
            <w:r w:rsidRPr="00EF06A7">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FF409E"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5EC0B9"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5</w:t>
            </w:r>
            <w:r w:rsidRPr="00EF06A7">
              <w:rPr>
                <w:rFonts w:ascii="Arial" w:hAnsi="Arial"/>
                <w:sz w:val="18"/>
              </w:rPr>
              <w:t>/0</w:t>
            </w:r>
          </w:p>
        </w:tc>
      </w:tr>
      <w:tr w:rsidR="00053859" w:rsidRPr="00EF06A7" w14:paraId="5120779E"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AEC0849" w14:textId="77777777" w:rsidR="00053859" w:rsidRPr="00EF06A7" w:rsidRDefault="00053859">
            <w:pPr>
              <w:keepNext/>
              <w:keepLines/>
              <w:spacing w:after="0"/>
              <w:rPr>
                <w:rFonts w:ascii="Arial" w:hAnsi="Arial"/>
                <w:sz w:val="18"/>
              </w:rPr>
            </w:pPr>
            <w:r w:rsidRPr="00EF06A7">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C068626"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555165"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1B2124B1"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4DB5EEEA" w14:textId="77777777" w:rsidR="00053859" w:rsidRPr="00EF06A7" w:rsidRDefault="00053859">
            <w:pPr>
              <w:keepNext/>
              <w:keepLines/>
              <w:spacing w:after="0"/>
              <w:rPr>
                <w:rFonts w:ascii="Arial" w:hAnsi="Arial"/>
                <w:sz w:val="18"/>
              </w:rPr>
            </w:pPr>
            <w:r w:rsidRPr="00EF06A7">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579B608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D3B705"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PUCCH</w:t>
            </w:r>
          </w:p>
        </w:tc>
      </w:tr>
      <w:tr w:rsidR="00053859" w:rsidRPr="00EF06A7" w14:paraId="4C661D19"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189671A" w14:textId="0F8B4208" w:rsidR="00053859" w:rsidRPr="00EF06A7" w:rsidRDefault="00053859">
            <w:pPr>
              <w:keepNext/>
              <w:keepLines/>
              <w:spacing w:after="0"/>
              <w:rPr>
                <w:rFonts w:ascii="Arial" w:hAnsi="Arial"/>
                <w:sz w:val="18"/>
              </w:rPr>
            </w:pPr>
            <w:r w:rsidRPr="00EF06A7">
              <w:rPr>
                <w:rFonts w:ascii="Arial" w:hAnsi="Arial"/>
                <w:sz w:val="18"/>
              </w:rPr>
              <w:t>CQI/RI/PMI delay</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453140" w14:textId="77777777" w:rsidR="00053859" w:rsidRPr="00EF06A7" w:rsidRDefault="00053859">
            <w:pPr>
              <w:keepNext/>
              <w:keepLines/>
              <w:spacing w:after="0"/>
              <w:jc w:val="center"/>
              <w:rPr>
                <w:rFonts w:ascii="Arial" w:hAnsi="Arial"/>
                <w:sz w:val="18"/>
              </w:rPr>
            </w:pPr>
            <w:r w:rsidRPr="00EF06A7">
              <w:rPr>
                <w:rFonts w:ascii="Arial" w:hAnsi="Arial"/>
                <w:sz w:val="18"/>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7F582A"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8</w:t>
            </w:r>
          </w:p>
        </w:tc>
      </w:tr>
      <w:tr w:rsidR="00053859" w:rsidRPr="00EF06A7" w14:paraId="1D071F1C"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47719C2" w14:textId="77777777" w:rsidR="00053859" w:rsidRPr="00EF06A7" w:rsidRDefault="00053859">
            <w:pPr>
              <w:keepNext/>
              <w:keepLines/>
              <w:spacing w:after="0"/>
              <w:rPr>
                <w:rFonts w:ascii="Arial" w:hAnsi="Arial"/>
                <w:sz w:val="18"/>
                <w:lang w:eastAsia="en-US"/>
              </w:rPr>
            </w:pPr>
            <w:r w:rsidRPr="00EF06A7">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823DA80"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825517" w14:textId="77777777" w:rsidR="00053859" w:rsidRPr="00EF06A7" w:rsidRDefault="00053859">
            <w:pPr>
              <w:keepNext/>
              <w:keepLines/>
              <w:spacing w:after="0"/>
              <w:jc w:val="center"/>
              <w:rPr>
                <w:rFonts w:ascii="Arial" w:hAnsi="Arial"/>
                <w:sz w:val="18"/>
              </w:rPr>
            </w:pPr>
            <w:r w:rsidRPr="00EF06A7">
              <w:rPr>
                <w:rFonts w:ascii="Arial" w:hAnsi="Arial"/>
                <w:sz w:val="18"/>
              </w:rPr>
              <w:t>1</w:t>
            </w:r>
          </w:p>
        </w:tc>
      </w:tr>
      <w:tr w:rsidR="00053859" w:rsidRPr="00EF06A7" w14:paraId="4781292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5414126" w14:textId="77777777" w:rsidR="00053859" w:rsidRPr="00EF06A7" w:rsidRDefault="00053859">
            <w:pPr>
              <w:keepNext/>
              <w:keepLines/>
              <w:spacing w:after="0"/>
              <w:rPr>
                <w:rFonts w:ascii="Arial" w:hAnsi="Arial"/>
                <w:sz w:val="18"/>
              </w:rPr>
            </w:pPr>
            <w:r w:rsidRPr="00EF06A7">
              <w:rPr>
                <w:rFonts w:ascii="Arial" w:hAnsi="Arial"/>
                <w:sz w:val="18"/>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36D2FB0"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CB4775" w14:textId="77777777" w:rsidR="00053859" w:rsidRPr="00EF06A7" w:rsidRDefault="00053859">
            <w:pPr>
              <w:keepNext/>
              <w:keepLines/>
              <w:spacing w:after="0"/>
              <w:jc w:val="center"/>
              <w:rPr>
                <w:rFonts w:ascii="Arial" w:hAnsi="Arial"/>
                <w:sz w:val="18"/>
              </w:rPr>
            </w:pPr>
            <w:r w:rsidRPr="00EF06A7">
              <w:rPr>
                <w:rFonts w:ascii="Arial" w:hAnsi="Arial"/>
                <w:sz w:val="18"/>
              </w:rPr>
              <w:t xml:space="preserve">As specified in </w:t>
            </w:r>
            <w:r w:rsidRPr="00EF06A7">
              <w:rPr>
                <w:rFonts w:ascii="Arial" w:hAnsi="Arial"/>
                <w:sz w:val="18"/>
                <w:lang w:eastAsia="zh-CN"/>
              </w:rPr>
              <w:t>Table A.4-4, TBS.4-1</w:t>
            </w:r>
          </w:p>
        </w:tc>
      </w:tr>
      <w:tr w:rsidR="00FC04FD" w:rsidRPr="00EF06A7" w14:paraId="2207FF4A" w14:textId="77777777" w:rsidTr="00C93B7A">
        <w:trPr>
          <w:trHeight w:val="70"/>
        </w:trPr>
        <w:tc>
          <w:tcPr>
            <w:tcW w:w="8745" w:type="dxa"/>
            <w:gridSpan w:val="5"/>
            <w:tcBorders>
              <w:top w:val="single" w:sz="4" w:space="0" w:color="auto"/>
              <w:left w:val="single" w:sz="4" w:space="0" w:color="auto"/>
              <w:bottom w:val="single" w:sz="4" w:space="0" w:color="auto"/>
              <w:right w:val="single" w:sz="4" w:space="0" w:color="auto"/>
            </w:tcBorders>
            <w:vAlign w:val="center"/>
          </w:tcPr>
          <w:p w14:paraId="52BFC57C" w14:textId="00B139A3" w:rsidR="00FC04FD" w:rsidRPr="00EF06A7" w:rsidRDefault="00FC04FD" w:rsidP="00FC04FD">
            <w:pPr>
              <w:pStyle w:val="TAN"/>
            </w:pPr>
            <w:r w:rsidRPr="00EF06A7">
              <w:t>Note 1: The bit width of PMI for UCI on PUCCH in a case 1-port CSI-RS is configured as channel measurement resource is given in TS 38.212 [10], section 6.3.1.1.2.</w:t>
            </w:r>
          </w:p>
        </w:tc>
      </w:tr>
    </w:tbl>
    <w:p w14:paraId="411461E2" w14:textId="77777777" w:rsidR="00053859" w:rsidRPr="00EF06A7" w:rsidRDefault="00053859" w:rsidP="00053859">
      <w:pPr>
        <w:ind w:left="568" w:hanging="284"/>
        <w:rPr>
          <w:rFonts w:eastAsia="SimSun"/>
          <w:lang w:eastAsia="en-US"/>
        </w:rPr>
      </w:pPr>
    </w:p>
    <w:p w14:paraId="45FBF517" w14:textId="77777777" w:rsidR="00053859" w:rsidRPr="00EF06A7" w:rsidRDefault="00053859" w:rsidP="00053859">
      <w:pPr>
        <w:rPr>
          <w:rFonts w:eastAsia="Batang"/>
        </w:rPr>
      </w:pPr>
      <w:r w:rsidRPr="00EF06A7">
        <w:rPr>
          <w:rFonts w:eastAsia="Batang"/>
        </w:rPr>
        <w:t>The normative reference for this requirement is TS 38.101-4 [5] clause 6.2.3.1.1.2.</w:t>
      </w:r>
    </w:p>
    <w:p w14:paraId="6DF652F6" w14:textId="77777777" w:rsidR="00053859" w:rsidRPr="00EF06A7" w:rsidRDefault="00053859" w:rsidP="00053859">
      <w:pPr>
        <w:pStyle w:val="H6"/>
        <w:rPr>
          <w:rFonts w:eastAsia="Malgun Gothic"/>
        </w:rPr>
      </w:pPr>
      <w:r w:rsidRPr="00EF06A7">
        <w:t>6.2.3.1.1.2.4</w:t>
      </w:r>
      <w:r w:rsidRPr="00EF06A7">
        <w:tab/>
        <w:t>Test Description</w:t>
      </w:r>
    </w:p>
    <w:p w14:paraId="1DD99EE1" w14:textId="77777777" w:rsidR="00053859" w:rsidRPr="00EF06A7" w:rsidRDefault="00053859" w:rsidP="00053859">
      <w:pPr>
        <w:pStyle w:val="H6"/>
      </w:pPr>
      <w:r w:rsidRPr="00EF06A7">
        <w:t>6.2.3.1.1.2.4.1</w:t>
      </w:r>
      <w:r w:rsidRPr="00EF06A7">
        <w:tab/>
        <w:t>Initial Conditions</w:t>
      </w:r>
    </w:p>
    <w:p w14:paraId="40B0ECCA" w14:textId="77777777" w:rsidR="00053859" w:rsidRPr="00EF06A7" w:rsidRDefault="00053859" w:rsidP="00053859">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5E78CD0F" w14:textId="77777777" w:rsidR="00053859" w:rsidRPr="00EF06A7" w:rsidRDefault="00053859" w:rsidP="00053859">
      <w:pPr>
        <w:rPr>
          <w:rFonts w:eastAsia="Malgun Gothic"/>
        </w:rPr>
      </w:pPr>
      <w:r w:rsidRPr="00EF06A7">
        <w:t xml:space="preserve">The initial test configurations consist of environmental conditions, test frequencies, test channel bandwidths and sub-carrier spacing based on NR operating bands specified in Table 5.3.5-1 of 38.521-1. </w:t>
      </w:r>
    </w:p>
    <w:p w14:paraId="5B5FA3D2" w14:textId="77777777" w:rsidR="00053859" w:rsidRPr="00EF06A7" w:rsidRDefault="00053859" w:rsidP="00053859">
      <w:pPr>
        <w:rPr>
          <w:rFonts w:eastAsia="Batang"/>
          <w:lang w:eastAsia="en-US"/>
        </w:rPr>
      </w:pPr>
      <w:r w:rsidRPr="00EF06A7">
        <w:rPr>
          <w:rFonts w:eastAsia="Batang"/>
        </w:rPr>
        <w:t>Configurations of PDSCH and PDCCH before measurement are specified in Annex C.</w:t>
      </w:r>
    </w:p>
    <w:p w14:paraId="7F1C944A" w14:textId="77777777" w:rsidR="00053859" w:rsidRPr="00EF06A7" w:rsidRDefault="00053859" w:rsidP="00053859">
      <w:pPr>
        <w:rPr>
          <w:rFonts w:eastAsia="Batang"/>
        </w:rPr>
      </w:pPr>
      <w:r w:rsidRPr="00EF06A7">
        <w:rPr>
          <w:rFonts w:eastAsia="Batang"/>
        </w:rPr>
        <w:t>Test Environment: Normal, as defined in TS 38.508-1 [6] clause 4.1.</w:t>
      </w:r>
    </w:p>
    <w:p w14:paraId="0671D565" w14:textId="4593C16B" w:rsidR="00053859" w:rsidRPr="00EF06A7" w:rsidRDefault="00053859" w:rsidP="00053859">
      <w:pPr>
        <w:rPr>
          <w:rFonts w:eastAsia="Batang"/>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58143691" w14:textId="77777777" w:rsidR="00053859" w:rsidRPr="00EF06A7" w:rsidRDefault="00053859" w:rsidP="00053859">
      <w:pPr>
        <w:rPr>
          <w:rFonts w:eastAsia="Malgun Gothic"/>
        </w:rPr>
      </w:pPr>
      <w:r w:rsidRPr="00EF06A7">
        <w:rPr>
          <w:rFonts w:eastAsia="Batang"/>
        </w:rPr>
        <w:t>For EN-DC within FR1 operation, setup the LTE link according to Annex D.</w:t>
      </w:r>
    </w:p>
    <w:p w14:paraId="1A7E3F55" w14:textId="77777777" w:rsidR="00053859" w:rsidRPr="00EF06A7" w:rsidRDefault="00053859" w:rsidP="00053859">
      <w:pPr>
        <w:pStyle w:val="B1"/>
      </w:pPr>
      <w:r w:rsidRPr="00EF06A7">
        <w:t>1.</w:t>
      </w:r>
      <w:r w:rsidRPr="00EF06A7">
        <w:tab/>
        <w:t>Connect the SS, the faders and AWGN noise source to the UE antenna connectors as shown in TS 38.508-1 [6] Annex A, in Figure A.3.1.7.3 for TE diagram and section A.3.2 for UE diagram.</w:t>
      </w:r>
    </w:p>
    <w:p w14:paraId="78504D82" w14:textId="77777777" w:rsidR="00053859" w:rsidRPr="00EF06A7" w:rsidRDefault="00053859" w:rsidP="00053859">
      <w:pPr>
        <w:pStyle w:val="B1"/>
      </w:pPr>
      <w:r w:rsidRPr="00EF06A7">
        <w:t>2.</w:t>
      </w:r>
      <w:r w:rsidRPr="00EF06A7">
        <w:tab/>
        <w:t xml:space="preserve">The parameter settings for the NR cell are set up according to Table 6.1.2-1 and </w:t>
      </w:r>
      <w:r w:rsidRPr="00EF06A7">
        <w:rPr>
          <w:lang w:eastAsia="x-none"/>
        </w:rPr>
        <w:t>6.2.3.1.1.2.3-1</w:t>
      </w:r>
      <w:r w:rsidRPr="00EF06A7">
        <w:t xml:space="preserve"> as appropriate.</w:t>
      </w:r>
    </w:p>
    <w:p w14:paraId="3BBA65D2" w14:textId="77777777" w:rsidR="00053859" w:rsidRPr="00EF06A7" w:rsidRDefault="00053859" w:rsidP="00053859">
      <w:pPr>
        <w:pStyle w:val="B1"/>
      </w:pPr>
      <w:r w:rsidRPr="00EF06A7">
        <w:t>3.</w:t>
      </w:r>
      <w:r w:rsidRPr="00EF06A7">
        <w:tab/>
        <w:t>Downlink signals for the NR cell are initially set up according to Annexes C.0, C.1, C.2, C.3.1 , and uplink signals according to Annexes G.0, G.1, G.2, G.3.1 of TS 38.521-1 [7].</w:t>
      </w:r>
    </w:p>
    <w:p w14:paraId="78E0EAD9" w14:textId="77777777" w:rsidR="00053859" w:rsidRPr="00EF06A7" w:rsidRDefault="00053859" w:rsidP="00053859">
      <w:pPr>
        <w:pStyle w:val="B1"/>
      </w:pPr>
      <w:r w:rsidRPr="00EF06A7">
        <w:t>4.</w:t>
      </w:r>
      <w:r w:rsidRPr="00EF06A7">
        <w:tab/>
        <w:t>Propagation conditions for the NR cell are set according to Annex B.1.</w:t>
      </w:r>
    </w:p>
    <w:p w14:paraId="679E848F" w14:textId="77777777" w:rsidR="00053859" w:rsidRPr="00EF06A7" w:rsidRDefault="00053859" w:rsidP="00053859">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 are defined in clause 6.2.3.1.1.2.4.3.</w:t>
      </w:r>
    </w:p>
    <w:p w14:paraId="47505A5C" w14:textId="77777777" w:rsidR="00053859" w:rsidRPr="00EF06A7" w:rsidRDefault="00053859" w:rsidP="00053859">
      <w:pPr>
        <w:pStyle w:val="H6"/>
      </w:pPr>
      <w:r w:rsidRPr="00EF06A7">
        <w:t>6.2.3.1.1.2.4.2</w:t>
      </w:r>
      <w:r w:rsidRPr="00EF06A7">
        <w:tab/>
        <w:t>Test Procedure</w:t>
      </w:r>
    </w:p>
    <w:p w14:paraId="70A75149" w14:textId="77777777" w:rsidR="00053859" w:rsidRPr="00EF06A7" w:rsidRDefault="00053859" w:rsidP="00053859">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3.1.1.2.3-1.</w:t>
      </w:r>
    </w:p>
    <w:p w14:paraId="5DE663DD" w14:textId="77777777" w:rsidR="00053859" w:rsidRPr="00EF06A7" w:rsidRDefault="00053859" w:rsidP="00053859">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5000 wideband CQI reports have been gathered. In this process the SS collects wideband CQI reports every 5 ms and also cases where UE transmits nothing in its CQI timing are also counted as wideband CQI reports.</w:t>
      </w:r>
    </w:p>
    <w:p w14:paraId="6A920959" w14:textId="77777777" w:rsidR="00053859" w:rsidRPr="00EF06A7" w:rsidRDefault="00053859" w:rsidP="00053859">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7F7D8307" w14:textId="77777777" w:rsidR="00053859" w:rsidRPr="00EF06A7" w:rsidRDefault="00053859" w:rsidP="00053859">
      <w:pPr>
        <w:pStyle w:val="B1"/>
      </w:pPr>
      <w:r w:rsidRPr="00EF06A7">
        <w:t>4.</w:t>
      </w:r>
      <w:r w:rsidRPr="00EF06A7">
        <w:rPr>
          <w:lang w:eastAsia="zh-CN"/>
        </w:rPr>
        <w:tab/>
      </w:r>
      <w:r w:rsidRPr="00EF06A7">
        <w:t>If Median CQI is not equal to 1 or 15 and 4500 or more of the wideband CQI values are in the range (Median CQI - 1) ≤ Median CQI ≤ ( Median CQI + 1) then continue with step 5, otherwise go to step 8.</w:t>
      </w:r>
    </w:p>
    <w:p w14:paraId="0D18B2BC" w14:textId="77777777" w:rsidR="00053859" w:rsidRPr="00EF06A7" w:rsidRDefault="00053859" w:rsidP="00053859">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NACK and statDTX responses. The responses are then filtered as follows: for the sequence of responses for each HARQ process, discard all the statDTX responses. Measure the BLER for a duration sufficient to achieve statistical significance according to Annex G.4.</w:t>
      </w:r>
    </w:p>
    <w:p w14:paraId="078D8E46" w14:textId="77777777" w:rsidR="00053859" w:rsidRPr="00EF06A7" w:rsidRDefault="00053859" w:rsidP="00053859">
      <w:pPr>
        <w:pStyle w:val="B2"/>
      </w:pPr>
      <w:r w:rsidRPr="00EF06A7">
        <w:t>For the filtered ACK and NACK responses if the ratio (NACK / (ACK + NACK)) ≤ 10</w:t>
      </w:r>
      <w:r w:rsidRPr="00EF06A7">
        <w:rPr>
          <w:vertAlign w:val="superscript"/>
        </w:rPr>
        <w:t>-5</w:t>
      </w:r>
      <w:r w:rsidRPr="00EF06A7">
        <w:t xml:space="preserve"> then go to step 6, otherwise go to step 7.</w:t>
      </w:r>
    </w:p>
    <w:p w14:paraId="5C97BAD7" w14:textId="77777777" w:rsidR="00053859" w:rsidRPr="00EF06A7" w:rsidRDefault="00053859" w:rsidP="00053859">
      <w:pPr>
        <w:pStyle w:val="B1"/>
        <w:rPr>
          <w:lang w:eastAsia="en-US"/>
        </w:rPr>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p>
    <w:p w14:paraId="43E7B8C6" w14:textId="77777777" w:rsidR="00053859" w:rsidRPr="00EF06A7" w:rsidRDefault="00053859" w:rsidP="00053859">
      <w:pPr>
        <w:pStyle w:val="B2"/>
      </w:pPr>
      <w:r w:rsidRPr="00EF06A7">
        <w:t>If the ratio (NACK /(ACK + NACK)) &gt; 10</w:t>
      </w:r>
      <w:r w:rsidRPr="00EF06A7">
        <w:rPr>
          <w:vertAlign w:val="superscript"/>
        </w:rPr>
        <w:t>-5</w:t>
      </w:r>
    </w:p>
    <w:p w14:paraId="2BA868A3" w14:textId="77777777" w:rsidR="00053859" w:rsidRPr="00EF06A7" w:rsidRDefault="00053859" w:rsidP="00053859">
      <w:pPr>
        <w:pStyle w:val="B2"/>
      </w:pPr>
      <w:r w:rsidRPr="00EF06A7">
        <w:t>then pass the UE for this test, otherwise go to step 8.</w:t>
      </w:r>
    </w:p>
    <w:p w14:paraId="76C2ED7C" w14:textId="77777777" w:rsidR="00053859" w:rsidRPr="00EF06A7" w:rsidRDefault="00053859" w:rsidP="00053859">
      <w:pPr>
        <w:pStyle w:val="B1"/>
        <w:rPr>
          <w:lang w:eastAsia="en-US"/>
        </w:rPr>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p>
    <w:p w14:paraId="2F1D97B2" w14:textId="77777777" w:rsidR="00053859" w:rsidRPr="00EF06A7" w:rsidRDefault="00053859" w:rsidP="00053859">
      <w:pPr>
        <w:pStyle w:val="B2"/>
      </w:pPr>
      <w:r w:rsidRPr="00EF06A7">
        <w:t>If the ratio (NACK /ACK + NACK) ≤10</w:t>
      </w:r>
      <w:r w:rsidRPr="00EF06A7">
        <w:rPr>
          <w:vertAlign w:val="superscript"/>
        </w:rPr>
        <w:t>-5</w:t>
      </w:r>
    </w:p>
    <w:p w14:paraId="1D516600" w14:textId="77777777" w:rsidR="00053859" w:rsidRPr="00EF06A7" w:rsidRDefault="00053859" w:rsidP="00053859">
      <w:pPr>
        <w:pStyle w:val="B2"/>
      </w:pPr>
      <w:r w:rsidRPr="00EF06A7">
        <w:t>then pass the UE for this test, otherwise go to step 8.</w:t>
      </w:r>
    </w:p>
    <w:p w14:paraId="56C2DBC6" w14:textId="77777777" w:rsidR="00053859" w:rsidRPr="00EF06A7" w:rsidRDefault="00053859" w:rsidP="00053859">
      <w:pPr>
        <w:pStyle w:val="B1"/>
        <w:rPr>
          <w:lang w:eastAsia="zh-CN"/>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0C76299A" w14:textId="77777777" w:rsidR="00053859" w:rsidRPr="00EF06A7" w:rsidRDefault="00053859" w:rsidP="00053859">
      <w:pPr>
        <w:pStyle w:val="H6"/>
        <w:rPr>
          <w:lang w:eastAsia="en-US"/>
        </w:rPr>
      </w:pPr>
      <w:r w:rsidRPr="00EF06A7">
        <w:t>6.2.3.1.1.2.4.3</w:t>
      </w:r>
      <w:r w:rsidRPr="00EF06A7">
        <w:tab/>
        <w:t>Message contents</w:t>
      </w:r>
    </w:p>
    <w:p w14:paraId="2C26B74A" w14:textId="77777777" w:rsidR="00053859" w:rsidRPr="00EF06A7" w:rsidRDefault="00053859" w:rsidP="00053859">
      <w:r w:rsidRPr="00EF06A7">
        <w:rPr>
          <w:lang w:eastAsia="zh-CN"/>
        </w:rPr>
        <w:t xml:space="preserve">Message contents are according to </w:t>
      </w:r>
      <w:r w:rsidRPr="00EF06A7">
        <w:t>TS 38.508 [6] clause 5.4.2 with the following exceptions:</w:t>
      </w:r>
    </w:p>
    <w:p w14:paraId="64524A27" w14:textId="77777777" w:rsidR="00053859" w:rsidRPr="00EF06A7" w:rsidRDefault="00053859" w:rsidP="00053859">
      <w:pPr>
        <w:pStyle w:val="H6"/>
        <w:rPr>
          <w:lang w:eastAsia="en-US"/>
        </w:rPr>
      </w:pPr>
      <w:r w:rsidRPr="00EF06A7">
        <w:t>6.2.3.1.1.2.4.3_1</w:t>
      </w:r>
      <w:r w:rsidRPr="00EF06A7">
        <w:tab/>
        <w:t>Message exceptions for SA</w:t>
      </w:r>
    </w:p>
    <w:p w14:paraId="43F3A3D1" w14:textId="77777777" w:rsidR="00053859" w:rsidRPr="00EF06A7" w:rsidRDefault="00053859" w:rsidP="00053859">
      <w:r w:rsidRPr="00EF06A7">
        <w:rPr>
          <w:lang w:eastAsia="zh-CN"/>
        </w:rPr>
        <w:t>Same as specified in clause 6.2.2.1.1.2.4.3_1.</w:t>
      </w:r>
    </w:p>
    <w:p w14:paraId="74E0671C" w14:textId="77777777" w:rsidR="00053859" w:rsidRPr="00EF06A7" w:rsidRDefault="00053859" w:rsidP="00053859">
      <w:pPr>
        <w:pStyle w:val="H6"/>
      </w:pPr>
      <w:r w:rsidRPr="00EF06A7">
        <w:t>6.2.3.1.1.2.4.3_2</w:t>
      </w:r>
      <w:r w:rsidRPr="00EF06A7">
        <w:tab/>
        <w:t>Message exceptions for NSA</w:t>
      </w:r>
    </w:p>
    <w:p w14:paraId="5FE0835F" w14:textId="77777777" w:rsidR="00053859" w:rsidRPr="00EF06A7" w:rsidRDefault="00053859" w:rsidP="00053859">
      <w:r w:rsidRPr="00EF06A7">
        <w:t>Same as specified in 6.2.3.1.1.2.4.3_1.</w:t>
      </w:r>
    </w:p>
    <w:p w14:paraId="431CCA6C" w14:textId="77777777" w:rsidR="00053859" w:rsidRPr="00EF06A7" w:rsidRDefault="00053859" w:rsidP="00053859">
      <w:pPr>
        <w:pStyle w:val="H6"/>
      </w:pPr>
      <w:r w:rsidRPr="00EF06A7">
        <w:t>6.2.3.1.1.2.5</w:t>
      </w:r>
      <w:r w:rsidRPr="00EF06A7">
        <w:tab/>
        <w:t>Test Requirements</w:t>
      </w:r>
    </w:p>
    <w:p w14:paraId="428E7530" w14:textId="77777777" w:rsidR="00053859" w:rsidRPr="00EF06A7" w:rsidRDefault="00053859" w:rsidP="00053859">
      <w:r w:rsidRPr="00EF06A7">
        <w:t>The pass fail decision is as specified in the test procedure in clause 6.2.3.1.1.2.4.2.</w:t>
      </w:r>
    </w:p>
    <w:p w14:paraId="5BE03CB2" w14:textId="59AE51F6" w:rsidR="00F67696" w:rsidRPr="00EF06A7" w:rsidRDefault="00053859" w:rsidP="00F67696">
      <w:r w:rsidRPr="00EF06A7">
        <w:t>There are no parameters in the test setup or measurement process whose variation impacts the results so there are no applicable test tolerances for this test.</w:t>
      </w:r>
    </w:p>
    <w:p w14:paraId="1C6FE55E" w14:textId="77777777" w:rsidR="007929B2" w:rsidRPr="00EF06A7" w:rsidRDefault="007929B2" w:rsidP="007929B2">
      <w:pPr>
        <w:pStyle w:val="Heading6"/>
      </w:pPr>
      <w:bookmarkStart w:id="245" w:name="_Toc27479507"/>
      <w:bookmarkStart w:id="246" w:name="_Toc36058694"/>
      <w:bookmarkStart w:id="247" w:name="_Toc44067617"/>
      <w:bookmarkStart w:id="248" w:name="_Toc52716543"/>
      <w:bookmarkStart w:id="249" w:name="_Toc58239188"/>
      <w:bookmarkStart w:id="250" w:name="_Toc68246770"/>
      <w:bookmarkStart w:id="251" w:name="_Toc75790083"/>
      <w:r w:rsidRPr="00EF06A7">
        <w:t>6.2.3.1.1.3</w:t>
      </w:r>
      <w:r w:rsidRPr="00EF06A7">
        <w:tab/>
        <w:t>4Rx FDD FR1 periodic CQI reporting with Table 4 under AWGN conditions for both SA and NSA</w:t>
      </w:r>
    </w:p>
    <w:p w14:paraId="0BBEFC80" w14:textId="77777777" w:rsidR="007929B2" w:rsidRPr="00EF06A7" w:rsidRDefault="007929B2" w:rsidP="007929B2">
      <w:pPr>
        <w:pStyle w:val="H6"/>
      </w:pPr>
      <w:r w:rsidRPr="00EF06A7">
        <w:t>6.2.3.1.1.3.1</w:t>
      </w:r>
      <w:r w:rsidRPr="00EF06A7">
        <w:tab/>
        <w:t>Test Purpose</w:t>
      </w:r>
    </w:p>
    <w:p w14:paraId="38E97A90" w14:textId="77777777" w:rsidR="007929B2" w:rsidRPr="00EF06A7" w:rsidRDefault="007929B2" w:rsidP="007929B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700FCBC3" w14:textId="77777777" w:rsidR="007929B2" w:rsidRPr="00EF06A7" w:rsidRDefault="007929B2" w:rsidP="007929B2">
      <w:pPr>
        <w:pStyle w:val="H6"/>
      </w:pPr>
      <w:r w:rsidRPr="00EF06A7">
        <w:t>6.2.3.1.1.3.2</w:t>
      </w:r>
      <w:r w:rsidRPr="00EF06A7">
        <w:tab/>
        <w:t>Test Applicability</w:t>
      </w:r>
    </w:p>
    <w:p w14:paraId="2908F5CC" w14:textId="77777777" w:rsidR="007929B2" w:rsidRPr="00EF06A7" w:rsidRDefault="007929B2" w:rsidP="007929B2">
      <w:r w:rsidRPr="00EF06A7">
        <w:t xml:space="preserve">This test applies to all types of NR UE release 17 and forward supporting </w:t>
      </w:r>
      <w:r w:rsidRPr="00EF06A7">
        <w:rPr>
          <w:lang w:eastAsia="zh-CN"/>
        </w:rPr>
        <w:t>NR/5GC and DL1024QAM</w:t>
      </w:r>
      <w:r w:rsidRPr="00EF06A7">
        <w:t>.</w:t>
      </w:r>
    </w:p>
    <w:p w14:paraId="57CA539F" w14:textId="77777777" w:rsidR="007929B2" w:rsidRPr="00EF06A7" w:rsidRDefault="007929B2" w:rsidP="007929B2">
      <w:r w:rsidRPr="00EF06A7">
        <w:t>This test also applies to all types of EUTRA UE release 17 and forward supporting EN-DC and DL1024QAM.</w:t>
      </w:r>
    </w:p>
    <w:p w14:paraId="07F6E3AA" w14:textId="77777777" w:rsidR="007929B2" w:rsidRPr="00EF06A7" w:rsidRDefault="007929B2" w:rsidP="007929B2">
      <w:pPr>
        <w:pStyle w:val="H6"/>
        <w:rPr>
          <w:rFonts w:eastAsia="SimSun"/>
        </w:rPr>
      </w:pPr>
      <w:r w:rsidRPr="00EF06A7">
        <w:rPr>
          <w:rFonts w:eastAsia="SimSun"/>
        </w:rPr>
        <w:t>6.2.3.1.1.3.3</w:t>
      </w:r>
      <w:r w:rsidRPr="00EF06A7">
        <w:rPr>
          <w:rFonts w:eastAsia="SimSun"/>
          <w:lang w:eastAsia="zh-CN"/>
        </w:rPr>
        <w:tab/>
      </w:r>
      <w:r w:rsidRPr="00EF06A7">
        <w:rPr>
          <w:rFonts w:eastAsia="SimSun"/>
        </w:rPr>
        <w:t>Minimum requirement for periodic CQI reporting</w:t>
      </w:r>
    </w:p>
    <w:p w14:paraId="2588AFA0" w14:textId="77777777" w:rsidR="007929B2" w:rsidRPr="00EF06A7" w:rsidRDefault="007929B2" w:rsidP="007929B2">
      <w:pPr>
        <w:rPr>
          <w:rFonts w:eastAsia="SimSun"/>
        </w:rPr>
      </w:pPr>
      <w:r w:rsidRPr="00EF06A7">
        <w:rPr>
          <w:rFonts w:eastAsia="SimSun"/>
        </w:rPr>
        <w:t xml:space="preserve">For the parameters specified in Table 6.2.3.1.1.3.3-1, and using the downlink physical channels specified in </w:t>
      </w:r>
      <w:r w:rsidRPr="00EF06A7">
        <w:rPr>
          <w:rFonts w:eastAsia="SimSun"/>
          <w:lang w:eastAsia="zh-CN"/>
        </w:rPr>
        <w:t>Annex C.2.1</w:t>
      </w:r>
      <w:r w:rsidRPr="00EF06A7">
        <w:rPr>
          <w:rFonts w:eastAsia="SimSun"/>
        </w:rPr>
        <w:t>, the minimum requirements are specified by the following:</w:t>
      </w:r>
    </w:p>
    <w:p w14:paraId="07C64FD1" w14:textId="77777777" w:rsidR="007929B2" w:rsidRPr="00EF06A7" w:rsidRDefault="007929B2" w:rsidP="007929B2">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5DF0AB5D" w14:textId="77777777" w:rsidR="007929B2" w:rsidRPr="00EF06A7" w:rsidRDefault="007929B2" w:rsidP="007929B2">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4EAEF97" w14:textId="77777777" w:rsidR="007929B2" w:rsidRPr="00EF06A7" w:rsidRDefault="007929B2" w:rsidP="007929B2">
      <w:pPr>
        <w:pStyle w:val="TH"/>
        <w:rPr>
          <w:rFonts w:eastAsia="SimSun"/>
          <w:lang w:eastAsia="zh-CN"/>
        </w:rPr>
      </w:pPr>
      <w:r w:rsidRPr="00EF06A7">
        <w:rPr>
          <w:rFonts w:eastAsia="SimSun"/>
        </w:rPr>
        <w:t>Table 6.2.3.1.1.3.3-1: CQI reporting definition test</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7929B2" w:rsidRPr="00EF06A7" w14:paraId="526C2066"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3F667C4" w14:textId="77777777" w:rsidR="007929B2" w:rsidRPr="00EF06A7" w:rsidRDefault="007929B2" w:rsidP="00555F11">
            <w:pPr>
              <w:pStyle w:val="TAH"/>
              <w:rPr>
                <w:rFonts w:eastAsia="SimSun"/>
              </w:rPr>
            </w:pPr>
            <w:r w:rsidRPr="00EF06A7">
              <w:rPr>
                <w:rFonts w:eastAsia="SimSun"/>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F7CA68" w14:textId="77777777" w:rsidR="007929B2" w:rsidRPr="00EF06A7" w:rsidRDefault="007929B2" w:rsidP="00555F11">
            <w:pPr>
              <w:pStyle w:val="TAH"/>
              <w:rPr>
                <w:rFonts w:eastAsia="SimSun"/>
              </w:rPr>
            </w:pPr>
            <w:r w:rsidRPr="00EF06A7">
              <w:rPr>
                <w:rFonts w:eastAsia="SimSun"/>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1CC988" w14:textId="77777777" w:rsidR="007929B2" w:rsidRPr="00EF06A7" w:rsidRDefault="007929B2" w:rsidP="00555F11">
            <w:pPr>
              <w:pStyle w:val="TAH"/>
              <w:rPr>
                <w:rFonts w:eastAsia="SimSun"/>
              </w:rPr>
            </w:pPr>
            <w:r w:rsidRPr="00EF06A7">
              <w:rPr>
                <w:rFonts w:eastAsia="SimSun"/>
              </w:rPr>
              <w:t>Test 1</w:t>
            </w:r>
          </w:p>
        </w:tc>
      </w:tr>
      <w:tr w:rsidR="007929B2" w:rsidRPr="00EF06A7" w14:paraId="06E88F50"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923D986" w14:textId="77777777" w:rsidR="007929B2" w:rsidRPr="00EF06A7" w:rsidRDefault="007929B2" w:rsidP="00555F11">
            <w:pPr>
              <w:pStyle w:val="TAL"/>
              <w:rPr>
                <w:rFonts w:eastAsia="SimSun"/>
              </w:rPr>
            </w:pPr>
            <w:r w:rsidRPr="00EF06A7">
              <w:rPr>
                <w:rFonts w:eastAsia="SimSun"/>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CB5CF" w14:textId="77777777" w:rsidR="007929B2" w:rsidRPr="00EF06A7" w:rsidRDefault="007929B2" w:rsidP="00555F11">
            <w:pPr>
              <w:pStyle w:val="TAC"/>
              <w:rPr>
                <w:rFonts w:eastAsia="SimSun"/>
              </w:rPr>
            </w:pPr>
            <w:r w:rsidRPr="00EF06A7">
              <w:rPr>
                <w:rFonts w:eastAsia="SimSun"/>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B78EA7" w14:textId="77777777" w:rsidR="007929B2" w:rsidRPr="00EF06A7" w:rsidRDefault="007929B2" w:rsidP="00555F11">
            <w:pPr>
              <w:pStyle w:val="TAC"/>
              <w:rPr>
                <w:rFonts w:eastAsia="SimSun"/>
                <w:lang w:eastAsia="zh-CN"/>
              </w:rPr>
            </w:pPr>
            <w:r w:rsidRPr="00EF06A7">
              <w:rPr>
                <w:rFonts w:eastAsia="SimSun"/>
                <w:lang w:eastAsia="zh-CN"/>
              </w:rPr>
              <w:t>10</w:t>
            </w:r>
          </w:p>
        </w:tc>
      </w:tr>
      <w:tr w:rsidR="007929B2" w:rsidRPr="00EF06A7" w14:paraId="259A747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2CEA03E" w14:textId="77777777" w:rsidR="007929B2" w:rsidRPr="00EF06A7" w:rsidRDefault="007929B2" w:rsidP="00555F11">
            <w:pPr>
              <w:pStyle w:val="TAL"/>
              <w:rPr>
                <w:rFonts w:eastAsia="SimSun"/>
              </w:rPr>
            </w:pPr>
            <w:r w:rsidRPr="00EF06A7">
              <w:rPr>
                <w:rFonts w:eastAsia="SimSun"/>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BE63C7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ABA308" w14:textId="77777777" w:rsidR="007929B2" w:rsidRPr="00EF06A7" w:rsidRDefault="007929B2" w:rsidP="00555F11">
            <w:pPr>
              <w:pStyle w:val="TAC"/>
              <w:rPr>
                <w:rFonts w:eastAsia="SimSun"/>
                <w:lang w:eastAsia="zh-CN"/>
              </w:rPr>
            </w:pPr>
            <w:r w:rsidRPr="00EF06A7">
              <w:rPr>
                <w:rFonts w:eastAsia="SimSun"/>
                <w:lang w:eastAsia="zh-CN"/>
              </w:rPr>
              <w:t>FDD</w:t>
            </w:r>
          </w:p>
        </w:tc>
      </w:tr>
      <w:tr w:rsidR="007929B2" w:rsidRPr="00EF06A7" w14:paraId="7B969CA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1723413" w14:textId="77777777" w:rsidR="007929B2" w:rsidRPr="00EF06A7" w:rsidRDefault="007929B2" w:rsidP="00555F11">
            <w:pPr>
              <w:pStyle w:val="TAL"/>
              <w:rPr>
                <w:rFonts w:eastAsia="?? ??"/>
              </w:rPr>
            </w:pPr>
            <w:r w:rsidRPr="00EF06A7">
              <w:rPr>
                <w:rFonts w:eastAsia="SimSun"/>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447DA5" w14:textId="77777777" w:rsidR="007929B2" w:rsidRPr="00EF06A7" w:rsidRDefault="007929B2" w:rsidP="00555F11">
            <w:pPr>
              <w:pStyle w:val="TAC"/>
              <w:rPr>
                <w:rFonts w:eastAsia="SimSun"/>
              </w:rPr>
            </w:pPr>
            <w:r w:rsidRPr="00EF06A7">
              <w:rPr>
                <w:rFonts w:eastAsia="SimSun"/>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4D405" w14:textId="77777777" w:rsidR="007929B2" w:rsidRPr="00EF06A7" w:rsidRDefault="007929B2" w:rsidP="00555F11">
            <w:pPr>
              <w:pStyle w:val="TAC"/>
              <w:rPr>
                <w:rFonts w:eastAsia="SimSun"/>
              </w:rPr>
            </w:pPr>
            <w:r w:rsidRPr="00EF06A7">
              <w:rPr>
                <w:rFonts w:eastAsia="SimSun"/>
              </w:rPr>
              <w:t>15</w:t>
            </w:r>
          </w:p>
        </w:tc>
      </w:tr>
      <w:tr w:rsidR="007929B2" w:rsidRPr="00EF06A7" w14:paraId="09DE33F5"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C05A962" w14:textId="77777777" w:rsidR="007929B2" w:rsidRPr="00EF06A7" w:rsidRDefault="007929B2" w:rsidP="00555F11">
            <w:pPr>
              <w:pStyle w:val="TAL"/>
              <w:rPr>
                <w:rFonts w:eastAsia="SimSun"/>
              </w:rPr>
            </w:pPr>
            <w:r w:rsidRPr="00EF06A7">
              <w:rPr>
                <w:rFonts w:eastAsia="?? ??"/>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3FFD46" w14:textId="77777777" w:rsidR="007929B2" w:rsidRPr="00EF06A7" w:rsidRDefault="007929B2" w:rsidP="00555F11">
            <w:pPr>
              <w:pStyle w:val="TAC"/>
              <w:rPr>
                <w:rFonts w:eastAsia="SimSun"/>
              </w:rPr>
            </w:pPr>
            <w:r w:rsidRPr="00EF06A7">
              <w:rPr>
                <w:rFonts w:eastAsia="SimSun"/>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1E45D1F" w14:textId="77777777" w:rsidR="007929B2" w:rsidRPr="00EF06A7" w:rsidRDefault="007929B2" w:rsidP="00555F11">
            <w:pPr>
              <w:pStyle w:val="TAC"/>
              <w:rPr>
                <w:rFonts w:eastAsia="SimSun"/>
              </w:rPr>
            </w:pPr>
            <w:r w:rsidRPr="00EF06A7">
              <w:rPr>
                <w:rFonts w:eastAsia="SimSun"/>
                <w:lang w:eastAsia="zh-CN"/>
              </w:rPr>
              <w:t>2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00D516F4" w14:textId="77777777" w:rsidR="007929B2" w:rsidRPr="00EF06A7" w:rsidRDefault="007929B2" w:rsidP="00555F11">
            <w:pPr>
              <w:pStyle w:val="TAC"/>
              <w:rPr>
                <w:rFonts w:eastAsia="SimSun"/>
                <w:lang w:eastAsia="zh-CN"/>
              </w:rPr>
            </w:pPr>
            <w:r w:rsidRPr="00EF06A7">
              <w:rPr>
                <w:rFonts w:eastAsia="SimSun"/>
                <w:lang w:eastAsia="zh-CN"/>
              </w:rPr>
              <w:t>26</w:t>
            </w:r>
          </w:p>
        </w:tc>
      </w:tr>
      <w:tr w:rsidR="007929B2" w:rsidRPr="00EF06A7" w14:paraId="789BD8AA"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7C0304" w14:textId="77777777" w:rsidR="007929B2" w:rsidRPr="00EF06A7" w:rsidRDefault="007929B2" w:rsidP="00555F11">
            <w:pPr>
              <w:pStyle w:val="TAL"/>
              <w:rPr>
                <w:rFonts w:eastAsia="SimSun"/>
              </w:rPr>
            </w:pPr>
            <w:r w:rsidRPr="00EF06A7">
              <w:rPr>
                <w:rFonts w:eastAsia="SimSun"/>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2C8C7A99"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47FC04" w14:textId="77777777" w:rsidR="007929B2" w:rsidRPr="00EF06A7" w:rsidRDefault="007929B2" w:rsidP="00555F11">
            <w:pPr>
              <w:pStyle w:val="TAC"/>
              <w:rPr>
                <w:rFonts w:eastAsia="SimSun"/>
              </w:rPr>
            </w:pPr>
            <w:r w:rsidRPr="00EF06A7">
              <w:rPr>
                <w:rFonts w:eastAsia="SimSun"/>
              </w:rPr>
              <w:t>AWGN</w:t>
            </w:r>
          </w:p>
        </w:tc>
      </w:tr>
      <w:tr w:rsidR="007929B2" w:rsidRPr="00EF06A7" w14:paraId="3ECED80C"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D3E497" w14:textId="77777777" w:rsidR="007929B2" w:rsidRPr="00EF06A7" w:rsidRDefault="007929B2" w:rsidP="00555F11">
            <w:pPr>
              <w:pStyle w:val="TAL"/>
              <w:rPr>
                <w:rFonts w:eastAsia="SimSun"/>
              </w:rPr>
            </w:pPr>
            <w:r w:rsidRPr="00EF06A7">
              <w:rPr>
                <w:rFonts w:eastAsia="SimSun"/>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14F5233D"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559F59" w14:textId="77777777" w:rsidR="007929B2" w:rsidRPr="00EF06A7" w:rsidRDefault="007929B2" w:rsidP="00555F11">
            <w:pPr>
              <w:pStyle w:val="TAC"/>
              <w:rPr>
                <w:rFonts w:eastAsia="SimSun"/>
                <w:lang w:eastAsia="zh-CN"/>
              </w:rPr>
            </w:pPr>
            <w:r w:rsidRPr="00EF06A7">
              <w:rPr>
                <w:rFonts w:eastAsia="SimSun"/>
              </w:rPr>
              <w:t xml:space="preserve">2×4 with static channel specified in </w:t>
            </w:r>
            <w:r w:rsidRPr="00EF06A7">
              <w:rPr>
                <w:rFonts w:eastAsia="SimSun"/>
                <w:lang w:eastAsia="zh-CN"/>
              </w:rPr>
              <w:t>Annex B.1</w:t>
            </w:r>
          </w:p>
        </w:tc>
      </w:tr>
      <w:tr w:rsidR="007929B2" w:rsidRPr="00EF06A7" w14:paraId="672EFE0B"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431F79" w14:textId="77777777" w:rsidR="007929B2" w:rsidRPr="00EF06A7" w:rsidRDefault="007929B2" w:rsidP="00555F11">
            <w:pPr>
              <w:pStyle w:val="TAL"/>
              <w:rPr>
                <w:rFonts w:eastAsia="SimSun"/>
              </w:rPr>
            </w:pPr>
            <w:r w:rsidRPr="00EF06A7">
              <w:rPr>
                <w:rFonts w:eastAsia="SimSun"/>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A1B3A0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F210" w14:textId="77777777" w:rsidR="007929B2" w:rsidRPr="00EF06A7" w:rsidRDefault="007929B2" w:rsidP="00555F11">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7929B2" w:rsidRPr="00EF06A7" w14:paraId="24A20D10"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0D4C89C" w14:textId="77777777" w:rsidR="007929B2" w:rsidRPr="00EF06A7" w:rsidRDefault="007929B2" w:rsidP="00555F11">
            <w:pPr>
              <w:pStyle w:val="TAL"/>
              <w:rPr>
                <w:rFonts w:eastAsia="SimSun"/>
              </w:rPr>
            </w:pPr>
            <w:r w:rsidRPr="00EF06A7">
              <w:rPr>
                <w:rFonts w:eastAsia="SimSun"/>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E20CFA1" w14:textId="77777777" w:rsidR="007929B2" w:rsidRPr="00EF06A7" w:rsidRDefault="007929B2" w:rsidP="00555F11">
            <w:pPr>
              <w:pStyle w:val="TAL"/>
              <w:rPr>
                <w:rFonts w:eastAsia="SimSun"/>
              </w:rPr>
            </w:pPr>
            <w:r w:rsidRPr="00EF06A7">
              <w:rPr>
                <w:rFonts w:eastAsia="SimSun"/>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BCA2DDA"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4DE047" w14:textId="77777777" w:rsidR="007929B2" w:rsidRPr="00EF06A7" w:rsidRDefault="007929B2" w:rsidP="00555F11">
            <w:pPr>
              <w:pStyle w:val="TAC"/>
              <w:rPr>
                <w:rFonts w:eastAsia="SimSun"/>
              </w:rPr>
            </w:pPr>
            <w:r w:rsidRPr="00EF06A7">
              <w:rPr>
                <w:rFonts w:eastAsia="SimSun"/>
              </w:rPr>
              <w:t>Periodic</w:t>
            </w:r>
          </w:p>
        </w:tc>
      </w:tr>
      <w:tr w:rsidR="007929B2" w:rsidRPr="00EF06A7" w14:paraId="4D7D5FB0"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DBEFA8"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B85FFDC" w14:textId="77777777" w:rsidR="007929B2" w:rsidRPr="00EF06A7" w:rsidRDefault="007929B2" w:rsidP="00555F11">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6EB57043"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A0B645" w14:textId="77777777" w:rsidR="007929B2" w:rsidRPr="00EF06A7" w:rsidRDefault="007929B2" w:rsidP="00555F11">
            <w:pPr>
              <w:pStyle w:val="TAC"/>
              <w:rPr>
                <w:rFonts w:eastAsia="SimSun"/>
                <w:lang w:eastAsia="zh-CN"/>
              </w:rPr>
            </w:pPr>
            <w:r w:rsidRPr="00EF06A7">
              <w:rPr>
                <w:rFonts w:eastAsia="SimSun"/>
                <w:lang w:eastAsia="zh-CN"/>
              </w:rPr>
              <w:t>4</w:t>
            </w:r>
          </w:p>
        </w:tc>
      </w:tr>
      <w:tr w:rsidR="007929B2" w:rsidRPr="00EF06A7" w14:paraId="037AECD5"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DCCCEFC"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52D708B" w14:textId="77777777" w:rsidR="007929B2" w:rsidRPr="00EF06A7" w:rsidRDefault="007929B2" w:rsidP="00555F11">
            <w:pPr>
              <w:pStyle w:val="TAL"/>
              <w:rPr>
                <w:rFonts w:eastAsia="SimSun"/>
              </w:rPr>
            </w:pPr>
            <w:r w:rsidRPr="00EF06A7">
              <w:rPr>
                <w:rFonts w:eastAsia="SimSun"/>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B43338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1D84C3" w14:textId="77777777" w:rsidR="007929B2" w:rsidRPr="00EF06A7" w:rsidRDefault="007929B2" w:rsidP="00555F11">
            <w:pPr>
              <w:pStyle w:val="TAC"/>
              <w:rPr>
                <w:rFonts w:eastAsia="SimSun"/>
              </w:rPr>
            </w:pPr>
            <w:r w:rsidRPr="00EF06A7">
              <w:rPr>
                <w:rFonts w:eastAsia="SimSun"/>
              </w:rPr>
              <w:t>FD-CDM2</w:t>
            </w:r>
          </w:p>
        </w:tc>
      </w:tr>
      <w:tr w:rsidR="007929B2" w:rsidRPr="00EF06A7" w14:paraId="159CC15F"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DC5F81"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A488D37" w14:textId="77777777" w:rsidR="007929B2" w:rsidRPr="00EF06A7" w:rsidRDefault="007929B2" w:rsidP="00555F11">
            <w:pPr>
              <w:pStyle w:val="TAL"/>
              <w:rPr>
                <w:rFonts w:eastAsia="SimSun"/>
              </w:rPr>
            </w:pPr>
            <w:r w:rsidRPr="00EF06A7">
              <w:rPr>
                <w:rFonts w:eastAsia="SimSun"/>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C5E370B"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728674" w14:textId="77777777" w:rsidR="007929B2" w:rsidRPr="00EF06A7" w:rsidRDefault="007929B2" w:rsidP="00555F11">
            <w:pPr>
              <w:pStyle w:val="TAC"/>
              <w:rPr>
                <w:rFonts w:eastAsia="SimSun"/>
              </w:rPr>
            </w:pPr>
            <w:r w:rsidRPr="00EF06A7">
              <w:rPr>
                <w:rFonts w:eastAsia="SimSun"/>
              </w:rPr>
              <w:t>1</w:t>
            </w:r>
          </w:p>
        </w:tc>
      </w:tr>
      <w:tr w:rsidR="007929B2" w:rsidRPr="00EF06A7" w14:paraId="168D3F2A"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9B319F3"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6F76136" w14:textId="77777777" w:rsidR="007929B2" w:rsidRPr="00EF06A7" w:rsidRDefault="007929B2" w:rsidP="00555F11">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7B59179A"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EB579F" w14:textId="77777777" w:rsidR="007929B2" w:rsidRPr="00EF06A7" w:rsidRDefault="007929B2" w:rsidP="00555F11">
            <w:pPr>
              <w:pStyle w:val="TAC"/>
              <w:rPr>
                <w:rFonts w:eastAsia="SimSun"/>
                <w:lang w:eastAsia="zh-CN"/>
              </w:rPr>
            </w:pPr>
            <w:r w:rsidRPr="00EF06A7">
              <w:rPr>
                <w:rFonts w:eastAsia="SimSun"/>
                <w:lang w:eastAsia="zh-CN"/>
              </w:rPr>
              <w:t>Row 5,4</w:t>
            </w:r>
          </w:p>
        </w:tc>
      </w:tr>
      <w:tr w:rsidR="007929B2" w:rsidRPr="00EF06A7" w14:paraId="4FD0555D"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3BCDDEA"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F9A2191"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17067D1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F889EE" w14:textId="77777777" w:rsidR="007929B2" w:rsidRPr="00EF06A7" w:rsidRDefault="007929B2" w:rsidP="00555F11">
            <w:pPr>
              <w:pStyle w:val="TAC"/>
              <w:rPr>
                <w:rFonts w:eastAsia="SimSun"/>
                <w:lang w:eastAsia="zh-CN"/>
              </w:rPr>
            </w:pPr>
            <w:r w:rsidRPr="00EF06A7">
              <w:rPr>
                <w:rFonts w:eastAsia="SimSun"/>
                <w:lang w:eastAsia="zh-CN"/>
              </w:rPr>
              <w:t>9</w:t>
            </w:r>
          </w:p>
        </w:tc>
      </w:tr>
      <w:tr w:rsidR="007929B2" w:rsidRPr="00EF06A7" w14:paraId="0BC699A3"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667ABD4"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52378BBA" w14:textId="77777777" w:rsidR="007929B2" w:rsidRPr="00EF06A7" w:rsidRDefault="007929B2" w:rsidP="00555F11">
            <w:pPr>
              <w:pStyle w:val="TAL"/>
              <w:rPr>
                <w:rFonts w:eastAsia="SimSun"/>
              </w:rPr>
            </w:pPr>
            <w:r w:rsidRPr="00EF06A7">
              <w:rPr>
                <w:rFonts w:eastAsia="SimSun"/>
              </w:rPr>
              <w:t>CSI-RS</w:t>
            </w:r>
          </w:p>
          <w:p w14:paraId="37F842C0"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2593F8"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AA713B" w14:textId="77777777" w:rsidR="007929B2" w:rsidRPr="00EF06A7" w:rsidRDefault="007929B2" w:rsidP="00555F11">
            <w:pPr>
              <w:pStyle w:val="TAC"/>
              <w:rPr>
                <w:rFonts w:eastAsia="SimSun"/>
                <w:lang w:eastAsia="zh-CN"/>
              </w:rPr>
            </w:pPr>
            <w:r w:rsidRPr="00EF06A7">
              <w:rPr>
                <w:rFonts w:eastAsia="SimSun"/>
                <w:lang w:eastAsia="zh-CN"/>
              </w:rPr>
              <w:t>5/1</w:t>
            </w:r>
          </w:p>
        </w:tc>
      </w:tr>
      <w:tr w:rsidR="007929B2" w:rsidRPr="00EF06A7" w14:paraId="0656966F"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D00B457" w14:textId="77777777" w:rsidR="007929B2" w:rsidRPr="00EF06A7" w:rsidRDefault="007929B2" w:rsidP="00555F11">
            <w:pPr>
              <w:pStyle w:val="TAL"/>
              <w:rPr>
                <w:rFonts w:eastAsia="SimSun"/>
              </w:rPr>
            </w:pPr>
            <w:r w:rsidRPr="00EF06A7">
              <w:rPr>
                <w:rFonts w:eastAsia="SimSun"/>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F135B4C" w14:textId="77777777" w:rsidR="007929B2" w:rsidRPr="00EF06A7" w:rsidRDefault="007929B2" w:rsidP="00555F11">
            <w:pPr>
              <w:pStyle w:val="TAL"/>
              <w:rPr>
                <w:rFonts w:eastAsia="SimSun"/>
              </w:rPr>
            </w:pPr>
            <w:r w:rsidRPr="00EF06A7">
              <w:rPr>
                <w:rFonts w:eastAsia="SimSun"/>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4A26FD1"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A86C7C" w14:textId="77777777" w:rsidR="007929B2" w:rsidRPr="00EF06A7" w:rsidRDefault="007929B2" w:rsidP="00555F11">
            <w:pPr>
              <w:pStyle w:val="TAC"/>
              <w:rPr>
                <w:rFonts w:eastAsia="SimSun"/>
              </w:rPr>
            </w:pPr>
            <w:r w:rsidRPr="00EF06A7">
              <w:rPr>
                <w:rFonts w:eastAsia="SimSun"/>
              </w:rPr>
              <w:t>Periodic</w:t>
            </w:r>
          </w:p>
        </w:tc>
      </w:tr>
      <w:tr w:rsidR="007929B2" w:rsidRPr="00EF06A7" w14:paraId="755383B2"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D5DB71"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15063F5" w14:textId="77777777" w:rsidR="007929B2" w:rsidRPr="00EF06A7" w:rsidRDefault="007929B2" w:rsidP="00555F11">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241762A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317B4A" w14:textId="77777777" w:rsidR="007929B2" w:rsidRPr="00EF06A7" w:rsidRDefault="007929B2" w:rsidP="00555F11">
            <w:pPr>
              <w:pStyle w:val="TAC"/>
              <w:rPr>
                <w:rFonts w:eastAsia="SimSun"/>
              </w:rPr>
            </w:pPr>
            <w:r w:rsidRPr="00EF06A7">
              <w:rPr>
                <w:rFonts w:eastAsia="SimSun"/>
                <w:lang w:eastAsia="zh-CN"/>
              </w:rPr>
              <w:t>2</w:t>
            </w:r>
          </w:p>
        </w:tc>
      </w:tr>
      <w:tr w:rsidR="007929B2" w:rsidRPr="00EF06A7" w14:paraId="286AF058"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FF03E40"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90D705" w14:textId="77777777" w:rsidR="007929B2" w:rsidRPr="00EF06A7" w:rsidRDefault="007929B2" w:rsidP="00555F11">
            <w:pPr>
              <w:pStyle w:val="TAL"/>
              <w:rPr>
                <w:rFonts w:eastAsia="SimSun"/>
              </w:rPr>
            </w:pPr>
            <w:r w:rsidRPr="00EF06A7">
              <w:rPr>
                <w:rFonts w:eastAsia="SimSun"/>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595B66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827FBB" w14:textId="77777777" w:rsidR="007929B2" w:rsidRPr="00EF06A7" w:rsidRDefault="007929B2" w:rsidP="00555F11">
            <w:pPr>
              <w:pStyle w:val="TAC"/>
              <w:rPr>
                <w:rFonts w:eastAsia="SimSun"/>
              </w:rPr>
            </w:pPr>
            <w:r w:rsidRPr="00EF06A7">
              <w:rPr>
                <w:rFonts w:eastAsia="SimSun"/>
              </w:rPr>
              <w:t>FD-CDM2</w:t>
            </w:r>
          </w:p>
        </w:tc>
      </w:tr>
      <w:tr w:rsidR="007929B2" w:rsidRPr="00EF06A7" w14:paraId="74C6A352"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993176B"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AF6273C" w14:textId="77777777" w:rsidR="007929B2" w:rsidRPr="00EF06A7" w:rsidRDefault="007929B2" w:rsidP="00555F11">
            <w:pPr>
              <w:pStyle w:val="TAL"/>
              <w:rPr>
                <w:rFonts w:eastAsia="SimSun"/>
              </w:rPr>
            </w:pPr>
            <w:r w:rsidRPr="00EF06A7">
              <w:rPr>
                <w:rFonts w:eastAsia="SimSun"/>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04BE797"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004793" w14:textId="77777777" w:rsidR="007929B2" w:rsidRPr="00EF06A7" w:rsidRDefault="007929B2" w:rsidP="00555F11">
            <w:pPr>
              <w:pStyle w:val="TAC"/>
              <w:rPr>
                <w:rFonts w:eastAsia="SimSun"/>
              </w:rPr>
            </w:pPr>
            <w:r w:rsidRPr="00EF06A7">
              <w:rPr>
                <w:rFonts w:eastAsia="SimSun"/>
              </w:rPr>
              <w:t>1</w:t>
            </w:r>
          </w:p>
        </w:tc>
      </w:tr>
      <w:tr w:rsidR="007929B2" w:rsidRPr="00EF06A7" w14:paraId="0BAE28BE"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3748797"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88256A4" w14:textId="77777777" w:rsidR="007929B2" w:rsidRPr="00EF06A7" w:rsidRDefault="007929B2" w:rsidP="00555F11">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2B42A08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162C4C" w14:textId="77777777" w:rsidR="007929B2" w:rsidRPr="00EF06A7" w:rsidRDefault="007929B2" w:rsidP="00555F11">
            <w:pPr>
              <w:pStyle w:val="TAC"/>
              <w:rPr>
                <w:rFonts w:eastAsia="SimSun"/>
              </w:rPr>
            </w:pPr>
            <w:r w:rsidRPr="00EF06A7">
              <w:rPr>
                <w:rFonts w:eastAsia="SimSun"/>
                <w:lang w:eastAsia="zh-CN"/>
              </w:rPr>
              <w:t>Row 3,(6)</w:t>
            </w:r>
          </w:p>
        </w:tc>
      </w:tr>
      <w:tr w:rsidR="007929B2" w:rsidRPr="00EF06A7" w14:paraId="4DED5055"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35DBF4A"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E80518D"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0BC555A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72DF4D" w14:textId="77777777" w:rsidR="007929B2" w:rsidRPr="00EF06A7" w:rsidRDefault="007929B2" w:rsidP="00555F11">
            <w:pPr>
              <w:pStyle w:val="TAC"/>
              <w:rPr>
                <w:rFonts w:eastAsia="SimSun"/>
              </w:rPr>
            </w:pPr>
            <w:r w:rsidRPr="00EF06A7">
              <w:rPr>
                <w:rFonts w:eastAsia="SimSun"/>
                <w:lang w:eastAsia="zh-CN"/>
              </w:rPr>
              <w:t>13</w:t>
            </w:r>
          </w:p>
        </w:tc>
      </w:tr>
      <w:tr w:rsidR="007929B2" w:rsidRPr="00EF06A7" w14:paraId="194CC418"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42FB209"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4CDBEFD" w14:textId="77777777" w:rsidR="007929B2" w:rsidRPr="00EF06A7" w:rsidRDefault="007929B2" w:rsidP="00555F11">
            <w:pPr>
              <w:pStyle w:val="TAL"/>
              <w:rPr>
                <w:rFonts w:eastAsia="SimSun"/>
              </w:rPr>
            </w:pPr>
            <w:r w:rsidRPr="00EF06A7">
              <w:rPr>
                <w:rFonts w:eastAsia="SimSun"/>
              </w:rPr>
              <w:t>NZP CSI-RS-timeConfig</w:t>
            </w:r>
          </w:p>
          <w:p w14:paraId="7424C0D4"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068BD0"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2E7BB6" w14:textId="77777777" w:rsidR="007929B2" w:rsidRPr="00EF06A7" w:rsidRDefault="007929B2" w:rsidP="00555F11">
            <w:pPr>
              <w:pStyle w:val="TAC"/>
              <w:rPr>
                <w:rFonts w:eastAsia="SimSun"/>
              </w:rPr>
            </w:pPr>
            <w:r w:rsidRPr="00EF06A7">
              <w:rPr>
                <w:rFonts w:eastAsia="SimSun"/>
                <w:lang w:eastAsia="zh-CN"/>
              </w:rPr>
              <w:t>5/1</w:t>
            </w:r>
          </w:p>
        </w:tc>
      </w:tr>
      <w:tr w:rsidR="007929B2" w:rsidRPr="00EF06A7" w14:paraId="0F0D9464" w14:textId="77777777" w:rsidTr="00555F11">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10B916E" w14:textId="77777777" w:rsidR="007929B2" w:rsidRPr="00EF06A7" w:rsidRDefault="007929B2" w:rsidP="00555F11">
            <w:pPr>
              <w:pStyle w:val="TAL"/>
              <w:rPr>
                <w:rFonts w:eastAsia="SimSun"/>
              </w:rPr>
            </w:pPr>
            <w:r w:rsidRPr="00EF06A7">
              <w:rPr>
                <w:rFonts w:eastAsia="SimSun"/>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23D6F218" w14:textId="77777777" w:rsidR="007929B2" w:rsidRPr="00EF06A7" w:rsidRDefault="007929B2" w:rsidP="00555F11">
            <w:pPr>
              <w:pStyle w:val="TAL"/>
              <w:rPr>
                <w:rFonts w:eastAsia="SimSun"/>
              </w:rPr>
            </w:pPr>
            <w:r w:rsidRPr="00EF06A7">
              <w:rPr>
                <w:rFonts w:eastAsia="SimSun"/>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81240FD"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53DB37" w14:textId="77777777" w:rsidR="007929B2" w:rsidRPr="00EF06A7" w:rsidRDefault="007929B2" w:rsidP="00555F11">
            <w:pPr>
              <w:pStyle w:val="TAC"/>
              <w:rPr>
                <w:rFonts w:eastAsia="SimSun"/>
                <w:lang w:eastAsia="zh-CN"/>
              </w:rPr>
            </w:pPr>
            <w:r w:rsidRPr="00EF06A7">
              <w:rPr>
                <w:rFonts w:eastAsia="SimSun"/>
                <w:lang w:eastAsia="zh-CN"/>
              </w:rPr>
              <w:t>Periodic</w:t>
            </w:r>
          </w:p>
        </w:tc>
      </w:tr>
      <w:tr w:rsidR="007929B2" w:rsidRPr="00EF06A7" w14:paraId="75F95282"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70277C7"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54B9D0A7" w14:textId="77777777" w:rsidR="007929B2" w:rsidRPr="00EF06A7" w:rsidRDefault="007929B2" w:rsidP="00555F11">
            <w:pPr>
              <w:pStyle w:val="TAL"/>
              <w:rPr>
                <w:rFonts w:eastAsia="SimSun"/>
              </w:rPr>
            </w:pPr>
            <w:r w:rsidRPr="00EF06A7">
              <w:rPr>
                <w:rFonts w:eastAsia="SimSun"/>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77867BD1"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49095E" w14:textId="77777777" w:rsidR="007929B2" w:rsidRPr="00EF06A7" w:rsidRDefault="007929B2" w:rsidP="00555F11">
            <w:pPr>
              <w:pStyle w:val="TAC"/>
              <w:rPr>
                <w:rFonts w:eastAsia="SimSun"/>
                <w:lang w:eastAsia="zh-CN"/>
              </w:rPr>
            </w:pPr>
            <w:r w:rsidRPr="00EF06A7">
              <w:rPr>
                <w:rFonts w:eastAsia="SimSun"/>
                <w:lang w:eastAsia="zh-CN"/>
              </w:rPr>
              <w:t>0</w:t>
            </w:r>
          </w:p>
        </w:tc>
      </w:tr>
      <w:tr w:rsidR="007929B2" w:rsidRPr="00EF06A7" w14:paraId="0FEAEC4A"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8DF2CB3"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24C2C963" w14:textId="77777777" w:rsidR="007929B2" w:rsidRPr="00EF06A7" w:rsidRDefault="007929B2" w:rsidP="00555F11">
            <w:pPr>
              <w:pStyle w:val="TAL"/>
              <w:rPr>
                <w:rFonts w:eastAsia="SimSun"/>
              </w:rPr>
            </w:pPr>
            <w:r w:rsidRPr="00EF06A7">
              <w:rPr>
                <w:rFonts w:eastAsia="SimSun"/>
              </w:rPr>
              <w:t>CSI-IM Resource Mapping</w:t>
            </w:r>
          </w:p>
          <w:p w14:paraId="5FB4A644" w14:textId="77777777" w:rsidR="007929B2" w:rsidRPr="00EF06A7" w:rsidRDefault="007929B2" w:rsidP="00555F11">
            <w:pPr>
              <w:pStyle w:val="TAL"/>
              <w:rPr>
                <w:rFonts w:eastAsia="SimSun"/>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2" w:type="dxa"/>
            <w:tcBorders>
              <w:top w:val="single" w:sz="4" w:space="0" w:color="auto"/>
              <w:left w:val="single" w:sz="4" w:space="0" w:color="auto"/>
              <w:bottom w:val="single" w:sz="4" w:space="0" w:color="auto"/>
              <w:right w:val="single" w:sz="4" w:space="0" w:color="auto"/>
            </w:tcBorders>
            <w:vAlign w:val="center"/>
          </w:tcPr>
          <w:p w14:paraId="305B6D99"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8859D4" w14:textId="77777777" w:rsidR="007929B2" w:rsidRPr="00EF06A7" w:rsidRDefault="007929B2" w:rsidP="00555F11">
            <w:pPr>
              <w:pStyle w:val="TAC"/>
              <w:rPr>
                <w:rFonts w:eastAsia="SimSun"/>
              </w:rPr>
            </w:pPr>
            <w:r w:rsidRPr="00EF06A7">
              <w:rPr>
                <w:rFonts w:eastAsia="SimSun"/>
              </w:rPr>
              <w:t>(</w:t>
            </w:r>
            <w:r w:rsidRPr="00EF06A7">
              <w:rPr>
                <w:rFonts w:eastAsia="SimSun"/>
                <w:lang w:eastAsia="zh-CN"/>
              </w:rPr>
              <w:t>4</w:t>
            </w:r>
            <w:r w:rsidRPr="00EF06A7">
              <w:rPr>
                <w:rFonts w:eastAsia="SimSun"/>
              </w:rPr>
              <w:t xml:space="preserve">, </w:t>
            </w:r>
            <w:r w:rsidRPr="00EF06A7">
              <w:rPr>
                <w:rFonts w:eastAsia="SimSun"/>
                <w:lang w:eastAsia="zh-CN"/>
              </w:rPr>
              <w:t>9</w:t>
            </w:r>
            <w:r w:rsidRPr="00EF06A7">
              <w:rPr>
                <w:rFonts w:eastAsia="SimSun"/>
              </w:rPr>
              <w:t>)</w:t>
            </w:r>
          </w:p>
        </w:tc>
      </w:tr>
      <w:tr w:rsidR="007929B2" w:rsidRPr="00EF06A7" w14:paraId="4737354B" w14:textId="77777777" w:rsidTr="00555F11">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77974B" w14:textId="77777777" w:rsidR="007929B2" w:rsidRPr="00EF06A7" w:rsidRDefault="007929B2" w:rsidP="00555F11">
            <w:pPr>
              <w:pStyle w:val="TAL"/>
              <w:rPr>
                <w:rFonts w:eastAsia="SimSun"/>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00F3EBDF" w14:textId="77777777" w:rsidR="007929B2" w:rsidRPr="00EF06A7" w:rsidRDefault="007929B2" w:rsidP="00555F11">
            <w:pPr>
              <w:pStyle w:val="TAL"/>
              <w:rPr>
                <w:rFonts w:eastAsia="SimSun"/>
              </w:rPr>
            </w:pPr>
            <w:r w:rsidRPr="00EF06A7">
              <w:rPr>
                <w:rFonts w:eastAsia="SimSun"/>
              </w:rPr>
              <w:t>CSI-IM timeConfig</w:t>
            </w:r>
          </w:p>
          <w:p w14:paraId="28AC7266" w14:textId="77777777" w:rsidR="007929B2" w:rsidRPr="00EF06A7" w:rsidRDefault="007929B2" w:rsidP="00555F11">
            <w:pPr>
              <w:pStyle w:val="TAL"/>
              <w:rPr>
                <w:rFonts w:eastAsia="SimSun"/>
              </w:rPr>
            </w:pPr>
            <w:r w:rsidRPr="00EF06A7">
              <w:rPr>
                <w:rFonts w:eastAsia="SimSun"/>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AD8938"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7630B3" w14:textId="77777777" w:rsidR="007929B2" w:rsidRPr="00EF06A7" w:rsidRDefault="007929B2" w:rsidP="00555F11">
            <w:pPr>
              <w:pStyle w:val="TAC"/>
              <w:rPr>
                <w:rFonts w:eastAsia="SimSun"/>
                <w:lang w:eastAsia="zh-CN"/>
              </w:rPr>
            </w:pPr>
            <w:r w:rsidRPr="00EF06A7">
              <w:rPr>
                <w:rFonts w:eastAsia="SimSun"/>
                <w:lang w:eastAsia="zh-CN"/>
              </w:rPr>
              <w:t>5/1</w:t>
            </w:r>
          </w:p>
        </w:tc>
      </w:tr>
      <w:tr w:rsidR="007929B2" w:rsidRPr="00EF06A7" w14:paraId="3FCEC470"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04583D" w14:textId="77777777" w:rsidR="007929B2" w:rsidRPr="00EF06A7" w:rsidRDefault="007929B2" w:rsidP="00555F11">
            <w:pPr>
              <w:pStyle w:val="TAL"/>
              <w:rPr>
                <w:rFonts w:eastAsia="SimSun"/>
              </w:rPr>
            </w:pPr>
            <w:r w:rsidRPr="00EF06A7">
              <w:rPr>
                <w:rFonts w:eastAsia="SimSu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DB9D56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3CC7EE" w14:textId="77777777" w:rsidR="007929B2" w:rsidRPr="00EF06A7" w:rsidRDefault="007929B2" w:rsidP="00555F11">
            <w:pPr>
              <w:pStyle w:val="TAC"/>
              <w:rPr>
                <w:rFonts w:eastAsia="SimSun"/>
              </w:rPr>
            </w:pPr>
            <w:r w:rsidRPr="00EF06A7">
              <w:rPr>
                <w:rFonts w:eastAsia="SimSun"/>
              </w:rPr>
              <w:t>Periodic</w:t>
            </w:r>
          </w:p>
        </w:tc>
      </w:tr>
      <w:tr w:rsidR="007929B2" w:rsidRPr="00EF06A7" w14:paraId="74998B0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A52C165" w14:textId="77777777" w:rsidR="007929B2" w:rsidRPr="00EF06A7" w:rsidRDefault="007929B2" w:rsidP="00555F11">
            <w:pPr>
              <w:pStyle w:val="TAL"/>
              <w:rPr>
                <w:rFonts w:eastAsia="SimSun"/>
              </w:rPr>
            </w:pPr>
            <w:r w:rsidRPr="00EF06A7">
              <w:rPr>
                <w:rFonts w:eastAsia="SimSu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53D22F2F"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6902B4" w14:textId="77777777" w:rsidR="007929B2" w:rsidRPr="00EF06A7" w:rsidRDefault="007929B2" w:rsidP="00555F11">
            <w:pPr>
              <w:pStyle w:val="TAC"/>
              <w:rPr>
                <w:rFonts w:eastAsia="SimSun"/>
                <w:lang w:eastAsia="zh-CN"/>
              </w:rPr>
            </w:pPr>
            <w:r w:rsidRPr="00EF06A7">
              <w:rPr>
                <w:rFonts w:eastAsia="SimSun"/>
              </w:rPr>
              <w:t xml:space="preserve">Table </w:t>
            </w:r>
            <w:r w:rsidRPr="00EF06A7">
              <w:rPr>
                <w:rFonts w:eastAsia="SimSun"/>
                <w:lang w:eastAsia="zh-CN"/>
              </w:rPr>
              <w:t>4</w:t>
            </w:r>
          </w:p>
        </w:tc>
      </w:tr>
      <w:tr w:rsidR="007929B2" w:rsidRPr="00EF06A7" w14:paraId="14715D0F"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7885DB" w14:textId="77777777" w:rsidR="007929B2" w:rsidRPr="00EF06A7" w:rsidRDefault="007929B2" w:rsidP="00555F11">
            <w:pPr>
              <w:pStyle w:val="TAL"/>
              <w:rPr>
                <w:rFonts w:eastAsia="SimSun"/>
              </w:rPr>
            </w:pPr>
            <w:r w:rsidRPr="00EF06A7">
              <w:rPr>
                <w:rFonts w:eastAsia="SimSu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47B4007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81DFBE" w14:textId="77777777" w:rsidR="007929B2" w:rsidRPr="00EF06A7" w:rsidRDefault="007929B2" w:rsidP="00555F11">
            <w:pPr>
              <w:pStyle w:val="TAC"/>
              <w:rPr>
                <w:rFonts w:eastAsia="SimSun"/>
              </w:rPr>
            </w:pPr>
            <w:r w:rsidRPr="00EF06A7">
              <w:rPr>
                <w:rFonts w:eastAsia="SimSun"/>
              </w:rPr>
              <w:t>cri-RI-PMI-CQI</w:t>
            </w:r>
          </w:p>
        </w:tc>
      </w:tr>
      <w:tr w:rsidR="007929B2" w:rsidRPr="00EF06A7" w14:paraId="48D8168C"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C0BC48A" w14:textId="77777777" w:rsidR="007929B2" w:rsidRPr="00EF06A7" w:rsidRDefault="007929B2" w:rsidP="00555F11">
            <w:pPr>
              <w:pStyle w:val="TAL"/>
              <w:rPr>
                <w:rFonts w:eastAsia="SimSun"/>
              </w:rPr>
            </w:pPr>
            <w:r w:rsidRPr="00EF06A7">
              <w:rPr>
                <w:rFonts w:eastAsia="SimSu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A7FD5E6"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3DA462"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296F6901"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4E5D59F" w14:textId="77777777" w:rsidR="007929B2" w:rsidRPr="00EF06A7" w:rsidRDefault="007929B2" w:rsidP="00555F11">
            <w:pPr>
              <w:pStyle w:val="TAL"/>
              <w:rPr>
                <w:rFonts w:eastAsia="SimSun"/>
              </w:rPr>
            </w:pPr>
            <w:r w:rsidRPr="00EF06A7">
              <w:rPr>
                <w:rFonts w:eastAsia="SimSu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04109A8"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1C4426"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43FF5B5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21C274D" w14:textId="77777777" w:rsidR="007929B2" w:rsidRPr="00EF06A7" w:rsidRDefault="007929B2" w:rsidP="00555F11">
            <w:pPr>
              <w:pStyle w:val="TAL"/>
              <w:rPr>
                <w:rFonts w:eastAsia="SimSun"/>
              </w:rPr>
            </w:pPr>
            <w:r w:rsidRPr="00EF06A7">
              <w:rPr>
                <w:rFonts w:eastAsia="SimSun"/>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7D1C89F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AE4BBA4" w14:textId="77777777" w:rsidR="007929B2" w:rsidRPr="00EF06A7" w:rsidRDefault="007929B2" w:rsidP="00555F11">
            <w:pPr>
              <w:pStyle w:val="TAC"/>
              <w:rPr>
                <w:rFonts w:eastAsia="SimSun"/>
              </w:rPr>
            </w:pPr>
            <w:r w:rsidRPr="00EF06A7">
              <w:rPr>
                <w:rFonts w:eastAsia="SimSun"/>
              </w:rPr>
              <w:t>Wideband</w:t>
            </w:r>
          </w:p>
        </w:tc>
      </w:tr>
      <w:tr w:rsidR="007929B2" w:rsidRPr="00EF06A7" w14:paraId="501207E3"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61085B" w14:textId="77777777" w:rsidR="007929B2" w:rsidRPr="00EF06A7" w:rsidRDefault="007929B2" w:rsidP="00555F11">
            <w:pPr>
              <w:pStyle w:val="TAL"/>
              <w:rPr>
                <w:rFonts w:eastAsia="SimSun"/>
              </w:rPr>
            </w:pPr>
            <w:r w:rsidRPr="00EF06A7">
              <w:rPr>
                <w:rFonts w:eastAsia="SimSun"/>
              </w:rPr>
              <w:t>pmi-FormatIndicator</w:t>
            </w:r>
            <w:r w:rsidRPr="00EF06A7">
              <w:rPr>
                <w:rFonts w:eastAsia="SimSun"/>
                <w:i/>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38A516B"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623EDA" w14:textId="77777777" w:rsidR="007929B2" w:rsidRPr="00EF06A7" w:rsidRDefault="007929B2" w:rsidP="00555F11">
            <w:pPr>
              <w:pStyle w:val="TAC"/>
              <w:rPr>
                <w:rFonts w:eastAsia="SimSun"/>
              </w:rPr>
            </w:pPr>
            <w:r w:rsidRPr="00EF06A7">
              <w:rPr>
                <w:rFonts w:eastAsia="SimSun"/>
              </w:rPr>
              <w:t>Wideband</w:t>
            </w:r>
          </w:p>
        </w:tc>
      </w:tr>
      <w:tr w:rsidR="007929B2" w:rsidRPr="00EF06A7" w14:paraId="68BC9A8C"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C56F5F" w14:textId="77777777" w:rsidR="007929B2" w:rsidRPr="00EF06A7" w:rsidRDefault="007929B2" w:rsidP="00555F11">
            <w:pPr>
              <w:pStyle w:val="TAL"/>
              <w:rPr>
                <w:rFonts w:eastAsia="SimSun"/>
              </w:rPr>
            </w:pPr>
            <w:r w:rsidRPr="00EF06A7">
              <w:rPr>
                <w:rFonts w:eastAsia="SimSun"/>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4E7C88" w14:textId="77777777" w:rsidR="007929B2" w:rsidRPr="00EF06A7" w:rsidRDefault="007929B2" w:rsidP="00555F11">
            <w:pPr>
              <w:pStyle w:val="TAC"/>
              <w:rPr>
                <w:rFonts w:eastAsia="SimSun"/>
              </w:rPr>
            </w:pPr>
            <w:r w:rsidRPr="00EF06A7">
              <w:rPr>
                <w:rFonts w:eastAsia="SimSun"/>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0C5242" w14:textId="77777777" w:rsidR="007929B2" w:rsidRPr="00EF06A7" w:rsidRDefault="007929B2" w:rsidP="00555F11">
            <w:pPr>
              <w:pStyle w:val="TAC"/>
              <w:rPr>
                <w:rFonts w:eastAsia="SimSun"/>
              </w:rPr>
            </w:pPr>
            <w:r w:rsidRPr="00EF06A7">
              <w:rPr>
                <w:rFonts w:eastAsia="SimSun"/>
                <w:lang w:eastAsia="zh-CN"/>
              </w:rPr>
              <w:t>8</w:t>
            </w:r>
          </w:p>
        </w:tc>
      </w:tr>
      <w:tr w:rsidR="007929B2" w:rsidRPr="00EF06A7" w14:paraId="73E2E9C7"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81CE58" w14:textId="77777777" w:rsidR="007929B2" w:rsidRPr="00EF06A7" w:rsidRDefault="007929B2" w:rsidP="00555F11">
            <w:pPr>
              <w:pStyle w:val="TAL"/>
              <w:rPr>
                <w:rFonts w:eastAsia="SimSun"/>
              </w:rPr>
            </w:pPr>
            <w:r w:rsidRPr="00EF06A7">
              <w:rPr>
                <w:rFonts w:eastAsia="SimSun"/>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5CD5C582"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06E745" w14:textId="77777777" w:rsidR="007929B2" w:rsidRPr="00EF06A7" w:rsidRDefault="007929B2" w:rsidP="00555F11">
            <w:pPr>
              <w:pStyle w:val="TAC"/>
              <w:rPr>
                <w:rFonts w:eastAsia="SimSun"/>
              </w:rPr>
            </w:pPr>
            <w:r w:rsidRPr="00EF06A7">
              <w:rPr>
                <w:rFonts w:eastAsia="SimSun"/>
              </w:rPr>
              <w:t>1111111</w:t>
            </w:r>
          </w:p>
        </w:tc>
      </w:tr>
      <w:tr w:rsidR="007929B2" w:rsidRPr="00EF06A7" w14:paraId="69EC0722"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2F5B78" w14:textId="77777777" w:rsidR="007929B2" w:rsidRPr="00EF06A7" w:rsidRDefault="007929B2" w:rsidP="00555F11">
            <w:pPr>
              <w:pStyle w:val="TAL"/>
              <w:rPr>
                <w:rFonts w:eastAsia="SimSun"/>
              </w:rPr>
            </w:pPr>
            <w:r w:rsidRPr="00EF06A7">
              <w:rPr>
                <w:rFonts w:eastAsia="SimSun"/>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D50541" w14:textId="77777777" w:rsidR="007929B2" w:rsidRPr="00EF06A7" w:rsidRDefault="007929B2" w:rsidP="00555F11">
            <w:pPr>
              <w:pStyle w:val="TAC"/>
              <w:rPr>
                <w:rFonts w:eastAsia="SimSun"/>
              </w:rPr>
            </w:pPr>
            <w:r w:rsidRPr="00EF06A7">
              <w:rPr>
                <w:rFonts w:eastAsia="SimSu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374F5A" w14:textId="77777777" w:rsidR="007929B2" w:rsidRPr="00EF06A7" w:rsidRDefault="007929B2" w:rsidP="00555F11">
            <w:pPr>
              <w:pStyle w:val="TAC"/>
              <w:rPr>
                <w:rFonts w:eastAsia="SimSun"/>
              </w:rPr>
            </w:pPr>
            <w:r w:rsidRPr="00EF06A7">
              <w:rPr>
                <w:rFonts w:eastAsia="SimSun"/>
                <w:lang w:eastAsia="zh-CN"/>
              </w:rPr>
              <w:t>5</w:t>
            </w:r>
            <w:r w:rsidRPr="00EF06A7">
              <w:rPr>
                <w:rFonts w:eastAsia="SimSun"/>
              </w:rPr>
              <w:t>/0</w:t>
            </w:r>
          </w:p>
        </w:tc>
      </w:tr>
      <w:tr w:rsidR="007929B2" w:rsidRPr="00EF06A7" w14:paraId="0B634AB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EDAA295" w14:textId="77777777" w:rsidR="007929B2" w:rsidRPr="00EF06A7" w:rsidRDefault="007929B2" w:rsidP="00555F11">
            <w:pPr>
              <w:pStyle w:val="TAL"/>
              <w:rPr>
                <w:rFonts w:eastAsia="SimSun"/>
              </w:rPr>
            </w:pPr>
            <w:r w:rsidRPr="00EF06A7">
              <w:rPr>
                <w:rFonts w:eastAsia="SimSun"/>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449BF1F0"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D6CCA"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0F782F40" w14:textId="77777777" w:rsidTr="00555F11">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3707D4" w14:textId="77777777" w:rsidR="007929B2" w:rsidRPr="00EF06A7" w:rsidRDefault="007929B2" w:rsidP="00555F11">
            <w:pPr>
              <w:pStyle w:val="TAL"/>
              <w:rPr>
                <w:rFonts w:eastAsia="SimSun"/>
              </w:rPr>
            </w:pPr>
            <w:r w:rsidRPr="00EF06A7">
              <w:rPr>
                <w:rFonts w:eastAsia="SimSun"/>
              </w:rPr>
              <w:t>Codebook configuration</w:t>
            </w:r>
          </w:p>
        </w:tc>
        <w:tc>
          <w:tcPr>
            <w:tcW w:w="3089" w:type="dxa"/>
            <w:tcBorders>
              <w:top w:val="single" w:sz="4" w:space="0" w:color="auto"/>
              <w:left w:val="single" w:sz="4" w:space="0" w:color="auto"/>
              <w:bottom w:val="single" w:sz="4" w:space="0" w:color="auto"/>
              <w:right w:val="single" w:sz="4" w:space="0" w:color="auto"/>
            </w:tcBorders>
            <w:hideMark/>
          </w:tcPr>
          <w:p w14:paraId="093441AF" w14:textId="77777777" w:rsidR="007929B2" w:rsidRPr="00EF06A7" w:rsidRDefault="007929B2" w:rsidP="00555F11">
            <w:pPr>
              <w:pStyle w:val="TAL"/>
              <w:rPr>
                <w:rFonts w:eastAsia="SimSun"/>
              </w:rPr>
            </w:pPr>
            <w:r w:rsidRPr="00EF06A7">
              <w:rPr>
                <w:rFonts w:eastAsia="SimSun"/>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34C89F2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8F81EE" w14:textId="77777777" w:rsidR="007929B2" w:rsidRPr="00EF06A7" w:rsidRDefault="007929B2" w:rsidP="00555F11">
            <w:pPr>
              <w:pStyle w:val="TAC"/>
              <w:rPr>
                <w:rFonts w:eastAsia="SimSun"/>
              </w:rPr>
            </w:pPr>
            <w:r w:rsidRPr="00EF06A7">
              <w:rPr>
                <w:rFonts w:eastAsia="SimSun"/>
              </w:rPr>
              <w:t>typeI-SinglePanel</w:t>
            </w:r>
          </w:p>
        </w:tc>
      </w:tr>
      <w:tr w:rsidR="007929B2" w:rsidRPr="00EF06A7" w14:paraId="5BC1FFC9"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10B96F0A"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34E57C5E" w14:textId="77777777" w:rsidR="007929B2" w:rsidRPr="00EF06A7" w:rsidRDefault="007929B2" w:rsidP="00555F11">
            <w:pPr>
              <w:pStyle w:val="TAL"/>
              <w:rPr>
                <w:rFonts w:eastAsia="SimSun"/>
              </w:rPr>
            </w:pPr>
            <w:r w:rsidRPr="00EF06A7">
              <w:rPr>
                <w:rFonts w:eastAsia="SimSun"/>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62E102A7"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2FBF12" w14:textId="77777777" w:rsidR="007929B2" w:rsidRPr="00EF06A7" w:rsidRDefault="007929B2" w:rsidP="00555F11">
            <w:pPr>
              <w:pStyle w:val="TAC"/>
              <w:rPr>
                <w:rFonts w:eastAsia="SimSun"/>
              </w:rPr>
            </w:pPr>
            <w:r w:rsidRPr="00EF06A7">
              <w:rPr>
                <w:rFonts w:eastAsia="SimSun"/>
              </w:rPr>
              <w:t>1</w:t>
            </w:r>
          </w:p>
        </w:tc>
      </w:tr>
      <w:tr w:rsidR="007929B2" w:rsidRPr="00EF06A7" w14:paraId="0D5CB90F"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C7EB1BD"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637572D4" w14:textId="77777777" w:rsidR="007929B2" w:rsidRPr="00EF06A7" w:rsidRDefault="007929B2" w:rsidP="00555F11">
            <w:pPr>
              <w:pStyle w:val="TAL"/>
              <w:rPr>
                <w:rFonts w:eastAsia="SimSun"/>
              </w:rPr>
            </w:pPr>
            <w:r w:rsidRPr="00EF06A7">
              <w:rPr>
                <w:rFonts w:eastAsia="SimSun"/>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2BC320AF"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C9A21A"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65452149"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934206F"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1FCD0DB4" w14:textId="77777777" w:rsidR="007929B2" w:rsidRPr="00EF06A7" w:rsidRDefault="007929B2" w:rsidP="00555F11">
            <w:pPr>
              <w:pStyle w:val="TAL"/>
              <w:rPr>
                <w:rFonts w:eastAsia="SimSun"/>
              </w:rPr>
            </w:pPr>
            <w:r w:rsidRPr="00EF06A7">
              <w:rPr>
                <w:rFonts w:eastAsia="SimSun"/>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89381E4"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EAD6F3" w14:textId="77777777" w:rsidR="007929B2" w:rsidRPr="00EF06A7" w:rsidRDefault="007929B2" w:rsidP="00555F11">
            <w:pPr>
              <w:pStyle w:val="TAC"/>
              <w:rPr>
                <w:rFonts w:eastAsia="SimSun"/>
              </w:rPr>
            </w:pPr>
            <w:r w:rsidRPr="00EF06A7">
              <w:rPr>
                <w:rFonts w:eastAsia="SimSun"/>
              </w:rPr>
              <w:t>000001</w:t>
            </w:r>
          </w:p>
        </w:tc>
      </w:tr>
      <w:tr w:rsidR="007929B2" w:rsidRPr="00EF06A7" w14:paraId="06FE833B" w14:textId="77777777" w:rsidTr="00555F11">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281AD4D9" w14:textId="77777777" w:rsidR="007929B2" w:rsidRPr="00EF06A7" w:rsidRDefault="007929B2" w:rsidP="00555F11">
            <w:pPr>
              <w:pStyle w:val="TAL"/>
              <w:rPr>
                <w:rFonts w:eastAsia="SimSun"/>
              </w:rPr>
            </w:pPr>
          </w:p>
        </w:tc>
        <w:tc>
          <w:tcPr>
            <w:tcW w:w="3089" w:type="dxa"/>
            <w:tcBorders>
              <w:top w:val="single" w:sz="4" w:space="0" w:color="auto"/>
              <w:left w:val="single" w:sz="4" w:space="0" w:color="auto"/>
              <w:bottom w:val="single" w:sz="4" w:space="0" w:color="auto"/>
              <w:right w:val="single" w:sz="4" w:space="0" w:color="auto"/>
            </w:tcBorders>
            <w:hideMark/>
          </w:tcPr>
          <w:p w14:paraId="28644ED1" w14:textId="77777777" w:rsidR="007929B2" w:rsidRPr="00EF06A7" w:rsidRDefault="007929B2" w:rsidP="00555F11">
            <w:pPr>
              <w:pStyle w:val="TAL"/>
              <w:rPr>
                <w:rFonts w:eastAsia="SimSun"/>
              </w:rPr>
            </w:pPr>
            <w:r w:rsidRPr="00EF06A7">
              <w:rPr>
                <w:rFonts w:eastAsia="SimSun"/>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B30746E"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EF64E4" w14:textId="77777777" w:rsidR="007929B2" w:rsidRPr="00EF06A7" w:rsidRDefault="007929B2" w:rsidP="00555F11">
            <w:pPr>
              <w:pStyle w:val="TAC"/>
              <w:rPr>
                <w:rFonts w:eastAsia="SimSun"/>
              </w:rPr>
            </w:pPr>
            <w:r w:rsidRPr="00EF06A7">
              <w:rPr>
                <w:rFonts w:eastAsia="SimSun"/>
              </w:rPr>
              <w:t>N/A</w:t>
            </w:r>
          </w:p>
        </w:tc>
      </w:tr>
      <w:tr w:rsidR="007929B2" w:rsidRPr="00EF06A7" w14:paraId="56B768D6"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6CFD2069" w14:textId="77777777" w:rsidR="007929B2" w:rsidRPr="00EF06A7" w:rsidRDefault="007929B2" w:rsidP="00555F11">
            <w:pPr>
              <w:pStyle w:val="TAL"/>
              <w:rPr>
                <w:rFonts w:eastAsia="SimSun"/>
              </w:rPr>
            </w:pPr>
            <w:r w:rsidRPr="00EF06A7">
              <w:rPr>
                <w:rFonts w:eastAsia="SimSun"/>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45D13BE7"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F3EC28" w14:textId="77777777" w:rsidR="007929B2" w:rsidRPr="00EF06A7" w:rsidRDefault="007929B2" w:rsidP="00555F11">
            <w:pPr>
              <w:pStyle w:val="TAC"/>
              <w:rPr>
                <w:rFonts w:eastAsia="SimSun"/>
              </w:rPr>
            </w:pPr>
            <w:r w:rsidRPr="00EF06A7">
              <w:rPr>
                <w:rFonts w:eastAsia="SimSun"/>
                <w:lang w:eastAsia="zh-CN"/>
              </w:rPr>
              <w:t>PUCCH</w:t>
            </w:r>
          </w:p>
        </w:tc>
      </w:tr>
      <w:tr w:rsidR="007929B2" w:rsidRPr="00EF06A7" w14:paraId="613DDFDE"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3DBD52" w14:textId="77777777" w:rsidR="007929B2" w:rsidRPr="00EF06A7" w:rsidRDefault="007929B2" w:rsidP="00555F11">
            <w:pPr>
              <w:pStyle w:val="TAL"/>
              <w:rPr>
                <w:rFonts w:eastAsia="SimSun"/>
              </w:rPr>
            </w:pPr>
            <w:r w:rsidRPr="00EF06A7">
              <w:rPr>
                <w:rFonts w:eastAsia="SimSun"/>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3C94DBFD" w14:textId="77777777" w:rsidR="007929B2" w:rsidRPr="00EF06A7" w:rsidRDefault="007929B2" w:rsidP="00555F11">
            <w:pPr>
              <w:pStyle w:val="TAC"/>
              <w:rPr>
                <w:rFonts w:eastAsia="SimSun"/>
              </w:rPr>
            </w:pPr>
            <w:r w:rsidRPr="00EF06A7">
              <w:rPr>
                <w:rFonts w:eastAsia="SimSun"/>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C853A6" w14:textId="77777777" w:rsidR="007929B2" w:rsidRPr="00EF06A7" w:rsidRDefault="007929B2" w:rsidP="00555F11">
            <w:pPr>
              <w:pStyle w:val="TAC"/>
              <w:rPr>
                <w:rFonts w:eastAsia="SimSun"/>
                <w:lang w:eastAsia="zh-CN"/>
              </w:rPr>
            </w:pPr>
            <w:r w:rsidRPr="00EF06A7">
              <w:rPr>
                <w:rFonts w:eastAsia="SimSun"/>
                <w:lang w:eastAsia="zh-CN"/>
              </w:rPr>
              <w:t>8</w:t>
            </w:r>
          </w:p>
        </w:tc>
      </w:tr>
      <w:tr w:rsidR="007929B2" w:rsidRPr="00EF06A7" w14:paraId="27E0B3A2"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DC23C50" w14:textId="77777777" w:rsidR="007929B2" w:rsidRPr="00EF06A7" w:rsidRDefault="007929B2" w:rsidP="00555F11">
            <w:pPr>
              <w:pStyle w:val="TAL"/>
              <w:rPr>
                <w:rFonts w:eastAsia="SimSun"/>
              </w:rPr>
            </w:pPr>
            <w:r w:rsidRPr="00EF06A7">
              <w:rPr>
                <w:rFonts w:eastAsia="SimSun"/>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3F909BC9"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B535E1" w14:textId="77777777" w:rsidR="007929B2" w:rsidRPr="00EF06A7" w:rsidRDefault="007929B2" w:rsidP="00555F11">
            <w:pPr>
              <w:pStyle w:val="TAC"/>
              <w:rPr>
                <w:rFonts w:eastAsia="SimSun"/>
              </w:rPr>
            </w:pPr>
            <w:r w:rsidRPr="00EF06A7">
              <w:rPr>
                <w:rFonts w:eastAsia="SimSun"/>
              </w:rPr>
              <w:t>1</w:t>
            </w:r>
          </w:p>
        </w:tc>
      </w:tr>
      <w:tr w:rsidR="007929B2" w:rsidRPr="00EF06A7" w14:paraId="6E9E5221" w14:textId="77777777" w:rsidTr="00555F11">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2581ED9" w14:textId="77777777" w:rsidR="007929B2" w:rsidRPr="00EF06A7" w:rsidRDefault="007929B2" w:rsidP="00555F11">
            <w:pPr>
              <w:pStyle w:val="TAL"/>
              <w:rPr>
                <w:rFonts w:eastAsia="SimSun"/>
              </w:rPr>
            </w:pPr>
            <w:r w:rsidRPr="00EF06A7">
              <w:rPr>
                <w:rFonts w:eastAsia="SimSun"/>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9A4523C" w14:textId="77777777" w:rsidR="007929B2" w:rsidRPr="00EF06A7" w:rsidRDefault="007929B2" w:rsidP="00555F11">
            <w:pPr>
              <w:pStyle w:val="TAC"/>
              <w:rPr>
                <w:rFonts w:eastAsia="SimSun"/>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F394BF" w14:textId="77777777" w:rsidR="007929B2" w:rsidRPr="00EF06A7" w:rsidRDefault="007929B2" w:rsidP="00555F11">
            <w:pPr>
              <w:pStyle w:val="TAC"/>
              <w:rPr>
                <w:rFonts w:eastAsia="SimSun"/>
              </w:rPr>
            </w:pPr>
            <w:r w:rsidRPr="00EF06A7">
              <w:rPr>
                <w:rFonts w:eastAsia="SimSun"/>
              </w:rPr>
              <w:t xml:space="preserve">As specified in </w:t>
            </w:r>
            <w:r w:rsidRPr="00EF06A7">
              <w:rPr>
                <w:rFonts w:eastAsia="SimSun"/>
                <w:lang w:eastAsia="zh-CN"/>
              </w:rPr>
              <w:t>Table A.4-5, TBS.5-1</w:t>
            </w:r>
          </w:p>
        </w:tc>
      </w:tr>
    </w:tbl>
    <w:p w14:paraId="4AC1A7CF" w14:textId="77777777" w:rsidR="007929B2" w:rsidRPr="00EF06A7" w:rsidRDefault="007929B2" w:rsidP="007929B2">
      <w:pPr>
        <w:rPr>
          <w:rFonts w:eastAsia="SimSun"/>
        </w:rPr>
      </w:pPr>
    </w:p>
    <w:p w14:paraId="024F98BA" w14:textId="77777777" w:rsidR="007929B2" w:rsidRPr="00EF06A7" w:rsidRDefault="007929B2" w:rsidP="007929B2">
      <w:pPr>
        <w:rPr>
          <w:rFonts w:eastAsia="Batang"/>
        </w:rPr>
      </w:pPr>
      <w:r w:rsidRPr="00EF06A7">
        <w:rPr>
          <w:rFonts w:eastAsia="Batang"/>
        </w:rPr>
        <w:t>The normative reference for this requirement is TS 38.101-4 [5] clause 6.2.3.1.1.3.</w:t>
      </w:r>
    </w:p>
    <w:p w14:paraId="42A2D9F5" w14:textId="77777777" w:rsidR="007929B2" w:rsidRPr="00EF06A7" w:rsidRDefault="007929B2" w:rsidP="007929B2">
      <w:pPr>
        <w:pStyle w:val="H6"/>
      </w:pPr>
      <w:r w:rsidRPr="00EF06A7">
        <w:t>6.2.3.1.1.3.4</w:t>
      </w:r>
      <w:r w:rsidRPr="00EF06A7">
        <w:tab/>
        <w:t>Test Description</w:t>
      </w:r>
    </w:p>
    <w:p w14:paraId="7C90634B" w14:textId="77777777" w:rsidR="007929B2" w:rsidRPr="00EF06A7" w:rsidRDefault="007929B2" w:rsidP="007929B2">
      <w:pPr>
        <w:pStyle w:val="H6"/>
      </w:pPr>
      <w:r w:rsidRPr="00EF06A7">
        <w:t>6.2.3.1.1.3.4.1</w:t>
      </w:r>
      <w:r w:rsidRPr="00EF06A7">
        <w:tab/>
        <w:t>Initial Conditions</w:t>
      </w:r>
    </w:p>
    <w:p w14:paraId="4A3E3C8A" w14:textId="77777777" w:rsidR="007929B2" w:rsidRPr="00EF06A7" w:rsidRDefault="007929B2" w:rsidP="007929B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50A5638E" w14:textId="77777777" w:rsidR="007929B2" w:rsidRPr="00EF06A7" w:rsidRDefault="007929B2" w:rsidP="007929B2">
      <w:r w:rsidRPr="00EF06A7">
        <w:t xml:space="preserve">The initial test configurations consist of environmental conditions, test frequencies, test channel bandwidths and sub-carrier spacing based on NR operating bands specified in Table 5.3.5-1 of 38.521-1. </w:t>
      </w:r>
    </w:p>
    <w:p w14:paraId="73E92E3A" w14:textId="77777777" w:rsidR="007929B2" w:rsidRPr="00EF06A7" w:rsidRDefault="007929B2" w:rsidP="007929B2">
      <w:pPr>
        <w:rPr>
          <w:rFonts w:eastAsia="Batang"/>
        </w:rPr>
      </w:pPr>
      <w:r w:rsidRPr="00EF06A7">
        <w:rPr>
          <w:rFonts w:eastAsia="Batang"/>
        </w:rPr>
        <w:t>Configurations of PDSCH and PDCCH before measurement are specified in Annex C.</w:t>
      </w:r>
    </w:p>
    <w:p w14:paraId="539F59A3" w14:textId="77777777" w:rsidR="007929B2" w:rsidRPr="00EF06A7" w:rsidRDefault="007929B2" w:rsidP="007929B2">
      <w:pPr>
        <w:rPr>
          <w:rFonts w:eastAsia="Batang"/>
        </w:rPr>
      </w:pPr>
      <w:r w:rsidRPr="00EF06A7">
        <w:rPr>
          <w:rFonts w:eastAsia="Batang"/>
        </w:rPr>
        <w:t>Test Environment: Normal, as defined in TS 38.508-1 [6] clause 4.1.</w:t>
      </w:r>
    </w:p>
    <w:p w14:paraId="233E91B7" w14:textId="77777777" w:rsidR="007929B2" w:rsidRPr="00EF06A7" w:rsidRDefault="007929B2" w:rsidP="007929B2">
      <w:pPr>
        <w:rPr>
          <w:rFonts w:eastAsia="Batang"/>
        </w:rPr>
      </w:pPr>
      <w:r w:rsidRPr="00EF06A7">
        <w:rPr>
          <w:rFonts w:eastAsia="Batang"/>
        </w:rPr>
        <w:t>Frequencies to be tested: Mid Range, as defined in TS 38.508-1 [6] clause 5.2.2.</w:t>
      </w:r>
    </w:p>
    <w:p w14:paraId="3268E89B" w14:textId="77777777" w:rsidR="007929B2" w:rsidRPr="00EF06A7" w:rsidRDefault="007929B2" w:rsidP="007929B2">
      <w:r w:rsidRPr="00EF06A7">
        <w:rPr>
          <w:rFonts w:eastAsia="Batang"/>
        </w:rPr>
        <w:t>For EN-DC within FR1 operation, setup the LTE link according to Annex D.</w:t>
      </w:r>
    </w:p>
    <w:p w14:paraId="7DB054F3" w14:textId="77777777" w:rsidR="007929B2" w:rsidRPr="00EF06A7" w:rsidRDefault="007929B2" w:rsidP="007929B2">
      <w:pPr>
        <w:pStyle w:val="B1"/>
      </w:pPr>
      <w:r w:rsidRPr="00EF06A7">
        <w:t>1.</w:t>
      </w:r>
      <w:r w:rsidRPr="00EF06A7">
        <w:tab/>
        <w:t>Connect the SS, the faders and AWGN noise source to the UE antenna connectors as shown in TS 38.508-1 [6] Annex A, in Figure A.3.1.7 for TE diagram and section A.3.2.3 for UE diagram.</w:t>
      </w:r>
    </w:p>
    <w:p w14:paraId="70B7FBE4" w14:textId="77777777" w:rsidR="007929B2" w:rsidRPr="00EF06A7" w:rsidRDefault="007929B2" w:rsidP="007929B2">
      <w:pPr>
        <w:pStyle w:val="B1"/>
      </w:pPr>
      <w:r w:rsidRPr="00EF06A7">
        <w:t>2.</w:t>
      </w:r>
      <w:r w:rsidRPr="00EF06A7">
        <w:tab/>
        <w:t xml:space="preserve">The parameter settings for the NR cell are set up according to Table 6.1.2-1 and </w:t>
      </w:r>
      <w:r w:rsidRPr="00EF06A7">
        <w:rPr>
          <w:lang w:eastAsia="x-none"/>
        </w:rPr>
        <w:t>6.2.3.1.1.3.3-1</w:t>
      </w:r>
      <w:r w:rsidRPr="00EF06A7">
        <w:t xml:space="preserve"> as appropriate.</w:t>
      </w:r>
    </w:p>
    <w:p w14:paraId="5D473F5B" w14:textId="77777777" w:rsidR="007929B2" w:rsidRPr="00EF06A7" w:rsidRDefault="007929B2" w:rsidP="007929B2">
      <w:pPr>
        <w:pStyle w:val="B1"/>
      </w:pPr>
      <w:r w:rsidRPr="00EF06A7">
        <w:t>3.</w:t>
      </w:r>
      <w:r w:rsidRPr="00EF06A7">
        <w:tab/>
        <w:t>Downlink signals for the NR cell are initially set up according to Annexes C.0, C.1, C.2, C.2.1, and uplink signals according to Annexes G.0, G.1, G.2, G.3.1 of TS 38.521-1 [7].</w:t>
      </w:r>
    </w:p>
    <w:p w14:paraId="115664B2" w14:textId="77777777" w:rsidR="007929B2" w:rsidRPr="00EF06A7" w:rsidRDefault="007929B2" w:rsidP="007929B2">
      <w:pPr>
        <w:pStyle w:val="B1"/>
      </w:pPr>
      <w:r w:rsidRPr="00EF06A7">
        <w:t>4.</w:t>
      </w:r>
      <w:r w:rsidRPr="00EF06A7">
        <w:tab/>
        <w:t>Propagation conditions for the NR cell are set according to Annex B.1.</w:t>
      </w:r>
    </w:p>
    <w:p w14:paraId="3A61C3F3" w14:textId="77777777" w:rsidR="007929B2" w:rsidRPr="00EF06A7" w:rsidRDefault="007929B2" w:rsidP="007929B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3.1.1.3.4.3.</w:t>
      </w:r>
    </w:p>
    <w:p w14:paraId="53A71F76" w14:textId="77777777" w:rsidR="007929B2" w:rsidRPr="00EF06A7" w:rsidRDefault="007929B2" w:rsidP="007929B2">
      <w:pPr>
        <w:pStyle w:val="H6"/>
      </w:pPr>
      <w:r w:rsidRPr="00EF06A7">
        <w:t>6.2.3.1.1.3.4.2</w:t>
      </w:r>
      <w:r w:rsidRPr="00EF06A7">
        <w:tab/>
        <w:t>Test Procedure</w:t>
      </w:r>
    </w:p>
    <w:p w14:paraId="4D6ED812" w14:textId="77777777" w:rsidR="007929B2" w:rsidRPr="00EF06A7" w:rsidRDefault="007929B2" w:rsidP="007929B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3.</w:t>
      </w:r>
      <w:r w:rsidRPr="00EF06A7">
        <w:rPr>
          <w:lang w:eastAsia="zh-CN"/>
        </w:rPr>
        <w:t>1</w:t>
      </w:r>
      <w:r w:rsidRPr="00EF06A7">
        <w:rPr>
          <w:lang w:eastAsia="x-none"/>
        </w:rPr>
        <w:t>.1.3.3-1.</w:t>
      </w:r>
    </w:p>
    <w:p w14:paraId="3063FB17" w14:textId="77777777" w:rsidR="007929B2" w:rsidRPr="00EF06A7" w:rsidRDefault="007929B2" w:rsidP="007929B2">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06A45EF3" w14:textId="77777777" w:rsidR="007929B2" w:rsidRPr="00EF06A7" w:rsidRDefault="007929B2" w:rsidP="007929B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6ADB4F97" w14:textId="77777777" w:rsidR="007929B2" w:rsidRPr="00EF06A7" w:rsidRDefault="007929B2" w:rsidP="007929B2">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7A894059" w14:textId="77777777" w:rsidR="007929B2" w:rsidRPr="00EF06A7" w:rsidRDefault="007929B2" w:rsidP="007929B2">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7E769721" w14:textId="77777777" w:rsidR="007929B2" w:rsidRPr="00EF06A7" w:rsidRDefault="007929B2" w:rsidP="007929B2">
      <w:pPr>
        <w:pStyle w:val="B2"/>
      </w:pPr>
      <w:r w:rsidRPr="00EF06A7">
        <w:t>For the filtered ACK and NACK responses if the ratio (NACK / ACK + NACK) ≤ 0.1 then go to step 6, otherwise go to step 7.</w:t>
      </w:r>
    </w:p>
    <w:p w14:paraId="2690D67C" w14:textId="77777777" w:rsidR="007929B2" w:rsidRPr="00EF06A7" w:rsidRDefault="007929B2" w:rsidP="007929B2">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D811283" w14:textId="77777777" w:rsidR="007929B2" w:rsidRPr="00EF06A7" w:rsidRDefault="007929B2" w:rsidP="007929B2">
      <w:pPr>
        <w:pStyle w:val="B2"/>
      </w:pPr>
      <w:r w:rsidRPr="00EF06A7">
        <w:t>If the ratio (NACK /ACK + NACK) &gt; 0.1</w:t>
      </w:r>
    </w:p>
    <w:p w14:paraId="7BAFFFA8" w14:textId="77777777" w:rsidR="007929B2" w:rsidRPr="00EF06A7" w:rsidRDefault="007929B2" w:rsidP="007929B2">
      <w:pPr>
        <w:pStyle w:val="B2"/>
      </w:pPr>
      <w:r w:rsidRPr="00EF06A7">
        <w:t>then pass the UE for this test, otherwise go to step 8.</w:t>
      </w:r>
    </w:p>
    <w:p w14:paraId="29EFC898" w14:textId="77777777" w:rsidR="007929B2" w:rsidRPr="00EF06A7" w:rsidRDefault="007929B2" w:rsidP="007929B2">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6EEF2CBB" w14:textId="77777777" w:rsidR="007929B2" w:rsidRPr="00EF06A7" w:rsidRDefault="007929B2" w:rsidP="007929B2">
      <w:pPr>
        <w:pStyle w:val="B2"/>
      </w:pPr>
      <w:r w:rsidRPr="00EF06A7">
        <w:t>If the ratio (NACK /ACK + NACK) ≤ 0.1</w:t>
      </w:r>
    </w:p>
    <w:p w14:paraId="68940701" w14:textId="77777777" w:rsidR="007929B2" w:rsidRPr="00EF06A7" w:rsidRDefault="007929B2" w:rsidP="007929B2">
      <w:pPr>
        <w:pStyle w:val="B2"/>
      </w:pPr>
      <w:r w:rsidRPr="00EF06A7">
        <w:t>then pass the UE for this test, otherwise go to step 8.</w:t>
      </w:r>
    </w:p>
    <w:p w14:paraId="11DDA1FC" w14:textId="77777777" w:rsidR="007929B2" w:rsidRPr="00EF06A7" w:rsidRDefault="007929B2" w:rsidP="007929B2">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7E9BF43E" w14:textId="77777777" w:rsidR="007929B2" w:rsidRPr="00EF06A7" w:rsidRDefault="007929B2" w:rsidP="007929B2">
      <w:pPr>
        <w:pStyle w:val="H6"/>
      </w:pPr>
      <w:r w:rsidRPr="00EF06A7">
        <w:t>6.2.3.1.1.3.4.3</w:t>
      </w:r>
      <w:r w:rsidRPr="00EF06A7">
        <w:tab/>
        <w:t>Message contents</w:t>
      </w:r>
    </w:p>
    <w:p w14:paraId="3FF5FB77" w14:textId="77777777" w:rsidR="007929B2" w:rsidRPr="00EF06A7" w:rsidRDefault="007929B2" w:rsidP="007929B2">
      <w:r w:rsidRPr="00EF06A7">
        <w:rPr>
          <w:lang w:eastAsia="zh-CN"/>
        </w:rPr>
        <w:t xml:space="preserve">Message contents are according to </w:t>
      </w:r>
      <w:r w:rsidRPr="00EF06A7">
        <w:t>TS 38.508 [6] clause 5.4.2 with the following exceptions:</w:t>
      </w:r>
    </w:p>
    <w:p w14:paraId="5ABCD155" w14:textId="77777777" w:rsidR="007929B2" w:rsidRPr="00EF06A7" w:rsidRDefault="007929B2" w:rsidP="007929B2">
      <w:pPr>
        <w:pStyle w:val="H6"/>
      </w:pPr>
      <w:r w:rsidRPr="00EF06A7">
        <w:t>6.2.3.1.1.3.4.3_1</w:t>
      </w:r>
      <w:r w:rsidRPr="00EF06A7">
        <w:tab/>
        <w:t>Message exceptions for SA</w:t>
      </w:r>
    </w:p>
    <w:p w14:paraId="18B78033" w14:textId="77777777" w:rsidR="007929B2" w:rsidRPr="00EF06A7" w:rsidRDefault="007929B2" w:rsidP="007929B2">
      <w:pPr>
        <w:pStyle w:val="TH"/>
      </w:pPr>
      <w:r w:rsidRPr="00EF06A7">
        <w:t>Table 6.2.3.1.1.3.4.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29B2" w:rsidRPr="00EF06A7" w14:paraId="59845F7B"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52BDE198" w14:textId="77777777" w:rsidR="007929B2" w:rsidRPr="00EF06A7" w:rsidRDefault="007929B2" w:rsidP="00555F11">
            <w:pPr>
              <w:pStyle w:val="TAH"/>
              <w:jc w:val="left"/>
              <w:rPr>
                <w:b w:val="0"/>
              </w:rPr>
            </w:pPr>
            <w:r w:rsidRPr="00EF06A7">
              <w:rPr>
                <w:b w:val="0"/>
              </w:rPr>
              <w:t>Derivation Path: TS 38.508-1 Table 5.4.2.0-26</w:t>
            </w:r>
          </w:p>
        </w:tc>
      </w:tr>
      <w:tr w:rsidR="007929B2" w:rsidRPr="00EF06A7" w14:paraId="0EC5E410"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64FD4AA" w14:textId="77777777" w:rsidR="007929B2" w:rsidRPr="00EF06A7" w:rsidRDefault="007929B2" w:rsidP="00555F1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9E5592" w14:textId="77777777" w:rsidR="007929B2" w:rsidRPr="00EF06A7" w:rsidRDefault="007929B2" w:rsidP="00555F1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845BDBE" w14:textId="77777777" w:rsidR="007929B2" w:rsidRPr="00EF06A7" w:rsidRDefault="007929B2" w:rsidP="00555F1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68D1E08" w14:textId="77777777" w:rsidR="007929B2" w:rsidRPr="00EF06A7" w:rsidRDefault="007929B2" w:rsidP="00555F11">
            <w:pPr>
              <w:pStyle w:val="TAH"/>
            </w:pPr>
            <w:r w:rsidRPr="00EF06A7">
              <w:t>Condition</w:t>
            </w:r>
          </w:p>
        </w:tc>
      </w:tr>
      <w:tr w:rsidR="007929B2" w:rsidRPr="00EF06A7" w14:paraId="7768BA2A"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58CAF468" w14:textId="77777777" w:rsidR="007929B2" w:rsidRPr="00EF06A7" w:rsidRDefault="007929B2" w:rsidP="00555F11">
            <w:pPr>
              <w:pStyle w:val="TAL"/>
            </w:pPr>
            <w:r w:rsidRPr="00EF06A7">
              <w:t>PDSCH-Config ::= SEQUENCE {</w:t>
            </w:r>
          </w:p>
        </w:tc>
        <w:tc>
          <w:tcPr>
            <w:tcW w:w="2267" w:type="dxa"/>
            <w:tcBorders>
              <w:top w:val="single" w:sz="4" w:space="0" w:color="auto"/>
              <w:left w:val="single" w:sz="4" w:space="0" w:color="auto"/>
              <w:bottom w:val="single" w:sz="4" w:space="0" w:color="auto"/>
              <w:right w:val="single" w:sz="4" w:space="0" w:color="auto"/>
            </w:tcBorders>
          </w:tcPr>
          <w:p w14:paraId="7D0F1544"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46AFC997"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60D5714E" w14:textId="77777777" w:rsidR="007929B2" w:rsidRPr="00EF06A7" w:rsidRDefault="007929B2" w:rsidP="00555F11">
            <w:pPr>
              <w:pStyle w:val="TAL"/>
            </w:pPr>
          </w:p>
        </w:tc>
      </w:tr>
      <w:tr w:rsidR="007929B2" w:rsidRPr="00EF06A7" w14:paraId="7BA3532C"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07BACEA1" w14:textId="77777777" w:rsidR="007929B2" w:rsidRPr="00EF06A7" w:rsidRDefault="007929B2" w:rsidP="00555F11">
            <w:pPr>
              <w:pStyle w:val="TAL"/>
            </w:pPr>
            <w:r w:rsidRPr="00EF06A7">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2495A339" w14:textId="77777777" w:rsidR="007929B2" w:rsidRPr="00EF06A7" w:rsidRDefault="007929B2" w:rsidP="00555F11">
            <w:pPr>
              <w:pStyle w:val="TAL"/>
            </w:pPr>
            <w:r w:rsidRPr="00EF06A7">
              <w:t>qam1024</w:t>
            </w:r>
          </w:p>
        </w:tc>
        <w:tc>
          <w:tcPr>
            <w:tcW w:w="1700" w:type="dxa"/>
            <w:tcBorders>
              <w:top w:val="single" w:sz="4" w:space="0" w:color="auto"/>
              <w:left w:val="single" w:sz="4" w:space="0" w:color="auto"/>
              <w:bottom w:val="single" w:sz="4" w:space="0" w:color="auto"/>
              <w:right w:val="single" w:sz="4" w:space="0" w:color="auto"/>
            </w:tcBorders>
          </w:tcPr>
          <w:p w14:paraId="1BA3860B"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B5A20A5" w14:textId="77777777" w:rsidR="007929B2" w:rsidRPr="00EF06A7" w:rsidRDefault="007929B2" w:rsidP="00555F11">
            <w:pPr>
              <w:pStyle w:val="TAL"/>
              <w:rPr>
                <w:rFonts w:eastAsia="SimSun"/>
                <w:lang w:eastAsia="zh-CN"/>
              </w:rPr>
            </w:pPr>
          </w:p>
        </w:tc>
      </w:tr>
      <w:tr w:rsidR="007929B2" w:rsidRPr="00EF06A7" w14:paraId="375D05A4"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3BABB4A" w14:textId="77777777" w:rsidR="007929B2" w:rsidRPr="00EF06A7" w:rsidRDefault="007929B2" w:rsidP="00555F11">
            <w:pPr>
              <w:pStyle w:val="TAL"/>
              <w:rPr>
                <w:rFonts w:eastAsia="Malgun Gothic"/>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6DAFECE8"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1120771F"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25869709" w14:textId="77777777" w:rsidR="007929B2" w:rsidRPr="00EF06A7" w:rsidRDefault="007929B2" w:rsidP="00555F11">
            <w:pPr>
              <w:pStyle w:val="TAL"/>
            </w:pPr>
          </w:p>
        </w:tc>
      </w:tr>
    </w:tbl>
    <w:p w14:paraId="06AE4876" w14:textId="77777777" w:rsidR="007929B2" w:rsidRPr="00EF06A7" w:rsidRDefault="007929B2" w:rsidP="007929B2"/>
    <w:p w14:paraId="671E8F36" w14:textId="77777777" w:rsidR="007929B2" w:rsidRPr="00EF06A7" w:rsidRDefault="007929B2" w:rsidP="007929B2">
      <w:pPr>
        <w:pStyle w:val="H6"/>
      </w:pPr>
      <w:r w:rsidRPr="00EF06A7">
        <w:t>6.2.3.1.1.3.4.3_2</w:t>
      </w:r>
      <w:r w:rsidRPr="00EF06A7">
        <w:tab/>
        <w:t>Message exceptions for NSA</w:t>
      </w:r>
    </w:p>
    <w:p w14:paraId="1A68FB3D" w14:textId="77777777" w:rsidR="007929B2" w:rsidRPr="00EF06A7" w:rsidRDefault="007929B2" w:rsidP="007929B2">
      <w:r w:rsidRPr="00EF06A7">
        <w:t>Same as specified in 6.2.3.1.1.3.4.3_1.</w:t>
      </w:r>
    </w:p>
    <w:p w14:paraId="487B06DC" w14:textId="77777777" w:rsidR="007929B2" w:rsidRPr="00EF06A7" w:rsidRDefault="007929B2" w:rsidP="007929B2">
      <w:pPr>
        <w:pStyle w:val="H6"/>
      </w:pPr>
      <w:r w:rsidRPr="00EF06A7">
        <w:t>6.2.3.1.1.3.5</w:t>
      </w:r>
      <w:r w:rsidRPr="00EF06A7">
        <w:tab/>
        <w:t>Test Requirements</w:t>
      </w:r>
    </w:p>
    <w:p w14:paraId="32C30C80" w14:textId="77777777" w:rsidR="007929B2" w:rsidRPr="00EF06A7" w:rsidRDefault="007929B2" w:rsidP="007929B2">
      <w:r w:rsidRPr="00EF06A7">
        <w:t>The pass fail decision is as specified in the test procedure in clause 6.2.3.1.1.3.4.2.</w:t>
      </w:r>
    </w:p>
    <w:p w14:paraId="7FC35786" w14:textId="77777777" w:rsidR="007929B2" w:rsidRPr="00EF06A7" w:rsidRDefault="007929B2" w:rsidP="007929B2">
      <w:r w:rsidRPr="00EF06A7">
        <w:t>There are no parameters in the test setup or measurement process whose variation impacts the results so there are no applicable test tolerances for this test.</w:t>
      </w:r>
    </w:p>
    <w:p w14:paraId="44856768" w14:textId="77777777" w:rsidR="00F97087" w:rsidRPr="00EF06A7" w:rsidRDefault="00F97087" w:rsidP="00F97087">
      <w:pPr>
        <w:pStyle w:val="Heading5"/>
      </w:pPr>
      <w:r w:rsidRPr="00EF06A7">
        <w:t>6.2.3.1.2</w:t>
      </w:r>
      <w:r w:rsidRPr="00EF06A7">
        <w:tab/>
        <w:t>CQI reporting definition under fading conditions</w:t>
      </w:r>
      <w:bookmarkEnd w:id="245"/>
      <w:bookmarkEnd w:id="246"/>
      <w:bookmarkEnd w:id="247"/>
      <w:bookmarkEnd w:id="248"/>
      <w:bookmarkEnd w:id="249"/>
      <w:bookmarkEnd w:id="250"/>
      <w:bookmarkEnd w:id="251"/>
    </w:p>
    <w:p w14:paraId="4CDCEC74" w14:textId="77777777" w:rsidR="00F97087" w:rsidRPr="00EF06A7" w:rsidRDefault="00F97087" w:rsidP="00F97087">
      <w:pPr>
        <w:pStyle w:val="Heading6"/>
      </w:pPr>
      <w:bookmarkStart w:id="252" w:name="_Toc27479508"/>
      <w:bookmarkStart w:id="253" w:name="_Toc36058695"/>
      <w:bookmarkStart w:id="254" w:name="_Toc44067618"/>
      <w:bookmarkStart w:id="255" w:name="_Toc52716544"/>
      <w:bookmarkStart w:id="256" w:name="_Toc58239189"/>
      <w:bookmarkStart w:id="257" w:name="_Toc68246771"/>
      <w:bookmarkStart w:id="258" w:name="_Toc75790084"/>
      <w:r w:rsidRPr="00EF06A7">
        <w:t>6.2.3.1.2.1</w:t>
      </w:r>
      <w:r w:rsidRPr="00EF06A7">
        <w:tab/>
        <w:t>4Rx FDD FR1 periodic wideband CQI reporting under fading conditions for both SA and NSA</w:t>
      </w:r>
      <w:bookmarkEnd w:id="252"/>
      <w:bookmarkEnd w:id="253"/>
      <w:bookmarkEnd w:id="254"/>
      <w:bookmarkEnd w:id="255"/>
      <w:bookmarkEnd w:id="256"/>
      <w:bookmarkEnd w:id="257"/>
      <w:bookmarkEnd w:id="258"/>
    </w:p>
    <w:p w14:paraId="5267F8A7" w14:textId="77777777" w:rsidR="00F97087" w:rsidRPr="00EF06A7" w:rsidRDefault="00F97087" w:rsidP="00F97087">
      <w:pPr>
        <w:pStyle w:val="H6"/>
      </w:pPr>
      <w:r w:rsidRPr="00EF06A7">
        <w:t>6.2.3.1.2.1.1</w:t>
      </w:r>
      <w:r w:rsidRPr="00EF06A7">
        <w:tab/>
        <w:t>Test purpose</w:t>
      </w:r>
    </w:p>
    <w:p w14:paraId="79BB08B0" w14:textId="77777777" w:rsidR="00F97087" w:rsidRPr="00EF06A7" w:rsidRDefault="00F97087" w:rsidP="00F97087">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174948F8" w14:textId="77777777" w:rsidR="00F97087" w:rsidRPr="00EF06A7" w:rsidRDefault="00F97087" w:rsidP="00F97087">
      <w:pPr>
        <w:pStyle w:val="H6"/>
      </w:pPr>
      <w:r w:rsidRPr="00EF06A7">
        <w:t>6.2.3.1.2.1.2</w:t>
      </w:r>
      <w:r w:rsidRPr="00EF06A7">
        <w:tab/>
        <w:t>Test applicability</w:t>
      </w:r>
    </w:p>
    <w:p w14:paraId="7180FD79" w14:textId="77777777" w:rsidR="00F97087" w:rsidRPr="00EF06A7" w:rsidRDefault="00F97087" w:rsidP="00F97087">
      <w:r w:rsidRPr="00EF06A7">
        <w:t>This test applies to all types of NR UE release 15 and forward.</w:t>
      </w:r>
    </w:p>
    <w:p w14:paraId="7C8911AD" w14:textId="77777777" w:rsidR="00F97087" w:rsidRPr="00EF06A7" w:rsidRDefault="00F97087" w:rsidP="00F97087">
      <w:r w:rsidRPr="00EF06A7">
        <w:t>This test also applies to all types of E-UTRA UE release 15 and forward supporting EN-DC.</w:t>
      </w:r>
    </w:p>
    <w:p w14:paraId="31780A77" w14:textId="77777777" w:rsidR="00F97087" w:rsidRPr="00EF06A7" w:rsidRDefault="00F97087" w:rsidP="00F97087">
      <w:pPr>
        <w:pStyle w:val="H6"/>
      </w:pPr>
      <w:r w:rsidRPr="00EF06A7">
        <w:t>6.2.3.1.2.1.3</w:t>
      </w:r>
      <w:r w:rsidRPr="00EF06A7">
        <w:tab/>
        <w:t>Minimum conformance requirements</w:t>
      </w:r>
    </w:p>
    <w:p w14:paraId="6536515E" w14:textId="77777777" w:rsidR="00F97087" w:rsidRPr="00EF06A7" w:rsidRDefault="00F97087" w:rsidP="00F97087">
      <w:pPr>
        <w:tabs>
          <w:tab w:val="left" w:pos="6096"/>
        </w:tabs>
        <w:rPr>
          <w:rFonts w:eastAsia="SimSun"/>
        </w:rPr>
      </w:pPr>
      <w:r w:rsidRPr="00EF06A7">
        <w:rPr>
          <w:rFonts w:eastAsia="SimSun"/>
        </w:rPr>
        <w:t>The purpose of the requirements is to verify that the UE is tracking the channel variations and selecting the largest transport format possible according to the prevailing channel state for the frequency non-selective scheduling.</w:t>
      </w:r>
    </w:p>
    <w:p w14:paraId="6FDC70B1" w14:textId="77777777" w:rsidR="00F97087" w:rsidRPr="00EF06A7" w:rsidRDefault="00F97087" w:rsidP="00F97087">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w:t>
      </w:r>
    </w:p>
    <w:p w14:paraId="76DC2591" w14:textId="77777777" w:rsidR="00F97087" w:rsidRPr="00EF06A7" w:rsidRDefault="00F97087" w:rsidP="00F97087">
      <w:pPr>
        <w:tabs>
          <w:tab w:val="left" w:pos="6096"/>
        </w:tabs>
        <w:rPr>
          <w:rFonts w:eastAsia="SimSun"/>
        </w:rPr>
      </w:pPr>
      <w:r w:rsidRPr="00EF06A7">
        <w:rPr>
          <w:rFonts w:eastAsia="SimSun"/>
        </w:rPr>
        <w:t xml:space="preserve">For the parameters specified in Table 6.2.3.1.2.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769A21D6" w14:textId="77777777" w:rsidR="00F97087" w:rsidRPr="00EF06A7" w:rsidRDefault="00F97087" w:rsidP="00F97087">
      <w:pPr>
        <w:ind w:left="568" w:hanging="284"/>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3.1.2.1.3-2;</w:t>
      </w:r>
    </w:p>
    <w:p w14:paraId="1210F9D1" w14:textId="77777777" w:rsidR="00F97087" w:rsidRPr="00EF06A7" w:rsidRDefault="00F97087" w:rsidP="00F97087">
      <w:pPr>
        <w:ind w:left="568" w:hanging="284"/>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3.1.2.1.3-2;</w:t>
      </w:r>
    </w:p>
    <w:p w14:paraId="304C9022" w14:textId="77777777" w:rsidR="00F97087" w:rsidRPr="00EF06A7" w:rsidRDefault="00F97087" w:rsidP="00F97087">
      <w:pPr>
        <w:ind w:left="568" w:hanging="284"/>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than or equal to </w:t>
      </w:r>
      <w:r w:rsidRPr="00EF06A7">
        <w:rPr>
          <w:rFonts w:eastAsia="SimSun"/>
          <w:lang w:eastAsia="zh-CN"/>
        </w:rPr>
        <w:t>0.02</w:t>
      </w:r>
      <w:r w:rsidRPr="00EF06A7">
        <w:rPr>
          <w:rFonts w:eastAsia="SimSun"/>
        </w:rPr>
        <w:t>.</w:t>
      </w:r>
    </w:p>
    <w:p w14:paraId="04422D97" w14:textId="77777777" w:rsidR="00F97087" w:rsidRPr="00EF06A7" w:rsidRDefault="00F97087" w:rsidP="00F97087">
      <w:pPr>
        <w:pStyle w:val="TH"/>
        <w:rPr>
          <w:lang w:eastAsia="zh-CN"/>
        </w:rPr>
      </w:pPr>
      <w:r w:rsidRPr="00EF06A7">
        <w:t>Table 6.2.</w:t>
      </w:r>
      <w:r w:rsidRPr="00EF06A7">
        <w:rPr>
          <w:lang w:eastAsia="zh-CN"/>
        </w:rPr>
        <w:t>3</w:t>
      </w:r>
      <w:r w:rsidRPr="00EF06A7">
        <w:t>.1.</w:t>
      </w:r>
      <w:r w:rsidRPr="00EF06A7">
        <w:rPr>
          <w:lang w:eastAsia="zh-CN"/>
        </w:rPr>
        <w:t>2.1.3</w:t>
      </w:r>
      <w:r w:rsidRPr="00EF06A7">
        <w:t xml:space="preserve">-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F97087" w:rsidRPr="00EF06A7" w14:paraId="7C530CD2"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DBA709" w14:textId="77777777" w:rsidR="00F97087" w:rsidRPr="00EF06A7" w:rsidRDefault="00F97087" w:rsidP="000E321B">
            <w:pPr>
              <w:pStyle w:val="TAH"/>
              <w:rPr>
                <w:lang w:eastAsia="en-US"/>
              </w:rPr>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A3F269" w14:textId="77777777" w:rsidR="00F97087" w:rsidRPr="00EF06A7" w:rsidRDefault="00F97087" w:rsidP="000E321B">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97A6F1" w14:textId="77777777" w:rsidR="00F97087" w:rsidRPr="00EF06A7" w:rsidRDefault="00F97087" w:rsidP="000E321B">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1AEC750C" w14:textId="77777777" w:rsidR="00F97087" w:rsidRPr="00EF06A7" w:rsidRDefault="00F97087" w:rsidP="000E321B">
            <w:pPr>
              <w:pStyle w:val="TAH"/>
              <w:rPr>
                <w:rFonts w:eastAsia="SimSun"/>
                <w:lang w:eastAsia="zh-CN"/>
              </w:rPr>
            </w:pPr>
            <w:r w:rsidRPr="00EF06A7">
              <w:rPr>
                <w:rFonts w:eastAsia="SimSun"/>
                <w:lang w:eastAsia="zh-CN"/>
              </w:rPr>
              <w:t>Test 2</w:t>
            </w:r>
          </w:p>
        </w:tc>
      </w:tr>
      <w:tr w:rsidR="00F97087" w:rsidRPr="00EF06A7" w14:paraId="1C418662"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FCEB9" w14:textId="77777777" w:rsidR="00F97087" w:rsidRPr="00EF06A7" w:rsidRDefault="00F97087" w:rsidP="000E321B">
            <w:pPr>
              <w:pStyle w:val="TAL"/>
              <w:rPr>
                <w:lang w:eastAsia="en-US"/>
              </w:rPr>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44A618D" w14:textId="77777777" w:rsidR="00F97087" w:rsidRPr="00EF06A7" w:rsidRDefault="00F97087" w:rsidP="000E321B">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48D4FF6" w14:textId="77777777" w:rsidR="00F97087" w:rsidRPr="00EF06A7" w:rsidRDefault="00F97087" w:rsidP="000E321B">
            <w:pPr>
              <w:pStyle w:val="TAC"/>
              <w:rPr>
                <w:rFonts w:eastAsia="SimSun"/>
                <w:lang w:eastAsia="zh-CN"/>
              </w:rPr>
            </w:pPr>
            <w:r w:rsidRPr="00EF06A7">
              <w:rPr>
                <w:rFonts w:eastAsia="SimSun"/>
                <w:lang w:eastAsia="zh-CN"/>
              </w:rPr>
              <w:t>10</w:t>
            </w:r>
          </w:p>
        </w:tc>
      </w:tr>
      <w:tr w:rsidR="00F97087" w:rsidRPr="00EF06A7" w14:paraId="18D3A9B6"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8CD144D" w14:textId="77777777" w:rsidR="00F97087" w:rsidRPr="00EF06A7" w:rsidRDefault="00F97087" w:rsidP="000E321B">
            <w:pPr>
              <w:pStyle w:val="TAL"/>
              <w:rPr>
                <w:rFonts w:eastAsia="SimSun"/>
                <w:lang w:eastAsia="en-US"/>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909861" w14:textId="77777777" w:rsidR="00F97087" w:rsidRPr="00EF06A7" w:rsidRDefault="00F97087" w:rsidP="000E321B">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C3282E0" w14:textId="77777777" w:rsidR="00F97087" w:rsidRPr="00EF06A7" w:rsidRDefault="00F97087" w:rsidP="000E321B">
            <w:pPr>
              <w:pStyle w:val="TAC"/>
              <w:rPr>
                <w:rFonts w:eastAsia="SimSun"/>
                <w:lang w:eastAsia="zh-CN"/>
              </w:rPr>
            </w:pPr>
            <w:r w:rsidRPr="00EF06A7">
              <w:rPr>
                <w:rFonts w:eastAsia="SimSun"/>
              </w:rPr>
              <w:t>15</w:t>
            </w:r>
          </w:p>
        </w:tc>
      </w:tr>
      <w:tr w:rsidR="00F97087" w:rsidRPr="00EF06A7" w14:paraId="04A9CBBE"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2278E5" w14:textId="77777777" w:rsidR="00F97087" w:rsidRPr="00EF06A7" w:rsidRDefault="00F97087" w:rsidP="000E321B">
            <w:pPr>
              <w:pStyle w:val="TAL"/>
              <w:rPr>
                <w:lang w:eastAsia="en-US"/>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484B17F"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19A39D7" w14:textId="77777777" w:rsidR="00F97087" w:rsidRPr="00EF06A7" w:rsidRDefault="00F97087" w:rsidP="000E321B">
            <w:pPr>
              <w:pStyle w:val="TAC"/>
              <w:rPr>
                <w:rFonts w:eastAsia="SimSun"/>
                <w:lang w:eastAsia="zh-CN"/>
              </w:rPr>
            </w:pPr>
            <w:r w:rsidRPr="00EF06A7">
              <w:rPr>
                <w:rFonts w:eastAsia="SimSun"/>
                <w:lang w:eastAsia="zh-CN"/>
              </w:rPr>
              <w:t>FDD</w:t>
            </w:r>
          </w:p>
        </w:tc>
      </w:tr>
      <w:tr w:rsidR="00F97087" w:rsidRPr="00EF06A7" w14:paraId="10987427"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F9FB50" w14:textId="77777777" w:rsidR="00F97087" w:rsidRPr="00EF06A7" w:rsidRDefault="00F97087" w:rsidP="000E321B">
            <w:pPr>
              <w:pStyle w:val="TAL"/>
              <w:rPr>
                <w:rFonts w:eastAsia="SimSun"/>
                <w:lang w:eastAsia="en-US"/>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2AE3E3" w14:textId="77777777" w:rsidR="00F97087" w:rsidRPr="00EF06A7" w:rsidRDefault="00F97087" w:rsidP="000E321B">
            <w:pPr>
              <w:pStyle w:val="TAC"/>
            </w:pPr>
            <w:r w:rsidRPr="00EF06A7">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hideMark/>
          </w:tcPr>
          <w:p w14:paraId="35753B4E" w14:textId="77777777" w:rsidR="00F97087" w:rsidRPr="00EF06A7" w:rsidRDefault="00F97087" w:rsidP="000E321B">
            <w:pPr>
              <w:pStyle w:val="TAC"/>
              <w:rPr>
                <w:rFonts w:eastAsia="SimSun"/>
                <w:lang w:eastAsia="zh-CN"/>
              </w:rPr>
            </w:pPr>
            <w:r w:rsidRPr="00EF06A7">
              <w:rPr>
                <w:rFonts w:eastAsia="SimSun" w:cs="Arial"/>
                <w:lang w:eastAsia="zh-CN"/>
              </w:rPr>
              <w:t xml:space="preserve"> 3</w:t>
            </w:r>
          </w:p>
        </w:tc>
        <w:tc>
          <w:tcPr>
            <w:tcW w:w="868" w:type="dxa"/>
            <w:tcBorders>
              <w:top w:val="single" w:sz="4" w:space="0" w:color="auto"/>
              <w:left w:val="single" w:sz="4" w:space="0" w:color="auto"/>
              <w:bottom w:val="single" w:sz="4" w:space="0" w:color="auto"/>
              <w:right w:val="single" w:sz="4" w:space="0" w:color="auto"/>
            </w:tcBorders>
            <w:vAlign w:val="center"/>
            <w:hideMark/>
          </w:tcPr>
          <w:p w14:paraId="6D70FB62" w14:textId="77777777" w:rsidR="00F97087" w:rsidRPr="00EF06A7" w:rsidRDefault="00F97087" w:rsidP="000E321B">
            <w:pPr>
              <w:pStyle w:val="TAC"/>
              <w:rPr>
                <w:lang w:eastAsia="en-US"/>
              </w:rPr>
            </w:pPr>
            <w:r w:rsidRPr="00EF06A7">
              <w:rPr>
                <w:rFonts w:eastAsia="SimSun" w:cs="Arial"/>
                <w:lang w:eastAsia="zh-CN"/>
              </w:rPr>
              <w:t xml:space="preserve"> 4</w:t>
            </w:r>
          </w:p>
        </w:tc>
        <w:tc>
          <w:tcPr>
            <w:tcW w:w="755" w:type="dxa"/>
            <w:tcBorders>
              <w:top w:val="single" w:sz="4" w:space="0" w:color="auto"/>
              <w:left w:val="single" w:sz="4" w:space="0" w:color="auto"/>
              <w:bottom w:val="single" w:sz="4" w:space="0" w:color="auto"/>
              <w:right w:val="single" w:sz="4" w:space="0" w:color="auto"/>
            </w:tcBorders>
            <w:vAlign w:val="center"/>
            <w:hideMark/>
          </w:tcPr>
          <w:p w14:paraId="2268D13E" w14:textId="77777777" w:rsidR="00F97087" w:rsidRPr="00EF06A7" w:rsidRDefault="00F97087" w:rsidP="000E321B">
            <w:pPr>
              <w:pStyle w:val="TAC"/>
              <w:rPr>
                <w:rFonts w:eastAsia="SimSun"/>
                <w:lang w:eastAsia="zh-CN"/>
              </w:rPr>
            </w:pPr>
            <w:r w:rsidRPr="00EF06A7">
              <w:rPr>
                <w:rFonts w:eastAsia="SimSun" w:cs="Arial"/>
                <w:lang w:eastAsia="zh-CN"/>
              </w:rPr>
              <w:t xml:space="preserve"> 9</w:t>
            </w:r>
          </w:p>
        </w:tc>
        <w:tc>
          <w:tcPr>
            <w:tcW w:w="704" w:type="dxa"/>
            <w:tcBorders>
              <w:top w:val="single" w:sz="4" w:space="0" w:color="auto"/>
              <w:left w:val="single" w:sz="4" w:space="0" w:color="auto"/>
              <w:bottom w:val="single" w:sz="4" w:space="0" w:color="auto"/>
              <w:right w:val="single" w:sz="4" w:space="0" w:color="auto"/>
            </w:tcBorders>
            <w:vAlign w:val="center"/>
            <w:hideMark/>
          </w:tcPr>
          <w:p w14:paraId="2A300E11" w14:textId="77777777" w:rsidR="00F97087" w:rsidRPr="00EF06A7" w:rsidRDefault="00F97087" w:rsidP="000E321B">
            <w:pPr>
              <w:pStyle w:val="TAC"/>
              <w:rPr>
                <w:rFonts w:eastAsia="SimSun"/>
                <w:lang w:eastAsia="zh-CN"/>
              </w:rPr>
            </w:pPr>
            <w:r w:rsidRPr="00EF06A7">
              <w:rPr>
                <w:rFonts w:eastAsia="SimSun" w:cs="Arial"/>
                <w:lang w:eastAsia="zh-CN"/>
              </w:rPr>
              <w:t xml:space="preserve"> 10</w:t>
            </w:r>
          </w:p>
        </w:tc>
      </w:tr>
      <w:tr w:rsidR="00F97087" w:rsidRPr="00EF06A7" w14:paraId="313ED438"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3ACA4B4" w14:textId="77777777" w:rsidR="00F97087" w:rsidRPr="00EF06A7" w:rsidRDefault="00F97087" w:rsidP="000E321B">
            <w:pPr>
              <w:pStyle w:val="TAL"/>
              <w:rPr>
                <w:lang w:eastAsia="en-US"/>
              </w:rPr>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137717E"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709E263" w14:textId="77777777" w:rsidR="00F97087" w:rsidRPr="00EF06A7" w:rsidRDefault="00F97087" w:rsidP="000E321B">
            <w:pPr>
              <w:pStyle w:val="TAC"/>
              <w:rPr>
                <w:lang w:eastAsia="zh-CN"/>
              </w:rPr>
            </w:pPr>
            <w:r w:rsidRPr="00EF06A7">
              <w:rPr>
                <w:rFonts w:eastAsia="SimSun"/>
                <w:lang w:eastAsia="zh-CN"/>
              </w:rPr>
              <w:t>TDLA30-5</w:t>
            </w:r>
          </w:p>
        </w:tc>
      </w:tr>
      <w:tr w:rsidR="00F97087" w:rsidRPr="00EF06A7" w14:paraId="21DDE22C"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2604388" w14:textId="77777777" w:rsidR="00F97087" w:rsidRPr="00EF06A7" w:rsidRDefault="00F97087" w:rsidP="000E321B">
            <w:pPr>
              <w:pStyle w:val="TAL"/>
              <w:rPr>
                <w:lang w:eastAsia="en-US"/>
              </w:rPr>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20B946B"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149A8CF" w14:textId="77777777" w:rsidR="00F97087" w:rsidRPr="00EF06A7" w:rsidRDefault="00F97087" w:rsidP="000E321B">
            <w:pPr>
              <w:pStyle w:val="TAC"/>
              <w:rPr>
                <w:lang w:eastAsia="zh-CN"/>
              </w:rPr>
            </w:pPr>
            <w:r w:rsidRPr="00EF06A7">
              <w:rPr>
                <w:rFonts w:eastAsia="SimSun"/>
              </w:rPr>
              <w:t>2×</w:t>
            </w:r>
            <w:r w:rsidRPr="00EF06A7">
              <w:rPr>
                <w:rFonts w:eastAsia="SimSun"/>
                <w:lang w:eastAsia="zh-CN"/>
              </w:rPr>
              <w:t>4</w:t>
            </w:r>
          </w:p>
        </w:tc>
      </w:tr>
      <w:tr w:rsidR="00F97087" w:rsidRPr="00EF06A7" w14:paraId="35DC44E1"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3A64B6" w14:textId="77777777" w:rsidR="00F97087" w:rsidRPr="00EF06A7" w:rsidRDefault="00F97087" w:rsidP="000E321B">
            <w:pPr>
              <w:pStyle w:val="TAL"/>
              <w:rPr>
                <w:rFonts w:eastAsia="SimSun"/>
                <w:lang w:eastAsia="en-US"/>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33672D5"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AE0319D" w14:textId="77777777" w:rsidR="00F97087" w:rsidRPr="00EF06A7" w:rsidRDefault="00F97087" w:rsidP="000E321B">
            <w:pPr>
              <w:pStyle w:val="TAC"/>
              <w:rPr>
                <w:rFonts w:eastAsia="SimSun"/>
              </w:rPr>
            </w:pPr>
            <w:r w:rsidRPr="00EF06A7">
              <w:rPr>
                <w:rFonts w:eastAsia="SimSun" w:cs="Arial"/>
                <w:lang w:eastAsia="zh-CN"/>
              </w:rPr>
              <w:t>XP High</w:t>
            </w:r>
          </w:p>
        </w:tc>
      </w:tr>
      <w:tr w:rsidR="00F97087" w:rsidRPr="00EF06A7" w14:paraId="5505C942"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E4B347E" w14:textId="77777777" w:rsidR="00F97087" w:rsidRPr="00EF06A7" w:rsidRDefault="00F97087" w:rsidP="000E321B">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629ADED"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8022302" w14:textId="77777777" w:rsidR="00F97087" w:rsidRPr="00EF06A7" w:rsidRDefault="00F97087" w:rsidP="000E321B">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F97087" w:rsidRPr="00EF06A7" w14:paraId="27CDBC9A" w14:textId="77777777" w:rsidTr="00F9708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A06D865" w14:textId="77777777" w:rsidR="00F97087" w:rsidRPr="00EF06A7" w:rsidRDefault="00F97087" w:rsidP="000E321B">
            <w:pPr>
              <w:pStyle w:val="TAL"/>
              <w:rPr>
                <w:rFonts w:eastAsia="SimSun"/>
                <w:lang w:eastAsia="en-US"/>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3A8785A" w14:textId="77777777" w:rsidR="00F97087" w:rsidRPr="00EF06A7" w:rsidRDefault="00F97087"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11DF07D"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49F8C13" w14:textId="77777777" w:rsidR="00F97087" w:rsidRPr="00EF06A7" w:rsidRDefault="00F97087" w:rsidP="000E321B">
            <w:pPr>
              <w:pStyle w:val="TAC"/>
            </w:pPr>
            <w:r w:rsidRPr="00EF06A7">
              <w:rPr>
                <w:rFonts w:eastAsia="SimSun"/>
              </w:rPr>
              <w:t>Periodic</w:t>
            </w:r>
          </w:p>
        </w:tc>
      </w:tr>
      <w:tr w:rsidR="00F97087" w:rsidRPr="00EF06A7" w14:paraId="067AFBD8"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AC91D2A"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0709718" w14:textId="77777777" w:rsidR="00F97087" w:rsidRPr="00EF06A7" w:rsidRDefault="00F97087"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A614E74"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20BB712" w14:textId="77777777" w:rsidR="00F97087" w:rsidRPr="00EF06A7" w:rsidRDefault="00F97087" w:rsidP="000E321B">
            <w:pPr>
              <w:pStyle w:val="TAC"/>
              <w:rPr>
                <w:rFonts w:eastAsia="SimSun"/>
                <w:lang w:eastAsia="zh-CN"/>
              </w:rPr>
            </w:pPr>
            <w:r w:rsidRPr="00EF06A7">
              <w:rPr>
                <w:rFonts w:eastAsia="SimSun"/>
                <w:lang w:eastAsia="zh-CN"/>
              </w:rPr>
              <w:t>4</w:t>
            </w:r>
          </w:p>
        </w:tc>
      </w:tr>
      <w:tr w:rsidR="00F97087" w:rsidRPr="00EF06A7" w14:paraId="4E16C637"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71C39D4"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0E341DF" w14:textId="77777777" w:rsidR="00F97087" w:rsidRPr="00EF06A7" w:rsidRDefault="00F97087" w:rsidP="000E321B">
            <w:pPr>
              <w:pStyle w:val="TAL"/>
              <w:rPr>
                <w:rFonts w:eastAsia="SimSun"/>
                <w:lang w:eastAsia="en-US"/>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962E945"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29BCD11" w14:textId="77777777" w:rsidR="00F97087" w:rsidRPr="00EF06A7" w:rsidRDefault="00F97087" w:rsidP="000E321B">
            <w:pPr>
              <w:pStyle w:val="TAC"/>
            </w:pPr>
            <w:r w:rsidRPr="00EF06A7">
              <w:rPr>
                <w:rFonts w:eastAsia="SimSun"/>
              </w:rPr>
              <w:t>FD-CDM2</w:t>
            </w:r>
          </w:p>
        </w:tc>
      </w:tr>
      <w:tr w:rsidR="00F97087" w:rsidRPr="00EF06A7" w14:paraId="70D1B99E"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ABEF8EE"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B60B134" w14:textId="77777777" w:rsidR="00F97087" w:rsidRPr="00EF06A7" w:rsidRDefault="00F97087" w:rsidP="000E321B">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77B038F"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54485E7" w14:textId="77777777" w:rsidR="00F97087" w:rsidRPr="00EF06A7" w:rsidRDefault="00F97087" w:rsidP="000E321B">
            <w:pPr>
              <w:pStyle w:val="TAC"/>
            </w:pPr>
            <w:r w:rsidRPr="00EF06A7">
              <w:t>1</w:t>
            </w:r>
          </w:p>
        </w:tc>
      </w:tr>
      <w:tr w:rsidR="00F97087" w:rsidRPr="00EF06A7" w14:paraId="742C7D81"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8CAE646"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AF0D947" w14:textId="77777777" w:rsidR="00F97087" w:rsidRPr="00EF06A7" w:rsidRDefault="00F97087" w:rsidP="000E321B">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4CC6E6E" w14:textId="77777777" w:rsidR="00F97087" w:rsidRPr="00EF06A7" w:rsidRDefault="00F97087"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1B5528C" w14:textId="77777777" w:rsidR="00F97087" w:rsidRPr="00EF06A7" w:rsidRDefault="00F97087" w:rsidP="000E321B">
            <w:pPr>
              <w:pStyle w:val="TAC"/>
              <w:rPr>
                <w:rFonts w:eastAsia="SimSun"/>
                <w:lang w:eastAsia="zh-CN"/>
              </w:rPr>
            </w:pPr>
            <w:r w:rsidRPr="00EF06A7">
              <w:rPr>
                <w:rFonts w:eastAsia="SimSun"/>
                <w:lang w:eastAsia="zh-CN"/>
              </w:rPr>
              <w:t>Row 5,4</w:t>
            </w:r>
          </w:p>
        </w:tc>
      </w:tr>
      <w:tr w:rsidR="00F97087" w:rsidRPr="00EF06A7" w14:paraId="3A36DD72"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9D7A3FD"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0BB10EE" w14:textId="77777777" w:rsidR="00F97087" w:rsidRPr="00EF06A7" w:rsidRDefault="00F97087" w:rsidP="000E321B">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3854323"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A6D9D42" w14:textId="77777777" w:rsidR="00F97087" w:rsidRPr="00EF06A7" w:rsidRDefault="00F97087" w:rsidP="000E321B">
            <w:pPr>
              <w:pStyle w:val="TAC"/>
              <w:rPr>
                <w:rFonts w:eastAsia="SimSun"/>
                <w:lang w:eastAsia="zh-CN"/>
              </w:rPr>
            </w:pPr>
            <w:r w:rsidRPr="00EF06A7">
              <w:rPr>
                <w:rFonts w:eastAsia="SimSun"/>
                <w:lang w:eastAsia="zh-CN"/>
              </w:rPr>
              <w:t>9</w:t>
            </w:r>
          </w:p>
        </w:tc>
      </w:tr>
      <w:tr w:rsidR="00F97087" w:rsidRPr="00EF06A7" w14:paraId="4252C515"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5DA2A8A"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7D9EDEF3" w14:textId="77777777" w:rsidR="00F97087" w:rsidRPr="00EF06A7" w:rsidRDefault="00F97087" w:rsidP="000E321B">
            <w:pPr>
              <w:pStyle w:val="TAL"/>
              <w:rPr>
                <w:rFonts w:eastAsia="SimSun"/>
                <w:lang w:eastAsia="en-US"/>
              </w:rPr>
            </w:pPr>
            <w:r w:rsidRPr="00EF06A7">
              <w:rPr>
                <w:rFonts w:eastAsia="SimSun"/>
              </w:rPr>
              <w:t>CSI-RS</w:t>
            </w:r>
          </w:p>
          <w:p w14:paraId="52DC02EB" w14:textId="77777777" w:rsidR="00F97087" w:rsidRPr="00EF06A7" w:rsidRDefault="00F97087"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D68C7E9" w14:textId="77777777" w:rsidR="00F97087" w:rsidRPr="00EF06A7" w:rsidRDefault="00F97087"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7CA2DFB" w14:textId="77777777" w:rsidR="00F97087" w:rsidRPr="00EF06A7" w:rsidRDefault="00F97087" w:rsidP="000E321B">
            <w:pPr>
              <w:pStyle w:val="TAC"/>
              <w:rPr>
                <w:rFonts w:eastAsia="SimSun"/>
                <w:lang w:eastAsia="zh-CN"/>
              </w:rPr>
            </w:pPr>
            <w:r w:rsidRPr="00EF06A7">
              <w:rPr>
                <w:rFonts w:eastAsia="SimSun"/>
                <w:lang w:eastAsia="zh-CN"/>
              </w:rPr>
              <w:t>5/1</w:t>
            </w:r>
          </w:p>
        </w:tc>
      </w:tr>
      <w:tr w:rsidR="00F97087" w:rsidRPr="00EF06A7" w14:paraId="22D613FB" w14:textId="77777777" w:rsidTr="00F9708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C5F9ABB" w14:textId="77777777" w:rsidR="00F97087" w:rsidRPr="00EF06A7" w:rsidRDefault="00F97087" w:rsidP="000E321B">
            <w:pPr>
              <w:pStyle w:val="TAL"/>
              <w:rPr>
                <w:rFonts w:eastAsia="SimSun"/>
                <w:lang w:eastAsia="en-US"/>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ABFEB8B" w14:textId="77777777" w:rsidR="00F97087" w:rsidRPr="00EF06A7" w:rsidRDefault="00F97087"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FBC3E31"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3AA99AB" w14:textId="77777777" w:rsidR="00F97087" w:rsidRPr="00EF06A7" w:rsidRDefault="00F97087" w:rsidP="000E321B">
            <w:pPr>
              <w:pStyle w:val="TAC"/>
            </w:pPr>
            <w:r w:rsidRPr="00EF06A7">
              <w:rPr>
                <w:rFonts w:eastAsia="SimSun"/>
              </w:rPr>
              <w:t>Periodic</w:t>
            </w:r>
          </w:p>
        </w:tc>
      </w:tr>
      <w:tr w:rsidR="00F97087" w:rsidRPr="00EF06A7" w14:paraId="647BF9A0"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9C95C61"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0CE9A0B3" w14:textId="77777777" w:rsidR="00F97087" w:rsidRPr="00EF06A7" w:rsidRDefault="00F97087"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9C6B3FD"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6F3DD41" w14:textId="77777777" w:rsidR="00F97087" w:rsidRPr="00EF06A7" w:rsidRDefault="00F97087" w:rsidP="000E321B">
            <w:pPr>
              <w:pStyle w:val="TAC"/>
              <w:rPr>
                <w:rFonts w:eastAsia="SimSun"/>
              </w:rPr>
            </w:pPr>
            <w:r w:rsidRPr="00EF06A7">
              <w:rPr>
                <w:rFonts w:eastAsia="SimSun"/>
                <w:lang w:eastAsia="zh-CN"/>
              </w:rPr>
              <w:t>2</w:t>
            </w:r>
          </w:p>
        </w:tc>
      </w:tr>
      <w:tr w:rsidR="00F97087" w:rsidRPr="00EF06A7" w14:paraId="69623941"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324685D"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6C46737" w14:textId="77777777" w:rsidR="00F97087" w:rsidRPr="00EF06A7" w:rsidRDefault="00F97087" w:rsidP="000E321B">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7B881FF"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C5FFC63" w14:textId="77777777" w:rsidR="00F97087" w:rsidRPr="00EF06A7" w:rsidRDefault="00F97087" w:rsidP="000E321B">
            <w:pPr>
              <w:pStyle w:val="TAC"/>
            </w:pPr>
            <w:r w:rsidRPr="00EF06A7">
              <w:rPr>
                <w:rFonts w:eastAsia="SimSun"/>
              </w:rPr>
              <w:t>FD-CDM2</w:t>
            </w:r>
          </w:p>
        </w:tc>
      </w:tr>
      <w:tr w:rsidR="00F97087" w:rsidRPr="00EF06A7" w14:paraId="55EE21C9"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83B63E7"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9748756" w14:textId="77777777" w:rsidR="00F97087" w:rsidRPr="00EF06A7" w:rsidRDefault="00F97087" w:rsidP="000E321B">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678AFCE"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EFD4933" w14:textId="77777777" w:rsidR="00F97087" w:rsidRPr="00EF06A7" w:rsidRDefault="00F97087" w:rsidP="000E321B">
            <w:pPr>
              <w:pStyle w:val="TAC"/>
            </w:pPr>
            <w:r w:rsidRPr="00EF06A7">
              <w:t>1</w:t>
            </w:r>
          </w:p>
        </w:tc>
      </w:tr>
      <w:tr w:rsidR="00F97087" w:rsidRPr="00EF06A7" w14:paraId="35E10E6A"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B930A64"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3026729" w14:textId="77777777" w:rsidR="00F97087" w:rsidRPr="00EF06A7" w:rsidRDefault="00F97087" w:rsidP="000E321B">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E3C58A6"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C21C074" w14:textId="77777777" w:rsidR="00F97087" w:rsidRPr="00EF06A7" w:rsidRDefault="00F97087" w:rsidP="000E321B">
            <w:pPr>
              <w:pStyle w:val="TAC"/>
            </w:pPr>
            <w:r w:rsidRPr="00EF06A7">
              <w:rPr>
                <w:rFonts w:eastAsia="SimSun"/>
                <w:lang w:eastAsia="zh-CN"/>
              </w:rPr>
              <w:t>Row 3,(6,-)</w:t>
            </w:r>
          </w:p>
        </w:tc>
      </w:tr>
      <w:tr w:rsidR="00F97087" w:rsidRPr="00EF06A7" w14:paraId="1030B2BB"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5F2BE1E"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C7454ED" w14:textId="77777777" w:rsidR="00F97087" w:rsidRPr="00EF06A7" w:rsidRDefault="00F97087" w:rsidP="000E321B">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5EABB46"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91F4898" w14:textId="77777777" w:rsidR="00F97087" w:rsidRPr="00EF06A7" w:rsidRDefault="00F97087" w:rsidP="000E321B">
            <w:pPr>
              <w:pStyle w:val="TAC"/>
            </w:pPr>
            <w:r w:rsidRPr="00EF06A7">
              <w:rPr>
                <w:rFonts w:eastAsia="SimSun"/>
                <w:lang w:eastAsia="zh-CN"/>
              </w:rPr>
              <w:t>13</w:t>
            </w:r>
          </w:p>
        </w:tc>
      </w:tr>
      <w:tr w:rsidR="00F97087" w:rsidRPr="00EF06A7" w14:paraId="63230076"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7457CA9"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FCC393B" w14:textId="77777777" w:rsidR="00F97087" w:rsidRPr="00EF06A7" w:rsidRDefault="00F97087" w:rsidP="000E321B">
            <w:pPr>
              <w:pStyle w:val="TAL"/>
            </w:pPr>
            <w:r w:rsidRPr="00EF06A7">
              <w:rPr>
                <w:rFonts w:eastAsia="SimSun"/>
              </w:rPr>
              <w:t>NZP CSI-RS-timeConfig</w:t>
            </w:r>
          </w:p>
          <w:p w14:paraId="58BC8478" w14:textId="77777777" w:rsidR="00F97087" w:rsidRPr="00EF06A7" w:rsidRDefault="00F97087"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332C922" w14:textId="77777777" w:rsidR="00F97087" w:rsidRPr="00EF06A7" w:rsidRDefault="00F97087"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E5AF983" w14:textId="77777777" w:rsidR="00F97087" w:rsidRPr="00EF06A7" w:rsidRDefault="00F97087" w:rsidP="000E321B">
            <w:pPr>
              <w:pStyle w:val="TAC"/>
            </w:pPr>
            <w:r w:rsidRPr="00EF06A7">
              <w:rPr>
                <w:rFonts w:eastAsia="SimSun"/>
                <w:lang w:eastAsia="zh-CN"/>
              </w:rPr>
              <w:t>5/1</w:t>
            </w:r>
          </w:p>
        </w:tc>
      </w:tr>
      <w:tr w:rsidR="00F97087" w:rsidRPr="00EF06A7" w14:paraId="2B8540D2" w14:textId="77777777" w:rsidTr="00F97087">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0D5A1F5" w14:textId="77777777" w:rsidR="00F97087" w:rsidRPr="00EF06A7" w:rsidRDefault="00F97087" w:rsidP="000E321B">
            <w:pPr>
              <w:pStyle w:val="TAL"/>
              <w:rPr>
                <w:rFonts w:eastAsia="SimSun"/>
              </w:rPr>
            </w:pPr>
            <w:bookmarkStart w:id="259" w:name="_Hlk19887282"/>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hideMark/>
          </w:tcPr>
          <w:p w14:paraId="2EB30DD8" w14:textId="77777777" w:rsidR="00F97087" w:rsidRPr="00EF06A7" w:rsidRDefault="00F97087" w:rsidP="000E321B">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626E924"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DCAE378" w14:textId="77777777" w:rsidR="00F97087" w:rsidRPr="00EF06A7" w:rsidRDefault="00F97087" w:rsidP="000E321B">
            <w:pPr>
              <w:pStyle w:val="TAC"/>
              <w:rPr>
                <w:rFonts w:eastAsia="SimSun"/>
                <w:lang w:eastAsia="zh-CN"/>
              </w:rPr>
            </w:pPr>
            <w:r w:rsidRPr="00EF06A7">
              <w:rPr>
                <w:rFonts w:eastAsia="SimSun"/>
                <w:lang w:eastAsia="zh-CN"/>
              </w:rPr>
              <w:t>Periodic</w:t>
            </w:r>
          </w:p>
        </w:tc>
      </w:tr>
      <w:tr w:rsidR="00F97087" w:rsidRPr="00EF06A7" w14:paraId="586CB944"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14840B"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581A65F9" w14:textId="77777777" w:rsidR="00F97087" w:rsidRPr="00EF06A7" w:rsidRDefault="00F97087" w:rsidP="000E321B">
            <w:pPr>
              <w:pStyle w:val="TAL"/>
              <w:rPr>
                <w:lang w:eastAsia="en-US"/>
              </w:rPr>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C6E258"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3E5F81F" w14:textId="77777777" w:rsidR="00F97087" w:rsidRPr="00EF06A7" w:rsidRDefault="00F97087" w:rsidP="000E321B">
            <w:pPr>
              <w:pStyle w:val="TAC"/>
              <w:rPr>
                <w:rFonts w:eastAsia="SimSun"/>
                <w:lang w:eastAsia="zh-CN"/>
              </w:rPr>
            </w:pPr>
            <w:r w:rsidRPr="00EF06A7">
              <w:rPr>
                <w:rFonts w:eastAsia="SimSun"/>
                <w:lang w:eastAsia="zh-CN"/>
              </w:rPr>
              <w:t>0</w:t>
            </w:r>
          </w:p>
        </w:tc>
      </w:tr>
      <w:tr w:rsidR="00F97087" w:rsidRPr="00EF06A7" w14:paraId="47117320"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E0C5738"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tcPr>
          <w:p w14:paraId="1A7AE04E" w14:textId="77777777" w:rsidR="00F97087" w:rsidRPr="00EF06A7" w:rsidRDefault="00F97087" w:rsidP="000E321B">
            <w:pPr>
              <w:pStyle w:val="TAL"/>
              <w:rPr>
                <w:rFonts w:eastAsia="SimSun"/>
                <w:lang w:eastAsia="en-US"/>
              </w:rPr>
            </w:pPr>
            <w:r w:rsidRPr="00EF06A7">
              <w:rPr>
                <w:rFonts w:eastAsia="SimSun"/>
              </w:rPr>
              <w:t>CSI-IM Resource Mapping</w:t>
            </w:r>
          </w:p>
          <w:p w14:paraId="76FBC575" w14:textId="77777777" w:rsidR="00F97087" w:rsidRPr="00EF06A7" w:rsidRDefault="00F97087" w:rsidP="000E321B">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3D31164"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34EF4C8" w14:textId="77777777" w:rsidR="00F97087" w:rsidRPr="00EF06A7" w:rsidRDefault="00F97087" w:rsidP="000E321B">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F97087" w:rsidRPr="00EF06A7" w14:paraId="6E2403C5" w14:textId="77777777" w:rsidTr="00F97087">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37A5DA2" w14:textId="77777777" w:rsidR="00F97087" w:rsidRPr="00EF06A7" w:rsidRDefault="00F97087"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0866BC83" w14:textId="77777777" w:rsidR="00F97087" w:rsidRPr="00EF06A7" w:rsidRDefault="00F97087" w:rsidP="000E321B">
            <w:pPr>
              <w:pStyle w:val="TAL"/>
            </w:pPr>
            <w:r w:rsidRPr="00EF06A7">
              <w:rPr>
                <w:rFonts w:eastAsia="SimSun"/>
              </w:rPr>
              <w:t>CSI-IM timeConfig</w:t>
            </w:r>
          </w:p>
          <w:p w14:paraId="685AAAF4" w14:textId="77777777" w:rsidR="00F97087" w:rsidRPr="00EF06A7" w:rsidRDefault="00F97087" w:rsidP="000E321B">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D49C6" w14:textId="77777777" w:rsidR="00F97087" w:rsidRPr="00EF06A7" w:rsidRDefault="00F97087"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AE429CB" w14:textId="77777777" w:rsidR="00F97087" w:rsidRPr="00EF06A7" w:rsidRDefault="00F97087" w:rsidP="000E321B">
            <w:pPr>
              <w:pStyle w:val="TAC"/>
              <w:rPr>
                <w:rFonts w:eastAsia="SimSun"/>
                <w:lang w:eastAsia="zh-CN"/>
              </w:rPr>
            </w:pPr>
            <w:r w:rsidRPr="00EF06A7">
              <w:rPr>
                <w:rFonts w:eastAsia="SimSun"/>
                <w:lang w:eastAsia="zh-CN"/>
              </w:rPr>
              <w:t>5/1</w:t>
            </w:r>
          </w:p>
        </w:tc>
        <w:bookmarkEnd w:id="259"/>
      </w:tr>
      <w:tr w:rsidR="00F97087" w:rsidRPr="00EF06A7" w14:paraId="5D4C83E3"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B19127" w14:textId="77777777" w:rsidR="00F97087" w:rsidRPr="00EF06A7" w:rsidRDefault="00F97087" w:rsidP="000E321B">
            <w:pPr>
              <w:pStyle w:val="TAL"/>
              <w:rPr>
                <w:rFonts w:eastAsia="SimSun"/>
                <w:lang w:eastAsia="en-US"/>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1A7749"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35EF793" w14:textId="77777777" w:rsidR="00F97087" w:rsidRPr="00EF06A7" w:rsidRDefault="00F97087" w:rsidP="000E321B">
            <w:pPr>
              <w:pStyle w:val="TAC"/>
            </w:pPr>
            <w:r w:rsidRPr="00EF06A7">
              <w:rPr>
                <w:rFonts w:eastAsia="SimSun"/>
              </w:rPr>
              <w:t>Periodic</w:t>
            </w:r>
          </w:p>
        </w:tc>
      </w:tr>
      <w:tr w:rsidR="00F97087" w:rsidRPr="00EF06A7" w14:paraId="2B4B6478"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6C923A" w14:textId="77777777" w:rsidR="00F97087" w:rsidRPr="00EF06A7" w:rsidRDefault="00F97087" w:rsidP="000E321B">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F329116"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1F4E6EB" w14:textId="77777777" w:rsidR="00F97087" w:rsidRPr="00EF06A7" w:rsidRDefault="00F97087" w:rsidP="000E321B">
            <w:pPr>
              <w:pStyle w:val="TAC"/>
              <w:rPr>
                <w:rFonts w:eastAsia="SimSun"/>
                <w:lang w:eastAsia="zh-CN"/>
              </w:rPr>
            </w:pPr>
            <w:r w:rsidRPr="00EF06A7">
              <w:t xml:space="preserve">Table </w:t>
            </w:r>
            <w:r w:rsidRPr="00EF06A7">
              <w:rPr>
                <w:rFonts w:eastAsia="SimSun"/>
                <w:lang w:eastAsia="zh-CN"/>
              </w:rPr>
              <w:t>2</w:t>
            </w:r>
          </w:p>
        </w:tc>
      </w:tr>
      <w:tr w:rsidR="00F97087" w:rsidRPr="00EF06A7" w14:paraId="69BD6EEC"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5A11B0" w14:textId="77777777" w:rsidR="00F97087" w:rsidRPr="00EF06A7" w:rsidRDefault="00F97087" w:rsidP="000E321B">
            <w:pPr>
              <w:pStyle w:val="TAL"/>
              <w:rPr>
                <w:rFonts w:eastAsia="SimSun"/>
                <w:lang w:eastAsia="en-US"/>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86538FF"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E4860FB" w14:textId="77777777" w:rsidR="00F97087" w:rsidRPr="00EF06A7" w:rsidRDefault="00F97087" w:rsidP="000E321B">
            <w:pPr>
              <w:pStyle w:val="TAC"/>
            </w:pPr>
            <w:r w:rsidRPr="00EF06A7">
              <w:rPr>
                <w:rFonts w:eastAsia="SimSun"/>
              </w:rPr>
              <w:t>cri-RI-PMI-CQI</w:t>
            </w:r>
          </w:p>
        </w:tc>
      </w:tr>
      <w:tr w:rsidR="00F97087" w:rsidRPr="00EF06A7" w14:paraId="5EB0C3B6"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35549C0" w14:textId="77777777" w:rsidR="00F97087" w:rsidRPr="00EF06A7" w:rsidRDefault="00F97087" w:rsidP="000E321B">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9FB0173"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D73632E" w14:textId="77777777" w:rsidR="00F97087" w:rsidRPr="00EF06A7" w:rsidRDefault="00F97087" w:rsidP="000E321B">
            <w:pPr>
              <w:pStyle w:val="TAC"/>
            </w:pPr>
            <w:r w:rsidRPr="00EF06A7">
              <w:rPr>
                <w:rFonts w:eastAsia="SimSun"/>
              </w:rPr>
              <w:t>Not configured</w:t>
            </w:r>
          </w:p>
        </w:tc>
      </w:tr>
      <w:tr w:rsidR="00F97087" w:rsidRPr="00EF06A7" w14:paraId="1C83428E"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50FB74" w14:textId="77777777" w:rsidR="00F97087" w:rsidRPr="00EF06A7" w:rsidRDefault="00F97087" w:rsidP="000E321B">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3CB5EEB"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C0525AD" w14:textId="77777777" w:rsidR="00F97087" w:rsidRPr="00EF06A7" w:rsidRDefault="00F97087" w:rsidP="000E321B">
            <w:pPr>
              <w:pStyle w:val="TAC"/>
            </w:pPr>
            <w:r w:rsidRPr="00EF06A7">
              <w:rPr>
                <w:rFonts w:eastAsia="SimSun"/>
              </w:rPr>
              <w:t>Not configured</w:t>
            </w:r>
          </w:p>
        </w:tc>
      </w:tr>
      <w:tr w:rsidR="00F97087" w:rsidRPr="00EF06A7" w14:paraId="41FC51A2"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CF9DB" w14:textId="77777777" w:rsidR="00F97087" w:rsidRPr="00EF06A7" w:rsidRDefault="00F97087" w:rsidP="000E321B">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B2A3036"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C883F96" w14:textId="77777777" w:rsidR="00F97087" w:rsidRPr="00EF06A7" w:rsidRDefault="00F97087" w:rsidP="000E321B">
            <w:pPr>
              <w:pStyle w:val="TAC"/>
            </w:pPr>
            <w:r w:rsidRPr="00EF06A7">
              <w:rPr>
                <w:rFonts w:eastAsia="SimSun"/>
              </w:rPr>
              <w:t>Wideband</w:t>
            </w:r>
          </w:p>
        </w:tc>
      </w:tr>
      <w:tr w:rsidR="00F97087" w:rsidRPr="00EF06A7" w14:paraId="23C09918"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D47C50" w14:textId="30FCD24F" w:rsidR="00F97087" w:rsidRPr="00EF06A7" w:rsidRDefault="00F97087" w:rsidP="000E321B">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DB1AEF9"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4928337" w14:textId="77777777" w:rsidR="00F97087" w:rsidRPr="00EF06A7" w:rsidRDefault="00F97087" w:rsidP="000E321B">
            <w:pPr>
              <w:pStyle w:val="TAC"/>
            </w:pPr>
            <w:r w:rsidRPr="00EF06A7">
              <w:rPr>
                <w:rFonts w:eastAsia="SimSun"/>
              </w:rPr>
              <w:t>Wideband</w:t>
            </w:r>
          </w:p>
        </w:tc>
      </w:tr>
      <w:tr w:rsidR="00F97087" w:rsidRPr="00EF06A7" w14:paraId="48058D22"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EBDE577" w14:textId="77777777" w:rsidR="00F97087" w:rsidRPr="00EF06A7" w:rsidRDefault="00F97087" w:rsidP="000E321B">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18E577" w14:textId="77777777" w:rsidR="00F97087" w:rsidRPr="00EF06A7" w:rsidRDefault="00F97087" w:rsidP="000E321B">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427DAE6" w14:textId="77777777" w:rsidR="00F97087" w:rsidRPr="00EF06A7" w:rsidRDefault="00F97087" w:rsidP="000E321B">
            <w:pPr>
              <w:pStyle w:val="TAC"/>
            </w:pPr>
            <w:r w:rsidRPr="00EF06A7">
              <w:rPr>
                <w:lang w:eastAsia="zh-CN"/>
              </w:rPr>
              <w:t>8</w:t>
            </w:r>
          </w:p>
        </w:tc>
      </w:tr>
      <w:tr w:rsidR="00F97087" w:rsidRPr="00EF06A7" w14:paraId="197F9547"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8043A8E" w14:textId="77777777" w:rsidR="00F97087" w:rsidRPr="00EF06A7" w:rsidRDefault="00F97087" w:rsidP="000E321B">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5470DF5" w14:textId="77777777" w:rsidR="00F97087" w:rsidRPr="00EF06A7" w:rsidRDefault="00F97087"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1EF6EEF" w14:textId="77777777" w:rsidR="00F97087" w:rsidRPr="00EF06A7" w:rsidRDefault="00F97087" w:rsidP="000E321B">
            <w:pPr>
              <w:pStyle w:val="TAC"/>
            </w:pPr>
            <w:r w:rsidRPr="00EF06A7">
              <w:rPr>
                <w:lang w:eastAsia="zh-CN"/>
              </w:rPr>
              <w:t>1111111</w:t>
            </w:r>
          </w:p>
        </w:tc>
      </w:tr>
      <w:tr w:rsidR="00F97087" w:rsidRPr="00EF06A7" w14:paraId="35EAFF67"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8E7F16" w14:textId="77777777" w:rsidR="00F97087" w:rsidRPr="00EF06A7" w:rsidRDefault="00F97087" w:rsidP="000E321B">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AE54F8" w14:textId="77777777" w:rsidR="00F97087" w:rsidRPr="00EF06A7" w:rsidRDefault="00F97087"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9FE9019" w14:textId="77777777" w:rsidR="00F97087" w:rsidRPr="00EF06A7" w:rsidRDefault="00F97087" w:rsidP="000E321B">
            <w:pPr>
              <w:pStyle w:val="TAC"/>
              <w:rPr>
                <w:rFonts w:eastAsia="SimSun"/>
                <w:lang w:eastAsia="zh-CN"/>
              </w:rPr>
            </w:pPr>
            <w:r w:rsidRPr="00EF06A7">
              <w:rPr>
                <w:rFonts w:eastAsia="SimSun"/>
                <w:lang w:eastAsia="zh-CN"/>
              </w:rPr>
              <w:t>5/</w:t>
            </w:r>
            <w:r w:rsidR="008778E4" w:rsidRPr="00EF06A7">
              <w:rPr>
                <w:rFonts w:eastAsia="SimSun"/>
                <w:lang w:eastAsia="zh-CN"/>
              </w:rPr>
              <w:t>0</w:t>
            </w:r>
          </w:p>
        </w:tc>
      </w:tr>
      <w:tr w:rsidR="00F97087" w:rsidRPr="00EF06A7" w14:paraId="241C1E46"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54D0B0" w14:textId="77777777" w:rsidR="00F97087" w:rsidRPr="00EF06A7" w:rsidRDefault="00F97087" w:rsidP="000E321B">
            <w:pPr>
              <w:pStyle w:val="TAL"/>
              <w:rPr>
                <w:rFonts w:eastAsia="SimSun"/>
                <w:lang w:eastAsia="en-US"/>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7D6A13E"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FF48EEE" w14:textId="77777777" w:rsidR="00F97087" w:rsidRPr="00EF06A7" w:rsidRDefault="00F97087" w:rsidP="000E321B">
            <w:pPr>
              <w:pStyle w:val="TAC"/>
            </w:pPr>
            <w:r w:rsidRPr="00EF06A7">
              <w:rPr>
                <w:rFonts w:eastAsia="SimSun"/>
              </w:rPr>
              <w:t>Not configured</w:t>
            </w:r>
          </w:p>
        </w:tc>
      </w:tr>
      <w:tr w:rsidR="00F97087" w:rsidRPr="00EF06A7" w14:paraId="5932B454" w14:textId="77777777" w:rsidTr="00F97087">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C226CA" w14:textId="77777777" w:rsidR="00F97087" w:rsidRPr="00EF06A7" w:rsidRDefault="00F97087" w:rsidP="000E321B">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hideMark/>
          </w:tcPr>
          <w:p w14:paraId="6456F889" w14:textId="77777777" w:rsidR="00F97087" w:rsidRPr="00EF06A7" w:rsidRDefault="00F97087" w:rsidP="000E321B">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78981D9"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147591D" w14:textId="77777777" w:rsidR="00F97087" w:rsidRPr="00EF06A7" w:rsidRDefault="00F97087" w:rsidP="000E321B">
            <w:pPr>
              <w:pStyle w:val="TAC"/>
            </w:pPr>
            <w:r w:rsidRPr="00EF06A7">
              <w:rPr>
                <w:rFonts w:eastAsia="SimSun"/>
              </w:rPr>
              <w:t>typeI-SinglePanel</w:t>
            </w:r>
          </w:p>
        </w:tc>
      </w:tr>
      <w:tr w:rsidR="00F97087" w:rsidRPr="00EF06A7" w14:paraId="261B871E" w14:textId="77777777" w:rsidTr="00F97087">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093CF208" w14:textId="77777777" w:rsidR="00F97087" w:rsidRPr="00EF06A7" w:rsidRDefault="00F97087"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021DC586" w14:textId="77777777" w:rsidR="00F97087" w:rsidRPr="00EF06A7" w:rsidRDefault="00F97087" w:rsidP="000E321B">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B2F4406"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F5189AC" w14:textId="77777777" w:rsidR="00F97087" w:rsidRPr="00EF06A7" w:rsidRDefault="00F97087" w:rsidP="000E321B">
            <w:pPr>
              <w:pStyle w:val="TAC"/>
            </w:pPr>
            <w:r w:rsidRPr="00EF06A7">
              <w:t>1</w:t>
            </w:r>
          </w:p>
        </w:tc>
      </w:tr>
      <w:tr w:rsidR="00F97087" w:rsidRPr="00EF06A7" w14:paraId="4DF82442" w14:textId="77777777" w:rsidTr="00F97087">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091B58A7" w14:textId="77777777" w:rsidR="00F97087" w:rsidRPr="00EF06A7" w:rsidRDefault="00F97087"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7924AE78" w14:textId="77777777" w:rsidR="00F97087" w:rsidRPr="00EF06A7" w:rsidRDefault="00F97087" w:rsidP="000E321B">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F462D74"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24A785C" w14:textId="77777777" w:rsidR="00F97087" w:rsidRPr="00EF06A7" w:rsidRDefault="00F97087" w:rsidP="000E321B">
            <w:pPr>
              <w:pStyle w:val="TAC"/>
            </w:pPr>
            <w:r w:rsidRPr="00EF06A7">
              <w:rPr>
                <w:rFonts w:eastAsia="SimSun"/>
              </w:rPr>
              <w:t>Not configured</w:t>
            </w:r>
          </w:p>
        </w:tc>
      </w:tr>
      <w:tr w:rsidR="00F97087" w:rsidRPr="00EF06A7" w14:paraId="4F97C9C1" w14:textId="77777777" w:rsidTr="00F97087">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4393D2B7" w14:textId="77777777" w:rsidR="00F97087" w:rsidRPr="00EF06A7" w:rsidRDefault="00F97087"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19078F0C" w14:textId="77777777" w:rsidR="00F97087" w:rsidRPr="00EF06A7" w:rsidRDefault="00F97087" w:rsidP="000E321B">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078DA9"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6D25F1F" w14:textId="77777777" w:rsidR="00F97087" w:rsidRPr="00EF06A7" w:rsidRDefault="00F97087" w:rsidP="000E321B">
            <w:pPr>
              <w:pStyle w:val="TAC"/>
            </w:pPr>
            <w:r w:rsidRPr="00EF06A7">
              <w:rPr>
                <w:rFonts w:eastAsia="SimSun" w:cs="Arial"/>
                <w:lang w:eastAsia="zh-CN"/>
              </w:rPr>
              <w:t>000001</w:t>
            </w:r>
          </w:p>
        </w:tc>
      </w:tr>
      <w:tr w:rsidR="00F97087" w:rsidRPr="00EF06A7" w14:paraId="09E8756F" w14:textId="77777777" w:rsidTr="00F97087">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0D23D260" w14:textId="77777777" w:rsidR="00F97087" w:rsidRPr="00EF06A7" w:rsidRDefault="00F97087"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324A5783" w14:textId="77777777" w:rsidR="00F97087" w:rsidRPr="00EF06A7" w:rsidRDefault="00F97087" w:rsidP="000E321B">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90BFDA0"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C0DD671" w14:textId="77777777" w:rsidR="00F97087" w:rsidRPr="00EF06A7" w:rsidRDefault="00F97087" w:rsidP="000E321B">
            <w:pPr>
              <w:pStyle w:val="TAC"/>
            </w:pPr>
            <w:r w:rsidRPr="00EF06A7">
              <w:t>N/A</w:t>
            </w:r>
          </w:p>
        </w:tc>
      </w:tr>
      <w:tr w:rsidR="00F97087" w:rsidRPr="00EF06A7" w14:paraId="6B8C25DD"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5EDE8A2" w14:textId="77777777" w:rsidR="00F97087" w:rsidRPr="00EF06A7" w:rsidRDefault="00F97087" w:rsidP="000E321B">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302695E"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E90FED0" w14:textId="77777777" w:rsidR="00F97087" w:rsidRPr="00EF06A7" w:rsidRDefault="00F97087" w:rsidP="000E321B">
            <w:pPr>
              <w:pStyle w:val="TAC"/>
            </w:pPr>
            <w:r w:rsidRPr="00EF06A7">
              <w:rPr>
                <w:rFonts w:eastAsia="SimSun"/>
                <w:lang w:eastAsia="zh-CN"/>
              </w:rPr>
              <w:t>PUCCH</w:t>
            </w:r>
          </w:p>
        </w:tc>
      </w:tr>
      <w:tr w:rsidR="00F97087" w:rsidRPr="00EF06A7" w14:paraId="2455E10B"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9577E2" w14:textId="77777777" w:rsidR="00F97087" w:rsidRPr="00EF06A7" w:rsidRDefault="00F97087" w:rsidP="000E321B">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32508D2" w14:textId="77777777" w:rsidR="00F97087" w:rsidRPr="00EF06A7" w:rsidRDefault="00F97087" w:rsidP="000E321B">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ED03389" w14:textId="77777777" w:rsidR="00F97087" w:rsidRPr="00EF06A7" w:rsidRDefault="00F97087" w:rsidP="000E321B">
            <w:pPr>
              <w:pStyle w:val="TAC"/>
              <w:rPr>
                <w:rFonts w:eastAsia="SimSun"/>
                <w:lang w:eastAsia="zh-CN"/>
              </w:rPr>
            </w:pPr>
            <w:r w:rsidRPr="00EF06A7">
              <w:rPr>
                <w:rFonts w:eastAsia="SimSun"/>
                <w:lang w:eastAsia="zh-CN"/>
              </w:rPr>
              <w:t>8</w:t>
            </w:r>
          </w:p>
        </w:tc>
      </w:tr>
      <w:tr w:rsidR="00F97087" w:rsidRPr="00EF06A7" w14:paraId="3F1901CA"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A72769" w14:textId="77777777" w:rsidR="00F97087" w:rsidRPr="00EF06A7" w:rsidRDefault="00F97087" w:rsidP="000E321B">
            <w:pPr>
              <w:pStyle w:val="TAL"/>
              <w:rPr>
                <w:rFonts w:eastAsia="SimSun"/>
                <w:lang w:eastAsia="en-US"/>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9F9466" w14:textId="77777777" w:rsidR="00F97087" w:rsidRPr="00EF06A7" w:rsidRDefault="00F97087"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50D022A" w14:textId="77777777" w:rsidR="00F97087" w:rsidRPr="00EF06A7" w:rsidRDefault="00F97087" w:rsidP="000E321B">
            <w:pPr>
              <w:pStyle w:val="TAC"/>
            </w:pPr>
            <w:r w:rsidRPr="00EF06A7">
              <w:t>1</w:t>
            </w:r>
          </w:p>
        </w:tc>
      </w:tr>
      <w:tr w:rsidR="00F97087" w:rsidRPr="00EF06A7" w14:paraId="69EB04F3" w14:textId="77777777" w:rsidTr="00F97087">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6677E0" w14:textId="77777777" w:rsidR="00F97087" w:rsidRPr="00EF06A7" w:rsidRDefault="00F97087" w:rsidP="000E321B">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F11AFE2" w14:textId="77777777" w:rsidR="00F97087" w:rsidRPr="00EF06A7" w:rsidRDefault="00F97087"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4952CF9" w14:textId="77777777" w:rsidR="00F97087" w:rsidRPr="00EF06A7" w:rsidRDefault="00F97087" w:rsidP="000E321B">
            <w:pPr>
              <w:pStyle w:val="TAC"/>
            </w:pPr>
            <w:r w:rsidRPr="00EF06A7">
              <w:rPr>
                <w:rFonts w:eastAsia="SimSun"/>
                <w:lang w:eastAsia="zh-CN"/>
              </w:rPr>
              <w:t>As specified in Table A.4-2, TBS.2-1</w:t>
            </w:r>
          </w:p>
        </w:tc>
      </w:tr>
    </w:tbl>
    <w:p w14:paraId="7829DCD4" w14:textId="77777777" w:rsidR="00F97087" w:rsidRPr="00EF06A7" w:rsidRDefault="00F97087" w:rsidP="00F97087">
      <w:pPr>
        <w:rPr>
          <w:lang w:eastAsia="zh-CN"/>
        </w:rPr>
      </w:pPr>
    </w:p>
    <w:p w14:paraId="7909A933" w14:textId="77777777" w:rsidR="00F97087" w:rsidRPr="00EF06A7" w:rsidRDefault="00F97087" w:rsidP="00F97087">
      <w:pPr>
        <w:pStyle w:val="TH"/>
        <w:rPr>
          <w:rFonts w:eastAsia="SimSun"/>
          <w:lang w:eastAsia="zh-CN"/>
        </w:rPr>
      </w:pPr>
      <w:r w:rsidRPr="00EF06A7">
        <w:t>Table 6.2.</w:t>
      </w:r>
      <w:r w:rsidRPr="00EF06A7">
        <w:rPr>
          <w:rFonts w:eastAsia="SimSun"/>
          <w:lang w:eastAsia="zh-CN"/>
        </w:rPr>
        <w:t>3</w:t>
      </w:r>
      <w:r w:rsidRPr="00EF06A7">
        <w:t>.1.</w:t>
      </w:r>
      <w:r w:rsidRPr="00EF06A7">
        <w:rPr>
          <w:rFonts w:eastAsia="SimSun"/>
          <w:lang w:eastAsia="zh-CN"/>
        </w:rPr>
        <w:t>2.1.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F97087" w:rsidRPr="00EF06A7" w14:paraId="039801D5" w14:textId="77777777" w:rsidTr="00F97087">
        <w:trPr>
          <w:jc w:val="center"/>
        </w:trPr>
        <w:tc>
          <w:tcPr>
            <w:tcW w:w="1984" w:type="dxa"/>
            <w:tcBorders>
              <w:top w:val="single" w:sz="4" w:space="0" w:color="auto"/>
              <w:left w:val="single" w:sz="4" w:space="0" w:color="auto"/>
              <w:bottom w:val="nil"/>
              <w:right w:val="single" w:sz="4" w:space="0" w:color="auto"/>
            </w:tcBorders>
            <w:hideMark/>
          </w:tcPr>
          <w:p w14:paraId="02ACF0DC" w14:textId="77777777" w:rsidR="00F97087" w:rsidRPr="00EF06A7" w:rsidRDefault="00F97087">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3FA0C79E" w14:textId="77777777" w:rsidR="00F97087" w:rsidRPr="00EF06A7" w:rsidRDefault="00F97087">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1616CBE0" w14:textId="77777777" w:rsidR="00F97087" w:rsidRPr="00EF06A7" w:rsidRDefault="00F97087">
            <w:pPr>
              <w:keepNext/>
              <w:keepLines/>
              <w:spacing w:after="0"/>
              <w:jc w:val="center"/>
              <w:rPr>
                <w:rFonts w:ascii="Arial" w:eastAsia="?? ??" w:hAnsi="Arial" w:cs="v5.0.0"/>
                <w:b/>
                <w:sz w:val="18"/>
              </w:rPr>
            </w:pPr>
            <w:r w:rsidRPr="00EF06A7">
              <w:rPr>
                <w:rFonts w:ascii="Arial" w:eastAsia="?? ??" w:hAnsi="Arial" w:cs="v5.0.0"/>
                <w:b/>
                <w:sz w:val="18"/>
              </w:rPr>
              <w:t>Test 2</w:t>
            </w:r>
          </w:p>
        </w:tc>
      </w:tr>
      <w:tr w:rsidR="00F97087" w:rsidRPr="00EF06A7" w14:paraId="5E4B3274" w14:textId="77777777" w:rsidTr="00F9708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98AF75B" w14:textId="77777777" w:rsidR="00F97087" w:rsidRPr="00EF06A7" w:rsidRDefault="00F97087">
            <w:pPr>
              <w:keepNext/>
              <w:keepLines/>
              <w:spacing w:after="0"/>
              <w:jc w:val="center"/>
              <w:rPr>
                <w:rFonts w:ascii="Arial" w:eastAsia="?? ??" w:hAnsi="Arial" w:cs="Arial"/>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634059FD"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c>
          <w:tcPr>
            <w:tcW w:w="1512" w:type="dxa"/>
            <w:tcBorders>
              <w:top w:val="single" w:sz="4" w:space="0" w:color="auto"/>
              <w:left w:val="single" w:sz="4" w:space="0" w:color="auto"/>
              <w:bottom w:val="single" w:sz="4" w:space="0" w:color="auto"/>
              <w:right w:val="single" w:sz="4" w:space="0" w:color="auto"/>
            </w:tcBorders>
            <w:hideMark/>
          </w:tcPr>
          <w:p w14:paraId="36C92989"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r>
      <w:tr w:rsidR="00F97087" w:rsidRPr="00EF06A7" w14:paraId="2FAF69CC" w14:textId="77777777" w:rsidTr="00F9708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5DB6323" w14:textId="77777777" w:rsidR="00F97087" w:rsidRPr="00EF06A7" w:rsidRDefault="00F97087">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C76E4C5"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Borders>
              <w:top w:val="single" w:sz="4" w:space="0" w:color="auto"/>
              <w:left w:val="single" w:sz="4" w:space="0" w:color="auto"/>
              <w:bottom w:val="single" w:sz="4" w:space="0" w:color="auto"/>
              <w:right w:val="single" w:sz="4" w:space="0" w:color="auto"/>
            </w:tcBorders>
            <w:hideMark/>
          </w:tcPr>
          <w:p w14:paraId="0833361B"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777A9597" w14:textId="77777777" w:rsidR="00F97087" w:rsidRPr="00EF06A7" w:rsidRDefault="00F97087" w:rsidP="00F97087">
      <w:pPr>
        <w:rPr>
          <w:lang w:eastAsia="en-US"/>
        </w:rPr>
      </w:pPr>
    </w:p>
    <w:p w14:paraId="34C9C3EF" w14:textId="77777777" w:rsidR="00F97087" w:rsidRPr="00EF06A7" w:rsidRDefault="00F97087" w:rsidP="00F97087">
      <w:r w:rsidRPr="00EF06A7">
        <w:t>The normative reference for this requirement is TS 38.101-4 [5] clause 6.2.3.1.2.1.</w:t>
      </w:r>
    </w:p>
    <w:p w14:paraId="3B6E67E3" w14:textId="77777777" w:rsidR="00F97087" w:rsidRPr="00EF06A7" w:rsidRDefault="00F97087" w:rsidP="00F97087">
      <w:pPr>
        <w:pStyle w:val="H6"/>
      </w:pPr>
      <w:r w:rsidRPr="00EF06A7">
        <w:t>6.2.3.1.2.1.4</w:t>
      </w:r>
      <w:r w:rsidRPr="00EF06A7">
        <w:tab/>
        <w:t>Test description</w:t>
      </w:r>
    </w:p>
    <w:p w14:paraId="159454EC" w14:textId="77777777" w:rsidR="00F97087" w:rsidRPr="00EF06A7" w:rsidRDefault="00F97087" w:rsidP="00F97087">
      <w:pPr>
        <w:pStyle w:val="H6"/>
      </w:pPr>
      <w:r w:rsidRPr="00EF06A7">
        <w:t>6.2.3.1.2.1.4.1</w:t>
      </w:r>
      <w:r w:rsidRPr="00EF06A7">
        <w:tab/>
        <w:t>Initial conditions</w:t>
      </w:r>
    </w:p>
    <w:p w14:paraId="768A92F6" w14:textId="77777777" w:rsidR="00F97087" w:rsidRPr="00EF06A7" w:rsidRDefault="00F97087" w:rsidP="00F97087">
      <w:r w:rsidRPr="00EF06A7">
        <w:t>Same initial conditions as specified in clause 6.2.2.1.2.1.4.1 with the following exceptions:</w:t>
      </w:r>
    </w:p>
    <w:p w14:paraId="3D34CE2B" w14:textId="77777777" w:rsidR="00F97087" w:rsidRPr="00EF06A7" w:rsidRDefault="00F97087" w:rsidP="000E321B">
      <w:pPr>
        <w:pStyle w:val="B1"/>
      </w:pPr>
      <w:r w:rsidRPr="00EF06A7">
        <w:t>1.</w:t>
      </w:r>
      <w:r w:rsidRPr="00EF06A7">
        <w:tab/>
        <w:t>Connect the SS, the faders and AWGN noise source to the UE antenna connectors as shown in TS 38.508-1 [6] Annex A, in Figure A.3.1.7.4 for TE diagram and section A.3.</w:t>
      </w:r>
      <w:r w:rsidR="00BC25D5" w:rsidRPr="00EF06A7">
        <w:t>2.5</w:t>
      </w:r>
      <w:r w:rsidRPr="00EF06A7">
        <w:t xml:space="preserve"> for UE diagram.</w:t>
      </w:r>
    </w:p>
    <w:p w14:paraId="2DD6298E" w14:textId="77777777" w:rsidR="00F97087" w:rsidRPr="00EF06A7" w:rsidRDefault="00F97087" w:rsidP="000E321B">
      <w:r w:rsidRPr="00EF06A7">
        <w:t>Instead of Table 6.2.2.1.2.1.3-1</w:t>
      </w:r>
      <w:r w:rsidRPr="00EF06A7">
        <w:sym w:font="Wingdings" w:char="F0E0"/>
      </w:r>
      <w:r w:rsidRPr="00EF06A7">
        <w:t xml:space="preserve"> use Table 6.2.3.1.2.1.3-1.</w:t>
      </w:r>
    </w:p>
    <w:p w14:paraId="0C04EF93" w14:textId="77777777" w:rsidR="00F97087" w:rsidRPr="00EF06A7" w:rsidRDefault="00F97087" w:rsidP="00F97087">
      <w:pPr>
        <w:pStyle w:val="H6"/>
      </w:pPr>
      <w:r w:rsidRPr="00EF06A7">
        <w:t>6.2.3.1.2.1.4.2</w:t>
      </w:r>
      <w:r w:rsidRPr="00EF06A7">
        <w:tab/>
        <w:t>Test procedure</w:t>
      </w:r>
    </w:p>
    <w:p w14:paraId="34679CB7" w14:textId="77777777" w:rsidR="00F97087" w:rsidRPr="00EF06A7" w:rsidRDefault="00F97087" w:rsidP="00F97087">
      <w:r w:rsidRPr="00EF06A7">
        <w:t xml:space="preserve">Same test procedure as specified in clause 6.2.2.1.2.1.4.2 with the following exceptions: </w:t>
      </w:r>
    </w:p>
    <w:p w14:paraId="05F3E8CF" w14:textId="77777777" w:rsidR="00BC25D5" w:rsidRPr="00EF06A7" w:rsidRDefault="00BC25D5" w:rsidP="00BC25D5">
      <w:pPr>
        <w:pStyle w:val="B1"/>
      </w:pPr>
      <w:r w:rsidRPr="00EF06A7">
        <w:t>4.</w:t>
      </w:r>
      <w:r w:rsidRPr="00EF06A7">
        <w:rPr>
          <w:lang w:eastAsia="zh-CN"/>
        </w:rPr>
        <w:tab/>
      </w:r>
      <w:r w:rsidRPr="00EF06A7">
        <w:t>If Median CQI value is not equal to 1 or 15 and 300 (</w:t>
      </w:r>
      <w:r w:rsidRPr="00EF06A7">
        <w:rPr>
          <w:rFonts w:ascii="Symbol" w:eastAsia="?? ??" w:hAnsi="Symbol" w:cs="Arial"/>
          <w:i/>
          <w:iCs/>
        </w:rPr>
        <w:t></w:t>
      </w:r>
      <w:r w:rsidRPr="00EF06A7">
        <w:t>%)or more of the wideband CQI values are outside the range (Median CQI - 1) ≤ Median CQI ≤ (Median CQI + 1) then continue with step 5, otherwise go to step 7.</w:t>
      </w:r>
    </w:p>
    <w:p w14:paraId="7936F5E2" w14:textId="77777777" w:rsidR="00BC25D5" w:rsidRPr="00EF06A7" w:rsidRDefault="00BC25D5" w:rsidP="00F97087"/>
    <w:p w14:paraId="4C83D124" w14:textId="77777777" w:rsidR="00F97087" w:rsidRPr="00EF06A7" w:rsidRDefault="00F97087" w:rsidP="000E321B">
      <w:r w:rsidRPr="00EF06A7">
        <w:t xml:space="preserve">Instead of Table 6.2.2.1.2.1.5-1 </w:t>
      </w:r>
      <w:r w:rsidRPr="00EF06A7">
        <w:sym w:font="Wingdings" w:char="F0E0"/>
      </w:r>
      <w:r w:rsidRPr="00EF06A7">
        <w:t xml:space="preserve"> use Table 6.2.3.1.2.1.3-1.</w:t>
      </w:r>
    </w:p>
    <w:p w14:paraId="77FB3D99" w14:textId="77777777" w:rsidR="00F97087" w:rsidRPr="00EF06A7" w:rsidRDefault="00F97087" w:rsidP="00F97087">
      <w:pPr>
        <w:pStyle w:val="H6"/>
      </w:pPr>
      <w:r w:rsidRPr="00EF06A7">
        <w:t>6.2.3.1.2.1.4.3</w:t>
      </w:r>
      <w:r w:rsidRPr="00EF06A7">
        <w:tab/>
        <w:t>Message contents</w:t>
      </w:r>
    </w:p>
    <w:p w14:paraId="7C770985" w14:textId="77777777" w:rsidR="00F97087" w:rsidRPr="00EF06A7" w:rsidRDefault="00F97087" w:rsidP="00F97087">
      <w:r w:rsidRPr="00EF06A7">
        <w:t>Same message contests as specified in clause 6.2.2.1.2.1.4.3 with the following exceptions:</w:t>
      </w:r>
    </w:p>
    <w:p w14:paraId="7DB525BA" w14:textId="77777777" w:rsidR="00F97087" w:rsidRPr="00EF06A7" w:rsidRDefault="00F97087" w:rsidP="000E321B">
      <w:pPr>
        <w:pStyle w:val="H6"/>
      </w:pPr>
      <w:r w:rsidRPr="00EF06A7">
        <w:t>6.2.3.1.2.1.4.3_1</w:t>
      </w:r>
      <w:r w:rsidRPr="00EF06A7">
        <w:tab/>
        <w:t>Message exceptions for SA</w:t>
      </w:r>
    </w:p>
    <w:p w14:paraId="29755EDC" w14:textId="77777777" w:rsidR="00F97087" w:rsidRPr="00EF06A7" w:rsidRDefault="00F97087" w:rsidP="00F97087">
      <w:pPr>
        <w:pStyle w:val="TH"/>
      </w:pPr>
      <w:r w:rsidRPr="00EF06A7">
        <w:t xml:space="preserve">Table 6.2.3.1.2.1.4.3_1-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97087" w:rsidRPr="00EF06A7" w14:paraId="1D05C9A7" w14:textId="77777777" w:rsidTr="00F97087">
        <w:tc>
          <w:tcPr>
            <w:tcW w:w="9747" w:type="dxa"/>
            <w:gridSpan w:val="4"/>
            <w:tcBorders>
              <w:top w:val="single" w:sz="4" w:space="0" w:color="auto"/>
              <w:left w:val="single" w:sz="4" w:space="0" w:color="auto"/>
              <w:bottom w:val="single" w:sz="4" w:space="0" w:color="auto"/>
              <w:right w:val="single" w:sz="4" w:space="0" w:color="auto"/>
            </w:tcBorders>
            <w:hideMark/>
          </w:tcPr>
          <w:p w14:paraId="16C4F55E" w14:textId="77777777" w:rsidR="00F97087" w:rsidRPr="00EF06A7" w:rsidRDefault="00F97087">
            <w:pPr>
              <w:pStyle w:val="TAH"/>
              <w:jc w:val="left"/>
              <w:rPr>
                <w:b w:val="0"/>
              </w:rPr>
            </w:pPr>
            <w:r w:rsidRPr="00EF06A7">
              <w:rPr>
                <w:b w:val="0"/>
              </w:rPr>
              <w:t>Derivation Path: TS 38.508-1 [6], clause 4.6.2, Table 4.6.2-43</w:t>
            </w:r>
          </w:p>
        </w:tc>
      </w:tr>
      <w:tr w:rsidR="00F97087" w:rsidRPr="00EF06A7" w14:paraId="2B871DA5" w14:textId="77777777" w:rsidTr="00F97087">
        <w:tc>
          <w:tcPr>
            <w:tcW w:w="4535" w:type="dxa"/>
            <w:tcBorders>
              <w:top w:val="single" w:sz="4" w:space="0" w:color="auto"/>
              <w:left w:val="single" w:sz="4" w:space="0" w:color="auto"/>
              <w:bottom w:val="single" w:sz="4" w:space="0" w:color="auto"/>
              <w:right w:val="single" w:sz="4" w:space="0" w:color="auto"/>
            </w:tcBorders>
            <w:hideMark/>
          </w:tcPr>
          <w:p w14:paraId="0215CF7B" w14:textId="77777777" w:rsidR="00F97087" w:rsidRPr="00EF06A7" w:rsidRDefault="00F97087">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C563EC" w14:textId="77777777" w:rsidR="00F97087" w:rsidRPr="00EF06A7" w:rsidRDefault="00F97087">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4971E17" w14:textId="77777777" w:rsidR="00F97087" w:rsidRPr="00EF06A7" w:rsidRDefault="00F97087">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46A4287" w14:textId="77777777" w:rsidR="00F97087" w:rsidRPr="00EF06A7" w:rsidRDefault="00F97087">
            <w:pPr>
              <w:pStyle w:val="TAH"/>
            </w:pPr>
            <w:r w:rsidRPr="00EF06A7">
              <w:t>Condition</w:t>
            </w:r>
          </w:p>
        </w:tc>
      </w:tr>
      <w:tr w:rsidR="00F97087" w:rsidRPr="00EF06A7" w14:paraId="6B2D0494" w14:textId="77777777" w:rsidTr="00F97087">
        <w:tc>
          <w:tcPr>
            <w:tcW w:w="4535" w:type="dxa"/>
            <w:tcBorders>
              <w:top w:val="single" w:sz="4" w:space="0" w:color="auto"/>
              <w:left w:val="single" w:sz="4" w:space="0" w:color="auto"/>
              <w:bottom w:val="single" w:sz="4" w:space="0" w:color="auto"/>
              <w:right w:val="single" w:sz="4" w:space="0" w:color="auto"/>
            </w:tcBorders>
            <w:hideMark/>
          </w:tcPr>
          <w:p w14:paraId="79890C4B" w14:textId="77777777" w:rsidR="00F97087" w:rsidRPr="00EF06A7" w:rsidRDefault="00F97087">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19A992C8" w14:textId="77777777" w:rsidR="00F97087" w:rsidRPr="00EF06A7" w:rsidRDefault="00F97087">
            <w:pPr>
              <w:pStyle w:val="TAL"/>
            </w:pPr>
          </w:p>
        </w:tc>
        <w:tc>
          <w:tcPr>
            <w:tcW w:w="1700" w:type="dxa"/>
            <w:tcBorders>
              <w:top w:val="single" w:sz="4" w:space="0" w:color="auto"/>
              <w:left w:val="single" w:sz="4" w:space="0" w:color="auto"/>
              <w:bottom w:val="single" w:sz="4" w:space="0" w:color="auto"/>
              <w:right w:val="single" w:sz="4" w:space="0" w:color="auto"/>
            </w:tcBorders>
          </w:tcPr>
          <w:p w14:paraId="1970CE1D" w14:textId="77777777" w:rsidR="00F97087" w:rsidRPr="00EF06A7" w:rsidRDefault="00F97087">
            <w:pPr>
              <w:pStyle w:val="TAL"/>
            </w:pPr>
          </w:p>
        </w:tc>
        <w:tc>
          <w:tcPr>
            <w:tcW w:w="1245" w:type="dxa"/>
            <w:tcBorders>
              <w:top w:val="single" w:sz="4" w:space="0" w:color="auto"/>
              <w:left w:val="single" w:sz="4" w:space="0" w:color="auto"/>
              <w:bottom w:val="single" w:sz="4" w:space="0" w:color="auto"/>
              <w:right w:val="single" w:sz="4" w:space="0" w:color="auto"/>
            </w:tcBorders>
          </w:tcPr>
          <w:p w14:paraId="179FDEA4" w14:textId="77777777" w:rsidR="00F97087" w:rsidRPr="00EF06A7" w:rsidRDefault="00F97087">
            <w:pPr>
              <w:pStyle w:val="TAL"/>
            </w:pPr>
          </w:p>
        </w:tc>
      </w:tr>
      <w:tr w:rsidR="00F97087" w:rsidRPr="00EF06A7" w14:paraId="0EFBC397" w14:textId="77777777" w:rsidTr="00F97087">
        <w:tc>
          <w:tcPr>
            <w:tcW w:w="4535" w:type="dxa"/>
            <w:tcBorders>
              <w:top w:val="single" w:sz="4" w:space="0" w:color="auto"/>
              <w:left w:val="single" w:sz="4" w:space="0" w:color="auto"/>
              <w:bottom w:val="single" w:sz="4" w:space="0" w:color="auto"/>
              <w:right w:val="single" w:sz="4" w:space="0" w:color="auto"/>
            </w:tcBorders>
            <w:hideMark/>
          </w:tcPr>
          <w:p w14:paraId="39159B26" w14:textId="77777777" w:rsidR="00F97087" w:rsidRPr="00EF06A7" w:rsidRDefault="00F97087">
            <w:pPr>
              <w:pStyle w:val="TAL"/>
            </w:pPr>
            <w:r w:rsidRPr="00EF06A7">
              <w:t xml:space="preserve">       slots5</w:t>
            </w:r>
          </w:p>
        </w:tc>
        <w:tc>
          <w:tcPr>
            <w:tcW w:w="2267" w:type="dxa"/>
            <w:tcBorders>
              <w:top w:val="single" w:sz="4" w:space="0" w:color="auto"/>
              <w:left w:val="single" w:sz="4" w:space="0" w:color="auto"/>
              <w:bottom w:val="single" w:sz="4" w:space="0" w:color="auto"/>
              <w:right w:val="single" w:sz="4" w:space="0" w:color="auto"/>
            </w:tcBorders>
            <w:hideMark/>
          </w:tcPr>
          <w:p w14:paraId="0CEDE48A" w14:textId="77777777" w:rsidR="00F97087" w:rsidRPr="00EF06A7" w:rsidRDefault="008778E4">
            <w:pPr>
              <w:pStyle w:val="TAL"/>
            </w:pPr>
            <w:r w:rsidRPr="00EF06A7">
              <w:t>1</w:t>
            </w:r>
          </w:p>
        </w:tc>
        <w:tc>
          <w:tcPr>
            <w:tcW w:w="1700" w:type="dxa"/>
            <w:tcBorders>
              <w:top w:val="single" w:sz="4" w:space="0" w:color="auto"/>
              <w:left w:val="single" w:sz="4" w:space="0" w:color="auto"/>
              <w:bottom w:val="single" w:sz="4" w:space="0" w:color="auto"/>
              <w:right w:val="single" w:sz="4" w:space="0" w:color="auto"/>
            </w:tcBorders>
          </w:tcPr>
          <w:p w14:paraId="1D652C8B" w14:textId="77777777" w:rsidR="00F97087" w:rsidRPr="00EF06A7" w:rsidRDefault="00F97087">
            <w:pPr>
              <w:pStyle w:val="TAL"/>
            </w:pPr>
          </w:p>
        </w:tc>
        <w:tc>
          <w:tcPr>
            <w:tcW w:w="1245" w:type="dxa"/>
            <w:tcBorders>
              <w:top w:val="single" w:sz="4" w:space="0" w:color="auto"/>
              <w:left w:val="single" w:sz="4" w:space="0" w:color="auto"/>
              <w:bottom w:val="single" w:sz="4" w:space="0" w:color="auto"/>
              <w:right w:val="single" w:sz="4" w:space="0" w:color="auto"/>
            </w:tcBorders>
          </w:tcPr>
          <w:p w14:paraId="4D6AA2FE" w14:textId="77777777" w:rsidR="00F97087" w:rsidRPr="00EF06A7" w:rsidRDefault="00F97087">
            <w:pPr>
              <w:pStyle w:val="TAL"/>
            </w:pPr>
          </w:p>
        </w:tc>
      </w:tr>
      <w:tr w:rsidR="00F97087" w:rsidRPr="00EF06A7" w14:paraId="2AECCF4A" w14:textId="77777777" w:rsidTr="00F97087">
        <w:tc>
          <w:tcPr>
            <w:tcW w:w="4535" w:type="dxa"/>
            <w:tcBorders>
              <w:top w:val="single" w:sz="4" w:space="0" w:color="auto"/>
              <w:left w:val="single" w:sz="4" w:space="0" w:color="auto"/>
              <w:bottom w:val="single" w:sz="4" w:space="0" w:color="auto"/>
              <w:right w:val="single" w:sz="4" w:space="0" w:color="auto"/>
            </w:tcBorders>
            <w:hideMark/>
          </w:tcPr>
          <w:p w14:paraId="6B8B3F1C" w14:textId="77777777" w:rsidR="00F97087" w:rsidRPr="00EF06A7" w:rsidRDefault="00F97087">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8010B68" w14:textId="77777777" w:rsidR="00F97087" w:rsidRPr="00EF06A7" w:rsidRDefault="00F97087">
            <w:pPr>
              <w:pStyle w:val="TAL"/>
            </w:pPr>
          </w:p>
        </w:tc>
        <w:tc>
          <w:tcPr>
            <w:tcW w:w="1700" w:type="dxa"/>
            <w:tcBorders>
              <w:top w:val="single" w:sz="4" w:space="0" w:color="auto"/>
              <w:left w:val="single" w:sz="4" w:space="0" w:color="auto"/>
              <w:bottom w:val="single" w:sz="4" w:space="0" w:color="auto"/>
              <w:right w:val="single" w:sz="4" w:space="0" w:color="auto"/>
            </w:tcBorders>
          </w:tcPr>
          <w:p w14:paraId="3B1F86E6" w14:textId="77777777" w:rsidR="00F97087" w:rsidRPr="00EF06A7" w:rsidRDefault="00F97087">
            <w:pPr>
              <w:pStyle w:val="TAL"/>
            </w:pPr>
          </w:p>
        </w:tc>
        <w:tc>
          <w:tcPr>
            <w:tcW w:w="1245" w:type="dxa"/>
            <w:tcBorders>
              <w:top w:val="single" w:sz="4" w:space="0" w:color="auto"/>
              <w:left w:val="single" w:sz="4" w:space="0" w:color="auto"/>
              <w:bottom w:val="single" w:sz="4" w:space="0" w:color="auto"/>
              <w:right w:val="single" w:sz="4" w:space="0" w:color="auto"/>
            </w:tcBorders>
          </w:tcPr>
          <w:p w14:paraId="4386F188" w14:textId="77777777" w:rsidR="00F97087" w:rsidRPr="00EF06A7" w:rsidRDefault="00F97087">
            <w:pPr>
              <w:pStyle w:val="TAL"/>
            </w:pPr>
          </w:p>
        </w:tc>
      </w:tr>
    </w:tbl>
    <w:p w14:paraId="59D91E67" w14:textId="77777777" w:rsidR="00F97087" w:rsidRPr="00EF06A7" w:rsidRDefault="00F97087" w:rsidP="00F97087">
      <w:pPr>
        <w:rPr>
          <w:lang w:eastAsia="en-US"/>
        </w:rPr>
      </w:pPr>
    </w:p>
    <w:p w14:paraId="79702B0F" w14:textId="77777777" w:rsidR="00F97087" w:rsidRPr="00EF06A7" w:rsidRDefault="00F97087" w:rsidP="00F97087">
      <w:pPr>
        <w:pStyle w:val="H6"/>
      </w:pPr>
      <w:r w:rsidRPr="00EF06A7">
        <w:t>6.2.3.1.2.1.4.3_2</w:t>
      </w:r>
      <w:r w:rsidRPr="00EF06A7">
        <w:tab/>
        <w:t>Message exceptions for NSA</w:t>
      </w:r>
    </w:p>
    <w:p w14:paraId="5F30CFE4" w14:textId="77777777" w:rsidR="00F97087" w:rsidRPr="00EF06A7" w:rsidRDefault="00F97087" w:rsidP="00F97087">
      <w:r w:rsidRPr="00EF06A7">
        <w:t>Same as in 6.2.3.1.2.1.4.3_1.</w:t>
      </w:r>
    </w:p>
    <w:p w14:paraId="6EA437F7" w14:textId="77777777" w:rsidR="00F97087" w:rsidRPr="00EF06A7" w:rsidRDefault="00F97087" w:rsidP="00F97087">
      <w:pPr>
        <w:pStyle w:val="H6"/>
      </w:pPr>
      <w:r w:rsidRPr="00EF06A7">
        <w:t>6.2.3.1.2.1.5</w:t>
      </w:r>
      <w:r w:rsidRPr="00EF06A7">
        <w:tab/>
        <w:t>Test requirement</w:t>
      </w:r>
    </w:p>
    <w:p w14:paraId="2D03EC47" w14:textId="77777777" w:rsidR="00F97087" w:rsidRPr="00EF06A7" w:rsidRDefault="00F97087" w:rsidP="00F97087">
      <w:r w:rsidRPr="00EF06A7">
        <w:t>The pass/fail decision is as specified in the test procedure in clause 6.2.3.1.2.1.4.2.</w:t>
      </w:r>
    </w:p>
    <w:p w14:paraId="0A8C28DA" w14:textId="77777777" w:rsidR="00F97087" w:rsidRPr="00EF06A7" w:rsidRDefault="00F97087" w:rsidP="00F97087">
      <w:pPr>
        <w:pStyle w:val="TH"/>
        <w:rPr>
          <w:rFonts w:eastAsia="SimSun"/>
          <w:lang w:eastAsia="zh-CN"/>
        </w:rPr>
      </w:pPr>
      <w:r w:rsidRPr="00EF06A7">
        <w:t>Table 6.2.</w:t>
      </w:r>
      <w:r w:rsidRPr="00EF06A7">
        <w:rPr>
          <w:rFonts w:eastAsia="SimSun"/>
          <w:lang w:eastAsia="zh-CN"/>
        </w:rPr>
        <w:t>3</w:t>
      </w:r>
      <w:r w:rsidRPr="00EF06A7">
        <w:t>.1.</w:t>
      </w:r>
      <w:r w:rsidRPr="00EF06A7">
        <w:rPr>
          <w:rFonts w:eastAsia="SimSun"/>
          <w:lang w:eastAsia="zh-CN"/>
        </w:rPr>
        <w:t>2.1.3</w:t>
      </w:r>
      <w:r w:rsidRPr="00EF06A7">
        <w:t>-</w:t>
      </w:r>
      <w:r w:rsidRPr="00EF06A7">
        <w:rPr>
          <w:rFonts w:eastAsia="SimSun"/>
          <w:lang w:eastAsia="zh-CN"/>
        </w:rPr>
        <w:t>1:</w:t>
      </w:r>
      <w:r w:rsidRPr="00EF06A7">
        <w:t xml:space="preserve"> </w:t>
      </w:r>
      <w:r w:rsidR="008915A2" w:rsidRPr="00EF06A7">
        <w:t xml:space="preserve">Test </w:t>
      </w:r>
      <w:r w:rsidRPr="00EF06A7">
        <w:t>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F97087" w:rsidRPr="00EF06A7" w14:paraId="1083174E" w14:textId="77777777" w:rsidTr="00F97087">
        <w:trPr>
          <w:jc w:val="center"/>
        </w:trPr>
        <w:tc>
          <w:tcPr>
            <w:tcW w:w="1984" w:type="dxa"/>
            <w:tcBorders>
              <w:top w:val="single" w:sz="4" w:space="0" w:color="auto"/>
              <w:left w:val="single" w:sz="4" w:space="0" w:color="auto"/>
              <w:bottom w:val="nil"/>
              <w:right w:val="single" w:sz="4" w:space="0" w:color="auto"/>
            </w:tcBorders>
            <w:hideMark/>
          </w:tcPr>
          <w:p w14:paraId="3E07EA7E" w14:textId="77777777" w:rsidR="00F97087" w:rsidRPr="00EF06A7" w:rsidRDefault="00F97087">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50BBBF8F" w14:textId="77777777" w:rsidR="00F97087" w:rsidRPr="00EF06A7" w:rsidRDefault="00F97087">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4DB0BE58" w14:textId="77777777" w:rsidR="00F97087" w:rsidRPr="00EF06A7" w:rsidRDefault="00F97087">
            <w:pPr>
              <w:keepNext/>
              <w:keepLines/>
              <w:spacing w:after="0"/>
              <w:jc w:val="center"/>
              <w:rPr>
                <w:rFonts w:ascii="Arial" w:eastAsia="?? ??" w:hAnsi="Arial" w:cs="v5.0.0"/>
                <w:b/>
                <w:sz w:val="18"/>
              </w:rPr>
            </w:pPr>
            <w:r w:rsidRPr="00EF06A7">
              <w:rPr>
                <w:rFonts w:ascii="Arial" w:eastAsia="?? ??" w:hAnsi="Arial" w:cs="v5.0.0"/>
                <w:b/>
                <w:sz w:val="18"/>
              </w:rPr>
              <w:t>Test 2</w:t>
            </w:r>
          </w:p>
        </w:tc>
      </w:tr>
      <w:tr w:rsidR="00F97087" w:rsidRPr="00EF06A7" w14:paraId="36E4A098" w14:textId="77777777" w:rsidTr="00F9708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021BCF1" w14:textId="77777777" w:rsidR="00F97087" w:rsidRPr="00EF06A7" w:rsidRDefault="00F97087">
            <w:pPr>
              <w:keepNext/>
              <w:keepLines/>
              <w:spacing w:after="0"/>
              <w:jc w:val="center"/>
              <w:rPr>
                <w:rFonts w:ascii="Arial" w:eastAsia="?? ??" w:hAnsi="Arial" w:cs="Arial"/>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95A2677"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c>
          <w:tcPr>
            <w:tcW w:w="1512" w:type="dxa"/>
            <w:tcBorders>
              <w:top w:val="single" w:sz="4" w:space="0" w:color="auto"/>
              <w:left w:val="single" w:sz="4" w:space="0" w:color="auto"/>
              <w:bottom w:val="single" w:sz="4" w:space="0" w:color="auto"/>
              <w:right w:val="single" w:sz="4" w:space="0" w:color="auto"/>
            </w:tcBorders>
            <w:hideMark/>
          </w:tcPr>
          <w:p w14:paraId="128296EC"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r>
      <w:tr w:rsidR="00F97087" w:rsidRPr="00EF06A7" w14:paraId="7A120142" w14:textId="77777777" w:rsidTr="00F9708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BF1BE48" w14:textId="77777777" w:rsidR="00F97087" w:rsidRPr="00EF06A7" w:rsidRDefault="00F97087">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041DD2E9"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8915A2" w:rsidRPr="00EF06A7">
              <w:rPr>
                <w:rFonts w:ascii="Arial" w:eastAsia="SimSun" w:hAnsi="Arial" w:cs="v5.0.0"/>
                <w:sz w:val="18"/>
                <w:lang w:eastAsia="zh-CN"/>
              </w:rPr>
              <w:t>0</w:t>
            </w:r>
            <w:r w:rsidR="008915A2" w:rsidRPr="00EF06A7">
              <w:rPr>
                <w:rFonts w:ascii="Arial" w:hAnsi="Arial" w:cs="v5.0.0"/>
                <w:sz w:val="18"/>
              </w:rPr>
              <w:t>4</w:t>
            </w:r>
          </w:p>
        </w:tc>
        <w:tc>
          <w:tcPr>
            <w:tcW w:w="1512" w:type="dxa"/>
            <w:tcBorders>
              <w:top w:val="single" w:sz="4" w:space="0" w:color="auto"/>
              <w:left w:val="single" w:sz="4" w:space="0" w:color="auto"/>
              <w:bottom w:val="single" w:sz="4" w:space="0" w:color="auto"/>
              <w:right w:val="single" w:sz="4" w:space="0" w:color="auto"/>
            </w:tcBorders>
            <w:hideMark/>
          </w:tcPr>
          <w:p w14:paraId="0730E6C6" w14:textId="77777777" w:rsidR="00F97087" w:rsidRPr="00EF06A7" w:rsidRDefault="00F97087">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8915A2" w:rsidRPr="00EF06A7">
              <w:rPr>
                <w:rFonts w:ascii="Arial" w:eastAsia="SimSun" w:hAnsi="Arial" w:cs="v5.0.0"/>
                <w:sz w:val="18"/>
                <w:lang w:eastAsia="zh-CN"/>
              </w:rPr>
              <w:t>0</w:t>
            </w:r>
            <w:r w:rsidR="008915A2" w:rsidRPr="00EF06A7">
              <w:rPr>
                <w:rFonts w:ascii="Arial" w:hAnsi="Arial" w:cs="v5.0.0"/>
                <w:sz w:val="18"/>
              </w:rPr>
              <w:t>4</w:t>
            </w:r>
          </w:p>
        </w:tc>
      </w:tr>
    </w:tbl>
    <w:p w14:paraId="30BA043D" w14:textId="77777777" w:rsidR="00F97087" w:rsidRPr="00EF06A7" w:rsidRDefault="00F97087" w:rsidP="00F97087">
      <w:pPr>
        <w:rPr>
          <w:lang w:eastAsia="en-US"/>
        </w:rPr>
      </w:pPr>
    </w:p>
    <w:p w14:paraId="6B415347" w14:textId="77777777" w:rsidR="005639E2" w:rsidRPr="00EF06A7" w:rsidRDefault="005639E2" w:rsidP="005639E2">
      <w:pPr>
        <w:pStyle w:val="Heading6"/>
      </w:pPr>
      <w:bookmarkStart w:id="260" w:name="_Toc27479509"/>
      <w:bookmarkStart w:id="261" w:name="_Toc36058696"/>
      <w:bookmarkStart w:id="262" w:name="_Toc44067619"/>
      <w:bookmarkStart w:id="263" w:name="_Toc52716545"/>
      <w:bookmarkStart w:id="264" w:name="_Toc58239190"/>
      <w:bookmarkStart w:id="265" w:name="_Toc68246772"/>
      <w:bookmarkStart w:id="266" w:name="_Toc75790085"/>
      <w:r w:rsidRPr="00EF06A7">
        <w:t>6.2.3.1.2.2</w:t>
      </w:r>
      <w:r w:rsidRPr="00EF06A7">
        <w:tab/>
        <w:t>4Rx FDD FR1 aperiodic subband CQI reporting under fading conditions for both SA and NSA</w:t>
      </w:r>
      <w:bookmarkEnd w:id="260"/>
      <w:bookmarkEnd w:id="261"/>
      <w:bookmarkEnd w:id="262"/>
      <w:bookmarkEnd w:id="263"/>
      <w:bookmarkEnd w:id="264"/>
      <w:bookmarkEnd w:id="265"/>
      <w:bookmarkEnd w:id="266"/>
    </w:p>
    <w:p w14:paraId="4424B0B2" w14:textId="77777777" w:rsidR="005639E2" w:rsidRPr="00EF06A7" w:rsidRDefault="005639E2" w:rsidP="005639E2">
      <w:pPr>
        <w:pStyle w:val="H6"/>
      </w:pPr>
      <w:r w:rsidRPr="00EF06A7">
        <w:t>6.2.3.1.2.2.1</w:t>
      </w:r>
      <w:r w:rsidRPr="00EF06A7">
        <w:tab/>
        <w:t>Test purpose</w:t>
      </w:r>
    </w:p>
    <w:p w14:paraId="4E9B77B4" w14:textId="77777777" w:rsidR="005639E2" w:rsidRPr="00EF06A7" w:rsidRDefault="005639E2" w:rsidP="005639E2">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3D4C0277" w14:textId="77777777" w:rsidR="005639E2" w:rsidRPr="00EF06A7" w:rsidRDefault="005639E2" w:rsidP="005639E2">
      <w:pPr>
        <w:pStyle w:val="H6"/>
      </w:pPr>
      <w:r w:rsidRPr="00EF06A7">
        <w:t>6.2.3.1.2.2.2</w:t>
      </w:r>
      <w:r w:rsidRPr="00EF06A7">
        <w:tab/>
        <w:t>Test applicability</w:t>
      </w:r>
    </w:p>
    <w:p w14:paraId="28077369" w14:textId="77777777" w:rsidR="005639E2" w:rsidRPr="00EF06A7" w:rsidRDefault="005639E2" w:rsidP="005639E2">
      <w:r w:rsidRPr="00EF06A7">
        <w:t>This test applies to all types of NR UE release 15 and forward.</w:t>
      </w:r>
    </w:p>
    <w:p w14:paraId="40E3575D" w14:textId="77777777" w:rsidR="005639E2" w:rsidRPr="00EF06A7" w:rsidRDefault="005639E2" w:rsidP="005639E2">
      <w:r w:rsidRPr="00EF06A7">
        <w:t>This test also applies to all types of E-UTRA UE release 15 and forward supporting EN-DC.</w:t>
      </w:r>
    </w:p>
    <w:p w14:paraId="6C9B6AEA" w14:textId="77777777" w:rsidR="005639E2" w:rsidRPr="00EF06A7" w:rsidRDefault="005639E2" w:rsidP="005639E2">
      <w:pPr>
        <w:pStyle w:val="H6"/>
      </w:pPr>
      <w:r w:rsidRPr="00EF06A7">
        <w:t>6.2.3.1.2.2.3</w:t>
      </w:r>
      <w:r w:rsidRPr="00EF06A7">
        <w:tab/>
        <w:t>Minimum conformance requirements</w:t>
      </w:r>
    </w:p>
    <w:p w14:paraId="216194F0" w14:textId="77777777" w:rsidR="005639E2" w:rsidRPr="00EF06A7" w:rsidRDefault="005639E2" w:rsidP="005639E2">
      <w:pPr>
        <w:tabs>
          <w:tab w:val="left" w:pos="6096"/>
        </w:tabs>
        <w:rPr>
          <w:rFonts w:eastAsia="SimSun"/>
        </w:rPr>
      </w:pPr>
      <w:r w:rsidRPr="00EF06A7">
        <w:rPr>
          <w:rFonts w:eastAsia="SimSun"/>
        </w:rPr>
        <w:t>The purpose of the requirements is to verify that the preferred sub-bands can be used for frequency-selective scheduling under the frequency-selective fading conditions.</w:t>
      </w:r>
    </w:p>
    <w:p w14:paraId="379B6D77" w14:textId="7F2B348F" w:rsidR="005639E2" w:rsidRPr="00EF06A7" w:rsidRDefault="005639E2" w:rsidP="005639E2">
      <w:pPr>
        <w:tabs>
          <w:tab w:val="left" w:pos="6096"/>
        </w:tabs>
        <w:rPr>
          <w:rFonts w:eastAsia="SimSun"/>
        </w:rPr>
      </w:pPr>
      <w:r w:rsidRPr="00EF06A7">
        <w:rPr>
          <w:rFonts w:eastAsia="SimSun"/>
        </w:rPr>
        <w:t xml:space="preserve">The accuracy of sub-band channel CQI reporting under the frequency-selective fading conditions is determined by a double-sided </w:t>
      </w:r>
      <w:r w:rsidR="00DF6D88" w:rsidRPr="00EF06A7">
        <w:rPr>
          <w:rFonts w:eastAsia="SimSun"/>
        </w:rPr>
        <w:t xml:space="preserve">percentile of the </w:t>
      </w:r>
      <w:r w:rsidRPr="00EF06A7">
        <w:rPr>
          <w:rFonts w:eastAsia="SimSun"/>
        </w:rPr>
        <w:t>reported differential CQI offset level 0 per sub-band, and the relative increase of the throughput obtained when transmitting the transport format indicated by the corresponding reported sub-band CQI on a randomly selected sub-band among the sub-bands with the highest reported differential CQI offset level compared to the throughput when transmitting a fixed transport format according to the wideband CQI median on a randomly selected sub-band among all the sub-bands.</w:t>
      </w:r>
    </w:p>
    <w:p w14:paraId="60C3437F" w14:textId="77777777" w:rsidR="005639E2" w:rsidRPr="00EF06A7" w:rsidRDefault="005639E2" w:rsidP="005639E2">
      <w:pPr>
        <w:tabs>
          <w:tab w:val="left" w:pos="6096"/>
        </w:tabs>
        <w:rPr>
          <w:rFonts w:eastAsia="SimSun"/>
        </w:rPr>
      </w:pPr>
      <w:r w:rsidRPr="00EF06A7">
        <w:rPr>
          <w:rFonts w:eastAsia="SimSun"/>
        </w:rPr>
        <w:t xml:space="preserve">For the parameters specified in Table 6.2.3.1.2.2.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3E01541A" w14:textId="77777777" w:rsidR="005639E2" w:rsidRPr="00EF06A7" w:rsidRDefault="005639E2" w:rsidP="005639E2">
      <w:pPr>
        <w:ind w:left="568" w:hanging="284"/>
        <w:rPr>
          <w:rFonts w:eastAsia="SimSun"/>
        </w:rPr>
      </w:pPr>
      <w:r w:rsidRPr="00EF06A7">
        <w:rPr>
          <w:rFonts w:eastAsia="SimSun"/>
        </w:rPr>
        <w:t>a)</w:t>
      </w:r>
      <w:r w:rsidRPr="00EF06A7">
        <w:rPr>
          <w:rFonts w:eastAsia="SimSun"/>
        </w:rPr>
        <w:tab/>
        <w:t>A sub-band differential CQI offset level of 0 shall be reported at least α% of the time but less than β% of the time for each sub-band, where α and β are specified in Table 6.2.3.1.2.2.3-2;</w:t>
      </w:r>
    </w:p>
    <w:p w14:paraId="540431AD" w14:textId="77777777" w:rsidR="005639E2" w:rsidRPr="00EF06A7" w:rsidRDefault="005639E2" w:rsidP="005639E2">
      <w:pPr>
        <w:ind w:left="568" w:hanging="284"/>
        <w:rPr>
          <w:rFonts w:eastAsia="SimSun"/>
        </w:rPr>
      </w:pPr>
      <w:r w:rsidRPr="00EF06A7">
        <w:rPr>
          <w:rFonts w:eastAsia="SimSun"/>
        </w:rPr>
        <w:t>b)</w:t>
      </w:r>
      <w:r w:rsidRPr="00EF06A7">
        <w:rPr>
          <w:rFonts w:eastAsia="SimSun"/>
        </w:rPr>
        <w:tab/>
        <w:t xml:space="preserve">The ratio of the throughput obtained when transmitting the corresponding transport format on a randomly selected sub-band among the sub-bands with the highest differential CQI offset level and that obtained when transmitting the transport format indicated by the reported wideband CQI median on a randomly selected sub-band among all the sub-bands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3.1.2.2.3-2;</w:t>
      </w:r>
    </w:p>
    <w:p w14:paraId="3FF29795" w14:textId="77777777" w:rsidR="005639E2" w:rsidRPr="00EF06A7" w:rsidRDefault="005639E2" w:rsidP="005639E2">
      <w:pPr>
        <w:ind w:left="568" w:hanging="284"/>
        <w:rPr>
          <w:rFonts w:eastAsia="SimSun"/>
          <w:lang w:eastAsia="zh-CN"/>
        </w:rPr>
      </w:pPr>
      <w:r w:rsidRPr="00EF06A7">
        <w:rPr>
          <w:rFonts w:eastAsia="SimSun"/>
        </w:rPr>
        <w:t>c)</w:t>
      </w:r>
      <w:r w:rsidRPr="00EF06A7">
        <w:rPr>
          <w:rFonts w:eastAsia="SimSun"/>
        </w:rPr>
        <w:tab/>
        <w:t xml:space="preserve">When transmitting the corresponding transport format on a randomly selected sub-band among the sub-bands with the highest differential CQI offset level, the average BLER for the indicated transport format shall be greater than or equal to </w:t>
      </w:r>
      <w:r w:rsidRPr="00EF06A7">
        <w:rPr>
          <w:rFonts w:eastAsia="SimSun"/>
          <w:lang w:eastAsia="zh-CN"/>
        </w:rPr>
        <w:t>0.02</w:t>
      </w:r>
      <w:r w:rsidRPr="00EF06A7">
        <w:rPr>
          <w:rFonts w:eastAsia="SimSun"/>
        </w:rPr>
        <w:t>.</w:t>
      </w:r>
    </w:p>
    <w:p w14:paraId="58AE11E2" w14:textId="77777777" w:rsidR="005639E2" w:rsidRPr="00EF06A7" w:rsidRDefault="005639E2" w:rsidP="005639E2">
      <w:pPr>
        <w:rPr>
          <w:lang w:eastAsia="zh-CN"/>
        </w:rPr>
      </w:pPr>
      <w:r w:rsidRPr="00EF06A7">
        <w:t>The requirements only apply for sub-bands of full size and the random scheduling across the sub-bands is done by selecting a new sub-band in each TTI for FDD.</w:t>
      </w:r>
    </w:p>
    <w:p w14:paraId="28F0F461" w14:textId="77777777" w:rsidR="005639E2" w:rsidRPr="00EF06A7" w:rsidRDefault="005639E2" w:rsidP="005639E2">
      <w:pPr>
        <w:pStyle w:val="TH"/>
        <w:rPr>
          <w:rFonts w:eastAsia="SimSun"/>
          <w:lang w:eastAsia="zh-CN"/>
        </w:rPr>
      </w:pPr>
      <w:r w:rsidRPr="00EF06A7">
        <w:t>Table 6.2.</w:t>
      </w:r>
      <w:r w:rsidRPr="00EF06A7">
        <w:rPr>
          <w:rFonts w:eastAsia="SimSun"/>
          <w:lang w:eastAsia="zh-CN"/>
        </w:rPr>
        <w:t>3</w:t>
      </w:r>
      <w:r w:rsidRPr="00EF06A7">
        <w:t xml:space="preserve">.1.2.2.3-1: </w:t>
      </w:r>
      <w:r w:rsidRPr="00EF06A7">
        <w:rPr>
          <w:rFonts w:eastAsia="SimSun"/>
          <w:lang w:eastAsia="zh-CN"/>
        </w:rPr>
        <w:t>Sub-band</w:t>
      </w:r>
      <w:r w:rsidRPr="00EF06A7">
        <w:t xml:space="preserve"> CQI reporting test under frequency-selective fading condition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5639E2" w:rsidRPr="00EF06A7" w14:paraId="3B98BAE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DBE895" w14:textId="77777777" w:rsidR="005639E2" w:rsidRPr="00EF06A7" w:rsidRDefault="005639E2">
            <w:pPr>
              <w:keepNext/>
              <w:keepLines/>
              <w:spacing w:after="0"/>
              <w:jc w:val="center"/>
              <w:rPr>
                <w:rFonts w:ascii="Arial" w:hAnsi="Arial"/>
                <w:b/>
                <w:sz w:val="18"/>
                <w:lang w:eastAsia="en-US"/>
              </w:rPr>
            </w:pPr>
            <w:r w:rsidRPr="00EF06A7">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5767093" w14:textId="77777777" w:rsidR="005639E2" w:rsidRPr="00EF06A7" w:rsidRDefault="005639E2">
            <w:pPr>
              <w:keepNext/>
              <w:keepLines/>
              <w:spacing w:after="0"/>
              <w:jc w:val="center"/>
              <w:rPr>
                <w:rFonts w:ascii="Arial" w:hAnsi="Arial"/>
                <w:b/>
                <w:sz w:val="18"/>
              </w:rPr>
            </w:pPr>
            <w:r w:rsidRPr="00EF06A7">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BC98613" w14:textId="77777777" w:rsidR="005639E2" w:rsidRPr="00EF06A7" w:rsidRDefault="005639E2">
            <w:pPr>
              <w:keepNext/>
              <w:keepLines/>
              <w:spacing w:after="0"/>
              <w:jc w:val="center"/>
              <w:rPr>
                <w:rFonts w:ascii="Arial" w:hAnsi="Arial"/>
                <w:b/>
                <w:sz w:val="18"/>
              </w:rPr>
            </w:pPr>
            <w:r w:rsidRPr="00EF06A7">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7D297C76" w14:textId="77777777" w:rsidR="005639E2" w:rsidRPr="00EF06A7" w:rsidRDefault="005639E2">
            <w:pPr>
              <w:keepNext/>
              <w:keepLines/>
              <w:spacing w:after="0"/>
              <w:jc w:val="center"/>
              <w:rPr>
                <w:rFonts w:ascii="Arial" w:eastAsia="SimSun" w:hAnsi="Arial"/>
                <w:b/>
                <w:sz w:val="18"/>
                <w:lang w:eastAsia="zh-CN"/>
              </w:rPr>
            </w:pPr>
            <w:r w:rsidRPr="00EF06A7">
              <w:rPr>
                <w:rFonts w:ascii="Arial" w:eastAsia="SimSun" w:hAnsi="Arial"/>
                <w:b/>
                <w:sz w:val="18"/>
                <w:lang w:eastAsia="zh-CN"/>
              </w:rPr>
              <w:t>Test 2</w:t>
            </w:r>
          </w:p>
        </w:tc>
      </w:tr>
      <w:tr w:rsidR="005639E2" w:rsidRPr="00EF06A7" w14:paraId="4C93E7EF"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47B38B" w14:textId="77777777" w:rsidR="005639E2" w:rsidRPr="00EF06A7" w:rsidRDefault="005639E2" w:rsidP="000E321B">
            <w:pPr>
              <w:pStyle w:val="TAL"/>
              <w:rPr>
                <w:lang w:eastAsia="en-US"/>
              </w:rPr>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BFC418" w14:textId="77777777" w:rsidR="005639E2" w:rsidRPr="00EF06A7" w:rsidRDefault="005639E2" w:rsidP="000E321B">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1D2BC70" w14:textId="77777777" w:rsidR="005639E2" w:rsidRPr="00EF06A7" w:rsidRDefault="005639E2" w:rsidP="000E321B">
            <w:pPr>
              <w:pStyle w:val="TAC"/>
              <w:rPr>
                <w:rFonts w:eastAsia="SimSun"/>
                <w:lang w:eastAsia="zh-CN"/>
              </w:rPr>
            </w:pPr>
            <w:r w:rsidRPr="00EF06A7">
              <w:rPr>
                <w:rFonts w:eastAsia="SimSun"/>
                <w:lang w:eastAsia="zh-CN"/>
              </w:rPr>
              <w:t>10</w:t>
            </w:r>
          </w:p>
        </w:tc>
      </w:tr>
      <w:tr w:rsidR="005639E2" w:rsidRPr="00EF06A7" w14:paraId="1F28537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358E18" w14:textId="77777777" w:rsidR="005639E2" w:rsidRPr="00EF06A7" w:rsidRDefault="005639E2" w:rsidP="000E321B">
            <w:pPr>
              <w:pStyle w:val="TAL"/>
              <w:rPr>
                <w:rFonts w:eastAsia="SimSun"/>
                <w:lang w:eastAsia="en-US"/>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99197D" w14:textId="77777777" w:rsidR="005639E2" w:rsidRPr="00EF06A7" w:rsidRDefault="005639E2" w:rsidP="000E321B">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273CA65" w14:textId="77777777" w:rsidR="005639E2" w:rsidRPr="00EF06A7" w:rsidRDefault="005639E2" w:rsidP="000E321B">
            <w:pPr>
              <w:pStyle w:val="TAC"/>
              <w:rPr>
                <w:rFonts w:eastAsia="SimSun"/>
                <w:lang w:eastAsia="zh-CN"/>
              </w:rPr>
            </w:pPr>
            <w:r w:rsidRPr="00EF06A7">
              <w:rPr>
                <w:rFonts w:eastAsia="SimSun"/>
              </w:rPr>
              <w:t>15</w:t>
            </w:r>
          </w:p>
        </w:tc>
      </w:tr>
      <w:tr w:rsidR="005639E2" w:rsidRPr="00EF06A7" w14:paraId="4E55B11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15EC37" w14:textId="77777777" w:rsidR="005639E2" w:rsidRPr="00EF06A7" w:rsidRDefault="005639E2" w:rsidP="000E321B">
            <w:pPr>
              <w:pStyle w:val="TAL"/>
              <w:rPr>
                <w:lang w:eastAsia="en-US"/>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913F5D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DCAF63F" w14:textId="77777777" w:rsidR="005639E2" w:rsidRPr="00EF06A7" w:rsidRDefault="005639E2" w:rsidP="000E321B">
            <w:pPr>
              <w:pStyle w:val="TAC"/>
              <w:rPr>
                <w:rFonts w:eastAsia="SimSun"/>
                <w:lang w:eastAsia="zh-CN"/>
              </w:rPr>
            </w:pPr>
            <w:r w:rsidRPr="00EF06A7">
              <w:rPr>
                <w:rFonts w:eastAsia="SimSun"/>
                <w:lang w:eastAsia="zh-CN"/>
              </w:rPr>
              <w:t>FDD</w:t>
            </w:r>
          </w:p>
        </w:tc>
      </w:tr>
      <w:tr w:rsidR="005639E2" w:rsidRPr="00EF06A7" w14:paraId="33E4120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878AAC2" w14:textId="77777777" w:rsidR="005639E2" w:rsidRPr="00EF06A7" w:rsidRDefault="005639E2" w:rsidP="000E321B">
            <w:pPr>
              <w:pStyle w:val="TAL"/>
              <w:rPr>
                <w:rFonts w:eastAsia="SimSun"/>
                <w:lang w:eastAsia="en-US"/>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3BACAA" w14:textId="77777777" w:rsidR="005639E2" w:rsidRPr="00EF06A7" w:rsidRDefault="005639E2" w:rsidP="000E321B">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hideMark/>
          </w:tcPr>
          <w:p w14:paraId="045BEDF2" w14:textId="77777777" w:rsidR="005639E2" w:rsidRPr="00EF06A7" w:rsidRDefault="005639E2" w:rsidP="000E321B">
            <w:pPr>
              <w:pStyle w:val="TAC"/>
              <w:rPr>
                <w:rFonts w:eastAsia="SimSun"/>
                <w:lang w:eastAsia="zh-CN"/>
              </w:rPr>
            </w:pPr>
            <w:r w:rsidRPr="00EF06A7">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hideMark/>
          </w:tcPr>
          <w:p w14:paraId="55C41DE0" w14:textId="77777777" w:rsidR="005639E2" w:rsidRPr="00EF06A7" w:rsidRDefault="005639E2" w:rsidP="000E321B">
            <w:pPr>
              <w:pStyle w:val="TAC"/>
              <w:rPr>
                <w:lang w:eastAsia="en-US"/>
              </w:rPr>
            </w:pPr>
            <w:r w:rsidRPr="00EF06A7">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hideMark/>
          </w:tcPr>
          <w:p w14:paraId="5FBB06B8" w14:textId="77777777" w:rsidR="005639E2" w:rsidRPr="00EF06A7" w:rsidRDefault="005639E2" w:rsidP="000E321B">
            <w:pPr>
              <w:pStyle w:val="TAC"/>
              <w:rPr>
                <w:rFonts w:eastAsia="SimSun"/>
                <w:lang w:eastAsia="zh-CN"/>
              </w:rPr>
            </w:pPr>
            <w:r w:rsidRPr="00EF06A7">
              <w:rPr>
                <w:rFonts w:eastAsia="SimSun"/>
                <w:lang w:eastAsia="zh-CN"/>
              </w:rPr>
              <w:t>11</w:t>
            </w:r>
          </w:p>
        </w:tc>
        <w:tc>
          <w:tcPr>
            <w:tcW w:w="704" w:type="dxa"/>
            <w:tcBorders>
              <w:top w:val="single" w:sz="4" w:space="0" w:color="auto"/>
              <w:left w:val="single" w:sz="4" w:space="0" w:color="auto"/>
              <w:bottom w:val="single" w:sz="4" w:space="0" w:color="auto"/>
              <w:right w:val="single" w:sz="4" w:space="0" w:color="auto"/>
            </w:tcBorders>
            <w:hideMark/>
          </w:tcPr>
          <w:p w14:paraId="24FDB3B6" w14:textId="77777777" w:rsidR="005639E2" w:rsidRPr="00EF06A7" w:rsidRDefault="005639E2" w:rsidP="000E321B">
            <w:pPr>
              <w:pStyle w:val="TAC"/>
              <w:rPr>
                <w:rFonts w:eastAsia="SimSun"/>
                <w:lang w:eastAsia="zh-CN"/>
              </w:rPr>
            </w:pPr>
            <w:r w:rsidRPr="00EF06A7">
              <w:rPr>
                <w:rFonts w:eastAsia="SimSun"/>
                <w:lang w:eastAsia="zh-CN"/>
              </w:rPr>
              <w:t>12</w:t>
            </w:r>
          </w:p>
        </w:tc>
      </w:tr>
      <w:tr w:rsidR="005639E2" w:rsidRPr="00EF06A7" w14:paraId="6119F7C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55AC2" w14:textId="77777777" w:rsidR="005639E2" w:rsidRPr="00EF06A7" w:rsidRDefault="005639E2" w:rsidP="000E321B">
            <w:pPr>
              <w:pStyle w:val="TAL"/>
              <w:rPr>
                <w:lang w:eastAsia="en-US"/>
              </w:rPr>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FC79CB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7D4FDD1" w14:textId="77777777" w:rsidR="005639E2" w:rsidRPr="00EF06A7" w:rsidRDefault="005639E2" w:rsidP="000E321B">
            <w:pPr>
              <w:pStyle w:val="TAC"/>
              <w:rPr>
                <w:lang w:eastAsia="zh-CN"/>
              </w:rPr>
            </w:pPr>
            <w:r w:rsidRPr="00EF06A7">
              <w:rPr>
                <w:rFonts w:eastAsia="SimSun" w:cs="Arial"/>
                <w:lang w:eastAsia="zh-CN"/>
              </w:rPr>
              <w:t xml:space="preserve">Two tap model specified in Annex B.2.4 with </w:t>
            </w:r>
            <w:r w:rsidRPr="00EF06A7">
              <w:rPr>
                <w:rFonts w:eastAsia="SimSun" w:cs="Arial"/>
                <w:i/>
                <w:lang w:eastAsia="zh-CN"/>
              </w:rPr>
              <w:t>a</w:t>
            </w:r>
            <w:r w:rsidRPr="00EF06A7">
              <w:rPr>
                <w:rFonts w:eastAsia="SimSun" w:cs="Arial"/>
                <w:lang w:eastAsia="zh-CN"/>
              </w:rPr>
              <w:t xml:space="preserve">=1, </w:t>
            </w:r>
            <w:r w:rsidRPr="00EF06A7">
              <w:rPr>
                <w:rFonts w:eastAsia="SimSun" w:cs="Arial"/>
                <w:i/>
                <w:lang w:eastAsia="zh-CN"/>
              </w:rPr>
              <w:t>f</w:t>
            </w:r>
            <w:r w:rsidRPr="00EF06A7">
              <w:rPr>
                <w:rFonts w:eastAsia="SimSun" w:cs="Arial"/>
                <w:vertAlign w:val="subscript"/>
                <w:lang w:eastAsia="zh-CN"/>
              </w:rPr>
              <w:t xml:space="preserve">D </w:t>
            </w:r>
            <w:r w:rsidRPr="00EF06A7">
              <w:rPr>
                <w:rFonts w:eastAsia="SimSun" w:cs="Arial"/>
                <w:lang w:eastAsia="zh-CN"/>
              </w:rPr>
              <w:t>= 5Hz, and τ</w:t>
            </w:r>
            <w:r w:rsidRPr="00EF06A7">
              <w:rPr>
                <w:rFonts w:eastAsia="SimSun" w:cs="Arial"/>
                <w:vertAlign w:val="subscript"/>
                <w:lang w:eastAsia="zh-CN"/>
              </w:rPr>
              <w:t>d</w:t>
            </w:r>
            <w:r w:rsidRPr="00EF06A7">
              <w:rPr>
                <w:rFonts w:eastAsia="SimSun" w:cs="Arial"/>
                <w:lang w:eastAsia="zh-CN"/>
              </w:rPr>
              <w:t>=0.45μs</w:t>
            </w:r>
          </w:p>
        </w:tc>
      </w:tr>
      <w:tr w:rsidR="005639E2" w:rsidRPr="00EF06A7" w14:paraId="3A548AF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4306ED" w14:textId="77777777" w:rsidR="005639E2" w:rsidRPr="00EF06A7" w:rsidRDefault="005639E2" w:rsidP="000E321B">
            <w:pPr>
              <w:pStyle w:val="TAL"/>
              <w:rPr>
                <w:lang w:eastAsia="en-US"/>
              </w:rPr>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26D7B1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D1784F5" w14:textId="77777777" w:rsidR="005639E2" w:rsidRPr="00EF06A7" w:rsidRDefault="005639E2" w:rsidP="000E321B">
            <w:pPr>
              <w:pStyle w:val="TAC"/>
            </w:pPr>
            <w:r w:rsidRPr="00EF06A7">
              <w:rPr>
                <w:rFonts w:eastAsia="SimSun"/>
              </w:rPr>
              <w:t>2×</w:t>
            </w:r>
            <w:r w:rsidRPr="00EF06A7">
              <w:rPr>
                <w:rFonts w:eastAsia="SimSun"/>
                <w:lang w:eastAsia="zh-CN"/>
              </w:rPr>
              <w:t>4</w:t>
            </w:r>
            <w:r w:rsidRPr="00EF06A7">
              <w:rPr>
                <w:rFonts w:eastAsia="SimSun"/>
              </w:rPr>
              <w:t xml:space="preserve"> </w:t>
            </w:r>
          </w:p>
        </w:tc>
      </w:tr>
      <w:tr w:rsidR="005639E2" w:rsidRPr="00EF06A7" w14:paraId="2A98F78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64D99C" w14:textId="77777777" w:rsidR="005639E2" w:rsidRPr="00EF06A7" w:rsidRDefault="005639E2" w:rsidP="000E321B">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FFD1D6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C5CAE57" w14:textId="77777777" w:rsidR="005639E2" w:rsidRPr="00EF06A7" w:rsidRDefault="005639E2" w:rsidP="000E321B">
            <w:pPr>
              <w:pStyle w:val="TAC"/>
              <w:rPr>
                <w:rFonts w:eastAsia="SimSun"/>
              </w:rPr>
            </w:pPr>
            <w:r w:rsidRPr="00EF06A7">
              <w:rPr>
                <w:rFonts w:eastAsia="SimSun" w:cs="Arial"/>
                <w:lang w:eastAsia="zh-CN"/>
              </w:rPr>
              <w:t>As per Annex B.1</w:t>
            </w:r>
          </w:p>
        </w:tc>
      </w:tr>
      <w:tr w:rsidR="005639E2" w:rsidRPr="00EF06A7" w14:paraId="5D31D89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5BD6AC" w14:textId="77777777" w:rsidR="005639E2" w:rsidRPr="00EF06A7" w:rsidRDefault="005639E2" w:rsidP="000E321B">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34750E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1F7DEF9" w14:textId="77777777" w:rsidR="005639E2" w:rsidRPr="00EF06A7" w:rsidRDefault="005639E2" w:rsidP="000E321B">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5639E2" w:rsidRPr="00EF06A7" w14:paraId="7D737DD9"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5C4FD6ED" w14:textId="77777777" w:rsidR="005639E2" w:rsidRPr="00EF06A7" w:rsidRDefault="005639E2" w:rsidP="000E321B">
            <w:pPr>
              <w:pStyle w:val="TAL"/>
              <w:rPr>
                <w:rFonts w:eastAsia="SimSun"/>
                <w:lang w:eastAsia="en-US"/>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DF51E68"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F9C739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00B52C7" w14:textId="77777777" w:rsidR="005639E2" w:rsidRPr="00EF06A7" w:rsidRDefault="005639E2" w:rsidP="000E321B">
            <w:pPr>
              <w:pStyle w:val="TAC"/>
            </w:pPr>
            <w:r w:rsidRPr="00EF06A7">
              <w:rPr>
                <w:rFonts w:eastAsia="SimSun"/>
              </w:rPr>
              <w:t>Periodic</w:t>
            </w:r>
          </w:p>
        </w:tc>
      </w:tr>
      <w:tr w:rsidR="005639E2" w:rsidRPr="00EF06A7" w14:paraId="6AD034C8"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2AFDADA"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F6BC220"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40312C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4F51FC3" w14:textId="77777777" w:rsidR="005639E2" w:rsidRPr="00EF06A7" w:rsidRDefault="005639E2" w:rsidP="000E321B">
            <w:pPr>
              <w:pStyle w:val="TAC"/>
              <w:rPr>
                <w:rFonts w:eastAsia="SimSun"/>
                <w:lang w:eastAsia="zh-CN"/>
              </w:rPr>
            </w:pPr>
            <w:r w:rsidRPr="00EF06A7">
              <w:rPr>
                <w:rFonts w:eastAsia="SimSun"/>
                <w:lang w:eastAsia="zh-CN"/>
              </w:rPr>
              <w:t>4</w:t>
            </w:r>
          </w:p>
        </w:tc>
      </w:tr>
      <w:tr w:rsidR="005639E2" w:rsidRPr="00EF06A7" w14:paraId="055AA35F"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085DEA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ABBB291" w14:textId="77777777" w:rsidR="005639E2" w:rsidRPr="00EF06A7" w:rsidRDefault="005639E2" w:rsidP="000E321B">
            <w:pPr>
              <w:pStyle w:val="TAL"/>
              <w:rPr>
                <w:rFonts w:eastAsia="SimSun"/>
                <w:lang w:eastAsia="en-US"/>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DBE2ED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4185AA8" w14:textId="77777777" w:rsidR="005639E2" w:rsidRPr="00EF06A7" w:rsidRDefault="005639E2" w:rsidP="000E321B">
            <w:pPr>
              <w:pStyle w:val="TAC"/>
            </w:pPr>
            <w:r w:rsidRPr="00EF06A7">
              <w:rPr>
                <w:rFonts w:eastAsia="SimSun"/>
              </w:rPr>
              <w:t>FD-CDM2</w:t>
            </w:r>
          </w:p>
        </w:tc>
      </w:tr>
      <w:tr w:rsidR="005639E2" w:rsidRPr="00EF06A7" w14:paraId="0FC3197F"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13A19CE"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CFCA058" w14:textId="77777777" w:rsidR="005639E2" w:rsidRPr="00EF06A7" w:rsidRDefault="005639E2" w:rsidP="000E321B">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2A025C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4D58E5C" w14:textId="77777777" w:rsidR="005639E2" w:rsidRPr="00EF06A7" w:rsidRDefault="005639E2" w:rsidP="000E321B">
            <w:pPr>
              <w:pStyle w:val="TAC"/>
            </w:pPr>
            <w:r w:rsidRPr="00EF06A7">
              <w:t>1</w:t>
            </w:r>
          </w:p>
        </w:tc>
      </w:tr>
      <w:tr w:rsidR="005639E2" w:rsidRPr="00EF06A7" w14:paraId="58505BB3"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AB5C7D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AC097D7" w14:textId="77777777" w:rsidR="005639E2" w:rsidRPr="00EF06A7" w:rsidRDefault="005639E2" w:rsidP="000E321B">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98DDBF0"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23B4EF2" w14:textId="77777777" w:rsidR="005639E2" w:rsidRPr="00EF06A7" w:rsidRDefault="005639E2" w:rsidP="000E321B">
            <w:pPr>
              <w:pStyle w:val="TAC"/>
              <w:rPr>
                <w:rFonts w:eastAsia="SimSun"/>
                <w:lang w:eastAsia="zh-CN"/>
              </w:rPr>
            </w:pPr>
            <w:r w:rsidRPr="00EF06A7">
              <w:rPr>
                <w:rFonts w:eastAsia="SimSun"/>
                <w:lang w:eastAsia="zh-CN"/>
              </w:rPr>
              <w:t>Row 5,4</w:t>
            </w:r>
          </w:p>
        </w:tc>
      </w:tr>
      <w:tr w:rsidR="005639E2" w:rsidRPr="00EF06A7" w14:paraId="1ACFD596"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DDACE4D"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E292581" w14:textId="77777777" w:rsidR="005639E2" w:rsidRPr="00EF06A7" w:rsidRDefault="005639E2" w:rsidP="000E321B">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B90B54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98768E4" w14:textId="77777777" w:rsidR="005639E2" w:rsidRPr="00EF06A7" w:rsidRDefault="005639E2" w:rsidP="000E321B">
            <w:pPr>
              <w:pStyle w:val="TAC"/>
              <w:rPr>
                <w:rFonts w:eastAsia="SimSun"/>
                <w:lang w:eastAsia="zh-CN"/>
              </w:rPr>
            </w:pPr>
            <w:r w:rsidRPr="00EF06A7">
              <w:rPr>
                <w:rFonts w:eastAsia="SimSun"/>
                <w:lang w:eastAsia="zh-CN"/>
              </w:rPr>
              <w:t>9</w:t>
            </w:r>
          </w:p>
        </w:tc>
      </w:tr>
      <w:tr w:rsidR="005639E2" w:rsidRPr="00EF06A7" w14:paraId="6FEB0710"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419E6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1A66B721" w14:textId="77777777" w:rsidR="005639E2" w:rsidRPr="00EF06A7" w:rsidRDefault="005639E2" w:rsidP="000E321B">
            <w:pPr>
              <w:pStyle w:val="TAL"/>
              <w:rPr>
                <w:rFonts w:eastAsia="SimSun"/>
                <w:lang w:eastAsia="en-US"/>
              </w:rPr>
            </w:pPr>
            <w:r w:rsidRPr="00EF06A7">
              <w:rPr>
                <w:rFonts w:eastAsia="SimSun"/>
              </w:rPr>
              <w:t>CSI-RS</w:t>
            </w:r>
          </w:p>
          <w:p w14:paraId="718C1B11"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F75037"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8CD1D54" w14:textId="77777777" w:rsidR="005639E2" w:rsidRPr="00EF06A7" w:rsidRDefault="005639E2" w:rsidP="000E321B">
            <w:pPr>
              <w:pStyle w:val="TAC"/>
              <w:rPr>
                <w:rFonts w:eastAsia="SimSun"/>
                <w:lang w:eastAsia="zh-CN"/>
              </w:rPr>
            </w:pPr>
            <w:r w:rsidRPr="00EF06A7">
              <w:rPr>
                <w:rFonts w:eastAsia="SimSun"/>
                <w:lang w:eastAsia="zh-CN"/>
              </w:rPr>
              <w:t>5/1</w:t>
            </w:r>
          </w:p>
        </w:tc>
      </w:tr>
      <w:tr w:rsidR="005639E2" w:rsidRPr="00EF06A7" w14:paraId="71857511"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67AF237" w14:textId="77777777" w:rsidR="005639E2" w:rsidRPr="00EF06A7" w:rsidRDefault="005639E2" w:rsidP="000E321B">
            <w:pPr>
              <w:pStyle w:val="TAL"/>
              <w:rPr>
                <w:rFonts w:eastAsia="SimSun"/>
                <w:lang w:eastAsia="en-US"/>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5AAF621"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AB13B2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C367DD1" w14:textId="77777777" w:rsidR="005639E2" w:rsidRPr="00EF06A7" w:rsidRDefault="005639E2" w:rsidP="000E321B">
            <w:pPr>
              <w:pStyle w:val="TAC"/>
            </w:pPr>
            <w:r w:rsidRPr="00EF06A7">
              <w:rPr>
                <w:rFonts w:eastAsia="SimSun"/>
              </w:rPr>
              <w:t>Periodic</w:t>
            </w:r>
          </w:p>
        </w:tc>
      </w:tr>
      <w:tr w:rsidR="005639E2" w:rsidRPr="00EF06A7" w14:paraId="52D2613C"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7E90B95"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26E1717"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4789D8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2402B84" w14:textId="77777777" w:rsidR="005639E2" w:rsidRPr="00EF06A7" w:rsidRDefault="005639E2" w:rsidP="000E321B">
            <w:pPr>
              <w:pStyle w:val="TAC"/>
              <w:rPr>
                <w:rFonts w:eastAsia="SimSun"/>
              </w:rPr>
            </w:pPr>
            <w:r w:rsidRPr="00EF06A7">
              <w:rPr>
                <w:rFonts w:eastAsia="SimSun"/>
                <w:lang w:eastAsia="zh-CN"/>
              </w:rPr>
              <w:t>2</w:t>
            </w:r>
          </w:p>
        </w:tc>
      </w:tr>
      <w:tr w:rsidR="005639E2" w:rsidRPr="00EF06A7" w14:paraId="58150335"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BE9256B"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A4D65EA" w14:textId="77777777" w:rsidR="005639E2" w:rsidRPr="00EF06A7" w:rsidRDefault="005639E2" w:rsidP="000E321B">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64BBF8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2FEE7F3" w14:textId="77777777" w:rsidR="005639E2" w:rsidRPr="00EF06A7" w:rsidRDefault="005639E2" w:rsidP="000E321B">
            <w:pPr>
              <w:pStyle w:val="TAC"/>
            </w:pPr>
            <w:r w:rsidRPr="00EF06A7">
              <w:rPr>
                <w:rFonts w:eastAsia="SimSun"/>
              </w:rPr>
              <w:t>FD-CDM2</w:t>
            </w:r>
          </w:p>
        </w:tc>
      </w:tr>
      <w:tr w:rsidR="005639E2" w:rsidRPr="00EF06A7" w14:paraId="61E73458"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928EF5B"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2734D7F" w14:textId="77777777" w:rsidR="005639E2" w:rsidRPr="00EF06A7" w:rsidRDefault="005639E2" w:rsidP="000E321B">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C71005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627DA1C" w14:textId="77777777" w:rsidR="005639E2" w:rsidRPr="00EF06A7" w:rsidRDefault="005639E2" w:rsidP="000E321B">
            <w:pPr>
              <w:pStyle w:val="TAC"/>
            </w:pPr>
            <w:r w:rsidRPr="00EF06A7">
              <w:t>1</w:t>
            </w:r>
          </w:p>
        </w:tc>
      </w:tr>
      <w:tr w:rsidR="005639E2" w:rsidRPr="00EF06A7" w14:paraId="3F7CDB00"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DCFFB71"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EEE1856" w14:textId="77777777" w:rsidR="005639E2" w:rsidRPr="00EF06A7" w:rsidRDefault="005639E2" w:rsidP="000E321B">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F285F8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AE49D8C" w14:textId="77777777" w:rsidR="005639E2" w:rsidRPr="00EF06A7" w:rsidRDefault="005639E2" w:rsidP="000E321B">
            <w:pPr>
              <w:pStyle w:val="TAC"/>
            </w:pPr>
            <w:r w:rsidRPr="00EF06A7">
              <w:rPr>
                <w:rFonts w:eastAsia="SimSun"/>
                <w:lang w:eastAsia="zh-CN"/>
              </w:rPr>
              <w:t>Row 3,(6,-)</w:t>
            </w:r>
          </w:p>
        </w:tc>
      </w:tr>
      <w:tr w:rsidR="005639E2" w:rsidRPr="00EF06A7" w14:paraId="4B0D3F16"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3EA725B"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431E15A" w14:textId="77777777" w:rsidR="005639E2" w:rsidRPr="00EF06A7" w:rsidRDefault="005639E2" w:rsidP="000E321B">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89F20C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BBA098E" w14:textId="77777777" w:rsidR="005639E2" w:rsidRPr="00EF06A7" w:rsidRDefault="005639E2" w:rsidP="000E321B">
            <w:pPr>
              <w:pStyle w:val="TAC"/>
            </w:pPr>
            <w:r w:rsidRPr="00EF06A7">
              <w:rPr>
                <w:rFonts w:eastAsia="SimSun"/>
                <w:lang w:eastAsia="zh-CN"/>
              </w:rPr>
              <w:t>13</w:t>
            </w:r>
          </w:p>
        </w:tc>
      </w:tr>
      <w:tr w:rsidR="005639E2" w:rsidRPr="00EF06A7" w14:paraId="0C6D87E1"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63A192A"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0DE448DC" w14:textId="77777777" w:rsidR="005639E2" w:rsidRPr="00EF06A7" w:rsidRDefault="005639E2" w:rsidP="000E321B">
            <w:pPr>
              <w:pStyle w:val="TAL"/>
            </w:pPr>
            <w:r w:rsidRPr="00EF06A7">
              <w:rPr>
                <w:rFonts w:eastAsia="SimSun"/>
              </w:rPr>
              <w:t>NZP CSI-RS-timeConfig</w:t>
            </w:r>
          </w:p>
          <w:p w14:paraId="09CBE948"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C11BF6"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15A9E0A" w14:textId="77777777" w:rsidR="005639E2" w:rsidRPr="00EF06A7" w:rsidRDefault="005639E2" w:rsidP="000E321B">
            <w:pPr>
              <w:pStyle w:val="TAC"/>
            </w:pPr>
            <w:r w:rsidRPr="00EF06A7">
              <w:rPr>
                <w:rFonts w:eastAsia="SimSun"/>
                <w:lang w:eastAsia="zh-CN"/>
              </w:rPr>
              <w:t>5/1</w:t>
            </w:r>
          </w:p>
        </w:tc>
      </w:tr>
      <w:tr w:rsidR="005639E2" w:rsidRPr="00EF06A7" w14:paraId="6DD07383"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1027697" w14:textId="77777777" w:rsidR="005639E2" w:rsidRPr="00EF06A7" w:rsidRDefault="005639E2" w:rsidP="000E321B">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hideMark/>
          </w:tcPr>
          <w:p w14:paraId="368C5882" w14:textId="77777777" w:rsidR="005639E2" w:rsidRPr="00EF06A7" w:rsidRDefault="005639E2" w:rsidP="000E321B">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12C46B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AA101D7" w14:textId="77777777" w:rsidR="005639E2" w:rsidRPr="00EF06A7" w:rsidRDefault="005639E2" w:rsidP="000E321B">
            <w:pPr>
              <w:pStyle w:val="TAC"/>
              <w:rPr>
                <w:rFonts w:eastAsia="SimSun"/>
                <w:lang w:eastAsia="zh-CN"/>
              </w:rPr>
            </w:pPr>
            <w:r w:rsidRPr="00EF06A7">
              <w:rPr>
                <w:rFonts w:eastAsia="SimSun"/>
                <w:lang w:eastAsia="zh-CN"/>
              </w:rPr>
              <w:t>Periodic</w:t>
            </w:r>
          </w:p>
        </w:tc>
      </w:tr>
      <w:tr w:rsidR="005639E2" w:rsidRPr="00EF06A7" w14:paraId="25390E6F"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0EC63B2"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37B98E4A" w14:textId="77777777" w:rsidR="005639E2" w:rsidRPr="00EF06A7" w:rsidRDefault="005639E2" w:rsidP="000E321B">
            <w:pPr>
              <w:pStyle w:val="TAL"/>
              <w:rPr>
                <w:lang w:eastAsia="en-US"/>
              </w:rPr>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49472A4"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DFEDB8A" w14:textId="77777777" w:rsidR="005639E2" w:rsidRPr="00EF06A7" w:rsidRDefault="005639E2" w:rsidP="000E321B">
            <w:pPr>
              <w:pStyle w:val="TAC"/>
              <w:rPr>
                <w:rFonts w:eastAsia="SimSun"/>
                <w:lang w:eastAsia="zh-CN"/>
              </w:rPr>
            </w:pPr>
            <w:r w:rsidRPr="00EF06A7">
              <w:rPr>
                <w:rFonts w:eastAsia="SimSun"/>
                <w:lang w:eastAsia="zh-CN"/>
              </w:rPr>
              <w:t>0</w:t>
            </w:r>
          </w:p>
        </w:tc>
      </w:tr>
      <w:tr w:rsidR="005639E2" w:rsidRPr="00EF06A7" w14:paraId="3D3004F4"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8EB6EE0"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tcPr>
          <w:p w14:paraId="1B0943D8" w14:textId="77777777" w:rsidR="005639E2" w:rsidRPr="00EF06A7" w:rsidRDefault="005639E2" w:rsidP="000E321B">
            <w:pPr>
              <w:pStyle w:val="TAL"/>
              <w:rPr>
                <w:rFonts w:eastAsia="SimSun"/>
                <w:lang w:eastAsia="en-US"/>
              </w:rPr>
            </w:pPr>
            <w:r w:rsidRPr="00EF06A7">
              <w:rPr>
                <w:rFonts w:eastAsia="SimSun"/>
              </w:rPr>
              <w:t>CSI-IM Resource Mapping</w:t>
            </w:r>
          </w:p>
          <w:p w14:paraId="4D7C7F59" w14:textId="77777777" w:rsidR="005639E2" w:rsidRPr="00EF06A7" w:rsidRDefault="005639E2" w:rsidP="000E321B">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C2E56E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8C94A30" w14:textId="77777777" w:rsidR="005639E2" w:rsidRPr="00EF06A7" w:rsidRDefault="005639E2" w:rsidP="000E321B">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5639E2" w:rsidRPr="00EF06A7" w14:paraId="61176543"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63AE59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4C86FA12" w14:textId="77777777" w:rsidR="005639E2" w:rsidRPr="00EF06A7" w:rsidRDefault="005639E2" w:rsidP="000E321B">
            <w:pPr>
              <w:pStyle w:val="TAL"/>
            </w:pPr>
            <w:r w:rsidRPr="00EF06A7">
              <w:rPr>
                <w:rFonts w:eastAsia="SimSun"/>
              </w:rPr>
              <w:t>CSI-IM timeConfig</w:t>
            </w:r>
          </w:p>
          <w:p w14:paraId="71345622" w14:textId="77777777" w:rsidR="005639E2" w:rsidRPr="00EF06A7" w:rsidRDefault="005639E2" w:rsidP="000E321B">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FD94F22"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EBDC40F" w14:textId="77777777" w:rsidR="005639E2" w:rsidRPr="00EF06A7" w:rsidRDefault="005639E2" w:rsidP="000E321B">
            <w:pPr>
              <w:pStyle w:val="TAC"/>
              <w:rPr>
                <w:rFonts w:eastAsia="SimSun"/>
                <w:lang w:eastAsia="zh-CN"/>
              </w:rPr>
            </w:pPr>
            <w:r w:rsidRPr="00EF06A7">
              <w:rPr>
                <w:rFonts w:eastAsia="SimSun"/>
                <w:lang w:eastAsia="zh-CN"/>
              </w:rPr>
              <w:t>5/1</w:t>
            </w:r>
          </w:p>
        </w:tc>
      </w:tr>
      <w:tr w:rsidR="005639E2" w:rsidRPr="00EF06A7" w14:paraId="4BC0643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94B82B" w14:textId="77777777" w:rsidR="005639E2" w:rsidRPr="00EF06A7" w:rsidRDefault="005639E2" w:rsidP="000E321B">
            <w:pPr>
              <w:pStyle w:val="TAL"/>
              <w:rPr>
                <w:rFonts w:eastAsia="SimSun"/>
                <w:lang w:eastAsia="en-US"/>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96A3AF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B65CEEE" w14:textId="77777777" w:rsidR="005639E2" w:rsidRPr="00EF06A7" w:rsidRDefault="005639E2" w:rsidP="000E321B">
            <w:pPr>
              <w:pStyle w:val="TAC"/>
            </w:pPr>
            <w:r w:rsidRPr="00EF06A7">
              <w:rPr>
                <w:rFonts w:eastAsia="SimSun"/>
              </w:rPr>
              <w:t>Aperiodic</w:t>
            </w:r>
          </w:p>
        </w:tc>
      </w:tr>
      <w:tr w:rsidR="005639E2" w:rsidRPr="00EF06A7" w14:paraId="6FC20F4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ED07C93" w14:textId="77777777" w:rsidR="005639E2" w:rsidRPr="00EF06A7" w:rsidRDefault="005639E2" w:rsidP="000E321B">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F47E5E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44B81DE" w14:textId="77777777" w:rsidR="005639E2" w:rsidRPr="00EF06A7" w:rsidRDefault="005639E2" w:rsidP="000E321B">
            <w:pPr>
              <w:pStyle w:val="TAC"/>
              <w:rPr>
                <w:rFonts w:eastAsia="SimSun"/>
                <w:lang w:eastAsia="zh-CN"/>
              </w:rPr>
            </w:pPr>
            <w:r w:rsidRPr="00EF06A7">
              <w:t xml:space="preserve">Table </w:t>
            </w:r>
            <w:r w:rsidRPr="00EF06A7">
              <w:rPr>
                <w:rFonts w:eastAsia="SimSun"/>
                <w:lang w:eastAsia="zh-CN"/>
              </w:rPr>
              <w:t>2</w:t>
            </w:r>
          </w:p>
        </w:tc>
      </w:tr>
      <w:tr w:rsidR="005639E2" w:rsidRPr="00EF06A7" w14:paraId="026CEEF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D099F2" w14:textId="77777777" w:rsidR="005639E2" w:rsidRPr="00EF06A7" w:rsidRDefault="005639E2" w:rsidP="000E321B">
            <w:pPr>
              <w:pStyle w:val="TAL"/>
              <w:rPr>
                <w:rFonts w:eastAsia="SimSun"/>
                <w:lang w:eastAsia="en-US"/>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7AE7E4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C304251" w14:textId="77777777" w:rsidR="005639E2" w:rsidRPr="00EF06A7" w:rsidRDefault="005639E2" w:rsidP="000E321B">
            <w:pPr>
              <w:pStyle w:val="TAC"/>
            </w:pPr>
            <w:r w:rsidRPr="00EF06A7">
              <w:rPr>
                <w:rFonts w:eastAsia="SimSun"/>
              </w:rPr>
              <w:t>cri-RI-PMI-CQI</w:t>
            </w:r>
          </w:p>
        </w:tc>
      </w:tr>
      <w:tr w:rsidR="005639E2" w:rsidRPr="00EF06A7" w14:paraId="00FB9F8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7ABBB" w14:textId="77777777" w:rsidR="005639E2" w:rsidRPr="00EF06A7" w:rsidRDefault="005639E2" w:rsidP="000E321B">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F23FB6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270806D" w14:textId="77777777" w:rsidR="005639E2" w:rsidRPr="00EF06A7" w:rsidRDefault="005639E2" w:rsidP="000E321B">
            <w:pPr>
              <w:pStyle w:val="TAC"/>
            </w:pPr>
            <w:r w:rsidRPr="00EF06A7">
              <w:rPr>
                <w:rFonts w:eastAsia="SimSun"/>
              </w:rPr>
              <w:t>Not configured</w:t>
            </w:r>
          </w:p>
        </w:tc>
      </w:tr>
      <w:tr w:rsidR="005639E2" w:rsidRPr="00EF06A7" w14:paraId="5BEA0B1F"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24C8C7" w14:textId="77777777" w:rsidR="005639E2" w:rsidRPr="00EF06A7" w:rsidRDefault="005639E2" w:rsidP="000E321B">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E374AF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A44C945" w14:textId="77777777" w:rsidR="005639E2" w:rsidRPr="00EF06A7" w:rsidRDefault="005639E2" w:rsidP="000E321B">
            <w:pPr>
              <w:pStyle w:val="TAC"/>
            </w:pPr>
            <w:r w:rsidRPr="00EF06A7">
              <w:rPr>
                <w:rFonts w:eastAsia="SimSun"/>
              </w:rPr>
              <w:t>Not configured</w:t>
            </w:r>
          </w:p>
        </w:tc>
      </w:tr>
      <w:tr w:rsidR="005639E2" w:rsidRPr="00EF06A7" w14:paraId="0E7A4969"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B980CC" w14:textId="77777777" w:rsidR="005639E2" w:rsidRPr="00EF06A7" w:rsidRDefault="005639E2" w:rsidP="000E321B">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38EF87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EDEA55B" w14:textId="77777777" w:rsidR="005639E2" w:rsidRPr="00EF06A7" w:rsidRDefault="005639E2" w:rsidP="000E321B">
            <w:pPr>
              <w:pStyle w:val="TAC"/>
              <w:rPr>
                <w:lang w:eastAsia="zh-CN"/>
              </w:rPr>
            </w:pPr>
            <w:r w:rsidRPr="00EF06A7">
              <w:rPr>
                <w:rFonts w:eastAsia="SimSun"/>
                <w:lang w:eastAsia="zh-CN"/>
              </w:rPr>
              <w:t>Subband</w:t>
            </w:r>
          </w:p>
        </w:tc>
      </w:tr>
      <w:tr w:rsidR="005639E2" w:rsidRPr="00EF06A7" w14:paraId="5845DCC5"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5F0136" w14:textId="77777777" w:rsidR="005639E2" w:rsidRPr="00EF06A7" w:rsidRDefault="005639E2" w:rsidP="000E321B">
            <w:pPr>
              <w:pStyle w:val="TAL"/>
              <w:rPr>
                <w:rFonts w:eastAsia="SimSun"/>
                <w:lang w:eastAsia="en-US"/>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BBE33B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AD27E58" w14:textId="77777777" w:rsidR="005639E2" w:rsidRPr="00EF06A7" w:rsidRDefault="005639E2" w:rsidP="000E321B">
            <w:pPr>
              <w:pStyle w:val="TAC"/>
            </w:pPr>
            <w:r w:rsidRPr="00EF06A7">
              <w:rPr>
                <w:rFonts w:eastAsia="SimSun"/>
              </w:rPr>
              <w:t>Wideband</w:t>
            </w:r>
          </w:p>
        </w:tc>
      </w:tr>
      <w:tr w:rsidR="005639E2" w:rsidRPr="00EF06A7" w14:paraId="0C00CA89"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335380" w14:textId="77777777" w:rsidR="005639E2" w:rsidRPr="00EF06A7" w:rsidRDefault="005639E2" w:rsidP="000E321B">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17187C" w14:textId="77777777" w:rsidR="005639E2" w:rsidRPr="00EF06A7" w:rsidRDefault="005639E2" w:rsidP="000E321B">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01335B9" w14:textId="77777777" w:rsidR="005639E2" w:rsidRPr="00EF06A7" w:rsidRDefault="005639E2" w:rsidP="000E321B">
            <w:pPr>
              <w:pStyle w:val="TAC"/>
              <w:rPr>
                <w:rFonts w:eastAsia="SimSun"/>
                <w:lang w:eastAsia="zh-CN"/>
              </w:rPr>
            </w:pPr>
            <w:r w:rsidRPr="00EF06A7">
              <w:rPr>
                <w:rFonts w:eastAsia="SimSun"/>
                <w:lang w:eastAsia="zh-CN"/>
              </w:rPr>
              <w:t>8</w:t>
            </w:r>
          </w:p>
        </w:tc>
      </w:tr>
      <w:tr w:rsidR="005639E2" w:rsidRPr="00EF06A7" w14:paraId="200768A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669275" w14:textId="77777777" w:rsidR="005639E2" w:rsidRPr="00EF06A7" w:rsidRDefault="005639E2" w:rsidP="000E321B">
            <w:pPr>
              <w:pStyle w:val="TAL"/>
              <w:rPr>
                <w:rFonts w:eastAsia="SimSun"/>
                <w:lang w:eastAsia="en-US"/>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1B0D5E2F"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AE2F615" w14:textId="77777777" w:rsidR="005639E2" w:rsidRPr="00EF06A7" w:rsidRDefault="005639E2" w:rsidP="000E321B">
            <w:pPr>
              <w:pStyle w:val="TAC"/>
              <w:rPr>
                <w:rFonts w:eastAsia="SimSun"/>
                <w:lang w:eastAsia="zh-CN"/>
              </w:rPr>
            </w:pPr>
            <w:r w:rsidRPr="00EF06A7">
              <w:t>1111111</w:t>
            </w:r>
          </w:p>
        </w:tc>
      </w:tr>
      <w:tr w:rsidR="005639E2" w:rsidRPr="00EF06A7" w14:paraId="43903FA6"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45E2FF" w14:textId="77777777" w:rsidR="005639E2" w:rsidRPr="00EF06A7" w:rsidRDefault="005639E2" w:rsidP="000E321B">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2229CE"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CAA7D28" w14:textId="77777777" w:rsidR="005639E2" w:rsidRPr="00EF06A7" w:rsidRDefault="005639E2" w:rsidP="000E321B">
            <w:pPr>
              <w:pStyle w:val="TAC"/>
              <w:rPr>
                <w:rFonts w:eastAsia="SimSun"/>
                <w:lang w:eastAsia="zh-CN"/>
              </w:rPr>
            </w:pPr>
            <w:r w:rsidRPr="00EF06A7">
              <w:rPr>
                <w:rFonts w:eastAsia="SimSun"/>
                <w:lang w:eastAsia="zh-CN"/>
              </w:rPr>
              <w:t>Not configured</w:t>
            </w:r>
          </w:p>
        </w:tc>
      </w:tr>
      <w:tr w:rsidR="005639E2" w:rsidRPr="00EF06A7" w14:paraId="7E538CC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E68E29" w14:textId="77777777" w:rsidR="005639E2" w:rsidRPr="00EF06A7" w:rsidRDefault="005639E2" w:rsidP="000E321B">
            <w:pPr>
              <w:pStyle w:val="TAL"/>
              <w:rPr>
                <w:rFonts w:eastAsia="SimSun"/>
                <w:lang w:eastAsia="en-US"/>
              </w:rPr>
            </w:pPr>
            <w:r w:rsidRPr="00EF06A7">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AE87FF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48285CA" w14:textId="77777777" w:rsidR="005639E2" w:rsidRPr="00EF06A7" w:rsidRDefault="005639E2" w:rsidP="000E321B">
            <w:pPr>
              <w:pStyle w:val="TAC"/>
              <w:rPr>
                <w:rFonts w:eastAsia="SimSun"/>
                <w:lang w:eastAsia="zh-CN"/>
              </w:rPr>
            </w:pPr>
            <w:r w:rsidRPr="00EF06A7">
              <w:rPr>
                <w:lang w:eastAsia="zh-CN"/>
              </w:rPr>
              <w:t>5</w:t>
            </w:r>
          </w:p>
        </w:tc>
      </w:tr>
      <w:tr w:rsidR="005639E2" w:rsidRPr="00EF06A7" w14:paraId="1BE0CDB7"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64C3B1B" w14:textId="77777777" w:rsidR="005639E2" w:rsidRPr="00EF06A7" w:rsidRDefault="005639E2" w:rsidP="000E321B">
            <w:pPr>
              <w:pStyle w:val="TAL"/>
              <w:rPr>
                <w:rFonts w:eastAsia="SimSun"/>
                <w:lang w:eastAsia="en-US"/>
              </w:rPr>
            </w:pPr>
            <w:r w:rsidRPr="00EF06A7">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584570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10C31D7" w14:textId="77777777" w:rsidR="005639E2" w:rsidRPr="00EF06A7" w:rsidRDefault="005639E2" w:rsidP="000E321B">
            <w:pPr>
              <w:pStyle w:val="TAC"/>
              <w:rPr>
                <w:rFonts w:eastAsia="SimSun"/>
                <w:lang w:eastAsia="zh-CN"/>
              </w:rPr>
            </w:pPr>
            <w:r w:rsidRPr="00EF06A7">
              <w:rPr>
                <w:lang w:eastAsia="zh-CN"/>
              </w:rPr>
              <w:t>1 in slots i, where mod(i, 5) = 1, otherwise it is equal to 0</w:t>
            </w:r>
          </w:p>
        </w:tc>
      </w:tr>
      <w:tr w:rsidR="005639E2" w:rsidRPr="00EF06A7" w14:paraId="6F5C3166"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409955" w14:textId="77777777" w:rsidR="005639E2" w:rsidRPr="00EF06A7" w:rsidRDefault="005639E2" w:rsidP="000E321B">
            <w:pPr>
              <w:pStyle w:val="TAL"/>
              <w:rPr>
                <w:rFonts w:eastAsia="SimSun"/>
                <w:lang w:eastAsia="en-US"/>
              </w:rPr>
            </w:pPr>
            <w:r w:rsidRPr="00EF06A7">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3B47200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2A497B1" w14:textId="77777777" w:rsidR="005639E2" w:rsidRPr="00EF06A7" w:rsidRDefault="005639E2" w:rsidP="000E321B">
            <w:pPr>
              <w:pStyle w:val="TAC"/>
              <w:rPr>
                <w:rFonts w:eastAsia="SimSun"/>
                <w:lang w:eastAsia="zh-CN"/>
              </w:rPr>
            </w:pPr>
            <w:r w:rsidRPr="00EF06A7">
              <w:rPr>
                <w:lang w:eastAsia="zh-CN"/>
              </w:rPr>
              <w:t>1</w:t>
            </w:r>
          </w:p>
        </w:tc>
      </w:tr>
      <w:tr w:rsidR="005639E2" w:rsidRPr="00EF06A7" w14:paraId="43B72B7F"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DFF690" w14:textId="77777777" w:rsidR="005639E2" w:rsidRPr="00EF06A7" w:rsidRDefault="005639E2" w:rsidP="000E321B">
            <w:pPr>
              <w:pStyle w:val="TAL"/>
              <w:rPr>
                <w:rFonts w:eastAsia="SimSun"/>
                <w:lang w:eastAsia="en-US"/>
              </w:rPr>
            </w:pPr>
            <w:r w:rsidRPr="00EF06A7">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3102CA5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319C8F1" w14:textId="77777777" w:rsidR="005639E2" w:rsidRPr="00EF06A7" w:rsidRDefault="005639E2" w:rsidP="000E321B">
            <w:pPr>
              <w:pStyle w:val="TAC"/>
              <w:rPr>
                <w:lang w:eastAsia="zh-CN"/>
              </w:rPr>
            </w:pPr>
            <w:r w:rsidRPr="00EF06A7">
              <w:rPr>
                <w:lang w:eastAsia="zh-CN"/>
              </w:rPr>
              <w:t>One State with one Associated Report Configuration</w:t>
            </w:r>
          </w:p>
          <w:p w14:paraId="1F3EB51F" w14:textId="77777777" w:rsidR="005639E2" w:rsidRPr="00EF06A7" w:rsidRDefault="005639E2" w:rsidP="000E321B">
            <w:pPr>
              <w:pStyle w:val="TAC"/>
              <w:rPr>
                <w:rFonts w:eastAsia="SimSun"/>
                <w:lang w:eastAsia="zh-CN"/>
              </w:rPr>
            </w:pPr>
            <w:r w:rsidRPr="00EF06A7">
              <w:rPr>
                <w:lang w:eastAsia="zh-CN"/>
              </w:rPr>
              <w:t>Associated Report Configuration contains pointers to NZP CSI-RS and CSI-IM</w:t>
            </w:r>
          </w:p>
        </w:tc>
      </w:tr>
      <w:tr w:rsidR="005639E2" w:rsidRPr="00EF06A7" w14:paraId="0532BF7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0C7AAE" w14:textId="77777777" w:rsidR="005639E2" w:rsidRPr="00EF06A7" w:rsidRDefault="005639E2" w:rsidP="000E321B">
            <w:pPr>
              <w:pStyle w:val="TAL"/>
              <w:rPr>
                <w:rFonts w:eastAsia="SimSun"/>
                <w:lang w:eastAsia="en-US"/>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ACB535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549A459" w14:textId="77777777" w:rsidR="005639E2" w:rsidRPr="00EF06A7" w:rsidRDefault="005639E2" w:rsidP="000E321B">
            <w:pPr>
              <w:pStyle w:val="TAC"/>
              <w:rPr>
                <w:lang w:eastAsia="zh-CN"/>
              </w:rPr>
            </w:pPr>
            <w:r w:rsidRPr="00EF06A7">
              <w:rPr>
                <w:rFonts w:eastAsia="SimSun"/>
              </w:rPr>
              <w:t>Not configured</w:t>
            </w:r>
          </w:p>
        </w:tc>
      </w:tr>
      <w:tr w:rsidR="005639E2" w:rsidRPr="00EF06A7" w14:paraId="262C4A81" w14:textId="77777777" w:rsidTr="005639E2">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E785CF" w14:textId="77777777" w:rsidR="005639E2" w:rsidRPr="00EF06A7" w:rsidRDefault="005639E2" w:rsidP="000E321B">
            <w:pPr>
              <w:pStyle w:val="TAL"/>
              <w:rPr>
                <w:lang w:eastAsia="en-US"/>
              </w:rPr>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hideMark/>
          </w:tcPr>
          <w:p w14:paraId="7B05004E" w14:textId="77777777" w:rsidR="005639E2" w:rsidRPr="00EF06A7" w:rsidRDefault="005639E2" w:rsidP="000E321B">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9E9B3B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59F2A72" w14:textId="77777777" w:rsidR="005639E2" w:rsidRPr="00EF06A7" w:rsidRDefault="005639E2" w:rsidP="000E321B">
            <w:pPr>
              <w:pStyle w:val="TAC"/>
            </w:pPr>
            <w:r w:rsidRPr="00EF06A7">
              <w:rPr>
                <w:rFonts w:eastAsia="SimSun"/>
              </w:rPr>
              <w:t>typeI-SinglePanel</w:t>
            </w:r>
          </w:p>
        </w:tc>
      </w:tr>
      <w:tr w:rsidR="005639E2" w:rsidRPr="00EF06A7" w14:paraId="723D5DA6"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0C3310B5"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1E149B11" w14:textId="77777777" w:rsidR="005639E2" w:rsidRPr="00EF06A7" w:rsidRDefault="005639E2" w:rsidP="000E321B">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78D8E34"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C952F1E" w14:textId="77777777" w:rsidR="005639E2" w:rsidRPr="00EF06A7" w:rsidRDefault="005639E2" w:rsidP="000E321B">
            <w:pPr>
              <w:pStyle w:val="TAC"/>
            </w:pPr>
            <w:r w:rsidRPr="00EF06A7">
              <w:t>1</w:t>
            </w:r>
          </w:p>
        </w:tc>
      </w:tr>
      <w:tr w:rsidR="005639E2" w:rsidRPr="00EF06A7" w14:paraId="4E52BCB6"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373E9BA5"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77E5E9F8" w14:textId="77777777" w:rsidR="005639E2" w:rsidRPr="00EF06A7" w:rsidRDefault="005639E2" w:rsidP="000E321B">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A4DD7EA"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760F98F" w14:textId="77777777" w:rsidR="005639E2" w:rsidRPr="00EF06A7" w:rsidRDefault="005639E2" w:rsidP="000E321B">
            <w:pPr>
              <w:pStyle w:val="TAC"/>
            </w:pPr>
            <w:r w:rsidRPr="00EF06A7">
              <w:rPr>
                <w:rFonts w:eastAsia="SimSun"/>
              </w:rPr>
              <w:t>Not configured</w:t>
            </w:r>
          </w:p>
        </w:tc>
      </w:tr>
      <w:tr w:rsidR="005639E2" w:rsidRPr="00EF06A7" w14:paraId="757ED11A"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571E832F"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489B7F96" w14:textId="77777777" w:rsidR="005639E2" w:rsidRPr="00EF06A7" w:rsidRDefault="005639E2" w:rsidP="000E321B">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07A6B5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374DE3E" w14:textId="77777777" w:rsidR="005639E2" w:rsidRPr="00EF06A7" w:rsidRDefault="005639E2" w:rsidP="000E321B">
            <w:pPr>
              <w:pStyle w:val="TAC"/>
            </w:pPr>
            <w:r w:rsidRPr="00EF06A7">
              <w:rPr>
                <w:rFonts w:eastAsia="SimSun" w:cs="Arial"/>
                <w:lang w:eastAsia="zh-CN"/>
              </w:rPr>
              <w:t>000001</w:t>
            </w:r>
          </w:p>
        </w:tc>
      </w:tr>
      <w:tr w:rsidR="005639E2" w:rsidRPr="00EF06A7" w14:paraId="5C831EC1"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1D28D7D2"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42EC530E" w14:textId="77777777" w:rsidR="005639E2" w:rsidRPr="00EF06A7" w:rsidRDefault="005639E2" w:rsidP="000E321B">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F3B09A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EEA6D6" w14:textId="77777777" w:rsidR="005639E2" w:rsidRPr="00EF06A7" w:rsidRDefault="005639E2" w:rsidP="000E321B">
            <w:pPr>
              <w:pStyle w:val="TAC"/>
            </w:pPr>
            <w:r w:rsidRPr="00EF06A7">
              <w:t>N/A</w:t>
            </w:r>
          </w:p>
        </w:tc>
      </w:tr>
      <w:tr w:rsidR="005639E2" w:rsidRPr="00EF06A7" w14:paraId="23D4163F"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D3FC91A" w14:textId="77777777" w:rsidR="005639E2" w:rsidRPr="00EF06A7" w:rsidRDefault="005639E2" w:rsidP="000E321B">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312AF0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ED09AEB" w14:textId="77777777" w:rsidR="005639E2" w:rsidRPr="00EF06A7" w:rsidRDefault="005639E2" w:rsidP="000E321B">
            <w:pPr>
              <w:pStyle w:val="TAC"/>
            </w:pPr>
            <w:r w:rsidRPr="00EF06A7">
              <w:rPr>
                <w:rFonts w:eastAsia="SimSun"/>
                <w:lang w:eastAsia="zh-CN"/>
              </w:rPr>
              <w:t>PUSCH</w:t>
            </w:r>
          </w:p>
        </w:tc>
      </w:tr>
      <w:tr w:rsidR="005639E2" w:rsidRPr="00EF06A7" w14:paraId="478F85C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663672" w14:textId="77777777" w:rsidR="005639E2" w:rsidRPr="00EF06A7" w:rsidRDefault="005639E2" w:rsidP="000E321B">
            <w:pPr>
              <w:pStyle w:val="TAL"/>
            </w:pPr>
            <w:r w:rsidRPr="00EF06A7">
              <w:rPr>
                <w:rFonts w:eastAsia="SimSun"/>
              </w:rPr>
              <w:t>CQI/RI/PMI delay</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4378CC" w14:textId="77777777" w:rsidR="005639E2" w:rsidRPr="00EF06A7" w:rsidRDefault="005639E2" w:rsidP="000E321B">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D7E0B97" w14:textId="77777777" w:rsidR="005639E2" w:rsidRPr="00EF06A7" w:rsidRDefault="005639E2" w:rsidP="000E321B">
            <w:pPr>
              <w:pStyle w:val="TAC"/>
              <w:rPr>
                <w:rFonts w:eastAsia="SimSun"/>
                <w:lang w:eastAsia="zh-CN"/>
              </w:rPr>
            </w:pPr>
            <w:r w:rsidRPr="00EF06A7">
              <w:rPr>
                <w:rFonts w:eastAsia="SimSun"/>
                <w:lang w:eastAsia="zh-CN"/>
              </w:rPr>
              <w:t>8</w:t>
            </w:r>
          </w:p>
        </w:tc>
      </w:tr>
      <w:tr w:rsidR="005639E2" w:rsidRPr="00EF06A7" w14:paraId="30D4B96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0B3E83" w14:textId="77777777" w:rsidR="005639E2" w:rsidRPr="00EF06A7" w:rsidRDefault="005639E2" w:rsidP="000E321B">
            <w:pPr>
              <w:pStyle w:val="TAL"/>
              <w:rPr>
                <w:rFonts w:eastAsia="SimSun"/>
                <w:lang w:eastAsia="en-US"/>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26A1C08"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BC21CBA" w14:textId="77777777" w:rsidR="005639E2" w:rsidRPr="00EF06A7" w:rsidRDefault="005639E2" w:rsidP="000E321B">
            <w:pPr>
              <w:pStyle w:val="TAC"/>
            </w:pPr>
            <w:r w:rsidRPr="00EF06A7">
              <w:t>1</w:t>
            </w:r>
          </w:p>
        </w:tc>
      </w:tr>
      <w:tr w:rsidR="005639E2" w:rsidRPr="00EF06A7" w14:paraId="2D48C290"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BDA6ABA" w14:textId="77777777" w:rsidR="005639E2" w:rsidRPr="00EF06A7" w:rsidRDefault="005639E2" w:rsidP="000E321B">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53D637F"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F1ED7C8" w14:textId="77777777" w:rsidR="005639E2" w:rsidRPr="00EF06A7" w:rsidRDefault="005639E2" w:rsidP="000E321B">
            <w:pPr>
              <w:pStyle w:val="TAC"/>
            </w:pPr>
            <w:r w:rsidRPr="00EF06A7">
              <w:t>As specified in Table A.4-</w:t>
            </w:r>
            <w:r w:rsidRPr="00EF06A7">
              <w:rPr>
                <w:lang w:eastAsia="zh-CN"/>
              </w:rPr>
              <w:t>2</w:t>
            </w:r>
            <w:r w:rsidRPr="00EF06A7">
              <w:t>, TBS.2-</w:t>
            </w:r>
            <w:r w:rsidRPr="00EF06A7">
              <w:rPr>
                <w:lang w:eastAsia="zh-CN"/>
              </w:rPr>
              <w:t>5</w:t>
            </w:r>
          </w:p>
        </w:tc>
      </w:tr>
    </w:tbl>
    <w:p w14:paraId="5B5CDCE9" w14:textId="77777777" w:rsidR="005639E2" w:rsidRPr="00EF06A7" w:rsidRDefault="005639E2" w:rsidP="005639E2">
      <w:pPr>
        <w:tabs>
          <w:tab w:val="left" w:pos="6096"/>
        </w:tabs>
        <w:rPr>
          <w:rFonts w:eastAsia="SimSun"/>
          <w:lang w:eastAsia="en-US"/>
        </w:rPr>
      </w:pPr>
    </w:p>
    <w:p w14:paraId="1493C53E" w14:textId="77777777" w:rsidR="005639E2" w:rsidRPr="00EF06A7" w:rsidRDefault="005639E2" w:rsidP="005639E2">
      <w:pPr>
        <w:pStyle w:val="TH"/>
      </w:pPr>
      <w:r w:rsidRPr="00EF06A7">
        <w:t>Table 6.2.</w:t>
      </w:r>
      <w:r w:rsidRPr="00EF06A7">
        <w:rPr>
          <w:rFonts w:eastAsia="SimSun"/>
          <w:lang w:eastAsia="zh-CN"/>
        </w:rPr>
        <w:t>3</w:t>
      </w:r>
      <w:r w:rsidRPr="00EF06A7">
        <w:t>.1.2.2.3-</w:t>
      </w:r>
      <w:r w:rsidRPr="00EF06A7">
        <w:rPr>
          <w:rFonts w:eastAsia="SimSun"/>
          <w:lang w:eastAsia="zh-CN"/>
        </w:rPr>
        <w:t>2</w:t>
      </w:r>
      <w:r w:rsidRPr="00EF06A7">
        <w:t>: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72725137"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040292E6" w14:textId="77777777" w:rsidR="005639E2" w:rsidRPr="00EF06A7" w:rsidRDefault="005639E2">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71CA3DF2" w14:textId="77777777" w:rsidR="005639E2" w:rsidRPr="00EF06A7" w:rsidRDefault="005639E2">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76B7562F" w14:textId="77777777" w:rsidR="005639E2" w:rsidRPr="00EF06A7" w:rsidRDefault="005639E2">
            <w:pPr>
              <w:keepNext/>
              <w:keepLines/>
              <w:spacing w:after="0"/>
              <w:jc w:val="center"/>
              <w:rPr>
                <w:rFonts w:ascii="Arial" w:eastAsia="?? ??" w:hAnsi="Arial" w:cs="v5.0.0"/>
                <w:b/>
                <w:sz w:val="18"/>
              </w:rPr>
            </w:pPr>
            <w:r w:rsidRPr="00EF06A7">
              <w:rPr>
                <w:rFonts w:ascii="Arial" w:eastAsia="?? ??" w:hAnsi="Arial" w:cs="v5.0.0"/>
                <w:b/>
                <w:sz w:val="18"/>
              </w:rPr>
              <w:t>Test 2</w:t>
            </w:r>
          </w:p>
        </w:tc>
      </w:tr>
      <w:tr w:rsidR="005639E2" w:rsidRPr="00EF06A7" w14:paraId="2FA999DF"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26A2ACD5" w14:textId="77777777" w:rsidR="005639E2" w:rsidRPr="00EF06A7" w:rsidRDefault="005639E2">
            <w:pPr>
              <w:keepNext/>
              <w:keepLines/>
              <w:spacing w:after="0"/>
              <w:jc w:val="center"/>
              <w:rPr>
                <w:rFonts w:ascii="Arial" w:eastAsia="SimSun" w:hAnsi="Arial"/>
                <w:sz w:val="18"/>
              </w:rPr>
            </w:pPr>
            <w:r w:rsidRPr="00EF06A7">
              <w:rPr>
                <w:rFonts w:eastAsia="MS Mincho"/>
                <w:i/>
                <w:iCs/>
                <w:sz w:val="18"/>
              </w:rPr>
              <w:t>α</w:t>
            </w:r>
            <w:r w:rsidRPr="00EF06A7">
              <w:rPr>
                <w:rFonts w:eastAsia="SimSun"/>
                <w:sz w:val="18"/>
              </w:rPr>
              <w:t xml:space="preserve"> </w:t>
            </w:r>
            <w:r w:rsidRPr="00EF06A7">
              <w:rPr>
                <w:rFonts w:ascii="Arial" w:eastAsia="SimSun" w:hAnsi="Arial"/>
                <w:sz w:val="18"/>
              </w:rPr>
              <w:t>[%]</w:t>
            </w:r>
          </w:p>
        </w:tc>
        <w:tc>
          <w:tcPr>
            <w:tcW w:w="1412" w:type="dxa"/>
            <w:tcBorders>
              <w:top w:val="single" w:sz="4" w:space="0" w:color="auto"/>
              <w:left w:val="single" w:sz="4" w:space="0" w:color="auto"/>
              <w:bottom w:val="single" w:sz="4" w:space="0" w:color="auto"/>
              <w:right w:val="single" w:sz="4" w:space="0" w:color="auto"/>
            </w:tcBorders>
            <w:hideMark/>
          </w:tcPr>
          <w:p w14:paraId="49CD38FA"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610FA13D"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5639E2" w:rsidRPr="00EF06A7" w14:paraId="450955B9"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880CB64" w14:textId="77777777" w:rsidR="005639E2" w:rsidRPr="00EF06A7" w:rsidRDefault="005639E2">
            <w:pPr>
              <w:keepNext/>
              <w:keepLines/>
              <w:spacing w:after="0"/>
              <w:jc w:val="center"/>
              <w:rPr>
                <w:rFonts w:ascii="Symbol" w:eastAsia="SimSun" w:hAnsi="Symbol" w:hint="eastAsia"/>
                <w:i/>
                <w:iCs/>
                <w:sz w:val="18"/>
                <w:lang w:eastAsia="en-US"/>
              </w:rPr>
            </w:pPr>
            <w:r w:rsidRPr="00EF06A7">
              <w:rPr>
                <w:rFonts w:eastAsia="MS Mincho"/>
                <w:i/>
                <w:iCs/>
                <w:sz w:val="18"/>
              </w:rPr>
              <w:t>β</w:t>
            </w:r>
            <w:r w:rsidRPr="00EF06A7">
              <w:rPr>
                <w:rFonts w:ascii="Arial" w:eastAsia="SimSun" w:hAnsi="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20078AD4"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5C65B623"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5639E2" w:rsidRPr="00EF06A7" w14:paraId="5FEAF421"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22A8176" w14:textId="77777777" w:rsidR="005639E2" w:rsidRPr="00EF06A7" w:rsidRDefault="005639E2">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03B54AE3"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Borders>
              <w:top w:val="single" w:sz="4" w:space="0" w:color="auto"/>
              <w:left w:val="single" w:sz="4" w:space="0" w:color="auto"/>
              <w:bottom w:val="single" w:sz="4" w:space="0" w:color="auto"/>
              <w:right w:val="single" w:sz="4" w:space="0" w:color="auto"/>
            </w:tcBorders>
            <w:hideMark/>
          </w:tcPr>
          <w:p w14:paraId="5D0690B9"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53A4778B" w14:textId="77777777" w:rsidR="005639E2" w:rsidRPr="00EF06A7" w:rsidRDefault="005639E2" w:rsidP="005639E2">
      <w:pPr>
        <w:rPr>
          <w:lang w:eastAsia="en-US"/>
        </w:rPr>
      </w:pPr>
    </w:p>
    <w:p w14:paraId="678AFC5D" w14:textId="77777777" w:rsidR="005639E2" w:rsidRPr="00EF06A7" w:rsidRDefault="005639E2" w:rsidP="005639E2">
      <w:r w:rsidRPr="00EF06A7">
        <w:t>The normative reference for this requirement is TS 38.101-4 [5] clause 6.2.3.1.2.2.</w:t>
      </w:r>
    </w:p>
    <w:p w14:paraId="5A007910" w14:textId="77777777" w:rsidR="005639E2" w:rsidRPr="00EF06A7" w:rsidRDefault="005639E2" w:rsidP="005639E2">
      <w:pPr>
        <w:pStyle w:val="H6"/>
      </w:pPr>
      <w:r w:rsidRPr="00EF06A7">
        <w:t>6.2.3.1.2.2.4</w:t>
      </w:r>
      <w:r w:rsidRPr="00EF06A7">
        <w:tab/>
        <w:t>Test description</w:t>
      </w:r>
    </w:p>
    <w:p w14:paraId="5F314FA0" w14:textId="77777777" w:rsidR="005639E2" w:rsidRPr="00EF06A7" w:rsidRDefault="005639E2" w:rsidP="005639E2">
      <w:pPr>
        <w:pStyle w:val="H6"/>
      </w:pPr>
      <w:r w:rsidRPr="00EF06A7">
        <w:t>6.2.3.1.2.2.4.1</w:t>
      </w:r>
      <w:r w:rsidRPr="00EF06A7">
        <w:tab/>
        <w:t>Initial conditions</w:t>
      </w:r>
    </w:p>
    <w:p w14:paraId="01C88DC9" w14:textId="77777777" w:rsidR="005639E2" w:rsidRPr="00EF06A7" w:rsidRDefault="005639E2" w:rsidP="005639E2">
      <w:r w:rsidRPr="00EF06A7">
        <w:t>Same initial conditions as specified in clause 6.2.2.1.2.2.4.1 with the following exceptions:</w:t>
      </w:r>
    </w:p>
    <w:p w14:paraId="05F417A3" w14:textId="77777777" w:rsidR="005639E2" w:rsidRPr="00EF06A7" w:rsidRDefault="005639E2" w:rsidP="000E321B">
      <w:pPr>
        <w:pStyle w:val="B1"/>
      </w:pPr>
      <w:r w:rsidRPr="00EF06A7">
        <w:t>1.</w:t>
      </w:r>
      <w:r w:rsidRPr="00EF06A7">
        <w:tab/>
        <w:t>Connect the SS, the faders and AWGN noise source to the UE antenna connectors as shown in TS 38.508-1 [6] Annex A, in Figure A.3.1.7.4 for TE diagram and section A.3.2.5 for UE diagram.</w:t>
      </w:r>
    </w:p>
    <w:p w14:paraId="003B83DD" w14:textId="77777777" w:rsidR="005639E2" w:rsidRPr="00EF06A7" w:rsidRDefault="005639E2" w:rsidP="000E321B">
      <w:r w:rsidRPr="00EF06A7">
        <w:t>Instead of Table 6.2.2.1.2.2.3-1</w:t>
      </w:r>
      <w:r w:rsidRPr="00EF06A7">
        <w:sym w:font="Wingdings" w:char="F0E0"/>
      </w:r>
      <w:r w:rsidRPr="00EF06A7">
        <w:t xml:space="preserve"> use Table 6.2.3.1.2.2.3-1.</w:t>
      </w:r>
    </w:p>
    <w:p w14:paraId="063E6FE0" w14:textId="77777777" w:rsidR="005639E2" w:rsidRPr="00EF06A7" w:rsidRDefault="005639E2" w:rsidP="005639E2">
      <w:pPr>
        <w:pStyle w:val="H6"/>
      </w:pPr>
      <w:r w:rsidRPr="00EF06A7">
        <w:t>6.2.3.1.2.2.4.2</w:t>
      </w:r>
      <w:r w:rsidRPr="00EF06A7">
        <w:tab/>
        <w:t>Test procedure</w:t>
      </w:r>
    </w:p>
    <w:p w14:paraId="24568A3F" w14:textId="77777777" w:rsidR="005639E2" w:rsidRPr="00EF06A7" w:rsidRDefault="005639E2" w:rsidP="005639E2">
      <w:r w:rsidRPr="00EF06A7">
        <w:t xml:space="preserve">Same test procedure as specified in clause 6.2.2.1.2.2.4.2 with the following exceptions: </w:t>
      </w:r>
    </w:p>
    <w:p w14:paraId="270251BB" w14:textId="77777777" w:rsidR="005639E2" w:rsidRPr="00EF06A7" w:rsidRDefault="005639E2" w:rsidP="000E321B">
      <w:r w:rsidRPr="00EF06A7">
        <w:t xml:space="preserve">Instead of Table 6.2.2.1.2.2.5-1 </w:t>
      </w:r>
      <w:r w:rsidRPr="00EF06A7">
        <w:sym w:font="Wingdings" w:char="F0E0"/>
      </w:r>
      <w:r w:rsidRPr="00EF06A7">
        <w:t xml:space="preserve"> use Table 6.2.3.1.2.2.3-1.</w:t>
      </w:r>
    </w:p>
    <w:p w14:paraId="1F0635D9" w14:textId="77777777" w:rsidR="005639E2" w:rsidRPr="00EF06A7" w:rsidRDefault="005639E2" w:rsidP="005639E2">
      <w:pPr>
        <w:pStyle w:val="H6"/>
      </w:pPr>
      <w:r w:rsidRPr="00EF06A7">
        <w:t>6.2.3.1.2.2.4.3</w:t>
      </w:r>
      <w:r w:rsidRPr="00EF06A7">
        <w:tab/>
        <w:t>Message contents</w:t>
      </w:r>
    </w:p>
    <w:p w14:paraId="4C4C812D" w14:textId="77777777" w:rsidR="005639E2" w:rsidRPr="00EF06A7" w:rsidRDefault="005639E2" w:rsidP="005639E2">
      <w:r w:rsidRPr="00EF06A7">
        <w:t>Message contents are according to TS 38.508-1 [6] clause 5.4.2 with the following exceptions:</w:t>
      </w:r>
    </w:p>
    <w:p w14:paraId="2E046FCB" w14:textId="77777777" w:rsidR="005639E2" w:rsidRPr="00EF06A7" w:rsidRDefault="005639E2" w:rsidP="005639E2">
      <w:pPr>
        <w:pStyle w:val="H6"/>
      </w:pPr>
      <w:r w:rsidRPr="00EF06A7">
        <w:t>6.2.3.1.2.2.4.3_1</w:t>
      </w:r>
      <w:r w:rsidRPr="00EF06A7">
        <w:tab/>
      </w:r>
      <w:bookmarkStart w:id="267" w:name="_Hlk23757157"/>
      <w:r w:rsidRPr="00EF06A7">
        <w:t xml:space="preserve">Message exceptions </w:t>
      </w:r>
      <w:bookmarkEnd w:id="267"/>
      <w:r w:rsidRPr="00EF06A7">
        <w:t>for SA</w:t>
      </w:r>
    </w:p>
    <w:p w14:paraId="7B418D6B" w14:textId="77777777" w:rsidR="005639E2" w:rsidRPr="00EF06A7" w:rsidRDefault="005639E2" w:rsidP="005639E2">
      <w:r w:rsidRPr="00EF06A7">
        <w:t>Same message exceptions as in 6.2.2.1.2.2.4.3_1.</w:t>
      </w:r>
    </w:p>
    <w:p w14:paraId="1CDB3770" w14:textId="77777777" w:rsidR="005639E2" w:rsidRPr="00EF06A7" w:rsidRDefault="005639E2" w:rsidP="005639E2">
      <w:pPr>
        <w:pStyle w:val="H6"/>
      </w:pPr>
      <w:r w:rsidRPr="00EF06A7">
        <w:t>6.2.3.1.2.2.4.3_2</w:t>
      </w:r>
      <w:r w:rsidRPr="00EF06A7">
        <w:tab/>
        <w:t>Message exceptions for NSA</w:t>
      </w:r>
    </w:p>
    <w:p w14:paraId="20EA7704" w14:textId="77777777" w:rsidR="005639E2" w:rsidRPr="00EF06A7" w:rsidRDefault="005639E2" w:rsidP="005639E2">
      <w:r w:rsidRPr="00EF06A7">
        <w:t>Same as in 6.2.3.1.2.2.4.3_1.</w:t>
      </w:r>
    </w:p>
    <w:p w14:paraId="5DE49830" w14:textId="77777777" w:rsidR="005639E2" w:rsidRPr="00EF06A7" w:rsidRDefault="005639E2" w:rsidP="005639E2">
      <w:pPr>
        <w:pStyle w:val="H6"/>
      </w:pPr>
      <w:r w:rsidRPr="00EF06A7">
        <w:t>6.2.3.1.2.2.5</w:t>
      </w:r>
      <w:r w:rsidRPr="00EF06A7">
        <w:tab/>
        <w:t>Test requirement</w:t>
      </w:r>
    </w:p>
    <w:p w14:paraId="25AF4B12" w14:textId="77777777" w:rsidR="005639E2" w:rsidRPr="00EF06A7" w:rsidRDefault="005639E2" w:rsidP="005639E2">
      <w:r w:rsidRPr="00EF06A7">
        <w:t>The pass/fail decision is as specified in the test procedure in clause 6.2.3.1.2.2.4.2.</w:t>
      </w:r>
    </w:p>
    <w:p w14:paraId="50DFBF04" w14:textId="77777777" w:rsidR="005639E2" w:rsidRPr="00EF06A7" w:rsidRDefault="005639E2" w:rsidP="005639E2">
      <w:pPr>
        <w:pStyle w:val="TH"/>
      </w:pPr>
      <w:r w:rsidRPr="00EF06A7">
        <w:t>Table 6.2.</w:t>
      </w:r>
      <w:r w:rsidRPr="00EF06A7">
        <w:rPr>
          <w:rFonts w:eastAsia="SimSun"/>
          <w:lang w:eastAsia="zh-CN"/>
        </w:rPr>
        <w:t>3</w:t>
      </w:r>
      <w:r w:rsidRPr="00EF06A7">
        <w:t xml:space="preserve">.1.2.2.5-1: </w:t>
      </w:r>
      <w:r w:rsidR="008915A2" w:rsidRPr="00EF06A7">
        <w:t xml:space="preserve">Test </w:t>
      </w:r>
      <w:r w:rsidRPr="00EF06A7">
        <w:t>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20D29002"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32AFCF40" w14:textId="77777777" w:rsidR="005639E2" w:rsidRPr="00EF06A7" w:rsidRDefault="005639E2">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1DAE9914" w14:textId="77777777" w:rsidR="005639E2" w:rsidRPr="00EF06A7" w:rsidRDefault="005639E2">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4E334B0A" w14:textId="77777777" w:rsidR="005639E2" w:rsidRPr="00EF06A7" w:rsidRDefault="005639E2">
            <w:pPr>
              <w:keepNext/>
              <w:keepLines/>
              <w:spacing w:after="0"/>
              <w:jc w:val="center"/>
              <w:rPr>
                <w:rFonts w:ascii="Arial" w:eastAsia="?? ??" w:hAnsi="Arial" w:cs="v5.0.0"/>
                <w:b/>
                <w:sz w:val="18"/>
              </w:rPr>
            </w:pPr>
            <w:r w:rsidRPr="00EF06A7">
              <w:rPr>
                <w:rFonts w:ascii="Arial" w:eastAsia="?? ??" w:hAnsi="Arial" w:cs="v5.0.0"/>
                <w:b/>
                <w:sz w:val="18"/>
              </w:rPr>
              <w:t>Test 2</w:t>
            </w:r>
          </w:p>
        </w:tc>
      </w:tr>
      <w:tr w:rsidR="005639E2" w:rsidRPr="00EF06A7" w14:paraId="5E3C67C9"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8EB5A3E" w14:textId="77777777" w:rsidR="005639E2" w:rsidRPr="00EF06A7" w:rsidRDefault="005639E2">
            <w:pPr>
              <w:keepNext/>
              <w:keepLines/>
              <w:spacing w:after="0"/>
              <w:jc w:val="center"/>
              <w:rPr>
                <w:rFonts w:ascii="Arial" w:eastAsia="SimSun" w:hAnsi="Arial"/>
                <w:sz w:val="18"/>
              </w:rPr>
            </w:pPr>
            <w:r w:rsidRPr="00EF06A7">
              <w:rPr>
                <w:rFonts w:eastAsia="MS Mincho"/>
                <w:i/>
                <w:iCs/>
                <w:sz w:val="18"/>
              </w:rPr>
              <w:t>α</w:t>
            </w:r>
            <w:r w:rsidRPr="00EF06A7">
              <w:rPr>
                <w:rFonts w:eastAsia="SimSun"/>
                <w:sz w:val="18"/>
              </w:rPr>
              <w:t xml:space="preserve"> </w:t>
            </w:r>
            <w:r w:rsidRPr="00EF06A7">
              <w:rPr>
                <w:rFonts w:ascii="Arial" w:eastAsia="SimSun" w:hAnsi="Arial"/>
                <w:sz w:val="18"/>
              </w:rPr>
              <w:t>[%]</w:t>
            </w:r>
          </w:p>
        </w:tc>
        <w:tc>
          <w:tcPr>
            <w:tcW w:w="1412" w:type="dxa"/>
            <w:tcBorders>
              <w:top w:val="single" w:sz="4" w:space="0" w:color="auto"/>
              <w:left w:val="single" w:sz="4" w:space="0" w:color="auto"/>
              <w:bottom w:val="single" w:sz="4" w:space="0" w:color="auto"/>
              <w:right w:val="single" w:sz="4" w:space="0" w:color="auto"/>
            </w:tcBorders>
            <w:hideMark/>
          </w:tcPr>
          <w:p w14:paraId="07F1DB3D"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6474570D"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5639E2" w:rsidRPr="00EF06A7" w14:paraId="2B32515E"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E667099" w14:textId="77777777" w:rsidR="005639E2" w:rsidRPr="00EF06A7" w:rsidRDefault="005639E2">
            <w:pPr>
              <w:keepNext/>
              <w:keepLines/>
              <w:spacing w:after="0"/>
              <w:jc w:val="center"/>
              <w:rPr>
                <w:rFonts w:ascii="Symbol" w:eastAsia="SimSun" w:hAnsi="Symbol" w:hint="eastAsia"/>
                <w:i/>
                <w:iCs/>
                <w:sz w:val="18"/>
                <w:lang w:eastAsia="en-US"/>
              </w:rPr>
            </w:pPr>
            <w:r w:rsidRPr="00EF06A7">
              <w:rPr>
                <w:rFonts w:eastAsia="MS Mincho"/>
                <w:i/>
                <w:iCs/>
                <w:sz w:val="18"/>
              </w:rPr>
              <w:t>β</w:t>
            </w:r>
            <w:r w:rsidRPr="00EF06A7">
              <w:rPr>
                <w:rFonts w:ascii="Arial" w:eastAsia="SimSun" w:hAnsi="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AFA6A9C"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03D8B206"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5639E2" w:rsidRPr="00EF06A7" w14:paraId="63901774"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4685E09" w14:textId="77777777" w:rsidR="005639E2" w:rsidRPr="00EF06A7" w:rsidRDefault="005639E2">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2EC65C5"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8915A2" w:rsidRPr="00EF06A7">
              <w:rPr>
                <w:rFonts w:ascii="Arial" w:eastAsia="SimSun" w:hAnsi="Arial" w:cs="v5.0.0"/>
                <w:sz w:val="18"/>
                <w:lang w:eastAsia="zh-CN"/>
              </w:rPr>
              <w:t>0</w:t>
            </w:r>
            <w:r w:rsidR="008915A2" w:rsidRPr="00EF06A7">
              <w:rPr>
                <w:rFonts w:ascii="Arial" w:hAnsi="Arial" w:cs="v5.0.0"/>
                <w:sz w:val="18"/>
              </w:rPr>
              <w:t>4</w:t>
            </w:r>
          </w:p>
        </w:tc>
        <w:tc>
          <w:tcPr>
            <w:tcW w:w="1512" w:type="dxa"/>
            <w:tcBorders>
              <w:top w:val="single" w:sz="4" w:space="0" w:color="auto"/>
              <w:left w:val="single" w:sz="4" w:space="0" w:color="auto"/>
              <w:bottom w:val="single" w:sz="4" w:space="0" w:color="auto"/>
              <w:right w:val="single" w:sz="4" w:space="0" w:color="auto"/>
            </w:tcBorders>
            <w:hideMark/>
          </w:tcPr>
          <w:p w14:paraId="720922FC"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8915A2" w:rsidRPr="00EF06A7">
              <w:rPr>
                <w:rFonts w:ascii="Arial" w:eastAsia="SimSun" w:hAnsi="Arial" w:cs="v5.0.0"/>
                <w:sz w:val="18"/>
                <w:lang w:eastAsia="zh-CN"/>
              </w:rPr>
              <w:t>0</w:t>
            </w:r>
            <w:r w:rsidR="008915A2" w:rsidRPr="00EF06A7">
              <w:rPr>
                <w:rFonts w:ascii="Arial" w:hAnsi="Arial" w:cs="v5.0.0"/>
                <w:sz w:val="18"/>
              </w:rPr>
              <w:t>4</w:t>
            </w:r>
          </w:p>
        </w:tc>
      </w:tr>
      <w:tr w:rsidR="005639E2" w:rsidRPr="00EF06A7" w14:paraId="2B1AC9AE" w14:textId="77777777" w:rsidTr="005639E2">
        <w:trPr>
          <w:cantSplit/>
          <w:jc w:val="center"/>
        </w:trPr>
        <w:tc>
          <w:tcPr>
            <w:tcW w:w="4908" w:type="dxa"/>
            <w:gridSpan w:val="3"/>
            <w:tcBorders>
              <w:top w:val="single" w:sz="4" w:space="0" w:color="auto"/>
              <w:left w:val="single" w:sz="4" w:space="0" w:color="auto"/>
              <w:bottom w:val="single" w:sz="4" w:space="0" w:color="auto"/>
              <w:right w:val="single" w:sz="4" w:space="0" w:color="auto"/>
            </w:tcBorders>
            <w:hideMark/>
          </w:tcPr>
          <w:p w14:paraId="29E0AB5D" w14:textId="77777777" w:rsidR="005639E2" w:rsidRPr="00EF06A7" w:rsidRDefault="005639E2" w:rsidP="000E321B">
            <w:pPr>
              <w:keepNext/>
              <w:keepLines/>
              <w:spacing w:after="0"/>
              <w:rPr>
                <w:rFonts w:ascii="Arial" w:eastAsia="SimSun" w:hAnsi="Arial" w:cs="v5.0.0"/>
                <w:sz w:val="18"/>
                <w:lang w:eastAsia="zh-CN"/>
              </w:rPr>
            </w:pPr>
          </w:p>
        </w:tc>
      </w:tr>
    </w:tbl>
    <w:p w14:paraId="2080C044" w14:textId="77777777" w:rsidR="00BF6D9A" w:rsidRPr="00EF06A7" w:rsidRDefault="00BF6D9A" w:rsidP="00BF6D9A"/>
    <w:p w14:paraId="065CBFC2" w14:textId="46A04A23" w:rsidR="00BF6D9A" w:rsidRPr="00EF06A7" w:rsidRDefault="00BF6D9A" w:rsidP="00BF6D9A">
      <w:pPr>
        <w:pStyle w:val="Heading6"/>
      </w:pPr>
      <w:r w:rsidRPr="00EF06A7">
        <w:t>6.2.3.1.2.3</w:t>
      </w:r>
      <w:r w:rsidRPr="00EF06A7">
        <w:tab/>
        <w:t>4Rx FDD FR1 Wideband CQI reporting with inter-cell interference</w:t>
      </w:r>
    </w:p>
    <w:p w14:paraId="2F351ACB" w14:textId="77777777" w:rsidR="00BF6D9A" w:rsidRPr="00EF06A7" w:rsidRDefault="00BF6D9A" w:rsidP="00BF6D9A">
      <w:pPr>
        <w:pStyle w:val="EditorsNote"/>
      </w:pPr>
      <w:r w:rsidRPr="00EF06A7">
        <w:t>Editor's Note: This test case is incomplete in following aspects:</w:t>
      </w:r>
    </w:p>
    <w:p w14:paraId="2351A2C2" w14:textId="77777777" w:rsidR="00BF6D9A" w:rsidRPr="00EF06A7" w:rsidRDefault="00BF6D9A" w:rsidP="00BF6D9A">
      <w:pPr>
        <w:pStyle w:val="EditorsNote"/>
      </w:pPr>
      <w:r w:rsidRPr="00EF06A7">
        <w:t>-</w:t>
      </w:r>
      <w:r w:rsidRPr="00EF06A7">
        <w:tab/>
        <w:t>TE connection diagram is TBD.</w:t>
      </w:r>
    </w:p>
    <w:p w14:paraId="0DDDAB1F" w14:textId="77777777" w:rsidR="00BF6D9A" w:rsidRPr="00EF06A7" w:rsidRDefault="00BF6D9A" w:rsidP="00BF6D9A">
      <w:pPr>
        <w:pStyle w:val="EditorsNote"/>
      </w:pPr>
      <w:r w:rsidRPr="00EF06A7">
        <w:t>-</w:t>
      </w:r>
      <w:r w:rsidRPr="00EF06A7">
        <w:tab/>
        <w:t>MU/TT analysis pending.</w:t>
      </w:r>
    </w:p>
    <w:p w14:paraId="0BFA720C" w14:textId="77777777" w:rsidR="00BF6D9A" w:rsidRPr="00EF06A7" w:rsidRDefault="00BF6D9A" w:rsidP="00BF6D9A">
      <w:pPr>
        <w:pStyle w:val="H6"/>
      </w:pPr>
      <w:r w:rsidRPr="00EF06A7">
        <w:t>6.2.3.1.2.3.1</w:t>
      </w:r>
      <w:r w:rsidRPr="00EF06A7">
        <w:tab/>
        <w:t>Test purpose</w:t>
      </w:r>
    </w:p>
    <w:p w14:paraId="21F5E92A" w14:textId="77777777" w:rsidR="00BF6D9A" w:rsidRPr="00EF06A7" w:rsidRDefault="00BF6D9A" w:rsidP="00BF6D9A">
      <w:r w:rsidRPr="00EF06A7">
        <w:t>Verify that the UE is tracking the channel variations and selecting the largest transport format possible based on inter-cell interference mitigation receiver.</w:t>
      </w:r>
    </w:p>
    <w:p w14:paraId="71FEA993" w14:textId="77777777" w:rsidR="00BF6D9A" w:rsidRPr="00EF06A7" w:rsidRDefault="00BF6D9A" w:rsidP="00BF6D9A">
      <w:pPr>
        <w:pStyle w:val="H6"/>
      </w:pPr>
      <w:r w:rsidRPr="00EF06A7">
        <w:t>6.2.3.1.2.3.2</w:t>
      </w:r>
      <w:r w:rsidRPr="00EF06A7">
        <w:tab/>
        <w:t>Test applicability</w:t>
      </w:r>
    </w:p>
    <w:p w14:paraId="51BC6AE1" w14:textId="77777777" w:rsidR="00BF6D9A" w:rsidRPr="00EF06A7" w:rsidRDefault="00BF6D9A" w:rsidP="00BF6D9A">
      <w:r w:rsidRPr="00EF06A7">
        <w:t>This test applies to all types of NR UEs and E-UTRAN UEs supporting EN-DC for release 15 and release 16 supporting MMSE-IRC processing for scenarios with inter-cell and intra-cell inter-user interference.</w:t>
      </w:r>
    </w:p>
    <w:p w14:paraId="445D2AF4" w14:textId="77777777" w:rsidR="00BF6D9A" w:rsidRPr="00EF06A7" w:rsidRDefault="00BF6D9A" w:rsidP="00BF6D9A">
      <w:r w:rsidRPr="00EF06A7">
        <w:t>This test applies to all types of release 17 and forward NR UEs and E-UTRAN UEs supporting EN-DC.</w:t>
      </w:r>
    </w:p>
    <w:p w14:paraId="4545BE16" w14:textId="77777777" w:rsidR="00BF6D9A" w:rsidRPr="00EF06A7" w:rsidRDefault="00BF6D9A" w:rsidP="00BF6D9A">
      <w:pPr>
        <w:pStyle w:val="H6"/>
      </w:pPr>
      <w:r w:rsidRPr="00EF06A7">
        <w:t>6.2.3.1.2.3.3</w:t>
      </w:r>
      <w:r w:rsidRPr="00EF06A7">
        <w:tab/>
        <w:t>Minimum conformance requirements</w:t>
      </w:r>
    </w:p>
    <w:p w14:paraId="1F9A3DF7" w14:textId="77777777" w:rsidR="00BF6D9A" w:rsidRPr="00EF06A7" w:rsidRDefault="00BF6D9A" w:rsidP="00BF6D9A">
      <w:r w:rsidRPr="00EF06A7">
        <w:t xml:space="preserve">For the parameters specified in Table 6.2.3.1.2.3.3-1, and using the downlink physical channels specified in </w:t>
      </w:r>
      <w:r w:rsidRPr="00EF06A7">
        <w:rPr>
          <w:lang w:eastAsia="zh-CN"/>
        </w:rPr>
        <w:t>Annex C.3.1</w:t>
      </w:r>
      <w:r w:rsidRPr="00EF06A7">
        <w:t>, the minimum requirements are specified by the following,</w:t>
      </w:r>
    </w:p>
    <w:p w14:paraId="7B47FCC0" w14:textId="77777777" w:rsidR="00BF6D9A" w:rsidRPr="00EF06A7" w:rsidRDefault="00BF6D9A" w:rsidP="00BF6D9A">
      <w:pPr>
        <w:pStyle w:val="B1"/>
      </w:pPr>
      <w:r w:rsidRPr="00EF06A7">
        <w:t>a)</w:t>
      </w:r>
      <w:r w:rsidRPr="00EF06A7">
        <w:tab/>
        <w:t xml:space="preserve">the ratio of the throughput obtained when transmitting the transport format indicated by each reported wideband CQI index subject to an interference source with specified INR and that obtained when transmitting the transport format indicated by each reported wideband CQI index subject to a white Gaussian noise source shall be ≥ </w:t>
      </w:r>
      <w:r w:rsidRPr="00EF06A7">
        <w:rPr>
          <w:rFonts w:ascii="Symbol" w:hAnsi="Symbol"/>
          <w:i/>
          <w:iCs/>
        </w:rPr>
        <w:t></w:t>
      </w:r>
      <w:r w:rsidRPr="00EF06A7">
        <w:rPr>
          <w:rFonts w:ascii="Symbol" w:hAnsi="Symbol"/>
        </w:rPr>
        <w:t></w:t>
      </w:r>
      <w:r w:rsidRPr="00EF06A7">
        <w:rPr>
          <w:rFonts w:ascii="Symbol" w:hAnsi="Symbol"/>
        </w:rPr>
        <w:t></w:t>
      </w:r>
      <w:r w:rsidRPr="00EF06A7">
        <w:t xml:space="preserve">where </w:t>
      </w:r>
      <w:r w:rsidRPr="00EF06A7">
        <w:rPr>
          <w:rFonts w:ascii="Symbol" w:hAnsi="Symbol"/>
          <w:i/>
          <w:iCs/>
        </w:rPr>
        <w:t></w:t>
      </w:r>
      <w:r w:rsidRPr="00EF06A7">
        <w:rPr>
          <w:rFonts w:ascii="Symbol" w:hAnsi="Symbol"/>
        </w:rPr>
        <w:t></w:t>
      </w:r>
      <w:r w:rsidRPr="00EF06A7">
        <w:rPr>
          <w:rFonts w:ascii="Symbol" w:hAnsi="Symbol"/>
        </w:rPr>
        <w:t></w:t>
      </w:r>
      <w:r w:rsidRPr="00EF06A7">
        <w:t>is specified in Table 6.2.3.1.2.3.3-2;</w:t>
      </w:r>
    </w:p>
    <w:p w14:paraId="13B851A8" w14:textId="77777777" w:rsidR="00BF6D9A" w:rsidRPr="00EF06A7" w:rsidRDefault="00BF6D9A" w:rsidP="00BF6D9A">
      <w:pPr>
        <w:pStyle w:val="B1"/>
      </w:pPr>
      <w:r w:rsidRPr="00EF06A7">
        <w:t>b)</w:t>
      </w:r>
      <w:r w:rsidRPr="00EF06A7">
        <w:tab/>
        <w:t>when transmitting the transport format indicated by each reported wideband CQI index subject to an interference source with specified INR, the average BLER for the indicated transport formats shall be greater than or equal to 0.02.</w:t>
      </w:r>
    </w:p>
    <w:p w14:paraId="21214FE8" w14:textId="520E5136" w:rsidR="00BF6D9A" w:rsidRPr="00EF06A7" w:rsidRDefault="00BF6D9A" w:rsidP="00BF6D9A">
      <w:pPr>
        <w:pStyle w:val="TH"/>
      </w:pPr>
      <w:r w:rsidRPr="00EF06A7">
        <w:t xml:space="preserve">Table 6.2.3.1.2.3.3-1 Wideband CQI reporting test with </w:t>
      </w:r>
      <w:r w:rsidRPr="00EF06A7">
        <w:rPr>
          <w:lang w:eastAsia="ja-JP"/>
        </w:rPr>
        <w:t>inter-cell</w:t>
      </w:r>
      <w:r w:rsidRPr="00EF06A7">
        <w:t xml:space="preserve"> interference</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743"/>
        <w:gridCol w:w="2567"/>
      </w:tblGrid>
      <w:tr w:rsidR="00BF6D9A" w:rsidRPr="00EF06A7" w14:paraId="080ECFA4" w14:textId="77777777" w:rsidTr="007A2A9F">
        <w:trPr>
          <w:trHeight w:val="70"/>
        </w:trPr>
        <w:tc>
          <w:tcPr>
            <w:tcW w:w="3573" w:type="dxa"/>
            <w:gridSpan w:val="3"/>
            <w:vMerge w:val="restart"/>
            <w:vAlign w:val="center"/>
            <w:hideMark/>
          </w:tcPr>
          <w:p w14:paraId="160341C3" w14:textId="77777777" w:rsidR="00BF6D9A" w:rsidRPr="00EF06A7" w:rsidRDefault="00BF6D9A" w:rsidP="007A2A9F">
            <w:pPr>
              <w:pStyle w:val="TAH"/>
            </w:pPr>
            <w:r w:rsidRPr="00EF06A7">
              <w:t>Parameter</w:t>
            </w:r>
          </w:p>
        </w:tc>
        <w:tc>
          <w:tcPr>
            <w:tcW w:w="720" w:type="dxa"/>
            <w:vMerge w:val="restart"/>
            <w:vAlign w:val="center"/>
            <w:hideMark/>
          </w:tcPr>
          <w:p w14:paraId="15FE9E73" w14:textId="77777777" w:rsidR="00BF6D9A" w:rsidRPr="00EF06A7" w:rsidRDefault="00BF6D9A" w:rsidP="007A2A9F">
            <w:pPr>
              <w:pStyle w:val="TAH"/>
            </w:pPr>
            <w:r w:rsidRPr="00EF06A7">
              <w:t>Unit</w:t>
            </w:r>
          </w:p>
        </w:tc>
        <w:tc>
          <w:tcPr>
            <w:tcW w:w="5310" w:type="dxa"/>
            <w:gridSpan w:val="2"/>
            <w:vAlign w:val="center"/>
          </w:tcPr>
          <w:p w14:paraId="641155A0" w14:textId="77777777" w:rsidR="00BF6D9A" w:rsidRPr="00EF06A7" w:rsidRDefault="00BF6D9A" w:rsidP="007A2A9F">
            <w:pPr>
              <w:pStyle w:val="TAH"/>
            </w:pPr>
            <w:r w:rsidRPr="00EF06A7">
              <w:t>Test1</w:t>
            </w:r>
          </w:p>
        </w:tc>
      </w:tr>
      <w:tr w:rsidR="00BF6D9A" w:rsidRPr="00EF06A7" w14:paraId="04F5EC5F" w14:textId="77777777" w:rsidTr="007A2A9F">
        <w:trPr>
          <w:trHeight w:val="70"/>
        </w:trPr>
        <w:tc>
          <w:tcPr>
            <w:tcW w:w="3573" w:type="dxa"/>
            <w:gridSpan w:val="3"/>
            <w:vMerge/>
            <w:vAlign w:val="center"/>
          </w:tcPr>
          <w:p w14:paraId="3B408B5D" w14:textId="77777777" w:rsidR="00BF6D9A" w:rsidRPr="00EF06A7" w:rsidRDefault="00BF6D9A" w:rsidP="007A2A9F">
            <w:pPr>
              <w:pStyle w:val="TAH"/>
            </w:pPr>
          </w:p>
        </w:tc>
        <w:tc>
          <w:tcPr>
            <w:tcW w:w="720" w:type="dxa"/>
            <w:vMerge/>
            <w:vAlign w:val="center"/>
          </w:tcPr>
          <w:p w14:paraId="362F3EE2" w14:textId="77777777" w:rsidR="00BF6D9A" w:rsidRPr="00EF06A7" w:rsidRDefault="00BF6D9A" w:rsidP="007A2A9F">
            <w:pPr>
              <w:pStyle w:val="TAH"/>
            </w:pPr>
          </w:p>
        </w:tc>
        <w:tc>
          <w:tcPr>
            <w:tcW w:w="2743" w:type="dxa"/>
            <w:vAlign w:val="center"/>
          </w:tcPr>
          <w:p w14:paraId="4D8C449C" w14:textId="77777777" w:rsidR="00BF6D9A" w:rsidRPr="00EF06A7" w:rsidRDefault="00BF6D9A" w:rsidP="007A2A9F">
            <w:pPr>
              <w:pStyle w:val="TAH"/>
            </w:pPr>
            <w:r w:rsidRPr="00EF06A7">
              <w:t>Cell 1</w:t>
            </w:r>
          </w:p>
        </w:tc>
        <w:tc>
          <w:tcPr>
            <w:tcW w:w="2567" w:type="dxa"/>
          </w:tcPr>
          <w:p w14:paraId="1930ECB7" w14:textId="77777777" w:rsidR="00BF6D9A" w:rsidRPr="00EF06A7" w:rsidRDefault="00BF6D9A" w:rsidP="007A2A9F">
            <w:pPr>
              <w:pStyle w:val="TAH"/>
            </w:pPr>
            <w:r w:rsidRPr="00EF06A7">
              <w:t>Cell 2</w:t>
            </w:r>
          </w:p>
        </w:tc>
      </w:tr>
      <w:tr w:rsidR="00BF6D9A" w:rsidRPr="00EF06A7" w14:paraId="27849F34" w14:textId="77777777" w:rsidTr="007A2A9F">
        <w:trPr>
          <w:trHeight w:val="70"/>
        </w:trPr>
        <w:tc>
          <w:tcPr>
            <w:tcW w:w="3573" w:type="dxa"/>
            <w:gridSpan w:val="3"/>
            <w:vAlign w:val="center"/>
            <w:hideMark/>
          </w:tcPr>
          <w:p w14:paraId="69799B5A" w14:textId="77777777" w:rsidR="00BF6D9A" w:rsidRPr="00EF06A7" w:rsidRDefault="00BF6D9A" w:rsidP="007A2A9F">
            <w:pPr>
              <w:pStyle w:val="TAL"/>
            </w:pPr>
            <w:r w:rsidRPr="00EF06A7">
              <w:t>Bandwidth</w:t>
            </w:r>
          </w:p>
        </w:tc>
        <w:tc>
          <w:tcPr>
            <w:tcW w:w="720" w:type="dxa"/>
            <w:vAlign w:val="center"/>
            <w:hideMark/>
          </w:tcPr>
          <w:p w14:paraId="7949B74A" w14:textId="77777777" w:rsidR="00BF6D9A" w:rsidRPr="00EF06A7" w:rsidRDefault="00BF6D9A" w:rsidP="007A2A9F">
            <w:pPr>
              <w:pStyle w:val="TAC"/>
            </w:pPr>
            <w:r w:rsidRPr="00EF06A7">
              <w:t>MHz</w:t>
            </w:r>
          </w:p>
        </w:tc>
        <w:tc>
          <w:tcPr>
            <w:tcW w:w="2743" w:type="dxa"/>
            <w:vAlign w:val="center"/>
          </w:tcPr>
          <w:p w14:paraId="1C098BCB" w14:textId="77777777" w:rsidR="00BF6D9A" w:rsidRPr="00EF06A7" w:rsidRDefault="00BF6D9A" w:rsidP="007A2A9F">
            <w:pPr>
              <w:pStyle w:val="TAC"/>
            </w:pPr>
            <w:r w:rsidRPr="00EF06A7">
              <w:t>10</w:t>
            </w:r>
          </w:p>
        </w:tc>
        <w:tc>
          <w:tcPr>
            <w:tcW w:w="2567" w:type="dxa"/>
            <w:vAlign w:val="center"/>
          </w:tcPr>
          <w:p w14:paraId="3544B29A" w14:textId="77777777" w:rsidR="00BF6D9A" w:rsidRPr="00EF06A7" w:rsidRDefault="00BF6D9A" w:rsidP="007A2A9F">
            <w:pPr>
              <w:pStyle w:val="TAC"/>
            </w:pPr>
            <w:r w:rsidRPr="00EF06A7">
              <w:t>10</w:t>
            </w:r>
          </w:p>
        </w:tc>
      </w:tr>
      <w:tr w:rsidR="00BF6D9A" w:rsidRPr="00EF06A7" w14:paraId="05BDF5FA" w14:textId="77777777" w:rsidTr="007A2A9F">
        <w:trPr>
          <w:trHeight w:val="70"/>
        </w:trPr>
        <w:tc>
          <w:tcPr>
            <w:tcW w:w="3573" w:type="dxa"/>
            <w:gridSpan w:val="3"/>
            <w:vAlign w:val="center"/>
            <w:hideMark/>
          </w:tcPr>
          <w:p w14:paraId="25DC5EE4" w14:textId="77777777" w:rsidR="00BF6D9A" w:rsidRPr="00EF06A7" w:rsidRDefault="00BF6D9A" w:rsidP="007A2A9F">
            <w:pPr>
              <w:pStyle w:val="TAL"/>
            </w:pPr>
            <w:r w:rsidRPr="00EF06A7">
              <w:t>Duplex Mode</w:t>
            </w:r>
          </w:p>
        </w:tc>
        <w:tc>
          <w:tcPr>
            <w:tcW w:w="720" w:type="dxa"/>
            <w:vAlign w:val="center"/>
          </w:tcPr>
          <w:p w14:paraId="123111DE" w14:textId="77777777" w:rsidR="00BF6D9A" w:rsidRPr="00EF06A7" w:rsidRDefault="00BF6D9A" w:rsidP="007A2A9F">
            <w:pPr>
              <w:pStyle w:val="TAC"/>
            </w:pPr>
          </w:p>
        </w:tc>
        <w:tc>
          <w:tcPr>
            <w:tcW w:w="2743" w:type="dxa"/>
            <w:vAlign w:val="center"/>
          </w:tcPr>
          <w:p w14:paraId="7F873E99" w14:textId="77777777" w:rsidR="00BF6D9A" w:rsidRPr="00EF06A7" w:rsidRDefault="00BF6D9A" w:rsidP="007A2A9F">
            <w:pPr>
              <w:pStyle w:val="TAC"/>
            </w:pPr>
            <w:r w:rsidRPr="00EF06A7">
              <w:t>FDD</w:t>
            </w:r>
          </w:p>
        </w:tc>
        <w:tc>
          <w:tcPr>
            <w:tcW w:w="2567" w:type="dxa"/>
            <w:vAlign w:val="center"/>
          </w:tcPr>
          <w:p w14:paraId="02796255" w14:textId="77777777" w:rsidR="00BF6D9A" w:rsidRPr="00EF06A7" w:rsidRDefault="00BF6D9A" w:rsidP="007A2A9F">
            <w:pPr>
              <w:pStyle w:val="TAC"/>
            </w:pPr>
            <w:r w:rsidRPr="00EF06A7">
              <w:t>FDD</w:t>
            </w:r>
          </w:p>
        </w:tc>
      </w:tr>
      <w:tr w:rsidR="00BF6D9A" w:rsidRPr="00EF06A7" w14:paraId="70DC6515" w14:textId="77777777" w:rsidTr="007A2A9F">
        <w:trPr>
          <w:trHeight w:val="70"/>
        </w:trPr>
        <w:tc>
          <w:tcPr>
            <w:tcW w:w="3573" w:type="dxa"/>
            <w:gridSpan w:val="3"/>
            <w:vAlign w:val="center"/>
          </w:tcPr>
          <w:p w14:paraId="639239E8" w14:textId="77777777" w:rsidR="00BF6D9A" w:rsidRPr="00EF06A7" w:rsidRDefault="00BF6D9A" w:rsidP="007A2A9F">
            <w:pPr>
              <w:pStyle w:val="TAL"/>
              <w:rPr>
                <w:rFonts w:eastAsia="?? ??"/>
              </w:rPr>
            </w:pPr>
            <w:r w:rsidRPr="00EF06A7">
              <w:t>Subcarrier spacing</w:t>
            </w:r>
          </w:p>
        </w:tc>
        <w:tc>
          <w:tcPr>
            <w:tcW w:w="720" w:type="dxa"/>
            <w:vAlign w:val="center"/>
          </w:tcPr>
          <w:p w14:paraId="7BC4720E" w14:textId="77777777" w:rsidR="00BF6D9A" w:rsidRPr="00EF06A7" w:rsidRDefault="00BF6D9A" w:rsidP="007A2A9F">
            <w:pPr>
              <w:pStyle w:val="TAC"/>
            </w:pPr>
            <w:r w:rsidRPr="00EF06A7">
              <w:t>kHz</w:t>
            </w:r>
          </w:p>
        </w:tc>
        <w:tc>
          <w:tcPr>
            <w:tcW w:w="2743" w:type="dxa"/>
            <w:vAlign w:val="center"/>
          </w:tcPr>
          <w:p w14:paraId="3A586C83" w14:textId="77777777" w:rsidR="00BF6D9A" w:rsidRPr="00EF06A7" w:rsidRDefault="00BF6D9A" w:rsidP="007A2A9F">
            <w:pPr>
              <w:pStyle w:val="TAC"/>
            </w:pPr>
            <w:r w:rsidRPr="00EF06A7">
              <w:t>15</w:t>
            </w:r>
          </w:p>
        </w:tc>
        <w:tc>
          <w:tcPr>
            <w:tcW w:w="2567" w:type="dxa"/>
            <w:vAlign w:val="center"/>
          </w:tcPr>
          <w:p w14:paraId="6D47A6F1" w14:textId="77777777" w:rsidR="00BF6D9A" w:rsidRPr="00EF06A7" w:rsidRDefault="00BF6D9A" w:rsidP="007A2A9F">
            <w:pPr>
              <w:pStyle w:val="TAC"/>
            </w:pPr>
            <w:r w:rsidRPr="00EF06A7">
              <w:t>15</w:t>
            </w:r>
          </w:p>
        </w:tc>
      </w:tr>
      <w:tr w:rsidR="00BF6D9A" w:rsidRPr="00EF06A7" w14:paraId="5BBC45F3" w14:textId="77777777" w:rsidTr="007A2A9F">
        <w:trPr>
          <w:trHeight w:val="70"/>
        </w:trPr>
        <w:tc>
          <w:tcPr>
            <w:tcW w:w="3573" w:type="dxa"/>
            <w:gridSpan w:val="3"/>
            <w:vAlign w:val="center"/>
            <w:hideMark/>
          </w:tcPr>
          <w:p w14:paraId="521EC872" w14:textId="77777777" w:rsidR="00BF6D9A" w:rsidRPr="00EF06A7" w:rsidRDefault="00BF6D9A" w:rsidP="007A2A9F">
            <w:pPr>
              <w:pStyle w:val="TAL"/>
            </w:pPr>
            <w:r w:rsidRPr="00EF06A7">
              <w:rPr>
                <w:rFonts w:eastAsia="?? ??"/>
              </w:rPr>
              <w:t>SINR</w:t>
            </w:r>
          </w:p>
        </w:tc>
        <w:tc>
          <w:tcPr>
            <w:tcW w:w="720" w:type="dxa"/>
            <w:vAlign w:val="center"/>
            <w:hideMark/>
          </w:tcPr>
          <w:p w14:paraId="01FC93F6" w14:textId="77777777" w:rsidR="00BF6D9A" w:rsidRPr="00EF06A7" w:rsidRDefault="00BF6D9A" w:rsidP="007A2A9F">
            <w:pPr>
              <w:pStyle w:val="TAC"/>
            </w:pPr>
            <w:r w:rsidRPr="00EF06A7">
              <w:t>dB</w:t>
            </w:r>
          </w:p>
        </w:tc>
        <w:tc>
          <w:tcPr>
            <w:tcW w:w="2743" w:type="dxa"/>
            <w:vAlign w:val="center"/>
          </w:tcPr>
          <w:p w14:paraId="51C4EFFA" w14:textId="77777777" w:rsidR="00BF6D9A" w:rsidRPr="00EF06A7" w:rsidRDefault="00BF6D9A" w:rsidP="007A2A9F">
            <w:pPr>
              <w:pStyle w:val="TAC"/>
            </w:pPr>
            <w:r w:rsidRPr="00EF06A7">
              <w:t>-2</w:t>
            </w:r>
          </w:p>
        </w:tc>
        <w:tc>
          <w:tcPr>
            <w:tcW w:w="2567" w:type="dxa"/>
          </w:tcPr>
          <w:p w14:paraId="0B3718BA" w14:textId="77777777" w:rsidR="00BF6D9A" w:rsidRPr="00EF06A7" w:rsidRDefault="00BF6D9A" w:rsidP="007A2A9F">
            <w:pPr>
              <w:pStyle w:val="TAC"/>
            </w:pPr>
            <w:r w:rsidRPr="00EF06A7">
              <w:t>-</w:t>
            </w:r>
          </w:p>
        </w:tc>
      </w:tr>
      <w:tr w:rsidR="00BF6D9A" w:rsidRPr="00EF06A7" w14:paraId="0C063268" w14:textId="77777777" w:rsidTr="007A2A9F">
        <w:trPr>
          <w:trHeight w:val="70"/>
        </w:trPr>
        <w:tc>
          <w:tcPr>
            <w:tcW w:w="3573" w:type="dxa"/>
            <w:gridSpan w:val="3"/>
            <w:vAlign w:val="center"/>
            <w:hideMark/>
          </w:tcPr>
          <w:p w14:paraId="60D465D3" w14:textId="77777777" w:rsidR="00BF6D9A" w:rsidRPr="00EF06A7" w:rsidRDefault="00BF6D9A" w:rsidP="007A2A9F">
            <w:pPr>
              <w:pStyle w:val="TAL"/>
            </w:pPr>
            <w:r w:rsidRPr="00EF06A7">
              <w:t>Beamforming Model</w:t>
            </w:r>
          </w:p>
        </w:tc>
        <w:tc>
          <w:tcPr>
            <w:tcW w:w="720" w:type="dxa"/>
            <w:vAlign w:val="center"/>
          </w:tcPr>
          <w:p w14:paraId="4F5334BB" w14:textId="77777777" w:rsidR="00BF6D9A" w:rsidRPr="00EF06A7" w:rsidRDefault="00BF6D9A" w:rsidP="007A2A9F">
            <w:pPr>
              <w:pStyle w:val="TAC"/>
            </w:pPr>
          </w:p>
        </w:tc>
        <w:tc>
          <w:tcPr>
            <w:tcW w:w="5310" w:type="dxa"/>
            <w:gridSpan w:val="2"/>
            <w:vAlign w:val="center"/>
          </w:tcPr>
          <w:p w14:paraId="461AC50C" w14:textId="77777777" w:rsidR="00BF6D9A" w:rsidRPr="00EF06A7" w:rsidRDefault="00BF6D9A" w:rsidP="007A2A9F">
            <w:pPr>
              <w:pStyle w:val="TAC"/>
            </w:pPr>
            <w:r w:rsidRPr="00EF06A7">
              <w:t>As specified in Annex B.4.1</w:t>
            </w:r>
          </w:p>
        </w:tc>
      </w:tr>
      <w:tr w:rsidR="00BF6D9A" w:rsidRPr="00EF06A7" w14:paraId="3056A08D" w14:textId="77777777" w:rsidTr="007A2A9F">
        <w:trPr>
          <w:trHeight w:val="70"/>
        </w:trPr>
        <w:tc>
          <w:tcPr>
            <w:tcW w:w="1143" w:type="dxa"/>
            <w:vMerge w:val="restart"/>
            <w:vAlign w:val="center"/>
          </w:tcPr>
          <w:p w14:paraId="64C87979" w14:textId="77777777" w:rsidR="00BF6D9A" w:rsidRPr="00EF06A7" w:rsidRDefault="00BF6D9A" w:rsidP="007A2A9F">
            <w:pPr>
              <w:pStyle w:val="TAL"/>
              <w:rPr>
                <w:rFonts w:eastAsia="SimSun"/>
              </w:rPr>
            </w:pPr>
            <w:r w:rsidRPr="00EF06A7">
              <w:rPr>
                <w:rFonts w:eastAsia="SimSun"/>
              </w:rPr>
              <w:t>ZP CSI-RS configuration</w:t>
            </w:r>
          </w:p>
          <w:p w14:paraId="79E911E9" w14:textId="77777777" w:rsidR="00BF6D9A" w:rsidRPr="00EF06A7" w:rsidRDefault="00BF6D9A" w:rsidP="007A2A9F">
            <w:pPr>
              <w:pStyle w:val="TAL"/>
            </w:pPr>
          </w:p>
        </w:tc>
        <w:tc>
          <w:tcPr>
            <w:tcW w:w="2430" w:type="dxa"/>
            <w:gridSpan w:val="2"/>
            <w:vAlign w:val="center"/>
          </w:tcPr>
          <w:p w14:paraId="7D611A9E" w14:textId="77777777" w:rsidR="00BF6D9A" w:rsidRPr="00EF06A7" w:rsidRDefault="00BF6D9A" w:rsidP="007A2A9F">
            <w:pPr>
              <w:pStyle w:val="TAL"/>
            </w:pPr>
            <w:r w:rsidRPr="00EF06A7">
              <w:rPr>
                <w:rFonts w:eastAsia="SimSun"/>
              </w:rPr>
              <w:t>CSI-RS resource Type</w:t>
            </w:r>
          </w:p>
        </w:tc>
        <w:tc>
          <w:tcPr>
            <w:tcW w:w="720" w:type="dxa"/>
            <w:vAlign w:val="center"/>
          </w:tcPr>
          <w:p w14:paraId="11470CB9" w14:textId="77777777" w:rsidR="00BF6D9A" w:rsidRPr="00EF06A7" w:rsidRDefault="00BF6D9A" w:rsidP="007A2A9F">
            <w:pPr>
              <w:pStyle w:val="TAC"/>
            </w:pPr>
          </w:p>
        </w:tc>
        <w:tc>
          <w:tcPr>
            <w:tcW w:w="2743" w:type="dxa"/>
            <w:vAlign w:val="center"/>
          </w:tcPr>
          <w:p w14:paraId="6DBFC948" w14:textId="77777777" w:rsidR="00BF6D9A" w:rsidRPr="00EF06A7" w:rsidRDefault="00BF6D9A" w:rsidP="007A2A9F">
            <w:pPr>
              <w:pStyle w:val="TAC"/>
            </w:pPr>
            <w:r w:rsidRPr="00EF06A7">
              <w:rPr>
                <w:rFonts w:eastAsia="SimSun"/>
              </w:rPr>
              <w:t>Periodic</w:t>
            </w:r>
          </w:p>
        </w:tc>
        <w:tc>
          <w:tcPr>
            <w:tcW w:w="2567" w:type="dxa"/>
            <w:vAlign w:val="center"/>
          </w:tcPr>
          <w:p w14:paraId="7199B235" w14:textId="77777777" w:rsidR="00BF6D9A" w:rsidRPr="00EF06A7" w:rsidRDefault="00BF6D9A" w:rsidP="007A2A9F">
            <w:pPr>
              <w:pStyle w:val="TAC"/>
            </w:pPr>
            <w:r w:rsidRPr="00EF06A7">
              <w:rPr>
                <w:rFonts w:eastAsia="SimSun"/>
              </w:rPr>
              <w:t>Periodic</w:t>
            </w:r>
          </w:p>
        </w:tc>
      </w:tr>
      <w:tr w:rsidR="00BF6D9A" w:rsidRPr="00EF06A7" w14:paraId="3C499415" w14:textId="77777777" w:rsidTr="007A2A9F">
        <w:trPr>
          <w:trHeight w:val="70"/>
        </w:trPr>
        <w:tc>
          <w:tcPr>
            <w:tcW w:w="1143" w:type="dxa"/>
            <w:vMerge/>
            <w:vAlign w:val="center"/>
          </w:tcPr>
          <w:p w14:paraId="065A2076" w14:textId="77777777" w:rsidR="00BF6D9A" w:rsidRPr="00EF06A7" w:rsidRDefault="00BF6D9A" w:rsidP="007A2A9F">
            <w:pPr>
              <w:pStyle w:val="TAL"/>
            </w:pPr>
          </w:p>
        </w:tc>
        <w:tc>
          <w:tcPr>
            <w:tcW w:w="2430" w:type="dxa"/>
            <w:gridSpan w:val="2"/>
            <w:vAlign w:val="center"/>
          </w:tcPr>
          <w:p w14:paraId="4A9BFD2C" w14:textId="77777777" w:rsidR="00BF6D9A" w:rsidRPr="00EF06A7" w:rsidRDefault="00BF6D9A" w:rsidP="007A2A9F">
            <w:pPr>
              <w:pStyle w:val="TAL"/>
            </w:pPr>
            <w:r w:rsidRPr="00EF06A7">
              <w:rPr>
                <w:rFonts w:eastAsia="SimSun"/>
              </w:rPr>
              <w:t>Number of CSI-RS ports (</w:t>
            </w:r>
            <w:r w:rsidRPr="00EF06A7">
              <w:rPr>
                <w:rFonts w:eastAsia="SimSun"/>
                <w:i/>
              </w:rPr>
              <w:t>X</w:t>
            </w:r>
            <w:r w:rsidRPr="00EF06A7">
              <w:rPr>
                <w:rFonts w:eastAsia="SimSun"/>
              </w:rPr>
              <w:t>)</w:t>
            </w:r>
          </w:p>
        </w:tc>
        <w:tc>
          <w:tcPr>
            <w:tcW w:w="720" w:type="dxa"/>
            <w:vAlign w:val="center"/>
          </w:tcPr>
          <w:p w14:paraId="5D4C6490" w14:textId="77777777" w:rsidR="00BF6D9A" w:rsidRPr="00EF06A7" w:rsidRDefault="00BF6D9A" w:rsidP="007A2A9F">
            <w:pPr>
              <w:pStyle w:val="TAC"/>
            </w:pPr>
          </w:p>
        </w:tc>
        <w:tc>
          <w:tcPr>
            <w:tcW w:w="2743" w:type="dxa"/>
            <w:vAlign w:val="center"/>
          </w:tcPr>
          <w:p w14:paraId="56BAD183" w14:textId="77777777" w:rsidR="00BF6D9A" w:rsidRPr="00EF06A7" w:rsidRDefault="00BF6D9A" w:rsidP="007A2A9F">
            <w:pPr>
              <w:pStyle w:val="TAC"/>
            </w:pPr>
            <w:r w:rsidRPr="00EF06A7">
              <w:rPr>
                <w:rFonts w:eastAsia="SimSun"/>
                <w:lang w:eastAsia="zh-CN"/>
              </w:rPr>
              <w:t>4</w:t>
            </w:r>
          </w:p>
        </w:tc>
        <w:tc>
          <w:tcPr>
            <w:tcW w:w="2567" w:type="dxa"/>
            <w:vAlign w:val="center"/>
          </w:tcPr>
          <w:p w14:paraId="58046954" w14:textId="77777777" w:rsidR="00BF6D9A" w:rsidRPr="00EF06A7" w:rsidRDefault="00BF6D9A" w:rsidP="007A2A9F">
            <w:pPr>
              <w:pStyle w:val="TAC"/>
            </w:pPr>
            <w:r w:rsidRPr="00EF06A7">
              <w:rPr>
                <w:rFonts w:eastAsia="SimSun"/>
                <w:lang w:eastAsia="zh-CN"/>
              </w:rPr>
              <w:t>4</w:t>
            </w:r>
          </w:p>
        </w:tc>
      </w:tr>
      <w:tr w:rsidR="00BF6D9A" w:rsidRPr="00EF06A7" w14:paraId="4842CB82" w14:textId="77777777" w:rsidTr="007A2A9F">
        <w:trPr>
          <w:trHeight w:val="70"/>
        </w:trPr>
        <w:tc>
          <w:tcPr>
            <w:tcW w:w="1143" w:type="dxa"/>
            <w:vMerge/>
            <w:vAlign w:val="center"/>
          </w:tcPr>
          <w:p w14:paraId="6DC2B7ED" w14:textId="77777777" w:rsidR="00BF6D9A" w:rsidRPr="00EF06A7" w:rsidRDefault="00BF6D9A" w:rsidP="007A2A9F">
            <w:pPr>
              <w:pStyle w:val="TAL"/>
            </w:pPr>
          </w:p>
        </w:tc>
        <w:tc>
          <w:tcPr>
            <w:tcW w:w="2430" w:type="dxa"/>
            <w:gridSpan w:val="2"/>
            <w:vAlign w:val="center"/>
          </w:tcPr>
          <w:p w14:paraId="6216F82E" w14:textId="77777777" w:rsidR="00BF6D9A" w:rsidRPr="00EF06A7" w:rsidRDefault="00BF6D9A" w:rsidP="007A2A9F">
            <w:pPr>
              <w:pStyle w:val="TAL"/>
            </w:pPr>
            <w:r w:rsidRPr="00EF06A7">
              <w:rPr>
                <w:rFonts w:eastAsia="SimSun"/>
              </w:rPr>
              <w:t>CDM Type</w:t>
            </w:r>
          </w:p>
        </w:tc>
        <w:tc>
          <w:tcPr>
            <w:tcW w:w="720" w:type="dxa"/>
            <w:vAlign w:val="center"/>
          </w:tcPr>
          <w:p w14:paraId="263BEAEF" w14:textId="77777777" w:rsidR="00BF6D9A" w:rsidRPr="00EF06A7" w:rsidRDefault="00BF6D9A" w:rsidP="007A2A9F">
            <w:pPr>
              <w:pStyle w:val="TAC"/>
            </w:pPr>
          </w:p>
        </w:tc>
        <w:tc>
          <w:tcPr>
            <w:tcW w:w="2743" w:type="dxa"/>
            <w:vAlign w:val="center"/>
          </w:tcPr>
          <w:p w14:paraId="63B08DB7" w14:textId="77777777" w:rsidR="00BF6D9A" w:rsidRPr="00EF06A7" w:rsidRDefault="00BF6D9A" w:rsidP="007A2A9F">
            <w:pPr>
              <w:pStyle w:val="TAC"/>
            </w:pPr>
            <w:r w:rsidRPr="00EF06A7">
              <w:rPr>
                <w:rFonts w:eastAsia="SimSun"/>
              </w:rPr>
              <w:t>FD-CDM2</w:t>
            </w:r>
          </w:p>
        </w:tc>
        <w:tc>
          <w:tcPr>
            <w:tcW w:w="2567" w:type="dxa"/>
            <w:vAlign w:val="center"/>
          </w:tcPr>
          <w:p w14:paraId="07399CD8" w14:textId="77777777" w:rsidR="00BF6D9A" w:rsidRPr="00EF06A7" w:rsidRDefault="00BF6D9A" w:rsidP="007A2A9F">
            <w:pPr>
              <w:pStyle w:val="TAC"/>
            </w:pPr>
            <w:r w:rsidRPr="00EF06A7">
              <w:rPr>
                <w:rFonts w:eastAsia="SimSun"/>
              </w:rPr>
              <w:t>FD-CDM2</w:t>
            </w:r>
          </w:p>
        </w:tc>
      </w:tr>
      <w:tr w:rsidR="00BF6D9A" w:rsidRPr="00EF06A7" w14:paraId="011210D7" w14:textId="77777777" w:rsidTr="007A2A9F">
        <w:trPr>
          <w:trHeight w:val="70"/>
        </w:trPr>
        <w:tc>
          <w:tcPr>
            <w:tcW w:w="1143" w:type="dxa"/>
            <w:vMerge/>
            <w:vAlign w:val="center"/>
          </w:tcPr>
          <w:p w14:paraId="4586072E" w14:textId="77777777" w:rsidR="00BF6D9A" w:rsidRPr="00EF06A7" w:rsidRDefault="00BF6D9A" w:rsidP="007A2A9F">
            <w:pPr>
              <w:pStyle w:val="TAL"/>
            </w:pPr>
          </w:p>
        </w:tc>
        <w:tc>
          <w:tcPr>
            <w:tcW w:w="2430" w:type="dxa"/>
            <w:gridSpan w:val="2"/>
            <w:vAlign w:val="center"/>
          </w:tcPr>
          <w:p w14:paraId="41CE3818" w14:textId="77777777" w:rsidR="00BF6D9A" w:rsidRPr="00EF06A7" w:rsidRDefault="00BF6D9A" w:rsidP="007A2A9F">
            <w:pPr>
              <w:pStyle w:val="TAL"/>
            </w:pPr>
            <w:r w:rsidRPr="00EF06A7">
              <w:rPr>
                <w:rFonts w:eastAsia="SimSun"/>
              </w:rPr>
              <w:t>Density (ρ)</w:t>
            </w:r>
          </w:p>
        </w:tc>
        <w:tc>
          <w:tcPr>
            <w:tcW w:w="720" w:type="dxa"/>
            <w:vAlign w:val="center"/>
          </w:tcPr>
          <w:p w14:paraId="1F4AB608" w14:textId="77777777" w:rsidR="00BF6D9A" w:rsidRPr="00EF06A7" w:rsidRDefault="00BF6D9A" w:rsidP="007A2A9F">
            <w:pPr>
              <w:pStyle w:val="TAC"/>
            </w:pPr>
          </w:p>
        </w:tc>
        <w:tc>
          <w:tcPr>
            <w:tcW w:w="2743" w:type="dxa"/>
            <w:vAlign w:val="center"/>
          </w:tcPr>
          <w:p w14:paraId="1036050F" w14:textId="77777777" w:rsidR="00BF6D9A" w:rsidRPr="00EF06A7" w:rsidRDefault="00BF6D9A" w:rsidP="007A2A9F">
            <w:pPr>
              <w:pStyle w:val="TAC"/>
            </w:pPr>
            <w:r w:rsidRPr="00EF06A7">
              <w:t>1</w:t>
            </w:r>
          </w:p>
        </w:tc>
        <w:tc>
          <w:tcPr>
            <w:tcW w:w="2567" w:type="dxa"/>
            <w:vAlign w:val="center"/>
          </w:tcPr>
          <w:p w14:paraId="036CD41D" w14:textId="77777777" w:rsidR="00BF6D9A" w:rsidRPr="00EF06A7" w:rsidRDefault="00BF6D9A" w:rsidP="007A2A9F">
            <w:pPr>
              <w:pStyle w:val="TAC"/>
            </w:pPr>
            <w:r w:rsidRPr="00EF06A7">
              <w:t>1</w:t>
            </w:r>
          </w:p>
        </w:tc>
      </w:tr>
      <w:tr w:rsidR="00BF6D9A" w:rsidRPr="00EF06A7" w14:paraId="6477560C" w14:textId="77777777" w:rsidTr="007A2A9F">
        <w:trPr>
          <w:trHeight w:val="70"/>
        </w:trPr>
        <w:tc>
          <w:tcPr>
            <w:tcW w:w="1143" w:type="dxa"/>
            <w:vMerge/>
            <w:vAlign w:val="center"/>
          </w:tcPr>
          <w:p w14:paraId="2D1CB357" w14:textId="77777777" w:rsidR="00BF6D9A" w:rsidRPr="00EF06A7" w:rsidRDefault="00BF6D9A" w:rsidP="007A2A9F">
            <w:pPr>
              <w:pStyle w:val="TAL"/>
            </w:pPr>
          </w:p>
        </w:tc>
        <w:tc>
          <w:tcPr>
            <w:tcW w:w="2430" w:type="dxa"/>
            <w:gridSpan w:val="2"/>
            <w:vAlign w:val="center"/>
          </w:tcPr>
          <w:p w14:paraId="4118E307" w14:textId="77777777" w:rsidR="00BF6D9A" w:rsidRPr="00EF06A7" w:rsidRDefault="00BF6D9A" w:rsidP="007A2A9F">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720" w:type="dxa"/>
            <w:vAlign w:val="center"/>
          </w:tcPr>
          <w:p w14:paraId="72CA6163" w14:textId="77777777" w:rsidR="00BF6D9A" w:rsidRPr="00EF06A7" w:rsidRDefault="00BF6D9A" w:rsidP="007A2A9F">
            <w:pPr>
              <w:pStyle w:val="TAC"/>
            </w:pPr>
          </w:p>
        </w:tc>
        <w:tc>
          <w:tcPr>
            <w:tcW w:w="2743" w:type="dxa"/>
            <w:vAlign w:val="center"/>
          </w:tcPr>
          <w:p w14:paraId="59071364" w14:textId="77777777" w:rsidR="00BF6D9A" w:rsidRPr="00EF06A7" w:rsidRDefault="00BF6D9A" w:rsidP="007A2A9F">
            <w:pPr>
              <w:pStyle w:val="TAC"/>
            </w:pPr>
            <w:r w:rsidRPr="00EF06A7">
              <w:rPr>
                <w:rFonts w:eastAsia="SimSun"/>
                <w:lang w:eastAsia="zh-CN"/>
              </w:rPr>
              <w:t>Row 5,4</w:t>
            </w:r>
          </w:p>
        </w:tc>
        <w:tc>
          <w:tcPr>
            <w:tcW w:w="2567" w:type="dxa"/>
            <w:vAlign w:val="center"/>
          </w:tcPr>
          <w:p w14:paraId="7F7FCA0D" w14:textId="77777777" w:rsidR="00BF6D9A" w:rsidRPr="00EF06A7" w:rsidRDefault="00BF6D9A" w:rsidP="007A2A9F">
            <w:pPr>
              <w:pStyle w:val="TAC"/>
            </w:pPr>
            <w:r w:rsidRPr="00EF06A7">
              <w:rPr>
                <w:rFonts w:eastAsia="SimSun"/>
                <w:lang w:eastAsia="zh-CN"/>
              </w:rPr>
              <w:t>Row 5,4</w:t>
            </w:r>
          </w:p>
        </w:tc>
      </w:tr>
      <w:tr w:rsidR="00BF6D9A" w:rsidRPr="00EF06A7" w14:paraId="329FAB85" w14:textId="77777777" w:rsidTr="007A2A9F">
        <w:trPr>
          <w:trHeight w:val="70"/>
        </w:trPr>
        <w:tc>
          <w:tcPr>
            <w:tcW w:w="1143" w:type="dxa"/>
            <w:vMerge/>
            <w:vAlign w:val="center"/>
          </w:tcPr>
          <w:p w14:paraId="512CF7FB" w14:textId="77777777" w:rsidR="00BF6D9A" w:rsidRPr="00EF06A7" w:rsidRDefault="00BF6D9A" w:rsidP="007A2A9F">
            <w:pPr>
              <w:pStyle w:val="TAL"/>
            </w:pPr>
          </w:p>
        </w:tc>
        <w:tc>
          <w:tcPr>
            <w:tcW w:w="2430" w:type="dxa"/>
            <w:gridSpan w:val="2"/>
            <w:vAlign w:val="center"/>
          </w:tcPr>
          <w:p w14:paraId="4532280F" w14:textId="77777777" w:rsidR="00BF6D9A" w:rsidRPr="00EF06A7" w:rsidRDefault="00BF6D9A" w:rsidP="007A2A9F">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720" w:type="dxa"/>
            <w:vAlign w:val="center"/>
          </w:tcPr>
          <w:p w14:paraId="3037930E" w14:textId="77777777" w:rsidR="00BF6D9A" w:rsidRPr="00EF06A7" w:rsidRDefault="00BF6D9A" w:rsidP="007A2A9F">
            <w:pPr>
              <w:pStyle w:val="TAC"/>
            </w:pPr>
          </w:p>
        </w:tc>
        <w:tc>
          <w:tcPr>
            <w:tcW w:w="2743" w:type="dxa"/>
            <w:vAlign w:val="center"/>
          </w:tcPr>
          <w:p w14:paraId="5F113E20" w14:textId="77777777" w:rsidR="00BF6D9A" w:rsidRPr="00EF06A7" w:rsidRDefault="00BF6D9A" w:rsidP="007A2A9F">
            <w:pPr>
              <w:pStyle w:val="TAC"/>
            </w:pPr>
            <w:r w:rsidRPr="00EF06A7">
              <w:rPr>
                <w:rFonts w:eastAsia="SimSun"/>
                <w:lang w:eastAsia="zh-CN"/>
              </w:rPr>
              <w:t>9</w:t>
            </w:r>
          </w:p>
        </w:tc>
        <w:tc>
          <w:tcPr>
            <w:tcW w:w="2567" w:type="dxa"/>
            <w:vAlign w:val="center"/>
          </w:tcPr>
          <w:p w14:paraId="33893AC0" w14:textId="77777777" w:rsidR="00BF6D9A" w:rsidRPr="00EF06A7" w:rsidRDefault="00BF6D9A" w:rsidP="007A2A9F">
            <w:pPr>
              <w:pStyle w:val="TAC"/>
            </w:pPr>
            <w:r w:rsidRPr="00EF06A7">
              <w:rPr>
                <w:rFonts w:eastAsia="SimSun"/>
                <w:lang w:eastAsia="zh-CN"/>
              </w:rPr>
              <w:t>9</w:t>
            </w:r>
          </w:p>
        </w:tc>
      </w:tr>
      <w:tr w:rsidR="00BF6D9A" w:rsidRPr="00EF06A7" w14:paraId="5FEE74CD" w14:textId="77777777" w:rsidTr="007A2A9F">
        <w:trPr>
          <w:trHeight w:val="70"/>
        </w:trPr>
        <w:tc>
          <w:tcPr>
            <w:tcW w:w="1143" w:type="dxa"/>
            <w:vMerge/>
            <w:vAlign w:val="center"/>
          </w:tcPr>
          <w:p w14:paraId="3283EA01" w14:textId="77777777" w:rsidR="00BF6D9A" w:rsidRPr="00EF06A7" w:rsidRDefault="00BF6D9A" w:rsidP="007A2A9F">
            <w:pPr>
              <w:pStyle w:val="TAL"/>
            </w:pPr>
          </w:p>
        </w:tc>
        <w:tc>
          <w:tcPr>
            <w:tcW w:w="2430" w:type="dxa"/>
            <w:gridSpan w:val="2"/>
          </w:tcPr>
          <w:p w14:paraId="09B4F64B" w14:textId="77777777" w:rsidR="00BF6D9A" w:rsidRPr="00EF06A7" w:rsidRDefault="00BF6D9A" w:rsidP="007A2A9F">
            <w:pPr>
              <w:pStyle w:val="TAL"/>
              <w:rPr>
                <w:rFonts w:eastAsia="SimSun"/>
              </w:rPr>
            </w:pPr>
            <w:r w:rsidRPr="00EF06A7">
              <w:rPr>
                <w:rFonts w:eastAsia="SimSun"/>
              </w:rPr>
              <w:t>CSI-RS</w:t>
            </w:r>
          </w:p>
          <w:p w14:paraId="7E594B1F" w14:textId="77777777" w:rsidR="00BF6D9A" w:rsidRPr="00EF06A7" w:rsidRDefault="00BF6D9A" w:rsidP="007A2A9F">
            <w:pPr>
              <w:pStyle w:val="TAL"/>
            </w:pPr>
            <w:r w:rsidRPr="00EF06A7">
              <w:rPr>
                <w:rFonts w:eastAsia="SimSun"/>
              </w:rPr>
              <w:t>periodicity and offset</w:t>
            </w:r>
          </w:p>
        </w:tc>
        <w:tc>
          <w:tcPr>
            <w:tcW w:w="720" w:type="dxa"/>
            <w:vAlign w:val="center"/>
          </w:tcPr>
          <w:p w14:paraId="42A3E716" w14:textId="77777777" w:rsidR="00BF6D9A" w:rsidRPr="00EF06A7" w:rsidRDefault="00BF6D9A" w:rsidP="007A2A9F">
            <w:pPr>
              <w:pStyle w:val="TAC"/>
            </w:pPr>
            <w:r w:rsidRPr="00EF06A7">
              <w:t>slot</w:t>
            </w:r>
          </w:p>
        </w:tc>
        <w:tc>
          <w:tcPr>
            <w:tcW w:w="2743" w:type="dxa"/>
            <w:vAlign w:val="center"/>
          </w:tcPr>
          <w:p w14:paraId="24E51687" w14:textId="77777777" w:rsidR="00BF6D9A" w:rsidRPr="00EF06A7" w:rsidRDefault="00BF6D9A" w:rsidP="007A2A9F">
            <w:pPr>
              <w:pStyle w:val="TAC"/>
            </w:pPr>
            <w:r w:rsidRPr="00EF06A7">
              <w:rPr>
                <w:rFonts w:eastAsia="SimSun"/>
                <w:lang w:eastAsia="zh-CN"/>
              </w:rPr>
              <w:t>5/1</w:t>
            </w:r>
          </w:p>
        </w:tc>
        <w:tc>
          <w:tcPr>
            <w:tcW w:w="2567" w:type="dxa"/>
            <w:vAlign w:val="center"/>
          </w:tcPr>
          <w:p w14:paraId="039E033A" w14:textId="77777777" w:rsidR="00BF6D9A" w:rsidRPr="00EF06A7" w:rsidRDefault="00BF6D9A" w:rsidP="007A2A9F">
            <w:pPr>
              <w:pStyle w:val="TAC"/>
            </w:pPr>
            <w:r w:rsidRPr="00EF06A7">
              <w:t>Same as serving cell</w:t>
            </w:r>
          </w:p>
        </w:tc>
      </w:tr>
      <w:tr w:rsidR="00BF6D9A" w:rsidRPr="00EF06A7" w14:paraId="1F1DB8D0" w14:textId="77777777" w:rsidTr="007A2A9F">
        <w:trPr>
          <w:trHeight w:val="70"/>
        </w:trPr>
        <w:tc>
          <w:tcPr>
            <w:tcW w:w="1143" w:type="dxa"/>
            <w:vMerge w:val="restart"/>
            <w:vAlign w:val="center"/>
            <w:hideMark/>
          </w:tcPr>
          <w:p w14:paraId="5A03C72B" w14:textId="77777777" w:rsidR="00BF6D9A" w:rsidRPr="00EF06A7" w:rsidRDefault="00BF6D9A" w:rsidP="007A2A9F">
            <w:pPr>
              <w:pStyle w:val="TAL"/>
            </w:pPr>
            <w:r w:rsidRPr="00EF06A7">
              <w:t>NZP CSI-RS for CSI acquisition</w:t>
            </w:r>
          </w:p>
          <w:p w14:paraId="5DFCAFA2" w14:textId="77777777" w:rsidR="00BF6D9A" w:rsidRPr="00EF06A7" w:rsidRDefault="00BF6D9A" w:rsidP="007A2A9F">
            <w:pPr>
              <w:pStyle w:val="TAL"/>
            </w:pPr>
          </w:p>
        </w:tc>
        <w:tc>
          <w:tcPr>
            <w:tcW w:w="2430" w:type="dxa"/>
            <w:gridSpan w:val="2"/>
            <w:vAlign w:val="center"/>
          </w:tcPr>
          <w:p w14:paraId="41EAD316" w14:textId="77777777" w:rsidR="00BF6D9A" w:rsidRPr="00EF06A7" w:rsidRDefault="00BF6D9A" w:rsidP="007A2A9F">
            <w:pPr>
              <w:pStyle w:val="TAL"/>
            </w:pPr>
            <w:r w:rsidRPr="00EF06A7">
              <w:t>CSI-RS resource Type</w:t>
            </w:r>
          </w:p>
        </w:tc>
        <w:tc>
          <w:tcPr>
            <w:tcW w:w="720" w:type="dxa"/>
            <w:vAlign w:val="center"/>
          </w:tcPr>
          <w:p w14:paraId="68B0C8C8" w14:textId="77777777" w:rsidR="00BF6D9A" w:rsidRPr="00EF06A7" w:rsidRDefault="00BF6D9A" w:rsidP="007A2A9F">
            <w:pPr>
              <w:pStyle w:val="TAC"/>
            </w:pPr>
          </w:p>
        </w:tc>
        <w:tc>
          <w:tcPr>
            <w:tcW w:w="2743" w:type="dxa"/>
            <w:vAlign w:val="center"/>
          </w:tcPr>
          <w:p w14:paraId="6113A008" w14:textId="77777777" w:rsidR="00BF6D9A" w:rsidRPr="00EF06A7" w:rsidRDefault="00BF6D9A" w:rsidP="007A2A9F">
            <w:pPr>
              <w:pStyle w:val="TAC"/>
            </w:pPr>
            <w:r w:rsidRPr="00EF06A7">
              <w:t>Periodic</w:t>
            </w:r>
          </w:p>
        </w:tc>
        <w:tc>
          <w:tcPr>
            <w:tcW w:w="2567" w:type="dxa"/>
          </w:tcPr>
          <w:p w14:paraId="48EF4B04" w14:textId="77777777" w:rsidR="00BF6D9A" w:rsidRPr="00EF06A7" w:rsidRDefault="00BF6D9A" w:rsidP="007A2A9F">
            <w:pPr>
              <w:pStyle w:val="TAC"/>
            </w:pPr>
            <w:r w:rsidRPr="00EF06A7">
              <w:t>Periodic</w:t>
            </w:r>
          </w:p>
        </w:tc>
      </w:tr>
      <w:tr w:rsidR="00BF6D9A" w:rsidRPr="00EF06A7" w14:paraId="0F9AAF03" w14:textId="77777777" w:rsidTr="007A2A9F">
        <w:trPr>
          <w:trHeight w:val="70"/>
        </w:trPr>
        <w:tc>
          <w:tcPr>
            <w:tcW w:w="1143" w:type="dxa"/>
            <w:vMerge/>
            <w:vAlign w:val="center"/>
          </w:tcPr>
          <w:p w14:paraId="5247CDAA" w14:textId="77777777" w:rsidR="00BF6D9A" w:rsidRPr="00EF06A7" w:rsidRDefault="00BF6D9A" w:rsidP="007A2A9F">
            <w:pPr>
              <w:pStyle w:val="TAL"/>
            </w:pPr>
          </w:p>
        </w:tc>
        <w:tc>
          <w:tcPr>
            <w:tcW w:w="2430" w:type="dxa"/>
            <w:gridSpan w:val="2"/>
            <w:vAlign w:val="center"/>
          </w:tcPr>
          <w:p w14:paraId="27A9E540" w14:textId="77777777" w:rsidR="00BF6D9A" w:rsidRPr="00EF06A7" w:rsidRDefault="00BF6D9A" w:rsidP="007A2A9F">
            <w:pPr>
              <w:pStyle w:val="TAL"/>
            </w:pPr>
            <w:r w:rsidRPr="00EF06A7">
              <w:t>Number of CSI-RS ports (</w:t>
            </w:r>
            <w:r w:rsidRPr="00EF06A7">
              <w:rPr>
                <w:i/>
              </w:rPr>
              <w:t>X</w:t>
            </w:r>
            <w:r w:rsidRPr="00EF06A7">
              <w:t>)</w:t>
            </w:r>
          </w:p>
        </w:tc>
        <w:tc>
          <w:tcPr>
            <w:tcW w:w="720" w:type="dxa"/>
            <w:vAlign w:val="center"/>
          </w:tcPr>
          <w:p w14:paraId="3BCC90B5" w14:textId="77777777" w:rsidR="00BF6D9A" w:rsidRPr="00EF06A7" w:rsidRDefault="00BF6D9A" w:rsidP="007A2A9F">
            <w:pPr>
              <w:pStyle w:val="TAC"/>
            </w:pPr>
          </w:p>
        </w:tc>
        <w:tc>
          <w:tcPr>
            <w:tcW w:w="2743" w:type="dxa"/>
            <w:vAlign w:val="center"/>
          </w:tcPr>
          <w:p w14:paraId="31D83C08" w14:textId="77777777" w:rsidR="00BF6D9A" w:rsidRPr="00EF06A7" w:rsidRDefault="00BF6D9A" w:rsidP="007A2A9F">
            <w:pPr>
              <w:pStyle w:val="TAC"/>
            </w:pPr>
            <w:r w:rsidRPr="00EF06A7">
              <w:t>2</w:t>
            </w:r>
          </w:p>
        </w:tc>
        <w:tc>
          <w:tcPr>
            <w:tcW w:w="2567" w:type="dxa"/>
            <w:vAlign w:val="center"/>
          </w:tcPr>
          <w:p w14:paraId="4F83D54C" w14:textId="77777777" w:rsidR="00BF6D9A" w:rsidRPr="00EF06A7" w:rsidRDefault="00BF6D9A" w:rsidP="007A2A9F">
            <w:pPr>
              <w:pStyle w:val="TAC"/>
            </w:pPr>
            <w:r w:rsidRPr="00EF06A7">
              <w:t>1</w:t>
            </w:r>
          </w:p>
        </w:tc>
      </w:tr>
      <w:tr w:rsidR="00BF6D9A" w:rsidRPr="00EF06A7" w14:paraId="0952D39D" w14:textId="77777777" w:rsidTr="007A2A9F">
        <w:trPr>
          <w:trHeight w:val="70"/>
        </w:trPr>
        <w:tc>
          <w:tcPr>
            <w:tcW w:w="1143" w:type="dxa"/>
            <w:vMerge/>
            <w:vAlign w:val="center"/>
            <w:hideMark/>
          </w:tcPr>
          <w:p w14:paraId="3C38B6DE" w14:textId="77777777" w:rsidR="00BF6D9A" w:rsidRPr="00EF06A7" w:rsidRDefault="00BF6D9A" w:rsidP="007A2A9F">
            <w:pPr>
              <w:pStyle w:val="TAL"/>
            </w:pPr>
          </w:p>
        </w:tc>
        <w:tc>
          <w:tcPr>
            <w:tcW w:w="2430" w:type="dxa"/>
            <w:gridSpan w:val="2"/>
            <w:vAlign w:val="center"/>
          </w:tcPr>
          <w:p w14:paraId="66CC4600" w14:textId="77777777" w:rsidR="00BF6D9A" w:rsidRPr="00EF06A7" w:rsidRDefault="00BF6D9A" w:rsidP="007A2A9F">
            <w:pPr>
              <w:pStyle w:val="TAL"/>
            </w:pPr>
            <w:r w:rsidRPr="00EF06A7">
              <w:t>CDM Type</w:t>
            </w:r>
          </w:p>
        </w:tc>
        <w:tc>
          <w:tcPr>
            <w:tcW w:w="720" w:type="dxa"/>
            <w:vAlign w:val="center"/>
          </w:tcPr>
          <w:p w14:paraId="45A668A8" w14:textId="77777777" w:rsidR="00BF6D9A" w:rsidRPr="00EF06A7" w:rsidRDefault="00BF6D9A" w:rsidP="007A2A9F">
            <w:pPr>
              <w:pStyle w:val="TAC"/>
            </w:pPr>
          </w:p>
        </w:tc>
        <w:tc>
          <w:tcPr>
            <w:tcW w:w="2743" w:type="dxa"/>
            <w:vAlign w:val="center"/>
          </w:tcPr>
          <w:p w14:paraId="1C09DC23" w14:textId="77777777" w:rsidR="00BF6D9A" w:rsidRPr="00EF06A7" w:rsidRDefault="00BF6D9A" w:rsidP="007A2A9F">
            <w:pPr>
              <w:pStyle w:val="TAC"/>
            </w:pPr>
            <w:r w:rsidRPr="00EF06A7">
              <w:t>FD-CDM2</w:t>
            </w:r>
          </w:p>
        </w:tc>
        <w:tc>
          <w:tcPr>
            <w:tcW w:w="2567" w:type="dxa"/>
          </w:tcPr>
          <w:p w14:paraId="414EDBCB" w14:textId="77777777" w:rsidR="00BF6D9A" w:rsidRPr="00EF06A7" w:rsidRDefault="00BF6D9A" w:rsidP="007A2A9F">
            <w:pPr>
              <w:pStyle w:val="TAC"/>
            </w:pPr>
            <w:r w:rsidRPr="00EF06A7">
              <w:t>noCDM</w:t>
            </w:r>
          </w:p>
        </w:tc>
      </w:tr>
      <w:tr w:rsidR="00BF6D9A" w:rsidRPr="00EF06A7" w14:paraId="1B83E8E3" w14:textId="77777777" w:rsidTr="007A2A9F">
        <w:trPr>
          <w:trHeight w:val="70"/>
        </w:trPr>
        <w:tc>
          <w:tcPr>
            <w:tcW w:w="1143" w:type="dxa"/>
            <w:vMerge/>
            <w:vAlign w:val="center"/>
            <w:hideMark/>
          </w:tcPr>
          <w:p w14:paraId="498CF1D8" w14:textId="77777777" w:rsidR="00BF6D9A" w:rsidRPr="00EF06A7" w:rsidRDefault="00BF6D9A" w:rsidP="007A2A9F">
            <w:pPr>
              <w:pStyle w:val="TAL"/>
            </w:pPr>
          </w:p>
        </w:tc>
        <w:tc>
          <w:tcPr>
            <w:tcW w:w="2430" w:type="dxa"/>
            <w:gridSpan w:val="2"/>
            <w:vAlign w:val="center"/>
          </w:tcPr>
          <w:p w14:paraId="3F26D412" w14:textId="77777777" w:rsidR="00BF6D9A" w:rsidRPr="00EF06A7" w:rsidRDefault="00BF6D9A" w:rsidP="007A2A9F">
            <w:pPr>
              <w:pStyle w:val="TAL"/>
            </w:pPr>
            <w:r w:rsidRPr="00EF06A7">
              <w:t>Density (ρ)</w:t>
            </w:r>
          </w:p>
        </w:tc>
        <w:tc>
          <w:tcPr>
            <w:tcW w:w="720" w:type="dxa"/>
            <w:vAlign w:val="center"/>
          </w:tcPr>
          <w:p w14:paraId="4FA27FE5" w14:textId="77777777" w:rsidR="00BF6D9A" w:rsidRPr="00EF06A7" w:rsidRDefault="00BF6D9A" w:rsidP="007A2A9F">
            <w:pPr>
              <w:pStyle w:val="TAC"/>
            </w:pPr>
          </w:p>
        </w:tc>
        <w:tc>
          <w:tcPr>
            <w:tcW w:w="2743" w:type="dxa"/>
            <w:vAlign w:val="center"/>
          </w:tcPr>
          <w:p w14:paraId="2811475D" w14:textId="77777777" w:rsidR="00BF6D9A" w:rsidRPr="00EF06A7" w:rsidRDefault="00BF6D9A" w:rsidP="007A2A9F">
            <w:pPr>
              <w:pStyle w:val="TAC"/>
            </w:pPr>
            <w:r w:rsidRPr="00EF06A7">
              <w:t>1</w:t>
            </w:r>
          </w:p>
        </w:tc>
        <w:tc>
          <w:tcPr>
            <w:tcW w:w="2567" w:type="dxa"/>
          </w:tcPr>
          <w:p w14:paraId="39EB8617" w14:textId="77777777" w:rsidR="00BF6D9A" w:rsidRPr="00EF06A7" w:rsidRDefault="00BF6D9A" w:rsidP="007A2A9F">
            <w:pPr>
              <w:pStyle w:val="TAC"/>
            </w:pPr>
            <w:r w:rsidRPr="00EF06A7">
              <w:t>1</w:t>
            </w:r>
          </w:p>
        </w:tc>
      </w:tr>
      <w:tr w:rsidR="00BF6D9A" w:rsidRPr="00EF06A7" w14:paraId="5B3FB373" w14:textId="77777777" w:rsidTr="007A2A9F">
        <w:trPr>
          <w:trHeight w:val="70"/>
        </w:trPr>
        <w:tc>
          <w:tcPr>
            <w:tcW w:w="1143" w:type="dxa"/>
            <w:vMerge/>
            <w:vAlign w:val="center"/>
            <w:hideMark/>
          </w:tcPr>
          <w:p w14:paraId="2E8A1FB6" w14:textId="77777777" w:rsidR="00BF6D9A" w:rsidRPr="00EF06A7" w:rsidRDefault="00BF6D9A" w:rsidP="007A2A9F">
            <w:pPr>
              <w:pStyle w:val="TAL"/>
              <w:rPr>
                <w:b/>
              </w:rPr>
            </w:pPr>
          </w:p>
        </w:tc>
        <w:tc>
          <w:tcPr>
            <w:tcW w:w="2430" w:type="dxa"/>
            <w:gridSpan w:val="2"/>
            <w:vAlign w:val="center"/>
          </w:tcPr>
          <w:p w14:paraId="03EF5B64" w14:textId="77777777" w:rsidR="00BF6D9A" w:rsidRPr="00EF06A7" w:rsidRDefault="00BF6D9A" w:rsidP="007A2A9F">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20" w:type="dxa"/>
            <w:vAlign w:val="center"/>
          </w:tcPr>
          <w:p w14:paraId="1091CFBE" w14:textId="77777777" w:rsidR="00BF6D9A" w:rsidRPr="00EF06A7" w:rsidRDefault="00BF6D9A" w:rsidP="007A2A9F">
            <w:pPr>
              <w:pStyle w:val="TAC"/>
            </w:pPr>
          </w:p>
        </w:tc>
        <w:tc>
          <w:tcPr>
            <w:tcW w:w="2743" w:type="dxa"/>
            <w:vAlign w:val="center"/>
          </w:tcPr>
          <w:p w14:paraId="44DB5948" w14:textId="77777777" w:rsidR="00BF6D9A" w:rsidRPr="00EF06A7" w:rsidRDefault="00BF6D9A" w:rsidP="007A2A9F">
            <w:pPr>
              <w:pStyle w:val="TAC"/>
            </w:pPr>
            <w:r w:rsidRPr="00EF06A7">
              <w:t>Row 3(6, -)</w:t>
            </w:r>
          </w:p>
        </w:tc>
        <w:tc>
          <w:tcPr>
            <w:tcW w:w="2567" w:type="dxa"/>
            <w:vAlign w:val="center"/>
          </w:tcPr>
          <w:p w14:paraId="2DFCEDE8" w14:textId="77777777" w:rsidR="00BF6D9A" w:rsidRPr="00EF06A7" w:rsidRDefault="00BF6D9A" w:rsidP="007A2A9F">
            <w:pPr>
              <w:pStyle w:val="TAC"/>
            </w:pPr>
            <w:r w:rsidRPr="00EF06A7">
              <w:t>Row 2(6, -)</w:t>
            </w:r>
          </w:p>
        </w:tc>
      </w:tr>
      <w:tr w:rsidR="00BF6D9A" w:rsidRPr="00EF06A7" w14:paraId="21F752B5" w14:textId="77777777" w:rsidTr="007A2A9F">
        <w:trPr>
          <w:trHeight w:val="70"/>
        </w:trPr>
        <w:tc>
          <w:tcPr>
            <w:tcW w:w="1143" w:type="dxa"/>
            <w:vMerge/>
            <w:vAlign w:val="center"/>
            <w:hideMark/>
          </w:tcPr>
          <w:p w14:paraId="35D41845" w14:textId="77777777" w:rsidR="00BF6D9A" w:rsidRPr="00EF06A7" w:rsidRDefault="00BF6D9A" w:rsidP="007A2A9F">
            <w:pPr>
              <w:pStyle w:val="TAL"/>
            </w:pPr>
          </w:p>
        </w:tc>
        <w:tc>
          <w:tcPr>
            <w:tcW w:w="2430" w:type="dxa"/>
            <w:gridSpan w:val="2"/>
            <w:vAlign w:val="center"/>
          </w:tcPr>
          <w:p w14:paraId="24B3F293" w14:textId="77777777" w:rsidR="00BF6D9A" w:rsidRPr="00EF06A7" w:rsidRDefault="00BF6D9A" w:rsidP="007A2A9F">
            <w:pPr>
              <w:pStyle w:val="TAL"/>
            </w:pPr>
            <w:r w:rsidRPr="00EF06A7">
              <w:t>First OFDM symbol in the PRB used for CSI-RS (l</w:t>
            </w:r>
            <w:r w:rsidRPr="00EF06A7">
              <w:rPr>
                <w:vertAlign w:val="subscript"/>
              </w:rPr>
              <w:t>0</w:t>
            </w:r>
            <w:r w:rsidRPr="00EF06A7">
              <w:t>)</w:t>
            </w:r>
          </w:p>
        </w:tc>
        <w:tc>
          <w:tcPr>
            <w:tcW w:w="720" w:type="dxa"/>
            <w:vAlign w:val="center"/>
          </w:tcPr>
          <w:p w14:paraId="266DAD46" w14:textId="77777777" w:rsidR="00BF6D9A" w:rsidRPr="00EF06A7" w:rsidRDefault="00BF6D9A" w:rsidP="007A2A9F">
            <w:pPr>
              <w:pStyle w:val="TAC"/>
            </w:pPr>
          </w:p>
        </w:tc>
        <w:tc>
          <w:tcPr>
            <w:tcW w:w="2743" w:type="dxa"/>
            <w:vAlign w:val="center"/>
          </w:tcPr>
          <w:p w14:paraId="589D0EED" w14:textId="77777777" w:rsidR="00BF6D9A" w:rsidRPr="00EF06A7" w:rsidRDefault="00BF6D9A" w:rsidP="007A2A9F">
            <w:pPr>
              <w:pStyle w:val="TAC"/>
            </w:pPr>
            <w:r w:rsidRPr="00EF06A7">
              <w:t>13</w:t>
            </w:r>
          </w:p>
        </w:tc>
        <w:tc>
          <w:tcPr>
            <w:tcW w:w="2567" w:type="dxa"/>
            <w:vAlign w:val="center"/>
          </w:tcPr>
          <w:p w14:paraId="1C52724A" w14:textId="77777777" w:rsidR="00BF6D9A" w:rsidRPr="00EF06A7" w:rsidRDefault="00BF6D9A" w:rsidP="007A2A9F">
            <w:pPr>
              <w:pStyle w:val="TAC"/>
            </w:pPr>
            <w:r w:rsidRPr="00EF06A7">
              <w:t>13</w:t>
            </w:r>
          </w:p>
        </w:tc>
      </w:tr>
      <w:tr w:rsidR="00BF6D9A" w:rsidRPr="00EF06A7" w14:paraId="162C6ED0" w14:textId="77777777" w:rsidTr="007A2A9F">
        <w:trPr>
          <w:trHeight w:val="70"/>
        </w:trPr>
        <w:tc>
          <w:tcPr>
            <w:tcW w:w="1143" w:type="dxa"/>
            <w:vMerge/>
            <w:vAlign w:val="center"/>
          </w:tcPr>
          <w:p w14:paraId="282CAAB8" w14:textId="77777777" w:rsidR="00BF6D9A" w:rsidRPr="00EF06A7" w:rsidRDefault="00BF6D9A" w:rsidP="007A2A9F">
            <w:pPr>
              <w:pStyle w:val="TAL"/>
            </w:pPr>
          </w:p>
        </w:tc>
        <w:tc>
          <w:tcPr>
            <w:tcW w:w="2430" w:type="dxa"/>
            <w:gridSpan w:val="2"/>
            <w:vAlign w:val="center"/>
          </w:tcPr>
          <w:p w14:paraId="549E1AD3" w14:textId="77777777" w:rsidR="00BF6D9A" w:rsidRPr="00EF06A7" w:rsidRDefault="00BF6D9A" w:rsidP="007A2A9F">
            <w:pPr>
              <w:pStyle w:val="TAL"/>
            </w:pPr>
            <w:r w:rsidRPr="00EF06A7">
              <w:t>NZP CSI-RS-timeConfig</w:t>
            </w:r>
          </w:p>
          <w:p w14:paraId="50780384" w14:textId="77777777" w:rsidR="00BF6D9A" w:rsidRPr="00EF06A7" w:rsidRDefault="00BF6D9A" w:rsidP="007A2A9F">
            <w:pPr>
              <w:pStyle w:val="TAL"/>
            </w:pPr>
            <w:r w:rsidRPr="00EF06A7">
              <w:t>periodicity and offset</w:t>
            </w:r>
          </w:p>
        </w:tc>
        <w:tc>
          <w:tcPr>
            <w:tcW w:w="720" w:type="dxa"/>
            <w:vAlign w:val="center"/>
          </w:tcPr>
          <w:p w14:paraId="272BCA41" w14:textId="77777777" w:rsidR="00BF6D9A" w:rsidRPr="00EF06A7" w:rsidRDefault="00BF6D9A" w:rsidP="007A2A9F">
            <w:pPr>
              <w:pStyle w:val="TAC"/>
            </w:pPr>
            <w:r w:rsidRPr="00EF06A7">
              <w:t>slot</w:t>
            </w:r>
          </w:p>
        </w:tc>
        <w:tc>
          <w:tcPr>
            <w:tcW w:w="2743" w:type="dxa"/>
            <w:vAlign w:val="center"/>
          </w:tcPr>
          <w:p w14:paraId="55FAD749" w14:textId="77777777" w:rsidR="00BF6D9A" w:rsidRPr="00EF06A7" w:rsidRDefault="00BF6D9A" w:rsidP="007A2A9F">
            <w:pPr>
              <w:pStyle w:val="TAC"/>
            </w:pPr>
            <w:r w:rsidRPr="00EF06A7">
              <w:t>5/1</w:t>
            </w:r>
          </w:p>
        </w:tc>
        <w:tc>
          <w:tcPr>
            <w:tcW w:w="2567" w:type="dxa"/>
            <w:vAlign w:val="center"/>
          </w:tcPr>
          <w:p w14:paraId="1321E3CA" w14:textId="77777777" w:rsidR="00BF6D9A" w:rsidRPr="00EF06A7" w:rsidRDefault="00BF6D9A" w:rsidP="007A2A9F">
            <w:pPr>
              <w:pStyle w:val="TAC"/>
            </w:pPr>
            <w:r w:rsidRPr="00EF06A7">
              <w:t>Same as serving cell</w:t>
            </w:r>
          </w:p>
        </w:tc>
      </w:tr>
      <w:tr w:rsidR="00BF6D9A" w:rsidRPr="00EF06A7" w14:paraId="23363292" w14:textId="77777777" w:rsidTr="007A2A9F">
        <w:trPr>
          <w:trHeight w:val="70"/>
        </w:trPr>
        <w:tc>
          <w:tcPr>
            <w:tcW w:w="1143" w:type="dxa"/>
            <w:vMerge w:val="restart"/>
            <w:vAlign w:val="center"/>
          </w:tcPr>
          <w:p w14:paraId="41A3DE68" w14:textId="77777777" w:rsidR="00BF6D9A" w:rsidRPr="00EF06A7" w:rsidRDefault="00BF6D9A" w:rsidP="007A2A9F">
            <w:pPr>
              <w:pStyle w:val="TAL"/>
            </w:pPr>
            <w:r w:rsidRPr="00EF06A7">
              <w:t>CSI-IM configuration</w:t>
            </w:r>
          </w:p>
        </w:tc>
        <w:tc>
          <w:tcPr>
            <w:tcW w:w="2430" w:type="dxa"/>
            <w:gridSpan w:val="2"/>
          </w:tcPr>
          <w:p w14:paraId="46980224" w14:textId="77777777" w:rsidR="00BF6D9A" w:rsidRPr="00EF06A7" w:rsidRDefault="00BF6D9A" w:rsidP="007A2A9F">
            <w:pPr>
              <w:pStyle w:val="TAL"/>
            </w:pPr>
            <w:r w:rsidRPr="00EF06A7">
              <w:t>CSI-IM resource Type</w:t>
            </w:r>
          </w:p>
        </w:tc>
        <w:tc>
          <w:tcPr>
            <w:tcW w:w="720" w:type="dxa"/>
            <w:vAlign w:val="center"/>
          </w:tcPr>
          <w:p w14:paraId="5096E80F" w14:textId="77777777" w:rsidR="00BF6D9A" w:rsidRPr="00EF06A7" w:rsidRDefault="00BF6D9A" w:rsidP="007A2A9F">
            <w:pPr>
              <w:pStyle w:val="TAC"/>
            </w:pPr>
          </w:p>
        </w:tc>
        <w:tc>
          <w:tcPr>
            <w:tcW w:w="2743" w:type="dxa"/>
            <w:vAlign w:val="center"/>
          </w:tcPr>
          <w:p w14:paraId="48515E24" w14:textId="77777777" w:rsidR="00BF6D9A" w:rsidRPr="00EF06A7" w:rsidRDefault="00BF6D9A" w:rsidP="007A2A9F">
            <w:pPr>
              <w:pStyle w:val="TAC"/>
            </w:pPr>
            <w:r w:rsidRPr="00EF06A7">
              <w:t>Periodic</w:t>
            </w:r>
          </w:p>
        </w:tc>
        <w:tc>
          <w:tcPr>
            <w:tcW w:w="2567" w:type="dxa"/>
            <w:vAlign w:val="center"/>
          </w:tcPr>
          <w:p w14:paraId="74956AFC" w14:textId="77777777" w:rsidR="00BF6D9A" w:rsidRPr="00EF06A7" w:rsidRDefault="00BF6D9A" w:rsidP="007A2A9F">
            <w:pPr>
              <w:pStyle w:val="TAC"/>
            </w:pPr>
            <w:r w:rsidRPr="00EF06A7">
              <w:t>Periodic</w:t>
            </w:r>
          </w:p>
        </w:tc>
      </w:tr>
      <w:tr w:rsidR="00BF6D9A" w:rsidRPr="00EF06A7" w14:paraId="2BCA93C5" w14:textId="77777777" w:rsidTr="007A2A9F">
        <w:trPr>
          <w:trHeight w:val="70"/>
        </w:trPr>
        <w:tc>
          <w:tcPr>
            <w:tcW w:w="1143" w:type="dxa"/>
            <w:vMerge/>
            <w:vAlign w:val="center"/>
            <w:hideMark/>
          </w:tcPr>
          <w:p w14:paraId="713EC99A" w14:textId="77777777" w:rsidR="00BF6D9A" w:rsidRPr="00EF06A7" w:rsidRDefault="00BF6D9A" w:rsidP="007A2A9F">
            <w:pPr>
              <w:pStyle w:val="TAL"/>
            </w:pPr>
          </w:p>
        </w:tc>
        <w:tc>
          <w:tcPr>
            <w:tcW w:w="2430" w:type="dxa"/>
            <w:gridSpan w:val="2"/>
          </w:tcPr>
          <w:p w14:paraId="10C90C7D" w14:textId="77777777" w:rsidR="00BF6D9A" w:rsidRPr="00EF06A7" w:rsidRDefault="00BF6D9A" w:rsidP="007A2A9F">
            <w:pPr>
              <w:pStyle w:val="TAL"/>
            </w:pPr>
            <w:r w:rsidRPr="00EF06A7">
              <w:t>CSI-IM RE pattern</w:t>
            </w:r>
          </w:p>
        </w:tc>
        <w:tc>
          <w:tcPr>
            <w:tcW w:w="720" w:type="dxa"/>
            <w:vAlign w:val="center"/>
          </w:tcPr>
          <w:p w14:paraId="0BF0CE7C" w14:textId="77777777" w:rsidR="00BF6D9A" w:rsidRPr="00EF06A7" w:rsidRDefault="00BF6D9A" w:rsidP="007A2A9F">
            <w:pPr>
              <w:pStyle w:val="TAC"/>
            </w:pPr>
          </w:p>
        </w:tc>
        <w:tc>
          <w:tcPr>
            <w:tcW w:w="2743" w:type="dxa"/>
            <w:vAlign w:val="center"/>
          </w:tcPr>
          <w:p w14:paraId="302E31EE" w14:textId="77777777" w:rsidR="00BF6D9A" w:rsidRPr="00EF06A7" w:rsidRDefault="00BF6D9A" w:rsidP="007A2A9F">
            <w:pPr>
              <w:pStyle w:val="TAC"/>
            </w:pPr>
            <w:r w:rsidRPr="00EF06A7">
              <w:t>0</w:t>
            </w:r>
          </w:p>
        </w:tc>
        <w:tc>
          <w:tcPr>
            <w:tcW w:w="2567" w:type="dxa"/>
            <w:vAlign w:val="center"/>
          </w:tcPr>
          <w:p w14:paraId="773E4ADA" w14:textId="77777777" w:rsidR="00BF6D9A" w:rsidRPr="00EF06A7" w:rsidRDefault="00BF6D9A" w:rsidP="007A2A9F">
            <w:pPr>
              <w:pStyle w:val="TAC"/>
            </w:pPr>
            <w:r w:rsidRPr="00EF06A7">
              <w:t>0</w:t>
            </w:r>
          </w:p>
        </w:tc>
      </w:tr>
      <w:tr w:rsidR="00BF6D9A" w:rsidRPr="00EF06A7" w14:paraId="6864C23D" w14:textId="77777777" w:rsidTr="007A2A9F">
        <w:trPr>
          <w:trHeight w:val="70"/>
        </w:trPr>
        <w:tc>
          <w:tcPr>
            <w:tcW w:w="1143" w:type="dxa"/>
            <w:vMerge/>
            <w:hideMark/>
          </w:tcPr>
          <w:p w14:paraId="1593A8BD" w14:textId="77777777" w:rsidR="00BF6D9A" w:rsidRPr="00EF06A7" w:rsidRDefault="00BF6D9A" w:rsidP="007A2A9F">
            <w:pPr>
              <w:pStyle w:val="TAL"/>
            </w:pPr>
          </w:p>
        </w:tc>
        <w:tc>
          <w:tcPr>
            <w:tcW w:w="2430" w:type="dxa"/>
            <w:gridSpan w:val="2"/>
          </w:tcPr>
          <w:p w14:paraId="5CBD08AA" w14:textId="77777777" w:rsidR="00BF6D9A" w:rsidRPr="00EF06A7" w:rsidRDefault="00BF6D9A" w:rsidP="007A2A9F">
            <w:pPr>
              <w:pStyle w:val="TAL"/>
            </w:pPr>
            <w:r w:rsidRPr="00EF06A7">
              <w:t>CSI-IM Resource Mapping</w:t>
            </w:r>
          </w:p>
          <w:p w14:paraId="5B024FD3" w14:textId="77777777" w:rsidR="00BF6D9A" w:rsidRPr="00EF06A7" w:rsidRDefault="00BF6D9A" w:rsidP="007A2A9F">
            <w:pPr>
              <w:pStyle w:val="TAL"/>
            </w:pPr>
            <w:r w:rsidRPr="00EF06A7">
              <w:t>(k</w:t>
            </w:r>
            <w:r w:rsidRPr="00EF06A7">
              <w:rPr>
                <w:vertAlign w:val="subscript"/>
              </w:rPr>
              <w:t>CSI-IM</w:t>
            </w:r>
            <w:r w:rsidRPr="00EF06A7">
              <w:t>,l</w:t>
            </w:r>
            <w:r w:rsidRPr="00EF06A7">
              <w:rPr>
                <w:vertAlign w:val="subscript"/>
              </w:rPr>
              <w:t>CSI-IM</w:t>
            </w:r>
            <w:r w:rsidRPr="00EF06A7">
              <w:t>)</w:t>
            </w:r>
          </w:p>
        </w:tc>
        <w:tc>
          <w:tcPr>
            <w:tcW w:w="720" w:type="dxa"/>
            <w:vAlign w:val="center"/>
          </w:tcPr>
          <w:p w14:paraId="02BD4B57" w14:textId="77777777" w:rsidR="00BF6D9A" w:rsidRPr="00EF06A7" w:rsidRDefault="00BF6D9A" w:rsidP="007A2A9F">
            <w:pPr>
              <w:pStyle w:val="TAC"/>
            </w:pPr>
          </w:p>
        </w:tc>
        <w:tc>
          <w:tcPr>
            <w:tcW w:w="2743" w:type="dxa"/>
            <w:vAlign w:val="center"/>
          </w:tcPr>
          <w:p w14:paraId="32FFFB7C" w14:textId="77777777" w:rsidR="00BF6D9A" w:rsidRPr="00EF06A7" w:rsidRDefault="00BF6D9A" w:rsidP="007A2A9F">
            <w:pPr>
              <w:pStyle w:val="TAC"/>
            </w:pPr>
            <w:r w:rsidRPr="00EF06A7">
              <w:t>(4, 9)</w:t>
            </w:r>
          </w:p>
        </w:tc>
        <w:tc>
          <w:tcPr>
            <w:tcW w:w="2567" w:type="dxa"/>
            <w:vAlign w:val="center"/>
          </w:tcPr>
          <w:p w14:paraId="215F8457" w14:textId="77777777" w:rsidR="00BF6D9A" w:rsidRPr="00EF06A7" w:rsidRDefault="00BF6D9A" w:rsidP="007A2A9F">
            <w:pPr>
              <w:pStyle w:val="TAC"/>
            </w:pPr>
            <w:r w:rsidRPr="00EF06A7">
              <w:t>(6, 9)</w:t>
            </w:r>
          </w:p>
        </w:tc>
      </w:tr>
      <w:tr w:rsidR="00BF6D9A" w:rsidRPr="00EF06A7" w14:paraId="732F40E8" w14:textId="77777777" w:rsidTr="007A2A9F">
        <w:trPr>
          <w:trHeight w:val="70"/>
        </w:trPr>
        <w:tc>
          <w:tcPr>
            <w:tcW w:w="1143" w:type="dxa"/>
            <w:vMerge/>
            <w:hideMark/>
          </w:tcPr>
          <w:p w14:paraId="7C7C86AF" w14:textId="77777777" w:rsidR="00BF6D9A" w:rsidRPr="00EF06A7" w:rsidRDefault="00BF6D9A" w:rsidP="007A2A9F">
            <w:pPr>
              <w:pStyle w:val="TAL"/>
            </w:pPr>
          </w:p>
        </w:tc>
        <w:tc>
          <w:tcPr>
            <w:tcW w:w="2430" w:type="dxa"/>
            <w:gridSpan w:val="2"/>
          </w:tcPr>
          <w:p w14:paraId="5047D053" w14:textId="77777777" w:rsidR="00BF6D9A" w:rsidRPr="00EF06A7" w:rsidRDefault="00BF6D9A" w:rsidP="007A2A9F">
            <w:pPr>
              <w:pStyle w:val="TAL"/>
            </w:pPr>
            <w:r w:rsidRPr="00EF06A7">
              <w:t>CSI-IM timeConfig</w:t>
            </w:r>
          </w:p>
          <w:p w14:paraId="6E0FD797" w14:textId="77777777" w:rsidR="00BF6D9A" w:rsidRPr="00EF06A7" w:rsidRDefault="00BF6D9A" w:rsidP="007A2A9F">
            <w:pPr>
              <w:pStyle w:val="TAL"/>
            </w:pPr>
            <w:r w:rsidRPr="00EF06A7">
              <w:t>periodicity and offset</w:t>
            </w:r>
          </w:p>
        </w:tc>
        <w:tc>
          <w:tcPr>
            <w:tcW w:w="720" w:type="dxa"/>
            <w:vAlign w:val="center"/>
          </w:tcPr>
          <w:p w14:paraId="70CEBB15" w14:textId="77777777" w:rsidR="00BF6D9A" w:rsidRPr="00EF06A7" w:rsidRDefault="00BF6D9A" w:rsidP="007A2A9F">
            <w:pPr>
              <w:pStyle w:val="TAC"/>
            </w:pPr>
            <w:r w:rsidRPr="00EF06A7">
              <w:t>slot</w:t>
            </w:r>
          </w:p>
        </w:tc>
        <w:tc>
          <w:tcPr>
            <w:tcW w:w="2743" w:type="dxa"/>
            <w:vAlign w:val="center"/>
          </w:tcPr>
          <w:p w14:paraId="45EBFEF4" w14:textId="77777777" w:rsidR="00BF6D9A" w:rsidRPr="00EF06A7" w:rsidRDefault="00BF6D9A" w:rsidP="007A2A9F">
            <w:pPr>
              <w:pStyle w:val="TAC"/>
            </w:pPr>
            <w:r w:rsidRPr="00EF06A7">
              <w:t>5/1</w:t>
            </w:r>
          </w:p>
        </w:tc>
        <w:tc>
          <w:tcPr>
            <w:tcW w:w="2567" w:type="dxa"/>
            <w:vAlign w:val="center"/>
          </w:tcPr>
          <w:p w14:paraId="09A0A6E4" w14:textId="77777777" w:rsidR="00BF6D9A" w:rsidRPr="00EF06A7" w:rsidRDefault="00BF6D9A" w:rsidP="007A2A9F">
            <w:pPr>
              <w:pStyle w:val="TAC"/>
            </w:pPr>
            <w:r w:rsidRPr="00EF06A7">
              <w:t>Same as serving cell</w:t>
            </w:r>
          </w:p>
        </w:tc>
      </w:tr>
      <w:tr w:rsidR="00BF6D9A" w:rsidRPr="00EF06A7" w14:paraId="4701DA95" w14:textId="77777777" w:rsidTr="007A2A9F">
        <w:trPr>
          <w:trHeight w:val="70"/>
        </w:trPr>
        <w:tc>
          <w:tcPr>
            <w:tcW w:w="3573" w:type="dxa"/>
            <w:gridSpan w:val="3"/>
            <w:vAlign w:val="center"/>
          </w:tcPr>
          <w:p w14:paraId="76D9FA71" w14:textId="77777777" w:rsidR="00BF6D9A" w:rsidRPr="00EF06A7" w:rsidRDefault="00BF6D9A" w:rsidP="007A2A9F">
            <w:pPr>
              <w:pStyle w:val="TAL"/>
            </w:pPr>
            <w:r w:rsidRPr="00EF06A7">
              <w:t>ReportConfigType</w:t>
            </w:r>
          </w:p>
        </w:tc>
        <w:tc>
          <w:tcPr>
            <w:tcW w:w="720" w:type="dxa"/>
            <w:vAlign w:val="center"/>
          </w:tcPr>
          <w:p w14:paraId="2369AC20" w14:textId="77777777" w:rsidR="00BF6D9A" w:rsidRPr="00EF06A7" w:rsidRDefault="00BF6D9A" w:rsidP="007A2A9F">
            <w:pPr>
              <w:pStyle w:val="TAC"/>
            </w:pPr>
          </w:p>
        </w:tc>
        <w:tc>
          <w:tcPr>
            <w:tcW w:w="2743" w:type="dxa"/>
            <w:vAlign w:val="center"/>
          </w:tcPr>
          <w:p w14:paraId="27FD10D5" w14:textId="77777777" w:rsidR="00BF6D9A" w:rsidRPr="00EF06A7" w:rsidRDefault="00BF6D9A" w:rsidP="007A2A9F">
            <w:pPr>
              <w:pStyle w:val="TAC"/>
            </w:pPr>
            <w:r w:rsidRPr="00EF06A7">
              <w:t>Periodic</w:t>
            </w:r>
          </w:p>
        </w:tc>
        <w:tc>
          <w:tcPr>
            <w:tcW w:w="2567" w:type="dxa"/>
            <w:vAlign w:val="center"/>
          </w:tcPr>
          <w:p w14:paraId="327B809D" w14:textId="77777777" w:rsidR="00BF6D9A" w:rsidRPr="00EF06A7" w:rsidRDefault="00BF6D9A" w:rsidP="007A2A9F">
            <w:pPr>
              <w:pStyle w:val="TAC"/>
            </w:pPr>
            <w:r w:rsidRPr="00EF06A7">
              <w:t>Not configured</w:t>
            </w:r>
          </w:p>
        </w:tc>
      </w:tr>
      <w:tr w:rsidR="00BF6D9A" w:rsidRPr="00EF06A7" w14:paraId="71EFB050" w14:textId="77777777" w:rsidTr="007A2A9F">
        <w:trPr>
          <w:trHeight w:val="70"/>
        </w:trPr>
        <w:tc>
          <w:tcPr>
            <w:tcW w:w="3573" w:type="dxa"/>
            <w:gridSpan w:val="3"/>
            <w:vAlign w:val="center"/>
          </w:tcPr>
          <w:p w14:paraId="2D2B4DE9" w14:textId="77777777" w:rsidR="00BF6D9A" w:rsidRPr="00EF06A7" w:rsidRDefault="00BF6D9A" w:rsidP="007A2A9F">
            <w:pPr>
              <w:pStyle w:val="TAL"/>
            </w:pPr>
            <w:r w:rsidRPr="00EF06A7">
              <w:t>CQI-table</w:t>
            </w:r>
          </w:p>
        </w:tc>
        <w:tc>
          <w:tcPr>
            <w:tcW w:w="720" w:type="dxa"/>
            <w:vAlign w:val="center"/>
          </w:tcPr>
          <w:p w14:paraId="7158BDEE" w14:textId="77777777" w:rsidR="00BF6D9A" w:rsidRPr="00EF06A7" w:rsidRDefault="00BF6D9A" w:rsidP="007A2A9F">
            <w:pPr>
              <w:pStyle w:val="TAC"/>
            </w:pPr>
          </w:p>
        </w:tc>
        <w:tc>
          <w:tcPr>
            <w:tcW w:w="2743" w:type="dxa"/>
            <w:vAlign w:val="center"/>
          </w:tcPr>
          <w:p w14:paraId="747B4EF1" w14:textId="77777777" w:rsidR="00BF6D9A" w:rsidRPr="00EF06A7" w:rsidRDefault="00BF6D9A" w:rsidP="007A2A9F">
            <w:pPr>
              <w:pStyle w:val="TAC"/>
            </w:pPr>
            <w:r w:rsidRPr="00EF06A7">
              <w:t>Table 2</w:t>
            </w:r>
          </w:p>
        </w:tc>
        <w:tc>
          <w:tcPr>
            <w:tcW w:w="2567" w:type="dxa"/>
            <w:vAlign w:val="center"/>
          </w:tcPr>
          <w:p w14:paraId="39905A94" w14:textId="77777777" w:rsidR="00BF6D9A" w:rsidRPr="00EF06A7" w:rsidRDefault="00BF6D9A" w:rsidP="007A2A9F">
            <w:pPr>
              <w:pStyle w:val="TAC"/>
            </w:pPr>
            <w:r w:rsidRPr="00EF06A7">
              <w:t>Table 2</w:t>
            </w:r>
          </w:p>
        </w:tc>
      </w:tr>
      <w:tr w:rsidR="00BF6D9A" w:rsidRPr="00EF06A7" w14:paraId="5C02D595" w14:textId="77777777" w:rsidTr="007A2A9F">
        <w:trPr>
          <w:trHeight w:val="70"/>
        </w:trPr>
        <w:tc>
          <w:tcPr>
            <w:tcW w:w="3573" w:type="dxa"/>
            <w:gridSpan w:val="3"/>
            <w:vAlign w:val="center"/>
          </w:tcPr>
          <w:p w14:paraId="134BD105" w14:textId="77777777" w:rsidR="00BF6D9A" w:rsidRPr="00EF06A7" w:rsidRDefault="00BF6D9A" w:rsidP="007A2A9F">
            <w:pPr>
              <w:pStyle w:val="TAL"/>
            </w:pPr>
            <w:r w:rsidRPr="00EF06A7">
              <w:t>reportQuantity</w:t>
            </w:r>
          </w:p>
        </w:tc>
        <w:tc>
          <w:tcPr>
            <w:tcW w:w="720" w:type="dxa"/>
            <w:vAlign w:val="center"/>
          </w:tcPr>
          <w:p w14:paraId="5E9E6C47" w14:textId="77777777" w:rsidR="00BF6D9A" w:rsidRPr="00EF06A7" w:rsidRDefault="00BF6D9A" w:rsidP="007A2A9F">
            <w:pPr>
              <w:pStyle w:val="TAC"/>
            </w:pPr>
          </w:p>
        </w:tc>
        <w:tc>
          <w:tcPr>
            <w:tcW w:w="2743" w:type="dxa"/>
            <w:vAlign w:val="center"/>
          </w:tcPr>
          <w:p w14:paraId="7EACDA39" w14:textId="77777777" w:rsidR="00BF6D9A" w:rsidRPr="00EF06A7" w:rsidRDefault="00BF6D9A" w:rsidP="007A2A9F">
            <w:pPr>
              <w:pStyle w:val="TAC"/>
            </w:pPr>
            <w:r w:rsidRPr="00EF06A7">
              <w:t>cri-RI-PMI-CQI</w:t>
            </w:r>
          </w:p>
        </w:tc>
        <w:tc>
          <w:tcPr>
            <w:tcW w:w="2567" w:type="dxa"/>
            <w:vAlign w:val="center"/>
          </w:tcPr>
          <w:p w14:paraId="483CB544" w14:textId="77777777" w:rsidR="00BF6D9A" w:rsidRPr="00EF06A7" w:rsidRDefault="00BF6D9A" w:rsidP="007A2A9F">
            <w:pPr>
              <w:pStyle w:val="TAC"/>
            </w:pPr>
            <w:r w:rsidRPr="00EF06A7">
              <w:t>Not configured</w:t>
            </w:r>
          </w:p>
        </w:tc>
      </w:tr>
      <w:tr w:rsidR="00BF6D9A" w:rsidRPr="00EF06A7" w14:paraId="10B6C7EA" w14:textId="77777777" w:rsidTr="007A2A9F">
        <w:trPr>
          <w:trHeight w:val="70"/>
        </w:trPr>
        <w:tc>
          <w:tcPr>
            <w:tcW w:w="3573" w:type="dxa"/>
            <w:gridSpan w:val="3"/>
            <w:vAlign w:val="center"/>
          </w:tcPr>
          <w:p w14:paraId="73C893D6" w14:textId="77777777" w:rsidR="00BF6D9A" w:rsidRPr="00EF06A7" w:rsidRDefault="00BF6D9A" w:rsidP="007A2A9F">
            <w:pPr>
              <w:pStyle w:val="TAL"/>
            </w:pPr>
            <w:r w:rsidRPr="00EF06A7">
              <w:t>timeRestrictionForChannelMeasurements</w:t>
            </w:r>
          </w:p>
        </w:tc>
        <w:tc>
          <w:tcPr>
            <w:tcW w:w="720" w:type="dxa"/>
            <w:vAlign w:val="center"/>
          </w:tcPr>
          <w:p w14:paraId="70DC695B" w14:textId="77777777" w:rsidR="00BF6D9A" w:rsidRPr="00EF06A7" w:rsidRDefault="00BF6D9A" w:rsidP="007A2A9F">
            <w:pPr>
              <w:pStyle w:val="TAC"/>
            </w:pPr>
          </w:p>
        </w:tc>
        <w:tc>
          <w:tcPr>
            <w:tcW w:w="2743" w:type="dxa"/>
            <w:vAlign w:val="center"/>
          </w:tcPr>
          <w:p w14:paraId="52C2C88F" w14:textId="77777777" w:rsidR="00BF6D9A" w:rsidRPr="00EF06A7" w:rsidRDefault="00BF6D9A" w:rsidP="007A2A9F">
            <w:pPr>
              <w:pStyle w:val="TAC"/>
            </w:pPr>
            <w:r w:rsidRPr="00EF06A7">
              <w:t>Not configured</w:t>
            </w:r>
          </w:p>
        </w:tc>
        <w:tc>
          <w:tcPr>
            <w:tcW w:w="2567" w:type="dxa"/>
            <w:vAlign w:val="center"/>
          </w:tcPr>
          <w:p w14:paraId="15950392" w14:textId="77777777" w:rsidR="00BF6D9A" w:rsidRPr="00EF06A7" w:rsidRDefault="00BF6D9A" w:rsidP="007A2A9F">
            <w:pPr>
              <w:pStyle w:val="TAC"/>
            </w:pPr>
            <w:r w:rsidRPr="00EF06A7">
              <w:t>Not configured</w:t>
            </w:r>
          </w:p>
        </w:tc>
      </w:tr>
      <w:tr w:rsidR="00BF6D9A" w:rsidRPr="00EF06A7" w14:paraId="438ABBC0" w14:textId="77777777" w:rsidTr="007A2A9F">
        <w:trPr>
          <w:trHeight w:val="70"/>
        </w:trPr>
        <w:tc>
          <w:tcPr>
            <w:tcW w:w="3573" w:type="dxa"/>
            <w:gridSpan w:val="3"/>
            <w:vAlign w:val="center"/>
          </w:tcPr>
          <w:p w14:paraId="4F20279C" w14:textId="77777777" w:rsidR="00BF6D9A" w:rsidRPr="00EF06A7" w:rsidRDefault="00BF6D9A" w:rsidP="007A2A9F">
            <w:pPr>
              <w:pStyle w:val="TAL"/>
            </w:pPr>
            <w:r w:rsidRPr="00EF06A7">
              <w:t>timeRestrictionForInterferenceMeasurements</w:t>
            </w:r>
          </w:p>
        </w:tc>
        <w:tc>
          <w:tcPr>
            <w:tcW w:w="720" w:type="dxa"/>
            <w:vAlign w:val="center"/>
          </w:tcPr>
          <w:p w14:paraId="1F9C7014" w14:textId="77777777" w:rsidR="00BF6D9A" w:rsidRPr="00EF06A7" w:rsidRDefault="00BF6D9A" w:rsidP="007A2A9F">
            <w:pPr>
              <w:pStyle w:val="TAC"/>
            </w:pPr>
          </w:p>
        </w:tc>
        <w:tc>
          <w:tcPr>
            <w:tcW w:w="2743" w:type="dxa"/>
            <w:vAlign w:val="center"/>
          </w:tcPr>
          <w:p w14:paraId="4F847207" w14:textId="77777777" w:rsidR="00BF6D9A" w:rsidRPr="00EF06A7" w:rsidRDefault="00BF6D9A" w:rsidP="007A2A9F">
            <w:pPr>
              <w:pStyle w:val="TAC"/>
            </w:pPr>
            <w:r w:rsidRPr="00EF06A7">
              <w:t>Not configured</w:t>
            </w:r>
          </w:p>
        </w:tc>
        <w:tc>
          <w:tcPr>
            <w:tcW w:w="2567" w:type="dxa"/>
            <w:vAlign w:val="center"/>
          </w:tcPr>
          <w:p w14:paraId="27174A51" w14:textId="77777777" w:rsidR="00BF6D9A" w:rsidRPr="00EF06A7" w:rsidRDefault="00BF6D9A" w:rsidP="007A2A9F">
            <w:pPr>
              <w:pStyle w:val="TAC"/>
            </w:pPr>
            <w:r w:rsidRPr="00EF06A7">
              <w:t>Not configured</w:t>
            </w:r>
          </w:p>
        </w:tc>
      </w:tr>
      <w:tr w:rsidR="00BF6D9A" w:rsidRPr="00EF06A7" w14:paraId="57C2B54E" w14:textId="77777777" w:rsidTr="007A2A9F">
        <w:trPr>
          <w:trHeight w:val="70"/>
        </w:trPr>
        <w:tc>
          <w:tcPr>
            <w:tcW w:w="3573" w:type="dxa"/>
            <w:gridSpan w:val="3"/>
            <w:vAlign w:val="center"/>
          </w:tcPr>
          <w:p w14:paraId="3C5182AD" w14:textId="77777777" w:rsidR="00BF6D9A" w:rsidRPr="00EF06A7" w:rsidRDefault="00BF6D9A" w:rsidP="007A2A9F">
            <w:pPr>
              <w:pStyle w:val="TAL"/>
            </w:pPr>
            <w:r w:rsidRPr="00EF06A7">
              <w:t>cqi-FormatIndicator</w:t>
            </w:r>
          </w:p>
        </w:tc>
        <w:tc>
          <w:tcPr>
            <w:tcW w:w="720" w:type="dxa"/>
            <w:vAlign w:val="center"/>
          </w:tcPr>
          <w:p w14:paraId="1E0EFD18" w14:textId="77777777" w:rsidR="00BF6D9A" w:rsidRPr="00EF06A7" w:rsidRDefault="00BF6D9A" w:rsidP="007A2A9F">
            <w:pPr>
              <w:pStyle w:val="TAC"/>
            </w:pPr>
          </w:p>
        </w:tc>
        <w:tc>
          <w:tcPr>
            <w:tcW w:w="2743" w:type="dxa"/>
            <w:vAlign w:val="center"/>
          </w:tcPr>
          <w:p w14:paraId="401037D1" w14:textId="77777777" w:rsidR="00BF6D9A" w:rsidRPr="00EF06A7" w:rsidRDefault="00BF6D9A" w:rsidP="007A2A9F">
            <w:pPr>
              <w:pStyle w:val="TAC"/>
            </w:pPr>
            <w:r w:rsidRPr="00EF06A7">
              <w:t>Wideband</w:t>
            </w:r>
          </w:p>
        </w:tc>
        <w:tc>
          <w:tcPr>
            <w:tcW w:w="2567" w:type="dxa"/>
            <w:vAlign w:val="center"/>
          </w:tcPr>
          <w:p w14:paraId="493A2C4F" w14:textId="77777777" w:rsidR="00BF6D9A" w:rsidRPr="00EF06A7" w:rsidRDefault="00BF6D9A" w:rsidP="007A2A9F">
            <w:pPr>
              <w:pStyle w:val="TAC"/>
            </w:pPr>
            <w:r w:rsidRPr="00EF06A7">
              <w:t>Wideband</w:t>
            </w:r>
          </w:p>
        </w:tc>
      </w:tr>
      <w:tr w:rsidR="00BF6D9A" w:rsidRPr="00EF06A7" w14:paraId="79D39CD0" w14:textId="77777777" w:rsidTr="007A2A9F">
        <w:trPr>
          <w:trHeight w:val="70"/>
        </w:trPr>
        <w:tc>
          <w:tcPr>
            <w:tcW w:w="3573" w:type="dxa"/>
            <w:gridSpan w:val="3"/>
            <w:vAlign w:val="center"/>
          </w:tcPr>
          <w:p w14:paraId="63B24CAC" w14:textId="77777777" w:rsidR="00BF6D9A" w:rsidRPr="00EF06A7" w:rsidRDefault="00BF6D9A" w:rsidP="007A2A9F">
            <w:pPr>
              <w:pStyle w:val="TAL"/>
            </w:pPr>
            <w:r w:rsidRPr="00EF06A7">
              <w:t>pmi-FormatIndicator</w:t>
            </w:r>
            <w:r w:rsidRPr="00EF06A7">
              <w:rPr>
                <w:i/>
              </w:rPr>
              <w:t xml:space="preserve">  </w:t>
            </w:r>
          </w:p>
        </w:tc>
        <w:tc>
          <w:tcPr>
            <w:tcW w:w="720" w:type="dxa"/>
            <w:vAlign w:val="center"/>
          </w:tcPr>
          <w:p w14:paraId="4A344C6F" w14:textId="77777777" w:rsidR="00BF6D9A" w:rsidRPr="00EF06A7" w:rsidRDefault="00BF6D9A" w:rsidP="007A2A9F">
            <w:pPr>
              <w:pStyle w:val="TAC"/>
            </w:pPr>
          </w:p>
        </w:tc>
        <w:tc>
          <w:tcPr>
            <w:tcW w:w="2743" w:type="dxa"/>
            <w:vAlign w:val="center"/>
          </w:tcPr>
          <w:p w14:paraId="53651205" w14:textId="77777777" w:rsidR="00BF6D9A" w:rsidRPr="00EF06A7" w:rsidRDefault="00BF6D9A" w:rsidP="007A2A9F">
            <w:pPr>
              <w:pStyle w:val="TAC"/>
            </w:pPr>
            <w:r w:rsidRPr="00EF06A7">
              <w:t>Wideband</w:t>
            </w:r>
          </w:p>
        </w:tc>
        <w:tc>
          <w:tcPr>
            <w:tcW w:w="2567" w:type="dxa"/>
            <w:vAlign w:val="center"/>
          </w:tcPr>
          <w:p w14:paraId="67711F88" w14:textId="77777777" w:rsidR="00BF6D9A" w:rsidRPr="00EF06A7" w:rsidRDefault="00BF6D9A" w:rsidP="007A2A9F">
            <w:pPr>
              <w:pStyle w:val="TAC"/>
            </w:pPr>
            <w:r w:rsidRPr="00EF06A7">
              <w:t>Wideband</w:t>
            </w:r>
          </w:p>
        </w:tc>
      </w:tr>
      <w:tr w:rsidR="00BF6D9A" w:rsidRPr="00EF06A7" w14:paraId="2E435B90" w14:textId="77777777" w:rsidTr="007A2A9F">
        <w:trPr>
          <w:trHeight w:val="70"/>
        </w:trPr>
        <w:tc>
          <w:tcPr>
            <w:tcW w:w="3573" w:type="dxa"/>
            <w:gridSpan w:val="3"/>
            <w:vAlign w:val="center"/>
          </w:tcPr>
          <w:p w14:paraId="4633D3CB" w14:textId="77777777" w:rsidR="00BF6D9A" w:rsidRPr="00EF06A7" w:rsidRDefault="00BF6D9A" w:rsidP="007A2A9F">
            <w:pPr>
              <w:pStyle w:val="TAL"/>
            </w:pPr>
            <w:r w:rsidRPr="00EF06A7">
              <w:t>Sub-band Size</w:t>
            </w:r>
          </w:p>
        </w:tc>
        <w:tc>
          <w:tcPr>
            <w:tcW w:w="720" w:type="dxa"/>
            <w:vAlign w:val="center"/>
          </w:tcPr>
          <w:p w14:paraId="4D50F2E1" w14:textId="77777777" w:rsidR="00BF6D9A" w:rsidRPr="00EF06A7" w:rsidRDefault="00BF6D9A" w:rsidP="007A2A9F">
            <w:pPr>
              <w:pStyle w:val="TAC"/>
            </w:pPr>
            <w:r w:rsidRPr="00EF06A7">
              <w:t>RB</w:t>
            </w:r>
          </w:p>
        </w:tc>
        <w:tc>
          <w:tcPr>
            <w:tcW w:w="2743" w:type="dxa"/>
            <w:vAlign w:val="center"/>
          </w:tcPr>
          <w:p w14:paraId="35827D4D" w14:textId="77777777" w:rsidR="00BF6D9A" w:rsidRPr="00EF06A7" w:rsidRDefault="00BF6D9A" w:rsidP="007A2A9F">
            <w:pPr>
              <w:pStyle w:val="TAC"/>
            </w:pPr>
            <w:r w:rsidRPr="00EF06A7">
              <w:t>8</w:t>
            </w:r>
          </w:p>
        </w:tc>
        <w:tc>
          <w:tcPr>
            <w:tcW w:w="2567" w:type="dxa"/>
            <w:vAlign w:val="center"/>
          </w:tcPr>
          <w:p w14:paraId="6A0DCB76" w14:textId="77777777" w:rsidR="00BF6D9A" w:rsidRPr="00EF06A7" w:rsidRDefault="00BF6D9A" w:rsidP="007A2A9F">
            <w:pPr>
              <w:pStyle w:val="TAC"/>
            </w:pPr>
            <w:r w:rsidRPr="00EF06A7">
              <w:t>-</w:t>
            </w:r>
          </w:p>
        </w:tc>
      </w:tr>
      <w:tr w:rsidR="00BF6D9A" w:rsidRPr="00EF06A7" w14:paraId="3E2F85C7" w14:textId="77777777" w:rsidTr="007A2A9F">
        <w:trPr>
          <w:trHeight w:val="70"/>
        </w:trPr>
        <w:tc>
          <w:tcPr>
            <w:tcW w:w="3573" w:type="dxa"/>
            <w:gridSpan w:val="3"/>
            <w:vAlign w:val="center"/>
          </w:tcPr>
          <w:p w14:paraId="691C7A27" w14:textId="77777777" w:rsidR="00BF6D9A" w:rsidRPr="00EF06A7" w:rsidRDefault="00BF6D9A" w:rsidP="007A2A9F">
            <w:pPr>
              <w:pStyle w:val="TAL"/>
            </w:pPr>
            <w:r w:rsidRPr="00EF06A7">
              <w:t>Csi-ReportingBand</w:t>
            </w:r>
          </w:p>
        </w:tc>
        <w:tc>
          <w:tcPr>
            <w:tcW w:w="720" w:type="dxa"/>
            <w:vAlign w:val="center"/>
          </w:tcPr>
          <w:p w14:paraId="04871804" w14:textId="77777777" w:rsidR="00BF6D9A" w:rsidRPr="00EF06A7" w:rsidRDefault="00BF6D9A" w:rsidP="007A2A9F">
            <w:pPr>
              <w:pStyle w:val="TAC"/>
            </w:pPr>
          </w:p>
        </w:tc>
        <w:tc>
          <w:tcPr>
            <w:tcW w:w="2743" w:type="dxa"/>
            <w:vAlign w:val="center"/>
          </w:tcPr>
          <w:p w14:paraId="4DB10FDE" w14:textId="77777777" w:rsidR="00BF6D9A" w:rsidRPr="00EF06A7" w:rsidRDefault="00BF6D9A" w:rsidP="007A2A9F">
            <w:pPr>
              <w:pStyle w:val="TAC"/>
            </w:pPr>
            <w:r w:rsidRPr="00EF06A7">
              <w:rPr>
                <w:lang w:eastAsia="zh-CN"/>
              </w:rPr>
              <w:t>1111111</w:t>
            </w:r>
          </w:p>
        </w:tc>
        <w:tc>
          <w:tcPr>
            <w:tcW w:w="2567" w:type="dxa"/>
            <w:vAlign w:val="center"/>
          </w:tcPr>
          <w:p w14:paraId="1CBA9D41" w14:textId="77777777" w:rsidR="00BF6D9A" w:rsidRPr="00EF06A7" w:rsidRDefault="00BF6D9A" w:rsidP="007A2A9F">
            <w:pPr>
              <w:pStyle w:val="TAC"/>
            </w:pPr>
            <w:r w:rsidRPr="00EF06A7">
              <w:t>Not configured</w:t>
            </w:r>
          </w:p>
        </w:tc>
      </w:tr>
      <w:tr w:rsidR="00BF6D9A" w:rsidRPr="00EF06A7" w14:paraId="3DEBA5B4" w14:textId="77777777" w:rsidTr="007A2A9F">
        <w:trPr>
          <w:trHeight w:val="70"/>
        </w:trPr>
        <w:tc>
          <w:tcPr>
            <w:tcW w:w="3573" w:type="dxa"/>
            <w:gridSpan w:val="3"/>
            <w:vAlign w:val="center"/>
          </w:tcPr>
          <w:p w14:paraId="402C01DA" w14:textId="77777777" w:rsidR="00BF6D9A" w:rsidRPr="00EF06A7" w:rsidRDefault="00BF6D9A" w:rsidP="007A2A9F">
            <w:pPr>
              <w:pStyle w:val="TAL"/>
            </w:pPr>
            <w:r w:rsidRPr="00EF06A7">
              <w:t>CSI-Report periodicity and offset</w:t>
            </w:r>
          </w:p>
        </w:tc>
        <w:tc>
          <w:tcPr>
            <w:tcW w:w="720" w:type="dxa"/>
            <w:vAlign w:val="center"/>
          </w:tcPr>
          <w:p w14:paraId="734FEAE0" w14:textId="77777777" w:rsidR="00BF6D9A" w:rsidRPr="00EF06A7" w:rsidRDefault="00BF6D9A" w:rsidP="007A2A9F">
            <w:pPr>
              <w:pStyle w:val="TAC"/>
            </w:pPr>
            <w:r w:rsidRPr="00EF06A7">
              <w:t>slot</w:t>
            </w:r>
          </w:p>
        </w:tc>
        <w:tc>
          <w:tcPr>
            <w:tcW w:w="2743" w:type="dxa"/>
            <w:vAlign w:val="center"/>
          </w:tcPr>
          <w:p w14:paraId="5BF275AE" w14:textId="77777777" w:rsidR="00BF6D9A" w:rsidRPr="00EF06A7" w:rsidRDefault="00BF6D9A" w:rsidP="007A2A9F">
            <w:pPr>
              <w:pStyle w:val="TAC"/>
            </w:pPr>
            <w:r w:rsidRPr="00EF06A7">
              <w:rPr>
                <w:rFonts w:eastAsia="SimSun"/>
                <w:lang w:eastAsia="zh-CN"/>
              </w:rPr>
              <w:t>5/0</w:t>
            </w:r>
          </w:p>
        </w:tc>
        <w:tc>
          <w:tcPr>
            <w:tcW w:w="2567" w:type="dxa"/>
            <w:vAlign w:val="center"/>
          </w:tcPr>
          <w:p w14:paraId="7F997A09" w14:textId="77777777" w:rsidR="00BF6D9A" w:rsidRPr="00EF06A7" w:rsidRDefault="00BF6D9A" w:rsidP="007A2A9F">
            <w:pPr>
              <w:pStyle w:val="TAC"/>
            </w:pPr>
            <w:r w:rsidRPr="00EF06A7">
              <w:t>Not configured</w:t>
            </w:r>
          </w:p>
        </w:tc>
      </w:tr>
      <w:tr w:rsidR="00BF6D9A" w:rsidRPr="00EF06A7" w14:paraId="4E341EF7" w14:textId="77777777" w:rsidTr="007A2A9F">
        <w:trPr>
          <w:trHeight w:val="70"/>
        </w:trPr>
        <w:tc>
          <w:tcPr>
            <w:tcW w:w="3573" w:type="dxa"/>
            <w:gridSpan w:val="3"/>
            <w:vAlign w:val="center"/>
          </w:tcPr>
          <w:p w14:paraId="1440BCBD" w14:textId="77777777" w:rsidR="00BF6D9A" w:rsidRPr="00EF06A7" w:rsidRDefault="00BF6D9A" w:rsidP="007A2A9F">
            <w:pPr>
              <w:pStyle w:val="TAL"/>
            </w:pPr>
            <w:r w:rsidRPr="00EF06A7">
              <w:t>aperiodicTriggeringOffset</w:t>
            </w:r>
          </w:p>
        </w:tc>
        <w:tc>
          <w:tcPr>
            <w:tcW w:w="720" w:type="dxa"/>
            <w:vAlign w:val="center"/>
          </w:tcPr>
          <w:p w14:paraId="12956A0B" w14:textId="77777777" w:rsidR="00BF6D9A" w:rsidRPr="00EF06A7" w:rsidRDefault="00BF6D9A" w:rsidP="007A2A9F">
            <w:pPr>
              <w:pStyle w:val="TAC"/>
            </w:pPr>
          </w:p>
        </w:tc>
        <w:tc>
          <w:tcPr>
            <w:tcW w:w="2743" w:type="dxa"/>
            <w:vAlign w:val="center"/>
          </w:tcPr>
          <w:p w14:paraId="0911D123" w14:textId="77777777" w:rsidR="00BF6D9A" w:rsidRPr="00EF06A7" w:rsidRDefault="00BF6D9A" w:rsidP="007A2A9F">
            <w:pPr>
              <w:pStyle w:val="TAC"/>
            </w:pPr>
            <w:r w:rsidRPr="00EF06A7">
              <w:t>Not configured</w:t>
            </w:r>
          </w:p>
        </w:tc>
        <w:tc>
          <w:tcPr>
            <w:tcW w:w="2567" w:type="dxa"/>
            <w:vAlign w:val="center"/>
          </w:tcPr>
          <w:p w14:paraId="0B90D47B" w14:textId="77777777" w:rsidR="00BF6D9A" w:rsidRPr="00EF06A7" w:rsidRDefault="00BF6D9A" w:rsidP="007A2A9F">
            <w:pPr>
              <w:pStyle w:val="TAC"/>
            </w:pPr>
            <w:r w:rsidRPr="00EF06A7">
              <w:t>Not configured</w:t>
            </w:r>
          </w:p>
        </w:tc>
      </w:tr>
      <w:tr w:rsidR="00BF6D9A" w:rsidRPr="00EF06A7" w14:paraId="0571036D" w14:textId="77777777" w:rsidTr="007A2A9F">
        <w:trPr>
          <w:trHeight w:val="70"/>
        </w:trPr>
        <w:tc>
          <w:tcPr>
            <w:tcW w:w="1648" w:type="dxa"/>
            <w:gridSpan w:val="2"/>
            <w:vMerge w:val="restart"/>
            <w:vAlign w:val="center"/>
            <w:hideMark/>
          </w:tcPr>
          <w:p w14:paraId="4094D0FB" w14:textId="77777777" w:rsidR="00BF6D9A" w:rsidRPr="00EF06A7" w:rsidRDefault="00BF6D9A" w:rsidP="007A2A9F">
            <w:pPr>
              <w:pStyle w:val="TAL"/>
            </w:pPr>
            <w:r w:rsidRPr="00EF06A7">
              <w:t>Codebook configuration</w:t>
            </w:r>
          </w:p>
        </w:tc>
        <w:tc>
          <w:tcPr>
            <w:tcW w:w="1925" w:type="dxa"/>
          </w:tcPr>
          <w:p w14:paraId="28221290" w14:textId="77777777" w:rsidR="00BF6D9A" w:rsidRPr="00EF06A7" w:rsidRDefault="00BF6D9A" w:rsidP="007A2A9F">
            <w:pPr>
              <w:pStyle w:val="TAL"/>
            </w:pPr>
            <w:r w:rsidRPr="00EF06A7">
              <w:t>Codebook Type</w:t>
            </w:r>
          </w:p>
        </w:tc>
        <w:tc>
          <w:tcPr>
            <w:tcW w:w="720" w:type="dxa"/>
            <w:vAlign w:val="center"/>
          </w:tcPr>
          <w:p w14:paraId="3E2EEEF0" w14:textId="77777777" w:rsidR="00BF6D9A" w:rsidRPr="00EF06A7" w:rsidRDefault="00BF6D9A" w:rsidP="007A2A9F">
            <w:pPr>
              <w:pStyle w:val="TAC"/>
            </w:pPr>
          </w:p>
        </w:tc>
        <w:tc>
          <w:tcPr>
            <w:tcW w:w="2743" w:type="dxa"/>
            <w:vAlign w:val="center"/>
          </w:tcPr>
          <w:p w14:paraId="299131C0" w14:textId="77777777" w:rsidR="00BF6D9A" w:rsidRPr="00EF06A7" w:rsidRDefault="00BF6D9A" w:rsidP="007A2A9F">
            <w:pPr>
              <w:pStyle w:val="TAC"/>
            </w:pPr>
            <w:r w:rsidRPr="00EF06A7">
              <w:t>typeI-SinglePanel</w:t>
            </w:r>
          </w:p>
        </w:tc>
        <w:tc>
          <w:tcPr>
            <w:tcW w:w="2567" w:type="dxa"/>
            <w:vAlign w:val="center"/>
          </w:tcPr>
          <w:p w14:paraId="422E4DF2" w14:textId="77777777" w:rsidR="00BF6D9A" w:rsidRPr="00EF06A7" w:rsidRDefault="00BF6D9A" w:rsidP="007A2A9F">
            <w:pPr>
              <w:pStyle w:val="TAC"/>
            </w:pPr>
            <w:r w:rsidRPr="00EF06A7">
              <w:t>typeI-SinglePanel</w:t>
            </w:r>
          </w:p>
        </w:tc>
      </w:tr>
      <w:tr w:rsidR="00BF6D9A" w:rsidRPr="00EF06A7" w14:paraId="29B6693F" w14:textId="77777777" w:rsidTr="007A2A9F">
        <w:trPr>
          <w:trHeight w:val="70"/>
        </w:trPr>
        <w:tc>
          <w:tcPr>
            <w:tcW w:w="1648" w:type="dxa"/>
            <w:gridSpan w:val="2"/>
            <w:vMerge/>
            <w:hideMark/>
          </w:tcPr>
          <w:p w14:paraId="5B9D1D26" w14:textId="77777777" w:rsidR="00BF6D9A" w:rsidRPr="00EF06A7" w:rsidRDefault="00BF6D9A" w:rsidP="007A2A9F">
            <w:pPr>
              <w:pStyle w:val="TAL"/>
            </w:pPr>
          </w:p>
        </w:tc>
        <w:tc>
          <w:tcPr>
            <w:tcW w:w="1925" w:type="dxa"/>
          </w:tcPr>
          <w:p w14:paraId="35742F9E" w14:textId="77777777" w:rsidR="00BF6D9A" w:rsidRPr="00EF06A7" w:rsidRDefault="00BF6D9A" w:rsidP="007A2A9F">
            <w:pPr>
              <w:pStyle w:val="TAL"/>
            </w:pPr>
            <w:r w:rsidRPr="00EF06A7">
              <w:t>Codebook Mode</w:t>
            </w:r>
          </w:p>
        </w:tc>
        <w:tc>
          <w:tcPr>
            <w:tcW w:w="720" w:type="dxa"/>
            <w:vAlign w:val="center"/>
          </w:tcPr>
          <w:p w14:paraId="4553A10E" w14:textId="77777777" w:rsidR="00BF6D9A" w:rsidRPr="00EF06A7" w:rsidRDefault="00BF6D9A" w:rsidP="007A2A9F">
            <w:pPr>
              <w:pStyle w:val="TAC"/>
            </w:pPr>
          </w:p>
        </w:tc>
        <w:tc>
          <w:tcPr>
            <w:tcW w:w="2743" w:type="dxa"/>
            <w:vAlign w:val="center"/>
          </w:tcPr>
          <w:p w14:paraId="34567C10" w14:textId="77777777" w:rsidR="00BF6D9A" w:rsidRPr="00EF06A7" w:rsidRDefault="00BF6D9A" w:rsidP="007A2A9F">
            <w:pPr>
              <w:pStyle w:val="TAC"/>
            </w:pPr>
            <w:r w:rsidRPr="00EF06A7">
              <w:t>1</w:t>
            </w:r>
          </w:p>
        </w:tc>
        <w:tc>
          <w:tcPr>
            <w:tcW w:w="2567" w:type="dxa"/>
          </w:tcPr>
          <w:p w14:paraId="74E253D1" w14:textId="77777777" w:rsidR="00BF6D9A" w:rsidRPr="00EF06A7" w:rsidRDefault="00BF6D9A" w:rsidP="007A2A9F">
            <w:pPr>
              <w:pStyle w:val="TAC"/>
            </w:pPr>
            <w:r w:rsidRPr="00EF06A7">
              <w:t>1</w:t>
            </w:r>
          </w:p>
        </w:tc>
      </w:tr>
      <w:tr w:rsidR="00BF6D9A" w:rsidRPr="00EF06A7" w14:paraId="04B23886" w14:textId="77777777" w:rsidTr="007A2A9F">
        <w:trPr>
          <w:trHeight w:val="70"/>
        </w:trPr>
        <w:tc>
          <w:tcPr>
            <w:tcW w:w="1648" w:type="dxa"/>
            <w:gridSpan w:val="2"/>
            <w:vMerge/>
            <w:hideMark/>
          </w:tcPr>
          <w:p w14:paraId="55F05427" w14:textId="77777777" w:rsidR="00BF6D9A" w:rsidRPr="00EF06A7" w:rsidRDefault="00BF6D9A" w:rsidP="007A2A9F">
            <w:pPr>
              <w:pStyle w:val="TAL"/>
            </w:pPr>
          </w:p>
        </w:tc>
        <w:tc>
          <w:tcPr>
            <w:tcW w:w="1925" w:type="dxa"/>
          </w:tcPr>
          <w:p w14:paraId="7FD933D5" w14:textId="77777777" w:rsidR="00BF6D9A" w:rsidRPr="00EF06A7" w:rsidRDefault="00BF6D9A" w:rsidP="007A2A9F">
            <w:pPr>
              <w:pStyle w:val="TAL"/>
            </w:pPr>
            <w:r w:rsidRPr="00EF06A7">
              <w:t>(CodebookConfig-N1,CodebookConfig-N2)</w:t>
            </w:r>
          </w:p>
        </w:tc>
        <w:tc>
          <w:tcPr>
            <w:tcW w:w="720" w:type="dxa"/>
            <w:vAlign w:val="center"/>
          </w:tcPr>
          <w:p w14:paraId="4AA66026" w14:textId="77777777" w:rsidR="00BF6D9A" w:rsidRPr="00EF06A7" w:rsidRDefault="00BF6D9A" w:rsidP="007A2A9F">
            <w:pPr>
              <w:pStyle w:val="TAC"/>
            </w:pPr>
          </w:p>
        </w:tc>
        <w:tc>
          <w:tcPr>
            <w:tcW w:w="2743" w:type="dxa"/>
            <w:vAlign w:val="center"/>
          </w:tcPr>
          <w:p w14:paraId="6BC36FB0" w14:textId="77777777" w:rsidR="00BF6D9A" w:rsidRPr="00EF06A7" w:rsidRDefault="00BF6D9A" w:rsidP="007A2A9F">
            <w:pPr>
              <w:pStyle w:val="TAC"/>
            </w:pPr>
            <w:r w:rsidRPr="00EF06A7">
              <w:t>Not configured</w:t>
            </w:r>
          </w:p>
        </w:tc>
        <w:tc>
          <w:tcPr>
            <w:tcW w:w="2567" w:type="dxa"/>
          </w:tcPr>
          <w:p w14:paraId="43A0A3A1" w14:textId="77777777" w:rsidR="00BF6D9A" w:rsidRPr="00EF06A7" w:rsidRDefault="00BF6D9A" w:rsidP="007A2A9F">
            <w:pPr>
              <w:pStyle w:val="TAC"/>
            </w:pPr>
            <w:r w:rsidRPr="00EF06A7">
              <w:t>Not configured</w:t>
            </w:r>
          </w:p>
        </w:tc>
      </w:tr>
      <w:tr w:rsidR="00BF6D9A" w:rsidRPr="00EF06A7" w14:paraId="21BD0826" w14:textId="77777777" w:rsidTr="007A2A9F">
        <w:trPr>
          <w:trHeight w:val="70"/>
        </w:trPr>
        <w:tc>
          <w:tcPr>
            <w:tcW w:w="1648" w:type="dxa"/>
            <w:gridSpan w:val="2"/>
            <w:vMerge/>
            <w:hideMark/>
          </w:tcPr>
          <w:p w14:paraId="442F28C6" w14:textId="77777777" w:rsidR="00BF6D9A" w:rsidRPr="00EF06A7" w:rsidRDefault="00BF6D9A" w:rsidP="007A2A9F">
            <w:pPr>
              <w:pStyle w:val="TAL"/>
            </w:pPr>
          </w:p>
        </w:tc>
        <w:tc>
          <w:tcPr>
            <w:tcW w:w="1925" w:type="dxa"/>
          </w:tcPr>
          <w:p w14:paraId="603C0154" w14:textId="77777777" w:rsidR="00BF6D9A" w:rsidRPr="00EF06A7" w:rsidRDefault="00BF6D9A" w:rsidP="007A2A9F">
            <w:pPr>
              <w:pStyle w:val="TAL"/>
            </w:pPr>
            <w:r w:rsidRPr="00EF06A7">
              <w:t>CodebookSubsetRestriction</w:t>
            </w:r>
          </w:p>
        </w:tc>
        <w:tc>
          <w:tcPr>
            <w:tcW w:w="720" w:type="dxa"/>
            <w:vAlign w:val="center"/>
          </w:tcPr>
          <w:p w14:paraId="790BE5B4" w14:textId="77777777" w:rsidR="00BF6D9A" w:rsidRPr="00EF06A7" w:rsidRDefault="00BF6D9A" w:rsidP="007A2A9F">
            <w:pPr>
              <w:pStyle w:val="TAC"/>
            </w:pPr>
          </w:p>
        </w:tc>
        <w:tc>
          <w:tcPr>
            <w:tcW w:w="2743" w:type="dxa"/>
            <w:vAlign w:val="center"/>
          </w:tcPr>
          <w:p w14:paraId="587823B3" w14:textId="77777777" w:rsidR="00BF6D9A" w:rsidRPr="00EF06A7" w:rsidRDefault="00BF6D9A" w:rsidP="007A2A9F">
            <w:pPr>
              <w:pStyle w:val="TAC"/>
            </w:pPr>
            <w:r w:rsidRPr="00EF06A7">
              <w:rPr>
                <w:rFonts w:cs="Arial"/>
                <w:lang w:eastAsia="zh-CN"/>
              </w:rPr>
              <w:t>000001</w:t>
            </w:r>
          </w:p>
        </w:tc>
        <w:tc>
          <w:tcPr>
            <w:tcW w:w="2567" w:type="dxa"/>
            <w:vAlign w:val="center"/>
          </w:tcPr>
          <w:p w14:paraId="13FE66DE" w14:textId="77777777" w:rsidR="00BF6D9A" w:rsidRPr="00EF06A7" w:rsidRDefault="00BF6D9A" w:rsidP="007A2A9F">
            <w:pPr>
              <w:pStyle w:val="TAC"/>
            </w:pPr>
            <w:r w:rsidRPr="00EF06A7">
              <w:t>Not configured</w:t>
            </w:r>
          </w:p>
        </w:tc>
      </w:tr>
      <w:tr w:rsidR="00BF6D9A" w:rsidRPr="00EF06A7" w14:paraId="3612E58B" w14:textId="77777777" w:rsidTr="007A2A9F">
        <w:trPr>
          <w:trHeight w:val="70"/>
        </w:trPr>
        <w:tc>
          <w:tcPr>
            <w:tcW w:w="1648" w:type="dxa"/>
            <w:gridSpan w:val="2"/>
            <w:vMerge/>
          </w:tcPr>
          <w:p w14:paraId="6BEE67CD" w14:textId="77777777" w:rsidR="00BF6D9A" w:rsidRPr="00EF06A7" w:rsidRDefault="00BF6D9A" w:rsidP="007A2A9F">
            <w:pPr>
              <w:pStyle w:val="TAL"/>
            </w:pPr>
          </w:p>
        </w:tc>
        <w:tc>
          <w:tcPr>
            <w:tcW w:w="1925" w:type="dxa"/>
          </w:tcPr>
          <w:p w14:paraId="3411270C" w14:textId="77777777" w:rsidR="00BF6D9A" w:rsidRPr="00EF06A7" w:rsidRDefault="00BF6D9A" w:rsidP="007A2A9F">
            <w:pPr>
              <w:pStyle w:val="TAL"/>
            </w:pPr>
            <w:r w:rsidRPr="00EF06A7">
              <w:t>RI Restriction</w:t>
            </w:r>
          </w:p>
        </w:tc>
        <w:tc>
          <w:tcPr>
            <w:tcW w:w="720" w:type="dxa"/>
            <w:vAlign w:val="center"/>
          </w:tcPr>
          <w:p w14:paraId="1113CFB4" w14:textId="77777777" w:rsidR="00BF6D9A" w:rsidRPr="00EF06A7" w:rsidRDefault="00BF6D9A" w:rsidP="007A2A9F">
            <w:pPr>
              <w:pStyle w:val="TAC"/>
            </w:pPr>
          </w:p>
        </w:tc>
        <w:tc>
          <w:tcPr>
            <w:tcW w:w="2743" w:type="dxa"/>
            <w:vAlign w:val="center"/>
          </w:tcPr>
          <w:p w14:paraId="4013E5C9" w14:textId="77777777" w:rsidR="00BF6D9A" w:rsidRPr="00EF06A7" w:rsidRDefault="00BF6D9A" w:rsidP="007A2A9F">
            <w:pPr>
              <w:pStyle w:val="TAC"/>
            </w:pPr>
            <w:r w:rsidRPr="00EF06A7">
              <w:t>N/A</w:t>
            </w:r>
          </w:p>
        </w:tc>
        <w:tc>
          <w:tcPr>
            <w:tcW w:w="2567" w:type="dxa"/>
          </w:tcPr>
          <w:p w14:paraId="56632F1A" w14:textId="77777777" w:rsidR="00BF6D9A" w:rsidRPr="00EF06A7" w:rsidRDefault="00BF6D9A" w:rsidP="007A2A9F">
            <w:pPr>
              <w:pStyle w:val="TAC"/>
            </w:pPr>
            <w:r w:rsidRPr="00EF06A7">
              <w:t>Not configured</w:t>
            </w:r>
          </w:p>
        </w:tc>
      </w:tr>
      <w:tr w:rsidR="00BF6D9A" w:rsidRPr="00EF06A7" w14:paraId="647D698A" w14:textId="77777777" w:rsidTr="007A2A9F">
        <w:trPr>
          <w:trHeight w:val="70"/>
        </w:trPr>
        <w:tc>
          <w:tcPr>
            <w:tcW w:w="3573" w:type="dxa"/>
            <w:gridSpan w:val="3"/>
            <w:hideMark/>
          </w:tcPr>
          <w:p w14:paraId="0DFCCAF5" w14:textId="77777777" w:rsidR="00BF6D9A" w:rsidRPr="00EF06A7" w:rsidRDefault="00BF6D9A" w:rsidP="007A2A9F">
            <w:pPr>
              <w:pStyle w:val="TAL"/>
            </w:pPr>
            <w:r w:rsidRPr="00EF06A7">
              <w:t>Physical channel for CSI report</w:t>
            </w:r>
          </w:p>
        </w:tc>
        <w:tc>
          <w:tcPr>
            <w:tcW w:w="720" w:type="dxa"/>
            <w:vAlign w:val="center"/>
          </w:tcPr>
          <w:p w14:paraId="3602DB17" w14:textId="77777777" w:rsidR="00BF6D9A" w:rsidRPr="00EF06A7" w:rsidRDefault="00BF6D9A" w:rsidP="007A2A9F">
            <w:pPr>
              <w:pStyle w:val="TAC"/>
            </w:pPr>
          </w:p>
        </w:tc>
        <w:tc>
          <w:tcPr>
            <w:tcW w:w="2743" w:type="dxa"/>
            <w:vAlign w:val="center"/>
          </w:tcPr>
          <w:p w14:paraId="269BE324" w14:textId="77777777" w:rsidR="00BF6D9A" w:rsidRPr="00EF06A7" w:rsidRDefault="00BF6D9A" w:rsidP="007A2A9F">
            <w:pPr>
              <w:pStyle w:val="TAC"/>
            </w:pPr>
            <w:r w:rsidRPr="00EF06A7">
              <w:t>PUCCH</w:t>
            </w:r>
          </w:p>
        </w:tc>
        <w:tc>
          <w:tcPr>
            <w:tcW w:w="2567" w:type="dxa"/>
          </w:tcPr>
          <w:p w14:paraId="45659121" w14:textId="77777777" w:rsidR="00BF6D9A" w:rsidRPr="00EF06A7" w:rsidRDefault="00BF6D9A" w:rsidP="007A2A9F">
            <w:pPr>
              <w:pStyle w:val="TAC"/>
            </w:pPr>
            <w:r w:rsidRPr="00EF06A7">
              <w:t>Not configured</w:t>
            </w:r>
          </w:p>
        </w:tc>
      </w:tr>
      <w:tr w:rsidR="00BF6D9A" w:rsidRPr="00EF06A7" w14:paraId="4CDB305B" w14:textId="77777777" w:rsidTr="007A2A9F">
        <w:trPr>
          <w:trHeight w:val="70"/>
        </w:trPr>
        <w:tc>
          <w:tcPr>
            <w:tcW w:w="3573" w:type="dxa"/>
            <w:gridSpan w:val="3"/>
            <w:vAlign w:val="center"/>
            <w:hideMark/>
          </w:tcPr>
          <w:p w14:paraId="3A46C912" w14:textId="77777777" w:rsidR="00BF6D9A" w:rsidRPr="00EF06A7" w:rsidRDefault="00BF6D9A" w:rsidP="007A2A9F">
            <w:pPr>
              <w:pStyle w:val="TAL"/>
            </w:pPr>
            <w:r w:rsidRPr="00EF06A7">
              <w:t xml:space="preserve">CQI/RI/PMI delay </w:t>
            </w:r>
          </w:p>
        </w:tc>
        <w:tc>
          <w:tcPr>
            <w:tcW w:w="720" w:type="dxa"/>
            <w:vAlign w:val="center"/>
            <w:hideMark/>
          </w:tcPr>
          <w:p w14:paraId="489C8DA2" w14:textId="77777777" w:rsidR="00BF6D9A" w:rsidRPr="00EF06A7" w:rsidRDefault="00BF6D9A" w:rsidP="007A2A9F">
            <w:pPr>
              <w:pStyle w:val="TAC"/>
            </w:pPr>
            <w:r w:rsidRPr="00EF06A7">
              <w:t>ms</w:t>
            </w:r>
          </w:p>
        </w:tc>
        <w:tc>
          <w:tcPr>
            <w:tcW w:w="2743" w:type="dxa"/>
            <w:vAlign w:val="center"/>
          </w:tcPr>
          <w:p w14:paraId="38F24E61" w14:textId="77777777" w:rsidR="00BF6D9A" w:rsidRPr="00EF06A7" w:rsidRDefault="00BF6D9A" w:rsidP="007A2A9F">
            <w:pPr>
              <w:pStyle w:val="TAC"/>
            </w:pPr>
            <w:r w:rsidRPr="00EF06A7">
              <w:t>8</w:t>
            </w:r>
          </w:p>
        </w:tc>
        <w:tc>
          <w:tcPr>
            <w:tcW w:w="2567" w:type="dxa"/>
          </w:tcPr>
          <w:p w14:paraId="42B5A080" w14:textId="77777777" w:rsidR="00BF6D9A" w:rsidRPr="00EF06A7" w:rsidRDefault="00BF6D9A" w:rsidP="007A2A9F">
            <w:pPr>
              <w:pStyle w:val="TAC"/>
            </w:pPr>
            <w:r w:rsidRPr="00EF06A7">
              <w:t>Not configured</w:t>
            </w:r>
          </w:p>
        </w:tc>
      </w:tr>
      <w:tr w:rsidR="00BF6D9A" w:rsidRPr="00EF06A7" w14:paraId="3AC0288A" w14:textId="77777777" w:rsidTr="007A2A9F">
        <w:trPr>
          <w:trHeight w:val="70"/>
        </w:trPr>
        <w:tc>
          <w:tcPr>
            <w:tcW w:w="3573" w:type="dxa"/>
            <w:gridSpan w:val="3"/>
            <w:vAlign w:val="center"/>
          </w:tcPr>
          <w:p w14:paraId="0FDAF571" w14:textId="77777777" w:rsidR="00BF6D9A" w:rsidRPr="00EF06A7" w:rsidRDefault="00BF6D9A" w:rsidP="007A2A9F">
            <w:pPr>
              <w:pStyle w:val="TAL"/>
            </w:pPr>
            <w:r w:rsidRPr="00EF06A7">
              <w:t>Maximum number of HARQ transmission</w:t>
            </w:r>
          </w:p>
        </w:tc>
        <w:tc>
          <w:tcPr>
            <w:tcW w:w="720" w:type="dxa"/>
            <w:vAlign w:val="center"/>
          </w:tcPr>
          <w:p w14:paraId="5E06B67B" w14:textId="77777777" w:rsidR="00BF6D9A" w:rsidRPr="00EF06A7" w:rsidRDefault="00BF6D9A" w:rsidP="007A2A9F">
            <w:pPr>
              <w:pStyle w:val="TAC"/>
            </w:pPr>
          </w:p>
        </w:tc>
        <w:tc>
          <w:tcPr>
            <w:tcW w:w="2743" w:type="dxa"/>
            <w:vAlign w:val="center"/>
          </w:tcPr>
          <w:p w14:paraId="429382FF" w14:textId="77777777" w:rsidR="00BF6D9A" w:rsidRPr="00EF06A7" w:rsidRDefault="00BF6D9A" w:rsidP="007A2A9F">
            <w:pPr>
              <w:pStyle w:val="TAC"/>
            </w:pPr>
            <w:r w:rsidRPr="00EF06A7">
              <w:t>1</w:t>
            </w:r>
          </w:p>
        </w:tc>
        <w:tc>
          <w:tcPr>
            <w:tcW w:w="2567" w:type="dxa"/>
          </w:tcPr>
          <w:p w14:paraId="30154336" w14:textId="77777777" w:rsidR="00BF6D9A" w:rsidRPr="00EF06A7" w:rsidRDefault="00BF6D9A" w:rsidP="007A2A9F">
            <w:pPr>
              <w:pStyle w:val="TAC"/>
            </w:pPr>
            <w:r w:rsidRPr="00EF06A7">
              <w:t>Not configured</w:t>
            </w:r>
          </w:p>
        </w:tc>
      </w:tr>
      <w:tr w:rsidR="00BF6D9A" w:rsidRPr="00EF06A7" w14:paraId="5F360937" w14:textId="77777777" w:rsidTr="007A2A9F">
        <w:trPr>
          <w:trHeight w:val="70"/>
        </w:trPr>
        <w:tc>
          <w:tcPr>
            <w:tcW w:w="3573" w:type="dxa"/>
            <w:gridSpan w:val="3"/>
            <w:vAlign w:val="center"/>
            <w:hideMark/>
          </w:tcPr>
          <w:p w14:paraId="78DFF944" w14:textId="77777777" w:rsidR="00BF6D9A" w:rsidRPr="00EF06A7" w:rsidRDefault="00BF6D9A" w:rsidP="007A2A9F">
            <w:pPr>
              <w:pStyle w:val="TAL"/>
            </w:pPr>
            <w:r w:rsidRPr="00EF06A7">
              <w:t>Measurement channel</w:t>
            </w:r>
          </w:p>
        </w:tc>
        <w:tc>
          <w:tcPr>
            <w:tcW w:w="720" w:type="dxa"/>
            <w:vAlign w:val="center"/>
          </w:tcPr>
          <w:p w14:paraId="436A9C51" w14:textId="77777777" w:rsidR="00BF6D9A" w:rsidRPr="00EF06A7" w:rsidRDefault="00BF6D9A" w:rsidP="007A2A9F">
            <w:pPr>
              <w:pStyle w:val="TAC"/>
            </w:pPr>
          </w:p>
        </w:tc>
        <w:tc>
          <w:tcPr>
            <w:tcW w:w="2743" w:type="dxa"/>
            <w:vAlign w:val="center"/>
          </w:tcPr>
          <w:p w14:paraId="6BFB9794" w14:textId="77777777" w:rsidR="00BF6D9A" w:rsidRPr="00EF06A7" w:rsidRDefault="00BF6D9A" w:rsidP="007A2A9F">
            <w:pPr>
              <w:pStyle w:val="TAC"/>
            </w:pPr>
            <w:r w:rsidRPr="00EF06A7">
              <w:t>As specified in Table A.4-2, TBS.2-1</w:t>
            </w:r>
          </w:p>
        </w:tc>
        <w:tc>
          <w:tcPr>
            <w:tcW w:w="2567" w:type="dxa"/>
          </w:tcPr>
          <w:p w14:paraId="2DF305E6" w14:textId="77777777" w:rsidR="00BF6D9A" w:rsidRPr="00EF06A7" w:rsidRDefault="00BF6D9A" w:rsidP="007A2A9F">
            <w:pPr>
              <w:pStyle w:val="TAC"/>
            </w:pPr>
            <w:r w:rsidRPr="00EF06A7">
              <w:t>-</w:t>
            </w:r>
          </w:p>
        </w:tc>
      </w:tr>
      <w:tr w:rsidR="00BF6D9A" w:rsidRPr="00EF06A7" w14:paraId="432A27F2" w14:textId="77777777" w:rsidTr="007A2A9F">
        <w:trPr>
          <w:trHeight w:val="70"/>
        </w:trPr>
        <w:tc>
          <w:tcPr>
            <w:tcW w:w="3573" w:type="dxa"/>
            <w:gridSpan w:val="3"/>
            <w:vAlign w:val="center"/>
          </w:tcPr>
          <w:p w14:paraId="370C79D1" w14:textId="77777777" w:rsidR="00BF6D9A" w:rsidRPr="00EF06A7" w:rsidRDefault="00BF6D9A" w:rsidP="007A2A9F">
            <w:pPr>
              <w:pStyle w:val="TAL"/>
            </w:pPr>
            <w:r w:rsidRPr="00EF06A7">
              <w:t>INR (Note 6)</w:t>
            </w:r>
          </w:p>
        </w:tc>
        <w:tc>
          <w:tcPr>
            <w:tcW w:w="720" w:type="dxa"/>
            <w:vAlign w:val="center"/>
          </w:tcPr>
          <w:p w14:paraId="74AA23E9" w14:textId="77777777" w:rsidR="00BF6D9A" w:rsidRPr="00EF06A7" w:rsidRDefault="00BF6D9A" w:rsidP="007A2A9F">
            <w:pPr>
              <w:pStyle w:val="TAC"/>
            </w:pPr>
            <w:r w:rsidRPr="00EF06A7">
              <w:t>dB</w:t>
            </w:r>
          </w:p>
        </w:tc>
        <w:tc>
          <w:tcPr>
            <w:tcW w:w="2743" w:type="dxa"/>
            <w:vAlign w:val="center"/>
          </w:tcPr>
          <w:p w14:paraId="3E308B72" w14:textId="77777777" w:rsidR="00BF6D9A" w:rsidRPr="00EF06A7" w:rsidRDefault="00BF6D9A" w:rsidP="007A2A9F">
            <w:pPr>
              <w:pStyle w:val="TAC"/>
            </w:pPr>
            <w:r w:rsidRPr="00EF06A7">
              <w:t>N/A</w:t>
            </w:r>
          </w:p>
        </w:tc>
        <w:tc>
          <w:tcPr>
            <w:tcW w:w="2567" w:type="dxa"/>
          </w:tcPr>
          <w:p w14:paraId="67625A2C" w14:textId="77777777" w:rsidR="00BF6D9A" w:rsidRPr="00EF06A7" w:rsidRDefault="00BF6D9A" w:rsidP="007A2A9F">
            <w:pPr>
              <w:pStyle w:val="TAC"/>
            </w:pPr>
            <w:r w:rsidRPr="00EF06A7">
              <w:t>10.04</w:t>
            </w:r>
          </w:p>
        </w:tc>
      </w:tr>
      <w:tr w:rsidR="00BF6D9A" w:rsidRPr="00EF06A7" w14:paraId="78107332" w14:textId="77777777" w:rsidTr="007A2A9F">
        <w:trPr>
          <w:trHeight w:val="70"/>
        </w:trPr>
        <w:tc>
          <w:tcPr>
            <w:tcW w:w="3573" w:type="dxa"/>
            <w:gridSpan w:val="3"/>
            <w:vAlign w:val="center"/>
          </w:tcPr>
          <w:p w14:paraId="434B4036" w14:textId="77777777" w:rsidR="00BF6D9A" w:rsidRPr="00EF06A7" w:rsidRDefault="00BF6D9A" w:rsidP="007A2A9F">
            <w:pPr>
              <w:pStyle w:val="TAL"/>
            </w:pPr>
            <w:r w:rsidRPr="00EF06A7">
              <w:t>Propagation condition</w:t>
            </w:r>
          </w:p>
        </w:tc>
        <w:tc>
          <w:tcPr>
            <w:tcW w:w="720" w:type="dxa"/>
            <w:vAlign w:val="center"/>
          </w:tcPr>
          <w:p w14:paraId="38EB3487" w14:textId="77777777" w:rsidR="00BF6D9A" w:rsidRPr="00EF06A7" w:rsidRDefault="00BF6D9A" w:rsidP="007A2A9F">
            <w:pPr>
              <w:pStyle w:val="TAC"/>
            </w:pPr>
          </w:p>
        </w:tc>
        <w:tc>
          <w:tcPr>
            <w:tcW w:w="2743" w:type="dxa"/>
            <w:vAlign w:val="center"/>
          </w:tcPr>
          <w:p w14:paraId="324B01E0" w14:textId="77777777" w:rsidR="00BF6D9A" w:rsidRPr="00EF06A7" w:rsidRDefault="00BF6D9A" w:rsidP="007A2A9F">
            <w:pPr>
              <w:pStyle w:val="TAC"/>
            </w:pPr>
            <w:r w:rsidRPr="00EF06A7">
              <w:t>TDLA30-5</w:t>
            </w:r>
          </w:p>
        </w:tc>
        <w:tc>
          <w:tcPr>
            <w:tcW w:w="2567" w:type="dxa"/>
            <w:vAlign w:val="center"/>
          </w:tcPr>
          <w:p w14:paraId="0293B842" w14:textId="77777777" w:rsidR="00BF6D9A" w:rsidRPr="00EF06A7" w:rsidRDefault="00BF6D9A" w:rsidP="007A2A9F">
            <w:pPr>
              <w:pStyle w:val="TAC"/>
            </w:pPr>
            <w:r w:rsidRPr="00EF06A7">
              <w:t>AWGN</w:t>
            </w:r>
          </w:p>
        </w:tc>
      </w:tr>
      <w:tr w:rsidR="00BF6D9A" w:rsidRPr="00EF06A7" w14:paraId="670DE33E" w14:textId="77777777" w:rsidTr="007A2A9F">
        <w:trPr>
          <w:trHeight w:val="138"/>
        </w:trPr>
        <w:tc>
          <w:tcPr>
            <w:tcW w:w="3573" w:type="dxa"/>
            <w:gridSpan w:val="3"/>
            <w:vAlign w:val="center"/>
          </w:tcPr>
          <w:p w14:paraId="2A20405A" w14:textId="77777777" w:rsidR="00BF6D9A" w:rsidRPr="00EF06A7" w:rsidRDefault="00BF6D9A" w:rsidP="007A2A9F">
            <w:pPr>
              <w:pStyle w:val="TAL"/>
            </w:pPr>
            <w:r w:rsidRPr="00EF06A7">
              <w:t>Antenna configuration</w:t>
            </w:r>
          </w:p>
        </w:tc>
        <w:tc>
          <w:tcPr>
            <w:tcW w:w="720" w:type="dxa"/>
            <w:vAlign w:val="center"/>
          </w:tcPr>
          <w:p w14:paraId="32517890" w14:textId="77777777" w:rsidR="00BF6D9A" w:rsidRPr="00EF06A7" w:rsidRDefault="00BF6D9A" w:rsidP="007A2A9F">
            <w:pPr>
              <w:pStyle w:val="TAC"/>
            </w:pPr>
          </w:p>
        </w:tc>
        <w:tc>
          <w:tcPr>
            <w:tcW w:w="2743" w:type="dxa"/>
            <w:vAlign w:val="center"/>
          </w:tcPr>
          <w:p w14:paraId="7A8B0B2B" w14:textId="77777777" w:rsidR="00BF6D9A" w:rsidRPr="00EF06A7" w:rsidRDefault="00BF6D9A" w:rsidP="007A2A9F">
            <w:pPr>
              <w:pStyle w:val="TAC"/>
            </w:pPr>
            <w:r w:rsidRPr="00EF06A7">
              <w:t>2×4</w:t>
            </w:r>
          </w:p>
        </w:tc>
        <w:tc>
          <w:tcPr>
            <w:tcW w:w="2567" w:type="dxa"/>
            <w:vAlign w:val="center"/>
          </w:tcPr>
          <w:p w14:paraId="43386F2D" w14:textId="77777777" w:rsidR="00BF6D9A" w:rsidRPr="00EF06A7" w:rsidRDefault="00BF6D9A" w:rsidP="007A2A9F">
            <w:pPr>
              <w:pStyle w:val="TAC"/>
              <w:rPr>
                <w:highlight w:val="cyan"/>
              </w:rPr>
            </w:pPr>
            <w:r w:rsidRPr="00EF06A7">
              <w:t>1×4</w:t>
            </w:r>
          </w:p>
        </w:tc>
      </w:tr>
      <w:tr w:rsidR="00BF6D9A" w:rsidRPr="00EF06A7" w14:paraId="0E3E3C70" w14:textId="77777777" w:rsidTr="007A2A9F">
        <w:trPr>
          <w:trHeight w:val="138"/>
        </w:trPr>
        <w:tc>
          <w:tcPr>
            <w:tcW w:w="3573" w:type="dxa"/>
            <w:gridSpan w:val="3"/>
            <w:vAlign w:val="center"/>
          </w:tcPr>
          <w:p w14:paraId="1AD3AFD2" w14:textId="77777777" w:rsidR="00BF6D9A" w:rsidRPr="00EF06A7" w:rsidRDefault="00BF6D9A" w:rsidP="007A2A9F">
            <w:pPr>
              <w:pStyle w:val="TAL"/>
            </w:pPr>
            <w:r w:rsidRPr="00EF06A7">
              <w:t xml:space="preserve">Correlation configuration </w:t>
            </w:r>
          </w:p>
        </w:tc>
        <w:tc>
          <w:tcPr>
            <w:tcW w:w="720" w:type="dxa"/>
            <w:vAlign w:val="center"/>
          </w:tcPr>
          <w:p w14:paraId="460CCD27" w14:textId="77777777" w:rsidR="00BF6D9A" w:rsidRPr="00EF06A7" w:rsidRDefault="00BF6D9A" w:rsidP="007A2A9F">
            <w:pPr>
              <w:pStyle w:val="TAC"/>
            </w:pPr>
          </w:p>
        </w:tc>
        <w:tc>
          <w:tcPr>
            <w:tcW w:w="2743" w:type="dxa"/>
            <w:vAlign w:val="center"/>
          </w:tcPr>
          <w:p w14:paraId="74271E0B" w14:textId="77777777" w:rsidR="00BF6D9A" w:rsidRPr="00EF06A7" w:rsidRDefault="00BF6D9A" w:rsidP="007A2A9F">
            <w:pPr>
              <w:pStyle w:val="TAC"/>
            </w:pPr>
            <w:r w:rsidRPr="00EF06A7">
              <w:t>ULA Low</w:t>
            </w:r>
          </w:p>
        </w:tc>
        <w:tc>
          <w:tcPr>
            <w:tcW w:w="2567" w:type="dxa"/>
            <w:vAlign w:val="center"/>
          </w:tcPr>
          <w:p w14:paraId="1BB873C6" w14:textId="77777777" w:rsidR="00BF6D9A" w:rsidRPr="00EF06A7" w:rsidRDefault="00BF6D9A" w:rsidP="007A2A9F">
            <w:pPr>
              <w:pStyle w:val="TAC"/>
            </w:pPr>
            <w:r w:rsidRPr="00EF06A7">
              <w:t>N/A</w:t>
            </w:r>
          </w:p>
        </w:tc>
      </w:tr>
      <w:tr w:rsidR="00BF6D9A" w:rsidRPr="00EF06A7" w14:paraId="312A6D39" w14:textId="77777777" w:rsidTr="007A2A9F">
        <w:trPr>
          <w:trHeight w:val="138"/>
        </w:trPr>
        <w:tc>
          <w:tcPr>
            <w:tcW w:w="9603" w:type="dxa"/>
            <w:gridSpan w:val="6"/>
            <w:vAlign w:val="center"/>
          </w:tcPr>
          <w:p w14:paraId="04A14F6F" w14:textId="77777777" w:rsidR="00BF6D9A" w:rsidRPr="00EF06A7" w:rsidRDefault="00BF6D9A" w:rsidP="007A2A9F">
            <w:pPr>
              <w:pStyle w:val="TAN"/>
            </w:pPr>
            <w:r w:rsidRPr="00EF06A7">
              <w:t>Note 1:</w:t>
            </w:r>
            <w:r w:rsidRPr="00EF06A7">
              <w:tab/>
            </w:r>
            <w:r w:rsidRPr="00EF06A7">
              <w:rPr>
                <w:lang w:eastAsia="zh-CN"/>
              </w:rPr>
              <w:t xml:space="preserve">The respective </w:t>
            </w:r>
            <w:r w:rsidRPr="00EF06A7">
              <w:t xml:space="preserve">received </w:t>
            </w:r>
            <w:r w:rsidRPr="00EF06A7">
              <w:rPr>
                <w:lang w:eastAsia="zh-CN"/>
              </w:rPr>
              <w:t xml:space="preserve">power spectral density of each interfering cell relative to </w:t>
            </w:r>
            <w:r w:rsidRPr="00EF06A7">
              <w:rPr>
                <w:i/>
                <w:position w:val="-12"/>
              </w:rPr>
              <w:object w:dxaOrig="480" w:dyaOrig="360" w14:anchorId="0B338E59">
                <v:shape id="_x0000_i1055" type="#_x0000_t75" alt="" style="width:21pt;height:16.5pt;mso-width-percent:0;mso-height-percent:0;mso-width-percent:0;mso-height-percent:0" o:ole="">
                  <v:imagedata r:id="rId21" o:title=""/>
                </v:shape>
                <o:OLEObject Type="Embed" ProgID="Equation.3" ShapeID="_x0000_i1055" DrawAspect="Content" ObjectID="_1781610831" r:id="rId42"/>
              </w:object>
            </w:r>
            <w:r w:rsidRPr="00EF06A7">
              <w:rPr>
                <w:lang w:eastAsia="zh-CN"/>
              </w:rPr>
              <w:t xml:space="preserve"> is defined by its associated INR value as specified in clause B.6.1.</w:t>
            </w:r>
          </w:p>
          <w:p w14:paraId="3B711863" w14:textId="77777777" w:rsidR="00BF6D9A" w:rsidRPr="00EF06A7" w:rsidRDefault="00BF6D9A" w:rsidP="007A2A9F">
            <w:pPr>
              <w:pStyle w:val="TAN"/>
            </w:pPr>
            <w:r w:rsidRPr="00EF06A7">
              <w:t>Note 2:</w:t>
            </w:r>
            <w:r w:rsidRPr="00EF06A7">
              <w:tab/>
              <w:t>Two cells are considered in which Cell 1 is the serving cell and Cell 2 is the interfering cell. Interfering cell is fully loaded.</w:t>
            </w:r>
          </w:p>
          <w:p w14:paraId="7CC1573E" w14:textId="225EE295" w:rsidR="00BF6D9A" w:rsidRPr="00EF06A7" w:rsidRDefault="00BF6D9A" w:rsidP="007A2A9F">
            <w:pPr>
              <w:pStyle w:val="TAN"/>
            </w:pPr>
            <w:r w:rsidRPr="00EF06A7">
              <w:t xml:space="preserve">Note 3: </w:t>
            </w:r>
            <w:r w:rsidRPr="00EF06A7">
              <w:tab/>
              <w:t>Both cells are time synchronous.</w:t>
            </w:r>
          </w:p>
          <w:p w14:paraId="203CD817" w14:textId="77777777" w:rsidR="00BF6D9A" w:rsidRPr="00EF06A7" w:rsidRDefault="00BF6D9A" w:rsidP="007A2A9F">
            <w:pPr>
              <w:pStyle w:val="TAN"/>
            </w:pPr>
            <w:r w:rsidRPr="00EF06A7">
              <w:t>Note 4:</w:t>
            </w:r>
            <w:r w:rsidRPr="00EF06A7">
              <w:tab/>
              <w:t>Static channel is used for the interference model. In case for white Gaussian noise model Cell 2 is not present.</w:t>
            </w:r>
          </w:p>
          <w:p w14:paraId="593AB9DA" w14:textId="77777777" w:rsidR="00BF6D9A" w:rsidRPr="00EF06A7" w:rsidRDefault="00BF6D9A" w:rsidP="007A2A9F">
            <w:pPr>
              <w:pStyle w:val="TAN"/>
              <w:rPr>
                <w:lang w:eastAsia="zh-CN"/>
              </w:rPr>
            </w:pPr>
            <w:r w:rsidRPr="00EF06A7">
              <w:rPr>
                <w:lang w:eastAsia="zh-CN"/>
              </w:rPr>
              <w:t>Note 5:</w:t>
            </w:r>
            <w:r w:rsidRPr="00EF06A7">
              <w:rPr>
                <w:lang w:eastAsia="zh-CN"/>
              </w:rPr>
              <w:tab/>
              <w:t xml:space="preserve">SINR corresponds to </w:t>
            </w:r>
            <w:r w:rsidRPr="00EF06A7">
              <w:rPr>
                <w:position w:val="-12"/>
              </w:rPr>
              <w:object w:dxaOrig="840" w:dyaOrig="380" w14:anchorId="53E8AEA5">
                <v:shape id="_x0000_i1056" type="#_x0000_t75" alt="" style="width:40.5pt;height:21pt;mso-width-percent:0;mso-height-percent:0;mso-width-percent:0;mso-height-percent:0" o:ole="">
                  <v:imagedata r:id="rId23" o:title=""/>
                </v:shape>
                <o:OLEObject Type="Embed" ProgID="Equation.3" ShapeID="_x0000_i1056" DrawAspect="Content" ObjectID="_1781610832" r:id="rId43"/>
              </w:object>
            </w:r>
            <w:r w:rsidRPr="00EF06A7">
              <w:t xml:space="preserve"> </w:t>
            </w:r>
            <w:r w:rsidRPr="00EF06A7">
              <w:rPr>
                <w:lang w:eastAsia="zh-CN"/>
              </w:rPr>
              <w:t>of Cell 1 as defined in clause 4.4.5.</w:t>
            </w:r>
          </w:p>
          <w:p w14:paraId="3CF8D5AF" w14:textId="024B5DFE" w:rsidR="00BF6D9A" w:rsidRPr="00EF06A7" w:rsidRDefault="00BF6D9A" w:rsidP="007A2A9F">
            <w:pPr>
              <w:pStyle w:val="TAN"/>
            </w:pPr>
            <w:r w:rsidRPr="00EF06A7">
              <w:t>Note 6:</w:t>
            </w:r>
            <w:r w:rsidRPr="00EF06A7">
              <w:tab/>
              <w:t>INR is defined in clause B.6.1.</w:t>
            </w:r>
          </w:p>
        </w:tc>
      </w:tr>
    </w:tbl>
    <w:p w14:paraId="43ACE498" w14:textId="77777777" w:rsidR="00BF6D9A" w:rsidRPr="00EF06A7" w:rsidRDefault="00BF6D9A" w:rsidP="00BF6D9A"/>
    <w:p w14:paraId="5ACA8098" w14:textId="77777777" w:rsidR="00BF6D9A" w:rsidRPr="00EF06A7" w:rsidRDefault="00BF6D9A" w:rsidP="00BF6D9A">
      <w:pPr>
        <w:pStyle w:val="TH"/>
      </w:pPr>
      <w:r w:rsidRPr="00EF06A7">
        <w:t>Table 6.2.3.1.2.3.3-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516"/>
      </w:tblGrid>
      <w:tr w:rsidR="00BF6D9A" w:rsidRPr="00EF06A7" w14:paraId="72DA7C1E" w14:textId="77777777" w:rsidTr="007A2A9F">
        <w:trPr>
          <w:cantSplit/>
          <w:jc w:val="center"/>
        </w:trPr>
        <w:tc>
          <w:tcPr>
            <w:tcW w:w="1705" w:type="dxa"/>
          </w:tcPr>
          <w:p w14:paraId="25B43E35" w14:textId="77777777" w:rsidR="00BF6D9A" w:rsidRPr="00EF06A7" w:rsidRDefault="00BF6D9A" w:rsidP="007A2A9F">
            <w:pPr>
              <w:pStyle w:val="TAH"/>
              <w:rPr>
                <w:rFonts w:ascii="Symbol" w:eastAsia="?? ??" w:hAnsi="Symbol" w:cs="Arial" w:hint="eastAsia"/>
              </w:rPr>
            </w:pPr>
            <w:r w:rsidRPr="00EF06A7">
              <w:rPr>
                <w:rFonts w:eastAsia="SimSun"/>
                <w:lang w:eastAsia="zh-CN"/>
              </w:rPr>
              <w:t>Parameters</w:t>
            </w:r>
          </w:p>
        </w:tc>
        <w:tc>
          <w:tcPr>
            <w:tcW w:w="1516" w:type="dxa"/>
          </w:tcPr>
          <w:p w14:paraId="0EC33BD1" w14:textId="77777777" w:rsidR="00BF6D9A" w:rsidRPr="00EF06A7" w:rsidRDefault="00BF6D9A" w:rsidP="007A2A9F">
            <w:pPr>
              <w:pStyle w:val="TAH"/>
              <w:rPr>
                <w:rFonts w:eastAsia="?? ??"/>
              </w:rPr>
            </w:pPr>
            <w:r w:rsidRPr="00EF06A7">
              <w:rPr>
                <w:rFonts w:eastAsia="SimSun"/>
              </w:rPr>
              <w:t>Test 1</w:t>
            </w:r>
          </w:p>
        </w:tc>
      </w:tr>
      <w:tr w:rsidR="00BF6D9A" w:rsidRPr="00EF06A7" w14:paraId="57FE1E5E" w14:textId="77777777" w:rsidTr="007A2A9F">
        <w:trPr>
          <w:cantSplit/>
          <w:jc w:val="center"/>
        </w:trPr>
        <w:tc>
          <w:tcPr>
            <w:tcW w:w="1705" w:type="dxa"/>
          </w:tcPr>
          <w:p w14:paraId="42D877C5" w14:textId="77777777" w:rsidR="00BF6D9A" w:rsidRPr="00EF06A7" w:rsidRDefault="00BF6D9A" w:rsidP="007A2A9F">
            <w:pPr>
              <w:pStyle w:val="TAC"/>
              <w:rPr>
                <w:rFonts w:eastAsia="?? ??" w:cs="v5.0.0"/>
              </w:rPr>
            </w:pPr>
            <w:r w:rsidRPr="00EF06A7">
              <w:rPr>
                <w:rFonts w:ascii="Symbol" w:eastAsia="?? ??" w:hAnsi="Symbol"/>
                <w:i/>
                <w:iCs/>
              </w:rPr>
              <w:t></w:t>
            </w:r>
            <w:r w:rsidRPr="00EF06A7">
              <w:rPr>
                <w:rFonts w:eastAsia="?? ??"/>
              </w:rPr>
              <w:t xml:space="preserve"> </w:t>
            </w:r>
          </w:p>
        </w:tc>
        <w:tc>
          <w:tcPr>
            <w:tcW w:w="1516" w:type="dxa"/>
          </w:tcPr>
          <w:p w14:paraId="05779790" w14:textId="77777777" w:rsidR="00BF6D9A" w:rsidRPr="00EF06A7" w:rsidRDefault="00BF6D9A" w:rsidP="007A2A9F">
            <w:pPr>
              <w:pStyle w:val="TAC"/>
              <w:rPr>
                <w:rFonts w:eastAsia="?? ??" w:cs="v5.0.0"/>
              </w:rPr>
            </w:pPr>
            <w:r w:rsidRPr="00EF06A7">
              <w:rPr>
                <w:rFonts w:eastAsia="?? ??" w:cs="v5.0.0"/>
              </w:rPr>
              <w:t>2.0</w:t>
            </w:r>
          </w:p>
        </w:tc>
      </w:tr>
    </w:tbl>
    <w:p w14:paraId="4ADFD8AF" w14:textId="77777777" w:rsidR="00BF6D9A" w:rsidRPr="00EF06A7" w:rsidRDefault="00BF6D9A" w:rsidP="00BF6D9A"/>
    <w:p w14:paraId="088897EE" w14:textId="77777777" w:rsidR="00BF6D9A" w:rsidRPr="00EF06A7" w:rsidRDefault="00BF6D9A" w:rsidP="00BF6D9A">
      <w:r w:rsidRPr="00EF06A7">
        <w:t>The normative reference for this requirement is TS 38.101-4 [5] clause 6.2.3.1.2.3.</w:t>
      </w:r>
    </w:p>
    <w:p w14:paraId="7B393D94" w14:textId="77777777" w:rsidR="00BF6D9A" w:rsidRPr="00EF06A7" w:rsidRDefault="00BF6D9A" w:rsidP="00BF6D9A">
      <w:pPr>
        <w:pStyle w:val="H6"/>
      </w:pPr>
      <w:r w:rsidRPr="00EF06A7">
        <w:t>6.2.3.1.2.3.4</w:t>
      </w:r>
      <w:r w:rsidRPr="00EF06A7">
        <w:tab/>
        <w:t>Test description</w:t>
      </w:r>
    </w:p>
    <w:p w14:paraId="5DFC58D7" w14:textId="77777777" w:rsidR="00BF6D9A" w:rsidRPr="00EF06A7" w:rsidRDefault="00BF6D9A" w:rsidP="00BF6D9A">
      <w:pPr>
        <w:pStyle w:val="H6"/>
      </w:pPr>
      <w:r w:rsidRPr="00EF06A7">
        <w:t>6.2.3.1.2.3.4.1</w:t>
      </w:r>
      <w:r w:rsidRPr="00EF06A7">
        <w:tab/>
        <w:t>Initial conditions</w:t>
      </w:r>
    </w:p>
    <w:p w14:paraId="34E91689" w14:textId="77777777" w:rsidR="00BF6D9A" w:rsidRPr="00EF06A7" w:rsidRDefault="00BF6D9A" w:rsidP="00BF6D9A">
      <w:r w:rsidRPr="00EF06A7">
        <w:t>Same initial conditions as specified in clause 6.2.2.1.2.3.4.1 with the following exceptions:</w:t>
      </w:r>
    </w:p>
    <w:p w14:paraId="6D1244DB" w14:textId="77777777" w:rsidR="00BF6D9A" w:rsidRPr="00EF06A7" w:rsidRDefault="00BF6D9A" w:rsidP="00BF6D9A">
      <w:pPr>
        <w:pStyle w:val="B1"/>
      </w:pPr>
      <w:r w:rsidRPr="00EF06A7">
        <w:t>1.</w:t>
      </w:r>
      <w:r w:rsidRPr="00EF06A7">
        <w:tab/>
        <w:t xml:space="preserve">Connect the SS, the faders and AWGN noise source to the UE antenna connectors as shown in TS 38.508-1 [6] Annex A, in Figure </w:t>
      </w:r>
      <w:r w:rsidRPr="00EF06A7">
        <w:rPr>
          <w:color w:val="FF0000"/>
        </w:rPr>
        <w:t>TBD</w:t>
      </w:r>
      <w:r w:rsidRPr="00EF06A7">
        <w:t xml:space="preserve"> for TE diagram and section A.3.2.5 for UE diagram.</w:t>
      </w:r>
    </w:p>
    <w:p w14:paraId="230A1F78" w14:textId="5BAFC108" w:rsidR="00BF6D9A" w:rsidRPr="00EF06A7" w:rsidRDefault="00BF6D9A" w:rsidP="00BF6D9A">
      <w:r w:rsidRPr="00EF06A7">
        <w:t>Instead of Table 6.2.2.1.2.3.3-1</w:t>
      </w:r>
      <w:r w:rsidRPr="00EF06A7">
        <w:sym w:font="Wingdings" w:char="F0E0"/>
      </w:r>
      <w:r w:rsidRPr="00EF06A7">
        <w:t xml:space="preserve"> use Table 6.2.3.1.2.3.3-1.</w:t>
      </w:r>
    </w:p>
    <w:p w14:paraId="56660134" w14:textId="77777777" w:rsidR="00BF6D9A" w:rsidRPr="00EF06A7" w:rsidRDefault="00BF6D9A" w:rsidP="00BF6D9A">
      <w:pPr>
        <w:pStyle w:val="H6"/>
      </w:pPr>
      <w:r w:rsidRPr="00EF06A7">
        <w:t>6.2.3.1.2.3.4.2</w:t>
      </w:r>
      <w:r w:rsidRPr="00EF06A7">
        <w:tab/>
        <w:t>Test procedure</w:t>
      </w:r>
    </w:p>
    <w:p w14:paraId="22491417" w14:textId="23982A29" w:rsidR="00BF6D9A" w:rsidRPr="00EF06A7" w:rsidRDefault="00BF6D9A" w:rsidP="00BF6D9A">
      <w:r w:rsidRPr="00EF06A7">
        <w:t>Same test procedure as specified in clause 6.2.2.1.2.3.4.2 with the following exceptions:</w:t>
      </w:r>
    </w:p>
    <w:p w14:paraId="689474EB" w14:textId="77777777" w:rsidR="00BF6D9A" w:rsidRPr="00EF06A7" w:rsidRDefault="00BF6D9A" w:rsidP="00BF6D9A">
      <w:r w:rsidRPr="00EF06A7">
        <w:t xml:space="preserve">Instead of Table 6.2.2.1.2.3.3-1 </w:t>
      </w:r>
      <w:r w:rsidRPr="00EF06A7">
        <w:sym w:font="Wingdings" w:char="F0E0"/>
      </w:r>
      <w:r w:rsidRPr="00EF06A7">
        <w:t xml:space="preserve"> use Table 6.2.3.1.2.3.3-1.</w:t>
      </w:r>
    </w:p>
    <w:p w14:paraId="641E1DEE" w14:textId="436DE623" w:rsidR="00BF6D9A" w:rsidRPr="00EF06A7" w:rsidRDefault="00BF6D9A" w:rsidP="00BF6D9A">
      <w:r w:rsidRPr="00EF06A7">
        <w:t xml:space="preserve">Instead of Table 6.2.2.1.2.3.3-2 </w:t>
      </w:r>
      <w:r w:rsidRPr="00EF06A7">
        <w:sym w:font="Wingdings" w:char="F0E0"/>
      </w:r>
      <w:r w:rsidRPr="00EF06A7">
        <w:t xml:space="preserve"> use Table 6.2.3.1.2.3.3-2.</w:t>
      </w:r>
    </w:p>
    <w:p w14:paraId="726F12C4" w14:textId="01E2A14F" w:rsidR="00BF6D9A" w:rsidRPr="00EF06A7" w:rsidRDefault="00BF6D9A" w:rsidP="00BF6D9A">
      <w:pPr>
        <w:pStyle w:val="H6"/>
      </w:pPr>
      <w:r w:rsidRPr="00EF06A7">
        <w:t>6.2.3.1.2.3.4.3</w:t>
      </w:r>
      <w:r w:rsidRPr="00EF06A7">
        <w:tab/>
        <w:t>Message contents</w:t>
      </w:r>
    </w:p>
    <w:p w14:paraId="0B5F096E" w14:textId="01942370" w:rsidR="00BF6D9A" w:rsidRPr="00EF06A7" w:rsidRDefault="00BF6D9A" w:rsidP="00BF6D9A">
      <w:r w:rsidRPr="00EF06A7">
        <w:t>Same test procedure as specified in clause 6.2.2.1.2.3.4.3</w:t>
      </w:r>
    </w:p>
    <w:p w14:paraId="57F964C7" w14:textId="77777777" w:rsidR="00BF6D9A" w:rsidRPr="00EF06A7" w:rsidRDefault="00BF6D9A" w:rsidP="00BF6D9A">
      <w:pPr>
        <w:pStyle w:val="H6"/>
      </w:pPr>
      <w:r w:rsidRPr="00EF06A7">
        <w:t>6.2.3.1.2.3.5</w:t>
      </w:r>
      <w:r w:rsidRPr="00EF06A7">
        <w:tab/>
        <w:t>Test requirement</w:t>
      </w:r>
    </w:p>
    <w:p w14:paraId="159BF964" w14:textId="77777777" w:rsidR="00BF6D9A" w:rsidRPr="00EF06A7" w:rsidRDefault="00BF6D9A" w:rsidP="00BF6D9A">
      <w:r w:rsidRPr="00EF06A7">
        <w:t>The pass fail decision is as specified in the test procedure in clause 6.2.3.1.2.3.4.2.</w:t>
      </w:r>
    </w:p>
    <w:p w14:paraId="3DB7E935" w14:textId="462FEEDB" w:rsidR="005639E2" w:rsidRPr="00EF06A7" w:rsidRDefault="00BF6D9A" w:rsidP="005639E2">
      <w:pPr>
        <w:rPr>
          <w:b/>
          <w:bCs/>
          <w:highlight w:val="yellow"/>
          <w:lang w:eastAsia="zh-CN"/>
        </w:rPr>
      </w:pPr>
      <w:r w:rsidRPr="00EF06A7">
        <w:rPr>
          <w:color w:val="FF0000"/>
        </w:rPr>
        <w:t>The test tolerance for this test is FFS.</w:t>
      </w:r>
    </w:p>
    <w:p w14:paraId="537A7DA7" w14:textId="77777777" w:rsidR="00F15980" w:rsidRPr="00EF06A7" w:rsidRDefault="00F15980" w:rsidP="00C00A61">
      <w:pPr>
        <w:pStyle w:val="Heading4"/>
      </w:pPr>
      <w:bookmarkStart w:id="268" w:name="_Toc27479510"/>
      <w:bookmarkStart w:id="269" w:name="_Toc36058697"/>
      <w:bookmarkStart w:id="270" w:name="_Toc44067620"/>
      <w:bookmarkStart w:id="271" w:name="_Toc52716546"/>
      <w:bookmarkStart w:id="272" w:name="_Toc58239191"/>
      <w:bookmarkStart w:id="273" w:name="_Toc68246773"/>
      <w:bookmarkStart w:id="274" w:name="_Toc75790086"/>
      <w:r w:rsidRPr="00EF06A7">
        <w:t>6.2.3.2</w:t>
      </w:r>
      <w:r w:rsidRPr="00EF06A7">
        <w:tab/>
        <w:t>TDD</w:t>
      </w:r>
      <w:bookmarkEnd w:id="268"/>
      <w:bookmarkEnd w:id="269"/>
      <w:bookmarkEnd w:id="270"/>
      <w:bookmarkEnd w:id="271"/>
      <w:bookmarkEnd w:id="272"/>
      <w:bookmarkEnd w:id="273"/>
      <w:bookmarkEnd w:id="274"/>
    </w:p>
    <w:p w14:paraId="1D3362FC" w14:textId="77777777" w:rsidR="005639E2" w:rsidRPr="00EF06A7" w:rsidRDefault="005639E2" w:rsidP="005639E2">
      <w:pPr>
        <w:pStyle w:val="Heading5"/>
        <w:rPr>
          <w:rFonts w:eastAsia="SimSun"/>
        </w:rPr>
      </w:pPr>
      <w:bookmarkStart w:id="275" w:name="_Toc27479511"/>
      <w:bookmarkStart w:id="276" w:name="_Toc36058698"/>
      <w:bookmarkStart w:id="277" w:name="_Toc44067621"/>
      <w:bookmarkStart w:id="278" w:name="_Toc52716547"/>
      <w:bookmarkStart w:id="279" w:name="_Toc58239192"/>
      <w:bookmarkStart w:id="280" w:name="_Toc68246774"/>
      <w:bookmarkStart w:id="281" w:name="_Toc75790087"/>
      <w:r w:rsidRPr="00EF06A7">
        <w:rPr>
          <w:rFonts w:eastAsia="SimSun"/>
        </w:rPr>
        <w:t>6.2.3.2.1</w:t>
      </w:r>
      <w:r w:rsidRPr="00EF06A7">
        <w:rPr>
          <w:rFonts w:eastAsia="SimSun"/>
        </w:rPr>
        <w:tab/>
        <w:t>CQI reporting definition under AWGN conditions</w:t>
      </w:r>
      <w:bookmarkEnd w:id="275"/>
      <w:bookmarkEnd w:id="276"/>
      <w:bookmarkEnd w:id="277"/>
      <w:bookmarkEnd w:id="278"/>
      <w:bookmarkEnd w:id="279"/>
      <w:bookmarkEnd w:id="280"/>
      <w:bookmarkEnd w:id="281"/>
    </w:p>
    <w:p w14:paraId="576925ED" w14:textId="77777777" w:rsidR="005639E2" w:rsidRPr="00EF06A7" w:rsidRDefault="005639E2" w:rsidP="005639E2">
      <w:pPr>
        <w:rPr>
          <w:rFonts w:eastAsia="SimSun"/>
        </w:rPr>
      </w:pPr>
      <w:r w:rsidRPr="00EF06A7">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2]. To account for sensitivity of the input SNR the reporting definition is considered to be verified if the reporting accuracy is met for at least one of two SNR levels separated by an offset of 1 dB</w:t>
      </w:r>
    </w:p>
    <w:p w14:paraId="77E0E0C4" w14:textId="77777777" w:rsidR="005639E2" w:rsidRPr="00EF06A7" w:rsidRDefault="005639E2" w:rsidP="005639E2">
      <w:pPr>
        <w:pStyle w:val="Heading6"/>
        <w:rPr>
          <w:rFonts w:eastAsia="SimSun"/>
        </w:rPr>
      </w:pPr>
      <w:bookmarkStart w:id="282" w:name="_Toc27479512"/>
      <w:bookmarkStart w:id="283" w:name="_Toc36058699"/>
      <w:bookmarkStart w:id="284" w:name="_Toc44067622"/>
      <w:bookmarkStart w:id="285" w:name="_Toc52716548"/>
      <w:bookmarkStart w:id="286" w:name="_Toc58239193"/>
      <w:bookmarkStart w:id="287" w:name="_Toc68246775"/>
      <w:bookmarkStart w:id="288" w:name="_Toc75790088"/>
      <w:r w:rsidRPr="00EF06A7">
        <w:rPr>
          <w:rFonts w:eastAsia="SimSun"/>
        </w:rPr>
        <w:t>6.2.3.2.1.1</w:t>
      </w:r>
      <w:r w:rsidRPr="00EF06A7">
        <w:rPr>
          <w:rFonts w:eastAsia="SimSun"/>
        </w:rPr>
        <w:tab/>
        <w:t>4Rx TDD FR1 periodic CQI reporting under AWGN conditions for both SA and NSA</w:t>
      </w:r>
      <w:bookmarkEnd w:id="282"/>
      <w:bookmarkEnd w:id="283"/>
      <w:bookmarkEnd w:id="284"/>
      <w:bookmarkEnd w:id="285"/>
      <w:bookmarkEnd w:id="286"/>
      <w:bookmarkEnd w:id="287"/>
      <w:bookmarkEnd w:id="288"/>
    </w:p>
    <w:p w14:paraId="091BC015" w14:textId="77777777" w:rsidR="005639E2" w:rsidRPr="00EF06A7" w:rsidRDefault="005639E2" w:rsidP="005639E2">
      <w:pPr>
        <w:pStyle w:val="H6"/>
        <w:rPr>
          <w:rFonts w:eastAsia="SimSun"/>
        </w:rPr>
      </w:pPr>
      <w:r w:rsidRPr="00EF06A7">
        <w:t>6.2.3.2.1.1.1</w:t>
      </w:r>
      <w:r w:rsidRPr="00EF06A7">
        <w:tab/>
        <w:t>Test Purpose</w:t>
      </w:r>
    </w:p>
    <w:p w14:paraId="08A4A94B" w14:textId="77777777" w:rsidR="005639E2" w:rsidRPr="00EF06A7" w:rsidRDefault="005639E2" w:rsidP="005639E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2FFF568C" w14:textId="77777777" w:rsidR="005639E2" w:rsidRPr="00EF06A7" w:rsidRDefault="005639E2" w:rsidP="005639E2">
      <w:pPr>
        <w:pStyle w:val="H6"/>
      </w:pPr>
      <w:r w:rsidRPr="00EF06A7">
        <w:t>6.2.3.2.1.1.2</w:t>
      </w:r>
      <w:r w:rsidRPr="00EF06A7">
        <w:tab/>
        <w:t>Test Applicability</w:t>
      </w:r>
    </w:p>
    <w:p w14:paraId="71A80A74" w14:textId="77777777" w:rsidR="005639E2" w:rsidRPr="00EF06A7" w:rsidRDefault="005639E2" w:rsidP="005639E2">
      <w:r w:rsidRPr="00EF06A7">
        <w:t>This test applies to all types of NR UE release 15 and forward.</w:t>
      </w:r>
    </w:p>
    <w:p w14:paraId="56A5FCED" w14:textId="77777777" w:rsidR="005639E2" w:rsidRPr="00EF06A7" w:rsidRDefault="005639E2" w:rsidP="005639E2">
      <w:r w:rsidRPr="00EF06A7">
        <w:t>This test also applies to all types of EUTRA UE release 15 and forward supporting EN-DC.</w:t>
      </w:r>
    </w:p>
    <w:p w14:paraId="38E4E272" w14:textId="77777777" w:rsidR="005639E2" w:rsidRPr="00EF06A7" w:rsidRDefault="005639E2" w:rsidP="005639E2">
      <w:pPr>
        <w:pStyle w:val="H6"/>
      </w:pPr>
      <w:r w:rsidRPr="00EF06A7">
        <w:t>6.2.3.2.1.1.3</w:t>
      </w:r>
      <w:r w:rsidRPr="00EF06A7">
        <w:rPr>
          <w:lang w:eastAsia="zh-CN"/>
        </w:rPr>
        <w:tab/>
      </w:r>
      <w:r w:rsidRPr="00EF06A7">
        <w:t>Minimum requirement for periodic CQI reporting</w:t>
      </w:r>
    </w:p>
    <w:p w14:paraId="3FCFFACB" w14:textId="77777777" w:rsidR="005639E2" w:rsidRPr="00EF06A7" w:rsidRDefault="005639E2" w:rsidP="005639E2">
      <w:r w:rsidRPr="00EF06A7">
        <w:t xml:space="preserve">For the parameters specified in Table 6.2.3.2.1.1.3-1, and using the downlink physical channels specified in </w:t>
      </w:r>
      <w:r w:rsidRPr="00EF06A7">
        <w:rPr>
          <w:lang w:eastAsia="zh-CN"/>
        </w:rPr>
        <w:t>Annex C.3.1</w:t>
      </w:r>
      <w:r w:rsidRPr="00EF06A7">
        <w:t>, the minimum requirements are specified by the following:</w:t>
      </w:r>
    </w:p>
    <w:p w14:paraId="28D50D3F" w14:textId="77777777" w:rsidR="005639E2" w:rsidRPr="00EF06A7" w:rsidRDefault="005639E2" w:rsidP="005639E2">
      <w:pPr>
        <w:ind w:left="568" w:hanging="284"/>
      </w:pPr>
      <w:r w:rsidRPr="00EF06A7">
        <w:t>a)</w:t>
      </w:r>
      <w:r w:rsidRPr="00EF06A7">
        <w:tab/>
        <w:t>The reported CQI value according to the reference channel shall be in the range of ±1 of the reported median more than 90% of the time.</w:t>
      </w:r>
    </w:p>
    <w:p w14:paraId="1069F904" w14:textId="77777777" w:rsidR="005639E2" w:rsidRPr="00EF06A7" w:rsidRDefault="005639E2" w:rsidP="005639E2">
      <w:pPr>
        <w:ind w:left="568" w:hanging="284"/>
      </w:pPr>
      <w:r w:rsidRPr="00EF06A7">
        <w:t>b)</w:t>
      </w:r>
      <w:r w:rsidRPr="00EF06A7">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C82BABC" w14:textId="77777777" w:rsidR="005639E2" w:rsidRPr="00EF06A7" w:rsidRDefault="005639E2" w:rsidP="005639E2">
      <w:pPr>
        <w:pStyle w:val="TH"/>
      </w:pPr>
      <w:r w:rsidRPr="00EF06A7">
        <w:t>Table 6.2.3.2.1.1.3-1: CQI reporting definition test</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5639E2" w:rsidRPr="00EF06A7" w14:paraId="503F2F52"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E42A58C" w14:textId="77777777" w:rsidR="005639E2" w:rsidRPr="00EF06A7" w:rsidRDefault="005639E2">
            <w:pPr>
              <w:keepNext/>
              <w:keepLines/>
              <w:spacing w:after="0"/>
              <w:jc w:val="center"/>
              <w:rPr>
                <w:rFonts w:ascii="Arial" w:hAnsi="Arial"/>
                <w:b/>
                <w:sz w:val="18"/>
              </w:rPr>
            </w:pPr>
            <w:r w:rsidRPr="00EF06A7">
              <w:rPr>
                <w:rFonts w:ascii="Arial" w:hAnsi="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D5D13C" w14:textId="77777777" w:rsidR="005639E2" w:rsidRPr="00EF06A7" w:rsidRDefault="005639E2">
            <w:pPr>
              <w:keepNext/>
              <w:keepLines/>
              <w:spacing w:after="0"/>
              <w:jc w:val="center"/>
              <w:rPr>
                <w:rFonts w:ascii="Arial" w:hAnsi="Arial"/>
                <w:b/>
                <w:sz w:val="18"/>
              </w:rPr>
            </w:pPr>
            <w:r w:rsidRPr="00EF06A7">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EC8E1C9" w14:textId="77777777" w:rsidR="005639E2" w:rsidRPr="00EF06A7" w:rsidRDefault="005639E2">
            <w:pPr>
              <w:keepNext/>
              <w:keepLines/>
              <w:spacing w:after="0"/>
              <w:jc w:val="center"/>
              <w:rPr>
                <w:rFonts w:ascii="Arial" w:hAnsi="Arial"/>
                <w:b/>
                <w:sz w:val="18"/>
              </w:rPr>
            </w:pPr>
            <w:r w:rsidRPr="00EF06A7">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3B8AA094" w14:textId="77777777" w:rsidR="005639E2" w:rsidRPr="00EF06A7" w:rsidRDefault="005639E2">
            <w:pPr>
              <w:keepNext/>
              <w:keepLines/>
              <w:spacing w:after="0"/>
              <w:jc w:val="center"/>
              <w:rPr>
                <w:rFonts w:ascii="Arial" w:eastAsia="SimSun" w:hAnsi="Arial"/>
                <w:b/>
                <w:sz w:val="18"/>
                <w:lang w:eastAsia="zh-CN"/>
              </w:rPr>
            </w:pPr>
            <w:r w:rsidRPr="00EF06A7">
              <w:rPr>
                <w:rFonts w:ascii="Arial" w:hAnsi="Arial"/>
                <w:b/>
                <w:sz w:val="18"/>
                <w:lang w:eastAsia="zh-CN"/>
              </w:rPr>
              <w:t>Test 2</w:t>
            </w:r>
          </w:p>
        </w:tc>
      </w:tr>
      <w:tr w:rsidR="005639E2" w:rsidRPr="00EF06A7" w14:paraId="0069A840"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230749A9" w14:textId="77777777" w:rsidR="005639E2" w:rsidRPr="00EF06A7" w:rsidRDefault="005639E2">
            <w:pPr>
              <w:keepNext/>
              <w:keepLines/>
              <w:spacing w:after="0"/>
              <w:rPr>
                <w:rFonts w:ascii="Arial" w:hAnsi="Arial"/>
                <w:sz w:val="18"/>
                <w:lang w:eastAsia="en-US"/>
              </w:rPr>
            </w:pPr>
            <w:r w:rsidRPr="00EF06A7">
              <w:rPr>
                <w:rFonts w:ascii="Arial" w:hAnsi="Arial"/>
                <w:sz w:val="18"/>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A1AF4F" w14:textId="77777777" w:rsidR="005639E2" w:rsidRPr="00EF06A7" w:rsidRDefault="005639E2">
            <w:pPr>
              <w:keepNext/>
              <w:keepLines/>
              <w:spacing w:after="0"/>
              <w:jc w:val="center"/>
              <w:rPr>
                <w:rFonts w:ascii="Arial" w:hAnsi="Arial"/>
                <w:sz w:val="18"/>
              </w:rPr>
            </w:pPr>
            <w:r w:rsidRPr="00EF06A7">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ACF5E82"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40</w:t>
            </w:r>
          </w:p>
        </w:tc>
      </w:tr>
      <w:tr w:rsidR="005639E2" w:rsidRPr="00EF06A7" w14:paraId="0F3171BC"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70685F03" w14:textId="77777777" w:rsidR="005639E2" w:rsidRPr="00EF06A7" w:rsidRDefault="005639E2">
            <w:pPr>
              <w:keepNext/>
              <w:keepLines/>
              <w:spacing w:after="0"/>
              <w:rPr>
                <w:rFonts w:ascii="Arial" w:hAnsi="Arial"/>
                <w:sz w:val="18"/>
                <w:lang w:eastAsia="en-US"/>
              </w:rPr>
            </w:pPr>
            <w:r w:rsidRPr="00EF06A7">
              <w:rPr>
                <w:rFonts w:ascii="Arial" w:hAnsi="Arial"/>
                <w:sz w:val="18"/>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11E608" w14:textId="77777777" w:rsidR="005639E2" w:rsidRPr="00EF06A7" w:rsidRDefault="005639E2">
            <w:pPr>
              <w:keepNext/>
              <w:keepLines/>
              <w:spacing w:after="0"/>
              <w:jc w:val="center"/>
              <w:rPr>
                <w:rFonts w:ascii="Arial" w:hAnsi="Arial"/>
                <w:sz w:val="18"/>
              </w:rPr>
            </w:pPr>
            <w:r w:rsidRPr="00EF06A7">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CB2B75F" w14:textId="77777777" w:rsidR="005639E2" w:rsidRPr="00EF06A7" w:rsidRDefault="005639E2">
            <w:pPr>
              <w:keepNext/>
              <w:keepLines/>
              <w:spacing w:after="0"/>
              <w:jc w:val="center"/>
              <w:rPr>
                <w:rFonts w:ascii="Arial" w:hAnsi="Arial"/>
                <w:sz w:val="18"/>
                <w:lang w:eastAsia="zh-CN"/>
              </w:rPr>
            </w:pPr>
            <w:r w:rsidRPr="00EF06A7">
              <w:rPr>
                <w:rFonts w:ascii="Arial" w:hAnsi="Arial"/>
                <w:sz w:val="18"/>
                <w:lang w:eastAsia="zh-CN"/>
              </w:rPr>
              <w:t>30</w:t>
            </w:r>
          </w:p>
        </w:tc>
      </w:tr>
      <w:tr w:rsidR="005639E2" w:rsidRPr="00EF06A7" w14:paraId="54670954"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76E4F1F1" w14:textId="77777777" w:rsidR="005639E2" w:rsidRPr="00EF06A7" w:rsidRDefault="005639E2">
            <w:pPr>
              <w:keepNext/>
              <w:keepLines/>
              <w:spacing w:after="0"/>
              <w:rPr>
                <w:rFonts w:ascii="Arial" w:hAnsi="Arial"/>
                <w:sz w:val="18"/>
                <w:lang w:eastAsia="en-US"/>
              </w:rPr>
            </w:pPr>
            <w:r w:rsidRPr="00EF06A7">
              <w:rPr>
                <w:rFonts w:ascii="Arial" w:hAnsi="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82290AE"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1152CDD"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TDD</w:t>
            </w:r>
          </w:p>
        </w:tc>
      </w:tr>
      <w:tr w:rsidR="005639E2" w:rsidRPr="00EF06A7" w14:paraId="630132A7"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0FDDBCDA" w14:textId="77777777" w:rsidR="005639E2" w:rsidRPr="00EF06A7" w:rsidRDefault="005639E2">
            <w:pPr>
              <w:keepNext/>
              <w:keepLines/>
              <w:spacing w:after="0"/>
              <w:rPr>
                <w:rFonts w:ascii="Arial" w:hAnsi="Arial"/>
                <w:sz w:val="18"/>
                <w:lang w:eastAsia="en-US"/>
              </w:rPr>
            </w:pPr>
            <w:r w:rsidRPr="00EF06A7">
              <w:rPr>
                <w:rFonts w:ascii="Arial" w:hAnsi="Arial"/>
                <w:sz w:val="18"/>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8A2A8CC"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3327D64"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rPr>
              <w:t>FR1.30-1</w:t>
            </w:r>
          </w:p>
        </w:tc>
      </w:tr>
      <w:tr w:rsidR="005639E2" w:rsidRPr="00EF06A7" w14:paraId="5CCED2C6"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0011BE4" w14:textId="77777777" w:rsidR="005639E2" w:rsidRPr="00EF06A7" w:rsidRDefault="005639E2">
            <w:pPr>
              <w:keepNext/>
              <w:keepLines/>
              <w:spacing w:after="0"/>
              <w:rPr>
                <w:rFonts w:ascii="Arial" w:hAnsi="Arial"/>
                <w:sz w:val="18"/>
                <w:lang w:eastAsia="en-US"/>
              </w:rPr>
            </w:pPr>
            <w:r w:rsidRPr="00EF06A7">
              <w:rPr>
                <w:rFonts w:ascii="Arial" w:eastAsia="?? ??" w:hAnsi="Arial"/>
                <w:sz w:val="18"/>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97D0E6" w14:textId="77777777" w:rsidR="005639E2" w:rsidRPr="00EF06A7" w:rsidRDefault="005639E2">
            <w:pPr>
              <w:keepNext/>
              <w:keepLines/>
              <w:spacing w:after="0"/>
              <w:jc w:val="center"/>
              <w:rPr>
                <w:rFonts w:ascii="Arial" w:hAnsi="Arial"/>
                <w:sz w:val="18"/>
              </w:rPr>
            </w:pPr>
            <w:r w:rsidRPr="00EF06A7">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hideMark/>
          </w:tcPr>
          <w:p w14:paraId="2C35BD94"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24B6AF2F" w14:textId="77777777" w:rsidR="005639E2" w:rsidRPr="00EF06A7" w:rsidRDefault="005639E2">
            <w:pPr>
              <w:keepNext/>
              <w:keepLines/>
              <w:spacing w:after="0"/>
              <w:jc w:val="center"/>
              <w:rPr>
                <w:rFonts w:ascii="Arial" w:hAnsi="Arial"/>
                <w:sz w:val="18"/>
                <w:lang w:eastAsia="en-US"/>
              </w:rPr>
            </w:pPr>
            <w:r w:rsidRPr="00EF06A7">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hideMark/>
          </w:tcPr>
          <w:p w14:paraId="0F6B5E71"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hideMark/>
          </w:tcPr>
          <w:p w14:paraId="2512C9A7" w14:textId="77777777" w:rsidR="005639E2" w:rsidRPr="00EF06A7" w:rsidRDefault="005639E2">
            <w:pPr>
              <w:keepNext/>
              <w:keepLines/>
              <w:spacing w:after="0"/>
              <w:jc w:val="center"/>
              <w:rPr>
                <w:rFonts w:ascii="Arial" w:hAnsi="Arial"/>
                <w:sz w:val="18"/>
                <w:lang w:eastAsia="zh-CN"/>
              </w:rPr>
            </w:pPr>
            <w:r w:rsidRPr="00EF06A7">
              <w:rPr>
                <w:rFonts w:ascii="Arial" w:hAnsi="Arial" w:cs="Arial"/>
                <w:sz w:val="18"/>
                <w:lang w:eastAsia="zh-CN"/>
              </w:rPr>
              <w:t>12</w:t>
            </w:r>
          </w:p>
        </w:tc>
      </w:tr>
      <w:tr w:rsidR="005639E2" w:rsidRPr="00EF06A7" w14:paraId="4BC2A995"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0578DE3C" w14:textId="77777777" w:rsidR="005639E2" w:rsidRPr="00EF06A7" w:rsidRDefault="005639E2">
            <w:pPr>
              <w:keepNext/>
              <w:keepLines/>
              <w:spacing w:after="0"/>
              <w:rPr>
                <w:rFonts w:ascii="Arial" w:hAnsi="Arial"/>
                <w:sz w:val="18"/>
                <w:lang w:eastAsia="en-US"/>
              </w:rPr>
            </w:pPr>
            <w:r w:rsidRPr="00EF06A7">
              <w:rPr>
                <w:rFonts w:ascii="Arial" w:hAnsi="Arial"/>
                <w:sz w:val="18"/>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F25148"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324F472" w14:textId="77777777" w:rsidR="005639E2" w:rsidRPr="00EF06A7" w:rsidRDefault="005639E2">
            <w:pPr>
              <w:keepNext/>
              <w:keepLines/>
              <w:spacing w:after="0"/>
              <w:jc w:val="center"/>
              <w:rPr>
                <w:rFonts w:ascii="Arial" w:hAnsi="Arial"/>
                <w:sz w:val="18"/>
              </w:rPr>
            </w:pPr>
            <w:r w:rsidRPr="00EF06A7">
              <w:rPr>
                <w:rFonts w:ascii="Arial" w:hAnsi="Arial"/>
                <w:sz w:val="18"/>
              </w:rPr>
              <w:t>AWGN</w:t>
            </w:r>
          </w:p>
        </w:tc>
      </w:tr>
      <w:tr w:rsidR="005639E2" w:rsidRPr="00EF06A7" w14:paraId="1B4861E1"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05F08FC0" w14:textId="77777777" w:rsidR="005639E2" w:rsidRPr="00EF06A7" w:rsidRDefault="005639E2">
            <w:pPr>
              <w:keepNext/>
              <w:keepLines/>
              <w:spacing w:after="0"/>
              <w:rPr>
                <w:rFonts w:ascii="Arial" w:hAnsi="Arial"/>
                <w:sz w:val="18"/>
              </w:rPr>
            </w:pPr>
            <w:r w:rsidRPr="00EF06A7">
              <w:rPr>
                <w:rFonts w:ascii="Arial" w:hAnsi="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8C76B53"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56D404C" w14:textId="77777777" w:rsidR="005639E2" w:rsidRPr="00EF06A7" w:rsidRDefault="005639E2">
            <w:pPr>
              <w:keepNext/>
              <w:keepLines/>
              <w:spacing w:after="0"/>
              <w:jc w:val="center"/>
              <w:rPr>
                <w:rFonts w:ascii="Arial" w:hAnsi="Arial"/>
                <w:sz w:val="18"/>
                <w:lang w:eastAsia="zh-CN"/>
              </w:rPr>
            </w:pPr>
            <w:r w:rsidRPr="00EF06A7">
              <w:rPr>
                <w:rFonts w:ascii="Arial" w:hAnsi="Arial"/>
                <w:sz w:val="18"/>
              </w:rPr>
              <w:t>2×</w:t>
            </w:r>
            <w:r w:rsidRPr="00EF06A7">
              <w:rPr>
                <w:rFonts w:ascii="Arial" w:hAnsi="Arial"/>
                <w:sz w:val="18"/>
                <w:lang w:eastAsia="zh-CN"/>
              </w:rPr>
              <w:t>4</w:t>
            </w:r>
            <w:r w:rsidRPr="00EF06A7">
              <w:rPr>
                <w:rFonts w:ascii="Arial" w:hAnsi="Arial"/>
                <w:sz w:val="18"/>
              </w:rPr>
              <w:t xml:space="preserve"> with static channel specified in </w:t>
            </w:r>
            <w:r w:rsidRPr="00EF06A7">
              <w:rPr>
                <w:rFonts w:ascii="Arial" w:hAnsi="Arial"/>
                <w:sz w:val="18"/>
                <w:lang w:eastAsia="zh-CN"/>
              </w:rPr>
              <w:t>Annex B.1</w:t>
            </w:r>
          </w:p>
        </w:tc>
      </w:tr>
      <w:tr w:rsidR="005639E2" w:rsidRPr="00EF06A7" w14:paraId="39A666CB"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2DFA60B" w14:textId="77777777" w:rsidR="005639E2" w:rsidRPr="00EF06A7" w:rsidRDefault="005639E2">
            <w:pPr>
              <w:keepNext/>
              <w:keepLines/>
              <w:spacing w:after="0"/>
              <w:rPr>
                <w:rFonts w:ascii="Arial" w:hAnsi="Arial"/>
                <w:sz w:val="18"/>
                <w:lang w:eastAsia="en-US"/>
              </w:rPr>
            </w:pPr>
            <w:r w:rsidRPr="00EF06A7">
              <w:rPr>
                <w:rFonts w:ascii="Arial" w:hAnsi="Arial"/>
                <w:sz w:val="18"/>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8F1BB68"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CAF3C3B"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5639E2" w:rsidRPr="00EF06A7" w14:paraId="143AEEE1" w14:textId="77777777" w:rsidTr="005639E2">
        <w:trPr>
          <w:trHeight w:val="70"/>
        </w:trPr>
        <w:tc>
          <w:tcPr>
            <w:tcW w:w="1554" w:type="dxa"/>
            <w:vMerge w:val="restart"/>
            <w:tcBorders>
              <w:top w:val="single" w:sz="4" w:space="0" w:color="auto"/>
              <w:left w:val="single" w:sz="4" w:space="0" w:color="auto"/>
              <w:bottom w:val="single" w:sz="4" w:space="0" w:color="auto"/>
              <w:right w:val="single" w:sz="4" w:space="0" w:color="auto"/>
            </w:tcBorders>
            <w:vAlign w:val="center"/>
            <w:hideMark/>
          </w:tcPr>
          <w:p w14:paraId="3FC25EE6" w14:textId="77777777" w:rsidR="005639E2" w:rsidRPr="00EF06A7" w:rsidRDefault="005639E2">
            <w:pPr>
              <w:keepNext/>
              <w:keepLines/>
              <w:spacing w:after="0"/>
              <w:rPr>
                <w:rFonts w:ascii="Arial" w:hAnsi="Arial"/>
                <w:sz w:val="18"/>
                <w:lang w:eastAsia="en-US"/>
              </w:rPr>
            </w:pPr>
            <w:r w:rsidRPr="00EF06A7">
              <w:rPr>
                <w:rFonts w:ascii="Arial" w:hAnsi="Arial"/>
                <w:sz w:val="18"/>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EBF7FA3" w14:textId="77777777" w:rsidR="005639E2" w:rsidRPr="00EF06A7" w:rsidRDefault="005639E2">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3906123"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4EB5C26" w14:textId="77777777" w:rsidR="005639E2" w:rsidRPr="00EF06A7" w:rsidRDefault="005639E2">
            <w:pPr>
              <w:keepNext/>
              <w:keepLines/>
              <w:spacing w:after="0"/>
              <w:jc w:val="center"/>
              <w:rPr>
                <w:rFonts w:ascii="Arial" w:hAnsi="Arial"/>
                <w:sz w:val="18"/>
              </w:rPr>
            </w:pPr>
            <w:r w:rsidRPr="00EF06A7">
              <w:rPr>
                <w:rFonts w:ascii="Arial" w:hAnsi="Arial"/>
                <w:sz w:val="18"/>
              </w:rPr>
              <w:t>Periodic</w:t>
            </w:r>
          </w:p>
        </w:tc>
      </w:tr>
      <w:tr w:rsidR="005639E2" w:rsidRPr="00EF06A7" w14:paraId="0639D0B5"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33EAF5BF"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7E26937" w14:textId="77777777" w:rsidR="005639E2" w:rsidRPr="00EF06A7" w:rsidRDefault="005639E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3EB521A"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5B9713C"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4</w:t>
            </w:r>
          </w:p>
        </w:tc>
      </w:tr>
      <w:tr w:rsidR="005639E2" w:rsidRPr="00EF06A7" w14:paraId="22AB38B0"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73087549"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68860F1" w14:textId="77777777" w:rsidR="005639E2" w:rsidRPr="00EF06A7" w:rsidRDefault="005639E2">
            <w:pPr>
              <w:keepNext/>
              <w:keepLines/>
              <w:spacing w:after="0"/>
              <w:rPr>
                <w:rFonts w:ascii="Arial" w:hAnsi="Arial"/>
                <w:sz w:val="18"/>
                <w:lang w:eastAsia="en-US"/>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8FBB4EC"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B58A47D" w14:textId="77777777" w:rsidR="005639E2" w:rsidRPr="00EF06A7" w:rsidRDefault="005639E2">
            <w:pPr>
              <w:keepNext/>
              <w:keepLines/>
              <w:spacing w:after="0"/>
              <w:jc w:val="center"/>
              <w:rPr>
                <w:rFonts w:ascii="Arial" w:hAnsi="Arial"/>
                <w:sz w:val="18"/>
              </w:rPr>
            </w:pPr>
            <w:r w:rsidRPr="00EF06A7">
              <w:rPr>
                <w:rFonts w:ascii="Arial" w:hAnsi="Arial"/>
                <w:sz w:val="18"/>
              </w:rPr>
              <w:t>FD-CDM2</w:t>
            </w:r>
          </w:p>
        </w:tc>
      </w:tr>
      <w:tr w:rsidR="005639E2" w:rsidRPr="00EF06A7" w14:paraId="33E5FBFC"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1DAA7348"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F15659A" w14:textId="77777777" w:rsidR="005639E2" w:rsidRPr="00EF06A7" w:rsidRDefault="005639E2">
            <w:pPr>
              <w:keepNext/>
              <w:keepLines/>
              <w:spacing w:after="0"/>
              <w:rPr>
                <w:rFonts w:ascii="Arial" w:eastAsia="SimSun"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2E7939E"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91709F5" w14:textId="77777777" w:rsidR="005639E2" w:rsidRPr="00EF06A7" w:rsidRDefault="005639E2">
            <w:pPr>
              <w:keepNext/>
              <w:keepLines/>
              <w:spacing w:after="0"/>
              <w:jc w:val="center"/>
              <w:rPr>
                <w:rFonts w:ascii="Arial" w:hAnsi="Arial"/>
                <w:sz w:val="18"/>
              </w:rPr>
            </w:pPr>
            <w:r w:rsidRPr="00EF06A7">
              <w:rPr>
                <w:rFonts w:ascii="Arial" w:hAnsi="Arial"/>
                <w:sz w:val="18"/>
              </w:rPr>
              <w:t>1</w:t>
            </w:r>
          </w:p>
        </w:tc>
      </w:tr>
      <w:tr w:rsidR="005639E2" w:rsidRPr="00EF06A7" w14:paraId="5650955A"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1900AF51"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A5275D1" w14:textId="77777777" w:rsidR="005639E2" w:rsidRPr="00EF06A7" w:rsidRDefault="005639E2">
            <w:pPr>
              <w:keepNext/>
              <w:keepLines/>
              <w:spacing w:after="0"/>
              <w:rPr>
                <w:rFonts w:ascii="Arial" w:eastAsia="SimSun"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87EA007"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CCE02DD" w14:textId="77777777" w:rsidR="005639E2" w:rsidRPr="00EF06A7" w:rsidRDefault="005639E2">
            <w:pPr>
              <w:keepNext/>
              <w:keepLines/>
              <w:spacing w:after="0"/>
              <w:jc w:val="center"/>
              <w:rPr>
                <w:rFonts w:ascii="Arial" w:hAnsi="Arial"/>
                <w:sz w:val="18"/>
                <w:lang w:eastAsia="zh-CN"/>
              </w:rPr>
            </w:pPr>
            <w:r w:rsidRPr="00EF06A7">
              <w:rPr>
                <w:rFonts w:ascii="Arial" w:hAnsi="Arial"/>
                <w:sz w:val="18"/>
                <w:lang w:eastAsia="zh-CN"/>
              </w:rPr>
              <w:t>Row 5,4</w:t>
            </w:r>
          </w:p>
        </w:tc>
      </w:tr>
      <w:tr w:rsidR="005639E2" w:rsidRPr="00EF06A7" w14:paraId="0F826A73"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6C7E78F5"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AF331FC" w14:textId="77777777" w:rsidR="005639E2" w:rsidRPr="00EF06A7" w:rsidRDefault="005639E2">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D1686F"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2A06CFF"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9</w:t>
            </w:r>
          </w:p>
        </w:tc>
      </w:tr>
      <w:tr w:rsidR="005639E2" w:rsidRPr="00EF06A7" w14:paraId="082A8ABE"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193A8257"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74A6FECC" w14:textId="77777777" w:rsidR="005639E2" w:rsidRPr="00EF06A7" w:rsidRDefault="005639E2">
            <w:pPr>
              <w:keepNext/>
              <w:keepLines/>
              <w:spacing w:after="0"/>
              <w:rPr>
                <w:rFonts w:ascii="Arial" w:hAnsi="Arial"/>
                <w:sz w:val="18"/>
                <w:lang w:eastAsia="en-US"/>
              </w:rPr>
            </w:pPr>
            <w:r w:rsidRPr="00EF06A7">
              <w:rPr>
                <w:rFonts w:ascii="Arial" w:hAnsi="Arial"/>
                <w:sz w:val="18"/>
              </w:rPr>
              <w:t>CSI-RS</w:t>
            </w:r>
          </w:p>
          <w:p w14:paraId="4589C4FB" w14:textId="77777777" w:rsidR="005639E2" w:rsidRPr="00EF06A7" w:rsidRDefault="005639E2">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56A82D" w14:textId="77777777" w:rsidR="005639E2" w:rsidRPr="00EF06A7" w:rsidRDefault="005639E2">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47E9BC5"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10/1</w:t>
            </w:r>
          </w:p>
        </w:tc>
      </w:tr>
      <w:tr w:rsidR="005639E2" w:rsidRPr="00EF06A7" w14:paraId="197F63D3" w14:textId="77777777" w:rsidTr="005639E2">
        <w:trPr>
          <w:trHeight w:val="70"/>
        </w:trPr>
        <w:tc>
          <w:tcPr>
            <w:tcW w:w="1554" w:type="dxa"/>
            <w:vMerge w:val="restart"/>
            <w:tcBorders>
              <w:top w:val="single" w:sz="4" w:space="0" w:color="auto"/>
              <w:left w:val="single" w:sz="4" w:space="0" w:color="auto"/>
              <w:bottom w:val="single" w:sz="4" w:space="0" w:color="auto"/>
              <w:right w:val="single" w:sz="4" w:space="0" w:color="auto"/>
            </w:tcBorders>
            <w:vAlign w:val="center"/>
            <w:hideMark/>
          </w:tcPr>
          <w:p w14:paraId="63195B03" w14:textId="77777777" w:rsidR="005639E2" w:rsidRPr="00EF06A7" w:rsidRDefault="005639E2">
            <w:pPr>
              <w:keepNext/>
              <w:keepLines/>
              <w:spacing w:after="0"/>
              <w:rPr>
                <w:rFonts w:ascii="Arial" w:hAnsi="Arial"/>
                <w:sz w:val="18"/>
                <w:lang w:eastAsia="en-US"/>
              </w:rPr>
            </w:pPr>
            <w:r w:rsidRPr="00EF06A7">
              <w:rPr>
                <w:rFonts w:ascii="Arial" w:hAnsi="Arial"/>
                <w:sz w:val="18"/>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C56093" w14:textId="77777777" w:rsidR="005639E2" w:rsidRPr="00EF06A7" w:rsidRDefault="005639E2">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516C31D"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54815F6" w14:textId="77777777" w:rsidR="005639E2" w:rsidRPr="00EF06A7" w:rsidRDefault="005639E2">
            <w:pPr>
              <w:keepNext/>
              <w:keepLines/>
              <w:spacing w:after="0"/>
              <w:jc w:val="center"/>
              <w:rPr>
                <w:rFonts w:ascii="Arial" w:hAnsi="Arial"/>
                <w:sz w:val="18"/>
              </w:rPr>
            </w:pPr>
            <w:r w:rsidRPr="00EF06A7">
              <w:rPr>
                <w:rFonts w:ascii="Arial" w:hAnsi="Arial"/>
                <w:sz w:val="18"/>
              </w:rPr>
              <w:t>Periodic</w:t>
            </w:r>
          </w:p>
        </w:tc>
      </w:tr>
      <w:tr w:rsidR="005639E2" w:rsidRPr="00EF06A7" w14:paraId="3BFAEC71"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472546E1"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C1D0C89" w14:textId="77777777" w:rsidR="005639E2" w:rsidRPr="00EF06A7" w:rsidRDefault="005639E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176EC11"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A4B0B3C" w14:textId="77777777" w:rsidR="005639E2" w:rsidRPr="00EF06A7" w:rsidRDefault="005639E2">
            <w:pPr>
              <w:keepNext/>
              <w:keepLines/>
              <w:spacing w:after="0"/>
              <w:jc w:val="center"/>
              <w:rPr>
                <w:rFonts w:ascii="Arial" w:eastAsia="SimSun" w:hAnsi="Arial"/>
                <w:sz w:val="18"/>
              </w:rPr>
            </w:pPr>
            <w:r w:rsidRPr="00EF06A7">
              <w:rPr>
                <w:rFonts w:ascii="Arial" w:hAnsi="Arial"/>
                <w:sz w:val="18"/>
                <w:lang w:eastAsia="zh-CN"/>
              </w:rPr>
              <w:t>2</w:t>
            </w:r>
          </w:p>
        </w:tc>
      </w:tr>
      <w:tr w:rsidR="005639E2" w:rsidRPr="00EF06A7" w14:paraId="225D2324"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244D82B8"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C9C9440" w14:textId="77777777" w:rsidR="005639E2" w:rsidRPr="00EF06A7" w:rsidRDefault="005639E2">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DF03910"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3C9DE2C" w14:textId="77777777" w:rsidR="005639E2" w:rsidRPr="00EF06A7" w:rsidRDefault="005639E2">
            <w:pPr>
              <w:keepNext/>
              <w:keepLines/>
              <w:spacing w:after="0"/>
              <w:jc w:val="center"/>
              <w:rPr>
                <w:rFonts w:ascii="Arial" w:hAnsi="Arial"/>
                <w:sz w:val="18"/>
              </w:rPr>
            </w:pPr>
            <w:r w:rsidRPr="00EF06A7">
              <w:rPr>
                <w:rFonts w:ascii="Arial" w:hAnsi="Arial"/>
                <w:sz w:val="18"/>
              </w:rPr>
              <w:t>FD-CDM2</w:t>
            </w:r>
          </w:p>
        </w:tc>
      </w:tr>
      <w:tr w:rsidR="005639E2" w:rsidRPr="00EF06A7" w14:paraId="1109FCD4"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6A19D7F2"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C7E3DC5" w14:textId="77777777" w:rsidR="005639E2" w:rsidRPr="00EF06A7" w:rsidRDefault="005639E2">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214AD20"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E425029" w14:textId="77777777" w:rsidR="005639E2" w:rsidRPr="00EF06A7" w:rsidRDefault="005639E2">
            <w:pPr>
              <w:keepNext/>
              <w:keepLines/>
              <w:spacing w:after="0"/>
              <w:jc w:val="center"/>
              <w:rPr>
                <w:rFonts w:ascii="Arial" w:hAnsi="Arial"/>
                <w:sz w:val="18"/>
              </w:rPr>
            </w:pPr>
            <w:r w:rsidRPr="00EF06A7">
              <w:rPr>
                <w:rFonts w:ascii="Arial" w:hAnsi="Arial"/>
                <w:sz w:val="18"/>
              </w:rPr>
              <w:t>1</w:t>
            </w:r>
          </w:p>
        </w:tc>
      </w:tr>
      <w:tr w:rsidR="005639E2" w:rsidRPr="00EF06A7" w14:paraId="2ECD326A"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473512E1"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A220E9D" w14:textId="77777777" w:rsidR="005639E2" w:rsidRPr="00EF06A7" w:rsidRDefault="005639E2">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79784CF"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ACEE8FE"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Row 3,(6,-)</w:t>
            </w:r>
          </w:p>
        </w:tc>
      </w:tr>
      <w:tr w:rsidR="005639E2" w:rsidRPr="00EF06A7" w14:paraId="706FB17A"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1113D3B1"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0ACF635" w14:textId="77777777" w:rsidR="005639E2" w:rsidRPr="00EF06A7" w:rsidRDefault="005639E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66E1EFA"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9A740DA"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13</w:t>
            </w:r>
          </w:p>
        </w:tc>
      </w:tr>
      <w:tr w:rsidR="005639E2" w:rsidRPr="00EF06A7" w14:paraId="0AFA852F"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07F87DB3"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2FAF08D" w14:textId="77777777" w:rsidR="005639E2" w:rsidRPr="00EF06A7" w:rsidRDefault="005639E2">
            <w:pPr>
              <w:keepNext/>
              <w:keepLines/>
              <w:spacing w:after="0"/>
              <w:rPr>
                <w:rFonts w:ascii="Arial" w:hAnsi="Arial"/>
                <w:sz w:val="18"/>
              </w:rPr>
            </w:pPr>
            <w:r w:rsidRPr="00EF06A7">
              <w:rPr>
                <w:rFonts w:ascii="Arial" w:hAnsi="Arial"/>
                <w:sz w:val="18"/>
              </w:rPr>
              <w:t>NZP CSI-RS-timeConfig</w:t>
            </w:r>
          </w:p>
          <w:p w14:paraId="4FEB37B9" w14:textId="77777777" w:rsidR="005639E2" w:rsidRPr="00EF06A7" w:rsidRDefault="005639E2">
            <w:pPr>
              <w:keepNext/>
              <w:keepLines/>
              <w:spacing w:after="0"/>
              <w:rPr>
                <w:rFonts w:ascii="Arial" w:eastAsia="SimSun"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DC5A0A2" w14:textId="77777777" w:rsidR="005639E2" w:rsidRPr="00EF06A7" w:rsidRDefault="005639E2">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1B013F5"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10/1</w:t>
            </w:r>
          </w:p>
        </w:tc>
      </w:tr>
      <w:tr w:rsidR="005639E2" w:rsidRPr="00EF06A7" w14:paraId="21CAE4B1" w14:textId="77777777" w:rsidTr="005639E2">
        <w:trPr>
          <w:trHeight w:val="70"/>
        </w:trPr>
        <w:tc>
          <w:tcPr>
            <w:tcW w:w="1554" w:type="dxa"/>
            <w:vMerge w:val="restart"/>
            <w:tcBorders>
              <w:top w:val="single" w:sz="4" w:space="0" w:color="auto"/>
              <w:left w:val="single" w:sz="4" w:space="0" w:color="auto"/>
              <w:bottom w:val="single" w:sz="4" w:space="0" w:color="auto"/>
              <w:right w:val="single" w:sz="4" w:space="0" w:color="auto"/>
            </w:tcBorders>
            <w:vAlign w:val="center"/>
            <w:hideMark/>
          </w:tcPr>
          <w:p w14:paraId="47D41432" w14:textId="77777777" w:rsidR="005639E2" w:rsidRPr="00EF06A7" w:rsidRDefault="005639E2">
            <w:pPr>
              <w:keepNext/>
              <w:keepLines/>
              <w:spacing w:after="0"/>
              <w:rPr>
                <w:rFonts w:ascii="Arial" w:eastAsia="SimSun" w:hAnsi="Arial"/>
                <w:sz w:val="18"/>
              </w:rPr>
            </w:pPr>
            <w:r w:rsidRPr="00EF06A7">
              <w:rPr>
                <w:rFonts w:ascii="Arial" w:hAnsi="Arial"/>
                <w:sz w:val="18"/>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2E179DE1" w14:textId="77777777" w:rsidR="005639E2" w:rsidRPr="00EF06A7" w:rsidRDefault="005639E2">
            <w:pPr>
              <w:keepNext/>
              <w:keepLines/>
              <w:spacing w:after="0"/>
              <w:rPr>
                <w:rFonts w:ascii="Arial" w:hAnsi="Arial"/>
                <w:sz w:val="18"/>
              </w:rPr>
            </w:pPr>
            <w:r w:rsidRPr="00EF06A7">
              <w:rPr>
                <w:rFonts w:ascii="Arial" w:hAnsi="Arial"/>
                <w:sz w:val="18"/>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B1080CD"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32A1DED"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 xml:space="preserve">Periodic </w:t>
            </w:r>
          </w:p>
        </w:tc>
      </w:tr>
      <w:tr w:rsidR="005639E2" w:rsidRPr="00EF06A7" w14:paraId="013693E5"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7FB41ABC"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3B72A698" w14:textId="77777777" w:rsidR="005639E2" w:rsidRPr="00EF06A7" w:rsidRDefault="005639E2">
            <w:pPr>
              <w:keepNext/>
              <w:keepLines/>
              <w:spacing w:after="0"/>
              <w:rPr>
                <w:rFonts w:ascii="Arial" w:hAnsi="Arial"/>
                <w:sz w:val="18"/>
                <w:lang w:eastAsia="en-US"/>
              </w:rPr>
            </w:pPr>
            <w:r w:rsidRPr="00EF06A7">
              <w:rPr>
                <w:rFonts w:ascii="Arial" w:hAnsi="Arial"/>
                <w:sz w:val="18"/>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86DD848"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90F0B6F"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0</w:t>
            </w:r>
          </w:p>
        </w:tc>
      </w:tr>
      <w:tr w:rsidR="005639E2" w:rsidRPr="00EF06A7" w14:paraId="2EE7C480"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25D46141"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tcPr>
          <w:p w14:paraId="5FA3C2C5" w14:textId="77777777" w:rsidR="005639E2" w:rsidRPr="00EF06A7" w:rsidRDefault="005639E2">
            <w:pPr>
              <w:keepNext/>
              <w:keepLines/>
              <w:spacing w:after="0"/>
              <w:rPr>
                <w:rFonts w:ascii="Arial" w:hAnsi="Arial"/>
                <w:sz w:val="18"/>
                <w:lang w:eastAsia="en-US"/>
              </w:rPr>
            </w:pPr>
            <w:r w:rsidRPr="00EF06A7">
              <w:rPr>
                <w:rFonts w:ascii="Arial" w:hAnsi="Arial"/>
                <w:sz w:val="18"/>
              </w:rPr>
              <w:t>CSI-IM Resource Mapping</w:t>
            </w:r>
          </w:p>
          <w:p w14:paraId="2873E1D6" w14:textId="77777777" w:rsidR="005639E2" w:rsidRPr="00EF06A7" w:rsidRDefault="005639E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0AB9DDF"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2D4204B" w14:textId="77777777" w:rsidR="005639E2" w:rsidRPr="00EF06A7" w:rsidRDefault="005639E2">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5639E2" w:rsidRPr="00EF06A7" w14:paraId="0047019A" w14:textId="77777777" w:rsidTr="005639E2">
        <w:trPr>
          <w:trHeight w:val="70"/>
        </w:trPr>
        <w:tc>
          <w:tcPr>
            <w:tcW w:w="1554" w:type="dxa"/>
            <w:vMerge/>
            <w:tcBorders>
              <w:top w:val="single" w:sz="4" w:space="0" w:color="auto"/>
              <w:left w:val="single" w:sz="4" w:space="0" w:color="auto"/>
              <w:bottom w:val="single" w:sz="4" w:space="0" w:color="auto"/>
              <w:right w:val="single" w:sz="4" w:space="0" w:color="auto"/>
            </w:tcBorders>
            <w:vAlign w:val="center"/>
            <w:hideMark/>
          </w:tcPr>
          <w:p w14:paraId="0C6A2CFB" w14:textId="77777777" w:rsidR="005639E2" w:rsidRPr="00EF06A7" w:rsidRDefault="005639E2">
            <w:pPr>
              <w:spacing w:after="0"/>
              <w:rPr>
                <w:rFonts w:ascii="Arial" w:hAnsi="Arial"/>
                <w:sz w:val="18"/>
                <w:lang w:eastAsia="en-US"/>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04C61CA" w14:textId="77777777" w:rsidR="005639E2" w:rsidRPr="00EF06A7" w:rsidRDefault="005639E2">
            <w:pPr>
              <w:keepNext/>
              <w:keepLines/>
              <w:spacing w:after="0"/>
              <w:rPr>
                <w:rFonts w:ascii="Arial" w:hAnsi="Arial"/>
                <w:sz w:val="18"/>
              </w:rPr>
            </w:pPr>
            <w:r w:rsidRPr="00EF06A7">
              <w:rPr>
                <w:rFonts w:ascii="Arial" w:hAnsi="Arial"/>
                <w:sz w:val="18"/>
              </w:rPr>
              <w:t>CSI-IM timeConfig</w:t>
            </w:r>
          </w:p>
          <w:p w14:paraId="6D505C98" w14:textId="77777777" w:rsidR="005639E2" w:rsidRPr="00EF06A7" w:rsidRDefault="005639E2">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FD27BC" w14:textId="77777777" w:rsidR="005639E2" w:rsidRPr="00EF06A7" w:rsidRDefault="005639E2">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0EA1C29"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10/1</w:t>
            </w:r>
          </w:p>
        </w:tc>
      </w:tr>
      <w:tr w:rsidR="005639E2" w:rsidRPr="00EF06A7" w14:paraId="1D59DFC7"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3F1526F8" w14:textId="77777777" w:rsidR="005639E2" w:rsidRPr="00EF06A7" w:rsidRDefault="005639E2">
            <w:pPr>
              <w:keepNext/>
              <w:keepLines/>
              <w:spacing w:after="0"/>
              <w:rPr>
                <w:rFonts w:ascii="Arial" w:hAnsi="Arial"/>
                <w:sz w:val="18"/>
                <w:lang w:eastAsia="en-US"/>
              </w:rPr>
            </w:pPr>
            <w:r w:rsidRPr="00EF06A7">
              <w:rPr>
                <w:rFonts w:ascii="Arial" w:hAnsi="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2984D083"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7400056" w14:textId="77777777" w:rsidR="005639E2" w:rsidRPr="00EF06A7" w:rsidRDefault="005639E2">
            <w:pPr>
              <w:keepNext/>
              <w:keepLines/>
              <w:spacing w:after="0"/>
              <w:jc w:val="center"/>
              <w:rPr>
                <w:rFonts w:ascii="Arial" w:hAnsi="Arial"/>
                <w:sz w:val="18"/>
              </w:rPr>
            </w:pPr>
            <w:r w:rsidRPr="00EF06A7">
              <w:rPr>
                <w:rFonts w:ascii="Arial" w:hAnsi="Arial"/>
                <w:sz w:val="18"/>
              </w:rPr>
              <w:t>Periodic</w:t>
            </w:r>
          </w:p>
        </w:tc>
      </w:tr>
      <w:tr w:rsidR="005639E2" w:rsidRPr="00EF06A7" w14:paraId="53B0A3B0"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1BEA846D" w14:textId="77777777" w:rsidR="005639E2" w:rsidRPr="00EF06A7" w:rsidRDefault="005639E2">
            <w:pPr>
              <w:keepNext/>
              <w:keepLines/>
              <w:spacing w:after="0"/>
              <w:rPr>
                <w:rFonts w:ascii="Arial" w:eastAsia="SimSun" w:hAnsi="Arial"/>
                <w:sz w:val="18"/>
              </w:rPr>
            </w:pPr>
            <w:r w:rsidRPr="00EF06A7">
              <w:rPr>
                <w:rFonts w:ascii="Arial" w:hAnsi="Arial"/>
                <w:sz w:val="18"/>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EE706BE"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FFA62E4"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rPr>
              <w:t xml:space="preserve">Table </w:t>
            </w:r>
            <w:r w:rsidRPr="00EF06A7">
              <w:rPr>
                <w:rFonts w:ascii="Arial" w:hAnsi="Arial"/>
                <w:sz w:val="18"/>
                <w:lang w:eastAsia="zh-CN"/>
              </w:rPr>
              <w:t>2</w:t>
            </w:r>
          </w:p>
        </w:tc>
      </w:tr>
      <w:tr w:rsidR="005639E2" w:rsidRPr="00EF06A7" w14:paraId="72550306"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3A846F21" w14:textId="77777777" w:rsidR="005639E2" w:rsidRPr="00EF06A7" w:rsidRDefault="005639E2">
            <w:pPr>
              <w:keepNext/>
              <w:keepLines/>
              <w:spacing w:after="0"/>
              <w:rPr>
                <w:rFonts w:ascii="Arial" w:hAnsi="Arial"/>
                <w:sz w:val="18"/>
                <w:lang w:eastAsia="en-US"/>
              </w:rPr>
            </w:pPr>
            <w:r w:rsidRPr="00EF06A7">
              <w:rPr>
                <w:rFonts w:ascii="Arial" w:hAnsi="Arial"/>
                <w:sz w:val="18"/>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05A816D0"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C7FEA87" w14:textId="77777777" w:rsidR="005639E2" w:rsidRPr="00EF06A7" w:rsidRDefault="005639E2">
            <w:pPr>
              <w:keepNext/>
              <w:keepLines/>
              <w:spacing w:after="0"/>
              <w:jc w:val="center"/>
              <w:rPr>
                <w:rFonts w:ascii="Arial" w:hAnsi="Arial"/>
                <w:sz w:val="18"/>
              </w:rPr>
            </w:pPr>
            <w:r w:rsidRPr="00EF06A7">
              <w:rPr>
                <w:rFonts w:ascii="Arial" w:hAnsi="Arial"/>
                <w:sz w:val="18"/>
              </w:rPr>
              <w:t>cri-RI-PMI-CQI</w:t>
            </w:r>
          </w:p>
        </w:tc>
      </w:tr>
      <w:tr w:rsidR="005639E2" w:rsidRPr="00EF06A7" w14:paraId="43086450"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261F00C" w14:textId="77777777" w:rsidR="005639E2" w:rsidRPr="00EF06A7" w:rsidRDefault="005639E2">
            <w:pPr>
              <w:keepNext/>
              <w:keepLines/>
              <w:spacing w:after="0"/>
              <w:rPr>
                <w:rFonts w:ascii="Arial" w:eastAsia="SimSun" w:hAnsi="Arial"/>
                <w:sz w:val="18"/>
              </w:rPr>
            </w:pPr>
            <w:r w:rsidRPr="00EF06A7">
              <w:rPr>
                <w:rFonts w:ascii="Arial" w:hAnsi="Arial"/>
                <w:sz w:val="18"/>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242C15E"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011828" w14:textId="77777777" w:rsidR="005639E2" w:rsidRPr="00EF06A7" w:rsidRDefault="005639E2">
            <w:pPr>
              <w:keepNext/>
              <w:keepLines/>
              <w:spacing w:after="0"/>
              <w:jc w:val="center"/>
              <w:rPr>
                <w:rFonts w:ascii="Arial" w:hAnsi="Arial"/>
                <w:sz w:val="18"/>
              </w:rPr>
            </w:pPr>
            <w:r w:rsidRPr="00EF06A7">
              <w:rPr>
                <w:rFonts w:ascii="Arial" w:hAnsi="Arial"/>
                <w:sz w:val="18"/>
              </w:rPr>
              <w:t>Not configured</w:t>
            </w:r>
          </w:p>
        </w:tc>
      </w:tr>
      <w:tr w:rsidR="005639E2" w:rsidRPr="00EF06A7" w14:paraId="3659B84A"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33FD2A3A" w14:textId="77777777" w:rsidR="005639E2" w:rsidRPr="00EF06A7" w:rsidRDefault="005639E2">
            <w:pPr>
              <w:keepNext/>
              <w:keepLines/>
              <w:spacing w:after="0"/>
              <w:rPr>
                <w:rFonts w:ascii="Arial" w:eastAsia="SimSun" w:hAnsi="Arial"/>
                <w:sz w:val="18"/>
              </w:rPr>
            </w:pPr>
            <w:r w:rsidRPr="00EF06A7">
              <w:rPr>
                <w:rFonts w:ascii="Arial" w:hAnsi="Arial"/>
                <w:sz w:val="18"/>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249D2C2"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5270E3B" w14:textId="77777777" w:rsidR="005639E2" w:rsidRPr="00EF06A7" w:rsidRDefault="005639E2">
            <w:pPr>
              <w:keepNext/>
              <w:keepLines/>
              <w:spacing w:after="0"/>
              <w:jc w:val="center"/>
              <w:rPr>
                <w:rFonts w:ascii="Arial" w:hAnsi="Arial"/>
                <w:sz w:val="18"/>
              </w:rPr>
            </w:pPr>
            <w:r w:rsidRPr="00EF06A7">
              <w:rPr>
                <w:rFonts w:ascii="Arial" w:hAnsi="Arial"/>
                <w:sz w:val="18"/>
              </w:rPr>
              <w:t>Not configured</w:t>
            </w:r>
          </w:p>
        </w:tc>
      </w:tr>
      <w:tr w:rsidR="005639E2" w:rsidRPr="00EF06A7" w14:paraId="0CE4E70D"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2AFFB3F8" w14:textId="77777777" w:rsidR="005639E2" w:rsidRPr="00EF06A7" w:rsidRDefault="005639E2">
            <w:pPr>
              <w:keepNext/>
              <w:keepLines/>
              <w:spacing w:after="0"/>
              <w:rPr>
                <w:rFonts w:ascii="Arial" w:eastAsia="SimSun" w:hAnsi="Arial"/>
                <w:sz w:val="18"/>
              </w:rPr>
            </w:pPr>
            <w:r w:rsidRPr="00EF06A7">
              <w:rPr>
                <w:rFonts w:ascii="Arial" w:hAnsi="Arial"/>
                <w:sz w:val="18"/>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2EA7F6B4"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CB02769" w14:textId="77777777" w:rsidR="005639E2" w:rsidRPr="00EF06A7" w:rsidRDefault="005639E2">
            <w:pPr>
              <w:keepNext/>
              <w:keepLines/>
              <w:spacing w:after="0"/>
              <w:jc w:val="center"/>
              <w:rPr>
                <w:rFonts w:ascii="Arial" w:hAnsi="Arial"/>
                <w:sz w:val="18"/>
              </w:rPr>
            </w:pPr>
            <w:r w:rsidRPr="00EF06A7">
              <w:rPr>
                <w:rFonts w:ascii="Arial" w:hAnsi="Arial"/>
                <w:sz w:val="18"/>
              </w:rPr>
              <w:t>Wideband</w:t>
            </w:r>
          </w:p>
        </w:tc>
      </w:tr>
      <w:tr w:rsidR="005639E2" w:rsidRPr="00EF06A7" w14:paraId="18B2F016"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4809399" w14:textId="77777777" w:rsidR="005639E2" w:rsidRPr="00EF06A7" w:rsidRDefault="005639E2">
            <w:pPr>
              <w:keepNext/>
              <w:keepLines/>
              <w:spacing w:after="0"/>
              <w:rPr>
                <w:rFonts w:ascii="Arial" w:eastAsia="SimSun" w:hAnsi="Arial"/>
                <w:sz w:val="18"/>
              </w:rPr>
            </w:pPr>
            <w:r w:rsidRPr="00EF06A7">
              <w:rPr>
                <w:rFonts w:ascii="Arial" w:hAnsi="Arial"/>
                <w:sz w:val="18"/>
              </w:rPr>
              <w:t>pmi-FormatIndicator</w:t>
            </w:r>
            <w:r w:rsidRPr="00EF06A7">
              <w:rPr>
                <w:rFonts w:ascii="Arial" w:hAnsi="Arial"/>
                <w:i/>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13AB1F10"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6D3716B" w14:textId="77777777" w:rsidR="005639E2" w:rsidRPr="00EF06A7" w:rsidRDefault="005639E2">
            <w:pPr>
              <w:keepNext/>
              <w:keepLines/>
              <w:spacing w:after="0"/>
              <w:jc w:val="center"/>
              <w:rPr>
                <w:rFonts w:ascii="Arial" w:hAnsi="Arial"/>
                <w:sz w:val="18"/>
              </w:rPr>
            </w:pPr>
            <w:r w:rsidRPr="00EF06A7">
              <w:rPr>
                <w:rFonts w:ascii="Arial" w:hAnsi="Arial"/>
                <w:sz w:val="18"/>
              </w:rPr>
              <w:t>Wideband</w:t>
            </w:r>
          </w:p>
        </w:tc>
      </w:tr>
      <w:tr w:rsidR="005639E2" w:rsidRPr="00EF06A7" w14:paraId="4BC07121"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23B14A25" w14:textId="77777777" w:rsidR="005639E2" w:rsidRPr="00EF06A7" w:rsidRDefault="005639E2">
            <w:pPr>
              <w:keepNext/>
              <w:keepLines/>
              <w:spacing w:after="0"/>
              <w:rPr>
                <w:rFonts w:ascii="Arial" w:eastAsia="SimSun" w:hAnsi="Arial"/>
                <w:sz w:val="18"/>
              </w:rPr>
            </w:pPr>
            <w:r w:rsidRPr="00EF06A7">
              <w:rPr>
                <w:rFonts w:ascii="Arial" w:hAnsi="Arial"/>
                <w:sz w:val="18"/>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763239" w14:textId="77777777" w:rsidR="005639E2" w:rsidRPr="00EF06A7" w:rsidRDefault="005639E2">
            <w:pPr>
              <w:keepNext/>
              <w:keepLines/>
              <w:spacing w:after="0"/>
              <w:jc w:val="center"/>
              <w:rPr>
                <w:rFonts w:ascii="Arial" w:hAnsi="Arial"/>
                <w:sz w:val="18"/>
              </w:rPr>
            </w:pPr>
            <w:r w:rsidRPr="00EF06A7">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871AB2B"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16</w:t>
            </w:r>
          </w:p>
        </w:tc>
      </w:tr>
      <w:tr w:rsidR="005639E2" w:rsidRPr="00EF06A7" w14:paraId="4AEB92F3"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30C0D708" w14:textId="77777777" w:rsidR="005639E2" w:rsidRPr="00EF06A7" w:rsidRDefault="005639E2">
            <w:pPr>
              <w:keepNext/>
              <w:keepLines/>
              <w:spacing w:after="0"/>
              <w:rPr>
                <w:rFonts w:ascii="Arial" w:eastAsia="SimSun" w:hAnsi="Arial"/>
                <w:sz w:val="18"/>
              </w:rPr>
            </w:pPr>
            <w:r w:rsidRPr="00EF06A7">
              <w:rPr>
                <w:rFonts w:ascii="Arial" w:hAnsi="Arial"/>
                <w:sz w:val="18"/>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710611CA"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0E561F4" w14:textId="77777777" w:rsidR="005639E2" w:rsidRPr="00EF06A7" w:rsidRDefault="005639E2">
            <w:pPr>
              <w:keepNext/>
              <w:keepLines/>
              <w:spacing w:after="0"/>
              <w:jc w:val="center"/>
              <w:rPr>
                <w:rFonts w:ascii="Arial" w:hAnsi="Arial"/>
                <w:sz w:val="18"/>
              </w:rPr>
            </w:pPr>
            <w:r w:rsidRPr="00EF06A7">
              <w:rPr>
                <w:rFonts w:ascii="Arial" w:hAnsi="Arial"/>
                <w:sz w:val="18"/>
              </w:rPr>
              <w:t>1111111</w:t>
            </w:r>
          </w:p>
        </w:tc>
      </w:tr>
      <w:tr w:rsidR="005639E2" w:rsidRPr="00EF06A7" w14:paraId="37D40429"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4A714ECA" w14:textId="77777777" w:rsidR="005639E2" w:rsidRPr="00EF06A7" w:rsidRDefault="005639E2">
            <w:pPr>
              <w:keepNext/>
              <w:keepLines/>
              <w:spacing w:after="0"/>
              <w:rPr>
                <w:rFonts w:ascii="Arial" w:eastAsia="SimSun" w:hAnsi="Arial"/>
                <w:sz w:val="18"/>
              </w:rPr>
            </w:pPr>
            <w:r w:rsidRPr="00EF06A7">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7E88567" w14:textId="77777777" w:rsidR="005639E2" w:rsidRPr="00EF06A7" w:rsidRDefault="005639E2">
            <w:pPr>
              <w:keepNext/>
              <w:keepLines/>
              <w:spacing w:after="0"/>
              <w:jc w:val="center"/>
              <w:rPr>
                <w:rFonts w:ascii="Arial" w:hAnsi="Arial"/>
                <w:sz w:val="18"/>
              </w:rPr>
            </w:pPr>
            <w:r w:rsidRPr="00EF06A7">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E52C172"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10</w:t>
            </w:r>
            <w:r w:rsidRPr="00EF06A7">
              <w:rPr>
                <w:rFonts w:ascii="Arial" w:hAnsi="Arial"/>
                <w:sz w:val="18"/>
              </w:rPr>
              <w:t>/9</w:t>
            </w:r>
          </w:p>
        </w:tc>
      </w:tr>
      <w:tr w:rsidR="005639E2" w:rsidRPr="00EF06A7" w14:paraId="7A259AE9"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5BB07940" w14:textId="77777777" w:rsidR="005639E2" w:rsidRPr="00EF06A7" w:rsidRDefault="005639E2">
            <w:pPr>
              <w:keepNext/>
              <w:keepLines/>
              <w:spacing w:after="0"/>
              <w:rPr>
                <w:rFonts w:ascii="Arial" w:eastAsia="SimSun" w:hAnsi="Arial"/>
                <w:sz w:val="18"/>
              </w:rPr>
            </w:pPr>
            <w:r w:rsidRPr="00EF06A7">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1C287CB8"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8456AF8" w14:textId="77777777" w:rsidR="005639E2" w:rsidRPr="00EF06A7" w:rsidRDefault="005639E2">
            <w:pPr>
              <w:keepNext/>
              <w:keepLines/>
              <w:spacing w:after="0"/>
              <w:jc w:val="center"/>
              <w:rPr>
                <w:rFonts w:ascii="Arial" w:hAnsi="Arial"/>
                <w:sz w:val="18"/>
              </w:rPr>
            </w:pPr>
            <w:r w:rsidRPr="00EF06A7">
              <w:rPr>
                <w:rFonts w:ascii="Arial" w:hAnsi="Arial"/>
                <w:sz w:val="18"/>
              </w:rPr>
              <w:t>Not configured</w:t>
            </w:r>
          </w:p>
        </w:tc>
      </w:tr>
      <w:tr w:rsidR="005639E2" w:rsidRPr="00EF06A7" w14:paraId="6E584579" w14:textId="77777777" w:rsidTr="005639E2">
        <w:trPr>
          <w:trHeight w:val="70"/>
        </w:trPr>
        <w:tc>
          <w:tcPr>
            <w:tcW w:w="164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B4CF4A" w14:textId="77777777" w:rsidR="005639E2" w:rsidRPr="00EF06A7" w:rsidRDefault="005639E2">
            <w:pPr>
              <w:keepNext/>
              <w:keepLines/>
              <w:spacing w:after="0"/>
              <w:rPr>
                <w:rFonts w:ascii="Arial" w:hAnsi="Arial"/>
                <w:sz w:val="18"/>
              </w:rPr>
            </w:pPr>
            <w:r w:rsidRPr="00EF06A7">
              <w:rPr>
                <w:rFonts w:ascii="Arial" w:hAnsi="Arial"/>
                <w:sz w:val="18"/>
              </w:rPr>
              <w:t>Codebook configuration</w:t>
            </w:r>
          </w:p>
        </w:tc>
        <w:tc>
          <w:tcPr>
            <w:tcW w:w="3089" w:type="dxa"/>
            <w:tcBorders>
              <w:top w:val="single" w:sz="4" w:space="0" w:color="auto"/>
              <w:left w:val="single" w:sz="4" w:space="0" w:color="auto"/>
              <w:bottom w:val="single" w:sz="4" w:space="0" w:color="auto"/>
              <w:right w:val="single" w:sz="4" w:space="0" w:color="auto"/>
            </w:tcBorders>
            <w:hideMark/>
          </w:tcPr>
          <w:p w14:paraId="2680FA10" w14:textId="77777777" w:rsidR="005639E2" w:rsidRPr="00EF06A7" w:rsidRDefault="005639E2">
            <w:pPr>
              <w:keepNext/>
              <w:keepLines/>
              <w:spacing w:after="0"/>
              <w:rPr>
                <w:rFonts w:ascii="Arial" w:hAnsi="Arial"/>
                <w:sz w:val="18"/>
              </w:rPr>
            </w:pPr>
            <w:r w:rsidRPr="00EF06A7">
              <w:rPr>
                <w:rFonts w:ascii="Arial" w:hAnsi="Arial"/>
                <w:sz w:val="18"/>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3D0609C9"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BB232EC" w14:textId="77777777" w:rsidR="005639E2" w:rsidRPr="00EF06A7" w:rsidRDefault="005639E2">
            <w:pPr>
              <w:keepNext/>
              <w:keepLines/>
              <w:spacing w:after="0"/>
              <w:jc w:val="center"/>
              <w:rPr>
                <w:rFonts w:ascii="Arial" w:hAnsi="Arial"/>
                <w:sz w:val="18"/>
              </w:rPr>
            </w:pPr>
            <w:r w:rsidRPr="00EF06A7">
              <w:rPr>
                <w:rFonts w:ascii="Arial" w:hAnsi="Arial"/>
                <w:sz w:val="18"/>
              </w:rPr>
              <w:t>typeI-SinglePanel</w:t>
            </w:r>
          </w:p>
        </w:tc>
      </w:tr>
      <w:tr w:rsidR="005639E2" w:rsidRPr="00EF06A7" w14:paraId="07408C63" w14:textId="77777777" w:rsidTr="005639E2">
        <w:trPr>
          <w:trHeight w:val="70"/>
        </w:trPr>
        <w:tc>
          <w:tcPr>
            <w:tcW w:w="1646" w:type="dxa"/>
            <w:gridSpan w:val="2"/>
            <w:vMerge/>
            <w:tcBorders>
              <w:top w:val="single" w:sz="4" w:space="0" w:color="auto"/>
              <w:left w:val="single" w:sz="4" w:space="0" w:color="auto"/>
              <w:bottom w:val="single" w:sz="4" w:space="0" w:color="auto"/>
              <w:right w:val="single" w:sz="4" w:space="0" w:color="auto"/>
            </w:tcBorders>
            <w:vAlign w:val="center"/>
            <w:hideMark/>
          </w:tcPr>
          <w:p w14:paraId="4B6E2692" w14:textId="77777777" w:rsidR="005639E2" w:rsidRPr="00EF06A7" w:rsidRDefault="005639E2">
            <w:pPr>
              <w:spacing w:after="0"/>
              <w:rPr>
                <w:rFonts w:ascii="Arial" w:hAnsi="Arial"/>
                <w:sz w:val="18"/>
                <w:lang w:eastAsia="en-US"/>
              </w:rPr>
            </w:pPr>
          </w:p>
        </w:tc>
        <w:tc>
          <w:tcPr>
            <w:tcW w:w="3089" w:type="dxa"/>
            <w:tcBorders>
              <w:top w:val="single" w:sz="4" w:space="0" w:color="auto"/>
              <w:left w:val="single" w:sz="4" w:space="0" w:color="auto"/>
              <w:bottom w:val="single" w:sz="4" w:space="0" w:color="auto"/>
              <w:right w:val="single" w:sz="4" w:space="0" w:color="auto"/>
            </w:tcBorders>
            <w:hideMark/>
          </w:tcPr>
          <w:p w14:paraId="5BCA935E" w14:textId="77777777" w:rsidR="005639E2" w:rsidRPr="00EF06A7" w:rsidRDefault="005639E2">
            <w:pPr>
              <w:keepNext/>
              <w:keepLines/>
              <w:spacing w:after="0"/>
              <w:rPr>
                <w:rFonts w:ascii="Arial" w:hAnsi="Arial"/>
                <w:sz w:val="18"/>
              </w:rPr>
            </w:pPr>
            <w:r w:rsidRPr="00EF06A7">
              <w:rPr>
                <w:rFonts w:ascii="Arial" w:hAnsi="Arial"/>
                <w:sz w:val="18"/>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05845F4F"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2490B3A" w14:textId="77777777" w:rsidR="005639E2" w:rsidRPr="00EF06A7" w:rsidRDefault="005639E2">
            <w:pPr>
              <w:keepNext/>
              <w:keepLines/>
              <w:spacing w:after="0"/>
              <w:jc w:val="center"/>
              <w:rPr>
                <w:rFonts w:ascii="Arial" w:hAnsi="Arial"/>
                <w:sz w:val="18"/>
              </w:rPr>
            </w:pPr>
            <w:r w:rsidRPr="00EF06A7">
              <w:rPr>
                <w:rFonts w:ascii="Arial" w:hAnsi="Arial"/>
                <w:sz w:val="18"/>
              </w:rPr>
              <w:t>1</w:t>
            </w:r>
          </w:p>
        </w:tc>
      </w:tr>
      <w:tr w:rsidR="005639E2" w:rsidRPr="00EF06A7" w14:paraId="33EF5DA0" w14:textId="77777777" w:rsidTr="005639E2">
        <w:trPr>
          <w:trHeight w:val="70"/>
        </w:trPr>
        <w:tc>
          <w:tcPr>
            <w:tcW w:w="1646" w:type="dxa"/>
            <w:gridSpan w:val="2"/>
            <w:vMerge/>
            <w:tcBorders>
              <w:top w:val="single" w:sz="4" w:space="0" w:color="auto"/>
              <w:left w:val="single" w:sz="4" w:space="0" w:color="auto"/>
              <w:bottom w:val="single" w:sz="4" w:space="0" w:color="auto"/>
              <w:right w:val="single" w:sz="4" w:space="0" w:color="auto"/>
            </w:tcBorders>
            <w:vAlign w:val="center"/>
            <w:hideMark/>
          </w:tcPr>
          <w:p w14:paraId="52565D0C" w14:textId="77777777" w:rsidR="005639E2" w:rsidRPr="00EF06A7" w:rsidRDefault="005639E2">
            <w:pPr>
              <w:spacing w:after="0"/>
              <w:rPr>
                <w:rFonts w:ascii="Arial" w:hAnsi="Arial"/>
                <w:sz w:val="18"/>
                <w:lang w:eastAsia="en-US"/>
              </w:rPr>
            </w:pPr>
          </w:p>
        </w:tc>
        <w:tc>
          <w:tcPr>
            <w:tcW w:w="3089" w:type="dxa"/>
            <w:tcBorders>
              <w:top w:val="single" w:sz="4" w:space="0" w:color="auto"/>
              <w:left w:val="single" w:sz="4" w:space="0" w:color="auto"/>
              <w:bottom w:val="single" w:sz="4" w:space="0" w:color="auto"/>
              <w:right w:val="single" w:sz="4" w:space="0" w:color="auto"/>
            </w:tcBorders>
            <w:hideMark/>
          </w:tcPr>
          <w:p w14:paraId="563C8035" w14:textId="77777777" w:rsidR="005639E2" w:rsidRPr="00EF06A7" w:rsidRDefault="005639E2">
            <w:pPr>
              <w:keepNext/>
              <w:keepLines/>
              <w:spacing w:after="0"/>
              <w:rPr>
                <w:rFonts w:ascii="Arial" w:hAnsi="Arial"/>
                <w:sz w:val="18"/>
              </w:rPr>
            </w:pPr>
            <w:r w:rsidRPr="00EF06A7">
              <w:rPr>
                <w:rFonts w:ascii="Arial" w:hAnsi="Arial"/>
                <w:sz w:val="18"/>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6A0F4BD7"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7DD6818" w14:textId="77777777" w:rsidR="005639E2" w:rsidRPr="00EF06A7" w:rsidRDefault="005639E2">
            <w:pPr>
              <w:keepNext/>
              <w:keepLines/>
              <w:spacing w:after="0"/>
              <w:jc w:val="center"/>
              <w:rPr>
                <w:rFonts w:ascii="Arial" w:hAnsi="Arial"/>
                <w:sz w:val="18"/>
              </w:rPr>
            </w:pPr>
            <w:r w:rsidRPr="00EF06A7">
              <w:rPr>
                <w:rFonts w:ascii="Arial" w:hAnsi="Arial"/>
                <w:sz w:val="18"/>
              </w:rPr>
              <w:t>Not configured</w:t>
            </w:r>
          </w:p>
        </w:tc>
      </w:tr>
      <w:tr w:rsidR="005639E2" w:rsidRPr="00EF06A7" w14:paraId="19B24BD2" w14:textId="77777777" w:rsidTr="005639E2">
        <w:trPr>
          <w:trHeight w:val="70"/>
        </w:trPr>
        <w:tc>
          <w:tcPr>
            <w:tcW w:w="1646" w:type="dxa"/>
            <w:gridSpan w:val="2"/>
            <w:vMerge/>
            <w:tcBorders>
              <w:top w:val="single" w:sz="4" w:space="0" w:color="auto"/>
              <w:left w:val="single" w:sz="4" w:space="0" w:color="auto"/>
              <w:bottom w:val="single" w:sz="4" w:space="0" w:color="auto"/>
              <w:right w:val="single" w:sz="4" w:space="0" w:color="auto"/>
            </w:tcBorders>
            <w:vAlign w:val="center"/>
            <w:hideMark/>
          </w:tcPr>
          <w:p w14:paraId="00E7951A" w14:textId="77777777" w:rsidR="005639E2" w:rsidRPr="00EF06A7" w:rsidRDefault="005639E2">
            <w:pPr>
              <w:spacing w:after="0"/>
              <w:rPr>
                <w:rFonts w:ascii="Arial" w:hAnsi="Arial"/>
                <w:sz w:val="18"/>
                <w:lang w:eastAsia="en-US"/>
              </w:rPr>
            </w:pPr>
          </w:p>
        </w:tc>
        <w:tc>
          <w:tcPr>
            <w:tcW w:w="3089" w:type="dxa"/>
            <w:tcBorders>
              <w:top w:val="single" w:sz="4" w:space="0" w:color="auto"/>
              <w:left w:val="single" w:sz="4" w:space="0" w:color="auto"/>
              <w:bottom w:val="single" w:sz="4" w:space="0" w:color="auto"/>
              <w:right w:val="single" w:sz="4" w:space="0" w:color="auto"/>
            </w:tcBorders>
            <w:hideMark/>
          </w:tcPr>
          <w:p w14:paraId="4F4FAEFB" w14:textId="77777777" w:rsidR="005639E2" w:rsidRPr="00EF06A7" w:rsidRDefault="005639E2">
            <w:pPr>
              <w:keepNext/>
              <w:keepLines/>
              <w:spacing w:after="0"/>
              <w:rPr>
                <w:rFonts w:ascii="Arial" w:hAnsi="Arial"/>
                <w:sz w:val="18"/>
              </w:rPr>
            </w:pPr>
            <w:r w:rsidRPr="00EF06A7">
              <w:rPr>
                <w:rFonts w:ascii="Arial" w:hAnsi="Arial"/>
                <w:sz w:val="18"/>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F8B74A"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69C6A99" w14:textId="77777777" w:rsidR="005639E2" w:rsidRPr="00EF06A7" w:rsidRDefault="005639E2">
            <w:pPr>
              <w:keepNext/>
              <w:keepLines/>
              <w:spacing w:after="0"/>
              <w:jc w:val="center"/>
              <w:rPr>
                <w:rFonts w:ascii="Arial" w:hAnsi="Arial"/>
                <w:sz w:val="18"/>
              </w:rPr>
            </w:pPr>
            <w:r w:rsidRPr="00EF06A7">
              <w:rPr>
                <w:rFonts w:ascii="Arial" w:hAnsi="Arial"/>
                <w:sz w:val="18"/>
              </w:rPr>
              <w:t>010000</w:t>
            </w:r>
          </w:p>
        </w:tc>
      </w:tr>
      <w:tr w:rsidR="005639E2" w:rsidRPr="00EF06A7" w14:paraId="75859AFE" w14:textId="77777777" w:rsidTr="005639E2">
        <w:trPr>
          <w:trHeight w:val="70"/>
        </w:trPr>
        <w:tc>
          <w:tcPr>
            <w:tcW w:w="1646" w:type="dxa"/>
            <w:gridSpan w:val="2"/>
            <w:vMerge/>
            <w:tcBorders>
              <w:top w:val="single" w:sz="4" w:space="0" w:color="auto"/>
              <w:left w:val="single" w:sz="4" w:space="0" w:color="auto"/>
              <w:bottom w:val="single" w:sz="4" w:space="0" w:color="auto"/>
              <w:right w:val="single" w:sz="4" w:space="0" w:color="auto"/>
            </w:tcBorders>
            <w:vAlign w:val="center"/>
            <w:hideMark/>
          </w:tcPr>
          <w:p w14:paraId="681381C4" w14:textId="77777777" w:rsidR="005639E2" w:rsidRPr="00EF06A7" w:rsidRDefault="005639E2">
            <w:pPr>
              <w:spacing w:after="0"/>
              <w:rPr>
                <w:rFonts w:ascii="Arial" w:hAnsi="Arial"/>
                <w:sz w:val="18"/>
                <w:lang w:eastAsia="en-US"/>
              </w:rPr>
            </w:pPr>
          </w:p>
        </w:tc>
        <w:tc>
          <w:tcPr>
            <w:tcW w:w="3089" w:type="dxa"/>
            <w:tcBorders>
              <w:top w:val="single" w:sz="4" w:space="0" w:color="auto"/>
              <w:left w:val="single" w:sz="4" w:space="0" w:color="auto"/>
              <w:bottom w:val="single" w:sz="4" w:space="0" w:color="auto"/>
              <w:right w:val="single" w:sz="4" w:space="0" w:color="auto"/>
            </w:tcBorders>
            <w:hideMark/>
          </w:tcPr>
          <w:p w14:paraId="4F662B2C" w14:textId="77777777" w:rsidR="005639E2" w:rsidRPr="00EF06A7" w:rsidRDefault="005639E2">
            <w:pPr>
              <w:keepNext/>
              <w:keepLines/>
              <w:spacing w:after="0"/>
              <w:rPr>
                <w:rFonts w:ascii="Arial" w:eastAsia="SimSun" w:hAnsi="Arial"/>
                <w:sz w:val="18"/>
              </w:rPr>
            </w:pPr>
            <w:r w:rsidRPr="00EF06A7">
              <w:rPr>
                <w:rFonts w:ascii="Arial" w:hAnsi="Arial"/>
                <w:sz w:val="18"/>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D931133"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E079FAE" w14:textId="77777777" w:rsidR="005639E2" w:rsidRPr="00EF06A7" w:rsidRDefault="005639E2">
            <w:pPr>
              <w:keepNext/>
              <w:keepLines/>
              <w:spacing w:after="0"/>
              <w:jc w:val="center"/>
              <w:rPr>
                <w:rFonts w:ascii="Arial" w:hAnsi="Arial"/>
                <w:sz w:val="18"/>
              </w:rPr>
            </w:pPr>
            <w:r w:rsidRPr="00EF06A7">
              <w:rPr>
                <w:rFonts w:ascii="Arial" w:hAnsi="Arial"/>
                <w:sz w:val="18"/>
              </w:rPr>
              <w:t>N/A</w:t>
            </w:r>
          </w:p>
        </w:tc>
      </w:tr>
      <w:tr w:rsidR="005639E2" w:rsidRPr="00EF06A7" w14:paraId="44284784"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hideMark/>
          </w:tcPr>
          <w:p w14:paraId="2197F8BD" w14:textId="77777777" w:rsidR="005639E2" w:rsidRPr="00EF06A7" w:rsidRDefault="005639E2">
            <w:pPr>
              <w:keepNext/>
              <w:keepLines/>
              <w:spacing w:after="0"/>
              <w:rPr>
                <w:rFonts w:ascii="Arial" w:eastAsia="SimSun" w:hAnsi="Arial"/>
                <w:sz w:val="18"/>
              </w:rPr>
            </w:pPr>
            <w:r w:rsidRPr="00EF06A7">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5E2E24E1"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B49AAC0"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PUCCH</w:t>
            </w:r>
          </w:p>
        </w:tc>
      </w:tr>
      <w:tr w:rsidR="005639E2" w:rsidRPr="00EF06A7" w14:paraId="284AF791"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584C5C88" w14:textId="77777777" w:rsidR="005639E2" w:rsidRPr="00EF06A7" w:rsidRDefault="005639E2">
            <w:pPr>
              <w:keepNext/>
              <w:keepLines/>
              <w:spacing w:after="0"/>
              <w:rPr>
                <w:rFonts w:ascii="Arial" w:hAnsi="Arial"/>
                <w:sz w:val="18"/>
              </w:rPr>
            </w:pPr>
            <w:r w:rsidRPr="00EF06A7">
              <w:rPr>
                <w:rFonts w:ascii="Arial" w:hAnsi="Arial"/>
                <w:sz w:val="18"/>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86B57C" w14:textId="77777777" w:rsidR="005639E2" w:rsidRPr="00EF06A7" w:rsidRDefault="005639E2">
            <w:pPr>
              <w:keepNext/>
              <w:keepLines/>
              <w:spacing w:after="0"/>
              <w:jc w:val="center"/>
              <w:rPr>
                <w:rFonts w:ascii="Arial" w:hAnsi="Arial"/>
                <w:sz w:val="18"/>
              </w:rPr>
            </w:pPr>
            <w:r w:rsidRPr="00EF06A7">
              <w:rPr>
                <w:rFonts w:ascii="Arial"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EED14FD" w14:textId="77777777" w:rsidR="005639E2" w:rsidRPr="00EF06A7" w:rsidRDefault="005639E2">
            <w:pPr>
              <w:keepNext/>
              <w:keepLines/>
              <w:spacing w:after="0"/>
              <w:jc w:val="center"/>
              <w:rPr>
                <w:rFonts w:ascii="Arial" w:eastAsia="SimSun" w:hAnsi="Arial"/>
                <w:sz w:val="18"/>
                <w:lang w:eastAsia="zh-CN"/>
              </w:rPr>
            </w:pPr>
            <w:r w:rsidRPr="00EF06A7">
              <w:rPr>
                <w:rFonts w:ascii="Arial" w:hAnsi="Arial"/>
                <w:sz w:val="18"/>
                <w:lang w:eastAsia="zh-CN"/>
              </w:rPr>
              <w:t>9.5</w:t>
            </w:r>
          </w:p>
        </w:tc>
      </w:tr>
      <w:tr w:rsidR="005639E2" w:rsidRPr="00EF06A7" w14:paraId="75FE2ABE"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5F083E5B" w14:textId="77777777" w:rsidR="005639E2" w:rsidRPr="00EF06A7" w:rsidRDefault="005639E2">
            <w:pPr>
              <w:keepNext/>
              <w:keepLines/>
              <w:spacing w:after="0"/>
              <w:rPr>
                <w:rFonts w:ascii="Arial" w:hAnsi="Arial"/>
                <w:sz w:val="18"/>
                <w:lang w:eastAsia="en-US"/>
              </w:rPr>
            </w:pPr>
            <w:r w:rsidRPr="00EF06A7">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A4D0A3D"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88EB68D" w14:textId="77777777" w:rsidR="005639E2" w:rsidRPr="00EF06A7" w:rsidRDefault="005639E2">
            <w:pPr>
              <w:keepNext/>
              <w:keepLines/>
              <w:spacing w:after="0"/>
              <w:jc w:val="center"/>
              <w:rPr>
                <w:rFonts w:ascii="Arial" w:hAnsi="Arial"/>
                <w:sz w:val="18"/>
              </w:rPr>
            </w:pPr>
            <w:r w:rsidRPr="00EF06A7">
              <w:rPr>
                <w:rFonts w:ascii="Arial" w:hAnsi="Arial"/>
                <w:sz w:val="18"/>
              </w:rPr>
              <w:t>1</w:t>
            </w:r>
          </w:p>
        </w:tc>
      </w:tr>
      <w:tr w:rsidR="005639E2" w:rsidRPr="00EF06A7" w14:paraId="53AF93A0" w14:textId="77777777" w:rsidTr="005639E2">
        <w:trPr>
          <w:trHeight w:val="70"/>
        </w:trPr>
        <w:tc>
          <w:tcPr>
            <w:tcW w:w="4735" w:type="dxa"/>
            <w:gridSpan w:val="3"/>
            <w:tcBorders>
              <w:top w:val="single" w:sz="4" w:space="0" w:color="auto"/>
              <w:left w:val="single" w:sz="4" w:space="0" w:color="auto"/>
              <w:bottom w:val="single" w:sz="4" w:space="0" w:color="auto"/>
              <w:right w:val="single" w:sz="4" w:space="0" w:color="auto"/>
            </w:tcBorders>
            <w:vAlign w:val="center"/>
            <w:hideMark/>
          </w:tcPr>
          <w:p w14:paraId="32BAADF7" w14:textId="77777777" w:rsidR="005639E2" w:rsidRPr="00EF06A7" w:rsidRDefault="005639E2">
            <w:pPr>
              <w:keepNext/>
              <w:keepLines/>
              <w:spacing w:after="0"/>
              <w:rPr>
                <w:rFonts w:ascii="Arial" w:hAnsi="Arial"/>
                <w:sz w:val="18"/>
              </w:rPr>
            </w:pPr>
            <w:r w:rsidRPr="00EF06A7">
              <w:rPr>
                <w:rFonts w:ascii="Arial" w:hAnsi="Arial"/>
                <w:sz w:val="18"/>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EB0A8C8" w14:textId="77777777" w:rsidR="005639E2" w:rsidRPr="00EF06A7" w:rsidRDefault="005639E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A47E882" w14:textId="77777777" w:rsidR="005639E2" w:rsidRPr="00EF06A7" w:rsidRDefault="005639E2">
            <w:pPr>
              <w:keepNext/>
              <w:keepLines/>
              <w:spacing w:after="0"/>
              <w:jc w:val="center"/>
              <w:rPr>
                <w:rFonts w:ascii="Arial" w:hAnsi="Arial"/>
                <w:sz w:val="18"/>
              </w:rPr>
            </w:pPr>
            <w:r w:rsidRPr="00EF06A7">
              <w:rPr>
                <w:rFonts w:ascii="Arial" w:hAnsi="Arial"/>
                <w:sz w:val="18"/>
                <w:lang w:eastAsia="zh-CN"/>
              </w:rPr>
              <w:t>As specified in Table A.4-2, TBS.2-4</w:t>
            </w:r>
          </w:p>
        </w:tc>
      </w:tr>
    </w:tbl>
    <w:p w14:paraId="11BF3725" w14:textId="77777777" w:rsidR="005639E2" w:rsidRPr="00EF06A7" w:rsidRDefault="005639E2" w:rsidP="005639E2">
      <w:pPr>
        <w:rPr>
          <w:rFonts w:eastAsia="SimSun"/>
          <w:lang w:eastAsia="zh-CN"/>
        </w:rPr>
      </w:pPr>
    </w:p>
    <w:p w14:paraId="6FB34DFF" w14:textId="77777777" w:rsidR="005639E2" w:rsidRPr="00EF06A7" w:rsidRDefault="005639E2" w:rsidP="005639E2">
      <w:pPr>
        <w:rPr>
          <w:rFonts w:eastAsia="Batang"/>
          <w:lang w:eastAsia="en-US"/>
        </w:rPr>
      </w:pPr>
      <w:r w:rsidRPr="00EF06A7">
        <w:rPr>
          <w:rFonts w:eastAsia="Batang"/>
        </w:rPr>
        <w:t>The normative reference for this requirement is TS 38.101-4 [5] clause 6.2.3.2.1.1.</w:t>
      </w:r>
    </w:p>
    <w:p w14:paraId="4CC41B62" w14:textId="77777777" w:rsidR="005639E2" w:rsidRPr="00EF06A7" w:rsidRDefault="005639E2" w:rsidP="005639E2">
      <w:pPr>
        <w:pStyle w:val="H6"/>
        <w:rPr>
          <w:rFonts w:eastAsia="SimSun"/>
        </w:rPr>
      </w:pPr>
      <w:r w:rsidRPr="00EF06A7">
        <w:t>6.2.3.2.1.1.4</w:t>
      </w:r>
      <w:r w:rsidRPr="00EF06A7">
        <w:tab/>
        <w:t>Test Description</w:t>
      </w:r>
    </w:p>
    <w:p w14:paraId="1A5B603C" w14:textId="77777777" w:rsidR="005639E2" w:rsidRPr="00EF06A7" w:rsidRDefault="005639E2" w:rsidP="005639E2">
      <w:pPr>
        <w:pStyle w:val="H6"/>
      </w:pPr>
      <w:r w:rsidRPr="00EF06A7">
        <w:t>6.2.3.2.1.1.4.1</w:t>
      </w:r>
      <w:r w:rsidRPr="00EF06A7">
        <w:tab/>
        <w:t>Initial Conditions</w:t>
      </w:r>
    </w:p>
    <w:p w14:paraId="3E87AB46" w14:textId="77777777" w:rsidR="005639E2" w:rsidRPr="00EF06A7" w:rsidRDefault="005639E2" w:rsidP="005639E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75C26F39" w14:textId="77777777" w:rsidR="005639E2" w:rsidRPr="00EF06A7" w:rsidRDefault="005639E2" w:rsidP="005639E2">
      <w:pPr>
        <w:rPr>
          <w:rFonts w:eastAsia="SimSun"/>
        </w:rPr>
      </w:pPr>
      <w:r w:rsidRPr="00EF06A7">
        <w:t xml:space="preserve">The initial test configurations consist of environmental conditions, test frequencies, test channel bandwidths and sub-carrier spacing based on NR operating bands specified in Table 5.3.5-1 of 38.521-1. </w:t>
      </w:r>
    </w:p>
    <w:p w14:paraId="3F31D2E5" w14:textId="77777777" w:rsidR="005639E2" w:rsidRPr="00EF06A7" w:rsidRDefault="005639E2" w:rsidP="005639E2">
      <w:pPr>
        <w:rPr>
          <w:rFonts w:eastAsia="Batang"/>
          <w:lang w:eastAsia="en-US"/>
        </w:rPr>
      </w:pPr>
      <w:r w:rsidRPr="00EF06A7">
        <w:rPr>
          <w:rFonts w:eastAsia="Batang"/>
        </w:rPr>
        <w:t>Configurations of PDSCH and PDCCH before measurement are specified in Annex C.</w:t>
      </w:r>
    </w:p>
    <w:p w14:paraId="75747853" w14:textId="77777777" w:rsidR="005639E2" w:rsidRPr="00EF06A7" w:rsidRDefault="005639E2" w:rsidP="005639E2">
      <w:pPr>
        <w:rPr>
          <w:rFonts w:eastAsia="Batang"/>
        </w:rPr>
      </w:pPr>
      <w:r w:rsidRPr="00EF06A7">
        <w:rPr>
          <w:rFonts w:eastAsia="Batang"/>
        </w:rPr>
        <w:t>Test Environment: Normal, as defined in TS 38.508-1 [6] clause 4.1.</w:t>
      </w:r>
    </w:p>
    <w:p w14:paraId="1038FFE4" w14:textId="506FFC1D" w:rsidR="005639E2" w:rsidRPr="00EF06A7" w:rsidRDefault="005639E2" w:rsidP="005639E2">
      <w:pPr>
        <w:rPr>
          <w:rFonts w:eastAsia="Batang"/>
          <w:lang w:eastAsia="en-US"/>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75BD8B7E" w14:textId="77777777" w:rsidR="005639E2" w:rsidRPr="00EF06A7" w:rsidRDefault="005639E2" w:rsidP="005639E2">
      <w:pPr>
        <w:rPr>
          <w:rFonts w:eastAsia="Batang"/>
        </w:rPr>
      </w:pPr>
      <w:r w:rsidRPr="00EF06A7">
        <w:rPr>
          <w:rFonts w:eastAsia="Batang"/>
        </w:rPr>
        <w:t>For EN-DC within FR1 operation, setup the LTE link according to Annex D</w:t>
      </w:r>
    </w:p>
    <w:p w14:paraId="039D4D6C" w14:textId="77777777" w:rsidR="005639E2" w:rsidRPr="00EF06A7" w:rsidRDefault="005639E2" w:rsidP="005639E2">
      <w:pPr>
        <w:pStyle w:val="B1"/>
        <w:rPr>
          <w:rFonts w:eastAsia="SimSun"/>
        </w:rPr>
      </w:pPr>
      <w:r w:rsidRPr="00EF06A7">
        <w:t>1.</w:t>
      </w:r>
      <w:r w:rsidRPr="00EF06A7">
        <w:tab/>
        <w:t>Connect the SS, the faders and AWGN noise source to the UE antenna connectors as shown in TS 38.508-1 [6] Annex A, in Figure A.3.1.7.5 for TE diagram and section A.3.2.5 for UE diagram.</w:t>
      </w:r>
    </w:p>
    <w:p w14:paraId="44AFEA65" w14:textId="77777777" w:rsidR="005639E2" w:rsidRPr="00EF06A7" w:rsidRDefault="005639E2" w:rsidP="005639E2">
      <w:pPr>
        <w:pStyle w:val="B1"/>
      </w:pPr>
      <w:r w:rsidRPr="00EF06A7">
        <w:t>2.</w:t>
      </w:r>
      <w:r w:rsidRPr="00EF06A7">
        <w:tab/>
        <w:t xml:space="preserve">The parameter settings for the NR cell are set up according to Table 6.1.2-1 and </w:t>
      </w:r>
      <w:r w:rsidRPr="00EF06A7">
        <w:rPr>
          <w:lang w:eastAsia="x-none"/>
        </w:rPr>
        <w:t>6.2.3.2.1.1.3-1</w:t>
      </w:r>
      <w:r w:rsidRPr="00EF06A7">
        <w:t xml:space="preserve"> as appropriate.</w:t>
      </w:r>
    </w:p>
    <w:p w14:paraId="2BC00D71" w14:textId="77777777" w:rsidR="005639E2" w:rsidRPr="00EF06A7" w:rsidRDefault="005639E2" w:rsidP="005639E2">
      <w:pPr>
        <w:pStyle w:val="B1"/>
      </w:pPr>
      <w:r w:rsidRPr="00EF06A7">
        <w:t>3.</w:t>
      </w:r>
      <w:r w:rsidRPr="00EF06A7">
        <w:tab/>
        <w:t>Downlink signals for the NR cell are initially set up according to Annex</w:t>
      </w:r>
      <w:r w:rsidR="006867B3" w:rsidRPr="00EF06A7">
        <w:t>es</w:t>
      </w:r>
      <w:r w:rsidRPr="00EF06A7">
        <w:t xml:space="preserve"> C.0, C.1, C.2, C.3.1 , and uplink signals according to Annex</w:t>
      </w:r>
      <w:r w:rsidR="006867B3" w:rsidRPr="00EF06A7">
        <w:t>es</w:t>
      </w:r>
      <w:r w:rsidRPr="00EF06A7">
        <w:t xml:space="preserve"> G.0, G.1, G.2, G.3.1</w:t>
      </w:r>
      <w:r w:rsidR="006867B3" w:rsidRPr="00EF06A7">
        <w:t xml:space="preserve"> of TS 38.521-1 [7]</w:t>
      </w:r>
      <w:r w:rsidRPr="00EF06A7">
        <w:t>.</w:t>
      </w:r>
    </w:p>
    <w:p w14:paraId="01D07F59" w14:textId="77777777" w:rsidR="005639E2" w:rsidRPr="00EF06A7" w:rsidRDefault="005639E2" w:rsidP="005639E2">
      <w:pPr>
        <w:pStyle w:val="B1"/>
      </w:pPr>
      <w:r w:rsidRPr="00EF06A7">
        <w:t>4.</w:t>
      </w:r>
      <w:r w:rsidRPr="00EF06A7">
        <w:tab/>
        <w:t>Propagation conditions for the NR cell are set according to Annex B.1.</w:t>
      </w:r>
    </w:p>
    <w:p w14:paraId="36B21DE6" w14:textId="77777777" w:rsidR="005639E2" w:rsidRPr="00EF06A7" w:rsidRDefault="005639E2" w:rsidP="005639E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w:t>
      </w:r>
      <w:r w:rsidR="00771CD2" w:rsidRPr="00EF06A7">
        <w:rPr>
          <w:i/>
        </w:rPr>
        <w:t>, Test Mode On</w:t>
      </w:r>
      <w:r w:rsidRPr="00EF06A7">
        <w:rPr>
          <w:i/>
        </w:rPr>
        <w:t xml:space="preserve"> </w:t>
      </w:r>
      <w:r w:rsidRPr="00EF06A7">
        <w:t>for NSA according to TS 38.508-1 [6] clause 4.5. Message content are defined in clause 6.2.3.2.1.1.4.3.</w:t>
      </w:r>
    </w:p>
    <w:p w14:paraId="6A31CC9B" w14:textId="77777777" w:rsidR="005639E2" w:rsidRPr="00EF06A7" w:rsidRDefault="005639E2" w:rsidP="005639E2">
      <w:pPr>
        <w:pStyle w:val="H6"/>
      </w:pPr>
      <w:r w:rsidRPr="00EF06A7">
        <w:t>6.2.3.2.1.1.4.2</w:t>
      </w:r>
      <w:r w:rsidRPr="00EF06A7">
        <w:tab/>
        <w:t>Test Procedure</w:t>
      </w:r>
    </w:p>
    <w:p w14:paraId="1383552A" w14:textId="77777777" w:rsidR="005639E2" w:rsidRPr="00EF06A7" w:rsidRDefault="005639E2" w:rsidP="005639E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2.</w:t>
      </w:r>
      <w:r w:rsidRPr="00EF06A7">
        <w:rPr>
          <w:lang w:eastAsia="zh-CN"/>
        </w:rPr>
        <w:t>2</w:t>
      </w:r>
      <w:r w:rsidRPr="00EF06A7">
        <w:rPr>
          <w:lang w:eastAsia="x-none"/>
        </w:rPr>
        <w:t>.1.1.3-1.</w:t>
      </w:r>
    </w:p>
    <w:p w14:paraId="3066F397" w14:textId="77777777" w:rsidR="005639E2" w:rsidRPr="00EF06A7" w:rsidRDefault="005639E2" w:rsidP="005639E2">
      <w:pPr>
        <w:pStyle w:val="B1"/>
      </w:pPr>
      <w:r w:rsidRPr="00EF06A7">
        <w:t>2.</w:t>
      </w:r>
      <w:r w:rsidRPr="00EF06A7">
        <w:rPr>
          <w:lang w:eastAsia="zh-CN"/>
        </w:rPr>
        <w:tab/>
      </w:r>
      <w:r w:rsidRPr="00EF06A7">
        <w:t xml:space="preserve">The SS shall transmit PDSCH via PDCCH DCI format [1_1] for C_RNTI to transmit the DL RMC according to CQI value </w:t>
      </w:r>
      <w:r w:rsidR="00732513" w:rsidRPr="00EF06A7">
        <w:t>2</w:t>
      </w:r>
      <w:r w:rsidRPr="00EF06A7">
        <w:t xml:space="preserve">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789BBEB2" w14:textId="77777777" w:rsidR="005639E2" w:rsidRPr="00EF06A7" w:rsidRDefault="005639E2" w:rsidP="005639E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09EFA083" w14:textId="77777777" w:rsidR="005639E2" w:rsidRPr="00EF06A7" w:rsidRDefault="005639E2" w:rsidP="005639E2">
      <w:pPr>
        <w:pStyle w:val="B1"/>
      </w:pPr>
      <w:r w:rsidRPr="00EF06A7">
        <w:t>4.</w:t>
      </w:r>
      <w:r w:rsidRPr="00EF06A7">
        <w:rPr>
          <w:lang w:eastAsia="zh-CN"/>
        </w:rPr>
        <w:tab/>
      </w:r>
      <w:r w:rsidRPr="00EF06A7">
        <w:t>If Median CQI is not equal to 1 or 15 and [1800] or more of the wideband CQI values are in the range (Median CQI - 1) ≤ Median CQI ≤ ( Median CQI + 1) then continue with step 5, otherwise go to step 8.</w:t>
      </w:r>
    </w:p>
    <w:p w14:paraId="48ED8028" w14:textId="77777777" w:rsidR="005639E2" w:rsidRPr="00EF06A7" w:rsidRDefault="005639E2" w:rsidP="005639E2">
      <w:pPr>
        <w:pStyle w:val="B1"/>
      </w:pPr>
      <w:r w:rsidRPr="00EF06A7">
        <w:t>5.</w:t>
      </w:r>
      <w:r w:rsidRPr="00EF06A7">
        <w:rPr>
          <w:lang w:eastAsia="zh-CN"/>
        </w:rPr>
        <w:tab/>
      </w:r>
      <w:r w:rsidRPr="00EF06A7">
        <w:t>The SS shall transmit PDSCH via PDCCH DCI format [1_1] for C_RNTI to transmit the DL RMC according to the wideband median-CQI value and shall not react to the UE</w:t>
      </w:r>
      <w:r w:rsidR="00B40D5A" w:rsidRPr="00EF06A7">
        <w:t>’</w:t>
      </w:r>
      <w:r w:rsidRPr="00EF06A7">
        <w:t xml:space="preserv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5A5A4BB5" w14:textId="77777777" w:rsidR="005639E2" w:rsidRPr="00EF06A7" w:rsidRDefault="005639E2" w:rsidP="005639E2">
      <w:pPr>
        <w:pStyle w:val="B2"/>
      </w:pPr>
      <w:r w:rsidRPr="00EF06A7">
        <w:t>For the filtered ACK and NACK responses if the ratio (NACK / ACK + NACK) ≤ 0.1 then go to step 6, otherwise go to step 7.</w:t>
      </w:r>
    </w:p>
    <w:p w14:paraId="55173C0A" w14:textId="77777777" w:rsidR="005639E2" w:rsidRPr="00EF06A7" w:rsidRDefault="005639E2" w:rsidP="005639E2">
      <w:pPr>
        <w:pStyle w:val="B1"/>
        <w:rPr>
          <w:lang w:eastAsia="en-US"/>
        </w:rPr>
      </w:pPr>
      <w:r w:rsidRPr="00EF06A7">
        <w:t>6.</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77672AF0" w14:textId="77777777" w:rsidR="005639E2" w:rsidRPr="00EF06A7" w:rsidRDefault="005639E2" w:rsidP="005639E2">
      <w:pPr>
        <w:pStyle w:val="B2"/>
      </w:pPr>
      <w:r w:rsidRPr="00EF06A7">
        <w:t>If the ratio (NACK /ACK + NACK) &gt; 0.1</w:t>
      </w:r>
    </w:p>
    <w:p w14:paraId="4BE73B30" w14:textId="77777777" w:rsidR="005639E2" w:rsidRPr="00EF06A7" w:rsidRDefault="005639E2" w:rsidP="005639E2">
      <w:pPr>
        <w:pStyle w:val="B2"/>
      </w:pPr>
      <w:r w:rsidRPr="00EF06A7">
        <w:t>then pass the UE for this test and go to step 9, otherwise go to step 8.</w:t>
      </w:r>
    </w:p>
    <w:p w14:paraId="00D67FFA" w14:textId="77777777" w:rsidR="005639E2" w:rsidRPr="00EF06A7" w:rsidRDefault="005639E2" w:rsidP="005639E2">
      <w:pPr>
        <w:pStyle w:val="B1"/>
        <w:rPr>
          <w:lang w:eastAsia="en-US"/>
        </w:rPr>
      </w:pPr>
      <w:r w:rsidRPr="00EF06A7">
        <w:t>7.</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5 until 1000 filtered ACK+NACK responses are gathered.</w:t>
      </w:r>
    </w:p>
    <w:p w14:paraId="3FF83DA3" w14:textId="77777777" w:rsidR="005639E2" w:rsidRPr="00EF06A7" w:rsidRDefault="005639E2" w:rsidP="005639E2">
      <w:pPr>
        <w:pStyle w:val="B2"/>
      </w:pPr>
      <w:r w:rsidRPr="00EF06A7">
        <w:t>If the ratio (NACK /ACK + NACK) ≤ 0.1</w:t>
      </w:r>
    </w:p>
    <w:p w14:paraId="31616950" w14:textId="77777777" w:rsidR="005639E2" w:rsidRPr="00EF06A7" w:rsidRDefault="005639E2" w:rsidP="005639E2">
      <w:pPr>
        <w:pStyle w:val="B2"/>
      </w:pPr>
      <w:r w:rsidRPr="00EF06A7">
        <w:t>then pass the UE for this test and go to step 9, otherwise go to step 8.</w:t>
      </w:r>
    </w:p>
    <w:p w14:paraId="0111F1DE" w14:textId="77777777" w:rsidR="005639E2" w:rsidRPr="00EF06A7" w:rsidRDefault="005639E2" w:rsidP="005639E2">
      <w:pPr>
        <w:pStyle w:val="B1"/>
        <w:rPr>
          <w:lang w:eastAsia="en-US"/>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28786FEC" w14:textId="77777777" w:rsidR="005639E2" w:rsidRPr="00EF06A7" w:rsidRDefault="005639E2" w:rsidP="005639E2">
      <w:pPr>
        <w:pStyle w:val="B1"/>
        <w:rPr>
          <w:lang w:eastAsia="zh-CN"/>
        </w:rPr>
      </w:pPr>
      <w:r w:rsidRPr="00EF06A7">
        <w:t>9.</w:t>
      </w:r>
      <w:r w:rsidRPr="00EF06A7">
        <w:rPr>
          <w:lang w:eastAsia="zh-CN"/>
        </w:rPr>
        <w:tab/>
      </w:r>
      <w:r w:rsidRPr="00EF06A7">
        <w:t>Repeat step 1 to 8 for Test2.</w:t>
      </w:r>
    </w:p>
    <w:p w14:paraId="2F6A72E6" w14:textId="77777777" w:rsidR="005639E2" w:rsidRPr="00EF06A7" w:rsidRDefault="005639E2" w:rsidP="005639E2">
      <w:pPr>
        <w:pStyle w:val="H6"/>
        <w:rPr>
          <w:lang w:eastAsia="en-US"/>
        </w:rPr>
      </w:pPr>
      <w:r w:rsidRPr="00EF06A7">
        <w:t>6.2.3.2.1.1.4.4</w:t>
      </w:r>
      <w:r w:rsidRPr="00EF06A7">
        <w:tab/>
        <w:t>Message contents</w:t>
      </w:r>
    </w:p>
    <w:p w14:paraId="21C6AF72" w14:textId="77777777" w:rsidR="005639E2" w:rsidRPr="00EF06A7" w:rsidRDefault="005639E2" w:rsidP="005639E2">
      <w:r w:rsidRPr="00EF06A7">
        <w:rPr>
          <w:lang w:eastAsia="zh-CN"/>
        </w:rPr>
        <w:t xml:space="preserve">Message contents are according to </w:t>
      </w:r>
      <w:r w:rsidRPr="00EF06A7">
        <w:t>TS 38.508-1 [6] clause 5.4.2 with the following exceptions:</w:t>
      </w:r>
    </w:p>
    <w:p w14:paraId="5E4567FD" w14:textId="77777777" w:rsidR="005639E2" w:rsidRPr="00EF06A7" w:rsidRDefault="005639E2" w:rsidP="005639E2">
      <w:pPr>
        <w:pStyle w:val="H6"/>
        <w:rPr>
          <w:lang w:eastAsia="en-US"/>
        </w:rPr>
      </w:pPr>
      <w:r w:rsidRPr="00EF06A7">
        <w:t>6.2.3.2.1.1.4.4_1</w:t>
      </w:r>
      <w:r w:rsidRPr="00EF06A7">
        <w:tab/>
        <w:t>Message exceptions for SA</w:t>
      </w:r>
    </w:p>
    <w:p w14:paraId="27B3469E" w14:textId="77777777" w:rsidR="005639E2" w:rsidRPr="00EF06A7" w:rsidRDefault="005639E2" w:rsidP="005639E2">
      <w:r w:rsidRPr="00EF06A7">
        <w:rPr>
          <w:lang w:eastAsia="zh-CN"/>
        </w:rPr>
        <w:t>Same as specified in 6.2.2.2.1.1.4.4_1.</w:t>
      </w:r>
    </w:p>
    <w:p w14:paraId="23A8D432" w14:textId="77777777" w:rsidR="005639E2" w:rsidRPr="00EF06A7" w:rsidRDefault="005639E2" w:rsidP="005639E2">
      <w:pPr>
        <w:pStyle w:val="H6"/>
      </w:pPr>
      <w:r w:rsidRPr="00EF06A7">
        <w:t>6.2.3.2.1.1.4.4_2</w:t>
      </w:r>
      <w:r w:rsidRPr="00EF06A7">
        <w:tab/>
        <w:t>Message exceptions for NSA</w:t>
      </w:r>
    </w:p>
    <w:p w14:paraId="1EE14FDE" w14:textId="77777777" w:rsidR="005639E2" w:rsidRPr="00EF06A7" w:rsidRDefault="005639E2" w:rsidP="005639E2">
      <w:r w:rsidRPr="00EF06A7">
        <w:rPr>
          <w:lang w:eastAsia="zh-CN"/>
        </w:rPr>
        <w:t>Same as specified in 6.2.3.2.1.1.4.4_1.</w:t>
      </w:r>
    </w:p>
    <w:p w14:paraId="44C1B8FC" w14:textId="77777777" w:rsidR="005639E2" w:rsidRPr="00EF06A7" w:rsidRDefault="005639E2" w:rsidP="005639E2">
      <w:pPr>
        <w:pStyle w:val="H6"/>
      </w:pPr>
      <w:r w:rsidRPr="00EF06A7">
        <w:t>6.2.3.2.1.1.5</w:t>
      </w:r>
      <w:r w:rsidRPr="00EF06A7">
        <w:tab/>
        <w:t>Test Requirements</w:t>
      </w:r>
    </w:p>
    <w:p w14:paraId="56E2845F" w14:textId="77777777" w:rsidR="005639E2" w:rsidRPr="00EF06A7" w:rsidRDefault="005639E2" w:rsidP="005639E2">
      <w:r w:rsidRPr="00EF06A7">
        <w:t>The pass fail decision is as specified in the test procedure in clause 6.2.3.2.1.1.4.2.</w:t>
      </w:r>
    </w:p>
    <w:p w14:paraId="03FB0F20" w14:textId="77777777" w:rsidR="00053859" w:rsidRPr="00EF06A7" w:rsidRDefault="005639E2" w:rsidP="00053859">
      <w:r w:rsidRPr="00EF06A7">
        <w:t>There are no parameters in the test setup or measurement process whose variation impacts the results so there are no applicable test tolerances for this test.</w:t>
      </w:r>
    </w:p>
    <w:p w14:paraId="517FF89E" w14:textId="77777777" w:rsidR="00053859" w:rsidRPr="00EF06A7" w:rsidRDefault="00053859" w:rsidP="00053859">
      <w:pPr>
        <w:pStyle w:val="Heading6"/>
        <w:rPr>
          <w:rFonts w:eastAsia="Malgun Gothic"/>
        </w:rPr>
      </w:pPr>
      <w:r w:rsidRPr="00EF06A7">
        <w:rPr>
          <w:rFonts w:eastAsia="Malgun Gothic"/>
        </w:rPr>
        <w:t>6.2.3.2.1.2</w:t>
      </w:r>
      <w:r w:rsidRPr="00EF06A7">
        <w:rPr>
          <w:rFonts w:eastAsia="Malgun Gothic"/>
        </w:rPr>
        <w:tab/>
        <w:t>4Rx TDD FR1 periodic CQI reporting with Table 3 under AWGN conditions for both SA and NSA</w:t>
      </w:r>
    </w:p>
    <w:p w14:paraId="452E87C0" w14:textId="77777777" w:rsidR="00053859" w:rsidRPr="00EF06A7" w:rsidRDefault="00053859" w:rsidP="00053859">
      <w:pPr>
        <w:pStyle w:val="H6"/>
      </w:pPr>
      <w:r w:rsidRPr="00EF06A7">
        <w:t>6.2.3.2.1.2.1</w:t>
      </w:r>
      <w:r w:rsidRPr="00EF06A7">
        <w:tab/>
        <w:t>Test Purpose</w:t>
      </w:r>
    </w:p>
    <w:p w14:paraId="251A9D07" w14:textId="77777777" w:rsidR="00053859" w:rsidRPr="00EF06A7" w:rsidRDefault="00053859" w:rsidP="00053859">
      <w:r w:rsidRPr="00EF06A7">
        <w:t>The purpose of this test is to verify the variance of the wideband CQI reports is within the limits defined and a PDSCH BLER of 10</w:t>
      </w:r>
      <w:r w:rsidRPr="00EF06A7">
        <w:rPr>
          <w:vertAlign w:val="superscript"/>
        </w:rPr>
        <w:t>-5</w:t>
      </w:r>
      <w:r w:rsidRPr="00EF06A7">
        <w:t xml:space="preserve"> falls between the transport format based median CQI-1 and median CQI or the transport format based median CQI and median CQI +1.</w:t>
      </w:r>
    </w:p>
    <w:p w14:paraId="0906EBF0" w14:textId="77777777" w:rsidR="00053859" w:rsidRPr="00EF06A7" w:rsidRDefault="00053859" w:rsidP="00053859">
      <w:pPr>
        <w:pStyle w:val="H6"/>
      </w:pPr>
      <w:r w:rsidRPr="00EF06A7">
        <w:t>6.2.3.2.1.2.2</w:t>
      </w:r>
      <w:r w:rsidRPr="00EF06A7">
        <w:tab/>
        <w:t>Test Applicability</w:t>
      </w:r>
    </w:p>
    <w:p w14:paraId="69961A38" w14:textId="606D090E" w:rsidR="00053859" w:rsidRPr="00EF06A7" w:rsidRDefault="00053859" w:rsidP="00053859">
      <w:r w:rsidRPr="00EF06A7">
        <w:t xml:space="preserve">This test applies to all types of NR UE release 16 </w:t>
      </w:r>
      <w:r w:rsidR="00A65FCF" w:rsidRPr="00EF06A7">
        <w:t xml:space="preserve">and forward </w:t>
      </w:r>
      <w:r w:rsidRPr="00EF06A7">
        <w:t xml:space="preserve">supporting </w:t>
      </w:r>
      <w:r w:rsidRPr="00EF06A7">
        <w:rPr>
          <w:i/>
        </w:rPr>
        <w:t>cqi-TableAlt</w:t>
      </w:r>
      <w:r w:rsidRPr="00EF06A7">
        <w:t>.</w:t>
      </w:r>
    </w:p>
    <w:p w14:paraId="3E78D3D9" w14:textId="77777777" w:rsidR="00053859" w:rsidRPr="00EF06A7" w:rsidRDefault="00053859" w:rsidP="00053859">
      <w:r w:rsidRPr="00EF06A7">
        <w:t xml:space="preserve">This test also applies to all types of EUTRA UE release 16 and forward supporting EN-DC and </w:t>
      </w:r>
      <w:r w:rsidRPr="00EF06A7">
        <w:rPr>
          <w:i/>
        </w:rPr>
        <w:t>cqi-TableAlt</w:t>
      </w:r>
      <w:r w:rsidRPr="00EF06A7">
        <w:t>.</w:t>
      </w:r>
    </w:p>
    <w:p w14:paraId="3C640F30" w14:textId="77777777" w:rsidR="00053859" w:rsidRPr="00EF06A7" w:rsidRDefault="00053859" w:rsidP="00053859">
      <w:pPr>
        <w:pStyle w:val="H6"/>
        <w:rPr>
          <w:rFonts w:eastAsia="SimSun"/>
        </w:rPr>
      </w:pPr>
      <w:r w:rsidRPr="00EF06A7">
        <w:rPr>
          <w:rFonts w:eastAsia="SimSun"/>
        </w:rPr>
        <w:t>6.2.3.2.1.2.3</w:t>
      </w:r>
      <w:r w:rsidRPr="00EF06A7">
        <w:rPr>
          <w:rFonts w:eastAsia="SimSun"/>
          <w:lang w:eastAsia="zh-CN"/>
        </w:rPr>
        <w:tab/>
      </w:r>
      <w:r w:rsidRPr="00EF06A7">
        <w:rPr>
          <w:rFonts w:eastAsia="SimSun"/>
        </w:rPr>
        <w:t xml:space="preserve">Minimum requirement for periodic CQI reporting </w:t>
      </w:r>
      <w:r w:rsidRPr="00EF06A7">
        <w:t>with Table 3</w:t>
      </w:r>
    </w:p>
    <w:p w14:paraId="65A778BB" w14:textId="77777777" w:rsidR="00053859" w:rsidRPr="00EF06A7" w:rsidRDefault="00053859" w:rsidP="00053859">
      <w:pPr>
        <w:rPr>
          <w:rFonts w:eastAsia="Malgun Gothic"/>
        </w:rPr>
      </w:pPr>
      <w:r w:rsidRPr="00EF06A7">
        <w:t xml:space="preserve">For the parameters specified in Table 6.2.3.2.1.2.3-1, and using the downlink physical channels specified in </w:t>
      </w:r>
      <w:r w:rsidRPr="00EF06A7">
        <w:rPr>
          <w:lang w:eastAsia="zh-CN"/>
        </w:rPr>
        <w:t>Annex C.3.1</w:t>
      </w:r>
      <w:r w:rsidRPr="00EF06A7">
        <w:t>, the minimum requirements are specified by the following:</w:t>
      </w:r>
    </w:p>
    <w:p w14:paraId="64CF8508" w14:textId="77777777" w:rsidR="00053859" w:rsidRPr="00EF06A7" w:rsidRDefault="00053859" w:rsidP="00053859">
      <w:pPr>
        <w:ind w:left="568" w:hanging="284"/>
      </w:pPr>
      <w:r w:rsidRPr="00EF06A7">
        <w:t>a)</w:t>
      </w:r>
      <w:r w:rsidRPr="00EF06A7">
        <w:tab/>
        <w:t>The reported CQI value according to the reference channel shall be in the range of ±1 of the reported median more than 90% of the time.</w:t>
      </w:r>
    </w:p>
    <w:p w14:paraId="082F81B7" w14:textId="77777777" w:rsidR="00053859" w:rsidRPr="00EF06A7" w:rsidRDefault="00053859" w:rsidP="00053859">
      <w:pPr>
        <w:ind w:left="568" w:hanging="284"/>
      </w:pPr>
      <w:r w:rsidRPr="00EF06A7">
        <w:t>b)</w:t>
      </w:r>
      <w:r w:rsidRPr="00EF06A7">
        <w:tab/>
        <w:t>If the PDSCH BLER using the transport format indicated by median CQI is less than or equal to 10</w:t>
      </w:r>
      <w:r w:rsidRPr="00EF06A7">
        <w:rPr>
          <w:vertAlign w:val="superscript"/>
        </w:rPr>
        <w:t>-5</w:t>
      </w:r>
      <w:r w:rsidRPr="00EF06A7">
        <w:t>, then the BLER using the transport format indicated by the (median CQI+1) shall be greater than 10</w:t>
      </w:r>
      <w:r w:rsidRPr="00EF06A7">
        <w:rPr>
          <w:vertAlign w:val="superscript"/>
        </w:rPr>
        <w:t>-5</w:t>
      </w:r>
      <w:r w:rsidRPr="00EF06A7">
        <w:t>. If the PDSCH BLER using the transport format indicated by the median CQI is greater than 10</w:t>
      </w:r>
      <w:r w:rsidRPr="00EF06A7">
        <w:rPr>
          <w:vertAlign w:val="superscript"/>
        </w:rPr>
        <w:t>-5</w:t>
      </w:r>
      <w:r w:rsidRPr="00EF06A7">
        <w:t>, then the BLER using transport format indicated by (median CQI-1) shall be less than or equal to 10</w:t>
      </w:r>
      <w:r w:rsidRPr="00EF06A7">
        <w:rPr>
          <w:vertAlign w:val="superscript"/>
        </w:rPr>
        <w:t>-5</w:t>
      </w:r>
      <w:r w:rsidRPr="00EF06A7">
        <w:t>.</w:t>
      </w:r>
    </w:p>
    <w:p w14:paraId="218FFBFC" w14:textId="77777777" w:rsidR="00053859" w:rsidRPr="00EF06A7" w:rsidRDefault="00053859" w:rsidP="00053859">
      <w:pPr>
        <w:ind w:left="568" w:hanging="284"/>
      </w:pPr>
      <w:r w:rsidRPr="00EF06A7">
        <w:t>c)</w:t>
      </w:r>
      <w:r w:rsidRPr="00EF06A7">
        <w:tab/>
        <w:t>The reported CQI value according to the reference channel shall be ≥ 1.</w:t>
      </w:r>
    </w:p>
    <w:p w14:paraId="2BC2B65C" w14:textId="77777777" w:rsidR="00053859" w:rsidRPr="00EF06A7" w:rsidRDefault="00053859" w:rsidP="00053859">
      <w:pPr>
        <w:pStyle w:val="TH"/>
        <w:rPr>
          <w:lang w:eastAsia="zh-CN"/>
        </w:rPr>
      </w:pPr>
      <w:r w:rsidRPr="00EF06A7">
        <w:t>Table 6.2.3.2.1.2.3-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053859" w:rsidRPr="00EF06A7" w14:paraId="23C1AA0A"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7DAA9A8" w14:textId="77777777" w:rsidR="00053859" w:rsidRPr="00EF06A7" w:rsidRDefault="00053859">
            <w:pPr>
              <w:keepNext/>
              <w:keepLines/>
              <w:spacing w:after="0"/>
              <w:jc w:val="center"/>
              <w:rPr>
                <w:rFonts w:ascii="Arial" w:hAnsi="Arial"/>
                <w:b/>
                <w:sz w:val="18"/>
                <w:lang w:eastAsia="en-US"/>
              </w:rPr>
            </w:pPr>
            <w:r w:rsidRPr="00EF06A7">
              <w:rPr>
                <w:rFonts w:ascii="Arial" w:hAnsi="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AB81C0" w14:textId="77777777" w:rsidR="00053859" w:rsidRPr="00EF06A7" w:rsidRDefault="00053859">
            <w:pPr>
              <w:keepNext/>
              <w:keepLines/>
              <w:spacing w:after="0"/>
              <w:jc w:val="center"/>
              <w:rPr>
                <w:rFonts w:ascii="Arial" w:hAnsi="Arial"/>
                <w:b/>
                <w:sz w:val="18"/>
              </w:rPr>
            </w:pPr>
            <w:r w:rsidRPr="00EF06A7">
              <w:rPr>
                <w:rFonts w:ascii="Arial" w:hAnsi="Arial"/>
                <w:b/>
                <w:sz w:val="18"/>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9D75EC" w14:textId="77777777" w:rsidR="00053859" w:rsidRPr="00EF06A7" w:rsidRDefault="00053859">
            <w:pPr>
              <w:keepNext/>
              <w:keepLines/>
              <w:spacing w:after="0"/>
              <w:jc w:val="center"/>
              <w:rPr>
                <w:rFonts w:ascii="Arial" w:hAnsi="Arial"/>
                <w:b/>
                <w:sz w:val="18"/>
              </w:rPr>
            </w:pPr>
            <w:r w:rsidRPr="00EF06A7">
              <w:rPr>
                <w:rFonts w:ascii="Arial" w:hAnsi="Arial"/>
                <w:b/>
                <w:sz w:val="18"/>
              </w:rPr>
              <w:t>Test 1</w:t>
            </w:r>
          </w:p>
        </w:tc>
      </w:tr>
      <w:tr w:rsidR="00053859" w:rsidRPr="00EF06A7" w14:paraId="60BBEE4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A50A2A" w14:textId="77777777" w:rsidR="00053859" w:rsidRPr="00EF06A7" w:rsidRDefault="00053859">
            <w:pPr>
              <w:keepNext/>
              <w:keepLines/>
              <w:spacing w:after="0"/>
              <w:rPr>
                <w:rFonts w:ascii="Arial" w:hAnsi="Arial"/>
                <w:sz w:val="18"/>
              </w:rPr>
            </w:pPr>
            <w:r w:rsidRPr="00EF06A7">
              <w:rPr>
                <w:rFonts w:ascii="Arial" w:hAnsi="Arial"/>
                <w:sz w:val="18"/>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83C080" w14:textId="77777777" w:rsidR="00053859" w:rsidRPr="00EF06A7" w:rsidRDefault="00053859">
            <w:pPr>
              <w:keepNext/>
              <w:keepLines/>
              <w:spacing w:after="0"/>
              <w:jc w:val="center"/>
              <w:rPr>
                <w:rFonts w:ascii="Arial" w:hAnsi="Arial"/>
                <w:sz w:val="18"/>
              </w:rPr>
            </w:pPr>
            <w:r w:rsidRPr="00EF06A7">
              <w:rPr>
                <w:rFonts w:ascii="Arial" w:hAnsi="Arial"/>
                <w:sz w:val="18"/>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7CE722"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40</w:t>
            </w:r>
          </w:p>
        </w:tc>
      </w:tr>
      <w:tr w:rsidR="00053859" w:rsidRPr="00EF06A7" w14:paraId="6D926AD5"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4B0D4FD" w14:textId="77777777" w:rsidR="00053859" w:rsidRPr="00EF06A7" w:rsidRDefault="00053859">
            <w:pPr>
              <w:keepNext/>
              <w:keepLines/>
              <w:spacing w:after="0"/>
              <w:rPr>
                <w:rFonts w:ascii="Arial" w:hAnsi="Arial"/>
                <w:sz w:val="18"/>
                <w:lang w:eastAsia="en-US"/>
              </w:rPr>
            </w:pPr>
            <w:r w:rsidRPr="00EF06A7">
              <w:rPr>
                <w:rFonts w:ascii="Arial" w:hAnsi="Arial"/>
                <w:sz w:val="18"/>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E7B46B" w14:textId="77777777" w:rsidR="00053859" w:rsidRPr="00EF06A7" w:rsidRDefault="00053859">
            <w:pPr>
              <w:keepNext/>
              <w:keepLines/>
              <w:spacing w:after="0"/>
              <w:jc w:val="center"/>
              <w:rPr>
                <w:rFonts w:ascii="Arial" w:hAnsi="Arial"/>
                <w:sz w:val="18"/>
              </w:rPr>
            </w:pPr>
            <w:r w:rsidRPr="00EF06A7">
              <w:rPr>
                <w:rFonts w:ascii="Arial" w:hAnsi="Arial"/>
                <w:sz w:val="18"/>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0143CB"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30</w:t>
            </w:r>
          </w:p>
        </w:tc>
      </w:tr>
      <w:tr w:rsidR="00053859" w:rsidRPr="00EF06A7" w14:paraId="2B24B5EE"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5194E0A" w14:textId="77777777" w:rsidR="00053859" w:rsidRPr="00EF06A7" w:rsidRDefault="00053859">
            <w:pPr>
              <w:keepNext/>
              <w:keepLines/>
              <w:spacing w:after="0"/>
              <w:rPr>
                <w:rFonts w:ascii="Arial" w:hAnsi="Arial"/>
                <w:sz w:val="18"/>
                <w:lang w:eastAsia="en-US"/>
              </w:rPr>
            </w:pPr>
            <w:r w:rsidRPr="00EF06A7">
              <w:rPr>
                <w:rFonts w:ascii="Arial" w:hAnsi="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56D3956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1733A3"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TDD</w:t>
            </w:r>
          </w:p>
        </w:tc>
      </w:tr>
      <w:tr w:rsidR="00053859" w:rsidRPr="00EF06A7" w14:paraId="6AB9454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A642A67" w14:textId="77777777" w:rsidR="00053859" w:rsidRPr="00EF06A7" w:rsidRDefault="00053859">
            <w:pPr>
              <w:keepNext/>
              <w:keepLines/>
              <w:spacing w:after="0"/>
              <w:rPr>
                <w:rFonts w:ascii="Arial" w:hAnsi="Arial"/>
                <w:sz w:val="18"/>
                <w:lang w:eastAsia="en-US"/>
              </w:rPr>
            </w:pPr>
            <w:r w:rsidRPr="00EF06A7">
              <w:rPr>
                <w:rFonts w:ascii="Arial" w:hAnsi="Arial"/>
                <w:sz w:val="18"/>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FBB7B13"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6D5095"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FR1.30-1</w:t>
            </w:r>
          </w:p>
        </w:tc>
      </w:tr>
      <w:tr w:rsidR="00053859" w:rsidRPr="00EF06A7" w14:paraId="0212106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0A4D817" w14:textId="77777777" w:rsidR="00053859" w:rsidRPr="00EF06A7" w:rsidRDefault="00053859">
            <w:pPr>
              <w:keepNext/>
              <w:keepLines/>
              <w:spacing w:after="0"/>
              <w:rPr>
                <w:rFonts w:ascii="Arial" w:hAnsi="Arial"/>
                <w:sz w:val="18"/>
                <w:lang w:eastAsia="en-US"/>
              </w:rPr>
            </w:pPr>
            <w:r w:rsidRPr="00EF06A7">
              <w:rPr>
                <w:rFonts w:ascii="Arial" w:eastAsia="?? ??" w:hAnsi="Arial"/>
                <w:sz w:val="18"/>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02D5E1" w14:textId="77777777" w:rsidR="00053859" w:rsidRPr="00EF06A7" w:rsidRDefault="00053859">
            <w:pPr>
              <w:keepNext/>
              <w:keepLines/>
              <w:spacing w:after="0"/>
              <w:jc w:val="center"/>
              <w:rPr>
                <w:rFonts w:ascii="Arial" w:hAnsi="Arial"/>
                <w:sz w:val="18"/>
              </w:rPr>
            </w:pPr>
            <w:r w:rsidRPr="00EF06A7">
              <w:rPr>
                <w:rFonts w:ascii="Arial" w:hAnsi="Arial"/>
                <w:sz w:val="18"/>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AD3E551"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4E112054"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1</w:t>
            </w:r>
          </w:p>
        </w:tc>
      </w:tr>
      <w:tr w:rsidR="00053859" w:rsidRPr="00EF06A7" w14:paraId="609B39AE"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A0D249B" w14:textId="77777777" w:rsidR="00053859" w:rsidRPr="00EF06A7" w:rsidRDefault="00053859">
            <w:pPr>
              <w:keepNext/>
              <w:keepLines/>
              <w:spacing w:after="0"/>
              <w:rPr>
                <w:rFonts w:ascii="Arial" w:hAnsi="Arial"/>
                <w:sz w:val="18"/>
                <w:lang w:eastAsia="en-US"/>
              </w:rPr>
            </w:pPr>
            <w:r w:rsidRPr="00EF06A7">
              <w:rPr>
                <w:rFonts w:ascii="Arial" w:hAnsi="Arial"/>
                <w:sz w:val="18"/>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41FD3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9C0C93" w14:textId="77777777" w:rsidR="00053859" w:rsidRPr="00EF06A7" w:rsidRDefault="00053859">
            <w:pPr>
              <w:keepNext/>
              <w:keepLines/>
              <w:spacing w:after="0"/>
              <w:jc w:val="center"/>
              <w:rPr>
                <w:rFonts w:ascii="Arial" w:hAnsi="Arial"/>
                <w:sz w:val="18"/>
              </w:rPr>
            </w:pPr>
            <w:r w:rsidRPr="00EF06A7">
              <w:rPr>
                <w:rFonts w:ascii="Arial" w:hAnsi="Arial"/>
                <w:sz w:val="18"/>
              </w:rPr>
              <w:t>AWGN</w:t>
            </w:r>
          </w:p>
        </w:tc>
      </w:tr>
      <w:tr w:rsidR="00053859" w:rsidRPr="00EF06A7" w14:paraId="0EF72231"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E00BB4D" w14:textId="77777777" w:rsidR="00053859" w:rsidRPr="00EF06A7" w:rsidRDefault="00053859">
            <w:pPr>
              <w:keepNext/>
              <w:keepLines/>
              <w:spacing w:after="0"/>
              <w:rPr>
                <w:rFonts w:ascii="Arial" w:hAnsi="Arial"/>
                <w:sz w:val="18"/>
              </w:rPr>
            </w:pPr>
            <w:r w:rsidRPr="00EF06A7">
              <w:rPr>
                <w:rFonts w:ascii="Arial" w:hAnsi="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D1E52D0"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5BC73C" w14:textId="77777777" w:rsidR="00053859" w:rsidRPr="00EF06A7" w:rsidRDefault="00053859">
            <w:pPr>
              <w:keepNext/>
              <w:keepLines/>
              <w:spacing w:after="0"/>
              <w:jc w:val="center"/>
              <w:rPr>
                <w:rFonts w:ascii="Arial" w:hAnsi="Arial"/>
                <w:sz w:val="18"/>
              </w:rPr>
            </w:pPr>
            <w:r w:rsidRPr="00EF06A7">
              <w:rPr>
                <w:rFonts w:ascii="Arial" w:hAnsi="Arial"/>
                <w:sz w:val="18"/>
              </w:rPr>
              <w:t xml:space="preserve">1×4 with static channel specified in Annex </w:t>
            </w:r>
            <w:r w:rsidRPr="00EF06A7">
              <w:rPr>
                <w:rFonts w:ascii="Arial" w:hAnsi="Arial"/>
                <w:sz w:val="18"/>
                <w:lang w:eastAsia="zh-CN"/>
              </w:rPr>
              <w:t>B.1</w:t>
            </w:r>
          </w:p>
        </w:tc>
      </w:tr>
      <w:tr w:rsidR="00053859" w:rsidRPr="00EF06A7" w14:paraId="0D221EB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9E759AA" w14:textId="77777777" w:rsidR="00053859" w:rsidRPr="00EF06A7" w:rsidRDefault="00053859">
            <w:pPr>
              <w:keepNext/>
              <w:keepLines/>
              <w:spacing w:after="0"/>
              <w:rPr>
                <w:rFonts w:ascii="Arial" w:hAnsi="Arial"/>
                <w:sz w:val="18"/>
              </w:rPr>
            </w:pPr>
            <w:r w:rsidRPr="00EF06A7">
              <w:rPr>
                <w:rFonts w:ascii="Arial" w:hAnsi="Arial"/>
                <w:sz w:val="18"/>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7B679A82"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9F5F91"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053859" w:rsidRPr="00EF06A7" w14:paraId="23882B1E"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100E835" w14:textId="77777777" w:rsidR="00053859" w:rsidRPr="00EF06A7" w:rsidRDefault="00053859">
            <w:pPr>
              <w:keepNext/>
              <w:keepLines/>
              <w:spacing w:after="0"/>
              <w:rPr>
                <w:rFonts w:ascii="Arial" w:hAnsi="Arial"/>
                <w:sz w:val="18"/>
                <w:lang w:eastAsia="en-US"/>
              </w:rPr>
            </w:pPr>
            <w:r w:rsidRPr="00EF06A7">
              <w:rPr>
                <w:rFonts w:ascii="Arial" w:hAnsi="Arial"/>
                <w:sz w:val="18"/>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4AD92D05" w14:textId="77777777" w:rsidR="00053859" w:rsidRPr="00EF06A7" w:rsidRDefault="0005385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8A0E4B9"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7340C3"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6CA2497D"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9EAF32B"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57F873A" w14:textId="77777777" w:rsidR="00053859" w:rsidRPr="00EF06A7" w:rsidRDefault="0005385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8735DF1"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E79DEC"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4</w:t>
            </w:r>
          </w:p>
        </w:tc>
      </w:tr>
      <w:tr w:rsidR="00053859" w:rsidRPr="00EF06A7" w14:paraId="78BD1B29"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8EA29B0"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A4E005B" w14:textId="77777777" w:rsidR="00053859" w:rsidRPr="00EF06A7" w:rsidRDefault="00053859">
            <w:pPr>
              <w:keepNext/>
              <w:keepLines/>
              <w:spacing w:after="0"/>
              <w:rPr>
                <w:rFonts w:ascii="Arial" w:hAnsi="Arial"/>
                <w:sz w:val="18"/>
                <w:lang w:eastAsia="en-US"/>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D707E7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B0B283" w14:textId="77777777" w:rsidR="00053859" w:rsidRPr="00EF06A7" w:rsidRDefault="00053859">
            <w:pPr>
              <w:keepNext/>
              <w:keepLines/>
              <w:spacing w:after="0"/>
              <w:jc w:val="center"/>
              <w:rPr>
                <w:rFonts w:ascii="Arial" w:hAnsi="Arial"/>
                <w:sz w:val="18"/>
              </w:rPr>
            </w:pPr>
            <w:r w:rsidRPr="00EF06A7">
              <w:rPr>
                <w:rFonts w:ascii="Arial" w:hAnsi="Arial"/>
                <w:sz w:val="18"/>
              </w:rPr>
              <w:t>FD-CDM2</w:t>
            </w:r>
          </w:p>
        </w:tc>
      </w:tr>
      <w:tr w:rsidR="00053859" w:rsidRPr="00EF06A7" w14:paraId="2F4AE5DD"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9C7F05B"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65C7B4B" w14:textId="77777777" w:rsidR="00053859" w:rsidRPr="00EF06A7" w:rsidRDefault="0005385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4F2DAD7"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C247D7" w14:textId="77777777" w:rsidR="00053859" w:rsidRPr="00EF06A7" w:rsidRDefault="00053859">
            <w:pPr>
              <w:keepNext/>
              <w:keepLines/>
              <w:spacing w:after="0"/>
              <w:jc w:val="center"/>
              <w:rPr>
                <w:rFonts w:ascii="Arial" w:hAnsi="Arial"/>
                <w:sz w:val="18"/>
              </w:rPr>
            </w:pPr>
            <w:r w:rsidRPr="00EF06A7">
              <w:rPr>
                <w:rFonts w:ascii="Arial" w:hAnsi="Arial"/>
                <w:sz w:val="18"/>
              </w:rPr>
              <w:t>1</w:t>
            </w:r>
          </w:p>
        </w:tc>
      </w:tr>
      <w:tr w:rsidR="00053859" w:rsidRPr="00EF06A7" w14:paraId="65F152E8"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7611232"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203E9E0" w14:textId="77777777" w:rsidR="00053859" w:rsidRPr="00EF06A7" w:rsidRDefault="0005385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B2FE47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5C2B2E"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Row 5,4</w:t>
            </w:r>
          </w:p>
        </w:tc>
      </w:tr>
      <w:tr w:rsidR="00053859" w:rsidRPr="00EF06A7" w14:paraId="26E94997"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6068E41"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48C5D1B" w14:textId="77777777" w:rsidR="00053859" w:rsidRPr="00EF06A7" w:rsidRDefault="00053859">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7DCBAA3"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F0D35B"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9</w:t>
            </w:r>
          </w:p>
        </w:tc>
      </w:tr>
      <w:tr w:rsidR="00053859" w:rsidRPr="00EF06A7" w14:paraId="291BC6F9"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EB8DF53"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55C5934" w14:textId="77777777" w:rsidR="00053859" w:rsidRPr="00EF06A7" w:rsidRDefault="00053859">
            <w:pPr>
              <w:keepNext/>
              <w:keepLines/>
              <w:spacing w:after="0"/>
              <w:rPr>
                <w:rFonts w:ascii="Arial" w:hAnsi="Arial"/>
                <w:sz w:val="18"/>
                <w:lang w:eastAsia="en-US"/>
              </w:rPr>
            </w:pPr>
            <w:r w:rsidRPr="00EF06A7">
              <w:rPr>
                <w:rFonts w:ascii="Arial" w:hAnsi="Arial"/>
                <w:sz w:val="18"/>
              </w:rPr>
              <w:t>CSI-RS</w:t>
            </w:r>
          </w:p>
          <w:p w14:paraId="72D708DD"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7BF28F"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151D8F"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10/1</w:t>
            </w:r>
          </w:p>
        </w:tc>
      </w:tr>
      <w:tr w:rsidR="00053859" w:rsidRPr="00EF06A7" w14:paraId="006B3B25"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9AD17FF" w14:textId="77777777" w:rsidR="00053859" w:rsidRPr="00EF06A7" w:rsidRDefault="00053859">
            <w:pPr>
              <w:keepNext/>
              <w:keepLines/>
              <w:spacing w:after="0"/>
              <w:rPr>
                <w:rFonts w:ascii="Arial" w:hAnsi="Arial"/>
                <w:sz w:val="18"/>
                <w:lang w:eastAsia="en-US"/>
              </w:rPr>
            </w:pPr>
            <w:r w:rsidRPr="00EF06A7">
              <w:rPr>
                <w:rFonts w:ascii="Arial" w:hAnsi="Arial"/>
                <w:sz w:val="18"/>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707E6DCC" w14:textId="77777777" w:rsidR="00053859" w:rsidRPr="00EF06A7" w:rsidRDefault="00053859">
            <w:pPr>
              <w:keepNext/>
              <w:keepLines/>
              <w:spacing w:after="0"/>
              <w:rPr>
                <w:rFonts w:ascii="Arial" w:hAnsi="Arial"/>
                <w:sz w:val="18"/>
              </w:rPr>
            </w:pPr>
            <w:r w:rsidRPr="00EF06A7">
              <w:rPr>
                <w:rFonts w:ascii="Arial" w:hAnsi="Arial"/>
                <w:sz w:val="18"/>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D4714F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FCD459"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09325E39"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CC8A1A1"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7ED7741" w14:textId="77777777" w:rsidR="00053859" w:rsidRPr="00EF06A7" w:rsidRDefault="00053859">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C04CED1"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7F1416"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w:t>
            </w:r>
          </w:p>
        </w:tc>
      </w:tr>
      <w:tr w:rsidR="00053859" w:rsidRPr="00EF06A7" w14:paraId="7128AC7A"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555618"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0D4C910" w14:textId="77777777" w:rsidR="00053859" w:rsidRPr="00EF06A7" w:rsidRDefault="00053859">
            <w:pPr>
              <w:keepNext/>
              <w:keepLines/>
              <w:spacing w:after="0"/>
              <w:rPr>
                <w:rFonts w:ascii="Arial" w:hAnsi="Arial"/>
                <w:sz w:val="18"/>
              </w:rPr>
            </w:pPr>
            <w:r w:rsidRPr="00EF06A7">
              <w:rPr>
                <w:rFonts w:ascii="Arial" w:hAnsi="Arial"/>
                <w:sz w:val="18"/>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E32257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D4C225" w14:textId="77777777" w:rsidR="00053859" w:rsidRPr="00EF06A7" w:rsidRDefault="00053859">
            <w:pPr>
              <w:keepNext/>
              <w:keepLines/>
              <w:spacing w:after="0"/>
              <w:jc w:val="center"/>
              <w:rPr>
                <w:rFonts w:ascii="Arial" w:hAnsi="Arial"/>
                <w:sz w:val="18"/>
              </w:rPr>
            </w:pPr>
            <w:r w:rsidRPr="00EF06A7">
              <w:rPr>
                <w:rFonts w:ascii="Arial" w:hAnsi="Arial"/>
                <w:sz w:val="18"/>
              </w:rPr>
              <w:t>No CDM</w:t>
            </w:r>
          </w:p>
        </w:tc>
      </w:tr>
      <w:tr w:rsidR="00053859" w:rsidRPr="00EF06A7" w14:paraId="70465817"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06DB683"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BFF9289" w14:textId="77777777" w:rsidR="00053859" w:rsidRPr="00EF06A7" w:rsidRDefault="00053859">
            <w:pPr>
              <w:keepNext/>
              <w:keepLines/>
              <w:spacing w:after="0"/>
              <w:rPr>
                <w:rFonts w:ascii="Arial" w:hAnsi="Arial"/>
                <w:sz w:val="18"/>
              </w:rPr>
            </w:pPr>
            <w:r w:rsidRPr="00EF06A7">
              <w:rPr>
                <w:rFonts w:ascii="Arial" w:hAnsi="Arial"/>
                <w:sz w:val="18"/>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6A56E8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8E2C4D" w14:textId="77777777" w:rsidR="00053859" w:rsidRPr="00EF06A7" w:rsidRDefault="00053859">
            <w:pPr>
              <w:keepNext/>
              <w:keepLines/>
              <w:spacing w:after="0"/>
              <w:jc w:val="center"/>
              <w:rPr>
                <w:rFonts w:ascii="Arial" w:hAnsi="Arial"/>
                <w:sz w:val="18"/>
              </w:rPr>
            </w:pPr>
            <w:r w:rsidRPr="00EF06A7">
              <w:rPr>
                <w:rFonts w:ascii="Arial" w:hAnsi="Arial"/>
                <w:sz w:val="18"/>
              </w:rPr>
              <w:t>3</w:t>
            </w:r>
          </w:p>
        </w:tc>
      </w:tr>
      <w:tr w:rsidR="00053859" w:rsidRPr="00EF06A7" w14:paraId="4E66CD68"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5AE6D8E"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FADBC86" w14:textId="77777777" w:rsidR="00053859" w:rsidRPr="00EF06A7" w:rsidRDefault="00053859">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72635A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E4FA65"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Row 1,(0,-)</w:t>
            </w:r>
          </w:p>
        </w:tc>
      </w:tr>
      <w:tr w:rsidR="00053859" w:rsidRPr="00EF06A7" w14:paraId="1CA71D51"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E2EB04"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45EE94C" w14:textId="77777777" w:rsidR="00053859" w:rsidRPr="00EF06A7" w:rsidRDefault="00053859">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828D13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EF0531"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w:t>
            </w:r>
          </w:p>
        </w:tc>
      </w:tr>
      <w:tr w:rsidR="00053859" w:rsidRPr="00EF06A7" w14:paraId="2ABD043B"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21C7149"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832D497" w14:textId="77777777" w:rsidR="00053859" w:rsidRPr="00EF06A7" w:rsidRDefault="00053859">
            <w:pPr>
              <w:keepNext/>
              <w:keepLines/>
              <w:spacing w:after="0"/>
              <w:rPr>
                <w:rFonts w:ascii="Arial" w:hAnsi="Arial"/>
                <w:sz w:val="18"/>
              </w:rPr>
            </w:pPr>
            <w:r w:rsidRPr="00EF06A7">
              <w:rPr>
                <w:rFonts w:ascii="Arial" w:hAnsi="Arial"/>
                <w:sz w:val="18"/>
              </w:rPr>
              <w:t>NZP CSI-RS-timeConfig</w:t>
            </w:r>
          </w:p>
          <w:p w14:paraId="41125AE1"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354227"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37B8E5"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0/1</w:t>
            </w:r>
          </w:p>
        </w:tc>
      </w:tr>
      <w:tr w:rsidR="00053859" w:rsidRPr="00EF06A7" w14:paraId="5A65D1EA" w14:textId="77777777" w:rsidTr="00053859">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0581983" w14:textId="77777777" w:rsidR="00053859" w:rsidRPr="00EF06A7" w:rsidRDefault="00053859">
            <w:pPr>
              <w:keepNext/>
              <w:keepLines/>
              <w:spacing w:after="0"/>
              <w:rPr>
                <w:rFonts w:ascii="Arial" w:hAnsi="Arial"/>
                <w:sz w:val="18"/>
              </w:rPr>
            </w:pPr>
            <w:r w:rsidRPr="00EF06A7">
              <w:rPr>
                <w:rFonts w:ascii="Arial" w:hAnsi="Arial"/>
                <w:sz w:val="18"/>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3ED77468" w14:textId="77777777" w:rsidR="00053859" w:rsidRPr="00EF06A7" w:rsidRDefault="00053859">
            <w:pPr>
              <w:keepNext/>
              <w:keepLines/>
              <w:spacing w:after="0"/>
              <w:rPr>
                <w:rFonts w:ascii="Arial" w:hAnsi="Arial"/>
                <w:sz w:val="18"/>
              </w:rPr>
            </w:pPr>
            <w:r w:rsidRPr="00EF06A7">
              <w:rPr>
                <w:rFonts w:ascii="Arial" w:hAnsi="Arial"/>
                <w:sz w:val="18"/>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A998E00"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E97623"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Periodic</w:t>
            </w:r>
          </w:p>
        </w:tc>
      </w:tr>
      <w:tr w:rsidR="00053859" w:rsidRPr="00EF06A7" w14:paraId="45FFB137"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F32D680"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C5BB3D5" w14:textId="77777777" w:rsidR="00053859" w:rsidRPr="00EF06A7" w:rsidRDefault="00053859">
            <w:pPr>
              <w:keepNext/>
              <w:keepLines/>
              <w:spacing w:after="0"/>
              <w:rPr>
                <w:rFonts w:ascii="Arial" w:hAnsi="Arial"/>
                <w:sz w:val="18"/>
                <w:lang w:eastAsia="en-US"/>
              </w:rPr>
            </w:pPr>
            <w:r w:rsidRPr="00EF06A7">
              <w:rPr>
                <w:rFonts w:ascii="Arial" w:hAnsi="Arial"/>
                <w:sz w:val="18"/>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50EC93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4A5731"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0</w:t>
            </w:r>
          </w:p>
        </w:tc>
      </w:tr>
      <w:tr w:rsidR="00053859" w:rsidRPr="00EF06A7" w14:paraId="544D103E"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D3E7094"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tcPr>
          <w:p w14:paraId="5F71E9A8" w14:textId="77777777" w:rsidR="00053859" w:rsidRPr="00EF06A7" w:rsidRDefault="00053859">
            <w:pPr>
              <w:keepNext/>
              <w:keepLines/>
              <w:spacing w:after="0"/>
              <w:rPr>
                <w:rFonts w:ascii="Arial" w:hAnsi="Arial"/>
                <w:sz w:val="18"/>
                <w:lang w:eastAsia="en-US"/>
              </w:rPr>
            </w:pPr>
            <w:r w:rsidRPr="00EF06A7">
              <w:rPr>
                <w:rFonts w:ascii="Arial" w:hAnsi="Arial"/>
                <w:sz w:val="18"/>
              </w:rPr>
              <w:t>CSI-IM Resource Mapping</w:t>
            </w:r>
          </w:p>
          <w:p w14:paraId="7E0F5367" w14:textId="058C0933" w:rsidR="00053859" w:rsidRPr="00EF06A7" w:rsidRDefault="00053859">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CFF9AF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E8DC01" w14:textId="77777777" w:rsidR="00053859" w:rsidRPr="00EF06A7" w:rsidRDefault="00053859">
            <w:pPr>
              <w:keepNext/>
              <w:keepLines/>
              <w:spacing w:after="0"/>
              <w:jc w:val="center"/>
              <w:rPr>
                <w:rFonts w:ascii="Arial" w:hAnsi="Arial"/>
                <w:sz w:val="18"/>
              </w:rPr>
            </w:pPr>
            <w:r w:rsidRPr="00EF06A7">
              <w:rPr>
                <w:rFonts w:ascii="Arial" w:hAnsi="Arial"/>
                <w:sz w:val="18"/>
              </w:rPr>
              <w:t>(</w:t>
            </w:r>
            <w:r w:rsidRPr="00EF06A7">
              <w:rPr>
                <w:rFonts w:ascii="Arial" w:hAnsi="Arial"/>
                <w:sz w:val="18"/>
                <w:lang w:eastAsia="zh-CN"/>
              </w:rPr>
              <w:t>4</w:t>
            </w:r>
            <w:r w:rsidRPr="00EF06A7">
              <w:rPr>
                <w:rFonts w:ascii="Arial" w:hAnsi="Arial"/>
                <w:sz w:val="18"/>
              </w:rPr>
              <w:t xml:space="preserve">, </w:t>
            </w:r>
            <w:r w:rsidRPr="00EF06A7">
              <w:rPr>
                <w:rFonts w:ascii="Arial" w:hAnsi="Arial"/>
                <w:sz w:val="18"/>
                <w:lang w:eastAsia="zh-CN"/>
              </w:rPr>
              <w:t>9</w:t>
            </w:r>
            <w:r w:rsidRPr="00EF06A7">
              <w:rPr>
                <w:rFonts w:ascii="Arial" w:hAnsi="Arial"/>
                <w:sz w:val="18"/>
              </w:rPr>
              <w:t>)</w:t>
            </w:r>
          </w:p>
        </w:tc>
      </w:tr>
      <w:tr w:rsidR="00053859" w:rsidRPr="00EF06A7" w14:paraId="5041639E" w14:textId="77777777" w:rsidTr="007F3F2A">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B74FA5C" w14:textId="77777777" w:rsidR="00053859" w:rsidRPr="00EF06A7" w:rsidRDefault="00053859">
            <w:pPr>
              <w:spacing w:after="0"/>
              <w:rPr>
                <w:rFonts w:ascii="Arial" w:hAnsi="Arial"/>
                <w:sz w:val="18"/>
                <w:lang w:eastAsia="en-US"/>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1B55B1C" w14:textId="77777777" w:rsidR="00053859" w:rsidRPr="00EF06A7" w:rsidRDefault="00053859">
            <w:pPr>
              <w:keepNext/>
              <w:keepLines/>
              <w:spacing w:after="0"/>
              <w:rPr>
                <w:rFonts w:ascii="Arial" w:hAnsi="Arial"/>
                <w:sz w:val="18"/>
              </w:rPr>
            </w:pPr>
            <w:r w:rsidRPr="00EF06A7">
              <w:rPr>
                <w:rFonts w:ascii="Arial" w:hAnsi="Arial"/>
                <w:sz w:val="18"/>
              </w:rPr>
              <w:t>CSI-IM timeConfig</w:t>
            </w:r>
          </w:p>
          <w:p w14:paraId="65752A25" w14:textId="77777777" w:rsidR="00053859" w:rsidRPr="00EF06A7" w:rsidRDefault="00053859">
            <w:pPr>
              <w:keepNext/>
              <w:keepLines/>
              <w:spacing w:after="0"/>
              <w:rPr>
                <w:rFonts w:ascii="Arial" w:hAnsi="Arial"/>
                <w:sz w:val="18"/>
              </w:rPr>
            </w:pPr>
            <w:r w:rsidRPr="00EF06A7">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DEB9A3"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848725"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10/1</w:t>
            </w:r>
          </w:p>
        </w:tc>
      </w:tr>
      <w:tr w:rsidR="00053859" w:rsidRPr="00EF06A7" w14:paraId="06BFC41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79781AE" w14:textId="77777777" w:rsidR="00053859" w:rsidRPr="00EF06A7" w:rsidRDefault="00053859">
            <w:pPr>
              <w:keepNext/>
              <w:keepLines/>
              <w:spacing w:after="0"/>
              <w:rPr>
                <w:rFonts w:ascii="Arial" w:hAnsi="Arial"/>
                <w:sz w:val="18"/>
                <w:lang w:eastAsia="en-US"/>
              </w:rPr>
            </w:pPr>
            <w:r w:rsidRPr="00EF06A7">
              <w:rPr>
                <w:rFonts w:ascii="Arial" w:hAnsi="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0A56F5E3"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523BABD" w14:textId="77777777" w:rsidR="00053859" w:rsidRPr="00EF06A7" w:rsidRDefault="00053859">
            <w:pPr>
              <w:keepNext/>
              <w:keepLines/>
              <w:spacing w:after="0"/>
              <w:jc w:val="center"/>
              <w:rPr>
                <w:rFonts w:ascii="Arial" w:hAnsi="Arial"/>
                <w:sz w:val="18"/>
              </w:rPr>
            </w:pPr>
            <w:r w:rsidRPr="00EF06A7">
              <w:rPr>
                <w:rFonts w:ascii="Arial" w:hAnsi="Arial"/>
                <w:sz w:val="18"/>
              </w:rPr>
              <w:t>Periodic</w:t>
            </w:r>
          </w:p>
        </w:tc>
      </w:tr>
      <w:tr w:rsidR="00053859" w:rsidRPr="00EF06A7" w14:paraId="49A36DDF"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5D39C7A" w14:textId="77777777" w:rsidR="00053859" w:rsidRPr="00EF06A7" w:rsidRDefault="00053859">
            <w:pPr>
              <w:keepNext/>
              <w:keepLines/>
              <w:spacing w:after="0"/>
              <w:rPr>
                <w:rFonts w:ascii="Arial" w:hAnsi="Arial"/>
                <w:sz w:val="18"/>
              </w:rPr>
            </w:pPr>
            <w:r w:rsidRPr="00EF06A7">
              <w:rPr>
                <w:rFonts w:ascii="Arial" w:hAnsi="Arial"/>
                <w:sz w:val="18"/>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2226A52D"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9B734F" w14:textId="77777777" w:rsidR="00053859" w:rsidRPr="00EF06A7" w:rsidRDefault="00053859">
            <w:pPr>
              <w:keepNext/>
              <w:keepLines/>
              <w:spacing w:after="0"/>
              <w:jc w:val="center"/>
              <w:rPr>
                <w:rFonts w:ascii="Arial" w:hAnsi="Arial"/>
                <w:sz w:val="18"/>
                <w:lang w:eastAsia="zh-CN"/>
              </w:rPr>
            </w:pPr>
            <w:r w:rsidRPr="00EF06A7">
              <w:rPr>
                <w:rFonts w:ascii="Arial" w:hAnsi="Arial"/>
                <w:sz w:val="18"/>
              </w:rPr>
              <w:t xml:space="preserve">Table </w:t>
            </w:r>
            <w:r w:rsidRPr="00EF06A7">
              <w:rPr>
                <w:rFonts w:ascii="Arial" w:hAnsi="Arial"/>
                <w:sz w:val="18"/>
                <w:lang w:eastAsia="zh-CN"/>
              </w:rPr>
              <w:t>3</w:t>
            </w:r>
          </w:p>
        </w:tc>
      </w:tr>
      <w:tr w:rsidR="00FC04FD" w:rsidRPr="00EF06A7" w14:paraId="0BA59062"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484E1779" w14:textId="4CDD044F" w:rsidR="00FC04FD" w:rsidRPr="00EF06A7" w:rsidRDefault="00FC04FD" w:rsidP="00FC04FD">
            <w:pPr>
              <w:keepNext/>
              <w:keepLines/>
              <w:spacing w:after="0"/>
              <w:rPr>
                <w:rFonts w:ascii="Arial" w:hAnsi="Arial"/>
                <w:sz w:val="18"/>
              </w:rPr>
            </w:pPr>
            <w:r w:rsidRPr="00EF06A7">
              <w:rPr>
                <w:rFonts w:ascii="Arial" w:hAnsi="Arial"/>
                <w:sz w:val="18"/>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76E75080"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082CA6" w14:textId="55FB1EB1" w:rsidR="00FC04FD" w:rsidRPr="00EF06A7" w:rsidRDefault="00FC04FD" w:rsidP="00FC04FD">
            <w:pPr>
              <w:keepNext/>
              <w:keepLines/>
              <w:spacing w:after="0"/>
              <w:jc w:val="center"/>
              <w:rPr>
                <w:rFonts w:ascii="Arial" w:hAnsi="Arial"/>
                <w:sz w:val="18"/>
              </w:rPr>
            </w:pPr>
            <w:r w:rsidRPr="00EF06A7">
              <w:rPr>
                <w:rFonts w:ascii="Arial" w:hAnsi="Arial"/>
                <w:sz w:val="18"/>
              </w:rPr>
              <w:t>cri-RI-PMI-CQI (Note 1)</w:t>
            </w:r>
          </w:p>
        </w:tc>
      </w:tr>
      <w:tr w:rsidR="00FC04FD" w:rsidRPr="00EF06A7" w14:paraId="58D23647"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tcPr>
          <w:p w14:paraId="3A824DA1" w14:textId="1DD55DE5" w:rsidR="00FC04FD" w:rsidRPr="00EF06A7" w:rsidRDefault="00FC04FD" w:rsidP="00FC04FD">
            <w:pPr>
              <w:keepNext/>
              <w:keepLines/>
              <w:spacing w:after="0"/>
              <w:rPr>
                <w:rFonts w:ascii="Arial" w:hAnsi="Arial"/>
                <w:sz w:val="18"/>
              </w:rPr>
            </w:pPr>
            <w:r w:rsidRPr="00EF06A7">
              <w:rPr>
                <w:rFonts w:ascii="Arial" w:hAnsi="Arial"/>
                <w:sz w:val="18"/>
              </w:rPr>
              <w:t>Codebook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3E8EEE8" w14:textId="77777777" w:rsidR="00FC04FD" w:rsidRPr="00EF06A7" w:rsidRDefault="00FC04FD" w:rsidP="00FC04F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A2216D2" w14:textId="1D7FDBC2" w:rsidR="00FC04FD" w:rsidRPr="00EF06A7" w:rsidRDefault="00FC04FD" w:rsidP="00FC04FD">
            <w:pPr>
              <w:keepNext/>
              <w:keepLines/>
              <w:spacing w:after="0"/>
              <w:jc w:val="center"/>
              <w:rPr>
                <w:rFonts w:ascii="Arial" w:hAnsi="Arial"/>
                <w:sz w:val="18"/>
              </w:rPr>
            </w:pPr>
            <w:r w:rsidRPr="00EF06A7">
              <w:rPr>
                <w:rFonts w:ascii="Arial" w:hAnsi="Arial"/>
                <w:sz w:val="18"/>
              </w:rPr>
              <w:t>Not configured</w:t>
            </w:r>
          </w:p>
        </w:tc>
      </w:tr>
      <w:tr w:rsidR="00053859" w:rsidRPr="00EF06A7" w14:paraId="28DF964C"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3BF40D4" w14:textId="77777777" w:rsidR="00053859" w:rsidRPr="00EF06A7" w:rsidRDefault="00053859">
            <w:pPr>
              <w:keepNext/>
              <w:keepLines/>
              <w:spacing w:after="0"/>
              <w:rPr>
                <w:rFonts w:ascii="Arial" w:hAnsi="Arial"/>
                <w:sz w:val="18"/>
              </w:rPr>
            </w:pPr>
            <w:r w:rsidRPr="00EF06A7">
              <w:rPr>
                <w:rFonts w:ascii="Arial" w:hAnsi="Arial"/>
                <w:sz w:val="18"/>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B2700C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566EA5"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1F2FC19B"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49599BC" w14:textId="77777777" w:rsidR="00053859" w:rsidRPr="00EF06A7" w:rsidRDefault="00053859">
            <w:pPr>
              <w:keepNext/>
              <w:keepLines/>
              <w:spacing w:after="0"/>
              <w:rPr>
                <w:rFonts w:ascii="Arial" w:hAnsi="Arial"/>
                <w:sz w:val="18"/>
              </w:rPr>
            </w:pPr>
            <w:r w:rsidRPr="00EF06A7">
              <w:rPr>
                <w:rFonts w:ascii="Arial" w:hAnsi="Arial"/>
                <w:sz w:val="18"/>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A3776A6"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CF7E5E"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42031371"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23088A" w14:textId="77777777" w:rsidR="00053859" w:rsidRPr="00EF06A7" w:rsidRDefault="00053859">
            <w:pPr>
              <w:keepNext/>
              <w:keepLines/>
              <w:spacing w:after="0"/>
              <w:rPr>
                <w:rFonts w:ascii="Arial" w:hAnsi="Arial"/>
                <w:sz w:val="18"/>
              </w:rPr>
            </w:pPr>
            <w:r w:rsidRPr="00EF06A7">
              <w:rPr>
                <w:rFonts w:ascii="Arial" w:hAnsi="Arial"/>
                <w:sz w:val="18"/>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090B5693"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0500F9" w14:textId="77777777" w:rsidR="00053859" w:rsidRPr="00EF06A7" w:rsidRDefault="00053859">
            <w:pPr>
              <w:keepNext/>
              <w:keepLines/>
              <w:spacing w:after="0"/>
              <w:jc w:val="center"/>
              <w:rPr>
                <w:rFonts w:ascii="Arial" w:hAnsi="Arial"/>
                <w:sz w:val="18"/>
              </w:rPr>
            </w:pPr>
            <w:r w:rsidRPr="00EF06A7">
              <w:rPr>
                <w:rFonts w:ascii="Arial" w:hAnsi="Arial"/>
                <w:sz w:val="18"/>
              </w:rPr>
              <w:t>Wideband</w:t>
            </w:r>
          </w:p>
        </w:tc>
      </w:tr>
      <w:tr w:rsidR="00053859" w:rsidRPr="00EF06A7" w14:paraId="74CDD333"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B0DBEBB" w14:textId="6AABC5F2" w:rsidR="00053859" w:rsidRPr="00EF06A7" w:rsidRDefault="00053859">
            <w:pPr>
              <w:keepNext/>
              <w:keepLines/>
              <w:spacing w:after="0"/>
              <w:rPr>
                <w:rFonts w:ascii="Arial" w:hAnsi="Arial"/>
                <w:sz w:val="18"/>
              </w:rPr>
            </w:pPr>
            <w:r w:rsidRPr="00EF06A7">
              <w:rPr>
                <w:rFonts w:ascii="Arial" w:hAnsi="Arial"/>
                <w:sz w:val="18"/>
              </w:rPr>
              <w:t>pm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295AB5E5"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00E13E" w14:textId="77777777" w:rsidR="00053859" w:rsidRPr="00EF06A7" w:rsidRDefault="00053859">
            <w:pPr>
              <w:keepNext/>
              <w:keepLines/>
              <w:spacing w:after="0"/>
              <w:jc w:val="center"/>
              <w:rPr>
                <w:rFonts w:ascii="Arial" w:hAnsi="Arial"/>
                <w:sz w:val="18"/>
              </w:rPr>
            </w:pPr>
            <w:r w:rsidRPr="00EF06A7">
              <w:rPr>
                <w:rFonts w:ascii="Arial" w:hAnsi="Arial"/>
                <w:sz w:val="18"/>
              </w:rPr>
              <w:t>Wideband</w:t>
            </w:r>
          </w:p>
        </w:tc>
      </w:tr>
      <w:tr w:rsidR="00053859" w:rsidRPr="00EF06A7" w14:paraId="6DBD1FC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72C36E7" w14:textId="77777777" w:rsidR="00053859" w:rsidRPr="00EF06A7" w:rsidRDefault="00053859">
            <w:pPr>
              <w:keepNext/>
              <w:keepLines/>
              <w:spacing w:after="0"/>
              <w:rPr>
                <w:rFonts w:ascii="Arial" w:hAnsi="Arial"/>
                <w:sz w:val="18"/>
              </w:rPr>
            </w:pPr>
            <w:r w:rsidRPr="00EF06A7">
              <w:rPr>
                <w:rFonts w:ascii="Arial" w:hAnsi="Arial"/>
                <w:sz w:val="18"/>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42FAA3" w14:textId="77777777" w:rsidR="00053859" w:rsidRPr="00EF06A7" w:rsidRDefault="00053859">
            <w:pPr>
              <w:keepNext/>
              <w:keepLines/>
              <w:spacing w:after="0"/>
              <w:jc w:val="center"/>
              <w:rPr>
                <w:rFonts w:ascii="Arial" w:hAnsi="Arial"/>
                <w:sz w:val="18"/>
              </w:rPr>
            </w:pPr>
            <w:r w:rsidRPr="00EF06A7">
              <w:rPr>
                <w:rFonts w:ascii="Arial" w:hAnsi="Arial"/>
                <w:sz w:val="18"/>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295F3F7"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6</w:t>
            </w:r>
          </w:p>
        </w:tc>
      </w:tr>
      <w:tr w:rsidR="00053859" w:rsidRPr="00EF06A7" w14:paraId="110CE410"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B78CEFE" w14:textId="77777777" w:rsidR="00053859" w:rsidRPr="00EF06A7" w:rsidRDefault="00053859">
            <w:pPr>
              <w:keepNext/>
              <w:keepLines/>
              <w:spacing w:after="0"/>
              <w:rPr>
                <w:rFonts w:ascii="Arial" w:hAnsi="Arial"/>
                <w:sz w:val="18"/>
              </w:rPr>
            </w:pPr>
            <w:r w:rsidRPr="00EF06A7">
              <w:rPr>
                <w:rFonts w:ascii="Arial" w:hAnsi="Arial"/>
                <w:sz w:val="18"/>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34A994A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B8B537" w14:textId="77777777" w:rsidR="00053859" w:rsidRPr="00EF06A7" w:rsidRDefault="00053859">
            <w:pPr>
              <w:keepNext/>
              <w:keepLines/>
              <w:spacing w:after="0"/>
              <w:jc w:val="center"/>
              <w:rPr>
                <w:rFonts w:ascii="Arial" w:hAnsi="Arial"/>
                <w:sz w:val="18"/>
              </w:rPr>
            </w:pPr>
            <w:r w:rsidRPr="00EF06A7">
              <w:rPr>
                <w:rFonts w:ascii="Arial" w:hAnsi="Arial"/>
                <w:sz w:val="18"/>
              </w:rPr>
              <w:t>1111111</w:t>
            </w:r>
          </w:p>
        </w:tc>
      </w:tr>
      <w:tr w:rsidR="00053859" w:rsidRPr="00EF06A7" w14:paraId="4C8C017E"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695EE90" w14:textId="77777777" w:rsidR="00053859" w:rsidRPr="00EF06A7" w:rsidRDefault="00053859">
            <w:pPr>
              <w:keepNext/>
              <w:keepLines/>
              <w:spacing w:after="0"/>
              <w:rPr>
                <w:rFonts w:ascii="Arial" w:hAnsi="Arial"/>
                <w:sz w:val="18"/>
              </w:rPr>
            </w:pPr>
            <w:r w:rsidRPr="00EF06A7">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EDDF5B" w14:textId="77777777" w:rsidR="00053859" w:rsidRPr="00EF06A7" w:rsidRDefault="00053859">
            <w:pPr>
              <w:keepNext/>
              <w:keepLines/>
              <w:spacing w:after="0"/>
              <w:jc w:val="center"/>
              <w:rPr>
                <w:rFonts w:ascii="Arial" w:hAnsi="Arial"/>
                <w:sz w:val="18"/>
              </w:rPr>
            </w:pPr>
            <w:r w:rsidRPr="00EF06A7">
              <w:rPr>
                <w:rFonts w:ascii="Arial" w:hAnsi="Arial"/>
                <w:sz w:val="18"/>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9E861E"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10</w:t>
            </w:r>
            <w:r w:rsidRPr="00EF06A7">
              <w:rPr>
                <w:rFonts w:ascii="Arial" w:hAnsi="Arial"/>
                <w:sz w:val="18"/>
              </w:rPr>
              <w:t>/9</w:t>
            </w:r>
          </w:p>
        </w:tc>
      </w:tr>
      <w:tr w:rsidR="00053859" w:rsidRPr="00EF06A7" w14:paraId="1380F62C"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2221B63" w14:textId="77777777" w:rsidR="00053859" w:rsidRPr="00EF06A7" w:rsidRDefault="00053859">
            <w:pPr>
              <w:keepNext/>
              <w:keepLines/>
              <w:spacing w:after="0"/>
              <w:rPr>
                <w:rFonts w:ascii="Arial" w:hAnsi="Arial"/>
                <w:sz w:val="18"/>
              </w:rPr>
            </w:pPr>
            <w:r w:rsidRPr="00EF06A7">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1816BEC"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161719" w14:textId="77777777" w:rsidR="00053859" w:rsidRPr="00EF06A7" w:rsidRDefault="00053859">
            <w:pPr>
              <w:keepNext/>
              <w:keepLines/>
              <w:spacing w:after="0"/>
              <w:jc w:val="center"/>
              <w:rPr>
                <w:rFonts w:ascii="Arial" w:hAnsi="Arial"/>
                <w:sz w:val="18"/>
              </w:rPr>
            </w:pPr>
            <w:r w:rsidRPr="00EF06A7">
              <w:rPr>
                <w:rFonts w:ascii="Arial" w:hAnsi="Arial"/>
                <w:sz w:val="18"/>
              </w:rPr>
              <w:t>Not configured</w:t>
            </w:r>
          </w:p>
        </w:tc>
      </w:tr>
      <w:tr w:rsidR="00053859" w:rsidRPr="00EF06A7" w14:paraId="402E3FD9"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740E482E" w14:textId="77777777" w:rsidR="00053859" w:rsidRPr="00EF06A7" w:rsidRDefault="00053859">
            <w:pPr>
              <w:keepNext/>
              <w:keepLines/>
              <w:spacing w:after="0"/>
              <w:rPr>
                <w:rFonts w:ascii="Arial" w:hAnsi="Arial"/>
                <w:sz w:val="18"/>
              </w:rPr>
            </w:pPr>
            <w:r w:rsidRPr="00EF06A7">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62F40EB6"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7E53BA7"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PUCCH</w:t>
            </w:r>
          </w:p>
        </w:tc>
      </w:tr>
      <w:tr w:rsidR="00053859" w:rsidRPr="00EF06A7" w14:paraId="2010B1B6"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9543AED" w14:textId="77777777" w:rsidR="00053859" w:rsidRPr="00EF06A7" w:rsidRDefault="00053859">
            <w:pPr>
              <w:keepNext/>
              <w:keepLines/>
              <w:spacing w:after="0"/>
              <w:rPr>
                <w:rFonts w:ascii="Arial" w:hAnsi="Arial"/>
                <w:sz w:val="18"/>
              </w:rPr>
            </w:pPr>
            <w:r w:rsidRPr="00EF06A7">
              <w:rPr>
                <w:rFonts w:ascii="Arial" w:hAnsi="Arial"/>
                <w:sz w:val="18"/>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580CC" w14:textId="77777777" w:rsidR="00053859" w:rsidRPr="00EF06A7" w:rsidRDefault="00053859">
            <w:pPr>
              <w:keepNext/>
              <w:keepLines/>
              <w:spacing w:after="0"/>
              <w:jc w:val="center"/>
              <w:rPr>
                <w:rFonts w:ascii="Arial" w:hAnsi="Arial"/>
                <w:sz w:val="18"/>
              </w:rPr>
            </w:pPr>
            <w:r w:rsidRPr="00EF06A7">
              <w:rPr>
                <w:rFonts w:ascii="Arial" w:hAnsi="Arial"/>
                <w:sz w:val="18"/>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0ADEC3" w14:textId="77777777" w:rsidR="00053859" w:rsidRPr="00EF06A7" w:rsidRDefault="00053859">
            <w:pPr>
              <w:keepNext/>
              <w:keepLines/>
              <w:spacing w:after="0"/>
              <w:jc w:val="center"/>
              <w:rPr>
                <w:rFonts w:ascii="Arial" w:hAnsi="Arial"/>
                <w:sz w:val="18"/>
                <w:lang w:eastAsia="zh-CN"/>
              </w:rPr>
            </w:pPr>
            <w:r w:rsidRPr="00EF06A7">
              <w:rPr>
                <w:rFonts w:ascii="Arial" w:hAnsi="Arial"/>
                <w:sz w:val="18"/>
                <w:lang w:eastAsia="zh-CN"/>
              </w:rPr>
              <w:t>9.5</w:t>
            </w:r>
          </w:p>
        </w:tc>
      </w:tr>
      <w:tr w:rsidR="00053859" w:rsidRPr="00EF06A7" w14:paraId="5C9AD982"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7E68E9" w14:textId="77777777" w:rsidR="00053859" w:rsidRPr="00EF06A7" w:rsidRDefault="00053859">
            <w:pPr>
              <w:keepNext/>
              <w:keepLines/>
              <w:spacing w:after="0"/>
              <w:rPr>
                <w:rFonts w:ascii="Arial" w:hAnsi="Arial"/>
                <w:sz w:val="18"/>
                <w:lang w:eastAsia="en-US"/>
              </w:rPr>
            </w:pPr>
            <w:r w:rsidRPr="00EF06A7">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7B8B8BA8"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79A424" w14:textId="77777777" w:rsidR="00053859" w:rsidRPr="00EF06A7" w:rsidRDefault="00053859">
            <w:pPr>
              <w:keepNext/>
              <w:keepLines/>
              <w:spacing w:after="0"/>
              <w:jc w:val="center"/>
              <w:rPr>
                <w:rFonts w:ascii="Arial" w:hAnsi="Arial"/>
                <w:sz w:val="18"/>
              </w:rPr>
            </w:pPr>
            <w:r w:rsidRPr="00EF06A7">
              <w:rPr>
                <w:rFonts w:ascii="Arial" w:hAnsi="Arial"/>
                <w:sz w:val="18"/>
              </w:rPr>
              <w:t>1</w:t>
            </w:r>
          </w:p>
        </w:tc>
      </w:tr>
      <w:tr w:rsidR="00053859" w:rsidRPr="00EF06A7" w14:paraId="27C11607" w14:textId="77777777" w:rsidTr="00053859">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9747AA" w14:textId="77777777" w:rsidR="00053859" w:rsidRPr="00EF06A7" w:rsidRDefault="00053859">
            <w:pPr>
              <w:keepNext/>
              <w:keepLines/>
              <w:spacing w:after="0"/>
              <w:rPr>
                <w:rFonts w:ascii="Arial" w:hAnsi="Arial"/>
                <w:sz w:val="18"/>
              </w:rPr>
            </w:pPr>
            <w:r w:rsidRPr="00EF06A7">
              <w:rPr>
                <w:rFonts w:ascii="Arial" w:hAnsi="Arial"/>
                <w:sz w:val="18"/>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5A50CC4" w14:textId="77777777" w:rsidR="00053859" w:rsidRPr="00EF06A7" w:rsidRDefault="00053859">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E78409" w14:textId="77777777" w:rsidR="00053859" w:rsidRPr="00EF06A7" w:rsidRDefault="00053859">
            <w:pPr>
              <w:keepNext/>
              <w:keepLines/>
              <w:spacing w:after="0"/>
              <w:jc w:val="center"/>
              <w:rPr>
                <w:rFonts w:ascii="Arial" w:hAnsi="Arial"/>
                <w:sz w:val="18"/>
              </w:rPr>
            </w:pPr>
            <w:r w:rsidRPr="00EF06A7">
              <w:rPr>
                <w:rFonts w:ascii="Arial" w:hAnsi="Arial"/>
                <w:sz w:val="18"/>
                <w:lang w:eastAsia="zh-CN"/>
              </w:rPr>
              <w:t>As specified in Table A.4-4, TBS.4-2</w:t>
            </w:r>
          </w:p>
        </w:tc>
      </w:tr>
      <w:tr w:rsidR="00FC04FD" w:rsidRPr="00EF06A7" w14:paraId="2D77D1CE" w14:textId="77777777" w:rsidTr="007F4568">
        <w:trPr>
          <w:trHeight w:val="70"/>
        </w:trPr>
        <w:tc>
          <w:tcPr>
            <w:tcW w:w="8745" w:type="dxa"/>
            <w:gridSpan w:val="5"/>
            <w:tcBorders>
              <w:top w:val="single" w:sz="4" w:space="0" w:color="auto"/>
              <w:left w:val="single" w:sz="4" w:space="0" w:color="auto"/>
              <w:bottom w:val="single" w:sz="4" w:space="0" w:color="auto"/>
              <w:right w:val="single" w:sz="4" w:space="0" w:color="auto"/>
            </w:tcBorders>
            <w:vAlign w:val="center"/>
          </w:tcPr>
          <w:p w14:paraId="3FE0C87A" w14:textId="5A8EEE5D" w:rsidR="00FC04FD" w:rsidRPr="00EF06A7" w:rsidRDefault="00FC04FD" w:rsidP="00FC04FD">
            <w:pPr>
              <w:pStyle w:val="TAN"/>
              <w:rPr>
                <w:lang w:eastAsia="zh-CN"/>
              </w:rPr>
            </w:pPr>
            <w:r w:rsidRPr="00EF06A7">
              <w:rPr>
                <w:lang w:eastAsia="zh-CN"/>
              </w:rPr>
              <w:t>Note 1: The bit width of PMI for UCI on PUCCH in a case 1-port CSI-RS is configured as channel measurement resource is given in TS 38.212 [10], section 6.3.1.1.2.</w:t>
            </w:r>
          </w:p>
        </w:tc>
      </w:tr>
    </w:tbl>
    <w:p w14:paraId="3576CC55" w14:textId="77777777" w:rsidR="00053859" w:rsidRPr="00EF06A7" w:rsidRDefault="00053859" w:rsidP="00965BDA">
      <w:pPr>
        <w:rPr>
          <w:rFonts w:eastAsia="SimSun"/>
          <w:lang w:eastAsia="en-US"/>
        </w:rPr>
      </w:pPr>
    </w:p>
    <w:p w14:paraId="29899ECA" w14:textId="77777777" w:rsidR="00053859" w:rsidRPr="00EF06A7" w:rsidRDefault="00053859" w:rsidP="00053859">
      <w:pPr>
        <w:rPr>
          <w:rFonts w:eastAsia="Batang"/>
        </w:rPr>
      </w:pPr>
      <w:r w:rsidRPr="00EF06A7">
        <w:rPr>
          <w:rFonts w:eastAsia="Batang"/>
        </w:rPr>
        <w:t>The normative reference for this requirement is TS 38.101-4 [5] clause 6.2.3.2.1.2.</w:t>
      </w:r>
    </w:p>
    <w:p w14:paraId="1F9D70EB" w14:textId="77777777" w:rsidR="00053859" w:rsidRPr="00EF06A7" w:rsidRDefault="00053859" w:rsidP="00053859">
      <w:pPr>
        <w:pStyle w:val="H6"/>
        <w:rPr>
          <w:rFonts w:eastAsia="Malgun Gothic"/>
        </w:rPr>
      </w:pPr>
      <w:r w:rsidRPr="00EF06A7">
        <w:t>6.2.3.2.1.2.4</w:t>
      </w:r>
      <w:r w:rsidRPr="00EF06A7">
        <w:tab/>
        <w:t>Test Description</w:t>
      </w:r>
    </w:p>
    <w:p w14:paraId="7601B06C" w14:textId="77777777" w:rsidR="00053859" w:rsidRPr="00EF06A7" w:rsidRDefault="00053859" w:rsidP="00053859">
      <w:pPr>
        <w:pStyle w:val="H6"/>
      </w:pPr>
      <w:r w:rsidRPr="00EF06A7">
        <w:t>6.2.3.2.1.2.4.1</w:t>
      </w:r>
      <w:r w:rsidRPr="00EF06A7">
        <w:tab/>
        <w:t>Initial Conditions</w:t>
      </w:r>
    </w:p>
    <w:p w14:paraId="39DA2342" w14:textId="77777777" w:rsidR="00053859" w:rsidRPr="00EF06A7" w:rsidRDefault="00053859" w:rsidP="00053859">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08776EB" w14:textId="77777777" w:rsidR="00053859" w:rsidRPr="00EF06A7" w:rsidRDefault="00053859" w:rsidP="00053859">
      <w:pPr>
        <w:rPr>
          <w:rFonts w:eastAsia="Malgun Gothic"/>
        </w:rPr>
      </w:pPr>
      <w:r w:rsidRPr="00EF06A7">
        <w:t xml:space="preserve">The initial test configurations consist of environmental conditions, test frequencies, test channel bandwidths and sub-carrier spacing based on NR operating bands specified in Table 5.3.5-1 of 38.521-1. </w:t>
      </w:r>
    </w:p>
    <w:p w14:paraId="67E9C3F9" w14:textId="77777777" w:rsidR="00053859" w:rsidRPr="00EF06A7" w:rsidRDefault="00053859" w:rsidP="00053859">
      <w:pPr>
        <w:rPr>
          <w:rFonts w:eastAsia="Batang"/>
          <w:lang w:eastAsia="en-US"/>
        </w:rPr>
      </w:pPr>
      <w:r w:rsidRPr="00EF06A7">
        <w:rPr>
          <w:rFonts w:eastAsia="Batang"/>
        </w:rPr>
        <w:t>Configurations of PDSCH and PDCCH before measurement are specified in Annex C.</w:t>
      </w:r>
    </w:p>
    <w:p w14:paraId="0E1026EA" w14:textId="77777777" w:rsidR="00053859" w:rsidRPr="00EF06A7" w:rsidRDefault="00053859" w:rsidP="00053859">
      <w:pPr>
        <w:rPr>
          <w:rFonts w:eastAsia="Batang"/>
        </w:rPr>
      </w:pPr>
      <w:r w:rsidRPr="00EF06A7">
        <w:rPr>
          <w:rFonts w:eastAsia="Batang"/>
        </w:rPr>
        <w:t>Test Environment: Normal, as defined in TS 38.508-1 [6] clause 4.1.</w:t>
      </w:r>
    </w:p>
    <w:p w14:paraId="1CB19CD3" w14:textId="7327C0FE" w:rsidR="00053859" w:rsidRPr="00EF06A7" w:rsidRDefault="00053859" w:rsidP="00053859">
      <w:pPr>
        <w:rPr>
          <w:rFonts w:eastAsia="Batang"/>
        </w:rPr>
      </w:pPr>
      <w:r w:rsidRPr="00EF06A7">
        <w:rPr>
          <w:rFonts w:eastAsia="Batang"/>
        </w:rPr>
        <w:t xml:space="preserve">Frequencies to be tested: Mid Range, as defined in TS 38.508-1 [6] clause </w:t>
      </w:r>
      <w:r w:rsidR="007019ED" w:rsidRPr="00EF06A7">
        <w:rPr>
          <w:rFonts w:eastAsia="Batang"/>
        </w:rPr>
        <w:t>5.2.2</w:t>
      </w:r>
      <w:r w:rsidRPr="00EF06A7">
        <w:rPr>
          <w:rFonts w:eastAsia="Batang"/>
        </w:rPr>
        <w:t>.</w:t>
      </w:r>
    </w:p>
    <w:p w14:paraId="64DA1EDF" w14:textId="77777777" w:rsidR="00053859" w:rsidRPr="00EF06A7" w:rsidRDefault="00053859" w:rsidP="00053859">
      <w:pPr>
        <w:rPr>
          <w:rFonts w:eastAsia="Malgun Gothic"/>
        </w:rPr>
      </w:pPr>
      <w:r w:rsidRPr="00EF06A7">
        <w:rPr>
          <w:rFonts w:eastAsia="Batang"/>
        </w:rPr>
        <w:t>For EN-DC within FR1 operation, setup the LTE link according to Annex D.</w:t>
      </w:r>
    </w:p>
    <w:p w14:paraId="1EDF3126" w14:textId="77777777" w:rsidR="00053859" w:rsidRPr="00EF06A7" w:rsidRDefault="00053859" w:rsidP="00053859">
      <w:pPr>
        <w:pStyle w:val="B1"/>
      </w:pPr>
      <w:r w:rsidRPr="00EF06A7">
        <w:t>1.</w:t>
      </w:r>
      <w:r w:rsidRPr="00EF06A7">
        <w:tab/>
        <w:t>Connect the SS, the faders and AWGN noise source to the UE antenna connectors as shown in TS 38.508-1 [6] Annex A, in Figure A.3.1.7.3 for TE diagram and section A.3.2 for UE diagram.</w:t>
      </w:r>
    </w:p>
    <w:p w14:paraId="736D3400" w14:textId="77777777" w:rsidR="00053859" w:rsidRPr="00EF06A7" w:rsidRDefault="00053859" w:rsidP="00053859">
      <w:pPr>
        <w:pStyle w:val="B1"/>
      </w:pPr>
      <w:r w:rsidRPr="00EF06A7">
        <w:t>2.</w:t>
      </w:r>
      <w:r w:rsidRPr="00EF06A7">
        <w:tab/>
        <w:t xml:space="preserve">The parameter settings for the NR cell are set up according to Table 6.1.2-1 and </w:t>
      </w:r>
      <w:r w:rsidRPr="00EF06A7">
        <w:rPr>
          <w:lang w:eastAsia="x-none"/>
        </w:rPr>
        <w:t>6.2.3.2.1.2.3-1</w:t>
      </w:r>
      <w:r w:rsidRPr="00EF06A7">
        <w:t xml:space="preserve"> as appropriate.</w:t>
      </w:r>
    </w:p>
    <w:p w14:paraId="3F70E2DB" w14:textId="77777777" w:rsidR="00053859" w:rsidRPr="00EF06A7" w:rsidRDefault="00053859" w:rsidP="00053859">
      <w:pPr>
        <w:pStyle w:val="B1"/>
      </w:pPr>
      <w:r w:rsidRPr="00EF06A7">
        <w:t>3.</w:t>
      </w:r>
      <w:r w:rsidRPr="00EF06A7">
        <w:tab/>
        <w:t>Downlink signals for the NR cell are initially set up according to Annexes C.0, C.1, C.2, C.3.1 , and uplink signals according to Annexes G.0, G.1, G.2, G.3.1 of TS 38.521-1 [7].</w:t>
      </w:r>
    </w:p>
    <w:p w14:paraId="68BBB2F7" w14:textId="77777777" w:rsidR="00053859" w:rsidRPr="00EF06A7" w:rsidRDefault="00053859" w:rsidP="00053859">
      <w:pPr>
        <w:pStyle w:val="B1"/>
      </w:pPr>
      <w:r w:rsidRPr="00EF06A7">
        <w:t>4.</w:t>
      </w:r>
      <w:r w:rsidRPr="00EF06A7">
        <w:tab/>
        <w:t>Propagation conditions for the NR cell are set according to Annex B.1.</w:t>
      </w:r>
    </w:p>
    <w:p w14:paraId="03CD8B8B" w14:textId="77777777" w:rsidR="00053859" w:rsidRPr="00EF06A7" w:rsidRDefault="00053859" w:rsidP="00053859">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 are defined in clause 6.2.3.2.1.2.4.3.</w:t>
      </w:r>
    </w:p>
    <w:p w14:paraId="7F6F16DA" w14:textId="77777777" w:rsidR="00053859" w:rsidRPr="00EF06A7" w:rsidRDefault="00053859" w:rsidP="00053859">
      <w:pPr>
        <w:pStyle w:val="H6"/>
      </w:pPr>
      <w:r w:rsidRPr="00EF06A7">
        <w:t>6.2.3.2.1.2.4.2</w:t>
      </w:r>
      <w:r w:rsidRPr="00EF06A7">
        <w:tab/>
        <w:t>Test Procedure</w:t>
      </w:r>
    </w:p>
    <w:p w14:paraId="63CCB4B6" w14:textId="77777777" w:rsidR="00053859" w:rsidRPr="00EF06A7" w:rsidRDefault="00053859" w:rsidP="00053859">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3.2.1.2.3-1.</w:t>
      </w:r>
    </w:p>
    <w:p w14:paraId="3F3D8C59" w14:textId="77777777" w:rsidR="00053859" w:rsidRPr="00EF06A7" w:rsidRDefault="00053859" w:rsidP="00053859">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5000 wideband CQI reports have been gathered. In this process the SS collects wideband CQI reports every 10 ms and also cases where UE transmits nothing in its CQI timing are also counted as wideband CQI reports.</w:t>
      </w:r>
    </w:p>
    <w:p w14:paraId="373E1131" w14:textId="77777777" w:rsidR="00053859" w:rsidRPr="00EF06A7" w:rsidRDefault="00053859" w:rsidP="00053859">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63265CFD" w14:textId="77777777" w:rsidR="00053859" w:rsidRPr="00EF06A7" w:rsidRDefault="00053859" w:rsidP="00053859">
      <w:pPr>
        <w:pStyle w:val="B1"/>
      </w:pPr>
      <w:r w:rsidRPr="00EF06A7">
        <w:t>4.</w:t>
      </w:r>
      <w:r w:rsidRPr="00EF06A7">
        <w:rPr>
          <w:lang w:eastAsia="zh-CN"/>
        </w:rPr>
        <w:tab/>
      </w:r>
      <w:r w:rsidRPr="00EF06A7">
        <w:t>If Median CQI is not equal to 1 or 15 and 4500 or more of the wideband CQI values are in the range (Median CQI - 1) ≤ Median CQI ≤ ( Median CQI + 1) then continue with step 5, otherwise go to step 8.</w:t>
      </w:r>
    </w:p>
    <w:p w14:paraId="51CA4E18" w14:textId="28CEA10C" w:rsidR="00053859" w:rsidRPr="00EF06A7" w:rsidRDefault="00053859" w:rsidP="00053859">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NACK and statDTX responses. The responses are then filtered as follows: for the sequence of responses for each HARQ process, discard all the statDTX responses. Measure the BLER for a duration sufficient to achieve statistical significance according to Annex G.4</w:t>
      </w:r>
      <w:r w:rsidR="00F0514A" w:rsidRPr="00EF06A7">
        <w:t xml:space="preserve"> and early pass fail decision rules as per Annex G.4.3a</w:t>
      </w:r>
      <w:r w:rsidRPr="00EF06A7">
        <w:t>.</w:t>
      </w:r>
    </w:p>
    <w:p w14:paraId="5922D60B" w14:textId="77777777" w:rsidR="00053859" w:rsidRPr="00EF06A7" w:rsidRDefault="00053859" w:rsidP="00053859">
      <w:pPr>
        <w:pStyle w:val="B2"/>
      </w:pPr>
      <w:r w:rsidRPr="00EF06A7">
        <w:t>For the filtered ACK and NACK responses if the ratio (NACK / (ACK + NACK)) ≤ 10</w:t>
      </w:r>
      <w:r w:rsidRPr="00EF06A7">
        <w:rPr>
          <w:vertAlign w:val="superscript"/>
        </w:rPr>
        <w:t>-5</w:t>
      </w:r>
      <w:r w:rsidRPr="00EF06A7">
        <w:t xml:space="preserve"> then go to step 6, otherwise go to step 7.</w:t>
      </w:r>
    </w:p>
    <w:p w14:paraId="287A5058" w14:textId="017A139E" w:rsidR="00053859" w:rsidRPr="00EF06A7" w:rsidRDefault="00053859" w:rsidP="00053859">
      <w:pPr>
        <w:pStyle w:val="B1"/>
        <w:rPr>
          <w:lang w:eastAsia="en-US"/>
        </w:rPr>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F0514A" w:rsidRPr="00EF06A7">
        <w:t xml:space="preserve"> and early pass fail decision rules as per Annex G.4.3a</w:t>
      </w:r>
      <w:r w:rsidRPr="00EF06A7">
        <w:t>.</w:t>
      </w:r>
    </w:p>
    <w:p w14:paraId="77690C78" w14:textId="77777777" w:rsidR="00053859" w:rsidRPr="00EF06A7" w:rsidRDefault="00053859" w:rsidP="00053859">
      <w:pPr>
        <w:pStyle w:val="B2"/>
      </w:pPr>
      <w:r w:rsidRPr="00EF06A7">
        <w:t>If the ratio (NACK / (ACK + NACK)) &gt; 10</w:t>
      </w:r>
      <w:r w:rsidRPr="00EF06A7">
        <w:rPr>
          <w:vertAlign w:val="superscript"/>
        </w:rPr>
        <w:t>-5</w:t>
      </w:r>
    </w:p>
    <w:p w14:paraId="141042E5" w14:textId="77777777" w:rsidR="00053859" w:rsidRPr="00EF06A7" w:rsidRDefault="00053859" w:rsidP="00053859">
      <w:pPr>
        <w:pStyle w:val="B2"/>
      </w:pPr>
      <w:r w:rsidRPr="00EF06A7">
        <w:t>then pass the UE for this test, otherwise go to step 8.</w:t>
      </w:r>
    </w:p>
    <w:p w14:paraId="4EE302DD" w14:textId="021FEA72" w:rsidR="00053859" w:rsidRPr="00EF06A7" w:rsidRDefault="00053859" w:rsidP="00053859">
      <w:pPr>
        <w:pStyle w:val="B1"/>
        <w:rPr>
          <w:lang w:eastAsia="en-US"/>
        </w:rPr>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and measure the BLER for a duration sufficient to achieve statistical significance according to Annex G.4</w:t>
      </w:r>
      <w:r w:rsidR="00F0514A" w:rsidRPr="00EF06A7">
        <w:t xml:space="preserve"> and early pass fail decision rules as per Annex G.4.3a</w:t>
      </w:r>
      <w:r w:rsidRPr="00EF06A7">
        <w:t>.</w:t>
      </w:r>
    </w:p>
    <w:p w14:paraId="75F1B08C" w14:textId="77777777" w:rsidR="00053859" w:rsidRPr="00EF06A7" w:rsidRDefault="00053859" w:rsidP="00053859">
      <w:pPr>
        <w:pStyle w:val="B2"/>
      </w:pPr>
      <w:r w:rsidRPr="00EF06A7">
        <w:t>If the ratio (NACK / ACK + NACK) ≤10</w:t>
      </w:r>
      <w:r w:rsidRPr="00EF06A7">
        <w:rPr>
          <w:vertAlign w:val="superscript"/>
        </w:rPr>
        <w:t>-5</w:t>
      </w:r>
    </w:p>
    <w:p w14:paraId="540EEA03" w14:textId="77777777" w:rsidR="00053859" w:rsidRPr="00EF06A7" w:rsidRDefault="00053859" w:rsidP="00053859">
      <w:pPr>
        <w:pStyle w:val="B2"/>
      </w:pPr>
      <w:r w:rsidRPr="00EF06A7">
        <w:t>then pass the UE for this test, otherwise go to step 8.</w:t>
      </w:r>
    </w:p>
    <w:p w14:paraId="5B34585E" w14:textId="77777777" w:rsidR="00053859" w:rsidRPr="00EF06A7" w:rsidRDefault="00053859" w:rsidP="00053859">
      <w:pPr>
        <w:pStyle w:val="B1"/>
        <w:rPr>
          <w:lang w:eastAsia="zh-CN"/>
        </w:rPr>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022F01D8" w14:textId="77777777" w:rsidR="00053859" w:rsidRPr="00EF06A7" w:rsidRDefault="00053859" w:rsidP="00053859">
      <w:pPr>
        <w:pStyle w:val="H6"/>
        <w:rPr>
          <w:lang w:eastAsia="en-US"/>
        </w:rPr>
      </w:pPr>
      <w:r w:rsidRPr="00EF06A7">
        <w:t>6.2.3.2.1.2.4.3</w:t>
      </w:r>
      <w:r w:rsidRPr="00EF06A7">
        <w:tab/>
        <w:t>Message contents</w:t>
      </w:r>
    </w:p>
    <w:p w14:paraId="606659F7" w14:textId="77777777" w:rsidR="00053859" w:rsidRPr="00EF06A7" w:rsidRDefault="00053859" w:rsidP="00053859">
      <w:r w:rsidRPr="00EF06A7">
        <w:rPr>
          <w:lang w:eastAsia="zh-CN"/>
        </w:rPr>
        <w:t xml:space="preserve">Message contents are according to </w:t>
      </w:r>
      <w:r w:rsidRPr="00EF06A7">
        <w:t>TS 38.508 [6] clause 5.4.2 with the following exceptions:</w:t>
      </w:r>
    </w:p>
    <w:p w14:paraId="51962FCC" w14:textId="77777777" w:rsidR="00053859" w:rsidRPr="00EF06A7" w:rsidRDefault="00053859" w:rsidP="00053859">
      <w:pPr>
        <w:pStyle w:val="H6"/>
        <w:rPr>
          <w:lang w:eastAsia="en-US"/>
        </w:rPr>
      </w:pPr>
      <w:r w:rsidRPr="00EF06A7">
        <w:t>6.2.3.2.1.2.4.3_1</w:t>
      </w:r>
      <w:r w:rsidRPr="00EF06A7">
        <w:tab/>
        <w:t>Message exceptions for SA</w:t>
      </w:r>
    </w:p>
    <w:p w14:paraId="704B35D9" w14:textId="750CC26F" w:rsidR="00053859" w:rsidRPr="00EF06A7" w:rsidRDefault="00053859" w:rsidP="00053859">
      <w:r w:rsidRPr="00EF06A7">
        <w:rPr>
          <w:lang w:eastAsia="zh-CN"/>
        </w:rPr>
        <w:t>Same as specified in clause 6.2.2.2.1.2.4.3_1.</w:t>
      </w:r>
    </w:p>
    <w:p w14:paraId="105DAD63" w14:textId="77777777" w:rsidR="00053859" w:rsidRPr="00EF06A7" w:rsidRDefault="00053859" w:rsidP="00053859">
      <w:pPr>
        <w:pStyle w:val="H6"/>
      </w:pPr>
      <w:r w:rsidRPr="00EF06A7">
        <w:t>6.2.3.2.1.2.4.3_2</w:t>
      </w:r>
      <w:r w:rsidRPr="00EF06A7">
        <w:tab/>
        <w:t>Message exceptions for NSA</w:t>
      </w:r>
    </w:p>
    <w:p w14:paraId="74D163A3" w14:textId="77777777" w:rsidR="00053859" w:rsidRPr="00EF06A7" w:rsidRDefault="00053859" w:rsidP="00053859">
      <w:r w:rsidRPr="00EF06A7">
        <w:t>Same as specified in 6.2.3.2.1.2.4.3_1.</w:t>
      </w:r>
    </w:p>
    <w:p w14:paraId="1FE858A8" w14:textId="77777777" w:rsidR="00053859" w:rsidRPr="00EF06A7" w:rsidRDefault="00053859" w:rsidP="00053859">
      <w:pPr>
        <w:pStyle w:val="H6"/>
      </w:pPr>
      <w:r w:rsidRPr="00EF06A7">
        <w:t>6.2.3.2.1.2.5</w:t>
      </w:r>
      <w:r w:rsidRPr="00EF06A7">
        <w:tab/>
        <w:t>Test Requirements</w:t>
      </w:r>
    </w:p>
    <w:p w14:paraId="2F9DE300" w14:textId="77777777" w:rsidR="00053859" w:rsidRPr="00EF06A7" w:rsidRDefault="00053859" w:rsidP="00053859">
      <w:r w:rsidRPr="00EF06A7">
        <w:t>The pass fail decision is as specified in the test procedure in clause 6.2.3.2.1.2.4.2.</w:t>
      </w:r>
    </w:p>
    <w:p w14:paraId="4AFD0EC5" w14:textId="1FC57456" w:rsidR="005639E2" w:rsidRPr="00EF06A7" w:rsidRDefault="00053859" w:rsidP="005639E2">
      <w:r w:rsidRPr="00EF06A7">
        <w:t>There are no parameters in the test setup or measurement process whose variation impacts the results so there are no applicable test tolerances for this test.</w:t>
      </w:r>
    </w:p>
    <w:p w14:paraId="565DC837" w14:textId="77777777" w:rsidR="00DE1A4F" w:rsidRPr="00EF06A7" w:rsidRDefault="00DE1A4F" w:rsidP="00DE1A4F">
      <w:pPr>
        <w:pStyle w:val="Heading6"/>
        <w:rPr>
          <w:rFonts w:eastAsia="Malgun Gothic"/>
        </w:rPr>
      </w:pPr>
      <w:bookmarkStart w:id="289" w:name="_Toc27479513"/>
      <w:bookmarkStart w:id="290" w:name="_Toc36058700"/>
      <w:bookmarkStart w:id="291" w:name="_Toc44067623"/>
      <w:bookmarkStart w:id="292" w:name="_Toc52716549"/>
      <w:bookmarkStart w:id="293" w:name="_Toc58239194"/>
      <w:bookmarkStart w:id="294" w:name="_Toc68246776"/>
      <w:bookmarkStart w:id="295" w:name="_Toc75790089"/>
      <w:r w:rsidRPr="00EF06A7">
        <w:rPr>
          <w:rFonts w:eastAsia="Malgun Gothic"/>
        </w:rPr>
        <w:t>6.2.3.2.1.3</w:t>
      </w:r>
      <w:r w:rsidRPr="00EF06A7">
        <w:rPr>
          <w:rFonts w:eastAsia="Malgun Gothic"/>
        </w:rPr>
        <w:tab/>
        <w:t>4Rx TDD FR1 CQI reporting for PCell on band with shared spectrum access under AWGN conditions for both SA and NSA</w:t>
      </w:r>
    </w:p>
    <w:p w14:paraId="66D6CC1B" w14:textId="77777777" w:rsidR="00DE1A4F" w:rsidRPr="00EF06A7" w:rsidRDefault="00DE1A4F" w:rsidP="00DE1A4F">
      <w:pPr>
        <w:pStyle w:val="H6"/>
      </w:pPr>
      <w:r w:rsidRPr="00EF06A7">
        <w:t>6.2.3.2.1.3.1</w:t>
      </w:r>
      <w:r w:rsidRPr="00EF06A7">
        <w:tab/>
        <w:t>Test Purpose</w:t>
      </w:r>
    </w:p>
    <w:p w14:paraId="596117C0" w14:textId="77777777" w:rsidR="00DE1A4F" w:rsidRPr="00EF06A7" w:rsidRDefault="00DE1A4F" w:rsidP="00DE1A4F">
      <w:r w:rsidRPr="00EF06A7">
        <w:t>The purpose of this test is to verify the variance of the wideband CQI reports is within the limits defined and a PDSCH BLER of 10% falls between the transport format based median CQI-1 and median CQI or the transport format based median CQI and median CQI+1.</w:t>
      </w:r>
    </w:p>
    <w:p w14:paraId="7CD908D2" w14:textId="77777777" w:rsidR="00DE1A4F" w:rsidRPr="00EF06A7" w:rsidRDefault="00DE1A4F" w:rsidP="00DE1A4F">
      <w:pPr>
        <w:pStyle w:val="H6"/>
      </w:pPr>
      <w:r w:rsidRPr="00EF06A7">
        <w:t>6.2.3.2.1.3.2</w:t>
      </w:r>
      <w:r w:rsidRPr="00EF06A7">
        <w:tab/>
        <w:t>Test Applicability</w:t>
      </w:r>
    </w:p>
    <w:p w14:paraId="2D346BF5" w14:textId="77777777" w:rsidR="00DE1A4F" w:rsidRPr="00EF06A7" w:rsidRDefault="00DE1A4F" w:rsidP="00DE1A4F">
      <w:r w:rsidRPr="00EF06A7">
        <w:t>This test applies to all types of NR UE release 16 and forward supporting NR/5GC and NR-U and supporting UL on shared channel access.</w:t>
      </w:r>
    </w:p>
    <w:p w14:paraId="4F1E5FA8" w14:textId="77777777" w:rsidR="00DE1A4F" w:rsidRPr="00EF06A7" w:rsidRDefault="00DE1A4F" w:rsidP="00DE1A4F">
      <w:r w:rsidRPr="00EF06A7">
        <w:t>This test also applies to all types of EUTRA UE release 16 and forward supporting EN-DC and NR-U.</w:t>
      </w:r>
    </w:p>
    <w:p w14:paraId="7AD2A6F5" w14:textId="77777777" w:rsidR="000420D3" w:rsidRPr="00EF06A7" w:rsidRDefault="00DE1A4F" w:rsidP="000420D3">
      <w:pPr>
        <w:pStyle w:val="H6"/>
      </w:pPr>
      <w:r w:rsidRPr="00EF06A7">
        <w:rPr>
          <w:rFonts w:eastAsia="SimSun"/>
        </w:rPr>
        <w:t>6.2.3.2.1.3.3</w:t>
      </w:r>
      <w:r w:rsidRPr="00EF06A7">
        <w:rPr>
          <w:rFonts w:eastAsia="SimSun"/>
          <w:lang w:eastAsia="zh-CN"/>
        </w:rPr>
        <w:tab/>
      </w:r>
      <w:r w:rsidRPr="00EF06A7">
        <w:rPr>
          <w:rFonts w:eastAsia="SimSun"/>
        </w:rPr>
        <w:t xml:space="preserve">Minimum requirement for CQI reporting </w:t>
      </w:r>
      <w:r w:rsidRPr="00EF06A7">
        <w:t>with shared spectrum access</w:t>
      </w:r>
    </w:p>
    <w:p w14:paraId="5B489F13" w14:textId="7E5BEE46" w:rsidR="00DE1A4F" w:rsidRPr="00EF06A7" w:rsidRDefault="000420D3" w:rsidP="000420D3">
      <w:r w:rsidRPr="00EF06A7">
        <w:rPr>
          <w:rFonts w:eastAsia="Malgun Gothic"/>
          <w:lang w:eastAsia="ko-KR"/>
        </w:rPr>
        <w:t>For each Downlink Transmission Duration, the transmission power offset is randomly chosen between [0, +6] dB and 2 sets of CQI reports are obtained for each transmission power offset. The reporting</w:t>
      </w:r>
      <w:r w:rsidRPr="00EF06A7">
        <w:rPr>
          <w:rFonts w:eastAsia="Malgun Gothic"/>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0C0B7D16" w14:textId="77777777" w:rsidR="00DE1A4F" w:rsidRPr="00EF06A7" w:rsidRDefault="00DE1A4F" w:rsidP="00DE1A4F">
      <w:pPr>
        <w:rPr>
          <w:rFonts w:eastAsia="Malgun Gothic"/>
        </w:rPr>
      </w:pPr>
      <w:r w:rsidRPr="00EF06A7">
        <w:t xml:space="preserve">For the parameters specified in Table 6.2.3.2.1.3.3-1, and using the downlink physical channels specified in </w:t>
      </w:r>
      <w:r w:rsidRPr="00EF06A7">
        <w:rPr>
          <w:lang w:eastAsia="zh-CN"/>
        </w:rPr>
        <w:t>Annex C.3.1</w:t>
      </w:r>
      <w:r w:rsidRPr="00EF06A7">
        <w:t>, the minimum requirements are specified by the following:</w:t>
      </w:r>
    </w:p>
    <w:p w14:paraId="2FCA7F06" w14:textId="77777777" w:rsidR="00DE1A4F" w:rsidRPr="00EF06A7" w:rsidRDefault="00DE1A4F" w:rsidP="00DE1A4F">
      <w:pPr>
        <w:pStyle w:val="B1"/>
      </w:pPr>
      <w:r w:rsidRPr="00EF06A7">
        <w:t>a)</w:t>
      </w:r>
      <w:r w:rsidRPr="00EF06A7">
        <w:tab/>
        <w:t>For each transmission power offset the reported CQI value according to the reference channel shall be in the range of ±1 of the reported median more than 90% of the time.</w:t>
      </w:r>
    </w:p>
    <w:p w14:paraId="0677CE58" w14:textId="77777777" w:rsidR="00DE1A4F" w:rsidRPr="00EF06A7" w:rsidRDefault="00DE1A4F" w:rsidP="00DE1A4F">
      <w:pPr>
        <w:pStyle w:val="B1"/>
      </w:pPr>
      <w:r w:rsidRPr="00EF06A7">
        <w:t>b)</w:t>
      </w:r>
      <w:r w:rsidRPr="00EF06A7">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3D33AC2F" w14:textId="77777777" w:rsidR="00DE1A4F" w:rsidRPr="00EF06A7" w:rsidRDefault="00DE1A4F" w:rsidP="00DE1A4F">
      <w:pPr>
        <w:pStyle w:val="B1"/>
      </w:pPr>
      <w:r w:rsidRPr="00EF06A7">
        <w:t>c)</w:t>
      </w:r>
      <w:r w:rsidRPr="00EF06A7">
        <w:tab/>
        <w:t>The absolute difference in median CQI value for each of the transmission power offset according to the reference channel shall be ≥ 2.</w:t>
      </w:r>
    </w:p>
    <w:p w14:paraId="6AB91ABB" w14:textId="77777777" w:rsidR="00DE1A4F" w:rsidRPr="00EF06A7" w:rsidRDefault="00DE1A4F" w:rsidP="00DE1A4F">
      <w:pPr>
        <w:pStyle w:val="TH"/>
        <w:rPr>
          <w:rFonts w:eastAsia="Malgun Gothic"/>
          <w:lang w:eastAsia="zh-CN"/>
        </w:rPr>
      </w:pPr>
      <w:r w:rsidRPr="00EF06A7">
        <w:rPr>
          <w:rFonts w:eastAsia="Malgun Gothic"/>
        </w:rPr>
        <w:t>Table 6.2.</w:t>
      </w:r>
      <w:r w:rsidRPr="00EF06A7">
        <w:t>3</w:t>
      </w:r>
      <w:r w:rsidRPr="00EF06A7">
        <w:rPr>
          <w:rFonts w:eastAsia="Malgun Gothic"/>
        </w:rPr>
        <w:t>.</w:t>
      </w:r>
      <w:r w:rsidRPr="00EF06A7">
        <w:rPr>
          <w:rFonts w:eastAsia="Malgun Gothic"/>
          <w:lang w:eastAsia="zh-CN"/>
        </w:rPr>
        <w:t>2</w:t>
      </w:r>
      <w:r w:rsidRPr="00EF06A7">
        <w:rPr>
          <w:rFonts w:eastAsia="Malgun Gothic"/>
        </w:rPr>
        <w:t>.1.3</w:t>
      </w:r>
      <w:r w:rsidRPr="00EF06A7">
        <w:t>-</w:t>
      </w:r>
      <w:r w:rsidRPr="00EF06A7">
        <w:rPr>
          <w:rFonts w:eastAsia="Malgun Gothic"/>
        </w:rPr>
        <w:t>1: CQI reporting test parameters for 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E1A4F" w:rsidRPr="00EF06A7" w14:paraId="01DEE57A"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4376F0" w14:textId="77777777" w:rsidR="00DE1A4F" w:rsidRPr="00EF06A7" w:rsidRDefault="00DE1A4F" w:rsidP="00DE1A4F">
            <w:pPr>
              <w:pStyle w:val="TAH"/>
              <w:rPr>
                <w:rFonts w:eastAsia="Malgun Gothic"/>
              </w:rPr>
            </w:pPr>
            <w:r w:rsidRPr="00EF06A7">
              <w:rPr>
                <w:rFonts w:eastAsia="Malgun Gothic"/>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36C175" w14:textId="77777777" w:rsidR="00DE1A4F" w:rsidRPr="00EF06A7" w:rsidRDefault="00DE1A4F" w:rsidP="00DE1A4F">
            <w:pPr>
              <w:pStyle w:val="TAH"/>
              <w:rPr>
                <w:rFonts w:eastAsia="Malgun Gothic"/>
              </w:rPr>
            </w:pPr>
            <w:r w:rsidRPr="00EF06A7">
              <w:rPr>
                <w:rFonts w:eastAsia="Malgun Gothic"/>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A89166" w14:textId="77777777" w:rsidR="00DE1A4F" w:rsidRPr="00EF06A7" w:rsidRDefault="00DE1A4F" w:rsidP="00DE1A4F">
            <w:pPr>
              <w:pStyle w:val="TAH"/>
              <w:rPr>
                <w:rFonts w:eastAsia="Malgun Gothic"/>
              </w:rPr>
            </w:pPr>
            <w:r w:rsidRPr="00EF06A7">
              <w:rPr>
                <w:rFonts w:eastAsia="Malgun Gothic"/>
              </w:rPr>
              <w:t>Test 1</w:t>
            </w:r>
          </w:p>
        </w:tc>
      </w:tr>
      <w:tr w:rsidR="00DE1A4F" w:rsidRPr="00EF06A7" w14:paraId="2FB23E6D"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1630B1" w14:textId="77777777" w:rsidR="00DE1A4F" w:rsidRPr="00EF06A7" w:rsidRDefault="00DE1A4F" w:rsidP="00DE1A4F">
            <w:pPr>
              <w:pStyle w:val="TAL"/>
              <w:rPr>
                <w:rFonts w:eastAsia="Malgun Gothic"/>
              </w:rPr>
            </w:pPr>
            <w:r w:rsidRPr="00EF06A7">
              <w:rPr>
                <w:rFonts w:eastAsia="Malgun Gothic"/>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56D90E" w14:textId="77777777" w:rsidR="00DE1A4F" w:rsidRPr="00EF06A7" w:rsidRDefault="00DE1A4F" w:rsidP="00DE1A4F">
            <w:pPr>
              <w:pStyle w:val="TAC"/>
              <w:rPr>
                <w:rFonts w:eastAsia="Malgun Gothic"/>
              </w:rPr>
            </w:pPr>
            <w:r w:rsidRPr="00EF06A7">
              <w:rPr>
                <w:rFonts w:eastAsia="Malgun Gothic"/>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D1EE5D" w14:textId="77777777" w:rsidR="00DE1A4F" w:rsidRPr="00EF06A7" w:rsidRDefault="00DE1A4F" w:rsidP="00DE1A4F">
            <w:pPr>
              <w:pStyle w:val="TAC"/>
              <w:rPr>
                <w:rFonts w:eastAsia="Malgun Gothic"/>
                <w:lang w:eastAsia="zh-CN"/>
              </w:rPr>
            </w:pPr>
            <w:r w:rsidRPr="00EF06A7">
              <w:rPr>
                <w:rFonts w:eastAsia="Malgun Gothic"/>
                <w:lang w:eastAsia="zh-CN"/>
              </w:rPr>
              <w:t>20</w:t>
            </w:r>
          </w:p>
        </w:tc>
      </w:tr>
      <w:tr w:rsidR="00DE1A4F" w:rsidRPr="00EF06A7" w14:paraId="22662A6C"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411B0DD" w14:textId="77777777" w:rsidR="00DE1A4F" w:rsidRPr="00EF06A7" w:rsidRDefault="00DE1A4F" w:rsidP="00DE1A4F">
            <w:pPr>
              <w:pStyle w:val="TAL"/>
              <w:rPr>
                <w:rFonts w:eastAsia="Malgun Gothic"/>
              </w:rPr>
            </w:pPr>
            <w:r w:rsidRPr="00EF06A7">
              <w:rPr>
                <w:rFonts w:eastAsia="Malgun Gothic"/>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BB0340" w14:textId="77777777" w:rsidR="00DE1A4F" w:rsidRPr="00EF06A7" w:rsidRDefault="00DE1A4F" w:rsidP="00DE1A4F">
            <w:pPr>
              <w:pStyle w:val="TAC"/>
              <w:rPr>
                <w:rFonts w:eastAsia="Malgun Gothic"/>
              </w:rPr>
            </w:pPr>
            <w:r w:rsidRPr="00EF06A7">
              <w:rPr>
                <w:rFonts w:eastAsia="Malgun Gothic"/>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78767B" w14:textId="77777777" w:rsidR="00DE1A4F" w:rsidRPr="00EF06A7" w:rsidRDefault="00DE1A4F" w:rsidP="00DE1A4F">
            <w:pPr>
              <w:pStyle w:val="TAC"/>
              <w:rPr>
                <w:rFonts w:eastAsia="Malgun Gothic"/>
                <w:lang w:eastAsia="zh-CN"/>
              </w:rPr>
            </w:pPr>
            <w:r w:rsidRPr="00EF06A7">
              <w:rPr>
                <w:rFonts w:eastAsia="Malgun Gothic"/>
                <w:lang w:eastAsia="zh-CN"/>
              </w:rPr>
              <w:t>30</w:t>
            </w:r>
          </w:p>
        </w:tc>
      </w:tr>
      <w:tr w:rsidR="00DE1A4F" w:rsidRPr="00EF06A7" w14:paraId="4BA56B4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762DA0" w14:textId="77777777" w:rsidR="00DE1A4F" w:rsidRPr="00EF06A7" w:rsidRDefault="00DE1A4F" w:rsidP="00DE1A4F">
            <w:pPr>
              <w:pStyle w:val="TAL"/>
              <w:rPr>
                <w:rFonts w:eastAsia="Malgun Gothic"/>
              </w:rPr>
            </w:pPr>
            <w:r w:rsidRPr="00EF06A7">
              <w:rPr>
                <w:rFonts w:eastAsia="Malgun Gothic"/>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4C13C67"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36F6C4" w14:textId="77777777" w:rsidR="00DE1A4F" w:rsidRPr="00EF06A7" w:rsidRDefault="00DE1A4F" w:rsidP="00DE1A4F">
            <w:pPr>
              <w:pStyle w:val="TAC"/>
              <w:rPr>
                <w:rFonts w:eastAsia="Malgun Gothic"/>
                <w:lang w:eastAsia="zh-CN"/>
              </w:rPr>
            </w:pPr>
            <w:r w:rsidRPr="00EF06A7">
              <w:rPr>
                <w:rFonts w:eastAsia="Malgun Gothic"/>
                <w:lang w:eastAsia="zh-CN"/>
              </w:rPr>
              <w:t>TDD</w:t>
            </w:r>
          </w:p>
        </w:tc>
      </w:tr>
      <w:tr w:rsidR="00DE1A4F" w:rsidRPr="00EF06A7" w14:paraId="523EBC2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4119E32" w14:textId="77777777" w:rsidR="00DE1A4F" w:rsidRPr="00EF06A7" w:rsidRDefault="00DE1A4F" w:rsidP="00DE1A4F">
            <w:pPr>
              <w:pStyle w:val="TAL"/>
              <w:rPr>
                <w:rFonts w:eastAsia="Malgun Gothic"/>
              </w:rPr>
            </w:pPr>
            <w:r w:rsidRPr="00EF06A7">
              <w:rPr>
                <w:rFonts w:eastAsia="Malgun Gothic"/>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2EEB35D"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A63D067" w14:textId="77777777" w:rsidR="00DE1A4F" w:rsidRPr="00EF06A7" w:rsidRDefault="00DE1A4F" w:rsidP="00DE1A4F">
            <w:pPr>
              <w:pStyle w:val="TAC"/>
              <w:rPr>
                <w:rFonts w:eastAsia="Malgun Gothic"/>
              </w:rPr>
            </w:pPr>
            <w:r w:rsidRPr="00EF06A7">
              <w:rPr>
                <w:rFonts w:eastAsia="Malgun Gothic"/>
              </w:rPr>
              <w:t>As specified in Annex B.5</w:t>
            </w:r>
          </w:p>
        </w:tc>
      </w:tr>
      <w:tr w:rsidR="00DE1A4F" w:rsidRPr="00EF06A7" w14:paraId="5AF62768" w14:textId="77777777" w:rsidTr="007C529C">
        <w:trPr>
          <w:trHeight w:val="70"/>
        </w:trPr>
        <w:tc>
          <w:tcPr>
            <w:tcW w:w="1323" w:type="dxa"/>
            <w:vMerge w:val="restart"/>
            <w:tcBorders>
              <w:top w:val="single" w:sz="4" w:space="0" w:color="auto"/>
              <w:left w:val="single" w:sz="4" w:space="0" w:color="auto"/>
              <w:right w:val="single" w:sz="4" w:space="0" w:color="auto"/>
            </w:tcBorders>
            <w:vAlign w:val="center"/>
          </w:tcPr>
          <w:p w14:paraId="4BC63CD4" w14:textId="77777777" w:rsidR="00DE1A4F" w:rsidRPr="00EF06A7" w:rsidRDefault="00DE1A4F" w:rsidP="00DE1A4F">
            <w:pPr>
              <w:pStyle w:val="TAL"/>
              <w:rPr>
                <w:rFonts w:eastAsia="Malgun Gothic"/>
                <w:lang w:eastAsia="zh-CN"/>
              </w:rPr>
            </w:pPr>
            <w:r w:rsidRPr="00EF06A7">
              <w:rPr>
                <w:rFonts w:eastAsia="Malgun Gothic"/>
                <w:lang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0F185E1F" w14:textId="77777777" w:rsidR="00DE1A4F" w:rsidRPr="00EF06A7" w:rsidRDefault="00DE1A4F" w:rsidP="00DE1A4F">
            <w:pPr>
              <w:pStyle w:val="TAL"/>
              <w:rPr>
                <w:rFonts w:eastAsia="Malgun Gothic"/>
              </w:rPr>
            </w:pPr>
            <w:r w:rsidRPr="00EF06A7">
              <w:rPr>
                <w:rFonts w:eastAsia="Malgun Gothic"/>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4DF7B3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7C86D068" w14:textId="77777777" w:rsidR="00DE1A4F" w:rsidRPr="00EF06A7" w:rsidRDefault="00DE1A4F" w:rsidP="00DE1A4F">
            <w:pPr>
              <w:pStyle w:val="TAC"/>
              <w:rPr>
                <w:rFonts w:eastAsia="Malgun Gothic"/>
              </w:rPr>
            </w:pPr>
            <w:r w:rsidRPr="00EF06A7">
              <w:rPr>
                <w:rFonts w:eastAsia="Malgun Gothic"/>
              </w:rPr>
              <w:t>5</w:t>
            </w:r>
          </w:p>
        </w:tc>
      </w:tr>
      <w:tr w:rsidR="00DE1A4F" w:rsidRPr="00EF06A7" w14:paraId="1145B523" w14:textId="77777777" w:rsidTr="007C529C">
        <w:trPr>
          <w:trHeight w:val="70"/>
        </w:trPr>
        <w:tc>
          <w:tcPr>
            <w:tcW w:w="1323" w:type="dxa"/>
            <w:vMerge/>
            <w:tcBorders>
              <w:left w:val="single" w:sz="4" w:space="0" w:color="auto"/>
              <w:right w:val="single" w:sz="4" w:space="0" w:color="auto"/>
            </w:tcBorders>
            <w:vAlign w:val="center"/>
          </w:tcPr>
          <w:p w14:paraId="3052A3EA"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6D670765" w14:textId="77777777" w:rsidR="00DE1A4F" w:rsidRPr="00EF06A7" w:rsidRDefault="00DE1A4F" w:rsidP="00DE1A4F">
            <w:pPr>
              <w:pStyle w:val="TAL"/>
              <w:rPr>
                <w:rFonts w:eastAsia="Malgun Gothic"/>
              </w:rPr>
            </w:pPr>
            <w:r w:rsidRPr="00EF06A7">
              <w:rPr>
                <w:rFonts w:eastAsia="Malgun Gothic"/>
              </w:rPr>
              <w:t xml:space="preserve">LBT failure probability </w:t>
            </w:r>
            <w:r w:rsidRPr="00EF06A7">
              <w:t>(</w:t>
            </w:r>
            <w:r w:rsidRPr="00EF06A7">
              <w:rPr>
                <w:i/>
                <w:iCs/>
              </w:rPr>
              <w:t>p</w:t>
            </w:r>
            <w:r w:rsidRPr="00EF06A7">
              <w:rPr>
                <w:i/>
                <w:iCs/>
                <w:vertAlign w:val="subscript"/>
              </w:rPr>
              <w:t>LBT</w:t>
            </w:r>
            <w:r w:rsidRPr="00EF06A7">
              <w:t>)</w:t>
            </w:r>
          </w:p>
        </w:tc>
        <w:tc>
          <w:tcPr>
            <w:tcW w:w="992" w:type="dxa"/>
            <w:tcBorders>
              <w:top w:val="single" w:sz="4" w:space="0" w:color="auto"/>
              <w:left w:val="single" w:sz="4" w:space="0" w:color="auto"/>
              <w:bottom w:val="single" w:sz="4" w:space="0" w:color="auto"/>
              <w:right w:val="single" w:sz="4" w:space="0" w:color="auto"/>
            </w:tcBorders>
            <w:vAlign w:val="center"/>
          </w:tcPr>
          <w:p w14:paraId="2493A12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4E9A51EC" w14:textId="77777777" w:rsidR="00DE1A4F" w:rsidRPr="00EF06A7" w:rsidRDefault="00DE1A4F" w:rsidP="00DE1A4F">
            <w:pPr>
              <w:pStyle w:val="TAC"/>
              <w:rPr>
                <w:rFonts w:eastAsia="Malgun Gothic"/>
              </w:rPr>
            </w:pPr>
            <w:r w:rsidRPr="00EF06A7">
              <w:rPr>
                <w:rFonts w:eastAsia="Malgun Gothic"/>
              </w:rPr>
              <w:t>0.25</w:t>
            </w:r>
          </w:p>
        </w:tc>
      </w:tr>
      <w:tr w:rsidR="00DE1A4F" w:rsidRPr="00EF06A7" w14:paraId="2EE3076B" w14:textId="77777777" w:rsidTr="007C529C">
        <w:trPr>
          <w:trHeight w:val="70"/>
        </w:trPr>
        <w:tc>
          <w:tcPr>
            <w:tcW w:w="1323" w:type="dxa"/>
            <w:vMerge/>
            <w:tcBorders>
              <w:left w:val="single" w:sz="4" w:space="0" w:color="auto"/>
              <w:right w:val="single" w:sz="4" w:space="0" w:color="auto"/>
            </w:tcBorders>
            <w:vAlign w:val="center"/>
          </w:tcPr>
          <w:p w14:paraId="3A42B07E"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2B79B521" w14:textId="77777777" w:rsidR="00DE1A4F" w:rsidRPr="00EF06A7" w:rsidRDefault="00DE1A4F" w:rsidP="00DE1A4F">
            <w:pPr>
              <w:pStyle w:val="TAL"/>
              <w:rPr>
                <w:rFonts w:eastAsia="Malgun Gothic"/>
              </w:rPr>
            </w:pPr>
            <w:r w:rsidRPr="00EF06A7">
              <w:rPr>
                <w:rFonts w:eastAsia="Malgun Gothic"/>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7726874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1C20BC43" w14:textId="77777777" w:rsidR="00DE1A4F" w:rsidRPr="00EF06A7" w:rsidRDefault="00DE1A4F" w:rsidP="00DE1A4F">
            <w:pPr>
              <w:pStyle w:val="TAC"/>
              <w:rPr>
                <w:rFonts w:eastAsia="Malgun Gothic"/>
              </w:rPr>
            </w:pPr>
            <w:r w:rsidRPr="00EF06A7">
              <w:rPr>
                <w:rFonts w:eastAsia="Malgun Gothic"/>
              </w:rPr>
              <w:t>{4,6,7}</w:t>
            </w:r>
          </w:p>
        </w:tc>
      </w:tr>
      <w:tr w:rsidR="00DE1A4F" w:rsidRPr="00EF06A7" w14:paraId="31072A7D" w14:textId="77777777" w:rsidTr="007C529C">
        <w:trPr>
          <w:trHeight w:val="70"/>
        </w:trPr>
        <w:tc>
          <w:tcPr>
            <w:tcW w:w="1323" w:type="dxa"/>
            <w:vMerge/>
            <w:tcBorders>
              <w:left w:val="single" w:sz="4" w:space="0" w:color="auto"/>
              <w:right w:val="single" w:sz="4" w:space="0" w:color="auto"/>
            </w:tcBorders>
            <w:vAlign w:val="center"/>
          </w:tcPr>
          <w:p w14:paraId="56A06CBC" w14:textId="77777777" w:rsidR="00DE1A4F" w:rsidRPr="00EF06A7" w:rsidRDefault="00DE1A4F" w:rsidP="00DE1A4F">
            <w:pPr>
              <w:pStyle w:val="TAL"/>
              <w:rPr>
                <w:rFonts w:eastAsia="Malgun Gothic"/>
              </w:rPr>
            </w:pPr>
          </w:p>
        </w:tc>
        <w:tc>
          <w:tcPr>
            <w:tcW w:w="3414" w:type="dxa"/>
            <w:gridSpan w:val="2"/>
            <w:tcBorders>
              <w:left w:val="single" w:sz="4" w:space="0" w:color="auto"/>
              <w:right w:val="single" w:sz="4" w:space="0" w:color="auto"/>
            </w:tcBorders>
          </w:tcPr>
          <w:p w14:paraId="63785278" w14:textId="77777777" w:rsidR="00DE1A4F" w:rsidRPr="00EF06A7" w:rsidRDefault="00DE1A4F" w:rsidP="00DE1A4F">
            <w:pPr>
              <w:pStyle w:val="TAL"/>
              <w:rPr>
                <w:rFonts w:eastAsia="Malgun Gothic"/>
              </w:rPr>
            </w:pPr>
            <w:r w:rsidRPr="00EF06A7">
              <w:rPr>
                <w:rFonts w:eastAsia="Malgun Gothic"/>
              </w:rPr>
              <w:t xml:space="preserve">Occupied OFDM symbols in slot other than the last slot </w:t>
            </w:r>
            <w:r w:rsidRPr="00EF06A7">
              <w:rPr>
                <w:rFonts w:eastAsia="Malgun Gothic"/>
                <w:lang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A00AE3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27277D85" w14:textId="77777777" w:rsidR="00DE1A4F" w:rsidRPr="00EF06A7" w:rsidRDefault="00DE1A4F" w:rsidP="00DE1A4F">
            <w:pPr>
              <w:pStyle w:val="TAC"/>
              <w:rPr>
                <w:rFonts w:eastAsia="Malgun Gothic"/>
              </w:rPr>
            </w:pPr>
            <w:r w:rsidRPr="00EF06A7">
              <w:rPr>
                <w:rFonts w:eastAsia="Malgun Gothic"/>
              </w:rPr>
              <w:t>14</w:t>
            </w:r>
          </w:p>
        </w:tc>
      </w:tr>
      <w:tr w:rsidR="00DE1A4F" w:rsidRPr="00EF06A7" w14:paraId="6EC0945C" w14:textId="77777777" w:rsidTr="007C529C">
        <w:trPr>
          <w:trHeight w:val="70"/>
        </w:trPr>
        <w:tc>
          <w:tcPr>
            <w:tcW w:w="1323" w:type="dxa"/>
            <w:vMerge/>
            <w:tcBorders>
              <w:left w:val="single" w:sz="4" w:space="0" w:color="auto"/>
              <w:bottom w:val="single" w:sz="4" w:space="0" w:color="auto"/>
              <w:right w:val="single" w:sz="4" w:space="0" w:color="auto"/>
            </w:tcBorders>
            <w:vAlign w:val="center"/>
          </w:tcPr>
          <w:p w14:paraId="7AF5C8B6" w14:textId="77777777" w:rsidR="00DE1A4F" w:rsidRPr="00EF06A7" w:rsidRDefault="00DE1A4F" w:rsidP="00DE1A4F">
            <w:pPr>
              <w:pStyle w:val="TAL"/>
              <w:rPr>
                <w:rFonts w:eastAsia="Malgun Gothic"/>
              </w:rPr>
            </w:pPr>
          </w:p>
        </w:tc>
        <w:tc>
          <w:tcPr>
            <w:tcW w:w="3414" w:type="dxa"/>
            <w:gridSpan w:val="2"/>
            <w:tcBorders>
              <w:left w:val="single" w:sz="4" w:space="0" w:color="auto"/>
              <w:bottom w:val="single" w:sz="4" w:space="0" w:color="auto"/>
              <w:right w:val="single" w:sz="4" w:space="0" w:color="auto"/>
            </w:tcBorders>
          </w:tcPr>
          <w:p w14:paraId="4221DD03" w14:textId="77777777" w:rsidR="00DE1A4F" w:rsidRPr="00EF06A7" w:rsidRDefault="00DE1A4F" w:rsidP="00DE1A4F">
            <w:pPr>
              <w:pStyle w:val="TAL"/>
              <w:rPr>
                <w:rFonts w:eastAsia="Malgun Gothic"/>
              </w:rPr>
            </w:pPr>
            <w:r w:rsidRPr="00EF06A7">
              <w:rPr>
                <w:rFonts w:eastAsia="Malgun Gothic"/>
              </w:rPr>
              <w:t xml:space="preserve">Occupied OFDM symbols in the last slot set </w:t>
            </w:r>
            <w:r w:rsidRPr="00EF06A7">
              <w:rPr>
                <w:rFonts w:eastAsia="Malgun Gothic"/>
                <w:lang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8288F5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tcPr>
          <w:p w14:paraId="370FA884" w14:textId="77777777" w:rsidR="00DE1A4F" w:rsidRPr="00EF06A7" w:rsidRDefault="00DE1A4F" w:rsidP="00DE1A4F">
            <w:pPr>
              <w:pStyle w:val="TAC"/>
              <w:rPr>
                <w:rFonts w:eastAsia="Malgun Gothic"/>
              </w:rPr>
            </w:pPr>
            <w:r w:rsidRPr="00EF06A7">
              <w:rPr>
                <w:rFonts w:eastAsia="Malgun Gothic"/>
              </w:rPr>
              <w:t>14</w:t>
            </w:r>
          </w:p>
        </w:tc>
      </w:tr>
      <w:tr w:rsidR="00DE1A4F" w:rsidRPr="00EF06A7" w14:paraId="4F21DED7"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D088767" w14:textId="77777777" w:rsidR="00DE1A4F" w:rsidRPr="00EF06A7" w:rsidRDefault="00DE1A4F" w:rsidP="00DE1A4F">
            <w:pPr>
              <w:pStyle w:val="TAL"/>
              <w:rPr>
                <w:rFonts w:eastAsia="Malgun Gothic"/>
              </w:rPr>
            </w:pPr>
            <w:r w:rsidRPr="00EF06A7">
              <w:rPr>
                <w:rFonts w:eastAsia="Malgun Gothic"/>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7B3F6F87"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A68AA6" w14:textId="77777777" w:rsidR="00DE1A4F" w:rsidRPr="00EF06A7" w:rsidRDefault="00DE1A4F" w:rsidP="00DE1A4F">
            <w:pPr>
              <w:pStyle w:val="TAC"/>
              <w:rPr>
                <w:rFonts w:eastAsia="Malgun Gothic"/>
                <w:lang w:eastAsia="zh-CN"/>
              </w:rPr>
            </w:pPr>
            <w:r w:rsidRPr="00EF06A7">
              <w:rPr>
                <w:rFonts w:eastAsia="Malgun Gothic"/>
              </w:rPr>
              <w:t>FR1.30-7</w:t>
            </w:r>
          </w:p>
        </w:tc>
      </w:tr>
      <w:tr w:rsidR="00DE1A4F" w:rsidRPr="00EF06A7" w14:paraId="31E757F7"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16EC475" w14:textId="77777777" w:rsidR="00DE1A4F" w:rsidRPr="00EF06A7" w:rsidRDefault="00DE1A4F" w:rsidP="00DE1A4F">
            <w:pPr>
              <w:pStyle w:val="TAL"/>
              <w:rPr>
                <w:rFonts w:eastAsia="Malgun Gothic"/>
              </w:rPr>
            </w:pPr>
            <w:r w:rsidRPr="00EF06A7">
              <w:rPr>
                <w:rFonts w:eastAsia="?? ??"/>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739AFC" w14:textId="77777777" w:rsidR="00DE1A4F" w:rsidRPr="00EF06A7" w:rsidRDefault="00DE1A4F" w:rsidP="00DE1A4F">
            <w:pPr>
              <w:pStyle w:val="TAC"/>
              <w:rPr>
                <w:rFonts w:eastAsia="Malgun Gothic"/>
              </w:rPr>
            </w:pPr>
            <w:r w:rsidRPr="00EF06A7">
              <w:rPr>
                <w:rFonts w:eastAsia="Malgun Gothic"/>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B0DB79E" w14:textId="77777777" w:rsidR="00DE1A4F" w:rsidRPr="00EF06A7" w:rsidRDefault="00DE1A4F" w:rsidP="00DE1A4F">
            <w:pPr>
              <w:pStyle w:val="TAC"/>
              <w:rPr>
                <w:rFonts w:eastAsia="Malgun Gothic"/>
              </w:rPr>
            </w:pPr>
            <w:r w:rsidRPr="00EF06A7">
              <w:rPr>
                <w:rFonts w:eastAsia="Malgun Gothic"/>
                <w:lang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584A3530" w14:textId="77777777" w:rsidR="00DE1A4F" w:rsidRPr="00EF06A7" w:rsidRDefault="00DE1A4F" w:rsidP="00DE1A4F">
            <w:pPr>
              <w:pStyle w:val="TAC"/>
              <w:rPr>
                <w:rFonts w:eastAsia="Malgun Gothic"/>
                <w:lang w:eastAsia="zh-CN"/>
              </w:rPr>
            </w:pPr>
            <w:r w:rsidRPr="00EF06A7">
              <w:rPr>
                <w:rFonts w:eastAsia="Malgun Gothic"/>
                <w:lang w:eastAsia="zh-CN"/>
              </w:rPr>
              <w:t>6</w:t>
            </w:r>
          </w:p>
        </w:tc>
      </w:tr>
      <w:tr w:rsidR="00DE1A4F" w:rsidRPr="00EF06A7" w14:paraId="4C3D633A"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3267D4B" w14:textId="55508C08" w:rsidR="00DE1A4F" w:rsidRPr="00EF06A7" w:rsidRDefault="00850777" w:rsidP="00DE1A4F">
            <w:pPr>
              <w:pStyle w:val="TAL"/>
              <w:rPr>
                <w:rFonts w:eastAsia="Malgun Gothic"/>
              </w:rPr>
            </w:pPr>
            <m:oMath>
              <m:acc>
                <m:accPr>
                  <m:ctrlPr>
                    <w:ins w:id="296" w:author="3600" w:date="2023-06-19T18:06:00Z">
                      <w:rPr>
                        <w:rFonts w:ascii="Cambria Math" w:eastAsia="Malgun Gothic" w:hAnsi="Cambria Math"/>
                        <w:i/>
                        <w:lang w:val="en-US"/>
                      </w:rPr>
                    </w:ins>
                  </m:ctrlPr>
                </m:accPr>
                <m:e>
                  <m:sSub>
                    <m:sSubPr>
                      <m:ctrlPr>
                        <w:ins w:id="297" w:author="3600" w:date="2023-06-19T18:06:00Z">
                          <w:rPr>
                            <w:rFonts w:ascii="Cambria Math" w:eastAsia="Malgun Gothic" w:hAnsi="Cambria Math"/>
                            <w:i/>
                            <w:lang w:val="en-US"/>
                          </w:rPr>
                        </w:ins>
                      </m:ctrlPr>
                    </m:sSubPr>
                    <m:e>
                      <m:r>
                        <w:ins w:id="298" w:author="3600" w:date="2023-06-19T18:06:00Z">
                          <w:rPr>
                            <w:rFonts w:ascii="Cambria Math" w:eastAsia="Malgun Gothic" w:hAnsi="Cambria Math"/>
                            <w:lang w:val="en-US"/>
                          </w:rPr>
                          <m:t>E</m:t>
                        </w:ins>
                      </m:r>
                    </m:e>
                    <m:sub>
                      <m:r>
                        <w:ins w:id="299" w:author="3600" w:date="2023-06-19T18:06:00Z">
                          <w:rPr>
                            <w:rFonts w:ascii="Cambria Math" w:eastAsia="Malgun Gothic" w:hAnsi="Cambria Math"/>
                            <w:lang w:val="en-US"/>
                          </w:rPr>
                          <m:t>s</m:t>
                        </w:ins>
                      </m:r>
                    </m:sub>
                  </m:sSub>
                </m:e>
              </m:acc>
            </m:oMath>
            <w:r w:rsidR="00DE1A4F" w:rsidRPr="00EF06A7">
              <w:rPr>
                <w:rFonts w:eastAsia="Malgun Gothic"/>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6A16290" w14:textId="77777777" w:rsidR="00DE1A4F" w:rsidRPr="00EF06A7" w:rsidRDefault="00DE1A4F" w:rsidP="00DE1A4F">
            <w:pPr>
              <w:pStyle w:val="TAC"/>
              <w:rPr>
                <w:rFonts w:eastAsia="Malgun Gothic"/>
              </w:rPr>
            </w:pPr>
            <w:r w:rsidRPr="00EF06A7">
              <w:rPr>
                <w:rFonts w:eastAsia="Malgun Gothic"/>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4F109F" w14:textId="77777777" w:rsidR="00DE1A4F" w:rsidRPr="00EF06A7" w:rsidRDefault="00DE1A4F" w:rsidP="00DE1A4F">
            <w:pPr>
              <w:pStyle w:val="TAC"/>
              <w:rPr>
                <w:rFonts w:eastAsia="Malgun Gothic"/>
              </w:rPr>
            </w:pPr>
            <w:r w:rsidRPr="00EF06A7">
              <w:rPr>
                <w:rFonts w:eastAsia="Malgun Gothic"/>
              </w:rPr>
              <w:t>-112</w:t>
            </w:r>
          </w:p>
        </w:tc>
      </w:tr>
      <w:tr w:rsidR="00DE1A4F" w:rsidRPr="00EF06A7" w14:paraId="6F28AD89"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A147C23" w14:textId="7E1FF2E7" w:rsidR="00DE1A4F" w:rsidRPr="00EF06A7" w:rsidRDefault="00850777" w:rsidP="00DE1A4F">
            <w:pPr>
              <w:pStyle w:val="TAL"/>
              <w:rPr>
                <w:rFonts w:eastAsia="Malgun Gothic"/>
              </w:rPr>
            </w:pPr>
            <m:oMath>
              <m:acc>
                <m:accPr>
                  <m:ctrlPr>
                    <w:ins w:id="300" w:author="3600" w:date="2023-06-19T18:06:00Z">
                      <w:rPr>
                        <w:rFonts w:ascii="Cambria Math" w:eastAsia="Malgun Gothic" w:hAnsi="Cambria Math"/>
                        <w:i/>
                        <w:lang w:val="en-US"/>
                      </w:rPr>
                    </w:ins>
                  </m:ctrlPr>
                </m:accPr>
                <m:e>
                  <m:sSub>
                    <m:sSubPr>
                      <m:ctrlPr>
                        <w:ins w:id="301" w:author="3600" w:date="2023-06-19T18:06:00Z">
                          <w:rPr>
                            <w:rFonts w:ascii="Cambria Math" w:eastAsia="Malgun Gothic" w:hAnsi="Cambria Math"/>
                            <w:i/>
                            <w:lang w:val="en-US"/>
                          </w:rPr>
                        </w:ins>
                      </m:ctrlPr>
                    </m:sSubPr>
                    <m:e>
                      <m:r>
                        <w:ins w:id="302" w:author="3600" w:date="2023-06-19T18:06:00Z">
                          <w:rPr>
                            <w:rFonts w:ascii="Cambria Math" w:eastAsia="Malgun Gothic" w:hAnsi="Cambria Math"/>
                            <w:lang w:val="en-US"/>
                          </w:rPr>
                          <m:t>E</m:t>
                        </w:ins>
                      </m:r>
                    </m:e>
                    <m:sub>
                      <m:r>
                        <w:ins w:id="303" w:author="3600" w:date="2023-06-19T18:06:00Z">
                          <w:rPr>
                            <w:rFonts w:ascii="Cambria Math" w:eastAsia="Malgun Gothic" w:hAnsi="Cambria Math"/>
                            <w:lang w:val="en-US"/>
                          </w:rPr>
                          <m:t>s</m:t>
                        </w:ins>
                      </m:r>
                    </m:sub>
                  </m:sSub>
                </m:e>
              </m:acc>
            </m:oMath>
            <w:r w:rsidR="00DE1A4F" w:rsidRPr="00EF06A7">
              <w:rPr>
                <w:rFonts w:eastAsia="Malgun Gothic"/>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2EEB4347" w14:textId="77777777" w:rsidR="00DE1A4F" w:rsidRPr="00EF06A7" w:rsidRDefault="00DE1A4F" w:rsidP="00DE1A4F">
            <w:pPr>
              <w:pStyle w:val="TAC"/>
              <w:rPr>
                <w:rFonts w:eastAsia="Malgun Gothic"/>
              </w:rPr>
            </w:pPr>
            <w:r w:rsidRPr="00EF06A7">
              <w:rPr>
                <w:rFonts w:eastAsia="Malgun Gothic"/>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280B83D" w14:textId="77777777" w:rsidR="00DE1A4F" w:rsidRPr="00EF06A7" w:rsidRDefault="00DE1A4F" w:rsidP="00DE1A4F">
            <w:pPr>
              <w:pStyle w:val="TAC"/>
              <w:rPr>
                <w:rFonts w:eastAsia="Malgun Gothic"/>
              </w:rPr>
            </w:pPr>
            <w:r w:rsidRPr="00EF06A7">
              <w:rPr>
                <w:rFonts w:eastAsia="Malgun Gothic"/>
              </w:rPr>
              <w:t>-106</w:t>
            </w:r>
          </w:p>
        </w:tc>
      </w:tr>
      <w:tr w:rsidR="00DE1A4F" w:rsidRPr="00EF06A7" w14:paraId="700B8D38"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6965583" w14:textId="77777777" w:rsidR="00DE1A4F" w:rsidRPr="00EF06A7" w:rsidRDefault="00DE1A4F" w:rsidP="00DE1A4F">
            <w:pPr>
              <w:pStyle w:val="TAL"/>
              <w:rPr>
                <w:rFonts w:eastAsia="Malgun Gothic"/>
              </w:rPr>
            </w:pPr>
            <w:r w:rsidRPr="00EF06A7">
              <w:rPr>
                <w:rFonts w:eastAsia="Malgun Gothic"/>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505B3611"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35FBD9" w14:textId="77777777" w:rsidR="00DE1A4F" w:rsidRPr="00EF06A7" w:rsidRDefault="00DE1A4F" w:rsidP="00DE1A4F">
            <w:pPr>
              <w:pStyle w:val="TAC"/>
              <w:rPr>
                <w:rFonts w:eastAsia="Malgun Gothic"/>
              </w:rPr>
            </w:pPr>
            <w:r w:rsidRPr="00EF06A7">
              <w:rPr>
                <w:rFonts w:eastAsia="Malgun Gothic"/>
              </w:rPr>
              <w:t>AWGN</w:t>
            </w:r>
          </w:p>
        </w:tc>
      </w:tr>
      <w:tr w:rsidR="00DE1A4F" w:rsidRPr="00EF06A7" w14:paraId="437E1FE8"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63591F0" w14:textId="77777777" w:rsidR="00DE1A4F" w:rsidRPr="00EF06A7" w:rsidRDefault="00DE1A4F" w:rsidP="00DE1A4F">
            <w:pPr>
              <w:pStyle w:val="TAL"/>
              <w:rPr>
                <w:rFonts w:eastAsia="Malgun Gothic"/>
              </w:rPr>
            </w:pPr>
            <w:r w:rsidRPr="00EF06A7">
              <w:rPr>
                <w:rFonts w:eastAsia="Malgun Gothic"/>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502C499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0F7EBE" w14:textId="77777777" w:rsidR="00DE1A4F" w:rsidRPr="00EF06A7" w:rsidRDefault="00DE1A4F" w:rsidP="00DE1A4F">
            <w:pPr>
              <w:pStyle w:val="TAC"/>
              <w:rPr>
                <w:rFonts w:eastAsia="Malgun Gothic"/>
              </w:rPr>
            </w:pPr>
            <w:r w:rsidRPr="00EF06A7">
              <w:rPr>
                <w:rFonts w:eastAsia="Malgun Gothic"/>
              </w:rPr>
              <w:t xml:space="preserve">2×4 with static channel specified in Annex </w:t>
            </w:r>
            <w:r w:rsidRPr="00EF06A7">
              <w:rPr>
                <w:rFonts w:eastAsia="Malgun Gothic"/>
                <w:lang w:eastAsia="zh-CN"/>
              </w:rPr>
              <w:t>B.1</w:t>
            </w:r>
          </w:p>
        </w:tc>
      </w:tr>
      <w:tr w:rsidR="00DE1A4F" w:rsidRPr="00EF06A7" w14:paraId="27769AD0"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89ADBCD" w14:textId="77777777" w:rsidR="00DE1A4F" w:rsidRPr="00EF06A7" w:rsidRDefault="00DE1A4F" w:rsidP="00DE1A4F">
            <w:pPr>
              <w:pStyle w:val="TAL"/>
              <w:rPr>
                <w:rFonts w:eastAsia="Malgun Gothic"/>
              </w:rPr>
            </w:pPr>
            <w:r w:rsidRPr="00EF06A7">
              <w:rPr>
                <w:rFonts w:eastAsia="Malgun Gothic"/>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7EF1D1E"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3CD2FA" w14:textId="77777777" w:rsidR="00DE1A4F" w:rsidRPr="00EF06A7" w:rsidRDefault="00DE1A4F" w:rsidP="00DE1A4F">
            <w:pPr>
              <w:pStyle w:val="TAC"/>
              <w:rPr>
                <w:rFonts w:eastAsia="Malgun Gothic"/>
                <w:lang w:eastAsia="zh-CN"/>
              </w:rPr>
            </w:pPr>
            <w:r w:rsidRPr="00EF06A7">
              <w:rPr>
                <w:rFonts w:eastAsia="Malgun Gothic"/>
              </w:rPr>
              <w:t xml:space="preserve">As specified in </w:t>
            </w:r>
            <w:r w:rsidRPr="00EF06A7">
              <w:rPr>
                <w:rFonts w:eastAsia="Malgun Gothic"/>
                <w:lang w:eastAsia="zh-CN"/>
              </w:rPr>
              <w:t>Annex B.4.1</w:t>
            </w:r>
          </w:p>
        </w:tc>
      </w:tr>
      <w:tr w:rsidR="00DE1A4F" w:rsidRPr="00EF06A7" w14:paraId="186D8505"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C1DD6D0" w14:textId="77777777" w:rsidR="00DE1A4F" w:rsidRPr="00EF06A7" w:rsidRDefault="00DE1A4F" w:rsidP="00DE1A4F">
            <w:pPr>
              <w:pStyle w:val="TAL"/>
              <w:rPr>
                <w:rFonts w:eastAsia="Malgun Gothic"/>
              </w:rPr>
            </w:pPr>
            <w:r w:rsidRPr="00EF06A7">
              <w:rPr>
                <w:rFonts w:eastAsia="Malgun Gothic"/>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6FC69458" w14:textId="77777777" w:rsidR="00DE1A4F" w:rsidRPr="00EF06A7" w:rsidRDefault="00DE1A4F" w:rsidP="00DE1A4F">
            <w:pPr>
              <w:pStyle w:val="TAL"/>
              <w:rPr>
                <w:rFonts w:eastAsia="Malgun Gothic"/>
              </w:rPr>
            </w:pPr>
            <w:r w:rsidRPr="00EF06A7">
              <w:rPr>
                <w:rFonts w:eastAsia="Malgun Gothic"/>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035E94F"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444090" w14:textId="77777777" w:rsidR="00DE1A4F" w:rsidRPr="00EF06A7" w:rsidRDefault="00DE1A4F" w:rsidP="00DE1A4F">
            <w:pPr>
              <w:pStyle w:val="TAC"/>
              <w:rPr>
                <w:rFonts w:eastAsia="Malgun Gothic"/>
              </w:rPr>
            </w:pPr>
            <w:r w:rsidRPr="00EF06A7">
              <w:rPr>
                <w:rFonts w:eastAsia="Malgun Gothic"/>
              </w:rPr>
              <w:t>Aperiodic</w:t>
            </w:r>
          </w:p>
        </w:tc>
      </w:tr>
      <w:tr w:rsidR="00DE1A4F" w:rsidRPr="00EF06A7" w14:paraId="08FF577A"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C94C6D7"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29CFE86" w14:textId="77777777" w:rsidR="00DE1A4F" w:rsidRPr="00EF06A7" w:rsidRDefault="00DE1A4F" w:rsidP="00DE1A4F">
            <w:pPr>
              <w:pStyle w:val="TAL"/>
              <w:rPr>
                <w:rFonts w:eastAsia="Malgun Gothic"/>
              </w:rPr>
            </w:pPr>
            <w:r w:rsidRPr="00EF06A7">
              <w:rPr>
                <w:rFonts w:eastAsia="Malgun Gothic"/>
              </w:rPr>
              <w:t>Number of CSI-RS ports (</w:t>
            </w:r>
            <w:r w:rsidRPr="00EF06A7">
              <w:rPr>
                <w:rFonts w:eastAsia="Malgun Gothic"/>
                <w:i/>
              </w:rPr>
              <w:t>X</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4BDD1B0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634FF5" w14:textId="77777777" w:rsidR="00DE1A4F" w:rsidRPr="00EF06A7" w:rsidRDefault="00DE1A4F" w:rsidP="00DE1A4F">
            <w:pPr>
              <w:pStyle w:val="TAC"/>
              <w:rPr>
                <w:rFonts w:eastAsia="Malgun Gothic"/>
                <w:lang w:eastAsia="zh-CN"/>
              </w:rPr>
            </w:pPr>
            <w:r w:rsidRPr="00EF06A7">
              <w:rPr>
                <w:rFonts w:eastAsia="Malgun Gothic"/>
                <w:lang w:eastAsia="zh-CN"/>
              </w:rPr>
              <w:t>4</w:t>
            </w:r>
          </w:p>
        </w:tc>
      </w:tr>
      <w:tr w:rsidR="00DE1A4F" w:rsidRPr="00EF06A7" w14:paraId="3B99B4D5"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6CBA555"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D9288B2" w14:textId="77777777" w:rsidR="00DE1A4F" w:rsidRPr="00EF06A7" w:rsidRDefault="00DE1A4F" w:rsidP="00DE1A4F">
            <w:pPr>
              <w:pStyle w:val="TAL"/>
              <w:rPr>
                <w:rFonts w:eastAsia="Malgun Gothic"/>
              </w:rPr>
            </w:pPr>
            <w:r w:rsidRPr="00EF06A7">
              <w:rPr>
                <w:rFonts w:eastAsia="Malgun Gothic"/>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992CDD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EF54EC" w14:textId="77777777" w:rsidR="00DE1A4F" w:rsidRPr="00EF06A7" w:rsidRDefault="00DE1A4F" w:rsidP="00DE1A4F">
            <w:pPr>
              <w:pStyle w:val="TAC"/>
              <w:rPr>
                <w:rFonts w:eastAsia="Malgun Gothic"/>
              </w:rPr>
            </w:pPr>
            <w:r w:rsidRPr="00EF06A7">
              <w:rPr>
                <w:rFonts w:eastAsia="Malgun Gothic"/>
              </w:rPr>
              <w:t>FD-CDM2</w:t>
            </w:r>
          </w:p>
        </w:tc>
      </w:tr>
      <w:tr w:rsidR="00DE1A4F" w:rsidRPr="00EF06A7" w14:paraId="4D650A97"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2BB13B7"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F02022" w14:textId="77777777" w:rsidR="00DE1A4F" w:rsidRPr="00EF06A7" w:rsidRDefault="00DE1A4F" w:rsidP="00DE1A4F">
            <w:pPr>
              <w:pStyle w:val="TAL"/>
              <w:rPr>
                <w:rFonts w:eastAsia="Malgun Gothic"/>
              </w:rPr>
            </w:pPr>
            <w:r w:rsidRPr="00EF06A7">
              <w:rPr>
                <w:rFonts w:eastAsia="Malgun Gothic"/>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00D8B38"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2DF80"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305EBB7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8541B92"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DB28C47" w14:textId="77777777" w:rsidR="00DE1A4F" w:rsidRPr="00EF06A7" w:rsidRDefault="00DE1A4F" w:rsidP="00DE1A4F">
            <w:pPr>
              <w:pStyle w:val="TAL"/>
              <w:rPr>
                <w:rFonts w:eastAsia="Malgun Gothic"/>
              </w:rPr>
            </w:pPr>
            <w:r w:rsidRPr="00EF06A7">
              <w:rPr>
                <w:rFonts w:eastAsia="Malgun Gothic"/>
              </w:rPr>
              <w:t>First subcarrier index in the PRB used for CSI-RS (k</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15BC4A4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7A2808" w14:textId="77777777" w:rsidR="00DE1A4F" w:rsidRPr="00EF06A7" w:rsidRDefault="00DE1A4F" w:rsidP="00DE1A4F">
            <w:pPr>
              <w:pStyle w:val="TAC"/>
              <w:rPr>
                <w:rFonts w:eastAsia="Malgun Gothic"/>
                <w:lang w:eastAsia="zh-CN"/>
              </w:rPr>
            </w:pPr>
            <w:r w:rsidRPr="00EF06A7">
              <w:rPr>
                <w:rFonts w:eastAsia="Malgun Gothic"/>
                <w:lang w:eastAsia="zh-CN"/>
              </w:rPr>
              <w:t>Row 5,4</w:t>
            </w:r>
          </w:p>
        </w:tc>
      </w:tr>
      <w:tr w:rsidR="00DE1A4F" w:rsidRPr="00EF06A7" w14:paraId="697F0C75"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D4B5233"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D9D3351" w14:textId="77777777" w:rsidR="00DE1A4F" w:rsidRPr="00EF06A7" w:rsidRDefault="00DE1A4F" w:rsidP="00DE1A4F">
            <w:pPr>
              <w:pStyle w:val="TAL"/>
              <w:rPr>
                <w:rFonts w:eastAsia="Malgun Gothic"/>
              </w:rPr>
            </w:pPr>
            <w:r w:rsidRPr="00EF06A7">
              <w:rPr>
                <w:rFonts w:eastAsia="Malgun Gothic"/>
              </w:rPr>
              <w:t>First OFDM symbol in the PRB used for CSI-RS (l</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62C6542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978966" w14:textId="77777777" w:rsidR="00DE1A4F" w:rsidRPr="00EF06A7" w:rsidRDefault="00DE1A4F" w:rsidP="00DE1A4F">
            <w:pPr>
              <w:pStyle w:val="TAC"/>
              <w:rPr>
                <w:rFonts w:eastAsia="Malgun Gothic"/>
                <w:lang w:eastAsia="zh-CN"/>
              </w:rPr>
            </w:pPr>
            <w:r w:rsidRPr="00EF06A7">
              <w:rPr>
                <w:rFonts w:eastAsia="Malgun Gothic"/>
                <w:lang w:eastAsia="zh-CN"/>
              </w:rPr>
              <w:t>9</w:t>
            </w:r>
          </w:p>
        </w:tc>
      </w:tr>
      <w:tr w:rsidR="00DE1A4F" w:rsidRPr="00EF06A7" w14:paraId="738F4BE3"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4A0DCED4"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tcPr>
          <w:p w14:paraId="0EC46B31" w14:textId="77777777" w:rsidR="00DE1A4F" w:rsidRPr="00EF06A7" w:rsidRDefault="00DE1A4F" w:rsidP="00DE1A4F">
            <w:pPr>
              <w:pStyle w:val="TAL"/>
            </w:pPr>
            <w:r w:rsidRPr="00EF06A7">
              <w:t>CSI-RS</w:t>
            </w:r>
          </w:p>
          <w:p w14:paraId="2050F7EA"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D439FED"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65B31B9"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67A0B27B"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B5F40D2"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0468DC8" w14:textId="77777777" w:rsidR="00DE1A4F" w:rsidRPr="00EF06A7" w:rsidRDefault="00DE1A4F" w:rsidP="00DE1A4F">
            <w:pPr>
              <w:pStyle w:val="TAL"/>
              <w:rPr>
                <w:rFonts w:eastAsia="Malgun Gothic"/>
              </w:rPr>
            </w:pPr>
            <w:r w:rsidRPr="00EF06A7">
              <w:rPr>
                <w:rFonts w:eastAsia="Malgun Gothic"/>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BA152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CAA820" w14:textId="77777777" w:rsidR="00DE1A4F" w:rsidRPr="00EF06A7" w:rsidRDefault="00DE1A4F" w:rsidP="00DE1A4F">
            <w:pPr>
              <w:pStyle w:val="TAC"/>
              <w:rPr>
                <w:rFonts w:eastAsia="Malgun Gothic"/>
                <w:lang w:eastAsia="zh-CN"/>
              </w:rPr>
            </w:pPr>
            <w:r w:rsidRPr="00EF06A7">
              <w:rPr>
                <w:rFonts w:eastAsia="Malgun Gothic"/>
                <w:lang w:eastAsia="zh-CN"/>
              </w:rPr>
              <w:t xml:space="preserve">1 in slots i, where mod(i, </w:t>
            </w:r>
            <w:r w:rsidRPr="00EF06A7">
              <w:rPr>
                <w:lang w:eastAsia="zh-CN"/>
              </w:rPr>
              <w:t>10</w:t>
            </w:r>
            <w:r w:rsidRPr="00EF06A7">
              <w:rPr>
                <w:rFonts w:eastAsia="Malgun Gothic"/>
                <w:lang w:eastAsia="zh-CN"/>
              </w:rPr>
              <w:t>) = 1, otherwise it is equal to 0</w:t>
            </w:r>
          </w:p>
        </w:tc>
      </w:tr>
      <w:tr w:rsidR="00DE1A4F" w:rsidRPr="00EF06A7" w14:paraId="5D2852C6"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EC173D" w14:textId="77777777" w:rsidR="00DE1A4F" w:rsidRPr="00EF06A7" w:rsidRDefault="00DE1A4F" w:rsidP="00DE1A4F">
            <w:pPr>
              <w:pStyle w:val="TAL"/>
              <w:rPr>
                <w:rFonts w:eastAsia="Malgun Gothic"/>
              </w:rPr>
            </w:pPr>
            <w:r w:rsidRPr="00EF06A7">
              <w:rPr>
                <w:rFonts w:eastAsia="Malgun Gothic"/>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6E4450FB" w14:textId="77777777" w:rsidR="00DE1A4F" w:rsidRPr="00EF06A7" w:rsidRDefault="00DE1A4F" w:rsidP="00DE1A4F">
            <w:pPr>
              <w:pStyle w:val="TAL"/>
              <w:rPr>
                <w:rFonts w:eastAsia="Malgun Gothic"/>
              </w:rPr>
            </w:pPr>
            <w:r w:rsidRPr="00EF06A7">
              <w:rPr>
                <w:rFonts w:eastAsia="Malgun Gothic"/>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DE3948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C52BA6" w14:textId="77777777" w:rsidR="00DE1A4F" w:rsidRPr="00EF06A7" w:rsidRDefault="00DE1A4F" w:rsidP="00DE1A4F">
            <w:pPr>
              <w:pStyle w:val="TAC"/>
              <w:rPr>
                <w:rFonts w:eastAsia="Malgun Gothic"/>
              </w:rPr>
            </w:pPr>
            <w:r w:rsidRPr="00EF06A7">
              <w:rPr>
                <w:rFonts w:eastAsia="Malgun Gothic"/>
              </w:rPr>
              <w:t>Periodic</w:t>
            </w:r>
          </w:p>
        </w:tc>
      </w:tr>
      <w:tr w:rsidR="00DE1A4F" w:rsidRPr="00EF06A7" w14:paraId="2F5F7136"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FC5D1A"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28CB337" w14:textId="77777777" w:rsidR="00DE1A4F" w:rsidRPr="00EF06A7" w:rsidRDefault="00DE1A4F" w:rsidP="00DE1A4F">
            <w:pPr>
              <w:pStyle w:val="TAL"/>
              <w:rPr>
                <w:rFonts w:eastAsia="Malgun Gothic"/>
              </w:rPr>
            </w:pPr>
            <w:r w:rsidRPr="00EF06A7">
              <w:rPr>
                <w:rFonts w:eastAsia="Malgun Gothic"/>
              </w:rPr>
              <w:t>Number of CSI-RS ports (</w:t>
            </w:r>
            <w:r w:rsidRPr="00EF06A7">
              <w:rPr>
                <w:rFonts w:eastAsia="Malgun Gothic"/>
                <w:i/>
              </w:rPr>
              <w:t>X</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4AC4401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DB768A" w14:textId="77777777" w:rsidR="00DE1A4F" w:rsidRPr="00EF06A7" w:rsidRDefault="00DE1A4F" w:rsidP="00DE1A4F">
            <w:pPr>
              <w:pStyle w:val="TAC"/>
              <w:rPr>
                <w:rFonts w:eastAsia="Malgun Gothic"/>
              </w:rPr>
            </w:pPr>
            <w:r w:rsidRPr="00EF06A7">
              <w:rPr>
                <w:rFonts w:eastAsia="Malgun Gothic"/>
                <w:lang w:eastAsia="zh-CN"/>
              </w:rPr>
              <w:t>2</w:t>
            </w:r>
          </w:p>
        </w:tc>
      </w:tr>
      <w:tr w:rsidR="00DE1A4F" w:rsidRPr="00EF06A7" w14:paraId="29FFD688"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B86FFBA"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0D7DFB" w14:textId="77777777" w:rsidR="00DE1A4F" w:rsidRPr="00EF06A7" w:rsidRDefault="00DE1A4F" w:rsidP="00DE1A4F">
            <w:pPr>
              <w:pStyle w:val="TAL"/>
              <w:rPr>
                <w:rFonts w:eastAsia="Malgun Gothic"/>
              </w:rPr>
            </w:pPr>
            <w:r w:rsidRPr="00EF06A7">
              <w:rPr>
                <w:rFonts w:eastAsia="Malgun Gothic"/>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1A6BFF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1ECF34" w14:textId="77777777" w:rsidR="00DE1A4F" w:rsidRPr="00EF06A7" w:rsidRDefault="00DE1A4F" w:rsidP="00DE1A4F">
            <w:pPr>
              <w:pStyle w:val="TAC"/>
              <w:rPr>
                <w:rFonts w:eastAsia="Malgun Gothic"/>
              </w:rPr>
            </w:pPr>
            <w:r w:rsidRPr="00EF06A7">
              <w:rPr>
                <w:rFonts w:eastAsia="Malgun Gothic"/>
              </w:rPr>
              <w:t>FD-CDM2</w:t>
            </w:r>
          </w:p>
        </w:tc>
      </w:tr>
      <w:tr w:rsidR="00DE1A4F" w:rsidRPr="00EF06A7" w14:paraId="3759D2A0"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D5F4AC"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185F72" w14:textId="77777777" w:rsidR="00DE1A4F" w:rsidRPr="00EF06A7" w:rsidRDefault="00DE1A4F" w:rsidP="00DE1A4F">
            <w:pPr>
              <w:pStyle w:val="TAL"/>
              <w:rPr>
                <w:rFonts w:eastAsia="Malgun Gothic"/>
              </w:rPr>
            </w:pPr>
            <w:r w:rsidRPr="00EF06A7">
              <w:rPr>
                <w:rFonts w:eastAsia="Malgun Gothic"/>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712870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D23576"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412BB770"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2070A"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F04C5F9" w14:textId="77777777" w:rsidR="00DE1A4F" w:rsidRPr="00EF06A7" w:rsidRDefault="00DE1A4F" w:rsidP="00DE1A4F">
            <w:pPr>
              <w:pStyle w:val="TAL"/>
              <w:rPr>
                <w:rFonts w:eastAsia="Malgun Gothic"/>
              </w:rPr>
            </w:pPr>
            <w:r w:rsidRPr="00EF06A7">
              <w:rPr>
                <w:rFonts w:eastAsia="Malgun Gothic"/>
              </w:rPr>
              <w:t>First subcarrier index in the PRB used for CSI-RS (k</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552BDC4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ADEB62" w14:textId="77777777" w:rsidR="00DE1A4F" w:rsidRPr="00EF06A7" w:rsidRDefault="00DE1A4F" w:rsidP="00DE1A4F">
            <w:pPr>
              <w:pStyle w:val="TAC"/>
              <w:rPr>
                <w:rFonts w:eastAsia="Malgun Gothic"/>
              </w:rPr>
            </w:pPr>
            <w:r w:rsidRPr="00EF06A7">
              <w:rPr>
                <w:rFonts w:eastAsia="Malgun Gothic"/>
                <w:lang w:eastAsia="zh-CN"/>
              </w:rPr>
              <w:t>Row 3,</w:t>
            </w:r>
            <w:r w:rsidRPr="00EF06A7" w:rsidDel="00E30F6B">
              <w:rPr>
                <w:rFonts w:eastAsia="Malgun Gothic"/>
                <w:lang w:eastAsia="zh-CN"/>
              </w:rPr>
              <w:t xml:space="preserve"> </w:t>
            </w:r>
            <w:r w:rsidRPr="00EF06A7">
              <w:rPr>
                <w:rFonts w:eastAsia="Malgun Gothic"/>
                <w:lang w:eastAsia="zh-CN"/>
              </w:rPr>
              <w:t>6</w:t>
            </w:r>
          </w:p>
        </w:tc>
      </w:tr>
      <w:tr w:rsidR="00DE1A4F" w:rsidRPr="00EF06A7" w14:paraId="2A4434C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291D4D"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555F61A" w14:textId="77777777" w:rsidR="00DE1A4F" w:rsidRPr="00EF06A7" w:rsidRDefault="00DE1A4F" w:rsidP="00DE1A4F">
            <w:pPr>
              <w:pStyle w:val="TAL"/>
              <w:rPr>
                <w:rFonts w:eastAsia="Malgun Gothic"/>
              </w:rPr>
            </w:pPr>
            <w:r w:rsidRPr="00EF06A7">
              <w:rPr>
                <w:rFonts w:eastAsia="Malgun Gothic"/>
              </w:rPr>
              <w:t>First OFDM symbol in the PRB used for CSI-RS (l</w:t>
            </w:r>
            <w:r w:rsidRPr="00EF06A7">
              <w:rPr>
                <w:rFonts w:eastAsia="Malgun Gothic"/>
                <w:vertAlign w:val="subscript"/>
              </w:rPr>
              <w:t>0</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5DCF2932"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6C56A0" w14:textId="77777777" w:rsidR="00DE1A4F" w:rsidRPr="00EF06A7" w:rsidRDefault="00DE1A4F" w:rsidP="00DE1A4F">
            <w:pPr>
              <w:pStyle w:val="TAC"/>
              <w:rPr>
                <w:rFonts w:eastAsia="Malgun Gothic"/>
              </w:rPr>
            </w:pPr>
            <w:r w:rsidRPr="00EF06A7">
              <w:rPr>
                <w:rFonts w:eastAsia="Malgun Gothic"/>
                <w:lang w:eastAsia="zh-CN"/>
              </w:rPr>
              <w:t>3</w:t>
            </w:r>
          </w:p>
        </w:tc>
      </w:tr>
      <w:tr w:rsidR="00DE1A4F" w:rsidRPr="00EF06A7" w14:paraId="55158143"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15AAA645"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tcPr>
          <w:p w14:paraId="4EB959F7" w14:textId="77777777" w:rsidR="00DE1A4F" w:rsidRPr="00EF06A7" w:rsidRDefault="00DE1A4F" w:rsidP="00DE1A4F">
            <w:pPr>
              <w:pStyle w:val="TAL"/>
            </w:pPr>
            <w:r w:rsidRPr="00EF06A7">
              <w:t>CSI-RS</w:t>
            </w:r>
          </w:p>
          <w:p w14:paraId="37BD3BB6"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1A88CEE"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33822A"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4620887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50CD8C8"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8E54AA5" w14:textId="77777777" w:rsidR="00DE1A4F" w:rsidRPr="00EF06A7" w:rsidRDefault="00DE1A4F" w:rsidP="00DE1A4F">
            <w:pPr>
              <w:pStyle w:val="TAL"/>
              <w:rPr>
                <w:rFonts w:eastAsia="Malgun Gothic"/>
              </w:rPr>
            </w:pPr>
            <w:r w:rsidRPr="00EF06A7">
              <w:rPr>
                <w:rFonts w:eastAsia="Malgun Gothic"/>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6D7B8D"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29A15F" w14:textId="77777777" w:rsidR="00DE1A4F" w:rsidRPr="00EF06A7" w:rsidRDefault="00DE1A4F" w:rsidP="00DE1A4F">
            <w:pPr>
              <w:pStyle w:val="TAC"/>
              <w:rPr>
                <w:rFonts w:eastAsia="Malgun Gothic"/>
              </w:rPr>
            </w:pPr>
            <w:r w:rsidRPr="00EF06A7">
              <w:rPr>
                <w:rFonts w:eastAsia="Malgun Gothic"/>
                <w:lang w:eastAsia="zh-CN"/>
              </w:rPr>
              <w:t>0</w:t>
            </w:r>
          </w:p>
        </w:tc>
      </w:tr>
      <w:tr w:rsidR="00DE1A4F" w:rsidRPr="00EF06A7" w14:paraId="34FA920B"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20E81E" w14:textId="77777777" w:rsidR="00DE1A4F" w:rsidRPr="00EF06A7" w:rsidRDefault="00DE1A4F" w:rsidP="00DE1A4F">
            <w:pPr>
              <w:pStyle w:val="TAL"/>
              <w:rPr>
                <w:rFonts w:eastAsia="Malgun Gothic"/>
              </w:rPr>
            </w:pPr>
            <w:r w:rsidRPr="00EF06A7">
              <w:rPr>
                <w:rFonts w:eastAsia="Malgun Gothic"/>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2E75B665" w14:textId="77777777" w:rsidR="00DE1A4F" w:rsidRPr="00EF06A7" w:rsidRDefault="00DE1A4F" w:rsidP="00DE1A4F">
            <w:pPr>
              <w:pStyle w:val="TAL"/>
              <w:rPr>
                <w:rFonts w:eastAsia="Malgun Gothic"/>
              </w:rPr>
            </w:pPr>
            <w:r w:rsidRPr="00EF06A7">
              <w:rPr>
                <w:rFonts w:eastAsia="Malgun Gothic"/>
                <w:lang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4E2FEF4"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35BD4AC" w14:textId="77777777" w:rsidR="00DE1A4F" w:rsidRPr="00EF06A7" w:rsidRDefault="00DE1A4F" w:rsidP="00DE1A4F">
            <w:pPr>
              <w:pStyle w:val="TAC"/>
              <w:rPr>
                <w:rFonts w:eastAsia="Malgun Gothic"/>
                <w:lang w:eastAsia="zh-CN"/>
              </w:rPr>
            </w:pPr>
            <w:r w:rsidRPr="00EF06A7">
              <w:rPr>
                <w:rFonts w:eastAsia="Malgun Gothic"/>
                <w:lang w:eastAsia="zh-CN"/>
              </w:rPr>
              <w:t>Aperiodic</w:t>
            </w:r>
          </w:p>
        </w:tc>
      </w:tr>
      <w:tr w:rsidR="00DE1A4F" w:rsidRPr="00EF06A7" w14:paraId="3C0544A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C17562"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7C0EBB9" w14:textId="77777777" w:rsidR="00DE1A4F" w:rsidRPr="00EF06A7" w:rsidRDefault="00DE1A4F" w:rsidP="00DE1A4F">
            <w:pPr>
              <w:pStyle w:val="TAL"/>
              <w:rPr>
                <w:rFonts w:eastAsia="Malgun Gothic"/>
              </w:rPr>
            </w:pPr>
            <w:r w:rsidRPr="00EF06A7">
              <w:rPr>
                <w:rFonts w:eastAsia="Malgun Gothic"/>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F1FD7BF"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A4956C" w14:textId="77777777" w:rsidR="00DE1A4F" w:rsidRPr="00EF06A7" w:rsidRDefault="00DE1A4F" w:rsidP="00DE1A4F">
            <w:pPr>
              <w:pStyle w:val="TAC"/>
              <w:rPr>
                <w:rFonts w:eastAsia="Malgun Gothic"/>
                <w:lang w:eastAsia="zh-CN"/>
              </w:rPr>
            </w:pPr>
            <w:r w:rsidRPr="00EF06A7">
              <w:rPr>
                <w:rFonts w:eastAsia="Malgun Gothic"/>
                <w:lang w:eastAsia="zh-CN"/>
              </w:rPr>
              <w:t>0</w:t>
            </w:r>
          </w:p>
        </w:tc>
      </w:tr>
      <w:tr w:rsidR="00DE1A4F" w:rsidRPr="00EF06A7" w14:paraId="566F74F9"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1285EAA"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vAlign w:val="center"/>
          </w:tcPr>
          <w:p w14:paraId="74C473F9" w14:textId="77777777" w:rsidR="00DE1A4F" w:rsidRPr="00EF06A7" w:rsidRDefault="00DE1A4F" w:rsidP="00DE1A4F">
            <w:pPr>
              <w:pStyle w:val="TAL"/>
              <w:rPr>
                <w:rFonts w:eastAsia="Malgun Gothic"/>
              </w:rPr>
            </w:pPr>
            <w:r w:rsidRPr="00EF06A7">
              <w:rPr>
                <w:rFonts w:eastAsia="Malgun Gothic"/>
              </w:rPr>
              <w:t>CSI-IM Resource Mapping</w:t>
            </w:r>
          </w:p>
          <w:p w14:paraId="2FA21DF4" w14:textId="77777777" w:rsidR="00DE1A4F" w:rsidRPr="00EF06A7" w:rsidRDefault="00DE1A4F" w:rsidP="00DE1A4F">
            <w:pPr>
              <w:pStyle w:val="TAL"/>
              <w:rPr>
                <w:rFonts w:eastAsia="Malgun Gothic"/>
              </w:rPr>
            </w:pPr>
            <w:r w:rsidRPr="00EF06A7">
              <w:rPr>
                <w:rFonts w:eastAsia="Malgun Gothic"/>
              </w:rPr>
              <w:t>(k</w:t>
            </w:r>
            <w:r w:rsidRPr="00EF06A7">
              <w:rPr>
                <w:rFonts w:eastAsia="Malgun Gothic"/>
                <w:vertAlign w:val="subscript"/>
              </w:rPr>
              <w:t>CSI-IM</w:t>
            </w:r>
            <w:r w:rsidRPr="00EF06A7">
              <w:rPr>
                <w:rFonts w:eastAsia="Malgun Gothic"/>
              </w:rPr>
              <w:t>,l</w:t>
            </w:r>
            <w:r w:rsidRPr="00EF06A7">
              <w:rPr>
                <w:rFonts w:eastAsia="Malgun Gothic"/>
                <w:vertAlign w:val="subscript"/>
              </w:rPr>
              <w:t>CSI-IM</w:t>
            </w:r>
            <w:r w:rsidRPr="00EF06A7">
              <w:rPr>
                <w:rFonts w:eastAsia="Malgun Gothic"/>
              </w:rPr>
              <w:t>)</w:t>
            </w:r>
          </w:p>
        </w:tc>
        <w:tc>
          <w:tcPr>
            <w:tcW w:w="992" w:type="dxa"/>
            <w:tcBorders>
              <w:top w:val="single" w:sz="4" w:space="0" w:color="auto"/>
              <w:left w:val="single" w:sz="4" w:space="0" w:color="auto"/>
              <w:bottom w:val="single" w:sz="4" w:space="0" w:color="auto"/>
              <w:right w:val="single" w:sz="4" w:space="0" w:color="auto"/>
            </w:tcBorders>
            <w:vAlign w:val="center"/>
          </w:tcPr>
          <w:p w14:paraId="7963F546"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C58441" w14:textId="77777777" w:rsidR="00DE1A4F" w:rsidRPr="00EF06A7" w:rsidRDefault="00DE1A4F" w:rsidP="00DE1A4F">
            <w:pPr>
              <w:pStyle w:val="TAC"/>
              <w:rPr>
                <w:rFonts w:eastAsia="Malgun Gothic"/>
              </w:rPr>
            </w:pPr>
            <w:r w:rsidRPr="00EF06A7">
              <w:rPr>
                <w:rFonts w:eastAsia="Malgun Gothic"/>
              </w:rPr>
              <w:t>(</w:t>
            </w:r>
            <w:r w:rsidRPr="00EF06A7">
              <w:rPr>
                <w:rFonts w:eastAsia="Malgun Gothic"/>
                <w:lang w:eastAsia="zh-CN"/>
              </w:rPr>
              <w:t>4</w:t>
            </w:r>
            <w:r w:rsidRPr="00EF06A7">
              <w:rPr>
                <w:rFonts w:eastAsia="Malgun Gothic"/>
              </w:rPr>
              <w:t xml:space="preserve">, </w:t>
            </w:r>
            <w:r w:rsidRPr="00EF06A7">
              <w:rPr>
                <w:rFonts w:eastAsia="Malgun Gothic"/>
                <w:lang w:eastAsia="zh-CN"/>
              </w:rPr>
              <w:t>9</w:t>
            </w:r>
            <w:r w:rsidRPr="00EF06A7">
              <w:rPr>
                <w:rFonts w:eastAsia="Malgun Gothic"/>
              </w:rPr>
              <w:t>)</w:t>
            </w:r>
          </w:p>
        </w:tc>
      </w:tr>
      <w:tr w:rsidR="00DE1A4F" w:rsidRPr="00EF06A7" w14:paraId="64F8B83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CE7599D"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226597C1" w14:textId="77777777" w:rsidR="00DE1A4F" w:rsidRPr="00EF06A7" w:rsidRDefault="00DE1A4F" w:rsidP="00DE1A4F">
            <w:pPr>
              <w:pStyle w:val="TAL"/>
              <w:rPr>
                <w:rFonts w:eastAsia="Malgun Gothic"/>
              </w:rPr>
            </w:pPr>
            <w:r w:rsidRPr="00EF06A7">
              <w:t>CSI-IM timeConfig</w:t>
            </w:r>
          </w:p>
          <w:p w14:paraId="2E7B980A" w14:textId="77777777" w:rsidR="00DE1A4F" w:rsidRPr="00EF06A7" w:rsidRDefault="00DE1A4F" w:rsidP="00DE1A4F">
            <w:pPr>
              <w:pStyle w:val="TAL"/>
              <w:rPr>
                <w:rFonts w:eastAsia="Malgun Gothic"/>
              </w:rPr>
            </w:pPr>
            <w:r w:rsidRPr="00EF06A7">
              <w:rPr>
                <w:lang w:eastAsia="zh-CN"/>
              </w:rPr>
              <w:t>interval</w:t>
            </w:r>
            <w:r w:rsidRPr="00EF06A7">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8471B4" w14:textId="77777777" w:rsidR="00DE1A4F" w:rsidRPr="00EF06A7" w:rsidRDefault="00DE1A4F" w:rsidP="00DE1A4F">
            <w:pPr>
              <w:pStyle w:val="TAC"/>
              <w:rPr>
                <w:rFonts w:eastAsia="Malgun Gothic"/>
              </w:rPr>
            </w:pPr>
            <w:r w:rsidRPr="00EF06A7">
              <w:rPr>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20AD777" w14:textId="77777777" w:rsidR="00DE1A4F" w:rsidRPr="00EF06A7" w:rsidRDefault="00DE1A4F" w:rsidP="00DE1A4F">
            <w:pPr>
              <w:pStyle w:val="TAC"/>
              <w:rPr>
                <w:rFonts w:eastAsia="Malgun Gothic"/>
                <w:lang w:eastAsia="zh-CN"/>
              </w:rPr>
            </w:pPr>
            <w:r w:rsidRPr="00EF06A7">
              <w:rPr>
                <w:lang w:eastAsia="zh-CN"/>
              </w:rPr>
              <w:t>Not configured</w:t>
            </w:r>
          </w:p>
        </w:tc>
      </w:tr>
      <w:tr w:rsidR="00DE1A4F" w:rsidRPr="00EF06A7" w14:paraId="7A764B92"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4C0C4FE" w14:textId="77777777" w:rsidR="00DE1A4F" w:rsidRPr="00EF06A7" w:rsidRDefault="00DE1A4F" w:rsidP="00DE1A4F">
            <w:pPr>
              <w:pStyle w:val="TAL"/>
              <w:rPr>
                <w:rFonts w:eastAsia="Malgun Gothic"/>
                <w:lang w:eastAsia="zh-CN"/>
              </w:rPr>
            </w:pPr>
            <w:r w:rsidRPr="00EF06A7">
              <w:rPr>
                <w:rFonts w:eastAsia="Malgun Gothic"/>
                <w:lang w:eastAsia="zh-CN"/>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2520D07"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0CAADB3" w14:textId="77777777" w:rsidR="00DE1A4F" w:rsidRPr="00EF06A7" w:rsidRDefault="00DE1A4F" w:rsidP="00DE1A4F">
            <w:pPr>
              <w:pStyle w:val="TAC"/>
              <w:rPr>
                <w:rFonts w:eastAsia="Malgun Gothic"/>
                <w:lang w:eastAsia="zh-CN"/>
              </w:rPr>
            </w:pPr>
            <w:r w:rsidRPr="00EF06A7">
              <w:rPr>
                <w:rFonts w:eastAsia="Malgun Gothic"/>
                <w:lang w:eastAsia="zh-CN"/>
              </w:rPr>
              <w:t>Aperiodic</w:t>
            </w:r>
          </w:p>
        </w:tc>
      </w:tr>
      <w:tr w:rsidR="00DE1A4F" w:rsidRPr="00EF06A7" w14:paraId="7741190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73E0BF0" w14:textId="77777777" w:rsidR="00DE1A4F" w:rsidRPr="00EF06A7" w:rsidRDefault="00DE1A4F" w:rsidP="00DE1A4F">
            <w:pPr>
              <w:pStyle w:val="TAL"/>
              <w:rPr>
                <w:rFonts w:eastAsia="Malgun Gothic"/>
                <w:lang w:eastAsia="zh-CN"/>
              </w:rPr>
            </w:pPr>
            <w:r w:rsidRPr="00EF06A7">
              <w:rPr>
                <w:rFonts w:eastAsia="Malgun Gothic"/>
                <w:lang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125CCAC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DC3745" w14:textId="77777777" w:rsidR="00DE1A4F" w:rsidRPr="00EF06A7" w:rsidRDefault="00DE1A4F" w:rsidP="00DE1A4F">
            <w:pPr>
              <w:pStyle w:val="TAC"/>
              <w:rPr>
                <w:rFonts w:eastAsia="Malgun Gothic"/>
                <w:lang w:eastAsia="zh-CN"/>
              </w:rPr>
            </w:pPr>
            <w:r w:rsidRPr="00EF06A7">
              <w:rPr>
                <w:rFonts w:eastAsia="Malgun Gothic"/>
                <w:lang w:eastAsia="zh-CN"/>
              </w:rPr>
              <w:t>Table 2</w:t>
            </w:r>
          </w:p>
        </w:tc>
      </w:tr>
      <w:tr w:rsidR="00DE1A4F" w:rsidRPr="00EF06A7" w14:paraId="3C6C51E6"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769D58C" w14:textId="77777777" w:rsidR="00DE1A4F" w:rsidRPr="00EF06A7" w:rsidRDefault="00DE1A4F" w:rsidP="00DE1A4F">
            <w:pPr>
              <w:pStyle w:val="TAL"/>
              <w:rPr>
                <w:rFonts w:eastAsia="Malgun Gothic"/>
                <w:lang w:eastAsia="zh-CN"/>
              </w:rPr>
            </w:pPr>
            <w:r w:rsidRPr="00EF06A7">
              <w:rPr>
                <w:rFonts w:eastAsia="Malgun Gothic"/>
                <w:lang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523211B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DF23C6" w14:textId="77777777" w:rsidR="00DE1A4F" w:rsidRPr="00EF06A7" w:rsidRDefault="00DE1A4F" w:rsidP="00DE1A4F">
            <w:pPr>
              <w:pStyle w:val="TAC"/>
              <w:rPr>
                <w:rFonts w:eastAsia="Malgun Gothic"/>
                <w:lang w:eastAsia="zh-CN"/>
              </w:rPr>
            </w:pPr>
            <w:r w:rsidRPr="00EF06A7">
              <w:rPr>
                <w:rFonts w:eastAsia="Malgun Gothic"/>
                <w:lang w:eastAsia="zh-CN"/>
              </w:rPr>
              <w:t>cri-RI-PMI-CQI</w:t>
            </w:r>
          </w:p>
        </w:tc>
      </w:tr>
      <w:tr w:rsidR="00DE1A4F" w:rsidRPr="00EF06A7" w14:paraId="41726C96"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28EBEC5" w14:textId="77777777" w:rsidR="00DE1A4F" w:rsidRPr="00EF06A7" w:rsidRDefault="00DE1A4F" w:rsidP="00DE1A4F">
            <w:pPr>
              <w:pStyle w:val="TAL"/>
              <w:rPr>
                <w:rFonts w:eastAsia="Malgun Gothic"/>
                <w:lang w:eastAsia="zh-CN"/>
              </w:rPr>
            </w:pPr>
            <w:r w:rsidRPr="00EF06A7">
              <w:rPr>
                <w:rFonts w:eastAsia="Malgun Gothic"/>
                <w:lang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593959B7"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833ACA2" w14:textId="77777777" w:rsidR="00DE1A4F" w:rsidRPr="00EF06A7" w:rsidRDefault="00DE1A4F" w:rsidP="00DE1A4F">
            <w:pPr>
              <w:pStyle w:val="TAC"/>
              <w:rPr>
                <w:rFonts w:eastAsia="Malgun Gothic"/>
                <w:lang w:eastAsia="zh-CN"/>
              </w:rPr>
            </w:pPr>
            <w:r w:rsidRPr="00EF06A7">
              <w:rPr>
                <w:rFonts w:eastAsia="Malgun Gothic"/>
                <w:lang w:eastAsia="zh-CN"/>
              </w:rPr>
              <w:t>configured</w:t>
            </w:r>
          </w:p>
        </w:tc>
      </w:tr>
      <w:tr w:rsidR="00DE1A4F" w:rsidRPr="00EF06A7" w14:paraId="1335574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BC9700" w14:textId="77777777" w:rsidR="00DE1A4F" w:rsidRPr="00EF06A7" w:rsidRDefault="00DE1A4F" w:rsidP="00DE1A4F">
            <w:pPr>
              <w:pStyle w:val="TAL"/>
              <w:rPr>
                <w:rFonts w:eastAsia="Malgun Gothic"/>
                <w:lang w:eastAsia="zh-CN"/>
              </w:rPr>
            </w:pPr>
            <w:r w:rsidRPr="00EF06A7">
              <w:rPr>
                <w:rFonts w:eastAsia="Malgun Gothic"/>
                <w:lang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26F9B30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45670E1" w14:textId="77777777" w:rsidR="00DE1A4F" w:rsidRPr="00EF06A7" w:rsidRDefault="00DE1A4F" w:rsidP="00DE1A4F">
            <w:pPr>
              <w:pStyle w:val="TAC"/>
              <w:rPr>
                <w:rFonts w:eastAsia="Malgun Gothic"/>
                <w:lang w:eastAsia="zh-CN"/>
              </w:rPr>
            </w:pPr>
            <w:r w:rsidRPr="00EF06A7">
              <w:rPr>
                <w:rFonts w:eastAsia="Malgun Gothic"/>
                <w:lang w:eastAsia="zh-CN"/>
              </w:rPr>
              <w:t>configured</w:t>
            </w:r>
          </w:p>
        </w:tc>
      </w:tr>
      <w:tr w:rsidR="00DE1A4F" w:rsidRPr="00EF06A7" w14:paraId="1AE56BEC"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06336F0" w14:textId="77777777" w:rsidR="00DE1A4F" w:rsidRPr="00EF06A7" w:rsidRDefault="00DE1A4F" w:rsidP="00DE1A4F">
            <w:pPr>
              <w:pStyle w:val="TAL"/>
              <w:rPr>
                <w:rFonts w:eastAsia="Malgun Gothic"/>
                <w:lang w:eastAsia="zh-CN"/>
              </w:rPr>
            </w:pPr>
            <w:r w:rsidRPr="00EF06A7">
              <w:rPr>
                <w:rFonts w:eastAsia="Malgun Gothic"/>
                <w:lang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93F425E"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AE1FE4C" w14:textId="77777777" w:rsidR="00DE1A4F" w:rsidRPr="00EF06A7" w:rsidRDefault="00DE1A4F" w:rsidP="00DE1A4F">
            <w:pPr>
              <w:pStyle w:val="TAC"/>
              <w:rPr>
                <w:rFonts w:eastAsia="Malgun Gothic"/>
                <w:lang w:eastAsia="zh-CN"/>
              </w:rPr>
            </w:pPr>
            <w:r w:rsidRPr="00EF06A7">
              <w:rPr>
                <w:rFonts w:eastAsia="Malgun Gothic"/>
                <w:lang w:eastAsia="zh-CN"/>
              </w:rPr>
              <w:t>Wideband</w:t>
            </w:r>
          </w:p>
        </w:tc>
      </w:tr>
      <w:tr w:rsidR="00DE1A4F" w:rsidRPr="00EF06A7" w14:paraId="3C329AAB"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E6A0D0E" w14:textId="77777777" w:rsidR="00DE1A4F" w:rsidRPr="00EF06A7" w:rsidRDefault="00DE1A4F" w:rsidP="00DE1A4F">
            <w:pPr>
              <w:pStyle w:val="TAL"/>
              <w:rPr>
                <w:rFonts w:eastAsia="Malgun Gothic"/>
                <w:lang w:eastAsia="zh-CN"/>
              </w:rPr>
            </w:pPr>
            <w:r w:rsidRPr="00EF06A7">
              <w:rPr>
                <w:rFonts w:eastAsia="Malgun Gothic"/>
                <w:lang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7583C77F"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5B894540" w14:textId="77777777" w:rsidR="00DE1A4F" w:rsidRPr="00EF06A7" w:rsidRDefault="00DE1A4F" w:rsidP="00DE1A4F">
            <w:pPr>
              <w:pStyle w:val="TAC"/>
              <w:rPr>
                <w:rFonts w:eastAsia="Malgun Gothic"/>
                <w:lang w:eastAsia="zh-CN"/>
              </w:rPr>
            </w:pPr>
            <w:r w:rsidRPr="00EF06A7">
              <w:rPr>
                <w:rFonts w:eastAsia="Malgun Gothic"/>
                <w:lang w:eastAsia="zh-CN"/>
              </w:rPr>
              <w:t>Wideband</w:t>
            </w:r>
          </w:p>
        </w:tc>
      </w:tr>
      <w:tr w:rsidR="00DE1A4F" w:rsidRPr="00EF06A7" w14:paraId="0C5E9561"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C64539B" w14:textId="77777777" w:rsidR="00DE1A4F" w:rsidRPr="00EF06A7" w:rsidRDefault="00DE1A4F" w:rsidP="00DE1A4F">
            <w:pPr>
              <w:pStyle w:val="TAL"/>
              <w:rPr>
                <w:rFonts w:eastAsia="Malgun Gothic"/>
                <w:lang w:eastAsia="zh-CN"/>
              </w:rPr>
            </w:pPr>
            <w:r w:rsidRPr="00EF06A7">
              <w:rPr>
                <w:rFonts w:eastAsia="Malgun Gothic"/>
                <w:lang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FE85812" w14:textId="77777777" w:rsidR="00DE1A4F" w:rsidRPr="00EF06A7" w:rsidRDefault="00DE1A4F" w:rsidP="00DE1A4F">
            <w:pPr>
              <w:pStyle w:val="TAC"/>
              <w:rPr>
                <w:rFonts w:eastAsia="Malgun Gothic"/>
                <w:lang w:eastAsia="zh-CN"/>
              </w:rPr>
            </w:pPr>
            <w:r w:rsidRPr="00EF06A7">
              <w:rPr>
                <w:rFonts w:eastAsia="Malgun Gothic"/>
                <w:lang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7F8780A1" w14:textId="77777777" w:rsidR="00DE1A4F" w:rsidRPr="00EF06A7" w:rsidRDefault="00DE1A4F" w:rsidP="00DE1A4F">
            <w:pPr>
              <w:pStyle w:val="TAC"/>
              <w:rPr>
                <w:rFonts w:eastAsia="Malgun Gothic"/>
                <w:lang w:eastAsia="zh-CN"/>
              </w:rPr>
            </w:pPr>
            <w:r w:rsidRPr="00EF06A7">
              <w:rPr>
                <w:rFonts w:eastAsia="Malgun Gothic"/>
                <w:lang w:eastAsia="zh-CN"/>
              </w:rPr>
              <w:t>8</w:t>
            </w:r>
          </w:p>
        </w:tc>
      </w:tr>
      <w:tr w:rsidR="00DE1A4F" w:rsidRPr="00EF06A7" w14:paraId="69FDAD7B"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3956B81" w14:textId="77777777" w:rsidR="00DE1A4F" w:rsidRPr="00EF06A7" w:rsidRDefault="00DE1A4F" w:rsidP="00DE1A4F">
            <w:pPr>
              <w:pStyle w:val="TAL"/>
              <w:rPr>
                <w:rFonts w:eastAsia="Malgun Gothic"/>
                <w:lang w:eastAsia="zh-CN"/>
              </w:rPr>
            </w:pPr>
            <w:r w:rsidRPr="00EF06A7">
              <w:rPr>
                <w:rFonts w:eastAsia="Malgun Gothic"/>
                <w:lang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3649EF5B"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D705870" w14:textId="77777777" w:rsidR="00DE1A4F" w:rsidRPr="00EF06A7" w:rsidRDefault="00DE1A4F" w:rsidP="00DE1A4F">
            <w:pPr>
              <w:pStyle w:val="TAC"/>
              <w:rPr>
                <w:rFonts w:eastAsia="Malgun Gothic"/>
                <w:lang w:eastAsia="zh-CN"/>
              </w:rPr>
            </w:pPr>
            <w:r w:rsidRPr="00EF06A7">
              <w:rPr>
                <w:rFonts w:eastAsia="Malgun Gothic"/>
                <w:lang w:eastAsia="zh-CN"/>
              </w:rPr>
              <w:t>1111111</w:t>
            </w:r>
          </w:p>
        </w:tc>
      </w:tr>
      <w:tr w:rsidR="00DE1A4F" w:rsidRPr="00EF06A7" w14:paraId="7AE0A044"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43F53DFF" w14:textId="77777777" w:rsidR="00DE1A4F" w:rsidRPr="00EF06A7" w:rsidRDefault="00DE1A4F" w:rsidP="00DE1A4F">
            <w:pPr>
              <w:pStyle w:val="TAL"/>
              <w:rPr>
                <w:rFonts w:eastAsia="Malgun Gothic"/>
                <w:lang w:eastAsia="zh-CN"/>
              </w:rPr>
            </w:pPr>
            <w:r w:rsidRPr="00EF06A7">
              <w:rPr>
                <w:rFonts w:eastAsia="Malgun Gothic"/>
                <w:lang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2583235" w14:textId="77777777" w:rsidR="00DE1A4F" w:rsidRPr="00EF06A7" w:rsidRDefault="00DE1A4F" w:rsidP="00DE1A4F">
            <w:pPr>
              <w:pStyle w:val="TAC"/>
              <w:rPr>
                <w:rFonts w:eastAsia="Malgun Gothic"/>
                <w:lang w:eastAsia="zh-CN"/>
              </w:rPr>
            </w:pPr>
            <w:r w:rsidRPr="00EF06A7">
              <w:rPr>
                <w:rFonts w:eastAsia="Malgun Gothic"/>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7C8AFB89" w14:textId="77777777" w:rsidR="00DE1A4F" w:rsidRPr="00EF06A7" w:rsidRDefault="00DE1A4F" w:rsidP="00DE1A4F">
            <w:pPr>
              <w:pStyle w:val="TAC"/>
              <w:rPr>
                <w:rFonts w:eastAsia="Malgun Gothic"/>
                <w:lang w:eastAsia="zh-CN"/>
              </w:rPr>
            </w:pPr>
            <w:r w:rsidRPr="00EF06A7">
              <w:rPr>
                <w:rFonts w:eastAsia="Malgun Gothic"/>
                <w:lang w:eastAsia="zh-CN"/>
              </w:rPr>
              <w:t>Not configured</w:t>
            </w:r>
          </w:p>
        </w:tc>
      </w:tr>
      <w:tr w:rsidR="00DE1A4F" w:rsidRPr="00EF06A7" w14:paraId="24EF6012"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6714751" w14:textId="77777777" w:rsidR="00DE1A4F" w:rsidRPr="00EF06A7" w:rsidRDefault="00DE1A4F" w:rsidP="00DE1A4F">
            <w:pPr>
              <w:pStyle w:val="TAL"/>
              <w:rPr>
                <w:rFonts w:eastAsia="Malgun Gothic"/>
                <w:lang w:eastAsia="zh-CN"/>
              </w:rPr>
            </w:pPr>
            <w:r w:rsidRPr="00EF06A7">
              <w:rPr>
                <w:rFonts w:eastAsia="Malgun Gothic"/>
                <w:lang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12C9B696"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5F6E48E5" w14:textId="77777777" w:rsidR="00DE1A4F" w:rsidRPr="00EF06A7" w:rsidRDefault="00DE1A4F" w:rsidP="00DE1A4F">
            <w:pPr>
              <w:pStyle w:val="TAC"/>
              <w:rPr>
                <w:rFonts w:eastAsia="Malgun Gothic"/>
                <w:lang w:eastAsia="zh-CN"/>
              </w:rPr>
            </w:pPr>
            <w:r w:rsidRPr="00EF06A7">
              <w:rPr>
                <w:rFonts w:eastAsia="Malgun Gothic"/>
                <w:lang w:eastAsia="zh-CN"/>
              </w:rPr>
              <w:t>7</w:t>
            </w:r>
          </w:p>
        </w:tc>
      </w:tr>
      <w:tr w:rsidR="00DE1A4F" w:rsidRPr="00EF06A7" w14:paraId="3871B26F" w14:textId="77777777" w:rsidTr="007C529C">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E455514" w14:textId="77777777" w:rsidR="00DE1A4F" w:rsidRPr="00EF06A7" w:rsidRDefault="00DE1A4F" w:rsidP="00DE1A4F">
            <w:pPr>
              <w:pStyle w:val="TAL"/>
              <w:rPr>
                <w:rFonts w:eastAsia="Malgun Gothic"/>
                <w:lang w:eastAsia="zh-CN"/>
              </w:rPr>
            </w:pPr>
            <w:r w:rsidRPr="00EF06A7">
              <w:rPr>
                <w:rFonts w:eastAsia="Malgun Gothic"/>
                <w:lang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14DD9F22"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2E9E0A" w14:textId="77777777" w:rsidR="00DE1A4F" w:rsidRPr="00EF06A7" w:rsidRDefault="00DE1A4F" w:rsidP="00DE1A4F">
            <w:pPr>
              <w:pStyle w:val="TAC"/>
              <w:rPr>
                <w:rFonts w:eastAsia="Malgun Gothic"/>
                <w:lang w:eastAsia="zh-CN"/>
              </w:rPr>
            </w:pPr>
            <w:r w:rsidRPr="00EF06A7">
              <w:rPr>
                <w:rFonts w:eastAsia="Malgun Gothic"/>
                <w:lang w:eastAsia="zh-CN"/>
              </w:rPr>
              <w:t>1 in slots i, where mod(i, 10) = 1, otherwise it is equal to 0</w:t>
            </w:r>
          </w:p>
        </w:tc>
      </w:tr>
      <w:tr w:rsidR="00DE1A4F" w:rsidRPr="00EF06A7" w14:paraId="7B8BCD2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CD72D21" w14:textId="77777777" w:rsidR="00DE1A4F" w:rsidRPr="00EF06A7" w:rsidRDefault="00DE1A4F" w:rsidP="00DE1A4F">
            <w:pPr>
              <w:pStyle w:val="TAL"/>
              <w:rPr>
                <w:rFonts w:eastAsia="Malgun Gothic"/>
                <w:lang w:eastAsia="zh-CN"/>
              </w:rPr>
            </w:pPr>
            <w:r w:rsidRPr="00EF06A7">
              <w:rPr>
                <w:rFonts w:eastAsia="Malgun Gothic"/>
                <w:lang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65EB3EE6"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D8FDC3" w14:textId="77777777" w:rsidR="00DE1A4F" w:rsidRPr="00EF06A7" w:rsidRDefault="00DE1A4F" w:rsidP="00DE1A4F">
            <w:pPr>
              <w:pStyle w:val="TAC"/>
              <w:rPr>
                <w:rFonts w:eastAsia="Malgun Gothic"/>
                <w:lang w:eastAsia="zh-CN"/>
              </w:rPr>
            </w:pPr>
            <w:r w:rsidRPr="00EF06A7">
              <w:rPr>
                <w:rFonts w:eastAsia="Malgun Gothic"/>
                <w:lang w:eastAsia="zh-CN"/>
              </w:rPr>
              <w:t>1</w:t>
            </w:r>
          </w:p>
        </w:tc>
      </w:tr>
      <w:tr w:rsidR="00DE1A4F" w:rsidRPr="00EF06A7" w14:paraId="2C47C065"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D4A0432" w14:textId="77777777" w:rsidR="00DE1A4F" w:rsidRPr="00EF06A7" w:rsidRDefault="00DE1A4F" w:rsidP="00DE1A4F">
            <w:pPr>
              <w:pStyle w:val="TAL"/>
              <w:rPr>
                <w:rFonts w:eastAsia="Malgun Gothic"/>
                <w:lang w:eastAsia="zh-CN"/>
              </w:rPr>
            </w:pPr>
            <w:r w:rsidRPr="00EF06A7">
              <w:rPr>
                <w:rFonts w:eastAsia="Malgun Gothic"/>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5B8FC076" w14:textId="77777777" w:rsidR="00DE1A4F" w:rsidRPr="00EF06A7" w:rsidRDefault="00DE1A4F" w:rsidP="00DE1A4F">
            <w:pPr>
              <w:pStyle w:val="TAC"/>
              <w:rPr>
                <w:rFonts w:eastAsia="Malgun Gothic"/>
                <w:lang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4D767F4" w14:textId="77777777" w:rsidR="00DE1A4F" w:rsidRPr="00EF06A7" w:rsidRDefault="00DE1A4F" w:rsidP="00DE1A4F">
            <w:pPr>
              <w:pStyle w:val="TAC"/>
              <w:rPr>
                <w:rFonts w:eastAsia="Malgun Gothic"/>
                <w:lang w:eastAsia="zh-CN"/>
              </w:rPr>
            </w:pPr>
            <w:r w:rsidRPr="00EF06A7">
              <w:rPr>
                <w:rFonts w:eastAsia="Malgun Gothic"/>
                <w:lang w:eastAsia="zh-CN"/>
              </w:rPr>
              <w:t>One State with one Associated Report Configuration</w:t>
            </w:r>
          </w:p>
          <w:p w14:paraId="46BBC37F" w14:textId="77777777" w:rsidR="00DE1A4F" w:rsidRPr="00EF06A7" w:rsidRDefault="00DE1A4F" w:rsidP="00DE1A4F">
            <w:pPr>
              <w:pStyle w:val="TAC"/>
              <w:rPr>
                <w:rFonts w:eastAsia="Malgun Gothic"/>
                <w:lang w:eastAsia="zh-CN"/>
              </w:rPr>
            </w:pPr>
            <w:r w:rsidRPr="00EF06A7">
              <w:rPr>
                <w:rFonts w:eastAsia="Malgun Gothic"/>
                <w:lang w:eastAsia="zh-CN"/>
              </w:rPr>
              <w:t>Associated Report Configuration contains pointers to NZP CSI-RS and CSI-IM</w:t>
            </w:r>
          </w:p>
        </w:tc>
      </w:tr>
      <w:tr w:rsidR="00DE1A4F" w:rsidRPr="00EF06A7" w14:paraId="3B11AC30" w14:textId="77777777" w:rsidTr="007C529C">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ACB3B0" w14:textId="77777777" w:rsidR="00DE1A4F" w:rsidRPr="00EF06A7" w:rsidRDefault="00DE1A4F" w:rsidP="00DE1A4F">
            <w:pPr>
              <w:pStyle w:val="TAL"/>
              <w:rPr>
                <w:rFonts w:eastAsia="Malgun Gothic"/>
              </w:rPr>
            </w:pPr>
            <w:r w:rsidRPr="00EF06A7">
              <w:rPr>
                <w:rFonts w:eastAsia="Malgun Gothic"/>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7764E57" w14:textId="77777777" w:rsidR="00DE1A4F" w:rsidRPr="00EF06A7" w:rsidRDefault="00DE1A4F" w:rsidP="00DE1A4F">
            <w:pPr>
              <w:pStyle w:val="TAL"/>
              <w:rPr>
                <w:rFonts w:eastAsia="Malgun Gothic"/>
              </w:rPr>
            </w:pPr>
            <w:r w:rsidRPr="00EF06A7">
              <w:rPr>
                <w:rFonts w:eastAsia="Malgun Gothic"/>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30A82C8F"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C23255" w14:textId="77777777" w:rsidR="00DE1A4F" w:rsidRPr="00EF06A7" w:rsidRDefault="00DE1A4F" w:rsidP="00DE1A4F">
            <w:pPr>
              <w:pStyle w:val="TAC"/>
              <w:rPr>
                <w:rFonts w:eastAsia="Malgun Gothic"/>
              </w:rPr>
            </w:pPr>
            <w:r w:rsidRPr="00EF06A7">
              <w:rPr>
                <w:rFonts w:eastAsia="Malgun Gothic"/>
              </w:rPr>
              <w:t>typeI-SinglePanel</w:t>
            </w:r>
          </w:p>
        </w:tc>
      </w:tr>
      <w:tr w:rsidR="00DE1A4F" w:rsidRPr="00EF06A7" w14:paraId="4DEEE2F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0787F4"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2BF75F4D" w14:textId="77777777" w:rsidR="00DE1A4F" w:rsidRPr="00EF06A7" w:rsidRDefault="00DE1A4F" w:rsidP="00DE1A4F">
            <w:pPr>
              <w:pStyle w:val="TAL"/>
              <w:rPr>
                <w:rFonts w:eastAsia="Malgun Gothic"/>
              </w:rPr>
            </w:pPr>
            <w:r w:rsidRPr="00EF06A7">
              <w:rPr>
                <w:rFonts w:eastAsia="Malgun Gothic"/>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C0FE7A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3629D0"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7124BA9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86AFE4"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2A16AF92" w14:textId="77777777" w:rsidR="00DE1A4F" w:rsidRPr="00EF06A7" w:rsidRDefault="00DE1A4F" w:rsidP="00DE1A4F">
            <w:pPr>
              <w:pStyle w:val="TAL"/>
              <w:rPr>
                <w:rFonts w:eastAsia="Malgun Gothic"/>
              </w:rPr>
            </w:pPr>
            <w:r w:rsidRPr="00EF06A7">
              <w:rPr>
                <w:rFonts w:eastAsia="Malgun Gothic"/>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35A438A"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DDD441" w14:textId="77777777" w:rsidR="00DE1A4F" w:rsidRPr="00EF06A7" w:rsidRDefault="00DE1A4F" w:rsidP="00DE1A4F">
            <w:pPr>
              <w:pStyle w:val="TAC"/>
              <w:rPr>
                <w:rFonts w:eastAsia="Malgun Gothic"/>
              </w:rPr>
            </w:pPr>
            <w:r w:rsidRPr="00EF06A7">
              <w:rPr>
                <w:rFonts w:eastAsia="Malgun Gothic"/>
              </w:rPr>
              <w:t>Not configured</w:t>
            </w:r>
          </w:p>
        </w:tc>
      </w:tr>
      <w:tr w:rsidR="00DE1A4F" w:rsidRPr="00EF06A7" w14:paraId="4B5AF00C"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9184D17"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2452316A" w14:textId="77777777" w:rsidR="00DE1A4F" w:rsidRPr="00EF06A7" w:rsidRDefault="00DE1A4F" w:rsidP="00DE1A4F">
            <w:pPr>
              <w:pStyle w:val="TAL"/>
              <w:rPr>
                <w:rFonts w:eastAsia="Malgun Gothic"/>
              </w:rPr>
            </w:pPr>
            <w:r w:rsidRPr="00EF06A7">
              <w:rPr>
                <w:rFonts w:eastAsia="Malgun Gothic"/>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03E82F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397FE" w14:textId="77777777" w:rsidR="00DE1A4F" w:rsidRPr="00EF06A7" w:rsidRDefault="00DE1A4F" w:rsidP="00DE1A4F">
            <w:pPr>
              <w:pStyle w:val="TAC"/>
              <w:rPr>
                <w:rFonts w:eastAsia="Malgun Gothic"/>
              </w:rPr>
            </w:pPr>
            <w:r w:rsidRPr="00EF06A7">
              <w:rPr>
                <w:rFonts w:eastAsia="Malgun Gothic"/>
              </w:rPr>
              <w:t>010000</w:t>
            </w:r>
          </w:p>
        </w:tc>
      </w:tr>
      <w:tr w:rsidR="00DE1A4F" w:rsidRPr="00EF06A7" w14:paraId="01F0B8BF" w14:textId="77777777" w:rsidTr="007C529C">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AB7DF7C" w14:textId="77777777" w:rsidR="00DE1A4F" w:rsidRPr="00EF06A7" w:rsidRDefault="00DE1A4F" w:rsidP="00DE1A4F">
            <w:pPr>
              <w:pStyle w:val="TAL"/>
              <w:rPr>
                <w:rFonts w:eastAsia="Malgun Gothic"/>
              </w:rPr>
            </w:pPr>
          </w:p>
        </w:tc>
        <w:tc>
          <w:tcPr>
            <w:tcW w:w="3144" w:type="dxa"/>
            <w:tcBorders>
              <w:top w:val="single" w:sz="4" w:space="0" w:color="auto"/>
              <w:left w:val="single" w:sz="4" w:space="0" w:color="auto"/>
              <w:bottom w:val="single" w:sz="4" w:space="0" w:color="auto"/>
              <w:right w:val="single" w:sz="4" w:space="0" w:color="auto"/>
            </w:tcBorders>
            <w:hideMark/>
          </w:tcPr>
          <w:p w14:paraId="7B05A429" w14:textId="77777777" w:rsidR="00DE1A4F" w:rsidRPr="00EF06A7" w:rsidRDefault="00DE1A4F" w:rsidP="00DE1A4F">
            <w:pPr>
              <w:pStyle w:val="TAL"/>
              <w:rPr>
                <w:rFonts w:eastAsia="Malgun Gothic"/>
              </w:rPr>
            </w:pPr>
            <w:r w:rsidRPr="00EF06A7">
              <w:rPr>
                <w:rFonts w:eastAsia="Malgun Gothic"/>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277AC8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21DB8E" w14:textId="77777777" w:rsidR="00DE1A4F" w:rsidRPr="00EF06A7" w:rsidRDefault="00DE1A4F" w:rsidP="00DE1A4F">
            <w:pPr>
              <w:pStyle w:val="TAC"/>
              <w:rPr>
                <w:rFonts w:eastAsia="Malgun Gothic"/>
              </w:rPr>
            </w:pPr>
            <w:r w:rsidRPr="00EF06A7">
              <w:rPr>
                <w:rFonts w:eastAsia="Malgun Gothic"/>
              </w:rPr>
              <w:t>N/A</w:t>
            </w:r>
          </w:p>
        </w:tc>
      </w:tr>
      <w:tr w:rsidR="00DE1A4F" w:rsidRPr="00EF06A7" w14:paraId="6C1FB0F7"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AEC28EB" w14:textId="77777777" w:rsidR="00DE1A4F" w:rsidRPr="00EF06A7" w:rsidRDefault="00DE1A4F" w:rsidP="00DE1A4F">
            <w:pPr>
              <w:pStyle w:val="TAL"/>
              <w:rPr>
                <w:rFonts w:eastAsia="Malgun Gothic"/>
              </w:rPr>
            </w:pPr>
            <w:r w:rsidRPr="00EF06A7">
              <w:rPr>
                <w:rFonts w:eastAsia="Malgun Gothic"/>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20EA7553"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DA3B33A" w14:textId="77777777" w:rsidR="00DE1A4F" w:rsidRPr="00EF06A7" w:rsidRDefault="00DE1A4F" w:rsidP="00DE1A4F">
            <w:pPr>
              <w:pStyle w:val="TAC"/>
              <w:rPr>
                <w:rFonts w:eastAsia="Malgun Gothic"/>
              </w:rPr>
            </w:pPr>
            <w:r w:rsidRPr="00EF06A7">
              <w:rPr>
                <w:rFonts w:eastAsia="Malgun Gothic"/>
              </w:rPr>
              <w:t>PUSCH</w:t>
            </w:r>
          </w:p>
        </w:tc>
      </w:tr>
      <w:tr w:rsidR="00DE1A4F" w:rsidRPr="00EF06A7" w14:paraId="79C28F0C"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6D4E3AD" w14:textId="77777777" w:rsidR="00DE1A4F" w:rsidRPr="00EF06A7" w:rsidRDefault="00DE1A4F" w:rsidP="00DE1A4F">
            <w:pPr>
              <w:pStyle w:val="TAL"/>
              <w:rPr>
                <w:rFonts w:eastAsia="Malgun Gothic"/>
              </w:rPr>
            </w:pPr>
            <w:r w:rsidRPr="00EF06A7">
              <w:rPr>
                <w:rFonts w:eastAsia="Malgun Gothic"/>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2F25B7" w14:textId="77777777" w:rsidR="00DE1A4F" w:rsidRPr="00EF06A7" w:rsidRDefault="00DE1A4F" w:rsidP="00DE1A4F">
            <w:pPr>
              <w:pStyle w:val="TAC"/>
              <w:rPr>
                <w:rFonts w:eastAsia="Malgun Gothic"/>
              </w:rPr>
            </w:pPr>
            <w:r w:rsidRPr="00EF06A7">
              <w:rPr>
                <w:rFonts w:eastAsia="Malgun Gothic"/>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C683FF" w14:textId="77777777" w:rsidR="00DE1A4F" w:rsidRPr="00EF06A7" w:rsidRDefault="00DE1A4F" w:rsidP="00DE1A4F">
            <w:pPr>
              <w:pStyle w:val="TAC"/>
              <w:rPr>
                <w:rFonts w:eastAsia="Malgun Gothic"/>
                <w:lang w:eastAsia="zh-CN"/>
              </w:rPr>
            </w:pPr>
            <w:r w:rsidRPr="00EF06A7">
              <w:rPr>
                <w:rFonts w:eastAsia="Malgun Gothic"/>
                <w:lang w:eastAsia="zh-CN"/>
              </w:rPr>
              <w:t>9.5</w:t>
            </w:r>
          </w:p>
        </w:tc>
      </w:tr>
      <w:tr w:rsidR="00DE1A4F" w:rsidRPr="00EF06A7" w14:paraId="7E4B03EF"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7F6BD8A" w14:textId="77777777" w:rsidR="00DE1A4F" w:rsidRPr="00EF06A7" w:rsidRDefault="00DE1A4F" w:rsidP="00DE1A4F">
            <w:pPr>
              <w:pStyle w:val="TAL"/>
              <w:rPr>
                <w:rFonts w:eastAsia="Malgun Gothic"/>
              </w:rPr>
            </w:pPr>
            <w:r w:rsidRPr="00EF06A7">
              <w:rPr>
                <w:rFonts w:eastAsia="Malgun Gothic"/>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FD22C7B"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0119E4" w14:textId="77777777" w:rsidR="00DE1A4F" w:rsidRPr="00EF06A7" w:rsidRDefault="00DE1A4F" w:rsidP="00DE1A4F">
            <w:pPr>
              <w:pStyle w:val="TAC"/>
              <w:rPr>
                <w:rFonts w:eastAsia="Malgun Gothic"/>
              </w:rPr>
            </w:pPr>
            <w:r w:rsidRPr="00EF06A7">
              <w:rPr>
                <w:rFonts w:eastAsia="Malgun Gothic"/>
              </w:rPr>
              <w:t>1</w:t>
            </w:r>
          </w:p>
        </w:tc>
      </w:tr>
      <w:tr w:rsidR="00DE1A4F" w:rsidRPr="00EF06A7" w14:paraId="03A4174D" w14:textId="77777777" w:rsidTr="007C529C">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EE2EC4D" w14:textId="77777777" w:rsidR="00DE1A4F" w:rsidRPr="00EF06A7" w:rsidRDefault="00DE1A4F" w:rsidP="00DE1A4F">
            <w:pPr>
              <w:pStyle w:val="TAL"/>
              <w:rPr>
                <w:rFonts w:eastAsia="Malgun Gothic"/>
              </w:rPr>
            </w:pPr>
            <w:r w:rsidRPr="00EF06A7">
              <w:rPr>
                <w:rFonts w:eastAsia="Malgun Gothic"/>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028FFED9" w14:textId="77777777" w:rsidR="00DE1A4F" w:rsidRPr="00EF06A7" w:rsidRDefault="00DE1A4F" w:rsidP="00DE1A4F">
            <w:pPr>
              <w:pStyle w:val="TAC"/>
              <w:rPr>
                <w:rFonts w:eastAsia="Malgun Gothic"/>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07923" w14:textId="77777777" w:rsidR="00DE1A4F" w:rsidRPr="00EF06A7" w:rsidRDefault="00DE1A4F" w:rsidP="00DE1A4F">
            <w:pPr>
              <w:pStyle w:val="TAC"/>
              <w:rPr>
                <w:rFonts w:eastAsia="Malgun Gothic"/>
              </w:rPr>
            </w:pPr>
            <w:r w:rsidRPr="00EF06A7">
              <w:rPr>
                <w:rFonts w:eastAsia="Malgun Gothic"/>
                <w:lang w:eastAsia="zh-CN"/>
              </w:rPr>
              <w:t>As specified in Table A.4-2, TBS.2-8</w:t>
            </w:r>
          </w:p>
        </w:tc>
      </w:tr>
    </w:tbl>
    <w:p w14:paraId="6DEFAB17" w14:textId="77777777" w:rsidR="00DE1A4F" w:rsidRPr="00EF06A7" w:rsidRDefault="00DE1A4F" w:rsidP="00DE1A4F">
      <w:pPr>
        <w:rPr>
          <w:rFonts w:eastAsia="Batang"/>
        </w:rPr>
      </w:pPr>
    </w:p>
    <w:p w14:paraId="35CB4573" w14:textId="289B6EA0" w:rsidR="00DE1A4F" w:rsidRPr="00EF06A7" w:rsidRDefault="00DE1A4F" w:rsidP="00DE1A4F">
      <w:pPr>
        <w:rPr>
          <w:rFonts w:eastAsia="Batang"/>
        </w:rPr>
      </w:pPr>
      <w:r w:rsidRPr="00EF06A7">
        <w:rPr>
          <w:rFonts w:eastAsia="Batang"/>
        </w:rPr>
        <w:t>The normative reference for this requirement is TS 38.101-4 [5] clause 6.2.3.2.1.3.</w:t>
      </w:r>
    </w:p>
    <w:p w14:paraId="5234262A" w14:textId="77777777" w:rsidR="00DE1A4F" w:rsidRPr="00EF06A7" w:rsidRDefault="00DE1A4F" w:rsidP="00DE1A4F">
      <w:pPr>
        <w:pStyle w:val="H6"/>
        <w:rPr>
          <w:rFonts w:eastAsia="Malgun Gothic"/>
        </w:rPr>
      </w:pPr>
      <w:r w:rsidRPr="00EF06A7">
        <w:t>6.2.3.2.1.3.4</w:t>
      </w:r>
      <w:r w:rsidRPr="00EF06A7">
        <w:tab/>
        <w:t>Test Description</w:t>
      </w:r>
    </w:p>
    <w:p w14:paraId="35A90DD9" w14:textId="77777777" w:rsidR="00DE1A4F" w:rsidRPr="00EF06A7" w:rsidRDefault="00DE1A4F" w:rsidP="00DE1A4F">
      <w:pPr>
        <w:pStyle w:val="H6"/>
      </w:pPr>
      <w:r w:rsidRPr="00EF06A7">
        <w:t>6.2.3.2.1.3.4.1</w:t>
      </w:r>
      <w:r w:rsidRPr="00EF06A7">
        <w:tab/>
        <w:t>Initial Conditions</w:t>
      </w:r>
    </w:p>
    <w:p w14:paraId="31850996" w14:textId="77777777" w:rsidR="00DE1A4F" w:rsidRPr="00EF06A7" w:rsidRDefault="00DE1A4F" w:rsidP="00DE1A4F">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57CD8B78" w14:textId="77777777" w:rsidR="00DE1A4F" w:rsidRPr="00EF06A7" w:rsidRDefault="00DE1A4F" w:rsidP="00DE1A4F">
      <w:pPr>
        <w:rPr>
          <w:rFonts w:eastAsia="Malgun Gothic"/>
        </w:rPr>
      </w:pPr>
      <w:r w:rsidRPr="00EF06A7">
        <w:t xml:space="preserve">The initial test configurations consist of environmental conditions, test frequencies, test channel bandwidths and sub-carrier spacing based on NR operating bands specified in Table 5.3.5-1 of 38.521-1. </w:t>
      </w:r>
    </w:p>
    <w:p w14:paraId="036C5B7B" w14:textId="77777777" w:rsidR="00DE1A4F" w:rsidRPr="00EF06A7" w:rsidRDefault="00DE1A4F" w:rsidP="00DE1A4F">
      <w:pPr>
        <w:rPr>
          <w:rFonts w:eastAsia="Batang"/>
        </w:rPr>
      </w:pPr>
      <w:r w:rsidRPr="00EF06A7">
        <w:rPr>
          <w:rFonts w:eastAsia="Batang"/>
        </w:rPr>
        <w:t>Configurations of PDSCH and PDCCH before measurement are specified in Annex C.</w:t>
      </w:r>
    </w:p>
    <w:p w14:paraId="6EFE2BD6" w14:textId="77777777" w:rsidR="00DE1A4F" w:rsidRPr="00EF06A7" w:rsidRDefault="00DE1A4F" w:rsidP="00DE1A4F">
      <w:pPr>
        <w:rPr>
          <w:rFonts w:eastAsia="Batang"/>
        </w:rPr>
      </w:pPr>
      <w:r w:rsidRPr="00EF06A7">
        <w:rPr>
          <w:rFonts w:eastAsia="Batang"/>
        </w:rPr>
        <w:t>Test Environment: Normal, as defined in TS 38.508-1 [6] clause 4.1.</w:t>
      </w:r>
    </w:p>
    <w:p w14:paraId="27E4ACC0" w14:textId="77777777" w:rsidR="00DE1A4F" w:rsidRPr="00EF06A7" w:rsidRDefault="00DE1A4F" w:rsidP="00DE1A4F">
      <w:pPr>
        <w:rPr>
          <w:rFonts w:eastAsia="Batang"/>
        </w:rPr>
      </w:pPr>
      <w:r w:rsidRPr="00EF06A7">
        <w:rPr>
          <w:rFonts w:eastAsia="Batang"/>
        </w:rPr>
        <w:t>Frequencies to be tested: Mid Range, as defined in TS 38.508-1 [6] clause 5.2.2.</w:t>
      </w:r>
    </w:p>
    <w:p w14:paraId="0AC40CE8" w14:textId="77777777" w:rsidR="00DE1A4F" w:rsidRPr="00EF06A7" w:rsidRDefault="00DE1A4F" w:rsidP="00DE1A4F">
      <w:pPr>
        <w:rPr>
          <w:rFonts w:eastAsia="Malgun Gothic"/>
        </w:rPr>
      </w:pPr>
      <w:r w:rsidRPr="00EF06A7">
        <w:rPr>
          <w:rFonts w:eastAsia="Batang"/>
        </w:rPr>
        <w:t>For EN-DC within FR1 operation, setup the LTE link according to Annex D.</w:t>
      </w:r>
    </w:p>
    <w:p w14:paraId="1E2FDAE1" w14:textId="77777777" w:rsidR="00DE1A4F" w:rsidRPr="00EF06A7" w:rsidRDefault="00DE1A4F" w:rsidP="00DE1A4F">
      <w:pPr>
        <w:pStyle w:val="B1"/>
      </w:pPr>
      <w:r w:rsidRPr="00EF06A7">
        <w:t>1.</w:t>
      </w:r>
      <w:r w:rsidRPr="00EF06A7">
        <w:tab/>
        <w:t>Connect the SS, the faders and AWGN noise source to the UE antenna connectors as shown in TS 38.508-1 [6] Annex A, in Figure A.3.1.7.2 for TE diagram and section A.3.2 for UE diagram.</w:t>
      </w:r>
    </w:p>
    <w:p w14:paraId="2CEC9EDD" w14:textId="77777777" w:rsidR="00DE1A4F" w:rsidRPr="00EF06A7" w:rsidRDefault="00DE1A4F" w:rsidP="00DE1A4F">
      <w:pPr>
        <w:pStyle w:val="B1"/>
      </w:pPr>
      <w:r w:rsidRPr="00EF06A7">
        <w:t>2.</w:t>
      </w:r>
      <w:r w:rsidRPr="00EF06A7">
        <w:tab/>
        <w:t xml:space="preserve">The parameter settings for the NR cell are set up according to Table 6.1.2-1 and </w:t>
      </w:r>
      <w:r w:rsidRPr="00EF06A7">
        <w:rPr>
          <w:lang w:eastAsia="x-none"/>
        </w:rPr>
        <w:t>6.2.3.2.1.3.3-1</w:t>
      </w:r>
      <w:r w:rsidRPr="00EF06A7">
        <w:t xml:space="preserve"> as appropriate.</w:t>
      </w:r>
    </w:p>
    <w:p w14:paraId="0C9755D0" w14:textId="77777777" w:rsidR="00DE1A4F" w:rsidRPr="00EF06A7" w:rsidRDefault="00DE1A4F" w:rsidP="00DE1A4F">
      <w:pPr>
        <w:pStyle w:val="B1"/>
      </w:pPr>
      <w:r w:rsidRPr="00EF06A7">
        <w:t>3.</w:t>
      </w:r>
      <w:r w:rsidRPr="00EF06A7">
        <w:tab/>
        <w:t>Downlink signals for the NR cell are initially set up according to Annexes C.0, C.1, C.2, C.3.1, and uplink signals according to Annexes G.0, G.1, G.2, G.3.1 of TS 38.521-1 [7].</w:t>
      </w:r>
    </w:p>
    <w:p w14:paraId="24C3B1A7" w14:textId="77777777" w:rsidR="00DE1A4F" w:rsidRPr="00EF06A7" w:rsidRDefault="00DE1A4F" w:rsidP="00DE1A4F">
      <w:pPr>
        <w:pStyle w:val="B1"/>
      </w:pPr>
      <w:r w:rsidRPr="00EF06A7">
        <w:t>4.</w:t>
      </w:r>
      <w:r w:rsidRPr="00EF06A7">
        <w:tab/>
        <w:t>Propagation conditions for the NR cell are set according to Annex B.1.</w:t>
      </w:r>
    </w:p>
    <w:p w14:paraId="02832A24" w14:textId="77777777" w:rsidR="00DE1A4F" w:rsidRPr="00EF06A7" w:rsidRDefault="00DE1A4F" w:rsidP="00DE1A4F">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3.2.1.3.4.3.</w:t>
      </w:r>
    </w:p>
    <w:p w14:paraId="7CF44BB7" w14:textId="77777777" w:rsidR="00DE1A4F" w:rsidRPr="00EF06A7" w:rsidRDefault="00DE1A4F" w:rsidP="00DE1A4F">
      <w:pPr>
        <w:pStyle w:val="H6"/>
      </w:pPr>
      <w:r w:rsidRPr="00EF06A7">
        <w:t>6.2.3.2.1.3.4.2</w:t>
      </w:r>
      <w:r w:rsidRPr="00EF06A7">
        <w:tab/>
        <w:t>Test Procedure</w:t>
      </w:r>
    </w:p>
    <w:p w14:paraId="4309A4DE" w14:textId="77777777" w:rsidR="00DE1A4F" w:rsidRPr="00EF06A7" w:rsidRDefault="00DE1A4F" w:rsidP="00DE1A4F">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3.</w:t>
      </w:r>
      <w:r w:rsidRPr="00EF06A7">
        <w:rPr>
          <w:lang w:eastAsia="zh-CN"/>
        </w:rPr>
        <w:t>2</w:t>
      </w:r>
      <w:r w:rsidRPr="00EF06A7">
        <w:rPr>
          <w:lang w:eastAsia="x-none"/>
        </w:rPr>
        <w:t>.1.3.3-1.</w:t>
      </w:r>
    </w:p>
    <w:p w14:paraId="6406AD17" w14:textId="77777777" w:rsidR="00DE1A4F" w:rsidRPr="00EF06A7" w:rsidRDefault="00DE1A4F" w:rsidP="00DE1A4F">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6F2B4064" w14:textId="77777777" w:rsidR="00DE1A4F" w:rsidRPr="00EF06A7" w:rsidRDefault="00DE1A4F" w:rsidP="00DE1A4F">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695231E3" w14:textId="77777777" w:rsidR="00DE1A4F" w:rsidRPr="00EF06A7" w:rsidRDefault="00DE1A4F" w:rsidP="00DE1A4F">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1150D185" w14:textId="77777777" w:rsidR="00DE1A4F" w:rsidRPr="00EF06A7" w:rsidRDefault="00DE1A4F" w:rsidP="00DE1A4F">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64829F0D" w14:textId="77777777" w:rsidR="00DE1A4F" w:rsidRPr="00EF06A7" w:rsidRDefault="00DE1A4F" w:rsidP="00DE1A4F">
      <w:pPr>
        <w:pStyle w:val="B2"/>
      </w:pPr>
      <w:r w:rsidRPr="00EF06A7">
        <w:t>For the filtered ACK and NACK responses if the ratio (NACK / ACK + NACK) ≤ 0.1 then go to step 6, otherwise go to step 7.</w:t>
      </w:r>
    </w:p>
    <w:p w14:paraId="021C975C" w14:textId="77777777" w:rsidR="00DE1A4F" w:rsidRPr="00EF06A7" w:rsidRDefault="00DE1A4F" w:rsidP="00DE1A4F">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DE74B89" w14:textId="77777777" w:rsidR="00DE1A4F" w:rsidRPr="00EF06A7" w:rsidRDefault="00DE1A4F" w:rsidP="00DE1A4F">
      <w:pPr>
        <w:pStyle w:val="B2"/>
      </w:pPr>
      <w:r w:rsidRPr="00EF06A7">
        <w:t>If the ratio (NACK /ACK + NACK) &gt; 0.1</w:t>
      </w:r>
    </w:p>
    <w:p w14:paraId="4D499991" w14:textId="77777777" w:rsidR="00DE1A4F" w:rsidRPr="00EF06A7" w:rsidRDefault="00DE1A4F" w:rsidP="00DE1A4F">
      <w:pPr>
        <w:pStyle w:val="B2"/>
      </w:pPr>
      <w:r w:rsidRPr="00EF06A7">
        <w:t>then pass the UE for this test and go to step 9, otherwise go to step 8.</w:t>
      </w:r>
    </w:p>
    <w:p w14:paraId="1B953582" w14:textId="77777777" w:rsidR="00DE1A4F" w:rsidRPr="00EF06A7" w:rsidRDefault="00DE1A4F" w:rsidP="00DE1A4F">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463269EF" w14:textId="77777777" w:rsidR="00DE1A4F" w:rsidRPr="00EF06A7" w:rsidRDefault="00DE1A4F" w:rsidP="00DE1A4F">
      <w:pPr>
        <w:pStyle w:val="B2"/>
      </w:pPr>
      <w:r w:rsidRPr="00EF06A7">
        <w:t>If the ratio (NACK /ACK + NACK) ≤ 0.1</w:t>
      </w:r>
    </w:p>
    <w:p w14:paraId="1716C806" w14:textId="77777777" w:rsidR="00DE1A4F" w:rsidRPr="00EF06A7" w:rsidRDefault="00DE1A4F" w:rsidP="00DE1A4F">
      <w:pPr>
        <w:pStyle w:val="B2"/>
      </w:pPr>
      <w:r w:rsidRPr="00EF06A7">
        <w:t>then pass the UE for this test and go to step 9, otherwise go to step 8.</w:t>
      </w:r>
    </w:p>
    <w:p w14:paraId="60044B9F" w14:textId="77777777" w:rsidR="00DE1A4F" w:rsidRPr="00EF06A7" w:rsidRDefault="00DE1A4F" w:rsidP="00DE1A4F">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1FD5EA81" w14:textId="77777777" w:rsidR="00DE1A4F" w:rsidRPr="00EF06A7" w:rsidRDefault="00DE1A4F" w:rsidP="00DE1A4F">
      <w:pPr>
        <w:pStyle w:val="B1"/>
        <w:rPr>
          <w:lang w:eastAsia="zh-CN"/>
        </w:rPr>
      </w:pPr>
      <w:r w:rsidRPr="00EF06A7">
        <w:t>9.</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6C92253C" w14:textId="77777777" w:rsidR="00DE1A4F" w:rsidRPr="00EF06A7" w:rsidRDefault="00DE1A4F" w:rsidP="00DE1A4F">
      <w:pPr>
        <w:pStyle w:val="H6"/>
      </w:pPr>
      <w:r w:rsidRPr="00EF06A7">
        <w:t>6.2.3.2.1.3.4.3</w:t>
      </w:r>
      <w:r w:rsidRPr="00EF06A7">
        <w:tab/>
        <w:t>Message contents</w:t>
      </w:r>
    </w:p>
    <w:p w14:paraId="3DAB6EDA" w14:textId="77777777" w:rsidR="00DE1A4F" w:rsidRPr="00EF06A7" w:rsidRDefault="00DE1A4F" w:rsidP="00DE1A4F">
      <w:r w:rsidRPr="00EF06A7">
        <w:rPr>
          <w:lang w:eastAsia="zh-CN"/>
        </w:rPr>
        <w:t xml:space="preserve">Message contents are according to </w:t>
      </w:r>
      <w:r w:rsidRPr="00EF06A7">
        <w:t>TS 38.508 [6] clause 5.4.2 with the following exceptions:</w:t>
      </w:r>
    </w:p>
    <w:p w14:paraId="74C86501" w14:textId="77777777" w:rsidR="00DE1A4F" w:rsidRPr="00EF06A7" w:rsidRDefault="00DE1A4F" w:rsidP="00DE1A4F">
      <w:pPr>
        <w:pStyle w:val="H6"/>
      </w:pPr>
      <w:r w:rsidRPr="00EF06A7">
        <w:t>6.2.3.2.1.3.4.3_1</w:t>
      </w:r>
      <w:r w:rsidRPr="00EF06A7">
        <w:tab/>
        <w:t>Message exceptions for SA</w:t>
      </w:r>
    </w:p>
    <w:p w14:paraId="5DEC3015" w14:textId="4615D4FD" w:rsidR="00DE1A4F" w:rsidRPr="00EF06A7" w:rsidRDefault="00DE1A4F" w:rsidP="00DE1A4F">
      <w:pPr>
        <w:pStyle w:val="TH"/>
      </w:pPr>
      <w:r w:rsidRPr="00EF06A7">
        <w:t>Table 6.2.3.2.1.3.4.3_1-1: Void</w:t>
      </w:r>
    </w:p>
    <w:p w14:paraId="426A0990" w14:textId="2AD5CBDC" w:rsidR="00DE1A4F" w:rsidRPr="00EF06A7" w:rsidRDefault="00DE1A4F" w:rsidP="00DE1A4F">
      <w:pPr>
        <w:pStyle w:val="TH"/>
        <w:rPr>
          <w:i/>
          <w:iCs/>
        </w:rPr>
      </w:pPr>
      <w:r w:rsidRPr="00EF06A7">
        <w:t xml:space="preserve">Table 6.2.3.2.1.3.4.3_1-2: </w:t>
      </w:r>
      <w:r w:rsidRPr="00EF06A7">
        <w:rPr>
          <w:i/>
          <w:iCs/>
        </w:rPr>
        <w:t>Void</w:t>
      </w:r>
    </w:p>
    <w:p w14:paraId="78FDA1D7" w14:textId="77777777" w:rsidR="00DE1A4F" w:rsidRPr="00EF06A7" w:rsidRDefault="00DE1A4F" w:rsidP="00DE1A4F">
      <w:pPr>
        <w:pStyle w:val="H6"/>
      </w:pPr>
      <w:r w:rsidRPr="00EF06A7">
        <w:t>6.2.3.2.1.3.4.3_2</w:t>
      </w:r>
      <w:r w:rsidRPr="00EF06A7">
        <w:tab/>
        <w:t>Message exceptions for NSA</w:t>
      </w:r>
    </w:p>
    <w:p w14:paraId="3536AEB7" w14:textId="77777777" w:rsidR="00DE1A4F" w:rsidRPr="00EF06A7" w:rsidRDefault="00DE1A4F" w:rsidP="00DE1A4F">
      <w:r w:rsidRPr="00EF06A7">
        <w:t>Same as specified in 6.2.3.2.1.3.4.3_1.</w:t>
      </w:r>
    </w:p>
    <w:p w14:paraId="0DD974D4" w14:textId="77777777" w:rsidR="00DE1A4F" w:rsidRPr="00EF06A7" w:rsidRDefault="00DE1A4F" w:rsidP="00DE1A4F">
      <w:pPr>
        <w:pStyle w:val="H6"/>
      </w:pPr>
      <w:r w:rsidRPr="00EF06A7">
        <w:t>6.2.3.2.1.3.5</w:t>
      </w:r>
      <w:r w:rsidRPr="00EF06A7">
        <w:tab/>
        <w:t>Test Requirements</w:t>
      </w:r>
    </w:p>
    <w:p w14:paraId="6A63B464" w14:textId="77777777" w:rsidR="00DE1A4F" w:rsidRPr="00EF06A7" w:rsidRDefault="00DE1A4F" w:rsidP="00DE1A4F">
      <w:r w:rsidRPr="00EF06A7">
        <w:t>The pass fail decision is as specified in the test procedure in clause 6.2.3.2.1.3.4.2.</w:t>
      </w:r>
    </w:p>
    <w:p w14:paraId="0E0C5632" w14:textId="77777777" w:rsidR="00DE1A4F" w:rsidRPr="00EF06A7" w:rsidRDefault="00DE1A4F" w:rsidP="00DE1A4F">
      <w:r w:rsidRPr="00EF06A7">
        <w:t>There are no parameters in the test setup or measurement process whose variation impacts the results so there are no applicable test tolerances for this test.</w:t>
      </w:r>
    </w:p>
    <w:p w14:paraId="0825E840" w14:textId="77777777" w:rsidR="007929B2" w:rsidRPr="00EF06A7" w:rsidRDefault="007929B2" w:rsidP="007929B2">
      <w:pPr>
        <w:pStyle w:val="Heading6"/>
      </w:pPr>
      <w:r w:rsidRPr="00EF06A7">
        <w:t>6.2.3.2.1.4</w:t>
      </w:r>
      <w:r w:rsidRPr="00EF06A7">
        <w:tab/>
        <w:t>4Rx TDD FR1 periodic CQI reporting with Table 4 under AWGN conditions for both SA and NSA</w:t>
      </w:r>
    </w:p>
    <w:p w14:paraId="314B82FE" w14:textId="77777777" w:rsidR="007929B2" w:rsidRPr="00EF06A7" w:rsidRDefault="007929B2" w:rsidP="007929B2">
      <w:pPr>
        <w:pStyle w:val="H6"/>
      </w:pPr>
      <w:r w:rsidRPr="00EF06A7">
        <w:t>6.2.3.2.1.4.1</w:t>
      </w:r>
      <w:r w:rsidRPr="00EF06A7">
        <w:tab/>
        <w:t>Test Purpose</w:t>
      </w:r>
    </w:p>
    <w:p w14:paraId="38ED1667" w14:textId="77777777" w:rsidR="007929B2" w:rsidRPr="00EF06A7" w:rsidRDefault="007929B2" w:rsidP="007929B2">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7A8135DF" w14:textId="77777777" w:rsidR="007929B2" w:rsidRPr="00EF06A7" w:rsidRDefault="007929B2" w:rsidP="007929B2">
      <w:pPr>
        <w:pStyle w:val="H6"/>
      </w:pPr>
      <w:r w:rsidRPr="00EF06A7">
        <w:t>6.2.3.2.1.4.2</w:t>
      </w:r>
      <w:r w:rsidRPr="00EF06A7">
        <w:tab/>
        <w:t>Test Applicability</w:t>
      </w:r>
    </w:p>
    <w:p w14:paraId="49FC9EA7" w14:textId="77777777" w:rsidR="007929B2" w:rsidRPr="00EF06A7" w:rsidRDefault="007929B2" w:rsidP="007929B2">
      <w:r w:rsidRPr="00EF06A7">
        <w:t xml:space="preserve">This test applies to all types of NR UE release 17 and forward supporting </w:t>
      </w:r>
      <w:r w:rsidRPr="00EF06A7">
        <w:rPr>
          <w:lang w:eastAsia="zh-CN"/>
        </w:rPr>
        <w:t>NR/5GC and DL1024QAM</w:t>
      </w:r>
      <w:r w:rsidRPr="00EF06A7">
        <w:t>.</w:t>
      </w:r>
    </w:p>
    <w:p w14:paraId="7B5F4335" w14:textId="77777777" w:rsidR="007929B2" w:rsidRPr="00EF06A7" w:rsidRDefault="007929B2" w:rsidP="007929B2">
      <w:r w:rsidRPr="00EF06A7">
        <w:t>This test also applies to all types of EUTRA UE release 17 and forward supporting EN-DC and DL1024QAM.</w:t>
      </w:r>
    </w:p>
    <w:p w14:paraId="10A24098" w14:textId="77777777" w:rsidR="007929B2" w:rsidRPr="00EF06A7" w:rsidRDefault="007929B2" w:rsidP="007929B2">
      <w:pPr>
        <w:pStyle w:val="H6"/>
        <w:rPr>
          <w:rFonts w:eastAsia="SimSun"/>
        </w:rPr>
      </w:pPr>
      <w:r w:rsidRPr="00EF06A7">
        <w:rPr>
          <w:rFonts w:eastAsia="SimSun"/>
        </w:rPr>
        <w:t>6.2.3.2.1.4.3</w:t>
      </w:r>
      <w:r w:rsidRPr="00EF06A7">
        <w:rPr>
          <w:rFonts w:eastAsia="SimSun"/>
          <w:lang w:eastAsia="zh-CN"/>
        </w:rPr>
        <w:tab/>
      </w:r>
      <w:r w:rsidRPr="00EF06A7">
        <w:rPr>
          <w:rFonts w:eastAsia="SimSun"/>
        </w:rPr>
        <w:t>Minimum requirement for periodic CQI reporting</w:t>
      </w:r>
    </w:p>
    <w:p w14:paraId="3B94AFE8" w14:textId="77777777" w:rsidR="007929B2" w:rsidRPr="00EF06A7" w:rsidRDefault="007929B2" w:rsidP="007929B2">
      <w:pPr>
        <w:rPr>
          <w:rFonts w:eastAsia="SimSun"/>
        </w:rPr>
      </w:pPr>
      <w:r w:rsidRPr="00EF06A7">
        <w:rPr>
          <w:rFonts w:eastAsia="SimSun"/>
        </w:rPr>
        <w:t xml:space="preserve">For the parameters specified in Table 6.2.3.2.1.4.3-1, and using the downlink physical channels specified in </w:t>
      </w:r>
      <w:r w:rsidRPr="00EF06A7">
        <w:rPr>
          <w:rFonts w:eastAsia="SimSun"/>
          <w:lang w:eastAsia="zh-CN"/>
        </w:rPr>
        <w:t>Annex C.2.1</w:t>
      </w:r>
      <w:r w:rsidRPr="00EF06A7">
        <w:rPr>
          <w:rFonts w:eastAsia="SimSun"/>
        </w:rPr>
        <w:t>, the minimum requirements are specified by the following:</w:t>
      </w:r>
    </w:p>
    <w:p w14:paraId="522D22F5" w14:textId="77777777" w:rsidR="007929B2" w:rsidRPr="00EF06A7" w:rsidRDefault="007929B2" w:rsidP="007929B2">
      <w:pPr>
        <w:ind w:left="568" w:hanging="284"/>
        <w:rPr>
          <w:rFonts w:eastAsia="SimSun"/>
        </w:rPr>
      </w:pPr>
      <w:r w:rsidRPr="00EF06A7">
        <w:rPr>
          <w:rFonts w:eastAsia="SimSun"/>
        </w:rPr>
        <w:t>a)</w:t>
      </w:r>
      <w:r w:rsidRPr="00EF06A7">
        <w:rPr>
          <w:rFonts w:eastAsia="SimSun"/>
        </w:rPr>
        <w:tab/>
        <w:t>The reported CQI value according to the reference channel shall be in the range of ±1 of the reported median more than 90% of the time.</w:t>
      </w:r>
    </w:p>
    <w:p w14:paraId="28A2FC61" w14:textId="77777777" w:rsidR="007929B2" w:rsidRPr="00EF06A7" w:rsidRDefault="007929B2" w:rsidP="007929B2">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0FB8D3E2" w14:textId="77777777" w:rsidR="007929B2" w:rsidRPr="00EF06A7" w:rsidRDefault="007929B2" w:rsidP="007929B2">
      <w:pPr>
        <w:pStyle w:val="TH"/>
        <w:rPr>
          <w:rFonts w:eastAsia="SimSun"/>
          <w:lang w:eastAsia="zh-CN"/>
        </w:rPr>
      </w:pPr>
      <w:r w:rsidRPr="00EF06A7">
        <w:t>Table 6.2.</w:t>
      </w:r>
      <w:r w:rsidRPr="00EF06A7">
        <w:rPr>
          <w:rFonts w:eastAsia="SimSun"/>
          <w:lang w:eastAsia="zh-CN"/>
        </w:rPr>
        <w:t>3</w:t>
      </w:r>
      <w:r w:rsidRPr="00EF06A7">
        <w:t>.</w:t>
      </w:r>
      <w:r w:rsidRPr="00EF06A7">
        <w:rPr>
          <w:rFonts w:eastAsia="SimSun"/>
          <w:lang w:eastAsia="zh-CN"/>
        </w:rPr>
        <w:t>2</w:t>
      </w:r>
      <w:r w:rsidRPr="00EF06A7">
        <w:t>.1.4.3-1: CQI reporting definition test</w:t>
      </w:r>
    </w:p>
    <w:tbl>
      <w:tblPr>
        <w:tblW w:w="7887"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077"/>
        <w:gridCol w:w="1078"/>
      </w:tblGrid>
      <w:tr w:rsidR="007929B2" w:rsidRPr="00EF06A7" w14:paraId="44EF271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A532E2" w14:textId="77777777" w:rsidR="007929B2" w:rsidRPr="00EF06A7" w:rsidRDefault="007929B2" w:rsidP="00555F11">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9DE145" w14:textId="77777777" w:rsidR="007929B2" w:rsidRPr="00EF06A7" w:rsidRDefault="007929B2" w:rsidP="00555F11">
            <w:pPr>
              <w:pStyle w:val="TAH"/>
            </w:pPr>
            <w:r w:rsidRPr="00EF06A7">
              <w:rPr>
                <w:rFonts w:eastAsia="SimSun"/>
              </w:rPr>
              <w:t>Unit</w:t>
            </w:r>
          </w:p>
        </w:tc>
        <w:tc>
          <w:tcPr>
            <w:tcW w:w="2155" w:type="dxa"/>
            <w:gridSpan w:val="2"/>
            <w:tcBorders>
              <w:top w:val="single" w:sz="4" w:space="0" w:color="auto"/>
              <w:left w:val="single" w:sz="4" w:space="0" w:color="auto"/>
              <w:bottom w:val="single" w:sz="4" w:space="0" w:color="auto"/>
              <w:right w:val="single" w:sz="4" w:space="0" w:color="auto"/>
            </w:tcBorders>
          </w:tcPr>
          <w:p w14:paraId="6FD7CD62" w14:textId="77777777" w:rsidR="007929B2" w:rsidRPr="00EF06A7" w:rsidRDefault="007929B2" w:rsidP="00555F11">
            <w:pPr>
              <w:pStyle w:val="TAH"/>
              <w:rPr>
                <w:rFonts w:eastAsia="SimSun"/>
              </w:rPr>
            </w:pPr>
            <w:r w:rsidRPr="00EF06A7">
              <w:rPr>
                <w:rFonts w:eastAsia="SimSun"/>
              </w:rPr>
              <w:t>Test 1</w:t>
            </w:r>
          </w:p>
        </w:tc>
      </w:tr>
      <w:tr w:rsidR="007929B2" w:rsidRPr="00EF06A7" w14:paraId="594C276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BB1B7C" w14:textId="77777777" w:rsidR="007929B2" w:rsidRPr="00EF06A7" w:rsidRDefault="007929B2" w:rsidP="00555F11">
            <w:pPr>
              <w:pStyle w:val="TAL"/>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1A2922" w14:textId="77777777" w:rsidR="007929B2" w:rsidRPr="00EF06A7" w:rsidRDefault="007929B2" w:rsidP="00555F11">
            <w:pPr>
              <w:pStyle w:val="TAC"/>
            </w:pPr>
            <w:r w:rsidRPr="00EF06A7">
              <w:rPr>
                <w:rFonts w:eastAsia="SimSun"/>
              </w:rPr>
              <w:t>MHz</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4A8C2F7" w14:textId="77777777" w:rsidR="007929B2" w:rsidRPr="00EF06A7" w:rsidRDefault="007929B2" w:rsidP="00555F11">
            <w:pPr>
              <w:pStyle w:val="TAC"/>
              <w:rPr>
                <w:rFonts w:eastAsia="SimSun"/>
                <w:lang w:eastAsia="zh-CN"/>
              </w:rPr>
            </w:pPr>
            <w:r w:rsidRPr="00EF06A7">
              <w:rPr>
                <w:rFonts w:eastAsia="SimSun"/>
                <w:lang w:eastAsia="zh-CN"/>
              </w:rPr>
              <w:t>40</w:t>
            </w:r>
          </w:p>
        </w:tc>
      </w:tr>
      <w:tr w:rsidR="007929B2" w:rsidRPr="00EF06A7" w14:paraId="042698A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9000DE" w14:textId="77777777" w:rsidR="007929B2" w:rsidRPr="00EF06A7" w:rsidRDefault="007929B2" w:rsidP="00555F11">
            <w:pPr>
              <w:pStyle w:val="TAL"/>
              <w:rPr>
                <w:rFonts w:eastAsia="SimSun"/>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47E20D0" w14:textId="77777777" w:rsidR="007929B2" w:rsidRPr="00EF06A7" w:rsidRDefault="007929B2" w:rsidP="00555F11">
            <w:pPr>
              <w:pStyle w:val="TAC"/>
              <w:rPr>
                <w:rFonts w:eastAsia="SimSun"/>
              </w:rPr>
            </w:pPr>
            <w:r w:rsidRPr="00EF06A7">
              <w:rPr>
                <w:rFonts w:eastAsia="SimSun"/>
              </w:rPr>
              <w:t>kHz</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5BD8F12" w14:textId="77777777" w:rsidR="007929B2" w:rsidRPr="00EF06A7" w:rsidRDefault="007929B2" w:rsidP="00555F11">
            <w:pPr>
              <w:pStyle w:val="TAC"/>
              <w:rPr>
                <w:rFonts w:eastAsia="SimSun"/>
                <w:lang w:eastAsia="zh-CN"/>
              </w:rPr>
            </w:pPr>
            <w:r w:rsidRPr="00EF06A7">
              <w:rPr>
                <w:rFonts w:eastAsia="SimSun"/>
                <w:lang w:eastAsia="zh-CN"/>
              </w:rPr>
              <w:t>30</w:t>
            </w:r>
          </w:p>
        </w:tc>
      </w:tr>
      <w:tr w:rsidR="007929B2" w:rsidRPr="00EF06A7" w14:paraId="6F5DD73D"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BA3254" w14:textId="77777777" w:rsidR="007929B2" w:rsidRPr="00EF06A7" w:rsidRDefault="007929B2" w:rsidP="00555F11">
            <w:pPr>
              <w:pStyle w:val="TAL"/>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D299231"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EDA14D3" w14:textId="77777777" w:rsidR="007929B2" w:rsidRPr="00EF06A7" w:rsidRDefault="007929B2" w:rsidP="00555F11">
            <w:pPr>
              <w:pStyle w:val="TAC"/>
              <w:rPr>
                <w:rFonts w:eastAsia="SimSun"/>
                <w:lang w:eastAsia="zh-CN"/>
              </w:rPr>
            </w:pPr>
            <w:r w:rsidRPr="00EF06A7">
              <w:rPr>
                <w:rFonts w:eastAsia="SimSun"/>
                <w:lang w:eastAsia="zh-CN"/>
              </w:rPr>
              <w:t>TDD</w:t>
            </w:r>
          </w:p>
        </w:tc>
      </w:tr>
      <w:tr w:rsidR="007929B2" w:rsidRPr="00EF06A7" w14:paraId="0E078410"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173146" w14:textId="77777777" w:rsidR="007929B2" w:rsidRPr="00EF06A7" w:rsidRDefault="007929B2" w:rsidP="00555F11">
            <w:pPr>
              <w:pStyle w:val="TAL"/>
              <w:rPr>
                <w:rFonts w:eastAsia="SimSun"/>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ACA3CD8"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B8D1266" w14:textId="77777777" w:rsidR="007929B2" w:rsidRPr="00EF06A7" w:rsidRDefault="007929B2" w:rsidP="00555F11">
            <w:pPr>
              <w:pStyle w:val="TAC"/>
              <w:rPr>
                <w:rFonts w:eastAsia="SimSun"/>
              </w:rPr>
            </w:pPr>
            <w:r w:rsidRPr="00EF06A7">
              <w:rPr>
                <w:rFonts w:eastAsia="SimSun"/>
              </w:rPr>
              <w:t>FR1.30-1</w:t>
            </w:r>
          </w:p>
        </w:tc>
      </w:tr>
      <w:tr w:rsidR="007929B2" w:rsidRPr="00EF06A7" w14:paraId="0460C10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620558" w14:textId="77777777" w:rsidR="007929B2" w:rsidRPr="00EF06A7" w:rsidRDefault="007929B2" w:rsidP="00555F11">
            <w:pPr>
              <w:pStyle w:val="TAL"/>
              <w:rPr>
                <w:rFonts w:eastAsia="SimSun"/>
              </w:rPr>
            </w:pPr>
            <w:r w:rsidRPr="00EF06A7">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73EF44" w14:textId="77777777" w:rsidR="007929B2" w:rsidRPr="00EF06A7" w:rsidRDefault="007929B2" w:rsidP="00555F11">
            <w:pPr>
              <w:pStyle w:val="TAC"/>
            </w:pPr>
            <w:r w:rsidRPr="00EF06A7">
              <w:rPr>
                <w:rFonts w:eastAsia="SimSun"/>
              </w:rPr>
              <w:t xml:space="preserve"> dB</w:t>
            </w:r>
          </w:p>
        </w:tc>
        <w:tc>
          <w:tcPr>
            <w:tcW w:w="1077" w:type="dxa"/>
            <w:tcBorders>
              <w:top w:val="single" w:sz="4" w:space="0" w:color="auto"/>
              <w:left w:val="single" w:sz="4" w:space="0" w:color="auto"/>
              <w:bottom w:val="single" w:sz="4" w:space="0" w:color="auto"/>
              <w:right w:val="single" w:sz="4" w:space="0" w:color="auto"/>
            </w:tcBorders>
          </w:tcPr>
          <w:p w14:paraId="52AEC590" w14:textId="77777777" w:rsidR="007929B2" w:rsidRPr="00EF06A7" w:rsidRDefault="007929B2" w:rsidP="00555F11">
            <w:pPr>
              <w:pStyle w:val="TAC"/>
              <w:rPr>
                <w:rFonts w:eastAsia="SimSun" w:cs="Arial"/>
                <w:lang w:eastAsia="zh-CN"/>
              </w:rPr>
            </w:pPr>
            <w:r w:rsidRPr="00EF06A7">
              <w:rPr>
                <w:rFonts w:eastAsia="SimSun" w:cs="Arial"/>
                <w:lang w:eastAsia="zh-CN"/>
              </w:rPr>
              <w:t>25</w:t>
            </w:r>
          </w:p>
        </w:tc>
        <w:tc>
          <w:tcPr>
            <w:tcW w:w="1078" w:type="dxa"/>
            <w:tcBorders>
              <w:top w:val="single" w:sz="4" w:space="0" w:color="auto"/>
              <w:left w:val="single" w:sz="4" w:space="0" w:color="auto"/>
              <w:bottom w:val="single" w:sz="4" w:space="0" w:color="auto"/>
              <w:right w:val="single" w:sz="4" w:space="0" w:color="auto"/>
            </w:tcBorders>
          </w:tcPr>
          <w:p w14:paraId="15DE188E" w14:textId="77777777" w:rsidR="007929B2" w:rsidRPr="00EF06A7" w:rsidRDefault="007929B2" w:rsidP="00555F11">
            <w:pPr>
              <w:pStyle w:val="TAC"/>
              <w:rPr>
                <w:rFonts w:eastAsia="SimSun" w:cs="Arial"/>
                <w:lang w:eastAsia="zh-CN"/>
              </w:rPr>
            </w:pPr>
            <w:r w:rsidRPr="00EF06A7">
              <w:rPr>
                <w:rFonts w:eastAsia="SimSun" w:cs="Arial"/>
                <w:lang w:eastAsia="zh-CN"/>
              </w:rPr>
              <w:t>26</w:t>
            </w:r>
          </w:p>
        </w:tc>
      </w:tr>
      <w:tr w:rsidR="007929B2" w:rsidRPr="00EF06A7" w14:paraId="562E696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D8E66F" w14:textId="77777777" w:rsidR="007929B2" w:rsidRPr="00EF06A7" w:rsidRDefault="007929B2" w:rsidP="00555F11">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20CE41A"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39780A1" w14:textId="77777777" w:rsidR="007929B2" w:rsidRPr="00EF06A7" w:rsidRDefault="007929B2" w:rsidP="00555F11">
            <w:pPr>
              <w:pStyle w:val="TAC"/>
              <w:rPr>
                <w:rFonts w:eastAsia="SimSun"/>
              </w:rPr>
            </w:pPr>
            <w:r w:rsidRPr="00EF06A7">
              <w:rPr>
                <w:rFonts w:eastAsia="SimSun"/>
              </w:rPr>
              <w:t>AWGN</w:t>
            </w:r>
          </w:p>
        </w:tc>
      </w:tr>
      <w:tr w:rsidR="007929B2" w:rsidRPr="00EF06A7" w14:paraId="29FFD7E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8E176A" w14:textId="77777777" w:rsidR="007929B2" w:rsidRPr="00EF06A7" w:rsidRDefault="007929B2" w:rsidP="00555F11">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252189"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E84716B" w14:textId="77777777" w:rsidR="007929B2" w:rsidRPr="00EF06A7" w:rsidRDefault="007929B2" w:rsidP="00555F11">
            <w:pPr>
              <w:pStyle w:val="TAC"/>
              <w:rPr>
                <w:rFonts w:eastAsia="SimSun"/>
              </w:rPr>
            </w:pPr>
            <w:r w:rsidRPr="00EF06A7">
              <w:rPr>
                <w:rFonts w:eastAsia="SimSun"/>
              </w:rPr>
              <w:t>2×</w:t>
            </w:r>
            <w:r w:rsidRPr="00EF06A7">
              <w:rPr>
                <w:rFonts w:eastAsia="SimSun"/>
                <w:lang w:eastAsia="zh-CN"/>
              </w:rPr>
              <w:t>4</w:t>
            </w:r>
            <w:r w:rsidRPr="00EF06A7">
              <w:rPr>
                <w:rFonts w:eastAsia="SimSun"/>
              </w:rPr>
              <w:t xml:space="preserve"> with static channel specified in </w:t>
            </w:r>
            <w:r w:rsidRPr="00EF06A7">
              <w:rPr>
                <w:rFonts w:eastAsia="SimSun"/>
                <w:lang w:eastAsia="zh-CN"/>
              </w:rPr>
              <w:t>Annex B.1</w:t>
            </w:r>
          </w:p>
        </w:tc>
      </w:tr>
      <w:tr w:rsidR="007929B2" w:rsidRPr="00EF06A7" w14:paraId="09ADB4F2"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09D3EA" w14:textId="77777777" w:rsidR="007929B2" w:rsidRPr="00EF06A7" w:rsidRDefault="007929B2" w:rsidP="00555F11">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F13978B"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DA979AD" w14:textId="77777777" w:rsidR="007929B2" w:rsidRPr="00EF06A7" w:rsidRDefault="007929B2" w:rsidP="00555F11">
            <w:pPr>
              <w:pStyle w:val="TAC"/>
              <w:rPr>
                <w:rFonts w:eastAsia="SimSun"/>
              </w:rPr>
            </w:pPr>
            <w:r w:rsidRPr="00EF06A7">
              <w:rPr>
                <w:rFonts w:eastAsia="SimSun"/>
              </w:rPr>
              <w:t xml:space="preserve">As specified in </w:t>
            </w:r>
            <w:r w:rsidRPr="00EF06A7">
              <w:rPr>
                <w:rFonts w:eastAsia="SimSun"/>
                <w:lang w:eastAsia="zh-CN"/>
              </w:rPr>
              <w:t>Annex B.4.1</w:t>
            </w:r>
          </w:p>
        </w:tc>
      </w:tr>
      <w:tr w:rsidR="007929B2" w:rsidRPr="00EF06A7" w14:paraId="436DCE88" w14:textId="77777777" w:rsidTr="00555F11">
        <w:trPr>
          <w:trHeight w:val="70"/>
        </w:trPr>
        <w:tc>
          <w:tcPr>
            <w:tcW w:w="1556" w:type="dxa"/>
            <w:vMerge w:val="restart"/>
            <w:tcBorders>
              <w:top w:val="single" w:sz="4" w:space="0" w:color="auto"/>
              <w:left w:val="single" w:sz="4" w:space="0" w:color="auto"/>
              <w:right w:val="single" w:sz="4" w:space="0" w:color="auto"/>
            </w:tcBorders>
            <w:vAlign w:val="center"/>
            <w:hideMark/>
          </w:tcPr>
          <w:p w14:paraId="665C9FE6" w14:textId="01007088" w:rsidR="007929B2" w:rsidRPr="00EF06A7" w:rsidRDefault="007929B2" w:rsidP="00555F11">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6F33CB" w14:textId="77777777" w:rsidR="007929B2" w:rsidRPr="00EF06A7" w:rsidRDefault="007929B2" w:rsidP="00555F11">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722A22C"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6B4715D" w14:textId="77777777" w:rsidR="007929B2" w:rsidRPr="00EF06A7" w:rsidRDefault="007929B2" w:rsidP="00555F11">
            <w:pPr>
              <w:pStyle w:val="TAC"/>
              <w:rPr>
                <w:rFonts w:eastAsia="SimSun"/>
              </w:rPr>
            </w:pPr>
            <w:r w:rsidRPr="00EF06A7">
              <w:rPr>
                <w:rFonts w:eastAsia="SimSun"/>
              </w:rPr>
              <w:t>Periodic</w:t>
            </w:r>
          </w:p>
        </w:tc>
      </w:tr>
      <w:tr w:rsidR="007929B2" w:rsidRPr="00EF06A7" w14:paraId="6944ED4F" w14:textId="77777777" w:rsidTr="00555F11">
        <w:trPr>
          <w:trHeight w:val="70"/>
        </w:trPr>
        <w:tc>
          <w:tcPr>
            <w:tcW w:w="1556" w:type="dxa"/>
            <w:vMerge/>
            <w:tcBorders>
              <w:left w:val="single" w:sz="4" w:space="0" w:color="auto"/>
              <w:right w:val="single" w:sz="4" w:space="0" w:color="auto"/>
            </w:tcBorders>
            <w:vAlign w:val="center"/>
            <w:hideMark/>
          </w:tcPr>
          <w:p w14:paraId="669917C3"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31844F" w14:textId="77777777" w:rsidR="007929B2" w:rsidRPr="00EF06A7" w:rsidRDefault="007929B2" w:rsidP="00555F11">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8AD96D3"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6800B79" w14:textId="77777777" w:rsidR="007929B2" w:rsidRPr="00EF06A7" w:rsidRDefault="007929B2" w:rsidP="00555F11">
            <w:pPr>
              <w:pStyle w:val="TAC"/>
              <w:rPr>
                <w:rFonts w:eastAsia="SimSun"/>
                <w:lang w:eastAsia="zh-CN"/>
              </w:rPr>
            </w:pPr>
            <w:r w:rsidRPr="00EF06A7">
              <w:rPr>
                <w:rFonts w:eastAsia="SimSun"/>
                <w:lang w:eastAsia="zh-CN"/>
              </w:rPr>
              <w:t>4</w:t>
            </w:r>
          </w:p>
        </w:tc>
      </w:tr>
      <w:tr w:rsidR="007929B2" w:rsidRPr="00EF06A7" w14:paraId="5526E8B4" w14:textId="77777777" w:rsidTr="00555F11">
        <w:trPr>
          <w:trHeight w:val="70"/>
        </w:trPr>
        <w:tc>
          <w:tcPr>
            <w:tcW w:w="1556" w:type="dxa"/>
            <w:vMerge/>
            <w:tcBorders>
              <w:left w:val="single" w:sz="4" w:space="0" w:color="auto"/>
              <w:right w:val="single" w:sz="4" w:space="0" w:color="auto"/>
            </w:tcBorders>
            <w:vAlign w:val="center"/>
            <w:hideMark/>
          </w:tcPr>
          <w:p w14:paraId="1450CD10"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D79EB9" w14:textId="77777777" w:rsidR="007929B2" w:rsidRPr="00EF06A7" w:rsidRDefault="007929B2" w:rsidP="00555F11">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CF11D16"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8F5B4D4" w14:textId="77777777" w:rsidR="007929B2" w:rsidRPr="00EF06A7" w:rsidRDefault="007929B2" w:rsidP="00555F11">
            <w:pPr>
              <w:pStyle w:val="TAC"/>
              <w:rPr>
                <w:rFonts w:eastAsia="SimSun"/>
              </w:rPr>
            </w:pPr>
            <w:r w:rsidRPr="00EF06A7">
              <w:rPr>
                <w:rFonts w:eastAsia="SimSun"/>
              </w:rPr>
              <w:t>FD-CDM2</w:t>
            </w:r>
          </w:p>
        </w:tc>
      </w:tr>
      <w:tr w:rsidR="007929B2" w:rsidRPr="00EF06A7" w14:paraId="31033767" w14:textId="77777777" w:rsidTr="00555F11">
        <w:trPr>
          <w:trHeight w:val="70"/>
        </w:trPr>
        <w:tc>
          <w:tcPr>
            <w:tcW w:w="1556" w:type="dxa"/>
            <w:vMerge/>
            <w:tcBorders>
              <w:left w:val="single" w:sz="4" w:space="0" w:color="auto"/>
              <w:right w:val="single" w:sz="4" w:space="0" w:color="auto"/>
            </w:tcBorders>
            <w:vAlign w:val="center"/>
            <w:hideMark/>
          </w:tcPr>
          <w:p w14:paraId="50BA2A5D"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F81DFC" w14:textId="77777777" w:rsidR="007929B2" w:rsidRPr="00EF06A7" w:rsidRDefault="007929B2" w:rsidP="00555F11">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9A30B1D"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EEE24B7" w14:textId="77777777" w:rsidR="007929B2" w:rsidRPr="00EF06A7" w:rsidRDefault="007929B2" w:rsidP="00555F11">
            <w:pPr>
              <w:pStyle w:val="TAC"/>
            </w:pPr>
            <w:r w:rsidRPr="00EF06A7">
              <w:t>1</w:t>
            </w:r>
          </w:p>
        </w:tc>
      </w:tr>
      <w:tr w:rsidR="007929B2" w:rsidRPr="00EF06A7" w14:paraId="1F610085" w14:textId="77777777" w:rsidTr="00555F11">
        <w:trPr>
          <w:trHeight w:val="70"/>
        </w:trPr>
        <w:tc>
          <w:tcPr>
            <w:tcW w:w="1556" w:type="dxa"/>
            <w:vMerge/>
            <w:tcBorders>
              <w:left w:val="single" w:sz="4" w:space="0" w:color="auto"/>
              <w:right w:val="single" w:sz="4" w:space="0" w:color="auto"/>
            </w:tcBorders>
            <w:vAlign w:val="center"/>
            <w:hideMark/>
          </w:tcPr>
          <w:p w14:paraId="637149BA"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264036" w14:textId="77777777" w:rsidR="007929B2" w:rsidRPr="00EF06A7" w:rsidRDefault="007929B2" w:rsidP="00555F1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27A10B7" w14:textId="77777777" w:rsidR="007929B2" w:rsidRPr="00EF06A7" w:rsidRDefault="007929B2" w:rsidP="00555F11">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FDFFFB2" w14:textId="77777777" w:rsidR="007929B2" w:rsidRPr="00EF06A7" w:rsidRDefault="007929B2" w:rsidP="00555F11">
            <w:pPr>
              <w:pStyle w:val="TAC"/>
              <w:rPr>
                <w:rFonts w:eastAsia="SimSun"/>
                <w:lang w:eastAsia="zh-CN"/>
              </w:rPr>
            </w:pPr>
            <w:r w:rsidRPr="00EF06A7">
              <w:rPr>
                <w:rFonts w:eastAsia="SimSun"/>
                <w:lang w:eastAsia="zh-CN"/>
              </w:rPr>
              <w:t>Row 5,4</w:t>
            </w:r>
          </w:p>
        </w:tc>
      </w:tr>
      <w:tr w:rsidR="007929B2" w:rsidRPr="00EF06A7" w14:paraId="08F7279C" w14:textId="77777777" w:rsidTr="00555F11">
        <w:trPr>
          <w:trHeight w:val="70"/>
        </w:trPr>
        <w:tc>
          <w:tcPr>
            <w:tcW w:w="1556" w:type="dxa"/>
            <w:vMerge/>
            <w:tcBorders>
              <w:left w:val="single" w:sz="4" w:space="0" w:color="auto"/>
              <w:right w:val="single" w:sz="4" w:space="0" w:color="auto"/>
            </w:tcBorders>
            <w:vAlign w:val="center"/>
            <w:hideMark/>
          </w:tcPr>
          <w:p w14:paraId="675DB246"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8D1DF8"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0C37436"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54DE92D" w14:textId="77777777" w:rsidR="007929B2" w:rsidRPr="00EF06A7" w:rsidRDefault="007929B2" w:rsidP="00555F11">
            <w:pPr>
              <w:pStyle w:val="TAC"/>
              <w:rPr>
                <w:rFonts w:eastAsia="SimSun"/>
                <w:lang w:eastAsia="zh-CN"/>
              </w:rPr>
            </w:pPr>
            <w:r w:rsidRPr="00EF06A7">
              <w:rPr>
                <w:rFonts w:eastAsia="SimSun"/>
                <w:lang w:eastAsia="zh-CN"/>
              </w:rPr>
              <w:t>9</w:t>
            </w:r>
          </w:p>
        </w:tc>
      </w:tr>
      <w:tr w:rsidR="007929B2" w:rsidRPr="00EF06A7" w14:paraId="0046D574"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0CB7515C"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6FB8E70C" w14:textId="77777777" w:rsidR="007929B2" w:rsidRPr="00EF06A7" w:rsidRDefault="007929B2" w:rsidP="00555F11">
            <w:pPr>
              <w:pStyle w:val="TAL"/>
              <w:rPr>
                <w:rFonts w:eastAsia="SimSun"/>
              </w:rPr>
            </w:pPr>
            <w:r w:rsidRPr="00EF06A7">
              <w:rPr>
                <w:rFonts w:eastAsia="SimSun"/>
              </w:rPr>
              <w:t>CSI-RS</w:t>
            </w:r>
          </w:p>
          <w:p w14:paraId="2384B325" w14:textId="77777777" w:rsidR="007929B2" w:rsidRPr="00EF06A7" w:rsidRDefault="007929B2"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4D9489E" w14:textId="77777777" w:rsidR="007929B2" w:rsidRPr="00EF06A7" w:rsidRDefault="007929B2" w:rsidP="00555F11">
            <w:pPr>
              <w:pStyle w:val="TAC"/>
            </w:pPr>
            <w:r w:rsidRPr="00EF06A7">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EC39564"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27AD7CDF" w14:textId="77777777" w:rsidTr="00555F11">
        <w:trPr>
          <w:trHeight w:val="70"/>
        </w:trPr>
        <w:tc>
          <w:tcPr>
            <w:tcW w:w="1556" w:type="dxa"/>
            <w:vMerge w:val="restart"/>
            <w:tcBorders>
              <w:left w:val="single" w:sz="4" w:space="0" w:color="auto"/>
              <w:right w:val="single" w:sz="4" w:space="0" w:color="auto"/>
            </w:tcBorders>
            <w:vAlign w:val="center"/>
          </w:tcPr>
          <w:p w14:paraId="5A5639D6" w14:textId="62885F85" w:rsidR="007929B2" w:rsidRPr="00EF06A7" w:rsidRDefault="007929B2" w:rsidP="00555F11">
            <w:pPr>
              <w:pStyle w:val="TAL"/>
              <w:rPr>
                <w:rFonts w:eastAsia="SimSun"/>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F5BA95" w14:textId="77777777" w:rsidR="007929B2" w:rsidRPr="00EF06A7" w:rsidRDefault="007929B2" w:rsidP="00555F11">
            <w:pPr>
              <w:pStyle w:val="TAL"/>
              <w:rPr>
                <w:rFonts w:eastAsia="SimSun"/>
              </w:rPr>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603B8ED"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7DA2AED" w14:textId="77777777" w:rsidR="007929B2" w:rsidRPr="00EF06A7" w:rsidRDefault="007929B2" w:rsidP="00555F11">
            <w:pPr>
              <w:pStyle w:val="TAC"/>
              <w:rPr>
                <w:rFonts w:eastAsia="SimSun"/>
                <w:lang w:eastAsia="zh-CN"/>
              </w:rPr>
            </w:pPr>
            <w:r w:rsidRPr="00EF06A7">
              <w:rPr>
                <w:rFonts w:eastAsia="SimSun"/>
              </w:rPr>
              <w:t>Periodic</w:t>
            </w:r>
          </w:p>
        </w:tc>
      </w:tr>
      <w:tr w:rsidR="007929B2" w:rsidRPr="00EF06A7" w14:paraId="64BAF5FA" w14:textId="77777777" w:rsidTr="00555F11">
        <w:trPr>
          <w:trHeight w:val="70"/>
        </w:trPr>
        <w:tc>
          <w:tcPr>
            <w:tcW w:w="1556" w:type="dxa"/>
            <w:vMerge/>
            <w:tcBorders>
              <w:left w:val="single" w:sz="4" w:space="0" w:color="auto"/>
              <w:right w:val="single" w:sz="4" w:space="0" w:color="auto"/>
            </w:tcBorders>
            <w:vAlign w:val="center"/>
          </w:tcPr>
          <w:p w14:paraId="459C4862"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91BB7C" w14:textId="77777777" w:rsidR="007929B2" w:rsidRPr="00EF06A7" w:rsidRDefault="007929B2" w:rsidP="00555F11">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CD23C64"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863B8F2" w14:textId="77777777" w:rsidR="007929B2" w:rsidRPr="00EF06A7" w:rsidRDefault="007929B2" w:rsidP="00555F11">
            <w:pPr>
              <w:pStyle w:val="TAC"/>
              <w:rPr>
                <w:rFonts w:eastAsia="SimSun"/>
                <w:lang w:eastAsia="zh-CN"/>
              </w:rPr>
            </w:pPr>
            <w:r w:rsidRPr="00EF06A7">
              <w:rPr>
                <w:rFonts w:eastAsia="SimSun"/>
                <w:lang w:eastAsia="zh-CN"/>
              </w:rPr>
              <w:t>2</w:t>
            </w:r>
          </w:p>
        </w:tc>
      </w:tr>
      <w:tr w:rsidR="007929B2" w:rsidRPr="00EF06A7" w14:paraId="4E4BFD67" w14:textId="77777777" w:rsidTr="00555F11">
        <w:trPr>
          <w:trHeight w:val="70"/>
        </w:trPr>
        <w:tc>
          <w:tcPr>
            <w:tcW w:w="1556" w:type="dxa"/>
            <w:vMerge/>
            <w:tcBorders>
              <w:left w:val="single" w:sz="4" w:space="0" w:color="auto"/>
              <w:right w:val="single" w:sz="4" w:space="0" w:color="auto"/>
            </w:tcBorders>
            <w:vAlign w:val="center"/>
          </w:tcPr>
          <w:p w14:paraId="737B5E65"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E13C14" w14:textId="77777777" w:rsidR="007929B2" w:rsidRPr="00EF06A7" w:rsidRDefault="007929B2" w:rsidP="00555F11">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CAC0FB"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A5A1E5F" w14:textId="77777777" w:rsidR="007929B2" w:rsidRPr="00EF06A7" w:rsidRDefault="007929B2" w:rsidP="00555F11">
            <w:pPr>
              <w:pStyle w:val="TAC"/>
              <w:rPr>
                <w:rFonts w:eastAsia="SimSun"/>
                <w:lang w:eastAsia="zh-CN"/>
              </w:rPr>
            </w:pPr>
            <w:r w:rsidRPr="00EF06A7">
              <w:rPr>
                <w:rFonts w:eastAsia="SimSun"/>
              </w:rPr>
              <w:t>FD-CDM2</w:t>
            </w:r>
          </w:p>
        </w:tc>
      </w:tr>
      <w:tr w:rsidR="007929B2" w:rsidRPr="00EF06A7" w14:paraId="6EAF7B2A" w14:textId="77777777" w:rsidTr="00555F11">
        <w:trPr>
          <w:trHeight w:val="70"/>
        </w:trPr>
        <w:tc>
          <w:tcPr>
            <w:tcW w:w="1556" w:type="dxa"/>
            <w:vMerge/>
            <w:tcBorders>
              <w:left w:val="single" w:sz="4" w:space="0" w:color="auto"/>
              <w:right w:val="single" w:sz="4" w:space="0" w:color="auto"/>
            </w:tcBorders>
            <w:vAlign w:val="center"/>
          </w:tcPr>
          <w:p w14:paraId="54452F8F"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3E644D" w14:textId="77777777" w:rsidR="007929B2" w:rsidRPr="00EF06A7" w:rsidRDefault="007929B2" w:rsidP="00555F11">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D9AD8A1"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8757FAB" w14:textId="77777777" w:rsidR="007929B2" w:rsidRPr="00EF06A7" w:rsidRDefault="007929B2" w:rsidP="00555F11">
            <w:pPr>
              <w:pStyle w:val="TAC"/>
              <w:rPr>
                <w:rFonts w:eastAsia="SimSun"/>
                <w:lang w:eastAsia="zh-CN"/>
              </w:rPr>
            </w:pPr>
            <w:r w:rsidRPr="00EF06A7">
              <w:t>1</w:t>
            </w:r>
          </w:p>
        </w:tc>
      </w:tr>
      <w:tr w:rsidR="007929B2" w:rsidRPr="00EF06A7" w14:paraId="698D5E25" w14:textId="77777777" w:rsidTr="00555F11">
        <w:trPr>
          <w:trHeight w:val="70"/>
        </w:trPr>
        <w:tc>
          <w:tcPr>
            <w:tcW w:w="1556" w:type="dxa"/>
            <w:vMerge/>
            <w:tcBorders>
              <w:left w:val="single" w:sz="4" w:space="0" w:color="auto"/>
              <w:right w:val="single" w:sz="4" w:space="0" w:color="auto"/>
            </w:tcBorders>
            <w:vAlign w:val="center"/>
          </w:tcPr>
          <w:p w14:paraId="5D14F55D"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815DB69" w14:textId="77777777" w:rsidR="007929B2" w:rsidRPr="00EF06A7" w:rsidRDefault="007929B2" w:rsidP="00555F1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98F10D4"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0856C03" w14:textId="77777777" w:rsidR="007929B2" w:rsidRPr="00EF06A7" w:rsidRDefault="007929B2" w:rsidP="00555F11">
            <w:pPr>
              <w:pStyle w:val="TAC"/>
              <w:rPr>
                <w:rFonts w:eastAsia="SimSun"/>
                <w:lang w:eastAsia="zh-CN"/>
              </w:rPr>
            </w:pPr>
            <w:r w:rsidRPr="00EF06A7">
              <w:rPr>
                <w:rFonts w:eastAsia="SimSun"/>
                <w:lang w:eastAsia="zh-CN"/>
              </w:rPr>
              <w:t>Row 3,(6)</w:t>
            </w:r>
          </w:p>
        </w:tc>
      </w:tr>
      <w:tr w:rsidR="007929B2" w:rsidRPr="00EF06A7" w14:paraId="662C198B" w14:textId="77777777" w:rsidTr="00555F11">
        <w:trPr>
          <w:trHeight w:val="70"/>
        </w:trPr>
        <w:tc>
          <w:tcPr>
            <w:tcW w:w="1556" w:type="dxa"/>
            <w:vMerge/>
            <w:tcBorders>
              <w:left w:val="single" w:sz="4" w:space="0" w:color="auto"/>
              <w:right w:val="single" w:sz="4" w:space="0" w:color="auto"/>
            </w:tcBorders>
            <w:vAlign w:val="center"/>
          </w:tcPr>
          <w:p w14:paraId="6F618DFA"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90962D" w14:textId="77777777" w:rsidR="007929B2" w:rsidRPr="00EF06A7" w:rsidRDefault="007929B2" w:rsidP="00555F11">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1DDF49F"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AFE3B0C" w14:textId="77777777" w:rsidR="007929B2" w:rsidRPr="00EF06A7" w:rsidRDefault="007929B2" w:rsidP="00555F11">
            <w:pPr>
              <w:pStyle w:val="TAC"/>
              <w:rPr>
                <w:rFonts w:eastAsia="SimSun"/>
                <w:lang w:eastAsia="zh-CN"/>
              </w:rPr>
            </w:pPr>
            <w:r w:rsidRPr="00EF06A7">
              <w:rPr>
                <w:rFonts w:eastAsia="SimSun"/>
                <w:lang w:eastAsia="zh-CN"/>
              </w:rPr>
              <w:t>13</w:t>
            </w:r>
          </w:p>
        </w:tc>
      </w:tr>
      <w:tr w:rsidR="007929B2" w:rsidRPr="00EF06A7" w14:paraId="018D1330" w14:textId="77777777" w:rsidTr="00555F11">
        <w:trPr>
          <w:trHeight w:val="70"/>
        </w:trPr>
        <w:tc>
          <w:tcPr>
            <w:tcW w:w="1556" w:type="dxa"/>
            <w:vMerge/>
            <w:tcBorders>
              <w:left w:val="single" w:sz="4" w:space="0" w:color="auto"/>
              <w:bottom w:val="single" w:sz="4" w:space="0" w:color="auto"/>
              <w:right w:val="single" w:sz="4" w:space="0" w:color="auto"/>
            </w:tcBorders>
            <w:vAlign w:val="center"/>
          </w:tcPr>
          <w:p w14:paraId="44DCCFB3" w14:textId="77777777" w:rsidR="007929B2" w:rsidRPr="00EF06A7" w:rsidRDefault="007929B2" w:rsidP="00555F11">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18D693" w14:textId="77777777" w:rsidR="007929B2" w:rsidRPr="00EF06A7" w:rsidRDefault="007929B2" w:rsidP="00555F11">
            <w:pPr>
              <w:pStyle w:val="TAL"/>
            </w:pPr>
            <w:r w:rsidRPr="00EF06A7">
              <w:rPr>
                <w:rFonts w:eastAsia="SimSun"/>
              </w:rPr>
              <w:t>NZP CSI-RS-timeConfig</w:t>
            </w:r>
          </w:p>
          <w:p w14:paraId="61ECA95B" w14:textId="77777777" w:rsidR="007929B2" w:rsidRPr="00EF06A7" w:rsidRDefault="007929B2" w:rsidP="00555F11">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29EDBC" w14:textId="77777777" w:rsidR="007929B2" w:rsidRPr="00EF06A7" w:rsidRDefault="007929B2" w:rsidP="00555F11">
            <w:pPr>
              <w:pStyle w:val="TAC"/>
            </w:pPr>
            <w:r w:rsidRPr="00EF06A7">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69231CC"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00FC5748" w14:textId="77777777" w:rsidTr="00555F11">
        <w:trPr>
          <w:trHeight w:val="70"/>
        </w:trPr>
        <w:tc>
          <w:tcPr>
            <w:tcW w:w="1556" w:type="dxa"/>
            <w:vMerge w:val="restart"/>
            <w:tcBorders>
              <w:left w:val="single" w:sz="4" w:space="0" w:color="auto"/>
              <w:right w:val="single" w:sz="4" w:space="0" w:color="auto"/>
            </w:tcBorders>
            <w:vAlign w:val="center"/>
          </w:tcPr>
          <w:p w14:paraId="1C25D522" w14:textId="77777777" w:rsidR="007929B2" w:rsidRPr="00EF06A7" w:rsidRDefault="007929B2" w:rsidP="00555F11">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26E31C5" w14:textId="77777777" w:rsidR="007929B2" w:rsidRPr="00EF06A7" w:rsidRDefault="007929B2" w:rsidP="00555F11">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855A8"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0B7ACC4D" w14:textId="77777777" w:rsidR="007929B2" w:rsidRPr="00EF06A7" w:rsidRDefault="007929B2" w:rsidP="00555F11">
            <w:pPr>
              <w:pStyle w:val="TAC"/>
              <w:rPr>
                <w:rFonts w:eastAsia="SimSun"/>
                <w:lang w:eastAsia="zh-CN"/>
              </w:rPr>
            </w:pPr>
            <w:r w:rsidRPr="00EF06A7">
              <w:rPr>
                <w:rFonts w:eastAsia="SimSun"/>
                <w:lang w:eastAsia="zh-CN"/>
              </w:rPr>
              <w:t xml:space="preserve">Periodic </w:t>
            </w:r>
          </w:p>
        </w:tc>
      </w:tr>
      <w:tr w:rsidR="007929B2" w:rsidRPr="00EF06A7" w14:paraId="3A9B5758" w14:textId="77777777" w:rsidTr="00555F11">
        <w:trPr>
          <w:trHeight w:val="70"/>
        </w:trPr>
        <w:tc>
          <w:tcPr>
            <w:tcW w:w="1556" w:type="dxa"/>
            <w:vMerge/>
            <w:tcBorders>
              <w:left w:val="single" w:sz="4" w:space="0" w:color="auto"/>
              <w:right w:val="single" w:sz="4" w:space="0" w:color="auto"/>
            </w:tcBorders>
            <w:vAlign w:val="center"/>
            <w:hideMark/>
          </w:tcPr>
          <w:p w14:paraId="6BAD0633"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67D3B056" w14:textId="77777777" w:rsidR="007929B2" w:rsidRPr="00EF06A7" w:rsidRDefault="007929B2" w:rsidP="00555F11">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F20C881"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7B8E0F7" w14:textId="77777777" w:rsidR="007929B2" w:rsidRPr="00EF06A7" w:rsidRDefault="007929B2" w:rsidP="00555F11">
            <w:pPr>
              <w:pStyle w:val="TAC"/>
              <w:rPr>
                <w:rFonts w:eastAsia="SimSun"/>
                <w:lang w:eastAsia="zh-CN"/>
              </w:rPr>
            </w:pPr>
            <w:r w:rsidRPr="00EF06A7">
              <w:rPr>
                <w:rFonts w:eastAsia="SimSun"/>
                <w:lang w:eastAsia="zh-CN"/>
              </w:rPr>
              <w:t>0</w:t>
            </w:r>
          </w:p>
        </w:tc>
      </w:tr>
      <w:tr w:rsidR="007929B2" w:rsidRPr="00EF06A7" w14:paraId="22A9E482" w14:textId="77777777" w:rsidTr="00555F11">
        <w:trPr>
          <w:trHeight w:val="70"/>
        </w:trPr>
        <w:tc>
          <w:tcPr>
            <w:tcW w:w="1556" w:type="dxa"/>
            <w:vMerge/>
            <w:tcBorders>
              <w:left w:val="single" w:sz="4" w:space="0" w:color="auto"/>
              <w:right w:val="single" w:sz="4" w:space="0" w:color="auto"/>
            </w:tcBorders>
            <w:vAlign w:val="center"/>
            <w:hideMark/>
          </w:tcPr>
          <w:p w14:paraId="7472AF38"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6EB8F8E4" w14:textId="77777777" w:rsidR="007929B2" w:rsidRPr="00EF06A7" w:rsidRDefault="007929B2" w:rsidP="00555F11">
            <w:pPr>
              <w:pStyle w:val="TAL"/>
              <w:rPr>
                <w:rFonts w:eastAsia="SimSun"/>
              </w:rPr>
            </w:pPr>
            <w:r w:rsidRPr="00EF06A7">
              <w:rPr>
                <w:rFonts w:eastAsia="SimSun"/>
              </w:rPr>
              <w:t>CSI-IM Resource Mapping</w:t>
            </w:r>
          </w:p>
          <w:p w14:paraId="023B97C7" w14:textId="775359B1" w:rsidR="007929B2" w:rsidRPr="00EF06A7" w:rsidRDefault="007929B2" w:rsidP="00555F11">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33A5EBF"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1519ABC" w14:textId="77777777" w:rsidR="007929B2" w:rsidRPr="00EF06A7" w:rsidRDefault="007929B2" w:rsidP="00555F11">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7929B2" w:rsidRPr="00EF06A7" w14:paraId="5B87DEFA" w14:textId="77777777" w:rsidTr="00555F11">
        <w:trPr>
          <w:trHeight w:val="70"/>
        </w:trPr>
        <w:tc>
          <w:tcPr>
            <w:tcW w:w="1556" w:type="dxa"/>
            <w:vMerge/>
            <w:tcBorders>
              <w:left w:val="single" w:sz="4" w:space="0" w:color="auto"/>
              <w:bottom w:val="single" w:sz="4" w:space="0" w:color="auto"/>
              <w:right w:val="single" w:sz="4" w:space="0" w:color="auto"/>
            </w:tcBorders>
            <w:vAlign w:val="center"/>
            <w:hideMark/>
          </w:tcPr>
          <w:p w14:paraId="6AB00A45" w14:textId="77777777" w:rsidR="007929B2" w:rsidRPr="00EF06A7" w:rsidRDefault="007929B2" w:rsidP="00555F11">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E86D7FF" w14:textId="77777777" w:rsidR="007929B2" w:rsidRPr="00EF06A7" w:rsidRDefault="007929B2" w:rsidP="00555F11">
            <w:pPr>
              <w:pStyle w:val="TAL"/>
            </w:pPr>
            <w:r w:rsidRPr="00EF06A7">
              <w:rPr>
                <w:rFonts w:eastAsia="SimSun"/>
              </w:rPr>
              <w:t>CSI-IM timeConfig</w:t>
            </w:r>
          </w:p>
          <w:p w14:paraId="16195729" w14:textId="77777777" w:rsidR="007929B2" w:rsidRPr="00EF06A7" w:rsidRDefault="007929B2" w:rsidP="00555F11">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5318DBE" w14:textId="77777777" w:rsidR="007929B2" w:rsidRPr="00EF06A7" w:rsidRDefault="007929B2" w:rsidP="00555F11">
            <w:pPr>
              <w:pStyle w:val="TAC"/>
            </w:pPr>
            <w:r w:rsidRPr="00EF06A7">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917A7A9" w14:textId="77777777" w:rsidR="007929B2" w:rsidRPr="00EF06A7" w:rsidRDefault="007929B2" w:rsidP="00555F11">
            <w:pPr>
              <w:pStyle w:val="TAC"/>
              <w:rPr>
                <w:rFonts w:eastAsia="SimSun"/>
                <w:lang w:eastAsia="zh-CN"/>
              </w:rPr>
            </w:pPr>
            <w:r w:rsidRPr="00EF06A7">
              <w:rPr>
                <w:rFonts w:eastAsia="SimSun"/>
                <w:lang w:eastAsia="zh-CN"/>
              </w:rPr>
              <w:t>10/1</w:t>
            </w:r>
          </w:p>
        </w:tc>
      </w:tr>
      <w:tr w:rsidR="007929B2" w:rsidRPr="00EF06A7" w14:paraId="1C47B2E5"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81FBD5" w14:textId="77777777" w:rsidR="007929B2" w:rsidRPr="00EF06A7" w:rsidRDefault="007929B2" w:rsidP="00555F11">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3A6DA25"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30B8705" w14:textId="77777777" w:rsidR="007929B2" w:rsidRPr="00EF06A7" w:rsidRDefault="007929B2" w:rsidP="00555F11">
            <w:pPr>
              <w:pStyle w:val="TAC"/>
              <w:rPr>
                <w:rFonts w:eastAsia="SimSun"/>
              </w:rPr>
            </w:pPr>
            <w:r w:rsidRPr="00EF06A7">
              <w:rPr>
                <w:rFonts w:eastAsia="SimSun"/>
              </w:rPr>
              <w:t>Periodic</w:t>
            </w:r>
          </w:p>
        </w:tc>
      </w:tr>
      <w:tr w:rsidR="007929B2" w:rsidRPr="00EF06A7" w14:paraId="21BD7C2B"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A6BA36" w14:textId="77777777" w:rsidR="007929B2" w:rsidRPr="00EF06A7" w:rsidRDefault="007929B2" w:rsidP="00555F11">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84253E0"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398A34C" w14:textId="77777777" w:rsidR="007929B2" w:rsidRPr="00EF06A7" w:rsidRDefault="007929B2" w:rsidP="00555F11">
            <w:pPr>
              <w:pStyle w:val="TAC"/>
            </w:pPr>
            <w:r w:rsidRPr="00EF06A7">
              <w:t xml:space="preserve">Table </w:t>
            </w:r>
            <w:r w:rsidRPr="00EF06A7">
              <w:rPr>
                <w:rFonts w:eastAsia="SimSun"/>
                <w:lang w:eastAsia="zh-CN"/>
              </w:rPr>
              <w:t>4</w:t>
            </w:r>
          </w:p>
        </w:tc>
      </w:tr>
      <w:tr w:rsidR="007929B2" w:rsidRPr="00EF06A7" w14:paraId="20714C98"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514420" w14:textId="77777777" w:rsidR="007929B2" w:rsidRPr="00EF06A7" w:rsidRDefault="007929B2" w:rsidP="00555F11">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1AF7CE8"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34579EBB" w14:textId="77777777" w:rsidR="007929B2" w:rsidRPr="00EF06A7" w:rsidRDefault="007929B2" w:rsidP="00555F11">
            <w:pPr>
              <w:pStyle w:val="TAC"/>
              <w:rPr>
                <w:rFonts w:eastAsia="SimSun"/>
              </w:rPr>
            </w:pPr>
            <w:r w:rsidRPr="00EF06A7">
              <w:rPr>
                <w:rFonts w:eastAsia="SimSun"/>
              </w:rPr>
              <w:t>cri-RI-PMI-CQI</w:t>
            </w:r>
          </w:p>
        </w:tc>
      </w:tr>
      <w:tr w:rsidR="007929B2" w:rsidRPr="00EF06A7" w14:paraId="36CD7DED"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9422D5" w14:textId="77777777" w:rsidR="007929B2" w:rsidRPr="00EF06A7" w:rsidRDefault="007929B2" w:rsidP="00555F11">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F092763"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D38CAEB"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539B05F4"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64BDF3" w14:textId="77777777" w:rsidR="007929B2" w:rsidRPr="00EF06A7" w:rsidRDefault="007929B2" w:rsidP="00555F11">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7D7C661"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BE24C6F"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0845401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40545A" w14:textId="77777777" w:rsidR="007929B2" w:rsidRPr="00EF06A7" w:rsidRDefault="007929B2" w:rsidP="00555F11">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7F1046C"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443634C" w14:textId="77777777" w:rsidR="007929B2" w:rsidRPr="00EF06A7" w:rsidRDefault="007929B2" w:rsidP="00555F11">
            <w:pPr>
              <w:pStyle w:val="TAC"/>
              <w:rPr>
                <w:rFonts w:eastAsia="SimSun"/>
              </w:rPr>
            </w:pPr>
            <w:r w:rsidRPr="00EF06A7">
              <w:rPr>
                <w:rFonts w:eastAsia="SimSun"/>
              </w:rPr>
              <w:t>Wideband</w:t>
            </w:r>
          </w:p>
        </w:tc>
      </w:tr>
      <w:tr w:rsidR="007929B2" w:rsidRPr="00EF06A7" w14:paraId="4C30CBC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77D67" w14:textId="77777777" w:rsidR="007929B2" w:rsidRPr="00EF06A7" w:rsidRDefault="007929B2" w:rsidP="00555F11">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52BF39"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E7EA947" w14:textId="77777777" w:rsidR="007929B2" w:rsidRPr="00EF06A7" w:rsidRDefault="007929B2" w:rsidP="00555F11">
            <w:pPr>
              <w:pStyle w:val="TAC"/>
              <w:rPr>
                <w:rFonts w:eastAsia="SimSun"/>
              </w:rPr>
            </w:pPr>
            <w:r w:rsidRPr="00EF06A7">
              <w:rPr>
                <w:rFonts w:eastAsia="SimSun"/>
              </w:rPr>
              <w:t>Wideband</w:t>
            </w:r>
          </w:p>
        </w:tc>
      </w:tr>
      <w:tr w:rsidR="007929B2" w:rsidRPr="00EF06A7" w14:paraId="6F0BEB69"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0679F9" w14:textId="77777777" w:rsidR="007929B2" w:rsidRPr="00EF06A7" w:rsidRDefault="007929B2" w:rsidP="00555F11">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E81EF6B" w14:textId="77777777" w:rsidR="007929B2" w:rsidRPr="00EF06A7" w:rsidRDefault="007929B2" w:rsidP="00555F11">
            <w:pPr>
              <w:pStyle w:val="TAC"/>
            </w:pPr>
            <w:r w:rsidRPr="00EF06A7">
              <w:rPr>
                <w:rFonts w:eastAsia="SimSun"/>
              </w:rPr>
              <w:t>RB</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9CAAAEB" w14:textId="77777777" w:rsidR="007929B2" w:rsidRPr="00EF06A7" w:rsidRDefault="007929B2" w:rsidP="00555F11">
            <w:pPr>
              <w:pStyle w:val="TAC"/>
              <w:rPr>
                <w:lang w:eastAsia="zh-CN"/>
              </w:rPr>
            </w:pPr>
            <w:r w:rsidRPr="00EF06A7">
              <w:rPr>
                <w:lang w:eastAsia="zh-CN"/>
              </w:rPr>
              <w:t>16</w:t>
            </w:r>
          </w:p>
        </w:tc>
      </w:tr>
      <w:tr w:rsidR="007929B2" w:rsidRPr="00EF06A7" w14:paraId="6E853E43"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5306AB" w14:textId="77777777" w:rsidR="007929B2" w:rsidRPr="00EF06A7" w:rsidRDefault="007929B2" w:rsidP="00555F11">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7339AC7" w14:textId="77777777" w:rsidR="007929B2" w:rsidRPr="00EF06A7" w:rsidRDefault="007929B2" w:rsidP="00555F11">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1C570CC" w14:textId="77777777" w:rsidR="007929B2" w:rsidRPr="00EF06A7" w:rsidRDefault="007929B2" w:rsidP="00555F11">
            <w:pPr>
              <w:pStyle w:val="TAC"/>
            </w:pPr>
            <w:r w:rsidRPr="00EF06A7">
              <w:t>1111111</w:t>
            </w:r>
          </w:p>
        </w:tc>
      </w:tr>
      <w:tr w:rsidR="007929B2" w:rsidRPr="00EF06A7" w14:paraId="04E03417"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B28FB9" w14:textId="77777777" w:rsidR="007929B2" w:rsidRPr="00EF06A7" w:rsidRDefault="007929B2" w:rsidP="00555F11">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5405797" w14:textId="77777777" w:rsidR="007929B2" w:rsidRPr="00EF06A7" w:rsidRDefault="007929B2" w:rsidP="00555F11">
            <w:pPr>
              <w:pStyle w:val="TAC"/>
            </w:pPr>
            <w:r w:rsidRPr="00EF06A7">
              <w:t>slot</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506D1C36" w14:textId="77777777" w:rsidR="007929B2" w:rsidRPr="00EF06A7" w:rsidRDefault="007929B2" w:rsidP="00555F11">
            <w:pPr>
              <w:pStyle w:val="TAC"/>
              <w:rPr>
                <w:rFonts w:eastAsia="SimSun"/>
                <w:lang w:eastAsia="zh-CN"/>
              </w:rPr>
            </w:pPr>
            <w:r w:rsidRPr="00EF06A7">
              <w:rPr>
                <w:rFonts w:eastAsia="SimSun"/>
                <w:lang w:eastAsia="zh-CN"/>
              </w:rPr>
              <w:t>10</w:t>
            </w:r>
            <w:r w:rsidRPr="00EF06A7">
              <w:t>/9</w:t>
            </w:r>
          </w:p>
        </w:tc>
      </w:tr>
      <w:tr w:rsidR="007929B2" w:rsidRPr="00EF06A7" w14:paraId="7A047FCD"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3AFC1F" w14:textId="77777777" w:rsidR="007929B2" w:rsidRPr="00EF06A7" w:rsidRDefault="007929B2" w:rsidP="00555F11">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9E6F9B7"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D06D41F"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6E818CAB" w14:textId="77777777" w:rsidTr="00555F11">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9A7D3CF" w14:textId="77777777" w:rsidR="007929B2" w:rsidRPr="00EF06A7" w:rsidRDefault="007929B2" w:rsidP="00555F11">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6757B3F" w14:textId="77777777" w:rsidR="007929B2" w:rsidRPr="00EF06A7" w:rsidRDefault="007929B2" w:rsidP="00555F11">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0611ED"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7EA9C79" w14:textId="77777777" w:rsidR="007929B2" w:rsidRPr="00EF06A7" w:rsidRDefault="007929B2" w:rsidP="00555F11">
            <w:pPr>
              <w:pStyle w:val="TAC"/>
              <w:rPr>
                <w:rFonts w:eastAsia="SimSun"/>
              </w:rPr>
            </w:pPr>
            <w:r w:rsidRPr="00EF06A7">
              <w:rPr>
                <w:rFonts w:eastAsia="SimSun"/>
              </w:rPr>
              <w:t>typeI-SinglePanel</w:t>
            </w:r>
          </w:p>
        </w:tc>
      </w:tr>
      <w:tr w:rsidR="007929B2" w:rsidRPr="00EF06A7" w14:paraId="48F1EAC6" w14:textId="77777777" w:rsidTr="00555F11">
        <w:trPr>
          <w:trHeight w:val="70"/>
        </w:trPr>
        <w:tc>
          <w:tcPr>
            <w:tcW w:w="1648" w:type="dxa"/>
            <w:gridSpan w:val="2"/>
            <w:vMerge/>
            <w:tcBorders>
              <w:left w:val="single" w:sz="4" w:space="0" w:color="auto"/>
              <w:right w:val="single" w:sz="4" w:space="0" w:color="auto"/>
            </w:tcBorders>
            <w:hideMark/>
          </w:tcPr>
          <w:p w14:paraId="7AFE7D98"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10252BA1" w14:textId="77777777" w:rsidR="007929B2" w:rsidRPr="00EF06A7" w:rsidRDefault="007929B2" w:rsidP="00555F11">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D077941"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2C3B48B" w14:textId="77777777" w:rsidR="007929B2" w:rsidRPr="00EF06A7" w:rsidRDefault="007929B2" w:rsidP="00555F11">
            <w:pPr>
              <w:pStyle w:val="TAC"/>
            </w:pPr>
            <w:r w:rsidRPr="00EF06A7">
              <w:t>1</w:t>
            </w:r>
          </w:p>
        </w:tc>
      </w:tr>
      <w:tr w:rsidR="007929B2" w:rsidRPr="00EF06A7" w14:paraId="24781806" w14:textId="77777777" w:rsidTr="00555F11">
        <w:trPr>
          <w:trHeight w:val="70"/>
        </w:trPr>
        <w:tc>
          <w:tcPr>
            <w:tcW w:w="1648" w:type="dxa"/>
            <w:gridSpan w:val="2"/>
            <w:vMerge/>
            <w:tcBorders>
              <w:left w:val="single" w:sz="4" w:space="0" w:color="auto"/>
              <w:right w:val="single" w:sz="4" w:space="0" w:color="auto"/>
            </w:tcBorders>
            <w:hideMark/>
          </w:tcPr>
          <w:p w14:paraId="03C88334"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3E5E0A21" w14:textId="77777777" w:rsidR="007929B2" w:rsidRPr="00EF06A7" w:rsidRDefault="007929B2" w:rsidP="00555F11">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8B75C38"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D59AE14" w14:textId="77777777" w:rsidR="007929B2" w:rsidRPr="00EF06A7" w:rsidRDefault="007929B2" w:rsidP="00555F11">
            <w:pPr>
              <w:pStyle w:val="TAC"/>
              <w:rPr>
                <w:rFonts w:eastAsia="SimSun"/>
              </w:rPr>
            </w:pPr>
            <w:r w:rsidRPr="00EF06A7">
              <w:rPr>
                <w:rFonts w:eastAsia="SimSun"/>
              </w:rPr>
              <w:t>Not configured</w:t>
            </w:r>
          </w:p>
        </w:tc>
      </w:tr>
      <w:tr w:rsidR="007929B2" w:rsidRPr="00EF06A7" w14:paraId="1FBE8D9C" w14:textId="77777777" w:rsidTr="00555F11">
        <w:trPr>
          <w:trHeight w:val="70"/>
        </w:trPr>
        <w:tc>
          <w:tcPr>
            <w:tcW w:w="1648" w:type="dxa"/>
            <w:gridSpan w:val="2"/>
            <w:vMerge/>
            <w:tcBorders>
              <w:left w:val="single" w:sz="4" w:space="0" w:color="auto"/>
              <w:right w:val="single" w:sz="4" w:space="0" w:color="auto"/>
            </w:tcBorders>
            <w:hideMark/>
          </w:tcPr>
          <w:p w14:paraId="2E3E613E"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2A2550CE" w14:textId="77777777" w:rsidR="007929B2" w:rsidRPr="00EF06A7" w:rsidRDefault="007929B2" w:rsidP="00555F11">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499BB09"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48A93E0E" w14:textId="77777777" w:rsidR="007929B2" w:rsidRPr="00EF06A7" w:rsidRDefault="007929B2" w:rsidP="00555F11">
            <w:pPr>
              <w:pStyle w:val="TAC"/>
            </w:pPr>
            <w:r w:rsidRPr="00EF06A7">
              <w:t>010000</w:t>
            </w:r>
          </w:p>
        </w:tc>
      </w:tr>
      <w:tr w:rsidR="007929B2" w:rsidRPr="00EF06A7" w14:paraId="7C1C807B" w14:textId="77777777" w:rsidTr="00555F11">
        <w:trPr>
          <w:trHeight w:val="70"/>
        </w:trPr>
        <w:tc>
          <w:tcPr>
            <w:tcW w:w="1648" w:type="dxa"/>
            <w:gridSpan w:val="2"/>
            <w:vMerge/>
            <w:tcBorders>
              <w:left w:val="single" w:sz="4" w:space="0" w:color="auto"/>
              <w:bottom w:val="single" w:sz="4" w:space="0" w:color="auto"/>
              <w:right w:val="single" w:sz="4" w:space="0" w:color="auto"/>
            </w:tcBorders>
          </w:tcPr>
          <w:p w14:paraId="6C4B4A13" w14:textId="77777777" w:rsidR="007929B2" w:rsidRPr="00EF06A7" w:rsidRDefault="007929B2" w:rsidP="00555F11">
            <w:pPr>
              <w:pStyle w:val="TAL"/>
            </w:pPr>
          </w:p>
        </w:tc>
        <w:tc>
          <w:tcPr>
            <w:tcW w:w="3091" w:type="dxa"/>
            <w:tcBorders>
              <w:top w:val="single" w:sz="4" w:space="0" w:color="auto"/>
              <w:left w:val="single" w:sz="4" w:space="0" w:color="auto"/>
              <w:bottom w:val="single" w:sz="4" w:space="0" w:color="auto"/>
              <w:right w:val="single" w:sz="4" w:space="0" w:color="auto"/>
            </w:tcBorders>
          </w:tcPr>
          <w:p w14:paraId="1F65A1C8" w14:textId="77777777" w:rsidR="007929B2" w:rsidRPr="00EF06A7" w:rsidRDefault="007929B2" w:rsidP="00555F11">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FC3845"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F0774E7" w14:textId="77777777" w:rsidR="007929B2" w:rsidRPr="00EF06A7" w:rsidRDefault="007929B2" w:rsidP="00555F11">
            <w:pPr>
              <w:pStyle w:val="TAC"/>
            </w:pPr>
            <w:r w:rsidRPr="00EF06A7">
              <w:t>N/A</w:t>
            </w:r>
          </w:p>
        </w:tc>
      </w:tr>
      <w:tr w:rsidR="007929B2" w:rsidRPr="00EF06A7" w14:paraId="6F77FF6A"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6C79E238" w14:textId="77777777" w:rsidR="007929B2" w:rsidRPr="00EF06A7" w:rsidRDefault="007929B2" w:rsidP="00555F11">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AE88225"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64D58C66" w14:textId="77777777" w:rsidR="007929B2" w:rsidRPr="00EF06A7" w:rsidRDefault="007929B2" w:rsidP="00555F11">
            <w:pPr>
              <w:pStyle w:val="TAC"/>
              <w:rPr>
                <w:rFonts w:eastAsia="SimSun"/>
                <w:lang w:eastAsia="zh-CN"/>
              </w:rPr>
            </w:pPr>
            <w:r w:rsidRPr="00EF06A7">
              <w:rPr>
                <w:rFonts w:eastAsia="SimSun"/>
                <w:lang w:eastAsia="zh-CN"/>
              </w:rPr>
              <w:t>PUCCH</w:t>
            </w:r>
          </w:p>
        </w:tc>
      </w:tr>
      <w:tr w:rsidR="007929B2" w:rsidRPr="00EF06A7" w14:paraId="4CA5D821"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8E87F5" w14:textId="77777777" w:rsidR="007929B2" w:rsidRPr="00EF06A7" w:rsidRDefault="007929B2" w:rsidP="00555F11">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C02A4FD" w14:textId="77777777" w:rsidR="007929B2" w:rsidRPr="00EF06A7" w:rsidRDefault="007929B2" w:rsidP="00555F11">
            <w:pPr>
              <w:pStyle w:val="TAC"/>
            </w:pPr>
            <w:r w:rsidRPr="00EF06A7">
              <w:rPr>
                <w:rFonts w:eastAsia="SimSun"/>
              </w:rPr>
              <w:t>ms</w:t>
            </w: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2C802F5D" w14:textId="77777777" w:rsidR="007929B2" w:rsidRPr="00EF06A7" w:rsidRDefault="007929B2" w:rsidP="00555F11">
            <w:pPr>
              <w:pStyle w:val="TAC"/>
              <w:rPr>
                <w:rFonts w:eastAsia="SimSun"/>
                <w:lang w:eastAsia="zh-CN"/>
              </w:rPr>
            </w:pPr>
            <w:r w:rsidRPr="00EF06A7">
              <w:rPr>
                <w:rFonts w:eastAsia="SimSun"/>
                <w:lang w:eastAsia="zh-CN"/>
              </w:rPr>
              <w:t>9.5</w:t>
            </w:r>
          </w:p>
        </w:tc>
      </w:tr>
      <w:tr w:rsidR="007929B2" w:rsidRPr="00EF06A7" w14:paraId="45CF532F" w14:textId="77777777" w:rsidTr="00555F11">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613F8F" w14:textId="77777777" w:rsidR="007929B2" w:rsidRPr="00EF06A7" w:rsidRDefault="007929B2" w:rsidP="00555F11">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AD0150F" w14:textId="77777777" w:rsidR="007929B2" w:rsidRPr="00EF06A7" w:rsidRDefault="007929B2" w:rsidP="00555F11">
            <w:pPr>
              <w:pStyle w:val="TAC"/>
              <w:rPr>
                <w:rFonts w:eastAsia="SimSun"/>
              </w:rPr>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7BC4BE8E" w14:textId="77777777" w:rsidR="007929B2" w:rsidRPr="00EF06A7" w:rsidRDefault="007929B2" w:rsidP="00555F11">
            <w:pPr>
              <w:pStyle w:val="TAC"/>
            </w:pPr>
            <w:r w:rsidRPr="00EF06A7">
              <w:t>1</w:t>
            </w:r>
          </w:p>
        </w:tc>
      </w:tr>
      <w:tr w:rsidR="007929B2" w:rsidRPr="00EF06A7" w14:paraId="75A7F961" w14:textId="77777777" w:rsidTr="00555F11">
        <w:trPr>
          <w:trHeight w:val="231"/>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B706D2" w14:textId="77777777" w:rsidR="007929B2" w:rsidRPr="00EF06A7" w:rsidRDefault="007929B2" w:rsidP="00555F11">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18D6A7A" w14:textId="77777777" w:rsidR="007929B2" w:rsidRPr="00EF06A7" w:rsidRDefault="007929B2" w:rsidP="00555F11">
            <w:pPr>
              <w:pStyle w:val="TAC"/>
            </w:pPr>
          </w:p>
        </w:tc>
        <w:tc>
          <w:tcPr>
            <w:tcW w:w="2155" w:type="dxa"/>
            <w:gridSpan w:val="2"/>
            <w:tcBorders>
              <w:top w:val="single" w:sz="4" w:space="0" w:color="auto"/>
              <w:left w:val="single" w:sz="4" w:space="0" w:color="auto"/>
              <w:bottom w:val="single" w:sz="4" w:space="0" w:color="auto"/>
              <w:right w:val="single" w:sz="4" w:space="0" w:color="auto"/>
            </w:tcBorders>
            <w:vAlign w:val="center"/>
          </w:tcPr>
          <w:p w14:paraId="193A890A" w14:textId="77777777" w:rsidR="007929B2" w:rsidRPr="00EF06A7" w:rsidRDefault="007929B2" w:rsidP="00555F11">
            <w:pPr>
              <w:pStyle w:val="TAC"/>
              <w:rPr>
                <w:rFonts w:eastAsia="SimSun"/>
                <w:lang w:eastAsia="zh-CN"/>
              </w:rPr>
            </w:pPr>
            <w:r w:rsidRPr="00EF06A7">
              <w:rPr>
                <w:rFonts w:eastAsia="SimSun"/>
                <w:lang w:eastAsia="zh-CN"/>
              </w:rPr>
              <w:t>As specified in Table A.4-5, TBS.5-2</w:t>
            </w:r>
          </w:p>
        </w:tc>
      </w:tr>
    </w:tbl>
    <w:p w14:paraId="4816F9A5" w14:textId="77777777" w:rsidR="007929B2" w:rsidRPr="00EF06A7" w:rsidRDefault="007929B2" w:rsidP="007929B2">
      <w:pPr>
        <w:rPr>
          <w:rFonts w:eastAsia="Malgun Gothic"/>
          <w:lang w:eastAsia="zh-CN"/>
        </w:rPr>
      </w:pPr>
    </w:p>
    <w:p w14:paraId="34740F13" w14:textId="77777777" w:rsidR="007929B2" w:rsidRPr="00EF06A7" w:rsidRDefault="007929B2" w:rsidP="007929B2">
      <w:pPr>
        <w:rPr>
          <w:rFonts w:eastAsia="Batang"/>
        </w:rPr>
      </w:pPr>
      <w:r w:rsidRPr="00EF06A7">
        <w:rPr>
          <w:rFonts w:eastAsia="Batang"/>
        </w:rPr>
        <w:t>The normative reference for this requirement is TS 38.101-4 [5] clause 6.2.3.2.1.4.</w:t>
      </w:r>
    </w:p>
    <w:p w14:paraId="63732776" w14:textId="77777777" w:rsidR="007929B2" w:rsidRPr="00EF06A7" w:rsidRDefault="007929B2" w:rsidP="007929B2">
      <w:pPr>
        <w:pStyle w:val="H6"/>
      </w:pPr>
      <w:r w:rsidRPr="00EF06A7">
        <w:t>6.2.3.2.1.4.4</w:t>
      </w:r>
      <w:r w:rsidRPr="00EF06A7">
        <w:tab/>
        <w:t>Test Description</w:t>
      </w:r>
    </w:p>
    <w:p w14:paraId="53BDD8B8" w14:textId="77777777" w:rsidR="007929B2" w:rsidRPr="00EF06A7" w:rsidRDefault="007929B2" w:rsidP="007929B2">
      <w:pPr>
        <w:pStyle w:val="H6"/>
      </w:pPr>
      <w:r w:rsidRPr="00EF06A7">
        <w:t>6.2.3.2.1.4.4.1</w:t>
      </w:r>
      <w:r w:rsidRPr="00EF06A7">
        <w:tab/>
        <w:t>Initial Conditions</w:t>
      </w:r>
    </w:p>
    <w:p w14:paraId="352FF88A" w14:textId="77777777" w:rsidR="007929B2" w:rsidRPr="00EF06A7" w:rsidRDefault="007929B2" w:rsidP="007929B2">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C5E9CFA" w14:textId="77777777" w:rsidR="007929B2" w:rsidRPr="00EF06A7" w:rsidRDefault="007929B2" w:rsidP="007929B2">
      <w:r w:rsidRPr="00EF06A7">
        <w:t xml:space="preserve">The initial test configurations consist of environmental conditions, test frequencies, test channel bandwidths and sub-carrier spacing based on NR operating bands specified in Table 5.3.5-1 of 38.521-1. </w:t>
      </w:r>
    </w:p>
    <w:p w14:paraId="24B8EA4E" w14:textId="77777777" w:rsidR="007929B2" w:rsidRPr="00EF06A7" w:rsidRDefault="007929B2" w:rsidP="007929B2">
      <w:pPr>
        <w:rPr>
          <w:rFonts w:eastAsia="Batang"/>
        </w:rPr>
      </w:pPr>
      <w:r w:rsidRPr="00EF06A7">
        <w:rPr>
          <w:rFonts w:eastAsia="Batang"/>
        </w:rPr>
        <w:t>Configurations of PDSCH and PDCCH before measurement are specified in Annex C.</w:t>
      </w:r>
    </w:p>
    <w:p w14:paraId="650170C0" w14:textId="77777777" w:rsidR="007929B2" w:rsidRPr="00EF06A7" w:rsidRDefault="007929B2" w:rsidP="007929B2">
      <w:pPr>
        <w:rPr>
          <w:rFonts w:eastAsia="Batang"/>
        </w:rPr>
      </w:pPr>
      <w:r w:rsidRPr="00EF06A7">
        <w:rPr>
          <w:rFonts w:eastAsia="Batang"/>
        </w:rPr>
        <w:t>Test Environment: Normal, as defined in TS 38.508-1 [6] clause 4.1.</w:t>
      </w:r>
    </w:p>
    <w:p w14:paraId="034F5B5B" w14:textId="77777777" w:rsidR="007929B2" w:rsidRPr="00EF06A7" w:rsidRDefault="007929B2" w:rsidP="007929B2">
      <w:pPr>
        <w:rPr>
          <w:rFonts w:eastAsia="Batang"/>
        </w:rPr>
      </w:pPr>
      <w:r w:rsidRPr="00EF06A7">
        <w:rPr>
          <w:rFonts w:eastAsia="Batang"/>
        </w:rPr>
        <w:t>Frequencies to be tested: Mid Range, as defined in TS 38.508-1 [6] clause 5.2.2.</w:t>
      </w:r>
    </w:p>
    <w:p w14:paraId="1670713A" w14:textId="77777777" w:rsidR="007929B2" w:rsidRPr="00EF06A7" w:rsidRDefault="007929B2" w:rsidP="007929B2">
      <w:r w:rsidRPr="00EF06A7">
        <w:rPr>
          <w:rFonts w:eastAsia="Batang"/>
        </w:rPr>
        <w:t>For EN-DC within FR1 operation, setup the LTE link according to Annex D.</w:t>
      </w:r>
    </w:p>
    <w:p w14:paraId="72B47644" w14:textId="77777777" w:rsidR="007929B2" w:rsidRPr="00EF06A7" w:rsidRDefault="007929B2" w:rsidP="007929B2">
      <w:pPr>
        <w:pStyle w:val="B1"/>
      </w:pPr>
      <w:r w:rsidRPr="00EF06A7">
        <w:t>1.</w:t>
      </w:r>
      <w:r w:rsidRPr="00EF06A7">
        <w:tab/>
        <w:t>Connect the SS, the faders and AWGN noise source to the UE antenna connectors as shown in TS 38.508-1 [6] Annex A, in Figure A.3.1.7 for TE diagram and section A.3.2.3 for UE diagram.</w:t>
      </w:r>
    </w:p>
    <w:p w14:paraId="102A0864" w14:textId="77777777" w:rsidR="007929B2" w:rsidRPr="00EF06A7" w:rsidRDefault="007929B2" w:rsidP="007929B2">
      <w:pPr>
        <w:pStyle w:val="B1"/>
      </w:pPr>
      <w:r w:rsidRPr="00EF06A7">
        <w:t>2.</w:t>
      </w:r>
      <w:r w:rsidRPr="00EF06A7">
        <w:tab/>
        <w:t xml:space="preserve">The parameter settings for the NR cell are set up according to Table 6.1.2-1 and </w:t>
      </w:r>
      <w:r w:rsidRPr="00EF06A7">
        <w:rPr>
          <w:lang w:eastAsia="x-none"/>
        </w:rPr>
        <w:t>6.2.3.2.1.4.3-1</w:t>
      </w:r>
      <w:r w:rsidRPr="00EF06A7">
        <w:t xml:space="preserve"> as appropriate.</w:t>
      </w:r>
    </w:p>
    <w:p w14:paraId="37909735" w14:textId="77777777" w:rsidR="007929B2" w:rsidRPr="00EF06A7" w:rsidRDefault="007929B2" w:rsidP="007929B2">
      <w:pPr>
        <w:pStyle w:val="B1"/>
      </w:pPr>
      <w:r w:rsidRPr="00EF06A7">
        <w:t>3.</w:t>
      </w:r>
      <w:r w:rsidRPr="00EF06A7">
        <w:tab/>
        <w:t>Downlink signals for the NR cell are initially set up according to Annexes C.0, C.1, C.2, C.2.1, and uplink signals according to Annexes G.0, G.1, G.2, G.3.1 of TS 38.521-1 [7].</w:t>
      </w:r>
    </w:p>
    <w:p w14:paraId="41058C8B" w14:textId="77777777" w:rsidR="007929B2" w:rsidRPr="00EF06A7" w:rsidRDefault="007929B2" w:rsidP="007929B2">
      <w:pPr>
        <w:pStyle w:val="B1"/>
      </w:pPr>
      <w:r w:rsidRPr="00EF06A7">
        <w:t>4.</w:t>
      </w:r>
      <w:r w:rsidRPr="00EF06A7">
        <w:tab/>
        <w:t>Propagation conditions for the NR cell are set according to Annex B.1.</w:t>
      </w:r>
    </w:p>
    <w:p w14:paraId="0CED847F" w14:textId="77777777" w:rsidR="007929B2" w:rsidRPr="00EF06A7" w:rsidRDefault="007929B2" w:rsidP="007929B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t>On</w:t>
      </w:r>
      <w:r w:rsidRPr="00EF06A7">
        <w:rPr>
          <w:i/>
        </w:rPr>
        <w:t xml:space="preserve"> </w:t>
      </w:r>
      <w:r w:rsidRPr="00EF06A7">
        <w:t>for NSA according to TS 38.508-1 [6] clause 4.5. Message contents are defined in clause 6.2.3.2.1.4.4.3.</w:t>
      </w:r>
    </w:p>
    <w:p w14:paraId="0F00A101" w14:textId="77777777" w:rsidR="007929B2" w:rsidRPr="00EF06A7" w:rsidRDefault="007929B2" w:rsidP="007929B2">
      <w:pPr>
        <w:pStyle w:val="H6"/>
      </w:pPr>
      <w:r w:rsidRPr="00EF06A7">
        <w:t>6.2.3.2.1.4.4.2</w:t>
      </w:r>
      <w:r w:rsidRPr="00EF06A7">
        <w:tab/>
        <w:t>Test Procedure</w:t>
      </w:r>
    </w:p>
    <w:p w14:paraId="262D64ED" w14:textId="77777777" w:rsidR="007929B2" w:rsidRPr="00EF06A7" w:rsidRDefault="007929B2" w:rsidP="007929B2">
      <w:pPr>
        <w:pStyle w:val="B1"/>
      </w:pPr>
      <w:r w:rsidRPr="00EF06A7">
        <w:t>1.</w:t>
      </w:r>
      <w:r w:rsidRPr="00EF06A7">
        <w:tab/>
        <w:t xml:space="preserve">Set the parameters of bandwidth, SCS, reference Channel, the propagation condition, antenna configuration and the SNR according to </w:t>
      </w:r>
      <w:r w:rsidRPr="00EF06A7">
        <w:rPr>
          <w:lang w:eastAsia="x-none"/>
        </w:rPr>
        <w:t>Table 6.2.3.</w:t>
      </w:r>
      <w:r w:rsidRPr="00EF06A7">
        <w:rPr>
          <w:lang w:eastAsia="zh-CN"/>
        </w:rPr>
        <w:t>2</w:t>
      </w:r>
      <w:r w:rsidRPr="00EF06A7">
        <w:rPr>
          <w:lang w:eastAsia="x-none"/>
        </w:rPr>
        <w:t>.1.4.3-1.</w:t>
      </w:r>
    </w:p>
    <w:p w14:paraId="3685AF77" w14:textId="77777777" w:rsidR="007929B2" w:rsidRPr="00EF06A7" w:rsidRDefault="007929B2" w:rsidP="007929B2">
      <w:pPr>
        <w:pStyle w:val="B1"/>
      </w:pPr>
      <w:r w:rsidRPr="00EF06A7">
        <w:t>2.</w:t>
      </w:r>
      <w:r w:rsidRPr="00EF06A7">
        <w:rPr>
          <w:lang w:eastAsia="zh-CN"/>
        </w:rPr>
        <w:tab/>
      </w:r>
      <w:r w:rsidRPr="00EF06A7">
        <w:t>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5 ms and also cases where UE transmits nothing in its CQI timing are also counted as wideband CQI reports.</w:t>
      </w:r>
    </w:p>
    <w:p w14:paraId="41A93A21" w14:textId="77777777" w:rsidR="007929B2" w:rsidRPr="00EF06A7" w:rsidRDefault="007929B2" w:rsidP="007929B2">
      <w:pPr>
        <w:pStyle w:val="B1"/>
      </w:pPr>
      <w:r w:rsidRPr="00EF06A7">
        <w:t>3.</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1427CBEC" w14:textId="77777777" w:rsidR="007929B2" w:rsidRPr="00EF06A7" w:rsidRDefault="007929B2" w:rsidP="007929B2">
      <w:pPr>
        <w:pStyle w:val="B1"/>
      </w:pPr>
      <w:r w:rsidRPr="00EF06A7">
        <w:t>4.</w:t>
      </w:r>
      <w:r w:rsidRPr="00EF06A7">
        <w:rPr>
          <w:lang w:eastAsia="zh-CN"/>
        </w:rPr>
        <w:tab/>
      </w:r>
      <w:r w:rsidRPr="00EF06A7">
        <w:t>If Median CQI is not equal to 1 or 15 and [1800] or more of the wideband CQI values are in the range (Median CQI - 1) ≤ Median CQI ≤ (Median CQI + 1) then continue with step 5, otherwise go to step 8.</w:t>
      </w:r>
    </w:p>
    <w:p w14:paraId="55C6DE98" w14:textId="77777777" w:rsidR="007929B2" w:rsidRPr="00EF06A7" w:rsidRDefault="007929B2" w:rsidP="007929B2">
      <w:pPr>
        <w:pStyle w:val="B1"/>
      </w:pPr>
      <w:r w:rsidRPr="00EF06A7">
        <w:t>5.</w:t>
      </w:r>
      <w:r w:rsidRPr="00EF06A7">
        <w:rPr>
          <w:lang w:eastAsia="zh-CN"/>
        </w:rPr>
        <w:tab/>
      </w:r>
      <w:r w:rsidRPr="00EF06A7">
        <w:t xml:space="preserve">The SS shall transmit PDSCH via PDCCH DCI format [1_1] for C_RNTI to transmit the DL RMC according to the wideband median-CQI value and shall not react to the U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49566075" w14:textId="77777777" w:rsidR="007929B2" w:rsidRPr="00EF06A7" w:rsidRDefault="007929B2" w:rsidP="007929B2">
      <w:pPr>
        <w:pStyle w:val="B2"/>
      </w:pPr>
      <w:r w:rsidRPr="00EF06A7">
        <w:t>For the filtered ACK and NACK responses if the ratio (NACK / ACK + NACK) ≤ 0.1 then go to step 6, otherwise go to step 7.</w:t>
      </w:r>
    </w:p>
    <w:p w14:paraId="11BF5048" w14:textId="77777777" w:rsidR="007929B2" w:rsidRPr="00EF06A7" w:rsidRDefault="007929B2" w:rsidP="007929B2">
      <w:pPr>
        <w:pStyle w:val="B1"/>
      </w:pPr>
      <w:r w:rsidRPr="00EF06A7">
        <w:t>6.</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7377A395" w14:textId="77777777" w:rsidR="007929B2" w:rsidRPr="00EF06A7" w:rsidRDefault="007929B2" w:rsidP="007929B2">
      <w:pPr>
        <w:pStyle w:val="B2"/>
      </w:pPr>
      <w:r w:rsidRPr="00EF06A7">
        <w:t>If the ratio (NACK /ACK + NACK) &gt; 0.1</w:t>
      </w:r>
    </w:p>
    <w:p w14:paraId="4FCB8BA1" w14:textId="77777777" w:rsidR="007929B2" w:rsidRPr="00EF06A7" w:rsidRDefault="007929B2" w:rsidP="007929B2">
      <w:pPr>
        <w:pStyle w:val="B2"/>
      </w:pPr>
      <w:r w:rsidRPr="00EF06A7">
        <w:t>then pass the UE for this test, otherwise go to step 8.</w:t>
      </w:r>
    </w:p>
    <w:p w14:paraId="4EB88D1C" w14:textId="77777777" w:rsidR="007929B2" w:rsidRPr="00EF06A7" w:rsidRDefault="007929B2" w:rsidP="007929B2">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s wideband CQI reports. The SS sends downlink MAC padding bits on the DL RMC. For any PDSCH, transmitted by the SS, record and filter the ACK, NACK and statDTX responses as in step 5 until 1000 filtered ACK+NACK responses are gathered.</w:t>
      </w:r>
    </w:p>
    <w:p w14:paraId="190A3B0C" w14:textId="77777777" w:rsidR="007929B2" w:rsidRPr="00EF06A7" w:rsidRDefault="007929B2" w:rsidP="007929B2">
      <w:pPr>
        <w:pStyle w:val="B2"/>
      </w:pPr>
      <w:r w:rsidRPr="00EF06A7">
        <w:t>If the ratio (NACK /ACK + NACK) ≤ 0.1</w:t>
      </w:r>
    </w:p>
    <w:p w14:paraId="388806F6" w14:textId="77777777" w:rsidR="007929B2" w:rsidRPr="00EF06A7" w:rsidRDefault="007929B2" w:rsidP="007929B2">
      <w:pPr>
        <w:pStyle w:val="B2"/>
      </w:pPr>
      <w:r w:rsidRPr="00EF06A7">
        <w:t>then pass the UE for this test, otherwise go to step 8.</w:t>
      </w:r>
    </w:p>
    <w:p w14:paraId="557FEFC5" w14:textId="77777777" w:rsidR="007929B2" w:rsidRPr="00EF06A7" w:rsidRDefault="007929B2" w:rsidP="007929B2">
      <w:pPr>
        <w:pStyle w:val="B1"/>
      </w:pPr>
      <w:r w:rsidRPr="00EF06A7">
        <w:t>8.</w:t>
      </w:r>
      <w:r w:rsidRPr="00EF06A7">
        <w:tab/>
        <w:t>If both SNR points of the test have not been tested, then r</w:t>
      </w:r>
      <w:r w:rsidRPr="00EF06A7">
        <w:rPr>
          <w:lang w:eastAsia="zh-CN"/>
        </w:rPr>
        <w:t>epeat the same procedure (steps 1 to 7) for the other SNR point as appropriate. Otherwise fail the UE</w:t>
      </w:r>
      <w:r w:rsidRPr="00EF06A7">
        <w:t>.</w:t>
      </w:r>
    </w:p>
    <w:p w14:paraId="281E41B1" w14:textId="77777777" w:rsidR="007929B2" w:rsidRPr="00EF06A7" w:rsidRDefault="007929B2" w:rsidP="007929B2">
      <w:pPr>
        <w:pStyle w:val="H6"/>
      </w:pPr>
      <w:r w:rsidRPr="00EF06A7">
        <w:t>6.2.3.2.1.4.4.3</w:t>
      </w:r>
      <w:r w:rsidRPr="00EF06A7">
        <w:tab/>
        <w:t>Message contents</w:t>
      </w:r>
    </w:p>
    <w:p w14:paraId="2BCAF712" w14:textId="77777777" w:rsidR="007929B2" w:rsidRPr="00EF06A7" w:rsidRDefault="007929B2" w:rsidP="007929B2">
      <w:r w:rsidRPr="00EF06A7">
        <w:rPr>
          <w:lang w:eastAsia="zh-CN"/>
        </w:rPr>
        <w:t xml:space="preserve">Message contents are according to </w:t>
      </w:r>
      <w:r w:rsidRPr="00EF06A7">
        <w:t>TS 38.508 [6] clause 5.4.2 with the following exceptions:</w:t>
      </w:r>
    </w:p>
    <w:p w14:paraId="24754A3A" w14:textId="77777777" w:rsidR="007929B2" w:rsidRPr="00EF06A7" w:rsidRDefault="007929B2" w:rsidP="007929B2">
      <w:pPr>
        <w:pStyle w:val="H6"/>
      </w:pPr>
      <w:r w:rsidRPr="00EF06A7">
        <w:t>6.2.3.2.1.4.4.3_1</w:t>
      </w:r>
      <w:r w:rsidRPr="00EF06A7">
        <w:tab/>
        <w:t>Message exceptions for SA</w:t>
      </w:r>
    </w:p>
    <w:p w14:paraId="42AD60FF" w14:textId="77777777" w:rsidR="007929B2" w:rsidRPr="00EF06A7" w:rsidRDefault="007929B2" w:rsidP="007929B2">
      <w:pPr>
        <w:pStyle w:val="TH"/>
      </w:pPr>
      <w:r w:rsidRPr="00EF06A7">
        <w:t>Table 6.2.3.2.1.4.4.3_1-1: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929B2" w:rsidRPr="00EF06A7" w14:paraId="0A825034" w14:textId="77777777" w:rsidTr="00555F11">
        <w:tc>
          <w:tcPr>
            <w:tcW w:w="9747" w:type="dxa"/>
            <w:gridSpan w:val="4"/>
            <w:tcBorders>
              <w:top w:val="single" w:sz="4" w:space="0" w:color="auto"/>
              <w:left w:val="single" w:sz="4" w:space="0" w:color="auto"/>
              <w:bottom w:val="single" w:sz="4" w:space="0" w:color="auto"/>
              <w:right w:val="single" w:sz="4" w:space="0" w:color="auto"/>
            </w:tcBorders>
            <w:hideMark/>
          </w:tcPr>
          <w:p w14:paraId="106EECE2" w14:textId="77777777" w:rsidR="007929B2" w:rsidRPr="00EF06A7" w:rsidRDefault="007929B2" w:rsidP="00555F11">
            <w:pPr>
              <w:pStyle w:val="TAH"/>
              <w:jc w:val="left"/>
              <w:rPr>
                <w:b w:val="0"/>
              </w:rPr>
            </w:pPr>
            <w:r w:rsidRPr="00EF06A7">
              <w:rPr>
                <w:b w:val="0"/>
              </w:rPr>
              <w:t>Derivation Path: TS 38.508-1 Table 5.4.2.0-26</w:t>
            </w:r>
          </w:p>
        </w:tc>
      </w:tr>
      <w:tr w:rsidR="007929B2" w:rsidRPr="00EF06A7" w14:paraId="7D899CBE"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444B93E9" w14:textId="77777777" w:rsidR="007929B2" w:rsidRPr="00EF06A7" w:rsidRDefault="007929B2" w:rsidP="00555F1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763441" w14:textId="77777777" w:rsidR="007929B2" w:rsidRPr="00EF06A7" w:rsidRDefault="007929B2" w:rsidP="00555F1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BBF5697" w14:textId="77777777" w:rsidR="007929B2" w:rsidRPr="00EF06A7" w:rsidRDefault="007929B2" w:rsidP="00555F1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669A270" w14:textId="77777777" w:rsidR="007929B2" w:rsidRPr="00EF06A7" w:rsidRDefault="007929B2" w:rsidP="00555F11">
            <w:pPr>
              <w:pStyle w:val="TAH"/>
            </w:pPr>
            <w:r w:rsidRPr="00EF06A7">
              <w:t>Condition</w:t>
            </w:r>
          </w:p>
        </w:tc>
      </w:tr>
      <w:tr w:rsidR="007929B2" w:rsidRPr="00EF06A7" w14:paraId="139DC3C2"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234F211B" w14:textId="77777777" w:rsidR="007929B2" w:rsidRPr="00EF06A7" w:rsidRDefault="007929B2" w:rsidP="00555F11">
            <w:pPr>
              <w:pStyle w:val="TAL"/>
            </w:pPr>
            <w:r w:rsidRPr="00EF06A7">
              <w:t>PDSCH-Config ::= SEQUENCE {</w:t>
            </w:r>
          </w:p>
        </w:tc>
        <w:tc>
          <w:tcPr>
            <w:tcW w:w="2267" w:type="dxa"/>
            <w:tcBorders>
              <w:top w:val="single" w:sz="4" w:space="0" w:color="auto"/>
              <w:left w:val="single" w:sz="4" w:space="0" w:color="auto"/>
              <w:bottom w:val="single" w:sz="4" w:space="0" w:color="auto"/>
              <w:right w:val="single" w:sz="4" w:space="0" w:color="auto"/>
            </w:tcBorders>
          </w:tcPr>
          <w:p w14:paraId="2DB5DADB"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3499D96D"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0D370A96" w14:textId="77777777" w:rsidR="007929B2" w:rsidRPr="00EF06A7" w:rsidRDefault="007929B2" w:rsidP="00555F11">
            <w:pPr>
              <w:pStyle w:val="TAL"/>
            </w:pPr>
          </w:p>
        </w:tc>
      </w:tr>
      <w:tr w:rsidR="007929B2" w:rsidRPr="00EF06A7" w14:paraId="24A303DA"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266BA3D9" w14:textId="77777777" w:rsidR="007929B2" w:rsidRPr="00EF06A7" w:rsidRDefault="007929B2" w:rsidP="00555F11">
            <w:pPr>
              <w:pStyle w:val="TAL"/>
            </w:pPr>
            <w:r w:rsidRPr="00EF06A7">
              <w:t xml:space="preserve">  mcs-Table-r17</w:t>
            </w:r>
          </w:p>
        </w:tc>
        <w:tc>
          <w:tcPr>
            <w:tcW w:w="2267" w:type="dxa"/>
            <w:tcBorders>
              <w:top w:val="single" w:sz="4" w:space="0" w:color="auto"/>
              <w:left w:val="single" w:sz="4" w:space="0" w:color="auto"/>
              <w:bottom w:val="single" w:sz="4" w:space="0" w:color="auto"/>
              <w:right w:val="single" w:sz="4" w:space="0" w:color="auto"/>
            </w:tcBorders>
            <w:hideMark/>
          </w:tcPr>
          <w:p w14:paraId="0A79826B" w14:textId="77777777" w:rsidR="007929B2" w:rsidRPr="00EF06A7" w:rsidRDefault="007929B2" w:rsidP="00555F11">
            <w:pPr>
              <w:pStyle w:val="TAL"/>
            </w:pPr>
            <w:r w:rsidRPr="00EF06A7">
              <w:t>qam1024</w:t>
            </w:r>
          </w:p>
        </w:tc>
        <w:tc>
          <w:tcPr>
            <w:tcW w:w="1700" w:type="dxa"/>
            <w:tcBorders>
              <w:top w:val="single" w:sz="4" w:space="0" w:color="auto"/>
              <w:left w:val="single" w:sz="4" w:space="0" w:color="auto"/>
              <w:bottom w:val="single" w:sz="4" w:space="0" w:color="auto"/>
              <w:right w:val="single" w:sz="4" w:space="0" w:color="auto"/>
            </w:tcBorders>
          </w:tcPr>
          <w:p w14:paraId="728CFA64"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56EBF06" w14:textId="77777777" w:rsidR="007929B2" w:rsidRPr="00EF06A7" w:rsidRDefault="007929B2" w:rsidP="00555F11">
            <w:pPr>
              <w:pStyle w:val="TAL"/>
              <w:rPr>
                <w:rFonts w:eastAsia="SimSun"/>
                <w:lang w:eastAsia="zh-CN"/>
              </w:rPr>
            </w:pPr>
          </w:p>
        </w:tc>
      </w:tr>
      <w:tr w:rsidR="007929B2" w:rsidRPr="00EF06A7" w14:paraId="0254538F" w14:textId="77777777" w:rsidTr="00555F11">
        <w:tc>
          <w:tcPr>
            <w:tcW w:w="4535" w:type="dxa"/>
            <w:tcBorders>
              <w:top w:val="single" w:sz="4" w:space="0" w:color="auto"/>
              <w:left w:val="single" w:sz="4" w:space="0" w:color="auto"/>
              <w:bottom w:val="single" w:sz="4" w:space="0" w:color="auto"/>
              <w:right w:val="single" w:sz="4" w:space="0" w:color="auto"/>
            </w:tcBorders>
            <w:hideMark/>
          </w:tcPr>
          <w:p w14:paraId="1CD77E4A" w14:textId="77777777" w:rsidR="007929B2" w:rsidRPr="00EF06A7" w:rsidRDefault="007929B2" w:rsidP="00555F11">
            <w:pPr>
              <w:pStyle w:val="TAL"/>
              <w:rPr>
                <w:rFonts w:eastAsia="Malgun Gothic"/>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1214AA49" w14:textId="77777777" w:rsidR="007929B2" w:rsidRPr="00EF06A7" w:rsidRDefault="007929B2" w:rsidP="00555F11">
            <w:pPr>
              <w:pStyle w:val="TAL"/>
            </w:pPr>
          </w:p>
        </w:tc>
        <w:tc>
          <w:tcPr>
            <w:tcW w:w="1700" w:type="dxa"/>
            <w:tcBorders>
              <w:top w:val="single" w:sz="4" w:space="0" w:color="auto"/>
              <w:left w:val="single" w:sz="4" w:space="0" w:color="auto"/>
              <w:bottom w:val="single" w:sz="4" w:space="0" w:color="auto"/>
              <w:right w:val="single" w:sz="4" w:space="0" w:color="auto"/>
            </w:tcBorders>
          </w:tcPr>
          <w:p w14:paraId="3DD57E59" w14:textId="77777777" w:rsidR="007929B2" w:rsidRPr="00EF06A7" w:rsidRDefault="007929B2" w:rsidP="00555F11">
            <w:pPr>
              <w:pStyle w:val="TAL"/>
            </w:pPr>
          </w:p>
        </w:tc>
        <w:tc>
          <w:tcPr>
            <w:tcW w:w="1245" w:type="dxa"/>
            <w:tcBorders>
              <w:top w:val="single" w:sz="4" w:space="0" w:color="auto"/>
              <w:left w:val="single" w:sz="4" w:space="0" w:color="auto"/>
              <w:bottom w:val="single" w:sz="4" w:space="0" w:color="auto"/>
              <w:right w:val="single" w:sz="4" w:space="0" w:color="auto"/>
            </w:tcBorders>
          </w:tcPr>
          <w:p w14:paraId="425CEF47" w14:textId="77777777" w:rsidR="007929B2" w:rsidRPr="00EF06A7" w:rsidRDefault="007929B2" w:rsidP="00555F11">
            <w:pPr>
              <w:pStyle w:val="TAL"/>
            </w:pPr>
          </w:p>
        </w:tc>
      </w:tr>
    </w:tbl>
    <w:p w14:paraId="7816437A" w14:textId="77777777" w:rsidR="007929B2" w:rsidRPr="00EF06A7" w:rsidRDefault="007929B2" w:rsidP="007929B2"/>
    <w:p w14:paraId="092797D0" w14:textId="77777777" w:rsidR="007929B2" w:rsidRPr="00EF06A7" w:rsidRDefault="007929B2" w:rsidP="007929B2">
      <w:pPr>
        <w:pStyle w:val="H6"/>
      </w:pPr>
      <w:r w:rsidRPr="00EF06A7">
        <w:t>6.2.3.2.1.4.4.3_2</w:t>
      </w:r>
      <w:r w:rsidRPr="00EF06A7">
        <w:tab/>
        <w:t>Message exceptions for NSA</w:t>
      </w:r>
    </w:p>
    <w:p w14:paraId="4EF7ADC0" w14:textId="77777777" w:rsidR="007929B2" w:rsidRPr="00EF06A7" w:rsidRDefault="007929B2" w:rsidP="007929B2">
      <w:r w:rsidRPr="00EF06A7">
        <w:t>Same as specified in 6.2.3.2.1.4.4.3_1.</w:t>
      </w:r>
    </w:p>
    <w:p w14:paraId="0ED17884" w14:textId="77777777" w:rsidR="007929B2" w:rsidRPr="00EF06A7" w:rsidRDefault="007929B2" w:rsidP="007929B2">
      <w:pPr>
        <w:pStyle w:val="H6"/>
      </w:pPr>
      <w:r w:rsidRPr="00EF06A7">
        <w:t>6.2.3.2.1.4.5</w:t>
      </w:r>
      <w:r w:rsidRPr="00EF06A7">
        <w:tab/>
        <w:t>Test Requirements</w:t>
      </w:r>
    </w:p>
    <w:p w14:paraId="15092AA9" w14:textId="77777777" w:rsidR="007929B2" w:rsidRPr="00EF06A7" w:rsidRDefault="007929B2" w:rsidP="007929B2">
      <w:r w:rsidRPr="00EF06A7">
        <w:t>The pass fail decision is as specified in the test procedure in clause 6.2.3.2.1.4.4.2.</w:t>
      </w:r>
    </w:p>
    <w:p w14:paraId="1BB64C8B" w14:textId="77777777" w:rsidR="007929B2" w:rsidRPr="00EF06A7" w:rsidRDefault="007929B2" w:rsidP="007929B2">
      <w:r w:rsidRPr="00EF06A7">
        <w:t>There are no parameters in the test setup or measurement process whose variation impacts the results so there are no applicable test tolerances for this test.</w:t>
      </w:r>
    </w:p>
    <w:p w14:paraId="692C88BC" w14:textId="77777777" w:rsidR="005639E2" w:rsidRPr="00EF06A7" w:rsidRDefault="005639E2" w:rsidP="005639E2">
      <w:pPr>
        <w:pStyle w:val="Heading5"/>
      </w:pPr>
      <w:r w:rsidRPr="00EF06A7">
        <w:t>6.2.3.2.2</w:t>
      </w:r>
      <w:r w:rsidRPr="00EF06A7">
        <w:tab/>
        <w:t>CQI reporting under fading conditions</w:t>
      </w:r>
      <w:bookmarkEnd w:id="289"/>
      <w:bookmarkEnd w:id="290"/>
      <w:bookmarkEnd w:id="291"/>
      <w:bookmarkEnd w:id="292"/>
      <w:bookmarkEnd w:id="293"/>
      <w:bookmarkEnd w:id="294"/>
      <w:bookmarkEnd w:id="295"/>
    </w:p>
    <w:p w14:paraId="6C868716" w14:textId="77777777" w:rsidR="005639E2" w:rsidRPr="00EF06A7" w:rsidRDefault="005639E2" w:rsidP="005639E2">
      <w:pPr>
        <w:pStyle w:val="Heading6"/>
      </w:pPr>
      <w:bookmarkStart w:id="304" w:name="_Toc27479514"/>
      <w:bookmarkStart w:id="305" w:name="_Toc36058701"/>
      <w:bookmarkStart w:id="306" w:name="_Toc44067624"/>
      <w:bookmarkStart w:id="307" w:name="_Toc52716550"/>
      <w:bookmarkStart w:id="308" w:name="_Toc58239195"/>
      <w:bookmarkStart w:id="309" w:name="_Toc68246777"/>
      <w:bookmarkStart w:id="310" w:name="_Toc75790090"/>
      <w:r w:rsidRPr="00EF06A7">
        <w:rPr>
          <w:rFonts w:eastAsia="SimSun"/>
          <w:lang w:eastAsia="zh-CN"/>
        </w:rPr>
        <w:t>6.2.3.2.2.1</w:t>
      </w:r>
      <w:r w:rsidRPr="00EF06A7">
        <w:rPr>
          <w:rFonts w:eastAsia="SimSun"/>
          <w:lang w:eastAsia="zh-CN"/>
        </w:rPr>
        <w:tab/>
      </w:r>
      <w:r w:rsidRPr="00EF06A7">
        <w:t>4Rx TDD FR1 periodic wideband CQI reporting under fading conditions for both SA and NSA</w:t>
      </w:r>
      <w:bookmarkEnd w:id="304"/>
      <w:bookmarkEnd w:id="305"/>
      <w:bookmarkEnd w:id="306"/>
      <w:bookmarkEnd w:id="307"/>
      <w:bookmarkEnd w:id="308"/>
      <w:bookmarkEnd w:id="309"/>
      <w:bookmarkEnd w:id="310"/>
    </w:p>
    <w:p w14:paraId="7FF93B51" w14:textId="77777777" w:rsidR="005639E2" w:rsidRPr="00EF06A7" w:rsidRDefault="005639E2" w:rsidP="005639E2">
      <w:pPr>
        <w:pStyle w:val="H6"/>
      </w:pPr>
      <w:r w:rsidRPr="00EF06A7">
        <w:t>6.2.3.2.2.1.1</w:t>
      </w:r>
      <w:r w:rsidRPr="00EF06A7">
        <w:tab/>
        <w:t>Test purpose</w:t>
      </w:r>
    </w:p>
    <w:p w14:paraId="17659B06" w14:textId="77777777" w:rsidR="005639E2" w:rsidRPr="00EF06A7" w:rsidRDefault="005639E2" w:rsidP="005639E2">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2FF8EDC0" w14:textId="77777777" w:rsidR="005639E2" w:rsidRPr="00EF06A7" w:rsidRDefault="005639E2" w:rsidP="005639E2">
      <w:pPr>
        <w:pStyle w:val="H6"/>
      </w:pPr>
      <w:r w:rsidRPr="00EF06A7">
        <w:t>6.2.3.2.2.1.2</w:t>
      </w:r>
      <w:r w:rsidRPr="00EF06A7">
        <w:tab/>
        <w:t>Test applicability</w:t>
      </w:r>
    </w:p>
    <w:p w14:paraId="7BC5BDE8" w14:textId="77777777" w:rsidR="005639E2" w:rsidRPr="00EF06A7" w:rsidRDefault="005639E2" w:rsidP="005639E2">
      <w:r w:rsidRPr="00EF06A7">
        <w:t>This test applies to all types of NR UE release 15 and forward.</w:t>
      </w:r>
    </w:p>
    <w:p w14:paraId="6C136158" w14:textId="77777777" w:rsidR="005639E2" w:rsidRPr="00EF06A7" w:rsidRDefault="005639E2" w:rsidP="005639E2">
      <w:r w:rsidRPr="00EF06A7">
        <w:t>This test also applies to all types of E-UTRA UE release 15 and forward supporting EN-DC.</w:t>
      </w:r>
    </w:p>
    <w:p w14:paraId="3E8A54BF" w14:textId="77777777" w:rsidR="005639E2" w:rsidRPr="00EF06A7" w:rsidRDefault="005639E2" w:rsidP="005639E2">
      <w:pPr>
        <w:pStyle w:val="H6"/>
      </w:pPr>
      <w:r w:rsidRPr="00EF06A7">
        <w:t>6.2.3.2.2.1.3</w:t>
      </w:r>
      <w:r w:rsidRPr="00EF06A7">
        <w:tab/>
        <w:t>Minimum conformance requirements</w:t>
      </w:r>
    </w:p>
    <w:p w14:paraId="5BE1ECE4" w14:textId="77777777" w:rsidR="005639E2" w:rsidRPr="00EF06A7" w:rsidRDefault="005639E2" w:rsidP="005639E2">
      <w:pPr>
        <w:tabs>
          <w:tab w:val="left" w:pos="6096"/>
        </w:tabs>
        <w:rPr>
          <w:rFonts w:eastAsia="SimSun"/>
        </w:rPr>
      </w:pPr>
      <w:r w:rsidRPr="00EF06A7">
        <w:rPr>
          <w:rFonts w:eastAsia="SimSun"/>
        </w:rPr>
        <w:t>The purpose of the requirements is to verify that the UE is tracking the channel variations and selecting the largest transport format possible according to the prevailing channel state for the frequency non-selective scheduling.</w:t>
      </w:r>
    </w:p>
    <w:p w14:paraId="0549C7F0" w14:textId="77777777" w:rsidR="005639E2" w:rsidRPr="00EF06A7" w:rsidRDefault="005639E2" w:rsidP="005639E2">
      <w:pPr>
        <w:tabs>
          <w:tab w:val="left" w:pos="6096"/>
        </w:tabs>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w:t>
      </w:r>
    </w:p>
    <w:p w14:paraId="7A88053F" w14:textId="77777777" w:rsidR="005639E2" w:rsidRPr="00EF06A7" w:rsidRDefault="005639E2" w:rsidP="005639E2">
      <w:pPr>
        <w:tabs>
          <w:tab w:val="left" w:pos="6096"/>
        </w:tabs>
        <w:rPr>
          <w:rFonts w:eastAsia="SimSun"/>
        </w:rPr>
      </w:pPr>
      <w:r w:rsidRPr="00EF06A7">
        <w:rPr>
          <w:rFonts w:eastAsia="SimSun"/>
        </w:rPr>
        <w:t xml:space="preserve">For the parameters specified in Table 6.2.3.2.2.1.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4F3E3187" w14:textId="77777777" w:rsidR="005639E2" w:rsidRPr="00EF06A7" w:rsidRDefault="005639E2" w:rsidP="005639E2">
      <w:pPr>
        <w:ind w:left="568" w:hanging="284"/>
        <w:rPr>
          <w:rFonts w:eastAsia="SimSun"/>
        </w:rPr>
      </w:pPr>
      <w:r w:rsidRPr="00EF06A7">
        <w:rPr>
          <w:rFonts w:eastAsia="SimSun"/>
        </w:rPr>
        <w:t>a)</w:t>
      </w:r>
      <w:r w:rsidRPr="00EF06A7">
        <w:rPr>
          <w:rFonts w:eastAsia="SimSun"/>
        </w:rPr>
        <w:tab/>
        <w:t xml:space="preserve">A CQI index not in the set {median CQI -1, median CQI, median CQI +1} shall be reported at least </w:t>
      </w:r>
      <w:r w:rsidRPr="00EF06A7">
        <w:rPr>
          <w:rFonts w:eastAsia="SimSun"/>
          <w:i/>
        </w:rPr>
        <w:t>α</w:t>
      </w:r>
      <w:r w:rsidRPr="00EF06A7">
        <w:rPr>
          <w:rFonts w:eastAsia="SimSun"/>
        </w:rPr>
        <w:t xml:space="preserve">% of the time where </w:t>
      </w:r>
      <w:r w:rsidRPr="00EF06A7">
        <w:rPr>
          <w:rFonts w:eastAsia="SimSun"/>
          <w:i/>
        </w:rPr>
        <w:t>α</w:t>
      </w:r>
      <w:r w:rsidRPr="00EF06A7">
        <w:rPr>
          <w:rFonts w:eastAsia="SimSun"/>
        </w:rPr>
        <w:t>% is specified in Table 6.2.3.2.2.1.3-2;</w:t>
      </w:r>
    </w:p>
    <w:p w14:paraId="1FFEFAC3" w14:textId="77777777" w:rsidR="005639E2" w:rsidRPr="00EF06A7" w:rsidRDefault="005639E2" w:rsidP="005639E2">
      <w:pPr>
        <w:ind w:left="568" w:hanging="284"/>
        <w:rPr>
          <w:rFonts w:eastAsia="SimSun"/>
        </w:rPr>
      </w:pPr>
      <w:r w:rsidRPr="00EF06A7">
        <w:rPr>
          <w:rFonts w:eastAsia="SimSun"/>
        </w:rPr>
        <w:t>b)</w:t>
      </w:r>
      <w:r w:rsidRPr="00EF06A7">
        <w:rPr>
          <w:rFonts w:eastAsia="SimSun"/>
        </w:rPr>
        <w:tab/>
        <w:t xml:space="preserve">The ratio of the throughput obtained when transmitting the transport format indicated by each reported wideband CQI index and that obtained when transmitting a fixed transport format configured according to the wideband CQI median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3.2.2.1.3-2;</w:t>
      </w:r>
    </w:p>
    <w:p w14:paraId="13E6C1D7" w14:textId="77777777" w:rsidR="005639E2" w:rsidRPr="00EF06A7" w:rsidRDefault="005639E2" w:rsidP="005639E2">
      <w:pPr>
        <w:ind w:left="568" w:hanging="284"/>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than or equal to </w:t>
      </w:r>
      <w:r w:rsidRPr="00EF06A7">
        <w:rPr>
          <w:rFonts w:eastAsia="SimSun"/>
          <w:lang w:eastAsia="zh-CN"/>
        </w:rPr>
        <w:t>0.02</w:t>
      </w:r>
      <w:r w:rsidRPr="00EF06A7">
        <w:rPr>
          <w:rFonts w:eastAsia="SimSun"/>
        </w:rPr>
        <w:t>.</w:t>
      </w:r>
    </w:p>
    <w:p w14:paraId="16A71506" w14:textId="77777777" w:rsidR="005639E2" w:rsidRPr="00EF06A7" w:rsidRDefault="005639E2" w:rsidP="005639E2">
      <w:pPr>
        <w:pStyle w:val="TH"/>
        <w:rPr>
          <w:lang w:eastAsia="zh-CN"/>
        </w:rPr>
      </w:pPr>
      <w:r w:rsidRPr="00EF06A7">
        <w:t>Table 6.2.</w:t>
      </w:r>
      <w:r w:rsidRPr="00EF06A7">
        <w:rPr>
          <w:lang w:eastAsia="zh-CN"/>
        </w:rPr>
        <w:t>3</w:t>
      </w:r>
      <w:r w:rsidRPr="00EF06A7">
        <w:t>.</w:t>
      </w:r>
      <w:r w:rsidRPr="00EF06A7">
        <w:rPr>
          <w:lang w:eastAsia="zh-CN"/>
        </w:rPr>
        <w:t>2</w:t>
      </w:r>
      <w:r w:rsidRPr="00EF06A7">
        <w:t>.</w:t>
      </w:r>
      <w:r w:rsidRPr="00EF06A7">
        <w:rPr>
          <w:lang w:eastAsia="zh-CN"/>
        </w:rPr>
        <w:t>2.1.3</w:t>
      </w:r>
      <w:r w:rsidRPr="00EF06A7">
        <w:t xml:space="preserve">-1: </w:t>
      </w:r>
      <w:r w:rsidRPr="00EF06A7">
        <w:rPr>
          <w:lang w:eastAsia="zh-CN"/>
        </w:rPr>
        <w:t xml:space="preserve">Wideband </w:t>
      </w:r>
      <w:r w:rsidRPr="00EF06A7">
        <w:t>CQI reporting test</w:t>
      </w:r>
      <w:r w:rsidRPr="00EF06A7">
        <w:rPr>
          <w:lang w:eastAsia="zh-CN"/>
        </w:rPr>
        <w:t xml:space="preserve"> under frequency non-selective fading condition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5639E2" w:rsidRPr="00EF06A7" w14:paraId="1CE1B57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DE3856" w14:textId="77777777" w:rsidR="005639E2" w:rsidRPr="00EF06A7" w:rsidRDefault="005639E2" w:rsidP="000E321B">
            <w:pPr>
              <w:pStyle w:val="TAH"/>
              <w:rPr>
                <w:lang w:eastAsia="en-US"/>
              </w:rPr>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223F4B6" w14:textId="77777777" w:rsidR="005639E2" w:rsidRPr="00EF06A7" w:rsidRDefault="005639E2" w:rsidP="000E321B">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86FD02B" w14:textId="77777777" w:rsidR="005639E2" w:rsidRPr="00EF06A7" w:rsidRDefault="005639E2" w:rsidP="000E321B">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7491EA98" w14:textId="77777777" w:rsidR="005639E2" w:rsidRPr="00EF06A7" w:rsidRDefault="005639E2" w:rsidP="000E321B">
            <w:pPr>
              <w:pStyle w:val="TAH"/>
              <w:rPr>
                <w:rFonts w:eastAsia="SimSun"/>
                <w:lang w:eastAsia="zh-CN"/>
              </w:rPr>
            </w:pPr>
            <w:r w:rsidRPr="00EF06A7">
              <w:rPr>
                <w:rFonts w:eastAsia="SimSun"/>
                <w:lang w:eastAsia="zh-CN"/>
              </w:rPr>
              <w:t>Test 2</w:t>
            </w:r>
          </w:p>
        </w:tc>
      </w:tr>
      <w:tr w:rsidR="005639E2" w:rsidRPr="00EF06A7" w14:paraId="3060BBE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FC6862" w14:textId="77777777" w:rsidR="005639E2" w:rsidRPr="00EF06A7" w:rsidRDefault="005639E2" w:rsidP="000E321B">
            <w:pPr>
              <w:pStyle w:val="TAL"/>
              <w:rPr>
                <w:lang w:eastAsia="en-US"/>
              </w:rPr>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33D47A1" w14:textId="77777777" w:rsidR="005639E2" w:rsidRPr="00EF06A7" w:rsidRDefault="005639E2" w:rsidP="000E321B">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0F19EAA" w14:textId="77777777" w:rsidR="005639E2" w:rsidRPr="00EF06A7" w:rsidRDefault="005639E2" w:rsidP="000E321B">
            <w:pPr>
              <w:pStyle w:val="TAC"/>
              <w:rPr>
                <w:rFonts w:eastAsia="SimSun"/>
                <w:lang w:eastAsia="zh-CN"/>
              </w:rPr>
            </w:pPr>
            <w:r w:rsidRPr="00EF06A7">
              <w:rPr>
                <w:rFonts w:eastAsia="SimSun"/>
                <w:lang w:eastAsia="zh-CN"/>
              </w:rPr>
              <w:t>40</w:t>
            </w:r>
          </w:p>
        </w:tc>
      </w:tr>
      <w:tr w:rsidR="005639E2" w:rsidRPr="00EF06A7" w14:paraId="2396A64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162740" w14:textId="77777777" w:rsidR="005639E2" w:rsidRPr="00EF06A7" w:rsidRDefault="005639E2" w:rsidP="000E321B">
            <w:pPr>
              <w:pStyle w:val="TAL"/>
              <w:rPr>
                <w:rFonts w:eastAsia="SimSun"/>
                <w:lang w:eastAsia="en-US"/>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EC85EA" w14:textId="77777777" w:rsidR="005639E2" w:rsidRPr="00EF06A7" w:rsidRDefault="005639E2" w:rsidP="000E321B">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2DA164F" w14:textId="77777777" w:rsidR="005639E2" w:rsidRPr="00EF06A7" w:rsidRDefault="005639E2" w:rsidP="000E321B">
            <w:pPr>
              <w:pStyle w:val="TAC"/>
              <w:rPr>
                <w:rFonts w:eastAsia="SimSun"/>
                <w:lang w:eastAsia="zh-CN"/>
              </w:rPr>
            </w:pPr>
            <w:r w:rsidRPr="00EF06A7">
              <w:rPr>
                <w:rFonts w:eastAsia="SimSun"/>
                <w:lang w:eastAsia="zh-CN"/>
              </w:rPr>
              <w:t>30</w:t>
            </w:r>
          </w:p>
        </w:tc>
      </w:tr>
      <w:tr w:rsidR="005639E2" w:rsidRPr="00EF06A7" w14:paraId="7BB5C8C5"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768407" w14:textId="77777777" w:rsidR="005639E2" w:rsidRPr="00EF06A7" w:rsidRDefault="005639E2" w:rsidP="000E321B">
            <w:pPr>
              <w:pStyle w:val="TAL"/>
              <w:rPr>
                <w:lang w:eastAsia="en-US"/>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EB3F941"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96DFDFE" w14:textId="77777777" w:rsidR="005639E2" w:rsidRPr="00EF06A7" w:rsidRDefault="005639E2" w:rsidP="000E321B">
            <w:pPr>
              <w:pStyle w:val="TAC"/>
              <w:rPr>
                <w:rFonts w:eastAsia="SimSun"/>
                <w:lang w:eastAsia="zh-CN"/>
              </w:rPr>
            </w:pPr>
            <w:r w:rsidRPr="00EF06A7">
              <w:rPr>
                <w:rFonts w:eastAsia="SimSun"/>
                <w:lang w:eastAsia="zh-CN"/>
              </w:rPr>
              <w:t>TDD</w:t>
            </w:r>
          </w:p>
        </w:tc>
      </w:tr>
      <w:tr w:rsidR="005639E2" w:rsidRPr="00EF06A7" w14:paraId="5F223B73"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E4230F" w14:textId="77777777" w:rsidR="005639E2" w:rsidRPr="00EF06A7" w:rsidRDefault="005639E2" w:rsidP="000E321B">
            <w:pPr>
              <w:pStyle w:val="TAL"/>
              <w:rPr>
                <w:rFonts w:eastAsia="SimSun"/>
                <w:lang w:eastAsia="en-US"/>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621A2B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36CC72F" w14:textId="77777777" w:rsidR="005639E2" w:rsidRPr="00EF06A7" w:rsidRDefault="005639E2" w:rsidP="000E321B">
            <w:pPr>
              <w:pStyle w:val="TAC"/>
              <w:rPr>
                <w:rFonts w:eastAsia="SimSun"/>
                <w:lang w:eastAsia="zh-CN"/>
              </w:rPr>
            </w:pPr>
            <w:r w:rsidRPr="00EF06A7">
              <w:rPr>
                <w:rFonts w:eastAsia="SimSun"/>
              </w:rPr>
              <w:t>FR1.30-1</w:t>
            </w:r>
          </w:p>
        </w:tc>
      </w:tr>
      <w:tr w:rsidR="005639E2" w:rsidRPr="00EF06A7" w14:paraId="5193B7E8" w14:textId="77777777" w:rsidTr="005639E2">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4FA1C4" w14:textId="77777777" w:rsidR="005639E2" w:rsidRPr="00EF06A7" w:rsidRDefault="005639E2" w:rsidP="000E321B">
            <w:pPr>
              <w:pStyle w:val="TAL"/>
              <w:rPr>
                <w:rFonts w:eastAsia="SimSun"/>
                <w:lang w:eastAsia="en-US"/>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FDA0C3" w14:textId="77777777" w:rsidR="005639E2" w:rsidRPr="00EF06A7" w:rsidRDefault="005639E2" w:rsidP="000E321B">
            <w:pPr>
              <w:pStyle w:val="TAC"/>
            </w:pPr>
            <w:r w:rsidRPr="00EF06A7">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590D3A65" w14:textId="77777777" w:rsidR="005639E2" w:rsidRPr="00EF06A7" w:rsidRDefault="005639E2" w:rsidP="000E321B">
            <w:pPr>
              <w:pStyle w:val="TAC"/>
              <w:rPr>
                <w:rFonts w:eastAsia="SimSun"/>
                <w:lang w:eastAsia="zh-CN"/>
              </w:rPr>
            </w:pPr>
            <w:r w:rsidRPr="00EF06A7">
              <w:rPr>
                <w:rFonts w:eastAsia="SimSun"/>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6B8621B6" w14:textId="77777777" w:rsidR="005639E2" w:rsidRPr="00EF06A7" w:rsidRDefault="005639E2" w:rsidP="000E321B">
            <w:pPr>
              <w:pStyle w:val="TAC"/>
              <w:rPr>
                <w:rFonts w:eastAsia="SimSun"/>
                <w:lang w:eastAsia="zh-CN"/>
              </w:rPr>
            </w:pPr>
            <w:r w:rsidRPr="00EF06A7">
              <w:rPr>
                <w:rFonts w:eastAsia="SimSun"/>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13C827F9" w14:textId="77777777" w:rsidR="005639E2" w:rsidRPr="00EF06A7" w:rsidRDefault="005639E2" w:rsidP="000E321B">
            <w:pPr>
              <w:pStyle w:val="TAC"/>
              <w:rPr>
                <w:rFonts w:eastAsia="SimSun"/>
                <w:lang w:eastAsia="zh-CN"/>
              </w:rPr>
            </w:pPr>
            <w:r w:rsidRPr="00EF06A7">
              <w:rPr>
                <w:rFonts w:eastAsia="SimSun"/>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0B241D2" w14:textId="77777777" w:rsidR="005639E2" w:rsidRPr="00EF06A7" w:rsidRDefault="005639E2" w:rsidP="000E321B">
            <w:pPr>
              <w:pStyle w:val="TAC"/>
              <w:rPr>
                <w:rFonts w:eastAsia="SimSun"/>
                <w:lang w:eastAsia="zh-CN"/>
              </w:rPr>
            </w:pPr>
            <w:r w:rsidRPr="00EF06A7">
              <w:rPr>
                <w:rFonts w:eastAsia="SimSun"/>
                <w:lang w:eastAsia="zh-CN"/>
              </w:rPr>
              <w:t>10</w:t>
            </w:r>
          </w:p>
        </w:tc>
      </w:tr>
      <w:tr w:rsidR="005639E2" w:rsidRPr="00EF06A7" w14:paraId="1EFA11F7"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0315FA" w14:textId="77777777" w:rsidR="005639E2" w:rsidRPr="00EF06A7" w:rsidRDefault="005639E2" w:rsidP="000E321B">
            <w:pPr>
              <w:pStyle w:val="TAL"/>
              <w:rPr>
                <w:lang w:eastAsia="en-US"/>
              </w:rPr>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06EDCD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81A9605" w14:textId="77777777" w:rsidR="005639E2" w:rsidRPr="00EF06A7" w:rsidRDefault="005639E2" w:rsidP="000E321B">
            <w:pPr>
              <w:pStyle w:val="TAC"/>
              <w:rPr>
                <w:lang w:eastAsia="zh-CN"/>
              </w:rPr>
            </w:pPr>
            <w:r w:rsidRPr="00EF06A7">
              <w:rPr>
                <w:rFonts w:eastAsia="SimSun"/>
                <w:lang w:eastAsia="zh-CN"/>
              </w:rPr>
              <w:t>TDLA30-5</w:t>
            </w:r>
          </w:p>
        </w:tc>
      </w:tr>
      <w:tr w:rsidR="005639E2" w:rsidRPr="00EF06A7" w14:paraId="1B4926C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8FE387" w14:textId="77777777" w:rsidR="005639E2" w:rsidRPr="00EF06A7" w:rsidRDefault="005639E2" w:rsidP="000E321B">
            <w:pPr>
              <w:pStyle w:val="TAL"/>
              <w:rPr>
                <w:lang w:eastAsia="en-US"/>
              </w:rPr>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D18B81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85B228C" w14:textId="77777777" w:rsidR="005639E2" w:rsidRPr="00EF06A7" w:rsidRDefault="005639E2" w:rsidP="000E321B">
            <w:pPr>
              <w:pStyle w:val="TAC"/>
            </w:pPr>
            <w:r w:rsidRPr="00EF06A7">
              <w:rPr>
                <w:rFonts w:eastAsia="SimSun"/>
              </w:rPr>
              <w:t>2×</w:t>
            </w:r>
            <w:r w:rsidRPr="00EF06A7">
              <w:rPr>
                <w:rFonts w:eastAsia="SimSun"/>
                <w:lang w:eastAsia="zh-CN"/>
              </w:rPr>
              <w:t>4</w:t>
            </w:r>
            <w:r w:rsidRPr="00EF06A7">
              <w:rPr>
                <w:rFonts w:eastAsia="SimSun"/>
              </w:rPr>
              <w:t xml:space="preserve"> </w:t>
            </w:r>
          </w:p>
        </w:tc>
      </w:tr>
      <w:tr w:rsidR="005639E2" w:rsidRPr="00EF06A7" w14:paraId="122446E0"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0A868" w14:textId="77777777" w:rsidR="005639E2" w:rsidRPr="00EF06A7" w:rsidRDefault="005639E2" w:rsidP="000E321B">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7298601"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F06C79B" w14:textId="77777777" w:rsidR="005639E2" w:rsidRPr="00EF06A7" w:rsidRDefault="005639E2" w:rsidP="000E321B">
            <w:pPr>
              <w:pStyle w:val="TAC"/>
              <w:rPr>
                <w:rFonts w:eastAsia="SimSun"/>
              </w:rPr>
            </w:pPr>
            <w:r w:rsidRPr="00EF06A7">
              <w:rPr>
                <w:rFonts w:eastAsia="SimSun" w:cs="Arial"/>
                <w:lang w:eastAsia="zh-CN"/>
              </w:rPr>
              <w:t>XP High</w:t>
            </w:r>
          </w:p>
        </w:tc>
      </w:tr>
      <w:tr w:rsidR="005639E2" w:rsidRPr="00EF06A7" w14:paraId="367DB32B"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BFB062" w14:textId="77777777" w:rsidR="005639E2" w:rsidRPr="00EF06A7" w:rsidRDefault="005639E2" w:rsidP="000E321B">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8DE4B2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2F545A6" w14:textId="77777777" w:rsidR="005639E2" w:rsidRPr="00EF06A7" w:rsidRDefault="005639E2" w:rsidP="000E321B">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5639E2" w:rsidRPr="00EF06A7" w14:paraId="29529033"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F4F4580" w14:textId="77777777" w:rsidR="005639E2" w:rsidRPr="00EF06A7" w:rsidRDefault="005639E2" w:rsidP="000E321B">
            <w:pPr>
              <w:pStyle w:val="TAL"/>
              <w:rPr>
                <w:rFonts w:eastAsia="SimSun"/>
                <w:lang w:eastAsia="en-US"/>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F2A00E9"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971DA7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FD5D4D3" w14:textId="77777777" w:rsidR="005639E2" w:rsidRPr="00EF06A7" w:rsidRDefault="005639E2" w:rsidP="000E321B">
            <w:pPr>
              <w:pStyle w:val="TAC"/>
            </w:pPr>
            <w:r w:rsidRPr="00EF06A7">
              <w:rPr>
                <w:rFonts w:eastAsia="SimSun"/>
              </w:rPr>
              <w:t>Periodic</w:t>
            </w:r>
          </w:p>
        </w:tc>
      </w:tr>
      <w:tr w:rsidR="005639E2" w:rsidRPr="00EF06A7" w14:paraId="2ED87A33"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F72BD6E"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FDA1B0C"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D4C7F6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ABFE59C" w14:textId="77777777" w:rsidR="005639E2" w:rsidRPr="00EF06A7" w:rsidRDefault="005639E2" w:rsidP="000E321B">
            <w:pPr>
              <w:pStyle w:val="TAC"/>
              <w:rPr>
                <w:rFonts w:eastAsia="SimSun"/>
                <w:lang w:eastAsia="zh-CN"/>
              </w:rPr>
            </w:pPr>
            <w:r w:rsidRPr="00EF06A7">
              <w:rPr>
                <w:rFonts w:eastAsia="SimSun"/>
                <w:lang w:eastAsia="zh-CN"/>
              </w:rPr>
              <w:t>4</w:t>
            </w:r>
          </w:p>
        </w:tc>
      </w:tr>
      <w:tr w:rsidR="005639E2" w:rsidRPr="00EF06A7" w14:paraId="75A1C24F"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1D4B8FD"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8C9A02C" w14:textId="77777777" w:rsidR="005639E2" w:rsidRPr="00EF06A7" w:rsidRDefault="005639E2" w:rsidP="000E321B">
            <w:pPr>
              <w:pStyle w:val="TAL"/>
              <w:rPr>
                <w:rFonts w:eastAsia="SimSun"/>
                <w:lang w:eastAsia="en-US"/>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A127EC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296FE2D" w14:textId="77777777" w:rsidR="005639E2" w:rsidRPr="00EF06A7" w:rsidRDefault="005639E2" w:rsidP="000E321B">
            <w:pPr>
              <w:pStyle w:val="TAC"/>
            </w:pPr>
            <w:r w:rsidRPr="00EF06A7">
              <w:rPr>
                <w:rFonts w:eastAsia="SimSun"/>
              </w:rPr>
              <w:t>FD-CDM2</w:t>
            </w:r>
          </w:p>
        </w:tc>
      </w:tr>
      <w:tr w:rsidR="005639E2" w:rsidRPr="00EF06A7" w14:paraId="1B392CB3"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9A8593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A73A850" w14:textId="77777777" w:rsidR="005639E2" w:rsidRPr="00EF06A7" w:rsidRDefault="005639E2" w:rsidP="000E321B">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0CDF4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2DE74F2" w14:textId="77777777" w:rsidR="005639E2" w:rsidRPr="00EF06A7" w:rsidRDefault="005639E2" w:rsidP="000E321B">
            <w:pPr>
              <w:pStyle w:val="TAC"/>
            </w:pPr>
            <w:r w:rsidRPr="00EF06A7">
              <w:t>1</w:t>
            </w:r>
          </w:p>
        </w:tc>
      </w:tr>
      <w:tr w:rsidR="005639E2" w:rsidRPr="00EF06A7" w14:paraId="57961FF8"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B749F1F"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4096F22" w14:textId="77777777" w:rsidR="005639E2" w:rsidRPr="00EF06A7" w:rsidRDefault="005639E2" w:rsidP="000E321B">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8F94365"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D9B3D93" w14:textId="77777777" w:rsidR="005639E2" w:rsidRPr="00EF06A7" w:rsidRDefault="005639E2" w:rsidP="000E321B">
            <w:pPr>
              <w:pStyle w:val="TAC"/>
              <w:rPr>
                <w:rFonts w:eastAsia="SimSun"/>
                <w:lang w:eastAsia="zh-CN"/>
              </w:rPr>
            </w:pPr>
            <w:r w:rsidRPr="00EF06A7">
              <w:rPr>
                <w:rFonts w:eastAsia="SimSun"/>
                <w:lang w:eastAsia="zh-CN"/>
              </w:rPr>
              <w:t>Row 5,4</w:t>
            </w:r>
          </w:p>
        </w:tc>
      </w:tr>
      <w:tr w:rsidR="005639E2" w:rsidRPr="00EF06A7" w14:paraId="5AC4C345"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55558B1"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63851D9" w14:textId="77777777" w:rsidR="005639E2" w:rsidRPr="00EF06A7" w:rsidRDefault="005639E2" w:rsidP="000E321B">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9A8B99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8E59653" w14:textId="77777777" w:rsidR="005639E2" w:rsidRPr="00EF06A7" w:rsidRDefault="005639E2" w:rsidP="000E321B">
            <w:pPr>
              <w:pStyle w:val="TAC"/>
              <w:rPr>
                <w:rFonts w:eastAsia="SimSun"/>
                <w:lang w:eastAsia="zh-CN"/>
              </w:rPr>
            </w:pPr>
            <w:r w:rsidRPr="00EF06A7">
              <w:rPr>
                <w:rFonts w:eastAsia="SimSun"/>
                <w:lang w:eastAsia="zh-CN"/>
              </w:rPr>
              <w:t>9</w:t>
            </w:r>
          </w:p>
        </w:tc>
      </w:tr>
      <w:tr w:rsidR="005639E2" w:rsidRPr="00EF06A7" w14:paraId="5EAA1035"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9841518"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6B2A0A30" w14:textId="77777777" w:rsidR="005639E2" w:rsidRPr="00EF06A7" w:rsidRDefault="005639E2" w:rsidP="000E321B">
            <w:pPr>
              <w:pStyle w:val="TAL"/>
              <w:rPr>
                <w:rFonts w:eastAsia="SimSun"/>
                <w:lang w:eastAsia="en-US"/>
              </w:rPr>
            </w:pPr>
            <w:r w:rsidRPr="00EF06A7">
              <w:rPr>
                <w:rFonts w:eastAsia="SimSun"/>
              </w:rPr>
              <w:t>CSI-RS</w:t>
            </w:r>
          </w:p>
          <w:p w14:paraId="46D5D6C9"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9DC6E5"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3E40BEC" w14:textId="77777777" w:rsidR="005639E2" w:rsidRPr="00EF06A7" w:rsidRDefault="005639E2" w:rsidP="000E321B">
            <w:pPr>
              <w:pStyle w:val="TAC"/>
              <w:rPr>
                <w:rFonts w:eastAsia="SimSun"/>
                <w:lang w:eastAsia="zh-CN"/>
              </w:rPr>
            </w:pPr>
            <w:r w:rsidRPr="00EF06A7">
              <w:rPr>
                <w:rFonts w:eastAsia="SimSun"/>
                <w:lang w:eastAsia="zh-CN"/>
              </w:rPr>
              <w:t>10/1</w:t>
            </w:r>
          </w:p>
        </w:tc>
      </w:tr>
      <w:tr w:rsidR="005639E2" w:rsidRPr="00EF06A7" w14:paraId="1F689F13"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D3CB94A" w14:textId="77777777" w:rsidR="005639E2" w:rsidRPr="00EF06A7" w:rsidRDefault="005639E2" w:rsidP="000E321B">
            <w:pPr>
              <w:pStyle w:val="TAL"/>
              <w:rPr>
                <w:rFonts w:eastAsia="SimSun"/>
                <w:lang w:eastAsia="en-US"/>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D9D2545"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0ABBCA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7144CA" w14:textId="77777777" w:rsidR="005639E2" w:rsidRPr="00EF06A7" w:rsidRDefault="005639E2" w:rsidP="000E321B">
            <w:pPr>
              <w:pStyle w:val="TAC"/>
            </w:pPr>
            <w:r w:rsidRPr="00EF06A7">
              <w:rPr>
                <w:rFonts w:eastAsia="SimSun"/>
              </w:rPr>
              <w:t>Periodic</w:t>
            </w:r>
          </w:p>
        </w:tc>
      </w:tr>
      <w:tr w:rsidR="005639E2" w:rsidRPr="00EF06A7" w14:paraId="203D75E5"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BAB5D65"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82A95BA"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4BED69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83B2669" w14:textId="77777777" w:rsidR="005639E2" w:rsidRPr="00EF06A7" w:rsidRDefault="005639E2" w:rsidP="000E321B">
            <w:pPr>
              <w:pStyle w:val="TAC"/>
              <w:rPr>
                <w:rFonts w:eastAsia="SimSun"/>
              </w:rPr>
            </w:pPr>
            <w:r w:rsidRPr="00EF06A7">
              <w:rPr>
                <w:rFonts w:eastAsia="SimSun"/>
                <w:lang w:eastAsia="zh-CN"/>
              </w:rPr>
              <w:t>2</w:t>
            </w:r>
          </w:p>
        </w:tc>
      </w:tr>
      <w:tr w:rsidR="005639E2" w:rsidRPr="00EF06A7" w14:paraId="5461EBD0"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0E08D4F"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199F599" w14:textId="77777777" w:rsidR="005639E2" w:rsidRPr="00EF06A7" w:rsidRDefault="005639E2" w:rsidP="000E321B">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A6FEFF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35664B2" w14:textId="77777777" w:rsidR="005639E2" w:rsidRPr="00EF06A7" w:rsidRDefault="005639E2" w:rsidP="000E321B">
            <w:pPr>
              <w:pStyle w:val="TAC"/>
            </w:pPr>
            <w:r w:rsidRPr="00EF06A7">
              <w:rPr>
                <w:rFonts w:eastAsia="SimSun"/>
              </w:rPr>
              <w:t>FD-CDM2</w:t>
            </w:r>
          </w:p>
        </w:tc>
      </w:tr>
      <w:tr w:rsidR="005639E2" w:rsidRPr="00EF06A7" w14:paraId="7EA0088D"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BA05ACF"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61C8A5A4" w14:textId="77777777" w:rsidR="005639E2" w:rsidRPr="00EF06A7" w:rsidRDefault="005639E2" w:rsidP="000E321B">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9877AB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D7C8FA9" w14:textId="77777777" w:rsidR="005639E2" w:rsidRPr="00EF06A7" w:rsidRDefault="005639E2" w:rsidP="000E321B">
            <w:pPr>
              <w:pStyle w:val="TAC"/>
            </w:pPr>
            <w:r w:rsidRPr="00EF06A7">
              <w:t>1</w:t>
            </w:r>
          </w:p>
        </w:tc>
      </w:tr>
      <w:tr w:rsidR="005639E2" w:rsidRPr="00EF06A7" w14:paraId="7C6BE685"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C751856"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33372B0" w14:textId="77777777" w:rsidR="005639E2" w:rsidRPr="00EF06A7" w:rsidRDefault="005639E2" w:rsidP="000E321B">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7C37C71"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189BEDC" w14:textId="77777777" w:rsidR="005639E2" w:rsidRPr="00EF06A7" w:rsidRDefault="005639E2" w:rsidP="000E321B">
            <w:pPr>
              <w:pStyle w:val="TAC"/>
            </w:pPr>
            <w:r w:rsidRPr="00EF06A7">
              <w:rPr>
                <w:rFonts w:eastAsia="SimSun"/>
                <w:lang w:eastAsia="zh-CN"/>
              </w:rPr>
              <w:t>Row 3,(6,-)</w:t>
            </w:r>
          </w:p>
        </w:tc>
      </w:tr>
      <w:tr w:rsidR="005639E2" w:rsidRPr="00EF06A7" w14:paraId="232DB54E"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2776C09"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A786884" w14:textId="77777777" w:rsidR="005639E2" w:rsidRPr="00EF06A7" w:rsidRDefault="005639E2" w:rsidP="000E321B">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84E623A"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21B0F7B" w14:textId="77777777" w:rsidR="005639E2" w:rsidRPr="00EF06A7" w:rsidRDefault="005639E2" w:rsidP="000E321B">
            <w:pPr>
              <w:pStyle w:val="TAC"/>
            </w:pPr>
            <w:r w:rsidRPr="00EF06A7">
              <w:rPr>
                <w:rFonts w:eastAsia="SimSun"/>
                <w:lang w:eastAsia="zh-CN"/>
              </w:rPr>
              <w:t>13</w:t>
            </w:r>
          </w:p>
        </w:tc>
      </w:tr>
      <w:tr w:rsidR="005639E2" w:rsidRPr="00EF06A7" w14:paraId="7ED15566"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B914016"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E546228" w14:textId="77777777" w:rsidR="005639E2" w:rsidRPr="00EF06A7" w:rsidRDefault="005639E2" w:rsidP="000E321B">
            <w:pPr>
              <w:pStyle w:val="TAL"/>
            </w:pPr>
            <w:r w:rsidRPr="00EF06A7">
              <w:rPr>
                <w:rFonts w:eastAsia="SimSun"/>
              </w:rPr>
              <w:t>NZP CSI-RS-timeConfig</w:t>
            </w:r>
          </w:p>
          <w:p w14:paraId="06469464"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CB77D8B"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65826B3" w14:textId="77777777" w:rsidR="005639E2" w:rsidRPr="00EF06A7" w:rsidRDefault="005639E2" w:rsidP="000E321B">
            <w:pPr>
              <w:pStyle w:val="TAC"/>
            </w:pPr>
            <w:r w:rsidRPr="00EF06A7">
              <w:rPr>
                <w:rFonts w:eastAsia="SimSun"/>
                <w:lang w:eastAsia="zh-CN"/>
              </w:rPr>
              <w:t>10/1</w:t>
            </w:r>
          </w:p>
        </w:tc>
      </w:tr>
      <w:tr w:rsidR="005639E2" w:rsidRPr="00EF06A7" w14:paraId="1B47AFB7"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FC628FC" w14:textId="77777777" w:rsidR="005639E2" w:rsidRPr="00EF06A7" w:rsidRDefault="005639E2" w:rsidP="000E321B">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hideMark/>
          </w:tcPr>
          <w:p w14:paraId="301F1A00" w14:textId="77777777" w:rsidR="005639E2" w:rsidRPr="00EF06A7" w:rsidRDefault="005639E2" w:rsidP="000E321B">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4352C4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6F11F38" w14:textId="77777777" w:rsidR="005639E2" w:rsidRPr="00EF06A7" w:rsidRDefault="005639E2" w:rsidP="000E321B">
            <w:pPr>
              <w:pStyle w:val="TAC"/>
              <w:rPr>
                <w:rFonts w:eastAsia="SimSun"/>
                <w:lang w:eastAsia="zh-CN"/>
              </w:rPr>
            </w:pPr>
            <w:r w:rsidRPr="00EF06A7">
              <w:rPr>
                <w:rFonts w:eastAsia="SimSun"/>
                <w:lang w:eastAsia="zh-CN"/>
              </w:rPr>
              <w:t>Periodic</w:t>
            </w:r>
          </w:p>
        </w:tc>
      </w:tr>
      <w:tr w:rsidR="005639E2" w:rsidRPr="00EF06A7" w14:paraId="7E6F5E6A"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82CC970"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59388BE0" w14:textId="77777777" w:rsidR="005639E2" w:rsidRPr="00EF06A7" w:rsidRDefault="005639E2" w:rsidP="000E321B">
            <w:pPr>
              <w:pStyle w:val="TAL"/>
              <w:rPr>
                <w:lang w:eastAsia="en-US"/>
              </w:rPr>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95B076F"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4391F37" w14:textId="77777777" w:rsidR="005639E2" w:rsidRPr="00EF06A7" w:rsidRDefault="005639E2" w:rsidP="000E321B">
            <w:pPr>
              <w:pStyle w:val="TAC"/>
              <w:rPr>
                <w:rFonts w:eastAsia="SimSun"/>
                <w:lang w:eastAsia="zh-CN"/>
              </w:rPr>
            </w:pPr>
            <w:r w:rsidRPr="00EF06A7">
              <w:rPr>
                <w:rFonts w:eastAsia="SimSun"/>
                <w:lang w:eastAsia="zh-CN"/>
              </w:rPr>
              <w:t>0</w:t>
            </w:r>
          </w:p>
        </w:tc>
      </w:tr>
      <w:tr w:rsidR="005639E2" w:rsidRPr="00EF06A7" w14:paraId="26BD3CE8"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185F5C2"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tcPr>
          <w:p w14:paraId="5B31C0A8" w14:textId="77777777" w:rsidR="005639E2" w:rsidRPr="00EF06A7" w:rsidRDefault="005639E2" w:rsidP="000E321B">
            <w:pPr>
              <w:pStyle w:val="TAL"/>
              <w:rPr>
                <w:rFonts w:eastAsia="SimSun"/>
                <w:lang w:eastAsia="en-US"/>
              </w:rPr>
            </w:pPr>
            <w:r w:rsidRPr="00EF06A7">
              <w:rPr>
                <w:rFonts w:eastAsia="SimSun"/>
              </w:rPr>
              <w:t>CSI-IM Resource Mapping</w:t>
            </w:r>
          </w:p>
          <w:p w14:paraId="1EB8DB2E" w14:textId="77777777" w:rsidR="005639E2" w:rsidRPr="00EF06A7" w:rsidRDefault="005639E2" w:rsidP="000E321B">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4BD27A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7A66D55" w14:textId="77777777" w:rsidR="005639E2" w:rsidRPr="00EF06A7" w:rsidRDefault="005639E2" w:rsidP="000E321B">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5639E2" w:rsidRPr="00EF06A7" w14:paraId="33EE4C67"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4D660C1"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6F4AA919" w14:textId="77777777" w:rsidR="005639E2" w:rsidRPr="00EF06A7" w:rsidRDefault="005639E2" w:rsidP="000E321B">
            <w:pPr>
              <w:pStyle w:val="TAL"/>
            </w:pPr>
            <w:r w:rsidRPr="00EF06A7">
              <w:rPr>
                <w:rFonts w:eastAsia="SimSun"/>
              </w:rPr>
              <w:t>CSI-IM timeConfig</w:t>
            </w:r>
          </w:p>
          <w:p w14:paraId="1E460DE2" w14:textId="77777777" w:rsidR="005639E2" w:rsidRPr="00EF06A7" w:rsidRDefault="005639E2" w:rsidP="000E321B">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8F5CDD"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EA41E3" w14:textId="77777777" w:rsidR="005639E2" w:rsidRPr="00EF06A7" w:rsidRDefault="005639E2" w:rsidP="000E321B">
            <w:pPr>
              <w:pStyle w:val="TAC"/>
              <w:rPr>
                <w:rFonts w:eastAsia="SimSun"/>
                <w:lang w:eastAsia="zh-CN"/>
              </w:rPr>
            </w:pPr>
            <w:r w:rsidRPr="00EF06A7">
              <w:rPr>
                <w:rFonts w:eastAsia="SimSun"/>
                <w:lang w:eastAsia="zh-CN"/>
              </w:rPr>
              <w:t>10/1</w:t>
            </w:r>
          </w:p>
        </w:tc>
      </w:tr>
      <w:tr w:rsidR="005639E2" w:rsidRPr="00EF06A7" w14:paraId="5F583D7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F5CD77" w14:textId="77777777" w:rsidR="005639E2" w:rsidRPr="00EF06A7" w:rsidRDefault="005639E2" w:rsidP="000E321B">
            <w:pPr>
              <w:pStyle w:val="TAL"/>
              <w:rPr>
                <w:rFonts w:eastAsia="SimSun"/>
                <w:lang w:eastAsia="en-US"/>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BD83FB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210F373" w14:textId="77777777" w:rsidR="005639E2" w:rsidRPr="00EF06A7" w:rsidRDefault="005639E2" w:rsidP="000E321B">
            <w:pPr>
              <w:pStyle w:val="TAC"/>
            </w:pPr>
            <w:r w:rsidRPr="00EF06A7">
              <w:rPr>
                <w:rFonts w:eastAsia="SimSun"/>
              </w:rPr>
              <w:t>Periodic</w:t>
            </w:r>
          </w:p>
        </w:tc>
      </w:tr>
      <w:tr w:rsidR="005639E2" w:rsidRPr="00EF06A7" w14:paraId="308E80B3"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3A20DF" w14:textId="77777777" w:rsidR="005639E2" w:rsidRPr="00EF06A7" w:rsidRDefault="005639E2" w:rsidP="000E321B">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C0BEF6A"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0EC9EA2" w14:textId="77777777" w:rsidR="005639E2" w:rsidRPr="00EF06A7" w:rsidRDefault="005639E2" w:rsidP="000E321B">
            <w:pPr>
              <w:pStyle w:val="TAC"/>
              <w:rPr>
                <w:rFonts w:eastAsia="SimSun"/>
                <w:lang w:eastAsia="zh-CN"/>
              </w:rPr>
            </w:pPr>
            <w:r w:rsidRPr="00EF06A7">
              <w:t xml:space="preserve">Table </w:t>
            </w:r>
            <w:r w:rsidRPr="00EF06A7">
              <w:rPr>
                <w:rFonts w:eastAsia="SimSun"/>
                <w:lang w:eastAsia="zh-CN"/>
              </w:rPr>
              <w:t>2</w:t>
            </w:r>
          </w:p>
        </w:tc>
      </w:tr>
      <w:tr w:rsidR="005639E2" w:rsidRPr="00EF06A7" w14:paraId="513E2EA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C1051" w14:textId="77777777" w:rsidR="005639E2" w:rsidRPr="00EF06A7" w:rsidRDefault="005639E2" w:rsidP="000E321B">
            <w:pPr>
              <w:pStyle w:val="TAL"/>
              <w:rPr>
                <w:rFonts w:eastAsia="SimSun"/>
                <w:lang w:eastAsia="en-US"/>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C3AE39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A3A14D5" w14:textId="77777777" w:rsidR="005639E2" w:rsidRPr="00EF06A7" w:rsidRDefault="005639E2" w:rsidP="000E321B">
            <w:pPr>
              <w:pStyle w:val="TAC"/>
            </w:pPr>
            <w:r w:rsidRPr="00EF06A7">
              <w:rPr>
                <w:rFonts w:eastAsia="SimSun"/>
              </w:rPr>
              <w:t>cri-RI-PMI-CQI</w:t>
            </w:r>
          </w:p>
        </w:tc>
      </w:tr>
      <w:tr w:rsidR="005639E2" w:rsidRPr="00EF06A7" w14:paraId="5ED401E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91BA5A" w14:textId="77777777" w:rsidR="005639E2" w:rsidRPr="00EF06A7" w:rsidRDefault="005639E2" w:rsidP="000E321B">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6A6F32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DCBCF15" w14:textId="77777777" w:rsidR="005639E2" w:rsidRPr="00EF06A7" w:rsidRDefault="005639E2" w:rsidP="000E321B">
            <w:pPr>
              <w:pStyle w:val="TAC"/>
            </w:pPr>
            <w:r w:rsidRPr="00EF06A7">
              <w:rPr>
                <w:rFonts w:eastAsia="SimSun"/>
              </w:rPr>
              <w:t>Not configured</w:t>
            </w:r>
          </w:p>
        </w:tc>
      </w:tr>
      <w:tr w:rsidR="005639E2" w:rsidRPr="00EF06A7" w14:paraId="6FBEA38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5A4B13" w14:textId="77777777" w:rsidR="005639E2" w:rsidRPr="00EF06A7" w:rsidRDefault="005639E2" w:rsidP="000E321B">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0FEBBF1"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77CF48D" w14:textId="77777777" w:rsidR="005639E2" w:rsidRPr="00EF06A7" w:rsidRDefault="005639E2" w:rsidP="000E321B">
            <w:pPr>
              <w:pStyle w:val="TAC"/>
            </w:pPr>
            <w:r w:rsidRPr="00EF06A7">
              <w:rPr>
                <w:rFonts w:eastAsia="SimSun"/>
              </w:rPr>
              <w:t>Not configured</w:t>
            </w:r>
          </w:p>
        </w:tc>
      </w:tr>
      <w:tr w:rsidR="005639E2" w:rsidRPr="00EF06A7" w14:paraId="6135C88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9572B9" w14:textId="77777777" w:rsidR="005639E2" w:rsidRPr="00EF06A7" w:rsidRDefault="005639E2" w:rsidP="000E321B">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35F120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14362E6" w14:textId="77777777" w:rsidR="005639E2" w:rsidRPr="00EF06A7" w:rsidRDefault="005639E2" w:rsidP="000E321B">
            <w:pPr>
              <w:pStyle w:val="TAC"/>
            </w:pPr>
            <w:r w:rsidRPr="00EF06A7">
              <w:rPr>
                <w:rFonts w:eastAsia="SimSun"/>
              </w:rPr>
              <w:t>Wideband</w:t>
            </w:r>
          </w:p>
        </w:tc>
      </w:tr>
      <w:tr w:rsidR="005639E2" w:rsidRPr="00EF06A7" w14:paraId="3C07EC93"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5BAF7F" w14:textId="77777777" w:rsidR="005639E2" w:rsidRPr="00EF06A7" w:rsidRDefault="005639E2" w:rsidP="000E321B">
            <w:pPr>
              <w:pStyle w:val="TAL"/>
              <w:rPr>
                <w:rFonts w:eastAsia="SimSun"/>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3689904"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EC30E4A" w14:textId="77777777" w:rsidR="005639E2" w:rsidRPr="00EF06A7" w:rsidRDefault="005639E2" w:rsidP="000E321B">
            <w:pPr>
              <w:pStyle w:val="TAC"/>
            </w:pPr>
            <w:r w:rsidRPr="00EF06A7">
              <w:rPr>
                <w:rFonts w:eastAsia="SimSun"/>
              </w:rPr>
              <w:t>Wideband</w:t>
            </w:r>
          </w:p>
        </w:tc>
      </w:tr>
      <w:tr w:rsidR="005639E2" w:rsidRPr="00EF06A7" w14:paraId="5FF09EF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0B8604" w14:textId="77777777" w:rsidR="005639E2" w:rsidRPr="00EF06A7" w:rsidRDefault="005639E2" w:rsidP="000E321B">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210D4A" w14:textId="77777777" w:rsidR="005639E2" w:rsidRPr="00EF06A7" w:rsidRDefault="005639E2" w:rsidP="000E321B">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F078E72" w14:textId="77777777" w:rsidR="005639E2" w:rsidRPr="00EF06A7" w:rsidRDefault="005639E2" w:rsidP="000E321B">
            <w:pPr>
              <w:pStyle w:val="TAC"/>
            </w:pPr>
            <w:r w:rsidRPr="00EF06A7">
              <w:rPr>
                <w:lang w:eastAsia="zh-CN"/>
              </w:rPr>
              <w:t>16</w:t>
            </w:r>
          </w:p>
        </w:tc>
      </w:tr>
      <w:tr w:rsidR="005639E2" w:rsidRPr="00EF06A7" w14:paraId="02076FB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0ED414" w14:textId="77777777" w:rsidR="005639E2" w:rsidRPr="00EF06A7" w:rsidRDefault="005639E2" w:rsidP="000E321B">
            <w:pPr>
              <w:pStyle w:val="TAL"/>
              <w:rPr>
                <w:rFonts w:eastAsia="SimSun"/>
              </w:rPr>
            </w:pPr>
            <w:r w:rsidRPr="00EF06A7">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CEACA26"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659E733" w14:textId="77777777" w:rsidR="005639E2" w:rsidRPr="00EF06A7" w:rsidRDefault="005639E2" w:rsidP="000E321B">
            <w:pPr>
              <w:pStyle w:val="TAC"/>
            </w:pPr>
            <w:r w:rsidRPr="00EF06A7">
              <w:rPr>
                <w:lang w:eastAsia="zh-CN"/>
              </w:rPr>
              <w:t>1111111</w:t>
            </w:r>
          </w:p>
        </w:tc>
      </w:tr>
      <w:tr w:rsidR="005639E2" w:rsidRPr="00EF06A7" w14:paraId="2563010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661D3" w14:textId="77777777" w:rsidR="005639E2" w:rsidRPr="00EF06A7" w:rsidRDefault="005639E2" w:rsidP="000E321B">
            <w:pPr>
              <w:pStyle w:val="TAL"/>
              <w:rPr>
                <w:rFonts w:eastAsia="SimSun"/>
              </w:rPr>
            </w:pPr>
            <w:r w:rsidRPr="00EF06A7">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6F3D662"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37472C1" w14:textId="77777777" w:rsidR="005639E2" w:rsidRPr="00EF06A7" w:rsidRDefault="005639E2" w:rsidP="000E321B">
            <w:pPr>
              <w:pStyle w:val="TAC"/>
              <w:rPr>
                <w:rFonts w:eastAsia="SimSun"/>
                <w:lang w:eastAsia="zh-CN"/>
              </w:rPr>
            </w:pPr>
            <w:r w:rsidRPr="00EF06A7">
              <w:rPr>
                <w:rFonts w:eastAsia="SimSun"/>
                <w:lang w:eastAsia="zh-CN"/>
              </w:rPr>
              <w:t>10/9</w:t>
            </w:r>
          </w:p>
        </w:tc>
      </w:tr>
      <w:tr w:rsidR="005639E2" w:rsidRPr="00EF06A7" w14:paraId="31CAFBE9"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2C0645" w14:textId="77777777" w:rsidR="005639E2" w:rsidRPr="00EF06A7" w:rsidRDefault="005639E2" w:rsidP="000E321B">
            <w:pPr>
              <w:pStyle w:val="TAL"/>
              <w:rPr>
                <w:rFonts w:eastAsia="SimSun"/>
                <w:lang w:eastAsia="en-US"/>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DF967E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413AC6E" w14:textId="77777777" w:rsidR="005639E2" w:rsidRPr="00EF06A7" w:rsidRDefault="005639E2" w:rsidP="000E321B">
            <w:pPr>
              <w:pStyle w:val="TAC"/>
            </w:pPr>
            <w:r w:rsidRPr="00EF06A7">
              <w:rPr>
                <w:rFonts w:eastAsia="SimSun"/>
              </w:rPr>
              <w:t>Not configured</w:t>
            </w:r>
          </w:p>
        </w:tc>
      </w:tr>
      <w:tr w:rsidR="005639E2" w:rsidRPr="00EF06A7" w14:paraId="05A874BB" w14:textId="77777777" w:rsidTr="005639E2">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32EEE8A" w14:textId="77777777" w:rsidR="005639E2" w:rsidRPr="00EF06A7" w:rsidRDefault="005639E2" w:rsidP="000E321B">
            <w:pPr>
              <w:pStyle w:val="TAL"/>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hideMark/>
          </w:tcPr>
          <w:p w14:paraId="4A81F641" w14:textId="77777777" w:rsidR="005639E2" w:rsidRPr="00EF06A7" w:rsidRDefault="005639E2" w:rsidP="000E321B">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6D0F87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9D82FA4" w14:textId="77777777" w:rsidR="005639E2" w:rsidRPr="00EF06A7" w:rsidRDefault="005639E2" w:rsidP="000E321B">
            <w:pPr>
              <w:pStyle w:val="TAC"/>
            </w:pPr>
            <w:r w:rsidRPr="00EF06A7">
              <w:rPr>
                <w:rFonts w:eastAsia="SimSun"/>
              </w:rPr>
              <w:t>typeI-SinglePanel</w:t>
            </w:r>
          </w:p>
        </w:tc>
      </w:tr>
      <w:tr w:rsidR="005639E2" w:rsidRPr="00EF06A7" w14:paraId="2E12A6BC"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A92EEB8"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61DCD8F1" w14:textId="77777777" w:rsidR="005639E2" w:rsidRPr="00EF06A7" w:rsidRDefault="005639E2" w:rsidP="000E321B">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07B760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B6CF57D" w14:textId="77777777" w:rsidR="005639E2" w:rsidRPr="00EF06A7" w:rsidRDefault="005639E2" w:rsidP="000E321B">
            <w:pPr>
              <w:pStyle w:val="TAC"/>
            </w:pPr>
            <w:r w:rsidRPr="00EF06A7">
              <w:t>1</w:t>
            </w:r>
          </w:p>
        </w:tc>
      </w:tr>
      <w:tr w:rsidR="005639E2" w:rsidRPr="00EF06A7" w14:paraId="42498DBF"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1C934A79"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599CC512" w14:textId="77777777" w:rsidR="005639E2" w:rsidRPr="00EF06A7" w:rsidRDefault="005639E2" w:rsidP="000E321B">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E41177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22DCE20" w14:textId="77777777" w:rsidR="005639E2" w:rsidRPr="00EF06A7" w:rsidRDefault="005639E2" w:rsidP="000E321B">
            <w:pPr>
              <w:pStyle w:val="TAC"/>
            </w:pPr>
            <w:r w:rsidRPr="00EF06A7">
              <w:rPr>
                <w:rFonts w:eastAsia="SimSun"/>
              </w:rPr>
              <w:t>Not configured</w:t>
            </w:r>
          </w:p>
        </w:tc>
      </w:tr>
      <w:tr w:rsidR="005639E2" w:rsidRPr="00EF06A7" w14:paraId="55686B58"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1ACFB659"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2D9345A1" w14:textId="77777777" w:rsidR="005639E2" w:rsidRPr="00EF06A7" w:rsidRDefault="005639E2" w:rsidP="000E321B">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E30E67"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2AC41E2" w14:textId="77777777" w:rsidR="005639E2" w:rsidRPr="00EF06A7" w:rsidRDefault="005639E2" w:rsidP="000E321B">
            <w:pPr>
              <w:pStyle w:val="TAC"/>
            </w:pPr>
            <w:r w:rsidRPr="00EF06A7">
              <w:rPr>
                <w:rFonts w:eastAsia="SimSun" w:cs="Arial"/>
                <w:lang w:eastAsia="zh-CN"/>
              </w:rPr>
              <w:t>000001</w:t>
            </w:r>
          </w:p>
        </w:tc>
      </w:tr>
      <w:tr w:rsidR="005639E2" w:rsidRPr="00EF06A7" w14:paraId="16D367E2"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1EAECB5"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4C879825" w14:textId="77777777" w:rsidR="005639E2" w:rsidRPr="00EF06A7" w:rsidRDefault="005639E2" w:rsidP="000E321B">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8E4ACB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7C2CA30" w14:textId="77777777" w:rsidR="005639E2" w:rsidRPr="00EF06A7" w:rsidRDefault="005639E2" w:rsidP="000E321B">
            <w:pPr>
              <w:pStyle w:val="TAC"/>
            </w:pPr>
            <w:r w:rsidRPr="00EF06A7">
              <w:t>N/A</w:t>
            </w:r>
          </w:p>
        </w:tc>
      </w:tr>
      <w:tr w:rsidR="005639E2" w:rsidRPr="00EF06A7" w14:paraId="6B0B8418"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74517C7" w14:textId="77777777" w:rsidR="005639E2" w:rsidRPr="00EF06A7" w:rsidRDefault="005639E2" w:rsidP="000E321B">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0ADFC7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DBC4763" w14:textId="77777777" w:rsidR="005639E2" w:rsidRPr="00EF06A7" w:rsidRDefault="005639E2" w:rsidP="000E321B">
            <w:pPr>
              <w:pStyle w:val="TAC"/>
            </w:pPr>
            <w:r w:rsidRPr="00EF06A7">
              <w:rPr>
                <w:rFonts w:eastAsia="SimSun"/>
                <w:lang w:eastAsia="zh-CN"/>
              </w:rPr>
              <w:t>PUCCH</w:t>
            </w:r>
          </w:p>
        </w:tc>
      </w:tr>
      <w:tr w:rsidR="005639E2" w:rsidRPr="00EF06A7" w14:paraId="5B577EE0"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D7728C" w14:textId="77777777" w:rsidR="005639E2" w:rsidRPr="00EF06A7" w:rsidRDefault="005639E2" w:rsidP="000E321B">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523900" w14:textId="77777777" w:rsidR="005639E2" w:rsidRPr="00EF06A7" w:rsidRDefault="005639E2" w:rsidP="000E321B">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C61B487" w14:textId="77777777" w:rsidR="005639E2" w:rsidRPr="00EF06A7" w:rsidRDefault="005639E2" w:rsidP="000E321B">
            <w:pPr>
              <w:pStyle w:val="TAC"/>
              <w:rPr>
                <w:rFonts w:eastAsia="SimSun"/>
                <w:lang w:eastAsia="zh-CN"/>
              </w:rPr>
            </w:pPr>
            <w:r w:rsidRPr="00EF06A7">
              <w:rPr>
                <w:rFonts w:eastAsia="SimSun"/>
                <w:lang w:eastAsia="zh-CN"/>
              </w:rPr>
              <w:t>9.5</w:t>
            </w:r>
          </w:p>
        </w:tc>
      </w:tr>
      <w:tr w:rsidR="005639E2" w:rsidRPr="00EF06A7" w14:paraId="33E43AB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AB3D6D" w14:textId="77777777" w:rsidR="005639E2" w:rsidRPr="00EF06A7" w:rsidRDefault="005639E2" w:rsidP="000E321B">
            <w:pPr>
              <w:pStyle w:val="TAL"/>
              <w:rPr>
                <w:rFonts w:eastAsia="SimSun"/>
                <w:lang w:eastAsia="en-US"/>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2606793"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772383D" w14:textId="77777777" w:rsidR="005639E2" w:rsidRPr="00EF06A7" w:rsidRDefault="005639E2" w:rsidP="000E321B">
            <w:pPr>
              <w:pStyle w:val="TAC"/>
            </w:pPr>
            <w:r w:rsidRPr="00EF06A7">
              <w:t>1</w:t>
            </w:r>
          </w:p>
        </w:tc>
      </w:tr>
      <w:tr w:rsidR="005639E2" w:rsidRPr="00EF06A7" w14:paraId="2FA64A6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ADBEBF" w14:textId="77777777" w:rsidR="005639E2" w:rsidRPr="00EF06A7" w:rsidRDefault="005639E2" w:rsidP="000E321B">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57B82A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E50DFCA" w14:textId="77777777" w:rsidR="005639E2" w:rsidRPr="00EF06A7" w:rsidRDefault="005639E2" w:rsidP="000E321B">
            <w:pPr>
              <w:pStyle w:val="TAC"/>
              <w:rPr>
                <w:rFonts w:eastAsia="SimSun"/>
                <w:lang w:eastAsia="zh-CN"/>
              </w:rPr>
            </w:pPr>
            <w:r w:rsidRPr="00EF06A7">
              <w:rPr>
                <w:rFonts w:eastAsia="SimSun"/>
                <w:lang w:eastAsia="zh-CN"/>
              </w:rPr>
              <w:t>As specified in Table A.4-2, TBS.2-3</w:t>
            </w:r>
          </w:p>
        </w:tc>
      </w:tr>
    </w:tbl>
    <w:p w14:paraId="19807123" w14:textId="77777777" w:rsidR="005639E2" w:rsidRPr="00EF06A7" w:rsidRDefault="005639E2" w:rsidP="005639E2">
      <w:pPr>
        <w:rPr>
          <w:lang w:eastAsia="zh-CN"/>
        </w:rPr>
      </w:pPr>
    </w:p>
    <w:p w14:paraId="6F8115E4" w14:textId="77777777" w:rsidR="005639E2" w:rsidRPr="00EF06A7" w:rsidRDefault="005639E2" w:rsidP="005639E2">
      <w:pPr>
        <w:pStyle w:val="TH"/>
        <w:rPr>
          <w:rFonts w:eastAsia="SimSun"/>
          <w:lang w:eastAsia="zh-CN"/>
        </w:rPr>
      </w:pPr>
      <w:r w:rsidRPr="00EF06A7">
        <w:t>Table 6.2.</w:t>
      </w:r>
      <w:r w:rsidRPr="00EF06A7">
        <w:rPr>
          <w:rFonts w:eastAsia="SimSun"/>
          <w:lang w:eastAsia="zh-CN"/>
        </w:rPr>
        <w:t>3</w:t>
      </w:r>
      <w:r w:rsidRPr="00EF06A7">
        <w:t>.</w:t>
      </w:r>
      <w:r w:rsidRPr="00EF06A7">
        <w:rPr>
          <w:rFonts w:eastAsia="SimSun"/>
          <w:lang w:eastAsia="zh-CN"/>
        </w:rPr>
        <w:t>2</w:t>
      </w:r>
      <w:r w:rsidRPr="00EF06A7">
        <w:t>.</w:t>
      </w:r>
      <w:r w:rsidRPr="00EF06A7">
        <w:rPr>
          <w:rFonts w:eastAsia="SimSun"/>
          <w:lang w:eastAsia="zh-CN"/>
        </w:rPr>
        <w:t>2.1.3</w:t>
      </w:r>
      <w:r w:rsidRPr="00EF06A7">
        <w:t>-</w:t>
      </w:r>
      <w:r w:rsidRPr="00EF06A7">
        <w:rPr>
          <w:rFonts w:eastAsia="SimSun"/>
          <w:lang w:eastAsia="zh-CN"/>
        </w:rPr>
        <w:t>2:</w:t>
      </w:r>
      <w:r w:rsidRPr="00EF06A7">
        <w:t xml:space="preserve"> Minimum requirement</w:t>
      </w:r>
      <w:r w:rsidRPr="00EF06A7">
        <w:rPr>
          <w:rFonts w:eastAsia="SimSun"/>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6C96AF65"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4631C549" w14:textId="77777777" w:rsidR="005639E2" w:rsidRPr="00EF06A7" w:rsidRDefault="005639E2" w:rsidP="000E321B">
            <w:pPr>
              <w:pStyle w:val="TAH"/>
              <w:rPr>
                <w:rFonts w:eastAsia="SimSun"/>
                <w:lang w:eastAsia="zh-CN"/>
              </w:rPr>
            </w:pPr>
            <w:r w:rsidRPr="00EF06A7">
              <w:rPr>
                <w:rFonts w:eastAsia="SimSun"/>
                <w:lang w:eastAsia="zh-CN"/>
              </w:rPr>
              <w:t>Parameters</w:t>
            </w:r>
          </w:p>
        </w:tc>
        <w:tc>
          <w:tcPr>
            <w:tcW w:w="1412" w:type="dxa"/>
            <w:tcBorders>
              <w:top w:val="single" w:sz="4" w:space="0" w:color="auto"/>
              <w:left w:val="single" w:sz="4" w:space="0" w:color="auto"/>
              <w:bottom w:val="nil"/>
              <w:right w:val="single" w:sz="4" w:space="0" w:color="auto"/>
            </w:tcBorders>
            <w:hideMark/>
          </w:tcPr>
          <w:p w14:paraId="7E6A6C4A" w14:textId="77777777" w:rsidR="005639E2" w:rsidRPr="00EF06A7" w:rsidRDefault="005639E2" w:rsidP="000E321B">
            <w:pPr>
              <w:pStyle w:val="TAH"/>
              <w:rPr>
                <w:rFonts w:eastAsia="SimSun"/>
                <w:lang w:eastAsia="en-US"/>
              </w:rPr>
            </w:pPr>
            <w:r w:rsidRPr="00EF06A7">
              <w:rPr>
                <w:rFonts w:eastAsia="SimSun"/>
              </w:rPr>
              <w:t>Test 1</w:t>
            </w:r>
          </w:p>
        </w:tc>
        <w:tc>
          <w:tcPr>
            <w:tcW w:w="1512" w:type="dxa"/>
            <w:tcBorders>
              <w:top w:val="single" w:sz="4" w:space="0" w:color="auto"/>
              <w:left w:val="single" w:sz="4" w:space="0" w:color="auto"/>
              <w:bottom w:val="nil"/>
              <w:right w:val="single" w:sz="4" w:space="0" w:color="auto"/>
            </w:tcBorders>
            <w:hideMark/>
          </w:tcPr>
          <w:p w14:paraId="53C94CDD" w14:textId="77777777" w:rsidR="005639E2" w:rsidRPr="00EF06A7" w:rsidRDefault="005639E2" w:rsidP="000E321B">
            <w:pPr>
              <w:pStyle w:val="TAH"/>
              <w:rPr>
                <w:rFonts w:eastAsia="?? ??"/>
              </w:rPr>
            </w:pPr>
            <w:r w:rsidRPr="00EF06A7">
              <w:rPr>
                <w:rFonts w:eastAsia="?? ??"/>
              </w:rPr>
              <w:t>Test 2</w:t>
            </w:r>
          </w:p>
        </w:tc>
      </w:tr>
      <w:tr w:rsidR="005639E2" w:rsidRPr="00EF06A7" w14:paraId="3A1E0ACA"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6BD3B238" w14:textId="77777777" w:rsidR="005639E2" w:rsidRPr="00EF06A7" w:rsidRDefault="005639E2" w:rsidP="000E321B">
            <w:pPr>
              <w:pStyle w:val="TAC"/>
              <w:rPr>
                <w:rFonts w:eastAsia="?? ??"/>
              </w:rPr>
            </w:pPr>
            <w:r w:rsidRPr="00EF06A7">
              <w:rPr>
                <w:rFonts w:ascii="Symbol" w:eastAsia="?? ??" w:hAnsi="Symbol"/>
                <w:i/>
                <w:iCs/>
              </w:rPr>
              <w:t></w:t>
            </w:r>
            <w:r w:rsidRPr="00EF06A7">
              <w:rPr>
                <w:rFonts w:eastAsia="?? ??"/>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3690A5A" w14:textId="77777777" w:rsidR="005639E2" w:rsidRPr="00EF06A7" w:rsidRDefault="005639E2" w:rsidP="000E321B">
            <w:pPr>
              <w:pStyle w:val="TAC"/>
              <w:rPr>
                <w:rFonts w:eastAsia="SimSun" w:cs="v5.0.0"/>
                <w:lang w:eastAsia="zh-CN"/>
              </w:rPr>
            </w:pPr>
            <w:r w:rsidRPr="00EF06A7">
              <w:rPr>
                <w:rFonts w:eastAsia="SimSun" w:cs="v5.0.0"/>
                <w:lang w:eastAsia="zh-CN"/>
              </w:rPr>
              <w:t>5</w:t>
            </w:r>
          </w:p>
        </w:tc>
        <w:tc>
          <w:tcPr>
            <w:tcW w:w="1512" w:type="dxa"/>
            <w:tcBorders>
              <w:top w:val="single" w:sz="4" w:space="0" w:color="auto"/>
              <w:left w:val="single" w:sz="4" w:space="0" w:color="auto"/>
              <w:bottom w:val="single" w:sz="4" w:space="0" w:color="auto"/>
              <w:right w:val="single" w:sz="4" w:space="0" w:color="auto"/>
            </w:tcBorders>
            <w:hideMark/>
          </w:tcPr>
          <w:p w14:paraId="5FBEE9D9" w14:textId="77777777" w:rsidR="005639E2" w:rsidRPr="00EF06A7" w:rsidRDefault="005639E2" w:rsidP="000E321B">
            <w:pPr>
              <w:pStyle w:val="TAC"/>
              <w:rPr>
                <w:rFonts w:eastAsia="SimSun" w:cs="v5.0.0"/>
                <w:lang w:eastAsia="zh-CN"/>
              </w:rPr>
            </w:pPr>
            <w:r w:rsidRPr="00EF06A7">
              <w:rPr>
                <w:rFonts w:eastAsia="SimSun" w:cs="v5.0.0"/>
                <w:lang w:eastAsia="zh-CN"/>
              </w:rPr>
              <w:t>5</w:t>
            </w:r>
          </w:p>
        </w:tc>
      </w:tr>
      <w:tr w:rsidR="005639E2" w:rsidRPr="00EF06A7" w14:paraId="077F6E2E"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2D90C2DF" w14:textId="77777777" w:rsidR="005639E2" w:rsidRPr="00EF06A7" w:rsidRDefault="005639E2" w:rsidP="000E321B">
            <w:pPr>
              <w:pStyle w:val="TAC"/>
              <w:rPr>
                <w:rFonts w:eastAsia="?? ??" w:cs="v5.0.0"/>
                <w:lang w:eastAsia="en-US"/>
              </w:rPr>
            </w:pPr>
            <w:r w:rsidRPr="00EF06A7">
              <w:rPr>
                <w:rFonts w:ascii="Symbol" w:eastAsia="?? ??" w:hAnsi="Symbol"/>
                <w:i/>
                <w:iCs/>
              </w:rPr>
              <w:t></w:t>
            </w:r>
            <w:r w:rsidRPr="00EF06A7">
              <w:rPr>
                <w:rFonts w:eastAsia="?? ??"/>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2590B689" w14:textId="77777777" w:rsidR="005639E2" w:rsidRPr="00EF06A7" w:rsidRDefault="005639E2" w:rsidP="000E321B">
            <w:pPr>
              <w:pStyle w:val="TAC"/>
              <w:rPr>
                <w:rFonts w:eastAsia="SimSun" w:cs="v5.0.0"/>
                <w:lang w:eastAsia="zh-CN"/>
              </w:rPr>
            </w:pPr>
            <w:r w:rsidRPr="00EF06A7">
              <w:rPr>
                <w:rFonts w:eastAsia="SimSun" w:cs="v5.0.0"/>
                <w:lang w:eastAsia="zh-CN"/>
              </w:rPr>
              <w:t>1.05</w:t>
            </w:r>
          </w:p>
        </w:tc>
        <w:tc>
          <w:tcPr>
            <w:tcW w:w="1512" w:type="dxa"/>
            <w:tcBorders>
              <w:top w:val="single" w:sz="4" w:space="0" w:color="auto"/>
              <w:left w:val="single" w:sz="4" w:space="0" w:color="auto"/>
              <w:bottom w:val="single" w:sz="4" w:space="0" w:color="auto"/>
              <w:right w:val="single" w:sz="4" w:space="0" w:color="auto"/>
            </w:tcBorders>
            <w:hideMark/>
          </w:tcPr>
          <w:p w14:paraId="3BB77139" w14:textId="77777777" w:rsidR="005639E2" w:rsidRPr="00EF06A7" w:rsidRDefault="005639E2" w:rsidP="000E321B">
            <w:pPr>
              <w:pStyle w:val="TAC"/>
              <w:rPr>
                <w:rFonts w:eastAsia="SimSun" w:cs="v5.0.0"/>
                <w:lang w:eastAsia="zh-CN"/>
              </w:rPr>
            </w:pPr>
            <w:r w:rsidRPr="00EF06A7">
              <w:rPr>
                <w:rFonts w:eastAsia="SimSun" w:cs="v5.0.0"/>
                <w:lang w:eastAsia="zh-CN"/>
              </w:rPr>
              <w:t>1.05</w:t>
            </w:r>
          </w:p>
        </w:tc>
      </w:tr>
    </w:tbl>
    <w:p w14:paraId="3EB27F5A" w14:textId="77777777" w:rsidR="005639E2" w:rsidRPr="00EF06A7" w:rsidRDefault="005639E2" w:rsidP="005639E2">
      <w:pPr>
        <w:rPr>
          <w:lang w:eastAsia="en-US"/>
        </w:rPr>
      </w:pPr>
    </w:p>
    <w:p w14:paraId="60CC72B7" w14:textId="77777777" w:rsidR="005639E2" w:rsidRPr="00EF06A7" w:rsidRDefault="005639E2" w:rsidP="005639E2">
      <w:r w:rsidRPr="00EF06A7">
        <w:t>The normative reference for this requirement is TS 38.101-4 [5] clause 6.2.3.2.2.1.</w:t>
      </w:r>
    </w:p>
    <w:p w14:paraId="1E59BA36" w14:textId="77777777" w:rsidR="005639E2" w:rsidRPr="00EF06A7" w:rsidRDefault="005639E2" w:rsidP="005639E2">
      <w:pPr>
        <w:pStyle w:val="H6"/>
      </w:pPr>
      <w:r w:rsidRPr="00EF06A7">
        <w:t>6.2.3.2.2.1.4</w:t>
      </w:r>
      <w:r w:rsidRPr="00EF06A7">
        <w:tab/>
        <w:t>Test description</w:t>
      </w:r>
    </w:p>
    <w:p w14:paraId="73497A63" w14:textId="77777777" w:rsidR="005639E2" w:rsidRPr="00EF06A7" w:rsidRDefault="005639E2" w:rsidP="005639E2">
      <w:pPr>
        <w:pStyle w:val="H6"/>
      </w:pPr>
      <w:r w:rsidRPr="00EF06A7">
        <w:t>6.2.3.2.2.1.4.1</w:t>
      </w:r>
      <w:r w:rsidRPr="00EF06A7">
        <w:tab/>
        <w:t>Initial conditions</w:t>
      </w:r>
    </w:p>
    <w:p w14:paraId="64E920D2" w14:textId="77777777" w:rsidR="005639E2" w:rsidRPr="00EF06A7" w:rsidRDefault="005639E2" w:rsidP="005639E2">
      <w:r w:rsidRPr="00EF06A7">
        <w:t>Same initial conditions as specified in clause 6.2.2.1.2.1.4.1 with the following exceptions:</w:t>
      </w:r>
    </w:p>
    <w:p w14:paraId="5E9D180A" w14:textId="77777777" w:rsidR="004227F4" w:rsidRPr="00EF06A7" w:rsidRDefault="004227F4" w:rsidP="004227F4">
      <w:pPr>
        <w:pStyle w:val="B1"/>
      </w:pPr>
      <w:r w:rsidRPr="00EF06A7">
        <w:t>1.</w:t>
      </w:r>
      <w:r w:rsidRPr="00EF06A7">
        <w:tab/>
        <w:t>Connect the SS, the faders and AWGN noise source to the UE antenna connectors as shown in TS 38.508-1 [6] Annex A, in Figure A.3.1.7.4 for TE diagram and section A.3.2.5 for UE diagram.</w:t>
      </w:r>
    </w:p>
    <w:p w14:paraId="4BB02C39" w14:textId="77777777" w:rsidR="005639E2" w:rsidRPr="00EF06A7" w:rsidRDefault="005639E2" w:rsidP="005639E2">
      <w:r w:rsidRPr="00EF06A7">
        <w:t xml:space="preserve">Instead of Table 6.2.2.1.2.1.3-1 </w:t>
      </w:r>
      <w:r w:rsidRPr="00EF06A7">
        <w:sym w:font="Wingdings" w:char="F0E0"/>
      </w:r>
      <w:r w:rsidRPr="00EF06A7">
        <w:t xml:space="preserve"> use Table 6.2.3.2.2.1.3-1.</w:t>
      </w:r>
    </w:p>
    <w:p w14:paraId="409D5276" w14:textId="77777777" w:rsidR="005639E2" w:rsidRPr="00EF06A7" w:rsidRDefault="005639E2" w:rsidP="005639E2">
      <w:pPr>
        <w:pStyle w:val="H6"/>
      </w:pPr>
      <w:r w:rsidRPr="00EF06A7">
        <w:t>6.2.3.2.2.1.4.2</w:t>
      </w:r>
      <w:r w:rsidRPr="00EF06A7">
        <w:tab/>
        <w:t>Test procedure</w:t>
      </w:r>
    </w:p>
    <w:p w14:paraId="6E7144D8" w14:textId="77777777" w:rsidR="005639E2" w:rsidRPr="00EF06A7" w:rsidRDefault="005639E2" w:rsidP="005639E2">
      <w:r w:rsidRPr="00EF06A7">
        <w:t xml:space="preserve">Same test procedure as specified in clause 6.2.2.1.2.1.4.2 with the following exceptions: </w:t>
      </w:r>
    </w:p>
    <w:p w14:paraId="4406984A" w14:textId="77777777" w:rsidR="004227F4" w:rsidRPr="00EF06A7" w:rsidRDefault="004227F4" w:rsidP="004227F4">
      <w:pPr>
        <w:pStyle w:val="B1"/>
      </w:pPr>
      <w:r w:rsidRPr="00EF06A7">
        <w:t>4.</w:t>
      </w:r>
      <w:r w:rsidRPr="00EF06A7">
        <w:rPr>
          <w:lang w:eastAsia="zh-CN"/>
        </w:rPr>
        <w:tab/>
      </w:r>
      <w:r w:rsidRPr="00EF06A7">
        <w:t>If Median CQI value is not equal to 1 or 15 and 300 (</w:t>
      </w:r>
      <w:r w:rsidRPr="00EF06A7">
        <w:rPr>
          <w:rFonts w:ascii="Symbol" w:eastAsia="?? ??" w:hAnsi="Symbol" w:cs="Arial"/>
          <w:i/>
          <w:iCs/>
        </w:rPr>
        <w:t></w:t>
      </w:r>
      <w:r w:rsidRPr="00EF06A7">
        <w:t>%)or more of the wideband CQI values are outside the range (Median CQI - 1) ≤ Median CQI ≤ (Median CQI + 1) then continue with step 5, otherwise go to step 7.</w:t>
      </w:r>
    </w:p>
    <w:p w14:paraId="4C0D2B7E" w14:textId="77777777" w:rsidR="005639E2" w:rsidRPr="00EF06A7" w:rsidRDefault="005639E2" w:rsidP="005639E2">
      <w:r w:rsidRPr="00EF06A7">
        <w:t xml:space="preserve">Instead of Table 6.2.2.1.2.1.5-1 </w:t>
      </w:r>
      <w:r w:rsidRPr="00EF06A7">
        <w:sym w:font="Wingdings" w:char="F0E0"/>
      </w:r>
      <w:r w:rsidRPr="00EF06A7">
        <w:t xml:space="preserve"> use Table 6.2.3.2.2.1.3-1.</w:t>
      </w:r>
    </w:p>
    <w:p w14:paraId="304A6E18" w14:textId="77777777" w:rsidR="005639E2" w:rsidRPr="00EF06A7" w:rsidRDefault="005639E2" w:rsidP="005639E2">
      <w:pPr>
        <w:pStyle w:val="H6"/>
      </w:pPr>
      <w:r w:rsidRPr="00EF06A7">
        <w:t>6.2.3.2.2.1.4.3</w:t>
      </w:r>
      <w:r w:rsidRPr="00EF06A7">
        <w:tab/>
        <w:t>Message contents</w:t>
      </w:r>
    </w:p>
    <w:p w14:paraId="326E6915" w14:textId="77777777" w:rsidR="005639E2" w:rsidRPr="00EF06A7" w:rsidRDefault="005639E2" w:rsidP="005639E2">
      <w:r w:rsidRPr="00EF06A7">
        <w:t>Message contents are according to TS 38.508-1 [6] clause 5.4.2 with the following exceptions:</w:t>
      </w:r>
    </w:p>
    <w:p w14:paraId="50C226B7" w14:textId="77777777" w:rsidR="005639E2" w:rsidRPr="00EF06A7" w:rsidRDefault="005639E2" w:rsidP="005639E2">
      <w:pPr>
        <w:pStyle w:val="H6"/>
      </w:pPr>
      <w:r w:rsidRPr="00EF06A7">
        <w:t>6.2.3.2.2.1.4.3_1</w:t>
      </w:r>
      <w:r w:rsidRPr="00EF06A7">
        <w:tab/>
        <w:t>Message exceptions for SA</w:t>
      </w:r>
    </w:p>
    <w:p w14:paraId="43541D63" w14:textId="77777777" w:rsidR="005639E2" w:rsidRPr="00EF06A7" w:rsidRDefault="005639E2" w:rsidP="005639E2">
      <w:r w:rsidRPr="00EF06A7">
        <w:t>Same as 6.2.2.1.2.1.4.3_1 with following exceptions:</w:t>
      </w:r>
    </w:p>
    <w:p w14:paraId="0CF82FD1" w14:textId="77777777" w:rsidR="005639E2" w:rsidRPr="00EF06A7" w:rsidRDefault="005639E2" w:rsidP="005639E2">
      <w:pPr>
        <w:pStyle w:val="TH"/>
      </w:pPr>
      <w:r w:rsidRPr="00EF06A7">
        <w:t xml:space="preserve">Table 6.2.3.2.2.1.4.3_1-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39E2" w:rsidRPr="00EF06A7" w14:paraId="7D5999BC" w14:textId="77777777" w:rsidTr="005639E2">
        <w:tc>
          <w:tcPr>
            <w:tcW w:w="9747" w:type="dxa"/>
            <w:gridSpan w:val="4"/>
            <w:tcBorders>
              <w:top w:val="single" w:sz="4" w:space="0" w:color="auto"/>
              <w:left w:val="single" w:sz="4" w:space="0" w:color="auto"/>
              <w:bottom w:val="single" w:sz="4" w:space="0" w:color="auto"/>
              <w:right w:val="single" w:sz="4" w:space="0" w:color="auto"/>
            </w:tcBorders>
            <w:hideMark/>
          </w:tcPr>
          <w:p w14:paraId="284F1807" w14:textId="77777777" w:rsidR="005639E2" w:rsidRPr="00EF06A7" w:rsidRDefault="005639E2">
            <w:pPr>
              <w:pStyle w:val="TAH"/>
              <w:jc w:val="left"/>
              <w:rPr>
                <w:b w:val="0"/>
              </w:rPr>
            </w:pPr>
            <w:r w:rsidRPr="00EF06A7">
              <w:rPr>
                <w:b w:val="0"/>
              </w:rPr>
              <w:t>Derivation Path: TS 38.508-1 [6], clause 4.6.</w:t>
            </w:r>
            <w:r w:rsidR="00E45E88" w:rsidRPr="00EF06A7">
              <w:rPr>
                <w:b w:val="0"/>
              </w:rPr>
              <w:t>3</w:t>
            </w:r>
            <w:r w:rsidRPr="00EF06A7">
              <w:rPr>
                <w:b w:val="0"/>
              </w:rPr>
              <w:t>, Table 4.6.</w:t>
            </w:r>
            <w:r w:rsidR="00E45E88" w:rsidRPr="00EF06A7">
              <w:rPr>
                <w:b w:val="0"/>
              </w:rPr>
              <w:t>3</w:t>
            </w:r>
            <w:r w:rsidRPr="00EF06A7">
              <w:rPr>
                <w:b w:val="0"/>
              </w:rPr>
              <w:t>-43</w:t>
            </w:r>
          </w:p>
        </w:tc>
      </w:tr>
      <w:tr w:rsidR="005639E2" w:rsidRPr="00EF06A7" w14:paraId="27C1C36D"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716BAF4A" w14:textId="77777777" w:rsidR="005639E2" w:rsidRPr="00EF06A7" w:rsidRDefault="005639E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B309C99" w14:textId="77777777" w:rsidR="005639E2" w:rsidRPr="00EF06A7" w:rsidRDefault="005639E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2F47705" w14:textId="77777777" w:rsidR="005639E2" w:rsidRPr="00EF06A7" w:rsidRDefault="005639E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786C1B4" w14:textId="77777777" w:rsidR="005639E2" w:rsidRPr="00EF06A7" w:rsidRDefault="005639E2">
            <w:pPr>
              <w:pStyle w:val="TAH"/>
            </w:pPr>
            <w:r w:rsidRPr="00EF06A7">
              <w:t>Condition</w:t>
            </w:r>
          </w:p>
        </w:tc>
      </w:tr>
      <w:tr w:rsidR="005639E2" w:rsidRPr="00EF06A7" w14:paraId="3C8C6593"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4F72E671" w14:textId="77777777" w:rsidR="005639E2" w:rsidRPr="00EF06A7" w:rsidRDefault="005639E2">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05FF5F96" w14:textId="77777777" w:rsidR="005639E2" w:rsidRPr="00EF06A7" w:rsidRDefault="005639E2">
            <w:pPr>
              <w:pStyle w:val="TAL"/>
            </w:pPr>
          </w:p>
        </w:tc>
        <w:tc>
          <w:tcPr>
            <w:tcW w:w="1700" w:type="dxa"/>
            <w:tcBorders>
              <w:top w:val="single" w:sz="4" w:space="0" w:color="auto"/>
              <w:left w:val="single" w:sz="4" w:space="0" w:color="auto"/>
              <w:bottom w:val="single" w:sz="4" w:space="0" w:color="auto"/>
              <w:right w:val="single" w:sz="4" w:space="0" w:color="auto"/>
            </w:tcBorders>
          </w:tcPr>
          <w:p w14:paraId="3102AB80"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4E7A1535" w14:textId="77777777" w:rsidR="005639E2" w:rsidRPr="00EF06A7" w:rsidRDefault="005639E2">
            <w:pPr>
              <w:pStyle w:val="TAL"/>
            </w:pPr>
          </w:p>
        </w:tc>
      </w:tr>
      <w:tr w:rsidR="005639E2" w:rsidRPr="00EF06A7" w14:paraId="5CD9BE25"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712191A4" w14:textId="77777777" w:rsidR="005639E2" w:rsidRPr="00EF06A7" w:rsidRDefault="005639E2">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hideMark/>
          </w:tcPr>
          <w:p w14:paraId="2FDD273B" w14:textId="77777777" w:rsidR="005639E2" w:rsidRPr="00EF06A7" w:rsidRDefault="00E45E88">
            <w:pPr>
              <w:pStyle w:val="TAL"/>
            </w:pPr>
            <w:r w:rsidRPr="00EF06A7">
              <w:t>1</w:t>
            </w:r>
          </w:p>
        </w:tc>
        <w:tc>
          <w:tcPr>
            <w:tcW w:w="1700" w:type="dxa"/>
            <w:tcBorders>
              <w:top w:val="single" w:sz="4" w:space="0" w:color="auto"/>
              <w:left w:val="single" w:sz="4" w:space="0" w:color="auto"/>
              <w:bottom w:val="single" w:sz="4" w:space="0" w:color="auto"/>
              <w:right w:val="single" w:sz="4" w:space="0" w:color="auto"/>
            </w:tcBorders>
          </w:tcPr>
          <w:p w14:paraId="5236D694"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1CD2C4EF" w14:textId="77777777" w:rsidR="005639E2" w:rsidRPr="00EF06A7" w:rsidRDefault="005639E2">
            <w:pPr>
              <w:pStyle w:val="TAL"/>
            </w:pPr>
          </w:p>
        </w:tc>
      </w:tr>
      <w:tr w:rsidR="005639E2" w:rsidRPr="00EF06A7" w14:paraId="16C282FF"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2860698F" w14:textId="77777777" w:rsidR="005639E2" w:rsidRPr="00EF06A7" w:rsidRDefault="005639E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5BE5DCE" w14:textId="77777777" w:rsidR="005639E2" w:rsidRPr="00EF06A7" w:rsidRDefault="005639E2">
            <w:pPr>
              <w:pStyle w:val="TAL"/>
            </w:pPr>
          </w:p>
        </w:tc>
        <w:tc>
          <w:tcPr>
            <w:tcW w:w="1700" w:type="dxa"/>
            <w:tcBorders>
              <w:top w:val="single" w:sz="4" w:space="0" w:color="auto"/>
              <w:left w:val="single" w:sz="4" w:space="0" w:color="auto"/>
              <w:bottom w:val="single" w:sz="4" w:space="0" w:color="auto"/>
              <w:right w:val="single" w:sz="4" w:space="0" w:color="auto"/>
            </w:tcBorders>
          </w:tcPr>
          <w:p w14:paraId="43216CEC"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745C5F57" w14:textId="77777777" w:rsidR="005639E2" w:rsidRPr="00EF06A7" w:rsidRDefault="005639E2">
            <w:pPr>
              <w:pStyle w:val="TAL"/>
            </w:pPr>
          </w:p>
        </w:tc>
      </w:tr>
    </w:tbl>
    <w:p w14:paraId="3F2823D0" w14:textId="77777777" w:rsidR="005639E2" w:rsidRPr="00EF06A7" w:rsidRDefault="005639E2" w:rsidP="005639E2">
      <w:pPr>
        <w:rPr>
          <w:lang w:eastAsia="en-US"/>
        </w:rPr>
      </w:pPr>
    </w:p>
    <w:p w14:paraId="01F2BEBA" w14:textId="77777777" w:rsidR="005639E2" w:rsidRPr="00EF06A7" w:rsidRDefault="005639E2" w:rsidP="005639E2">
      <w:pPr>
        <w:pStyle w:val="H6"/>
      </w:pPr>
      <w:r w:rsidRPr="00EF06A7">
        <w:t>6.2.3.2.2.1.4.3_2</w:t>
      </w:r>
      <w:r w:rsidRPr="00EF06A7">
        <w:tab/>
        <w:t>Message exceptions for NSA</w:t>
      </w:r>
    </w:p>
    <w:p w14:paraId="588BA914" w14:textId="77777777" w:rsidR="005639E2" w:rsidRPr="00EF06A7" w:rsidRDefault="005639E2" w:rsidP="005639E2">
      <w:r w:rsidRPr="00EF06A7">
        <w:t>Same as 6.2.3.2.2.1.4.3_1.</w:t>
      </w:r>
    </w:p>
    <w:p w14:paraId="00E2575D" w14:textId="77777777" w:rsidR="005639E2" w:rsidRPr="00EF06A7" w:rsidRDefault="005639E2" w:rsidP="005639E2">
      <w:pPr>
        <w:pStyle w:val="H6"/>
      </w:pPr>
      <w:r w:rsidRPr="00EF06A7">
        <w:t>6.2.3.2.2.1.5</w:t>
      </w:r>
      <w:r w:rsidRPr="00EF06A7">
        <w:tab/>
        <w:t>Test requirement</w:t>
      </w:r>
    </w:p>
    <w:p w14:paraId="063E2EE8" w14:textId="77777777" w:rsidR="005639E2" w:rsidRPr="00EF06A7" w:rsidRDefault="005639E2" w:rsidP="005639E2">
      <w:r w:rsidRPr="00EF06A7">
        <w:t>The pass/fail decision is as specified in the test procedure in clause 6.2.3.2.2.1.4.2.</w:t>
      </w:r>
    </w:p>
    <w:p w14:paraId="1A9A1C87" w14:textId="77777777" w:rsidR="005639E2" w:rsidRPr="00EF06A7" w:rsidRDefault="005639E2" w:rsidP="005639E2">
      <w:pPr>
        <w:pStyle w:val="TH"/>
        <w:rPr>
          <w:lang w:eastAsia="zh-CN"/>
        </w:rPr>
      </w:pPr>
      <w:r w:rsidRPr="00EF06A7">
        <w:rPr>
          <w:lang w:eastAsia="x-none"/>
        </w:rPr>
        <w:t>Table 6.2.3.2.2.1.5-</w:t>
      </w:r>
      <w:r w:rsidRPr="00EF06A7">
        <w:rPr>
          <w:lang w:eastAsia="zh-CN"/>
        </w:rPr>
        <w:t>1:</w:t>
      </w:r>
      <w:r w:rsidRPr="00EF06A7">
        <w:rPr>
          <w:lang w:eastAsia="x-none"/>
        </w:rPr>
        <w:t xml:space="preserve"> </w:t>
      </w:r>
      <w:r w:rsidR="009D687F" w:rsidRPr="00EF06A7">
        <w:t>Test</w:t>
      </w:r>
      <w:r w:rsidR="009D687F" w:rsidRPr="00EF06A7">
        <w:rPr>
          <w:lang w:eastAsia="x-none"/>
        </w:rPr>
        <w:t xml:space="preserve"> </w:t>
      </w:r>
      <w:r w:rsidRPr="00EF06A7">
        <w:rPr>
          <w:lang w:eastAsia="x-none"/>
        </w:rPr>
        <w:t>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0E4DA9EA"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25452664" w14:textId="77777777" w:rsidR="005639E2" w:rsidRPr="00EF06A7" w:rsidRDefault="005639E2">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68DE9F80" w14:textId="77777777" w:rsidR="005639E2" w:rsidRPr="00EF06A7" w:rsidRDefault="005639E2">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3F99E75D" w14:textId="77777777" w:rsidR="005639E2" w:rsidRPr="00EF06A7" w:rsidRDefault="005639E2">
            <w:pPr>
              <w:keepNext/>
              <w:keepLines/>
              <w:spacing w:after="0"/>
              <w:jc w:val="center"/>
              <w:rPr>
                <w:rFonts w:ascii="Arial" w:eastAsia="?? ??" w:hAnsi="Arial" w:cs="v5.0.0"/>
                <w:b/>
                <w:sz w:val="18"/>
              </w:rPr>
            </w:pPr>
            <w:r w:rsidRPr="00EF06A7">
              <w:rPr>
                <w:rFonts w:ascii="Arial" w:eastAsia="?? ??" w:hAnsi="Arial" w:cs="v5.0.0"/>
                <w:b/>
                <w:sz w:val="18"/>
              </w:rPr>
              <w:t>Test 2</w:t>
            </w:r>
          </w:p>
        </w:tc>
      </w:tr>
      <w:tr w:rsidR="005639E2" w:rsidRPr="00EF06A7" w14:paraId="4198D78F"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47C224A" w14:textId="77777777" w:rsidR="005639E2" w:rsidRPr="00EF06A7" w:rsidRDefault="005639E2">
            <w:pPr>
              <w:keepNext/>
              <w:keepLines/>
              <w:spacing w:after="0"/>
              <w:jc w:val="center"/>
              <w:rPr>
                <w:rFonts w:ascii="Arial" w:eastAsia="?? ??" w:hAnsi="Arial" w:cs="Arial"/>
                <w:sz w:val="18"/>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93C5822"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c>
          <w:tcPr>
            <w:tcW w:w="1512" w:type="dxa"/>
            <w:tcBorders>
              <w:top w:val="single" w:sz="4" w:space="0" w:color="auto"/>
              <w:left w:val="single" w:sz="4" w:space="0" w:color="auto"/>
              <w:bottom w:val="single" w:sz="4" w:space="0" w:color="auto"/>
              <w:right w:val="single" w:sz="4" w:space="0" w:color="auto"/>
            </w:tcBorders>
            <w:hideMark/>
          </w:tcPr>
          <w:p w14:paraId="5B0DF5BA"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w:t>
            </w:r>
          </w:p>
        </w:tc>
      </w:tr>
      <w:tr w:rsidR="005639E2" w:rsidRPr="00EF06A7" w14:paraId="0D0BFFF7"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F924D83" w14:textId="77777777" w:rsidR="005639E2" w:rsidRPr="00EF06A7" w:rsidRDefault="005639E2">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AB455C8"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9D687F" w:rsidRPr="00EF06A7">
              <w:rPr>
                <w:rFonts w:ascii="Arial" w:eastAsia="SimSun" w:hAnsi="Arial" w:cs="v5.0.0"/>
                <w:sz w:val="18"/>
                <w:lang w:eastAsia="zh-CN"/>
              </w:rPr>
              <w:t>0</w:t>
            </w:r>
            <w:r w:rsidR="009D687F" w:rsidRPr="00EF06A7">
              <w:rPr>
                <w:rFonts w:ascii="Arial" w:hAnsi="Arial" w:cs="v5.0.0"/>
                <w:sz w:val="18"/>
              </w:rPr>
              <w:t>4</w:t>
            </w:r>
          </w:p>
        </w:tc>
        <w:tc>
          <w:tcPr>
            <w:tcW w:w="1512" w:type="dxa"/>
            <w:tcBorders>
              <w:top w:val="single" w:sz="4" w:space="0" w:color="auto"/>
              <w:left w:val="single" w:sz="4" w:space="0" w:color="auto"/>
              <w:bottom w:val="single" w:sz="4" w:space="0" w:color="auto"/>
              <w:right w:val="single" w:sz="4" w:space="0" w:color="auto"/>
            </w:tcBorders>
            <w:hideMark/>
          </w:tcPr>
          <w:p w14:paraId="034BC688"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w:t>
            </w:r>
            <w:r w:rsidR="009D687F" w:rsidRPr="00EF06A7">
              <w:rPr>
                <w:rFonts w:ascii="Arial" w:eastAsia="SimSun" w:hAnsi="Arial" w:cs="v5.0.0"/>
                <w:sz w:val="18"/>
                <w:lang w:eastAsia="zh-CN"/>
              </w:rPr>
              <w:t>0</w:t>
            </w:r>
            <w:r w:rsidR="009D687F" w:rsidRPr="00EF06A7">
              <w:rPr>
                <w:rFonts w:ascii="Arial" w:hAnsi="Arial" w:cs="v5.0.0"/>
                <w:sz w:val="18"/>
              </w:rPr>
              <w:t>4</w:t>
            </w:r>
          </w:p>
        </w:tc>
      </w:tr>
    </w:tbl>
    <w:p w14:paraId="74C1BE6D" w14:textId="77777777" w:rsidR="005639E2" w:rsidRPr="00EF06A7" w:rsidRDefault="005639E2" w:rsidP="005639E2">
      <w:pPr>
        <w:rPr>
          <w:lang w:eastAsia="en-US"/>
        </w:rPr>
      </w:pPr>
    </w:p>
    <w:p w14:paraId="47B35309" w14:textId="77777777" w:rsidR="005639E2" w:rsidRPr="00EF06A7" w:rsidRDefault="005639E2" w:rsidP="005639E2">
      <w:pPr>
        <w:pStyle w:val="Heading6"/>
      </w:pPr>
      <w:bookmarkStart w:id="311" w:name="_Toc27479515"/>
      <w:bookmarkStart w:id="312" w:name="_Toc36058702"/>
      <w:bookmarkStart w:id="313" w:name="_Toc44067625"/>
      <w:bookmarkStart w:id="314" w:name="_Toc52716551"/>
      <w:bookmarkStart w:id="315" w:name="_Toc58239196"/>
      <w:bookmarkStart w:id="316" w:name="_Toc68246778"/>
      <w:bookmarkStart w:id="317" w:name="_Toc75790091"/>
      <w:r w:rsidRPr="00EF06A7">
        <w:rPr>
          <w:rFonts w:eastAsia="SimSun"/>
          <w:lang w:eastAsia="zh-CN"/>
        </w:rPr>
        <w:t>6.2.3.2.2.2</w:t>
      </w:r>
      <w:r w:rsidRPr="00EF06A7">
        <w:rPr>
          <w:rFonts w:eastAsia="SimSun"/>
          <w:lang w:eastAsia="zh-CN"/>
        </w:rPr>
        <w:tab/>
      </w:r>
      <w:r w:rsidRPr="00EF06A7">
        <w:t>4Rx TDD FR1 aperiodic subband CQI reporting under fading conditions for both SA and NSA</w:t>
      </w:r>
      <w:bookmarkEnd w:id="311"/>
      <w:bookmarkEnd w:id="312"/>
      <w:bookmarkEnd w:id="313"/>
      <w:bookmarkEnd w:id="314"/>
      <w:bookmarkEnd w:id="315"/>
      <w:bookmarkEnd w:id="316"/>
      <w:bookmarkEnd w:id="317"/>
    </w:p>
    <w:p w14:paraId="4585486D" w14:textId="77777777" w:rsidR="005639E2" w:rsidRPr="00EF06A7" w:rsidRDefault="005639E2" w:rsidP="005639E2">
      <w:pPr>
        <w:pStyle w:val="H6"/>
      </w:pPr>
      <w:r w:rsidRPr="00EF06A7">
        <w:t>6.2.3.2.2.2.1</w:t>
      </w:r>
      <w:r w:rsidRPr="00EF06A7">
        <w:tab/>
        <w:t>Test purpose</w:t>
      </w:r>
    </w:p>
    <w:p w14:paraId="2538545E" w14:textId="77777777" w:rsidR="005639E2" w:rsidRPr="00EF06A7" w:rsidRDefault="005639E2" w:rsidP="005639E2">
      <w:r w:rsidRPr="00EF06A7">
        <w:t>To verify the variance of the wideband CQI reports is within the limits defined, that the ratio of the throughput is within the limits defined and that the average PDSCH BLER is greater than or equal to 2% for the indicated transport format.</w:t>
      </w:r>
    </w:p>
    <w:p w14:paraId="7D095AA9" w14:textId="77777777" w:rsidR="005639E2" w:rsidRPr="00EF06A7" w:rsidRDefault="005639E2" w:rsidP="005639E2">
      <w:pPr>
        <w:pStyle w:val="H6"/>
      </w:pPr>
      <w:r w:rsidRPr="00EF06A7">
        <w:t>6.2.3.2.2.2.2</w:t>
      </w:r>
      <w:r w:rsidRPr="00EF06A7">
        <w:tab/>
        <w:t>Test applicability</w:t>
      </w:r>
    </w:p>
    <w:p w14:paraId="6AE7EE4B" w14:textId="77777777" w:rsidR="005639E2" w:rsidRPr="00EF06A7" w:rsidRDefault="005639E2" w:rsidP="005639E2">
      <w:r w:rsidRPr="00EF06A7">
        <w:t>This test applies to all types of NR UE release 15 and forward.</w:t>
      </w:r>
    </w:p>
    <w:p w14:paraId="5EAD9879" w14:textId="77777777" w:rsidR="005639E2" w:rsidRPr="00EF06A7" w:rsidRDefault="005639E2" w:rsidP="005639E2">
      <w:r w:rsidRPr="00EF06A7">
        <w:t>This test also applies to all types of E-UTRA UE release 15 and forward supporting EN-DC.</w:t>
      </w:r>
    </w:p>
    <w:p w14:paraId="44BF4315" w14:textId="77777777" w:rsidR="005639E2" w:rsidRPr="00EF06A7" w:rsidRDefault="005639E2" w:rsidP="005639E2">
      <w:pPr>
        <w:pStyle w:val="H6"/>
      </w:pPr>
      <w:r w:rsidRPr="00EF06A7">
        <w:t>6.2.3.2.2.2.3</w:t>
      </w:r>
      <w:r w:rsidRPr="00EF06A7">
        <w:tab/>
        <w:t>Minimum conformance requirements</w:t>
      </w:r>
    </w:p>
    <w:p w14:paraId="787D5065" w14:textId="77777777" w:rsidR="005639E2" w:rsidRPr="00EF06A7" w:rsidRDefault="005639E2" w:rsidP="005639E2">
      <w:pPr>
        <w:tabs>
          <w:tab w:val="left" w:pos="6096"/>
        </w:tabs>
        <w:rPr>
          <w:rFonts w:eastAsia="SimSun"/>
        </w:rPr>
      </w:pPr>
      <w:r w:rsidRPr="00EF06A7">
        <w:rPr>
          <w:rFonts w:eastAsia="SimSun"/>
        </w:rPr>
        <w:t>The purpose of the requirements is to verify that the preferred sub-bands can be used for frequency-selective scheduling under the frequency-selective fading conditions.</w:t>
      </w:r>
    </w:p>
    <w:p w14:paraId="7A8235BD" w14:textId="4C998AA7" w:rsidR="005639E2" w:rsidRPr="00EF06A7" w:rsidRDefault="005639E2" w:rsidP="005639E2">
      <w:pPr>
        <w:tabs>
          <w:tab w:val="left" w:pos="6096"/>
        </w:tabs>
        <w:rPr>
          <w:rFonts w:eastAsia="SimSun"/>
        </w:rPr>
      </w:pPr>
      <w:r w:rsidRPr="00EF06A7">
        <w:rPr>
          <w:rFonts w:eastAsia="SimSun"/>
        </w:rPr>
        <w:t xml:space="preserve">The accuracy of sub-band channel CQI reporting under the frequency-selective fading conditions is determined by a double-sided </w:t>
      </w:r>
      <w:r w:rsidR="00DF6D88" w:rsidRPr="00EF06A7">
        <w:rPr>
          <w:rFonts w:eastAsia="SimSun"/>
        </w:rPr>
        <w:t xml:space="preserve">percentile of the </w:t>
      </w:r>
      <w:r w:rsidRPr="00EF06A7">
        <w:rPr>
          <w:rFonts w:eastAsia="SimSun"/>
        </w:rPr>
        <w:t>reported differential CQI offset level 0 per sub-band, and the relative increase of the throughput obtained when transmitting the transport format indicated by the corresponding reported sub-band CQI on a randomly selected sub-band among the sub-bands with the highest reported differential CQI offset level compared to the throughput when transmitting a fixed transport format according to the wideband CQI median on a randomly selected sub-band among all the sub-bands.</w:t>
      </w:r>
    </w:p>
    <w:p w14:paraId="70548805" w14:textId="77777777" w:rsidR="005639E2" w:rsidRPr="00EF06A7" w:rsidRDefault="005639E2" w:rsidP="005639E2">
      <w:pPr>
        <w:tabs>
          <w:tab w:val="left" w:pos="6096"/>
        </w:tabs>
        <w:rPr>
          <w:rFonts w:eastAsia="SimSun"/>
        </w:rPr>
      </w:pPr>
      <w:r w:rsidRPr="00EF06A7">
        <w:rPr>
          <w:rFonts w:eastAsia="SimSun"/>
        </w:rPr>
        <w:t xml:space="preserve">For the parameters specified in Table 6.2.3.2.2.2.3-1 and using the downlink physical channels specified in </w:t>
      </w:r>
      <w:r w:rsidRPr="00EF06A7">
        <w:rPr>
          <w:rFonts w:eastAsia="SimSun"/>
          <w:lang w:eastAsia="zh-CN"/>
        </w:rPr>
        <w:t>Annex C.3.1</w:t>
      </w:r>
      <w:r w:rsidRPr="00EF06A7">
        <w:rPr>
          <w:rFonts w:eastAsia="SimSun"/>
        </w:rPr>
        <w:t>, the minimum requirements are specified by the following:</w:t>
      </w:r>
    </w:p>
    <w:p w14:paraId="75F32B76" w14:textId="77777777" w:rsidR="005639E2" w:rsidRPr="00EF06A7" w:rsidRDefault="005639E2" w:rsidP="005639E2">
      <w:pPr>
        <w:ind w:left="568" w:hanging="284"/>
        <w:rPr>
          <w:rFonts w:eastAsia="SimSun"/>
        </w:rPr>
      </w:pPr>
      <w:r w:rsidRPr="00EF06A7">
        <w:rPr>
          <w:rFonts w:eastAsia="SimSun"/>
        </w:rPr>
        <w:t>a)</w:t>
      </w:r>
      <w:r w:rsidRPr="00EF06A7">
        <w:rPr>
          <w:rFonts w:eastAsia="SimSun"/>
        </w:rPr>
        <w:tab/>
        <w:t>A sub-band differential CQI offset level of 0 shall be reported at least α% of the time but less than β% of the time for each sub-band, where α and β are specified in Table 6.2.3.2.2.2.3-2;</w:t>
      </w:r>
    </w:p>
    <w:p w14:paraId="0CD7539E" w14:textId="77777777" w:rsidR="005639E2" w:rsidRPr="00EF06A7" w:rsidRDefault="005639E2" w:rsidP="005639E2">
      <w:pPr>
        <w:ind w:left="568" w:hanging="284"/>
        <w:rPr>
          <w:rFonts w:eastAsia="SimSun"/>
        </w:rPr>
      </w:pPr>
      <w:r w:rsidRPr="00EF06A7">
        <w:rPr>
          <w:rFonts w:eastAsia="SimSun"/>
        </w:rPr>
        <w:t>b)</w:t>
      </w:r>
      <w:r w:rsidRPr="00EF06A7">
        <w:rPr>
          <w:rFonts w:eastAsia="SimSun"/>
        </w:rPr>
        <w:tab/>
        <w:t xml:space="preserve">The ratio of the throughput obtained when transmitting the corresponding transport format on a randomly selected sub-band among the sub-bands with the highest differential CQI offset level and that obtained when transmitting the transport format indicated by the reported wideband CQI median on a randomly selected sub-band among all the sub-bands shall be ≥ </w:t>
      </w:r>
      <w:r w:rsidRPr="00EF06A7">
        <w:rPr>
          <w:rFonts w:eastAsia="SimSun"/>
          <w:i/>
        </w:rPr>
        <w:t>γ</w:t>
      </w:r>
      <w:r w:rsidRPr="00EF06A7">
        <w:rPr>
          <w:rFonts w:eastAsia="SimSun"/>
        </w:rPr>
        <w:t xml:space="preserve">, where </w:t>
      </w:r>
      <w:r w:rsidRPr="00EF06A7">
        <w:rPr>
          <w:rFonts w:eastAsia="SimSun"/>
          <w:i/>
        </w:rPr>
        <w:t>γ</w:t>
      </w:r>
      <w:r w:rsidRPr="00EF06A7">
        <w:rPr>
          <w:rFonts w:eastAsia="SimSun"/>
        </w:rPr>
        <w:t xml:space="preserve"> is specified in Table 6.2.3.2.2.2.3-2;</w:t>
      </w:r>
    </w:p>
    <w:p w14:paraId="3BAF90B7" w14:textId="77777777" w:rsidR="005639E2" w:rsidRPr="00EF06A7" w:rsidRDefault="005639E2" w:rsidP="005639E2">
      <w:pPr>
        <w:ind w:left="568" w:hanging="284"/>
        <w:rPr>
          <w:rFonts w:eastAsia="SimSun"/>
          <w:lang w:eastAsia="zh-CN"/>
        </w:rPr>
      </w:pPr>
      <w:r w:rsidRPr="00EF06A7">
        <w:rPr>
          <w:rFonts w:eastAsia="SimSun"/>
        </w:rPr>
        <w:t>c)</w:t>
      </w:r>
      <w:r w:rsidRPr="00EF06A7">
        <w:rPr>
          <w:rFonts w:eastAsia="SimSun"/>
        </w:rPr>
        <w:tab/>
        <w:t xml:space="preserve">When transmitting the corresponding transport format on a randomly selected sub-band among the sub-bands with the highest differential CQI offset level, the average BLER for the indicated transport format shall be greater than or equal to </w:t>
      </w:r>
      <w:r w:rsidRPr="00EF06A7">
        <w:rPr>
          <w:rFonts w:eastAsia="SimSun"/>
          <w:lang w:eastAsia="zh-CN"/>
        </w:rPr>
        <w:t>0.02</w:t>
      </w:r>
      <w:r w:rsidRPr="00EF06A7">
        <w:rPr>
          <w:rFonts w:eastAsia="SimSun"/>
        </w:rPr>
        <w:t>.</w:t>
      </w:r>
    </w:p>
    <w:p w14:paraId="594F9EC9" w14:textId="77777777" w:rsidR="005639E2" w:rsidRPr="00EF06A7" w:rsidRDefault="005639E2" w:rsidP="005639E2">
      <w:pPr>
        <w:rPr>
          <w:lang w:eastAsia="zh-CN"/>
        </w:rPr>
      </w:pPr>
      <w:r w:rsidRPr="00EF06A7">
        <w:t>The requirements only apply for sub-bands of full size and the random scheduling across the sub-bands is done by selecting a new sub-band in each available downlink transmission instance for TDD.</w:t>
      </w:r>
    </w:p>
    <w:p w14:paraId="5E8B6AD8" w14:textId="77777777" w:rsidR="005639E2" w:rsidRPr="00EF06A7" w:rsidRDefault="005639E2" w:rsidP="005639E2">
      <w:pPr>
        <w:pStyle w:val="TH"/>
        <w:rPr>
          <w:rFonts w:eastAsia="SimSun"/>
          <w:lang w:eastAsia="zh-CN"/>
        </w:rPr>
      </w:pPr>
      <w:r w:rsidRPr="00EF06A7">
        <w:t>Table 6.2.</w:t>
      </w:r>
      <w:r w:rsidRPr="00EF06A7">
        <w:rPr>
          <w:rFonts w:eastAsia="SimSun"/>
          <w:lang w:eastAsia="zh-CN"/>
        </w:rPr>
        <w:t>3</w:t>
      </w:r>
      <w:r w:rsidRPr="00EF06A7">
        <w:t>.</w:t>
      </w:r>
      <w:r w:rsidRPr="00EF06A7">
        <w:rPr>
          <w:rFonts w:eastAsia="SimSun"/>
          <w:lang w:eastAsia="zh-CN"/>
        </w:rPr>
        <w:t>2</w:t>
      </w:r>
      <w:r w:rsidRPr="00EF06A7">
        <w:t xml:space="preserve">.2.2.3-1: </w:t>
      </w:r>
      <w:r w:rsidRPr="00EF06A7">
        <w:rPr>
          <w:rFonts w:eastAsia="SimSun"/>
          <w:lang w:eastAsia="zh-CN"/>
        </w:rPr>
        <w:t>Sub-band</w:t>
      </w:r>
      <w:r w:rsidRPr="00EF06A7">
        <w:t xml:space="preserve"> CQI reporting test under frequency-selective fading condition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92"/>
        <w:gridCol w:w="3089"/>
        <w:gridCol w:w="992"/>
        <w:gridCol w:w="691"/>
        <w:gridCol w:w="868"/>
        <w:gridCol w:w="755"/>
        <w:gridCol w:w="704"/>
      </w:tblGrid>
      <w:tr w:rsidR="005639E2" w:rsidRPr="00EF06A7" w14:paraId="537E27B5"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8EDAE7" w14:textId="77777777" w:rsidR="005639E2" w:rsidRPr="00EF06A7" w:rsidRDefault="005639E2" w:rsidP="000E321B">
            <w:pPr>
              <w:pStyle w:val="TAH"/>
              <w:rPr>
                <w:lang w:eastAsia="en-US"/>
              </w:rPr>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470A21D" w14:textId="77777777" w:rsidR="005639E2" w:rsidRPr="00EF06A7" w:rsidRDefault="005639E2" w:rsidP="000E321B">
            <w:pPr>
              <w:pStyle w:val="TAH"/>
            </w:pPr>
            <w:r w:rsidRPr="00EF06A7">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0081658" w14:textId="77777777" w:rsidR="005639E2" w:rsidRPr="00EF06A7" w:rsidRDefault="005639E2" w:rsidP="000E321B">
            <w:pPr>
              <w:pStyle w:val="TAH"/>
            </w:pPr>
            <w:r w:rsidRPr="00EF06A7">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714DDF58" w14:textId="77777777" w:rsidR="005639E2" w:rsidRPr="00EF06A7" w:rsidRDefault="005639E2" w:rsidP="000E321B">
            <w:pPr>
              <w:pStyle w:val="TAH"/>
              <w:rPr>
                <w:rFonts w:eastAsia="SimSun"/>
                <w:lang w:eastAsia="zh-CN"/>
              </w:rPr>
            </w:pPr>
            <w:r w:rsidRPr="00EF06A7">
              <w:rPr>
                <w:rFonts w:eastAsia="SimSun"/>
                <w:lang w:eastAsia="zh-CN"/>
              </w:rPr>
              <w:t>Test 2</w:t>
            </w:r>
          </w:p>
        </w:tc>
      </w:tr>
      <w:tr w:rsidR="005639E2" w:rsidRPr="00EF06A7" w14:paraId="3CEAB292"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C62498" w14:textId="77777777" w:rsidR="005639E2" w:rsidRPr="00EF06A7" w:rsidRDefault="005639E2" w:rsidP="000E321B">
            <w:pPr>
              <w:pStyle w:val="TAL"/>
              <w:rPr>
                <w:lang w:eastAsia="en-US"/>
              </w:rPr>
            </w:pPr>
            <w:r w:rsidRPr="00EF06A7">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76ACE4" w14:textId="77777777" w:rsidR="005639E2" w:rsidRPr="00EF06A7" w:rsidRDefault="005639E2" w:rsidP="000E321B">
            <w:pPr>
              <w:pStyle w:val="TAC"/>
            </w:pPr>
            <w:r w:rsidRPr="00EF06A7">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0D38038" w14:textId="77777777" w:rsidR="005639E2" w:rsidRPr="00EF06A7" w:rsidRDefault="005639E2" w:rsidP="000E321B">
            <w:pPr>
              <w:pStyle w:val="TAC"/>
              <w:rPr>
                <w:rFonts w:eastAsia="SimSun"/>
                <w:lang w:eastAsia="zh-CN"/>
              </w:rPr>
            </w:pPr>
            <w:r w:rsidRPr="00EF06A7">
              <w:rPr>
                <w:rFonts w:eastAsia="SimSun"/>
                <w:lang w:eastAsia="zh-CN"/>
              </w:rPr>
              <w:t>40</w:t>
            </w:r>
          </w:p>
        </w:tc>
      </w:tr>
      <w:tr w:rsidR="005639E2" w:rsidRPr="00EF06A7" w14:paraId="107C15E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D156CB" w14:textId="77777777" w:rsidR="005639E2" w:rsidRPr="00EF06A7" w:rsidRDefault="005639E2" w:rsidP="000E321B">
            <w:pPr>
              <w:pStyle w:val="TAL"/>
              <w:rPr>
                <w:rFonts w:eastAsia="SimSun"/>
                <w:lang w:eastAsia="en-US"/>
              </w:rPr>
            </w:pPr>
            <w:r w:rsidRPr="00EF06A7">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03FB75BA" w14:textId="77777777" w:rsidR="005639E2" w:rsidRPr="00EF06A7" w:rsidRDefault="005639E2" w:rsidP="000E321B">
            <w:pPr>
              <w:pStyle w:val="TAC"/>
              <w:rPr>
                <w:rFonts w:eastAsia="SimSun"/>
              </w:rPr>
            </w:pPr>
            <w:r w:rsidRPr="00EF06A7">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0E01B16" w14:textId="77777777" w:rsidR="005639E2" w:rsidRPr="00EF06A7" w:rsidRDefault="005639E2" w:rsidP="000E321B">
            <w:pPr>
              <w:pStyle w:val="TAC"/>
              <w:rPr>
                <w:rFonts w:eastAsia="SimSun"/>
                <w:lang w:eastAsia="zh-CN"/>
              </w:rPr>
            </w:pPr>
            <w:r w:rsidRPr="00EF06A7">
              <w:rPr>
                <w:rFonts w:eastAsia="SimSun"/>
                <w:lang w:eastAsia="zh-CN"/>
              </w:rPr>
              <w:t>30</w:t>
            </w:r>
          </w:p>
        </w:tc>
      </w:tr>
      <w:tr w:rsidR="005639E2" w:rsidRPr="00EF06A7" w14:paraId="5D3BE55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600806" w14:textId="77777777" w:rsidR="005639E2" w:rsidRPr="00EF06A7" w:rsidRDefault="005639E2" w:rsidP="000E321B">
            <w:pPr>
              <w:pStyle w:val="TAL"/>
              <w:rPr>
                <w:lang w:eastAsia="en-US"/>
              </w:rPr>
            </w:pPr>
            <w:r w:rsidRPr="00EF06A7">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62072E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5E4952D" w14:textId="77777777" w:rsidR="005639E2" w:rsidRPr="00EF06A7" w:rsidRDefault="005639E2" w:rsidP="000E321B">
            <w:pPr>
              <w:pStyle w:val="TAC"/>
              <w:rPr>
                <w:rFonts w:eastAsia="SimSun"/>
                <w:lang w:eastAsia="zh-CN"/>
              </w:rPr>
            </w:pPr>
            <w:r w:rsidRPr="00EF06A7">
              <w:rPr>
                <w:rFonts w:eastAsia="SimSun"/>
                <w:lang w:eastAsia="zh-CN"/>
              </w:rPr>
              <w:t>TDD</w:t>
            </w:r>
          </w:p>
        </w:tc>
      </w:tr>
      <w:tr w:rsidR="005639E2" w:rsidRPr="00EF06A7" w14:paraId="43A8534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D94BEF" w14:textId="77777777" w:rsidR="005639E2" w:rsidRPr="00EF06A7" w:rsidRDefault="005639E2" w:rsidP="000E321B">
            <w:pPr>
              <w:pStyle w:val="TAL"/>
              <w:rPr>
                <w:rFonts w:eastAsia="SimSun"/>
                <w:lang w:eastAsia="en-US"/>
              </w:rPr>
            </w:pPr>
            <w:r w:rsidRPr="00EF06A7">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443052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A29E0F7" w14:textId="77777777" w:rsidR="005639E2" w:rsidRPr="00EF06A7" w:rsidRDefault="005639E2" w:rsidP="000E321B">
            <w:pPr>
              <w:pStyle w:val="TAC"/>
              <w:rPr>
                <w:rFonts w:eastAsia="SimSun"/>
                <w:lang w:eastAsia="zh-CN"/>
              </w:rPr>
            </w:pPr>
            <w:r w:rsidRPr="00EF06A7">
              <w:rPr>
                <w:rFonts w:eastAsia="SimSun"/>
              </w:rPr>
              <w:t>FR1.30-1</w:t>
            </w:r>
          </w:p>
        </w:tc>
      </w:tr>
      <w:tr w:rsidR="005639E2" w:rsidRPr="00EF06A7" w14:paraId="72C595F8"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907635" w14:textId="77777777" w:rsidR="005639E2" w:rsidRPr="00EF06A7" w:rsidRDefault="005639E2" w:rsidP="000E321B">
            <w:pPr>
              <w:pStyle w:val="TAL"/>
              <w:rPr>
                <w:rFonts w:eastAsia="SimSun"/>
                <w:lang w:eastAsia="en-US"/>
              </w:rPr>
            </w:pPr>
            <w:r w:rsidRPr="00EF06A7">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13A2CC" w14:textId="77777777" w:rsidR="005639E2" w:rsidRPr="00EF06A7" w:rsidRDefault="005639E2" w:rsidP="000E321B">
            <w:pPr>
              <w:pStyle w:val="TAC"/>
            </w:pPr>
            <w:r w:rsidRPr="00EF06A7">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hideMark/>
          </w:tcPr>
          <w:p w14:paraId="6C595A40" w14:textId="77777777" w:rsidR="005639E2" w:rsidRPr="00EF06A7" w:rsidRDefault="005639E2" w:rsidP="000E321B">
            <w:pPr>
              <w:pStyle w:val="TAC"/>
              <w:rPr>
                <w:rFonts w:eastAsia="SimSun"/>
                <w:lang w:eastAsia="zh-CN"/>
              </w:rPr>
            </w:pPr>
            <w:r w:rsidRPr="00EF06A7">
              <w:rPr>
                <w:rFonts w:eastAsia="SimSun"/>
                <w:lang w:eastAsia="zh-CN"/>
              </w:rPr>
              <w:t>5</w:t>
            </w:r>
          </w:p>
        </w:tc>
        <w:tc>
          <w:tcPr>
            <w:tcW w:w="868" w:type="dxa"/>
            <w:tcBorders>
              <w:top w:val="single" w:sz="4" w:space="0" w:color="auto"/>
              <w:left w:val="single" w:sz="4" w:space="0" w:color="auto"/>
              <w:bottom w:val="single" w:sz="4" w:space="0" w:color="auto"/>
              <w:right w:val="single" w:sz="4" w:space="0" w:color="auto"/>
            </w:tcBorders>
            <w:hideMark/>
          </w:tcPr>
          <w:p w14:paraId="3AE849E7" w14:textId="77777777" w:rsidR="005639E2" w:rsidRPr="00EF06A7" w:rsidRDefault="005639E2" w:rsidP="000E321B">
            <w:pPr>
              <w:pStyle w:val="TAC"/>
              <w:rPr>
                <w:lang w:eastAsia="en-US"/>
              </w:rPr>
            </w:pPr>
            <w:r w:rsidRPr="00EF06A7">
              <w:rPr>
                <w:rFonts w:eastAsia="SimSun"/>
                <w:lang w:eastAsia="zh-CN"/>
              </w:rPr>
              <w:t>6</w:t>
            </w:r>
          </w:p>
        </w:tc>
        <w:tc>
          <w:tcPr>
            <w:tcW w:w="755" w:type="dxa"/>
            <w:tcBorders>
              <w:top w:val="single" w:sz="4" w:space="0" w:color="auto"/>
              <w:left w:val="single" w:sz="4" w:space="0" w:color="auto"/>
              <w:bottom w:val="single" w:sz="4" w:space="0" w:color="auto"/>
              <w:right w:val="single" w:sz="4" w:space="0" w:color="auto"/>
            </w:tcBorders>
            <w:hideMark/>
          </w:tcPr>
          <w:p w14:paraId="7C67F81C" w14:textId="77777777" w:rsidR="005639E2" w:rsidRPr="00EF06A7" w:rsidRDefault="005639E2" w:rsidP="000E321B">
            <w:pPr>
              <w:pStyle w:val="TAC"/>
              <w:rPr>
                <w:rFonts w:eastAsia="SimSun"/>
                <w:lang w:eastAsia="zh-CN"/>
              </w:rPr>
            </w:pPr>
            <w:r w:rsidRPr="00EF06A7">
              <w:rPr>
                <w:rFonts w:eastAsia="SimSun"/>
                <w:lang w:eastAsia="zh-CN"/>
              </w:rPr>
              <w:t>11</w:t>
            </w:r>
          </w:p>
        </w:tc>
        <w:tc>
          <w:tcPr>
            <w:tcW w:w="704" w:type="dxa"/>
            <w:tcBorders>
              <w:top w:val="single" w:sz="4" w:space="0" w:color="auto"/>
              <w:left w:val="single" w:sz="4" w:space="0" w:color="auto"/>
              <w:bottom w:val="single" w:sz="4" w:space="0" w:color="auto"/>
              <w:right w:val="single" w:sz="4" w:space="0" w:color="auto"/>
            </w:tcBorders>
            <w:hideMark/>
          </w:tcPr>
          <w:p w14:paraId="3BA6382B" w14:textId="77777777" w:rsidR="005639E2" w:rsidRPr="00EF06A7" w:rsidRDefault="005639E2" w:rsidP="000E321B">
            <w:pPr>
              <w:pStyle w:val="TAC"/>
              <w:rPr>
                <w:rFonts w:eastAsia="SimSun"/>
                <w:lang w:eastAsia="zh-CN"/>
              </w:rPr>
            </w:pPr>
            <w:r w:rsidRPr="00EF06A7">
              <w:rPr>
                <w:rFonts w:eastAsia="SimSun"/>
                <w:lang w:eastAsia="zh-CN"/>
              </w:rPr>
              <w:t>12</w:t>
            </w:r>
          </w:p>
        </w:tc>
      </w:tr>
      <w:tr w:rsidR="005639E2" w:rsidRPr="00EF06A7" w14:paraId="45A8A165"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174ED2" w14:textId="77777777" w:rsidR="005639E2" w:rsidRPr="00EF06A7" w:rsidRDefault="005639E2" w:rsidP="000E321B">
            <w:pPr>
              <w:pStyle w:val="TAL"/>
              <w:rPr>
                <w:lang w:eastAsia="en-US"/>
              </w:rPr>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6378E5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C5CF825" w14:textId="77777777" w:rsidR="005639E2" w:rsidRPr="00EF06A7" w:rsidRDefault="005639E2" w:rsidP="000E321B">
            <w:pPr>
              <w:pStyle w:val="TAC"/>
              <w:rPr>
                <w:lang w:eastAsia="zh-CN"/>
              </w:rPr>
            </w:pPr>
            <w:r w:rsidRPr="00EF06A7">
              <w:rPr>
                <w:rFonts w:eastAsia="SimSun" w:cs="Arial"/>
                <w:lang w:eastAsia="zh-CN"/>
              </w:rPr>
              <w:t xml:space="preserve">Two tap model specified in Annex B.2.4 with </w:t>
            </w:r>
            <w:r w:rsidRPr="00EF06A7">
              <w:rPr>
                <w:rFonts w:eastAsia="SimSun" w:cs="Arial"/>
                <w:i/>
                <w:lang w:eastAsia="zh-CN"/>
              </w:rPr>
              <w:t>a</w:t>
            </w:r>
            <w:r w:rsidRPr="00EF06A7">
              <w:rPr>
                <w:rFonts w:eastAsia="SimSun" w:cs="Arial"/>
                <w:lang w:eastAsia="zh-CN"/>
              </w:rPr>
              <w:t xml:space="preserve">=1, </w:t>
            </w:r>
            <w:r w:rsidRPr="00EF06A7">
              <w:rPr>
                <w:rFonts w:eastAsia="SimSun" w:cs="Arial"/>
                <w:i/>
                <w:lang w:eastAsia="zh-CN"/>
              </w:rPr>
              <w:t>f</w:t>
            </w:r>
            <w:r w:rsidRPr="00EF06A7">
              <w:rPr>
                <w:rFonts w:eastAsia="SimSun" w:cs="Arial"/>
                <w:vertAlign w:val="subscript"/>
                <w:lang w:eastAsia="zh-CN"/>
              </w:rPr>
              <w:t xml:space="preserve">D </w:t>
            </w:r>
            <w:r w:rsidRPr="00EF06A7">
              <w:rPr>
                <w:rFonts w:eastAsia="SimSun" w:cs="Arial"/>
                <w:lang w:eastAsia="zh-CN"/>
              </w:rPr>
              <w:t>= 5Hz, and τ</w:t>
            </w:r>
            <w:r w:rsidRPr="00EF06A7">
              <w:rPr>
                <w:rFonts w:eastAsia="SimSun" w:cs="Arial"/>
                <w:vertAlign w:val="subscript"/>
                <w:lang w:eastAsia="zh-CN"/>
              </w:rPr>
              <w:t>d</w:t>
            </w:r>
            <w:r w:rsidRPr="00EF06A7">
              <w:rPr>
                <w:rFonts w:eastAsia="SimSun" w:cs="Arial"/>
                <w:lang w:eastAsia="zh-CN"/>
              </w:rPr>
              <w:t>=0.1125μs</w:t>
            </w:r>
          </w:p>
        </w:tc>
      </w:tr>
      <w:tr w:rsidR="005639E2" w:rsidRPr="00EF06A7" w14:paraId="546C5E9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448691" w14:textId="77777777" w:rsidR="005639E2" w:rsidRPr="00EF06A7" w:rsidRDefault="005639E2" w:rsidP="000E321B">
            <w:pPr>
              <w:pStyle w:val="TAL"/>
              <w:rPr>
                <w:lang w:eastAsia="en-US"/>
              </w:rPr>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EB519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AA559A2" w14:textId="77777777" w:rsidR="005639E2" w:rsidRPr="00EF06A7" w:rsidRDefault="005639E2" w:rsidP="000E321B">
            <w:pPr>
              <w:pStyle w:val="TAC"/>
            </w:pPr>
            <w:r w:rsidRPr="00EF06A7">
              <w:rPr>
                <w:rFonts w:eastAsia="SimSun"/>
              </w:rPr>
              <w:t>2×</w:t>
            </w:r>
            <w:r w:rsidRPr="00EF06A7">
              <w:rPr>
                <w:rFonts w:eastAsia="SimSun"/>
                <w:lang w:eastAsia="zh-CN"/>
              </w:rPr>
              <w:t>4</w:t>
            </w:r>
          </w:p>
        </w:tc>
      </w:tr>
      <w:tr w:rsidR="005639E2" w:rsidRPr="00EF06A7" w14:paraId="5D577D8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7680CE" w14:textId="77777777" w:rsidR="005639E2" w:rsidRPr="00EF06A7" w:rsidRDefault="005639E2" w:rsidP="000E321B">
            <w:pPr>
              <w:pStyle w:val="TAL"/>
              <w:rPr>
                <w:rFonts w:eastAsia="SimSun"/>
              </w:rPr>
            </w:pPr>
            <w:r w:rsidRPr="00EF06A7">
              <w:rPr>
                <w:rFonts w:eastAsia="SimSun" w:cs="Arial"/>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9383B8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D50519C" w14:textId="77777777" w:rsidR="005639E2" w:rsidRPr="00EF06A7" w:rsidRDefault="005639E2" w:rsidP="000E321B">
            <w:pPr>
              <w:pStyle w:val="TAC"/>
              <w:rPr>
                <w:rFonts w:eastAsia="SimSun"/>
              </w:rPr>
            </w:pPr>
            <w:r w:rsidRPr="00EF06A7">
              <w:rPr>
                <w:rFonts w:eastAsia="SimSun" w:cs="Arial"/>
                <w:lang w:eastAsia="zh-CN"/>
              </w:rPr>
              <w:t>As per Annex B.1</w:t>
            </w:r>
          </w:p>
        </w:tc>
      </w:tr>
      <w:tr w:rsidR="005639E2" w:rsidRPr="00EF06A7" w14:paraId="1352B284"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7866B0" w14:textId="77777777" w:rsidR="005639E2" w:rsidRPr="00EF06A7" w:rsidRDefault="005639E2" w:rsidP="000E321B">
            <w:pPr>
              <w:pStyle w:val="TAL"/>
            </w:pPr>
            <w:r w:rsidRPr="00EF06A7">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60826F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1CB679D" w14:textId="77777777" w:rsidR="005639E2" w:rsidRPr="00EF06A7" w:rsidRDefault="005639E2" w:rsidP="000E321B">
            <w:pPr>
              <w:pStyle w:val="TAC"/>
            </w:pPr>
            <w:r w:rsidRPr="00EF06A7">
              <w:rPr>
                <w:rFonts w:eastAsia="SimSun"/>
              </w:rPr>
              <w:t xml:space="preserve">As specified in </w:t>
            </w:r>
            <w:r w:rsidRPr="00EF06A7">
              <w:rPr>
                <w:rFonts w:eastAsia="SimSun"/>
                <w:lang w:eastAsia="zh-CN"/>
              </w:rPr>
              <w:t>Annex B.4.1</w:t>
            </w:r>
          </w:p>
        </w:tc>
      </w:tr>
      <w:tr w:rsidR="005639E2" w:rsidRPr="00EF06A7" w14:paraId="7CE6F07E"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6971DD2" w14:textId="77777777" w:rsidR="005639E2" w:rsidRPr="00EF06A7" w:rsidRDefault="005639E2" w:rsidP="000E321B">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E5FFBC2"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34A2A6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F488A1A" w14:textId="77777777" w:rsidR="005639E2" w:rsidRPr="00EF06A7" w:rsidRDefault="005639E2" w:rsidP="000E321B">
            <w:pPr>
              <w:pStyle w:val="TAC"/>
            </w:pPr>
            <w:r w:rsidRPr="00EF06A7">
              <w:rPr>
                <w:rFonts w:eastAsia="SimSun"/>
              </w:rPr>
              <w:t>Periodic</w:t>
            </w:r>
          </w:p>
        </w:tc>
      </w:tr>
      <w:tr w:rsidR="005639E2" w:rsidRPr="00EF06A7" w14:paraId="218D7FCD"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2A504F0"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4FBB4C12"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F62230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2E7CC17" w14:textId="77777777" w:rsidR="005639E2" w:rsidRPr="00EF06A7" w:rsidRDefault="005639E2" w:rsidP="000E321B">
            <w:pPr>
              <w:pStyle w:val="TAC"/>
              <w:rPr>
                <w:rFonts w:eastAsia="SimSun"/>
                <w:lang w:eastAsia="zh-CN"/>
              </w:rPr>
            </w:pPr>
            <w:r w:rsidRPr="00EF06A7">
              <w:rPr>
                <w:rFonts w:eastAsia="SimSun"/>
                <w:lang w:eastAsia="zh-CN"/>
              </w:rPr>
              <w:t>4</w:t>
            </w:r>
          </w:p>
        </w:tc>
      </w:tr>
      <w:tr w:rsidR="005639E2" w:rsidRPr="00EF06A7" w14:paraId="5F9D56B1"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4C6C8F19"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7BBA91B0" w14:textId="77777777" w:rsidR="005639E2" w:rsidRPr="00EF06A7" w:rsidRDefault="005639E2" w:rsidP="000E321B">
            <w:pPr>
              <w:pStyle w:val="TAL"/>
              <w:rPr>
                <w:rFonts w:eastAsia="SimSun"/>
                <w:lang w:eastAsia="en-US"/>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F74047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0DB7ED3" w14:textId="77777777" w:rsidR="005639E2" w:rsidRPr="00EF06A7" w:rsidRDefault="005639E2" w:rsidP="000E321B">
            <w:pPr>
              <w:pStyle w:val="TAC"/>
            </w:pPr>
            <w:r w:rsidRPr="00EF06A7">
              <w:rPr>
                <w:rFonts w:eastAsia="SimSun"/>
              </w:rPr>
              <w:t>FD-CDM2</w:t>
            </w:r>
          </w:p>
        </w:tc>
      </w:tr>
      <w:tr w:rsidR="005639E2" w:rsidRPr="00EF06A7" w14:paraId="2C7DC26F"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13AFAD"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8473E7D" w14:textId="77777777" w:rsidR="005639E2" w:rsidRPr="00EF06A7" w:rsidRDefault="005639E2" w:rsidP="000E321B">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35158F"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F88C1C0" w14:textId="77777777" w:rsidR="005639E2" w:rsidRPr="00EF06A7" w:rsidRDefault="005639E2" w:rsidP="000E321B">
            <w:pPr>
              <w:pStyle w:val="TAC"/>
            </w:pPr>
            <w:r w:rsidRPr="00EF06A7">
              <w:t>1</w:t>
            </w:r>
          </w:p>
        </w:tc>
      </w:tr>
      <w:tr w:rsidR="005639E2" w:rsidRPr="00EF06A7" w14:paraId="67533D8A"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F98F470"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9E65DE7" w14:textId="77777777" w:rsidR="005639E2" w:rsidRPr="00EF06A7" w:rsidRDefault="005639E2" w:rsidP="000E321B">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5AD5270"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54085A1" w14:textId="77777777" w:rsidR="005639E2" w:rsidRPr="00EF06A7" w:rsidRDefault="005639E2" w:rsidP="000E321B">
            <w:pPr>
              <w:pStyle w:val="TAC"/>
              <w:rPr>
                <w:rFonts w:eastAsia="SimSun"/>
                <w:lang w:eastAsia="zh-CN"/>
              </w:rPr>
            </w:pPr>
            <w:r w:rsidRPr="00EF06A7">
              <w:rPr>
                <w:rFonts w:eastAsia="SimSun"/>
                <w:lang w:eastAsia="zh-CN"/>
              </w:rPr>
              <w:t>Row 5,4</w:t>
            </w:r>
          </w:p>
        </w:tc>
      </w:tr>
      <w:tr w:rsidR="005639E2" w:rsidRPr="00EF06A7" w14:paraId="1CA8B4E1"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F6CBEFB"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09E799F3" w14:textId="77777777" w:rsidR="005639E2" w:rsidRPr="00EF06A7" w:rsidRDefault="005639E2" w:rsidP="000E321B">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509AF0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F8BAE41" w14:textId="77777777" w:rsidR="005639E2" w:rsidRPr="00EF06A7" w:rsidRDefault="005639E2" w:rsidP="000E321B">
            <w:pPr>
              <w:pStyle w:val="TAC"/>
              <w:rPr>
                <w:rFonts w:eastAsia="SimSun"/>
                <w:lang w:eastAsia="zh-CN"/>
              </w:rPr>
            </w:pPr>
            <w:r w:rsidRPr="00EF06A7">
              <w:rPr>
                <w:rFonts w:eastAsia="SimSun"/>
                <w:lang w:eastAsia="zh-CN"/>
              </w:rPr>
              <w:t>9</w:t>
            </w:r>
          </w:p>
        </w:tc>
      </w:tr>
      <w:tr w:rsidR="005639E2" w:rsidRPr="00EF06A7" w14:paraId="19EB25EA"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F2FD73C"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3960D4D1" w14:textId="77777777" w:rsidR="005639E2" w:rsidRPr="00EF06A7" w:rsidRDefault="005639E2" w:rsidP="000E321B">
            <w:pPr>
              <w:pStyle w:val="TAL"/>
              <w:rPr>
                <w:rFonts w:eastAsia="SimSun"/>
                <w:lang w:eastAsia="en-US"/>
              </w:rPr>
            </w:pPr>
            <w:r w:rsidRPr="00EF06A7">
              <w:rPr>
                <w:rFonts w:eastAsia="SimSun"/>
              </w:rPr>
              <w:t>CSI-RS</w:t>
            </w:r>
          </w:p>
          <w:p w14:paraId="52D11C5C"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B39C55F"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255A015" w14:textId="77777777" w:rsidR="005639E2" w:rsidRPr="00EF06A7" w:rsidRDefault="005639E2" w:rsidP="000E321B">
            <w:pPr>
              <w:pStyle w:val="TAC"/>
              <w:rPr>
                <w:rFonts w:eastAsia="SimSun"/>
                <w:lang w:eastAsia="zh-CN"/>
              </w:rPr>
            </w:pPr>
            <w:r w:rsidRPr="00EF06A7">
              <w:rPr>
                <w:rFonts w:eastAsia="SimSun"/>
                <w:lang w:eastAsia="zh-CN"/>
              </w:rPr>
              <w:t>10/1</w:t>
            </w:r>
          </w:p>
        </w:tc>
      </w:tr>
      <w:tr w:rsidR="005639E2" w:rsidRPr="00EF06A7" w14:paraId="23551AF2"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D1A4524" w14:textId="77777777" w:rsidR="005639E2" w:rsidRPr="00EF06A7" w:rsidRDefault="005639E2" w:rsidP="000E321B">
            <w:pPr>
              <w:pStyle w:val="TAL"/>
              <w:rPr>
                <w:rFonts w:eastAsia="SimSun"/>
                <w:lang w:eastAsia="en-US"/>
              </w:rPr>
            </w:pPr>
            <w:r w:rsidRPr="00EF06A7">
              <w:rPr>
                <w:rFonts w:eastAsia="SimSun"/>
              </w:rPr>
              <w:t>NZP CSI-RS for CSI acquisition</w:t>
            </w: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23DB6CB1" w14:textId="77777777" w:rsidR="005639E2" w:rsidRPr="00EF06A7" w:rsidRDefault="005639E2" w:rsidP="000E321B">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3E58A7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7FD8146" w14:textId="77777777" w:rsidR="005639E2" w:rsidRPr="00EF06A7" w:rsidRDefault="005639E2" w:rsidP="000E321B">
            <w:pPr>
              <w:pStyle w:val="TAC"/>
            </w:pPr>
            <w:r w:rsidRPr="00EF06A7">
              <w:rPr>
                <w:rFonts w:eastAsia="SimSun"/>
              </w:rPr>
              <w:t>Periodic</w:t>
            </w:r>
          </w:p>
        </w:tc>
      </w:tr>
      <w:tr w:rsidR="005639E2" w:rsidRPr="00EF06A7" w14:paraId="1A81AE82"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2F77874"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AD4B902" w14:textId="77777777" w:rsidR="005639E2" w:rsidRPr="00EF06A7" w:rsidRDefault="005639E2" w:rsidP="000E321B">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DCA446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3AF6350" w14:textId="77777777" w:rsidR="005639E2" w:rsidRPr="00EF06A7" w:rsidRDefault="005639E2" w:rsidP="000E321B">
            <w:pPr>
              <w:pStyle w:val="TAC"/>
              <w:rPr>
                <w:rFonts w:eastAsia="SimSun"/>
              </w:rPr>
            </w:pPr>
            <w:r w:rsidRPr="00EF06A7">
              <w:rPr>
                <w:rFonts w:eastAsia="SimSun"/>
                <w:lang w:eastAsia="zh-CN"/>
              </w:rPr>
              <w:t>2</w:t>
            </w:r>
          </w:p>
        </w:tc>
      </w:tr>
      <w:tr w:rsidR="005639E2" w:rsidRPr="00EF06A7" w14:paraId="31EC89D8"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C107EC6"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1FDC720F" w14:textId="77777777" w:rsidR="005639E2" w:rsidRPr="00EF06A7" w:rsidRDefault="005639E2" w:rsidP="000E321B">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710744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D4A996B" w14:textId="77777777" w:rsidR="005639E2" w:rsidRPr="00EF06A7" w:rsidRDefault="005639E2" w:rsidP="000E321B">
            <w:pPr>
              <w:pStyle w:val="TAC"/>
            </w:pPr>
            <w:r w:rsidRPr="00EF06A7">
              <w:rPr>
                <w:rFonts w:eastAsia="SimSun"/>
              </w:rPr>
              <w:t>FD-CDM2</w:t>
            </w:r>
          </w:p>
        </w:tc>
      </w:tr>
      <w:tr w:rsidR="005639E2" w:rsidRPr="00EF06A7" w14:paraId="48308739"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A70F391"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3A3CE22F" w14:textId="77777777" w:rsidR="005639E2" w:rsidRPr="00EF06A7" w:rsidRDefault="005639E2" w:rsidP="000E321B">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CBDFD1D"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FA42BC9" w14:textId="77777777" w:rsidR="005639E2" w:rsidRPr="00EF06A7" w:rsidRDefault="005639E2" w:rsidP="000E321B">
            <w:pPr>
              <w:pStyle w:val="TAC"/>
            </w:pPr>
            <w:r w:rsidRPr="00EF06A7">
              <w:t>1</w:t>
            </w:r>
          </w:p>
        </w:tc>
      </w:tr>
      <w:tr w:rsidR="005639E2" w:rsidRPr="00EF06A7" w14:paraId="2CB81673"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8C0814F"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C2D60E1" w14:textId="77777777" w:rsidR="005639E2" w:rsidRPr="00EF06A7" w:rsidRDefault="005639E2" w:rsidP="000E321B">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3EA85E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71F0963" w14:textId="77777777" w:rsidR="005639E2" w:rsidRPr="00EF06A7" w:rsidRDefault="005639E2" w:rsidP="000E321B">
            <w:pPr>
              <w:pStyle w:val="TAC"/>
            </w:pPr>
            <w:r w:rsidRPr="00EF06A7">
              <w:rPr>
                <w:rFonts w:eastAsia="SimSun"/>
                <w:lang w:eastAsia="zh-CN"/>
              </w:rPr>
              <w:t>Row 3,(6,-)</w:t>
            </w:r>
          </w:p>
        </w:tc>
      </w:tr>
      <w:tr w:rsidR="005639E2" w:rsidRPr="00EF06A7" w14:paraId="08D038B6"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D41FA71"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7319186" w14:textId="77777777" w:rsidR="005639E2" w:rsidRPr="00EF06A7" w:rsidRDefault="005639E2" w:rsidP="000E321B">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3A89EA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DBC98F" w14:textId="77777777" w:rsidR="005639E2" w:rsidRPr="00EF06A7" w:rsidRDefault="005639E2" w:rsidP="000E321B">
            <w:pPr>
              <w:pStyle w:val="TAC"/>
            </w:pPr>
            <w:r w:rsidRPr="00EF06A7">
              <w:rPr>
                <w:rFonts w:eastAsia="SimSun"/>
                <w:lang w:eastAsia="zh-CN"/>
              </w:rPr>
              <w:t>13</w:t>
            </w:r>
          </w:p>
        </w:tc>
      </w:tr>
      <w:tr w:rsidR="005639E2" w:rsidRPr="00EF06A7" w14:paraId="49C77E94"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71C55B7"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vAlign w:val="center"/>
            <w:hideMark/>
          </w:tcPr>
          <w:p w14:paraId="55111EC7" w14:textId="77777777" w:rsidR="005639E2" w:rsidRPr="00EF06A7" w:rsidRDefault="005639E2" w:rsidP="000E321B">
            <w:pPr>
              <w:pStyle w:val="TAL"/>
            </w:pPr>
            <w:r w:rsidRPr="00EF06A7">
              <w:rPr>
                <w:rFonts w:eastAsia="SimSun"/>
              </w:rPr>
              <w:t>NZP CSI-RS-timeConfig</w:t>
            </w:r>
          </w:p>
          <w:p w14:paraId="0CD69535" w14:textId="77777777" w:rsidR="005639E2" w:rsidRPr="00EF06A7" w:rsidRDefault="005639E2" w:rsidP="000E321B">
            <w:pPr>
              <w:pStyle w:val="TAL"/>
              <w:rPr>
                <w:rFonts w:eastAsia="SimSun"/>
              </w:rPr>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26CEB9"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ED55916" w14:textId="77777777" w:rsidR="005639E2" w:rsidRPr="00EF06A7" w:rsidRDefault="005639E2" w:rsidP="000E321B">
            <w:pPr>
              <w:pStyle w:val="TAC"/>
            </w:pPr>
            <w:r w:rsidRPr="00EF06A7">
              <w:rPr>
                <w:rFonts w:eastAsia="SimSun"/>
                <w:lang w:eastAsia="zh-CN"/>
              </w:rPr>
              <w:t>10/1</w:t>
            </w:r>
          </w:p>
        </w:tc>
      </w:tr>
      <w:tr w:rsidR="005639E2" w:rsidRPr="00EF06A7" w14:paraId="5EFC2997" w14:textId="77777777" w:rsidTr="005639E2">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54FC897" w14:textId="77777777" w:rsidR="005639E2" w:rsidRPr="00EF06A7" w:rsidRDefault="005639E2" w:rsidP="000E321B">
            <w:pPr>
              <w:pStyle w:val="TAL"/>
              <w:rPr>
                <w:rFonts w:eastAsia="SimSun"/>
              </w:rPr>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hideMark/>
          </w:tcPr>
          <w:p w14:paraId="60CEEDA5" w14:textId="77777777" w:rsidR="005639E2" w:rsidRPr="00EF06A7" w:rsidRDefault="005639E2" w:rsidP="000E321B">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D7FB3E5"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7255A0B" w14:textId="77777777" w:rsidR="005639E2" w:rsidRPr="00EF06A7" w:rsidRDefault="005639E2" w:rsidP="000E321B">
            <w:pPr>
              <w:pStyle w:val="TAC"/>
              <w:rPr>
                <w:rFonts w:eastAsia="SimSun"/>
                <w:lang w:eastAsia="zh-CN"/>
              </w:rPr>
            </w:pPr>
            <w:r w:rsidRPr="00EF06A7">
              <w:rPr>
                <w:rFonts w:eastAsia="SimSun"/>
                <w:lang w:eastAsia="zh-CN"/>
              </w:rPr>
              <w:t>Periodic</w:t>
            </w:r>
          </w:p>
        </w:tc>
      </w:tr>
      <w:tr w:rsidR="005639E2" w:rsidRPr="00EF06A7" w14:paraId="1AF2806A"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AD47EA5"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150B2BED" w14:textId="77777777" w:rsidR="005639E2" w:rsidRPr="00EF06A7" w:rsidRDefault="005639E2" w:rsidP="000E321B">
            <w:pPr>
              <w:pStyle w:val="TAL"/>
              <w:rPr>
                <w:lang w:eastAsia="en-US"/>
              </w:rPr>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8A0EE7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0E98DD3" w14:textId="77777777" w:rsidR="005639E2" w:rsidRPr="00EF06A7" w:rsidRDefault="005639E2" w:rsidP="000E321B">
            <w:pPr>
              <w:pStyle w:val="TAC"/>
              <w:rPr>
                <w:rFonts w:eastAsia="SimSun"/>
                <w:lang w:eastAsia="zh-CN"/>
              </w:rPr>
            </w:pPr>
            <w:r w:rsidRPr="00EF06A7">
              <w:rPr>
                <w:rFonts w:eastAsia="SimSun"/>
                <w:lang w:eastAsia="zh-CN"/>
              </w:rPr>
              <w:t>0</w:t>
            </w:r>
          </w:p>
        </w:tc>
      </w:tr>
      <w:tr w:rsidR="005639E2" w:rsidRPr="00EF06A7" w14:paraId="69E6136B"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4353527"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tcPr>
          <w:p w14:paraId="68450BEB" w14:textId="77777777" w:rsidR="005639E2" w:rsidRPr="00EF06A7" w:rsidRDefault="005639E2" w:rsidP="000E321B">
            <w:pPr>
              <w:pStyle w:val="TAL"/>
              <w:rPr>
                <w:rFonts w:eastAsia="SimSun"/>
                <w:lang w:eastAsia="en-US"/>
              </w:rPr>
            </w:pPr>
            <w:r w:rsidRPr="00EF06A7">
              <w:rPr>
                <w:rFonts w:eastAsia="SimSun"/>
              </w:rPr>
              <w:t>CSI-IM Resource Mapping</w:t>
            </w:r>
          </w:p>
          <w:p w14:paraId="3BE72A5C" w14:textId="77777777" w:rsidR="005639E2" w:rsidRPr="00EF06A7" w:rsidRDefault="005639E2" w:rsidP="000E321B">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E50EC2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180811C" w14:textId="77777777" w:rsidR="005639E2" w:rsidRPr="00EF06A7" w:rsidRDefault="005639E2" w:rsidP="000E321B">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5639E2" w:rsidRPr="00EF06A7" w14:paraId="19B89DA2" w14:textId="77777777" w:rsidTr="005639E2">
        <w:trPr>
          <w:trHeight w:val="70"/>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A83E0A4" w14:textId="77777777" w:rsidR="005639E2" w:rsidRPr="00EF06A7" w:rsidRDefault="005639E2" w:rsidP="000E321B">
            <w:pPr>
              <w:pStyle w:val="TAL"/>
              <w:rPr>
                <w:rFonts w:eastAsia="SimSun"/>
                <w:lang w:eastAsia="en-US"/>
              </w:rPr>
            </w:pPr>
          </w:p>
        </w:tc>
        <w:tc>
          <w:tcPr>
            <w:tcW w:w="3183" w:type="dxa"/>
            <w:gridSpan w:val="2"/>
            <w:tcBorders>
              <w:top w:val="single" w:sz="4" w:space="0" w:color="auto"/>
              <w:left w:val="single" w:sz="4" w:space="0" w:color="auto"/>
              <w:bottom w:val="single" w:sz="4" w:space="0" w:color="auto"/>
              <w:right w:val="single" w:sz="4" w:space="0" w:color="auto"/>
            </w:tcBorders>
            <w:hideMark/>
          </w:tcPr>
          <w:p w14:paraId="704DB536" w14:textId="77777777" w:rsidR="005639E2" w:rsidRPr="00EF06A7" w:rsidRDefault="005639E2" w:rsidP="000E321B">
            <w:pPr>
              <w:pStyle w:val="TAL"/>
            </w:pPr>
            <w:r w:rsidRPr="00EF06A7">
              <w:rPr>
                <w:rFonts w:eastAsia="SimSun"/>
              </w:rPr>
              <w:t>CSI-IM timeConfig</w:t>
            </w:r>
          </w:p>
          <w:p w14:paraId="702DDD50" w14:textId="77777777" w:rsidR="005639E2" w:rsidRPr="00EF06A7" w:rsidRDefault="005639E2" w:rsidP="000E321B">
            <w:pPr>
              <w:pStyle w:val="TAL"/>
            </w:pPr>
            <w:r w:rsidRPr="00EF06A7">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903A47"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A188524" w14:textId="77777777" w:rsidR="005639E2" w:rsidRPr="00EF06A7" w:rsidRDefault="005639E2" w:rsidP="000E321B">
            <w:pPr>
              <w:pStyle w:val="TAC"/>
              <w:rPr>
                <w:rFonts w:eastAsia="SimSun"/>
                <w:lang w:eastAsia="zh-CN"/>
              </w:rPr>
            </w:pPr>
            <w:r w:rsidRPr="00EF06A7">
              <w:rPr>
                <w:rFonts w:eastAsia="SimSun"/>
                <w:lang w:eastAsia="zh-CN"/>
              </w:rPr>
              <w:t>10/1</w:t>
            </w:r>
          </w:p>
        </w:tc>
      </w:tr>
      <w:tr w:rsidR="005639E2" w:rsidRPr="00EF06A7" w14:paraId="205BEF7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840486" w14:textId="77777777" w:rsidR="005639E2" w:rsidRPr="00EF06A7" w:rsidRDefault="005639E2" w:rsidP="000E321B">
            <w:pPr>
              <w:pStyle w:val="TAL"/>
              <w:rPr>
                <w:rFonts w:eastAsia="SimSun"/>
                <w:lang w:eastAsia="en-US"/>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AE7D1F"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202CC13" w14:textId="77777777" w:rsidR="005639E2" w:rsidRPr="00EF06A7" w:rsidRDefault="005639E2" w:rsidP="000E321B">
            <w:pPr>
              <w:pStyle w:val="TAC"/>
              <w:rPr>
                <w:lang w:eastAsia="zh-CN"/>
              </w:rPr>
            </w:pPr>
            <w:r w:rsidRPr="00EF06A7">
              <w:rPr>
                <w:rFonts w:eastAsia="SimSun"/>
              </w:rPr>
              <w:t>Aperiodic</w:t>
            </w:r>
          </w:p>
        </w:tc>
      </w:tr>
      <w:tr w:rsidR="005639E2" w:rsidRPr="00EF06A7" w14:paraId="52C6451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FF482F" w14:textId="77777777" w:rsidR="005639E2" w:rsidRPr="00EF06A7" w:rsidRDefault="005639E2" w:rsidP="000E321B">
            <w:pPr>
              <w:pStyle w:val="TAL"/>
              <w:rPr>
                <w:rFonts w:eastAsia="SimSun"/>
                <w:lang w:eastAsia="en-US"/>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980E84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15B9DED" w14:textId="77777777" w:rsidR="005639E2" w:rsidRPr="00EF06A7" w:rsidRDefault="005639E2" w:rsidP="000E321B">
            <w:pPr>
              <w:pStyle w:val="TAC"/>
              <w:rPr>
                <w:rFonts w:eastAsia="SimSun"/>
                <w:lang w:eastAsia="zh-CN"/>
              </w:rPr>
            </w:pPr>
            <w:r w:rsidRPr="00EF06A7">
              <w:t xml:space="preserve">Table </w:t>
            </w:r>
            <w:r w:rsidRPr="00EF06A7">
              <w:rPr>
                <w:rFonts w:eastAsia="SimSun"/>
                <w:lang w:eastAsia="zh-CN"/>
              </w:rPr>
              <w:t>2</w:t>
            </w:r>
          </w:p>
        </w:tc>
      </w:tr>
      <w:tr w:rsidR="005639E2" w:rsidRPr="00EF06A7" w14:paraId="29BCA5D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549151" w14:textId="77777777" w:rsidR="005639E2" w:rsidRPr="00EF06A7" w:rsidRDefault="005639E2" w:rsidP="000E321B">
            <w:pPr>
              <w:pStyle w:val="TAL"/>
              <w:rPr>
                <w:rFonts w:eastAsia="SimSun"/>
                <w:lang w:eastAsia="en-US"/>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65798BC"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98B22A3" w14:textId="77777777" w:rsidR="005639E2" w:rsidRPr="00EF06A7" w:rsidRDefault="005639E2" w:rsidP="000E321B">
            <w:pPr>
              <w:pStyle w:val="TAC"/>
            </w:pPr>
            <w:r w:rsidRPr="00EF06A7">
              <w:rPr>
                <w:rFonts w:eastAsia="SimSun"/>
              </w:rPr>
              <w:t>cri-RI-PMI-CQI</w:t>
            </w:r>
          </w:p>
        </w:tc>
      </w:tr>
      <w:tr w:rsidR="005639E2" w:rsidRPr="00EF06A7" w14:paraId="391644BE"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335F7B" w14:textId="77777777" w:rsidR="005639E2" w:rsidRPr="00EF06A7" w:rsidRDefault="005639E2" w:rsidP="000E321B">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EE2CFDE"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E4D5DDA" w14:textId="77777777" w:rsidR="005639E2" w:rsidRPr="00EF06A7" w:rsidRDefault="005639E2" w:rsidP="000E321B">
            <w:pPr>
              <w:pStyle w:val="TAC"/>
            </w:pPr>
            <w:r w:rsidRPr="00EF06A7">
              <w:rPr>
                <w:rFonts w:eastAsia="SimSun"/>
              </w:rPr>
              <w:t>Not configured</w:t>
            </w:r>
          </w:p>
        </w:tc>
      </w:tr>
      <w:tr w:rsidR="005639E2" w:rsidRPr="00EF06A7" w14:paraId="1CA7514B"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5810FB" w14:textId="77777777" w:rsidR="005639E2" w:rsidRPr="00EF06A7" w:rsidRDefault="005639E2" w:rsidP="000E321B">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B902C8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507F0A3" w14:textId="77777777" w:rsidR="005639E2" w:rsidRPr="00EF06A7" w:rsidRDefault="005639E2" w:rsidP="000E321B">
            <w:pPr>
              <w:pStyle w:val="TAC"/>
            </w:pPr>
            <w:r w:rsidRPr="00EF06A7">
              <w:rPr>
                <w:rFonts w:eastAsia="SimSun"/>
              </w:rPr>
              <w:t>Not configured</w:t>
            </w:r>
          </w:p>
        </w:tc>
      </w:tr>
      <w:tr w:rsidR="005639E2" w:rsidRPr="00EF06A7" w14:paraId="120B2128"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E666F0" w14:textId="77777777" w:rsidR="005639E2" w:rsidRPr="00EF06A7" w:rsidRDefault="005639E2" w:rsidP="000E321B">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7707E3F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4C198AF" w14:textId="77777777" w:rsidR="005639E2" w:rsidRPr="00EF06A7" w:rsidRDefault="005639E2" w:rsidP="000E321B">
            <w:pPr>
              <w:pStyle w:val="TAC"/>
              <w:rPr>
                <w:lang w:eastAsia="zh-CN"/>
              </w:rPr>
            </w:pPr>
            <w:r w:rsidRPr="00EF06A7">
              <w:rPr>
                <w:rFonts w:eastAsia="SimSun"/>
                <w:lang w:eastAsia="zh-CN"/>
              </w:rPr>
              <w:t>Subband</w:t>
            </w:r>
          </w:p>
        </w:tc>
      </w:tr>
      <w:tr w:rsidR="005639E2" w:rsidRPr="00EF06A7" w14:paraId="5ECA0A1F"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03BC1E" w14:textId="384EBBD9" w:rsidR="005639E2" w:rsidRPr="00EF06A7" w:rsidRDefault="005639E2" w:rsidP="000E321B">
            <w:pPr>
              <w:pStyle w:val="TAL"/>
              <w:rPr>
                <w:rFonts w:eastAsia="SimSun"/>
                <w:lang w:eastAsia="en-US"/>
              </w:rPr>
            </w:pPr>
            <w:r w:rsidRPr="00EF06A7">
              <w:rPr>
                <w:rFonts w:eastAsia="SimSun"/>
              </w:rPr>
              <w:t>pm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A54BAC4"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F8DD24F" w14:textId="77777777" w:rsidR="005639E2" w:rsidRPr="00EF06A7" w:rsidRDefault="005639E2" w:rsidP="000E321B">
            <w:pPr>
              <w:pStyle w:val="TAC"/>
            </w:pPr>
            <w:r w:rsidRPr="00EF06A7">
              <w:rPr>
                <w:rFonts w:eastAsia="SimSun"/>
              </w:rPr>
              <w:t>Wideband</w:t>
            </w:r>
          </w:p>
        </w:tc>
      </w:tr>
      <w:tr w:rsidR="005639E2" w:rsidRPr="00EF06A7" w14:paraId="2FF65C1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F336E9" w14:textId="77777777" w:rsidR="005639E2" w:rsidRPr="00EF06A7" w:rsidRDefault="005639E2" w:rsidP="000E321B">
            <w:pPr>
              <w:pStyle w:val="TAL"/>
              <w:rPr>
                <w:rFonts w:eastAsia="SimSun"/>
              </w:rPr>
            </w:pPr>
            <w:r w:rsidRPr="00EF06A7">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8E2E7C" w14:textId="77777777" w:rsidR="005639E2" w:rsidRPr="00EF06A7" w:rsidRDefault="005639E2" w:rsidP="000E321B">
            <w:pPr>
              <w:pStyle w:val="TAC"/>
            </w:pPr>
            <w:r w:rsidRPr="00EF06A7">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19A1A79" w14:textId="77777777" w:rsidR="005639E2" w:rsidRPr="00EF06A7" w:rsidRDefault="005639E2" w:rsidP="000E321B">
            <w:pPr>
              <w:pStyle w:val="TAC"/>
              <w:rPr>
                <w:rFonts w:eastAsia="SimSun"/>
                <w:lang w:eastAsia="zh-CN"/>
              </w:rPr>
            </w:pPr>
            <w:r w:rsidRPr="00EF06A7">
              <w:rPr>
                <w:rFonts w:eastAsia="SimSun"/>
                <w:lang w:eastAsia="zh-CN"/>
              </w:rPr>
              <w:t>16</w:t>
            </w:r>
          </w:p>
        </w:tc>
      </w:tr>
      <w:tr w:rsidR="005639E2" w:rsidRPr="00EF06A7" w14:paraId="11EA7B2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389B4E" w14:textId="77777777" w:rsidR="005639E2" w:rsidRPr="00EF06A7" w:rsidRDefault="005639E2" w:rsidP="000E321B">
            <w:pPr>
              <w:pStyle w:val="TAL"/>
              <w:rPr>
                <w:rFonts w:eastAsia="SimSun"/>
                <w:lang w:eastAsia="en-US"/>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BAABFDA"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08ED0BB" w14:textId="77777777" w:rsidR="005639E2" w:rsidRPr="00EF06A7" w:rsidRDefault="005639E2" w:rsidP="000E321B">
            <w:pPr>
              <w:pStyle w:val="TAC"/>
              <w:rPr>
                <w:rFonts w:eastAsia="SimSun"/>
                <w:lang w:eastAsia="zh-CN"/>
              </w:rPr>
            </w:pPr>
            <w:r w:rsidRPr="00EF06A7">
              <w:t>1111111</w:t>
            </w:r>
          </w:p>
        </w:tc>
      </w:tr>
      <w:tr w:rsidR="005639E2" w:rsidRPr="00EF06A7" w14:paraId="6EF4F94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B83BCF1" w14:textId="77777777" w:rsidR="005639E2" w:rsidRPr="00EF06A7" w:rsidRDefault="005639E2" w:rsidP="000E321B">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F45CB7" w14:textId="77777777" w:rsidR="005639E2" w:rsidRPr="00EF06A7" w:rsidRDefault="005639E2" w:rsidP="000E321B">
            <w:pPr>
              <w:pStyle w:val="TAC"/>
            </w:pPr>
            <w:r w:rsidRPr="00EF06A7">
              <w:t>slot</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495B95D" w14:textId="77777777" w:rsidR="005639E2" w:rsidRPr="00EF06A7" w:rsidRDefault="005639E2" w:rsidP="000E321B">
            <w:pPr>
              <w:pStyle w:val="TAC"/>
              <w:rPr>
                <w:rFonts w:eastAsia="SimSun"/>
                <w:lang w:eastAsia="zh-CN"/>
              </w:rPr>
            </w:pPr>
            <w:r w:rsidRPr="00EF06A7">
              <w:rPr>
                <w:rFonts w:eastAsia="SimSun"/>
                <w:lang w:eastAsia="zh-CN"/>
              </w:rPr>
              <w:t>Not configured</w:t>
            </w:r>
          </w:p>
        </w:tc>
      </w:tr>
      <w:tr w:rsidR="005639E2" w:rsidRPr="00EF06A7" w14:paraId="04753E05"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70CFAFB" w14:textId="77777777" w:rsidR="005639E2" w:rsidRPr="00EF06A7" w:rsidRDefault="005639E2" w:rsidP="000E321B">
            <w:pPr>
              <w:pStyle w:val="TAL"/>
              <w:rPr>
                <w:rFonts w:eastAsia="SimSun"/>
                <w:lang w:eastAsia="en-US"/>
              </w:rPr>
            </w:pPr>
            <w:r w:rsidRPr="00EF06A7">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58053A5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B9BD633" w14:textId="77777777" w:rsidR="005639E2" w:rsidRPr="00EF06A7" w:rsidRDefault="00EF272C" w:rsidP="000E321B">
            <w:pPr>
              <w:pStyle w:val="TAC"/>
              <w:rPr>
                <w:rFonts w:eastAsia="SimSun"/>
                <w:lang w:eastAsia="zh-CN"/>
              </w:rPr>
            </w:pPr>
            <w:r w:rsidRPr="00EF06A7">
              <w:rPr>
                <w:rFonts w:eastAsia="Yu Mincho"/>
              </w:rPr>
              <w:t>8</w:t>
            </w:r>
          </w:p>
        </w:tc>
      </w:tr>
      <w:tr w:rsidR="005639E2" w:rsidRPr="00EF06A7" w14:paraId="0BE6EB90"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0D8F0FA" w14:textId="77777777" w:rsidR="005639E2" w:rsidRPr="00EF06A7" w:rsidRDefault="005639E2" w:rsidP="000E321B">
            <w:pPr>
              <w:pStyle w:val="TAL"/>
              <w:rPr>
                <w:rFonts w:eastAsia="SimSun"/>
                <w:lang w:eastAsia="en-US"/>
              </w:rPr>
            </w:pPr>
            <w:r w:rsidRPr="00EF06A7">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DA17246"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5A9BDE5" w14:textId="77777777" w:rsidR="005639E2" w:rsidRPr="00EF06A7" w:rsidRDefault="005639E2" w:rsidP="000E321B">
            <w:pPr>
              <w:pStyle w:val="TAC"/>
              <w:rPr>
                <w:rFonts w:eastAsia="SimSun"/>
                <w:lang w:eastAsia="zh-CN"/>
              </w:rPr>
            </w:pPr>
            <w:r w:rsidRPr="00EF06A7">
              <w:rPr>
                <w:lang w:eastAsia="zh-CN"/>
              </w:rPr>
              <w:t>1 in slots i, where mod(i, 10) = 1, otherwise it is equal to 0</w:t>
            </w:r>
          </w:p>
        </w:tc>
      </w:tr>
      <w:tr w:rsidR="005639E2" w:rsidRPr="00EF06A7" w14:paraId="20AB1B4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E7A00C" w14:textId="77777777" w:rsidR="005639E2" w:rsidRPr="00EF06A7" w:rsidRDefault="005639E2" w:rsidP="000E321B">
            <w:pPr>
              <w:pStyle w:val="TAL"/>
              <w:rPr>
                <w:rFonts w:eastAsia="SimSun"/>
                <w:lang w:eastAsia="en-US"/>
              </w:rPr>
            </w:pPr>
            <w:r w:rsidRPr="00EF06A7">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34F3B0B2"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3CE6952" w14:textId="77777777" w:rsidR="005639E2" w:rsidRPr="00EF06A7" w:rsidRDefault="005639E2" w:rsidP="000E321B">
            <w:pPr>
              <w:pStyle w:val="TAC"/>
              <w:rPr>
                <w:rFonts w:eastAsia="SimSun"/>
                <w:lang w:eastAsia="zh-CN"/>
              </w:rPr>
            </w:pPr>
            <w:r w:rsidRPr="00EF06A7">
              <w:rPr>
                <w:lang w:eastAsia="zh-CN"/>
              </w:rPr>
              <w:t>1</w:t>
            </w:r>
          </w:p>
        </w:tc>
      </w:tr>
      <w:tr w:rsidR="005639E2" w:rsidRPr="00EF06A7" w14:paraId="0A064FA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430867" w14:textId="77777777" w:rsidR="005639E2" w:rsidRPr="00EF06A7" w:rsidRDefault="005639E2" w:rsidP="000E321B">
            <w:pPr>
              <w:pStyle w:val="TAL"/>
              <w:rPr>
                <w:rFonts w:eastAsia="SimSun"/>
                <w:lang w:eastAsia="en-US"/>
              </w:rPr>
            </w:pPr>
            <w:r w:rsidRPr="00EF06A7">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29A6306F"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679CE412" w14:textId="77777777" w:rsidR="005639E2" w:rsidRPr="00EF06A7" w:rsidRDefault="005639E2" w:rsidP="000E321B">
            <w:pPr>
              <w:pStyle w:val="TAC"/>
              <w:rPr>
                <w:lang w:eastAsia="zh-CN"/>
              </w:rPr>
            </w:pPr>
            <w:r w:rsidRPr="00EF06A7">
              <w:rPr>
                <w:lang w:eastAsia="zh-CN"/>
              </w:rPr>
              <w:t>One State with one Associated Report Configuration</w:t>
            </w:r>
          </w:p>
          <w:p w14:paraId="08E666E7" w14:textId="77777777" w:rsidR="005639E2" w:rsidRPr="00EF06A7" w:rsidRDefault="005639E2" w:rsidP="000E321B">
            <w:pPr>
              <w:pStyle w:val="TAC"/>
              <w:rPr>
                <w:rFonts w:eastAsia="SimSun"/>
                <w:lang w:eastAsia="zh-CN"/>
              </w:rPr>
            </w:pPr>
            <w:r w:rsidRPr="00EF06A7">
              <w:rPr>
                <w:lang w:eastAsia="zh-CN"/>
              </w:rPr>
              <w:t>Associated Report Configuration contains pointers to NZP CSI-RS and CSI-IM</w:t>
            </w:r>
          </w:p>
        </w:tc>
      </w:tr>
      <w:tr w:rsidR="005639E2" w:rsidRPr="00EF06A7" w14:paraId="071927AB"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F2AD286" w14:textId="77777777" w:rsidR="005639E2" w:rsidRPr="00EF06A7" w:rsidRDefault="005639E2" w:rsidP="000E321B">
            <w:pPr>
              <w:pStyle w:val="TAL"/>
              <w:rPr>
                <w:rFonts w:eastAsia="SimSun"/>
                <w:lang w:eastAsia="en-US"/>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8DB2723"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2A7935FE" w14:textId="6D191F04" w:rsidR="005639E2" w:rsidRPr="00EF06A7" w:rsidRDefault="00FC4EC9" w:rsidP="000E321B">
            <w:pPr>
              <w:pStyle w:val="TAC"/>
              <w:rPr>
                <w:lang w:eastAsia="zh-CN"/>
              </w:rPr>
            </w:pPr>
            <w:r w:rsidRPr="00EF06A7">
              <w:rPr>
                <w:rFonts w:eastAsia="SimSun"/>
                <w:lang w:eastAsia="zh-CN"/>
              </w:rPr>
              <w:t>Not Configured</w:t>
            </w:r>
          </w:p>
        </w:tc>
      </w:tr>
      <w:tr w:rsidR="005639E2" w:rsidRPr="00EF06A7" w14:paraId="01EE8F33" w14:textId="77777777" w:rsidTr="005639E2">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138F27" w14:textId="77777777" w:rsidR="005639E2" w:rsidRPr="00EF06A7" w:rsidRDefault="005639E2" w:rsidP="000E321B">
            <w:pPr>
              <w:pStyle w:val="TAL"/>
              <w:rPr>
                <w:lang w:eastAsia="en-US"/>
              </w:rPr>
            </w:pPr>
            <w:r w:rsidRPr="00EF06A7">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hideMark/>
          </w:tcPr>
          <w:p w14:paraId="6867C8AC" w14:textId="77777777" w:rsidR="005639E2" w:rsidRPr="00EF06A7" w:rsidRDefault="005639E2" w:rsidP="000E321B">
            <w:pPr>
              <w:pStyle w:val="TAL"/>
            </w:pPr>
            <w:r w:rsidRPr="00EF06A7">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08A51E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5755946" w14:textId="77777777" w:rsidR="005639E2" w:rsidRPr="00EF06A7" w:rsidRDefault="005639E2" w:rsidP="000E321B">
            <w:pPr>
              <w:pStyle w:val="TAC"/>
            </w:pPr>
            <w:r w:rsidRPr="00EF06A7">
              <w:rPr>
                <w:rFonts w:eastAsia="SimSun"/>
              </w:rPr>
              <w:t>typeI-SinglePanel</w:t>
            </w:r>
          </w:p>
        </w:tc>
      </w:tr>
      <w:tr w:rsidR="005639E2" w:rsidRPr="00EF06A7" w14:paraId="0D2DB19F"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37F856EB"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4D2B4279" w14:textId="77777777" w:rsidR="005639E2" w:rsidRPr="00EF06A7" w:rsidRDefault="005639E2" w:rsidP="000E321B">
            <w:pPr>
              <w:pStyle w:val="TAL"/>
            </w:pPr>
            <w:r w:rsidRPr="00EF06A7">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FA20948"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564AC328" w14:textId="77777777" w:rsidR="005639E2" w:rsidRPr="00EF06A7" w:rsidRDefault="005639E2" w:rsidP="000E321B">
            <w:pPr>
              <w:pStyle w:val="TAC"/>
            </w:pPr>
            <w:r w:rsidRPr="00EF06A7">
              <w:t>1</w:t>
            </w:r>
          </w:p>
        </w:tc>
      </w:tr>
      <w:tr w:rsidR="005639E2" w:rsidRPr="00EF06A7" w14:paraId="6AFEEB25"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D03DD4E"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084DCA30" w14:textId="77777777" w:rsidR="005639E2" w:rsidRPr="00EF06A7" w:rsidRDefault="005639E2" w:rsidP="000E321B">
            <w:pPr>
              <w:pStyle w:val="TAL"/>
            </w:pPr>
            <w:r w:rsidRPr="00EF06A7">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B52468A"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0E68F154" w14:textId="77777777" w:rsidR="005639E2" w:rsidRPr="00EF06A7" w:rsidRDefault="005639E2" w:rsidP="000E321B">
            <w:pPr>
              <w:pStyle w:val="TAC"/>
            </w:pPr>
            <w:r w:rsidRPr="00EF06A7">
              <w:rPr>
                <w:rFonts w:eastAsia="SimSun"/>
              </w:rPr>
              <w:t>Not configured</w:t>
            </w:r>
          </w:p>
        </w:tc>
      </w:tr>
      <w:tr w:rsidR="005639E2" w:rsidRPr="00EF06A7" w14:paraId="46902430"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508FDD28"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3A2424F8" w14:textId="77777777" w:rsidR="005639E2" w:rsidRPr="00EF06A7" w:rsidRDefault="005639E2" w:rsidP="000E321B">
            <w:pPr>
              <w:pStyle w:val="TAL"/>
            </w:pPr>
            <w:r w:rsidRPr="00EF06A7">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7AB04FB"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16EABE38" w14:textId="77777777" w:rsidR="005639E2" w:rsidRPr="00EF06A7" w:rsidRDefault="005639E2" w:rsidP="000E321B">
            <w:pPr>
              <w:pStyle w:val="TAC"/>
            </w:pPr>
            <w:r w:rsidRPr="00EF06A7">
              <w:rPr>
                <w:rFonts w:eastAsia="SimSun" w:cs="Arial"/>
                <w:lang w:eastAsia="zh-CN"/>
              </w:rPr>
              <w:t>000001</w:t>
            </w:r>
          </w:p>
        </w:tc>
      </w:tr>
      <w:tr w:rsidR="005639E2" w:rsidRPr="00EF06A7" w14:paraId="275DFF78" w14:textId="77777777" w:rsidTr="005639E2">
        <w:trPr>
          <w:trHeight w:val="70"/>
        </w:trPr>
        <w:tc>
          <w:tcPr>
            <w:tcW w:w="7922" w:type="dxa"/>
            <w:gridSpan w:val="2"/>
            <w:vMerge/>
            <w:tcBorders>
              <w:top w:val="single" w:sz="4" w:space="0" w:color="auto"/>
              <w:left w:val="single" w:sz="4" w:space="0" w:color="auto"/>
              <w:bottom w:val="single" w:sz="4" w:space="0" w:color="auto"/>
              <w:right w:val="single" w:sz="4" w:space="0" w:color="auto"/>
            </w:tcBorders>
            <w:vAlign w:val="center"/>
            <w:hideMark/>
          </w:tcPr>
          <w:p w14:paraId="22C927F8" w14:textId="77777777" w:rsidR="005639E2" w:rsidRPr="00EF06A7" w:rsidRDefault="005639E2" w:rsidP="000E321B">
            <w:pPr>
              <w:pStyle w:val="TAL"/>
              <w:rPr>
                <w:lang w:eastAsia="en-US"/>
              </w:rPr>
            </w:pPr>
          </w:p>
        </w:tc>
        <w:tc>
          <w:tcPr>
            <w:tcW w:w="3091" w:type="dxa"/>
            <w:tcBorders>
              <w:top w:val="single" w:sz="4" w:space="0" w:color="auto"/>
              <w:left w:val="single" w:sz="4" w:space="0" w:color="auto"/>
              <w:bottom w:val="single" w:sz="4" w:space="0" w:color="auto"/>
              <w:right w:val="single" w:sz="4" w:space="0" w:color="auto"/>
            </w:tcBorders>
            <w:hideMark/>
          </w:tcPr>
          <w:p w14:paraId="1A0F2977" w14:textId="77777777" w:rsidR="005639E2" w:rsidRPr="00EF06A7" w:rsidRDefault="005639E2" w:rsidP="000E321B">
            <w:pPr>
              <w:pStyle w:val="TAL"/>
              <w:rPr>
                <w:rFonts w:eastAsia="SimSun"/>
              </w:rPr>
            </w:pPr>
            <w:r w:rsidRPr="00EF06A7">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B681F0"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EA3A782" w14:textId="77777777" w:rsidR="005639E2" w:rsidRPr="00EF06A7" w:rsidRDefault="005639E2" w:rsidP="000E321B">
            <w:pPr>
              <w:pStyle w:val="TAC"/>
            </w:pPr>
            <w:r w:rsidRPr="00EF06A7">
              <w:t>N/A</w:t>
            </w:r>
          </w:p>
        </w:tc>
      </w:tr>
      <w:tr w:rsidR="005639E2" w:rsidRPr="00EF06A7" w14:paraId="03B278A1"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C1E5EE1" w14:textId="77777777" w:rsidR="005639E2" w:rsidRPr="00EF06A7" w:rsidRDefault="005639E2" w:rsidP="000E321B">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42AD819"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4AB1024F" w14:textId="77777777" w:rsidR="005639E2" w:rsidRPr="00EF06A7" w:rsidRDefault="005639E2" w:rsidP="000E321B">
            <w:pPr>
              <w:pStyle w:val="TAC"/>
            </w:pPr>
            <w:r w:rsidRPr="00EF06A7">
              <w:rPr>
                <w:rFonts w:eastAsia="SimSun"/>
                <w:lang w:eastAsia="zh-CN"/>
              </w:rPr>
              <w:t>PUSCH</w:t>
            </w:r>
          </w:p>
        </w:tc>
      </w:tr>
      <w:tr w:rsidR="005639E2" w:rsidRPr="00EF06A7" w14:paraId="523BD89A"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0CA697D" w14:textId="77777777" w:rsidR="005639E2" w:rsidRPr="00EF06A7" w:rsidRDefault="005639E2" w:rsidP="000E321B">
            <w:pPr>
              <w:pStyle w:val="TAL"/>
            </w:pPr>
            <w:r w:rsidRPr="00EF06A7">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03DD8AC" w14:textId="77777777" w:rsidR="005639E2" w:rsidRPr="00EF06A7" w:rsidRDefault="005639E2" w:rsidP="000E321B">
            <w:pPr>
              <w:pStyle w:val="TAC"/>
            </w:pPr>
            <w:r w:rsidRPr="00EF06A7">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FAE067D" w14:textId="77777777" w:rsidR="005639E2" w:rsidRPr="00EF06A7" w:rsidRDefault="005639E2" w:rsidP="000E321B">
            <w:pPr>
              <w:pStyle w:val="TAC"/>
              <w:rPr>
                <w:rFonts w:eastAsia="SimSun"/>
                <w:lang w:eastAsia="zh-CN"/>
              </w:rPr>
            </w:pPr>
            <w:r w:rsidRPr="00EF06A7">
              <w:rPr>
                <w:rFonts w:eastAsia="SimSun"/>
                <w:lang w:eastAsia="zh-CN"/>
              </w:rPr>
              <w:t>9.5</w:t>
            </w:r>
          </w:p>
        </w:tc>
      </w:tr>
      <w:tr w:rsidR="005639E2" w:rsidRPr="00EF06A7" w14:paraId="37BD3A1D"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F17B10" w14:textId="77777777" w:rsidR="005639E2" w:rsidRPr="00EF06A7" w:rsidRDefault="005639E2" w:rsidP="000E321B">
            <w:pPr>
              <w:pStyle w:val="TAL"/>
              <w:rPr>
                <w:rFonts w:eastAsia="SimSun"/>
                <w:lang w:eastAsia="en-US"/>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70AFCF7" w14:textId="77777777" w:rsidR="005639E2" w:rsidRPr="00EF06A7" w:rsidRDefault="005639E2" w:rsidP="000E321B">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3B9755A4" w14:textId="77777777" w:rsidR="005639E2" w:rsidRPr="00EF06A7" w:rsidRDefault="005639E2" w:rsidP="000E321B">
            <w:pPr>
              <w:pStyle w:val="TAC"/>
            </w:pPr>
            <w:r w:rsidRPr="00EF06A7">
              <w:t>1</w:t>
            </w:r>
          </w:p>
        </w:tc>
      </w:tr>
      <w:tr w:rsidR="005639E2" w:rsidRPr="00EF06A7" w14:paraId="531023CC" w14:textId="77777777" w:rsidTr="005639E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6B3396" w14:textId="77777777" w:rsidR="005639E2" w:rsidRPr="00EF06A7" w:rsidRDefault="005639E2" w:rsidP="000E321B">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8A70584" w14:textId="77777777" w:rsidR="005639E2" w:rsidRPr="00EF06A7" w:rsidRDefault="005639E2" w:rsidP="000E321B">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hideMark/>
          </w:tcPr>
          <w:p w14:paraId="7A8B74E3" w14:textId="77777777" w:rsidR="005639E2" w:rsidRPr="00EF06A7" w:rsidRDefault="005639E2" w:rsidP="000E321B">
            <w:pPr>
              <w:pStyle w:val="TAC"/>
            </w:pPr>
            <w:r w:rsidRPr="00EF06A7">
              <w:t>As specified in Table A.4-</w:t>
            </w:r>
            <w:r w:rsidRPr="00EF06A7">
              <w:rPr>
                <w:lang w:eastAsia="zh-CN"/>
              </w:rPr>
              <w:t>2</w:t>
            </w:r>
            <w:r w:rsidRPr="00EF06A7">
              <w:t>, TBS.2</w:t>
            </w:r>
            <w:r w:rsidRPr="00EF06A7">
              <w:rPr>
                <w:lang w:eastAsia="zh-CN"/>
              </w:rPr>
              <w:t>-6</w:t>
            </w:r>
          </w:p>
        </w:tc>
      </w:tr>
    </w:tbl>
    <w:p w14:paraId="2D3A225A" w14:textId="77777777" w:rsidR="005639E2" w:rsidRPr="00EF06A7" w:rsidRDefault="005639E2" w:rsidP="005639E2">
      <w:pPr>
        <w:rPr>
          <w:lang w:eastAsia="zh-CN"/>
        </w:rPr>
      </w:pPr>
    </w:p>
    <w:p w14:paraId="2A4496FC" w14:textId="77777777" w:rsidR="005639E2" w:rsidRPr="00EF06A7" w:rsidRDefault="005639E2" w:rsidP="005639E2">
      <w:pPr>
        <w:pStyle w:val="TH"/>
        <w:rPr>
          <w:lang w:eastAsia="en-US"/>
        </w:rPr>
      </w:pPr>
      <w:r w:rsidRPr="00EF06A7">
        <w:t>Table 6.2.3.2.2.2.3-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1ED0ACB8"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2461158B" w14:textId="77777777" w:rsidR="005639E2" w:rsidRPr="00EF06A7" w:rsidRDefault="005639E2">
            <w:pPr>
              <w:keepNext/>
              <w:keepLines/>
              <w:spacing w:after="0"/>
              <w:jc w:val="center"/>
              <w:rPr>
                <w:rFonts w:ascii="Arial" w:eastAsia="SimSun" w:hAnsi="Arial" w:cs="v5.0.0"/>
                <w:b/>
                <w:sz w:val="18"/>
                <w:lang w:eastAsia="zh-CN"/>
              </w:rPr>
            </w:pPr>
            <w:r w:rsidRPr="00EF06A7">
              <w:rPr>
                <w:rFonts w:ascii="Arial" w:eastAsia="SimSun" w:hAnsi="Arial" w:cs="v5.0.0"/>
                <w:b/>
                <w:sz w:val="18"/>
                <w:lang w:eastAsia="zh-CN"/>
              </w:rPr>
              <w:t>Parameters</w:t>
            </w:r>
          </w:p>
        </w:tc>
        <w:tc>
          <w:tcPr>
            <w:tcW w:w="1412" w:type="dxa"/>
            <w:tcBorders>
              <w:top w:val="single" w:sz="4" w:space="0" w:color="auto"/>
              <w:left w:val="single" w:sz="4" w:space="0" w:color="auto"/>
              <w:bottom w:val="nil"/>
              <w:right w:val="single" w:sz="4" w:space="0" w:color="auto"/>
            </w:tcBorders>
            <w:hideMark/>
          </w:tcPr>
          <w:p w14:paraId="3B8440BA" w14:textId="77777777" w:rsidR="005639E2" w:rsidRPr="00EF06A7" w:rsidRDefault="005639E2">
            <w:pPr>
              <w:keepNext/>
              <w:keepLines/>
              <w:spacing w:after="0"/>
              <w:jc w:val="center"/>
              <w:rPr>
                <w:rFonts w:ascii="Arial" w:eastAsia="SimSun" w:hAnsi="Arial"/>
                <w:b/>
                <w:sz w:val="18"/>
                <w:lang w:eastAsia="en-US"/>
              </w:rPr>
            </w:pPr>
            <w:r w:rsidRPr="00EF06A7">
              <w:rPr>
                <w:rFonts w:ascii="Arial" w:eastAsia="SimSun" w:hAnsi="Arial"/>
                <w:b/>
                <w:sz w:val="18"/>
              </w:rPr>
              <w:t>Test 1</w:t>
            </w:r>
          </w:p>
        </w:tc>
        <w:tc>
          <w:tcPr>
            <w:tcW w:w="1512" w:type="dxa"/>
            <w:tcBorders>
              <w:top w:val="single" w:sz="4" w:space="0" w:color="auto"/>
              <w:left w:val="single" w:sz="4" w:space="0" w:color="auto"/>
              <w:bottom w:val="nil"/>
              <w:right w:val="single" w:sz="4" w:space="0" w:color="auto"/>
            </w:tcBorders>
            <w:hideMark/>
          </w:tcPr>
          <w:p w14:paraId="5BB3E122" w14:textId="77777777" w:rsidR="005639E2" w:rsidRPr="00EF06A7" w:rsidRDefault="005639E2">
            <w:pPr>
              <w:keepNext/>
              <w:keepLines/>
              <w:spacing w:after="0"/>
              <w:jc w:val="center"/>
              <w:rPr>
                <w:rFonts w:ascii="Arial" w:eastAsia="?? ??" w:hAnsi="Arial" w:cs="v5.0.0"/>
                <w:b/>
                <w:sz w:val="18"/>
              </w:rPr>
            </w:pPr>
            <w:r w:rsidRPr="00EF06A7">
              <w:rPr>
                <w:rFonts w:ascii="Arial" w:eastAsia="?? ??" w:hAnsi="Arial" w:cs="v5.0.0"/>
                <w:b/>
                <w:sz w:val="18"/>
              </w:rPr>
              <w:t>Test 2</w:t>
            </w:r>
          </w:p>
        </w:tc>
      </w:tr>
      <w:tr w:rsidR="005639E2" w:rsidRPr="00EF06A7" w14:paraId="7B144986"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67EE0BE" w14:textId="77777777" w:rsidR="005639E2" w:rsidRPr="00EF06A7" w:rsidRDefault="005639E2">
            <w:pPr>
              <w:keepNext/>
              <w:keepLines/>
              <w:spacing w:after="0"/>
              <w:jc w:val="center"/>
              <w:rPr>
                <w:rFonts w:ascii="Arial" w:eastAsia="SimSun" w:hAnsi="Arial"/>
                <w:sz w:val="18"/>
              </w:rPr>
            </w:pPr>
            <w:r w:rsidRPr="00EF06A7">
              <w:rPr>
                <w:rFonts w:eastAsia="MS Mincho"/>
                <w:i/>
                <w:iCs/>
                <w:sz w:val="18"/>
              </w:rPr>
              <w:t>α</w:t>
            </w:r>
            <w:r w:rsidRPr="00EF06A7">
              <w:rPr>
                <w:rFonts w:eastAsia="SimSun"/>
                <w:sz w:val="18"/>
              </w:rPr>
              <w:t xml:space="preserve"> </w:t>
            </w:r>
            <w:r w:rsidRPr="00EF06A7">
              <w:rPr>
                <w:rFonts w:ascii="Arial" w:eastAsia="SimSun" w:hAnsi="Arial"/>
                <w:sz w:val="18"/>
              </w:rPr>
              <w:t>[%]</w:t>
            </w:r>
          </w:p>
        </w:tc>
        <w:tc>
          <w:tcPr>
            <w:tcW w:w="1412" w:type="dxa"/>
            <w:tcBorders>
              <w:top w:val="single" w:sz="4" w:space="0" w:color="auto"/>
              <w:left w:val="single" w:sz="4" w:space="0" w:color="auto"/>
              <w:bottom w:val="single" w:sz="4" w:space="0" w:color="auto"/>
              <w:right w:val="single" w:sz="4" w:space="0" w:color="auto"/>
            </w:tcBorders>
            <w:hideMark/>
          </w:tcPr>
          <w:p w14:paraId="0C80A0F5"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3DAB98DE"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2</w:t>
            </w:r>
          </w:p>
        </w:tc>
      </w:tr>
      <w:tr w:rsidR="005639E2" w:rsidRPr="00EF06A7" w14:paraId="047014CF"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4558174" w14:textId="77777777" w:rsidR="005639E2" w:rsidRPr="00EF06A7" w:rsidRDefault="005639E2">
            <w:pPr>
              <w:keepNext/>
              <w:keepLines/>
              <w:spacing w:after="0"/>
              <w:jc w:val="center"/>
              <w:rPr>
                <w:rFonts w:ascii="Symbol" w:eastAsia="SimSun" w:hAnsi="Symbol" w:hint="eastAsia"/>
                <w:i/>
                <w:iCs/>
                <w:sz w:val="18"/>
                <w:lang w:eastAsia="en-US"/>
              </w:rPr>
            </w:pPr>
            <w:r w:rsidRPr="00EF06A7">
              <w:rPr>
                <w:rFonts w:eastAsia="MS Mincho"/>
                <w:i/>
                <w:iCs/>
                <w:sz w:val="18"/>
              </w:rPr>
              <w:t>β</w:t>
            </w:r>
            <w:r w:rsidRPr="00EF06A7">
              <w:rPr>
                <w:rFonts w:ascii="Arial" w:eastAsia="SimSun" w:hAnsi="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6F542F02"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0B9C40D6"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55</w:t>
            </w:r>
          </w:p>
        </w:tc>
      </w:tr>
      <w:tr w:rsidR="005639E2" w:rsidRPr="00EF06A7" w14:paraId="3791162B"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ADAEC1D" w14:textId="77777777" w:rsidR="005639E2" w:rsidRPr="00EF06A7" w:rsidRDefault="005639E2">
            <w:pPr>
              <w:keepNext/>
              <w:keepLines/>
              <w:spacing w:after="0"/>
              <w:jc w:val="center"/>
              <w:rPr>
                <w:rFonts w:ascii="Arial" w:eastAsia="?? ??" w:hAnsi="Arial" w:cs="v5.0.0"/>
                <w:sz w:val="18"/>
                <w:lang w:eastAsia="en-US"/>
              </w:rPr>
            </w:pPr>
            <w:r w:rsidRPr="00EF06A7">
              <w:rPr>
                <w:rFonts w:ascii="Symbol" w:eastAsia="?? ??" w:hAnsi="Symbol" w:cs="Arial"/>
                <w:i/>
                <w:iCs/>
                <w:sz w:val="18"/>
              </w:rPr>
              <w:t></w:t>
            </w:r>
            <w:r w:rsidRPr="00EF06A7">
              <w:rPr>
                <w:rFonts w:ascii="Arial" w:eastAsia="?? ??" w:hAnsi="Arial" w:cs="Arial"/>
                <w:sz w:val="18"/>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1BA1071A"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c>
          <w:tcPr>
            <w:tcW w:w="1512" w:type="dxa"/>
            <w:tcBorders>
              <w:top w:val="single" w:sz="4" w:space="0" w:color="auto"/>
              <w:left w:val="single" w:sz="4" w:space="0" w:color="auto"/>
              <w:bottom w:val="single" w:sz="4" w:space="0" w:color="auto"/>
              <w:right w:val="single" w:sz="4" w:space="0" w:color="auto"/>
            </w:tcBorders>
            <w:hideMark/>
          </w:tcPr>
          <w:p w14:paraId="0B9A3FDF" w14:textId="77777777" w:rsidR="005639E2" w:rsidRPr="00EF06A7" w:rsidRDefault="005639E2">
            <w:pPr>
              <w:keepNext/>
              <w:keepLines/>
              <w:spacing w:after="0"/>
              <w:jc w:val="center"/>
              <w:rPr>
                <w:rFonts w:ascii="Arial" w:eastAsia="SimSun" w:hAnsi="Arial" w:cs="v5.0.0"/>
                <w:sz w:val="18"/>
                <w:lang w:eastAsia="zh-CN"/>
              </w:rPr>
            </w:pPr>
            <w:r w:rsidRPr="00EF06A7">
              <w:rPr>
                <w:rFonts w:ascii="Arial" w:eastAsia="SimSun" w:hAnsi="Arial" w:cs="v5.0.0"/>
                <w:sz w:val="18"/>
                <w:lang w:eastAsia="zh-CN"/>
              </w:rPr>
              <w:t>1.05</w:t>
            </w:r>
          </w:p>
        </w:tc>
      </w:tr>
    </w:tbl>
    <w:p w14:paraId="540C4663" w14:textId="77777777" w:rsidR="005639E2" w:rsidRPr="00EF06A7" w:rsidRDefault="005639E2" w:rsidP="005639E2">
      <w:pPr>
        <w:rPr>
          <w:lang w:eastAsia="en-US"/>
        </w:rPr>
      </w:pPr>
    </w:p>
    <w:p w14:paraId="75F52AD7" w14:textId="77777777" w:rsidR="005639E2" w:rsidRPr="00EF06A7" w:rsidRDefault="005639E2" w:rsidP="005639E2">
      <w:r w:rsidRPr="00EF06A7">
        <w:t>The normative reference for this requirement is TS 38.101-4 [5] clause 6.2.3.2.2.2.</w:t>
      </w:r>
    </w:p>
    <w:p w14:paraId="59796301" w14:textId="77777777" w:rsidR="005639E2" w:rsidRPr="00EF06A7" w:rsidRDefault="005639E2" w:rsidP="005639E2">
      <w:pPr>
        <w:pStyle w:val="H6"/>
      </w:pPr>
      <w:r w:rsidRPr="00EF06A7">
        <w:t>6.2.3.2.2.2.4</w:t>
      </w:r>
      <w:r w:rsidRPr="00EF06A7">
        <w:tab/>
        <w:t>Test description</w:t>
      </w:r>
    </w:p>
    <w:p w14:paraId="20D80298" w14:textId="77777777" w:rsidR="005639E2" w:rsidRPr="00EF06A7" w:rsidRDefault="005639E2" w:rsidP="005639E2">
      <w:pPr>
        <w:pStyle w:val="H6"/>
      </w:pPr>
      <w:r w:rsidRPr="00EF06A7">
        <w:t>6.2.3.2.2.2.4.1</w:t>
      </w:r>
      <w:r w:rsidRPr="00EF06A7">
        <w:tab/>
        <w:t>Initial conditions</w:t>
      </w:r>
    </w:p>
    <w:p w14:paraId="19E843E8" w14:textId="77777777" w:rsidR="00EF272C" w:rsidRPr="00EF06A7" w:rsidRDefault="005639E2" w:rsidP="005639E2">
      <w:r w:rsidRPr="00EF06A7">
        <w:t>Same initial conditions as specified in clause 6.2.2.1.2.2.4.1 with the following exceptions:</w:t>
      </w:r>
    </w:p>
    <w:p w14:paraId="7E81E814" w14:textId="77777777" w:rsidR="005639E2" w:rsidRPr="00EF06A7" w:rsidRDefault="00EF272C" w:rsidP="005639E2">
      <w:r w:rsidRPr="00EF06A7">
        <w:t>1.</w:t>
      </w:r>
      <w:r w:rsidRPr="00EF06A7">
        <w:tab/>
        <w:t>Connect the SS, the faders and AWGN noise source to the UE antenna connectors as shown in TS 38.508-1 [6] Annex A, in Figure A.3.1.7.4 for TE diagram and section A.3.2.5 for UE diagram.</w:t>
      </w:r>
    </w:p>
    <w:p w14:paraId="58B14E6F" w14:textId="77777777" w:rsidR="00EF272C" w:rsidRPr="00EF06A7" w:rsidRDefault="005639E2" w:rsidP="00EF272C">
      <w:r w:rsidRPr="00EF06A7">
        <w:t xml:space="preserve">Instead of Table 6.2.2.1.2.2.3-1 </w:t>
      </w:r>
      <w:r w:rsidRPr="00EF06A7">
        <w:sym w:font="Wingdings" w:char="F0E0"/>
      </w:r>
      <w:r w:rsidRPr="00EF06A7">
        <w:t xml:space="preserve"> use Table 6.2.3.2.2.2.3-1.</w:t>
      </w:r>
      <w:r w:rsidR="00EF272C" w:rsidRPr="00EF06A7">
        <w:t xml:space="preserve"> </w:t>
      </w:r>
    </w:p>
    <w:p w14:paraId="251AEC3E" w14:textId="77777777" w:rsidR="005639E2" w:rsidRPr="00EF06A7" w:rsidRDefault="00EF272C" w:rsidP="00EF272C">
      <w:r w:rsidRPr="00EF06A7">
        <w:t xml:space="preserve">Instead of clause 6.2.2.1.2.2.4.3 </w:t>
      </w:r>
      <w:r w:rsidRPr="00EF06A7">
        <w:sym w:font="Wingdings" w:char="F0E0"/>
      </w:r>
      <w:r w:rsidRPr="00EF06A7">
        <w:t xml:space="preserve"> use clause 6.2.3.2.2.2.4.3.</w:t>
      </w:r>
    </w:p>
    <w:p w14:paraId="14E5B9ED" w14:textId="77777777" w:rsidR="005639E2" w:rsidRPr="00EF06A7" w:rsidRDefault="005639E2" w:rsidP="005639E2">
      <w:pPr>
        <w:pStyle w:val="H6"/>
      </w:pPr>
      <w:r w:rsidRPr="00EF06A7">
        <w:t>6.2.3.2.2.2.4.2</w:t>
      </w:r>
      <w:r w:rsidRPr="00EF06A7">
        <w:tab/>
        <w:t>Test procedure</w:t>
      </w:r>
    </w:p>
    <w:p w14:paraId="4C1A83CD" w14:textId="77777777" w:rsidR="005639E2" w:rsidRPr="00EF06A7" w:rsidRDefault="005639E2" w:rsidP="005639E2">
      <w:r w:rsidRPr="00EF06A7">
        <w:t xml:space="preserve">Same test procedure as specified in clause </w:t>
      </w:r>
      <w:r w:rsidR="00EF272C" w:rsidRPr="00EF06A7">
        <w:t>6.2.2.1.2.2.4.2</w:t>
      </w:r>
      <w:r w:rsidRPr="00EF06A7">
        <w:t xml:space="preserve"> with the following exceptions: </w:t>
      </w:r>
    </w:p>
    <w:p w14:paraId="303F2CFC" w14:textId="77777777" w:rsidR="005639E2" w:rsidRPr="00EF06A7" w:rsidRDefault="005639E2" w:rsidP="005639E2">
      <w:r w:rsidRPr="00EF06A7">
        <w:t xml:space="preserve">Instead of Table </w:t>
      </w:r>
      <w:r w:rsidR="00EF272C" w:rsidRPr="00EF06A7">
        <w:t>6.2.2.1.2.2.3-1</w:t>
      </w:r>
      <w:r w:rsidRPr="00EF06A7">
        <w:t xml:space="preserve"> </w:t>
      </w:r>
      <w:r w:rsidRPr="00EF06A7">
        <w:sym w:font="Wingdings" w:char="F0E0"/>
      </w:r>
      <w:r w:rsidRPr="00EF06A7">
        <w:t xml:space="preserve"> use Table 6.2.3.2.2.2.3-1.</w:t>
      </w:r>
    </w:p>
    <w:p w14:paraId="02AD8D67" w14:textId="77777777" w:rsidR="005639E2" w:rsidRPr="00EF06A7" w:rsidRDefault="005639E2" w:rsidP="005639E2">
      <w:pPr>
        <w:pStyle w:val="H6"/>
      </w:pPr>
      <w:r w:rsidRPr="00EF06A7">
        <w:t>6.2.3.2.2.2.4.3</w:t>
      </w:r>
      <w:r w:rsidRPr="00EF06A7">
        <w:tab/>
        <w:t>Message contents</w:t>
      </w:r>
    </w:p>
    <w:p w14:paraId="57165154" w14:textId="77777777" w:rsidR="005639E2" w:rsidRPr="00EF06A7" w:rsidRDefault="005639E2" w:rsidP="005639E2">
      <w:r w:rsidRPr="00EF06A7">
        <w:t>Message contents are according to TS 38.508-1 [6] clause 5.4.2 with the following exceptions:</w:t>
      </w:r>
    </w:p>
    <w:p w14:paraId="0E3AE41B" w14:textId="77777777" w:rsidR="005639E2" w:rsidRPr="00EF06A7" w:rsidRDefault="005639E2" w:rsidP="005639E2">
      <w:pPr>
        <w:pStyle w:val="H6"/>
      </w:pPr>
      <w:r w:rsidRPr="00EF06A7">
        <w:t>6.2.3.2.2.2.4.3_1</w:t>
      </w:r>
      <w:r w:rsidRPr="00EF06A7">
        <w:tab/>
        <w:t>Message exceptions for SA</w:t>
      </w:r>
    </w:p>
    <w:p w14:paraId="044D8919" w14:textId="77777777" w:rsidR="005639E2" w:rsidRPr="00EF06A7" w:rsidRDefault="005639E2" w:rsidP="005639E2">
      <w:r w:rsidRPr="00EF06A7">
        <w:t>Same as 6.2.2.1.2.2.4.3_1 with following exceptions:</w:t>
      </w:r>
    </w:p>
    <w:p w14:paraId="2D913AC8" w14:textId="77777777" w:rsidR="005639E2" w:rsidRPr="00EF06A7" w:rsidRDefault="005639E2" w:rsidP="005639E2">
      <w:pPr>
        <w:pStyle w:val="TH"/>
      </w:pPr>
      <w:r w:rsidRPr="00EF06A7">
        <w:t xml:space="preserve">Table 6.2.3.2.2.2.4.3_1-1: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39E2" w:rsidRPr="00EF06A7" w14:paraId="17628874" w14:textId="77777777" w:rsidTr="005639E2">
        <w:tc>
          <w:tcPr>
            <w:tcW w:w="9747" w:type="dxa"/>
            <w:gridSpan w:val="4"/>
            <w:tcBorders>
              <w:top w:val="single" w:sz="4" w:space="0" w:color="auto"/>
              <w:left w:val="single" w:sz="4" w:space="0" w:color="auto"/>
              <w:bottom w:val="single" w:sz="4" w:space="0" w:color="auto"/>
              <w:right w:val="single" w:sz="4" w:space="0" w:color="auto"/>
            </w:tcBorders>
            <w:hideMark/>
          </w:tcPr>
          <w:p w14:paraId="3788D510" w14:textId="77777777" w:rsidR="005639E2" w:rsidRPr="00EF06A7" w:rsidRDefault="005639E2">
            <w:pPr>
              <w:pStyle w:val="TAH"/>
              <w:jc w:val="left"/>
              <w:rPr>
                <w:b w:val="0"/>
              </w:rPr>
            </w:pPr>
            <w:r w:rsidRPr="00EF06A7">
              <w:rPr>
                <w:b w:val="0"/>
              </w:rPr>
              <w:t>Derivation Path: TS 38.508-1 [6], clause 4.6.2, Table 4.6.2-43</w:t>
            </w:r>
          </w:p>
        </w:tc>
      </w:tr>
      <w:tr w:rsidR="005639E2" w:rsidRPr="00EF06A7" w14:paraId="3123C8C7"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3A19821D" w14:textId="77777777" w:rsidR="005639E2" w:rsidRPr="00EF06A7" w:rsidRDefault="005639E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A1604F" w14:textId="77777777" w:rsidR="005639E2" w:rsidRPr="00EF06A7" w:rsidRDefault="005639E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CF8A55E" w14:textId="77777777" w:rsidR="005639E2" w:rsidRPr="00EF06A7" w:rsidRDefault="005639E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9ECEBEE" w14:textId="77777777" w:rsidR="005639E2" w:rsidRPr="00EF06A7" w:rsidRDefault="005639E2">
            <w:pPr>
              <w:pStyle w:val="TAH"/>
            </w:pPr>
            <w:r w:rsidRPr="00EF06A7">
              <w:t>Condition</w:t>
            </w:r>
          </w:p>
        </w:tc>
      </w:tr>
      <w:tr w:rsidR="005639E2" w:rsidRPr="00EF06A7" w14:paraId="246F6A69"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44DA406D" w14:textId="77777777" w:rsidR="005639E2" w:rsidRPr="00EF06A7" w:rsidRDefault="005639E2">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03E6700A" w14:textId="77777777" w:rsidR="005639E2" w:rsidRPr="00EF06A7" w:rsidRDefault="005639E2">
            <w:pPr>
              <w:pStyle w:val="TAL"/>
            </w:pPr>
          </w:p>
        </w:tc>
        <w:tc>
          <w:tcPr>
            <w:tcW w:w="1700" w:type="dxa"/>
            <w:tcBorders>
              <w:top w:val="single" w:sz="4" w:space="0" w:color="auto"/>
              <w:left w:val="single" w:sz="4" w:space="0" w:color="auto"/>
              <w:bottom w:val="single" w:sz="4" w:space="0" w:color="auto"/>
              <w:right w:val="single" w:sz="4" w:space="0" w:color="auto"/>
            </w:tcBorders>
          </w:tcPr>
          <w:p w14:paraId="3A64EC53"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4CCB0AF0" w14:textId="77777777" w:rsidR="005639E2" w:rsidRPr="00EF06A7" w:rsidRDefault="005639E2">
            <w:pPr>
              <w:pStyle w:val="TAL"/>
            </w:pPr>
          </w:p>
        </w:tc>
      </w:tr>
      <w:tr w:rsidR="005639E2" w:rsidRPr="00EF06A7" w14:paraId="60D4883E"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61521416" w14:textId="77777777" w:rsidR="005639E2" w:rsidRPr="00EF06A7" w:rsidRDefault="005639E2">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hideMark/>
          </w:tcPr>
          <w:p w14:paraId="24D976F2" w14:textId="77777777" w:rsidR="005639E2" w:rsidRPr="00EF06A7" w:rsidRDefault="005639E2">
            <w:pPr>
              <w:pStyle w:val="TAL"/>
            </w:pPr>
            <w:r w:rsidRPr="00EF06A7">
              <w:t>1</w:t>
            </w:r>
          </w:p>
        </w:tc>
        <w:tc>
          <w:tcPr>
            <w:tcW w:w="1700" w:type="dxa"/>
            <w:tcBorders>
              <w:top w:val="single" w:sz="4" w:space="0" w:color="auto"/>
              <w:left w:val="single" w:sz="4" w:space="0" w:color="auto"/>
              <w:bottom w:val="single" w:sz="4" w:space="0" w:color="auto"/>
              <w:right w:val="single" w:sz="4" w:space="0" w:color="auto"/>
            </w:tcBorders>
          </w:tcPr>
          <w:p w14:paraId="45B4EB6B"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48B848FA" w14:textId="77777777" w:rsidR="005639E2" w:rsidRPr="00EF06A7" w:rsidRDefault="005639E2">
            <w:pPr>
              <w:pStyle w:val="TAL"/>
            </w:pPr>
          </w:p>
        </w:tc>
      </w:tr>
      <w:tr w:rsidR="005639E2" w:rsidRPr="00EF06A7" w14:paraId="49A02200" w14:textId="77777777" w:rsidTr="005639E2">
        <w:tc>
          <w:tcPr>
            <w:tcW w:w="4535" w:type="dxa"/>
            <w:tcBorders>
              <w:top w:val="single" w:sz="4" w:space="0" w:color="auto"/>
              <w:left w:val="single" w:sz="4" w:space="0" w:color="auto"/>
              <w:bottom w:val="single" w:sz="4" w:space="0" w:color="auto"/>
              <w:right w:val="single" w:sz="4" w:space="0" w:color="auto"/>
            </w:tcBorders>
            <w:hideMark/>
          </w:tcPr>
          <w:p w14:paraId="547BA22A" w14:textId="77777777" w:rsidR="005639E2" w:rsidRPr="00EF06A7" w:rsidRDefault="005639E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60917D3" w14:textId="77777777" w:rsidR="005639E2" w:rsidRPr="00EF06A7" w:rsidRDefault="005639E2">
            <w:pPr>
              <w:pStyle w:val="TAL"/>
            </w:pPr>
          </w:p>
        </w:tc>
        <w:tc>
          <w:tcPr>
            <w:tcW w:w="1700" w:type="dxa"/>
            <w:tcBorders>
              <w:top w:val="single" w:sz="4" w:space="0" w:color="auto"/>
              <w:left w:val="single" w:sz="4" w:space="0" w:color="auto"/>
              <w:bottom w:val="single" w:sz="4" w:space="0" w:color="auto"/>
              <w:right w:val="single" w:sz="4" w:space="0" w:color="auto"/>
            </w:tcBorders>
          </w:tcPr>
          <w:p w14:paraId="45E3C914" w14:textId="77777777" w:rsidR="005639E2" w:rsidRPr="00EF06A7" w:rsidRDefault="005639E2">
            <w:pPr>
              <w:pStyle w:val="TAL"/>
            </w:pPr>
          </w:p>
        </w:tc>
        <w:tc>
          <w:tcPr>
            <w:tcW w:w="1245" w:type="dxa"/>
            <w:tcBorders>
              <w:top w:val="single" w:sz="4" w:space="0" w:color="auto"/>
              <w:left w:val="single" w:sz="4" w:space="0" w:color="auto"/>
              <w:bottom w:val="single" w:sz="4" w:space="0" w:color="auto"/>
              <w:right w:val="single" w:sz="4" w:space="0" w:color="auto"/>
            </w:tcBorders>
          </w:tcPr>
          <w:p w14:paraId="4EA5CC6C" w14:textId="77777777" w:rsidR="005639E2" w:rsidRPr="00EF06A7" w:rsidRDefault="005639E2">
            <w:pPr>
              <w:pStyle w:val="TAL"/>
            </w:pPr>
          </w:p>
        </w:tc>
      </w:tr>
    </w:tbl>
    <w:p w14:paraId="3ED6BA46" w14:textId="77777777" w:rsidR="005639E2" w:rsidRPr="00EF06A7" w:rsidRDefault="005639E2" w:rsidP="005639E2"/>
    <w:p w14:paraId="4EB4F4A8" w14:textId="77777777" w:rsidR="005639E2" w:rsidRPr="00EF06A7" w:rsidRDefault="005639E2" w:rsidP="005639E2">
      <w:pPr>
        <w:pStyle w:val="H6"/>
      </w:pPr>
      <w:r w:rsidRPr="00EF06A7">
        <w:t>6.2.3.2.2.2.4.3_2</w:t>
      </w:r>
      <w:r w:rsidRPr="00EF06A7">
        <w:tab/>
        <w:t>Message exceptions for NSA</w:t>
      </w:r>
    </w:p>
    <w:p w14:paraId="0F1ABA16" w14:textId="77777777" w:rsidR="005639E2" w:rsidRPr="00EF06A7" w:rsidRDefault="005639E2" w:rsidP="005639E2">
      <w:r w:rsidRPr="00EF06A7">
        <w:t>Same as 6.2.3.2.2.2.4.3_1.</w:t>
      </w:r>
    </w:p>
    <w:p w14:paraId="0F61846F" w14:textId="77777777" w:rsidR="005639E2" w:rsidRPr="00EF06A7" w:rsidRDefault="005639E2" w:rsidP="005639E2">
      <w:pPr>
        <w:pStyle w:val="H6"/>
      </w:pPr>
      <w:r w:rsidRPr="00EF06A7">
        <w:t>6.2.3.2.2.2.5</w:t>
      </w:r>
      <w:r w:rsidRPr="00EF06A7">
        <w:tab/>
        <w:t>Test requirement</w:t>
      </w:r>
    </w:p>
    <w:p w14:paraId="2B2250C5" w14:textId="77777777" w:rsidR="005639E2" w:rsidRPr="00EF06A7" w:rsidRDefault="005639E2" w:rsidP="005639E2">
      <w:r w:rsidRPr="00EF06A7">
        <w:t>The pass/fail decision is as specified in the test procedure in clause 6.2.3.2.2.2.4.2.</w:t>
      </w:r>
    </w:p>
    <w:p w14:paraId="5E81631E" w14:textId="77777777" w:rsidR="005639E2" w:rsidRPr="00EF06A7" w:rsidRDefault="005639E2" w:rsidP="005639E2">
      <w:pPr>
        <w:pStyle w:val="TH"/>
        <w:rPr>
          <w:lang w:eastAsia="zh-CN"/>
        </w:rPr>
      </w:pPr>
      <w:r w:rsidRPr="00EF06A7">
        <w:rPr>
          <w:lang w:eastAsia="x-none"/>
        </w:rPr>
        <w:t>Table 6.2.3.2.2.2.5-</w:t>
      </w:r>
      <w:r w:rsidRPr="00EF06A7">
        <w:rPr>
          <w:lang w:eastAsia="zh-CN"/>
        </w:rPr>
        <w:t>1:</w:t>
      </w:r>
      <w:r w:rsidRPr="00EF06A7">
        <w:rPr>
          <w:lang w:eastAsia="x-none"/>
        </w:rPr>
        <w:t xml:space="preserve"> Minimum requirement</w:t>
      </w:r>
      <w:r w:rsidRPr="00EF06A7">
        <w:rPr>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tblGrid>
      <w:tr w:rsidR="005639E2" w:rsidRPr="00EF06A7" w14:paraId="7DC92216" w14:textId="77777777" w:rsidTr="005639E2">
        <w:trPr>
          <w:jc w:val="center"/>
        </w:trPr>
        <w:tc>
          <w:tcPr>
            <w:tcW w:w="1984" w:type="dxa"/>
            <w:tcBorders>
              <w:top w:val="single" w:sz="4" w:space="0" w:color="auto"/>
              <w:left w:val="single" w:sz="4" w:space="0" w:color="auto"/>
              <w:bottom w:val="nil"/>
              <w:right w:val="single" w:sz="4" w:space="0" w:color="auto"/>
            </w:tcBorders>
            <w:hideMark/>
          </w:tcPr>
          <w:p w14:paraId="24C44FAA" w14:textId="77777777" w:rsidR="005639E2" w:rsidRPr="00EF06A7" w:rsidRDefault="005639E2" w:rsidP="000E321B">
            <w:pPr>
              <w:pStyle w:val="TAH"/>
              <w:rPr>
                <w:rFonts w:eastAsia="SimSun"/>
                <w:lang w:eastAsia="zh-CN"/>
              </w:rPr>
            </w:pPr>
            <w:r w:rsidRPr="00EF06A7">
              <w:rPr>
                <w:rFonts w:eastAsia="SimSun"/>
                <w:lang w:eastAsia="zh-CN"/>
              </w:rPr>
              <w:t>Parameters</w:t>
            </w:r>
          </w:p>
        </w:tc>
        <w:tc>
          <w:tcPr>
            <w:tcW w:w="1412" w:type="dxa"/>
            <w:tcBorders>
              <w:top w:val="single" w:sz="4" w:space="0" w:color="auto"/>
              <w:left w:val="single" w:sz="4" w:space="0" w:color="auto"/>
              <w:bottom w:val="nil"/>
              <w:right w:val="single" w:sz="4" w:space="0" w:color="auto"/>
            </w:tcBorders>
            <w:hideMark/>
          </w:tcPr>
          <w:p w14:paraId="1A30F777" w14:textId="77777777" w:rsidR="005639E2" w:rsidRPr="00EF06A7" w:rsidRDefault="005639E2" w:rsidP="000E321B">
            <w:pPr>
              <w:pStyle w:val="TAH"/>
              <w:rPr>
                <w:rFonts w:eastAsia="SimSun"/>
                <w:lang w:eastAsia="en-US"/>
              </w:rPr>
            </w:pPr>
            <w:r w:rsidRPr="00EF06A7">
              <w:rPr>
                <w:rFonts w:eastAsia="SimSun"/>
              </w:rPr>
              <w:t>Test 1</w:t>
            </w:r>
          </w:p>
        </w:tc>
        <w:tc>
          <w:tcPr>
            <w:tcW w:w="1512" w:type="dxa"/>
            <w:tcBorders>
              <w:top w:val="single" w:sz="4" w:space="0" w:color="auto"/>
              <w:left w:val="single" w:sz="4" w:space="0" w:color="auto"/>
              <w:bottom w:val="nil"/>
              <w:right w:val="single" w:sz="4" w:space="0" w:color="auto"/>
            </w:tcBorders>
            <w:hideMark/>
          </w:tcPr>
          <w:p w14:paraId="63924760" w14:textId="77777777" w:rsidR="005639E2" w:rsidRPr="00EF06A7" w:rsidRDefault="005639E2" w:rsidP="000E321B">
            <w:pPr>
              <w:pStyle w:val="TAH"/>
              <w:rPr>
                <w:rFonts w:eastAsia="?? ??"/>
              </w:rPr>
            </w:pPr>
            <w:r w:rsidRPr="00EF06A7">
              <w:rPr>
                <w:rFonts w:eastAsia="?? ??"/>
              </w:rPr>
              <w:t>Test 2</w:t>
            </w:r>
          </w:p>
        </w:tc>
      </w:tr>
      <w:tr w:rsidR="005639E2" w:rsidRPr="00EF06A7" w14:paraId="27A331EB"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282D9BA2" w14:textId="77777777" w:rsidR="005639E2" w:rsidRPr="00EF06A7" w:rsidRDefault="005639E2" w:rsidP="000E321B">
            <w:pPr>
              <w:pStyle w:val="TAC"/>
              <w:rPr>
                <w:rFonts w:eastAsia="SimSun"/>
              </w:rPr>
            </w:pPr>
            <w:r w:rsidRPr="00EF06A7">
              <w:rPr>
                <w:rFonts w:eastAsia="MS Mincho"/>
                <w:i/>
                <w:iCs/>
              </w:rPr>
              <w:t>α</w:t>
            </w:r>
            <w:r w:rsidRPr="00EF06A7">
              <w:rPr>
                <w:rFonts w:eastAsia="SimSun"/>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8B85038" w14:textId="77777777" w:rsidR="005639E2" w:rsidRPr="00EF06A7" w:rsidRDefault="005639E2" w:rsidP="000E321B">
            <w:pPr>
              <w:pStyle w:val="TAC"/>
              <w:rPr>
                <w:rFonts w:eastAsia="SimSun" w:cs="v5.0.0"/>
                <w:lang w:eastAsia="zh-CN"/>
              </w:rPr>
            </w:pPr>
            <w:r w:rsidRPr="00EF06A7">
              <w:rPr>
                <w:rFonts w:eastAsia="SimSun" w:cs="v5.0.0"/>
                <w:lang w:eastAsia="zh-CN"/>
              </w:rPr>
              <w:t>2</w:t>
            </w:r>
          </w:p>
        </w:tc>
        <w:tc>
          <w:tcPr>
            <w:tcW w:w="1512" w:type="dxa"/>
            <w:tcBorders>
              <w:top w:val="single" w:sz="4" w:space="0" w:color="auto"/>
              <w:left w:val="single" w:sz="4" w:space="0" w:color="auto"/>
              <w:bottom w:val="single" w:sz="4" w:space="0" w:color="auto"/>
              <w:right w:val="single" w:sz="4" w:space="0" w:color="auto"/>
            </w:tcBorders>
            <w:hideMark/>
          </w:tcPr>
          <w:p w14:paraId="51EA614A" w14:textId="77777777" w:rsidR="005639E2" w:rsidRPr="00EF06A7" w:rsidRDefault="005639E2" w:rsidP="000E321B">
            <w:pPr>
              <w:pStyle w:val="TAC"/>
              <w:rPr>
                <w:rFonts w:eastAsia="SimSun" w:cs="v5.0.0"/>
                <w:lang w:eastAsia="zh-CN"/>
              </w:rPr>
            </w:pPr>
            <w:r w:rsidRPr="00EF06A7">
              <w:rPr>
                <w:rFonts w:eastAsia="SimSun" w:cs="v5.0.0"/>
                <w:lang w:eastAsia="zh-CN"/>
              </w:rPr>
              <w:t>2</w:t>
            </w:r>
          </w:p>
        </w:tc>
      </w:tr>
      <w:tr w:rsidR="005639E2" w:rsidRPr="00EF06A7" w14:paraId="02C12E67"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ABEDCA3" w14:textId="77777777" w:rsidR="005639E2" w:rsidRPr="00EF06A7" w:rsidRDefault="005639E2" w:rsidP="000E321B">
            <w:pPr>
              <w:pStyle w:val="TAC"/>
              <w:rPr>
                <w:rFonts w:ascii="Symbol" w:eastAsia="SimSun" w:hAnsi="Symbol" w:hint="eastAsia"/>
                <w:i/>
                <w:iCs/>
                <w:lang w:eastAsia="en-US"/>
              </w:rPr>
            </w:pPr>
            <w:r w:rsidRPr="00EF06A7">
              <w:rPr>
                <w:rFonts w:eastAsia="MS Mincho"/>
                <w:i/>
                <w:iCs/>
              </w:rPr>
              <w:t>β</w:t>
            </w:r>
            <w:r w:rsidRPr="00EF06A7">
              <w:rPr>
                <w:rFonts w:eastAsia="SimSun"/>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47233201" w14:textId="77777777" w:rsidR="005639E2" w:rsidRPr="00EF06A7" w:rsidRDefault="005639E2" w:rsidP="000E321B">
            <w:pPr>
              <w:pStyle w:val="TAC"/>
              <w:rPr>
                <w:rFonts w:eastAsia="SimSun" w:cs="v5.0.0"/>
                <w:lang w:eastAsia="zh-CN"/>
              </w:rPr>
            </w:pPr>
            <w:r w:rsidRPr="00EF06A7">
              <w:rPr>
                <w:rFonts w:eastAsia="SimSun" w:cs="v5.0.0"/>
                <w:lang w:eastAsia="zh-CN"/>
              </w:rPr>
              <w:t>55</w:t>
            </w:r>
          </w:p>
        </w:tc>
        <w:tc>
          <w:tcPr>
            <w:tcW w:w="1512" w:type="dxa"/>
            <w:tcBorders>
              <w:top w:val="single" w:sz="4" w:space="0" w:color="auto"/>
              <w:left w:val="single" w:sz="4" w:space="0" w:color="auto"/>
              <w:bottom w:val="single" w:sz="4" w:space="0" w:color="auto"/>
              <w:right w:val="single" w:sz="4" w:space="0" w:color="auto"/>
            </w:tcBorders>
            <w:hideMark/>
          </w:tcPr>
          <w:p w14:paraId="2C423392" w14:textId="77777777" w:rsidR="005639E2" w:rsidRPr="00EF06A7" w:rsidRDefault="005639E2" w:rsidP="000E321B">
            <w:pPr>
              <w:pStyle w:val="TAC"/>
              <w:rPr>
                <w:rFonts w:eastAsia="SimSun" w:cs="v5.0.0"/>
                <w:lang w:eastAsia="zh-CN"/>
              </w:rPr>
            </w:pPr>
            <w:r w:rsidRPr="00EF06A7">
              <w:rPr>
                <w:rFonts w:eastAsia="SimSun" w:cs="v5.0.0"/>
                <w:lang w:eastAsia="zh-CN"/>
              </w:rPr>
              <w:t>55</w:t>
            </w:r>
          </w:p>
        </w:tc>
      </w:tr>
      <w:tr w:rsidR="005639E2" w:rsidRPr="00EF06A7" w14:paraId="2E545AC0" w14:textId="77777777" w:rsidTr="005639E2">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81DC809" w14:textId="77777777" w:rsidR="005639E2" w:rsidRPr="00EF06A7" w:rsidRDefault="005639E2" w:rsidP="000E321B">
            <w:pPr>
              <w:pStyle w:val="TAC"/>
              <w:rPr>
                <w:rFonts w:eastAsia="?? ??" w:cs="v5.0.0"/>
                <w:lang w:eastAsia="en-US"/>
              </w:rPr>
            </w:pPr>
            <w:r w:rsidRPr="00EF06A7">
              <w:rPr>
                <w:rFonts w:ascii="Symbol" w:eastAsia="?? ??" w:hAnsi="Symbol" w:cs="Arial"/>
                <w:i/>
                <w:iCs/>
              </w:rPr>
              <w:t></w:t>
            </w:r>
            <w:r w:rsidRPr="00EF06A7">
              <w:rPr>
                <w:rFonts w:eastAsia="?? ??" w:cs="Arial"/>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398FD7F7" w14:textId="77777777" w:rsidR="005639E2" w:rsidRPr="00EF06A7" w:rsidRDefault="005639E2" w:rsidP="000E321B">
            <w:pPr>
              <w:pStyle w:val="TAC"/>
              <w:rPr>
                <w:rFonts w:eastAsia="SimSun" w:cs="v5.0.0"/>
                <w:lang w:eastAsia="zh-CN"/>
              </w:rPr>
            </w:pPr>
            <w:r w:rsidRPr="00EF06A7">
              <w:rPr>
                <w:rFonts w:eastAsia="SimSun" w:cs="v5.0.0"/>
                <w:lang w:eastAsia="zh-CN"/>
              </w:rPr>
              <w:t>1.</w:t>
            </w:r>
            <w:r w:rsidR="009D687F" w:rsidRPr="00EF06A7">
              <w:rPr>
                <w:rFonts w:eastAsia="SimSun" w:cs="v5.0.0"/>
                <w:lang w:eastAsia="zh-CN"/>
              </w:rPr>
              <w:t>0</w:t>
            </w:r>
            <w:r w:rsidR="009D687F" w:rsidRPr="00EF06A7">
              <w:rPr>
                <w:rFonts w:cs="v5.0.0"/>
              </w:rPr>
              <w:t>4</w:t>
            </w:r>
          </w:p>
        </w:tc>
        <w:tc>
          <w:tcPr>
            <w:tcW w:w="1512" w:type="dxa"/>
            <w:tcBorders>
              <w:top w:val="single" w:sz="4" w:space="0" w:color="auto"/>
              <w:left w:val="single" w:sz="4" w:space="0" w:color="auto"/>
              <w:bottom w:val="single" w:sz="4" w:space="0" w:color="auto"/>
              <w:right w:val="single" w:sz="4" w:space="0" w:color="auto"/>
            </w:tcBorders>
            <w:hideMark/>
          </w:tcPr>
          <w:p w14:paraId="5E5CEF47" w14:textId="77777777" w:rsidR="005639E2" w:rsidRPr="00EF06A7" w:rsidRDefault="005639E2" w:rsidP="000E321B">
            <w:pPr>
              <w:pStyle w:val="TAC"/>
              <w:rPr>
                <w:rFonts w:eastAsia="SimSun" w:cs="v5.0.0"/>
                <w:lang w:eastAsia="zh-CN"/>
              </w:rPr>
            </w:pPr>
            <w:r w:rsidRPr="00EF06A7">
              <w:rPr>
                <w:rFonts w:eastAsia="SimSun" w:cs="v5.0.0"/>
                <w:lang w:eastAsia="zh-CN"/>
              </w:rPr>
              <w:t>1.</w:t>
            </w:r>
            <w:r w:rsidR="009D687F" w:rsidRPr="00EF06A7">
              <w:rPr>
                <w:rFonts w:eastAsia="SimSun" w:cs="v5.0.0"/>
                <w:lang w:eastAsia="zh-CN"/>
              </w:rPr>
              <w:t>0</w:t>
            </w:r>
            <w:r w:rsidR="009D687F" w:rsidRPr="00EF06A7">
              <w:rPr>
                <w:rFonts w:cs="v5.0.0"/>
              </w:rPr>
              <w:t>4</w:t>
            </w:r>
          </w:p>
        </w:tc>
      </w:tr>
      <w:tr w:rsidR="005639E2" w:rsidRPr="00EF06A7" w14:paraId="6F8F4D4E" w14:textId="77777777" w:rsidTr="005639E2">
        <w:trPr>
          <w:cantSplit/>
          <w:jc w:val="center"/>
        </w:trPr>
        <w:tc>
          <w:tcPr>
            <w:tcW w:w="4908" w:type="dxa"/>
            <w:gridSpan w:val="3"/>
            <w:tcBorders>
              <w:top w:val="single" w:sz="4" w:space="0" w:color="auto"/>
              <w:left w:val="single" w:sz="4" w:space="0" w:color="auto"/>
              <w:bottom w:val="single" w:sz="4" w:space="0" w:color="auto"/>
              <w:right w:val="single" w:sz="4" w:space="0" w:color="auto"/>
            </w:tcBorders>
            <w:hideMark/>
          </w:tcPr>
          <w:p w14:paraId="752A3710" w14:textId="77777777" w:rsidR="005639E2" w:rsidRPr="00EF06A7" w:rsidRDefault="005639E2" w:rsidP="000E321B">
            <w:pPr>
              <w:pStyle w:val="TAN"/>
              <w:rPr>
                <w:rFonts w:eastAsia="SimSun"/>
                <w:lang w:eastAsia="zh-CN"/>
              </w:rPr>
            </w:pPr>
            <w:r w:rsidRPr="00EF06A7">
              <w:rPr>
                <w:rFonts w:eastAsia="SimSun"/>
                <w:lang w:eastAsia="zh-CN"/>
              </w:rPr>
              <w:t>Note 1: TT = 0.01</w:t>
            </w:r>
          </w:p>
        </w:tc>
      </w:tr>
    </w:tbl>
    <w:p w14:paraId="5608E134" w14:textId="77777777" w:rsidR="00BF6D9A" w:rsidRPr="00EF06A7" w:rsidRDefault="00BF6D9A" w:rsidP="00BF6D9A"/>
    <w:p w14:paraId="2DB4798F" w14:textId="0D2A5429" w:rsidR="00BF6D9A" w:rsidRPr="00EF06A7" w:rsidRDefault="00BF6D9A" w:rsidP="00BF6D9A">
      <w:pPr>
        <w:pStyle w:val="Heading6"/>
      </w:pPr>
      <w:r w:rsidRPr="00EF06A7">
        <w:t>6.2.3.2.2.3</w:t>
      </w:r>
      <w:r w:rsidRPr="00EF06A7">
        <w:tab/>
        <w:t>4Rx FDD FR1 Wideband CQI reporting with inter-cell interference</w:t>
      </w:r>
    </w:p>
    <w:p w14:paraId="7FA82B7A" w14:textId="77777777" w:rsidR="00BF6D9A" w:rsidRPr="00EF06A7" w:rsidRDefault="00BF6D9A" w:rsidP="00BF6D9A">
      <w:pPr>
        <w:pStyle w:val="EditorsNote"/>
      </w:pPr>
      <w:r w:rsidRPr="00EF06A7">
        <w:t>Editor's Note: This test case is incomplete in following aspects:</w:t>
      </w:r>
    </w:p>
    <w:p w14:paraId="7198E0ED" w14:textId="77777777" w:rsidR="00BF6D9A" w:rsidRPr="00EF06A7" w:rsidRDefault="00BF6D9A" w:rsidP="00BF6D9A">
      <w:pPr>
        <w:pStyle w:val="EditorsNote"/>
      </w:pPr>
      <w:r w:rsidRPr="00EF06A7">
        <w:t>-</w:t>
      </w:r>
      <w:r w:rsidRPr="00EF06A7">
        <w:tab/>
        <w:t>TE connection diagram is TBD.</w:t>
      </w:r>
    </w:p>
    <w:p w14:paraId="10F9DCCF" w14:textId="77777777" w:rsidR="00BF6D9A" w:rsidRPr="00EF06A7" w:rsidRDefault="00BF6D9A" w:rsidP="00BF6D9A">
      <w:pPr>
        <w:pStyle w:val="EditorsNote"/>
      </w:pPr>
      <w:r w:rsidRPr="00EF06A7">
        <w:t>-</w:t>
      </w:r>
      <w:r w:rsidRPr="00EF06A7">
        <w:tab/>
        <w:t>MU/TT analysis pending.</w:t>
      </w:r>
    </w:p>
    <w:p w14:paraId="5C98BCA7" w14:textId="77777777" w:rsidR="00BF6D9A" w:rsidRPr="00EF06A7" w:rsidRDefault="00BF6D9A" w:rsidP="00BF6D9A">
      <w:pPr>
        <w:pStyle w:val="H6"/>
      </w:pPr>
      <w:r w:rsidRPr="00EF06A7">
        <w:t>6.2.3.2.2.3.1</w:t>
      </w:r>
      <w:r w:rsidRPr="00EF06A7">
        <w:tab/>
        <w:t>Test purpose</w:t>
      </w:r>
    </w:p>
    <w:p w14:paraId="6A8A2922" w14:textId="77777777" w:rsidR="00BF6D9A" w:rsidRPr="00EF06A7" w:rsidRDefault="00BF6D9A" w:rsidP="00BF6D9A">
      <w:r w:rsidRPr="00EF06A7">
        <w:t>Verify that the UE is tracking the channel variations and selecting the largest transport format possible based on inter-cell interference mitigation receiver.</w:t>
      </w:r>
    </w:p>
    <w:p w14:paraId="5158EEB8" w14:textId="77777777" w:rsidR="00BF6D9A" w:rsidRPr="00EF06A7" w:rsidRDefault="00BF6D9A" w:rsidP="00BF6D9A">
      <w:pPr>
        <w:pStyle w:val="H6"/>
      </w:pPr>
      <w:r w:rsidRPr="00EF06A7">
        <w:t>6.2.3.2.2.3.2</w:t>
      </w:r>
      <w:r w:rsidRPr="00EF06A7">
        <w:tab/>
        <w:t>Test applicability</w:t>
      </w:r>
    </w:p>
    <w:p w14:paraId="5BCADBDD" w14:textId="77777777" w:rsidR="00BF6D9A" w:rsidRPr="00EF06A7" w:rsidRDefault="00BF6D9A" w:rsidP="00BF6D9A">
      <w:r w:rsidRPr="00EF06A7">
        <w:t>This test applies to all types of NR UEs and E-UTRAN UEs supporting EN-DC for release 15 and release 16 supporting MMSE-IRC processing for scenarios with inter-cell and intra-cell inter-user interference.</w:t>
      </w:r>
    </w:p>
    <w:p w14:paraId="10619105" w14:textId="77777777" w:rsidR="00BF6D9A" w:rsidRPr="00EF06A7" w:rsidRDefault="00BF6D9A" w:rsidP="00BF6D9A">
      <w:r w:rsidRPr="00EF06A7">
        <w:t>This test applies to all types of release 17 and forward NR UEs and E-UTRAN UEs supporting EN-DC.</w:t>
      </w:r>
    </w:p>
    <w:p w14:paraId="0A05173B" w14:textId="77777777" w:rsidR="00BF6D9A" w:rsidRPr="00EF06A7" w:rsidRDefault="00BF6D9A" w:rsidP="00BF6D9A">
      <w:pPr>
        <w:pStyle w:val="H6"/>
      </w:pPr>
      <w:r w:rsidRPr="00EF06A7">
        <w:t>6.2.3.2.2.3.3</w:t>
      </w:r>
      <w:r w:rsidRPr="00EF06A7">
        <w:tab/>
        <w:t>Minimum conformance requirements</w:t>
      </w:r>
    </w:p>
    <w:p w14:paraId="0058DE92" w14:textId="77777777" w:rsidR="00BF6D9A" w:rsidRPr="00EF06A7" w:rsidRDefault="00BF6D9A" w:rsidP="00BF6D9A">
      <w:r w:rsidRPr="00EF06A7">
        <w:t xml:space="preserve">For the parameters specified in Table 6.2.3.2.2.3.3-1, and using the downlink physical channels specified in </w:t>
      </w:r>
      <w:r w:rsidRPr="00EF06A7">
        <w:rPr>
          <w:lang w:eastAsia="zh-CN"/>
        </w:rPr>
        <w:t>Annex C.3.1</w:t>
      </w:r>
      <w:r w:rsidRPr="00EF06A7">
        <w:t>, the minimum requirements are specified by the following,</w:t>
      </w:r>
    </w:p>
    <w:p w14:paraId="6C5F39FD" w14:textId="77777777" w:rsidR="00BF6D9A" w:rsidRPr="00EF06A7" w:rsidRDefault="00BF6D9A" w:rsidP="00BF6D9A">
      <w:pPr>
        <w:pStyle w:val="B1"/>
      </w:pPr>
      <w:r w:rsidRPr="00EF06A7">
        <w:t>a)</w:t>
      </w:r>
      <w:r w:rsidRPr="00EF06A7">
        <w:tab/>
        <w:t xml:space="preserve">the ratio of the throughput obtained when transmitting the transport format indicated by each reported wideband CQI index subject to an interference source with specified INR and that obtained when transmitting the transport format indicated by each reported wideband CQI index subject to a white Gaussian noise source shall be ≥ </w:t>
      </w:r>
      <w:r w:rsidRPr="00EF06A7">
        <w:rPr>
          <w:rFonts w:ascii="Symbol" w:hAnsi="Symbol"/>
          <w:i/>
          <w:iCs/>
        </w:rPr>
        <w:t></w:t>
      </w:r>
      <w:r w:rsidRPr="00EF06A7">
        <w:rPr>
          <w:rFonts w:ascii="Symbol" w:hAnsi="Symbol"/>
        </w:rPr>
        <w:t></w:t>
      </w:r>
      <w:r w:rsidRPr="00EF06A7">
        <w:rPr>
          <w:rFonts w:ascii="Symbol" w:hAnsi="Symbol"/>
        </w:rPr>
        <w:t></w:t>
      </w:r>
      <w:r w:rsidRPr="00EF06A7">
        <w:t xml:space="preserve">where </w:t>
      </w:r>
      <w:r w:rsidRPr="00EF06A7">
        <w:rPr>
          <w:rFonts w:ascii="Symbol" w:hAnsi="Symbol"/>
          <w:i/>
          <w:iCs/>
        </w:rPr>
        <w:t></w:t>
      </w:r>
      <w:r w:rsidRPr="00EF06A7">
        <w:rPr>
          <w:rFonts w:ascii="Symbol" w:hAnsi="Symbol"/>
        </w:rPr>
        <w:t></w:t>
      </w:r>
      <w:r w:rsidRPr="00EF06A7">
        <w:rPr>
          <w:rFonts w:ascii="Symbol" w:hAnsi="Symbol"/>
        </w:rPr>
        <w:t></w:t>
      </w:r>
      <w:r w:rsidRPr="00EF06A7">
        <w:t>is specified in Table 6.2.3.2.2.3.3-2;</w:t>
      </w:r>
    </w:p>
    <w:p w14:paraId="1C408C89" w14:textId="77777777" w:rsidR="00BF6D9A" w:rsidRPr="00EF06A7" w:rsidRDefault="00BF6D9A" w:rsidP="00BF6D9A">
      <w:pPr>
        <w:pStyle w:val="B1"/>
      </w:pPr>
      <w:r w:rsidRPr="00EF06A7">
        <w:t>b)</w:t>
      </w:r>
      <w:r w:rsidRPr="00EF06A7">
        <w:tab/>
        <w:t>when transmitting the transport format indicated by each reported wideband CQI index subject to an interference source with specified INR, the average BLER for the indicated transport formats shall be greater than or equal to 0.02.</w:t>
      </w:r>
    </w:p>
    <w:p w14:paraId="735C1BBD" w14:textId="04B11F39" w:rsidR="00BF6D9A" w:rsidRPr="00EF06A7" w:rsidRDefault="00BF6D9A" w:rsidP="00BF6D9A">
      <w:pPr>
        <w:pStyle w:val="TH"/>
      </w:pPr>
      <w:r w:rsidRPr="00EF06A7">
        <w:t xml:space="preserve"> Table 6.2.3.2.2.3.3-1: Wideband CQI reporting test with </w:t>
      </w:r>
      <w:r w:rsidRPr="00EF06A7">
        <w:rPr>
          <w:lang w:eastAsia="ja-JP"/>
        </w:rPr>
        <w:t>inter-cell</w:t>
      </w:r>
      <w:r w:rsidRPr="00EF06A7">
        <w:t xml:space="preserve"> interference (TDD)</w:t>
      </w:r>
    </w:p>
    <w:tbl>
      <w:tblPr>
        <w:tblW w:w="9603"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505"/>
        <w:gridCol w:w="1925"/>
        <w:gridCol w:w="720"/>
        <w:gridCol w:w="2601"/>
        <w:gridCol w:w="2709"/>
      </w:tblGrid>
      <w:tr w:rsidR="00BF6D9A" w:rsidRPr="00EF06A7" w14:paraId="357CF00E" w14:textId="77777777" w:rsidTr="007A2A9F">
        <w:trPr>
          <w:trHeight w:val="70"/>
        </w:trPr>
        <w:tc>
          <w:tcPr>
            <w:tcW w:w="3573" w:type="dxa"/>
            <w:gridSpan w:val="3"/>
            <w:vMerge w:val="restart"/>
            <w:vAlign w:val="center"/>
          </w:tcPr>
          <w:p w14:paraId="2FA115CD" w14:textId="77777777" w:rsidR="00BF6D9A" w:rsidRPr="00EF06A7" w:rsidRDefault="00BF6D9A" w:rsidP="007A2A9F">
            <w:pPr>
              <w:pStyle w:val="TAH"/>
            </w:pPr>
            <w:r w:rsidRPr="00EF06A7">
              <w:t>Parameter</w:t>
            </w:r>
          </w:p>
        </w:tc>
        <w:tc>
          <w:tcPr>
            <w:tcW w:w="720" w:type="dxa"/>
            <w:vMerge w:val="restart"/>
            <w:vAlign w:val="center"/>
          </w:tcPr>
          <w:p w14:paraId="51CE21ED" w14:textId="77777777" w:rsidR="00BF6D9A" w:rsidRPr="00EF06A7" w:rsidRDefault="00BF6D9A" w:rsidP="007A2A9F">
            <w:pPr>
              <w:pStyle w:val="TAH"/>
            </w:pPr>
            <w:r w:rsidRPr="00EF06A7">
              <w:t>Unit</w:t>
            </w:r>
          </w:p>
        </w:tc>
        <w:tc>
          <w:tcPr>
            <w:tcW w:w="5310" w:type="dxa"/>
            <w:gridSpan w:val="2"/>
            <w:vAlign w:val="center"/>
          </w:tcPr>
          <w:p w14:paraId="6BF873BC" w14:textId="77777777" w:rsidR="00BF6D9A" w:rsidRPr="00EF06A7" w:rsidRDefault="00BF6D9A" w:rsidP="007A2A9F">
            <w:pPr>
              <w:pStyle w:val="TAH"/>
            </w:pPr>
            <w:r w:rsidRPr="00EF06A7">
              <w:t>Test 1</w:t>
            </w:r>
          </w:p>
        </w:tc>
      </w:tr>
      <w:tr w:rsidR="00BF6D9A" w:rsidRPr="00EF06A7" w14:paraId="2A1F140D" w14:textId="77777777" w:rsidTr="007A2A9F">
        <w:trPr>
          <w:trHeight w:val="70"/>
        </w:trPr>
        <w:tc>
          <w:tcPr>
            <w:tcW w:w="3573" w:type="dxa"/>
            <w:gridSpan w:val="3"/>
            <w:vMerge/>
            <w:vAlign w:val="center"/>
            <w:hideMark/>
          </w:tcPr>
          <w:p w14:paraId="15120D33" w14:textId="77777777" w:rsidR="00BF6D9A" w:rsidRPr="00EF06A7" w:rsidRDefault="00BF6D9A" w:rsidP="007A2A9F">
            <w:pPr>
              <w:pStyle w:val="TAH"/>
            </w:pPr>
          </w:p>
        </w:tc>
        <w:tc>
          <w:tcPr>
            <w:tcW w:w="720" w:type="dxa"/>
            <w:vMerge/>
            <w:vAlign w:val="center"/>
            <w:hideMark/>
          </w:tcPr>
          <w:p w14:paraId="70911545" w14:textId="77777777" w:rsidR="00BF6D9A" w:rsidRPr="00EF06A7" w:rsidRDefault="00BF6D9A" w:rsidP="007A2A9F">
            <w:pPr>
              <w:pStyle w:val="TAH"/>
            </w:pPr>
          </w:p>
        </w:tc>
        <w:tc>
          <w:tcPr>
            <w:tcW w:w="2601" w:type="dxa"/>
            <w:vAlign w:val="center"/>
          </w:tcPr>
          <w:p w14:paraId="08E9FDAB" w14:textId="77777777" w:rsidR="00BF6D9A" w:rsidRPr="00EF06A7" w:rsidRDefault="00BF6D9A" w:rsidP="007A2A9F">
            <w:pPr>
              <w:pStyle w:val="TAH"/>
            </w:pPr>
            <w:r w:rsidRPr="00EF06A7">
              <w:t>Cell 1</w:t>
            </w:r>
          </w:p>
        </w:tc>
        <w:tc>
          <w:tcPr>
            <w:tcW w:w="2709" w:type="dxa"/>
          </w:tcPr>
          <w:p w14:paraId="13B53781" w14:textId="77777777" w:rsidR="00BF6D9A" w:rsidRPr="00EF06A7" w:rsidRDefault="00BF6D9A" w:rsidP="007A2A9F">
            <w:pPr>
              <w:pStyle w:val="TAH"/>
            </w:pPr>
            <w:r w:rsidRPr="00EF06A7">
              <w:t>Cell 2</w:t>
            </w:r>
          </w:p>
        </w:tc>
      </w:tr>
      <w:tr w:rsidR="00BF6D9A" w:rsidRPr="00EF06A7" w14:paraId="0FBC38B0" w14:textId="77777777" w:rsidTr="007A2A9F">
        <w:trPr>
          <w:trHeight w:val="70"/>
        </w:trPr>
        <w:tc>
          <w:tcPr>
            <w:tcW w:w="3573" w:type="dxa"/>
            <w:gridSpan w:val="3"/>
            <w:vAlign w:val="center"/>
            <w:hideMark/>
          </w:tcPr>
          <w:p w14:paraId="0550F571" w14:textId="77777777" w:rsidR="00BF6D9A" w:rsidRPr="00EF06A7" w:rsidRDefault="00BF6D9A" w:rsidP="007A2A9F">
            <w:pPr>
              <w:pStyle w:val="TAL"/>
            </w:pPr>
            <w:r w:rsidRPr="00EF06A7">
              <w:t>Bandwidth</w:t>
            </w:r>
          </w:p>
        </w:tc>
        <w:tc>
          <w:tcPr>
            <w:tcW w:w="720" w:type="dxa"/>
            <w:vAlign w:val="center"/>
            <w:hideMark/>
          </w:tcPr>
          <w:p w14:paraId="0DE4A4CE" w14:textId="77777777" w:rsidR="00BF6D9A" w:rsidRPr="00EF06A7" w:rsidRDefault="00BF6D9A" w:rsidP="007A2A9F">
            <w:pPr>
              <w:pStyle w:val="TAC"/>
            </w:pPr>
            <w:r w:rsidRPr="00EF06A7">
              <w:t>MHz</w:t>
            </w:r>
          </w:p>
        </w:tc>
        <w:tc>
          <w:tcPr>
            <w:tcW w:w="2601" w:type="dxa"/>
            <w:vAlign w:val="center"/>
          </w:tcPr>
          <w:p w14:paraId="17932185" w14:textId="77777777" w:rsidR="00BF6D9A" w:rsidRPr="00EF06A7" w:rsidRDefault="00BF6D9A" w:rsidP="007A2A9F">
            <w:pPr>
              <w:pStyle w:val="TAC"/>
            </w:pPr>
            <w:r w:rsidRPr="00EF06A7">
              <w:t>40</w:t>
            </w:r>
          </w:p>
        </w:tc>
        <w:tc>
          <w:tcPr>
            <w:tcW w:w="2709" w:type="dxa"/>
            <w:vAlign w:val="center"/>
          </w:tcPr>
          <w:p w14:paraId="0279A504" w14:textId="77777777" w:rsidR="00BF6D9A" w:rsidRPr="00EF06A7" w:rsidRDefault="00BF6D9A" w:rsidP="007A2A9F">
            <w:pPr>
              <w:pStyle w:val="TAC"/>
            </w:pPr>
            <w:r w:rsidRPr="00EF06A7">
              <w:t>40</w:t>
            </w:r>
          </w:p>
        </w:tc>
      </w:tr>
      <w:tr w:rsidR="00BF6D9A" w:rsidRPr="00EF06A7" w14:paraId="5A6DF523" w14:textId="77777777" w:rsidTr="007A2A9F">
        <w:trPr>
          <w:trHeight w:val="70"/>
        </w:trPr>
        <w:tc>
          <w:tcPr>
            <w:tcW w:w="3573" w:type="dxa"/>
            <w:gridSpan w:val="3"/>
            <w:vAlign w:val="center"/>
            <w:hideMark/>
          </w:tcPr>
          <w:p w14:paraId="42D76E30" w14:textId="77777777" w:rsidR="00BF6D9A" w:rsidRPr="00EF06A7" w:rsidRDefault="00BF6D9A" w:rsidP="007A2A9F">
            <w:pPr>
              <w:pStyle w:val="TAL"/>
            </w:pPr>
            <w:r w:rsidRPr="00EF06A7">
              <w:t>Duplex Mode</w:t>
            </w:r>
          </w:p>
        </w:tc>
        <w:tc>
          <w:tcPr>
            <w:tcW w:w="720" w:type="dxa"/>
            <w:vAlign w:val="center"/>
          </w:tcPr>
          <w:p w14:paraId="5DAB0565" w14:textId="77777777" w:rsidR="00BF6D9A" w:rsidRPr="00EF06A7" w:rsidRDefault="00BF6D9A" w:rsidP="007A2A9F">
            <w:pPr>
              <w:pStyle w:val="TAC"/>
            </w:pPr>
          </w:p>
        </w:tc>
        <w:tc>
          <w:tcPr>
            <w:tcW w:w="2601" w:type="dxa"/>
            <w:vAlign w:val="center"/>
          </w:tcPr>
          <w:p w14:paraId="04FAEB5B" w14:textId="77777777" w:rsidR="00BF6D9A" w:rsidRPr="00EF06A7" w:rsidRDefault="00BF6D9A" w:rsidP="007A2A9F">
            <w:pPr>
              <w:pStyle w:val="TAC"/>
            </w:pPr>
            <w:r w:rsidRPr="00EF06A7">
              <w:t>TDD</w:t>
            </w:r>
          </w:p>
        </w:tc>
        <w:tc>
          <w:tcPr>
            <w:tcW w:w="2709" w:type="dxa"/>
            <w:vAlign w:val="center"/>
          </w:tcPr>
          <w:p w14:paraId="2923B89C" w14:textId="77777777" w:rsidR="00BF6D9A" w:rsidRPr="00EF06A7" w:rsidRDefault="00BF6D9A" w:rsidP="007A2A9F">
            <w:pPr>
              <w:pStyle w:val="TAC"/>
            </w:pPr>
            <w:r w:rsidRPr="00EF06A7">
              <w:t>TDD</w:t>
            </w:r>
          </w:p>
        </w:tc>
      </w:tr>
      <w:tr w:rsidR="00BF6D9A" w:rsidRPr="00EF06A7" w14:paraId="664ED908" w14:textId="77777777" w:rsidTr="007A2A9F">
        <w:trPr>
          <w:trHeight w:val="70"/>
        </w:trPr>
        <w:tc>
          <w:tcPr>
            <w:tcW w:w="3573" w:type="dxa"/>
            <w:gridSpan w:val="3"/>
            <w:vAlign w:val="center"/>
          </w:tcPr>
          <w:p w14:paraId="47622FF5" w14:textId="77777777" w:rsidR="00BF6D9A" w:rsidRPr="00EF06A7" w:rsidRDefault="00BF6D9A" w:rsidP="007A2A9F">
            <w:pPr>
              <w:pStyle w:val="TAL"/>
              <w:rPr>
                <w:rFonts w:eastAsia="?? ??"/>
              </w:rPr>
            </w:pPr>
            <w:r w:rsidRPr="00EF06A7">
              <w:t>Subcarrier spacing</w:t>
            </w:r>
          </w:p>
        </w:tc>
        <w:tc>
          <w:tcPr>
            <w:tcW w:w="720" w:type="dxa"/>
            <w:vAlign w:val="center"/>
          </w:tcPr>
          <w:p w14:paraId="1CD6A798" w14:textId="77777777" w:rsidR="00BF6D9A" w:rsidRPr="00EF06A7" w:rsidRDefault="00BF6D9A" w:rsidP="007A2A9F">
            <w:pPr>
              <w:pStyle w:val="TAC"/>
            </w:pPr>
            <w:r w:rsidRPr="00EF06A7">
              <w:t>kHz</w:t>
            </w:r>
          </w:p>
        </w:tc>
        <w:tc>
          <w:tcPr>
            <w:tcW w:w="2601" w:type="dxa"/>
            <w:vAlign w:val="center"/>
          </w:tcPr>
          <w:p w14:paraId="71E820AC" w14:textId="77777777" w:rsidR="00BF6D9A" w:rsidRPr="00EF06A7" w:rsidRDefault="00BF6D9A" w:rsidP="007A2A9F">
            <w:pPr>
              <w:pStyle w:val="TAC"/>
            </w:pPr>
            <w:r w:rsidRPr="00EF06A7">
              <w:t>30</w:t>
            </w:r>
          </w:p>
        </w:tc>
        <w:tc>
          <w:tcPr>
            <w:tcW w:w="2709" w:type="dxa"/>
            <w:vAlign w:val="center"/>
          </w:tcPr>
          <w:p w14:paraId="713A5800" w14:textId="77777777" w:rsidR="00BF6D9A" w:rsidRPr="00EF06A7" w:rsidRDefault="00BF6D9A" w:rsidP="007A2A9F">
            <w:pPr>
              <w:pStyle w:val="TAC"/>
            </w:pPr>
            <w:r w:rsidRPr="00EF06A7">
              <w:t>30</w:t>
            </w:r>
          </w:p>
        </w:tc>
      </w:tr>
      <w:tr w:rsidR="00BF6D9A" w:rsidRPr="00EF06A7" w14:paraId="3719BF16" w14:textId="77777777" w:rsidTr="007A2A9F">
        <w:trPr>
          <w:trHeight w:val="70"/>
        </w:trPr>
        <w:tc>
          <w:tcPr>
            <w:tcW w:w="3573" w:type="dxa"/>
            <w:gridSpan w:val="3"/>
            <w:vAlign w:val="center"/>
          </w:tcPr>
          <w:p w14:paraId="79E8EA6F" w14:textId="77777777" w:rsidR="00BF6D9A" w:rsidRPr="00EF06A7" w:rsidRDefault="00BF6D9A" w:rsidP="007A2A9F">
            <w:pPr>
              <w:pStyle w:val="TAL"/>
              <w:rPr>
                <w:rFonts w:eastAsia="?? ??"/>
              </w:rPr>
            </w:pPr>
            <w:r w:rsidRPr="00EF06A7">
              <w:t>TDD UL-DL pattern</w:t>
            </w:r>
          </w:p>
        </w:tc>
        <w:tc>
          <w:tcPr>
            <w:tcW w:w="720" w:type="dxa"/>
            <w:vAlign w:val="center"/>
          </w:tcPr>
          <w:p w14:paraId="77769F0E" w14:textId="77777777" w:rsidR="00BF6D9A" w:rsidRPr="00EF06A7" w:rsidRDefault="00BF6D9A" w:rsidP="007A2A9F">
            <w:pPr>
              <w:pStyle w:val="TAC"/>
            </w:pPr>
          </w:p>
        </w:tc>
        <w:tc>
          <w:tcPr>
            <w:tcW w:w="2601" w:type="dxa"/>
            <w:vAlign w:val="center"/>
          </w:tcPr>
          <w:p w14:paraId="1CC0CA4F" w14:textId="77777777" w:rsidR="00BF6D9A" w:rsidRPr="00EF06A7" w:rsidRDefault="00BF6D9A" w:rsidP="007A2A9F">
            <w:pPr>
              <w:pStyle w:val="TAC"/>
            </w:pPr>
            <w:r w:rsidRPr="00EF06A7">
              <w:t>FR1.30-1</w:t>
            </w:r>
          </w:p>
        </w:tc>
        <w:tc>
          <w:tcPr>
            <w:tcW w:w="2709" w:type="dxa"/>
            <w:vAlign w:val="center"/>
          </w:tcPr>
          <w:p w14:paraId="2B1DF3AB" w14:textId="77777777" w:rsidR="00BF6D9A" w:rsidRPr="00EF06A7" w:rsidRDefault="00BF6D9A" w:rsidP="007A2A9F">
            <w:pPr>
              <w:pStyle w:val="TAC"/>
            </w:pPr>
            <w:r w:rsidRPr="00EF06A7">
              <w:t>FR1.30-1</w:t>
            </w:r>
          </w:p>
        </w:tc>
      </w:tr>
      <w:tr w:rsidR="00BF6D9A" w:rsidRPr="00EF06A7" w14:paraId="551FB816" w14:textId="77777777" w:rsidTr="007A2A9F">
        <w:trPr>
          <w:trHeight w:val="70"/>
        </w:trPr>
        <w:tc>
          <w:tcPr>
            <w:tcW w:w="3573" w:type="dxa"/>
            <w:gridSpan w:val="3"/>
            <w:vAlign w:val="center"/>
            <w:hideMark/>
          </w:tcPr>
          <w:p w14:paraId="71C49245" w14:textId="77777777" w:rsidR="00BF6D9A" w:rsidRPr="00EF06A7" w:rsidRDefault="00BF6D9A" w:rsidP="007A2A9F">
            <w:pPr>
              <w:pStyle w:val="TAL"/>
            </w:pPr>
            <w:r w:rsidRPr="00EF06A7">
              <w:rPr>
                <w:rFonts w:eastAsia="?? ??"/>
              </w:rPr>
              <w:t>SINR</w:t>
            </w:r>
          </w:p>
        </w:tc>
        <w:tc>
          <w:tcPr>
            <w:tcW w:w="720" w:type="dxa"/>
            <w:vAlign w:val="center"/>
            <w:hideMark/>
          </w:tcPr>
          <w:p w14:paraId="1D2C54C2" w14:textId="77777777" w:rsidR="00BF6D9A" w:rsidRPr="00EF06A7" w:rsidRDefault="00BF6D9A" w:rsidP="007A2A9F">
            <w:pPr>
              <w:pStyle w:val="TAC"/>
            </w:pPr>
            <w:r w:rsidRPr="00EF06A7">
              <w:t>dB</w:t>
            </w:r>
          </w:p>
        </w:tc>
        <w:tc>
          <w:tcPr>
            <w:tcW w:w="2601" w:type="dxa"/>
            <w:vAlign w:val="center"/>
          </w:tcPr>
          <w:p w14:paraId="48BC5B56" w14:textId="77777777" w:rsidR="00BF6D9A" w:rsidRPr="00EF06A7" w:rsidRDefault="00BF6D9A" w:rsidP="007A2A9F">
            <w:pPr>
              <w:pStyle w:val="TAC"/>
            </w:pPr>
            <w:r w:rsidRPr="00EF06A7">
              <w:t>-2</w:t>
            </w:r>
          </w:p>
        </w:tc>
        <w:tc>
          <w:tcPr>
            <w:tcW w:w="2709" w:type="dxa"/>
          </w:tcPr>
          <w:p w14:paraId="7D08C94E" w14:textId="77777777" w:rsidR="00BF6D9A" w:rsidRPr="00EF06A7" w:rsidRDefault="00BF6D9A" w:rsidP="007A2A9F">
            <w:pPr>
              <w:pStyle w:val="TAC"/>
            </w:pPr>
            <w:r w:rsidRPr="00EF06A7">
              <w:t>-</w:t>
            </w:r>
          </w:p>
        </w:tc>
      </w:tr>
      <w:tr w:rsidR="00BF6D9A" w:rsidRPr="00EF06A7" w14:paraId="2C2AF51D" w14:textId="77777777" w:rsidTr="007A2A9F">
        <w:trPr>
          <w:trHeight w:val="70"/>
        </w:trPr>
        <w:tc>
          <w:tcPr>
            <w:tcW w:w="3573" w:type="dxa"/>
            <w:gridSpan w:val="3"/>
            <w:vAlign w:val="center"/>
            <w:hideMark/>
          </w:tcPr>
          <w:p w14:paraId="3CE5FC7C" w14:textId="77777777" w:rsidR="00BF6D9A" w:rsidRPr="00EF06A7" w:rsidRDefault="00BF6D9A" w:rsidP="007A2A9F">
            <w:pPr>
              <w:pStyle w:val="TAL"/>
            </w:pPr>
            <w:r w:rsidRPr="00EF06A7">
              <w:t>Beamforming Model</w:t>
            </w:r>
          </w:p>
        </w:tc>
        <w:tc>
          <w:tcPr>
            <w:tcW w:w="720" w:type="dxa"/>
            <w:vAlign w:val="center"/>
          </w:tcPr>
          <w:p w14:paraId="5E13E861" w14:textId="77777777" w:rsidR="00BF6D9A" w:rsidRPr="00EF06A7" w:rsidRDefault="00BF6D9A" w:rsidP="007A2A9F">
            <w:pPr>
              <w:pStyle w:val="TAC"/>
            </w:pPr>
          </w:p>
        </w:tc>
        <w:tc>
          <w:tcPr>
            <w:tcW w:w="5310" w:type="dxa"/>
            <w:gridSpan w:val="2"/>
            <w:vAlign w:val="center"/>
          </w:tcPr>
          <w:p w14:paraId="3CC6A815" w14:textId="77777777" w:rsidR="00BF6D9A" w:rsidRPr="00EF06A7" w:rsidRDefault="00BF6D9A" w:rsidP="007A2A9F">
            <w:pPr>
              <w:pStyle w:val="TAC"/>
            </w:pPr>
            <w:r w:rsidRPr="00EF06A7">
              <w:t>As specified in Annex B.4.1</w:t>
            </w:r>
          </w:p>
        </w:tc>
      </w:tr>
      <w:tr w:rsidR="00BF6D9A" w:rsidRPr="00EF06A7" w14:paraId="3B5227DF" w14:textId="77777777" w:rsidTr="007A2A9F">
        <w:trPr>
          <w:trHeight w:val="70"/>
        </w:trPr>
        <w:tc>
          <w:tcPr>
            <w:tcW w:w="1143" w:type="dxa"/>
            <w:vMerge w:val="restart"/>
            <w:vAlign w:val="center"/>
          </w:tcPr>
          <w:p w14:paraId="070A17F4" w14:textId="77777777" w:rsidR="00BF6D9A" w:rsidRPr="00EF06A7" w:rsidRDefault="00BF6D9A" w:rsidP="007A2A9F">
            <w:pPr>
              <w:pStyle w:val="TAL"/>
            </w:pPr>
            <w:r w:rsidRPr="00EF06A7">
              <w:t>ZP CSI-RS configuration</w:t>
            </w:r>
          </w:p>
          <w:p w14:paraId="2945AAE2" w14:textId="77777777" w:rsidR="00BF6D9A" w:rsidRPr="00EF06A7" w:rsidRDefault="00BF6D9A" w:rsidP="007A2A9F">
            <w:pPr>
              <w:pStyle w:val="TAL"/>
            </w:pPr>
          </w:p>
        </w:tc>
        <w:tc>
          <w:tcPr>
            <w:tcW w:w="2430" w:type="dxa"/>
            <w:gridSpan w:val="2"/>
            <w:vAlign w:val="center"/>
          </w:tcPr>
          <w:p w14:paraId="70B95F43" w14:textId="77777777" w:rsidR="00BF6D9A" w:rsidRPr="00EF06A7" w:rsidRDefault="00BF6D9A" w:rsidP="007A2A9F">
            <w:pPr>
              <w:pStyle w:val="TAL"/>
            </w:pPr>
            <w:r w:rsidRPr="00EF06A7">
              <w:t>CSI-RS resource Type</w:t>
            </w:r>
          </w:p>
        </w:tc>
        <w:tc>
          <w:tcPr>
            <w:tcW w:w="720" w:type="dxa"/>
            <w:vAlign w:val="center"/>
          </w:tcPr>
          <w:p w14:paraId="12889244" w14:textId="77777777" w:rsidR="00BF6D9A" w:rsidRPr="00EF06A7" w:rsidRDefault="00BF6D9A" w:rsidP="007A2A9F">
            <w:pPr>
              <w:pStyle w:val="TAC"/>
            </w:pPr>
          </w:p>
        </w:tc>
        <w:tc>
          <w:tcPr>
            <w:tcW w:w="2601" w:type="dxa"/>
            <w:vAlign w:val="center"/>
          </w:tcPr>
          <w:p w14:paraId="1C5FF72C" w14:textId="77777777" w:rsidR="00BF6D9A" w:rsidRPr="00EF06A7" w:rsidRDefault="00BF6D9A" w:rsidP="007A2A9F">
            <w:pPr>
              <w:pStyle w:val="TAC"/>
            </w:pPr>
            <w:r w:rsidRPr="00EF06A7">
              <w:t>Periodic</w:t>
            </w:r>
          </w:p>
        </w:tc>
        <w:tc>
          <w:tcPr>
            <w:tcW w:w="2709" w:type="dxa"/>
          </w:tcPr>
          <w:p w14:paraId="289A1CDE" w14:textId="77777777" w:rsidR="00BF6D9A" w:rsidRPr="00EF06A7" w:rsidRDefault="00BF6D9A" w:rsidP="007A2A9F">
            <w:pPr>
              <w:pStyle w:val="TAC"/>
            </w:pPr>
            <w:r w:rsidRPr="00EF06A7">
              <w:t>Periodic</w:t>
            </w:r>
          </w:p>
        </w:tc>
      </w:tr>
      <w:tr w:rsidR="00BF6D9A" w:rsidRPr="00EF06A7" w14:paraId="02E01719" w14:textId="77777777" w:rsidTr="007A2A9F">
        <w:trPr>
          <w:trHeight w:val="70"/>
        </w:trPr>
        <w:tc>
          <w:tcPr>
            <w:tcW w:w="1143" w:type="dxa"/>
            <w:vMerge/>
            <w:vAlign w:val="center"/>
          </w:tcPr>
          <w:p w14:paraId="59D06AD4" w14:textId="77777777" w:rsidR="00BF6D9A" w:rsidRPr="00EF06A7" w:rsidRDefault="00BF6D9A" w:rsidP="007A2A9F">
            <w:pPr>
              <w:pStyle w:val="TAL"/>
            </w:pPr>
          </w:p>
        </w:tc>
        <w:tc>
          <w:tcPr>
            <w:tcW w:w="2430" w:type="dxa"/>
            <w:gridSpan w:val="2"/>
            <w:vAlign w:val="center"/>
          </w:tcPr>
          <w:p w14:paraId="2B9F3889" w14:textId="77777777" w:rsidR="00BF6D9A" w:rsidRPr="00EF06A7" w:rsidRDefault="00BF6D9A" w:rsidP="007A2A9F">
            <w:pPr>
              <w:pStyle w:val="TAL"/>
            </w:pPr>
            <w:r w:rsidRPr="00EF06A7">
              <w:t>Number of CSI-RS ports (</w:t>
            </w:r>
            <w:r w:rsidRPr="00EF06A7">
              <w:rPr>
                <w:i/>
              </w:rPr>
              <w:t>X</w:t>
            </w:r>
            <w:r w:rsidRPr="00EF06A7">
              <w:t>)</w:t>
            </w:r>
          </w:p>
        </w:tc>
        <w:tc>
          <w:tcPr>
            <w:tcW w:w="720" w:type="dxa"/>
            <w:vAlign w:val="center"/>
          </w:tcPr>
          <w:p w14:paraId="16489A5E" w14:textId="77777777" w:rsidR="00BF6D9A" w:rsidRPr="00EF06A7" w:rsidRDefault="00BF6D9A" w:rsidP="007A2A9F">
            <w:pPr>
              <w:pStyle w:val="TAC"/>
            </w:pPr>
          </w:p>
        </w:tc>
        <w:tc>
          <w:tcPr>
            <w:tcW w:w="2601" w:type="dxa"/>
            <w:vAlign w:val="center"/>
          </w:tcPr>
          <w:p w14:paraId="7A56BD45" w14:textId="77777777" w:rsidR="00BF6D9A" w:rsidRPr="00EF06A7" w:rsidRDefault="00BF6D9A" w:rsidP="007A2A9F">
            <w:pPr>
              <w:pStyle w:val="TAC"/>
            </w:pPr>
            <w:r w:rsidRPr="00EF06A7">
              <w:t>2</w:t>
            </w:r>
          </w:p>
        </w:tc>
        <w:tc>
          <w:tcPr>
            <w:tcW w:w="2709" w:type="dxa"/>
            <w:vAlign w:val="center"/>
          </w:tcPr>
          <w:p w14:paraId="6CA7F7F3" w14:textId="77777777" w:rsidR="00BF6D9A" w:rsidRPr="00EF06A7" w:rsidRDefault="00BF6D9A" w:rsidP="007A2A9F">
            <w:pPr>
              <w:pStyle w:val="TAC"/>
            </w:pPr>
            <w:r w:rsidRPr="00EF06A7">
              <w:t>1</w:t>
            </w:r>
          </w:p>
        </w:tc>
      </w:tr>
      <w:tr w:rsidR="00BF6D9A" w:rsidRPr="00EF06A7" w14:paraId="7C6BF4C1" w14:textId="77777777" w:rsidTr="007A2A9F">
        <w:trPr>
          <w:trHeight w:val="70"/>
        </w:trPr>
        <w:tc>
          <w:tcPr>
            <w:tcW w:w="1143" w:type="dxa"/>
            <w:vMerge/>
            <w:vAlign w:val="center"/>
          </w:tcPr>
          <w:p w14:paraId="69E2CA42" w14:textId="77777777" w:rsidR="00BF6D9A" w:rsidRPr="00EF06A7" w:rsidRDefault="00BF6D9A" w:rsidP="007A2A9F">
            <w:pPr>
              <w:pStyle w:val="TAL"/>
            </w:pPr>
          </w:p>
        </w:tc>
        <w:tc>
          <w:tcPr>
            <w:tcW w:w="2430" w:type="dxa"/>
            <w:gridSpan w:val="2"/>
            <w:vAlign w:val="center"/>
          </w:tcPr>
          <w:p w14:paraId="3C763E50" w14:textId="77777777" w:rsidR="00BF6D9A" w:rsidRPr="00EF06A7" w:rsidRDefault="00BF6D9A" w:rsidP="007A2A9F">
            <w:pPr>
              <w:pStyle w:val="TAL"/>
            </w:pPr>
            <w:r w:rsidRPr="00EF06A7">
              <w:t>CDM Type</w:t>
            </w:r>
          </w:p>
        </w:tc>
        <w:tc>
          <w:tcPr>
            <w:tcW w:w="720" w:type="dxa"/>
            <w:vAlign w:val="center"/>
          </w:tcPr>
          <w:p w14:paraId="1F4168F8" w14:textId="77777777" w:rsidR="00BF6D9A" w:rsidRPr="00EF06A7" w:rsidRDefault="00BF6D9A" w:rsidP="007A2A9F">
            <w:pPr>
              <w:pStyle w:val="TAC"/>
            </w:pPr>
          </w:p>
        </w:tc>
        <w:tc>
          <w:tcPr>
            <w:tcW w:w="2601" w:type="dxa"/>
            <w:vAlign w:val="center"/>
          </w:tcPr>
          <w:p w14:paraId="2B64A6C5" w14:textId="77777777" w:rsidR="00BF6D9A" w:rsidRPr="00EF06A7" w:rsidRDefault="00BF6D9A" w:rsidP="007A2A9F">
            <w:pPr>
              <w:pStyle w:val="TAC"/>
            </w:pPr>
            <w:r w:rsidRPr="00EF06A7">
              <w:t>FD-CDM2</w:t>
            </w:r>
          </w:p>
        </w:tc>
        <w:tc>
          <w:tcPr>
            <w:tcW w:w="2709" w:type="dxa"/>
          </w:tcPr>
          <w:p w14:paraId="4F5EA1A4" w14:textId="77777777" w:rsidR="00BF6D9A" w:rsidRPr="00EF06A7" w:rsidRDefault="00BF6D9A" w:rsidP="007A2A9F">
            <w:pPr>
              <w:pStyle w:val="TAC"/>
            </w:pPr>
            <w:r w:rsidRPr="00EF06A7">
              <w:t>noCDM</w:t>
            </w:r>
          </w:p>
        </w:tc>
      </w:tr>
      <w:tr w:rsidR="00BF6D9A" w:rsidRPr="00EF06A7" w14:paraId="679A7202" w14:textId="77777777" w:rsidTr="007A2A9F">
        <w:trPr>
          <w:trHeight w:val="70"/>
        </w:trPr>
        <w:tc>
          <w:tcPr>
            <w:tcW w:w="1143" w:type="dxa"/>
            <w:vMerge/>
            <w:vAlign w:val="center"/>
          </w:tcPr>
          <w:p w14:paraId="54998AB2" w14:textId="77777777" w:rsidR="00BF6D9A" w:rsidRPr="00EF06A7" w:rsidRDefault="00BF6D9A" w:rsidP="007A2A9F">
            <w:pPr>
              <w:pStyle w:val="TAL"/>
            </w:pPr>
          </w:p>
        </w:tc>
        <w:tc>
          <w:tcPr>
            <w:tcW w:w="2430" w:type="dxa"/>
            <w:gridSpan w:val="2"/>
            <w:vAlign w:val="center"/>
          </w:tcPr>
          <w:p w14:paraId="216AAECD" w14:textId="77777777" w:rsidR="00BF6D9A" w:rsidRPr="00EF06A7" w:rsidRDefault="00BF6D9A" w:rsidP="007A2A9F">
            <w:pPr>
              <w:pStyle w:val="TAL"/>
            </w:pPr>
            <w:r w:rsidRPr="00EF06A7">
              <w:t>Density (ρ)</w:t>
            </w:r>
          </w:p>
        </w:tc>
        <w:tc>
          <w:tcPr>
            <w:tcW w:w="720" w:type="dxa"/>
            <w:vAlign w:val="center"/>
          </w:tcPr>
          <w:p w14:paraId="14C0A3AD" w14:textId="77777777" w:rsidR="00BF6D9A" w:rsidRPr="00EF06A7" w:rsidRDefault="00BF6D9A" w:rsidP="007A2A9F">
            <w:pPr>
              <w:pStyle w:val="TAC"/>
            </w:pPr>
          </w:p>
        </w:tc>
        <w:tc>
          <w:tcPr>
            <w:tcW w:w="2601" w:type="dxa"/>
            <w:vAlign w:val="center"/>
          </w:tcPr>
          <w:p w14:paraId="3D53D5FA" w14:textId="77777777" w:rsidR="00BF6D9A" w:rsidRPr="00EF06A7" w:rsidRDefault="00BF6D9A" w:rsidP="007A2A9F">
            <w:pPr>
              <w:pStyle w:val="TAC"/>
            </w:pPr>
            <w:r w:rsidRPr="00EF06A7">
              <w:t>1</w:t>
            </w:r>
          </w:p>
        </w:tc>
        <w:tc>
          <w:tcPr>
            <w:tcW w:w="2709" w:type="dxa"/>
          </w:tcPr>
          <w:p w14:paraId="54449F27" w14:textId="77777777" w:rsidR="00BF6D9A" w:rsidRPr="00EF06A7" w:rsidRDefault="00BF6D9A" w:rsidP="007A2A9F">
            <w:pPr>
              <w:pStyle w:val="TAC"/>
            </w:pPr>
            <w:r w:rsidRPr="00EF06A7">
              <w:t>1</w:t>
            </w:r>
          </w:p>
        </w:tc>
      </w:tr>
      <w:tr w:rsidR="00BF6D9A" w:rsidRPr="00EF06A7" w14:paraId="6FC60F43" w14:textId="77777777" w:rsidTr="007A2A9F">
        <w:trPr>
          <w:trHeight w:val="70"/>
        </w:trPr>
        <w:tc>
          <w:tcPr>
            <w:tcW w:w="1143" w:type="dxa"/>
            <w:vMerge/>
            <w:vAlign w:val="center"/>
          </w:tcPr>
          <w:p w14:paraId="2B14A493" w14:textId="77777777" w:rsidR="00BF6D9A" w:rsidRPr="00EF06A7" w:rsidRDefault="00BF6D9A" w:rsidP="007A2A9F">
            <w:pPr>
              <w:pStyle w:val="TAL"/>
            </w:pPr>
          </w:p>
        </w:tc>
        <w:tc>
          <w:tcPr>
            <w:tcW w:w="2430" w:type="dxa"/>
            <w:gridSpan w:val="2"/>
            <w:vAlign w:val="center"/>
          </w:tcPr>
          <w:p w14:paraId="51FA59D1" w14:textId="77777777" w:rsidR="00BF6D9A" w:rsidRPr="00EF06A7" w:rsidRDefault="00BF6D9A" w:rsidP="007A2A9F">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w:t>
            </w:r>
          </w:p>
        </w:tc>
        <w:tc>
          <w:tcPr>
            <w:tcW w:w="720" w:type="dxa"/>
            <w:vAlign w:val="center"/>
          </w:tcPr>
          <w:p w14:paraId="0C548C88" w14:textId="77777777" w:rsidR="00BF6D9A" w:rsidRPr="00EF06A7" w:rsidRDefault="00BF6D9A" w:rsidP="007A2A9F">
            <w:pPr>
              <w:pStyle w:val="TAC"/>
            </w:pPr>
          </w:p>
        </w:tc>
        <w:tc>
          <w:tcPr>
            <w:tcW w:w="2601" w:type="dxa"/>
            <w:vAlign w:val="center"/>
          </w:tcPr>
          <w:p w14:paraId="229FFC93" w14:textId="77777777" w:rsidR="00BF6D9A" w:rsidRPr="00EF06A7" w:rsidRDefault="00BF6D9A" w:rsidP="007A2A9F">
            <w:pPr>
              <w:pStyle w:val="TAC"/>
            </w:pPr>
            <w:r w:rsidRPr="00EF06A7">
              <w:t>Row 3(8)</w:t>
            </w:r>
          </w:p>
        </w:tc>
        <w:tc>
          <w:tcPr>
            <w:tcW w:w="2709" w:type="dxa"/>
            <w:vAlign w:val="center"/>
          </w:tcPr>
          <w:p w14:paraId="6EA94B99" w14:textId="77777777" w:rsidR="00BF6D9A" w:rsidRPr="00EF06A7" w:rsidRDefault="00BF6D9A" w:rsidP="007A2A9F">
            <w:pPr>
              <w:pStyle w:val="TAC"/>
            </w:pPr>
            <w:r w:rsidRPr="00EF06A7">
              <w:t>Row 2(8)</w:t>
            </w:r>
          </w:p>
        </w:tc>
      </w:tr>
      <w:tr w:rsidR="00BF6D9A" w:rsidRPr="00EF06A7" w14:paraId="6C15154B" w14:textId="77777777" w:rsidTr="007A2A9F">
        <w:trPr>
          <w:trHeight w:val="70"/>
        </w:trPr>
        <w:tc>
          <w:tcPr>
            <w:tcW w:w="1143" w:type="dxa"/>
            <w:vMerge/>
            <w:vAlign w:val="center"/>
          </w:tcPr>
          <w:p w14:paraId="1C445FB9" w14:textId="77777777" w:rsidR="00BF6D9A" w:rsidRPr="00EF06A7" w:rsidRDefault="00BF6D9A" w:rsidP="007A2A9F">
            <w:pPr>
              <w:pStyle w:val="TAL"/>
            </w:pPr>
          </w:p>
        </w:tc>
        <w:tc>
          <w:tcPr>
            <w:tcW w:w="2430" w:type="dxa"/>
            <w:gridSpan w:val="2"/>
            <w:vAlign w:val="center"/>
          </w:tcPr>
          <w:p w14:paraId="061902B8" w14:textId="77777777" w:rsidR="00BF6D9A" w:rsidRPr="00EF06A7" w:rsidRDefault="00BF6D9A" w:rsidP="007A2A9F">
            <w:pPr>
              <w:pStyle w:val="TAL"/>
            </w:pPr>
            <w:r w:rsidRPr="00EF06A7">
              <w:t>First OFDM symbol in the PRB used for CSI-RS (l</w:t>
            </w:r>
            <w:r w:rsidRPr="00EF06A7">
              <w:rPr>
                <w:vertAlign w:val="subscript"/>
              </w:rPr>
              <w:t>0</w:t>
            </w:r>
            <w:r w:rsidRPr="00EF06A7">
              <w:t>)</w:t>
            </w:r>
          </w:p>
        </w:tc>
        <w:tc>
          <w:tcPr>
            <w:tcW w:w="720" w:type="dxa"/>
            <w:vAlign w:val="center"/>
          </w:tcPr>
          <w:p w14:paraId="0889FD67" w14:textId="77777777" w:rsidR="00BF6D9A" w:rsidRPr="00EF06A7" w:rsidRDefault="00BF6D9A" w:rsidP="007A2A9F">
            <w:pPr>
              <w:pStyle w:val="TAC"/>
            </w:pPr>
          </w:p>
        </w:tc>
        <w:tc>
          <w:tcPr>
            <w:tcW w:w="2601" w:type="dxa"/>
            <w:vAlign w:val="center"/>
          </w:tcPr>
          <w:p w14:paraId="30CB0082" w14:textId="77777777" w:rsidR="00BF6D9A" w:rsidRPr="00EF06A7" w:rsidRDefault="00BF6D9A" w:rsidP="007A2A9F">
            <w:pPr>
              <w:pStyle w:val="TAC"/>
            </w:pPr>
            <w:r w:rsidRPr="00EF06A7">
              <w:t xml:space="preserve">9 </w:t>
            </w:r>
          </w:p>
        </w:tc>
        <w:tc>
          <w:tcPr>
            <w:tcW w:w="2709" w:type="dxa"/>
            <w:vAlign w:val="center"/>
          </w:tcPr>
          <w:p w14:paraId="76DF3585" w14:textId="77777777" w:rsidR="00BF6D9A" w:rsidRPr="00EF06A7" w:rsidRDefault="00BF6D9A" w:rsidP="007A2A9F">
            <w:pPr>
              <w:pStyle w:val="TAC"/>
            </w:pPr>
            <w:r w:rsidRPr="00EF06A7">
              <w:t>9</w:t>
            </w:r>
          </w:p>
        </w:tc>
      </w:tr>
      <w:tr w:rsidR="00BF6D9A" w:rsidRPr="00EF06A7" w14:paraId="7B876D87" w14:textId="77777777" w:rsidTr="007A2A9F">
        <w:trPr>
          <w:trHeight w:val="70"/>
        </w:trPr>
        <w:tc>
          <w:tcPr>
            <w:tcW w:w="1143" w:type="dxa"/>
            <w:vMerge/>
            <w:vAlign w:val="center"/>
          </w:tcPr>
          <w:p w14:paraId="7FDEC053" w14:textId="77777777" w:rsidR="00BF6D9A" w:rsidRPr="00EF06A7" w:rsidRDefault="00BF6D9A" w:rsidP="007A2A9F">
            <w:pPr>
              <w:pStyle w:val="TAL"/>
            </w:pPr>
          </w:p>
        </w:tc>
        <w:tc>
          <w:tcPr>
            <w:tcW w:w="2430" w:type="dxa"/>
            <w:gridSpan w:val="2"/>
          </w:tcPr>
          <w:p w14:paraId="1F852784" w14:textId="77777777" w:rsidR="00BF6D9A" w:rsidRPr="00EF06A7" w:rsidRDefault="00BF6D9A" w:rsidP="007A2A9F">
            <w:pPr>
              <w:pStyle w:val="TAL"/>
            </w:pPr>
            <w:r w:rsidRPr="00EF06A7">
              <w:t>CSI-RS</w:t>
            </w:r>
          </w:p>
          <w:p w14:paraId="5249B411" w14:textId="77777777" w:rsidR="00BF6D9A" w:rsidRPr="00EF06A7" w:rsidRDefault="00BF6D9A" w:rsidP="007A2A9F">
            <w:pPr>
              <w:pStyle w:val="TAL"/>
            </w:pPr>
            <w:r w:rsidRPr="00EF06A7">
              <w:t>periodicity and offset</w:t>
            </w:r>
          </w:p>
        </w:tc>
        <w:tc>
          <w:tcPr>
            <w:tcW w:w="720" w:type="dxa"/>
            <w:vAlign w:val="center"/>
          </w:tcPr>
          <w:p w14:paraId="708DC418" w14:textId="77777777" w:rsidR="00BF6D9A" w:rsidRPr="00EF06A7" w:rsidRDefault="00BF6D9A" w:rsidP="007A2A9F">
            <w:pPr>
              <w:pStyle w:val="TAC"/>
            </w:pPr>
            <w:r w:rsidRPr="00EF06A7">
              <w:t>slot</w:t>
            </w:r>
          </w:p>
        </w:tc>
        <w:tc>
          <w:tcPr>
            <w:tcW w:w="2601" w:type="dxa"/>
            <w:vAlign w:val="center"/>
          </w:tcPr>
          <w:p w14:paraId="09A8B758" w14:textId="77777777" w:rsidR="00BF6D9A" w:rsidRPr="00EF06A7" w:rsidRDefault="00BF6D9A" w:rsidP="007A2A9F">
            <w:pPr>
              <w:pStyle w:val="TAC"/>
            </w:pPr>
            <w:r w:rsidRPr="00EF06A7">
              <w:t>10/1</w:t>
            </w:r>
          </w:p>
        </w:tc>
        <w:tc>
          <w:tcPr>
            <w:tcW w:w="2709" w:type="dxa"/>
            <w:vAlign w:val="center"/>
          </w:tcPr>
          <w:p w14:paraId="288E70BB" w14:textId="77777777" w:rsidR="00BF6D9A" w:rsidRPr="00EF06A7" w:rsidRDefault="00BF6D9A" w:rsidP="007A2A9F">
            <w:pPr>
              <w:pStyle w:val="TAC"/>
            </w:pPr>
            <w:r w:rsidRPr="00EF06A7">
              <w:t>Same as serving cell</w:t>
            </w:r>
          </w:p>
        </w:tc>
      </w:tr>
      <w:tr w:rsidR="00BF6D9A" w:rsidRPr="00EF06A7" w14:paraId="33D7A3B3" w14:textId="77777777" w:rsidTr="007A2A9F">
        <w:trPr>
          <w:trHeight w:val="70"/>
        </w:trPr>
        <w:tc>
          <w:tcPr>
            <w:tcW w:w="1143" w:type="dxa"/>
            <w:vMerge w:val="restart"/>
            <w:vAlign w:val="center"/>
            <w:hideMark/>
          </w:tcPr>
          <w:p w14:paraId="1581CBB5" w14:textId="77777777" w:rsidR="00BF6D9A" w:rsidRPr="00EF06A7" w:rsidRDefault="00BF6D9A" w:rsidP="007A2A9F">
            <w:pPr>
              <w:pStyle w:val="TAL"/>
            </w:pPr>
            <w:r w:rsidRPr="00EF06A7">
              <w:t>NZP CSI-RS for CSI acquisition</w:t>
            </w:r>
          </w:p>
          <w:p w14:paraId="2F709561" w14:textId="77777777" w:rsidR="00BF6D9A" w:rsidRPr="00EF06A7" w:rsidRDefault="00BF6D9A" w:rsidP="007A2A9F">
            <w:pPr>
              <w:pStyle w:val="TAL"/>
            </w:pPr>
          </w:p>
        </w:tc>
        <w:tc>
          <w:tcPr>
            <w:tcW w:w="2430" w:type="dxa"/>
            <w:gridSpan w:val="2"/>
            <w:vAlign w:val="center"/>
          </w:tcPr>
          <w:p w14:paraId="0D1F6DAD" w14:textId="77777777" w:rsidR="00BF6D9A" w:rsidRPr="00EF06A7" w:rsidRDefault="00BF6D9A" w:rsidP="007A2A9F">
            <w:pPr>
              <w:pStyle w:val="TAL"/>
            </w:pPr>
            <w:r w:rsidRPr="00EF06A7">
              <w:t>CSI-RS resource Type</w:t>
            </w:r>
          </w:p>
        </w:tc>
        <w:tc>
          <w:tcPr>
            <w:tcW w:w="720" w:type="dxa"/>
            <w:vAlign w:val="center"/>
          </w:tcPr>
          <w:p w14:paraId="09BF4B9C" w14:textId="77777777" w:rsidR="00BF6D9A" w:rsidRPr="00EF06A7" w:rsidRDefault="00BF6D9A" w:rsidP="007A2A9F">
            <w:pPr>
              <w:pStyle w:val="TAC"/>
            </w:pPr>
          </w:p>
        </w:tc>
        <w:tc>
          <w:tcPr>
            <w:tcW w:w="2601" w:type="dxa"/>
            <w:vAlign w:val="center"/>
          </w:tcPr>
          <w:p w14:paraId="0AC45746" w14:textId="77777777" w:rsidR="00BF6D9A" w:rsidRPr="00EF06A7" w:rsidRDefault="00BF6D9A" w:rsidP="007A2A9F">
            <w:pPr>
              <w:pStyle w:val="TAC"/>
            </w:pPr>
            <w:r w:rsidRPr="00EF06A7">
              <w:t>Periodic</w:t>
            </w:r>
          </w:p>
        </w:tc>
        <w:tc>
          <w:tcPr>
            <w:tcW w:w="2709" w:type="dxa"/>
          </w:tcPr>
          <w:p w14:paraId="2954C35E" w14:textId="77777777" w:rsidR="00BF6D9A" w:rsidRPr="00EF06A7" w:rsidRDefault="00BF6D9A" w:rsidP="007A2A9F">
            <w:pPr>
              <w:pStyle w:val="TAC"/>
            </w:pPr>
            <w:r w:rsidRPr="00EF06A7">
              <w:t>Periodic</w:t>
            </w:r>
          </w:p>
        </w:tc>
      </w:tr>
      <w:tr w:rsidR="00BF6D9A" w:rsidRPr="00EF06A7" w14:paraId="1E6F1E9C" w14:textId="77777777" w:rsidTr="007A2A9F">
        <w:trPr>
          <w:trHeight w:val="70"/>
        </w:trPr>
        <w:tc>
          <w:tcPr>
            <w:tcW w:w="1143" w:type="dxa"/>
            <w:vMerge/>
            <w:vAlign w:val="center"/>
          </w:tcPr>
          <w:p w14:paraId="72AFC67E" w14:textId="77777777" w:rsidR="00BF6D9A" w:rsidRPr="00EF06A7" w:rsidRDefault="00BF6D9A" w:rsidP="007A2A9F">
            <w:pPr>
              <w:pStyle w:val="TAL"/>
            </w:pPr>
          </w:p>
        </w:tc>
        <w:tc>
          <w:tcPr>
            <w:tcW w:w="2430" w:type="dxa"/>
            <w:gridSpan w:val="2"/>
            <w:vAlign w:val="center"/>
          </w:tcPr>
          <w:p w14:paraId="5C5EC004" w14:textId="77777777" w:rsidR="00BF6D9A" w:rsidRPr="00EF06A7" w:rsidRDefault="00BF6D9A" w:rsidP="007A2A9F">
            <w:pPr>
              <w:pStyle w:val="TAL"/>
            </w:pPr>
            <w:r w:rsidRPr="00EF06A7">
              <w:t>Number of CSI-RS ports (</w:t>
            </w:r>
            <w:r w:rsidRPr="00EF06A7">
              <w:rPr>
                <w:i/>
              </w:rPr>
              <w:t>X</w:t>
            </w:r>
            <w:r w:rsidRPr="00EF06A7">
              <w:t>)</w:t>
            </w:r>
          </w:p>
        </w:tc>
        <w:tc>
          <w:tcPr>
            <w:tcW w:w="720" w:type="dxa"/>
            <w:vAlign w:val="center"/>
          </w:tcPr>
          <w:p w14:paraId="39F93730" w14:textId="77777777" w:rsidR="00BF6D9A" w:rsidRPr="00EF06A7" w:rsidRDefault="00BF6D9A" w:rsidP="007A2A9F">
            <w:pPr>
              <w:pStyle w:val="TAC"/>
            </w:pPr>
          </w:p>
        </w:tc>
        <w:tc>
          <w:tcPr>
            <w:tcW w:w="2601" w:type="dxa"/>
            <w:vAlign w:val="center"/>
          </w:tcPr>
          <w:p w14:paraId="28C70F32" w14:textId="77777777" w:rsidR="00BF6D9A" w:rsidRPr="00EF06A7" w:rsidRDefault="00BF6D9A" w:rsidP="007A2A9F">
            <w:pPr>
              <w:pStyle w:val="TAC"/>
            </w:pPr>
            <w:r w:rsidRPr="00EF06A7">
              <w:t>2</w:t>
            </w:r>
          </w:p>
        </w:tc>
        <w:tc>
          <w:tcPr>
            <w:tcW w:w="2709" w:type="dxa"/>
            <w:vAlign w:val="center"/>
          </w:tcPr>
          <w:p w14:paraId="779EB412" w14:textId="77777777" w:rsidR="00BF6D9A" w:rsidRPr="00EF06A7" w:rsidRDefault="00BF6D9A" w:rsidP="007A2A9F">
            <w:pPr>
              <w:pStyle w:val="TAC"/>
            </w:pPr>
            <w:r w:rsidRPr="00EF06A7">
              <w:t>1</w:t>
            </w:r>
          </w:p>
        </w:tc>
      </w:tr>
      <w:tr w:rsidR="00BF6D9A" w:rsidRPr="00EF06A7" w14:paraId="1B5F7105" w14:textId="77777777" w:rsidTr="007A2A9F">
        <w:trPr>
          <w:trHeight w:val="70"/>
        </w:trPr>
        <w:tc>
          <w:tcPr>
            <w:tcW w:w="1143" w:type="dxa"/>
            <w:vMerge/>
            <w:vAlign w:val="center"/>
            <w:hideMark/>
          </w:tcPr>
          <w:p w14:paraId="27F61B1E" w14:textId="77777777" w:rsidR="00BF6D9A" w:rsidRPr="00EF06A7" w:rsidRDefault="00BF6D9A" w:rsidP="007A2A9F">
            <w:pPr>
              <w:pStyle w:val="TAL"/>
            </w:pPr>
          </w:p>
        </w:tc>
        <w:tc>
          <w:tcPr>
            <w:tcW w:w="2430" w:type="dxa"/>
            <w:gridSpan w:val="2"/>
            <w:vAlign w:val="center"/>
          </w:tcPr>
          <w:p w14:paraId="277B1C93" w14:textId="77777777" w:rsidR="00BF6D9A" w:rsidRPr="00EF06A7" w:rsidRDefault="00BF6D9A" w:rsidP="007A2A9F">
            <w:pPr>
              <w:pStyle w:val="TAL"/>
            </w:pPr>
            <w:r w:rsidRPr="00EF06A7">
              <w:t>CDM Type</w:t>
            </w:r>
          </w:p>
        </w:tc>
        <w:tc>
          <w:tcPr>
            <w:tcW w:w="720" w:type="dxa"/>
            <w:vAlign w:val="center"/>
          </w:tcPr>
          <w:p w14:paraId="3904029A" w14:textId="77777777" w:rsidR="00BF6D9A" w:rsidRPr="00EF06A7" w:rsidRDefault="00BF6D9A" w:rsidP="007A2A9F">
            <w:pPr>
              <w:pStyle w:val="TAC"/>
            </w:pPr>
          </w:p>
        </w:tc>
        <w:tc>
          <w:tcPr>
            <w:tcW w:w="2601" w:type="dxa"/>
            <w:vAlign w:val="center"/>
          </w:tcPr>
          <w:p w14:paraId="69E4A78F" w14:textId="77777777" w:rsidR="00BF6D9A" w:rsidRPr="00EF06A7" w:rsidRDefault="00BF6D9A" w:rsidP="007A2A9F">
            <w:pPr>
              <w:pStyle w:val="TAC"/>
            </w:pPr>
            <w:r w:rsidRPr="00EF06A7">
              <w:t>FD-CDM2</w:t>
            </w:r>
          </w:p>
        </w:tc>
        <w:tc>
          <w:tcPr>
            <w:tcW w:w="2709" w:type="dxa"/>
          </w:tcPr>
          <w:p w14:paraId="03FCFC15" w14:textId="77777777" w:rsidR="00BF6D9A" w:rsidRPr="00EF06A7" w:rsidRDefault="00BF6D9A" w:rsidP="007A2A9F">
            <w:pPr>
              <w:pStyle w:val="TAC"/>
            </w:pPr>
            <w:r w:rsidRPr="00EF06A7">
              <w:t>noCDM</w:t>
            </w:r>
          </w:p>
        </w:tc>
      </w:tr>
      <w:tr w:rsidR="00BF6D9A" w:rsidRPr="00EF06A7" w14:paraId="57343071" w14:textId="77777777" w:rsidTr="007A2A9F">
        <w:trPr>
          <w:trHeight w:val="70"/>
        </w:trPr>
        <w:tc>
          <w:tcPr>
            <w:tcW w:w="1143" w:type="dxa"/>
            <w:vMerge/>
            <w:vAlign w:val="center"/>
            <w:hideMark/>
          </w:tcPr>
          <w:p w14:paraId="377F99EB" w14:textId="77777777" w:rsidR="00BF6D9A" w:rsidRPr="00EF06A7" w:rsidRDefault="00BF6D9A" w:rsidP="007A2A9F">
            <w:pPr>
              <w:pStyle w:val="TAL"/>
            </w:pPr>
          </w:p>
        </w:tc>
        <w:tc>
          <w:tcPr>
            <w:tcW w:w="2430" w:type="dxa"/>
            <w:gridSpan w:val="2"/>
            <w:vAlign w:val="center"/>
          </w:tcPr>
          <w:p w14:paraId="3540A2B1" w14:textId="77777777" w:rsidR="00BF6D9A" w:rsidRPr="00EF06A7" w:rsidRDefault="00BF6D9A" w:rsidP="007A2A9F">
            <w:pPr>
              <w:pStyle w:val="TAL"/>
            </w:pPr>
            <w:r w:rsidRPr="00EF06A7">
              <w:t>Density (ρ)</w:t>
            </w:r>
          </w:p>
        </w:tc>
        <w:tc>
          <w:tcPr>
            <w:tcW w:w="720" w:type="dxa"/>
            <w:vAlign w:val="center"/>
          </w:tcPr>
          <w:p w14:paraId="0BAE1D5F" w14:textId="77777777" w:rsidR="00BF6D9A" w:rsidRPr="00EF06A7" w:rsidRDefault="00BF6D9A" w:rsidP="007A2A9F">
            <w:pPr>
              <w:pStyle w:val="TAC"/>
            </w:pPr>
          </w:p>
        </w:tc>
        <w:tc>
          <w:tcPr>
            <w:tcW w:w="2601" w:type="dxa"/>
            <w:vAlign w:val="center"/>
          </w:tcPr>
          <w:p w14:paraId="31A97A6A" w14:textId="77777777" w:rsidR="00BF6D9A" w:rsidRPr="00EF06A7" w:rsidRDefault="00BF6D9A" w:rsidP="007A2A9F">
            <w:pPr>
              <w:pStyle w:val="TAC"/>
            </w:pPr>
            <w:r w:rsidRPr="00EF06A7">
              <w:t>1</w:t>
            </w:r>
          </w:p>
        </w:tc>
        <w:tc>
          <w:tcPr>
            <w:tcW w:w="2709" w:type="dxa"/>
          </w:tcPr>
          <w:p w14:paraId="4DC9F120" w14:textId="77777777" w:rsidR="00BF6D9A" w:rsidRPr="00EF06A7" w:rsidRDefault="00BF6D9A" w:rsidP="007A2A9F">
            <w:pPr>
              <w:pStyle w:val="TAC"/>
            </w:pPr>
            <w:r w:rsidRPr="00EF06A7">
              <w:t>1</w:t>
            </w:r>
          </w:p>
        </w:tc>
      </w:tr>
      <w:tr w:rsidR="00BF6D9A" w:rsidRPr="00EF06A7" w14:paraId="298F61B3" w14:textId="77777777" w:rsidTr="007A2A9F">
        <w:trPr>
          <w:trHeight w:val="70"/>
        </w:trPr>
        <w:tc>
          <w:tcPr>
            <w:tcW w:w="1143" w:type="dxa"/>
            <w:vMerge/>
            <w:vAlign w:val="center"/>
            <w:hideMark/>
          </w:tcPr>
          <w:p w14:paraId="08333466" w14:textId="77777777" w:rsidR="00BF6D9A" w:rsidRPr="00EF06A7" w:rsidRDefault="00BF6D9A" w:rsidP="007A2A9F">
            <w:pPr>
              <w:pStyle w:val="TAL"/>
              <w:rPr>
                <w:b/>
              </w:rPr>
            </w:pPr>
          </w:p>
        </w:tc>
        <w:tc>
          <w:tcPr>
            <w:tcW w:w="2430" w:type="dxa"/>
            <w:gridSpan w:val="2"/>
            <w:vAlign w:val="center"/>
          </w:tcPr>
          <w:p w14:paraId="2F6DDC43" w14:textId="77777777" w:rsidR="00BF6D9A" w:rsidRPr="00EF06A7" w:rsidRDefault="00BF6D9A" w:rsidP="007A2A9F">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20" w:type="dxa"/>
            <w:vAlign w:val="center"/>
          </w:tcPr>
          <w:p w14:paraId="24A7BA74" w14:textId="77777777" w:rsidR="00BF6D9A" w:rsidRPr="00EF06A7" w:rsidRDefault="00BF6D9A" w:rsidP="007A2A9F">
            <w:pPr>
              <w:pStyle w:val="TAC"/>
            </w:pPr>
          </w:p>
        </w:tc>
        <w:tc>
          <w:tcPr>
            <w:tcW w:w="2601" w:type="dxa"/>
            <w:vAlign w:val="center"/>
          </w:tcPr>
          <w:p w14:paraId="51A8ABE3" w14:textId="77777777" w:rsidR="00BF6D9A" w:rsidRPr="00EF06A7" w:rsidRDefault="00BF6D9A" w:rsidP="007A2A9F">
            <w:pPr>
              <w:pStyle w:val="TAC"/>
            </w:pPr>
            <w:r w:rsidRPr="00EF06A7">
              <w:t>Row 3(6, -)</w:t>
            </w:r>
          </w:p>
        </w:tc>
        <w:tc>
          <w:tcPr>
            <w:tcW w:w="2709" w:type="dxa"/>
            <w:vAlign w:val="center"/>
          </w:tcPr>
          <w:p w14:paraId="4ED702B3" w14:textId="77777777" w:rsidR="00BF6D9A" w:rsidRPr="00EF06A7" w:rsidRDefault="00BF6D9A" w:rsidP="007A2A9F">
            <w:pPr>
              <w:pStyle w:val="TAC"/>
            </w:pPr>
            <w:r w:rsidRPr="00EF06A7">
              <w:t>Row 2(6, -)</w:t>
            </w:r>
          </w:p>
        </w:tc>
      </w:tr>
      <w:tr w:rsidR="00BF6D9A" w:rsidRPr="00EF06A7" w14:paraId="6B2C6902" w14:textId="77777777" w:rsidTr="007A2A9F">
        <w:trPr>
          <w:trHeight w:val="70"/>
        </w:trPr>
        <w:tc>
          <w:tcPr>
            <w:tcW w:w="1143" w:type="dxa"/>
            <w:vMerge/>
            <w:vAlign w:val="center"/>
            <w:hideMark/>
          </w:tcPr>
          <w:p w14:paraId="7CA3CD3E" w14:textId="77777777" w:rsidR="00BF6D9A" w:rsidRPr="00EF06A7" w:rsidRDefault="00BF6D9A" w:rsidP="007A2A9F">
            <w:pPr>
              <w:pStyle w:val="TAL"/>
            </w:pPr>
          </w:p>
        </w:tc>
        <w:tc>
          <w:tcPr>
            <w:tcW w:w="2430" w:type="dxa"/>
            <w:gridSpan w:val="2"/>
            <w:vAlign w:val="center"/>
          </w:tcPr>
          <w:p w14:paraId="3305ACB9" w14:textId="77777777" w:rsidR="00BF6D9A" w:rsidRPr="00EF06A7" w:rsidRDefault="00BF6D9A" w:rsidP="007A2A9F">
            <w:pPr>
              <w:pStyle w:val="TAL"/>
            </w:pPr>
            <w:r w:rsidRPr="00EF06A7">
              <w:t>First OFDM symbol in the PRB used for CSI-RS (l</w:t>
            </w:r>
            <w:r w:rsidRPr="00EF06A7">
              <w:rPr>
                <w:vertAlign w:val="subscript"/>
              </w:rPr>
              <w:t>0</w:t>
            </w:r>
            <w:r w:rsidRPr="00EF06A7">
              <w:t>)</w:t>
            </w:r>
          </w:p>
        </w:tc>
        <w:tc>
          <w:tcPr>
            <w:tcW w:w="720" w:type="dxa"/>
            <w:vAlign w:val="center"/>
          </w:tcPr>
          <w:p w14:paraId="7BC00FF1" w14:textId="77777777" w:rsidR="00BF6D9A" w:rsidRPr="00EF06A7" w:rsidRDefault="00BF6D9A" w:rsidP="007A2A9F">
            <w:pPr>
              <w:pStyle w:val="TAC"/>
            </w:pPr>
          </w:p>
        </w:tc>
        <w:tc>
          <w:tcPr>
            <w:tcW w:w="2601" w:type="dxa"/>
            <w:vAlign w:val="center"/>
          </w:tcPr>
          <w:p w14:paraId="12308F7C" w14:textId="77777777" w:rsidR="00BF6D9A" w:rsidRPr="00EF06A7" w:rsidRDefault="00BF6D9A" w:rsidP="007A2A9F">
            <w:pPr>
              <w:pStyle w:val="TAC"/>
            </w:pPr>
            <w:r w:rsidRPr="00EF06A7">
              <w:t>13</w:t>
            </w:r>
          </w:p>
        </w:tc>
        <w:tc>
          <w:tcPr>
            <w:tcW w:w="2709" w:type="dxa"/>
            <w:vAlign w:val="center"/>
          </w:tcPr>
          <w:p w14:paraId="6BFD3022" w14:textId="77777777" w:rsidR="00BF6D9A" w:rsidRPr="00EF06A7" w:rsidRDefault="00BF6D9A" w:rsidP="007A2A9F">
            <w:pPr>
              <w:pStyle w:val="TAC"/>
            </w:pPr>
            <w:r w:rsidRPr="00EF06A7">
              <w:t>13</w:t>
            </w:r>
          </w:p>
        </w:tc>
      </w:tr>
      <w:tr w:rsidR="00BF6D9A" w:rsidRPr="00EF06A7" w14:paraId="358395A5" w14:textId="77777777" w:rsidTr="007A2A9F">
        <w:trPr>
          <w:trHeight w:val="70"/>
        </w:trPr>
        <w:tc>
          <w:tcPr>
            <w:tcW w:w="1143" w:type="dxa"/>
            <w:vMerge/>
            <w:vAlign w:val="center"/>
          </w:tcPr>
          <w:p w14:paraId="21C557DB" w14:textId="77777777" w:rsidR="00BF6D9A" w:rsidRPr="00EF06A7" w:rsidRDefault="00BF6D9A" w:rsidP="007A2A9F">
            <w:pPr>
              <w:pStyle w:val="TAL"/>
            </w:pPr>
          </w:p>
        </w:tc>
        <w:tc>
          <w:tcPr>
            <w:tcW w:w="2430" w:type="dxa"/>
            <w:gridSpan w:val="2"/>
            <w:vAlign w:val="center"/>
          </w:tcPr>
          <w:p w14:paraId="2AC83637" w14:textId="77777777" w:rsidR="00BF6D9A" w:rsidRPr="00EF06A7" w:rsidRDefault="00BF6D9A" w:rsidP="007A2A9F">
            <w:pPr>
              <w:pStyle w:val="TAL"/>
            </w:pPr>
            <w:r w:rsidRPr="00EF06A7">
              <w:t>NZP CSI-RS-timeConfig</w:t>
            </w:r>
          </w:p>
          <w:p w14:paraId="5DD4A4A9" w14:textId="77777777" w:rsidR="00BF6D9A" w:rsidRPr="00EF06A7" w:rsidRDefault="00BF6D9A" w:rsidP="007A2A9F">
            <w:pPr>
              <w:pStyle w:val="TAL"/>
            </w:pPr>
            <w:r w:rsidRPr="00EF06A7">
              <w:t>periodicity and offset</w:t>
            </w:r>
          </w:p>
        </w:tc>
        <w:tc>
          <w:tcPr>
            <w:tcW w:w="720" w:type="dxa"/>
            <w:vAlign w:val="center"/>
          </w:tcPr>
          <w:p w14:paraId="41BDC894" w14:textId="77777777" w:rsidR="00BF6D9A" w:rsidRPr="00EF06A7" w:rsidRDefault="00BF6D9A" w:rsidP="007A2A9F">
            <w:pPr>
              <w:pStyle w:val="TAC"/>
            </w:pPr>
            <w:r w:rsidRPr="00EF06A7">
              <w:t>slot</w:t>
            </w:r>
          </w:p>
        </w:tc>
        <w:tc>
          <w:tcPr>
            <w:tcW w:w="2601" w:type="dxa"/>
            <w:vAlign w:val="center"/>
          </w:tcPr>
          <w:p w14:paraId="28C49FCC" w14:textId="77777777" w:rsidR="00BF6D9A" w:rsidRPr="00EF06A7" w:rsidRDefault="00BF6D9A" w:rsidP="007A2A9F">
            <w:pPr>
              <w:pStyle w:val="TAC"/>
            </w:pPr>
            <w:r w:rsidRPr="00EF06A7">
              <w:t>10/1</w:t>
            </w:r>
          </w:p>
        </w:tc>
        <w:tc>
          <w:tcPr>
            <w:tcW w:w="2709" w:type="dxa"/>
            <w:vAlign w:val="center"/>
          </w:tcPr>
          <w:p w14:paraId="1A331A45" w14:textId="77777777" w:rsidR="00BF6D9A" w:rsidRPr="00EF06A7" w:rsidRDefault="00BF6D9A" w:rsidP="007A2A9F">
            <w:pPr>
              <w:pStyle w:val="TAC"/>
            </w:pPr>
            <w:r w:rsidRPr="00EF06A7">
              <w:t>Same as serving cell</w:t>
            </w:r>
          </w:p>
        </w:tc>
      </w:tr>
      <w:tr w:rsidR="00BF6D9A" w:rsidRPr="00EF06A7" w14:paraId="43399590" w14:textId="77777777" w:rsidTr="007A2A9F">
        <w:trPr>
          <w:trHeight w:val="70"/>
        </w:trPr>
        <w:tc>
          <w:tcPr>
            <w:tcW w:w="1143" w:type="dxa"/>
            <w:vMerge w:val="restart"/>
            <w:vAlign w:val="center"/>
          </w:tcPr>
          <w:p w14:paraId="1410A6D9" w14:textId="77777777" w:rsidR="00BF6D9A" w:rsidRPr="00EF06A7" w:rsidRDefault="00BF6D9A" w:rsidP="007A2A9F">
            <w:pPr>
              <w:pStyle w:val="TAL"/>
            </w:pPr>
            <w:r w:rsidRPr="00EF06A7">
              <w:t>CSI-IM configuration</w:t>
            </w:r>
          </w:p>
        </w:tc>
        <w:tc>
          <w:tcPr>
            <w:tcW w:w="2430" w:type="dxa"/>
            <w:gridSpan w:val="2"/>
          </w:tcPr>
          <w:p w14:paraId="5DDD8662" w14:textId="77777777" w:rsidR="00BF6D9A" w:rsidRPr="00EF06A7" w:rsidRDefault="00BF6D9A" w:rsidP="007A2A9F">
            <w:pPr>
              <w:pStyle w:val="TAL"/>
            </w:pPr>
            <w:r w:rsidRPr="00EF06A7">
              <w:t>CSI-IM resource Type</w:t>
            </w:r>
          </w:p>
        </w:tc>
        <w:tc>
          <w:tcPr>
            <w:tcW w:w="720" w:type="dxa"/>
            <w:vAlign w:val="center"/>
          </w:tcPr>
          <w:p w14:paraId="1679363F" w14:textId="77777777" w:rsidR="00BF6D9A" w:rsidRPr="00EF06A7" w:rsidRDefault="00BF6D9A" w:rsidP="007A2A9F">
            <w:pPr>
              <w:pStyle w:val="TAC"/>
            </w:pPr>
          </w:p>
        </w:tc>
        <w:tc>
          <w:tcPr>
            <w:tcW w:w="2601" w:type="dxa"/>
            <w:vAlign w:val="center"/>
          </w:tcPr>
          <w:p w14:paraId="4322BDCB" w14:textId="77777777" w:rsidR="00BF6D9A" w:rsidRPr="00EF06A7" w:rsidRDefault="00BF6D9A" w:rsidP="007A2A9F">
            <w:pPr>
              <w:pStyle w:val="TAC"/>
            </w:pPr>
            <w:r w:rsidRPr="00EF06A7">
              <w:t>Periodic</w:t>
            </w:r>
          </w:p>
        </w:tc>
        <w:tc>
          <w:tcPr>
            <w:tcW w:w="2709" w:type="dxa"/>
            <w:vAlign w:val="center"/>
          </w:tcPr>
          <w:p w14:paraId="26D7E359" w14:textId="77777777" w:rsidR="00BF6D9A" w:rsidRPr="00EF06A7" w:rsidRDefault="00BF6D9A" w:rsidP="007A2A9F">
            <w:pPr>
              <w:pStyle w:val="TAC"/>
            </w:pPr>
            <w:r w:rsidRPr="00EF06A7">
              <w:t>Periodic</w:t>
            </w:r>
          </w:p>
        </w:tc>
      </w:tr>
      <w:tr w:rsidR="00BF6D9A" w:rsidRPr="00EF06A7" w14:paraId="0217CE41" w14:textId="77777777" w:rsidTr="007A2A9F">
        <w:trPr>
          <w:trHeight w:val="70"/>
        </w:trPr>
        <w:tc>
          <w:tcPr>
            <w:tcW w:w="1143" w:type="dxa"/>
            <w:vMerge/>
            <w:vAlign w:val="center"/>
            <w:hideMark/>
          </w:tcPr>
          <w:p w14:paraId="132B930D" w14:textId="77777777" w:rsidR="00BF6D9A" w:rsidRPr="00EF06A7" w:rsidRDefault="00BF6D9A" w:rsidP="007A2A9F">
            <w:pPr>
              <w:pStyle w:val="TAL"/>
            </w:pPr>
          </w:p>
        </w:tc>
        <w:tc>
          <w:tcPr>
            <w:tcW w:w="2430" w:type="dxa"/>
            <w:gridSpan w:val="2"/>
          </w:tcPr>
          <w:p w14:paraId="09B5161E" w14:textId="77777777" w:rsidR="00BF6D9A" w:rsidRPr="00EF06A7" w:rsidRDefault="00BF6D9A" w:rsidP="007A2A9F">
            <w:pPr>
              <w:pStyle w:val="TAL"/>
            </w:pPr>
            <w:r w:rsidRPr="00EF06A7">
              <w:t>CSI-IM RE pattern</w:t>
            </w:r>
          </w:p>
        </w:tc>
        <w:tc>
          <w:tcPr>
            <w:tcW w:w="720" w:type="dxa"/>
            <w:vAlign w:val="center"/>
          </w:tcPr>
          <w:p w14:paraId="031E3FD0" w14:textId="77777777" w:rsidR="00BF6D9A" w:rsidRPr="00EF06A7" w:rsidRDefault="00BF6D9A" w:rsidP="007A2A9F">
            <w:pPr>
              <w:pStyle w:val="TAC"/>
            </w:pPr>
          </w:p>
        </w:tc>
        <w:tc>
          <w:tcPr>
            <w:tcW w:w="2601" w:type="dxa"/>
            <w:vAlign w:val="center"/>
          </w:tcPr>
          <w:p w14:paraId="3A82C9E8" w14:textId="77777777" w:rsidR="00BF6D9A" w:rsidRPr="00EF06A7" w:rsidRDefault="00BF6D9A" w:rsidP="007A2A9F">
            <w:pPr>
              <w:pStyle w:val="TAC"/>
            </w:pPr>
            <w:r w:rsidRPr="00EF06A7">
              <w:t>0</w:t>
            </w:r>
          </w:p>
        </w:tc>
        <w:tc>
          <w:tcPr>
            <w:tcW w:w="2709" w:type="dxa"/>
            <w:vAlign w:val="center"/>
          </w:tcPr>
          <w:p w14:paraId="46889DBA" w14:textId="77777777" w:rsidR="00BF6D9A" w:rsidRPr="00EF06A7" w:rsidRDefault="00BF6D9A" w:rsidP="007A2A9F">
            <w:pPr>
              <w:pStyle w:val="TAC"/>
            </w:pPr>
            <w:r w:rsidRPr="00EF06A7">
              <w:t>0</w:t>
            </w:r>
          </w:p>
        </w:tc>
      </w:tr>
      <w:tr w:rsidR="00BF6D9A" w:rsidRPr="00EF06A7" w14:paraId="26F0874E" w14:textId="77777777" w:rsidTr="007A2A9F">
        <w:trPr>
          <w:trHeight w:val="70"/>
        </w:trPr>
        <w:tc>
          <w:tcPr>
            <w:tcW w:w="1143" w:type="dxa"/>
            <w:vMerge/>
            <w:hideMark/>
          </w:tcPr>
          <w:p w14:paraId="66503362" w14:textId="77777777" w:rsidR="00BF6D9A" w:rsidRPr="00EF06A7" w:rsidRDefault="00BF6D9A" w:rsidP="007A2A9F">
            <w:pPr>
              <w:pStyle w:val="TAL"/>
            </w:pPr>
          </w:p>
        </w:tc>
        <w:tc>
          <w:tcPr>
            <w:tcW w:w="2430" w:type="dxa"/>
            <w:gridSpan w:val="2"/>
          </w:tcPr>
          <w:p w14:paraId="2DD0110B" w14:textId="77777777" w:rsidR="00BF6D9A" w:rsidRPr="00EF06A7" w:rsidRDefault="00BF6D9A" w:rsidP="007A2A9F">
            <w:pPr>
              <w:pStyle w:val="TAL"/>
            </w:pPr>
            <w:r w:rsidRPr="00EF06A7">
              <w:t>CSI-IM Resource Mapping</w:t>
            </w:r>
          </w:p>
          <w:p w14:paraId="222AA6B1" w14:textId="77777777" w:rsidR="00BF6D9A" w:rsidRPr="00EF06A7" w:rsidRDefault="00BF6D9A" w:rsidP="007A2A9F">
            <w:pPr>
              <w:pStyle w:val="TAL"/>
            </w:pPr>
            <w:r w:rsidRPr="00EF06A7">
              <w:t>(k</w:t>
            </w:r>
            <w:r w:rsidRPr="00EF06A7">
              <w:rPr>
                <w:vertAlign w:val="subscript"/>
              </w:rPr>
              <w:t>CSI-IM</w:t>
            </w:r>
            <w:r w:rsidRPr="00EF06A7">
              <w:t>,l</w:t>
            </w:r>
            <w:r w:rsidRPr="00EF06A7">
              <w:rPr>
                <w:vertAlign w:val="subscript"/>
              </w:rPr>
              <w:t>CSI-IM</w:t>
            </w:r>
            <w:r w:rsidRPr="00EF06A7">
              <w:t>)</w:t>
            </w:r>
          </w:p>
        </w:tc>
        <w:tc>
          <w:tcPr>
            <w:tcW w:w="720" w:type="dxa"/>
            <w:vAlign w:val="center"/>
          </w:tcPr>
          <w:p w14:paraId="5949AA04" w14:textId="77777777" w:rsidR="00BF6D9A" w:rsidRPr="00EF06A7" w:rsidRDefault="00BF6D9A" w:rsidP="007A2A9F">
            <w:pPr>
              <w:pStyle w:val="TAC"/>
            </w:pPr>
          </w:p>
        </w:tc>
        <w:tc>
          <w:tcPr>
            <w:tcW w:w="2601" w:type="dxa"/>
            <w:vAlign w:val="center"/>
          </w:tcPr>
          <w:p w14:paraId="7A0C53DC" w14:textId="77777777" w:rsidR="00BF6D9A" w:rsidRPr="00EF06A7" w:rsidRDefault="00BF6D9A" w:rsidP="007A2A9F">
            <w:pPr>
              <w:pStyle w:val="TAC"/>
            </w:pPr>
            <w:r w:rsidRPr="00EF06A7">
              <w:t>(4, 9)</w:t>
            </w:r>
          </w:p>
        </w:tc>
        <w:tc>
          <w:tcPr>
            <w:tcW w:w="2709" w:type="dxa"/>
            <w:vAlign w:val="center"/>
          </w:tcPr>
          <w:p w14:paraId="45FA1B27" w14:textId="77777777" w:rsidR="00BF6D9A" w:rsidRPr="00EF06A7" w:rsidRDefault="00BF6D9A" w:rsidP="007A2A9F">
            <w:pPr>
              <w:pStyle w:val="TAC"/>
            </w:pPr>
            <w:r w:rsidRPr="00EF06A7">
              <w:t>(6,9)</w:t>
            </w:r>
          </w:p>
        </w:tc>
      </w:tr>
      <w:tr w:rsidR="00BF6D9A" w:rsidRPr="00EF06A7" w14:paraId="2FD2AF93" w14:textId="77777777" w:rsidTr="007A2A9F">
        <w:trPr>
          <w:trHeight w:val="70"/>
        </w:trPr>
        <w:tc>
          <w:tcPr>
            <w:tcW w:w="1143" w:type="dxa"/>
            <w:vMerge/>
            <w:hideMark/>
          </w:tcPr>
          <w:p w14:paraId="74837088" w14:textId="77777777" w:rsidR="00BF6D9A" w:rsidRPr="00EF06A7" w:rsidRDefault="00BF6D9A" w:rsidP="007A2A9F">
            <w:pPr>
              <w:pStyle w:val="TAL"/>
            </w:pPr>
          </w:p>
        </w:tc>
        <w:tc>
          <w:tcPr>
            <w:tcW w:w="2430" w:type="dxa"/>
            <w:gridSpan w:val="2"/>
          </w:tcPr>
          <w:p w14:paraId="71811042" w14:textId="77777777" w:rsidR="00BF6D9A" w:rsidRPr="00EF06A7" w:rsidRDefault="00BF6D9A" w:rsidP="007A2A9F">
            <w:pPr>
              <w:pStyle w:val="TAL"/>
            </w:pPr>
            <w:r w:rsidRPr="00EF06A7">
              <w:t>CSI-IM timeConfig</w:t>
            </w:r>
          </w:p>
          <w:p w14:paraId="7F59A1BE" w14:textId="77777777" w:rsidR="00BF6D9A" w:rsidRPr="00EF06A7" w:rsidRDefault="00BF6D9A" w:rsidP="007A2A9F">
            <w:pPr>
              <w:pStyle w:val="TAL"/>
            </w:pPr>
            <w:r w:rsidRPr="00EF06A7">
              <w:t>periodicity and offset</w:t>
            </w:r>
          </w:p>
        </w:tc>
        <w:tc>
          <w:tcPr>
            <w:tcW w:w="720" w:type="dxa"/>
            <w:vAlign w:val="center"/>
          </w:tcPr>
          <w:p w14:paraId="2C9EFA46" w14:textId="77777777" w:rsidR="00BF6D9A" w:rsidRPr="00EF06A7" w:rsidRDefault="00BF6D9A" w:rsidP="007A2A9F">
            <w:pPr>
              <w:pStyle w:val="TAC"/>
            </w:pPr>
            <w:r w:rsidRPr="00EF06A7">
              <w:t>slot</w:t>
            </w:r>
          </w:p>
        </w:tc>
        <w:tc>
          <w:tcPr>
            <w:tcW w:w="2601" w:type="dxa"/>
            <w:vAlign w:val="center"/>
          </w:tcPr>
          <w:p w14:paraId="69F419D5" w14:textId="77777777" w:rsidR="00BF6D9A" w:rsidRPr="00EF06A7" w:rsidRDefault="00BF6D9A" w:rsidP="007A2A9F">
            <w:pPr>
              <w:pStyle w:val="TAC"/>
            </w:pPr>
            <w:r w:rsidRPr="00EF06A7">
              <w:t>10/1</w:t>
            </w:r>
          </w:p>
        </w:tc>
        <w:tc>
          <w:tcPr>
            <w:tcW w:w="2709" w:type="dxa"/>
            <w:vAlign w:val="center"/>
          </w:tcPr>
          <w:p w14:paraId="548FE861" w14:textId="77777777" w:rsidR="00BF6D9A" w:rsidRPr="00EF06A7" w:rsidRDefault="00BF6D9A" w:rsidP="007A2A9F">
            <w:pPr>
              <w:pStyle w:val="TAC"/>
            </w:pPr>
            <w:r w:rsidRPr="00EF06A7">
              <w:t>Same as serving cell</w:t>
            </w:r>
          </w:p>
        </w:tc>
      </w:tr>
      <w:tr w:rsidR="00BF6D9A" w:rsidRPr="00EF06A7" w14:paraId="2C96B4E9" w14:textId="77777777" w:rsidTr="007A2A9F">
        <w:trPr>
          <w:trHeight w:val="70"/>
        </w:trPr>
        <w:tc>
          <w:tcPr>
            <w:tcW w:w="3573" w:type="dxa"/>
            <w:gridSpan w:val="3"/>
            <w:vAlign w:val="center"/>
          </w:tcPr>
          <w:p w14:paraId="40A6682E" w14:textId="77777777" w:rsidR="00BF6D9A" w:rsidRPr="00EF06A7" w:rsidRDefault="00BF6D9A" w:rsidP="007A2A9F">
            <w:pPr>
              <w:pStyle w:val="TAL"/>
            </w:pPr>
            <w:r w:rsidRPr="00EF06A7">
              <w:t>ReportConfigType</w:t>
            </w:r>
          </w:p>
        </w:tc>
        <w:tc>
          <w:tcPr>
            <w:tcW w:w="720" w:type="dxa"/>
            <w:vAlign w:val="center"/>
          </w:tcPr>
          <w:p w14:paraId="4AF77504" w14:textId="77777777" w:rsidR="00BF6D9A" w:rsidRPr="00EF06A7" w:rsidRDefault="00BF6D9A" w:rsidP="007A2A9F">
            <w:pPr>
              <w:pStyle w:val="TAC"/>
            </w:pPr>
          </w:p>
        </w:tc>
        <w:tc>
          <w:tcPr>
            <w:tcW w:w="2601" w:type="dxa"/>
            <w:vAlign w:val="center"/>
          </w:tcPr>
          <w:p w14:paraId="1250FF29" w14:textId="77777777" w:rsidR="00BF6D9A" w:rsidRPr="00EF06A7" w:rsidRDefault="00BF6D9A" w:rsidP="007A2A9F">
            <w:pPr>
              <w:pStyle w:val="TAC"/>
            </w:pPr>
            <w:r w:rsidRPr="00EF06A7">
              <w:t>Periodic</w:t>
            </w:r>
          </w:p>
        </w:tc>
        <w:tc>
          <w:tcPr>
            <w:tcW w:w="2709" w:type="dxa"/>
            <w:vAlign w:val="center"/>
          </w:tcPr>
          <w:p w14:paraId="4859802A" w14:textId="77777777" w:rsidR="00BF6D9A" w:rsidRPr="00EF06A7" w:rsidRDefault="00BF6D9A" w:rsidP="007A2A9F">
            <w:pPr>
              <w:pStyle w:val="TAC"/>
            </w:pPr>
            <w:r w:rsidRPr="00EF06A7">
              <w:t>Not configured</w:t>
            </w:r>
          </w:p>
        </w:tc>
      </w:tr>
      <w:tr w:rsidR="00BF6D9A" w:rsidRPr="00EF06A7" w14:paraId="02584E6A" w14:textId="77777777" w:rsidTr="007A2A9F">
        <w:trPr>
          <w:trHeight w:val="70"/>
        </w:trPr>
        <w:tc>
          <w:tcPr>
            <w:tcW w:w="3573" w:type="dxa"/>
            <w:gridSpan w:val="3"/>
            <w:vAlign w:val="center"/>
          </w:tcPr>
          <w:p w14:paraId="2CA70678" w14:textId="77777777" w:rsidR="00BF6D9A" w:rsidRPr="00EF06A7" w:rsidRDefault="00BF6D9A" w:rsidP="007A2A9F">
            <w:pPr>
              <w:pStyle w:val="TAL"/>
            </w:pPr>
            <w:r w:rsidRPr="00EF06A7">
              <w:t>CQI-table</w:t>
            </w:r>
          </w:p>
        </w:tc>
        <w:tc>
          <w:tcPr>
            <w:tcW w:w="720" w:type="dxa"/>
            <w:vAlign w:val="center"/>
          </w:tcPr>
          <w:p w14:paraId="1EAFE96F" w14:textId="77777777" w:rsidR="00BF6D9A" w:rsidRPr="00EF06A7" w:rsidRDefault="00BF6D9A" w:rsidP="007A2A9F">
            <w:pPr>
              <w:pStyle w:val="TAC"/>
            </w:pPr>
          </w:p>
        </w:tc>
        <w:tc>
          <w:tcPr>
            <w:tcW w:w="2601" w:type="dxa"/>
            <w:vAlign w:val="center"/>
          </w:tcPr>
          <w:p w14:paraId="5D9B17DF" w14:textId="77777777" w:rsidR="00BF6D9A" w:rsidRPr="00EF06A7" w:rsidRDefault="00BF6D9A" w:rsidP="007A2A9F">
            <w:pPr>
              <w:pStyle w:val="TAC"/>
            </w:pPr>
            <w:r w:rsidRPr="00EF06A7">
              <w:t>Table 2</w:t>
            </w:r>
          </w:p>
        </w:tc>
        <w:tc>
          <w:tcPr>
            <w:tcW w:w="2709" w:type="dxa"/>
            <w:vAlign w:val="center"/>
          </w:tcPr>
          <w:p w14:paraId="21EFA9F8" w14:textId="77777777" w:rsidR="00BF6D9A" w:rsidRPr="00EF06A7" w:rsidRDefault="00BF6D9A" w:rsidP="007A2A9F">
            <w:pPr>
              <w:pStyle w:val="TAC"/>
            </w:pPr>
            <w:r w:rsidRPr="00EF06A7">
              <w:t>Table 2</w:t>
            </w:r>
          </w:p>
        </w:tc>
      </w:tr>
      <w:tr w:rsidR="00BF6D9A" w:rsidRPr="00EF06A7" w14:paraId="18BF15D3" w14:textId="77777777" w:rsidTr="007A2A9F">
        <w:trPr>
          <w:trHeight w:val="70"/>
        </w:trPr>
        <w:tc>
          <w:tcPr>
            <w:tcW w:w="3573" w:type="dxa"/>
            <w:gridSpan w:val="3"/>
            <w:vAlign w:val="center"/>
          </w:tcPr>
          <w:p w14:paraId="10C4D848" w14:textId="77777777" w:rsidR="00BF6D9A" w:rsidRPr="00EF06A7" w:rsidRDefault="00BF6D9A" w:rsidP="007A2A9F">
            <w:pPr>
              <w:pStyle w:val="TAL"/>
            </w:pPr>
            <w:r w:rsidRPr="00EF06A7">
              <w:t>reportQuantity</w:t>
            </w:r>
          </w:p>
        </w:tc>
        <w:tc>
          <w:tcPr>
            <w:tcW w:w="720" w:type="dxa"/>
            <w:vAlign w:val="center"/>
          </w:tcPr>
          <w:p w14:paraId="6AA9F63B" w14:textId="77777777" w:rsidR="00BF6D9A" w:rsidRPr="00EF06A7" w:rsidRDefault="00BF6D9A" w:rsidP="007A2A9F">
            <w:pPr>
              <w:pStyle w:val="TAC"/>
            </w:pPr>
          </w:p>
        </w:tc>
        <w:tc>
          <w:tcPr>
            <w:tcW w:w="2601" w:type="dxa"/>
            <w:vAlign w:val="center"/>
          </w:tcPr>
          <w:p w14:paraId="15582F7F" w14:textId="77777777" w:rsidR="00BF6D9A" w:rsidRPr="00EF06A7" w:rsidRDefault="00BF6D9A" w:rsidP="007A2A9F">
            <w:pPr>
              <w:pStyle w:val="TAC"/>
            </w:pPr>
            <w:r w:rsidRPr="00EF06A7">
              <w:t>cri-RI-PMI-CQI</w:t>
            </w:r>
          </w:p>
        </w:tc>
        <w:tc>
          <w:tcPr>
            <w:tcW w:w="2709" w:type="dxa"/>
            <w:vAlign w:val="center"/>
          </w:tcPr>
          <w:p w14:paraId="7322CA7D" w14:textId="77777777" w:rsidR="00BF6D9A" w:rsidRPr="00EF06A7" w:rsidRDefault="00BF6D9A" w:rsidP="007A2A9F">
            <w:pPr>
              <w:pStyle w:val="TAC"/>
            </w:pPr>
            <w:r w:rsidRPr="00EF06A7">
              <w:t>Not configured</w:t>
            </w:r>
          </w:p>
        </w:tc>
      </w:tr>
      <w:tr w:rsidR="00BF6D9A" w:rsidRPr="00EF06A7" w14:paraId="17622863" w14:textId="77777777" w:rsidTr="007A2A9F">
        <w:trPr>
          <w:trHeight w:val="70"/>
        </w:trPr>
        <w:tc>
          <w:tcPr>
            <w:tcW w:w="3573" w:type="dxa"/>
            <w:gridSpan w:val="3"/>
            <w:vAlign w:val="center"/>
          </w:tcPr>
          <w:p w14:paraId="75B4EF3B" w14:textId="77777777" w:rsidR="00BF6D9A" w:rsidRPr="00EF06A7" w:rsidRDefault="00BF6D9A" w:rsidP="007A2A9F">
            <w:pPr>
              <w:pStyle w:val="TAL"/>
            </w:pPr>
            <w:r w:rsidRPr="00EF06A7">
              <w:t>timeRestrictionForChannelMeasurements</w:t>
            </w:r>
          </w:p>
        </w:tc>
        <w:tc>
          <w:tcPr>
            <w:tcW w:w="720" w:type="dxa"/>
            <w:vAlign w:val="center"/>
          </w:tcPr>
          <w:p w14:paraId="394A9163" w14:textId="77777777" w:rsidR="00BF6D9A" w:rsidRPr="00EF06A7" w:rsidRDefault="00BF6D9A" w:rsidP="007A2A9F">
            <w:pPr>
              <w:pStyle w:val="TAC"/>
            </w:pPr>
          </w:p>
        </w:tc>
        <w:tc>
          <w:tcPr>
            <w:tcW w:w="2601" w:type="dxa"/>
            <w:vAlign w:val="center"/>
          </w:tcPr>
          <w:p w14:paraId="7CB84C9E" w14:textId="77777777" w:rsidR="00BF6D9A" w:rsidRPr="00EF06A7" w:rsidRDefault="00BF6D9A" w:rsidP="007A2A9F">
            <w:pPr>
              <w:pStyle w:val="TAC"/>
            </w:pPr>
            <w:r w:rsidRPr="00EF06A7">
              <w:t>Not configured</w:t>
            </w:r>
          </w:p>
        </w:tc>
        <w:tc>
          <w:tcPr>
            <w:tcW w:w="2709" w:type="dxa"/>
            <w:vAlign w:val="center"/>
          </w:tcPr>
          <w:p w14:paraId="45603871" w14:textId="77777777" w:rsidR="00BF6D9A" w:rsidRPr="00EF06A7" w:rsidRDefault="00BF6D9A" w:rsidP="007A2A9F">
            <w:pPr>
              <w:pStyle w:val="TAC"/>
            </w:pPr>
            <w:r w:rsidRPr="00EF06A7">
              <w:t>Not configured</w:t>
            </w:r>
          </w:p>
        </w:tc>
      </w:tr>
      <w:tr w:rsidR="00BF6D9A" w:rsidRPr="00EF06A7" w14:paraId="1A45FABB" w14:textId="77777777" w:rsidTr="007A2A9F">
        <w:trPr>
          <w:trHeight w:val="70"/>
        </w:trPr>
        <w:tc>
          <w:tcPr>
            <w:tcW w:w="3573" w:type="dxa"/>
            <w:gridSpan w:val="3"/>
            <w:vAlign w:val="center"/>
          </w:tcPr>
          <w:p w14:paraId="2BB40F92" w14:textId="77777777" w:rsidR="00BF6D9A" w:rsidRPr="00EF06A7" w:rsidRDefault="00BF6D9A" w:rsidP="007A2A9F">
            <w:pPr>
              <w:pStyle w:val="TAL"/>
            </w:pPr>
            <w:r w:rsidRPr="00EF06A7">
              <w:t>timeRestrictionForInterferenceMeasurements</w:t>
            </w:r>
          </w:p>
        </w:tc>
        <w:tc>
          <w:tcPr>
            <w:tcW w:w="720" w:type="dxa"/>
            <w:vAlign w:val="center"/>
          </w:tcPr>
          <w:p w14:paraId="35C610F5" w14:textId="77777777" w:rsidR="00BF6D9A" w:rsidRPr="00EF06A7" w:rsidRDefault="00BF6D9A" w:rsidP="007A2A9F">
            <w:pPr>
              <w:pStyle w:val="TAC"/>
            </w:pPr>
          </w:p>
        </w:tc>
        <w:tc>
          <w:tcPr>
            <w:tcW w:w="2601" w:type="dxa"/>
            <w:vAlign w:val="center"/>
          </w:tcPr>
          <w:p w14:paraId="0A855455" w14:textId="77777777" w:rsidR="00BF6D9A" w:rsidRPr="00EF06A7" w:rsidRDefault="00BF6D9A" w:rsidP="007A2A9F">
            <w:pPr>
              <w:pStyle w:val="TAC"/>
            </w:pPr>
            <w:r w:rsidRPr="00EF06A7">
              <w:t>Not configured</w:t>
            </w:r>
          </w:p>
        </w:tc>
        <w:tc>
          <w:tcPr>
            <w:tcW w:w="2709" w:type="dxa"/>
            <w:vAlign w:val="center"/>
          </w:tcPr>
          <w:p w14:paraId="380105BD" w14:textId="77777777" w:rsidR="00BF6D9A" w:rsidRPr="00EF06A7" w:rsidRDefault="00BF6D9A" w:rsidP="007A2A9F">
            <w:pPr>
              <w:pStyle w:val="TAC"/>
            </w:pPr>
            <w:r w:rsidRPr="00EF06A7">
              <w:t>Not configured</w:t>
            </w:r>
          </w:p>
        </w:tc>
      </w:tr>
      <w:tr w:rsidR="00BF6D9A" w:rsidRPr="00EF06A7" w14:paraId="6C89F91D" w14:textId="77777777" w:rsidTr="007A2A9F">
        <w:trPr>
          <w:trHeight w:val="70"/>
        </w:trPr>
        <w:tc>
          <w:tcPr>
            <w:tcW w:w="3573" w:type="dxa"/>
            <w:gridSpan w:val="3"/>
            <w:vAlign w:val="center"/>
          </w:tcPr>
          <w:p w14:paraId="09B08DF6" w14:textId="77777777" w:rsidR="00BF6D9A" w:rsidRPr="00EF06A7" w:rsidRDefault="00BF6D9A" w:rsidP="007A2A9F">
            <w:pPr>
              <w:pStyle w:val="TAL"/>
            </w:pPr>
            <w:r w:rsidRPr="00EF06A7">
              <w:t>cqi-FormatIndicator</w:t>
            </w:r>
          </w:p>
        </w:tc>
        <w:tc>
          <w:tcPr>
            <w:tcW w:w="720" w:type="dxa"/>
            <w:vAlign w:val="center"/>
          </w:tcPr>
          <w:p w14:paraId="5542C86B" w14:textId="77777777" w:rsidR="00BF6D9A" w:rsidRPr="00EF06A7" w:rsidRDefault="00BF6D9A" w:rsidP="007A2A9F">
            <w:pPr>
              <w:pStyle w:val="TAC"/>
            </w:pPr>
          </w:p>
        </w:tc>
        <w:tc>
          <w:tcPr>
            <w:tcW w:w="2601" w:type="dxa"/>
            <w:vAlign w:val="center"/>
          </w:tcPr>
          <w:p w14:paraId="7E0F9798" w14:textId="77777777" w:rsidR="00BF6D9A" w:rsidRPr="00EF06A7" w:rsidRDefault="00BF6D9A" w:rsidP="007A2A9F">
            <w:pPr>
              <w:pStyle w:val="TAC"/>
            </w:pPr>
            <w:r w:rsidRPr="00EF06A7">
              <w:t>Wideband</w:t>
            </w:r>
          </w:p>
        </w:tc>
        <w:tc>
          <w:tcPr>
            <w:tcW w:w="2709" w:type="dxa"/>
            <w:vAlign w:val="center"/>
          </w:tcPr>
          <w:p w14:paraId="3737A38C" w14:textId="77777777" w:rsidR="00BF6D9A" w:rsidRPr="00EF06A7" w:rsidRDefault="00BF6D9A" w:rsidP="007A2A9F">
            <w:pPr>
              <w:pStyle w:val="TAC"/>
            </w:pPr>
            <w:r w:rsidRPr="00EF06A7">
              <w:t>Wideband</w:t>
            </w:r>
          </w:p>
        </w:tc>
      </w:tr>
      <w:tr w:rsidR="00BF6D9A" w:rsidRPr="00EF06A7" w14:paraId="03F20D55" w14:textId="77777777" w:rsidTr="007A2A9F">
        <w:trPr>
          <w:trHeight w:val="70"/>
        </w:trPr>
        <w:tc>
          <w:tcPr>
            <w:tcW w:w="3573" w:type="dxa"/>
            <w:gridSpan w:val="3"/>
            <w:vAlign w:val="center"/>
          </w:tcPr>
          <w:p w14:paraId="0426C3C7" w14:textId="77777777" w:rsidR="00BF6D9A" w:rsidRPr="00EF06A7" w:rsidRDefault="00BF6D9A" w:rsidP="007A2A9F">
            <w:pPr>
              <w:pStyle w:val="TAL"/>
            </w:pPr>
            <w:r w:rsidRPr="00EF06A7">
              <w:t>pmi-FormatIndicator</w:t>
            </w:r>
          </w:p>
        </w:tc>
        <w:tc>
          <w:tcPr>
            <w:tcW w:w="720" w:type="dxa"/>
            <w:vAlign w:val="center"/>
          </w:tcPr>
          <w:p w14:paraId="5E314EAE" w14:textId="77777777" w:rsidR="00BF6D9A" w:rsidRPr="00EF06A7" w:rsidRDefault="00BF6D9A" w:rsidP="007A2A9F">
            <w:pPr>
              <w:pStyle w:val="TAC"/>
            </w:pPr>
          </w:p>
        </w:tc>
        <w:tc>
          <w:tcPr>
            <w:tcW w:w="2601" w:type="dxa"/>
            <w:vAlign w:val="center"/>
          </w:tcPr>
          <w:p w14:paraId="24A45B8E" w14:textId="77777777" w:rsidR="00BF6D9A" w:rsidRPr="00EF06A7" w:rsidRDefault="00BF6D9A" w:rsidP="007A2A9F">
            <w:pPr>
              <w:pStyle w:val="TAC"/>
            </w:pPr>
            <w:r w:rsidRPr="00EF06A7">
              <w:t>Wideband</w:t>
            </w:r>
          </w:p>
        </w:tc>
        <w:tc>
          <w:tcPr>
            <w:tcW w:w="2709" w:type="dxa"/>
            <w:vAlign w:val="center"/>
          </w:tcPr>
          <w:p w14:paraId="5059111B" w14:textId="77777777" w:rsidR="00BF6D9A" w:rsidRPr="00EF06A7" w:rsidRDefault="00BF6D9A" w:rsidP="007A2A9F">
            <w:pPr>
              <w:pStyle w:val="TAC"/>
            </w:pPr>
            <w:r w:rsidRPr="00EF06A7">
              <w:t>Wideband</w:t>
            </w:r>
          </w:p>
        </w:tc>
      </w:tr>
      <w:tr w:rsidR="00BF6D9A" w:rsidRPr="00EF06A7" w14:paraId="652D661B" w14:textId="77777777" w:rsidTr="007A2A9F">
        <w:trPr>
          <w:trHeight w:val="70"/>
        </w:trPr>
        <w:tc>
          <w:tcPr>
            <w:tcW w:w="3573" w:type="dxa"/>
            <w:gridSpan w:val="3"/>
            <w:vAlign w:val="center"/>
          </w:tcPr>
          <w:p w14:paraId="77F62528" w14:textId="77777777" w:rsidR="00BF6D9A" w:rsidRPr="00EF06A7" w:rsidRDefault="00BF6D9A" w:rsidP="007A2A9F">
            <w:pPr>
              <w:pStyle w:val="TAL"/>
            </w:pPr>
            <w:r w:rsidRPr="00EF06A7">
              <w:t>Sub-band Size</w:t>
            </w:r>
          </w:p>
        </w:tc>
        <w:tc>
          <w:tcPr>
            <w:tcW w:w="720" w:type="dxa"/>
            <w:vAlign w:val="center"/>
          </w:tcPr>
          <w:p w14:paraId="38FC60F9" w14:textId="77777777" w:rsidR="00BF6D9A" w:rsidRPr="00EF06A7" w:rsidRDefault="00BF6D9A" w:rsidP="007A2A9F">
            <w:pPr>
              <w:pStyle w:val="TAC"/>
            </w:pPr>
            <w:r w:rsidRPr="00EF06A7">
              <w:t>RB</w:t>
            </w:r>
          </w:p>
        </w:tc>
        <w:tc>
          <w:tcPr>
            <w:tcW w:w="2601" w:type="dxa"/>
            <w:vAlign w:val="center"/>
          </w:tcPr>
          <w:p w14:paraId="45210A99" w14:textId="77777777" w:rsidR="00BF6D9A" w:rsidRPr="00EF06A7" w:rsidRDefault="00BF6D9A" w:rsidP="007A2A9F">
            <w:pPr>
              <w:pStyle w:val="TAC"/>
            </w:pPr>
            <w:r w:rsidRPr="00EF06A7">
              <w:t>16</w:t>
            </w:r>
          </w:p>
        </w:tc>
        <w:tc>
          <w:tcPr>
            <w:tcW w:w="2709" w:type="dxa"/>
            <w:vAlign w:val="center"/>
          </w:tcPr>
          <w:p w14:paraId="1FA056C4" w14:textId="77777777" w:rsidR="00BF6D9A" w:rsidRPr="00EF06A7" w:rsidRDefault="00BF6D9A" w:rsidP="007A2A9F">
            <w:pPr>
              <w:pStyle w:val="TAC"/>
            </w:pPr>
          </w:p>
        </w:tc>
      </w:tr>
      <w:tr w:rsidR="00BF6D9A" w:rsidRPr="00EF06A7" w14:paraId="36122D55" w14:textId="77777777" w:rsidTr="007A2A9F">
        <w:trPr>
          <w:trHeight w:val="70"/>
        </w:trPr>
        <w:tc>
          <w:tcPr>
            <w:tcW w:w="3573" w:type="dxa"/>
            <w:gridSpan w:val="3"/>
            <w:vAlign w:val="center"/>
          </w:tcPr>
          <w:p w14:paraId="19B30FE6" w14:textId="77777777" w:rsidR="00BF6D9A" w:rsidRPr="00EF06A7" w:rsidRDefault="00BF6D9A" w:rsidP="007A2A9F">
            <w:pPr>
              <w:pStyle w:val="TAL"/>
            </w:pPr>
            <w:r w:rsidRPr="00EF06A7">
              <w:t>Csi-ReportingBand</w:t>
            </w:r>
          </w:p>
        </w:tc>
        <w:tc>
          <w:tcPr>
            <w:tcW w:w="720" w:type="dxa"/>
            <w:vAlign w:val="center"/>
          </w:tcPr>
          <w:p w14:paraId="0575A839" w14:textId="77777777" w:rsidR="00BF6D9A" w:rsidRPr="00EF06A7" w:rsidRDefault="00BF6D9A" w:rsidP="007A2A9F">
            <w:pPr>
              <w:pStyle w:val="TAC"/>
            </w:pPr>
          </w:p>
        </w:tc>
        <w:tc>
          <w:tcPr>
            <w:tcW w:w="2601" w:type="dxa"/>
            <w:vAlign w:val="center"/>
          </w:tcPr>
          <w:p w14:paraId="0DC358FE" w14:textId="77777777" w:rsidR="00BF6D9A" w:rsidRPr="00EF06A7" w:rsidRDefault="00BF6D9A" w:rsidP="007A2A9F">
            <w:pPr>
              <w:pStyle w:val="TAC"/>
            </w:pPr>
            <w:r w:rsidRPr="00EF06A7">
              <w:t>1111111</w:t>
            </w:r>
          </w:p>
        </w:tc>
        <w:tc>
          <w:tcPr>
            <w:tcW w:w="2709" w:type="dxa"/>
            <w:vAlign w:val="center"/>
          </w:tcPr>
          <w:p w14:paraId="1A39CA4A" w14:textId="77777777" w:rsidR="00BF6D9A" w:rsidRPr="00EF06A7" w:rsidRDefault="00BF6D9A" w:rsidP="007A2A9F">
            <w:pPr>
              <w:pStyle w:val="TAC"/>
            </w:pPr>
            <w:r w:rsidRPr="00EF06A7">
              <w:t>Not configured</w:t>
            </w:r>
          </w:p>
        </w:tc>
      </w:tr>
      <w:tr w:rsidR="00BF6D9A" w:rsidRPr="00EF06A7" w14:paraId="5108CFBE" w14:textId="77777777" w:rsidTr="007A2A9F">
        <w:trPr>
          <w:trHeight w:val="70"/>
        </w:trPr>
        <w:tc>
          <w:tcPr>
            <w:tcW w:w="3573" w:type="dxa"/>
            <w:gridSpan w:val="3"/>
            <w:vAlign w:val="center"/>
          </w:tcPr>
          <w:p w14:paraId="7261F569" w14:textId="77777777" w:rsidR="00BF6D9A" w:rsidRPr="00EF06A7" w:rsidRDefault="00BF6D9A" w:rsidP="007A2A9F">
            <w:pPr>
              <w:pStyle w:val="TAL"/>
            </w:pPr>
            <w:r w:rsidRPr="00EF06A7">
              <w:t>CSI-Report periodicity and offset</w:t>
            </w:r>
          </w:p>
        </w:tc>
        <w:tc>
          <w:tcPr>
            <w:tcW w:w="720" w:type="dxa"/>
            <w:vAlign w:val="center"/>
          </w:tcPr>
          <w:p w14:paraId="3310ADB0" w14:textId="77777777" w:rsidR="00BF6D9A" w:rsidRPr="00EF06A7" w:rsidRDefault="00BF6D9A" w:rsidP="007A2A9F">
            <w:pPr>
              <w:pStyle w:val="TAC"/>
            </w:pPr>
            <w:r w:rsidRPr="00EF06A7">
              <w:t>slot</w:t>
            </w:r>
          </w:p>
        </w:tc>
        <w:tc>
          <w:tcPr>
            <w:tcW w:w="2601" w:type="dxa"/>
            <w:vAlign w:val="center"/>
          </w:tcPr>
          <w:p w14:paraId="21E40C2F" w14:textId="77777777" w:rsidR="00BF6D9A" w:rsidRPr="00EF06A7" w:rsidRDefault="00BF6D9A" w:rsidP="007A2A9F">
            <w:pPr>
              <w:pStyle w:val="TAC"/>
            </w:pPr>
            <w:r w:rsidRPr="00EF06A7">
              <w:t>10/9</w:t>
            </w:r>
          </w:p>
        </w:tc>
        <w:tc>
          <w:tcPr>
            <w:tcW w:w="2709" w:type="dxa"/>
            <w:vAlign w:val="center"/>
          </w:tcPr>
          <w:p w14:paraId="44B43958" w14:textId="77777777" w:rsidR="00BF6D9A" w:rsidRPr="00EF06A7" w:rsidRDefault="00BF6D9A" w:rsidP="007A2A9F">
            <w:pPr>
              <w:pStyle w:val="TAC"/>
            </w:pPr>
            <w:r w:rsidRPr="00EF06A7">
              <w:t>Not configured</w:t>
            </w:r>
          </w:p>
        </w:tc>
      </w:tr>
      <w:tr w:rsidR="00BF6D9A" w:rsidRPr="00EF06A7" w14:paraId="788DAF7E" w14:textId="77777777" w:rsidTr="007A2A9F">
        <w:trPr>
          <w:trHeight w:val="70"/>
        </w:trPr>
        <w:tc>
          <w:tcPr>
            <w:tcW w:w="3573" w:type="dxa"/>
            <w:gridSpan w:val="3"/>
            <w:vAlign w:val="center"/>
          </w:tcPr>
          <w:p w14:paraId="5A167FA4" w14:textId="77777777" w:rsidR="00BF6D9A" w:rsidRPr="00EF06A7" w:rsidRDefault="00BF6D9A" w:rsidP="007A2A9F">
            <w:pPr>
              <w:pStyle w:val="TAL"/>
            </w:pPr>
            <w:r w:rsidRPr="00EF06A7">
              <w:t>aperiodicTriggeringOffset</w:t>
            </w:r>
          </w:p>
        </w:tc>
        <w:tc>
          <w:tcPr>
            <w:tcW w:w="720" w:type="dxa"/>
            <w:vAlign w:val="center"/>
          </w:tcPr>
          <w:p w14:paraId="2C2BABB1" w14:textId="77777777" w:rsidR="00BF6D9A" w:rsidRPr="00EF06A7" w:rsidRDefault="00BF6D9A" w:rsidP="007A2A9F">
            <w:pPr>
              <w:pStyle w:val="TAC"/>
            </w:pPr>
          </w:p>
        </w:tc>
        <w:tc>
          <w:tcPr>
            <w:tcW w:w="2601" w:type="dxa"/>
            <w:vAlign w:val="center"/>
          </w:tcPr>
          <w:p w14:paraId="22667B78" w14:textId="77777777" w:rsidR="00BF6D9A" w:rsidRPr="00EF06A7" w:rsidRDefault="00BF6D9A" w:rsidP="007A2A9F">
            <w:pPr>
              <w:pStyle w:val="TAC"/>
            </w:pPr>
            <w:r w:rsidRPr="00EF06A7">
              <w:t>Not configured</w:t>
            </w:r>
          </w:p>
        </w:tc>
        <w:tc>
          <w:tcPr>
            <w:tcW w:w="2709" w:type="dxa"/>
            <w:vAlign w:val="center"/>
          </w:tcPr>
          <w:p w14:paraId="509B8016" w14:textId="77777777" w:rsidR="00BF6D9A" w:rsidRPr="00EF06A7" w:rsidRDefault="00BF6D9A" w:rsidP="007A2A9F">
            <w:pPr>
              <w:pStyle w:val="TAC"/>
            </w:pPr>
            <w:r w:rsidRPr="00EF06A7">
              <w:t>Not configured</w:t>
            </w:r>
          </w:p>
        </w:tc>
      </w:tr>
      <w:tr w:rsidR="00BF6D9A" w:rsidRPr="00EF06A7" w14:paraId="7B70459D" w14:textId="77777777" w:rsidTr="007A2A9F">
        <w:trPr>
          <w:trHeight w:val="70"/>
        </w:trPr>
        <w:tc>
          <w:tcPr>
            <w:tcW w:w="1648" w:type="dxa"/>
            <w:gridSpan w:val="2"/>
            <w:vMerge w:val="restart"/>
            <w:vAlign w:val="center"/>
            <w:hideMark/>
          </w:tcPr>
          <w:p w14:paraId="6E927D5D" w14:textId="77777777" w:rsidR="00BF6D9A" w:rsidRPr="00EF06A7" w:rsidRDefault="00BF6D9A" w:rsidP="007A2A9F">
            <w:pPr>
              <w:pStyle w:val="TAL"/>
            </w:pPr>
            <w:r w:rsidRPr="00EF06A7">
              <w:t>Codebook configuration</w:t>
            </w:r>
          </w:p>
        </w:tc>
        <w:tc>
          <w:tcPr>
            <w:tcW w:w="1925" w:type="dxa"/>
          </w:tcPr>
          <w:p w14:paraId="04E05E16" w14:textId="77777777" w:rsidR="00BF6D9A" w:rsidRPr="00EF06A7" w:rsidRDefault="00BF6D9A" w:rsidP="007A2A9F">
            <w:pPr>
              <w:pStyle w:val="TAL"/>
            </w:pPr>
            <w:r w:rsidRPr="00EF06A7">
              <w:t>Codebook Type</w:t>
            </w:r>
          </w:p>
        </w:tc>
        <w:tc>
          <w:tcPr>
            <w:tcW w:w="720" w:type="dxa"/>
            <w:vAlign w:val="center"/>
          </w:tcPr>
          <w:p w14:paraId="2E862ADD" w14:textId="77777777" w:rsidR="00BF6D9A" w:rsidRPr="00EF06A7" w:rsidRDefault="00BF6D9A" w:rsidP="007A2A9F">
            <w:pPr>
              <w:pStyle w:val="TAC"/>
            </w:pPr>
          </w:p>
        </w:tc>
        <w:tc>
          <w:tcPr>
            <w:tcW w:w="2601" w:type="dxa"/>
            <w:vAlign w:val="center"/>
          </w:tcPr>
          <w:p w14:paraId="6C2734F4" w14:textId="77777777" w:rsidR="00BF6D9A" w:rsidRPr="00EF06A7" w:rsidRDefault="00BF6D9A" w:rsidP="007A2A9F">
            <w:pPr>
              <w:pStyle w:val="TAC"/>
            </w:pPr>
            <w:r w:rsidRPr="00EF06A7">
              <w:t>typeI-SinglePanel</w:t>
            </w:r>
          </w:p>
        </w:tc>
        <w:tc>
          <w:tcPr>
            <w:tcW w:w="2709" w:type="dxa"/>
            <w:vAlign w:val="center"/>
          </w:tcPr>
          <w:p w14:paraId="37275839" w14:textId="77777777" w:rsidR="00BF6D9A" w:rsidRPr="00EF06A7" w:rsidRDefault="00BF6D9A" w:rsidP="007A2A9F">
            <w:pPr>
              <w:pStyle w:val="TAC"/>
            </w:pPr>
            <w:r w:rsidRPr="00EF06A7">
              <w:t>typeI-SinglePanel</w:t>
            </w:r>
          </w:p>
        </w:tc>
      </w:tr>
      <w:tr w:rsidR="00BF6D9A" w:rsidRPr="00EF06A7" w14:paraId="0AEF0287" w14:textId="77777777" w:rsidTr="007A2A9F">
        <w:trPr>
          <w:trHeight w:val="70"/>
        </w:trPr>
        <w:tc>
          <w:tcPr>
            <w:tcW w:w="1648" w:type="dxa"/>
            <w:gridSpan w:val="2"/>
            <w:vMerge/>
            <w:hideMark/>
          </w:tcPr>
          <w:p w14:paraId="1D2BA01B" w14:textId="77777777" w:rsidR="00BF6D9A" w:rsidRPr="00EF06A7" w:rsidRDefault="00BF6D9A" w:rsidP="007A2A9F">
            <w:pPr>
              <w:pStyle w:val="TAL"/>
            </w:pPr>
          </w:p>
        </w:tc>
        <w:tc>
          <w:tcPr>
            <w:tcW w:w="1925" w:type="dxa"/>
          </w:tcPr>
          <w:p w14:paraId="2DAA0041" w14:textId="77777777" w:rsidR="00BF6D9A" w:rsidRPr="00EF06A7" w:rsidRDefault="00BF6D9A" w:rsidP="007A2A9F">
            <w:pPr>
              <w:pStyle w:val="TAL"/>
            </w:pPr>
            <w:r w:rsidRPr="00EF06A7">
              <w:t>Codebook Mode</w:t>
            </w:r>
          </w:p>
        </w:tc>
        <w:tc>
          <w:tcPr>
            <w:tcW w:w="720" w:type="dxa"/>
            <w:vAlign w:val="center"/>
          </w:tcPr>
          <w:p w14:paraId="6DD88C49" w14:textId="77777777" w:rsidR="00BF6D9A" w:rsidRPr="00EF06A7" w:rsidRDefault="00BF6D9A" w:rsidP="007A2A9F">
            <w:pPr>
              <w:pStyle w:val="TAC"/>
            </w:pPr>
          </w:p>
        </w:tc>
        <w:tc>
          <w:tcPr>
            <w:tcW w:w="2601" w:type="dxa"/>
            <w:vAlign w:val="center"/>
          </w:tcPr>
          <w:p w14:paraId="278AC215" w14:textId="77777777" w:rsidR="00BF6D9A" w:rsidRPr="00EF06A7" w:rsidRDefault="00BF6D9A" w:rsidP="007A2A9F">
            <w:pPr>
              <w:pStyle w:val="TAC"/>
            </w:pPr>
            <w:r w:rsidRPr="00EF06A7">
              <w:t>1</w:t>
            </w:r>
          </w:p>
        </w:tc>
        <w:tc>
          <w:tcPr>
            <w:tcW w:w="2709" w:type="dxa"/>
          </w:tcPr>
          <w:p w14:paraId="11447952" w14:textId="77777777" w:rsidR="00BF6D9A" w:rsidRPr="00EF06A7" w:rsidRDefault="00BF6D9A" w:rsidP="007A2A9F">
            <w:pPr>
              <w:pStyle w:val="TAC"/>
            </w:pPr>
            <w:r w:rsidRPr="00EF06A7">
              <w:t>1</w:t>
            </w:r>
          </w:p>
        </w:tc>
      </w:tr>
      <w:tr w:rsidR="00BF6D9A" w:rsidRPr="00EF06A7" w14:paraId="43EAD267" w14:textId="77777777" w:rsidTr="007A2A9F">
        <w:trPr>
          <w:trHeight w:val="70"/>
        </w:trPr>
        <w:tc>
          <w:tcPr>
            <w:tcW w:w="1648" w:type="dxa"/>
            <w:gridSpan w:val="2"/>
            <w:vMerge/>
            <w:hideMark/>
          </w:tcPr>
          <w:p w14:paraId="0E40B051" w14:textId="77777777" w:rsidR="00BF6D9A" w:rsidRPr="00EF06A7" w:rsidRDefault="00BF6D9A" w:rsidP="007A2A9F">
            <w:pPr>
              <w:pStyle w:val="TAL"/>
            </w:pPr>
          </w:p>
        </w:tc>
        <w:tc>
          <w:tcPr>
            <w:tcW w:w="1925" w:type="dxa"/>
          </w:tcPr>
          <w:p w14:paraId="62B8BA89" w14:textId="77777777" w:rsidR="00BF6D9A" w:rsidRPr="00EF06A7" w:rsidRDefault="00BF6D9A" w:rsidP="007A2A9F">
            <w:pPr>
              <w:pStyle w:val="TAL"/>
            </w:pPr>
            <w:r w:rsidRPr="00EF06A7">
              <w:t>(CodebookConfig-N1,CodebookConfig-N2)</w:t>
            </w:r>
          </w:p>
        </w:tc>
        <w:tc>
          <w:tcPr>
            <w:tcW w:w="720" w:type="dxa"/>
            <w:vAlign w:val="center"/>
          </w:tcPr>
          <w:p w14:paraId="63D912ED" w14:textId="77777777" w:rsidR="00BF6D9A" w:rsidRPr="00EF06A7" w:rsidRDefault="00BF6D9A" w:rsidP="007A2A9F">
            <w:pPr>
              <w:pStyle w:val="TAC"/>
            </w:pPr>
          </w:p>
        </w:tc>
        <w:tc>
          <w:tcPr>
            <w:tcW w:w="2601" w:type="dxa"/>
            <w:vAlign w:val="center"/>
          </w:tcPr>
          <w:p w14:paraId="19B8034A" w14:textId="77777777" w:rsidR="00BF6D9A" w:rsidRPr="00EF06A7" w:rsidRDefault="00BF6D9A" w:rsidP="007A2A9F">
            <w:pPr>
              <w:pStyle w:val="TAC"/>
            </w:pPr>
            <w:r w:rsidRPr="00EF06A7">
              <w:t>Not configured</w:t>
            </w:r>
          </w:p>
        </w:tc>
        <w:tc>
          <w:tcPr>
            <w:tcW w:w="2709" w:type="dxa"/>
          </w:tcPr>
          <w:p w14:paraId="4362E4A8" w14:textId="77777777" w:rsidR="00BF6D9A" w:rsidRPr="00EF06A7" w:rsidRDefault="00BF6D9A" w:rsidP="007A2A9F">
            <w:pPr>
              <w:pStyle w:val="TAC"/>
            </w:pPr>
            <w:r w:rsidRPr="00EF06A7">
              <w:t>Not configured</w:t>
            </w:r>
          </w:p>
        </w:tc>
      </w:tr>
      <w:tr w:rsidR="00BF6D9A" w:rsidRPr="00EF06A7" w14:paraId="3549C692" w14:textId="77777777" w:rsidTr="007A2A9F">
        <w:trPr>
          <w:trHeight w:val="70"/>
        </w:trPr>
        <w:tc>
          <w:tcPr>
            <w:tcW w:w="1648" w:type="dxa"/>
            <w:gridSpan w:val="2"/>
            <w:vMerge/>
            <w:hideMark/>
          </w:tcPr>
          <w:p w14:paraId="22969D4D" w14:textId="77777777" w:rsidR="00BF6D9A" w:rsidRPr="00EF06A7" w:rsidRDefault="00BF6D9A" w:rsidP="007A2A9F">
            <w:pPr>
              <w:pStyle w:val="TAL"/>
            </w:pPr>
          </w:p>
        </w:tc>
        <w:tc>
          <w:tcPr>
            <w:tcW w:w="1925" w:type="dxa"/>
          </w:tcPr>
          <w:p w14:paraId="071D4B53" w14:textId="77777777" w:rsidR="00BF6D9A" w:rsidRPr="00EF06A7" w:rsidRDefault="00BF6D9A" w:rsidP="007A2A9F">
            <w:pPr>
              <w:pStyle w:val="TAL"/>
            </w:pPr>
            <w:r w:rsidRPr="00EF06A7">
              <w:t>CodebookSubsetRestriction</w:t>
            </w:r>
          </w:p>
        </w:tc>
        <w:tc>
          <w:tcPr>
            <w:tcW w:w="720" w:type="dxa"/>
            <w:vAlign w:val="center"/>
          </w:tcPr>
          <w:p w14:paraId="09DF530C" w14:textId="77777777" w:rsidR="00BF6D9A" w:rsidRPr="00EF06A7" w:rsidRDefault="00BF6D9A" w:rsidP="007A2A9F">
            <w:pPr>
              <w:pStyle w:val="TAC"/>
            </w:pPr>
          </w:p>
        </w:tc>
        <w:tc>
          <w:tcPr>
            <w:tcW w:w="2601" w:type="dxa"/>
            <w:vAlign w:val="center"/>
          </w:tcPr>
          <w:p w14:paraId="5781A70F" w14:textId="77777777" w:rsidR="00BF6D9A" w:rsidRPr="00EF06A7" w:rsidRDefault="00BF6D9A" w:rsidP="007A2A9F">
            <w:pPr>
              <w:pStyle w:val="TAC"/>
            </w:pPr>
            <w:r w:rsidRPr="00EF06A7">
              <w:rPr>
                <w:lang w:eastAsia="zh-CN"/>
              </w:rPr>
              <w:t>000001</w:t>
            </w:r>
          </w:p>
        </w:tc>
        <w:tc>
          <w:tcPr>
            <w:tcW w:w="2709" w:type="dxa"/>
            <w:vAlign w:val="center"/>
          </w:tcPr>
          <w:p w14:paraId="23F2D107" w14:textId="77777777" w:rsidR="00BF6D9A" w:rsidRPr="00EF06A7" w:rsidRDefault="00BF6D9A" w:rsidP="007A2A9F">
            <w:pPr>
              <w:pStyle w:val="TAC"/>
            </w:pPr>
            <w:r w:rsidRPr="00EF06A7">
              <w:t>Not configured</w:t>
            </w:r>
          </w:p>
        </w:tc>
      </w:tr>
      <w:tr w:rsidR="00BF6D9A" w:rsidRPr="00EF06A7" w14:paraId="0ED5F268" w14:textId="77777777" w:rsidTr="007A2A9F">
        <w:trPr>
          <w:trHeight w:val="70"/>
        </w:trPr>
        <w:tc>
          <w:tcPr>
            <w:tcW w:w="1648" w:type="dxa"/>
            <w:gridSpan w:val="2"/>
            <w:vMerge/>
          </w:tcPr>
          <w:p w14:paraId="6A539E63" w14:textId="77777777" w:rsidR="00BF6D9A" w:rsidRPr="00EF06A7" w:rsidRDefault="00BF6D9A" w:rsidP="007A2A9F">
            <w:pPr>
              <w:pStyle w:val="TAL"/>
            </w:pPr>
          </w:p>
        </w:tc>
        <w:tc>
          <w:tcPr>
            <w:tcW w:w="1925" w:type="dxa"/>
          </w:tcPr>
          <w:p w14:paraId="24F02385" w14:textId="77777777" w:rsidR="00BF6D9A" w:rsidRPr="00EF06A7" w:rsidRDefault="00BF6D9A" w:rsidP="007A2A9F">
            <w:pPr>
              <w:pStyle w:val="TAL"/>
            </w:pPr>
            <w:r w:rsidRPr="00EF06A7">
              <w:t>RI Restriction</w:t>
            </w:r>
          </w:p>
        </w:tc>
        <w:tc>
          <w:tcPr>
            <w:tcW w:w="720" w:type="dxa"/>
            <w:vAlign w:val="center"/>
          </w:tcPr>
          <w:p w14:paraId="2B8F59D8" w14:textId="77777777" w:rsidR="00BF6D9A" w:rsidRPr="00EF06A7" w:rsidRDefault="00BF6D9A" w:rsidP="007A2A9F">
            <w:pPr>
              <w:pStyle w:val="TAC"/>
            </w:pPr>
          </w:p>
        </w:tc>
        <w:tc>
          <w:tcPr>
            <w:tcW w:w="2601" w:type="dxa"/>
            <w:vAlign w:val="center"/>
          </w:tcPr>
          <w:p w14:paraId="3576739C" w14:textId="77777777" w:rsidR="00BF6D9A" w:rsidRPr="00EF06A7" w:rsidRDefault="00BF6D9A" w:rsidP="007A2A9F">
            <w:pPr>
              <w:pStyle w:val="TAC"/>
            </w:pPr>
            <w:r w:rsidRPr="00EF06A7">
              <w:t>N/A</w:t>
            </w:r>
          </w:p>
        </w:tc>
        <w:tc>
          <w:tcPr>
            <w:tcW w:w="2709" w:type="dxa"/>
          </w:tcPr>
          <w:p w14:paraId="1C3DEDBB" w14:textId="77777777" w:rsidR="00BF6D9A" w:rsidRPr="00EF06A7" w:rsidRDefault="00BF6D9A" w:rsidP="007A2A9F">
            <w:pPr>
              <w:pStyle w:val="TAC"/>
            </w:pPr>
            <w:r w:rsidRPr="00EF06A7">
              <w:t>Not configured</w:t>
            </w:r>
          </w:p>
        </w:tc>
      </w:tr>
      <w:tr w:rsidR="00BF6D9A" w:rsidRPr="00EF06A7" w14:paraId="0EC47544" w14:textId="77777777" w:rsidTr="007A2A9F">
        <w:trPr>
          <w:trHeight w:val="70"/>
        </w:trPr>
        <w:tc>
          <w:tcPr>
            <w:tcW w:w="3573" w:type="dxa"/>
            <w:gridSpan w:val="3"/>
            <w:hideMark/>
          </w:tcPr>
          <w:p w14:paraId="40C14098" w14:textId="77777777" w:rsidR="00BF6D9A" w:rsidRPr="00EF06A7" w:rsidRDefault="00BF6D9A" w:rsidP="007A2A9F">
            <w:pPr>
              <w:pStyle w:val="TAL"/>
            </w:pPr>
            <w:r w:rsidRPr="00EF06A7">
              <w:t>Physical channel for CSI report</w:t>
            </w:r>
          </w:p>
        </w:tc>
        <w:tc>
          <w:tcPr>
            <w:tcW w:w="720" w:type="dxa"/>
            <w:vAlign w:val="center"/>
          </w:tcPr>
          <w:p w14:paraId="50D7E5A1" w14:textId="77777777" w:rsidR="00BF6D9A" w:rsidRPr="00EF06A7" w:rsidRDefault="00BF6D9A" w:rsidP="007A2A9F">
            <w:pPr>
              <w:pStyle w:val="TAC"/>
            </w:pPr>
          </w:p>
        </w:tc>
        <w:tc>
          <w:tcPr>
            <w:tcW w:w="2601" w:type="dxa"/>
            <w:vAlign w:val="center"/>
          </w:tcPr>
          <w:p w14:paraId="0591263C" w14:textId="77777777" w:rsidR="00BF6D9A" w:rsidRPr="00EF06A7" w:rsidRDefault="00BF6D9A" w:rsidP="007A2A9F">
            <w:pPr>
              <w:pStyle w:val="TAC"/>
            </w:pPr>
            <w:r w:rsidRPr="00EF06A7">
              <w:t>PUCCH</w:t>
            </w:r>
          </w:p>
        </w:tc>
        <w:tc>
          <w:tcPr>
            <w:tcW w:w="2709" w:type="dxa"/>
          </w:tcPr>
          <w:p w14:paraId="2C748FFC" w14:textId="77777777" w:rsidR="00BF6D9A" w:rsidRPr="00EF06A7" w:rsidRDefault="00BF6D9A" w:rsidP="007A2A9F">
            <w:pPr>
              <w:pStyle w:val="TAC"/>
            </w:pPr>
            <w:r w:rsidRPr="00EF06A7">
              <w:t>Not configured</w:t>
            </w:r>
          </w:p>
        </w:tc>
      </w:tr>
      <w:tr w:rsidR="00BF6D9A" w:rsidRPr="00EF06A7" w14:paraId="490DB886" w14:textId="77777777" w:rsidTr="007A2A9F">
        <w:trPr>
          <w:trHeight w:val="70"/>
        </w:trPr>
        <w:tc>
          <w:tcPr>
            <w:tcW w:w="3573" w:type="dxa"/>
            <w:gridSpan w:val="3"/>
            <w:vAlign w:val="center"/>
            <w:hideMark/>
          </w:tcPr>
          <w:p w14:paraId="21D36674" w14:textId="77777777" w:rsidR="00BF6D9A" w:rsidRPr="00EF06A7" w:rsidRDefault="00BF6D9A" w:rsidP="007A2A9F">
            <w:pPr>
              <w:pStyle w:val="TAL"/>
            </w:pPr>
            <w:r w:rsidRPr="00EF06A7">
              <w:t xml:space="preserve">CQI/RI/PMI delay </w:t>
            </w:r>
          </w:p>
        </w:tc>
        <w:tc>
          <w:tcPr>
            <w:tcW w:w="720" w:type="dxa"/>
            <w:vAlign w:val="center"/>
            <w:hideMark/>
          </w:tcPr>
          <w:p w14:paraId="460E452F" w14:textId="77777777" w:rsidR="00BF6D9A" w:rsidRPr="00EF06A7" w:rsidRDefault="00BF6D9A" w:rsidP="007A2A9F">
            <w:pPr>
              <w:pStyle w:val="TAC"/>
            </w:pPr>
            <w:r w:rsidRPr="00EF06A7">
              <w:t>ms</w:t>
            </w:r>
          </w:p>
        </w:tc>
        <w:tc>
          <w:tcPr>
            <w:tcW w:w="2601" w:type="dxa"/>
            <w:vAlign w:val="center"/>
          </w:tcPr>
          <w:p w14:paraId="2C80FC22" w14:textId="77777777" w:rsidR="00BF6D9A" w:rsidRPr="00EF06A7" w:rsidRDefault="00BF6D9A" w:rsidP="007A2A9F">
            <w:pPr>
              <w:pStyle w:val="TAC"/>
            </w:pPr>
            <w:r w:rsidRPr="00EF06A7">
              <w:t>9.5</w:t>
            </w:r>
          </w:p>
        </w:tc>
        <w:tc>
          <w:tcPr>
            <w:tcW w:w="2709" w:type="dxa"/>
          </w:tcPr>
          <w:p w14:paraId="6B5578F1" w14:textId="77777777" w:rsidR="00BF6D9A" w:rsidRPr="00EF06A7" w:rsidRDefault="00BF6D9A" w:rsidP="007A2A9F">
            <w:pPr>
              <w:pStyle w:val="TAC"/>
            </w:pPr>
            <w:r w:rsidRPr="00EF06A7">
              <w:t>Not configured</w:t>
            </w:r>
          </w:p>
        </w:tc>
      </w:tr>
      <w:tr w:rsidR="00BF6D9A" w:rsidRPr="00EF06A7" w14:paraId="117CA039" w14:textId="77777777" w:rsidTr="007A2A9F">
        <w:trPr>
          <w:trHeight w:val="70"/>
        </w:trPr>
        <w:tc>
          <w:tcPr>
            <w:tcW w:w="3573" w:type="dxa"/>
            <w:gridSpan w:val="3"/>
            <w:vAlign w:val="center"/>
          </w:tcPr>
          <w:p w14:paraId="2E6CDA00" w14:textId="77777777" w:rsidR="00BF6D9A" w:rsidRPr="00EF06A7" w:rsidRDefault="00BF6D9A" w:rsidP="007A2A9F">
            <w:pPr>
              <w:pStyle w:val="TAL"/>
            </w:pPr>
            <w:r w:rsidRPr="00EF06A7">
              <w:t>Maximum number of HARQ transmission</w:t>
            </w:r>
          </w:p>
        </w:tc>
        <w:tc>
          <w:tcPr>
            <w:tcW w:w="720" w:type="dxa"/>
            <w:vAlign w:val="center"/>
          </w:tcPr>
          <w:p w14:paraId="20F40C5E" w14:textId="77777777" w:rsidR="00BF6D9A" w:rsidRPr="00EF06A7" w:rsidRDefault="00BF6D9A" w:rsidP="007A2A9F">
            <w:pPr>
              <w:pStyle w:val="TAC"/>
            </w:pPr>
          </w:p>
        </w:tc>
        <w:tc>
          <w:tcPr>
            <w:tcW w:w="2601" w:type="dxa"/>
            <w:vAlign w:val="center"/>
          </w:tcPr>
          <w:p w14:paraId="4D8B27DF" w14:textId="77777777" w:rsidR="00BF6D9A" w:rsidRPr="00EF06A7" w:rsidRDefault="00BF6D9A" w:rsidP="007A2A9F">
            <w:pPr>
              <w:pStyle w:val="TAC"/>
            </w:pPr>
            <w:r w:rsidRPr="00EF06A7">
              <w:t>1</w:t>
            </w:r>
          </w:p>
        </w:tc>
        <w:tc>
          <w:tcPr>
            <w:tcW w:w="2709" w:type="dxa"/>
          </w:tcPr>
          <w:p w14:paraId="6E8578EA" w14:textId="77777777" w:rsidR="00BF6D9A" w:rsidRPr="00EF06A7" w:rsidRDefault="00BF6D9A" w:rsidP="007A2A9F">
            <w:pPr>
              <w:pStyle w:val="TAC"/>
            </w:pPr>
            <w:r w:rsidRPr="00EF06A7">
              <w:t>Not configured</w:t>
            </w:r>
          </w:p>
        </w:tc>
      </w:tr>
      <w:tr w:rsidR="00BF6D9A" w:rsidRPr="00EF06A7" w14:paraId="45FA9286" w14:textId="77777777" w:rsidTr="007A2A9F">
        <w:trPr>
          <w:trHeight w:val="70"/>
        </w:trPr>
        <w:tc>
          <w:tcPr>
            <w:tcW w:w="3573" w:type="dxa"/>
            <w:gridSpan w:val="3"/>
            <w:vAlign w:val="center"/>
            <w:hideMark/>
          </w:tcPr>
          <w:p w14:paraId="751B5DE1" w14:textId="77777777" w:rsidR="00BF6D9A" w:rsidRPr="00EF06A7" w:rsidRDefault="00BF6D9A" w:rsidP="007A2A9F">
            <w:pPr>
              <w:pStyle w:val="TAL"/>
            </w:pPr>
            <w:r w:rsidRPr="00EF06A7">
              <w:t>Measurement channel</w:t>
            </w:r>
          </w:p>
        </w:tc>
        <w:tc>
          <w:tcPr>
            <w:tcW w:w="720" w:type="dxa"/>
            <w:vAlign w:val="center"/>
          </w:tcPr>
          <w:p w14:paraId="35ED8344" w14:textId="77777777" w:rsidR="00BF6D9A" w:rsidRPr="00EF06A7" w:rsidRDefault="00BF6D9A" w:rsidP="007A2A9F">
            <w:pPr>
              <w:pStyle w:val="TAC"/>
            </w:pPr>
          </w:p>
        </w:tc>
        <w:tc>
          <w:tcPr>
            <w:tcW w:w="2601" w:type="dxa"/>
            <w:vAlign w:val="center"/>
          </w:tcPr>
          <w:p w14:paraId="73D18B5C" w14:textId="77777777" w:rsidR="00BF6D9A" w:rsidRPr="00EF06A7" w:rsidRDefault="00BF6D9A" w:rsidP="007A2A9F">
            <w:pPr>
              <w:pStyle w:val="TAC"/>
            </w:pPr>
            <w:r w:rsidRPr="00EF06A7">
              <w:t>As specified in Table A.4-2, TBS.2-3</w:t>
            </w:r>
          </w:p>
        </w:tc>
        <w:tc>
          <w:tcPr>
            <w:tcW w:w="2709" w:type="dxa"/>
          </w:tcPr>
          <w:p w14:paraId="48DC4973" w14:textId="77777777" w:rsidR="00BF6D9A" w:rsidRPr="00EF06A7" w:rsidRDefault="00BF6D9A" w:rsidP="007A2A9F">
            <w:pPr>
              <w:pStyle w:val="TAC"/>
            </w:pPr>
          </w:p>
        </w:tc>
      </w:tr>
      <w:tr w:rsidR="00BF6D9A" w:rsidRPr="00EF06A7" w14:paraId="5A28E775" w14:textId="77777777" w:rsidTr="007A2A9F">
        <w:trPr>
          <w:trHeight w:val="70"/>
        </w:trPr>
        <w:tc>
          <w:tcPr>
            <w:tcW w:w="3573" w:type="dxa"/>
            <w:gridSpan w:val="3"/>
            <w:vAlign w:val="center"/>
          </w:tcPr>
          <w:p w14:paraId="38D3FF0A" w14:textId="77777777" w:rsidR="00BF6D9A" w:rsidRPr="00EF06A7" w:rsidRDefault="00BF6D9A" w:rsidP="007A2A9F">
            <w:pPr>
              <w:pStyle w:val="TAL"/>
            </w:pPr>
            <w:r w:rsidRPr="00EF06A7">
              <w:t>INR</w:t>
            </w:r>
          </w:p>
        </w:tc>
        <w:tc>
          <w:tcPr>
            <w:tcW w:w="720" w:type="dxa"/>
            <w:vAlign w:val="center"/>
          </w:tcPr>
          <w:p w14:paraId="37EBECBD" w14:textId="77777777" w:rsidR="00BF6D9A" w:rsidRPr="00EF06A7" w:rsidRDefault="00BF6D9A" w:rsidP="007A2A9F">
            <w:pPr>
              <w:pStyle w:val="TAC"/>
            </w:pPr>
            <w:r w:rsidRPr="00EF06A7">
              <w:t>dB</w:t>
            </w:r>
          </w:p>
        </w:tc>
        <w:tc>
          <w:tcPr>
            <w:tcW w:w="2601" w:type="dxa"/>
            <w:vAlign w:val="center"/>
          </w:tcPr>
          <w:p w14:paraId="70E5DAC9" w14:textId="77777777" w:rsidR="00BF6D9A" w:rsidRPr="00EF06A7" w:rsidRDefault="00BF6D9A" w:rsidP="007A2A9F">
            <w:pPr>
              <w:pStyle w:val="TAC"/>
            </w:pPr>
            <w:r w:rsidRPr="00EF06A7">
              <w:t>N/A</w:t>
            </w:r>
          </w:p>
        </w:tc>
        <w:tc>
          <w:tcPr>
            <w:tcW w:w="2709" w:type="dxa"/>
          </w:tcPr>
          <w:p w14:paraId="3D073FD7" w14:textId="77777777" w:rsidR="00BF6D9A" w:rsidRPr="00EF06A7" w:rsidRDefault="00BF6D9A" w:rsidP="007A2A9F">
            <w:pPr>
              <w:pStyle w:val="TAC"/>
            </w:pPr>
            <w:r w:rsidRPr="00EF06A7">
              <w:t>10.04</w:t>
            </w:r>
          </w:p>
        </w:tc>
      </w:tr>
      <w:tr w:rsidR="00BF6D9A" w:rsidRPr="00EF06A7" w14:paraId="5E03CFC7" w14:textId="77777777" w:rsidTr="007A2A9F">
        <w:trPr>
          <w:trHeight w:val="70"/>
        </w:trPr>
        <w:tc>
          <w:tcPr>
            <w:tcW w:w="3573" w:type="dxa"/>
            <w:gridSpan w:val="3"/>
            <w:vAlign w:val="center"/>
          </w:tcPr>
          <w:p w14:paraId="6E4450DD" w14:textId="77777777" w:rsidR="00BF6D9A" w:rsidRPr="00EF06A7" w:rsidRDefault="00BF6D9A" w:rsidP="007A2A9F">
            <w:pPr>
              <w:pStyle w:val="TAL"/>
            </w:pPr>
            <w:r w:rsidRPr="00EF06A7">
              <w:t>Propagation condition</w:t>
            </w:r>
          </w:p>
        </w:tc>
        <w:tc>
          <w:tcPr>
            <w:tcW w:w="720" w:type="dxa"/>
            <w:vAlign w:val="center"/>
          </w:tcPr>
          <w:p w14:paraId="4DDF1490" w14:textId="77777777" w:rsidR="00BF6D9A" w:rsidRPr="00EF06A7" w:rsidRDefault="00BF6D9A" w:rsidP="007A2A9F">
            <w:pPr>
              <w:pStyle w:val="TAC"/>
            </w:pPr>
          </w:p>
        </w:tc>
        <w:tc>
          <w:tcPr>
            <w:tcW w:w="2601" w:type="dxa"/>
            <w:vAlign w:val="center"/>
          </w:tcPr>
          <w:p w14:paraId="0224AFE8" w14:textId="77777777" w:rsidR="00BF6D9A" w:rsidRPr="00EF06A7" w:rsidRDefault="00BF6D9A" w:rsidP="007A2A9F">
            <w:pPr>
              <w:pStyle w:val="TAC"/>
            </w:pPr>
            <w:r w:rsidRPr="00EF06A7">
              <w:t>TDLA30-5</w:t>
            </w:r>
          </w:p>
        </w:tc>
        <w:tc>
          <w:tcPr>
            <w:tcW w:w="2709" w:type="dxa"/>
            <w:vAlign w:val="center"/>
          </w:tcPr>
          <w:p w14:paraId="547D17B8" w14:textId="77777777" w:rsidR="00BF6D9A" w:rsidRPr="00EF06A7" w:rsidRDefault="00BF6D9A" w:rsidP="007A2A9F">
            <w:pPr>
              <w:pStyle w:val="TAC"/>
            </w:pPr>
            <w:r w:rsidRPr="00EF06A7">
              <w:t>AWGN</w:t>
            </w:r>
          </w:p>
        </w:tc>
      </w:tr>
      <w:tr w:rsidR="00BF6D9A" w:rsidRPr="00EF06A7" w14:paraId="5378D631" w14:textId="77777777" w:rsidTr="007A2A9F">
        <w:trPr>
          <w:trHeight w:val="138"/>
        </w:trPr>
        <w:tc>
          <w:tcPr>
            <w:tcW w:w="3573" w:type="dxa"/>
            <w:gridSpan w:val="3"/>
            <w:vAlign w:val="center"/>
          </w:tcPr>
          <w:p w14:paraId="5346DF48" w14:textId="77777777" w:rsidR="00BF6D9A" w:rsidRPr="00EF06A7" w:rsidRDefault="00BF6D9A" w:rsidP="007A2A9F">
            <w:pPr>
              <w:pStyle w:val="TAL"/>
            </w:pPr>
            <w:r w:rsidRPr="00EF06A7">
              <w:t>Antenna configuration</w:t>
            </w:r>
          </w:p>
        </w:tc>
        <w:tc>
          <w:tcPr>
            <w:tcW w:w="720" w:type="dxa"/>
            <w:vAlign w:val="center"/>
          </w:tcPr>
          <w:p w14:paraId="60F0ACC3" w14:textId="77777777" w:rsidR="00BF6D9A" w:rsidRPr="00EF06A7" w:rsidRDefault="00BF6D9A" w:rsidP="007A2A9F">
            <w:pPr>
              <w:pStyle w:val="TAC"/>
            </w:pPr>
          </w:p>
        </w:tc>
        <w:tc>
          <w:tcPr>
            <w:tcW w:w="2601" w:type="dxa"/>
            <w:vAlign w:val="center"/>
          </w:tcPr>
          <w:p w14:paraId="0C20AC5B" w14:textId="77777777" w:rsidR="00BF6D9A" w:rsidRPr="00EF06A7" w:rsidRDefault="00BF6D9A" w:rsidP="007A2A9F">
            <w:pPr>
              <w:pStyle w:val="TAC"/>
            </w:pPr>
            <w:r w:rsidRPr="00EF06A7">
              <w:t>2×4</w:t>
            </w:r>
          </w:p>
        </w:tc>
        <w:tc>
          <w:tcPr>
            <w:tcW w:w="2709" w:type="dxa"/>
            <w:vAlign w:val="center"/>
          </w:tcPr>
          <w:p w14:paraId="5C80C7AB" w14:textId="77777777" w:rsidR="00BF6D9A" w:rsidRPr="00EF06A7" w:rsidRDefault="00BF6D9A" w:rsidP="007A2A9F">
            <w:pPr>
              <w:pStyle w:val="TAC"/>
              <w:rPr>
                <w:highlight w:val="cyan"/>
              </w:rPr>
            </w:pPr>
            <w:r w:rsidRPr="00EF06A7">
              <w:t>1×4</w:t>
            </w:r>
          </w:p>
        </w:tc>
      </w:tr>
      <w:tr w:rsidR="00BF6D9A" w:rsidRPr="00EF06A7" w14:paraId="35E3113B" w14:textId="77777777" w:rsidTr="007A2A9F">
        <w:trPr>
          <w:trHeight w:val="138"/>
        </w:trPr>
        <w:tc>
          <w:tcPr>
            <w:tcW w:w="3573" w:type="dxa"/>
            <w:gridSpan w:val="3"/>
            <w:vAlign w:val="center"/>
          </w:tcPr>
          <w:p w14:paraId="5DBE054B" w14:textId="77777777" w:rsidR="00BF6D9A" w:rsidRPr="00EF06A7" w:rsidRDefault="00BF6D9A" w:rsidP="007A2A9F">
            <w:pPr>
              <w:pStyle w:val="TAL"/>
            </w:pPr>
            <w:r w:rsidRPr="00EF06A7">
              <w:t>Correlation configuration</w:t>
            </w:r>
          </w:p>
        </w:tc>
        <w:tc>
          <w:tcPr>
            <w:tcW w:w="720" w:type="dxa"/>
            <w:vAlign w:val="center"/>
          </w:tcPr>
          <w:p w14:paraId="5DDDF2E0" w14:textId="77777777" w:rsidR="00BF6D9A" w:rsidRPr="00EF06A7" w:rsidRDefault="00BF6D9A" w:rsidP="007A2A9F">
            <w:pPr>
              <w:pStyle w:val="TAC"/>
            </w:pPr>
          </w:p>
        </w:tc>
        <w:tc>
          <w:tcPr>
            <w:tcW w:w="2601" w:type="dxa"/>
            <w:vAlign w:val="center"/>
          </w:tcPr>
          <w:p w14:paraId="26BB530B" w14:textId="77777777" w:rsidR="00BF6D9A" w:rsidRPr="00EF06A7" w:rsidRDefault="00BF6D9A" w:rsidP="007A2A9F">
            <w:pPr>
              <w:pStyle w:val="TAC"/>
            </w:pPr>
            <w:r w:rsidRPr="00EF06A7">
              <w:t>ULA Low</w:t>
            </w:r>
          </w:p>
        </w:tc>
        <w:tc>
          <w:tcPr>
            <w:tcW w:w="2709" w:type="dxa"/>
            <w:vAlign w:val="center"/>
          </w:tcPr>
          <w:p w14:paraId="7B6D9466" w14:textId="77777777" w:rsidR="00BF6D9A" w:rsidRPr="00EF06A7" w:rsidRDefault="00BF6D9A" w:rsidP="007A2A9F">
            <w:pPr>
              <w:pStyle w:val="TAC"/>
            </w:pPr>
            <w:r w:rsidRPr="00EF06A7">
              <w:t>N/A</w:t>
            </w:r>
          </w:p>
        </w:tc>
      </w:tr>
      <w:tr w:rsidR="00BF6D9A" w:rsidRPr="00EF06A7" w14:paraId="13E66EBF" w14:textId="77777777" w:rsidTr="007A2A9F">
        <w:trPr>
          <w:trHeight w:val="138"/>
        </w:trPr>
        <w:tc>
          <w:tcPr>
            <w:tcW w:w="9603" w:type="dxa"/>
            <w:gridSpan w:val="6"/>
            <w:vAlign w:val="center"/>
          </w:tcPr>
          <w:p w14:paraId="6318C7CB" w14:textId="77777777" w:rsidR="00BF6D9A" w:rsidRPr="00EF06A7" w:rsidRDefault="00BF6D9A" w:rsidP="007A2A9F">
            <w:pPr>
              <w:pStyle w:val="TAN"/>
              <w:rPr>
                <w:rFonts w:cs="Arial"/>
              </w:rPr>
            </w:pPr>
            <w:r w:rsidRPr="00EF06A7">
              <w:rPr>
                <w:rFonts w:cs="Arial"/>
              </w:rPr>
              <w:t>Note 1:</w:t>
            </w:r>
            <w:r w:rsidRPr="00EF06A7">
              <w:rPr>
                <w:rFonts w:cs="Arial"/>
              </w:rPr>
              <w:tab/>
            </w:r>
            <w:r w:rsidRPr="00EF06A7">
              <w:rPr>
                <w:rFonts w:cs="Arial"/>
                <w:lang w:eastAsia="zh-CN"/>
              </w:rPr>
              <w:t xml:space="preserve">The respective </w:t>
            </w:r>
            <w:r w:rsidRPr="00EF06A7">
              <w:rPr>
                <w:rFonts w:cs="Arial"/>
              </w:rPr>
              <w:t xml:space="preserve">received </w:t>
            </w:r>
            <w:r w:rsidRPr="00EF06A7">
              <w:rPr>
                <w:rFonts w:cs="Arial"/>
                <w:lang w:eastAsia="zh-CN"/>
              </w:rPr>
              <w:t xml:space="preserve">power spectral density of each interfering cell relative to </w:t>
            </w:r>
            <w:r w:rsidRPr="00EF06A7">
              <w:rPr>
                <w:rFonts w:cs="Arial"/>
                <w:i/>
                <w:position w:val="-12"/>
              </w:rPr>
              <w:object w:dxaOrig="480" w:dyaOrig="360" w14:anchorId="42F1AB2A">
                <v:shape id="_x0000_i1061" type="#_x0000_t75" alt="" style="width:25.5pt;height:16.5pt;mso-width-percent:0;mso-height-percent:0;mso-width-percent:0;mso-height-percent:0" o:ole="">
                  <v:imagedata r:id="rId21" o:title=""/>
                </v:shape>
                <o:OLEObject Type="Embed" ProgID="Equation.3" ShapeID="_x0000_i1061" DrawAspect="Content" ObjectID="_1781610833" r:id="rId44"/>
              </w:object>
            </w:r>
            <w:r w:rsidRPr="00EF06A7">
              <w:rPr>
                <w:rFonts w:cs="Arial"/>
                <w:lang w:eastAsia="zh-CN"/>
              </w:rPr>
              <w:t xml:space="preserve"> is defined by its associated INR value as specified in clause B.6.1.</w:t>
            </w:r>
          </w:p>
          <w:p w14:paraId="48B59BE6" w14:textId="77777777" w:rsidR="00BF6D9A" w:rsidRPr="00EF06A7" w:rsidRDefault="00BF6D9A" w:rsidP="007A2A9F">
            <w:pPr>
              <w:pStyle w:val="TAN"/>
              <w:rPr>
                <w:rFonts w:cs="Arial"/>
              </w:rPr>
            </w:pPr>
            <w:r w:rsidRPr="00EF06A7">
              <w:rPr>
                <w:rFonts w:cs="Arial"/>
              </w:rPr>
              <w:t>Note 2:</w:t>
            </w:r>
            <w:r w:rsidRPr="00EF06A7">
              <w:rPr>
                <w:rFonts w:cs="Arial"/>
              </w:rPr>
              <w:tab/>
              <w:t>Two cells are considered in which Cell 1 is the serving cell and Cell 2 is the interfering cell. Interfering cell is fully loaded.</w:t>
            </w:r>
          </w:p>
          <w:p w14:paraId="7A2AA8A2" w14:textId="11559AFC" w:rsidR="00BF6D9A" w:rsidRPr="00EF06A7" w:rsidRDefault="00BF6D9A" w:rsidP="007A2A9F">
            <w:pPr>
              <w:pStyle w:val="TAN"/>
              <w:rPr>
                <w:rFonts w:cs="Arial"/>
              </w:rPr>
            </w:pPr>
            <w:r w:rsidRPr="00EF06A7">
              <w:rPr>
                <w:rFonts w:cs="Arial"/>
              </w:rPr>
              <w:t xml:space="preserve">Note 3: </w:t>
            </w:r>
            <w:r w:rsidRPr="00EF06A7">
              <w:rPr>
                <w:rFonts w:cs="Arial"/>
              </w:rPr>
              <w:tab/>
              <w:t>Both cells are time synchronous.</w:t>
            </w:r>
          </w:p>
          <w:p w14:paraId="51944623" w14:textId="77777777" w:rsidR="00BF6D9A" w:rsidRPr="00EF06A7" w:rsidRDefault="00BF6D9A" w:rsidP="007A2A9F">
            <w:pPr>
              <w:pStyle w:val="TAN"/>
              <w:rPr>
                <w:rFonts w:cs="Arial"/>
              </w:rPr>
            </w:pPr>
            <w:r w:rsidRPr="00EF06A7">
              <w:rPr>
                <w:rFonts w:cs="Arial"/>
              </w:rPr>
              <w:t>Note 4:</w:t>
            </w:r>
            <w:r w:rsidRPr="00EF06A7">
              <w:rPr>
                <w:rFonts w:cs="Arial"/>
              </w:rPr>
              <w:tab/>
              <w:t>Static channel is used for the interference model. In case for white Gaussian noise model Cell 2 is not present. The sum of power of white noise for white Gaussian noise model equals to the power of white noise and interference for inter-cell interference model.</w:t>
            </w:r>
          </w:p>
          <w:p w14:paraId="40538D26" w14:textId="77777777" w:rsidR="00BF6D9A" w:rsidRPr="00EF06A7" w:rsidRDefault="00BF6D9A" w:rsidP="007A2A9F">
            <w:pPr>
              <w:pStyle w:val="TAN"/>
              <w:rPr>
                <w:rFonts w:cs="Arial"/>
                <w:lang w:eastAsia="zh-CN"/>
              </w:rPr>
            </w:pPr>
            <w:r w:rsidRPr="00EF06A7">
              <w:rPr>
                <w:rFonts w:cs="Arial"/>
                <w:lang w:eastAsia="zh-CN"/>
              </w:rPr>
              <w:t>Note 5:</w:t>
            </w:r>
            <w:r w:rsidRPr="00EF06A7">
              <w:rPr>
                <w:rFonts w:cs="Arial"/>
                <w:lang w:eastAsia="zh-CN"/>
              </w:rPr>
              <w:tab/>
              <w:t xml:space="preserve">SINR corresponds to </w:t>
            </w:r>
            <w:r w:rsidRPr="00EF06A7">
              <w:rPr>
                <w:rFonts w:cs="Arial"/>
                <w:position w:val="-12"/>
              </w:rPr>
              <w:object w:dxaOrig="840" w:dyaOrig="380" w14:anchorId="4C40339D">
                <v:shape id="_x0000_i1062" type="#_x0000_t75" alt="" style="width:40.5pt;height:20.4pt;mso-width-percent:0;mso-height-percent:0;mso-width-percent:0;mso-height-percent:0" o:ole="">
                  <v:imagedata r:id="rId23" o:title=""/>
                </v:shape>
                <o:OLEObject Type="Embed" ProgID="Equation.3" ShapeID="_x0000_i1062" DrawAspect="Content" ObjectID="_1781610834" r:id="rId45"/>
              </w:object>
            </w:r>
            <w:r w:rsidRPr="00EF06A7">
              <w:rPr>
                <w:rFonts w:cs="Arial"/>
              </w:rPr>
              <w:t xml:space="preserve"> </w:t>
            </w:r>
            <w:r w:rsidRPr="00EF06A7">
              <w:rPr>
                <w:rFonts w:cs="Arial"/>
                <w:lang w:eastAsia="zh-CN"/>
              </w:rPr>
              <w:t>of Cell 1 as defined in clause 4.4.5.</w:t>
            </w:r>
          </w:p>
          <w:p w14:paraId="605ABBE0" w14:textId="77777777" w:rsidR="00BF6D9A" w:rsidRPr="00EF06A7" w:rsidRDefault="00BF6D9A" w:rsidP="007A2A9F">
            <w:pPr>
              <w:pStyle w:val="TAN"/>
              <w:rPr>
                <w:highlight w:val="cyan"/>
              </w:rPr>
            </w:pPr>
            <w:r w:rsidRPr="00EF06A7">
              <w:rPr>
                <w:rFonts w:cs="Arial"/>
                <w:lang w:eastAsia="zh-CN"/>
              </w:rPr>
              <w:t>Note 6:</w:t>
            </w:r>
            <w:r w:rsidRPr="00EF06A7">
              <w:rPr>
                <w:rFonts w:cs="Arial"/>
                <w:lang w:eastAsia="zh-CN"/>
              </w:rPr>
              <w:tab/>
              <w:t>NR corresponds to Cell 2 is defined in clause B.6.1.</w:t>
            </w:r>
          </w:p>
        </w:tc>
      </w:tr>
    </w:tbl>
    <w:p w14:paraId="0A335E38" w14:textId="77777777" w:rsidR="00BF6D9A" w:rsidRPr="00EF06A7" w:rsidRDefault="00BF6D9A" w:rsidP="00BF6D9A"/>
    <w:p w14:paraId="6FB25319" w14:textId="77777777" w:rsidR="00BF6D9A" w:rsidRPr="00EF06A7" w:rsidRDefault="00BF6D9A" w:rsidP="00BF6D9A">
      <w:pPr>
        <w:pStyle w:val="TH"/>
      </w:pPr>
      <w:r w:rsidRPr="00EF06A7">
        <w:t>Table 6.2.3.2.2.3.3-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412"/>
      </w:tblGrid>
      <w:tr w:rsidR="00BF6D9A" w:rsidRPr="00EF06A7" w14:paraId="39B93A08" w14:textId="77777777" w:rsidTr="007A2A9F">
        <w:trPr>
          <w:cantSplit/>
          <w:jc w:val="center"/>
        </w:trPr>
        <w:tc>
          <w:tcPr>
            <w:tcW w:w="1705" w:type="dxa"/>
          </w:tcPr>
          <w:p w14:paraId="272ACE3C" w14:textId="77777777" w:rsidR="00BF6D9A" w:rsidRPr="00EF06A7" w:rsidRDefault="00BF6D9A" w:rsidP="007A2A9F">
            <w:pPr>
              <w:pStyle w:val="TAC"/>
              <w:rPr>
                <w:rFonts w:ascii="Symbol" w:eastAsia="?? ??" w:hAnsi="Symbol" w:cs="Arial" w:hint="eastAsia"/>
                <w:b/>
                <w:bCs/>
              </w:rPr>
            </w:pPr>
            <w:r w:rsidRPr="00EF06A7">
              <w:rPr>
                <w:b/>
                <w:bCs/>
              </w:rPr>
              <w:t>Parameters</w:t>
            </w:r>
          </w:p>
        </w:tc>
        <w:tc>
          <w:tcPr>
            <w:tcW w:w="1412" w:type="dxa"/>
          </w:tcPr>
          <w:p w14:paraId="303699DB" w14:textId="77777777" w:rsidR="00BF6D9A" w:rsidRPr="00EF06A7" w:rsidRDefault="00BF6D9A" w:rsidP="007A2A9F">
            <w:pPr>
              <w:pStyle w:val="TAC"/>
              <w:rPr>
                <w:rFonts w:eastAsia="?? ??" w:cs="v5.0.0"/>
                <w:b/>
                <w:bCs/>
              </w:rPr>
            </w:pPr>
            <w:r w:rsidRPr="00EF06A7">
              <w:rPr>
                <w:rFonts w:eastAsia="?? ??" w:cs="v5.0.0"/>
                <w:b/>
                <w:bCs/>
              </w:rPr>
              <w:t>Test 1</w:t>
            </w:r>
          </w:p>
        </w:tc>
      </w:tr>
      <w:tr w:rsidR="00BF6D9A" w:rsidRPr="00EF06A7" w14:paraId="74D68C5B" w14:textId="77777777" w:rsidTr="007A2A9F">
        <w:trPr>
          <w:cantSplit/>
          <w:jc w:val="center"/>
        </w:trPr>
        <w:tc>
          <w:tcPr>
            <w:tcW w:w="1705" w:type="dxa"/>
          </w:tcPr>
          <w:p w14:paraId="11F405B9" w14:textId="77777777" w:rsidR="00BF6D9A" w:rsidRPr="00EF06A7" w:rsidRDefault="00BF6D9A" w:rsidP="007A2A9F">
            <w:pPr>
              <w:pStyle w:val="TAC"/>
              <w:rPr>
                <w:rFonts w:eastAsia="?? ??" w:cs="v5.0.0"/>
              </w:rPr>
            </w:pPr>
            <w:r w:rsidRPr="00EF06A7">
              <w:rPr>
                <w:rFonts w:ascii="Symbol" w:eastAsia="?? ??" w:hAnsi="Symbol" w:cs="Arial"/>
                <w:i/>
                <w:iCs/>
              </w:rPr>
              <w:t></w:t>
            </w:r>
            <w:r w:rsidRPr="00EF06A7">
              <w:rPr>
                <w:rFonts w:eastAsia="?? ??" w:cs="Arial"/>
              </w:rPr>
              <w:t xml:space="preserve"> </w:t>
            </w:r>
          </w:p>
        </w:tc>
        <w:tc>
          <w:tcPr>
            <w:tcW w:w="1412" w:type="dxa"/>
          </w:tcPr>
          <w:p w14:paraId="598C4241" w14:textId="77777777" w:rsidR="00BF6D9A" w:rsidRPr="00EF06A7" w:rsidRDefault="00BF6D9A" w:rsidP="007A2A9F">
            <w:pPr>
              <w:pStyle w:val="TAC"/>
              <w:rPr>
                <w:rFonts w:eastAsia="?? ??" w:cs="v5.0.0"/>
              </w:rPr>
            </w:pPr>
            <w:r w:rsidRPr="00EF06A7">
              <w:rPr>
                <w:rFonts w:eastAsia="?? ??" w:cs="v5.0.0"/>
              </w:rPr>
              <w:t>2.0</w:t>
            </w:r>
          </w:p>
        </w:tc>
      </w:tr>
    </w:tbl>
    <w:p w14:paraId="516FF213" w14:textId="77777777" w:rsidR="00BF6D9A" w:rsidRPr="00EF06A7" w:rsidRDefault="00BF6D9A" w:rsidP="00BF6D9A"/>
    <w:p w14:paraId="7A874489" w14:textId="57DCECA9" w:rsidR="00BF6D9A" w:rsidRPr="00EF06A7" w:rsidRDefault="00BF6D9A" w:rsidP="00BF6D9A">
      <w:r w:rsidRPr="00EF06A7">
        <w:t>The normative reference for this requirement is TS 38.101-4 [5] clause 6.2.3.2.2.3.</w:t>
      </w:r>
    </w:p>
    <w:p w14:paraId="325D24D2" w14:textId="77777777" w:rsidR="00BF6D9A" w:rsidRPr="00EF06A7" w:rsidRDefault="00BF6D9A" w:rsidP="00BF6D9A">
      <w:pPr>
        <w:pStyle w:val="H6"/>
      </w:pPr>
      <w:r w:rsidRPr="00EF06A7">
        <w:t>6.2.3.2.2.3.4</w:t>
      </w:r>
      <w:r w:rsidRPr="00EF06A7">
        <w:tab/>
        <w:t>Test description</w:t>
      </w:r>
    </w:p>
    <w:p w14:paraId="3A5A593E" w14:textId="77777777" w:rsidR="00BF6D9A" w:rsidRPr="00EF06A7" w:rsidRDefault="00BF6D9A" w:rsidP="00BF6D9A">
      <w:pPr>
        <w:pStyle w:val="H6"/>
      </w:pPr>
      <w:r w:rsidRPr="00EF06A7">
        <w:t>6.2.3.2.2.3.4.1</w:t>
      </w:r>
      <w:r w:rsidRPr="00EF06A7">
        <w:tab/>
        <w:t>Initial conditions</w:t>
      </w:r>
    </w:p>
    <w:p w14:paraId="371E67E8" w14:textId="77777777" w:rsidR="00BF6D9A" w:rsidRPr="00EF06A7" w:rsidRDefault="00BF6D9A" w:rsidP="00BF6D9A">
      <w:r w:rsidRPr="00EF06A7">
        <w:t>Same initial conditions as specified in clause 6.2.2.2.2.3.4.1 with the following exceptions:</w:t>
      </w:r>
    </w:p>
    <w:p w14:paraId="2484F498" w14:textId="77777777" w:rsidR="00BF6D9A" w:rsidRPr="00EF06A7" w:rsidRDefault="00BF6D9A" w:rsidP="00BF6D9A">
      <w:pPr>
        <w:pStyle w:val="B1"/>
      </w:pPr>
      <w:r w:rsidRPr="00EF06A7">
        <w:t>1.</w:t>
      </w:r>
      <w:r w:rsidRPr="00EF06A7">
        <w:tab/>
        <w:t xml:space="preserve">Connect the SS, the faders and AWGN noise source to the UE antenna connectors as shown in TS 38.508-1 [6] Annex A, in Figure </w:t>
      </w:r>
      <w:r w:rsidRPr="00EF06A7">
        <w:rPr>
          <w:color w:val="FF0000"/>
        </w:rPr>
        <w:t>TBD</w:t>
      </w:r>
      <w:r w:rsidRPr="00EF06A7">
        <w:t xml:space="preserve"> for TE diagram and section A.3.2.5 for UE diagram.</w:t>
      </w:r>
    </w:p>
    <w:p w14:paraId="1BC8432D" w14:textId="362139E4" w:rsidR="00BF6D9A" w:rsidRPr="00EF06A7" w:rsidRDefault="00BF6D9A" w:rsidP="00BF6D9A">
      <w:r w:rsidRPr="00EF06A7">
        <w:t xml:space="preserve">Instead of Table </w:t>
      </w:r>
      <w:bookmarkStart w:id="318" w:name="_Hlk156396681"/>
      <w:r w:rsidRPr="00EF06A7">
        <w:t>6.2.2.2.2.3.3</w:t>
      </w:r>
      <w:bookmarkEnd w:id="318"/>
      <w:r w:rsidRPr="00EF06A7">
        <w:t>-1</w:t>
      </w:r>
      <w:r w:rsidRPr="00EF06A7">
        <w:sym w:font="Wingdings" w:char="F0E0"/>
      </w:r>
      <w:r w:rsidRPr="00EF06A7">
        <w:t xml:space="preserve"> use Table 6.2.3.2.2.3.3-1.</w:t>
      </w:r>
    </w:p>
    <w:p w14:paraId="6CC5C9A5" w14:textId="77777777" w:rsidR="00BF6D9A" w:rsidRPr="00EF06A7" w:rsidRDefault="00BF6D9A" w:rsidP="00BF6D9A">
      <w:pPr>
        <w:pStyle w:val="H6"/>
      </w:pPr>
      <w:r w:rsidRPr="00EF06A7">
        <w:t>6.2.3.2.2.3.4.2</w:t>
      </w:r>
      <w:r w:rsidRPr="00EF06A7">
        <w:tab/>
        <w:t>Test procedure</w:t>
      </w:r>
    </w:p>
    <w:p w14:paraId="7AD5B6E6" w14:textId="77777777" w:rsidR="00BF6D9A" w:rsidRPr="00EF06A7" w:rsidRDefault="00BF6D9A" w:rsidP="00BF6D9A">
      <w:r w:rsidRPr="00EF06A7">
        <w:t xml:space="preserve">Same test procedure as specified in clause 6.2.2.2.2.3.4.2 with the following exceptions: </w:t>
      </w:r>
    </w:p>
    <w:p w14:paraId="73D68E69" w14:textId="77777777" w:rsidR="00BF6D9A" w:rsidRPr="00EF06A7" w:rsidRDefault="00BF6D9A" w:rsidP="00BF6D9A">
      <w:r w:rsidRPr="00EF06A7">
        <w:t xml:space="preserve">Instead of Table 6.2.2.2.2.3.3-1 </w:t>
      </w:r>
      <w:r w:rsidRPr="00EF06A7">
        <w:sym w:font="Wingdings" w:char="F0E0"/>
      </w:r>
      <w:r w:rsidRPr="00EF06A7">
        <w:t xml:space="preserve"> use Table 6.2.3.2.2.3.3-1.</w:t>
      </w:r>
    </w:p>
    <w:p w14:paraId="04ACB2DC" w14:textId="39E15AFB" w:rsidR="00BF6D9A" w:rsidRPr="00EF06A7" w:rsidRDefault="00BF6D9A" w:rsidP="00BF6D9A">
      <w:r w:rsidRPr="00EF06A7">
        <w:t xml:space="preserve">Instead of Table 6.2.2.2.2.3.3-2 </w:t>
      </w:r>
      <w:r w:rsidRPr="00EF06A7">
        <w:sym w:font="Wingdings" w:char="F0E0"/>
      </w:r>
      <w:r w:rsidRPr="00EF06A7">
        <w:t xml:space="preserve"> use Table 6.2.3.2.2.3.3-2.</w:t>
      </w:r>
    </w:p>
    <w:p w14:paraId="70564E47" w14:textId="5FDCADAD" w:rsidR="00BF6D9A" w:rsidRPr="00EF06A7" w:rsidRDefault="00BF6D9A" w:rsidP="00BF6D9A">
      <w:pPr>
        <w:pStyle w:val="H6"/>
      </w:pPr>
      <w:r w:rsidRPr="00EF06A7">
        <w:t>6.2.3.2.2.3.4.3</w:t>
      </w:r>
      <w:r w:rsidRPr="00EF06A7">
        <w:tab/>
        <w:t>Message contents</w:t>
      </w:r>
    </w:p>
    <w:p w14:paraId="0FA29C6D" w14:textId="40CA0FBF" w:rsidR="00BF6D9A" w:rsidRPr="00EF06A7" w:rsidRDefault="00BF6D9A" w:rsidP="00BF6D9A">
      <w:r w:rsidRPr="00EF06A7">
        <w:t>Same test procedure as specified in clause 6.2.2.2.2.3.4.3</w:t>
      </w:r>
    </w:p>
    <w:p w14:paraId="6C57B333" w14:textId="77777777" w:rsidR="00BF6D9A" w:rsidRPr="00EF06A7" w:rsidRDefault="00BF6D9A" w:rsidP="00BF6D9A">
      <w:pPr>
        <w:pStyle w:val="H6"/>
      </w:pPr>
      <w:r w:rsidRPr="00EF06A7">
        <w:t>6.2.3.2.2.3.5</w:t>
      </w:r>
      <w:r w:rsidRPr="00EF06A7">
        <w:tab/>
        <w:t>Test requirement</w:t>
      </w:r>
    </w:p>
    <w:p w14:paraId="7B828ECE" w14:textId="77777777" w:rsidR="00BF6D9A" w:rsidRPr="00EF06A7" w:rsidRDefault="00BF6D9A" w:rsidP="00BF6D9A">
      <w:r w:rsidRPr="00EF06A7">
        <w:t>The pass fail decision is as specified in the test procedure in clause 6.2.3.2.2.3.4.2.</w:t>
      </w:r>
    </w:p>
    <w:p w14:paraId="6795AA23" w14:textId="2CFDA11E" w:rsidR="005639E2" w:rsidRPr="00EF06A7" w:rsidRDefault="00BF6D9A" w:rsidP="005639E2">
      <w:pPr>
        <w:rPr>
          <w:b/>
          <w:bCs/>
          <w:highlight w:val="yellow"/>
          <w:lang w:eastAsia="zh-CN"/>
        </w:rPr>
      </w:pPr>
      <w:r w:rsidRPr="00EF06A7">
        <w:rPr>
          <w:color w:val="FF0000"/>
        </w:rPr>
        <w:t>The test tolerance for this test is FFS.</w:t>
      </w:r>
    </w:p>
    <w:p w14:paraId="568A2BAD" w14:textId="77777777" w:rsidR="005E517D" w:rsidRPr="00EF06A7" w:rsidRDefault="005E517D" w:rsidP="005E517D">
      <w:pPr>
        <w:pStyle w:val="Heading2"/>
      </w:pPr>
      <w:bookmarkStart w:id="319" w:name="_Toc27479516"/>
      <w:bookmarkStart w:id="320" w:name="_Toc36058703"/>
      <w:bookmarkStart w:id="321" w:name="_Toc44067626"/>
      <w:bookmarkStart w:id="322" w:name="_Toc52716552"/>
      <w:bookmarkStart w:id="323" w:name="_Toc58239197"/>
      <w:bookmarkStart w:id="324" w:name="_Toc68246779"/>
      <w:bookmarkStart w:id="325" w:name="_Toc75790092"/>
      <w:r w:rsidRPr="00EF06A7">
        <w:t>6.2A</w:t>
      </w:r>
      <w:r w:rsidRPr="00EF06A7">
        <w:tab/>
        <w:t>Reporting of Channel Quality Indicator (CQI) for CA</w:t>
      </w:r>
    </w:p>
    <w:p w14:paraId="0DBA6098" w14:textId="77777777" w:rsidR="005E517D" w:rsidRPr="00EF06A7" w:rsidRDefault="005E517D" w:rsidP="005E517D">
      <w:pPr>
        <w:pStyle w:val="Heading3"/>
        <w:rPr>
          <w:lang w:eastAsia="zh-CN"/>
        </w:rPr>
      </w:pPr>
      <w:bookmarkStart w:id="326" w:name="_Toc67918159"/>
      <w:bookmarkStart w:id="327" w:name="_Toc76298202"/>
      <w:bookmarkStart w:id="328" w:name="_Toc76572214"/>
      <w:bookmarkStart w:id="329" w:name="_Toc76652081"/>
      <w:bookmarkStart w:id="330" w:name="_Toc76652919"/>
      <w:r w:rsidRPr="00EF06A7">
        <w:rPr>
          <w:lang w:eastAsia="zh-CN"/>
        </w:rPr>
        <w:t>6.2A.1</w:t>
      </w:r>
      <w:r w:rsidRPr="00EF06A7">
        <w:rPr>
          <w:lang w:eastAsia="zh-CN"/>
        </w:rPr>
        <w:tab/>
        <w:t>General</w:t>
      </w:r>
      <w:bookmarkEnd w:id="326"/>
      <w:bookmarkEnd w:id="327"/>
      <w:bookmarkEnd w:id="328"/>
      <w:bookmarkEnd w:id="329"/>
      <w:bookmarkEnd w:id="330"/>
    </w:p>
    <w:p w14:paraId="42186B67" w14:textId="77777777" w:rsidR="005E517D" w:rsidRPr="00EF06A7" w:rsidRDefault="005E517D" w:rsidP="005E517D">
      <w:r w:rsidRPr="00EF06A7">
        <w:t xml:space="preserve">This clause includes the requirements for the reporting of channel quality indicator (CQI) with the UE configured for CA. The purpose is </w:t>
      </w:r>
      <w:bookmarkStart w:id="331" w:name="_Hlk94194215"/>
      <w:r w:rsidRPr="00EF06A7">
        <w:t xml:space="preserve">to verify that the CQI is correctly reported </w:t>
      </w:r>
      <w:r w:rsidRPr="00EF06A7">
        <w:rPr>
          <w:rFonts w:eastAsia="SimSun"/>
        </w:rPr>
        <w:t xml:space="preserve">in accordance with the CQI definition given in TS 38.214 [12] </w:t>
      </w:r>
      <w:r w:rsidRPr="00EF06A7">
        <w:t>for each CC with multiple cells configured for periodic reporting.</w:t>
      </w:r>
      <w:bookmarkEnd w:id="331"/>
    </w:p>
    <w:p w14:paraId="3DDD337F" w14:textId="77777777" w:rsidR="005E517D" w:rsidRPr="00EF06A7" w:rsidRDefault="005E517D" w:rsidP="005E517D">
      <w:pPr>
        <w:pStyle w:val="Heading3"/>
      </w:pPr>
      <w:bookmarkStart w:id="332" w:name="_Toc67918160"/>
      <w:bookmarkStart w:id="333" w:name="_Toc76298203"/>
      <w:bookmarkStart w:id="334" w:name="_Toc76572215"/>
      <w:bookmarkStart w:id="335" w:name="_Toc76652082"/>
      <w:bookmarkStart w:id="336" w:name="_Toc76652920"/>
      <w:r w:rsidRPr="00EF06A7">
        <w:rPr>
          <w:lang w:eastAsia="zh-CN"/>
        </w:rPr>
        <w:t>6</w:t>
      </w:r>
      <w:r w:rsidRPr="00EF06A7">
        <w:t>.</w:t>
      </w:r>
      <w:r w:rsidRPr="00EF06A7">
        <w:rPr>
          <w:lang w:eastAsia="zh-CN"/>
        </w:rPr>
        <w:t>2A</w:t>
      </w:r>
      <w:r w:rsidRPr="00EF06A7">
        <w:t>.</w:t>
      </w:r>
      <w:r w:rsidRPr="00EF06A7">
        <w:rPr>
          <w:lang w:eastAsia="zh-CN"/>
        </w:rPr>
        <w:t>2</w:t>
      </w:r>
      <w:r w:rsidRPr="00EF06A7">
        <w:rPr>
          <w:lang w:eastAsia="zh-CN"/>
        </w:rPr>
        <w:tab/>
      </w:r>
      <w:r w:rsidRPr="00EF06A7">
        <w:t>1RX requirements</w:t>
      </w:r>
      <w:bookmarkEnd w:id="332"/>
      <w:bookmarkEnd w:id="333"/>
      <w:bookmarkEnd w:id="334"/>
      <w:bookmarkEnd w:id="335"/>
      <w:bookmarkEnd w:id="336"/>
    </w:p>
    <w:p w14:paraId="6A0D6A3F" w14:textId="77777777" w:rsidR="005E517D" w:rsidRPr="00EF06A7" w:rsidRDefault="005E517D" w:rsidP="005E517D">
      <w:pPr>
        <w:rPr>
          <w:lang w:eastAsia="zh-CN"/>
        </w:rPr>
      </w:pPr>
      <w:r w:rsidRPr="00EF06A7">
        <w:rPr>
          <w:lang w:eastAsia="zh-CN"/>
        </w:rPr>
        <w:t>(Void)</w:t>
      </w:r>
    </w:p>
    <w:p w14:paraId="1FB1EE4C" w14:textId="3593E9F0" w:rsidR="005E517D" w:rsidRPr="00EF06A7" w:rsidRDefault="005E517D" w:rsidP="005E517D">
      <w:pPr>
        <w:pStyle w:val="Heading3"/>
        <w:rPr>
          <w:lang w:eastAsia="zh-CN"/>
        </w:rPr>
      </w:pPr>
      <w:bookmarkStart w:id="337" w:name="_Toc67918161"/>
      <w:bookmarkStart w:id="338" w:name="_Toc76298204"/>
      <w:bookmarkStart w:id="339" w:name="_Toc76572216"/>
      <w:bookmarkStart w:id="340" w:name="_Toc76652083"/>
      <w:bookmarkStart w:id="341" w:name="_Toc76652921"/>
      <w:r w:rsidRPr="00EF06A7">
        <w:rPr>
          <w:lang w:eastAsia="zh-CN"/>
        </w:rPr>
        <w:t>6.2A.3</w:t>
      </w:r>
      <w:r w:rsidRPr="00EF06A7">
        <w:rPr>
          <w:lang w:eastAsia="zh-CN"/>
        </w:rPr>
        <w:tab/>
        <w:t>2RX</w:t>
      </w:r>
      <w:r w:rsidR="006417D5" w:rsidRPr="00EF06A7">
        <w:rPr>
          <w:lang w:eastAsia="zh-CN"/>
        </w:rPr>
        <w:t xml:space="preserve"> and 4RX</w:t>
      </w:r>
      <w:r w:rsidRPr="00EF06A7">
        <w:rPr>
          <w:lang w:eastAsia="zh-CN"/>
        </w:rPr>
        <w:t xml:space="preserve"> requirements</w:t>
      </w:r>
      <w:bookmarkEnd w:id="337"/>
      <w:bookmarkEnd w:id="338"/>
      <w:bookmarkEnd w:id="339"/>
      <w:bookmarkEnd w:id="340"/>
      <w:bookmarkEnd w:id="341"/>
    </w:p>
    <w:p w14:paraId="080F934F" w14:textId="77777777" w:rsidR="005E517D" w:rsidRPr="00EF06A7" w:rsidRDefault="005E517D" w:rsidP="005E517D">
      <w:pPr>
        <w:pStyle w:val="Heading4"/>
        <w:rPr>
          <w:lang w:eastAsia="zh-CN"/>
        </w:rPr>
      </w:pPr>
      <w:bookmarkStart w:id="342" w:name="_Toc67918162"/>
      <w:bookmarkStart w:id="343" w:name="_Toc76298205"/>
      <w:bookmarkStart w:id="344" w:name="_Toc76572217"/>
      <w:bookmarkStart w:id="345" w:name="_Toc76652084"/>
      <w:bookmarkStart w:id="346" w:name="_Toc76652922"/>
      <w:bookmarkStart w:id="347" w:name="_Toc67918163"/>
      <w:bookmarkStart w:id="348" w:name="_Toc76298206"/>
      <w:bookmarkStart w:id="349" w:name="_Toc76572218"/>
      <w:bookmarkStart w:id="350" w:name="_Toc76652085"/>
      <w:bookmarkStart w:id="351" w:name="_Toc76652923"/>
      <w:r w:rsidRPr="00EF06A7">
        <w:t>6.2</w:t>
      </w:r>
      <w:r w:rsidRPr="00EF06A7">
        <w:rPr>
          <w:lang w:eastAsia="zh-CN"/>
        </w:rPr>
        <w:t>A</w:t>
      </w:r>
      <w:r w:rsidRPr="00EF06A7">
        <w:t>.3.1</w:t>
      </w:r>
      <w:r w:rsidRPr="00EF06A7">
        <w:rPr>
          <w:lang w:eastAsia="zh-CN"/>
        </w:rPr>
        <w:tab/>
        <w:t>CQI reporting definition under AWGN conditions</w:t>
      </w:r>
      <w:bookmarkEnd w:id="342"/>
      <w:bookmarkEnd w:id="343"/>
      <w:bookmarkEnd w:id="344"/>
      <w:bookmarkEnd w:id="345"/>
      <w:bookmarkEnd w:id="346"/>
    </w:p>
    <w:bookmarkEnd w:id="347"/>
    <w:bookmarkEnd w:id="348"/>
    <w:bookmarkEnd w:id="349"/>
    <w:bookmarkEnd w:id="350"/>
    <w:bookmarkEnd w:id="351"/>
    <w:p w14:paraId="5892EBEE" w14:textId="77777777" w:rsidR="005E517D" w:rsidRPr="00EF06A7" w:rsidRDefault="005E517D" w:rsidP="005E517D">
      <w:pPr>
        <w:pStyle w:val="Heading5"/>
      </w:pPr>
      <w:r w:rsidRPr="00EF06A7">
        <w:t>6.2</w:t>
      </w:r>
      <w:r w:rsidRPr="00EF06A7">
        <w:rPr>
          <w:lang w:eastAsia="zh-CN"/>
        </w:rPr>
        <w:t>A</w:t>
      </w:r>
      <w:r w:rsidRPr="00EF06A7">
        <w:t>.3.1.0</w:t>
      </w:r>
      <w:r w:rsidRPr="00EF06A7">
        <w:rPr>
          <w:lang w:eastAsia="zh-CN"/>
        </w:rPr>
        <w:tab/>
      </w:r>
      <w:r w:rsidRPr="00EF06A7">
        <w:t>Minimum requirement for periodic CQI reporting</w:t>
      </w:r>
    </w:p>
    <w:p w14:paraId="1771E613" w14:textId="77777777" w:rsidR="005E517D" w:rsidRPr="00EF06A7" w:rsidRDefault="005E517D" w:rsidP="005E517D">
      <w:pPr>
        <w:rPr>
          <w:rFonts w:ascii="Times-Roman" w:eastAsia="SimSun" w:hAnsi="Times-Roman" w:hint="eastAsia"/>
          <w:lang w:eastAsia="zh-CN"/>
        </w:rPr>
      </w:pPr>
      <w:r w:rsidRPr="00EF06A7">
        <w:rPr>
          <w:rFonts w:ascii="Times-Roman" w:eastAsia="SimSun" w:hAnsi="Times-Roman"/>
        </w:rPr>
        <w:t xml:space="preserve">For each CA CQI reporting test </w:t>
      </w:r>
      <w:r w:rsidRPr="00EF06A7">
        <w:rPr>
          <w:rFonts w:ascii="Times-Roman" w:eastAsia="SimSun" w:hAnsi="Times-Roman"/>
          <w:lang w:eastAsia="zh-CN"/>
        </w:rPr>
        <w:t xml:space="preserve">defined in Table </w:t>
      </w:r>
      <w:r w:rsidRPr="00EF06A7">
        <w:rPr>
          <w:rFonts w:ascii="Times-Roman" w:eastAsia="SimSun" w:hAnsi="Times-Roman"/>
        </w:rPr>
        <w:t>6.2A.3.1.0-6, the test requirements and the test parameters are defined as below.</w:t>
      </w:r>
    </w:p>
    <w:p w14:paraId="07942DDD" w14:textId="77777777" w:rsidR="005E517D" w:rsidRPr="00EF06A7" w:rsidRDefault="005E517D" w:rsidP="005E517D">
      <w:r w:rsidRPr="00EF06A7">
        <w:rPr>
          <w:rFonts w:ascii="Times-Roman" w:eastAsia="SimSun" w:hAnsi="Times-Roman"/>
        </w:rPr>
        <w:t>For each CC, the test parameters are specified in Table 6.2A.3.1.0-1. The additional parameters specified in Table 6.2A.3.1.0-2 are applicable for tests on FDD CC. The additional parameters specified in Table 6.2A.3.1.0-3 are applicable for tests on TDD CC.</w:t>
      </w:r>
    </w:p>
    <w:p w14:paraId="5AB02B49" w14:textId="77777777" w:rsidR="005E517D" w:rsidRPr="00EF06A7" w:rsidRDefault="005E517D" w:rsidP="005E517D">
      <w:r w:rsidRPr="00EF06A7">
        <w:t xml:space="preserve">For CA with 2 DL CC, </w:t>
      </w:r>
      <w:r w:rsidRPr="00EF06A7">
        <w:rPr>
          <w:lang w:eastAsia="zh-CN"/>
        </w:rPr>
        <w:t>for the SNR configuration specified in Table 6.2A.3.1.0-4</w:t>
      </w:r>
      <w:r w:rsidRPr="00EF06A7">
        <w:t xml:space="preserve">, and using the downlink physical channels specified in </w:t>
      </w:r>
      <w:r w:rsidRPr="00EF06A7">
        <w:rPr>
          <w:rFonts w:eastAsia="SimSun"/>
          <w:lang w:eastAsia="zh-CN"/>
        </w:rPr>
        <w:t>Annex C.3.1</w:t>
      </w:r>
      <w:r w:rsidRPr="00EF06A7">
        <w:t xml:space="preserve"> on each CC, the difference between the wideband CQI indices of PCell and SCell reported shall be such that</w:t>
      </w:r>
    </w:p>
    <w:p w14:paraId="33796B9C" w14:textId="77777777" w:rsidR="005E517D" w:rsidRPr="00EF06A7" w:rsidRDefault="005E517D" w:rsidP="005E517D">
      <w:pPr>
        <w:pStyle w:val="EQ"/>
        <w:jc w:val="center"/>
        <w:rPr>
          <w:rFonts w:ascii="Times" w:hAnsi="Times" w:cs="Arial"/>
          <w:noProof w:val="0"/>
          <w:kern w:val="2"/>
          <w:sz w:val="22"/>
          <w:szCs w:val="22"/>
          <w:lang w:eastAsia="zh-CN"/>
        </w:rPr>
      </w:pPr>
      <w:r w:rsidRPr="00EF06A7">
        <w:rPr>
          <w:noProof w:val="0"/>
        </w:rPr>
        <w:t>wideband CQI</w:t>
      </w:r>
      <w:r w:rsidRPr="00EF06A7">
        <w:rPr>
          <w:noProof w:val="0"/>
          <w:vertAlign w:val="subscript"/>
        </w:rPr>
        <w:t>PCell</w:t>
      </w:r>
      <w:r w:rsidRPr="00EF06A7">
        <w:rPr>
          <w:noProof w:val="0"/>
        </w:rPr>
        <w:t xml:space="preserve"> – wideband CQI</w:t>
      </w:r>
      <w:r w:rsidRPr="00EF06A7">
        <w:rPr>
          <w:noProof w:val="0"/>
          <w:vertAlign w:val="subscript"/>
        </w:rPr>
        <w:t>SCell</w:t>
      </w:r>
      <w:r w:rsidRPr="00EF06A7">
        <w:rPr>
          <w:noProof w:val="0"/>
        </w:rPr>
        <w:t xml:space="preserve"> ≥ 2</w:t>
      </w:r>
    </w:p>
    <w:p w14:paraId="5421FC37" w14:textId="77777777" w:rsidR="005E517D" w:rsidRPr="00EF06A7" w:rsidRDefault="005E517D" w:rsidP="005E517D">
      <w:pPr>
        <w:rPr>
          <w:lang w:eastAsia="zh-CN"/>
        </w:rPr>
      </w:pPr>
      <w:r w:rsidRPr="00EF06A7">
        <w:t>for more than 90% of the time.</w:t>
      </w:r>
      <w:r w:rsidRPr="00EF06A7">
        <w:rPr>
          <w:lang w:eastAsia="zh-CN"/>
        </w:rPr>
        <w:t xml:space="preserve"> </w:t>
      </w:r>
    </w:p>
    <w:p w14:paraId="36D59AD4" w14:textId="77777777" w:rsidR="005E517D" w:rsidRPr="00EF06A7" w:rsidRDefault="005E517D" w:rsidP="005E517D">
      <w:pPr>
        <w:rPr>
          <w:lang w:eastAsia="zh-CN"/>
        </w:rPr>
      </w:pPr>
      <w:r w:rsidRPr="00EF06A7">
        <w:rPr>
          <w:lang w:eastAsia="zh-CN"/>
        </w:rPr>
        <w:t>For CA with 3 or more DL CC, for the SNR configuration specified in Table 6.2A.3.1.0-5</w:t>
      </w:r>
      <w:r w:rsidRPr="00EF06A7">
        <w:t xml:space="preserve">, and using the downlink physical channels specified in </w:t>
      </w:r>
      <w:r w:rsidRPr="00EF06A7">
        <w:rPr>
          <w:rFonts w:eastAsia="SimSun"/>
          <w:lang w:eastAsia="zh-CN"/>
        </w:rPr>
        <w:t>Annex C.3.1</w:t>
      </w:r>
      <w:r w:rsidRPr="00EF06A7">
        <w:t xml:space="preserve"> on each cell,</w:t>
      </w:r>
      <w:r w:rsidRPr="00EF06A7">
        <w:rPr>
          <w:lang w:eastAsia="zh-CN"/>
        </w:rPr>
        <w:t xml:space="preserve"> the difference between the wideband CQI indices of PCell and SCell1 reported, and the difference between the wideband CQI indices of SCell1 and SCell2, 3… reported shall be such that</w:t>
      </w:r>
    </w:p>
    <w:p w14:paraId="3BA1907B" w14:textId="77777777" w:rsidR="005E517D" w:rsidRPr="00EF06A7" w:rsidRDefault="005E517D" w:rsidP="005E517D">
      <w:pPr>
        <w:pStyle w:val="EQ"/>
        <w:jc w:val="center"/>
        <w:rPr>
          <w:noProof w:val="0"/>
          <w:lang w:eastAsia="zh-CN"/>
        </w:rPr>
      </w:pPr>
      <w:r w:rsidRPr="00EF06A7">
        <w:rPr>
          <w:noProof w:val="0"/>
        </w:rPr>
        <w:t>wideband CQI</w:t>
      </w:r>
      <w:r w:rsidRPr="00EF06A7">
        <w:rPr>
          <w:noProof w:val="0"/>
          <w:vertAlign w:val="subscript"/>
        </w:rPr>
        <w:t>P</w:t>
      </w:r>
      <w:r w:rsidRPr="00EF06A7">
        <w:rPr>
          <w:noProof w:val="0"/>
          <w:vertAlign w:val="subscript"/>
          <w:lang w:eastAsia="zh-CN"/>
        </w:rPr>
        <w:t>C</w:t>
      </w:r>
      <w:r w:rsidRPr="00EF06A7">
        <w:rPr>
          <w:noProof w:val="0"/>
          <w:vertAlign w:val="subscript"/>
        </w:rPr>
        <w:t>ell</w:t>
      </w:r>
      <w:r w:rsidRPr="00EF06A7">
        <w:rPr>
          <w:noProof w:val="0"/>
        </w:rPr>
        <w:t xml:space="preserve"> – wideband CQI</w:t>
      </w:r>
      <w:r w:rsidRPr="00EF06A7">
        <w:rPr>
          <w:noProof w:val="0"/>
          <w:vertAlign w:val="subscript"/>
        </w:rPr>
        <w:t>S</w:t>
      </w:r>
      <w:r w:rsidRPr="00EF06A7">
        <w:rPr>
          <w:noProof w:val="0"/>
          <w:vertAlign w:val="subscript"/>
          <w:lang w:eastAsia="zh-CN"/>
        </w:rPr>
        <w:t>C</w:t>
      </w:r>
      <w:r w:rsidRPr="00EF06A7">
        <w:rPr>
          <w:noProof w:val="0"/>
          <w:vertAlign w:val="subscript"/>
        </w:rPr>
        <w:t>ell</w:t>
      </w:r>
      <w:r w:rsidRPr="00EF06A7">
        <w:rPr>
          <w:noProof w:val="0"/>
          <w:vertAlign w:val="subscript"/>
          <w:lang w:eastAsia="zh-CN"/>
        </w:rPr>
        <w:t>1</w:t>
      </w:r>
      <w:r w:rsidRPr="00EF06A7">
        <w:rPr>
          <w:noProof w:val="0"/>
        </w:rPr>
        <w:t xml:space="preserve"> ≥ 2</w:t>
      </w:r>
    </w:p>
    <w:p w14:paraId="403093E1" w14:textId="77777777" w:rsidR="005E517D" w:rsidRPr="00EF06A7" w:rsidRDefault="005E517D" w:rsidP="005E517D">
      <w:pPr>
        <w:pStyle w:val="EQ"/>
        <w:jc w:val="center"/>
        <w:rPr>
          <w:noProof w:val="0"/>
        </w:rPr>
      </w:pPr>
      <w:r w:rsidRPr="00EF06A7">
        <w:rPr>
          <w:noProof w:val="0"/>
        </w:rPr>
        <w:t>wideband CQI</w:t>
      </w:r>
      <w:r w:rsidRPr="00EF06A7">
        <w:rPr>
          <w:noProof w:val="0"/>
          <w:vertAlign w:val="subscript"/>
          <w:lang w:eastAsia="zh-CN"/>
        </w:rPr>
        <w:t>SC</w:t>
      </w:r>
      <w:r w:rsidRPr="00EF06A7">
        <w:rPr>
          <w:noProof w:val="0"/>
          <w:vertAlign w:val="subscript"/>
        </w:rPr>
        <w:t>ell</w:t>
      </w:r>
      <w:r w:rsidRPr="00EF06A7">
        <w:rPr>
          <w:noProof w:val="0"/>
          <w:vertAlign w:val="subscript"/>
          <w:lang w:eastAsia="zh-CN"/>
        </w:rPr>
        <w:t>1</w:t>
      </w:r>
      <w:r w:rsidRPr="00EF06A7">
        <w:rPr>
          <w:noProof w:val="0"/>
        </w:rPr>
        <w:t xml:space="preserve"> – wideband CQI</w:t>
      </w:r>
      <w:r w:rsidRPr="00EF06A7">
        <w:rPr>
          <w:noProof w:val="0"/>
          <w:vertAlign w:val="subscript"/>
        </w:rPr>
        <w:t>S</w:t>
      </w:r>
      <w:r w:rsidRPr="00EF06A7">
        <w:rPr>
          <w:noProof w:val="0"/>
          <w:vertAlign w:val="subscript"/>
          <w:lang w:eastAsia="zh-CN"/>
        </w:rPr>
        <w:t>C</w:t>
      </w:r>
      <w:r w:rsidRPr="00EF06A7">
        <w:rPr>
          <w:noProof w:val="0"/>
          <w:vertAlign w:val="subscript"/>
        </w:rPr>
        <w:t>ell</w:t>
      </w:r>
      <w:r w:rsidRPr="00EF06A7">
        <w:rPr>
          <w:noProof w:val="0"/>
          <w:vertAlign w:val="subscript"/>
          <w:lang w:eastAsia="zh-CN"/>
        </w:rPr>
        <w:t>2, 3…</w:t>
      </w:r>
      <w:r w:rsidRPr="00EF06A7">
        <w:rPr>
          <w:noProof w:val="0"/>
        </w:rPr>
        <w:t xml:space="preserve"> ≥ 2</w:t>
      </w:r>
    </w:p>
    <w:p w14:paraId="22A5E65F" w14:textId="77777777" w:rsidR="005E517D" w:rsidRPr="00EF06A7" w:rsidRDefault="005E517D" w:rsidP="005E517D">
      <w:r w:rsidRPr="00EF06A7">
        <w:t>for more than 90% of the time.</w:t>
      </w:r>
    </w:p>
    <w:p w14:paraId="518396DD" w14:textId="77777777" w:rsidR="005E517D" w:rsidRPr="00EF06A7" w:rsidRDefault="005E517D" w:rsidP="005E517D">
      <w:pPr>
        <w:pStyle w:val="TH"/>
        <w:rPr>
          <w:rFonts w:eastAsia="SimSun"/>
          <w:lang w:eastAsia="zh-CN"/>
        </w:rPr>
      </w:pPr>
      <w:bookmarkStart w:id="352" w:name="_Hlk94274179"/>
      <w:r w:rsidRPr="00EF06A7">
        <w:t>Table 6.2A.3.1.0-1</w:t>
      </w:r>
      <w:bookmarkEnd w:id="352"/>
      <w:r w:rsidRPr="00EF06A7">
        <w:t>: CA CQI reporting test parameters for FDD and TDD CC</w:t>
      </w:r>
    </w:p>
    <w:tbl>
      <w:tblPr>
        <w:tblW w:w="8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3"/>
        <w:gridCol w:w="993"/>
        <w:gridCol w:w="3018"/>
      </w:tblGrid>
      <w:tr w:rsidR="005E517D" w:rsidRPr="00EF06A7" w14:paraId="231643C2"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03F79A5" w14:textId="77777777" w:rsidR="005E517D" w:rsidRPr="00EF06A7" w:rsidRDefault="005E517D" w:rsidP="0056554C">
            <w:pPr>
              <w:pStyle w:val="TAH"/>
            </w:pPr>
            <w:r w:rsidRPr="00EF06A7">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2A9538" w14:textId="77777777" w:rsidR="005E517D" w:rsidRPr="00EF06A7" w:rsidRDefault="005E517D" w:rsidP="0056554C">
            <w:pPr>
              <w:pStyle w:val="TAH"/>
            </w:pPr>
            <w:r w:rsidRPr="00EF06A7">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22AB5CDD" w14:textId="77777777" w:rsidR="005E517D" w:rsidRPr="00EF06A7" w:rsidRDefault="005E517D" w:rsidP="0056554C">
            <w:pPr>
              <w:pStyle w:val="TAH"/>
              <w:rPr>
                <w:lang w:eastAsia="zh-CN"/>
              </w:rPr>
            </w:pPr>
            <w:r w:rsidRPr="00EF06A7">
              <w:rPr>
                <w:rFonts w:eastAsia="SimSun"/>
                <w:lang w:eastAsia="zh-CN"/>
              </w:rPr>
              <w:t>Value</w:t>
            </w:r>
          </w:p>
        </w:tc>
      </w:tr>
      <w:tr w:rsidR="005E517D" w:rsidRPr="00EF06A7" w14:paraId="2C797D6B"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832292B" w14:textId="77777777" w:rsidR="005E517D" w:rsidRPr="00EF06A7" w:rsidRDefault="005E517D" w:rsidP="0056554C">
            <w:pPr>
              <w:pStyle w:val="TAL"/>
            </w:pPr>
            <w:r w:rsidRPr="00EF06A7">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762193C"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96ED8A0" w14:textId="77777777" w:rsidR="005E517D" w:rsidRPr="00EF06A7" w:rsidRDefault="005E517D" w:rsidP="0056554C">
            <w:pPr>
              <w:pStyle w:val="TAC"/>
            </w:pPr>
            <w:r w:rsidRPr="00EF06A7">
              <w:rPr>
                <w:rFonts w:eastAsia="SimSun"/>
              </w:rPr>
              <w:t>AWGN</w:t>
            </w:r>
          </w:p>
        </w:tc>
      </w:tr>
      <w:tr w:rsidR="005E517D" w:rsidRPr="00EF06A7" w14:paraId="79434416"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BCD3F1F" w14:textId="77777777" w:rsidR="005E517D" w:rsidRPr="00EF06A7" w:rsidRDefault="005E517D" w:rsidP="0056554C">
            <w:pPr>
              <w:pStyle w:val="TAL"/>
            </w:pPr>
            <w:r w:rsidRPr="00EF06A7">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BFB6C85"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77EDF25" w14:textId="77777777" w:rsidR="005E517D" w:rsidRPr="00EF06A7" w:rsidRDefault="005E517D" w:rsidP="0056554C">
            <w:pPr>
              <w:pStyle w:val="TAC"/>
              <w:rPr>
                <w:lang w:eastAsia="zh-CN"/>
              </w:rPr>
            </w:pPr>
            <w:r w:rsidRPr="00EF06A7">
              <w:rPr>
                <w:rFonts w:eastAsia="SimSun"/>
              </w:rPr>
              <w:t xml:space="preserve">1×2 with static channel specified in </w:t>
            </w:r>
            <w:r w:rsidRPr="00EF06A7">
              <w:rPr>
                <w:rFonts w:eastAsia="SimSun"/>
                <w:lang w:eastAsia="zh-CN"/>
              </w:rPr>
              <w:t>Annex B.1</w:t>
            </w:r>
          </w:p>
        </w:tc>
      </w:tr>
      <w:tr w:rsidR="005E517D" w:rsidRPr="00EF06A7" w14:paraId="0094B7B3" w14:textId="77777777" w:rsidTr="0056554C">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769CCC49" w14:textId="28314DCB" w:rsidR="005E517D" w:rsidRPr="00EF06A7" w:rsidRDefault="005E517D" w:rsidP="0056554C">
            <w:pPr>
              <w:pStyle w:val="TAL"/>
              <w:rPr>
                <w:rFonts w:eastAsia="SimSun"/>
              </w:rPr>
            </w:pPr>
            <w:r w:rsidRPr="00EF06A7">
              <w:rPr>
                <w:rFonts w:eastAsia="SimSun"/>
              </w:rPr>
              <w:t>ZP CSI-RS configuration</w:t>
            </w:r>
          </w:p>
        </w:tc>
        <w:tc>
          <w:tcPr>
            <w:tcW w:w="3183" w:type="dxa"/>
            <w:tcBorders>
              <w:top w:val="single" w:sz="4" w:space="0" w:color="auto"/>
              <w:left w:val="single" w:sz="4" w:space="0" w:color="auto"/>
              <w:bottom w:val="single" w:sz="4" w:space="0" w:color="auto"/>
              <w:right w:val="single" w:sz="4" w:space="0" w:color="auto"/>
            </w:tcBorders>
            <w:vAlign w:val="center"/>
          </w:tcPr>
          <w:p w14:paraId="785612F0" w14:textId="77777777" w:rsidR="005E517D" w:rsidRPr="00EF06A7" w:rsidRDefault="005E517D" w:rsidP="0056554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9217C4C"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4AA33DF" w14:textId="77777777" w:rsidR="005E517D" w:rsidRPr="00EF06A7" w:rsidRDefault="005E517D" w:rsidP="0056554C">
            <w:pPr>
              <w:pStyle w:val="TAC"/>
            </w:pPr>
            <w:r w:rsidRPr="00EF06A7">
              <w:rPr>
                <w:rFonts w:eastAsia="SimSun"/>
              </w:rPr>
              <w:t>Periodic</w:t>
            </w:r>
          </w:p>
        </w:tc>
      </w:tr>
      <w:tr w:rsidR="005E517D" w:rsidRPr="00EF06A7" w14:paraId="699DC143" w14:textId="77777777" w:rsidTr="0056554C">
        <w:trPr>
          <w:trHeight w:val="70"/>
          <w:jc w:val="center"/>
        </w:trPr>
        <w:tc>
          <w:tcPr>
            <w:tcW w:w="1556" w:type="dxa"/>
            <w:vMerge/>
            <w:tcBorders>
              <w:left w:val="single" w:sz="4" w:space="0" w:color="auto"/>
              <w:right w:val="single" w:sz="4" w:space="0" w:color="auto"/>
            </w:tcBorders>
            <w:vAlign w:val="center"/>
            <w:hideMark/>
          </w:tcPr>
          <w:p w14:paraId="6457FEA7"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1ED14874" w14:textId="77777777" w:rsidR="005E517D" w:rsidRPr="00EF06A7" w:rsidRDefault="005E517D" w:rsidP="0056554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DD54BC7"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AC8EFA0" w14:textId="77777777" w:rsidR="005E517D" w:rsidRPr="00EF06A7" w:rsidRDefault="005E517D" w:rsidP="0056554C">
            <w:pPr>
              <w:pStyle w:val="TAC"/>
              <w:rPr>
                <w:rFonts w:eastAsia="SimSun"/>
                <w:lang w:eastAsia="zh-CN"/>
              </w:rPr>
            </w:pPr>
            <w:r w:rsidRPr="00EF06A7">
              <w:rPr>
                <w:rFonts w:eastAsia="SimSun"/>
                <w:lang w:eastAsia="zh-CN"/>
              </w:rPr>
              <w:t>4</w:t>
            </w:r>
          </w:p>
        </w:tc>
      </w:tr>
      <w:tr w:rsidR="005E517D" w:rsidRPr="00EF06A7" w14:paraId="6204A7D5" w14:textId="77777777" w:rsidTr="0056554C">
        <w:trPr>
          <w:trHeight w:val="70"/>
          <w:jc w:val="center"/>
        </w:trPr>
        <w:tc>
          <w:tcPr>
            <w:tcW w:w="1556" w:type="dxa"/>
            <w:vMerge/>
            <w:tcBorders>
              <w:left w:val="single" w:sz="4" w:space="0" w:color="auto"/>
              <w:right w:val="single" w:sz="4" w:space="0" w:color="auto"/>
            </w:tcBorders>
            <w:vAlign w:val="center"/>
            <w:hideMark/>
          </w:tcPr>
          <w:p w14:paraId="640C1602"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3EB52F6E" w14:textId="77777777" w:rsidR="005E517D" w:rsidRPr="00EF06A7" w:rsidRDefault="005E517D" w:rsidP="0056554C">
            <w:pPr>
              <w:pStyle w:val="TAL"/>
              <w:rPr>
                <w:rFonts w:eastAsia="SimSun"/>
              </w:rPr>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7E96D98"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11E49DE" w14:textId="77777777" w:rsidR="005E517D" w:rsidRPr="00EF06A7" w:rsidRDefault="005E517D" w:rsidP="0056554C">
            <w:pPr>
              <w:pStyle w:val="TAC"/>
            </w:pPr>
            <w:r w:rsidRPr="00EF06A7">
              <w:rPr>
                <w:rFonts w:eastAsia="SimSun"/>
              </w:rPr>
              <w:t>FD-CDM2</w:t>
            </w:r>
          </w:p>
        </w:tc>
      </w:tr>
      <w:tr w:rsidR="005E517D" w:rsidRPr="00EF06A7" w14:paraId="46D8444D" w14:textId="77777777" w:rsidTr="0056554C">
        <w:trPr>
          <w:trHeight w:val="70"/>
          <w:jc w:val="center"/>
        </w:trPr>
        <w:tc>
          <w:tcPr>
            <w:tcW w:w="1556" w:type="dxa"/>
            <w:vMerge/>
            <w:tcBorders>
              <w:left w:val="single" w:sz="4" w:space="0" w:color="auto"/>
              <w:right w:val="single" w:sz="4" w:space="0" w:color="auto"/>
            </w:tcBorders>
            <w:vAlign w:val="center"/>
            <w:hideMark/>
          </w:tcPr>
          <w:p w14:paraId="67A77C94"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1F6330AE" w14:textId="77777777" w:rsidR="005E517D" w:rsidRPr="00EF06A7" w:rsidRDefault="005E517D" w:rsidP="0056554C">
            <w:pPr>
              <w:pStyle w:val="TAL"/>
              <w:rPr>
                <w:rFonts w:eastAsia="SimSun"/>
              </w:rPr>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B4F40CD"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A75DE26" w14:textId="77777777" w:rsidR="005E517D" w:rsidRPr="00EF06A7" w:rsidRDefault="005E517D" w:rsidP="0056554C">
            <w:pPr>
              <w:pStyle w:val="TAC"/>
            </w:pPr>
            <w:r w:rsidRPr="00EF06A7">
              <w:t>1</w:t>
            </w:r>
          </w:p>
        </w:tc>
      </w:tr>
      <w:tr w:rsidR="005E517D" w:rsidRPr="00EF06A7" w14:paraId="2320FE65" w14:textId="77777777" w:rsidTr="0056554C">
        <w:trPr>
          <w:trHeight w:val="70"/>
          <w:jc w:val="center"/>
        </w:trPr>
        <w:tc>
          <w:tcPr>
            <w:tcW w:w="1556" w:type="dxa"/>
            <w:vMerge/>
            <w:tcBorders>
              <w:left w:val="single" w:sz="4" w:space="0" w:color="auto"/>
              <w:right w:val="single" w:sz="4" w:space="0" w:color="auto"/>
            </w:tcBorders>
            <w:vAlign w:val="center"/>
            <w:hideMark/>
          </w:tcPr>
          <w:p w14:paraId="71C11869"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17D25734" w14:textId="77777777" w:rsidR="005E517D" w:rsidRPr="00EF06A7" w:rsidRDefault="005E517D" w:rsidP="0056554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B681E75" w14:textId="77777777" w:rsidR="005E517D" w:rsidRPr="00EF06A7" w:rsidRDefault="005E517D" w:rsidP="0056554C">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64657406" w14:textId="77777777" w:rsidR="005E517D" w:rsidRPr="00EF06A7" w:rsidRDefault="005E517D" w:rsidP="0056554C">
            <w:pPr>
              <w:pStyle w:val="TAC"/>
              <w:rPr>
                <w:rFonts w:eastAsia="SimSun"/>
                <w:lang w:eastAsia="zh-CN"/>
              </w:rPr>
            </w:pPr>
            <w:r w:rsidRPr="00EF06A7">
              <w:rPr>
                <w:rFonts w:eastAsia="SimSun"/>
                <w:lang w:eastAsia="zh-CN"/>
              </w:rPr>
              <w:t>Row 5, 4</w:t>
            </w:r>
          </w:p>
        </w:tc>
      </w:tr>
      <w:tr w:rsidR="005E517D" w:rsidRPr="00EF06A7" w14:paraId="5744B8C6" w14:textId="77777777" w:rsidTr="0056554C">
        <w:trPr>
          <w:trHeight w:val="70"/>
          <w:jc w:val="center"/>
        </w:trPr>
        <w:tc>
          <w:tcPr>
            <w:tcW w:w="1556" w:type="dxa"/>
            <w:vMerge/>
            <w:tcBorders>
              <w:left w:val="single" w:sz="4" w:space="0" w:color="auto"/>
              <w:right w:val="single" w:sz="4" w:space="0" w:color="auto"/>
            </w:tcBorders>
            <w:vAlign w:val="center"/>
            <w:hideMark/>
          </w:tcPr>
          <w:p w14:paraId="43CC37F7"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0C8BDF51" w14:textId="77777777" w:rsidR="005E517D" w:rsidRPr="00EF06A7" w:rsidRDefault="005E517D" w:rsidP="0056554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D02DF12"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2349BAB" w14:textId="77777777" w:rsidR="005E517D" w:rsidRPr="00EF06A7" w:rsidRDefault="005E517D" w:rsidP="0056554C">
            <w:pPr>
              <w:pStyle w:val="TAC"/>
              <w:rPr>
                <w:rFonts w:eastAsia="SimSun"/>
                <w:lang w:eastAsia="zh-CN"/>
              </w:rPr>
            </w:pPr>
            <w:r w:rsidRPr="00EF06A7">
              <w:rPr>
                <w:rFonts w:eastAsia="SimSun"/>
                <w:lang w:eastAsia="zh-CN"/>
              </w:rPr>
              <w:t>9</w:t>
            </w:r>
          </w:p>
        </w:tc>
      </w:tr>
      <w:tr w:rsidR="005E517D" w:rsidRPr="00EF06A7" w14:paraId="698F6356" w14:textId="77777777" w:rsidTr="0056554C">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55549BA3" w14:textId="173A0728" w:rsidR="005E517D" w:rsidRPr="00EF06A7" w:rsidRDefault="005E517D" w:rsidP="0056554C">
            <w:pPr>
              <w:pStyle w:val="TAL"/>
              <w:rPr>
                <w:rFonts w:eastAsia="SimSun"/>
              </w:rPr>
            </w:pPr>
            <w:r w:rsidRPr="00EF06A7">
              <w:rPr>
                <w:rFonts w:eastAsia="SimSun"/>
              </w:rPr>
              <w:t>NZP CSI-RS for CSI acquisition</w:t>
            </w:r>
          </w:p>
        </w:tc>
        <w:tc>
          <w:tcPr>
            <w:tcW w:w="3183" w:type="dxa"/>
            <w:tcBorders>
              <w:top w:val="single" w:sz="4" w:space="0" w:color="auto"/>
              <w:left w:val="single" w:sz="4" w:space="0" w:color="auto"/>
              <w:bottom w:val="single" w:sz="4" w:space="0" w:color="auto"/>
              <w:right w:val="single" w:sz="4" w:space="0" w:color="auto"/>
            </w:tcBorders>
            <w:vAlign w:val="center"/>
          </w:tcPr>
          <w:p w14:paraId="29E3AC9C" w14:textId="77777777" w:rsidR="005E517D" w:rsidRPr="00EF06A7" w:rsidRDefault="005E517D" w:rsidP="0056554C">
            <w:pPr>
              <w:pStyle w:val="TAL"/>
            </w:pPr>
            <w:r w:rsidRPr="00EF06A7">
              <w:rPr>
                <w:rFonts w:eastAsia="SimSun"/>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E61B8D6"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5FCAD41" w14:textId="77777777" w:rsidR="005E517D" w:rsidRPr="00EF06A7" w:rsidRDefault="005E517D" w:rsidP="0056554C">
            <w:pPr>
              <w:pStyle w:val="TAC"/>
            </w:pPr>
            <w:r w:rsidRPr="00EF06A7">
              <w:rPr>
                <w:rFonts w:eastAsia="SimSun"/>
              </w:rPr>
              <w:t>Periodic</w:t>
            </w:r>
          </w:p>
        </w:tc>
      </w:tr>
      <w:tr w:rsidR="005E517D" w:rsidRPr="00EF06A7" w14:paraId="52AC83C4" w14:textId="77777777" w:rsidTr="0056554C">
        <w:trPr>
          <w:trHeight w:val="70"/>
          <w:jc w:val="center"/>
        </w:trPr>
        <w:tc>
          <w:tcPr>
            <w:tcW w:w="1556" w:type="dxa"/>
            <w:vMerge/>
            <w:tcBorders>
              <w:left w:val="single" w:sz="4" w:space="0" w:color="auto"/>
              <w:right w:val="single" w:sz="4" w:space="0" w:color="auto"/>
            </w:tcBorders>
            <w:vAlign w:val="center"/>
          </w:tcPr>
          <w:p w14:paraId="3CE2DA72"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65E31915" w14:textId="77777777" w:rsidR="005E517D" w:rsidRPr="00EF06A7" w:rsidRDefault="005E517D" w:rsidP="0056554C">
            <w:pPr>
              <w:pStyle w:val="TAL"/>
            </w:pPr>
            <w:r w:rsidRPr="00EF06A7">
              <w:rPr>
                <w:rFonts w:eastAsia="SimSun"/>
              </w:rPr>
              <w:t>Number of CSI-RS ports (</w:t>
            </w:r>
            <w:r w:rsidRPr="00EF06A7">
              <w:rPr>
                <w:rFonts w:eastAsia="SimSun"/>
                <w:i/>
              </w:rPr>
              <w:t>X</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4463A61"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53A8FD4" w14:textId="77777777" w:rsidR="005E517D" w:rsidRPr="00EF06A7" w:rsidRDefault="005E517D" w:rsidP="0056554C">
            <w:pPr>
              <w:pStyle w:val="TAC"/>
              <w:rPr>
                <w:rFonts w:eastAsia="SimSun"/>
              </w:rPr>
            </w:pPr>
            <w:r w:rsidRPr="00EF06A7">
              <w:rPr>
                <w:rFonts w:eastAsia="SimSun"/>
                <w:lang w:eastAsia="zh-CN"/>
              </w:rPr>
              <w:t>1</w:t>
            </w:r>
          </w:p>
        </w:tc>
      </w:tr>
      <w:tr w:rsidR="005E517D" w:rsidRPr="00EF06A7" w14:paraId="34FCAE57" w14:textId="77777777" w:rsidTr="0056554C">
        <w:trPr>
          <w:trHeight w:val="70"/>
          <w:jc w:val="center"/>
        </w:trPr>
        <w:tc>
          <w:tcPr>
            <w:tcW w:w="1556" w:type="dxa"/>
            <w:vMerge/>
            <w:tcBorders>
              <w:left w:val="single" w:sz="4" w:space="0" w:color="auto"/>
              <w:right w:val="single" w:sz="4" w:space="0" w:color="auto"/>
            </w:tcBorders>
            <w:vAlign w:val="center"/>
            <w:hideMark/>
          </w:tcPr>
          <w:p w14:paraId="3F47E88B"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4B0FD61" w14:textId="77777777" w:rsidR="005E517D" w:rsidRPr="00EF06A7" w:rsidRDefault="005E517D" w:rsidP="0056554C">
            <w:pPr>
              <w:pStyle w:val="TAL"/>
            </w:pPr>
            <w:r w:rsidRPr="00EF06A7">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4F546C2"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0A8561E" w14:textId="77777777" w:rsidR="005E517D" w:rsidRPr="00EF06A7" w:rsidRDefault="005E517D" w:rsidP="0056554C">
            <w:pPr>
              <w:pStyle w:val="TAC"/>
            </w:pPr>
            <w:r w:rsidRPr="00EF06A7">
              <w:rPr>
                <w:rFonts w:eastAsia="SimSun"/>
              </w:rPr>
              <w:t>No CDM</w:t>
            </w:r>
          </w:p>
        </w:tc>
      </w:tr>
      <w:tr w:rsidR="005E517D" w:rsidRPr="00EF06A7" w14:paraId="7130A181" w14:textId="77777777" w:rsidTr="0056554C">
        <w:trPr>
          <w:trHeight w:val="70"/>
          <w:jc w:val="center"/>
        </w:trPr>
        <w:tc>
          <w:tcPr>
            <w:tcW w:w="1556" w:type="dxa"/>
            <w:vMerge/>
            <w:tcBorders>
              <w:left w:val="single" w:sz="4" w:space="0" w:color="auto"/>
              <w:right w:val="single" w:sz="4" w:space="0" w:color="auto"/>
            </w:tcBorders>
            <w:vAlign w:val="center"/>
            <w:hideMark/>
          </w:tcPr>
          <w:p w14:paraId="5CB91998"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417BBD4" w14:textId="77777777" w:rsidR="005E517D" w:rsidRPr="00EF06A7" w:rsidRDefault="005E517D" w:rsidP="0056554C">
            <w:pPr>
              <w:pStyle w:val="TAL"/>
            </w:pPr>
            <w:r w:rsidRPr="00EF06A7">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D8D8529"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193A6B3C" w14:textId="77777777" w:rsidR="005E517D" w:rsidRPr="00EF06A7" w:rsidRDefault="005E517D" w:rsidP="0056554C">
            <w:pPr>
              <w:pStyle w:val="TAC"/>
            </w:pPr>
            <w:r w:rsidRPr="00EF06A7">
              <w:t>1</w:t>
            </w:r>
          </w:p>
        </w:tc>
      </w:tr>
      <w:tr w:rsidR="005E517D" w:rsidRPr="00EF06A7" w14:paraId="20FF742F" w14:textId="77777777" w:rsidTr="0056554C">
        <w:trPr>
          <w:trHeight w:val="70"/>
          <w:jc w:val="center"/>
        </w:trPr>
        <w:tc>
          <w:tcPr>
            <w:tcW w:w="1556" w:type="dxa"/>
            <w:vMerge/>
            <w:tcBorders>
              <w:left w:val="single" w:sz="4" w:space="0" w:color="auto"/>
              <w:right w:val="single" w:sz="4" w:space="0" w:color="auto"/>
            </w:tcBorders>
            <w:vAlign w:val="center"/>
            <w:hideMark/>
          </w:tcPr>
          <w:p w14:paraId="71B0C15B" w14:textId="77777777" w:rsidR="005E517D" w:rsidRPr="00EF06A7" w:rsidRDefault="005E517D" w:rsidP="0056554C">
            <w:pPr>
              <w:pStyle w:val="TAL"/>
              <w:rPr>
                <w:b/>
              </w:rPr>
            </w:pPr>
          </w:p>
        </w:tc>
        <w:tc>
          <w:tcPr>
            <w:tcW w:w="3183" w:type="dxa"/>
            <w:tcBorders>
              <w:top w:val="single" w:sz="4" w:space="0" w:color="auto"/>
              <w:left w:val="single" w:sz="4" w:space="0" w:color="auto"/>
              <w:bottom w:val="single" w:sz="4" w:space="0" w:color="auto"/>
              <w:right w:val="single" w:sz="4" w:space="0" w:color="auto"/>
            </w:tcBorders>
            <w:vAlign w:val="center"/>
          </w:tcPr>
          <w:p w14:paraId="24F6A4B0" w14:textId="77777777" w:rsidR="005E517D" w:rsidRPr="00EF06A7" w:rsidRDefault="005E517D" w:rsidP="0056554C">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518CBAE"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34AA096" w14:textId="77777777" w:rsidR="005E517D" w:rsidRPr="00EF06A7" w:rsidRDefault="005E517D" w:rsidP="0056554C">
            <w:pPr>
              <w:pStyle w:val="TAC"/>
            </w:pPr>
            <w:r w:rsidRPr="00EF06A7">
              <w:rPr>
                <w:rFonts w:eastAsia="SimSun"/>
                <w:lang w:eastAsia="zh-CN"/>
              </w:rPr>
              <w:t>Row 2, 6</w:t>
            </w:r>
          </w:p>
        </w:tc>
      </w:tr>
      <w:tr w:rsidR="005E517D" w:rsidRPr="00EF06A7" w14:paraId="1CB7E60E" w14:textId="77777777" w:rsidTr="0056554C">
        <w:trPr>
          <w:trHeight w:val="70"/>
          <w:jc w:val="center"/>
        </w:trPr>
        <w:tc>
          <w:tcPr>
            <w:tcW w:w="1556" w:type="dxa"/>
            <w:vMerge/>
            <w:tcBorders>
              <w:left w:val="single" w:sz="4" w:space="0" w:color="auto"/>
              <w:right w:val="single" w:sz="4" w:space="0" w:color="auto"/>
            </w:tcBorders>
            <w:vAlign w:val="center"/>
            <w:hideMark/>
          </w:tcPr>
          <w:p w14:paraId="0318F2D0"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6F27D0D4" w14:textId="77777777" w:rsidR="005E517D" w:rsidRPr="00EF06A7" w:rsidRDefault="005E517D" w:rsidP="0056554C">
            <w:pPr>
              <w:pStyle w:val="TAL"/>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658348DB"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88EE36E" w14:textId="77777777" w:rsidR="005E517D" w:rsidRPr="00EF06A7" w:rsidRDefault="005E517D" w:rsidP="0056554C">
            <w:pPr>
              <w:pStyle w:val="TAC"/>
            </w:pPr>
            <w:r w:rsidRPr="00EF06A7">
              <w:rPr>
                <w:rFonts w:eastAsia="SimSun"/>
                <w:lang w:eastAsia="zh-CN"/>
              </w:rPr>
              <w:t>13</w:t>
            </w:r>
          </w:p>
        </w:tc>
      </w:tr>
      <w:tr w:rsidR="005E517D" w:rsidRPr="00EF06A7" w14:paraId="7CDF2E42" w14:textId="77777777" w:rsidTr="0056554C">
        <w:trPr>
          <w:trHeight w:val="70"/>
          <w:jc w:val="center"/>
        </w:trPr>
        <w:tc>
          <w:tcPr>
            <w:tcW w:w="1556" w:type="dxa"/>
            <w:vMerge w:val="restart"/>
            <w:tcBorders>
              <w:left w:val="single" w:sz="4" w:space="0" w:color="auto"/>
              <w:right w:val="single" w:sz="4" w:space="0" w:color="auto"/>
            </w:tcBorders>
            <w:vAlign w:val="center"/>
          </w:tcPr>
          <w:p w14:paraId="56015A90" w14:textId="77777777" w:rsidR="005E517D" w:rsidRPr="00EF06A7" w:rsidRDefault="005E517D" w:rsidP="0056554C">
            <w:pPr>
              <w:pStyle w:val="TAL"/>
              <w:rPr>
                <w:rFonts w:eastAsia="SimSun"/>
              </w:rPr>
            </w:pPr>
            <w:r w:rsidRPr="00EF06A7">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0CFC17FD" w14:textId="77777777" w:rsidR="005E517D" w:rsidRPr="00EF06A7" w:rsidRDefault="005E517D" w:rsidP="0056554C">
            <w:pPr>
              <w:pStyle w:val="TAL"/>
              <w:rPr>
                <w:rFonts w:eastAsia="SimSun"/>
              </w:rPr>
            </w:pPr>
            <w:r w:rsidRPr="00EF06A7">
              <w:rPr>
                <w:rFonts w:eastAsia="SimSun"/>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E30F7F0"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7A48069" w14:textId="77777777" w:rsidR="005E517D" w:rsidRPr="00EF06A7" w:rsidRDefault="005E517D" w:rsidP="0056554C">
            <w:pPr>
              <w:pStyle w:val="TAC"/>
              <w:rPr>
                <w:rFonts w:eastAsia="SimSun"/>
                <w:lang w:eastAsia="zh-CN"/>
              </w:rPr>
            </w:pPr>
            <w:r w:rsidRPr="00EF06A7">
              <w:rPr>
                <w:rFonts w:eastAsia="SimSun"/>
                <w:lang w:eastAsia="zh-CN"/>
              </w:rPr>
              <w:t>Periodic</w:t>
            </w:r>
          </w:p>
        </w:tc>
      </w:tr>
      <w:tr w:rsidR="005E517D" w:rsidRPr="00EF06A7" w14:paraId="64AFF44D" w14:textId="77777777" w:rsidTr="0056554C">
        <w:trPr>
          <w:trHeight w:val="70"/>
          <w:jc w:val="center"/>
        </w:trPr>
        <w:tc>
          <w:tcPr>
            <w:tcW w:w="1556" w:type="dxa"/>
            <w:vMerge/>
            <w:tcBorders>
              <w:left w:val="single" w:sz="4" w:space="0" w:color="auto"/>
              <w:right w:val="single" w:sz="4" w:space="0" w:color="auto"/>
            </w:tcBorders>
            <w:vAlign w:val="center"/>
            <w:hideMark/>
          </w:tcPr>
          <w:p w14:paraId="18FE8C65"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tcPr>
          <w:p w14:paraId="785CC040" w14:textId="77777777" w:rsidR="005E517D" w:rsidRPr="00EF06A7" w:rsidRDefault="005E517D" w:rsidP="0056554C">
            <w:pPr>
              <w:pStyle w:val="TAL"/>
            </w:pPr>
            <w:r w:rsidRPr="00EF06A7">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94854FB"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6F0F33C" w14:textId="77777777" w:rsidR="005E517D" w:rsidRPr="00EF06A7" w:rsidRDefault="005E517D" w:rsidP="0056554C">
            <w:pPr>
              <w:pStyle w:val="TAC"/>
              <w:rPr>
                <w:rFonts w:eastAsia="SimSun"/>
                <w:lang w:eastAsia="zh-CN"/>
              </w:rPr>
            </w:pPr>
            <w:r w:rsidRPr="00EF06A7">
              <w:rPr>
                <w:rFonts w:eastAsia="SimSun"/>
                <w:lang w:eastAsia="zh-CN"/>
              </w:rPr>
              <w:t>0</w:t>
            </w:r>
          </w:p>
        </w:tc>
      </w:tr>
      <w:tr w:rsidR="005E517D" w:rsidRPr="00EF06A7" w14:paraId="43CD75E6" w14:textId="77777777" w:rsidTr="0056554C">
        <w:trPr>
          <w:trHeight w:val="70"/>
          <w:jc w:val="center"/>
        </w:trPr>
        <w:tc>
          <w:tcPr>
            <w:tcW w:w="1556" w:type="dxa"/>
            <w:vMerge/>
            <w:tcBorders>
              <w:left w:val="single" w:sz="4" w:space="0" w:color="auto"/>
              <w:right w:val="single" w:sz="4" w:space="0" w:color="auto"/>
            </w:tcBorders>
            <w:hideMark/>
          </w:tcPr>
          <w:p w14:paraId="4D3C0DF5" w14:textId="77777777" w:rsidR="005E517D" w:rsidRPr="00EF06A7" w:rsidRDefault="005E517D" w:rsidP="0056554C">
            <w:pPr>
              <w:pStyle w:val="TAL"/>
            </w:pPr>
          </w:p>
        </w:tc>
        <w:tc>
          <w:tcPr>
            <w:tcW w:w="3183" w:type="dxa"/>
            <w:tcBorders>
              <w:top w:val="single" w:sz="4" w:space="0" w:color="auto"/>
              <w:left w:val="single" w:sz="4" w:space="0" w:color="auto"/>
              <w:bottom w:val="single" w:sz="4" w:space="0" w:color="auto"/>
              <w:right w:val="single" w:sz="4" w:space="0" w:color="auto"/>
            </w:tcBorders>
          </w:tcPr>
          <w:p w14:paraId="13F03DA2" w14:textId="77777777" w:rsidR="005E517D" w:rsidRPr="00EF06A7" w:rsidRDefault="005E517D" w:rsidP="0056554C">
            <w:pPr>
              <w:pStyle w:val="TAL"/>
              <w:rPr>
                <w:rFonts w:eastAsia="SimSun"/>
              </w:rPr>
            </w:pPr>
            <w:r w:rsidRPr="00EF06A7">
              <w:rPr>
                <w:rFonts w:eastAsia="SimSun"/>
              </w:rPr>
              <w:t>CSI-IM Resource Mapping</w:t>
            </w:r>
          </w:p>
          <w:p w14:paraId="02792A3A" w14:textId="77777777" w:rsidR="005E517D" w:rsidRPr="00EF06A7" w:rsidRDefault="005E517D" w:rsidP="0056554C">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D559349"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7005BC5" w14:textId="77777777" w:rsidR="005E517D" w:rsidRPr="00EF06A7" w:rsidRDefault="005E517D" w:rsidP="0056554C">
            <w:pPr>
              <w:pStyle w:val="TAC"/>
            </w:pPr>
            <w:r w:rsidRPr="00EF06A7">
              <w:t>(</w:t>
            </w:r>
            <w:r w:rsidRPr="00EF06A7">
              <w:rPr>
                <w:rFonts w:eastAsia="SimSun"/>
                <w:lang w:eastAsia="zh-CN"/>
              </w:rPr>
              <w:t>4</w:t>
            </w:r>
            <w:r w:rsidRPr="00EF06A7">
              <w:t xml:space="preserve">, </w:t>
            </w:r>
            <w:r w:rsidRPr="00EF06A7">
              <w:rPr>
                <w:rFonts w:eastAsia="SimSun"/>
                <w:lang w:eastAsia="zh-CN"/>
              </w:rPr>
              <w:t>9</w:t>
            </w:r>
            <w:r w:rsidRPr="00EF06A7">
              <w:t>)</w:t>
            </w:r>
          </w:p>
        </w:tc>
      </w:tr>
      <w:tr w:rsidR="005E517D" w:rsidRPr="00EF06A7" w14:paraId="7A4B6A80"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3C30D085" w14:textId="77777777" w:rsidR="005E517D" w:rsidRPr="00EF06A7" w:rsidRDefault="005E517D" w:rsidP="0056554C">
            <w:pPr>
              <w:pStyle w:val="TAL"/>
              <w:rPr>
                <w:rFonts w:eastAsia="SimSun"/>
              </w:rPr>
            </w:pPr>
            <w:r w:rsidRPr="00EF06A7">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7BC6199"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0F8F7E8" w14:textId="77777777" w:rsidR="005E517D" w:rsidRPr="00EF06A7" w:rsidRDefault="005E517D" w:rsidP="0056554C">
            <w:pPr>
              <w:pStyle w:val="TAC"/>
            </w:pPr>
            <w:r w:rsidRPr="00EF06A7">
              <w:rPr>
                <w:rFonts w:eastAsia="SimSun"/>
              </w:rPr>
              <w:t>Periodic</w:t>
            </w:r>
          </w:p>
        </w:tc>
      </w:tr>
      <w:tr w:rsidR="005E517D" w:rsidRPr="00EF06A7" w14:paraId="42638B65"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3A41ADEE" w14:textId="77777777" w:rsidR="005E517D" w:rsidRPr="00EF06A7" w:rsidRDefault="005E517D" w:rsidP="0056554C">
            <w:pPr>
              <w:pStyle w:val="TAL"/>
              <w:rPr>
                <w:rFonts w:eastAsia="SimSun"/>
              </w:rPr>
            </w:pPr>
            <w:r w:rsidRPr="00EF06A7">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4BA6000"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D019FFC" w14:textId="77777777" w:rsidR="005E517D" w:rsidRPr="00EF06A7" w:rsidRDefault="005E517D" w:rsidP="0056554C">
            <w:pPr>
              <w:pStyle w:val="TAC"/>
              <w:rPr>
                <w:rFonts w:eastAsia="SimSun"/>
                <w:lang w:eastAsia="zh-CN"/>
              </w:rPr>
            </w:pPr>
            <w:r w:rsidRPr="00EF06A7">
              <w:t xml:space="preserve">Table </w:t>
            </w:r>
            <w:r w:rsidRPr="00EF06A7">
              <w:rPr>
                <w:rFonts w:eastAsia="SimSun"/>
                <w:lang w:eastAsia="zh-CN"/>
              </w:rPr>
              <w:t>2</w:t>
            </w:r>
          </w:p>
        </w:tc>
      </w:tr>
      <w:tr w:rsidR="007D2C72" w:rsidRPr="00EF06A7" w14:paraId="15887EF0"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68B9F9F9" w14:textId="5A87E977" w:rsidR="007D2C72" w:rsidRPr="00EF06A7" w:rsidRDefault="007D2C72" w:rsidP="007D2C72">
            <w:pPr>
              <w:pStyle w:val="TAL"/>
              <w:rPr>
                <w:rFonts w:eastAsia="SimSun"/>
              </w:rPr>
            </w:pPr>
            <w:r w:rsidRPr="00EF06A7">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1B7BDDE" w14:textId="77777777" w:rsidR="007D2C72" w:rsidRPr="00EF06A7" w:rsidRDefault="007D2C72" w:rsidP="007D2C72">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0FBC384" w14:textId="2B144E60" w:rsidR="007D2C72" w:rsidRPr="00EF06A7" w:rsidRDefault="007D2C72" w:rsidP="007D2C72">
            <w:pPr>
              <w:pStyle w:val="TAC"/>
            </w:pPr>
            <w:r w:rsidRPr="00EF06A7">
              <w:rPr>
                <w:lang w:eastAsia="zh-CN"/>
              </w:rPr>
              <w:t>cri-RI-PMI-CQI (Note 1)</w:t>
            </w:r>
          </w:p>
        </w:tc>
      </w:tr>
      <w:tr w:rsidR="007D2C72" w:rsidRPr="00EF06A7" w14:paraId="242545F0"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4991204" w14:textId="450F920A" w:rsidR="007D2C72" w:rsidRPr="00EF06A7" w:rsidRDefault="007D2C72" w:rsidP="007D2C72">
            <w:pPr>
              <w:pStyle w:val="TAL"/>
              <w:rPr>
                <w:rFonts w:eastAsia="SimSun"/>
              </w:rPr>
            </w:pPr>
            <w:r w:rsidRPr="00EF06A7">
              <w:rPr>
                <w:rFonts w:eastAsia="SimSun"/>
              </w:rPr>
              <w:t>Codebook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F54FFEB" w14:textId="77777777" w:rsidR="007D2C72" w:rsidRPr="00EF06A7" w:rsidRDefault="007D2C72" w:rsidP="007D2C72">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AEA9364" w14:textId="01626952" w:rsidR="007D2C72" w:rsidRPr="00EF06A7" w:rsidRDefault="007D2C72" w:rsidP="007D2C72">
            <w:pPr>
              <w:pStyle w:val="TAC"/>
            </w:pPr>
            <w:r w:rsidRPr="00EF06A7">
              <w:t>Not configured</w:t>
            </w:r>
          </w:p>
        </w:tc>
      </w:tr>
      <w:tr w:rsidR="005E517D" w:rsidRPr="00EF06A7" w14:paraId="7944AEEE"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05CA031" w14:textId="77777777" w:rsidR="005E517D" w:rsidRPr="00EF06A7" w:rsidRDefault="005E517D" w:rsidP="0056554C">
            <w:pPr>
              <w:pStyle w:val="TAL"/>
              <w:rPr>
                <w:rFonts w:eastAsia="SimSun"/>
              </w:rPr>
            </w:pPr>
            <w:r w:rsidRPr="00EF06A7">
              <w:rPr>
                <w:rFonts w:eastAsia="SimSun"/>
              </w:rPr>
              <w:t>timeRestrictionForChannel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C7A675F"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EDC6CBF" w14:textId="77777777" w:rsidR="005E517D" w:rsidRPr="00EF06A7" w:rsidRDefault="005E517D" w:rsidP="0056554C">
            <w:pPr>
              <w:pStyle w:val="TAC"/>
            </w:pPr>
            <w:r w:rsidRPr="00EF06A7">
              <w:rPr>
                <w:rFonts w:eastAsia="SimSun"/>
              </w:rPr>
              <w:t>Not configured</w:t>
            </w:r>
          </w:p>
        </w:tc>
      </w:tr>
      <w:tr w:rsidR="005E517D" w:rsidRPr="00EF06A7" w14:paraId="2A5CC1FD"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AF7CE9B" w14:textId="77777777" w:rsidR="005E517D" w:rsidRPr="00EF06A7" w:rsidRDefault="005E517D" w:rsidP="0056554C">
            <w:pPr>
              <w:pStyle w:val="TAL"/>
              <w:rPr>
                <w:rFonts w:eastAsia="SimSun"/>
              </w:rPr>
            </w:pPr>
            <w:r w:rsidRPr="00EF06A7">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FBDEABF"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3E38471" w14:textId="77777777" w:rsidR="005E517D" w:rsidRPr="00EF06A7" w:rsidRDefault="005E517D" w:rsidP="0056554C">
            <w:pPr>
              <w:pStyle w:val="TAC"/>
            </w:pPr>
            <w:r w:rsidRPr="00EF06A7">
              <w:rPr>
                <w:rFonts w:eastAsia="SimSun"/>
              </w:rPr>
              <w:t>Not configured</w:t>
            </w:r>
          </w:p>
        </w:tc>
      </w:tr>
      <w:tr w:rsidR="005E517D" w:rsidRPr="00EF06A7" w14:paraId="374375EE"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38ABFB5" w14:textId="77777777" w:rsidR="005E517D" w:rsidRPr="00EF06A7" w:rsidRDefault="005E517D" w:rsidP="0056554C">
            <w:pPr>
              <w:pStyle w:val="TAL"/>
              <w:rPr>
                <w:rFonts w:eastAsia="SimSun"/>
              </w:rPr>
            </w:pPr>
            <w:r w:rsidRPr="00EF06A7">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CE95074"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DC059D7" w14:textId="77777777" w:rsidR="005E517D" w:rsidRPr="00EF06A7" w:rsidRDefault="005E517D" w:rsidP="0056554C">
            <w:pPr>
              <w:pStyle w:val="TAC"/>
            </w:pPr>
            <w:r w:rsidRPr="00EF06A7">
              <w:rPr>
                <w:rFonts w:eastAsia="SimSun"/>
              </w:rPr>
              <w:t>Wideband</w:t>
            </w:r>
          </w:p>
        </w:tc>
      </w:tr>
      <w:tr w:rsidR="005E517D" w:rsidRPr="00EF06A7" w14:paraId="11AEFA12"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321009B9" w14:textId="77777777" w:rsidR="005E517D" w:rsidRPr="00EF06A7" w:rsidRDefault="005E517D" w:rsidP="0056554C">
            <w:pPr>
              <w:pStyle w:val="TAL"/>
              <w:rPr>
                <w:rFonts w:eastAsia="SimSun"/>
              </w:rPr>
            </w:pPr>
            <w:r w:rsidRPr="00EF06A7">
              <w:rPr>
                <w:rFonts w:eastAsia="SimSun"/>
              </w:rPr>
              <w:t>pmi-FormatIndicator</w:t>
            </w:r>
            <w:r w:rsidRPr="00EF06A7">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C51C504"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7FFF6E1" w14:textId="77777777" w:rsidR="005E517D" w:rsidRPr="00EF06A7" w:rsidRDefault="005E517D" w:rsidP="0056554C">
            <w:pPr>
              <w:pStyle w:val="TAC"/>
            </w:pPr>
            <w:r w:rsidRPr="00EF06A7">
              <w:rPr>
                <w:rFonts w:eastAsia="SimSun"/>
              </w:rPr>
              <w:t>Wideband</w:t>
            </w:r>
          </w:p>
        </w:tc>
      </w:tr>
      <w:tr w:rsidR="005E517D" w:rsidRPr="00EF06A7" w14:paraId="2F0045A7"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00BC4056" w14:textId="77777777" w:rsidR="005E517D" w:rsidRPr="00EF06A7" w:rsidRDefault="005E517D" w:rsidP="0056554C">
            <w:pPr>
              <w:pStyle w:val="TAL"/>
              <w:rPr>
                <w:rFonts w:eastAsia="SimSun"/>
              </w:rPr>
            </w:pPr>
            <w:r w:rsidRPr="00EF06A7">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0FCD4C5" w14:textId="77777777" w:rsidR="005E517D" w:rsidRPr="00EF06A7" w:rsidRDefault="005E517D" w:rsidP="0056554C">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E7B65E2" w14:textId="77777777" w:rsidR="005E517D" w:rsidRPr="00EF06A7" w:rsidDel="00CC5BFA" w:rsidRDefault="005E517D" w:rsidP="0056554C">
            <w:pPr>
              <w:pStyle w:val="TAC"/>
            </w:pPr>
            <w:r w:rsidRPr="00EF06A7">
              <w:t>1111111</w:t>
            </w:r>
          </w:p>
        </w:tc>
      </w:tr>
      <w:tr w:rsidR="005E517D" w:rsidRPr="00EF06A7" w14:paraId="2696B3A8"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387CD423" w14:textId="77777777" w:rsidR="005E517D" w:rsidRPr="00EF06A7" w:rsidRDefault="005E517D" w:rsidP="0056554C">
            <w:pPr>
              <w:pStyle w:val="TAL"/>
              <w:rPr>
                <w:rFonts w:eastAsia="SimSun"/>
              </w:rPr>
            </w:pPr>
            <w:r w:rsidRPr="00EF06A7">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7E30C99"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C6700CE" w14:textId="77777777" w:rsidR="005E517D" w:rsidRPr="00EF06A7" w:rsidRDefault="005E517D" w:rsidP="0056554C">
            <w:pPr>
              <w:pStyle w:val="TAC"/>
            </w:pPr>
            <w:r w:rsidRPr="00EF06A7">
              <w:rPr>
                <w:rFonts w:eastAsia="SimSun"/>
              </w:rPr>
              <w:t>Not configured</w:t>
            </w:r>
          </w:p>
        </w:tc>
      </w:tr>
      <w:tr w:rsidR="005E517D" w:rsidRPr="00EF06A7" w14:paraId="2DBC10F5"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7E76FF2E" w14:textId="77777777" w:rsidR="005E517D" w:rsidRPr="00EF06A7" w:rsidRDefault="005E517D" w:rsidP="0056554C">
            <w:pPr>
              <w:pStyle w:val="TAL"/>
              <w:rPr>
                <w:rFonts w:eastAsia="SimSun"/>
              </w:rPr>
            </w:pPr>
            <w:r w:rsidRPr="00EF06A7">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6288F08"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D04018B" w14:textId="77777777" w:rsidR="005E517D" w:rsidRPr="00EF06A7" w:rsidRDefault="005E517D" w:rsidP="0056554C">
            <w:pPr>
              <w:pStyle w:val="TAC"/>
            </w:pPr>
            <w:r w:rsidRPr="00EF06A7">
              <w:rPr>
                <w:rFonts w:eastAsia="SimSun"/>
                <w:lang w:eastAsia="zh-CN"/>
              </w:rPr>
              <w:t>PUCCH</w:t>
            </w:r>
          </w:p>
        </w:tc>
      </w:tr>
      <w:tr w:rsidR="005E517D" w:rsidRPr="00EF06A7" w14:paraId="36484296"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2E34A37" w14:textId="77777777" w:rsidR="005E517D" w:rsidRPr="00EF06A7" w:rsidRDefault="005E517D" w:rsidP="0056554C">
            <w:pPr>
              <w:pStyle w:val="TAL"/>
              <w:rPr>
                <w:rFonts w:eastAsia="SimSun"/>
              </w:rPr>
            </w:pPr>
            <w:r w:rsidRPr="00EF06A7">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4A2F733" w14:textId="77777777" w:rsidR="005E517D" w:rsidRPr="00EF06A7" w:rsidRDefault="005E517D" w:rsidP="0056554C">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7AF2237C" w14:textId="77777777" w:rsidR="005E517D" w:rsidRPr="00EF06A7" w:rsidRDefault="005E517D" w:rsidP="0056554C">
            <w:pPr>
              <w:pStyle w:val="TAC"/>
            </w:pPr>
            <w:r w:rsidRPr="00EF06A7">
              <w:t>1</w:t>
            </w:r>
          </w:p>
        </w:tc>
      </w:tr>
      <w:tr w:rsidR="005E517D" w:rsidRPr="00EF06A7" w14:paraId="5F9468C0" w14:textId="77777777" w:rsidTr="0056554C">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0D2F35C2" w14:textId="77777777" w:rsidR="005E517D" w:rsidRPr="00EF06A7" w:rsidRDefault="005E517D" w:rsidP="0056554C">
            <w:pPr>
              <w:pStyle w:val="TAL"/>
            </w:pPr>
            <w:r w:rsidRPr="00EF06A7">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72E0EF8" w14:textId="77777777" w:rsidR="005E517D" w:rsidRPr="00EF06A7" w:rsidRDefault="005E517D" w:rsidP="0056554C">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D012279" w14:textId="77777777" w:rsidR="005E517D" w:rsidRPr="00EF06A7" w:rsidRDefault="005E517D" w:rsidP="0056554C">
            <w:pPr>
              <w:pStyle w:val="TAC"/>
              <w:rPr>
                <w:lang w:eastAsia="zh-CN"/>
              </w:rPr>
            </w:pPr>
            <w:r w:rsidRPr="00EF06A7">
              <w:rPr>
                <w:rFonts w:eastAsia="SimSun"/>
              </w:rPr>
              <w:t>Derived as per section 5.1.3.2 of TS 38.214 [12]</w:t>
            </w:r>
          </w:p>
        </w:tc>
      </w:tr>
      <w:tr w:rsidR="007D2C72" w:rsidRPr="00EF06A7" w14:paraId="0108D52A" w14:textId="77777777" w:rsidTr="006E54DB">
        <w:trPr>
          <w:trHeight w:val="70"/>
          <w:jc w:val="center"/>
        </w:trPr>
        <w:tc>
          <w:tcPr>
            <w:tcW w:w="8750" w:type="dxa"/>
            <w:gridSpan w:val="4"/>
            <w:tcBorders>
              <w:top w:val="single" w:sz="4" w:space="0" w:color="auto"/>
              <w:left w:val="single" w:sz="4" w:space="0" w:color="auto"/>
              <w:bottom w:val="single" w:sz="4" w:space="0" w:color="auto"/>
              <w:right w:val="single" w:sz="4" w:space="0" w:color="auto"/>
            </w:tcBorders>
            <w:vAlign w:val="center"/>
          </w:tcPr>
          <w:p w14:paraId="08ECD736" w14:textId="35C810DB" w:rsidR="007D2C72" w:rsidRPr="00EF06A7" w:rsidRDefault="007D2C72" w:rsidP="007D2C72">
            <w:pPr>
              <w:pStyle w:val="TAN"/>
              <w:rPr>
                <w:rFonts w:eastAsia="SimSun"/>
              </w:rPr>
            </w:pPr>
            <w:r w:rsidRPr="00EF06A7">
              <w:rPr>
                <w:rFonts w:eastAsia="SimSun"/>
              </w:rPr>
              <w:t>Note 1: The bit width of PMI for UCI on PUCCH in a case 1-port CSI-RS is configured as channel measurement resource is given in TS 38.212 [10], section 6.3.1.1.2.</w:t>
            </w:r>
          </w:p>
        </w:tc>
      </w:tr>
    </w:tbl>
    <w:p w14:paraId="5B83840F" w14:textId="77777777" w:rsidR="005E517D" w:rsidRPr="00EF06A7" w:rsidRDefault="005E517D" w:rsidP="005E517D"/>
    <w:p w14:paraId="5F6E2C62" w14:textId="77777777" w:rsidR="005E517D" w:rsidRPr="00EF06A7" w:rsidRDefault="005E517D" w:rsidP="005E517D">
      <w:pPr>
        <w:pStyle w:val="TH"/>
      </w:pPr>
      <w:r w:rsidRPr="00EF06A7">
        <w:t>Table 6.2A.3.1.0-2</w:t>
      </w:r>
      <w:r w:rsidRPr="00EF06A7">
        <w:rPr>
          <w:lang w:eastAsia="zh-CN"/>
        </w:rPr>
        <w:t>:</w:t>
      </w:r>
      <w:r w:rsidRPr="00EF06A7">
        <w:t xml:space="preserve"> Additional test parameters for FDD CC</w:t>
      </w:r>
    </w:p>
    <w:tbl>
      <w:tblPr>
        <w:tblW w:w="8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1443"/>
        <w:gridCol w:w="113"/>
        <w:gridCol w:w="3070"/>
        <w:gridCol w:w="113"/>
        <w:gridCol w:w="880"/>
        <w:gridCol w:w="113"/>
        <w:gridCol w:w="2905"/>
        <w:gridCol w:w="113"/>
      </w:tblGrid>
      <w:tr w:rsidR="005E517D" w:rsidRPr="00EF06A7" w14:paraId="4D83103F" w14:textId="77777777" w:rsidTr="005B01A2">
        <w:trPr>
          <w:gridAfter w:val="1"/>
          <w:wAfter w:w="113" w:type="dxa"/>
          <w:trHeight w:val="70"/>
          <w:jc w:val="center"/>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14:paraId="20A98BE3" w14:textId="77777777" w:rsidR="005E517D" w:rsidRPr="00EF06A7" w:rsidRDefault="005E517D" w:rsidP="0056554C">
            <w:pPr>
              <w:pStyle w:val="TAH"/>
            </w:pPr>
            <w:r w:rsidRPr="00EF06A7">
              <w:rPr>
                <w:rFonts w:eastAsia="SimSun"/>
              </w:rPr>
              <w:t>Parameter</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2368469A" w14:textId="77777777" w:rsidR="005E517D" w:rsidRPr="00EF06A7" w:rsidRDefault="005E517D" w:rsidP="0056554C">
            <w:pPr>
              <w:pStyle w:val="TAH"/>
            </w:pPr>
            <w:r w:rsidRPr="00EF06A7">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hideMark/>
          </w:tcPr>
          <w:p w14:paraId="72695231" w14:textId="77777777" w:rsidR="005E517D" w:rsidRPr="00EF06A7" w:rsidRDefault="005E517D" w:rsidP="0056554C">
            <w:pPr>
              <w:pStyle w:val="TAH"/>
              <w:rPr>
                <w:lang w:eastAsia="zh-CN"/>
              </w:rPr>
            </w:pPr>
            <w:r w:rsidRPr="00EF06A7">
              <w:rPr>
                <w:rFonts w:eastAsia="SimSun"/>
                <w:lang w:eastAsia="zh-CN"/>
              </w:rPr>
              <w:t>Value</w:t>
            </w:r>
          </w:p>
        </w:tc>
      </w:tr>
      <w:tr w:rsidR="005E517D" w:rsidRPr="00EF06A7" w14:paraId="6762B677" w14:textId="77777777" w:rsidTr="005B01A2">
        <w:trPr>
          <w:gridAfter w:val="1"/>
          <w:wAfter w:w="113" w:type="dxa"/>
          <w:trHeight w:val="70"/>
          <w:jc w:val="center"/>
        </w:trPr>
        <w:tc>
          <w:tcPr>
            <w:tcW w:w="4739" w:type="dxa"/>
            <w:gridSpan w:val="4"/>
            <w:tcBorders>
              <w:top w:val="single" w:sz="4" w:space="0" w:color="auto"/>
              <w:left w:val="single" w:sz="4" w:space="0" w:color="auto"/>
              <w:bottom w:val="single" w:sz="4" w:space="0" w:color="auto"/>
              <w:right w:val="single" w:sz="4" w:space="0" w:color="auto"/>
            </w:tcBorders>
            <w:vAlign w:val="center"/>
            <w:hideMark/>
          </w:tcPr>
          <w:p w14:paraId="381310D6" w14:textId="77777777" w:rsidR="005E517D" w:rsidRPr="00EF06A7" w:rsidRDefault="005E517D" w:rsidP="0056554C">
            <w:pPr>
              <w:pStyle w:val="TAL"/>
            </w:pPr>
            <w:r w:rsidRPr="00EF06A7">
              <w:rPr>
                <w:rFonts w:eastAsia="SimSun"/>
              </w:rPr>
              <w:t>Duplex Mode</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E79B450" w14:textId="77777777" w:rsidR="005E517D" w:rsidRPr="00EF06A7" w:rsidRDefault="005E517D" w:rsidP="0056554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E074159" w14:textId="77777777" w:rsidR="005E517D" w:rsidRPr="00EF06A7" w:rsidRDefault="005E517D" w:rsidP="0056554C">
            <w:pPr>
              <w:pStyle w:val="TAC"/>
              <w:rPr>
                <w:rFonts w:eastAsia="SimSun"/>
                <w:lang w:eastAsia="zh-CN"/>
              </w:rPr>
            </w:pPr>
            <w:r w:rsidRPr="00EF06A7">
              <w:rPr>
                <w:rFonts w:eastAsia="SimSun"/>
                <w:lang w:eastAsia="zh-CN"/>
              </w:rPr>
              <w:t>FDD</w:t>
            </w:r>
          </w:p>
        </w:tc>
      </w:tr>
      <w:tr w:rsidR="005E517D" w:rsidRPr="00EF06A7" w14:paraId="4BAB9AD0" w14:textId="77777777" w:rsidTr="005B01A2">
        <w:trPr>
          <w:gridAfter w:val="1"/>
          <w:wAfter w:w="113" w:type="dxa"/>
          <w:trHeight w:val="70"/>
          <w:jc w:val="center"/>
        </w:trPr>
        <w:tc>
          <w:tcPr>
            <w:tcW w:w="4739" w:type="dxa"/>
            <w:gridSpan w:val="4"/>
            <w:tcBorders>
              <w:top w:val="single" w:sz="4" w:space="0" w:color="auto"/>
              <w:left w:val="single" w:sz="4" w:space="0" w:color="auto"/>
              <w:bottom w:val="single" w:sz="4" w:space="0" w:color="auto"/>
              <w:right w:val="single" w:sz="4" w:space="0" w:color="auto"/>
            </w:tcBorders>
            <w:vAlign w:val="center"/>
          </w:tcPr>
          <w:p w14:paraId="50FEE9D7" w14:textId="77777777" w:rsidR="005E517D" w:rsidRPr="00EF06A7" w:rsidRDefault="005E517D" w:rsidP="0056554C">
            <w:pPr>
              <w:pStyle w:val="TAL"/>
              <w:rPr>
                <w:rFonts w:eastAsia="?? ??"/>
              </w:rPr>
            </w:pPr>
            <w:r w:rsidRPr="00EF06A7">
              <w:rPr>
                <w:rFonts w:eastAsia="SimSun"/>
              </w:rPr>
              <w:t>Subcarrier spacing</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E5DCB8C" w14:textId="77777777" w:rsidR="005E517D" w:rsidRPr="00EF06A7" w:rsidRDefault="005E517D" w:rsidP="0056554C">
            <w:pPr>
              <w:pStyle w:val="TAC"/>
              <w:rPr>
                <w:rFonts w:eastAsia="SimSun"/>
              </w:rPr>
            </w:pPr>
            <w:r w:rsidRPr="00EF06A7">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F56B005" w14:textId="77777777" w:rsidR="005E517D" w:rsidRPr="00EF06A7" w:rsidRDefault="005E517D" w:rsidP="0056554C">
            <w:pPr>
              <w:pStyle w:val="TAC"/>
              <w:rPr>
                <w:rFonts w:eastAsia="SimSun"/>
                <w:lang w:eastAsia="zh-CN"/>
              </w:rPr>
            </w:pPr>
            <w:r w:rsidRPr="00EF06A7">
              <w:rPr>
                <w:rFonts w:eastAsia="SimSun"/>
                <w:lang w:eastAsia="zh-CN"/>
              </w:rPr>
              <w:t>15</w:t>
            </w:r>
          </w:p>
        </w:tc>
      </w:tr>
      <w:tr w:rsidR="005E517D" w:rsidRPr="00EF06A7" w14:paraId="6D43DD05" w14:textId="77777777" w:rsidTr="005B01A2">
        <w:trPr>
          <w:gridAfter w:val="1"/>
          <w:wAfter w:w="113" w:type="dxa"/>
          <w:trHeight w:val="70"/>
          <w:jc w:val="center"/>
        </w:trPr>
        <w:tc>
          <w:tcPr>
            <w:tcW w:w="1556" w:type="dxa"/>
            <w:gridSpan w:val="2"/>
            <w:tcBorders>
              <w:left w:val="single" w:sz="4" w:space="0" w:color="auto"/>
              <w:bottom w:val="single" w:sz="4" w:space="0" w:color="auto"/>
              <w:right w:val="single" w:sz="4" w:space="0" w:color="auto"/>
            </w:tcBorders>
            <w:vAlign w:val="center"/>
            <w:hideMark/>
          </w:tcPr>
          <w:p w14:paraId="115F0617" w14:textId="77777777" w:rsidR="005E517D" w:rsidRPr="00EF06A7" w:rsidRDefault="005E517D" w:rsidP="0056554C">
            <w:pPr>
              <w:pStyle w:val="TAL"/>
              <w:rPr>
                <w:rFonts w:eastAsia="SimSun"/>
              </w:rPr>
            </w:pPr>
            <w:r w:rsidRPr="00EF06A7">
              <w:rPr>
                <w:rFonts w:eastAsia="SimSun"/>
              </w:rPr>
              <w:t>ZP CSI-RS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57962BF" w14:textId="77777777" w:rsidR="005E517D" w:rsidRPr="00EF06A7" w:rsidRDefault="005E517D" w:rsidP="0056554C">
            <w:pPr>
              <w:pStyle w:val="TAL"/>
              <w:rPr>
                <w:rFonts w:eastAsia="SimSun"/>
              </w:rPr>
            </w:pPr>
            <w:r w:rsidRPr="00EF06A7">
              <w:rPr>
                <w:rFonts w:eastAsia="SimSun"/>
              </w:rPr>
              <w:t>CSI-RS</w:t>
            </w:r>
          </w:p>
          <w:p w14:paraId="1CCDEA51" w14:textId="77777777" w:rsidR="005E517D" w:rsidRPr="00EF06A7" w:rsidRDefault="005E517D" w:rsidP="0056554C">
            <w:pPr>
              <w:pStyle w:val="TAL"/>
              <w:rPr>
                <w:rFonts w:eastAsia="SimSun"/>
              </w:rPr>
            </w:pPr>
            <w:r w:rsidRPr="00EF06A7">
              <w:rPr>
                <w:rFonts w:eastAsia="SimSun"/>
              </w:rPr>
              <w:t>periodicity and offse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2A2F05B" w14:textId="77777777" w:rsidR="005E517D" w:rsidRPr="00EF06A7" w:rsidRDefault="005E517D" w:rsidP="0056554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FEB9F1C" w14:textId="77777777" w:rsidR="005E517D" w:rsidRPr="00EF06A7" w:rsidRDefault="005E517D" w:rsidP="0056554C">
            <w:pPr>
              <w:pStyle w:val="TAC"/>
              <w:rPr>
                <w:rFonts w:eastAsia="SimSun"/>
                <w:lang w:eastAsia="zh-CN"/>
              </w:rPr>
            </w:pPr>
            <w:r w:rsidRPr="00EF06A7">
              <w:rPr>
                <w:rFonts w:eastAsia="SimSun"/>
                <w:lang w:eastAsia="zh-CN"/>
              </w:rPr>
              <w:t>5/1</w:t>
            </w:r>
          </w:p>
        </w:tc>
      </w:tr>
      <w:tr w:rsidR="005B01A2" w:rsidRPr="00EF06A7" w14:paraId="30C6B731" w14:textId="77777777" w:rsidTr="005B01A2">
        <w:trPr>
          <w:gridBefore w:val="1"/>
          <w:wBefore w:w="113" w:type="dxa"/>
          <w:trHeight w:val="70"/>
          <w:jc w:val="center"/>
        </w:trPr>
        <w:tc>
          <w:tcPr>
            <w:tcW w:w="1556" w:type="dxa"/>
            <w:gridSpan w:val="2"/>
            <w:vMerge w:val="restart"/>
            <w:tcBorders>
              <w:left w:val="single" w:sz="4" w:space="0" w:color="auto"/>
              <w:right w:val="single" w:sz="4" w:space="0" w:color="auto"/>
            </w:tcBorders>
            <w:vAlign w:val="center"/>
          </w:tcPr>
          <w:p w14:paraId="621C14DF" w14:textId="77777777" w:rsidR="005B01A2" w:rsidRPr="00EF06A7" w:rsidRDefault="005B01A2" w:rsidP="0056554C">
            <w:pPr>
              <w:pStyle w:val="TAL"/>
              <w:rPr>
                <w:rFonts w:eastAsia="SimSun"/>
              </w:rPr>
            </w:pPr>
            <w:r w:rsidRPr="00EF06A7">
              <w:rPr>
                <w:rFonts w:eastAsia="SimSun"/>
              </w:rPr>
              <w:t>NZP CSI-RS for CSI acquisition</w:t>
            </w:r>
          </w:p>
        </w:tc>
        <w:tc>
          <w:tcPr>
            <w:tcW w:w="3183" w:type="dxa"/>
            <w:gridSpan w:val="2"/>
            <w:vMerge w:val="restart"/>
            <w:tcBorders>
              <w:top w:val="single" w:sz="4" w:space="0" w:color="auto"/>
              <w:left w:val="single" w:sz="4" w:space="0" w:color="auto"/>
              <w:right w:val="single" w:sz="4" w:space="0" w:color="auto"/>
            </w:tcBorders>
            <w:vAlign w:val="center"/>
          </w:tcPr>
          <w:p w14:paraId="6A599523" w14:textId="77777777" w:rsidR="005B01A2" w:rsidRPr="00EF06A7" w:rsidRDefault="005B01A2" w:rsidP="0056554C">
            <w:pPr>
              <w:pStyle w:val="TAL"/>
            </w:pPr>
            <w:r w:rsidRPr="00EF06A7">
              <w:rPr>
                <w:rFonts w:eastAsia="SimSun"/>
              </w:rPr>
              <w:t>NZP CSI-RS-timeConfig</w:t>
            </w:r>
          </w:p>
          <w:p w14:paraId="09BB4FA9" w14:textId="77777777" w:rsidR="005B01A2" w:rsidRPr="00EF06A7" w:rsidRDefault="005B01A2" w:rsidP="0056554C">
            <w:pPr>
              <w:pStyle w:val="TAL"/>
              <w:rPr>
                <w:rFonts w:eastAsia="SimSun"/>
              </w:rPr>
            </w:pPr>
            <w:r w:rsidRPr="00EF06A7">
              <w:rPr>
                <w:rFonts w:eastAsia="SimSun"/>
              </w:rPr>
              <w:t>periodicity and offset</w:t>
            </w:r>
          </w:p>
        </w:tc>
        <w:tc>
          <w:tcPr>
            <w:tcW w:w="993" w:type="dxa"/>
            <w:gridSpan w:val="2"/>
            <w:vMerge w:val="restart"/>
            <w:tcBorders>
              <w:top w:val="single" w:sz="4" w:space="0" w:color="auto"/>
              <w:left w:val="single" w:sz="4" w:space="0" w:color="auto"/>
              <w:right w:val="single" w:sz="4" w:space="0" w:color="auto"/>
            </w:tcBorders>
            <w:vAlign w:val="center"/>
          </w:tcPr>
          <w:p w14:paraId="71EBC81B" w14:textId="77777777" w:rsidR="005B01A2" w:rsidRPr="00EF06A7" w:rsidRDefault="005B01A2" w:rsidP="0056554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D68991C" w14:textId="77777777" w:rsidR="005B01A2" w:rsidRPr="00EF06A7" w:rsidRDefault="005B01A2" w:rsidP="0056554C">
            <w:pPr>
              <w:pStyle w:val="TAC"/>
              <w:rPr>
                <w:rFonts w:eastAsia="SimSun"/>
                <w:lang w:eastAsia="zh-CN"/>
              </w:rPr>
            </w:pPr>
            <w:r w:rsidRPr="00EF06A7">
              <w:rPr>
                <w:rFonts w:eastAsia="SimSun"/>
                <w:lang w:eastAsia="zh-CN"/>
              </w:rPr>
              <w:t>5/1</w:t>
            </w:r>
          </w:p>
        </w:tc>
      </w:tr>
      <w:tr w:rsidR="005B01A2" w:rsidRPr="00EF06A7" w14:paraId="53684C54" w14:textId="77777777" w:rsidTr="005B01A2">
        <w:trPr>
          <w:gridBefore w:val="1"/>
          <w:wBefore w:w="113" w:type="dxa"/>
          <w:trHeight w:val="70"/>
          <w:jc w:val="center"/>
        </w:trPr>
        <w:tc>
          <w:tcPr>
            <w:tcW w:w="1556" w:type="dxa"/>
            <w:gridSpan w:val="2"/>
            <w:vMerge/>
            <w:tcBorders>
              <w:left w:val="single" w:sz="4" w:space="0" w:color="auto"/>
              <w:bottom w:val="single" w:sz="4" w:space="0" w:color="auto"/>
              <w:right w:val="single" w:sz="4" w:space="0" w:color="auto"/>
            </w:tcBorders>
            <w:vAlign w:val="center"/>
          </w:tcPr>
          <w:p w14:paraId="526E9B8E" w14:textId="77777777" w:rsidR="005B01A2" w:rsidRPr="00EF06A7" w:rsidRDefault="005B01A2" w:rsidP="0056554C">
            <w:pPr>
              <w:pStyle w:val="TAL"/>
              <w:rPr>
                <w:rFonts w:eastAsia="SimSun"/>
              </w:rPr>
            </w:pPr>
          </w:p>
        </w:tc>
        <w:tc>
          <w:tcPr>
            <w:tcW w:w="3183" w:type="dxa"/>
            <w:gridSpan w:val="2"/>
            <w:vMerge/>
            <w:tcBorders>
              <w:left w:val="single" w:sz="4" w:space="0" w:color="auto"/>
              <w:bottom w:val="single" w:sz="4" w:space="0" w:color="auto"/>
              <w:right w:val="single" w:sz="4" w:space="0" w:color="auto"/>
            </w:tcBorders>
            <w:vAlign w:val="center"/>
          </w:tcPr>
          <w:p w14:paraId="78527EBC" w14:textId="77777777" w:rsidR="005B01A2" w:rsidRPr="00EF06A7" w:rsidRDefault="005B01A2" w:rsidP="0056554C">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0FD4DE92" w14:textId="77777777" w:rsidR="005B01A2" w:rsidRPr="00EF06A7" w:rsidRDefault="005B01A2" w:rsidP="0056554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6B4CA5" w14:textId="77777777" w:rsidR="005B01A2" w:rsidRPr="00EF06A7" w:rsidRDefault="005B01A2" w:rsidP="0056554C">
            <w:pPr>
              <w:pStyle w:val="TAC"/>
              <w:rPr>
                <w:rFonts w:eastAsia="SimSun"/>
                <w:lang w:eastAsia="zh-CN"/>
              </w:rPr>
            </w:pPr>
            <w:r w:rsidRPr="00EF06A7">
              <w:rPr>
                <w:rFonts w:eastAsia="SimSun"/>
                <w:lang w:eastAsia="zh-CN"/>
              </w:rPr>
              <w:t>10/1 if configured as SCell with TDD PCell (Test1)</w:t>
            </w:r>
          </w:p>
        </w:tc>
      </w:tr>
      <w:tr w:rsidR="005E517D" w:rsidRPr="00EF06A7" w14:paraId="68B2D6E2" w14:textId="77777777" w:rsidTr="005B01A2">
        <w:trPr>
          <w:gridAfter w:val="1"/>
          <w:wAfter w:w="113" w:type="dxa"/>
          <w:trHeight w:val="70"/>
          <w:jc w:val="center"/>
        </w:trPr>
        <w:tc>
          <w:tcPr>
            <w:tcW w:w="1556" w:type="dxa"/>
            <w:gridSpan w:val="2"/>
            <w:tcBorders>
              <w:left w:val="single" w:sz="4" w:space="0" w:color="auto"/>
              <w:bottom w:val="single" w:sz="4" w:space="0" w:color="auto"/>
              <w:right w:val="single" w:sz="4" w:space="0" w:color="auto"/>
            </w:tcBorders>
            <w:hideMark/>
          </w:tcPr>
          <w:p w14:paraId="56BBA92D" w14:textId="77777777" w:rsidR="005E517D" w:rsidRPr="00EF06A7" w:rsidRDefault="005E517D" w:rsidP="0056554C">
            <w:pPr>
              <w:pStyle w:val="TAL"/>
            </w:pPr>
            <w:r w:rsidRPr="00EF06A7">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85619A8" w14:textId="77777777" w:rsidR="005E517D" w:rsidRPr="00EF06A7" w:rsidRDefault="005E517D" w:rsidP="0056554C">
            <w:pPr>
              <w:pStyle w:val="TAL"/>
            </w:pPr>
            <w:r w:rsidRPr="00EF06A7">
              <w:rPr>
                <w:rFonts w:eastAsia="SimSun"/>
              </w:rPr>
              <w:t>CSI-IM timeConfig</w:t>
            </w:r>
          </w:p>
          <w:p w14:paraId="1A233AF8" w14:textId="77777777" w:rsidR="005E517D" w:rsidRPr="00EF06A7" w:rsidRDefault="005E517D" w:rsidP="0056554C">
            <w:pPr>
              <w:pStyle w:val="TAL"/>
            </w:pPr>
            <w:r w:rsidRPr="00EF06A7">
              <w:rPr>
                <w:rFonts w:eastAsia="SimSun"/>
              </w:rPr>
              <w:t>periodicity and offse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499F62A" w14:textId="77777777" w:rsidR="005E517D" w:rsidRPr="00EF06A7" w:rsidRDefault="005E517D" w:rsidP="0056554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1857A55" w14:textId="77777777" w:rsidR="005E517D" w:rsidRPr="00EF06A7" w:rsidRDefault="005E517D" w:rsidP="0056554C">
            <w:pPr>
              <w:pStyle w:val="TAC"/>
              <w:rPr>
                <w:rFonts w:eastAsia="SimSun"/>
                <w:lang w:eastAsia="zh-CN"/>
              </w:rPr>
            </w:pPr>
            <w:r w:rsidRPr="00EF06A7">
              <w:rPr>
                <w:rFonts w:eastAsia="SimSun"/>
                <w:lang w:eastAsia="zh-CN"/>
              </w:rPr>
              <w:t>5/1</w:t>
            </w:r>
          </w:p>
        </w:tc>
      </w:tr>
      <w:tr w:rsidR="005B01A2" w:rsidRPr="00EF06A7" w14:paraId="237D6E8E" w14:textId="77777777" w:rsidTr="005B01A2">
        <w:trPr>
          <w:gridBefore w:val="1"/>
          <w:wBefore w:w="113" w:type="dxa"/>
          <w:trHeight w:val="70"/>
          <w:jc w:val="center"/>
        </w:trPr>
        <w:tc>
          <w:tcPr>
            <w:tcW w:w="4739" w:type="dxa"/>
            <w:gridSpan w:val="4"/>
            <w:vMerge w:val="restart"/>
            <w:tcBorders>
              <w:top w:val="single" w:sz="4" w:space="0" w:color="auto"/>
              <w:left w:val="single" w:sz="4" w:space="0" w:color="auto"/>
              <w:right w:val="single" w:sz="4" w:space="0" w:color="auto"/>
            </w:tcBorders>
            <w:vAlign w:val="center"/>
          </w:tcPr>
          <w:p w14:paraId="151D444E" w14:textId="77777777" w:rsidR="005B01A2" w:rsidRPr="00EF06A7" w:rsidRDefault="005B01A2" w:rsidP="0056554C">
            <w:pPr>
              <w:pStyle w:val="TAL"/>
              <w:rPr>
                <w:rFonts w:eastAsia="SimSun"/>
              </w:rPr>
            </w:pPr>
            <w:r w:rsidRPr="00EF06A7">
              <w:rPr>
                <w:rFonts w:eastAsia="SimSun"/>
              </w:rPr>
              <w:t>CSI-Report periodicity and offset</w:t>
            </w:r>
          </w:p>
        </w:tc>
        <w:tc>
          <w:tcPr>
            <w:tcW w:w="993" w:type="dxa"/>
            <w:gridSpan w:val="2"/>
            <w:vMerge w:val="restart"/>
            <w:tcBorders>
              <w:top w:val="single" w:sz="4" w:space="0" w:color="auto"/>
              <w:left w:val="single" w:sz="4" w:space="0" w:color="auto"/>
              <w:right w:val="single" w:sz="4" w:space="0" w:color="auto"/>
            </w:tcBorders>
            <w:vAlign w:val="center"/>
          </w:tcPr>
          <w:p w14:paraId="1ED22753" w14:textId="77777777" w:rsidR="005B01A2" w:rsidRPr="00EF06A7" w:rsidRDefault="005B01A2" w:rsidP="0056554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F3B5D76" w14:textId="77777777" w:rsidR="005B01A2" w:rsidRPr="00EF06A7" w:rsidRDefault="005B01A2" w:rsidP="0056554C">
            <w:pPr>
              <w:pStyle w:val="TAC"/>
              <w:rPr>
                <w:rFonts w:eastAsia="SimSun"/>
                <w:lang w:eastAsia="zh-CN"/>
              </w:rPr>
            </w:pPr>
            <w:r w:rsidRPr="00EF06A7">
              <w:t>5/0 if configured as PCell</w:t>
            </w:r>
          </w:p>
        </w:tc>
      </w:tr>
      <w:tr w:rsidR="005B01A2" w:rsidRPr="00EF06A7" w14:paraId="0687BB89" w14:textId="77777777" w:rsidTr="005B01A2">
        <w:trPr>
          <w:gridBefore w:val="1"/>
          <w:wBefore w:w="113" w:type="dxa"/>
          <w:trHeight w:val="70"/>
          <w:jc w:val="center"/>
        </w:trPr>
        <w:tc>
          <w:tcPr>
            <w:tcW w:w="4739" w:type="dxa"/>
            <w:gridSpan w:val="4"/>
            <w:vMerge/>
            <w:tcBorders>
              <w:left w:val="single" w:sz="4" w:space="0" w:color="auto"/>
              <w:right w:val="single" w:sz="4" w:space="0" w:color="auto"/>
            </w:tcBorders>
            <w:vAlign w:val="center"/>
          </w:tcPr>
          <w:p w14:paraId="1E070CA3" w14:textId="77777777" w:rsidR="005B01A2" w:rsidRPr="00EF06A7" w:rsidRDefault="005B01A2" w:rsidP="0056554C">
            <w:pPr>
              <w:pStyle w:val="TAL"/>
              <w:rPr>
                <w:rFonts w:eastAsia="SimSun"/>
              </w:rPr>
            </w:pPr>
          </w:p>
        </w:tc>
        <w:tc>
          <w:tcPr>
            <w:tcW w:w="993" w:type="dxa"/>
            <w:gridSpan w:val="2"/>
            <w:vMerge/>
            <w:tcBorders>
              <w:left w:val="single" w:sz="4" w:space="0" w:color="auto"/>
              <w:right w:val="single" w:sz="4" w:space="0" w:color="auto"/>
            </w:tcBorders>
            <w:vAlign w:val="center"/>
          </w:tcPr>
          <w:p w14:paraId="0F7C94E5" w14:textId="77777777" w:rsidR="005B01A2" w:rsidRPr="00EF06A7" w:rsidRDefault="005B01A2" w:rsidP="0056554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968DA33" w14:textId="77777777" w:rsidR="005B01A2" w:rsidRPr="00EF06A7" w:rsidRDefault="005B01A2" w:rsidP="0056554C">
            <w:pPr>
              <w:pStyle w:val="TAC"/>
              <w:rPr>
                <w:rFonts w:eastAsia="SimSun"/>
                <w:lang w:eastAsia="zh-CN"/>
              </w:rPr>
            </w:pPr>
            <w:r w:rsidRPr="00EF06A7">
              <w:t>5/1 if configured as SCell with FDD PCell (Test2)</w:t>
            </w:r>
          </w:p>
        </w:tc>
      </w:tr>
      <w:tr w:rsidR="005B01A2" w:rsidRPr="00EF06A7" w14:paraId="736E776B" w14:textId="77777777" w:rsidTr="005B01A2">
        <w:trPr>
          <w:gridBefore w:val="1"/>
          <w:wBefore w:w="113" w:type="dxa"/>
          <w:trHeight w:val="70"/>
          <w:jc w:val="center"/>
        </w:trPr>
        <w:tc>
          <w:tcPr>
            <w:tcW w:w="4739" w:type="dxa"/>
            <w:gridSpan w:val="4"/>
            <w:vMerge/>
            <w:tcBorders>
              <w:left w:val="single" w:sz="4" w:space="0" w:color="auto"/>
              <w:bottom w:val="single" w:sz="4" w:space="0" w:color="auto"/>
              <w:right w:val="single" w:sz="4" w:space="0" w:color="auto"/>
            </w:tcBorders>
            <w:vAlign w:val="center"/>
          </w:tcPr>
          <w:p w14:paraId="2032248E" w14:textId="77777777" w:rsidR="005B01A2" w:rsidRPr="00EF06A7" w:rsidRDefault="005B01A2" w:rsidP="0056554C">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3EB10E63" w14:textId="77777777" w:rsidR="005B01A2" w:rsidRPr="00EF06A7" w:rsidRDefault="005B01A2" w:rsidP="0056554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981CBA6" w14:textId="77777777" w:rsidR="005B01A2" w:rsidRPr="00EF06A7" w:rsidRDefault="005B01A2" w:rsidP="0056554C">
            <w:pPr>
              <w:pStyle w:val="TAC"/>
              <w:rPr>
                <w:rFonts w:eastAsia="SimSun"/>
                <w:lang w:eastAsia="zh-CN"/>
              </w:rPr>
            </w:pPr>
            <w:r w:rsidRPr="00EF06A7">
              <w:t>20/18 if configured as SCell with TDD PCell (Test1)</w:t>
            </w:r>
          </w:p>
        </w:tc>
      </w:tr>
      <w:tr w:rsidR="00C809D2" w:rsidRPr="00EF06A7" w14:paraId="4484BC43" w14:textId="77777777" w:rsidTr="00D1361D">
        <w:trPr>
          <w:gridAfter w:val="1"/>
          <w:wAfter w:w="113" w:type="dxa"/>
          <w:trHeight w:val="102"/>
          <w:jc w:val="center"/>
        </w:trPr>
        <w:tc>
          <w:tcPr>
            <w:tcW w:w="4739" w:type="dxa"/>
            <w:gridSpan w:val="4"/>
            <w:vMerge w:val="restart"/>
            <w:tcBorders>
              <w:top w:val="single" w:sz="4" w:space="0" w:color="auto"/>
              <w:left w:val="single" w:sz="4" w:space="0" w:color="auto"/>
              <w:right w:val="single" w:sz="4" w:space="0" w:color="auto"/>
            </w:tcBorders>
            <w:vAlign w:val="center"/>
            <w:hideMark/>
          </w:tcPr>
          <w:p w14:paraId="43E2539E" w14:textId="77777777" w:rsidR="00C809D2" w:rsidRPr="00EF06A7" w:rsidRDefault="00C809D2" w:rsidP="00C809D2">
            <w:pPr>
              <w:pStyle w:val="TAL"/>
            </w:pPr>
            <w:r w:rsidRPr="00EF06A7">
              <w:rPr>
                <w:rFonts w:eastAsia="SimSun"/>
              </w:rPr>
              <w:t>CQI/RI/PMI delay</w:t>
            </w:r>
          </w:p>
        </w:tc>
        <w:tc>
          <w:tcPr>
            <w:tcW w:w="993" w:type="dxa"/>
            <w:gridSpan w:val="2"/>
            <w:vMerge w:val="restart"/>
            <w:tcBorders>
              <w:top w:val="single" w:sz="4" w:space="0" w:color="auto"/>
              <w:left w:val="single" w:sz="4" w:space="0" w:color="auto"/>
              <w:right w:val="single" w:sz="4" w:space="0" w:color="auto"/>
            </w:tcBorders>
            <w:vAlign w:val="center"/>
            <w:hideMark/>
          </w:tcPr>
          <w:p w14:paraId="5CAE9D74" w14:textId="77777777" w:rsidR="00C809D2" w:rsidRPr="00EF06A7" w:rsidRDefault="00C809D2" w:rsidP="00C809D2">
            <w:pPr>
              <w:pStyle w:val="TAC"/>
            </w:pPr>
            <w:r w:rsidRPr="00EF06A7">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1DB48CD" w14:textId="77C7D649" w:rsidR="00C809D2" w:rsidRPr="00EF06A7" w:rsidRDefault="00C809D2" w:rsidP="00C809D2">
            <w:pPr>
              <w:pStyle w:val="TAC"/>
              <w:rPr>
                <w:rFonts w:eastAsia="SimSun"/>
                <w:lang w:eastAsia="zh-CN"/>
              </w:rPr>
            </w:pPr>
            <w:r w:rsidRPr="00EF06A7">
              <w:rPr>
                <w:rFonts w:eastAsia="SimSun"/>
                <w:lang w:eastAsia="zh-CN"/>
              </w:rPr>
              <w:t>8 if configured as PCell</w:t>
            </w:r>
          </w:p>
        </w:tc>
      </w:tr>
      <w:tr w:rsidR="00C809D2" w:rsidRPr="00EF06A7" w14:paraId="105697DA" w14:textId="77777777" w:rsidTr="00D1361D">
        <w:trPr>
          <w:gridAfter w:val="1"/>
          <w:wAfter w:w="113" w:type="dxa"/>
          <w:trHeight w:val="102"/>
          <w:jc w:val="center"/>
        </w:trPr>
        <w:tc>
          <w:tcPr>
            <w:tcW w:w="4739" w:type="dxa"/>
            <w:gridSpan w:val="4"/>
            <w:vMerge/>
            <w:tcBorders>
              <w:left w:val="single" w:sz="4" w:space="0" w:color="auto"/>
              <w:bottom w:val="single" w:sz="4" w:space="0" w:color="auto"/>
              <w:right w:val="single" w:sz="4" w:space="0" w:color="auto"/>
            </w:tcBorders>
            <w:vAlign w:val="center"/>
          </w:tcPr>
          <w:p w14:paraId="42D654A3" w14:textId="77777777" w:rsidR="00C809D2" w:rsidRPr="00EF06A7" w:rsidRDefault="00C809D2" w:rsidP="00C809D2">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3379CA61" w14:textId="77777777" w:rsidR="00C809D2" w:rsidRPr="00EF06A7" w:rsidRDefault="00C809D2" w:rsidP="00C809D2">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255CAEC" w14:textId="7D494685" w:rsidR="00C809D2" w:rsidRPr="00EF06A7" w:rsidRDefault="00C809D2" w:rsidP="00C809D2">
            <w:pPr>
              <w:pStyle w:val="TAC"/>
              <w:rPr>
                <w:rFonts w:eastAsia="SimSun"/>
                <w:lang w:eastAsia="zh-CN"/>
              </w:rPr>
            </w:pPr>
            <w:r w:rsidRPr="00EF06A7">
              <w:rPr>
                <w:lang w:eastAsia="zh-CN"/>
              </w:rPr>
              <w:t>12 if configured as SCell</w:t>
            </w:r>
          </w:p>
        </w:tc>
      </w:tr>
      <w:tr w:rsidR="005E517D" w:rsidRPr="00EF06A7" w14:paraId="11D1FCA3" w14:textId="77777777" w:rsidTr="005B01A2">
        <w:trPr>
          <w:gridAfter w:val="1"/>
          <w:wAfter w:w="113" w:type="dxa"/>
          <w:trHeight w:val="70"/>
          <w:jc w:val="center"/>
        </w:trPr>
        <w:tc>
          <w:tcPr>
            <w:tcW w:w="4739" w:type="dxa"/>
            <w:gridSpan w:val="4"/>
            <w:tcBorders>
              <w:top w:val="single" w:sz="4" w:space="0" w:color="auto"/>
              <w:left w:val="single" w:sz="4" w:space="0" w:color="auto"/>
              <w:bottom w:val="single" w:sz="4" w:space="0" w:color="auto"/>
              <w:right w:val="single" w:sz="4" w:space="0" w:color="auto"/>
            </w:tcBorders>
            <w:vAlign w:val="center"/>
          </w:tcPr>
          <w:p w14:paraId="33371D5F" w14:textId="77777777" w:rsidR="005E517D" w:rsidRPr="00EF06A7" w:rsidRDefault="005E517D" w:rsidP="0056554C">
            <w:pPr>
              <w:pStyle w:val="TAL"/>
              <w:rPr>
                <w:rFonts w:eastAsia="SimSun"/>
              </w:rPr>
            </w:pPr>
            <w:r w:rsidRPr="00EF06A7">
              <w:rPr>
                <w:rFonts w:eastAsia="SimSun"/>
              </w:rPr>
              <w:t>Sub-band Size</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46EA6D7" w14:textId="77777777" w:rsidR="005E517D" w:rsidRPr="00EF06A7" w:rsidRDefault="005E517D" w:rsidP="0056554C">
            <w:pPr>
              <w:pStyle w:val="TAC"/>
              <w:rPr>
                <w:rFonts w:eastAsia="SimSun"/>
              </w:rPr>
            </w:pPr>
            <w:r w:rsidRPr="00EF06A7">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038470" w14:textId="77777777" w:rsidR="005E517D" w:rsidRPr="00EF06A7" w:rsidRDefault="005E517D" w:rsidP="0056554C">
            <w:pPr>
              <w:pStyle w:val="TAC"/>
              <w:rPr>
                <w:lang w:eastAsia="zh-CN"/>
              </w:rPr>
            </w:pPr>
            <w:r w:rsidRPr="00EF06A7">
              <w:rPr>
                <w:lang w:eastAsia="zh-CN"/>
              </w:rPr>
              <w:t xml:space="preserve">8 for 5MHz and 10MHz, </w:t>
            </w:r>
          </w:p>
          <w:p w14:paraId="15FC799B" w14:textId="77777777" w:rsidR="005E517D" w:rsidRPr="00EF06A7" w:rsidRDefault="005E517D" w:rsidP="0056554C">
            <w:pPr>
              <w:pStyle w:val="TAC"/>
              <w:rPr>
                <w:rFonts w:eastAsia="SimSun"/>
                <w:lang w:eastAsia="zh-CN"/>
              </w:rPr>
            </w:pPr>
            <w:r w:rsidRPr="00EF06A7">
              <w:rPr>
                <w:lang w:eastAsia="zh-CN"/>
              </w:rPr>
              <w:t>16 for 15MHz, 20MHz and 25MHz, 32 for 30MHz, 35MHz, 40MHz, 45MHz and 50MHz</w:t>
            </w:r>
          </w:p>
        </w:tc>
      </w:tr>
      <w:tr w:rsidR="005B01A2" w:rsidRPr="00EF06A7" w14:paraId="7DB98208" w14:textId="77777777" w:rsidTr="0056554C">
        <w:trPr>
          <w:gridAfter w:val="1"/>
          <w:wAfter w:w="113" w:type="dxa"/>
          <w:trHeight w:val="70"/>
          <w:jc w:val="center"/>
        </w:trPr>
        <w:tc>
          <w:tcPr>
            <w:tcW w:w="8750" w:type="dxa"/>
            <w:gridSpan w:val="8"/>
            <w:tcBorders>
              <w:top w:val="single" w:sz="4" w:space="0" w:color="auto"/>
              <w:left w:val="single" w:sz="4" w:space="0" w:color="auto"/>
              <w:bottom w:val="single" w:sz="4" w:space="0" w:color="auto"/>
              <w:right w:val="single" w:sz="4" w:space="0" w:color="auto"/>
            </w:tcBorders>
            <w:vAlign w:val="center"/>
          </w:tcPr>
          <w:p w14:paraId="68BB8A67" w14:textId="50BF525C" w:rsidR="005B01A2" w:rsidRPr="00EF06A7" w:rsidRDefault="005B01A2" w:rsidP="00A07251">
            <w:pPr>
              <w:pStyle w:val="TAN"/>
              <w:rPr>
                <w:lang w:eastAsia="zh-CN"/>
              </w:rPr>
            </w:pPr>
            <w:r w:rsidRPr="00EF06A7">
              <w:rPr>
                <w:lang w:eastAsia="zh-CN"/>
              </w:rPr>
              <w:t>Note 1:</w:t>
            </w:r>
            <w:r w:rsidRPr="00EF06A7">
              <w:rPr>
                <w:lang w:eastAsia="zh-CN"/>
              </w:rPr>
              <w:tab/>
              <w:t>NZP CSI-RS periodicity/offset slots are based on the carrier SCS and CSI reporting periodicity/offset slots are based on the PCell SCS.</w:t>
            </w:r>
          </w:p>
        </w:tc>
      </w:tr>
    </w:tbl>
    <w:p w14:paraId="3FD5BE13" w14:textId="77777777" w:rsidR="005E517D" w:rsidRPr="00EF06A7" w:rsidRDefault="005E517D" w:rsidP="005E517D"/>
    <w:p w14:paraId="05E9B5F9" w14:textId="77777777" w:rsidR="005E517D" w:rsidRPr="00EF06A7" w:rsidRDefault="005E517D" w:rsidP="005E517D">
      <w:pPr>
        <w:pStyle w:val="TH"/>
      </w:pPr>
      <w:r w:rsidRPr="00EF06A7">
        <w:t>Table 6.2A.3.1.0-3</w:t>
      </w:r>
      <w:r w:rsidRPr="00EF06A7">
        <w:rPr>
          <w:lang w:eastAsia="zh-CN"/>
        </w:rPr>
        <w:t>:</w:t>
      </w:r>
      <w:r w:rsidRPr="00EF06A7">
        <w:t xml:space="preserve"> Additional test parameters for TDD CC</w:t>
      </w:r>
    </w:p>
    <w:tbl>
      <w:tblPr>
        <w:tblW w:w="8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1443"/>
        <w:gridCol w:w="3183"/>
        <w:gridCol w:w="113"/>
        <w:gridCol w:w="880"/>
        <w:gridCol w:w="113"/>
        <w:gridCol w:w="2905"/>
        <w:gridCol w:w="113"/>
      </w:tblGrid>
      <w:tr w:rsidR="005E517D" w:rsidRPr="00EF06A7" w14:paraId="4EF97329" w14:textId="77777777" w:rsidTr="005B01A2">
        <w:trPr>
          <w:gridAfter w:val="1"/>
          <w:wAfter w:w="113" w:type="dxa"/>
          <w:trHeight w:val="70"/>
          <w:jc w:val="center"/>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F6C77A" w14:textId="77777777" w:rsidR="005E517D" w:rsidRPr="00EF06A7" w:rsidRDefault="005E517D" w:rsidP="0056554C">
            <w:pPr>
              <w:pStyle w:val="TAH"/>
            </w:pPr>
            <w:r w:rsidRPr="00EF06A7">
              <w:rPr>
                <w:rFonts w:eastAsia="SimSun"/>
              </w:rPr>
              <w:t>Parameter</w:t>
            </w:r>
          </w:p>
        </w:tc>
        <w:tc>
          <w:tcPr>
            <w:tcW w:w="993" w:type="dxa"/>
            <w:gridSpan w:val="2"/>
            <w:tcBorders>
              <w:top w:val="single" w:sz="4" w:space="0" w:color="auto"/>
              <w:left w:val="single" w:sz="4" w:space="0" w:color="auto"/>
              <w:bottom w:val="single" w:sz="4" w:space="0" w:color="auto"/>
              <w:right w:val="single" w:sz="4" w:space="0" w:color="auto"/>
            </w:tcBorders>
            <w:vAlign w:val="center"/>
            <w:hideMark/>
          </w:tcPr>
          <w:p w14:paraId="234F921A" w14:textId="77777777" w:rsidR="005E517D" w:rsidRPr="00EF06A7" w:rsidRDefault="005E517D" w:rsidP="0056554C">
            <w:pPr>
              <w:pStyle w:val="TAH"/>
            </w:pPr>
            <w:r w:rsidRPr="00EF06A7">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hideMark/>
          </w:tcPr>
          <w:p w14:paraId="3EA4AFCF" w14:textId="77777777" w:rsidR="005E517D" w:rsidRPr="00EF06A7" w:rsidRDefault="005E517D" w:rsidP="0056554C">
            <w:pPr>
              <w:pStyle w:val="TAH"/>
              <w:rPr>
                <w:lang w:eastAsia="zh-CN"/>
              </w:rPr>
            </w:pPr>
            <w:r w:rsidRPr="00EF06A7">
              <w:rPr>
                <w:rFonts w:eastAsia="SimSun"/>
                <w:lang w:eastAsia="zh-CN"/>
              </w:rPr>
              <w:t>Value</w:t>
            </w:r>
          </w:p>
        </w:tc>
      </w:tr>
      <w:tr w:rsidR="005E517D" w:rsidRPr="00EF06A7" w14:paraId="10890D66" w14:textId="77777777" w:rsidTr="005B01A2">
        <w:trPr>
          <w:gridAfter w:val="1"/>
          <w:wAfter w:w="113" w:type="dxa"/>
          <w:trHeight w:val="70"/>
          <w:jc w:val="center"/>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2C3D95D" w14:textId="77777777" w:rsidR="005E517D" w:rsidRPr="00EF06A7" w:rsidRDefault="005E517D" w:rsidP="0056554C">
            <w:pPr>
              <w:pStyle w:val="TAL"/>
            </w:pPr>
            <w:r w:rsidRPr="00EF06A7">
              <w:rPr>
                <w:rFonts w:eastAsia="SimSun"/>
              </w:rPr>
              <w:t>Duplex Mode</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E76AD16" w14:textId="77777777" w:rsidR="005E517D" w:rsidRPr="00EF06A7" w:rsidRDefault="005E517D" w:rsidP="0056554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9DAF8D6" w14:textId="77777777" w:rsidR="005E517D" w:rsidRPr="00EF06A7" w:rsidRDefault="005E517D" w:rsidP="0056554C">
            <w:pPr>
              <w:pStyle w:val="TAC"/>
              <w:rPr>
                <w:rFonts w:eastAsia="SimSun"/>
                <w:lang w:eastAsia="zh-CN"/>
              </w:rPr>
            </w:pPr>
            <w:r w:rsidRPr="00EF06A7">
              <w:rPr>
                <w:rFonts w:eastAsia="SimSun"/>
                <w:lang w:eastAsia="zh-CN"/>
              </w:rPr>
              <w:t>TDD</w:t>
            </w:r>
          </w:p>
        </w:tc>
      </w:tr>
      <w:tr w:rsidR="005E517D" w:rsidRPr="00EF06A7" w14:paraId="5A0F63C1" w14:textId="77777777" w:rsidTr="005B01A2">
        <w:trPr>
          <w:gridAfter w:val="1"/>
          <w:wAfter w:w="113" w:type="dxa"/>
          <w:trHeight w:val="70"/>
          <w:jc w:val="center"/>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D3CBDB" w14:textId="77777777" w:rsidR="005E517D" w:rsidRPr="00EF06A7" w:rsidRDefault="005E517D" w:rsidP="0056554C">
            <w:pPr>
              <w:pStyle w:val="TAL"/>
              <w:rPr>
                <w:rFonts w:eastAsia="?? ??"/>
              </w:rPr>
            </w:pPr>
            <w:r w:rsidRPr="00EF06A7">
              <w:rPr>
                <w:rFonts w:eastAsia="SimSun"/>
              </w:rPr>
              <w:t>Subcarrier spacing</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C408D89" w14:textId="77777777" w:rsidR="005E517D" w:rsidRPr="00EF06A7" w:rsidRDefault="005E517D" w:rsidP="0056554C">
            <w:pPr>
              <w:pStyle w:val="TAC"/>
              <w:rPr>
                <w:rFonts w:eastAsia="SimSun"/>
              </w:rPr>
            </w:pPr>
            <w:r w:rsidRPr="00EF06A7">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82C012" w14:textId="77777777" w:rsidR="005E517D" w:rsidRPr="00EF06A7" w:rsidRDefault="005E517D" w:rsidP="0056554C">
            <w:pPr>
              <w:pStyle w:val="TAC"/>
              <w:rPr>
                <w:rFonts w:eastAsia="SimSun"/>
                <w:lang w:eastAsia="zh-CN"/>
              </w:rPr>
            </w:pPr>
            <w:r w:rsidRPr="00EF06A7">
              <w:rPr>
                <w:rFonts w:eastAsia="SimSun"/>
                <w:lang w:eastAsia="zh-CN"/>
              </w:rPr>
              <w:t>30</w:t>
            </w:r>
          </w:p>
        </w:tc>
      </w:tr>
      <w:tr w:rsidR="005E517D" w:rsidRPr="00EF06A7" w14:paraId="37332C04" w14:textId="77777777" w:rsidTr="005B01A2">
        <w:trPr>
          <w:gridAfter w:val="1"/>
          <w:wAfter w:w="113" w:type="dxa"/>
          <w:trHeight w:val="70"/>
          <w:jc w:val="center"/>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72CE90" w14:textId="77777777" w:rsidR="005E517D" w:rsidRPr="00EF06A7" w:rsidRDefault="005E517D" w:rsidP="0056554C">
            <w:pPr>
              <w:pStyle w:val="TAL"/>
              <w:rPr>
                <w:rFonts w:eastAsia="SimSun"/>
              </w:rPr>
            </w:pPr>
            <w:r w:rsidRPr="00EF06A7">
              <w:rPr>
                <w:rFonts w:eastAsia="SimSun"/>
              </w:rPr>
              <w:t>TDD UL-DL pattern</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E6B2FEC" w14:textId="77777777" w:rsidR="005E517D" w:rsidRPr="00EF06A7" w:rsidRDefault="005E517D" w:rsidP="0056554C">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11A40C3" w14:textId="77777777" w:rsidR="005E517D" w:rsidRPr="00EF06A7" w:rsidRDefault="005E517D" w:rsidP="0056554C">
            <w:pPr>
              <w:pStyle w:val="TAC"/>
              <w:rPr>
                <w:rFonts w:eastAsia="SimSun"/>
                <w:lang w:eastAsia="zh-CN"/>
              </w:rPr>
            </w:pPr>
            <w:r w:rsidRPr="00EF06A7">
              <w:rPr>
                <w:rFonts w:eastAsia="SimSun"/>
              </w:rPr>
              <w:t>FR1.30-1</w:t>
            </w:r>
          </w:p>
        </w:tc>
      </w:tr>
      <w:tr w:rsidR="00353A3A" w:rsidRPr="00EF06A7" w14:paraId="00B5F5FA" w14:textId="77777777" w:rsidTr="005B01A2">
        <w:trPr>
          <w:gridAfter w:val="1"/>
          <w:wAfter w:w="113" w:type="dxa"/>
          <w:trHeight w:val="70"/>
          <w:jc w:val="center"/>
        </w:trPr>
        <w:tc>
          <w:tcPr>
            <w:tcW w:w="1556" w:type="dxa"/>
            <w:gridSpan w:val="2"/>
            <w:tcBorders>
              <w:left w:val="single" w:sz="4" w:space="0" w:color="auto"/>
              <w:bottom w:val="single" w:sz="4" w:space="0" w:color="auto"/>
              <w:right w:val="single" w:sz="4" w:space="0" w:color="auto"/>
            </w:tcBorders>
            <w:vAlign w:val="center"/>
          </w:tcPr>
          <w:p w14:paraId="683D6F2F" w14:textId="2F92DF06" w:rsidR="00353A3A" w:rsidRPr="00EF06A7" w:rsidRDefault="00353A3A" w:rsidP="00353A3A">
            <w:pPr>
              <w:pStyle w:val="TAL"/>
              <w:rPr>
                <w:rFonts w:eastAsia="SimSun"/>
              </w:rPr>
            </w:pPr>
            <w:r w:rsidRPr="00EF06A7">
              <w:rPr>
                <w:rFonts w:eastAsia="SimSun"/>
              </w:rPr>
              <w:t>ZP CSI-RS configuration</w:t>
            </w:r>
          </w:p>
        </w:tc>
        <w:tc>
          <w:tcPr>
            <w:tcW w:w="3183" w:type="dxa"/>
            <w:tcBorders>
              <w:top w:val="single" w:sz="4" w:space="0" w:color="auto"/>
              <w:left w:val="single" w:sz="4" w:space="0" w:color="auto"/>
              <w:bottom w:val="single" w:sz="4" w:space="0" w:color="auto"/>
              <w:right w:val="single" w:sz="4" w:space="0" w:color="auto"/>
            </w:tcBorders>
            <w:vAlign w:val="center"/>
          </w:tcPr>
          <w:p w14:paraId="3082B5AF" w14:textId="77777777" w:rsidR="00353A3A" w:rsidRPr="00EF06A7" w:rsidRDefault="00353A3A" w:rsidP="00353A3A">
            <w:pPr>
              <w:pStyle w:val="TAL"/>
              <w:rPr>
                <w:rFonts w:eastAsia="SimSun"/>
              </w:rPr>
            </w:pPr>
            <w:r w:rsidRPr="00EF06A7">
              <w:rPr>
                <w:rFonts w:eastAsia="SimSun"/>
              </w:rPr>
              <w:t>CSI-RS</w:t>
            </w:r>
          </w:p>
          <w:p w14:paraId="17DF567D" w14:textId="2180BF83" w:rsidR="00353A3A" w:rsidRPr="00EF06A7" w:rsidRDefault="00353A3A" w:rsidP="00353A3A">
            <w:pPr>
              <w:pStyle w:val="TAL"/>
              <w:rPr>
                <w:rFonts w:eastAsia="SimSun"/>
              </w:rPr>
            </w:pPr>
            <w:r w:rsidRPr="00EF06A7">
              <w:rPr>
                <w:rFonts w:eastAsia="SimSun"/>
              </w:rPr>
              <w:t>periodicity and offse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E05A8EA" w14:textId="633FBC42" w:rsidR="00353A3A" w:rsidRPr="00EF06A7" w:rsidRDefault="00353A3A" w:rsidP="00353A3A">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A2DF8FD" w14:textId="1F262E9C" w:rsidR="00353A3A" w:rsidRPr="00EF06A7" w:rsidRDefault="00353A3A" w:rsidP="00353A3A">
            <w:pPr>
              <w:pStyle w:val="TAC"/>
              <w:rPr>
                <w:rFonts w:eastAsia="SimSun"/>
                <w:lang w:eastAsia="zh-CN"/>
              </w:rPr>
            </w:pPr>
            <w:r w:rsidRPr="00EF06A7">
              <w:rPr>
                <w:rFonts w:eastAsia="SimSun"/>
                <w:lang w:eastAsia="zh-CN"/>
              </w:rPr>
              <w:t>10/1</w:t>
            </w:r>
          </w:p>
        </w:tc>
      </w:tr>
      <w:tr w:rsidR="000461DC" w:rsidRPr="00EF06A7" w14:paraId="0E230EF9" w14:textId="77777777" w:rsidTr="005C7450">
        <w:trPr>
          <w:gridAfter w:val="1"/>
          <w:wAfter w:w="113" w:type="dxa"/>
          <w:trHeight w:val="225"/>
          <w:jc w:val="center"/>
        </w:trPr>
        <w:tc>
          <w:tcPr>
            <w:tcW w:w="1556" w:type="dxa"/>
            <w:gridSpan w:val="2"/>
            <w:vMerge w:val="restart"/>
            <w:tcBorders>
              <w:left w:val="single" w:sz="4" w:space="0" w:color="auto"/>
              <w:right w:val="single" w:sz="4" w:space="0" w:color="auto"/>
            </w:tcBorders>
            <w:vAlign w:val="center"/>
          </w:tcPr>
          <w:p w14:paraId="1BCEDA98" w14:textId="678EE93B" w:rsidR="000461DC" w:rsidRPr="00EF06A7" w:rsidRDefault="000461DC" w:rsidP="000461DC">
            <w:pPr>
              <w:pStyle w:val="TAL"/>
              <w:rPr>
                <w:rFonts w:eastAsia="SimSun"/>
              </w:rPr>
            </w:pPr>
            <w:r w:rsidRPr="00EF06A7">
              <w:rPr>
                <w:rFonts w:eastAsia="SimSun"/>
              </w:rPr>
              <w:t>NZP CSI-RS for CSI acquisition</w:t>
            </w:r>
          </w:p>
        </w:tc>
        <w:tc>
          <w:tcPr>
            <w:tcW w:w="3183" w:type="dxa"/>
            <w:vMerge w:val="restart"/>
            <w:tcBorders>
              <w:top w:val="single" w:sz="4" w:space="0" w:color="auto"/>
              <w:left w:val="single" w:sz="4" w:space="0" w:color="auto"/>
              <w:right w:val="single" w:sz="4" w:space="0" w:color="auto"/>
            </w:tcBorders>
            <w:vAlign w:val="center"/>
          </w:tcPr>
          <w:p w14:paraId="70965B24" w14:textId="77777777" w:rsidR="000461DC" w:rsidRPr="00EF06A7" w:rsidRDefault="000461DC" w:rsidP="000461DC">
            <w:pPr>
              <w:pStyle w:val="TAL"/>
            </w:pPr>
            <w:r w:rsidRPr="00EF06A7">
              <w:rPr>
                <w:rFonts w:eastAsia="SimSun"/>
              </w:rPr>
              <w:t>NZP CSI-RS-timeConfig</w:t>
            </w:r>
          </w:p>
          <w:p w14:paraId="69A4CBA3" w14:textId="533364B2" w:rsidR="000461DC" w:rsidRPr="00EF06A7" w:rsidRDefault="000461DC" w:rsidP="000461DC">
            <w:pPr>
              <w:pStyle w:val="TAL"/>
              <w:rPr>
                <w:rFonts w:eastAsia="SimSun"/>
              </w:rPr>
            </w:pPr>
            <w:r w:rsidRPr="00EF06A7">
              <w:rPr>
                <w:rFonts w:eastAsia="SimSun"/>
              </w:rPr>
              <w:t>periodicity and offset</w:t>
            </w:r>
          </w:p>
        </w:tc>
        <w:tc>
          <w:tcPr>
            <w:tcW w:w="993" w:type="dxa"/>
            <w:gridSpan w:val="2"/>
            <w:vMerge w:val="restart"/>
            <w:tcBorders>
              <w:top w:val="single" w:sz="4" w:space="0" w:color="auto"/>
              <w:left w:val="single" w:sz="4" w:space="0" w:color="auto"/>
              <w:right w:val="single" w:sz="4" w:space="0" w:color="auto"/>
            </w:tcBorders>
            <w:vAlign w:val="center"/>
          </w:tcPr>
          <w:p w14:paraId="722524EC" w14:textId="75AADACD" w:rsidR="000461DC" w:rsidRPr="00EF06A7" w:rsidRDefault="000461DC" w:rsidP="000461D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606637A" w14:textId="3698D805" w:rsidR="000461DC" w:rsidRPr="00EF06A7" w:rsidRDefault="000461DC" w:rsidP="000461DC">
            <w:pPr>
              <w:pStyle w:val="TAC"/>
              <w:rPr>
                <w:rFonts w:eastAsia="SimSun"/>
                <w:lang w:eastAsia="zh-CN"/>
              </w:rPr>
            </w:pPr>
            <w:r w:rsidRPr="00EF06A7">
              <w:rPr>
                <w:rFonts w:eastAsia="SimSun"/>
                <w:lang w:eastAsia="zh-CN"/>
              </w:rPr>
              <w:t>10/1 if configured as SCell with FDD PCell (Test1)</w:t>
            </w:r>
          </w:p>
        </w:tc>
      </w:tr>
      <w:tr w:rsidR="000461DC" w:rsidRPr="00EF06A7" w14:paraId="392F8B14" w14:textId="77777777" w:rsidTr="005C7450">
        <w:trPr>
          <w:gridAfter w:val="1"/>
          <w:wAfter w:w="113" w:type="dxa"/>
          <w:trHeight w:val="225"/>
          <w:jc w:val="center"/>
        </w:trPr>
        <w:tc>
          <w:tcPr>
            <w:tcW w:w="1556" w:type="dxa"/>
            <w:gridSpan w:val="2"/>
            <w:vMerge/>
            <w:tcBorders>
              <w:left w:val="single" w:sz="4" w:space="0" w:color="auto"/>
              <w:bottom w:val="single" w:sz="4" w:space="0" w:color="auto"/>
              <w:right w:val="single" w:sz="4" w:space="0" w:color="auto"/>
            </w:tcBorders>
            <w:vAlign w:val="center"/>
          </w:tcPr>
          <w:p w14:paraId="07A18234" w14:textId="77777777" w:rsidR="000461DC" w:rsidRPr="00EF06A7" w:rsidRDefault="000461DC" w:rsidP="000461DC">
            <w:pPr>
              <w:pStyle w:val="TAL"/>
              <w:rPr>
                <w:rFonts w:eastAsia="SimSun"/>
              </w:rPr>
            </w:pPr>
          </w:p>
        </w:tc>
        <w:tc>
          <w:tcPr>
            <w:tcW w:w="3183" w:type="dxa"/>
            <w:vMerge/>
            <w:tcBorders>
              <w:left w:val="single" w:sz="4" w:space="0" w:color="auto"/>
              <w:bottom w:val="single" w:sz="4" w:space="0" w:color="auto"/>
              <w:right w:val="single" w:sz="4" w:space="0" w:color="auto"/>
            </w:tcBorders>
            <w:vAlign w:val="center"/>
          </w:tcPr>
          <w:p w14:paraId="5A0CAEA0" w14:textId="77777777" w:rsidR="000461DC" w:rsidRPr="00EF06A7" w:rsidRDefault="000461DC" w:rsidP="000461DC">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339410A2" w14:textId="77777777" w:rsidR="000461DC" w:rsidRPr="00EF06A7" w:rsidRDefault="000461DC" w:rsidP="000461DC">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24EEEE4" w14:textId="0DFD85D4" w:rsidR="000461DC" w:rsidRPr="00EF06A7" w:rsidRDefault="000461DC" w:rsidP="000461DC">
            <w:pPr>
              <w:pStyle w:val="TAC"/>
              <w:rPr>
                <w:rFonts w:eastAsia="SimSun"/>
                <w:lang w:eastAsia="zh-CN"/>
              </w:rPr>
            </w:pPr>
            <w:r w:rsidRPr="00EF06A7">
              <w:rPr>
                <w:rFonts w:eastAsia="SimSun"/>
                <w:lang w:eastAsia="zh-CN"/>
              </w:rPr>
              <w:t>20/1</w:t>
            </w:r>
          </w:p>
        </w:tc>
      </w:tr>
      <w:tr w:rsidR="000461DC" w:rsidRPr="00EF06A7" w14:paraId="2C14C9AD" w14:textId="77777777" w:rsidTr="005B01A2">
        <w:trPr>
          <w:gridAfter w:val="1"/>
          <w:wAfter w:w="113" w:type="dxa"/>
          <w:trHeight w:val="70"/>
          <w:jc w:val="center"/>
        </w:trPr>
        <w:tc>
          <w:tcPr>
            <w:tcW w:w="1556" w:type="dxa"/>
            <w:gridSpan w:val="2"/>
            <w:tcBorders>
              <w:left w:val="single" w:sz="4" w:space="0" w:color="auto"/>
              <w:bottom w:val="single" w:sz="4" w:space="0" w:color="auto"/>
              <w:right w:val="single" w:sz="4" w:space="0" w:color="auto"/>
            </w:tcBorders>
            <w:hideMark/>
          </w:tcPr>
          <w:p w14:paraId="12162878" w14:textId="77777777" w:rsidR="000461DC" w:rsidRPr="00EF06A7" w:rsidRDefault="000461DC" w:rsidP="000461DC">
            <w:pPr>
              <w:pStyle w:val="TAL"/>
            </w:pPr>
            <w:r w:rsidRPr="00EF06A7">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771B4F58" w14:textId="77777777" w:rsidR="000461DC" w:rsidRPr="00EF06A7" w:rsidRDefault="000461DC" w:rsidP="000461DC">
            <w:pPr>
              <w:pStyle w:val="TAL"/>
            </w:pPr>
            <w:r w:rsidRPr="00EF06A7">
              <w:rPr>
                <w:rFonts w:eastAsia="SimSun"/>
              </w:rPr>
              <w:t>CSI-IM timeConfig</w:t>
            </w:r>
          </w:p>
          <w:p w14:paraId="6DBFD54F" w14:textId="77777777" w:rsidR="000461DC" w:rsidRPr="00EF06A7" w:rsidRDefault="000461DC" w:rsidP="000461DC">
            <w:pPr>
              <w:pStyle w:val="TAL"/>
            </w:pPr>
            <w:r w:rsidRPr="00EF06A7">
              <w:rPr>
                <w:rFonts w:eastAsia="SimSun"/>
              </w:rPr>
              <w:t>periodicity and offse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36718BB" w14:textId="77777777" w:rsidR="000461DC" w:rsidRPr="00EF06A7" w:rsidRDefault="000461DC" w:rsidP="000461D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52CA077" w14:textId="77777777" w:rsidR="000461DC" w:rsidRPr="00EF06A7" w:rsidRDefault="000461DC" w:rsidP="000461DC">
            <w:pPr>
              <w:pStyle w:val="TAC"/>
              <w:rPr>
                <w:rFonts w:eastAsia="SimSun"/>
                <w:lang w:eastAsia="zh-CN"/>
              </w:rPr>
            </w:pPr>
            <w:r w:rsidRPr="00EF06A7">
              <w:rPr>
                <w:rFonts w:eastAsia="SimSun"/>
                <w:lang w:eastAsia="zh-CN"/>
              </w:rPr>
              <w:t>10/1</w:t>
            </w:r>
          </w:p>
        </w:tc>
      </w:tr>
      <w:tr w:rsidR="000461DC" w:rsidRPr="00EF06A7" w14:paraId="57DCF012" w14:textId="77777777" w:rsidTr="005B01A2">
        <w:trPr>
          <w:gridBefore w:val="1"/>
          <w:wBefore w:w="113" w:type="dxa"/>
          <w:trHeight w:val="70"/>
          <w:jc w:val="center"/>
        </w:trPr>
        <w:tc>
          <w:tcPr>
            <w:tcW w:w="4739" w:type="dxa"/>
            <w:gridSpan w:val="3"/>
            <w:vMerge w:val="restart"/>
            <w:tcBorders>
              <w:top w:val="single" w:sz="4" w:space="0" w:color="auto"/>
              <w:left w:val="single" w:sz="4" w:space="0" w:color="auto"/>
              <w:right w:val="single" w:sz="4" w:space="0" w:color="auto"/>
            </w:tcBorders>
            <w:vAlign w:val="center"/>
          </w:tcPr>
          <w:p w14:paraId="6873E806" w14:textId="77777777" w:rsidR="000461DC" w:rsidRPr="00EF06A7" w:rsidRDefault="000461DC" w:rsidP="000461DC">
            <w:pPr>
              <w:pStyle w:val="TAL"/>
              <w:rPr>
                <w:rFonts w:eastAsia="SimSun"/>
              </w:rPr>
            </w:pPr>
            <w:r w:rsidRPr="00EF06A7">
              <w:rPr>
                <w:rFonts w:eastAsia="SimSun"/>
              </w:rPr>
              <w:t>CSI-Report periodicity and offset</w:t>
            </w:r>
          </w:p>
        </w:tc>
        <w:tc>
          <w:tcPr>
            <w:tcW w:w="993" w:type="dxa"/>
            <w:gridSpan w:val="2"/>
            <w:vMerge w:val="restart"/>
            <w:tcBorders>
              <w:top w:val="single" w:sz="4" w:space="0" w:color="auto"/>
              <w:left w:val="single" w:sz="4" w:space="0" w:color="auto"/>
              <w:right w:val="single" w:sz="4" w:space="0" w:color="auto"/>
            </w:tcBorders>
            <w:vAlign w:val="center"/>
          </w:tcPr>
          <w:p w14:paraId="41992F95" w14:textId="77777777" w:rsidR="000461DC" w:rsidRPr="00EF06A7" w:rsidRDefault="000461DC" w:rsidP="000461DC">
            <w:pPr>
              <w:pStyle w:val="TAC"/>
            </w:pPr>
            <w:r w:rsidRPr="00EF06A7">
              <w:t>slot</w:t>
            </w:r>
          </w:p>
        </w:tc>
        <w:tc>
          <w:tcPr>
            <w:tcW w:w="3018" w:type="dxa"/>
            <w:gridSpan w:val="2"/>
            <w:tcBorders>
              <w:top w:val="single" w:sz="4" w:space="0" w:color="auto"/>
              <w:left w:val="single" w:sz="4" w:space="0" w:color="auto"/>
              <w:bottom w:val="single" w:sz="4" w:space="0" w:color="auto"/>
              <w:right w:val="single" w:sz="4" w:space="0" w:color="auto"/>
            </w:tcBorders>
          </w:tcPr>
          <w:p w14:paraId="2CC33535" w14:textId="77777777" w:rsidR="000461DC" w:rsidRPr="00EF06A7" w:rsidRDefault="000461DC" w:rsidP="000461DC">
            <w:pPr>
              <w:pStyle w:val="TAC"/>
              <w:rPr>
                <w:rFonts w:eastAsia="SimSun"/>
                <w:lang w:eastAsia="zh-CN"/>
              </w:rPr>
            </w:pPr>
            <w:r w:rsidRPr="00EF06A7">
              <w:t>20/19 if configured as PCell</w:t>
            </w:r>
          </w:p>
        </w:tc>
      </w:tr>
      <w:tr w:rsidR="000461DC" w:rsidRPr="00EF06A7" w14:paraId="6BAE3249" w14:textId="77777777" w:rsidTr="005B01A2">
        <w:trPr>
          <w:gridBefore w:val="1"/>
          <w:wBefore w:w="113" w:type="dxa"/>
          <w:trHeight w:val="70"/>
          <w:jc w:val="center"/>
        </w:trPr>
        <w:tc>
          <w:tcPr>
            <w:tcW w:w="4739" w:type="dxa"/>
            <w:gridSpan w:val="3"/>
            <w:vMerge/>
            <w:tcBorders>
              <w:left w:val="single" w:sz="4" w:space="0" w:color="auto"/>
              <w:right w:val="single" w:sz="4" w:space="0" w:color="auto"/>
            </w:tcBorders>
            <w:vAlign w:val="center"/>
          </w:tcPr>
          <w:p w14:paraId="51F2B6C2" w14:textId="77777777" w:rsidR="000461DC" w:rsidRPr="00EF06A7" w:rsidRDefault="000461DC" w:rsidP="000461DC">
            <w:pPr>
              <w:pStyle w:val="TAL"/>
              <w:rPr>
                <w:rFonts w:eastAsia="SimSun"/>
              </w:rPr>
            </w:pPr>
          </w:p>
        </w:tc>
        <w:tc>
          <w:tcPr>
            <w:tcW w:w="993" w:type="dxa"/>
            <w:gridSpan w:val="2"/>
            <w:vMerge/>
            <w:tcBorders>
              <w:left w:val="single" w:sz="4" w:space="0" w:color="auto"/>
              <w:right w:val="single" w:sz="4" w:space="0" w:color="auto"/>
            </w:tcBorders>
            <w:vAlign w:val="center"/>
          </w:tcPr>
          <w:p w14:paraId="675A109C" w14:textId="77777777" w:rsidR="000461DC" w:rsidRPr="00EF06A7" w:rsidRDefault="000461DC" w:rsidP="000461DC">
            <w:pPr>
              <w:pStyle w:val="TAC"/>
            </w:pPr>
          </w:p>
        </w:tc>
        <w:tc>
          <w:tcPr>
            <w:tcW w:w="3018" w:type="dxa"/>
            <w:gridSpan w:val="2"/>
            <w:tcBorders>
              <w:top w:val="single" w:sz="4" w:space="0" w:color="auto"/>
              <w:left w:val="single" w:sz="4" w:space="0" w:color="auto"/>
              <w:bottom w:val="single" w:sz="4" w:space="0" w:color="auto"/>
              <w:right w:val="single" w:sz="4" w:space="0" w:color="auto"/>
            </w:tcBorders>
          </w:tcPr>
          <w:p w14:paraId="053C0C3D" w14:textId="77777777" w:rsidR="000461DC" w:rsidRPr="00EF06A7" w:rsidRDefault="000461DC" w:rsidP="000461DC">
            <w:pPr>
              <w:pStyle w:val="TAC"/>
              <w:rPr>
                <w:rFonts w:eastAsia="SimSun"/>
                <w:lang w:eastAsia="zh-CN"/>
              </w:rPr>
            </w:pPr>
            <w:r w:rsidRPr="00EF06A7">
              <w:t>20/18 if configured as SCell with TDD PCell (Test3)</w:t>
            </w:r>
          </w:p>
        </w:tc>
      </w:tr>
      <w:tr w:rsidR="000461DC" w:rsidRPr="00EF06A7" w14:paraId="36E3E748" w14:textId="77777777" w:rsidTr="005B01A2">
        <w:trPr>
          <w:gridBefore w:val="1"/>
          <w:wBefore w:w="113" w:type="dxa"/>
          <w:trHeight w:val="70"/>
          <w:jc w:val="center"/>
        </w:trPr>
        <w:tc>
          <w:tcPr>
            <w:tcW w:w="4739" w:type="dxa"/>
            <w:gridSpan w:val="3"/>
            <w:vMerge/>
            <w:tcBorders>
              <w:left w:val="single" w:sz="4" w:space="0" w:color="auto"/>
              <w:bottom w:val="single" w:sz="4" w:space="0" w:color="auto"/>
              <w:right w:val="single" w:sz="4" w:space="0" w:color="auto"/>
            </w:tcBorders>
            <w:vAlign w:val="center"/>
          </w:tcPr>
          <w:p w14:paraId="14CC0838" w14:textId="77777777" w:rsidR="000461DC" w:rsidRPr="00EF06A7" w:rsidRDefault="000461DC" w:rsidP="000461DC">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7263FCD2" w14:textId="77777777" w:rsidR="000461DC" w:rsidRPr="00EF06A7" w:rsidRDefault="000461DC" w:rsidP="000461DC">
            <w:pPr>
              <w:pStyle w:val="TAC"/>
            </w:pPr>
          </w:p>
        </w:tc>
        <w:tc>
          <w:tcPr>
            <w:tcW w:w="3018" w:type="dxa"/>
            <w:gridSpan w:val="2"/>
            <w:tcBorders>
              <w:top w:val="single" w:sz="4" w:space="0" w:color="auto"/>
              <w:left w:val="single" w:sz="4" w:space="0" w:color="auto"/>
              <w:bottom w:val="single" w:sz="4" w:space="0" w:color="auto"/>
              <w:right w:val="single" w:sz="4" w:space="0" w:color="auto"/>
            </w:tcBorders>
          </w:tcPr>
          <w:p w14:paraId="00E6F223" w14:textId="77777777" w:rsidR="000461DC" w:rsidRPr="00EF06A7" w:rsidRDefault="000461DC" w:rsidP="000461DC">
            <w:pPr>
              <w:pStyle w:val="TAC"/>
              <w:rPr>
                <w:rFonts w:eastAsia="SimSun"/>
                <w:lang w:eastAsia="zh-CN"/>
              </w:rPr>
            </w:pPr>
            <w:r w:rsidRPr="00EF06A7">
              <w:t>5/1 if configured as SCell with FDD PCell (Test1)</w:t>
            </w:r>
          </w:p>
        </w:tc>
      </w:tr>
      <w:tr w:rsidR="000461DC" w:rsidRPr="00EF06A7" w14:paraId="06F98D4E" w14:textId="77777777" w:rsidTr="000C3C50">
        <w:trPr>
          <w:gridAfter w:val="1"/>
          <w:wAfter w:w="113" w:type="dxa"/>
          <w:trHeight w:val="68"/>
          <w:jc w:val="center"/>
        </w:trPr>
        <w:tc>
          <w:tcPr>
            <w:tcW w:w="4739" w:type="dxa"/>
            <w:gridSpan w:val="3"/>
            <w:vMerge w:val="restart"/>
            <w:tcBorders>
              <w:top w:val="single" w:sz="4" w:space="0" w:color="auto"/>
              <w:left w:val="single" w:sz="4" w:space="0" w:color="auto"/>
              <w:right w:val="single" w:sz="4" w:space="0" w:color="auto"/>
            </w:tcBorders>
            <w:vAlign w:val="center"/>
            <w:hideMark/>
          </w:tcPr>
          <w:p w14:paraId="682A0F67" w14:textId="487495D8" w:rsidR="000461DC" w:rsidRPr="00EF06A7" w:rsidRDefault="000461DC" w:rsidP="000461DC">
            <w:pPr>
              <w:pStyle w:val="TAL"/>
            </w:pPr>
            <w:r w:rsidRPr="00EF06A7">
              <w:rPr>
                <w:rFonts w:eastAsia="SimSun"/>
              </w:rPr>
              <w:t>CQI/RI/PMI delay</w:t>
            </w:r>
          </w:p>
        </w:tc>
        <w:tc>
          <w:tcPr>
            <w:tcW w:w="993" w:type="dxa"/>
            <w:gridSpan w:val="2"/>
            <w:vMerge w:val="restart"/>
            <w:tcBorders>
              <w:top w:val="single" w:sz="4" w:space="0" w:color="auto"/>
              <w:left w:val="single" w:sz="4" w:space="0" w:color="auto"/>
              <w:right w:val="single" w:sz="4" w:space="0" w:color="auto"/>
            </w:tcBorders>
            <w:vAlign w:val="center"/>
            <w:hideMark/>
          </w:tcPr>
          <w:p w14:paraId="309DD5E2" w14:textId="77777777" w:rsidR="000461DC" w:rsidRPr="00EF06A7" w:rsidRDefault="000461DC" w:rsidP="000461DC">
            <w:pPr>
              <w:pStyle w:val="TAC"/>
            </w:pPr>
            <w:r w:rsidRPr="00EF06A7">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223156C" w14:textId="3BA56BE4" w:rsidR="000461DC" w:rsidRPr="00EF06A7" w:rsidRDefault="000461DC" w:rsidP="000461DC">
            <w:pPr>
              <w:pStyle w:val="TAC"/>
              <w:rPr>
                <w:rFonts w:eastAsia="SimSun"/>
                <w:lang w:eastAsia="zh-CN"/>
              </w:rPr>
            </w:pPr>
            <w:r w:rsidRPr="00EF06A7">
              <w:rPr>
                <w:rFonts w:eastAsia="SimSun"/>
                <w:lang w:eastAsia="zh-CN"/>
              </w:rPr>
              <w:t>14.5 if configured as PCell</w:t>
            </w:r>
          </w:p>
        </w:tc>
      </w:tr>
      <w:tr w:rsidR="000461DC" w:rsidRPr="00EF06A7" w14:paraId="4BB4B767" w14:textId="77777777" w:rsidTr="000C3C50">
        <w:trPr>
          <w:gridAfter w:val="1"/>
          <w:wAfter w:w="113" w:type="dxa"/>
          <w:trHeight w:val="68"/>
          <w:jc w:val="center"/>
        </w:trPr>
        <w:tc>
          <w:tcPr>
            <w:tcW w:w="4739" w:type="dxa"/>
            <w:gridSpan w:val="3"/>
            <w:vMerge/>
            <w:tcBorders>
              <w:left w:val="single" w:sz="4" w:space="0" w:color="auto"/>
              <w:right w:val="single" w:sz="4" w:space="0" w:color="auto"/>
            </w:tcBorders>
            <w:vAlign w:val="center"/>
          </w:tcPr>
          <w:p w14:paraId="0EFE261B" w14:textId="77777777" w:rsidR="000461DC" w:rsidRPr="00EF06A7" w:rsidRDefault="000461DC" w:rsidP="000461DC">
            <w:pPr>
              <w:pStyle w:val="TAL"/>
              <w:rPr>
                <w:rFonts w:eastAsia="SimSun"/>
              </w:rPr>
            </w:pPr>
          </w:p>
        </w:tc>
        <w:tc>
          <w:tcPr>
            <w:tcW w:w="993" w:type="dxa"/>
            <w:gridSpan w:val="2"/>
            <w:vMerge/>
            <w:tcBorders>
              <w:left w:val="single" w:sz="4" w:space="0" w:color="auto"/>
              <w:right w:val="single" w:sz="4" w:space="0" w:color="auto"/>
            </w:tcBorders>
            <w:vAlign w:val="center"/>
          </w:tcPr>
          <w:p w14:paraId="47089FA4" w14:textId="77777777" w:rsidR="000461DC" w:rsidRPr="00EF06A7" w:rsidRDefault="000461DC" w:rsidP="000461DC">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0E13B82" w14:textId="0C47B4D0" w:rsidR="000461DC" w:rsidRPr="00EF06A7" w:rsidRDefault="000461DC" w:rsidP="000461DC">
            <w:pPr>
              <w:pStyle w:val="TAC"/>
              <w:rPr>
                <w:rFonts w:eastAsia="SimSun"/>
                <w:lang w:eastAsia="zh-CN"/>
              </w:rPr>
            </w:pPr>
            <w:r w:rsidRPr="00EF06A7">
              <w:rPr>
                <w:lang w:eastAsia="zh-CN"/>
              </w:rPr>
              <w:t>12.5 if configured as SCell with TDD PCell (Test3)</w:t>
            </w:r>
          </w:p>
        </w:tc>
      </w:tr>
      <w:tr w:rsidR="000461DC" w:rsidRPr="00EF06A7" w14:paraId="6C3D0A37" w14:textId="77777777" w:rsidTr="000C3C50">
        <w:trPr>
          <w:gridAfter w:val="1"/>
          <w:wAfter w:w="113" w:type="dxa"/>
          <w:trHeight w:val="68"/>
          <w:jc w:val="center"/>
        </w:trPr>
        <w:tc>
          <w:tcPr>
            <w:tcW w:w="4739" w:type="dxa"/>
            <w:gridSpan w:val="3"/>
            <w:vMerge/>
            <w:tcBorders>
              <w:left w:val="single" w:sz="4" w:space="0" w:color="auto"/>
              <w:bottom w:val="single" w:sz="4" w:space="0" w:color="auto"/>
              <w:right w:val="single" w:sz="4" w:space="0" w:color="auto"/>
            </w:tcBorders>
            <w:vAlign w:val="center"/>
          </w:tcPr>
          <w:p w14:paraId="6EECC7B3" w14:textId="77777777" w:rsidR="000461DC" w:rsidRPr="00EF06A7" w:rsidRDefault="000461DC" w:rsidP="000461DC">
            <w:pPr>
              <w:pStyle w:val="TAL"/>
              <w:rPr>
                <w:rFonts w:eastAsia="SimSun"/>
              </w:rPr>
            </w:pPr>
          </w:p>
        </w:tc>
        <w:tc>
          <w:tcPr>
            <w:tcW w:w="993" w:type="dxa"/>
            <w:gridSpan w:val="2"/>
            <w:vMerge/>
            <w:tcBorders>
              <w:left w:val="single" w:sz="4" w:space="0" w:color="auto"/>
              <w:bottom w:val="single" w:sz="4" w:space="0" w:color="auto"/>
              <w:right w:val="single" w:sz="4" w:space="0" w:color="auto"/>
            </w:tcBorders>
            <w:vAlign w:val="center"/>
          </w:tcPr>
          <w:p w14:paraId="0CB623B4" w14:textId="77777777" w:rsidR="000461DC" w:rsidRPr="00EF06A7" w:rsidRDefault="000461DC" w:rsidP="000461DC">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28465AA" w14:textId="35F05399" w:rsidR="000461DC" w:rsidRPr="00EF06A7" w:rsidRDefault="000461DC" w:rsidP="000461DC">
            <w:pPr>
              <w:pStyle w:val="TAC"/>
              <w:rPr>
                <w:rFonts w:eastAsia="SimSun"/>
                <w:lang w:eastAsia="zh-CN"/>
              </w:rPr>
            </w:pPr>
            <w:r w:rsidRPr="00EF06A7">
              <w:rPr>
                <w:lang w:eastAsia="zh-CN"/>
              </w:rPr>
              <w:t>9.5 if configured as SCell with FDD PCell (Test1)</w:t>
            </w:r>
          </w:p>
        </w:tc>
      </w:tr>
      <w:tr w:rsidR="000461DC" w:rsidRPr="00EF06A7" w14:paraId="7DEA0085" w14:textId="77777777" w:rsidTr="005B01A2">
        <w:trPr>
          <w:gridAfter w:val="1"/>
          <w:wAfter w:w="113" w:type="dxa"/>
          <w:trHeight w:val="70"/>
          <w:jc w:val="center"/>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AE9E3D" w14:textId="77777777" w:rsidR="000461DC" w:rsidRPr="00EF06A7" w:rsidRDefault="000461DC" w:rsidP="000461DC">
            <w:pPr>
              <w:pStyle w:val="TAL"/>
              <w:rPr>
                <w:rFonts w:eastAsia="SimSun"/>
              </w:rPr>
            </w:pPr>
            <w:r w:rsidRPr="00EF06A7">
              <w:rPr>
                <w:rFonts w:eastAsia="SimSun"/>
              </w:rPr>
              <w:t>Sub-band Size</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BF946C6" w14:textId="77777777" w:rsidR="000461DC" w:rsidRPr="00EF06A7" w:rsidRDefault="000461DC" w:rsidP="000461DC">
            <w:pPr>
              <w:pStyle w:val="TAC"/>
              <w:rPr>
                <w:rFonts w:eastAsia="SimSun"/>
              </w:rPr>
            </w:pPr>
            <w:r w:rsidRPr="00EF06A7">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1D181C" w14:textId="5838D46C" w:rsidR="000461DC" w:rsidRPr="00EF06A7" w:rsidRDefault="000461DC" w:rsidP="000461DC">
            <w:pPr>
              <w:pStyle w:val="TAC"/>
              <w:rPr>
                <w:lang w:eastAsia="zh-CN"/>
              </w:rPr>
            </w:pPr>
            <w:r w:rsidRPr="00EF06A7">
              <w:rPr>
                <w:lang w:eastAsia="zh-CN"/>
              </w:rPr>
              <w:t>8 for 10MHz, 15MHz, 20MHz and 25MHz,</w:t>
            </w:r>
          </w:p>
          <w:p w14:paraId="6832BF83" w14:textId="77777777" w:rsidR="000461DC" w:rsidRPr="00EF06A7" w:rsidRDefault="000461DC" w:rsidP="000461DC">
            <w:pPr>
              <w:pStyle w:val="TAC"/>
              <w:rPr>
                <w:rFonts w:eastAsia="SimSun"/>
                <w:lang w:eastAsia="zh-CN"/>
              </w:rPr>
            </w:pPr>
            <w:r w:rsidRPr="00EF06A7">
              <w:rPr>
                <w:lang w:eastAsia="zh-CN"/>
              </w:rPr>
              <w:t>16 for 30MHz, 40MHz and 50MHz, 32 for 60MHz, 80MHz, 90MHz and 100MHz</w:t>
            </w:r>
          </w:p>
        </w:tc>
      </w:tr>
      <w:tr w:rsidR="000461DC" w:rsidRPr="00EF06A7" w14:paraId="3DF653FB" w14:textId="77777777" w:rsidTr="0056554C">
        <w:trPr>
          <w:gridAfter w:val="1"/>
          <w:wAfter w:w="113" w:type="dxa"/>
          <w:trHeight w:val="70"/>
          <w:jc w:val="center"/>
        </w:trPr>
        <w:tc>
          <w:tcPr>
            <w:tcW w:w="8750" w:type="dxa"/>
            <w:gridSpan w:val="7"/>
            <w:tcBorders>
              <w:top w:val="single" w:sz="4" w:space="0" w:color="auto"/>
              <w:left w:val="single" w:sz="4" w:space="0" w:color="auto"/>
              <w:bottom w:val="single" w:sz="4" w:space="0" w:color="auto"/>
              <w:right w:val="single" w:sz="4" w:space="0" w:color="auto"/>
            </w:tcBorders>
            <w:vAlign w:val="center"/>
          </w:tcPr>
          <w:p w14:paraId="564C08B1" w14:textId="41C4B6AB" w:rsidR="000461DC" w:rsidRPr="00EF06A7" w:rsidRDefault="000461DC" w:rsidP="000461DC">
            <w:pPr>
              <w:pStyle w:val="TAN"/>
              <w:rPr>
                <w:lang w:eastAsia="zh-CN"/>
              </w:rPr>
            </w:pPr>
            <w:r w:rsidRPr="00EF06A7">
              <w:rPr>
                <w:lang w:eastAsia="zh-CN"/>
              </w:rPr>
              <w:t>Note 1:</w:t>
            </w:r>
            <w:r w:rsidRPr="00EF06A7">
              <w:rPr>
                <w:lang w:eastAsia="zh-CN"/>
              </w:rPr>
              <w:tab/>
              <w:t>NZP CSI-RS periodicity/offset slots are based on the carrier SCS and CSI reporting periodicity/offset slots are based on the PCell SCS.</w:t>
            </w:r>
          </w:p>
        </w:tc>
      </w:tr>
    </w:tbl>
    <w:p w14:paraId="1522D8CB" w14:textId="77777777" w:rsidR="005E517D" w:rsidRPr="00EF06A7" w:rsidRDefault="005E517D" w:rsidP="005E517D"/>
    <w:p w14:paraId="74E39B91" w14:textId="77777777" w:rsidR="005E517D" w:rsidRPr="00EF06A7" w:rsidRDefault="005E517D" w:rsidP="005E517D">
      <w:pPr>
        <w:pStyle w:val="TH"/>
      </w:pPr>
      <w:r w:rsidRPr="00EF06A7">
        <w:t>Table 6.2A.3.1.0-4: SNR configurations for 2 DL CA</w:t>
      </w: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tblGrid>
      <w:tr w:rsidR="005E517D" w:rsidRPr="00EF06A7" w14:paraId="7C0B7EA2" w14:textId="77777777" w:rsidTr="0056554C">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AD3EFE0" w14:textId="77777777" w:rsidR="005E517D" w:rsidRPr="00EF06A7" w:rsidRDefault="005E517D" w:rsidP="0056554C">
            <w:pPr>
              <w:pStyle w:val="TAH"/>
            </w:pPr>
            <w:r w:rsidRPr="00EF06A7">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A65B4A" w14:textId="77777777" w:rsidR="005E517D" w:rsidRPr="00EF06A7" w:rsidRDefault="005E517D" w:rsidP="0056554C">
            <w:pPr>
              <w:pStyle w:val="TAH"/>
            </w:pPr>
            <w:r w:rsidRPr="00EF06A7">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C08E378" w14:textId="77777777" w:rsidR="005E517D" w:rsidRPr="00EF06A7" w:rsidRDefault="005E517D" w:rsidP="0056554C">
            <w:pPr>
              <w:pStyle w:val="TAH"/>
              <w:rPr>
                <w:lang w:eastAsia="zh-CN"/>
              </w:rPr>
            </w:pPr>
            <w:r w:rsidRPr="00EF06A7">
              <w:rPr>
                <w:rFonts w:eastAsia="SimSun"/>
                <w:lang w:eastAsia="zh-CN"/>
              </w:rPr>
              <w:t>SCell</w:t>
            </w:r>
          </w:p>
        </w:tc>
      </w:tr>
      <w:tr w:rsidR="005E517D" w:rsidRPr="00EF06A7" w14:paraId="6934C1A3" w14:textId="77777777" w:rsidTr="0056554C">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6005F96C" w14:textId="77777777" w:rsidR="005E517D" w:rsidRPr="00EF06A7" w:rsidRDefault="005E517D" w:rsidP="0056554C">
            <w:pPr>
              <w:pStyle w:val="TAL"/>
            </w:pPr>
            <w:r w:rsidRPr="00EF06A7">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603E85B7" w14:textId="77777777" w:rsidR="005E517D" w:rsidRPr="00EF06A7" w:rsidRDefault="005E517D" w:rsidP="0056554C">
            <w:pPr>
              <w:pStyle w:val="TAC"/>
              <w:rPr>
                <w:lang w:eastAsia="zh-CN"/>
              </w:rPr>
            </w:pPr>
            <w:r w:rsidRPr="00EF06A7">
              <w:rPr>
                <w:lang w:eastAsia="zh-CN"/>
              </w:rPr>
              <w:t>10.0</w:t>
            </w:r>
          </w:p>
        </w:tc>
        <w:tc>
          <w:tcPr>
            <w:tcW w:w="1560" w:type="dxa"/>
            <w:tcBorders>
              <w:top w:val="single" w:sz="4" w:space="0" w:color="auto"/>
              <w:left w:val="single" w:sz="4" w:space="0" w:color="auto"/>
              <w:bottom w:val="single" w:sz="4" w:space="0" w:color="auto"/>
              <w:right w:val="single" w:sz="4" w:space="0" w:color="auto"/>
            </w:tcBorders>
            <w:vAlign w:val="center"/>
          </w:tcPr>
          <w:p w14:paraId="599CA362" w14:textId="77777777" w:rsidR="005E517D" w:rsidRPr="00EF06A7" w:rsidRDefault="005E517D" w:rsidP="0056554C">
            <w:pPr>
              <w:pStyle w:val="TAC"/>
              <w:rPr>
                <w:rFonts w:eastAsia="SimSun"/>
                <w:lang w:eastAsia="zh-CN"/>
              </w:rPr>
            </w:pPr>
            <w:r w:rsidRPr="00EF06A7">
              <w:rPr>
                <w:rFonts w:eastAsia="SimSun"/>
                <w:lang w:eastAsia="zh-CN"/>
              </w:rPr>
              <w:t>4.0</w:t>
            </w:r>
          </w:p>
        </w:tc>
      </w:tr>
    </w:tbl>
    <w:p w14:paraId="27F57EA8" w14:textId="77777777" w:rsidR="005E517D" w:rsidRPr="00EF06A7" w:rsidRDefault="005E517D" w:rsidP="00E276DF"/>
    <w:p w14:paraId="1008B0DA" w14:textId="77777777" w:rsidR="005E517D" w:rsidRPr="00EF06A7" w:rsidRDefault="005E517D" w:rsidP="005E517D">
      <w:pPr>
        <w:pStyle w:val="TH"/>
      </w:pPr>
      <w:r w:rsidRPr="00EF06A7">
        <w:t>Table 6.2A.3.1.0-5: SNR configurations for 3 or more DL CA</w:t>
      </w:r>
    </w:p>
    <w:tbl>
      <w:tblPr>
        <w:tblW w:w="6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gridCol w:w="1560"/>
      </w:tblGrid>
      <w:tr w:rsidR="005E517D" w:rsidRPr="00EF06A7" w14:paraId="4521A472" w14:textId="77777777" w:rsidTr="0056554C">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875490D" w14:textId="77777777" w:rsidR="005E517D" w:rsidRPr="00EF06A7" w:rsidRDefault="005E517D" w:rsidP="0056554C">
            <w:pPr>
              <w:pStyle w:val="TAH"/>
            </w:pPr>
            <w:r w:rsidRPr="00EF06A7">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8057DC" w14:textId="77777777" w:rsidR="005E517D" w:rsidRPr="00EF06A7" w:rsidRDefault="005E517D" w:rsidP="0056554C">
            <w:pPr>
              <w:pStyle w:val="TAH"/>
            </w:pPr>
            <w:r w:rsidRPr="00EF06A7">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B74820" w14:textId="77777777" w:rsidR="005E517D" w:rsidRPr="00EF06A7" w:rsidRDefault="005E517D" w:rsidP="0056554C">
            <w:pPr>
              <w:pStyle w:val="TAH"/>
              <w:rPr>
                <w:lang w:eastAsia="zh-CN"/>
              </w:rPr>
            </w:pPr>
            <w:r w:rsidRPr="00EF06A7">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tcPr>
          <w:p w14:paraId="0656A5C2" w14:textId="77777777" w:rsidR="005E517D" w:rsidRPr="00EF06A7" w:rsidRDefault="005E517D" w:rsidP="0056554C">
            <w:pPr>
              <w:pStyle w:val="TAH"/>
              <w:rPr>
                <w:rFonts w:eastAsia="SimSun"/>
                <w:lang w:eastAsia="zh-CN"/>
              </w:rPr>
            </w:pPr>
            <w:r w:rsidRPr="00EF06A7">
              <w:rPr>
                <w:rFonts w:eastAsia="SimSun"/>
                <w:lang w:eastAsia="zh-CN"/>
              </w:rPr>
              <w:t>SCell2, 3…</w:t>
            </w:r>
          </w:p>
        </w:tc>
      </w:tr>
      <w:tr w:rsidR="005E517D" w:rsidRPr="00EF06A7" w14:paraId="131AF702" w14:textId="77777777" w:rsidTr="0056554C">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6AE8042" w14:textId="77777777" w:rsidR="005E517D" w:rsidRPr="00EF06A7" w:rsidRDefault="005E517D" w:rsidP="0056554C">
            <w:pPr>
              <w:pStyle w:val="TAL"/>
            </w:pPr>
            <w:r w:rsidRPr="00EF06A7">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5F7B2B75" w14:textId="77777777" w:rsidR="005E517D" w:rsidRPr="00EF06A7" w:rsidRDefault="005E517D" w:rsidP="0056554C">
            <w:pPr>
              <w:pStyle w:val="TAC"/>
              <w:rPr>
                <w:lang w:eastAsia="zh-CN"/>
              </w:rPr>
            </w:pPr>
            <w:r w:rsidRPr="00EF06A7">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tcPr>
          <w:p w14:paraId="133F0C49" w14:textId="77777777" w:rsidR="005E517D" w:rsidRPr="00EF06A7" w:rsidRDefault="005E517D" w:rsidP="0056554C">
            <w:pPr>
              <w:pStyle w:val="TAC"/>
              <w:rPr>
                <w:rFonts w:eastAsia="SimSun"/>
                <w:lang w:eastAsia="zh-CN"/>
              </w:rPr>
            </w:pPr>
            <w:r w:rsidRPr="00EF06A7">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tcPr>
          <w:p w14:paraId="74C70BC2" w14:textId="77777777" w:rsidR="005E517D" w:rsidRPr="00EF06A7" w:rsidRDefault="005E517D" w:rsidP="0056554C">
            <w:pPr>
              <w:pStyle w:val="TAC"/>
              <w:rPr>
                <w:rFonts w:eastAsia="SimSun"/>
                <w:lang w:eastAsia="zh-CN"/>
              </w:rPr>
            </w:pPr>
            <w:r w:rsidRPr="00EF06A7">
              <w:rPr>
                <w:rFonts w:eastAsia="SimSun"/>
                <w:lang w:eastAsia="zh-CN"/>
              </w:rPr>
              <w:t>0.0</w:t>
            </w:r>
          </w:p>
        </w:tc>
      </w:tr>
    </w:tbl>
    <w:p w14:paraId="0C82C000" w14:textId="77777777" w:rsidR="005E517D" w:rsidRPr="00EF06A7" w:rsidRDefault="005E517D" w:rsidP="005E517D"/>
    <w:p w14:paraId="0F0C834A" w14:textId="77777777" w:rsidR="005E517D" w:rsidRPr="00EF06A7" w:rsidRDefault="005E517D" w:rsidP="005E517D">
      <w:pPr>
        <w:pStyle w:val="TH"/>
      </w:pPr>
      <w:bookmarkStart w:id="353" w:name="_Hlk94280912"/>
      <w:r w:rsidRPr="00EF06A7">
        <w:t>Table 6.2A.3.1.0-6</w:t>
      </w:r>
      <w:bookmarkEnd w:id="353"/>
      <w:r w:rsidRPr="00EF06A7">
        <w:t>: List of CA CQI report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5386"/>
      </w:tblGrid>
      <w:tr w:rsidR="007C46E6" w:rsidRPr="00EF06A7" w14:paraId="7916E7C3" w14:textId="77777777" w:rsidTr="007C46E6">
        <w:trPr>
          <w:trHeight w:val="226"/>
          <w:jc w:val="center"/>
        </w:trPr>
        <w:tc>
          <w:tcPr>
            <w:tcW w:w="1413" w:type="dxa"/>
            <w:shd w:val="clear" w:color="auto" w:fill="auto"/>
          </w:tcPr>
          <w:p w14:paraId="6E1565B4" w14:textId="77777777" w:rsidR="005E517D" w:rsidRPr="00EF06A7" w:rsidRDefault="005E517D" w:rsidP="0056554C">
            <w:pPr>
              <w:pStyle w:val="TAH"/>
              <w:rPr>
                <w:lang w:eastAsia="zh-CN"/>
              </w:rPr>
            </w:pPr>
            <w:r w:rsidRPr="00EF06A7">
              <w:rPr>
                <w:lang w:eastAsia="zh-CN"/>
              </w:rPr>
              <w:t>Test number</w:t>
            </w:r>
          </w:p>
        </w:tc>
        <w:tc>
          <w:tcPr>
            <w:tcW w:w="5386" w:type="dxa"/>
            <w:shd w:val="clear" w:color="auto" w:fill="auto"/>
          </w:tcPr>
          <w:p w14:paraId="45EB9098" w14:textId="77777777" w:rsidR="005E517D" w:rsidRPr="00EF06A7" w:rsidRDefault="005E517D" w:rsidP="0056554C">
            <w:pPr>
              <w:pStyle w:val="TAH"/>
              <w:rPr>
                <w:lang w:eastAsia="zh-CN"/>
              </w:rPr>
            </w:pPr>
            <w:r w:rsidRPr="00EF06A7">
              <w:rPr>
                <w:lang w:eastAsia="zh-CN"/>
              </w:rPr>
              <w:t>CA duplex mode and SCS combination</w:t>
            </w:r>
          </w:p>
        </w:tc>
      </w:tr>
      <w:tr w:rsidR="007C46E6" w:rsidRPr="00EF06A7" w14:paraId="6A5F8F90" w14:textId="77777777" w:rsidTr="007C46E6">
        <w:trPr>
          <w:jc w:val="center"/>
        </w:trPr>
        <w:tc>
          <w:tcPr>
            <w:tcW w:w="1413" w:type="dxa"/>
            <w:shd w:val="clear" w:color="auto" w:fill="auto"/>
          </w:tcPr>
          <w:p w14:paraId="7EC62E27" w14:textId="77777777" w:rsidR="005E517D" w:rsidRPr="00EF06A7" w:rsidRDefault="005E517D" w:rsidP="0056554C">
            <w:pPr>
              <w:pStyle w:val="TAC"/>
              <w:rPr>
                <w:lang w:eastAsia="zh-CN"/>
              </w:rPr>
            </w:pPr>
            <w:r w:rsidRPr="00EF06A7">
              <w:rPr>
                <w:lang w:eastAsia="zh-CN"/>
              </w:rPr>
              <w:t>1</w:t>
            </w:r>
          </w:p>
        </w:tc>
        <w:tc>
          <w:tcPr>
            <w:tcW w:w="5386" w:type="dxa"/>
            <w:shd w:val="clear" w:color="auto" w:fill="auto"/>
          </w:tcPr>
          <w:p w14:paraId="13E59A5D" w14:textId="77777777" w:rsidR="005E517D" w:rsidRPr="00EF06A7" w:rsidRDefault="005E517D" w:rsidP="0056554C">
            <w:pPr>
              <w:pStyle w:val="TAC"/>
              <w:rPr>
                <w:lang w:eastAsia="zh-CN"/>
              </w:rPr>
            </w:pPr>
            <w:r w:rsidRPr="00EF06A7">
              <w:rPr>
                <w:lang w:eastAsia="zh-CN"/>
              </w:rPr>
              <w:t xml:space="preserve">FDD 15 kHz + TDD 30 kHz </w:t>
            </w:r>
          </w:p>
        </w:tc>
      </w:tr>
      <w:tr w:rsidR="007C46E6" w:rsidRPr="00EF06A7" w14:paraId="4638AE93" w14:textId="77777777" w:rsidTr="007C46E6">
        <w:trPr>
          <w:jc w:val="center"/>
        </w:trPr>
        <w:tc>
          <w:tcPr>
            <w:tcW w:w="1413" w:type="dxa"/>
            <w:shd w:val="clear" w:color="auto" w:fill="auto"/>
          </w:tcPr>
          <w:p w14:paraId="6F1386D7" w14:textId="77777777" w:rsidR="005E517D" w:rsidRPr="00EF06A7" w:rsidRDefault="005E517D" w:rsidP="0056554C">
            <w:pPr>
              <w:pStyle w:val="TAC"/>
              <w:rPr>
                <w:lang w:eastAsia="zh-CN"/>
              </w:rPr>
            </w:pPr>
            <w:r w:rsidRPr="00EF06A7">
              <w:rPr>
                <w:lang w:eastAsia="zh-CN"/>
              </w:rPr>
              <w:t>2</w:t>
            </w:r>
          </w:p>
        </w:tc>
        <w:tc>
          <w:tcPr>
            <w:tcW w:w="5386" w:type="dxa"/>
            <w:shd w:val="clear" w:color="auto" w:fill="auto"/>
          </w:tcPr>
          <w:p w14:paraId="5B28C5CA" w14:textId="77777777" w:rsidR="005E517D" w:rsidRPr="00EF06A7" w:rsidRDefault="005E517D" w:rsidP="0056554C">
            <w:pPr>
              <w:pStyle w:val="TAC"/>
              <w:rPr>
                <w:lang w:eastAsia="zh-CN"/>
              </w:rPr>
            </w:pPr>
            <w:r w:rsidRPr="00EF06A7">
              <w:rPr>
                <w:lang w:eastAsia="zh-CN"/>
              </w:rPr>
              <w:t>FDD 15 kHz + FDD 15 kHz</w:t>
            </w:r>
          </w:p>
        </w:tc>
      </w:tr>
      <w:tr w:rsidR="007C46E6" w:rsidRPr="00EF06A7" w14:paraId="21615041" w14:textId="77777777" w:rsidTr="007C46E6">
        <w:trPr>
          <w:jc w:val="center"/>
        </w:trPr>
        <w:tc>
          <w:tcPr>
            <w:tcW w:w="1413" w:type="dxa"/>
            <w:shd w:val="clear" w:color="auto" w:fill="auto"/>
          </w:tcPr>
          <w:p w14:paraId="078E0F3A" w14:textId="77777777" w:rsidR="005E517D" w:rsidRPr="00EF06A7" w:rsidRDefault="005E517D" w:rsidP="0056554C">
            <w:pPr>
              <w:pStyle w:val="TAC"/>
              <w:rPr>
                <w:lang w:eastAsia="zh-CN"/>
              </w:rPr>
            </w:pPr>
            <w:r w:rsidRPr="00EF06A7">
              <w:rPr>
                <w:lang w:eastAsia="zh-CN"/>
              </w:rPr>
              <w:t>3</w:t>
            </w:r>
          </w:p>
        </w:tc>
        <w:tc>
          <w:tcPr>
            <w:tcW w:w="5386" w:type="dxa"/>
            <w:shd w:val="clear" w:color="auto" w:fill="auto"/>
          </w:tcPr>
          <w:p w14:paraId="6FEAE508" w14:textId="77777777" w:rsidR="005E517D" w:rsidRPr="00EF06A7" w:rsidRDefault="005E517D" w:rsidP="0056554C">
            <w:pPr>
              <w:pStyle w:val="TAC"/>
              <w:rPr>
                <w:lang w:eastAsia="zh-CN"/>
              </w:rPr>
            </w:pPr>
            <w:r w:rsidRPr="00EF06A7">
              <w:rPr>
                <w:lang w:eastAsia="zh-CN"/>
              </w:rPr>
              <w:t>TDD 30 kHz + TDD 30 kHz</w:t>
            </w:r>
          </w:p>
        </w:tc>
      </w:tr>
      <w:tr w:rsidR="007C46E6" w:rsidRPr="00EF06A7" w14:paraId="58EBDE32" w14:textId="77777777" w:rsidTr="007C46E6">
        <w:trPr>
          <w:jc w:val="center"/>
        </w:trPr>
        <w:tc>
          <w:tcPr>
            <w:tcW w:w="6799" w:type="dxa"/>
            <w:gridSpan w:val="2"/>
            <w:shd w:val="clear" w:color="auto" w:fill="auto"/>
          </w:tcPr>
          <w:p w14:paraId="2D509A44" w14:textId="77777777" w:rsidR="005E517D" w:rsidRPr="00EF06A7" w:rsidRDefault="005E517D" w:rsidP="0056554C">
            <w:pPr>
              <w:pStyle w:val="TAN"/>
              <w:rPr>
                <w:highlight w:val="yellow"/>
              </w:rPr>
            </w:pPr>
            <w:r w:rsidRPr="00EF06A7">
              <w:t>Note 1:</w:t>
            </w:r>
            <w:r w:rsidRPr="00EF06A7">
              <w:tab/>
              <w:t>The applicability of requirements for different CA duplex</w:t>
            </w:r>
            <w:r w:rsidRPr="00EF06A7">
              <w:rPr>
                <w:lang w:eastAsia="zh-CN"/>
              </w:rPr>
              <w:t xml:space="preserve"> modes</w:t>
            </w:r>
            <w:r w:rsidRPr="00EF06A7">
              <w:t xml:space="preserve">, </w:t>
            </w:r>
            <w:r w:rsidRPr="00EF06A7">
              <w:rPr>
                <w:lang w:eastAsia="zh-CN"/>
              </w:rPr>
              <w:t xml:space="preserve">SCSs, </w:t>
            </w:r>
            <w:r w:rsidRPr="00EF06A7">
              <w:t>is defined in 6.1.1.5.1.</w:t>
            </w:r>
          </w:p>
          <w:p w14:paraId="083AF594" w14:textId="77777777" w:rsidR="005E517D" w:rsidRPr="00EF06A7" w:rsidRDefault="005E517D" w:rsidP="0056554C">
            <w:pPr>
              <w:pStyle w:val="TAN"/>
              <w:rPr>
                <w:highlight w:val="yellow"/>
              </w:rPr>
            </w:pPr>
            <w:r w:rsidRPr="00EF06A7">
              <w:t>Note 2:</w:t>
            </w:r>
            <w:r w:rsidRPr="00EF06A7">
              <w:tab/>
              <w:t>The applicability of requirements for different CA configuration</w:t>
            </w:r>
            <w:r w:rsidRPr="00EF06A7">
              <w:rPr>
                <w:lang w:eastAsia="zh-CN"/>
              </w:rPr>
              <w:t>s</w:t>
            </w:r>
            <w:r w:rsidRPr="00EF06A7">
              <w:t xml:space="preserve"> and bandwidth combination sets is defined in 6.1.1.5.2.</w:t>
            </w:r>
          </w:p>
        </w:tc>
      </w:tr>
    </w:tbl>
    <w:p w14:paraId="6BB7FD2D" w14:textId="77777777" w:rsidR="005E517D" w:rsidRPr="00EF06A7" w:rsidRDefault="005E517D" w:rsidP="005E517D"/>
    <w:p w14:paraId="4F05CA7D" w14:textId="77777777" w:rsidR="006417D5" w:rsidRPr="00EF06A7" w:rsidRDefault="006417D5" w:rsidP="005E517D">
      <w:r w:rsidRPr="00EF06A7">
        <w:t>All the requirements specified in clause 6.2A for CA with 2 RX are applied for 4 RX capable UEs by connecting all 4 RX with data source from system simulator and reducing the signal power density by 3 dB compared to the signal power density for 2 RX in the test configurations.</w:t>
      </w:r>
    </w:p>
    <w:p w14:paraId="0C789F76" w14:textId="788630A9" w:rsidR="005E517D" w:rsidRPr="00EF06A7" w:rsidRDefault="005E517D" w:rsidP="005E517D">
      <w:r w:rsidRPr="00EF06A7">
        <w:t>The normative reference for this requirement is TS 38.101-4 [5], clause 6.2</w:t>
      </w:r>
      <w:r w:rsidRPr="00EF06A7">
        <w:rPr>
          <w:lang w:eastAsia="zh-CN"/>
        </w:rPr>
        <w:t>A</w:t>
      </w:r>
      <w:r w:rsidRPr="00EF06A7">
        <w:t>.3.1.1.</w:t>
      </w:r>
    </w:p>
    <w:p w14:paraId="0A8A2BF1" w14:textId="62AC0683" w:rsidR="005E517D" w:rsidRPr="00EF06A7" w:rsidRDefault="005E517D" w:rsidP="005E517D">
      <w:pPr>
        <w:pStyle w:val="Heading5"/>
      </w:pPr>
      <w:r w:rsidRPr="00EF06A7">
        <w:t>6.2</w:t>
      </w:r>
      <w:r w:rsidRPr="00EF06A7">
        <w:rPr>
          <w:lang w:eastAsia="zh-CN"/>
        </w:rPr>
        <w:t>A</w:t>
      </w:r>
      <w:r w:rsidRPr="00EF06A7">
        <w:t>.3.1.1</w:t>
      </w:r>
      <w:r w:rsidRPr="00EF06A7">
        <w:rPr>
          <w:lang w:eastAsia="zh-CN"/>
        </w:rPr>
        <w:tab/>
      </w:r>
      <w:r w:rsidRPr="00EF06A7">
        <w:t>CQI reporting accuracy under AWGN conditions for CA (2DL CA)</w:t>
      </w:r>
    </w:p>
    <w:p w14:paraId="2CBC5CA7" w14:textId="77777777" w:rsidR="009F0DEE" w:rsidRPr="00EF06A7" w:rsidRDefault="009F0DEE" w:rsidP="009F0DEE">
      <w:pPr>
        <w:pStyle w:val="EditorsNote"/>
        <w:rPr>
          <w:lang w:eastAsia="zh-CN"/>
        </w:rPr>
      </w:pPr>
      <w:r w:rsidRPr="00EF06A7">
        <w:rPr>
          <w:lang w:eastAsia="zh-CN"/>
        </w:rPr>
        <w:t>Editor’s note: EN-DC applicability of this test case is FFS in TS 38.522.</w:t>
      </w:r>
    </w:p>
    <w:p w14:paraId="01D0483E" w14:textId="77777777" w:rsidR="005E517D" w:rsidRPr="00EF06A7" w:rsidRDefault="005E517D" w:rsidP="005E517D">
      <w:pPr>
        <w:pStyle w:val="H6"/>
      </w:pPr>
      <w:r w:rsidRPr="00EF06A7">
        <w:t>6.2A.3.1.1.1</w:t>
      </w:r>
      <w:r w:rsidRPr="00EF06A7">
        <w:tab/>
        <w:t>Test Purpose</w:t>
      </w:r>
    </w:p>
    <w:p w14:paraId="2E701BE3" w14:textId="77777777" w:rsidR="005E517D" w:rsidRPr="00EF06A7" w:rsidRDefault="005E517D" w:rsidP="005E517D">
      <w:r w:rsidRPr="00EF06A7">
        <w:t>To verify that the CQI is correctly reported in accordance with the CQI definition given in TS 38.214 [12] for each CC with multiple cells configured for periodic reporting.</w:t>
      </w:r>
    </w:p>
    <w:p w14:paraId="1DEA9123" w14:textId="77777777" w:rsidR="005E517D" w:rsidRPr="00EF06A7" w:rsidRDefault="005E517D" w:rsidP="005E517D">
      <w:pPr>
        <w:pStyle w:val="H6"/>
      </w:pPr>
      <w:r w:rsidRPr="00EF06A7">
        <w:t>6.2A.3.1.1.2</w:t>
      </w:r>
      <w:r w:rsidRPr="00EF06A7">
        <w:tab/>
        <w:t>Test applicability</w:t>
      </w:r>
    </w:p>
    <w:p w14:paraId="4ACEA2A3" w14:textId="77777777" w:rsidR="005E517D" w:rsidRPr="00EF06A7" w:rsidRDefault="005E517D" w:rsidP="005E517D">
      <w:r w:rsidRPr="00EF06A7">
        <w:t>This test applies to all types of NR UE release 15 and forward that supports 2DL CA.</w:t>
      </w:r>
    </w:p>
    <w:p w14:paraId="74422685" w14:textId="77777777" w:rsidR="005E517D" w:rsidRPr="00EF06A7" w:rsidRDefault="005E517D" w:rsidP="005E517D">
      <w:pPr>
        <w:pStyle w:val="H6"/>
      </w:pPr>
      <w:r w:rsidRPr="00EF06A7">
        <w:t>6.2A.3.1.1.3</w:t>
      </w:r>
      <w:r w:rsidRPr="00EF06A7">
        <w:tab/>
        <w:t>Test description</w:t>
      </w:r>
    </w:p>
    <w:p w14:paraId="28CCBE52" w14:textId="77777777" w:rsidR="005E517D" w:rsidRPr="00EF06A7" w:rsidRDefault="005E517D" w:rsidP="005E517D">
      <w:pPr>
        <w:pStyle w:val="H6"/>
      </w:pPr>
      <w:r w:rsidRPr="00EF06A7">
        <w:t>6.2A.3.1.1.3.1</w:t>
      </w:r>
      <w:r w:rsidRPr="00EF06A7">
        <w:tab/>
        <w:t>Initial conditions</w:t>
      </w:r>
    </w:p>
    <w:p w14:paraId="51AE08F5" w14:textId="77777777" w:rsidR="005E517D" w:rsidRPr="00EF06A7" w:rsidRDefault="005E517D" w:rsidP="005E517D">
      <w:r w:rsidRPr="00EF06A7">
        <w:t>Initial conditions are a set of test configurations the UE needs to be tested in and the steps for the SS to take with the UE to reach the correct measurement state.</w:t>
      </w:r>
    </w:p>
    <w:p w14:paraId="1C9A8F8C" w14:textId="77777777" w:rsidR="005E517D" w:rsidRPr="00EF06A7" w:rsidRDefault="005E517D" w:rsidP="005E517D">
      <w:r w:rsidRPr="00EF06A7">
        <w:t>The initial test configurations consist of environmental conditions, test frequencies, test channel bandwidths and sub-carrier spacing based on NR operating bands specified in Table 5.3.5-1 and Table 5.3.6-1 of 38.521-1 [7].</w:t>
      </w:r>
    </w:p>
    <w:p w14:paraId="7081C0F4" w14:textId="77777777" w:rsidR="005E517D" w:rsidRPr="00EF06A7" w:rsidRDefault="005E517D" w:rsidP="005E517D">
      <w:r w:rsidRPr="00EF06A7">
        <w:t>Configurations of PDSCH and PDCCH before measurement are specified in Annex C.</w:t>
      </w:r>
    </w:p>
    <w:p w14:paraId="3CD43B57" w14:textId="77777777" w:rsidR="005E517D" w:rsidRPr="00EF06A7" w:rsidRDefault="005E517D" w:rsidP="005E517D">
      <w:r w:rsidRPr="00EF06A7">
        <w:t>Test Environment: Normal, as defined in TS 38.508-1 [6] clause 4.1.</w:t>
      </w:r>
    </w:p>
    <w:p w14:paraId="34F54542" w14:textId="73A336E0" w:rsidR="005E517D" w:rsidRPr="00EF06A7" w:rsidRDefault="005E517D" w:rsidP="005E517D">
      <w:r w:rsidRPr="00EF06A7">
        <w:t xml:space="preserve">Frequencies to be tested: Mid Range, as defined in TS 38.508-1 [6] clause </w:t>
      </w:r>
      <w:r w:rsidR="007019ED" w:rsidRPr="00EF06A7">
        <w:t>5.2.2</w:t>
      </w:r>
      <w:r w:rsidRPr="00EF06A7">
        <w:t>.</w:t>
      </w:r>
    </w:p>
    <w:p w14:paraId="406EC7D9" w14:textId="77777777" w:rsidR="005E517D" w:rsidRPr="00EF06A7" w:rsidRDefault="005E517D" w:rsidP="005E517D">
      <w:r w:rsidRPr="00EF06A7">
        <w:t>For EN-DC within FR1 operation, setup the LTE link according to Annex D</w:t>
      </w:r>
    </w:p>
    <w:p w14:paraId="74F5A59F" w14:textId="45E324AA" w:rsidR="005E517D" w:rsidRPr="00EF06A7" w:rsidRDefault="005E517D" w:rsidP="005E517D">
      <w:r w:rsidRPr="00EF06A7">
        <w:t xml:space="preserve">CA capability to be tested: test any one of the supported CA capabilities with largest aggregated </w:t>
      </w:r>
      <w:r w:rsidRPr="00EF06A7">
        <w:rPr>
          <w:lang w:eastAsia="zh-CN"/>
        </w:rPr>
        <w:t>CA</w:t>
      </w:r>
      <w:r w:rsidRPr="00EF06A7">
        <w:t xml:space="preserve"> bandwidth combination, as </w:t>
      </w:r>
      <w:r w:rsidR="00E276DF" w:rsidRPr="00EF06A7">
        <w:t>specified</w:t>
      </w:r>
      <w:r w:rsidRPr="00EF06A7">
        <w:t xml:space="preserve"> in 6.1.1.5.2.</w:t>
      </w:r>
    </w:p>
    <w:p w14:paraId="0EDFC425" w14:textId="174FB31B" w:rsidR="005E517D" w:rsidRPr="00EF06A7" w:rsidRDefault="005E517D" w:rsidP="005E517D">
      <w:r w:rsidRPr="00EF06A7">
        <w:t xml:space="preserve">CA configuration to be tested: For the selected CA capability, test any one of the supported CA configurations with largest aggregated </w:t>
      </w:r>
      <w:r w:rsidRPr="00EF06A7">
        <w:rPr>
          <w:lang w:eastAsia="zh-CN"/>
        </w:rPr>
        <w:t>CA</w:t>
      </w:r>
      <w:r w:rsidRPr="00EF06A7">
        <w:t xml:space="preserve"> bandwidth combination, as </w:t>
      </w:r>
      <w:r w:rsidR="00E276DF" w:rsidRPr="00EF06A7">
        <w:t>specified</w:t>
      </w:r>
      <w:r w:rsidRPr="00EF06A7">
        <w:t xml:space="preserve"> in 6.1.1.5.2.</w:t>
      </w:r>
    </w:p>
    <w:p w14:paraId="39746AD3" w14:textId="77777777" w:rsidR="005E517D" w:rsidRPr="00EF06A7" w:rsidRDefault="005E517D" w:rsidP="005E517D">
      <w:pPr>
        <w:pStyle w:val="TH"/>
      </w:pPr>
      <w:r w:rsidRPr="00EF06A7">
        <w:t>Table 6.2A.3.1.1.3.1-</w:t>
      </w:r>
      <w:r w:rsidRPr="00EF06A7">
        <w:rPr>
          <w:lang w:eastAsia="zh-CN"/>
        </w:rPr>
        <w:t>1</w:t>
      </w:r>
      <w:r w:rsidRPr="00EF06A7">
        <w:t>: Test point selection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2083"/>
        <w:gridCol w:w="3448"/>
        <w:gridCol w:w="2924"/>
      </w:tblGrid>
      <w:tr w:rsidR="005E517D" w:rsidRPr="00EF06A7" w14:paraId="4E24B2AB" w14:textId="77777777" w:rsidTr="0056554C">
        <w:trPr>
          <w:trHeight w:val="226"/>
        </w:trPr>
        <w:tc>
          <w:tcPr>
            <w:tcW w:w="1174" w:type="dxa"/>
            <w:tcBorders>
              <w:top w:val="single" w:sz="4" w:space="0" w:color="auto"/>
              <w:left w:val="single" w:sz="4" w:space="0" w:color="auto"/>
              <w:bottom w:val="single" w:sz="4" w:space="0" w:color="auto"/>
              <w:right w:val="single" w:sz="4" w:space="0" w:color="auto"/>
            </w:tcBorders>
            <w:hideMark/>
          </w:tcPr>
          <w:p w14:paraId="42330103" w14:textId="77777777" w:rsidR="005E517D" w:rsidRPr="00EF06A7" w:rsidRDefault="005E517D" w:rsidP="0056554C">
            <w:pPr>
              <w:pStyle w:val="TAH"/>
              <w:rPr>
                <w:szCs w:val="22"/>
                <w:lang w:eastAsia="zh-CN"/>
              </w:rPr>
            </w:pPr>
            <w:r w:rsidRPr="00EF06A7">
              <w:rPr>
                <w:szCs w:val="22"/>
                <w:lang w:eastAsia="zh-CN"/>
              </w:rPr>
              <w:t>Test number</w:t>
            </w:r>
          </w:p>
        </w:tc>
        <w:tc>
          <w:tcPr>
            <w:tcW w:w="2083" w:type="dxa"/>
            <w:tcBorders>
              <w:top w:val="single" w:sz="4" w:space="0" w:color="auto"/>
              <w:left w:val="single" w:sz="4" w:space="0" w:color="auto"/>
              <w:bottom w:val="single" w:sz="4" w:space="0" w:color="auto"/>
              <w:right w:val="single" w:sz="4" w:space="0" w:color="auto"/>
            </w:tcBorders>
            <w:hideMark/>
          </w:tcPr>
          <w:p w14:paraId="39BA9A32" w14:textId="77777777" w:rsidR="005E517D" w:rsidRPr="00EF06A7" w:rsidRDefault="005E517D" w:rsidP="0056554C">
            <w:pPr>
              <w:pStyle w:val="TAH"/>
              <w:rPr>
                <w:szCs w:val="22"/>
                <w:lang w:eastAsia="zh-CN"/>
              </w:rPr>
            </w:pPr>
            <w:r w:rsidRPr="00EF06A7">
              <w:rPr>
                <w:szCs w:val="22"/>
                <w:lang w:eastAsia="zh-CN"/>
              </w:rPr>
              <w:t>CA duplex mode</w:t>
            </w:r>
          </w:p>
        </w:tc>
        <w:tc>
          <w:tcPr>
            <w:tcW w:w="3448" w:type="dxa"/>
            <w:tcBorders>
              <w:top w:val="single" w:sz="4" w:space="0" w:color="auto"/>
              <w:left w:val="single" w:sz="4" w:space="0" w:color="auto"/>
              <w:bottom w:val="single" w:sz="4" w:space="0" w:color="auto"/>
              <w:right w:val="single" w:sz="4" w:space="0" w:color="auto"/>
            </w:tcBorders>
            <w:hideMark/>
          </w:tcPr>
          <w:p w14:paraId="46BA3C4B" w14:textId="77777777" w:rsidR="005E517D" w:rsidRPr="00EF06A7" w:rsidRDefault="005E517D" w:rsidP="0056554C">
            <w:pPr>
              <w:pStyle w:val="TAH"/>
              <w:rPr>
                <w:szCs w:val="22"/>
                <w:lang w:eastAsia="zh-CN"/>
              </w:rPr>
            </w:pPr>
            <w:r w:rsidRPr="00EF06A7">
              <w:rPr>
                <w:szCs w:val="22"/>
                <w:lang w:eastAsia="zh-CN"/>
              </w:rPr>
              <w:t>Configuration</w:t>
            </w:r>
          </w:p>
        </w:tc>
        <w:tc>
          <w:tcPr>
            <w:tcW w:w="2924" w:type="dxa"/>
            <w:tcBorders>
              <w:top w:val="single" w:sz="4" w:space="0" w:color="auto"/>
              <w:left w:val="single" w:sz="4" w:space="0" w:color="auto"/>
              <w:bottom w:val="single" w:sz="4" w:space="0" w:color="auto"/>
              <w:right w:val="single" w:sz="4" w:space="0" w:color="auto"/>
            </w:tcBorders>
          </w:tcPr>
          <w:p w14:paraId="71A7D1B3" w14:textId="77777777" w:rsidR="005E517D" w:rsidRPr="00EF06A7" w:rsidRDefault="005E517D" w:rsidP="0056554C">
            <w:pPr>
              <w:pStyle w:val="TAH"/>
              <w:rPr>
                <w:szCs w:val="22"/>
                <w:lang w:eastAsia="zh-CN"/>
              </w:rPr>
            </w:pPr>
            <w:r w:rsidRPr="00EF06A7">
              <w:rPr>
                <w:rFonts w:cs="Arial"/>
                <w:lang w:eastAsia="zh-CN"/>
              </w:rPr>
              <w:t>PCell CC configuration</w:t>
            </w:r>
          </w:p>
        </w:tc>
      </w:tr>
      <w:tr w:rsidR="005E517D" w:rsidRPr="00EF06A7" w14:paraId="0F2B53F4" w14:textId="77777777" w:rsidTr="0056554C">
        <w:tc>
          <w:tcPr>
            <w:tcW w:w="1174" w:type="dxa"/>
            <w:tcBorders>
              <w:top w:val="single" w:sz="4" w:space="0" w:color="auto"/>
              <w:left w:val="single" w:sz="4" w:space="0" w:color="auto"/>
              <w:bottom w:val="single" w:sz="4" w:space="0" w:color="auto"/>
              <w:right w:val="single" w:sz="4" w:space="0" w:color="auto"/>
            </w:tcBorders>
            <w:hideMark/>
          </w:tcPr>
          <w:p w14:paraId="70E720A9" w14:textId="77777777" w:rsidR="005E517D" w:rsidRPr="00EF06A7" w:rsidRDefault="005E517D" w:rsidP="0056554C">
            <w:pPr>
              <w:pStyle w:val="TAC"/>
              <w:rPr>
                <w:szCs w:val="22"/>
                <w:lang w:eastAsia="zh-CN"/>
              </w:rPr>
            </w:pPr>
            <w:r w:rsidRPr="00EF06A7">
              <w:rPr>
                <w:szCs w:val="22"/>
                <w:lang w:eastAsia="zh-CN"/>
              </w:rPr>
              <w:t>1</w:t>
            </w:r>
          </w:p>
        </w:tc>
        <w:tc>
          <w:tcPr>
            <w:tcW w:w="2083" w:type="dxa"/>
            <w:tcBorders>
              <w:top w:val="single" w:sz="4" w:space="0" w:color="auto"/>
              <w:left w:val="single" w:sz="4" w:space="0" w:color="auto"/>
              <w:bottom w:val="single" w:sz="4" w:space="0" w:color="auto"/>
              <w:right w:val="single" w:sz="4" w:space="0" w:color="auto"/>
            </w:tcBorders>
            <w:hideMark/>
          </w:tcPr>
          <w:p w14:paraId="6DDCEBBA" w14:textId="77777777" w:rsidR="005E517D" w:rsidRPr="00EF06A7" w:rsidRDefault="005E517D" w:rsidP="0056554C">
            <w:pPr>
              <w:pStyle w:val="TAC"/>
              <w:rPr>
                <w:szCs w:val="22"/>
                <w:lang w:eastAsia="zh-CN"/>
              </w:rPr>
            </w:pPr>
            <w:r w:rsidRPr="00EF06A7">
              <w:rPr>
                <w:lang w:eastAsia="zh-CN"/>
              </w:rPr>
              <w:t xml:space="preserve">FDD 15 kHz + TDD 30 kHz </w:t>
            </w:r>
          </w:p>
        </w:tc>
        <w:tc>
          <w:tcPr>
            <w:tcW w:w="3448" w:type="dxa"/>
            <w:tcBorders>
              <w:top w:val="single" w:sz="4" w:space="0" w:color="auto"/>
              <w:left w:val="single" w:sz="4" w:space="0" w:color="auto"/>
              <w:bottom w:val="single" w:sz="4" w:space="0" w:color="auto"/>
              <w:right w:val="single" w:sz="4" w:space="0" w:color="auto"/>
            </w:tcBorders>
            <w:hideMark/>
          </w:tcPr>
          <w:p w14:paraId="4F4C33FB" w14:textId="77777777" w:rsidR="005E517D" w:rsidRPr="00EF06A7" w:rsidRDefault="005E517D" w:rsidP="0056554C">
            <w:pPr>
              <w:pStyle w:val="TAC"/>
              <w:rPr>
                <w:szCs w:val="22"/>
                <w:lang w:eastAsia="zh-CN"/>
              </w:rPr>
            </w:pPr>
            <w:r w:rsidRPr="00EF06A7">
              <w:rPr>
                <w:szCs w:val="22"/>
                <w:lang w:eastAsia="zh-CN"/>
              </w:rPr>
              <w:t xml:space="preserve">As defined in </w:t>
            </w:r>
            <w:r w:rsidRPr="00EF06A7">
              <w:t>Table 6.2A.3.1.0-1 to Table 6.2A.3.1.0-3</w:t>
            </w:r>
          </w:p>
        </w:tc>
        <w:tc>
          <w:tcPr>
            <w:tcW w:w="2924" w:type="dxa"/>
            <w:tcBorders>
              <w:top w:val="single" w:sz="4" w:space="0" w:color="auto"/>
              <w:left w:val="single" w:sz="4" w:space="0" w:color="auto"/>
              <w:bottom w:val="single" w:sz="4" w:space="0" w:color="auto"/>
              <w:right w:val="single" w:sz="4" w:space="0" w:color="auto"/>
            </w:tcBorders>
          </w:tcPr>
          <w:p w14:paraId="3973164D" w14:textId="77777777" w:rsidR="005E517D" w:rsidRPr="00EF06A7" w:rsidRDefault="005E517D" w:rsidP="0056554C">
            <w:pPr>
              <w:pStyle w:val="TAC"/>
              <w:rPr>
                <w:szCs w:val="22"/>
                <w:lang w:eastAsia="zh-CN"/>
              </w:rPr>
            </w:pPr>
            <w:r w:rsidRPr="00EF06A7">
              <w:t>TDD CC if supported, otherwise FDD CC</w:t>
            </w:r>
          </w:p>
        </w:tc>
      </w:tr>
      <w:tr w:rsidR="005E517D" w:rsidRPr="00EF06A7" w14:paraId="3DD3E8E1" w14:textId="77777777" w:rsidTr="0056554C">
        <w:tc>
          <w:tcPr>
            <w:tcW w:w="1174" w:type="dxa"/>
            <w:tcBorders>
              <w:top w:val="single" w:sz="4" w:space="0" w:color="auto"/>
              <w:left w:val="single" w:sz="4" w:space="0" w:color="auto"/>
              <w:bottom w:val="single" w:sz="4" w:space="0" w:color="auto"/>
              <w:right w:val="single" w:sz="4" w:space="0" w:color="auto"/>
            </w:tcBorders>
          </w:tcPr>
          <w:p w14:paraId="0C40722A" w14:textId="77777777" w:rsidR="005E517D" w:rsidRPr="00EF06A7" w:rsidRDefault="005E517D" w:rsidP="0056554C">
            <w:pPr>
              <w:pStyle w:val="TAC"/>
              <w:rPr>
                <w:szCs w:val="22"/>
                <w:lang w:eastAsia="zh-CN"/>
              </w:rPr>
            </w:pPr>
            <w:r w:rsidRPr="00EF06A7">
              <w:rPr>
                <w:szCs w:val="22"/>
                <w:lang w:eastAsia="zh-CN"/>
              </w:rPr>
              <w:t>2 (Note 2)</w:t>
            </w:r>
          </w:p>
        </w:tc>
        <w:tc>
          <w:tcPr>
            <w:tcW w:w="2083" w:type="dxa"/>
            <w:tcBorders>
              <w:top w:val="single" w:sz="4" w:space="0" w:color="auto"/>
              <w:left w:val="single" w:sz="4" w:space="0" w:color="auto"/>
              <w:bottom w:val="single" w:sz="4" w:space="0" w:color="auto"/>
              <w:right w:val="single" w:sz="4" w:space="0" w:color="auto"/>
            </w:tcBorders>
          </w:tcPr>
          <w:p w14:paraId="1F68636A" w14:textId="77777777" w:rsidR="005E517D" w:rsidRPr="00EF06A7" w:rsidRDefault="005E517D" w:rsidP="0056554C">
            <w:pPr>
              <w:pStyle w:val="TAC"/>
              <w:rPr>
                <w:lang w:eastAsia="zh-CN"/>
              </w:rPr>
            </w:pPr>
            <w:r w:rsidRPr="00EF06A7">
              <w:rPr>
                <w:lang w:eastAsia="zh-CN"/>
              </w:rPr>
              <w:t>FDD 15 kHz + FDD 15 kHz</w:t>
            </w:r>
          </w:p>
        </w:tc>
        <w:tc>
          <w:tcPr>
            <w:tcW w:w="3448" w:type="dxa"/>
            <w:tcBorders>
              <w:top w:val="single" w:sz="4" w:space="0" w:color="auto"/>
              <w:left w:val="single" w:sz="4" w:space="0" w:color="auto"/>
              <w:bottom w:val="single" w:sz="4" w:space="0" w:color="auto"/>
              <w:right w:val="single" w:sz="4" w:space="0" w:color="auto"/>
            </w:tcBorders>
          </w:tcPr>
          <w:p w14:paraId="02BAAF28" w14:textId="77777777" w:rsidR="005E517D" w:rsidRPr="00EF06A7" w:rsidRDefault="005E517D" w:rsidP="0056554C">
            <w:pPr>
              <w:pStyle w:val="TAC"/>
              <w:rPr>
                <w:szCs w:val="22"/>
                <w:lang w:eastAsia="zh-CN"/>
              </w:rPr>
            </w:pPr>
            <w:r w:rsidRPr="00EF06A7">
              <w:rPr>
                <w:szCs w:val="22"/>
                <w:lang w:eastAsia="zh-CN"/>
              </w:rPr>
              <w:t xml:space="preserve">As defined in </w:t>
            </w:r>
            <w:r w:rsidRPr="00EF06A7">
              <w:t>Table 6.2A.3.1.0-1 to Table 6.2A.3.1.0-2</w:t>
            </w:r>
          </w:p>
        </w:tc>
        <w:tc>
          <w:tcPr>
            <w:tcW w:w="2924" w:type="dxa"/>
            <w:tcBorders>
              <w:top w:val="single" w:sz="4" w:space="0" w:color="auto"/>
              <w:left w:val="single" w:sz="4" w:space="0" w:color="auto"/>
              <w:bottom w:val="single" w:sz="4" w:space="0" w:color="auto"/>
              <w:right w:val="single" w:sz="4" w:space="0" w:color="auto"/>
            </w:tcBorders>
          </w:tcPr>
          <w:p w14:paraId="4EDE363F" w14:textId="77777777" w:rsidR="005E517D" w:rsidRPr="00EF06A7" w:rsidRDefault="005E517D" w:rsidP="0056554C">
            <w:pPr>
              <w:pStyle w:val="TAC"/>
              <w:rPr>
                <w:szCs w:val="22"/>
                <w:lang w:eastAsia="zh-CN"/>
              </w:rPr>
            </w:pPr>
            <w:r w:rsidRPr="00EF06A7">
              <w:rPr>
                <w:szCs w:val="22"/>
                <w:lang w:eastAsia="zh-CN"/>
              </w:rPr>
              <w:t>Any of CCs</w:t>
            </w:r>
          </w:p>
        </w:tc>
      </w:tr>
      <w:tr w:rsidR="005E517D" w:rsidRPr="00EF06A7" w14:paraId="2590AD2B" w14:textId="77777777" w:rsidTr="0056554C">
        <w:tc>
          <w:tcPr>
            <w:tcW w:w="1174" w:type="dxa"/>
            <w:tcBorders>
              <w:top w:val="single" w:sz="4" w:space="0" w:color="auto"/>
              <w:left w:val="single" w:sz="4" w:space="0" w:color="auto"/>
              <w:bottom w:val="single" w:sz="4" w:space="0" w:color="auto"/>
              <w:right w:val="single" w:sz="4" w:space="0" w:color="auto"/>
            </w:tcBorders>
          </w:tcPr>
          <w:p w14:paraId="0599CFFE" w14:textId="77777777" w:rsidR="005E517D" w:rsidRPr="00EF06A7" w:rsidRDefault="005E517D" w:rsidP="0056554C">
            <w:pPr>
              <w:pStyle w:val="TAC"/>
              <w:rPr>
                <w:szCs w:val="22"/>
                <w:lang w:eastAsia="zh-CN"/>
              </w:rPr>
            </w:pPr>
            <w:r w:rsidRPr="00EF06A7">
              <w:rPr>
                <w:lang w:eastAsia="zh-CN"/>
              </w:rPr>
              <w:t>3</w:t>
            </w:r>
          </w:p>
        </w:tc>
        <w:tc>
          <w:tcPr>
            <w:tcW w:w="2083" w:type="dxa"/>
            <w:tcBorders>
              <w:top w:val="single" w:sz="4" w:space="0" w:color="auto"/>
              <w:left w:val="single" w:sz="4" w:space="0" w:color="auto"/>
              <w:bottom w:val="single" w:sz="4" w:space="0" w:color="auto"/>
              <w:right w:val="single" w:sz="4" w:space="0" w:color="auto"/>
            </w:tcBorders>
          </w:tcPr>
          <w:p w14:paraId="78CCE4FD" w14:textId="77777777" w:rsidR="005E517D" w:rsidRPr="00EF06A7" w:rsidRDefault="005E517D" w:rsidP="0056554C">
            <w:pPr>
              <w:pStyle w:val="TAC"/>
              <w:rPr>
                <w:szCs w:val="22"/>
                <w:lang w:eastAsia="zh-CN"/>
              </w:rPr>
            </w:pPr>
            <w:r w:rsidRPr="00EF06A7">
              <w:rPr>
                <w:lang w:eastAsia="zh-CN"/>
              </w:rPr>
              <w:t>TDD 30 kHz + TDD 30 kHz</w:t>
            </w:r>
          </w:p>
        </w:tc>
        <w:tc>
          <w:tcPr>
            <w:tcW w:w="3448" w:type="dxa"/>
            <w:tcBorders>
              <w:top w:val="single" w:sz="4" w:space="0" w:color="auto"/>
              <w:left w:val="single" w:sz="4" w:space="0" w:color="auto"/>
              <w:bottom w:val="single" w:sz="4" w:space="0" w:color="auto"/>
              <w:right w:val="single" w:sz="4" w:space="0" w:color="auto"/>
            </w:tcBorders>
          </w:tcPr>
          <w:p w14:paraId="6779B412" w14:textId="77777777" w:rsidR="005E517D" w:rsidRPr="00EF06A7" w:rsidRDefault="005E517D" w:rsidP="0056554C">
            <w:pPr>
              <w:pStyle w:val="TAC"/>
              <w:rPr>
                <w:szCs w:val="22"/>
                <w:lang w:eastAsia="zh-CN"/>
              </w:rPr>
            </w:pPr>
            <w:r w:rsidRPr="00EF06A7">
              <w:rPr>
                <w:szCs w:val="22"/>
                <w:lang w:eastAsia="zh-CN"/>
              </w:rPr>
              <w:t xml:space="preserve">As defined in </w:t>
            </w:r>
            <w:r w:rsidRPr="00EF06A7">
              <w:t>Table 6.2A.3.1.0-1 and Table 6.2A.3.1.0-3</w:t>
            </w:r>
          </w:p>
        </w:tc>
        <w:tc>
          <w:tcPr>
            <w:tcW w:w="2924" w:type="dxa"/>
            <w:tcBorders>
              <w:top w:val="single" w:sz="4" w:space="0" w:color="auto"/>
              <w:left w:val="single" w:sz="4" w:space="0" w:color="auto"/>
              <w:bottom w:val="single" w:sz="4" w:space="0" w:color="auto"/>
              <w:right w:val="single" w:sz="4" w:space="0" w:color="auto"/>
            </w:tcBorders>
          </w:tcPr>
          <w:p w14:paraId="42FE019D" w14:textId="77777777" w:rsidR="005E517D" w:rsidRPr="00EF06A7" w:rsidRDefault="005E517D" w:rsidP="0056554C">
            <w:pPr>
              <w:pStyle w:val="TAC"/>
              <w:rPr>
                <w:szCs w:val="22"/>
                <w:lang w:eastAsia="zh-CN"/>
              </w:rPr>
            </w:pPr>
            <w:r w:rsidRPr="00EF06A7">
              <w:rPr>
                <w:szCs w:val="22"/>
                <w:lang w:eastAsia="zh-CN"/>
              </w:rPr>
              <w:t>Any of CCs</w:t>
            </w:r>
          </w:p>
        </w:tc>
      </w:tr>
      <w:tr w:rsidR="005E517D" w:rsidRPr="00EF06A7" w14:paraId="6DC8D749" w14:textId="77777777" w:rsidTr="0056554C">
        <w:tc>
          <w:tcPr>
            <w:tcW w:w="9629" w:type="dxa"/>
            <w:gridSpan w:val="4"/>
            <w:tcBorders>
              <w:top w:val="single" w:sz="4" w:space="0" w:color="auto"/>
              <w:left w:val="single" w:sz="4" w:space="0" w:color="auto"/>
              <w:bottom w:val="single" w:sz="4" w:space="0" w:color="auto"/>
              <w:right w:val="single" w:sz="4" w:space="0" w:color="auto"/>
            </w:tcBorders>
            <w:hideMark/>
          </w:tcPr>
          <w:p w14:paraId="3A5008E3" w14:textId="77777777" w:rsidR="005E517D" w:rsidRPr="00EF06A7" w:rsidRDefault="005E517D" w:rsidP="0056554C">
            <w:pPr>
              <w:keepNext/>
              <w:keepLines/>
              <w:spacing w:after="0"/>
              <w:ind w:left="851" w:hanging="851"/>
            </w:pPr>
            <w:r w:rsidRPr="00EF06A7">
              <w:rPr>
                <w:rFonts w:ascii="Arial" w:hAnsi="Arial"/>
                <w:sz w:val="18"/>
              </w:rPr>
              <w:t xml:space="preserve">NOTE 1: </w:t>
            </w:r>
            <w:r w:rsidRPr="00EF06A7">
              <w:rPr>
                <w:rFonts w:ascii="Arial" w:hAnsi="Arial"/>
                <w:sz w:val="18"/>
              </w:rPr>
              <w:tab/>
              <w:t>The test coverage can be considered fulfilled if UE passes one of the CC as PCell in Test 1.</w:t>
            </w:r>
          </w:p>
          <w:p w14:paraId="467E13C2" w14:textId="2D48AD9B" w:rsidR="005E517D" w:rsidRPr="00EF06A7" w:rsidRDefault="005E517D" w:rsidP="00E276DF">
            <w:pPr>
              <w:pStyle w:val="TAN"/>
              <w:rPr>
                <w:lang w:eastAsia="zh-CN"/>
              </w:rPr>
            </w:pPr>
            <w:r w:rsidRPr="00EF06A7">
              <w:t xml:space="preserve">NOTE 2: </w:t>
            </w:r>
            <w:r w:rsidRPr="00EF06A7">
              <w:tab/>
              <w:t>These scenarios are only tested for UEs which are not verified with Test 1.</w:t>
            </w:r>
          </w:p>
        </w:tc>
      </w:tr>
    </w:tbl>
    <w:p w14:paraId="4CF7F53E" w14:textId="77777777" w:rsidR="005E517D" w:rsidRPr="00EF06A7" w:rsidRDefault="005E517D" w:rsidP="005E517D"/>
    <w:p w14:paraId="5F8830C0" w14:textId="19C69C43" w:rsidR="005E517D" w:rsidRPr="00EF06A7" w:rsidRDefault="005E517D" w:rsidP="005E517D">
      <w:pPr>
        <w:pStyle w:val="B1"/>
      </w:pPr>
      <w:r w:rsidRPr="00EF06A7">
        <w:t>1.</w:t>
      </w:r>
      <w:r w:rsidRPr="00EF06A7">
        <w:tab/>
        <w:t>Connect the SS and AWGN noise source to the UE antenna connectors as shown in TS 38.508-1 [6] Annex A</w:t>
      </w:r>
      <w:r w:rsidR="00650F09" w:rsidRPr="00EF06A7">
        <w:t xml:space="preserve"> Figure A.3.1.7.2A for TE diagram</w:t>
      </w:r>
      <w:r w:rsidRPr="00EF06A7">
        <w:t xml:space="preserve">, Figure </w:t>
      </w:r>
      <w:r w:rsidR="00650F09" w:rsidRPr="00EF06A7">
        <w:t xml:space="preserve">A.3.2.3 </w:t>
      </w:r>
      <w:r w:rsidRPr="00EF06A7">
        <w:t xml:space="preserve">for UE supporting only 2Rx RF bands on all CC. Annex A, Figure </w:t>
      </w:r>
      <w:r w:rsidR="00650F09" w:rsidRPr="00EF06A7">
        <w:t xml:space="preserve">A.3.2.5 </w:t>
      </w:r>
      <w:r w:rsidRPr="00EF06A7">
        <w:t xml:space="preserve">for UE </w:t>
      </w:r>
      <w:bookmarkStart w:id="354" w:name="_Hlk94274740"/>
      <w:r w:rsidRPr="00EF06A7">
        <w:t>supporting 4Rx</w:t>
      </w:r>
      <w:bookmarkEnd w:id="354"/>
      <w:r w:rsidRPr="00EF06A7">
        <w:t xml:space="preserve"> on some or all the CCs.</w:t>
      </w:r>
    </w:p>
    <w:p w14:paraId="06C31ECE" w14:textId="77777777" w:rsidR="005E517D" w:rsidRPr="00EF06A7" w:rsidRDefault="005E517D" w:rsidP="005E517D">
      <w:pPr>
        <w:pStyle w:val="B1"/>
      </w:pPr>
      <w:r w:rsidRPr="00EF06A7">
        <w:t>2.</w:t>
      </w:r>
      <w:r w:rsidRPr="00EF06A7">
        <w:tab/>
        <w:t>The parameter settings for the cell are set up according to Table 6.1.2-1, and Table 6.2A.3.1.0-1 to Table 6.2A.3.1.0-3 as appropriate.</w:t>
      </w:r>
    </w:p>
    <w:p w14:paraId="06816B47" w14:textId="77777777" w:rsidR="005E517D" w:rsidRPr="00EF06A7" w:rsidRDefault="005E517D" w:rsidP="005E517D">
      <w:pPr>
        <w:pStyle w:val="B1"/>
      </w:pPr>
      <w:r w:rsidRPr="00EF06A7">
        <w:t>3.</w:t>
      </w:r>
      <w:r w:rsidRPr="00EF06A7">
        <w:tab/>
        <w:t>Downlink signals for NR cell are initially set up according to Annexes C.0, C.1, C.2 and uplink signals according to Annexes G.0, G.1, G.2, G.3.1 of TS 38.521-1 [7].</w:t>
      </w:r>
    </w:p>
    <w:p w14:paraId="2DFD3D3D" w14:textId="77777777" w:rsidR="005E517D" w:rsidRPr="00EF06A7" w:rsidRDefault="005E517D" w:rsidP="005E517D">
      <w:pPr>
        <w:pStyle w:val="B1"/>
      </w:pPr>
      <w:r w:rsidRPr="00EF06A7">
        <w:t>4.</w:t>
      </w:r>
      <w:r w:rsidRPr="00EF06A7">
        <w:tab/>
        <w:t>Propagation conditions are set according to Annex B.1.</w:t>
      </w:r>
    </w:p>
    <w:p w14:paraId="67231AB5" w14:textId="6044A074" w:rsidR="005E517D" w:rsidRPr="00EF06A7" w:rsidRDefault="005E517D" w:rsidP="005E517D">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rPr>
          <w:i/>
          <w:iCs/>
        </w:rPr>
        <w:t>On</w:t>
      </w:r>
      <w:r w:rsidRPr="00EF06A7">
        <w:rPr>
          <w:i/>
        </w:rPr>
        <w:t xml:space="preserve"> </w:t>
      </w:r>
      <w:r w:rsidRPr="00EF06A7">
        <w:t>for NSA according to TS 38.508-1 [6] clause 4.5. Message content</w:t>
      </w:r>
      <w:r w:rsidR="006D4F75" w:rsidRPr="00EF06A7">
        <w:t>s</w:t>
      </w:r>
      <w:r w:rsidRPr="00EF06A7">
        <w:t xml:space="preserve"> are defined in clause 6.2A.3.1.1.3.3.</w:t>
      </w:r>
    </w:p>
    <w:p w14:paraId="48C491E2" w14:textId="5428DD4C" w:rsidR="005E517D" w:rsidRPr="00EF06A7" w:rsidRDefault="005E517D" w:rsidP="005E517D">
      <w:pPr>
        <w:pStyle w:val="H6"/>
      </w:pPr>
      <w:bookmarkStart w:id="355" w:name="_Hlk94273729"/>
      <w:r w:rsidRPr="00EF06A7">
        <w:t>6.2A.3.1.1.3.2</w:t>
      </w:r>
      <w:bookmarkEnd w:id="355"/>
      <w:r w:rsidRPr="00EF06A7">
        <w:tab/>
        <w:t>Test Procedure</w:t>
      </w:r>
    </w:p>
    <w:p w14:paraId="381D55CE" w14:textId="77777777" w:rsidR="005E517D" w:rsidRPr="00EF06A7" w:rsidRDefault="005E517D" w:rsidP="005E517D">
      <w:pPr>
        <w:pStyle w:val="B1"/>
      </w:pPr>
      <w:r w:rsidRPr="00EF06A7">
        <w:rPr>
          <w:rFonts w:eastAsia="MS Mincho"/>
        </w:rPr>
        <w:t>1.</w:t>
      </w:r>
      <w:r w:rsidRPr="00EF06A7">
        <w:rPr>
          <w:rFonts w:eastAsia="MS Mincho"/>
        </w:rPr>
        <w:tab/>
      </w:r>
      <w:r w:rsidRPr="00EF06A7">
        <w:t>Configure SCC according to Annex C.0, C.1 and C.2 for all downlink physical channels.</w:t>
      </w:r>
    </w:p>
    <w:p w14:paraId="58719D58" w14:textId="3EBE93C9" w:rsidR="005E517D" w:rsidRPr="00EF06A7" w:rsidRDefault="005E517D" w:rsidP="005E517D">
      <w:pPr>
        <w:pStyle w:val="B1"/>
      </w:pPr>
      <w:r w:rsidRPr="00EF06A7">
        <w:t>2.</w:t>
      </w:r>
      <w:r w:rsidRPr="00EF06A7">
        <w:tab/>
        <w:t>The SS shall configure SCC as per TS 38.508-1 [6] clause 5.5.1. Message contents are defined in clause 6.2A.3.1.1.3.3.</w:t>
      </w:r>
    </w:p>
    <w:p w14:paraId="19AE2D2F" w14:textId="7E71A4B4" w:rsidR="005E517D" w:rsidRPr="00EF06A7" w:rsidRDefault="005E517D" w:rsidP="005E517D">
      <w:pPr>
        <w:pStyle w:val="B1"/>
      </w:pPr>
      <w:r w:rsidRPr="00EF06A7">
        <w:t>3.</w:t>
      </w:r>
      <w:r w:rsidRPr="00EF06A7">
        <w:tab/>
        <w:t>SS activates SCC by sending the activation MAC-CE (Refer TS 38.321 [</w:t>
      </w:r>
      <w:r w:rsidR="009F0DEE" w:rsidRPr="00EF06A7">
        <w:t>24</w:t>
      </w:r>
      <w:r w:rsidRPr="00EF06A7">
        <w:t>], clauses 5.9, 6.1.3.10). Wait for at least 1 second (Refer TS 38.133[</w:t>
      </w:r>
      <w:r w:rsidR="009F0DEE" w:rsidRPr="00EF06A7">
        <w:t>25</w:t>
      </w:r>
      <w:r w:rsidRPr="00EF06A7">
        <w:t>], clause9.3).</w:t>
      </w:r>
    </w:p>
    <w:p w14:paraId="4A083359" w14:textId="77777777" w:rsidR="005E517D" w:rsidRPr="00EF06A7" w:rsidRDefault="005E517D" w:rsidP="005E517D">
      <w:pPr>
        <w:pStyle w:val="B1"/>
      </w:pPr>
      <w:r w:rsidRPr="00EF06A7">
        <w:rPr>
          <w:rFonts w:eastAsia="MS Mincho"/>
        </w:rPr>
        <w:t>4</w:t>
      </w:r>
      <w:r w:rsidRPr="00EF06A7">
        <w:t>.</w:t>
      </w:r>
      <w:r w:rsidRPr="00EF06A7">
        <w:tab/>
        <w:t>Set the parameters of bandwidth, reference channel, propagation condition and antenna configuration according to Table 6.2A.3.1.0-1 to Table 6.2A.3.1.0-3 as appropriate. Set the SNR according to Table 6.2A.3.1.0-4 as appropriate for PCC and SCC (For UE supporting 4Rx antenna ports on a given CC, the SNR is reduced by 3dB for that CC).</w:t>
      </w:r>
    </w:p>
    <w:p w14:paraId="37A6BDEA" w14:textId="77777777" w:rsidR="005E517D" w:rsidRPr="00EF06A7" w:rsidRDefault="005E517D" w:rsidP="005E517D">
      <w:pPr>
        <w:pStyle w:val="B1"/>
      </w:pPr>
      <w:r w:rsidRPr="00EF06A7">
        <w:t>5.</w:t>
      </w:r>
      <w:r w:rsidRPr="00EF06A7">
        <w:tab/>
        <w:t>SS transmits PDSCH via PDCCH DCI format 1_1 for C_RNTI to transmit the DL RMC on both PCC and SCC. The SS sends downlink MAC padding bits on the DL RMC.</w:t>
      </w:r>
    </w:p>
    <w:p w14:paraId="12D09905" w14:textId="77777777" w:rsidR="005E517D" w:rsidRPr="00EF06A7" w:rsidRDefault="005E517D" w:rsidP="005E517D">
      <w:pPr>
        <w:pStyle w:val="B1"/>
      </w:pPr>
      <w:r w:rsidRPr="00EF06A7">
        <w:t>6.</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 For each CSI report calculate the respective difference CQI</w:t>
      </w:r>
      <w:r w:rsidRPr="00EF06A7">
        <w:rPr>
          <w:vertAlign w:val="subscript"/>
        </w:rPr>
        <w:t>P-S</w:t>
      </w:r>
      <w:r w:rsidRPr="00EF06A7">
        <w:t xml:space="preserve"> = wideband CQI</w:t>
      </w:r>
      <w:r w:rsidRPr="00EF06A7">
        <w:rPr>
          <w:vertAlign w:val="subscript"/>
        </w:rPr>
        <w:t>PCell</w:t>
      </w:r>
      <w:r w:rsidRPr="00EF06A7">
        <w:t xml:space="preserve"> – wideband CQI</w:t>
      </w:r>
      <w:r w:rsidRPr="00EF06A7">
        <w:rPr>
          <w:vertAlign w:val="subscript"/>
        </w:rPr>
        <w:t>SCell</w:t>
      </w:r>
      <w:r w:rsidRPr="00EF06A7">
        <w:t>.</w:t>
      </w:r>
    </w:p>
    <w:p w14:paraId="678B1494" w14:textId="77777777" w:rsidR="005E517D" w:rsidRPr="00EF06A7" w:rsidRDefault="005E517D" w:rsidP="005E517D">
      <w:pPr>
        <w:pStyle w:val="B1"/>
      </w:pPr>
      <w:r w:rsidRPr="00EF06A7">
        <w:t>7.</w:t>
      </w:r>
      <w:r w:rsidRPr="00EF06A7">
        <w:tab/>
        <w:t>If more than 1800 values of CQI</w:t>
      </w:r>
      <w:r w:rsidRPr="00EF06A7">
        <w:rPr>
          <w:vertAlign w:val="subscript"/>
        </w:rPr>
        <w:t>P-S</w:t>
      </w:r>
      <w:r w:rsidRPr="00EF06A7">
        <w:t xml:space="preserve"> are ≥ 2 pass the UE. Otherwise fail the UE.</w:t>
      </w:r>
    </w:p>
    <w:p w14:paraId="5DA161B5" w14:textId="77777777" w:rsidR="005E517D" w:rsidRPr="00EF06A7" w:rsidRDefault="005E517D" w:rsidP="005E517D">
      <w:pPr>
        <w:pStyle w:val="B1"/>
      </w:pPr>
      <w:r w:rsidRPr="00EF06A7">
        <w:t>8.</w:t>
      </w:r>
      <w:r w:rsidRPr="00EF06A7">
        <w:tab/>
        <w:t>Repeat steps from 1 to 7 for each test point in Table 6.2A.3.1.1.3.1-1 as appropriate.</w:t>
      </w:r>
    </w:p>
    <w:p w14:paraId="132E44D5" w14:textId="68C877F0" w:rsidR="005E517D" w:rsidRPr="00EF06A7" w:rsidRDefault="005E517D" w:rsidP="005E517D">
      <w:pPr>
        <w:pStyle w:val="H6"/>
      </w:pPr>
      <w:bookmarkStart w:id="356" w:name="_Hlk94279273"/>
      <w:r w:rsidRPr="00EF06A7">
        <w:t>6.2A.3.1.1.3.3</w:t>
      </w:r>
      <w:bookmarkEnd w:id="356"/>
      <w:r w:rsidRPr="00EF06A7">
        <w:tab/>
        <w:t>Message contents</w:t>
      </w:r>
    </w:p>
    <w:p w14:paraId="71135E51" w14:textId="77777777" w:rsidR="005E517D" w:rsidRPr="00EF06A7" w:rsidRDefault="005E517D" w:rsidP="005E517D">
      <w:r w:rsidRPr="00EF06A7">
        <w:rPr>
          <w:lang w:eastAsia="zh-CN"/>
        </w:rPr>
        <w:t xml:space="preserve">Message contents are according to </w:t>
      </w:r>
      <w:r w:rsidRPr="00EF06A7">
        <w:t>TS 38.508 [6] clause 5.4.2 with the following exceptions:</w:t>
      </w:r>
    </w:p>
    <w:p w14:paraId="0F163972" w14:textId="4AC5268F" w:rsidR="005E517D" w:rsidRPr="00EF06A7" w:rsidRDefault="005E517D" w:rsidP="005E517D">
      <w:pPr>
        <w:pStyle w:val="H6"/>
      </w:pPr>
      <w:r w:rsidRPr="00EF06A7">
        <w:t>6.2A.</w:t>
      </w:r>
      <w:r w:rsidR="009F0DEE" w:rsidRPr="00EF06A7">
        <w:t>3</w:t>
      </w:r>
      <w:r w:rsidRPr="00EF06A7">
        <w:t>.1.1.3.3_1</w:t>
      </w:r>
      <w:r w:rsidRPr="00EF06A7">
        <w:tab/>
        <w:t>Message exceptions for SA</w:t>
      </w:r>
    </w:p>
    <w:p w14:paraId="62A6932B" w14:textId="27134E4D" w:rsidR="005E517D" w:rsidRPr="00EF06A7" w:rsidRDefault="005E517D" w:rsidP="005E517D">
      <w:pPr>
        <w:pStyle w:val="TH"/>
      </w:pPr>
      <w:r w:rsidRPr="00EF06A7">
        <w:t>Table 6.2A.</w:t>
      </w:r>
      <w:r w:rsidR="006D4F75" w:rsidRPr="00EF06A7">
        <w:t>3</w:t>
      </w:r>
      <w:r w:rsidRPr="00EF06A7">
        <w:t>.1.1.3.3_1-1: CSI-RS-ResourceMapp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701"/>
        <w:gridCol w:w="1417"/>
      </w:tblGrid>
      <w:tr w:rsidR="005E517D" w:rsidRPr="00EF06A7" w14:paraId="6CB831D6" w14:textId="77777777" w:rsidTr="0056554C">
        <w:tc>
          <w:tcPr>
            <w:tcW w:w="9747" w:type="dxa"/>
            <w:gridSpan w:val="4"/>
          </w:tcPr>
          <w:p w14:paraId="2B68C0C6" w14:textId="77777777" w:rsidR="005E517D" w:rsidRPr="00EF06A7" w:rsidRDefault="005E517D" w:rsidP="0056554C">
            <w:pPr>
              <w:pStyle w:val="TAH"/>
              <w:jc w:val="left"/>
              <w:rPr>
                <w:b w:val="0"/>
              </w:rPr>
            </w:pPr>
            <w:r w:rsidRPr="00EF06A7">
              <w:rPr>
                <w:b w:val="0"/>
              </w:rPr>
              <w:t>Derivation Path: TS 38.508-1 [6],</w:t>
            </w:r>
            <w:r w:rsidRPr="00EF06A7">
              <w:t xml:space="preserve"> </w:t>
            </w:r>
            <w:r w:rsidRPr="00EF06A7">
              <w:rPr>
                <w:b w:val="0"/>
              </w:rPr>
              <w:t>Table 5.4.2.4-2</w:t>
            </w:r>
          </w:p>
        </w:tc>
      </w:tr>
      <w:tr w:rsidR="005E517D" w:rsidRPr="00EF06A7" w14:paraId="7C1C1D28" w14:textId="77777777" w:rsidTr="0056554C">
        <w:tc>
          <w:tcPr>
            <w:tcW w:w="4535" w:type="dxa"/>
          </w:tcPr>
          <w:p w14:paraId="715CCAA3" w14:textId="77777777" w:rsidR="005E517D" w:rsidRPr="00EF06A7" w:rsidRDefault="005E517D" w:rsidP="0056554C">
            <w:pPr>
              <w:pStyle w:val="TAH"/>
            </w:pPr>
            <w:r w:rsidRPr="00EF06A7">
              <w:t>Information Element</w:t>
            </w:r>
          </w:p>
        </w:tc>
        <w:tc>
          <w:tcPr>
            <w:tcW w:w="2094" w:type="dxa"/>
          </w:tcPr>
          <w:p w14:paraId="0FD6BEA3" w14:textId="77777777" w:rsidR="005E517D" w:rsidRPr="00EF06A7" w:rsidRDefault="005E517D" w:rsidP="0056554C">
            <w:pPr>
              <w:pStyle w:val="TAH"/>
            </w:pPr>
            <w:r w:rsidRPr="00EF06A7">
              <w:t>Value/remark</w:t>
            </w:r>
          </w:p>
        </w:tc>
        <w:tc>
          <w:tcPr>
            <w:tcW w:w="1701" w:type="dxa"/>
          </w:tcPr>
          <w:p w14:paraId="3C5C2A96" w14:textId="77777777" w:rsidR="005E517D" w:rsidRPr="00EF06A7" w:rsidRDefault="005E517D" w:rsidP="0056554C">
            <w:pPr>
              <w:pStyle w:val="TAH"/>
            </w:pPr>
            <w:r w:rsidRPr="00EF06A7">
              <w:t>Comment</w:t>
            </w:r>
          </w:p>
        </w:tc>
        <w:tc>
          <w:tcPr>
            <w:tcW w:w="1417" w:type="dxa"/>
          </w:tcPr>
          <w:p w14:paraId="36DA9F40" w14:textId="77777777" w:rsidR="005E517D" w:rsidRPr="00EF06A7" w:rsidRDefault="005E517D" w:rsidP="0056554C">
            <w:pPr>
              <w:pStyle w:val="TAH"/>
            </w:pPr>
            <w:r w:rsidRPr="00EF06A7">
              <w:t>Condition</w:t>
            </w:r>
          </w:p>
        </w:tc>
      </w:tr>
      <w:tr w:rsidR="005E517D" w:rsidRPr="00EF06A7" w14:paraId="2E1F18EE" w14:textId="77777777" w:rsidTr="0056554C">
        <w:tc>
          <w:tcPr>
            <w:tcW w:w="4535" w:type="dxa"/>
          </w:tcPr>
          <w:p w14:paraId="5D978F99" w14:textId="77777777" w:rsidR="005E517D" w:rsidRPr="00EF06A7" w:rsidRDefault="005E517D" w:rsidP="0056554C">
            <w:pPr>
              <w:pStyle w:val="TAL"/>
            </w:pPr>
            <w:r w:rsidRPr="00EF06A7">
              <w:t xml:space="preserve">CSI-RS-ResourceMapping ::= </w:t>
            </w:r>
            <w:r w:rsidRPr="00EF06A7">
              <w:rPr>
                <w:snapToGrid w:val="0"/>
              </w:rPr>
              <w:t xml:space="preserve">SEQUENCE </w:t>
            </w:r>
            <w:r w:rsidRPr="00EF06A7">
              <w:t>{</w:t>
            </w:r>
          </w:p>
        </w:tc>
        <w:tc>
          <w:tcPr>
            <w:tcW w:w="2094" w:type="dxa"/>
          </w:tcPr>
          <w:p w14:paraId="1A6CDB64" w14:textId="77777777" w:rsidR="005E517D" w:rsidRPr="00EF06A7" w:rsidRDefault="005E517D" w:rsidP="0056554C">
            <w:pPr>
              <w:pStyle w:val="TAL"/>
            </w:pPr>
          </w:p>
        </w:tc>
        <w:tc>
          <w:tcPr>
            <w:tcW w:w="1701" w:type="dxa"/>
          </w:tcPr>
          <w:p w14:paraId="5D295A00" w14:textId="77777777" w:rsidR="005E517D" w:rsidRPr="00EF06A7" w:rsidRDefault="005E517D" w:rsidP="0056554C">
            <w:pPr>
              <w:pStyle w:val="TAL"/>
            </w:pPr>
          </w:p>
        </w:tc>
        <w:tc>
          <w:tcPr>
            <w:tcW w:w="1417" w:type="dxa"/>
          </w:tcPr>
          <w:p w14:paraId="166EA791" w14:textId="77777777" w:rsidR="005E517D" w:rsidRPr="00EF06A7" w:rsidRDefault="005E517D" w:rsidP="0056554C">
            <w:pPr>
              <w:pStyle w:val="TAL"/>
            </w:pPr>
          </w:p>
        </w:tc>
      </w:tr>
      <w:tr w:rsidR="005E517D" w:rsidRPr="00EF06A7" w14:paraId="697AED2B" w14:textId="77777777" w:rsidTr="0056554C">
        <w:tc>
          <w:tcPr>
            <w:tcW w:w="4535" w:type="dxa"/>
          </w:tcPr>
          <w:p w14:paraId="7A0C1F39" w14:textId="77777777" w:rsidR="005E517D" w:rsidRPr="00EF06A7" w:rsidRDefault="005E517D" w:rsidP="0056554C">
            <w:pPr>
              <w:pStyle w:val="TAL"/>
            </w:pPr>
            <w:r w:rsidRPr="00EF06A7">
              <w:t xml:space="preserve">  frequencyDomainAllocation CHOICE {</w:t>
            </w:r>
          </w:p>
        </w:tc>
        <w:tc>
          <w:tcPr>
            <w:tcW w:w="2094" w:type="dxa"/>
          </w:tcPr>
          <w:p w14:paraId="3E16D9D3" w14:textId="77777777" w:rsidR="005E517D" w:rsidRPr="00EF06A7" w:rsidRDefault="005E517D" w:rsidP="0056554C">
            <w:pPr>
              <w:pStyle w:val="TAL"/>
            </w:pPr>
          </w:p>
        </w:tc>
        <w:tc>
          <w:tcPr>
            <w:tcW w:w="1701" w:type="dxa"/>
          </w:tcPr>
          <w:p w14:paraId="0DAF40E8" w14:textId="77777777" w:rsidR="005E517D" w:rsidRPr="00EF06A7" w:rsidRDefault="005E517D" w:rsidP="0056554C">
            <w:pPr>
              <w:pStyle w:val="TAL"/>
            </w:pPr>
          </w:p>
        </w:tc>
        <w:tc>
          <w:tcPr>
            <w:tcW w:w="1417" w:type="dxa"/>
          </w:tcPr>
          <w:p w14:paraId="1759C22D" w14:textId="77777777" w:rsidR="005E517D" w:rsidRPr="00EF06A7" w:rsidRDefault="005E517D" w:rsidP="0056554C">
            <w:pPr>
              <w:pStyle w:val="TAL"/>
            </w:pPr>
          </w:p>
        </w:tc>
      </w:tr>
      <w:tr w:rsidR="005E517D" w:rsidRPr="00EF06A7" w14:paraId="3CF1EFBC" w14:textId="77777777" w:rsidTr="0056554C">
        <w:tc>
          <w:tcPr>
            <w:tcW w:w="4535" w:type="dxa"/>
          </w:tcPr>
          <w:p w14:paraId="2BE98CFF" w14:textId="77777777" w:rsidR="005E517D" w:rsidRPr="00EF06A7" w:rsidRDefault="005E517D" w:rsidP="0056554C">
            <w:pPr>
              <w:pStyle w:val="TAL"/>
            </w:pPr>
            <w:r w:rsidRPr="00EF06A7">
              <w:rPr>
                <w:lang w:eastAsia="zh-CN"/>
              </w:rPr>
              <w:t xml:space="preserve">    row2</w:t>
            </w:r>
          </w:p>
        </w:tc>
        <w:tc>
          <w:tcPr>
            <w:tcW w:w="2094" w:type="dxa"/>
          </w:tcPr>
          <w:p w14:paraId="39D2EE93" w14:textId="432F8C88" w:rsidR="005E517D" w:rsidRPr="00EF06A7" w:rsidRDefault="00393E41" w:rsidP="0056554C">
            <w:pPr>
              <w:pStyle w:val="TAL"/>
            </w:pPr>
            <w:r w:rsidRPr="00EF06A7">
              <w:rPr>
                <w:lang w:eastAsia="zh-CN"/>
              </w:rPr>
              <w:t>0000 0010 0000</w:t>
            </w:r>
          </w:p>
        </w:tc>
        <w:tc>
          <w:tcPr>
            <w:tcW w:w="1701" w:type="dxa"/>
          </w:tcPr>
          <w:p w14:paraId="6C17525E" w14:textId="122F227D" w:rsidR="005E517D" w:rsidRPr="00EF06A7" w:rsidRDefault="005E517D" w:rsidP="0056554C">
            <w:pPr>
              <w:pStyle w:val="TAL"/>
            </w:pPr>
            <w:r w:rsidRPr="00EF06A7">
              <w:rPr>
                <w:lang w:eastAsia="zh-CN"/>
              </w:rPr>
              <w:t>k0=</w:t>
            </w:r>
            <w:r w:rsidR="00393E41" w:rsidRPr="00EF06A7">
              <w:rPr>
                <w:lang w:eastAsia="zh-CN"/>
              </w:rPr>
              <w:t>6</w:t>
            </w:r>
            <w:r w:rsidRPr="00EF06A7">
              <w:rPr>
                <w:lang w:eastAsia="zh-CN"/>
              </w:rPr>
              <w:t>, row2</w:t>
            </w:r>
          </w:p>
        </w:tc>
        <w:tc>
          <w:tcPr>
            <w:tcW w:w="1417" w:type="dxa"/>
          </w:tcPr>
          <w:p w14:paraId="55BFDF9A" w14:textId="77777777" w:rsidR="005E517D" w:rsidRPr="00EF06A7" w:rsidRDefault="005E517D" w:rsidP="0056554C">
            <w:pPr>
              <w:pStyle w:val="TAL"/>
            </w:pPr>
          </w:p>
        </w:tc>
      </w:tr>
      <w:tr w:rsidR="005E517D" w:rsidRPr="00EF06A7" w14:paraId="3231D266" w14:textId="77777777" w:rsidTr="0056554C">
        <w:tc>
          <w:tcPr>
            <w:tcW w:w="4535" w:type="dxa"/>
            <w:tcBorders>
              <w:top w:val="single" w:sz="4" w:space="0" w:color="auto"/>
              <w:left w:val="single" w:sz="4" w:space="0" w:color="auto"/>
              <w:bottom w:val="single" w:sz="4" w:space="0" w:color="auto"/>
              <w:right w:val="single" w:sz="4" w:space="0" w:color="auto"/>
            </w:tcBorders>
          </w:tcPr>
          <w:p w14:paraId="2886E281" w14:textId="77777777" w:rsidR="005E517D" w:rsidRPr="00EF06A7" w:rsidRDefault="005E517D" w:rsidP="0056554C">
            <w:pPr>
              <w:pStyle w:val="TAL"/>
            </w:pPr>
            <w:r w:rsidRPr="00EF06A7">
              <w:t xml:space="preserve">  }</w:t>
            </w:r>
          </w:p>
        </w:tc>
        <w:tc>
          <w:tcPr>
            <w:tcW w:w="2094" w:type="dxa"/>
            <w:tcBorders>
              <w:top w:val="single" w:sz="4" w:space="0" w:color="auto"/>
              <w:left w:val="single" w:sz="4" w:space="0" w:color="auto"/>
              <w:bottom w:val="single" w:sz="4" w:space="0" w:color="auto"/>
              <w:right w:val="single" w:sz="4" w:space="0" w:color="auto"/>
            </w:tcBorders>
          </w:tcPr>
          <w:p w14:paraId="59AC3538" w14:textId="77777777" w:rsidR="005E517D" w:rsidRPr="00EF06A7" w:rsidRDefault="005E517D" w:rsidP="0056554C">
            <w:pPr>
              <w:pStyle w:val="TAL"/>
            </w:pPr>
          </w:p>
        </w:tc>
        <w:tc>
          <w:tcPr>
            <w:tcW w:w="1701" w:type="dxa"/>
            <w:tcBorders>
              <w:top w:val="single" w:sz="4" w:space="0" w:color="auto"/>
              <w:left w:val="single" w:sz="4" w:space="0" w:color="auto"/>
              <w:bottom w:val="single" w:sz="4" w:space="0" w:color="auto"/>
              <w:right w:val="single" w:sz="4" w:space="0" w:color="auto"/>
            </w:tcBorders>
          </w:tcPr>
          <w:p w14:paraId="3E8294B0" w14:textId="77777777" w:rsidR="005E517D" w:rsidRPr="00EF06A7" w:rsidRDefault="005E517D" w:rsidP="0056554C">
            <w:pPr>
              <w:pStyle w:val="TAL"/>
            </w:pPr>
          </w:p>
        </w:tc>
        <w:tc>
          <w:tcPr>
            <w:tcW w:w="1417" w:type="dxa"/>
            <w:tcBorders>
              <w:top w:val="single" w:sz="4" w:space="0" w:color="auto"/>
              <w:left w:val="single" w:sz="4" w:space="0" w:color="auto"/>
              <w:bottom w:val="single" w:sz="4" w:space="0" w:color="auto"/>
              <w:right w:val="single" w:sz="4" w:space="0" w:color="auto"/>
            </w:tcBorders>
          </w:tcPr>
          <w:p w14:paraId="328EFAA1" w14:textId="77777777" w:rsidR="005E517D" w:rsidRPr="00EF06A7" w:rsidRDefault="005E517D" w:rsidP="0056554C">
            <w:pPr>
              <w:pStyle w:val="TAL"/>
            </w:pPr>
          </w:p>
        </w:tc>
      </w:tr>
      <w:tr w:rsidR="005E517D" w:rsidRPr="00EF06A7" w14:paraId="04F9DA11" w14:textId="77777777" w:rsidTr="0056554C">
        <w:tc>
          <w:tcPr>
            <w:tcW w:w="4535" w:type="dxa"/>
            <w:tcBorders>
              <w:top w:val="single" w:sz="4" w:space="0" w:color="auto"/>
              <w:left w:val="single" w:sz="4" w:space="0" w:color="auto"/>
              <w:bottom w:val="single" w:sz="4" w:space="0" w:color="auto"/>
              <w:right w:val="single" w:sz="4" w:space="0" w:color="auto"/>
            </w:tcBorders>
          </w:tcPr>
          <w:p w14:paraId="3C6159B6" w14:textId="77777777" w:rsidR="005E517D" w:rsidRPr="00EF06A7" w:rsidRDefault="005E517D" w:rsidP="0056554C">
            <w:pPr>
              <w:pStyle w:val="TAL"/>
            </w:pPr>
            <w:r w:rsidRPr="00EF06A7">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7DBB7FF8" w14:textId="77777777" w:rsidR="005E517D" w:rsidRPr="00EF06A7" w:rsidRDefault="005E517D" w:rsidP="0056554C">
            <w:pPr>
              <w:pStyle w:val="TAL"/>
            </w:pPr>
          </w:p>
        </w:tc>
        <w:tc>
          <w:tcPr>
            <w:tcW w:w="1701" w:type="dxa"/>
            <w:tcBorders>
              <w:top w:val="single" w:sz="4" w:space="0" w:color="auto"/>
              <w:left w:val="single" w:sz="4" w:space="0" w:color="auto"/>
              <w:bottom w:val="single" w:sz="4" w:space="0" w:color="auto"/>
              <w:right w:val="single" w:sz="4" w:space="0" w:color="auto"/>
            </w:tcBorders>
          </w:tcPr>
          <w:p w14:paraId="1D2939AB" w14:textId="77777777" w:rsidR="005E517D" w:rsidRPr="00EF06A7" w:rsidRDefault="005E517D" w:rsidP="0056554C">
            <w:pPr>
              <w:pStyle w:val="TAL"/>
            </w:pPr>
          </w:p>
        </w:tc>
        <w:tc>
          <w:tcPr>
            <w:tcW w:w="1417" w:type="dxa"/>
            <w:tcBorders>
              <w:top w:val="single" w:sz="4" w:space="0" w:color="auto"/>
              <w:left w:val="single" w:sz="4" w:space="0" w:color="auto"/>
              <w:bottom w:val="single" w:sz="4" w:space="0" w:color="auto"/>
              <w:right w:val="single" w:sz="4" w:space="0" w:color="auto"/>
            </w:tcBorders>
          </w:tcPr>
          <w:p w14:paraId="5196103D" w14:textId="77777777" w:rsidR="005E517D" w:rsidRPr="00EF06A7" w:rsidRDefault="005E517D" w:rsidP="0056554C">
            <w:pPr>
              <w:pStyle w:val="TAL"/>
            </w:pPr>
          </w:p>
        </w:tc>
      </w:tr>
      <w:tr w:rsidR="005E517D" w:rsidRPr="00EF06A7" w14:paraId="7A5FA61C" w14:textId="77777777" w:rsidTr="0056554C">
        <w:tc>
          <w:tcPr>
            <w:tcW w:w="4535" w:type="dxa"/>
            <w:tcBorders>
              <w:top w:val="single" w:sz="4" w:space="0" w:color="auto"/>
              <w:left w:val="single" w:sz="4" w:space="0" w:color="auto"/>
              <w:bottom w:val="single" w:sz="4" w:space="0" w:color="auto"/>
              <w:right w:val="single" w:sz="4" w:space="0" w:color="auto"/>
            </w:tcBorders>
          </w:tcPr>
          <w:p w14:paraId="002F72DB" w14:textId="77777777" w:rsidR="005E517D" w:rsidRPr="00EF06A7" w:rsidRDefault="005E517D" w:rsidP="0056554C">
            <w:pPr>
              <w:pStyle w:val="TAL"/>
            </w:pPr>
            <w:r w:rsidRPr="00EF06A7">
              <w:t xml:space="preserve">    one</w:t>
            </w:r>
          </w:p>
        </w:tc>
        <w:tc>
          <w:tcPr>
            <w:tcW w:w="2094" w:type="dxa"/>
            <w:tcBorders>
              <w:top w:val="single" w:sz="4" w:space="0" w:color="auto"/>
              <w:left w:val="single" w:sz="4" w:space="0" w:color="auto"/>
              <w:bottom w:val="single" w:sz="4" w:space="0" w:color="auto"/>
              <w:right w:val="single" w:sz="4" w:space="0" w:color="auto"/>
            </w:tcBorders>
          </w:tcPr>
          <w:p w14:paraId="3755E345" w14:textId="77777777" w:rsidR="005E517D" w:rsidRPr="00EF06A7" w:rsidRDefault="005E517D" w:rsidP="0056554C">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74FCB23E" w14:textId="77777777" w:rsidR="005E517D" w:rsidRPr="00EF06A7" w:rsidRDefault="005E517D" w:rsidP="0056554C">
            <w:pPr>
              <w:pStyle w:val="TAL"/>
            </w:pPr>
          </w:p>
        </w:tc>
        <w:tc>
          <w:tcPr>
            <w:tcW w:w="1417" w:type="dxa"/>
            <w:tcBorders>
              <w:top w:val="single" w:sz="4" w:space="0" w:color="auto"/>
              <w:left w:val="single" w:sz="4" w:space="0" w:color="auto"/>
              <w:bottom w:val="single" w:sz="4" w:space="0" w:color="auto"/>
              <w:right w:val="single" w:sz="4" w:space="0" w:color="auto"/>
            </w:tcBorders>
          </w:tcPr>
          <w:p w14:paraId="1D4EFD7F" w14:textId="77777777" w:rsidR="005E517D" w:rsidRPr="00EF06A7" w:rsidRDefault="005E517D" w:rsidP="0056554C">
            <w:pPr>
              <w:pStyle w:val="TAL"/>
            </w:pPr>
          </w:p>
        </w:tc>
      </w:tr>
      <w:tr w:rsidR="005E517D" w:rsidRPr="00EF06A7" w14:paraId="531680E3" w14:textId="77777777" w:rsidTr="0056554C">
        <w:tc>
          <w:tcPr>
            <w:tcW w:w="4535" w:type="dxa"/>
            <w:tcBorders>
              <w:top w:val="single" w:sz="4" w:space="0" w:color="auto"/>
              <w:left w:val="single" w:sz="4" w:space="0" w:color="auto"/>
              <w:bottom w:val="single" w:sz="4" w:space="0" w:color="auto"/>
              <w:right w:val="single" w:sz="4" w:space="0" w:color="auto"/>
            </w:tcBorders>
          </w:tcPr>
          <w:p w14:paraId="42746A1F" w14:textId="77777777" w:rsidR="005E517D" w:rsidRPr="00EF06A7" w:rsidRDefault="005E517D" w:rsidP="0056554C">
            <w:pPr>
              <w:pStyle w:val="TAL"/>
            </w:pPr>
            <w:r w:rsidRPr="00EF06A7">
              <w:t xml:space="preserve">  }</w:t>
            </w:r>
          </w:p>
        </w:tc>
        <w:tc>
          <w:tcPr>
            <w:tcW w:w="2094" w:type="dxa"/>
            <w:tcBorders>
              <w:top w:val="single" w:sz="4" w:space="0" w:color="auto"/>
              <w:left w:val="single" w:sz="4" w:space="0" w:color="auto"/>
              <w:bottom w:val="single" w:sz="4" w:space="0" w:color="auto"/>
              <w:right w:val="single" w:sz="4" w:space="0" w:color="auto"/>
            </w:tcBorders>
          </w:tcPr>
          <w:p w14:paraId="0717FB1C" w14:textId="77777777" w:rsidR="005E517D" w:rsidRPr="00EF06A7" w:rsidRDefault="005E517D" w:rsidP="0056554C">
            <w:pPr>
              <w:pStyle w:val="TAL"/>
            </w:pPr>
          </w:p>
        </w:tc>
        <w:tc>
          <w:tcPr>
            <w:tcW w:w="1701" w:type="dxa"/>
            <w:tcBorders>
              <w:top w:val="single" w:sz="4" w:space="0" w:color="auto"/>
              <w:left w:val="single" w:sz="4" w:space="0" w:color="auto"/>
              <w:bottom w:val="single" w:sz="4" w:space="0" w:color="auto"/>
              <w:right w:val="single" w:sz="4" w:space="0" w:color="auto"/>
            </w:tcBorders>
          </w:tcPr>
          <w:p w14:paraId="3E091E77" w14:textId="77777777" w:rsidR="005E517D" w:rsidRPr="00EF06A7" w:rsidRDefault="005E517D" w:rsidP="0056554C">
            <w:pPr>
              <w:pStyle w:val="TAL"/>
            </w:pPr>
          </w:p>
        </w:tc>
        <w:tc>
          <w:tcPr>
            <w:tcW w:w="1417" w:type="dxa"/>
            <w:tcBorders>
              <w:top w:val="single" w:sz="4" w:space="0" w:color="auto"/>
              <w:left w:val="single" w:sz="4" w:space="0" w:color="auto"/>
              <w:bottom w:val="single" w:sz="4" w:space="0" w:color="auto"/>
              <w:right w:val="single" w:sz="4" w:space="0" w:color="auto"/>
            </w:tcBorders>
          </w:tcPr>
          <w:p w14:paraId="7EE28508" w14:textId="77777777" w:rsidR="005E517D" w:rsidRPr="00EF06A7" w:rsidRDefault="005E517D" w:rsidP="0056554C">
            <w:pPr>
              <w:pStyle w:val="TAL"/>
            </w:pPr>
          </w:p>
        </w:tc>
      </w:tr>
      <w:tr w:rsidR="005E517D" w:rsidRPr="00EF06A7" w14:paraId="101395F4" w14:textId="77777777" w:rsidTr="0056554C">
        <w:tc>
          <w:tcPr>
            <w:tcW w:w="4535" w:type="dxa"/>
            <w:tcBorders>
              <w:top w:val="single" w:sz="4" w:space="0" w:color="auto"/>
              <w:left w:val="single" w:sz="4" w:space="0" w:color="auto"/>
              <w:bottom w:val="single" w:sz="4" w:space="0" w:color="auto"/>
              <w:right w:val="single" w:sz="4" w:space="0" w:color="auto"/>
            </w:tcBorders>
          </w:tcPr>
          <w:p w14:paraId="215B5D68" w14:textId="77777777" w:rsidR="005E517D" w:rsidRPr="00EF06A7" w:rsidRDefault="005E517D" w:rsidP="0056554C">
            <w:pPr>
              <w:pStyle w:val="TAL"/>
            </w:pPr>
            <w:r w:rsidRPr="00EF06A7">
              <w:t>}</w:t>
            </w:r>
          </w:p>
        </w:tc>
        <w:tc>
          <w:tcPr>
            <w:tcW w:w="2094" w:type="dxa"/>
            <w:tcBorders>
              <w:top w:val="single" w:sz="4" w:space="0" w:color="auto"/>
              <w:left w:val="single" w:sz="4" w:space="0" w:color="auto"/>
              <w:bottom w:val="single" w:sz="4" w:space="0" w:color="auto"/>
              <w:right w:val="single" w:sz="4" w:space="0" w:color="auto"/>
            </w:tcBorders>
          </w:tcPr>
          <w:p w14:paraId="491B298F" w14:textId="77777777" w:rsidR="005E517D" w:rsidRPr="00EF06A7" w:rsidRDefault="005E517D" w:rsidP="0056554C">
            <w:pPr>
              <w:pStyle w:val="TAL"/>
            </w:pPr>
          </w:p>
        </w:tc>
        <w:tc>
          <w:tcPr>
            <w:tcW w:w="1701" w:type="dxa"/>
            <w:tcBorders>
              <w:top w:val="single" w:sz="4" w:space="0" w:color="auto"/>
              <w:left w:val="single" w:sz="4" w:space="0" w:color="auto"/>
              <w:bottom w:val="single" w:sz="4" w:space="0" w:color="auto"/>
              <w:right w:val="single" w:sz="4" w:space="0" w:color="auto"/>
            </w:tcBorders>
          </w:tcPr>
          <w:p w14:paraId="3216376E" w14:textId="77777777" w:rsidR="005E517D" w:rsidRPr="00EF06A7" w:rsidRDefault="005E517D" w:rsidP="0056554C">
            <w:pPr>
              <w:pStyle w:val="TAL"/>
            </w:pPr>
          </w:p>
        </w:tc>
        <w:tc>
          <w:tcPr>
            <w:tcW w:w="1417" w:type="dxa"/>
            <w:tcBorders>
              <w:top w:val="single" w:sz="4" w:space="0" w:color="auto"/>
              <w:left w:val="single" w:sz="4" w:space="0" w:color="auto"/>
              <w:bottom w:val="single" w:sz="4" w:space="0" w:color="auto"/>
              <w:right w:val="single" w:sz="4" w:space="0" w:color="auto"/>
            </w:tcBorders>
          </w:tcPr>
          <w:p w14:paraId="195940B1" w14:textId="77777777" w:rsidR="005E517D" w:rsidRPr="00EF06A7" w:rsidRDefault="005E517D" w:rsidP="0056554C">
            <w:pPr>
              <w:pStyle w:val="TAL"/>
            </w:pPr>
          </w:p>
        </w:tc>
      </w:tr>
    </w:tbl>
    <w:p w14:paraId="5A6C6856" w14:textId="77777777" w:rsidR="005E517D" w:rsidRPr="00EF06A7" w:rsidRDefault="005E517D" w:rsidP="00E276DF"/>
    <w:p w14:paraId="0BEB9C03" w14:textId="2F6495AC" w:rsidR="005E517D" w:rsidRPr="00EF06A7" w:rsidRDefault="005E517D" w:rsidP="005E517D">
      <w:pPr>
        <w:pStyle w:val="TH"/>
      </w:pPr>
      <w:r w:rsidRPr="00EF06A7">
        <w:t>Table 6.2A.</w:t>
      </w:r>
      <w:r w:rsidR="006D4F75" w:rsidRPr="00EF06A7">
        <w:t>3</w:t>
      </w:r>
      <w:r w:rsidRPr="00EF06A7">
        <w:t>.1.1.3.3_1-2: N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E517D" w:rsidRPr="00EF06A7" w14:paraId="16D61DE8" w14:textId="77777777" w:rsidTr="0056554C">
        <w:tc>
          <w:tcPr>
            <w:tcW w:w="9747" w:type="dxa"/>
            <w:gridSpan w:val="4"/>
          </w:tcPr>
          <w:p w14:paraId="68CCE0BA" w14:textId="77777777" w:rsidR="005E517D" w:rsidRPr="00EF06A7" w:rsidRDefault="005E517D" w:rsidP="0056554C">
            <w:pPr>
              <w:pStyle w:val="TAH"/>
              <w:jc w:val="left"/>
              <w:rPr>
                <w:b w:val="0"/>
              </w:rPr>
            </w:pPr>
            <w:r w:rsidRPr="00EF06A7">
              <w:rPr>
                <w:b w:val="0"/>
              </w:rPr>
              <w:t>Derivation Path: TS 38.508-1 [6], Table 5.4.2.4-2a</w:t>
            </w:r>
          </w:p>
        </w:tc>
      </w:tr>
      <w:tr w:rsidR="005E517D" w:rsidRPr="00EF06A7" w14:paraId="2290459A" w14:textId="77777777" w:rsidTr="0056554C">
        <w:tc>
          <w:tcPr>
            <w:tcW w:w="4535" w:type="dxa"/>
          </w:tcPr>
          <w:p w14:paraId="2F461B0F" w14:textId="77777777" w:rsidR="005E517D" w:rsidRPr="00EF06A7" w:rsidRDefault="005E517D" w:rsidP="0056554C">
            <w:pPr>
              <w:pStyle w:val="TAH"/>
            </w:pPr>
            <w:r w:rsidRPr="00EF06A7">
              <w:t>Information Element</w:t>
            </w:r>
          </w:p>
        </w:tc>
        <w:tc>
          <w:tcPr>
            <w:tcW w:w="2267" w:type="dxa"/>
          </w:tcPr>
          <w:p w14:paraId="2F88D6C2" w14:textId="77777777" w:rsidR="005E517D" w:rsidRPr="00EF06A7" w:rsidRDefault="005E517D" w:rsidP="0056554C">
            <w:pPr>
              <w:pStyle w:val="TAH"/>
            </w:pPr>
            <w:r w:rsidRPr="00EF06A7">
              <w:t>Value/remark</w:t>
            </w:r>
          </w:p>
        </w:tc>
        <w:tc>
          <w:tcPr>
            <w:tcW w:w="1700" w:type="dxa"/>
          </w:tcPr>
          <w:p w14:paraId="2FA38ED1" w14:textId="77777777" w:rsidR="005E517D" w:rsidRPr="00EF06A7" w:rsidRDefault="005E517D" w:rsidP="0056554C">
            <w:pPr>
              <w:pStyle w:val="TAH"/>
            </w:pPr>
            <w:r w:rsidRPr="00EF06A7">
              <w:t>Comment</w:t>
            </w:r>
          </w:p>
        </w:tc>
        <w:tc>
          <w:tcPr>
            <w:tcW w:w="1245" w:type="dxa"/>
          </w:tcPr>
          <w:p w14:paraId="30AAC690" w14:textId="77777777" w:rsidR="005E517D" w:rsidRPr="00EF06A7" w:rsidRDefault="005E517D" w:rsidP="0056554C">
            <w:pPr>
              <w:pStyle w:val="TAH"/>
            </w:pPr>
            <w:r w:rsidRPr="00EF06A7">
              <w:t>Condition</w:t>
            </w:r>
          </w:p>
        </w:tc>
      </w:tr>
      <w:tr w:rsidR="005E517D" w:rsidRPr="00EF06A7" w14:paraId="49F33E45" w14:textId="77777777" w:rsidTr="0056554C">
        <w:tc>
          <w:tcPr>
            <w:tcW w:w="4535" w:type="dxa"/>
          </w:tcPr>
          <w:p w14:paraId="13CADCC5" w14:textId="77777777" w:rsidR="005E517D" w:rsidRPr="00EF06A7" w:rsidRDefault="005E517D" w:rsidP="0056554C">
            <w:pPr>
              <w:pStyle w:val="TAL"/>
            </w:pPr>
            <w:r w:rsidRPr="00EF06A7">
              <w:t xml:space="preserve">CSI-ResourcePeriodicityAndOffset ::= </w:t>
            </w:r>
            <w:r w:rsidRPr="00EF06A7">
              <w:rPr>
                <w:snapToGrid w:val="0"/>
              </w:rPr>
              <w:t xml:space="preserve">CHOICE </w:t>
            </w:r>
            <w:r w:rsidRPr="00EF06A7">
              <w:t>{</w:t>
            </w:r>
          </w:p>
        </w:tc>
        <w:tc>
          <w:tcPr>
            <w:tcW w:w="2267" w:type="dxa"/>
          </w:tcPr>
          <w:p w14:paraId="68843167" w14:textId="77777777" w:rsidR="005E517D" w:rsidRPr="00EF06A7" w:rsidRDefault="005E517D" w:rsidP="0056554C">
            <w:pPr>
              <w:pStyle w:val="TAL"/>
            </w:pPr>
          </w:p>
        </w:tc>
        <w:tc>
          <w:tcPr>
            <w:tcW w:w="1700" w:type="dxa"/>
          </w:tcPr>
          <w:p w14:paraId="32683355" w14:textId="77777777" w:rsidR="005E517D" w:rsidRPr="00EF06A7" w:rsidRDefault="005E517D" w:rsidP="0056554C">
            <w:pPr>
              <w:pStyle w:val="TAL"/>
            </w:pPr>
          </w:p>
        </w:tc>
        <w:tc>
          <w:tcPr>
            <w:tcW w:w="1245" w:type="dxa"/>
          </w:tcPr>
          <w:p w14:paraId="62860178" w14:textId="77777777" w:rsidR="005E517D" w:rsidRPr="00EF06A7" w:rsidRDefault="005E517D" w:rsidP="0056554C">
            <w:pPr>
              <w:pStyle w:val="TAL"/>
            </w:pPr>
          </w:p>
        </w:tc>
      </w:tr>
      <w:tr w:rsidR="005E517D" w:rsidRPr="00EF06A7" w14:paraId="121A74FD" w14:textId="77777777" w:rsidTr="0056554C">
        <w:tc>
          <w:tcPr>
            <w:tcW w:w="4535" w:type="dxa"/>
          </w:tcPr>
          <w:p w14:paraId="13A8C991" w14:textId="77777777" w:rsidR="005E517D" w:rsidRPr="00EF06A7" w:rsidRDefault="005E517D" w:rsidP="0056554C">
            <w:pPr>
              <w:pStyle w:val="TAL"/>
            </w:pPr>
            <w:r w:rsidRPr="00EF06A7">
              <w:t xml:space="preserve">  slots5</w:t>
            </w:r>
          </w:p>
        </w:tc>
        <w:tc>
          <w:tcPr>
            <w:tcW w:w="2267" w:type="dxa"/>
          </w:tcPr>
          <w:p w14:paraId="4D4973C0" w14:textId="77777777" w:rsidR="005E517D" w:rsidRPr="00EF06A7" w:rsidRDefault="005E517D" w:rsidP="0056554C">
            <w:pPr>
              <w:pStyle w:val="TAL"/>
            </w:pPr>
            <w:r w:rsidRPr="00EF06A7">
              <w:t>1</w:t>
            </w:r>
          </w:p>
        </w:tc>
        <w:tc>
          <w:tcPr>
            <w:tcW w:w="1700" w:type="dxa"/>
          </w:tcPr>
          <w:p w14:paraId="15EA6FCF" w14:textId="77777777" w:rsidR="005E517D" w:rsidRPr="00EF06A7" w:rsidRDefault="005E517D" w:rsidP="0056554C">
            <w:pPr>
              <w:pStyle w:val="TAL"/>
            </w:pPr>
          </w:p>
        </w:tc>
        <w:tc>
          <w:tcPr>
            <w:tcW w:w="1245" w:type="dxa"/>
          </w:tcPr>
          <w:p w14:paraId="5DD0109E" w14:textId="77777777" w:rsidR="005E517D" w:rsidRPr="00EF06A7" w:rsidRDefault="005E517D" w:rsidP="0056554C">
            <w:pPr>
              <w:pStyle w:val="TAL"/>
            </w:pPr>
            <w:r w:rsidRPr="00EF06A7">
              <w:rPr>
                <w:lang w:eastAsia="zh-CN"/>
              </w:rPr>
              <w:t>For FDD CC</w:t>
            </w:r>
          </w:p>
        </w:tc>
      </w:tr>
      <w:tr w:rsidR="005E517D" w:rsidRPr="00EF06A7" w14:paraId="06DB4657" w14:textId="77777777" w:rsidTr="0056554C">
        <w:tc>
          <w:tcPr>
            <w:tcW w:w="4535" w:type="dxa"/>
          </w:tcPr>
          <w:p w14:paraId="1C06BD7E" w14:textId="77777777" w:rsidR="005E517D" w:rsidRPr="00EF06A7" w:rsidRDefault="005E517D" w:rsidP="0056554C">
            <w:pPr>
              <w:pStyle w:val="TAL"/>
            </w:pPr>
            <w:r w:rsidRPr="00EF06A7">
              <w:t xml:space="preserve">  slot10</w:t>
            </w:r>
          </w:p>
        </w:tc>
        <w:tc>
          <w:tcPr>
            <w:tcW w:w="2267" w:type="dxa"/>
          </w:tcPr>
          <w:p w14:paraId="49A04B5D" w14:textId="77777777" w:rsidR="005E517D" w:rsidRPr="00EF06A7" w:rsidRDefault="005E517D" w:rsidP="0056554C">
            <w:pPr>
              <w:pStyle w:val="TAL"/>
            </w:pPr>
            <w:r w:rsidRPr="00EF06A7">
              <w:t>1</w:t>
            </w:r>
          </w:p>
        </w:tc>
        <w:tc>
          <w:tcPr>
            <w:tcW w:w="1700" w:type="dxa"/>
          </w:tcPr>
          <w:p w14:paraId="2577F84B" w14:textId="77777777" w:rsidR="005E517D" w:rsidRPr="00EF06A7" w:rsidRDefault="005E517D" w:rsidP="0056554C">
            <w:pPr>
              <w:pStyle w:val="TAL"/>
            </w:pPr>
          </w:p>
        </w:tc>
        <w:tc>
          <w:tcPr>
            <w:tcW w:w="1245" w:type="dxa"/>
          </w:tcPr>
          <w:p w14:paraId="7917EA94" w14:textId="77777777" w:rsidR="005B01A2" w:rsidRPr="00EF06A7" w:rsidRDefault="005B01A2" w:rsidP="005B01A2">
            <w:pPr>
              <w:pStyle w:val="TAL"/>
              <w:rPr>
                <w:lang w:eastAsia="zh-CN"/>
              </w:rPr>
            </w:pPr>
            <w:r w:rsidRPr="00EF06A7">
              <w:rPr>
                <w:lang w:eastAsia="zh-CN"/>
              </w:rPr>
              <w:t>(</w:t>
            </w:r>
            <w:r w:rsidR="005E517D" w:rsidRPr="00EF06A7">
              <w:rPr>
                <w:lang w:eastAsia="zh-CN"/>
              </w:rPr>
              <w:t>For TDD CC</w:t>
            </w:r>
            <w:r w:rsidRPr="00EF06A7">
              <w:rPr>
                <w:lang w:eastAsia="zh-CN"/>
              </w:rPr>
              <w:t xml:space="preserve"> if configured as SCell with FDD PCell (Test1))</w:t>
            </w:r>
          </w:p>
          <w:p w14:paraId="258F3524" w14:textId="77777777" w:rsidR="005B01A2" w:rsidRPr="00EF06A7" w:rsidRDefault="005B01A2" w:rsidP="005B01A2">
            <w:pPr>
              <w:pStyle w:val="TAL"/>
              <w:rPr>
                <w:lang w:eastAsia="zh-CN"/>
              </w:rPr>
            </w:pPr>
            <w:r w:rsidRPr="00EF06A7">
              <w:rPr>
                <w:lang w:eastAsia="zh-CN"/>
              </w:rPr>
              <w:t>OR</w:t>
            </w:r>
          </w:p>
          <w:p w14:paraId="067D0FFE" w14:textId="01F665D9" w:rsidR="005E517D" w:rsidRPr="00EF06A7" w:rsidRDefault="005B01A2" w:rsidP="005B01A2">
            <w:pPr>
              <w:pStyle w:val="TAL"/>
            </w:pPr>
            <w:r w:rsidRPr="00EF06A7">
              <w:rPr>
                <w:lang w:eastAsia="zh-CN"/>
              </w:rPr>
              <w:t>(For FDD CC if configured as SCell with TDD PCell (Test1))</w:t>
            </w:r>
          </w:p>
        </w:tc>
      </w:tr>
      <w:tr w:rsidR="005B01A2" w:rsidRPr="00EF06A7" w14:paraId="02FD6BB4" w14:textId="77777777" w:rsidTr="0056554C">
        <w:tc>
          <w:tcPr>
            <w:tcW w:w="4535" w:type="dxa"/>
          </w:tcPr>
          <w:p w14:paraId="37B538A0" w14:textId="7B2F1DBE" w:rsidR="005B01A2" w:rsidRPr="00EF06A7" w:rsidRDefault="005B01A2" w:rsidP="005B01A2">
            <w:pPr>
              <w:pStyle w:val="TAL"/>
            </w:pPr>
            <w:r w:rsidRPr="00EF06A7">
              <w:t xml:space="preserve">  Slot20</w:t>
            </w:r>
          </w:p>
        </w:tc>
        <w:tc>
          <w:tcPr>
            <w:tcW w:w="2267" w:type="dxa"/>
          </w:tcPr>
          <w:p w14:paraId="3E4A12F0" w14:textId="5994FFFA" w:rsidR="005B01A2" w:rsidRPr="00EF06A7" w:rsidRDefault="005B01A2" w:rsidP="005B01A2">
            <w:pPr>
              <w:pStyle w:val="TAL"/>
            </w:pPr>
            <w:r w:rsidRPr="00EF06A7">
              <w:t>1</w:t>
            </w:r>
          </w:p>
        </w:tc>
        <w:tc>
          <w:tcPr>
            <w:tcW w:w="1700" w:type="dxa"/>
          </w:tcPr>
          <w:p w14:paraId="3AC55F99" w14:textId="77777777" w:rsidR="005B01A2" w:rsidRPr="00EF06A7" w:rsidRDefault="005B01A2" w:rsidP="005B01A2">
            <w:pPr>
              <w:pStyle w:val="TAL"/>
            </w:pPr>
          </w:p>
        </w:tc>
        <w:tc>
          <w:tcPr>
            <w:tcW w:w="1245" w:type="dxa"/>
          </w:tcPr>
          <w:p w14:paraId="40F14554" w14:textId="442D00B2" w:rsidR="005B01A2" w:rsidRPr="00EF06A7" w:rsidRDefault="005B01A2" w:rsidP="005B01A2">
            <w:pPr>
              <w:pStyle w:val="TAL"/>
            </w:pPr>
            <w:r w:rsidRPr="00EF06A7">
              <w:t>For TDD CC</w:t>
            </w:r>
          </w:p>
        </w:tc>
      </w:tr>
      <w:tr w:rsidR="005E517D" w:rsidRPr="00EF06A7" w14:paraId="7C19014A" w14:textId="77777777" w:rsidTr="0056554C">
        <w:tc>
          <w:tcPr>
            <w:tcW w:w="4535" w:type="dxa"/>
          </w:tcPr>
          <w:p w14:paraId="25261A86" w14:textId="77777777" w:rsidR="005E517D" w:rsidRPr="00EF06A7" w:rsidRDefault="005E517D" w:rsidP="0056554C">
            <w:pPr>
              <w:pStyle w:val="TAL"/>
            </w:pPr>
            <w:r w:rsidRPr="00EF06A7">
              <w:t>}</w:t>
            </w:r>
          </w:p>
        </w:tc>
        <w:tc>
          <w:tcPr>
            <w:tcW w:w="2267" w:type="dxa"/>
          </w:tcPr>
          <w:p w14:paraId="41D452E2" w14:textId="77777777" w:rsidR="005E517D" w:rsidRPr="00EF06A7" w:rsidRDefault="005E517D" w:rsidP="0056554C">
            <w:pPr>
              <w:pStyle w:val="TAL"/>
            </w:pPr>
          </w:p>
        </w:tc>
        <w:tc>
          <w:tcPr>
            <w:tcW w:w="1700" w:type="dxa"/>
          </w:tcPr>
          <w:p w14:paraId="097C7787" w14:textId="77777777" w:rsidR="005E517D" w:rsidRPr="00EF06A7" w:rsidRDefault="005E517D" w:rsidP="0056554C">
            <w:pPr>
              <w:pStyle w:val="TAL"/>
            </w:pPr>
          </w:p>
        </w:tc>
        <w:tc>
          <w:tcPr>
            <w:tcW w:w="1245" w:type="dxa"/>
          </w:tcPr>
          <w:p w14:paraId="07023E34" w14:textId="77777777" w:rsidR="005E517D" w:rsidRPr="00EF06A7" w:rsidRDefault="005E517D" w:rsidP="0056554C">
            <w:pPr>
              <w:pStyle w:val="TAL"/>
            </w:pPr>
          </w:p>
        </w:tc>
      </w:tr>
    </w:tbl>
    <w:p w14:paraId="6653811F" w14:textId="77777777" w:rsidR="005E517D" w:rsidRPr="00EF06A7" w:rsidRDefault="005E517D" w:rsidP="00E276DF"/>
    <w:p w14:paraId="2C8D6B3D" w14:textId="5388851B" w:rsidR="005E517D" w:rsidRPr="00EF06A7" w:rsidRDefault="005E517D" w:rsidP="005E517D">
      <w:pPr>
        <w:pStyle w:val="TH"/>
      </w:pPr>
      <w:r w:rsidRPr="00EF06A7">
        <w:t>Table 6.2A.</w:t>
      </w:r>
      <w:r w:rsidR="006D4F75" w:rsidRPr="00EF06A7">
        <w:t>3</w:t>
      </w:r>
      <w:r w:rsidRPr="00EF06A7">
        <w:t>.1.1.3.3_1-3: 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E517D" w:rsidRPr="00EF06A7" w14:paraId="6AC69D33" w14:textId="77777777" w:rsidTr="0056554C">
        <w:tc>
          <w:tcPr>
            <w:tcW w:w="9747" w:type="dxa"/>
            <w:gridSpan w:val="4"/>
          </w:tcPr>
          <w:p w14:paraId="4857C8FE" w14:textId="77777777" w:rsidR="005E517D" w:rsidRPr="00EF06A7" w:rsidRDefault="005E517D" w:rsidP="0056554C">
            <w:pPr>
              <w:pStyle w:val="TAH"/>
              <w:jc w:val="left"/>
              <w:rPr>
                <w:b w:val="0"/>
              </w:rPr>
            </w:pPr>
            <w:r w:rsidRPr="00EF06A7">
              <w:rPr>
                <w:b w:val="0"/>
              </w:rPr>
              <w:t>Derivation Path: TS 38.508-1 [6], Table 5.4.2.4-6</w:t>
            </w:r>
          </w:p>
        </w:tc>
      </w:tr>
      <w:tr w:rsidR="005E517D" w:rsidRPr="00EF06A7" w14:paraId="18EBD46A" w14:textId="77777777" w:rsidTr="0056554C">
        <w:tc>
          <w:tcPr>
            <w:tcW w:w="4535" w:type="dxa"/>
          </w:tcPr>
          <w:p w14:paraId="6089A111" w14:textId="77777777" w:rsidR="005E517D" w:rsidRPr="00EF06A7" w:rsidRDefault="005E517D" w:rsidP="0056554C">
            <w:pPr>
              <w:pStyle w:val="TAH"/>
            </w:pPr>
            <w:r w:rsidRPr="00EF06A7">
              <w:t>Information Element</w:t>
            </w:r>
          </w:p>
        </w:tc>
        <w:tc>
          <w:tcPr>
            <w:tcW w:w="2267" w:type="dxa"/>
          </w:tcPr>
          <w:p w14:paraId="1AF4E69D" w14:textId="77777777" w:rsidR="005E517D" w:rsidRPr="00EF06A7" w:rsidRDefault="005E517D" w:rsidP="0056554C">
            <w:pPr>
              <w:pStyle w:val="TAH"/>
            </w:pPr>
            <w:r w:rsidRPr="00EF06A7">
              <w:t>Value/remark</w:t>
            </w:r>
          </w:p>
        </w:tc>
        <w:tc>
          <w:tcPr>
            <w:tcW w:w="1700" w:type="dxa"/>
          </w:tcPr>
          <w:p w14:paraId="403FDBEB" w14:textId="77777777" w:rsidR="005E517D" w:rsidRPr="00EF06A7" w:rsidRDefault="005E517D" w:rsidP="0056554C">
            <w:pPr>
              <w:pStyle w:val="TAH"/>
            </w:pPr>
            <w:r w:rsidRPr="00EF06A7">
              <w:t>Comment</w:t>
            </w:r>
          </w:p>
        </w:tc>
        <w:tc>
          <w:tcPr>
            <w:tcW w:w="1245" w:type="dxa"/>
          </w:tcPr>
          <w:p w14:paraId="6CE499C4" w14:textId="77777777" w:rsidR="005E517D" w:rsidRPr="00EF06A7" w:rsidRDefault="005E517D" w:rsidP="0056554C">
            <w:pPr>
              <w:pStyle w:val="TAH"/>
            </w:pPr>
            <w:r w:rsidRPr="00EF06A7">
              <w:t>Condition</w:t>
            </w:r>
          </w:p>
        </w:tc>
      </w:tr>
      <w:tr w:rsidR="005E517D" w:rsidRPr="00EF06A7" w14:paraId="7B68003B" w14:textId="77777777" w:rsidTr="0056554C">
        <w:tc>
          <w:tcPr>
            <w:tcW w:w="4535" w:type="dxa"/>
          </w:tcPr>
          <w:p w14:paraId="2A40A2AD" w14:textId="77777777" w:rsidR="005E517D" w:rsidRPr="00EF06A7" w:rsidRDefault="005E517D" w:rsidP="0056554C">
            <w:pPr>
              <w:pStyle w:val="TAL"/>
            </w:pPr>
            <w:r w:rsidRPr="00EF06A7">
              <w:t xml:space="preserve">CSI-IM-Resource ::= </w:t>
            </w:r>
            <w:r w:rsidRPr="00EF06A7">
              <w:rPr>
                <w:snapToGrid w:val="0"/>
              </w:rPr>
              <w:t xml:space="preserve">SEQUENCE </w:t>
            </w:r>
            <w:r w:rsidRPr="00EF06A7">
              <w:t>{</w:t>
            </w:r>
          </w:p>
        </w:tc>
        <w:tc>
          <w:tcPr>
            <w:tcW w:w="2267" w:type="dxa"/>
          </w:tcPr>
          <w:p w14:paraId="0CAD9B38" w14:textId="77777777" w:rsidR="005E517D" w:rsidRPr="00EF06A7" w:rsidRDefault="005E517D" w:rsidP="0056554C">
            <w:pPr>
              <w:pStyle w:val="TAL"/>
            </w:pPr>
          </w:p>
        </w:tc>
        <w:tc>
          <w:tcPr>
            <w:tcW w:w="1700" w:type="dxa"/>
          </w:tcPr>
          <w:p w14:paraId="7B287B0C" w14:textId="77777777" w:rsidR="005E517D" w:rsidRPr="00EF06A7" w:rsidRDefault="005E517D" w:rsidP="0056554C">
            <w:pPr>
              <w:pStyle w:val="TAL"/>
            </w:pPr>
          </w:p>
        </w:tc>
        <w:tc>
          <w:tcPr>
            <w:tcW w:w="1245" w:type="dxa"/>
          </w:tcPr>
          <w:p w14:paraId="5B05750B" w14:textId="77777777" w:rsidR="005E517D" w:rsidRPr="00EF06A7" w:rsidRDefault="005E517D" w:rsidP="0056554C">
            <w:pPr>
              <w:pStyle w:val="TAL"/>
            </w:pPr>
          </w:p>
        </w:tc>
      </w:tr>
      <w:tr w:rsidR="005E517D" w:rsidRPr="00EF06A7" w14:paraId="281C6C47" w14:textId="77777777" w:rsidTr="0056554C">
        <w:tc>
          <w:tcPr>
            <w:tcW w:w="4535" w:type="dxa"/>
          </w:tcPr>
          <w:p w14:paraId="5FDDE472" w14:textId="77777777" w:rsidR="005E517D" w:rsidRPr="00EF06A7" w:rsidRDefault="005E517D" w:rsidP="0056554C">
            <w:pPr>
              <w:pStyle w:val="TAL"/>
              <w:rPr>
                <w:lang w:eastAsia="zh-CN"/>
              </w:rPr>
            </w:pPr>
            <w:r w:rsidRPr="00EF06A7">
              <w:rPr>
                <w:lang w:eastAsia="zh-CN"/>
              </w:rPr>
              <w:t xml:space="preserve">  </w:t>
            </w:r>
            <w:r w:rsidRPr="00EF06A7">
              <w:t>periodicityAndOffset</w:t>
            </w:r>
            <w:r w:rsidRPr="00EF06A7">
              <w:rPr>
                <w:snapToGrid w:val="0"/>
              </w:rPr>
              <w:t xml:space="preserve"> SEQUENCE </w:t>
            </w:r>
            <w:r w:rsidRPr="00EF06A7">
              <w:t>{</w:t>
            </w:r>
          </w:p>
        </w:tc>
        <w:tc>
          <w:tcPr>
            <w:tcW w:w="2267" w:type="dxa"/>
          </w:tcPr>
          <w:p w14:paraId="5E91E3EC" w14:textId="77777777" w:rsidR="005E517D" w:rsidRPr="00EF06A7" w:rsidRDefault="005E517D" w:rsidP="0056554C">
            <w:pPr>
              <w:pStyle w:val="TAL"/>
              <w:rPr>
                <w:lang w:eastAsia="zh-CN"/>
              </w:rPr>
            </w:pPr>
          </w:p>
        </w:tc>
        <w:tc>
          <w:tcPr>
            <w:tcW w:w="1700" w:type="dxa"/>
          </w:tcPr>
          <w:p w14:paraId="1DE1ADE7" w14:textId="77777777" w:rsidR="005E517D" w:rsidRPr="00EF06A7" w:rsidRDefault="005E517D" w:rsidP="0056554C">
            <w:pPr>
              <w:pStyle w:val="TAL"/>
            </w:pPr>
          </w:p>
        </w:tc>
        <w:tc>
          <w:tcPr>
            <w:tcW w:w="1245" w:type="dxa"/>
          </w:tcPr>
          <w:p w14:paraId="75D9303C" w14:textId="77777777" w:rsidR="005E517D" w:rsidRPr="00EF06A7" w:rsidRDefault="005E517D" w:rsidP="0056554C">
            <w:pPr>
              <w:pStyle w:val="TAL"/>
            </w:pPr>
          </w:p>
        </w:tc>
      </w:tr>
      <w:tr w:rsidR="005E517D" w:rsidRPr="00EF06A7" w14:paraId="2348A807" w14:textId="77777777" w:rsidTr="0056554C">
        <w:tc>
          <w:tcPr>
            <w:tcW w:w="4535" w:type="dxa"/>
          </w:tcPr>
          <w:p w14:paraId="6572AAA5" w14:textId="77777777" w:rsidR="005E517D" w:rsidRPr="00EF06A7" w:rsidRDefault="005E517D" w:rsidP="0056554C">
            <w:pPr>
              <w:pStyle w:val="TAL"/>
              <w:rPr>
                <w:lang w:eastAsia="zh-CN"/>
              </w:rPr>
            </w:pPr>
            <w:r w:rsidRPr="00EF06A7">
              <w:rPr>
                <w:lang w:eastAsia="zh-CN"/>
              </w:rPr>
              <w:t xml:space="preserve">    slots5</w:t>
            </w:r>
          </w:p>
        </w:tc>
        <w:tc>
          <w:tcPr>
            <w:tcW w:w="2267" w:type="dxa"/>
          </w:tcPr>
          <w:p w14:paraId="7B096763" w14:textId="77777777" w:rsidR="005E517D" w:rsidRPr="00EF06A7" w:rsidRDefault="005E517D" w:rsidP="0056554C">
            <w:pPr>
              <w:pStyle w:val="TAL"/>
              <w:rPr>
                <w:lang w:eastAsia="zh-CN"/>
              </w:rPr>
            </w:pPr>
            <w:r w:rsidRPr="00EF06A7">
              <w:rPr>
                <w:lang w:eastAsia="zh-CN"/>
              </w:rPr>
              <w:t>1</w:t>
            </w:r>
          </w:p>
        </w:tc>
        <w:tc>
          <w:tcPr>
            <w:tcW w:w="1700" w:type="dxa"/>
          </w:tcPr>
          <w:p w14:paraId="32D02CF0" w14:textId="77777777" w:rsidR="005E517D" w:rsidRPr="00EF06A7" w:rsidRDefault="005E517D" w:rsidP="0056554C">
            <w:pPr>
              <w:pStyle w:val="TAL"/>
            </w:pPr>
          </w:p>
        </w:tc>
        <w:tc>
          <w:tcPr>
            <w:tcW w:w="1245" w:type="dxa"/>
          </w:tcPr>
          <w:p w14:paraId="7758C348" w14:textId="77777777" w:rsidR="005E517D" w:rsidRPr="00EF06A7" w:rsidRDefault="005E517D" w:rsidP="0056554C">
            <w:pPr>
              <w:pStyle w:val="TAL"/>
              <w:rPr>
                <w:lang w:eastAsia="zh-CN"/>
              </w:rPr>
            </w:pPr>
            <w:r w:rsidRPr="00EF06A7">
              <w:rPr>
                <w:lang w:eastAsia="zh-CN"/>
              </w:rPr>
              <w:t>For FDD CC</w:t>
            </w:r>
          </w:p>
        </w:tc>
      </w:tr>
      <w:tr w:rsidR="005E517D" w:rsidRPr="00EF06A7" w14:paraId="122E29DA" w14:textId="77777777" w:rsidTr="0056554C">
        <w:tc>
          <w:tcPr>
            <w:tcW w:w="4535" w:type="dxa"/>
          </w:tcPr>
          <w:p w14:paraId="3562EC96" w14:textId="77777777" w:rsidR="005E517D" w:rsidRPr="00EF06A7" w:rsidRDefault="005E517D" w:rsidP="0056554C">
            <w:pPr>
              <w:pStyle w:val="TAL"/>
              <w:rPr>
                <w:lang w:eastAsia="zh-CN"/>
              </w:rPr>
            </w:pPr>
            <w:r w:rsidRPr="00EF06A7">
              <w:rPr>
                <w:lang w:eastAsia="zh-CN"/>
              </w:rPr>
              <w:t xml:space="preserve">    slots10</w:t>
            </w:r>
          </w:p>
        </w:tc>
        <w:tc>
          <w:tcPr>
            <w:tcW w:w="2267" w:type="dxa"/>
          </w:tcPr>
          <w:p w14:paraId="2F1AFA61" w14:textId="77777777" w:rsidR="005E517D" w:rsidRPr="00EF06A7" w:rsidRDefault="005E517D" w:rsidP="0056554C">
            <w:pPr>
              <w:pStyle w:val="TAL"/>
              <w:rPr>
                <w:lang w:eastAsia="zh-CN"/>
              </w:rPr>
            </w:pPr>
            <w:r w:rsidRPr="00EF06A7">
              <w:rPr>
                <w:lang w:eastAsia="zh-CN"/>
              </w:rPr>
              <w:t>1</w:t>
            </w:r>
          </w:p>
        </w:tc>
        <w:tc>
          <w:tcPr>
            <w:tcW w:w="1700" w:type="dxa"/>
          </w:tcPr>
          <w:p w14:paraId="39042472" w14:textId="77777777" w:rsidR="005E517D" w:rsidRPr="00EF06A7" w:rsidRDefault="005E517D" w:rsidP="0056554C">
            <w:pPr>
              <w:pStyle w:val="TAL"/>
            </w:pPr>
          </w:p>
        </w:tc>
        <w:tc>
          <w:tcPr>
            <w:tcW w:w="1245" w:type="dxa"/>
          </w:tcPr>
          <w:p w14:paraId="6EF6EEA5" w14:textId="77777777" w:rsidR="005E517D" w:rsidRPr="00EF06A7" w:rsidRDefault="005E517D" w:rsidP="0056554C">
            <w:pPr>
              <w:pStyle w:val="TAL"/>
              <w:rPr>
                <w:lang w:eastAsia="zh-CN"/>
              </w:rPr>
            </w:pPr>
            <w:r w:rsidRPr="00EF06A7">
              <w:rPr>
                <w:lang w:eastAsia="zh-CN"/>
              </w:rPr>
              <w:t>For TDD CC</w:t>
            </w:r>
          </w:p>
        </w:tc>
      </w:tr>
      <w:tr w:rsidR="005E517D" w:rsidRPr="00EF06A7" w14:paraId="00B2967E" w14:textId="77777777" w:rsidTr="0056554C">
        <w:tc>
          <w:tcPr>
            <w:tcW w:w="4535" w:type="dxa"/>
          </w:tcPr>
          <w:p w14:paraId="1008580E" w14:textId="77777777" w:rsidR="005E517D" w:rsidRPr="00EF06A7" w:rsidRDefault="005E517D" w:rsidP="0056554C">
            <w:pPr>
              <w:pStyle w:val="TAL"/>
              <w:rPr>
                <w:lang w:eastAsia="zh-CN"/>
              </w:rPr>
            </w:pPr>
            <w:r w:rsidRPr="00EF06A7">
              <w:rPr>
                <w:lang w:eastAsia="zh-CN"/>
              </w:rPr>
              <w:t xml:space="preserve">  }</w:t>
            </w:r>
          </w:p>
        </w:tc>
        <w:tc>
          <w:tcPr>
            <w:tcW w:w="2267" w:type="dxa"/>
          </w:tcPr>
          <w:p w14:paraId="2B26CBFB" w14:textId="77777777" w:rsidR="005E517D" w:rsidRPr="00EF06A7" w:rsidRDefault="005E517D" w:rsidP="0056554C">
            <w:pPr>
              <w:pStyle w:val="TAL"/>
              <w:rPr>
                <w:lang w:eastAsia="zh-CN"/>
              </w:rPr>
            </w:pPr>
          </w:p>
        </w:tc>
        <w:tc>
          <w:tcPr>
            <w:tcW w:w="1700" w:type="dxa"/>
          </w:tcPr>
          <w:p w14:paraId="0A6C2D2F" w14:textId="77777777" w:rsidR="005E517D" w:rsidRPr="00EF06A7" w:rsidRDefault="005E517D" w:rsidP="0056554C">
            <w:pPr>
              <w:pStyle w:val="TAL"/>
            </w:pPr>
          </w:p>
        </w:tc>
        <w:tc>
          <w:tcPr>
            <w:tcW w:w="1245" w:type="dxa"/>
          </w:tcPr>
          <w:p w14:paraId="730E251C" w14:textId="77777777" w:rsidR="005E517D" w:rsidRPr="00EF06A7" w:rsidRDefault="005E517D" w:rsidP="0056554C">
            <w:pPr>
              <w:pStyle w:val="TAL"/>
            </w:pPr>
          </w:p>
        </w:tc>
      </w:tr>
      <w:tr w:rsidR="005E517D" w:rsidRPr="00EF06A7" w14:paraId="67FEA15A" w14:textId="77777777" w:rsidTr="0056554C">
        <w:tc>
          <w:tcPr>
            <w:tcW w:w="4535" w:type="dxa"/>
          </w:tcPr>
          <w:p w14:paraId="5E4401DD" w14:textId="77777777" w:rsidR="005E517D" w:rsidRPr="00EF06A7" w:rsidRDefault="005E517D" w:rsidP="0056554C">
            <w:pPr>
              <w:pStyle w:val="TAL"/>
            </w:pPr>
            <w:r w:rsidRPr="00EF06A7">
              <w:t>}</w:t>
            </w:r>
          </w:p>
        </w:tc>
        <w:tc>
          <w:tcPr>
            <w:tcW w:w="2267" w:type="dxa"/>
          </w:tcPr>
          <w:p w14:paraId="72086DED" w14:textId="77777777" w:rsidR="005E517D" w:rsidRPr="00EF06A7" w:rsidRDefault="005E517D" w:rsidP="0056554C">
            <w:pPr>
              <w:pStyle w:val="TAL"/>
            </w:pPr>
          </w:p>
        </w:tc>
        <w:tc>
          <w:tcPr>
            <w:tcW w:w="1700" w:type="dxa"/>
          </w:tcPr>
          <w:p w14:paraId="486DFEF4" w14:textId="77777777" w:rsidR="005E517D" w:rsidRPr="00EF06A7" w:rsidRDefault="005E517D" w:rsidP="0056554C">
            <w:pPr>
              <w:pStyle w:val="TAL"/>
            </w:pPr>
          </w:p>
        </w:tc>
        <w:tc>
          <w:tcPr>
            <w:tcW w:w="1245" w:type="dxa"/>
          </w:tcPr>
          <w:p w14:paraId="3EDAB92C" w14:textId="77777777" w:rsidR="005E517D" w:rsidRPr="00EF06A7" w:rsidRDefault="005E517D" w:rsidP="0056554C">
            <w:pPr>
              <w:pStyle w:val="TAL"/>
            </w:pPr>
          </w:p>
        </w:tc>
      </w:tr>
    </w:tbl>
    <w:p w14:paraId="2E80E7C4" w14:textId="77777777" w:rsidR="005E517D" w:rsidRPr="00EF06A7" w:rsidRDefault="005E517D" w:rsidP="005E517D"/>
    <w:p w14:paraId="22481D87" w14:textId="0C6C1E35" w:rsidR="005E517D" w:rsidRPr="00EF06A7" w:rsidRDefault="005E517D" w:rsidP="005E517D">
      <w:pPr>
        <w:pStyle w:val="TH"/>
      </w:pPr>
      <w:r w:rsidRPr="00EF06A7">
        <w:t>Table 6.2A.</w:t>
      </w:r>
      <w:r w:rsidR="006D4F75" w:rsidRPr="00EF06A7">
        <w:t>3</w:t>
      </w:r>
      <w:r w:rsidRPr="00EF06A7">
        <w:t>.1.1.3.3_1-4: CSI-ReportConfig</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2832"/>
      </w:tblGrid>
      <w:tr w:rsidR="005E517D" w:rsidRPr="00EF06A7" w14:paraId="245BFC06" w14:textId="77777777" w:rsidTr="0056554C">
        <w:trPr>
          <w:jc w:val="center"/>
        </w:trPr>
        <w:tc>
          <w:tcPr>
            <w:tcW w:w="9634" w:type="dxa"/>
            <w:gridSpan w:val="3"/>
          </w:tcPr>
          <w:p w14:paraId="43A176EB" w14:textId="77777777" w:rsidR="005E517D" w:rsidRPr="00EF06A7" w:rsidRDefault="005E517D" w:rsidP="0056554C">
            <w:pPr>
              <w:pStyle w:val="TAH"/>
              <w:jc w:val="left"/>
            </w:pPr>
            <w:r w:rsidRPr="00EF06A7">
              <w:rPr>
                <w:b w:val="0"/>
              </w:rPr>
              <w:t>Derivation Path: TS 38.508-1 [6], Table 5.4.2.4-12</w:t>
            </w:r>
          </w:p>
        </w:tc>
      </w:tr>
      <w:tr w:rsidR="005E517D" w:rsidRPr="00EF06A7" w14:paraId="4BD12FF5" w14:textId="77777777" w:rsidTr="0056554C">
        <w:trPr>
          <w:jc w:val="center"/>
        </w:trPr>
        <w:tc>
          <w:tcPr>
            <w:tcW w:w="4535" w:type="dxa"/>
          </w:tcPr>
          <w:p w14:paraId="77E0462C" w14:textId="77777777" w:rsidR="005E517D" w:rsidRPr="00EF06A7" w:rsidRDefault="005E517D" w:rsidP="0056554C">
            <w:pPr>
              <w:pStyle w:val="TAH"/>
            </w:pPr>
            <w:r w:rsidRPr="00EF06A7">
              <w:t>Information Element</w:t>
            </w:r>
          </w:p>
        </w:tc>
        <w:tc>
          <w:tcPr>
            <w:tcW w:w="2267" w:type="dxa"/>
          </w:tcPr>
          <w:p w14:paraId="71F0F793" w14:textId="77777777" w:rsidR="005E517D" w:rsidRPr="00EF06A7" w:rsidRDefault="005E517D" w:rsidP="0056554C">
            <w:pPr>
              <w:pStyle w:val="TAH"/>
            </w:pPr>
            <w:r w:rsidRPr="00EF06A7">
              <w:t>Value/remark</w:t>
            </w:r>
          </w:p>
        </w:tc>
        <w:tc>
          <w:tcPr>
            <w:tcW w:w="2832" w:type="dxa"/>
          </w:tcPr>
          <w:p w14:paraId="4456AA54" w14:textId="77777777" w:rsidR="005E517D" w:rsidRPr="00EF06A7" w:rsidRDefault="005E517D" w:rsidP="0056554C">
            <w:pPr>
              <w:pStyle w:val="TAH"/>
            </w:pPr>
            <w:r w:rsidRPr="00EF06A7">
              <w:t>Condition</w:t>
            </w:r>
          </w:p>
        </w:tc>
      </w:tr>
      <w:tr w:rsidR="005E517D" w:rsidRPr="00EF06A7" w14:paraId="5E261C2E" w14:textId="77777777" w:rsidTr="0056554C">
        <w:trPr>
          <w:jc w:val="center"/>
        </w:trPr>
        <w:tc>
          <w:tcPr>
            <w:tcW w:w="4535" w:type="dxa"/>
          </w:tcPr>
          <w:p w14:paraId="3329A2DF" w14:textId="77777777" w:rsidR="005E517D" w:rsidRPr="00EF06A7" w:rsidRDefault="005E517D" w:rsidP="0056554C">
            <w:pPr>
              <w:pStyle w:val="TAL"/>
            </w:pPr>
            <w:r w:rsidRPr="00EF06A7">
              <w:t xml:space="preserve">CSI-ReportConfig ::= </w:t>
            </w:r>
            <w:r w:rsidRPr="00EF06A7">
              <w:rPr>
                <w:snapToGrid w:val="0"/>
              </w:rPr>
              <w:t xml:space="preserve">SEQUENCE </w:t>
            </w:r>
            <w:r w:rsidRPr="00EF06A7">
              <w:t>{</w:t>
            </w:r>
          </w:p>
        </w:tc>
        <w:tc>
          <w:tcPr>
            <w:tcW w:w="2267" w:type="dxa"/>
          </w:tcPr>
          <w:p w14:paraId="5F5A08D2" w14:textId="77777777" w:rsidR="005E517D" w:rsidRPr="00EF06A7" w:rsidRDefault="005E517D" w:rsidP="0056554C">
            <w:pPr>
              <w:pStyle w:val="TAL"/>
            </w:pPr>
          </w:p>
        </w:tc>
        <w:tc>
          <w:tcPr>
            <w:tcW w:w="2832" w:type="dxa"/>
          </w:tcPr>
          <w:p w14:paraId="1C1148E4" w14:textId="77777777" w:rsidR="005E517D" w:rsidRPr="00EF06A7" w:rsidRDefault="005E517D" w:rsidP="0056554C">
            <w:pPr>
              <w:pStyle w:val="TAL"/>
            </w:pPr>
          </w:p>
        </w:tc>
      </w:tr>
      <w:tr w:rsidR="005E517D" w:rsidRPr="00EF06A7" w14:paraId="0D1FCDCA" w14:textId="77777777" w:rsidTr="0056554C">
        <w:trPr>
          <w:jc w:val="center"/>
        </w:trPr>
        <w:tc>
          <w:tcPr>
            <w:tcW w:w="4535" w:type="dxa"/>
          </w:tcPr>
          <w:p w14:paraId="77140A3E" w14:textId="77777777" w:rsidR="005E517D" w:rsidRPr="00EF06A7" w:rsidRDefault="005E517D" w:rsidP="0056554C">
            <w:pPr>
              <w:pStyle w:val="TAL"/>
            </w:pPr>
            <w:r w:rsidRPr="00EF06A7">
              <w:t xml:space="preserve">  subbandSize</w:t>
            </w:r>
          </w:p>
        </w:tc>
        <w:tc>
          <w:tcPr>
            <w:tcW w:w="2267" w:type="dxa"/>
          </w:tcPr>
          <w:p w14:paraId="56D9DE30" w14:textId="77777777" w:rsidR="005E517D" w:rsidRPr="00EF06A7" w:rsidRDefault="005E517D" w:rsidP="0056554C">
            <w:pPr>
              <w:pStyle w:val="TAL"/>
            </w:pPr>
            <w:r w:rsidRPr="00EF06A7">
              <w:t>8</w:t>
            </w:r>
          </w:p>
        </w:tc>
        <w:tc>
          <w:tcPr>
            <w:tcW w:w="2832" w:type="dxa"/>
          </w:tcPr>
          <w:p w14:paraId="7F2DC667" w14:textId="77777777" w:rsidR="005E517D" w:rsidRPr="00EF06A7" w:rsidRDefault="005E517D" w:rsidP="0056554C">
            <w:pPr>
              <w:pStyle w:val="TAL"/>
              <w:rPr>
                <w:lang w:eastAsia="zh-CN"/>
              </w:rPr>
            </w:pPr>
            <w:r w:rsidRPr="00EF06A7">
              <w:rPr>
                <w:lang w:eastAsia="zh-CN"/>
              </w:rPr>
              <w:t>For the CC with FDD 15kHz SCS 5MHz and 10MHz CHBW;</w:t>
            </w:r>
          </w:p>
          <w:p w14:paraId="1A215DFF" w14:textId="72CB3B96" w:rsidR="005E517D" w:rsidRPr="00EF06A7" w:rsidRDefault="005E517D" w:rsidP="0056554C">
            <w:pPr>
              <w:pStyle w:val="TAL"/>
            </w:pPr>
            <w:r w:rsidRPr="00EF06A7">
              <w:rPr>
                <w:lang w:eastAsia="zh-CN"/>
              </w:rPr>
              <w:t xml:space="preserve">For the CC with </w:t>
            </w:r>
            <w:r w:rsidR="006D4F75" w:rsidRPr="00EF06A7">
              <w:rPr>
                <w:lang w:eastAsia="zh-CN"/>
              </w:rPr>
              <w:t xml:space="preserve">TDD </w:t>
            </w:r>
            <w:r w:rsidRPr="00EF06A7">
              <w:rPr>
                <w:lang w:eastAsia="zh-CN"/>
              </w:rPr>
              <w:t>30kHz SCS 10MHz, 15MHz, 20MHz and 25MHz CHBW.</w:t>
            </w:r>
          </w:p>
        </w:tc>
      </w:tr>
      <w:tr w:rsidR="005E517D" w:rsidRPr="00EF06A7" w14:paraId="14291DA0" w14:textId="77777777" w:rsidTr="0056554C">
        <w:trPr>
          <w:jc w:val="center"/>
        </w:trPr>
        <w:tc>
          <w:tcPr>
            <w:tcW w:w="4535" w:type="dxa"/>
          </w:tcPr>
          <w:p w14:paraId="1826832B" w14:textId="77777777" w:rsidR="005E517D" w:rsidRPr="00EF06A7" w:rsidRDefault="005E517D" w:rsidP="0056554C">
            <w:pPr>
              <w:pStyle w:val="TAL"/>
            </w:pPr>
          </w:p>
        </w:tc>
        <w:tc>
          <w:tcPr>
            <w:tcW w:w="2267" w:type="dxa"/>
          </w:tcPr>
          <w:p w14:paraId="1882D8B9" w14:textId="77777777" w:rsidR="005E517D" w:rsidRPr="00EF06A7" w:rsidRDefault="005E517D" w:rsidP="0056554C">
            <w:pPr>
              <w:pStyle w:val="TAL"/>
              <w:rPr>
                <w:lang w:eastAsia="zh-CN"/>
              </w:rPr>
            </w:pPr>
            <w:r w:rsidRPr="00EF06A7">
              <w:rPr>
                <w:lang w:eastAsia="zh-CN"/>
              </w:rPr>
              <w:t>16</w:t>
            </w:r>
          </w:p>
        </w:tc>
        <w:tc>
          <w:tcPr>
            <w:tcW w:w="2832" w:type="dxa"/>
          </w:tcPr>
          <w:p w14:paraId="6EC0EB59" w14:textId="77777777" w:rsidR="005E517D" w:rsidRPr="00EF06A7" w:rsidRDefault="005E517D" w:rsidP="0056554C">
            <w:pPr>
              <w:pStyle w:val="TAL"/>
              <w:rPr>
                <w:lang w:eastAsia="zh-CN"/>
              </w:rPr>
            </w:pPr>
            <w:r w:rsidRPr="00EF06A7">
              <w:rPr>
                <w:lang w:eastAsia="zh-CN"/>
              </w:rPr>
              <w:t>For the CC with FDD 15kHz SCS 15MHz, 20MHz and 25MHz CHBW;</w:t>
            </w:r>
          </w:p>
          <w:p w14:paraId="7A11B3BC" w14:textId="23569DAF" w:rsidR="005E517D" w:rsidRPr="00EF06A7" w:rsidRDefault="005E517D" w:rsidP="0056554C">
            <w:pPr>
              <w:pStyle w:val="TAL"/>
            </w:pPr>
            <w:r w:rsidRPr="00EF06A7">
              <w:rPr>
                <w:lang w:eastAsia="zh-CN"/>
              </w:rPr>
              <w:t xml:space="preserve">For the CC with </w:t>
            </w:r>
            <w:r w:rsidR="006D4F75" w:rsidRPr="00EF06A7">
              <w:rPr>
                <w:lang w:eastAsia="zh-CN"/>
              </w:rPr>
              <w:t xml:space="preserve">TDD </w:t>
            </w:r>
            <w:r w:rsidRPr="00EF06A7">
              <w:rPr>
                <w:lang w:eastAsia="zh-CN"/>
              </w:rPr>
              <w:t>30kHz SCS 30MHz, 40MHz and 50MHz CHBW.</w:t>
            </w:r>
          </w:p>
        </w:tc>
      </w:tr>
      <w:tr w:rsidR="005E517D" w:rsidRPr="00EF06A7" w14:paraId="3C4F2932" w14:textId="77777777" w:rsidTr="0056554C">
        <w:trPr>
          <w:jc w:val="center"/>
        </w:trPr>
        <w:tc>
          <w:tcPr>
            <w:tcW w:w="4535" w:type="dxa"/>
          </w:tcPr>
          <w:p w14:paraId="08622D03" w14:textId="77777777" w:rsidR="005E517D" w:rsidRPr="00EF06A7" w:rsidRDefault="005E517D" w:rsidP="0056554C">
            <w:pPr>
              <w:pStyle w:val="TAL"/>
            </w:pPr>
          </w:p>
        </w:tc>
        <w:tc>
          <w:tcPr>
            <w:tcW w:w="2267" w:type="dxa"/>
          </w:tcPr>
          <w:p w14:paraId="3965942C" w14:textId="77777777" w:rsidR="005E517D" w:rsidRPr="00EF06A7" w:rsidRDefault="005E517D" w:rsidP="0056554C">
            <w:pPr>
              <w:pStyle w:val="TAL"/>
              <w:rPr>
                <w:lang w:eastAsia="zh-CN"/>
              </w:rPr>
            </w:pPr>
            <w:r w:rsidRPr="00EF06A7">
              <w:rPr>
                <w:lang w:eastAsia="zh-CN"/>
              </w:rPr>
              <w:t>32</w:t>
            </w:r>
          </w:p>
        </w:tc>
        <w:tc>
          <w:tcPr>
            <w:tcW w:w="2832" w:type="dxa"/>
          </w:tcPr>
          <w:p w14:paraId="08F22BC9" w14:textId="77777777" w:rsidR="005E517D" w:rsidRPr="00EF06A7" w:rsidRDefault="005E517D" w:rsidP="0056554C">
            <w:pPr>
              <w:pStyle w:val="TAL"/>
              <w:rPr>
                <w:lang w:eastAsia="zh-CN"/>
              </w:rPr>
            </w:pPr>
            <w:r w:rsidRPr="00EF06A7">
              <w:rPr>
                <w:lang w:eastAsia="zh-CN"/>
              </w:rPr>
              <w:t>For the CC with FDD 15kHz SCS 30MHz, 35MHz, 40MHz, 45MHz and 50MHz CHBW;</w:t>
            </w:r>
          </w:p>
          <w:p w14:paraId="4D8682A7" w14:textId="2E1EB872" w:rsidR="005E517D" w:rsidRPr="00EF06A7" w:rsidRDefault="005E517D" w:rsidP="0056554C">
            <w:pPr>
              <w:pStyle w:val="TAL"/>
            </w:pPr>
            <w:r w:rsidRPr="00EF06A7">
              <w:rPr>
                <w:lang w:eastAsia="zh-CN"/>
              </w:rPr>
              <w:t xml:space="preserve">For the CC with </w:t>
            </w:r>
            <w:r w:rsidR="006D4F75" w:rsidRPr="00EF06A7">
              <w:rPr>
                <w:lang w:eastAsia="zh-CN"/>
              </w:rPr>
              <w:t xml:space="preserve">TDD </w:t>
            </w:r>
            <w:r w:rsidRPr="00EF06A7">
              <w:rPr>
                <w:lang w:eastAsia="zh-CN"/>
              </w:rPr>
              <w:t>30kHz SCS 60MHz, 80MHz, 90MHz and 100MHz CHBW.</w:t>
            </w:r>
          </w:p>
        </w:tc>
      </w:tr>
      <w:tr w:rsidR="005E517D" w:rsidRPr="00EF06A7" w14:paraId="04F82528" w14:textId="77777777" w:rsidTr="0056554C">
        <w:trPr>
          <w:jc w:val="center"/>
        </w:trPr>
        <w:tc>
          <w:tcPr>
            <w:tcW w:w="4535" w:type="dxa"/>
          </w:tcPr>
          <w:p w14:paraId="43EC258D" w14:textId="77777777" w:rsidR="005E517D" w:rsidRPr="00EF06A7" w:rsidRDefault="005E517D" w:rsidP="0056554C">
            <w:pPr>
              <w:pStyle w:val="TAL"/>
            </w:pPr>
            <w:r w:rsidRPr="00EF06A7">
              <w:t>}</w:t>
            </w:r>
          </w:p>
        </w:tc>
        <w:tc>
          <w:tcPr>
            <w:tcW w:w="2267" w:type="dxa"/>
          </w:tcPr>
          <w:p w14:paraId="55696983" w14:textId="77777777" w:rsidR="005E517D" w:rsidRPr="00EF06A7" w:rsidRDefault="005E517D" w:rsidP="0056554C">
            <w:pPr>
              <w:pStyle w:val="TAL"/>
            </w:pPr>
          </w:p>
        </w:tc>
        <w:tc>
          <w:tcPr>
            <w:tcW w:w="2832" w:type="dxa"/>
          </w:tcPr>
          <w:p w14:paraId="4801B7E2" w14:textId="77777777" w:rsidR="005E517D" w:rsidRPr="00EF06A7" w:rsidRDefault="005E517D" w:rsidP="0056554C">
            <w:pPr>
              <w:pStyle w:val="TAL"/>
            </w:pPr>
          </w:p>
        </w:tc>
      </w:tr>
    </w:tbl>
    <w:p w14:paraId="773CCEC9" w14:textId="77777777" w:rsidR="00DB0C50" w:rsidRPr="00EF06A7" w:rsidRDefault="00DB0C50" w:rsidP="00DB0C50"/>
    <w:p w14:paraId="72D5F2BF" w14:textId="77777777" w:rsidR="00DB0C50" w:rsidRPr="00EF06A7" w:rsidRDefault="00DB0C50" w:rsidP="00DB0C50">
      <w:pPr>
        <w:pStyle w:val="TH"/>
        <w:rPr>
          <w:lang w:eastAsia="ja-JP"/>
        </w:rPr>
      </w:pPr>
      <w:r w:rsidRPr="00EF06A7">
        <w:t>Table 6.2A.3.1.1.3.3_1-5: Physical layer parameters for DCI format 1_1</w:t>
      </w:r>
    </w:p>
    <w:tbl>
      <w:tblPr>
        <w:tblW w:w="10350" w:type="dxa"/>
        <w:tblLayout w:type="fixed"/>
        <w:tblCellMar>
          <w:left w:w="99" w:type="dxa"/>
          <w:right w:w="99" w:type="dxa"/>
        </w:tblCellMar>
        <w:tblLook w:val="04A0" w:firstRow="1" w:lastRow="0" w:firstColumn="1" w:lastColumn="0" w:noHBand="0" w:noVBand="1"/>
      </w:tblPr>
      <w:tblGrid>
        <w:gridCol w:w="3117"/>
        <w:gridCol w:w="3120"/>
        <w:gridCol w:w="2128"/>
        <w:gridCol w:w="1985"/>
      </w:tblGrid>
      <w:tr w:rsidR="00DB0C50" w:rsidRPr="00EF06A7" w14:paraId="5156450D" w14:textId="77777777" w:rsidTr="00102F32">
        <w:trPr>
          <w:cantSplit/>
          <w:trHeight w:val="57"/>
        </w:trPr>
        <w:tc>
          <w:tcPr>
            <w:tcW w:w="10350" w:type="dxa"/>
            <w:gridSpan w:val="4"/>
            <w:tcBorders>
              <w:top w:val="single" w:sz="4" w:space="0" w:color="auto"/>
              <w:left w:val="single" w:sz="4" w:space="0" w:color="auto"/>
              <w:bottom w:val="single" w:sz="4" w:space="0" w:color="auto"/>
              <w:right w:val="single" w:sz="4" w:space="0" w:color="auto"/>
            </w:tcBorders>
            <w:noWrap/>
            <w:vAlign w:val="center"/>
            <w:hideMark/>
          </w:tcPr>
          <w:p w14:paraId="14CE81CD" w14:textId="77777777" w:rsidR="00DB0C50" w:rsidRPr="00EF06A7" w:rsidRDefault="00DB0C50" w:rsidP="00102F32">
            <w:pPr>
              <w:pStyle w:val="TAH"/>
              <w:jc w:val="left"/>
              <w:rPr>
                <w:b w:val="0"/>
              </w:rPr>
            </w:pPr>
            <w:r w:rsidRPr="00EF06A7">
              <w:rPr>
                <w:b w:val="0"/>
              </w:rPr>
              <w:t>Derivation Path: TS 38.508-1 [6], Table 5.4.2.0-1</w:t>
            </w:r>
          </w:p>
        </w:tc>
      </w:tr>
      <w:tr w:rsidR="00DB0C50" w:rsidRPr="00EF06A7" w14:paraId="097AC4BB" w14:textId="77777777" w:rsidTr="00102F32">
        <w:trPr>
          <w:cantSplit/>
          <w:trHeight w:val="57"/>
        </w:trPr>
        <w:tc>
          <w:tcPr>
            <w:tcW w:w="3117" w:type="dxa"/>
            <w:tcBorders>
              <w:top w:val="single" w:sz="4" w:space="0" w:color="auto"/>
              <w:left w:val="single" w:sz="4" w:space="0" w:color="auto"/>
              <w:bottom w:val="single" w:sz="4" w:space="0" w:color="auto"/>
              <w:right w:val="single" w:sz="4" w:space="0" w:color="auto"/>
            </w:tcBorders>
            <w:noWrap/>
            <w:vAlign w:val="center"/>
            <w:hideMark/>
          </w:tcPr>
          <w:p w14:paraId="75A3EAAC" w14:textId="77777777" w:rsidR="00DB0C50" w:rsidRPr="00EF06A7" w:rsidRDefault="00DB0C50" w:rsidP="00102F32">
            <w:pPr>
              <w:pStyle w:val="TAH"/>
            </w:pPr>
            <w:r w:rsidRPr="00EF06A7">
              <w:t>Parameter</w:t>
            </w:r>
          </w:p>
        </w:tc>
        <w:tc>
          <w:tcPr>
            <w:tcW w:w="3120" w:type="dxa"/>
            <w:tcBorders>
              <w:top w:val="single" w:sz="4" w:space="0" w:color="auto"/>
              <w:left w:val="nil"/>
              <w:bottom w:val="single" w:sz="4" w:space="0" w:color="auto"/>
              <w:right w:val="single" w:sz="4" w:space="0" w:color="auto"/>
            </w:tcBorders>
            <w:noWrap/>
            <w:vAlign w:val="center"/>
            <w:hideMark/>
          </w:tcPr>
          <w:p w14:paraId="2C6EB85B" w14:textId="77777777" w:rsidR="00DB0C50" w:rsidRPr="00EF06A7" w:rsidRDefault="00DB0C50" w:rsidP="00102F32">
            <w:pPr>
              <w:pStyle w:val="TAH"/>
            </w:pPr>
            <w:r w:rsidRPr="00EF06A7">
              <w:t>Value</w:t>
            </w:r>
          </w:p>
        </w:tc>
        <w:tc>
          <w:tcPr>
            <w:tcW w:w="2128" w:type="dxa"/>
            <w:tcBorders>
              <w:top w:val="single" w:sz="4" w:space="0" w:color="auto"/>
              <w:left w:val="nil"/>
              <w:bottom w:val="single" w:sz="4" w:space="0" w:color="auto"/>
              <w:right w:val="single" w:sz="4" w:space="0" w:color="auto"/>
            </w:tcBorders>
            <w:noWrap/>
            <w:vAlign w:val="center"/>
            <w:hideMark/>
          </w:tcPr>
          <w:p w14:paraId="2EA335E1" w14:textId="77777777" w:rsidR="00DB0C50" w:rsidRPr="00EF06A7" w:rsidRDefault="00DB0C50" w:rsidP="00102F32">
            <w:pPr>
              <w:pStyle w:val="TAH"/>
            </w:pPr>
            <w:r w:rsidRPr="00EF06A7">
              <w:t>Value in binary</w:t>
            </w:r>
          </w:p>
        </w:tc>
        <w:tc>
          <w:tcPr>
            <w:tcW w:w="1985" w:type="dxa"/>
            <w:tcBorders>
              <w:top w:val="single" w:sz="4" w:space="0" w:color="auto"/>
              <w:left w:val="nil"/>
              <w:bottom w:val="single" w:sz="4" w:space="0" w:color="auto"/>
              <w:right w:val="single" w:sz="4" w:space="0" w:color="auto"/>
            </w:tcBorders>
            <w:hideMark/>
          </w:tcPr>
          <w:p w14:paraId="4656C2C4" w14:textId="77777777" w:rsidR="00DB0C50" w:rsidRPr="00EF06A7" w:rsidRDefault="00DB0C50" w:rsidP="00102F32">
            <w:pPr>
              <w:pStyle w:val="TAH"/>
            </w:pPr>
            <w:r w:rsidRPr="00EF06A7">
              <w:t>Condition</w:t>
            </w:r>
          </w:p>
        </w:tc>
      </w:tr>
      <w:tr w:rsidR="00DB0C50" w:rsidRPr="00EF06A7" w14:paraId="07DFB30F" w14:textId="77777777" w:rsidTr="00102F32">
        <w:trPr>
          <w:cantSplit/>
          <w:trHeight w:val="57"/>
        </w:trPr>
        <w:tc>
          <w:tcPr>
            <w:tcW w:w="3117" w:type="dxa"/>
            <w:vMerge w:val="restart"/>
            <w:tcBorders>
              <w:top w:val="single" w:sz="4" w:space="0" w:color="auto"/>
              <w:left w:val="single" w:sz="4" w:space="0" w:color="auto"/>
              <w:right w:val="single" w:sz="4" w:space="0" w:color="auto"/>
            </w:tcBorders>
            <w:vAlign w:val="center"/>
            <w:hideMark/>
          </w:tcPr>
          <w:p w14:paraId="45D9E026" w14:textId="77777777" w:rsidR="00DB0C50" w:rsidRPr="00EF06A7" w:rsidRDefault="00DB0C50" w:rsidP="00102F32">
            <w:pPr>
              <w:pStyle w:val="TAL"/>
              <w:rPr>
                <w:lang w:eastAsia="zh-CN"/>
              </w:rPr>
            </w:pPr>
            <w:r w:rsidRPr="00EF06A7">
              <w:rPr>
                <w:lang w:eastAsia="zh-CN"/>
              </w:rPr>
              <w:t>PDSCH-to-HARQ_feedback timing indicator</w:t>
            </w:r>
          </w:p>
        </w:tc>
        <w:tc>
          <w:tcPr>
            <w:tcW w:w="3120" w:type="dxa"/>
            <w:tcBorders>
              <w:top w:val="single" w:sz="4" w:space="0" w:color="auto"/>
              <w:left w:val="nil"/>
              <w:bottom w:val="single" w:sz="4" w:space="0" w:color="auto"/>
              <w:right w:val="single" w:sz="4" w:space="0" w:color="auto"/>
            </w:tcBorders>
            <w:noWrap/>
          </w:tcPr>
          <w:p w14:paraId="5278DDB5" w14:textId="77777777" w:rsidR="00DB0C50" w:rsidRPr="00EF06A7" w:rsidRDefault="00DB0C50" w:rsidP="00102F32">
            <w:pPr>
              <w:pStyle w:val="TAL"/>
            </w:pPr>
            <w:r w:rsidRPr="00EF06A7">
              <w:t>corresponding to K1 slots as per Table 9.2.3-1 in TS 38.213 [22] and dl-DataToUL-ACK in Table 4.6.3-112</w:t>
            </w:r>
          </w:p>
          <w:p w14:paraId="01DE42AC" w14:textId="77777777" w:rsidR="00DB0C50" w:rsidRPr="00EF06A7" w:rsidRDefault="00DB0C50" w:rsidP="00102F32">
            <w:pPr>
              <w:pStyle w:val="TAL"/>
            </w:pPr>
          </w:p>
          <w:p w14:paraId="46B072C3" w14:textId="77777777" w:rsidR="00DB0C50" w:rsidRPr="00EF06A7" w:rsidRDefault="00DB0C50" w:rsidP="00102F32">
            <w:pPr>
              <w:pStyle w:val="TAL"/>
            </w:pPr>
            <w:r w:rsidRPr="00EF06A7">
              <w:t>For FDD 15kHz SCell:</w:t>
            </w:r>
          </w:p>
          <w:p w14:paraId="7A2F781B" w14:textId="0B246738" w:rsidR="00DB0C50" w:rsidRPr="00EF06A7" w:rsidRDefault="00DB0C50" w:rsidP="00102F32">
            <w:pPr>
              <w:pStyle w:val="TAL"/>
            </w:pPr>
            <w:r w:rsidRPr="00EF06A7">
              <w:t xml:space="preserve">K1 = </w:t>
            </w:r>
            <w:r w:rsidR="000461DC" w:rsidRPr="00EF06A7">
              <w:t>7</w:t>
            </w:r>
            <w:r w:rsidRPr="00EF06A7">
              <w:t xml:space="preserve"> if mod(i,5) = 0</w:t>
            </w:r>
          </w:p>
          <w:p w14:paraId="0A1FAFC7" w14:textId="77777777" w:rsidR="00DB0C50" w:rsidRPr="00EF06A7" w:rsidRDefault="00DB0C50" w:rsidP="00102F32">
            <w:pPr>
              <w:pStyle w:val="TAL"/>
            </w:pPr>
            <w:r w:rsidRPr="00EF06A7">
              <w:t>K1 = 5 if mod(i,5) = 1</w:t>
            </w:r>
          </w:p>
          <w:p w14:paraId="7CA72474" w14:textId="77777777" w:rsidR="00DB0C50" w:rsidRPr="00EF06A7" w:rsidRDefault="00DB0C50" w:rsidP="00102F32">
            <w:pPr>
              <w:pStyle w:val="TAL"/>
            </w:pPr>
            <w:r w:rsidRPr="00EF06A7">
              <w:t>K1 = 4 if mod(i,5) = 2</w:t>
            </w:r>
          </w:p>
          <w:p w14:paraId="332E7B11" w14:textId="0E9873C3" w:rsidR="00DB0C50" w:rsidRPr="00EF06A7" w:rsidRDefault="00DB0C50" w:rsidP="00102F32">
            <w:pPr>
              <w:pStyle w:val="TAL"/>
            </w:pPr>
            <w:r w:rsidRPr="00EF06A7">
              <w:t xml:space="preserve">K1 = </w:t>
            </w:r>
            <w:r w:rsidR="000461DC" w:rsidRPr="00EF06A7">
              <w:t>11</w:t>
            </w:r>
            <w:r w:rsidRPr="00EF06A7">
              <w:t xml:space="preserve"> if mod(i,5) = 3</w:t>
            </w:r>
          </w:p>
          <w:p w14:paraId="1933F7A5" w14:textId="099DBDF6" w:rsidR="00DB0C50" w:rsidRPr="00EF06A7" w:rsidRDefault="00DB0C50" w:rsidP="00102F32">
            <w:pPr>
              <w:pStyle w:val="TAL"/>
            </w:pPr>
            <w:r w:rsidRPr="00EF06A7">
              <w:t xml:space="preserve">K1 = </w:t>
            </w:r>
            <w:r w:rsidR="000461DC" w:rsidRPr="00EF06A7">
              <w:t>9</w:t>
            </w:r>
            <w:r w:rsidRPr="00EF06A7">
              <w:t xml:space="preserve"> if mod(i,5) = 4</w:t>
            </w:r>
          </w:p>
          <w:p w14:paraId="7966DBDF" w14:textId="77777777" w:rsidR="00DB0C50" w:rsidRPr="00EF06A7" w:rsidRDefault="00DB0C50" w:rsidP="00102F32">
            <w:pPr>
              <w:pStyle w:val="TAL"/>
            </w:pPr>
          </w:p>
          <w:p w14:paraId="7A0DF544" w14:textId="77777777" w:rsidR="00DB0C50" w:rsidRPr="00EF06A7" w:rsidRDefault="00DB0C50" w:rsidP="00102F32">
            <w:pPr>
              <w:pStyle w:val="TAL"/>
              <w:rPr>
                <w:i/>
              </w:rPr>
            </w:pPr>
            <w:r w:rsidRPr="00EF06A7">
              <w:t>where i is slot index per frame; i = {0,…,19}</w:t>
            </w:r>
          </w:p>
        </w:tc>
        <w:tc>
          <w:tcPr>
            <w:tcW w:w="2128" w:type="dxa"/>
            <w:tcBorders>
              <w:top w:val="single" w:sz="4" w:space="0" w:color="auto"/>
              <w:left w:val="nil"/>
              <w:bottom w:val="single" w:sz="4" w:space="0" w:color="auto"/>
              <w:right w:val="single" w:sz="4" w:space="0" w:color="auto"/>
            </w:tcBorders>
            <w:noWrap/>
            <w:vAlign w:val="center"/>
            <w:hideMark/>
          </w:tcPr>
          <w:p w14:paraId="04872A44" w14:textId="77777777" w:rsidR="00DB0C50" w:rsidRPr="00EF06A7" w:rsidRDefault="00DB0C50" w:rsidP="00102F32">
            <w:pPr>
              <w:pStyle w:val="TAC"/>
            </w:pPr>
            <w:r w:rsidRPr="00EF06A7">
              <w:t>-</w:t>
            </w:r>
          </w:p>
        </w:tc>
        <w:tc>
          <w:tcPr>
            <w:tcW w:w="1985" w:type="dxa"/>
            <w:tcBorders>
              <w:top w:val="single" w:sz="4" w:space="0" w:color="auto"/>
              <w:left w:val="nil"/>
              <w:bottom w:val="single" w:sz="4" w:space="0" w:color="auto"/>
              <w:right w:val="single" w:sz="4" w:space="0" w:color="auto"/>
            </w:tcBorders>
            <w:hideMark/>
          </w:tcPr>
          <w:p w14:paraId="506D3038" w14:textId="77777777" w:rsidR="00DB0C50" w:rsidRPr="00EF06A7" w:rsidRDefault="00DB0C50" w:rsidP="00102F32">
            <w:pPr>
              <w:pStyle w:val="TAC"/>
            </w:pPr>
            <w:r w:rsidRPr="00EF06A7">
              <w:rPr>
                <w:lang w:eastAsia="zh-CN"/>
              </w:rPr>
              <w:t>(For FDD CC if configured as SCell with TDD PCell (Test1))</w:t>
            </w:r>
          </w:p>
        </w:tc>
      </w:tr>
      <w:tr w:rsidR="00DB0C50" w:rsidRPr="00EF06A7" w14:paraId="0D558D08" w14:textId="77777777" w:rsidTr="00102F32">
        <w:trPr>
          <w:cantSplit/>
          <w:trHeight w:val="57"/>
        </w:trPr>
        <w:tc>
          <w:tcPr>
            <w:tcW w:w="3117" w:type="dxa"/>
            <w:vMerge/>
            <w:tcBorders>
              <w:left w:val="single" w:sz="4" w:space="0" w:color="auto"/>
              <w:bottom w:val="single" w:sz="4" w:space="0" w:color="auto"/>
              <w:right w:val="single" w:sz="4" w:space="0" w:color="auto"/>
            </w:tcBorders>
            <w:vAlign w:val="center"/>
          </w:tcPr>
          <w:p w14:paraId="2BE4EA57" w14:textId="77777777" w:rsidR="00DB0C50" w:rsidRPr="00EF06A7" w:rsidRDefault="00DB0C50" w:rsidP="00102F32">
            <w:pPr>
              <w:pStyle w:val="TAL"/>
              <w:rPr>
                <w:lang w:eastAsia="zh-CN"/>
              </w:rPr>
            </w:pPr>
          </w:p>
        </w:tc>
        <w:tc>
          <w:tcPr>
            <w:tcW w:w="3120" w:type="dxa"/>
            <w:tcBorders>
              <w:top w:val="single" w:sz="4" w:space="0" w:color="auto"/>
              <w:left w:val="nil"/>
              <w:bottom w:val="single" w:sz="4" w:space="0" w:color="auto"/>
              <w:right w:val="single" w:sz="4" w:space="0" w:color="auto"/>
            </w:tcBorders>
            <w:noWrap/>
          </w:tcPr>
          <w:p w14:paraId="07FEE5AC" w14:textId="77777777" w:rsidR="00DB0C50" w:rsidRPr="00EF06A7" w:rsidRDefault="00DB0C50" w:rsidP="00102F32">
            <w:pPr>
              <w:pStyle w:val="TAL"/>
            </w:pPr>
            <w:r w:rsidRPr="00EF06A7">
              <w:t>corresponding to K1 slots as per Table 9.2.3-1 in TS 38.213 [22] and dl-DataToUL-ACK in Table 4.6.3-112</w:t>
            </w:r>
          </w:p>
          <w:p w14:paraId="58BDB7B2" w14:textId="77777777" w:rsidR="00DB0C50" w:rsidRPr="00EF06A7" w:rsidRDefault="00DB0C50" w:rsidP="00102F32">
            <w:pPr>
              <w:pStyle w:val="TAL"/>
            </w:pPr>
          </w:p>
          <w:p w14:paraId="013D1B0F" w14:textId="77777777" w:rsidR="00DB0C50" w:rsidRPr="00EF06A7" w:rsidRDefault="00DB0C50" w:rsidP="00102F32">
            <w:pPr>
              <w:pStyle w:val="TAL"/>
            </w:pPr>
            <w:r w:rsidRPr="00EF06A7">
              <w:t>For TDD30kHz SCell:</w:t>
            </w:r>
          </w:p>
          <w:p w14:paraId="2043B770" w14:textId="77777777" w:rsidR="00DB0C50" w:rsidRPr="00EF06A7" w:rsidRDefault="00DB0C50" w:rsidP="00102F32">
            <w:pPr>
              <w:pStyle w:val="TAL"/>
            </w:pPr>
            <w:r w:rsidRPr="00EF06A7">
              <w:t>K1 = 2</w:t>
            </w:r>
          </w:p>
        </w:tc>
        <w:tc>
          <w:tcPr>
            <w:tcW w:w="2128" w:type="dxa"/>
            <w:tcBorders>
              <w:top w:val="single" w:sz="4" w:space="0" w:color="auto"/>
              <w:left w:val="nil"/>
              <w:bottom w:val="single" w:sz="4" w:space="0" w:color="auto"/>
              <w:right w:val="single" w:sz="4" w:space="0" w:color="auto"/>
            </w:tcBorders>
            <w:noWrap/>
            <w:vAlign w:val="center"/>
          </w:tcPr>
          <w:p w14:paraId="60E104E0" w14:textId="77777777" w:rsidR="00DB0C50" w:rsidRPr="00EF06A7" w:rsidRDefault="00DB0C50" w:rsidP="00102F32">
            <w:pPr>
              <w:pStyle w:val="TAC"/>
            </w:pPr>
          </w:p>
        </w:tc>
        <w:tc>
          <w:tcPr>
            <w:tcW w:w="1985" w:type="dxa"/>
            <w:tcBorders>
              <w:top w:val="single" w:sz="4" w:space="0" w:color="auto"/>
              <w:left w:val="nil"/>
              <w:bottom w:val="single" w:sz="4" w:space="0" w:color="auto"/>
              <w:right w:val="single" w:sz="4" w:space="0" w:color="auto"/>
            </w:tcBorders>
          </w:tcPr>
          <w:p w14:paraId="3384EBC4" w14:textId="77777777" w:rsidR="00DB0C50" w:rsidRPr="00EF06A7" w:rsidRDefault="00DB0C50" w:rsidP="00102F32">
            <w:pPr>
              <w:pStyle w:val="TAC"/>
            </w:pPr>
            <w:r w:rsidRPr="00EF06A7">
              <w:rPr>
                <w:lang w:eastAsia="zh-CN"/>
              </w:rPr>
              <w:t>(For TDD CC if configured as SCell with FDD PCell (Test1))</w:t>
            </w:r>
          </w:p>
        </w:tc>
      </w:tr>
    </w:tbl>
    <w:p w14:paraId="261022AE" w14:textId="77777777" w:rsidR="00DB0C50" w:rsidRPr="00EF06A7" w:rsidRDefault="00DB0C50" w:rsidP="00DB0C50"/>
    <w:p w14:paraId="540F3E95" w14:textId="77777777" w:rsidR="00DB0C50" w:rsidRPr="00EF06A7" w:rsidRDefault="00DB0C50" w:rsidP="00DB0C50">
      <w:pPr>
        <w:pStyle w:val="TH"/>
      </w:pPr>
      <w:r w:rsidRPr="00EF06A7">
        <w:t>Table 6.2A.3.1.1.3.3_1-6: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B0C50" w:rsidRPr="00EF06A7" w14:paraId="33E63170" w14:textId="77777777" w:rsidTr="00102F32">
        <w:tc>
          <w:tcPr>
            <w:tcW w:w="9747" w:type="dxa"/>
            <w:gridSpan w:val="4"/>
            <w:tcBorders>
              <w:top w:val="single" w:sz="4" w:space="0" w:color="auto"/>
              <w:left w:val="single" w:sz="4" w:space="0" w:color="auto"/>
              <w:bottom w:val="single" w:sz="4" w:space="0" w:color="auto"/>
              <w:right w:val="single" w:sz="4" w:space="0" w:color="auto"/>
            </w:tcBorders>
            <w:hideMark/>
          </w:tcPr>
          <w:p w14:paraId="67E0BE02" w14:textId="77777777" w:rsidR="00DB0C50" w:rsidRPr="00EF06A7" w:rsidRDefault="00DB0C50" w:rsidP="00102F32">
            <w:pPr>
              <w:pStyle w:val="TAH"/>
              <w:jc w:val="left"/>
              <w:rPr>
                <w:b w:val="0"/>
                <w:bCs/>
                <w:u w:val="single"/>
              </w:rPr>
            </w:pPr>
            <w:r w:rsidRPr="00EF06A7">
              <w:rPr>
                <w:b w:val="0"/>
                <w:bCs/>
                <w:u w:val="single"/>
              </w:rPr>
              <w:t>Derivation Path: TS 38.508-1 [6], Table 5.4.2.0-25</w:t>
            </w:r>
          </w:p>
        </w:tc>
      </w:tr>
      <w:tr w:rsidR="00DB0C50" w:rsidRPr="00EF06A7" w14:paraId="6FB2B029"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21035FF2" w14:textId="77777777" w:rsidR="00DB0C50" w:rsidRPr="00EF06A7" w:rsidRDefault="00DB0C50" w:rsidP="00102F3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847A9E" w14:textId="77777777" w:rsidR="00DB0C50" w:rsidRPr="00EF06A7" w:rsidRDefault="00DB0C50" w:rsidP="00102F3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A60BF9E" w14:textId="77777777" w:rsidR="00DB0C50" w:rsidRPr="00EF06A7" w:rsidRDefault="00DB0C50" w:rsidP="00102F3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CA3B710" w14:textId="77777777" w:rsidR="00DB0C50" w:rsidRPr="00EF06A7" w:rsidRDefault="00DB0C50" w:rsidP="00102F32">
            <w:pPr>
              <w:pStyle w:val="TAH"/>
            </w:pPr>
            <w:r w:rsidRPr="00EF06A7">
              <w:t>Condition</w:t>
            </w:r>
          </w:p>
        </w:tc>
      </w:tr>
      <w:tr w:rsidR="00DB0C50" w:rsidRPr="00EF06A7" w14:paraId="3A136F1D"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351CFC72" w14:textId="77777777" w:rsidR="00DB0C50" w:rsidRPr="00EF06A7" w:rsidRDefault="00DB0C50" w:rsidP="00102F32">
            <w:pPr>
              <w:pStyle w:val="TAL"/>
            </w:pPr>
            <w:r w:rsidRPr="00EF06A7">
              <w:t xml:space="preserve">PDSCH-ServingCell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40D7C74" w14:textId="77777777" w:rsidR="00DB0C50" w:rsidRPr="00EF06A7" w:rsidRDefault="00DB0C5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046C3C38" w14:textId="77777777" w:rsidR="00DB0C50" w:rsidRPr="00EF06A7" w:rsidRDefault="00DB0C5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74EEE29" w14:textId="77777777" w:rsidR="00DB0C50" w:rsidRPr="00EF06A7" w:rsidRDefault="00DB0C50" w:rsidP="00102F32">
            <w:pPr>
              <w:pStyle w:val="TAL"/>
            </w:pPr>
          </w:p>
        </w:tc>
      </w:tr>
      <w:tr w:rsidR="00DB0C50" w:rsidRPr="00EF06A7" w14:paraId="48EB7D11"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169A8BAC" w14:textId="77777777" w:rsidR="00DB0C50" w:rsidRPr="00EF06A7" w:rsidRDefault="00DB0C50" w:rsidP="00102F32">
            <w:pPr>
              <w:pStyle w:val="TAL"/>
            </w:pPr>
            <w:r w:rsidRPr="00EF06A7">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41ECFAAF" w14:textId="77777777" w:rsidR="00DB0C50" w:rsidRPr="00EF06A7" w:rsidRDefault="00DB0C50" w:rsidP="00102F32">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hideMark/>
          </w:tcPr>
          <w:p w14:paraId="3B59E411" w14:textId="77777777" w:rsidR="00DB0C50" w:rsidRPr="00EF06A7" w:rsidRDefault="00DB0C50" w:rsidP="00102F32">
            <w:pPr>
              <w:pStyle w:val="TAL"/>
            </w:pPr>
            <w:r w:rsidRPr="00EF06A7">
              <w:t>n8</w:t>
            </w:r>
          </w:p>
        </w:tc>
        <w:tc>
          <w:tcPr>
            <w:tcW w:w="1245" w:type="dxa"/>
            <w:tcBorders>
              <w:top w:val="single" w:sz="4" w:space="0" w:color="auto"/>
              <w:left w:val="single" w:sz="4" w:space="0" w:color="auto"/>
              <w:bottom w:val="single" w:sz="4" w:space="0" w:color="auto"/>
              <w:right w:val="single" w:sz="4" w:space="0" w:color="auto"/>
            </w:tcBorders>
          </w:tcPr>
          <w:p w14:paraId="028F2783" w14:textId="77777777" w:rsidR="00DB0C50" w:rsidRPr="00EF06A7" w:rsidRDefault="00DB0C50" w:rsidP="00102F32">
            <w:pPr>
              <w:pStyle w:val="TAL"/>
            </w:pPr>
            <w:r w:rsidRPr="00EF06A7">
              <w:rPr>
                <w:lang w:eastAsia="zh-CN"/>
              </w:rPr>
              <w:t>(For FDD CC if configured as SCell with TDD PCell (Test1))</w:t>
            </w:r>
          </w:p>
        </w:tc>
      </w:tr>
      <w:tr w:rsidR="00DB0C50" w:rsidRPr="00EF06A7" w14:paraId="5285BABC" w14:textId="77777777" w:rsidTr="00102F32">
        <w:tc>
          <w:tcPr>
            <w:tcW w:w="4535" w:type="dxa"/>
            <w:tcBorders>
              <w:top w:val="single" w:sz="4" w:space="0" w:color="auto"/>
              <w:left w:val="single" w:sz="4" w:space="0" w:color="auto"/>
              <w:bottom w:val="single" w:sz="4" w:space="0" w:color="auto"/>
              <w:right w:val="single" w:sz="4" w:space="0" w:color="auto"/>
            </w:tcBorders>
            <w:hideMark/>
          </w:tcPr>
          <w:p w14:paraId="0D29E307" w14:textId="77777777" w:rsidR="00DB0C50" w:rsidRPr="00EF06A7" w:rsidRDefault="00DB0C50" w:rsidP="00102F3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AF7329A" w14:textId="77777777" w:rsidR="00DB0C50" w:rsidRPr="00EF06A7" w:rsidRDefault="00DB0C50" w:rsidP="00102F32">
            <w:pPr>
              <w:pStyle w:val="TAL"/>
            </w:pPr>
          </w:p>
        </w:tc>
        <w:tc>
          <w:tcPr>
            <w:tcW w:w="1700" w:type="dxa"/>
            <w:tcBorders>
              <w:top w:val="single" w:sz="4" w:space="0" w:color="auto"/>
              <w:left w:val="single" w:sz="4" w:space="0" w:color="auto"/>
              <w:bottom w:val="single" w:sz="4" w:space="0" w:color="auto"/>
              <w:right w:val="single" w:sz="4" w:space="0" w:color="auto"/>
            </w:tcBorders>
          </w:tcPr>
          <w:p w14:paraId="185CF41F" w14:textId="77777777" w:rsidR="00DB0C50" w:rsidRPr="00EF06A7" w:rsidRDefault="00DB0C50" w:rsidP="00102F32">
            <w:pPr>
              <w:pStyle w:val="TAL"/>
            </w:pPr>
          </w:p>
        </w:tc>
        <w:tc>
          <w:tcPr>
            <w:tcW w:w="1245" w:type="dxa"/>
            <w:tcBorders>
              <w:top w:val="single" w:sz="4" w:space="0" w:color="auto"/>
              <w:left w:val="single" w:sz="4" w:space="0" w:color="auto"/>
              <w:bottom w:val="single" w:sz="4" w:space="0" w:color="auto"/>
              <w:right w:val="single" w:sz="4" w:space="0" w:color="auto"/>
            </w:tcBorders>
          </w:tcPr>
          <w:p w14:paraId="410E0940" w14:textId="77777777" w:rsidR="00DB0C50" w:rsidRPr="00EF06A7" w:rsidRDefault="00DB0C50" w:rsidP="00102F32">
            <w:pPr>
              <w:pStyle w:val="TAL"/>
            </w:pPr>
          </w:p>
        </w:tc>
      </w:tr>
    </w:tbl>
    <w:p w14:paraId="3EB63105" w14:textId="3332AB06" w:rsidR="005E517D" w:rsidRPr="00EF06A7" w:rsidRDefault="005E517D" w:rsidP="005E517D"/>
    <w:p w14:paraId="6C62689B" w14:textId="77777777" w:rsidR="000461DC" w:rsidRPr="00EF06A7" w:rsidRDefault="000461DC" w:rsidP="000461DC">
      <w:pPr>
        <w:pStyle w:val="TH"/>
        <w:rPr>
          <w:lang w:eastAsia="zh-CN"/>
        </w:rPr>
      </w:pPr>
      <w:r w:rsidRPr="00EF06A7">
        <w:t>Table 6.2A.3.1.1.3.3_1-7: CellGroupConfig-SCell</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461DC" w:rsidRPr="00EF06A7" w14:paraId="2ADDE7CB" w14:textId="77777777" w:rsidTr="007B62A4">
        <w:tc>
          <w:tcPr>
            <w:tcW w:w="9750" w:type="dxa"/>
            <w:gridSpan w:val="4"/>
            <w:tcBorders>
              <w:top w:val="single" w:sz="4" w:space="0" w:color="auto"/>
              <w:left w:val="single" w:sz="4" w:space="0" w:color="auto"/>
              <w:bottom w:val="single" w:sz="4" w:space="0" w:color="auto"/>
              <w:right w:val="single" w:sz="4" w:space="0" w:color="auto"/>
            </w:tcBorders>
            <w:hideMark/>
          </w:tcPr>
          <w:p w14:paraId="1653E0A5" w14:textId="77777777" w:rsidR="000461DC" w:rsidRPr="00EF06A7" w:rsidRDefault="000461DC" w:rsidP="007B62A4">
            <w:pPr>
              <w:pStyle w:val="TAH"/>
              <w:spacing w:line="256" w:lineRule="auto"/>
              <w:jc w:val="left"/>
              <w:rPr>
                <w:b w:val="0"/>
              </w:rPr>
            </w:pPr>
            <w:r w:rsidRPr="00EF06A7">
              <w:rPr>
                <w:b w:val="0"/>
              </w:rPr>
              <w:t>Derivation Path: TS 38.508-1 [6], Table 5.5.1.2.3-2</w:t>
            </w:r>
          </w:p>
        </w:tc>
      </w:tr>
      <w:tr w:rsidR="000461DC" w:rsidRPr="00EF06A7" w14:paraId="45E3B421"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1E122606" w14:textId="77777777" w:rsidR="000461DC" w:rsidRPr="00EF06A7" w:rsidRDefault="000461DC" w:rsidP="007B62A4">
            <w:pPr>
              <w:pStyle w:val="TAH"/>
              <w:spacing w:line="256" w:lineRule="auto"/>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9496E66" w14:textId="77777777" w:rsidR="000461DC" w:rsidRPr="00EF06A7" w:rsidRDefault="000461DC" w:rsidP="007B62A4">
            <w:pPr>
              <w:pStyle w:val="TAH"/>
              <w:spacing w:line="256" w:lineRule="auto"/>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511D1E10" w14:textId="77777777" w:rsidR="000461DC" w:rsidRPr="00EF06A7" w:rsidRDefault="000461DC" w:rsidP="007B62A4">
            <w:pPr>
              <w:pStyle w:val="TAH"/>
              <w:spacing w:line="256" w:lineRule="auto"/>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51731F0" w14:textId="77777777" w:rsidR="000461DC" w:rsidRPr="00EF06A7" w:rsidRDefault="000461DC" w:rsidP="007B62A4">
            <w:pPr>
              <w:pStyle w:val="TAH"/>
              <w:spacing w:line="256" w:lineRule="auto"/>
            </w:pPr>
            <w:r w:rsidRPr="00EF06A7">
              <w:t>Condition</w:t>
            </w:r>
          </w:p>
        </w:tc>
      </w:tr>
      <w:tr w:rsidR="000461DC" w:rsidRPr="00EF06A7" w14:paraId="56BB7EE2"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4B823E10" w14:textId="77777777" w:rsidR="000461DC" w:rsidRPr="00EF06A7" w:rsidRDefault="000461DC" w:rsidP="007B62A4">
            <w:pPr>
              <w:pStyle w:val="TAL"/>
              <w:spacing w:line="256" w:lineRule="auto"/>
            </w:pPr>
            <w:r w:rsidRPr="00EF06A7">
              <w:t xml:space="preserve">CellGroup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5E93D11D"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7CA358D"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755144" w14:textId="77777777" w:rsidR="000461DC" w:rsidRPr="00EF06A7" w:rsidRDefault="000461DC" w:rsidP="007B62A4">
            <w:pPr>
              <w:pStyle w:val="TAL"/>
              <w:spacing w:line="256" w:lineRule="auto"/>
            </w:pPr>
          </w:p>
        </w:tc>
      </w:tr>
      <w:tr w:rsidR="000461DC" w:rsidRPr="00EF06A7" w14:paraId="059C9B49"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71FF947E" w14:textId="77777777" w:rsidR="000461DC" w:rsidRPr="00EF06A7" w:rsidRDefault="000461DC" w:rsidP="007B62A4">
            <w:pPr>
              <w:pStyle w:val="TAL"/>
              <w:spacing w:line="256" w:lineRule="auto"/>
            </w:pPr>
            <w:r w:rsidRPr="00EF06A7">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74F0914B"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C02DD43"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4EF264A" w14:textId="77777777" w:rsidR="000461DC" w:rsidRPr="00EF06A7" w:rsidRDefault="000461DC" w:rsidP="007B62A4">
            <w:pPr>
              <w:pStyle w:val="TAL"/>
              <w:spacing w:line="256" w:lineRule="auto"/>
            </w:pPr>
          </w:p>
        </w:tc>
      </w:tr>
      <w:tr w:rsidR="000461DC" w:rsidRPr="00EF06A7" w14:paraId="0154C388"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63FDEE0C" w14:textId="77777777" w:rsidR="000461DC" w:rsidRPr="00EF06A7" w:rsidRDefault="000461DC" w:rsidP="007B62A4">
            <w:pPr>
              <w:pStyle w:val="TAL"/>
              <w:spacing w:line="256" w:lineRule="auto"/>
            </w:pPr>
            <w:r w:rsidRPr="00EF06A7">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1FA23AD9"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hideMark/>
          </w:tcPr>
          <w:p w14:paraId="2DB84D4E" w14:textId="77777777" w:rsidR="000461DC" w:rsidRPr="00EF06A7" w:rsidRDefault="000461DC" w:rsidP="007B62A4">
            <w:pPr>
              <w:pStyle w:val="TAL"/>
              <w:spacing w:line="256" w:lineRule="auto"/>
              <w:rPr>
                <w:lang w:eastAsia="zh-CN"/>
              </w:rPr>
            </w:pPr>
            <w:r w:rsidRPr="00EF06A7">
              <w:rPr>
                <w:lang w:eastAsia="zh-CN"/>
              </w:rPr>
              <w:t xml:space="preserve">PCell always uses </w:t>
            </w:r>
            <w:r w:rsidRPr="00EF06A7">
              <w:t>servCellIndex</w:t>
            </w:r>
            <w:r w:rsidRPr="00EF06A7">
              <w:rPr>
                <w:lang w:eastAsia="zh-CN"/>
              </w:rPr>
              <w:t>=0</w:t>
            </w:r>
          </w:p>
        </w:tc>
        <w:tc>
          <w:tcPr>
            <w:tcW w:w="1245" w:type="dxa"/>
            <w:tcBorders>
              <w:top w:val="single" w:sz="4" w:space="0" w:color="auto"/>
              <w:left w:val="single" w:sz="4" w:space="0" w:color="auto"/>
              <w:bottom w:val="single" w:sz="4" w:space="0" w:color="auto"/>
              <w:right w:val="single" w:sz="4" w:space="0" w:color="auto"/>
            </w:tcBorders>
          </w:tcPr>
          <w:p w14:paraId="127A8533" w14:textId="77777777" w:rsidR="000461DC" w:rsidRPr="00EF06A7" w:rsidRDefault="000461DC" w:rsidP="007B62A4">
            <w:pPr>
              <w:pStyle w:val="TAL"/>
              <w:spacing w:line="256" w:lineRule="auto"/>
            </w:pPr>
          </w:p>
        </w:tc>
      </w:tr>
      <w:tr w:rsidR="000461DC" w:rsidRPr="00EF06A7" w14:paraId="212999F7"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2BDDEF41" w14:textId="77777777" w:rsidR="000461DC" w:rsidRPr="00EF06A7" w:rsidRDefault="000461DC" w:rsidP="007B62A4">
            <w:pPr>
              <w:pStyle w:val="TAL"/>
              <w:spacing w:line="256" w:lineRule="auto"/>
              <w:rPr>
                <w:lang w:eastAsia="zh-CN"/>
              </w:rPr>
            </w:pPr>
            <w:r w:rsidRPr="00EF06A7">
              <w:rPr>
                <w:lang w:eastAsia="zh-CN"/>
              </w:rPr>
              <w:t xml:space="preserve">    </w:t>
            </w:r>
            <w:r w:rsidRPr="00EF06A7">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7C3068F4" w14:textId="77777777" w:rsidR="000461DC" w:rsidRPr="00EF06A7" w:rsidRDefault="000461DC" w:rsidP="007B62A4">
            <w:pPr>
              <w:pStyle w:val="TAL"/>
              <w:spacing w:line="256" w:lineRule="auto"/>
              <w:rPr>
                <w:lang w:eastAsia="zh-CN"/>
              </w:rPr>
            </w:pPr>
            <w:r w:rsidRPr="00EF06A7">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83743E6"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B34BC54" w14:textId="77777777" w:rsidR="000461DC" w:rsidRPr="00EF06A7" w:rsidRDefault="000461DC" w:rsidP="007B62A4">
            <w:pPr>
              <w:pStyle w:val="TAL"/>
              <w:spacing w:line="256" w:lineRule="auto"/>
            </w:pPr>
          </w:p>
        </w:tc>
      </w:tr>
      <w:tr w:rsidR="000461DC" w:rsidRPr="00EF06A7" w14:paraId="08D23333"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54045C17" w14:textId="77777777" w:rsidR="000461DC" w:rsidRPr="00EF06A7" w:rsidRDefault="000461DC" w:rsidP="007B62A4">
            <w:pPr>
              <w:pStyle w:val="TAL"/>
              <w:spacing w:line="256" w:lineRule="auto"/>
              <w:rPr>
                <w:lang w:eastAsia="zh-CN"/>
              </w:rPr>
            </w:pPr>
            <w:r w:rsidRPr="00EF06A7">
              <w:rPr>
                <w:lang w:eastAsia="zh-CN"/>
              </w:rPr>
              <w:t xml:space="preserve">    </w:t>
            </w:r>
            <w:r w:rsidRPr="00EF06A7">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464DC382" w14:textId="77777777" w:rsidR="000461DC" w:rsidRPr="00EF06A7" w:rsidRDefault="000461DC" w:rsidP="007B62A4">
            <w:pPr>
              <w:pStyle w:val="TAL"/>
              <w:spacing w:line="256" w:lineRule="auto"/>
              <w:rPr>
                <w:lang w:eastAsia="zh-CN"/>
              </w:rPr>
            </w:pPr>
            <w:r w:rsidRPr="00EF06A7">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3052344F"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CAD8B9F" w14:textId="77777777" w:rsidR="000461DC" w:rsidRPr="00EF06A7" w:rsidRDefault="000461DC" w:rsidP="007B62A4">
            <w:pPr>
              <w:pStyle w:val="TAL"/>
              <w:spacing w:line="256" w:lineRule="auto"/>
            </w:pPr>
          </w:p>
        </w:tc>
      </w:tr>
      <w:tr w:rsidR="000461DC" w:rsidRPr="00EF06A7" w14:paraId="31F5CFA4"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0302D63E" w14:textId="77777777" w:rsidR="000461DC" w:rsidRPr="00EF06A7" w:rsidRDefault="000461DC" w:rsidP="007B62A4">
            <w:pPr>
              <w:pStyle w:val="TAL"/>
              <w:spacing w:line="256" w:lineRule="auto"/>
              <w:rPr>
                <w:lang w:eastAsia="zh-CN"/>
              </w:rPr>
            </w:pPr>
            <w:r w:rsidRPr="00EF06A7">
              <w:rPr>
                <w:lang w:eastAsia="zh-CN"/>
              </w:rPr>
              <w:t xml:space="preserve">    </w:t>
            </w:r>
            <w:r w:rsidRPr="00EF06A7">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1EE1AA2B" w14:textId="77777777" w:rsidR="000461DC" w:rsidRPr="00EF06A7" w:rsidRDefault="000461DC" w:rsidP="007B62A4">
            <w:pPr>
              <w:pStyle w:val="TAL"/>
              <w:spacing w:line="256" w:lineRule="auto"/>
              <w:rPr>
                <w:lang w:eastAsia="zh-CN"/>
              </w:rPr>
            </w:pPr>
            <w:r w:rsidRPr="00EF06A7">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249FC74"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B66CDE5" w14:textId="77777777" w:rsidR="000461DC" w:rsidRPr="00EF06A7" w:rsidRDefault="000461DC" w:rsidP="007B62A4">
            <w:pPr>
              <w:pStyle w:val="TAL"/>
              <w:spacing w:line="256" w:lineRule="auto"/>
            </w:pPr>
          </w:p>
        </w:tc>
      </w:tr>
      <w:tr w:rsidR="000461DC" w:rsidRPr="00EF06A7" w14:paraId="26C7A355" w14:textId="77777777" w:rsidTr="007B62A4">
        <w:tc>
          <w:tcPr>
            <w:tcW w:w="4536" w:type="dxa"/>
            <w:tcBorders>
              <w:top w:val="single" w:sz="4" w:space="0" w:color="auto"/>
              <w:left w:val="single" w:sz="4" w:space="0" w:color="auto"/>
              <w:bottom w:val="nil"/>
              <w:right w:val="single" w:sz="4" w:space="0" w:color="auto"/>
            </w:tcBorders>
            <w:hideMark/>
          </w:tcPr>
          <w:p w14:paraId="3E2B8D63" w14:textId="77777777" w:rsidR="000461DC" w:rsidRPr="00EF06A7" w:rsidRDefault="000461DC" w:rsidP="007B62A4">
            <w:pPr>
              <w:pStyle w:val="TAL"/>
              <w:spacing w:line="256" w:lineRule="auto"/>
            </w:pPr>
            <w:r w:rsidRPr="00EF06A7">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27DBDB65" w14:textId="77777777" w:rsidR="000461DC" w:rsidRPr="00EF06A7" w:rsidRDefault="000461DC" w:rsidP="007B62A4">
            <w:pPr>
              <w:pStyle w:val="TAL"/>
              <w:spacing w:line="256" w:lineRule="auto"/>
            </w:pPr>
            <w:r w:rsidRPr="00EF06A7">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387C6FA8" w14:textId="77777777" w:rsidR="000461DC" w:rsidRPr="00EF06A7" w:rsidRDefault="000461DC" w:rsidP="007B62A4">
            <w:pPr>
              <w:pStyle w:val="TAL"/>
              <w:spacing w:line="256" w:lineRule="auto"/>
            </w:pPr>
            <w:r w:rsidRPr="00EF06A7">
              <w:t>Table 6.2A.3.1.1.3.3_1-8</w:t>
            </w:r>
          </w:p>
        </w:tc>
        <w:tc>
          <w:tcPr>
            <w:tcW w:w="1245" w:type="dxa"/>
            <w:tcBorders>
              <w:top w:val="single" w:sz="4" w:space="0" w:color="auto"/>
              <w:left w:val="single" w:sz="4" w:space="0" w:color="auto"/>
              <w:bottom w:val="single" w:sz="4" w:space="0" w:color="auto"/>
              <w:right w:val="single" w:sz="4" w:space="0" w:color="auto"/>
            </w:tcBorders>
          </w:tcPr>
          <w:p w14:paraId="18D46231" w14:textId="77777777" w:rsidR="000461DC" w:rsidRPr="00EF06A7" w:rsidRDefault="000461DC" w:rsidP="007B62A4">
            <w:pPr>
              <w:pStyle w:val="TAL"/>
              <w:spacing w:line="256" w:lineRule="auto"/>
            </w:pPr>
          </w:p>
        </w:tc>
      </w:tr>
      <w:tr w:rsidR="000461DC" w:rsidRPr="00EF06A7" w14:paraId="646F502A"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53D1A9D4" w14:textId="77777777" w:rsidR="000461DC" w:rsidRPr="00EF06A7" w:rsidRDefault="000461DC" w:rsidP="007B62A4">
            <w:pPr>
              <w:pStyle w:val="TAL"/>
              <w:spacing w:line="256" w:lineRule="auto"/>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D6CFB77"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8F7C8B7"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4DBEF11" w14:textId="77777777" w:rsidR="000461DC" w:rsidRPr="00EF06A7" w:rsidRDefault="000461DC" w:rsidP="007B62A4">
            <w:pPr>
              <w:pStyle w:val="TAL"/>
              <w:spacing w:line="256" w:lineRule="auto"/>
            </w:pPr>
          </w:p>
        </w:tc>
      </w:tr>
      <w:tr w:rsidR="000461DC" w:rsidRPr="00EF06A7" w14:paraId="2E596FCD"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1D63582A" w14:textId="77777777" w:rsidR="000461DC" w:rsidRPr="00EF06A7" w:rsidRDefault="000461DC" w:rsidP="007B62A4">
            <w:pPr>
              <w:pStyle w:val="TAL"/>
              <w:spacing w:line="256" w:lineRule="auto"/>
            </w:pPr>
            <w:r w:rsidRPr="00EF06A7">
              <w:t>}</w:t>
            </w:r>
          </w:p>
        </w:tc>
        <w:tc>
          <w:tcPr>
            <w:tcW w:w="2268" w:type="dxa"/>
            <w:tcBorders>
              <w:top w:val="single" w:sz="4" w:space="0" w:color="auto"/>
              <w:left w:val="single" w:sz="4" w:space="0" w:color="auto"/>
              <w:bottom w:val="single" w:sz="4" w:space="0" w:color="auto"/>
              <w:right w:val="single" w:sz="4" w:space="0" w:color="auto"/>
            </w:tcBorders>
          </w:tcPr>
          <w:p w14:paraId="073A153C"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A4D4755"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1B66BFB" w14:textId="77777777" w:rsidR="000461DC" w:rsidRPr="00EF06A7" w:rsidRDefault="000461DC" w:rsidP="007B62A4">
            <w:pPr>
              <w:pStyle w:val="TAL"/>
              <w:spacing w:line="256" w:lineRule="auto"/>
            </w:pPr>
          </w:p>
        </w:tc>
      </w:tr>
    </w:tbl>
    <w:p w14:paraId="3822C95D" w14:textId="77777777" w:rsidR="000461DC" w:rsidRPr="00EF06A7" w:rsidRDefault="000461DC" w:rsidP="000461DC"/>
    <w:p w14:paraId="2993CFF9" w14:textId="77777777" w:rsidR="000461DC" w:rsidRPr="00EF06A7" w:rsidRDefault="000461DC" w:rsidP="000461DC">
      <w:pPr>
        <w:pStyle w:val="TH"/>
      </w:pPr>
      <w:r w:rsidRPr="00EF06A7">
        <w:t>Table 6.2A.3.1.1.3.3_1-8: ServingCellConfig-SpCell (Table 6.2A.3.1.1.3.3_1-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461DC" w:rsidRPr="00EF06A7" w14:paraId="24C15A88" w14:textId="77777777" w:rsidTr="007B62A4">
        <w:tc>
          <w:tcPr>
            <w:tcW w:w="9750" w:type="dxa"/>
            <w:gridSpan w:val="4"/>
            <w:tcBorders>
              <w:top w:val="single" w:sz="4" w:space="0" w:color="auto"/>
              <w:left w:val="single" w:sz="4" w:space="0" w:color="auto"/>
              <w:bottom w:val="single" w:sz="4" w:space="0" w:color="auto"/>
              <w:right w:val="single" w:sz="4" w:space="0" w:color="auto"/>
            </w:tcBorders>
            <w:hideMark/>
          </w:tcPr>
          <w:p w14:paraId="269E5F79" w14:textId="77777777" w:rsidR="000461DC" w:rsidRPr="00EF06A7" w:rsidRDefault="000461DC" w:rsidP="007B62A4">
            <w:pPr>
              <w:pStyle w:val="TAH"/>
              <w:spacing w:line="256" w:lineRule="auto"/>
              <w:jc w:val="left"/>
              <w:rPr>
                <w:b w:val="0"/>
              </w:rPr>
            </w:pPr>
            <w:r w:rsidRPr="00EF06A7">
              <w:rPr>
                <w:b w:val="0"/>
              </w:rPr>
              <w:t>Derivation Path: TS 38.508-1 [6], Table 4.6.3-167</w:t>
            </w:r>
          </w:p>
        </w:tc>
      </w:tr>
      <w:tr w:rsidR="000461DC" w:rsidRPr="00EF06A7" w14:paraId="16EDA926"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28BAE860" w14:textId="77777777" w:rsidR="000461DC" w:rsidRPr="00EF06A7" w:rsidRDefault="000461DC" w:rsidP="007B62A4">
            <w:pPr>
              <w:pStyle w:val="TAH"/>
              <w:spacing w:line="256" w:lineRule="auto"/>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57183F7" w14:textId="77777777" w:rsidR="000461DC" w:rsidRPr="00EF06A7" w:rsidRDefault="000461DC" w:rsidP="007B62A4">
            <w:pPr>
              <w:pStyle w:val="TAH"/>
              <w:spacing w:line="256" w:lineRule="auto"/>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0EE07373" w14:textId="77777777" w:rsidR="000461DC" w:rsidRPr="00EF06A7" w:rsidRDefault="000461DC" w:rsidP="007B62A4">
            <w:pPr>
              <w:pStyle w:val="TAH"/>
              <w:spacing w:line="256" w:lineRule="auto"/>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3B9B8A6" w14:textId="77777777" w:rsidR="000461DC" w:rsidRPr="00EF06A7" w:rsidRDefault="000461DC" w:rsidP="007B62A4">
            <w:pPr>
              <w:pStyle w:val="TAH"/>
              <w:spacing w:line="256" w:lineRule="auto"/>
            </w:pPr>
            <w:r w:rsidRPr="00EF06A7">
              <w:t>Condition</w:t>
            </w:r>
          </w:p>
        </w:tc>
      </w:tr>
      <w:tr w:rsidR="000461DC" w:rsidRPr="00EF06A7" w14:paraId="1B67A98A"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367EDF69" w14:textId="77777777" w:rsidR="000461DC" w:rsidRPr="00EF06A7" w:rsidRDefault="000461DC" w:rsidP="007B62A4">
            <w:pPr>
              <w:pStyle w:val="TAL"/>
              <w:spacing w:line="256" w:lineRule="auto"/>
            </w:pPr>
            <w:r w:rsidRPr="00EF06A7">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3C4D995C"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08012C93" w14:textId="77777777" w:rsidR="000461DC" w:rsidRPr="00EF06A7" w:rsidRDefault="000461DC" w:rsidP="007B62A4">
            <w:pPr>
              <w:pStyle w:val="TAL"/>
              <w:spacing w:line="256" w:lineRule="auto"/>
            </w:pPr>
            <w:r w:rsidRPr="00EF06A7">
              <w:t>Current ‘Not present’ for PCC are already present in RRCSetup during Call Connection</w:t>
            </w:r>
          </w:p>
        </w:tc>
        <w:tc>
          <w:tcPr>
            <w:tcW w:w="1245" w:type="dxa"/>
            <w:tcBorders>
              <w:top w:val="single" w:sz="4" w:space="0" w:color="auto"/>
              <w:left w:val="single" w:sz="4" w:space="0" w:color="auto"/>
              <w:bottom w:val="single" w:sz="4" w:space="0" w:color="auto"/>
              <w:right w:val="single" w:sz="4" w:space="0" w:color="auto"/>
            </w:tcBorders>
          </w:tcPr>
          <w:p w14:paraId="3017C830" w14:textId="77777777" w:rsidR="000461DC" w:rsidRPr="00EF06A7" w:rsidRDefault="000461DC" w:rsidP="007B62A4">
            <w:pPr>
              <w:pStyle w:val="TAL"/>
              <w:spacing w:line="256" w:lineRule="auto"/>
            </w:pPr>
          </w:p>
        </w:tc>
      </w:tr>
      <w:tr w:rsidR="000461DC" w:rsidRPr="00EF06A7" w14:paraId="6F9F81C9" w14:textId="77777777" w:rsidTr="007B62A4">
        <w:tc>
          <w:tcPr>
            <w:tcW w:w="4536" w:type="dxa"/>
            <w:tcBorders>
              <w:top w:val="single" w:sz="4" w:space="0" w:color="auto"/>
              <w:left w:val="single" w:sz="4" w:space="0" w:color="auto"/>
              <w:bottom w:val="single" w:sz="4" w:space="0" w:color="auto"/>
              <w:right w:val="single" w:sz="4" w:space="0" w:color="auto"/>
            </w:tcBorders>
          </w:tcPr>
          <w:p w14:paraId="72DFCD46" w14:textId="77777777" w:rsidR="000461DC" w:rsidRPr="00EF06A7" w:rsidRDefault="000461DC" w:rsidP="007B62A4">
            <w:pPr>
              <w:pStyle w:val="TAL"/>
              <w:spacing w:line="256" w:lineRule="auto"/>
            </w:pPr>
            <w:r w:rsidRPr="00EF06A7">
              <w:t xml:space="preserve">  initialDownlinkBWP</w:t>
            </w:r>
          </w:p>
        </w:tc>
        <w:tc>
          <w:tcPr>
            <w:tcW w:w="2268" w:type="dxa"/>
            <w:tcBorders>
              <w:top w:val="single" w:sz="4" w:space="0" w:color="auto"/>
              <w:left w:val="single" w:sz="4" w:space="0" w:color="auto"/>
              <w:bottom w:val="single" w:sz="4" w:space="0" w:color="auto"/>
              <w:right w:val="single" w:sz="4" w:space="0" w:color="auto"/>
            </w:tcBorders>
          </w:tcPr>
          <w:p w14:paraId="0ED2F4D6"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4E0779B4"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FD4BE91" w14:textId="77777777" w:rsidR="000461DC" w:rsidRPr="00EF06A7" w:rsidRDefault="000461DC" w:rsidP="007B62A4">
            <w:pPr>
              <w:pStyle w:val="TAL"/>
              <w:spacing w:line="256" w:lineRule="auto"/>
            </w:pPr>
          </w:p>
        </w:tc>
      </w:tr>
      <w:tr w:rsidR="000461DC" w:rsidRPr="00EF06A7" w14:paraId="1F7CB229" w14:textId="77777777" w:rsidTr="007B62A4">
        <w:tc>
          <w:tcPr>
            <w:tcW w:w="4536" w:type="dxa"/>
            <w:tcBorders>
              <w:top w:val="single" w:sz="4" w:space="0" w:color="auto"/>
              <w:left w:val="single" w:sz="4" w:space="0" w:color="auto"/>
              <w:bottom w:val="single" w:sz="4" w:space="0" w:color="auto"/>
              <w:right w:val="single" w:sz="4" w:space="0" w:color="auto"/>
            </w:tcBorders>
          </w:tcPr>
          <w:p w14:paraId="5542F64D" w14:textId="77777777" w:rsidR="000461DC" w:rsidRPr="00EF06A7" w:rsidRDefault="000461DC" w:rsidP="007B62A4">
            <w:pPr>
              <w:pStyle w:val="TAL"/>
              <w:spacing w:line="256" w:lineRule="auto"/>
            </w:pPr>
            <w:r w:rsidRPr="00EF06A7">
              <w:t xml:space="preserve">  firstActiveDownlinkBWP-Id</w:t>
            </w:r>
          </w:p>
        </w:tc>
        <w:tc>
          <w:tcPr>
            <w:tcW w:w="2268" w:type="dxa"/>
            <w:tcBorders>
              <w:top w:val="single" w:sz="4" w:space="0" w:color="auto"/>
              <w:left w:val="single" w:sz="4" w:space="0" w:color="auto"/>
              <w:bottom w:val="single" w:sz="4" w:space="0" w:color="auto"/>
              <w:right w:val="single" w:sz="4" w:space="0" w:color="auto"/>
            </w:tcBorders>
          </w:tcPr>
          <w:p w14:paraId="04EFD299"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7F6EFD43"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FF6F0B1" w14:textId="77777777" w:rsidR="000461DC" w:rsidRPr="00EF06A7" w:rsidRDefault="000461DC" w:rsidP="007B62A4">
            <w:pPr>
              <w:pStyle w:val="TAL"/>
              <w:spacing w:line="256" w:lineRule="auto"/>
            </w:pPr>
          </w:p>
        </w:tc>
      </w:tr>
      <w:tr w:rsidR="000461DC" w:rsidRPr="00EF06A7" w14:paraId="7F5A7DDA" w14:textId="77777777" w:rsidTr="007B62A4">
        <w:tc>
          <w:tcPr>
            <w:tcW w:w="4536" w:type="dxa"/>
            <w:tcBorders>
              <w:top w:val="single" w:sz="4" w:space="0" w:color="auto"/>
              <w:left w:val="single" w:sz="4" w:space="0" w:color="auto"/>
              <w:bottom w:val="single" w:sz="4" w:space="0" w:color="auto"/>
              <w:right w:val="single" w:sz="4" w:space="0" w:color="auto"/>
            </w:tcBorders>
          </w:tcPr>
          <w:p w14:paraId="0DCB8C0A" w14:textId="77777777" w:rsidR="000461DC" w:rsidRPr="00EF06A7" w:rsidRDefault="000461DC" w:rsidP="007B62A4">
            <w:pPr>
              <w:pStyle w:val="TAL"/>
              <w:spacing w:line="256" w:lineRule="auto"/>
            </w:pPr>
            <w:r w:rsidRPr="00EF06A7">
              <w:t xml:space="preserve">  defaultDownlinkBWP-Id</w:t>
            </w:r>
          </w:p>
        </w:tc>
        <w:tc>
          <w:tcPr>
            <w:tcW w:w="2268" w:type="dxa"/>
            <w:tcBorders>
              <w:top w:val="single" w:sz="4" w:space="0" w:color="auto"/>
              <w:left w:val="single" w:sz="4" w:space="0" w:color="auto"/>
              <w:bottom w:val="single" w:sz="4" w:space="0" w:color="auto"/>
              <w:right w:val="single" w:sz="4" w:space="0" w:color="auto"/>
            </w:tcBorders>
          </w:tcPr>
          <w:p w14:paraId="54C81780"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1B3A685D"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AC2699D" w14:textId="77777777" w:rsidR="000461DC" w:rsidRPr="00EF06A7" w:rsidRDefault="000461DC" w:rsidP="007B62A4">
            <w:pPr>
              <w:pStyle w:val="TAL"/>
              <w:spacing w:line="256" w:lineRule="auto"/>
            </w:pPr>
          </w:p>
        </w:tc>
      </w:tr>
      <w:tr w:rsidR="000461DC" w:rsidRPr="00EF06A7" w14:paraId="5D48BE98" w14:textId="77777777" w:rsidTr="007B62A4">
        <w:tc>
          <w:tcPr>
            <w:tcW w:w="4536" w:type="dxa"/>
            <w:tcBorders>
              <w:top w:val="single" w:sz="4" w:space="0" w:color="auto"/>
              <w:left w:val="single" w:sz="4" w:space="0" w:color="auto"/>
              <w:bottom w:val="single" w:sz="4" w:space="0" w:color="auto"/>
              <w:right w:val="single" w:sz="4" w:space="0" w:color="auto"/>
            </w:tcBorders>
          </w:tcPr>
          <w:p w14:paraId="4D9B21E2" w14:textId="77777777" w:rsidR="000461DC" w:rsidRPr="00EF06A7" w:rsidRDefault="000461DC" w:rsidP="007B62A4">
            <w:pPr>
              <w:pStyle w:val="TAL"/>
              <w:spacing w:line="256" w:lineRule="auto"/>
            </w:pPr>
            <w:r w:rsidRPr="00EF06A7">
              <w:t xml:space="preserve">  uplinkConfig</w:t>
            </w:r>
          </w:p>
        </w:tc>
        <w:tc>
          <w:tcPr>
            <w:tcW w:w="2268" w:type="dxa"/>
            <w:tcBorders>
              <w:top w:val="single" w:sz="4" w:space="0" w:color="auto"/>
              <w:left w:val="single" w:sz="4" w:space="0" w:color="auto"/>
              <w:bottom w:val="single" w:sz="4" w:space="0" w:color="auto"/>
              <w:right w:val="single" w:sz="4" w:space="0" w:color="auto"/>
            </w:tcBorders>
          </w:tcPr>
          <w:p w14:paraId="536FC786"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02463327"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A251FFB" w14:textId="77777777" w:rsidR="000461DC" w:rsidRPr="00EF06A7" w:rsidRDefault="000461DC" w:rsidP="007B62A4">
            <w:pPr>
              <w:pStyle w:val="TAL"/>
              <w:spacing w:line="256" w:lineRule="auto"/>
            </w:pPr>
          </w:p>
        </w:tc>
      </w:tr>
      <w:tr w:rsidR="000461DC" w:rsidRPr="00EF06A7" w14:paraId="4BA0CC22" w14:textId="77777777" w:rsidTr="007B62A4">
        <w:tc>
          <w:tcPr>
            <w:tcW w:w="4536" w:type="dxa"/>
            <w:tcBorders>
              <w:top w:val="single" w:sz="4" w:space="0" w:color="auto"/>
              <w:left w:val="single" w:sz="4" w:space="0" w:color="auto"/>
              <w:bottom w:val="single" w:sz="4" w:space="0" w:color="auto"/>
              <w:right w:val="single" w:sz="4" w:space="0" w:color="auto"/>
            </w:tcBorders>
          </w:tcPr>
          <w:p w14:paraId="4AC4B8F7" w14:textId="77777777" w:rsidR="000461DC" w:rsidRPr="00EF06A7" w:rsidRDefault="000461DC" w:rsidP="007B62A4">
            <w:pPr>
              <w:pStyle w:val="TAL"/>
              <w:spacing w:line="256" w:lineRule="auto"/>
            </w:pPr>
            <w:r w:rsidRPr="00EF06A7">
              <w:t xml:space="preserve">  pdcch-ServingCellConfig</w:t>
            </w:r>
          </w:p>
        </w:tc>
        <w:tc>
          <w:tcPr>
            <w:tcW w:w="2268" w:type="dxa"/>
            <w:tcBorders>
              <w:top w:val="single" w:sz="4" w:space="0" w:color="auto"/>
              <w:left w:val="single" w:sz="4" w:space="0" w:color="auto"/>
              <w:bottom w:val="single" w:sz="4" w:space="0" w:color="auto"/>
              <w:right w:val="single" w:sz="4" w:space="0" w:color="auto"/>
            </w:tcBorders>
          </w:tcPr>
          <w:p w14:paraId="77F8BD36"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1C7FA686"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824175A" w14:textId="77777777" w:rsidR="000461DC" w:rsidRPr="00EF06A7" w:rsidRDefault="000461DC" w:rsidP="007B62A4">
            <w:pPr>
              <w:pStyle w:val="TAL"/>
              <w:spacing w:line="256" w:lineRule="auto"/>
            </w:pPr>
          </w:p>
        </w:tc>
      </w:tr>
      <w:tr w:rsidR="000461DC" w:rsidRPr="00EF06A7" w14:paraId="3D6DB4A0" w14:textId="77777777" w:rsidTr="007B62A4">
        <w:tc>
          <w:tcPr>
            <w:tcW w:w="4536" w:type="dxa"/>
            <w:tcBorders>
              <w:top w:val="single" w:sz="4" w:space="0" w:color="auto"/>
              <w:left w:val="single" w:sz="4" w:space="0" w:color="auto"/>
              <w:bottom w:val="single" w:sz="4" w:space="0" w:color="auto"/>
              <w:right w:val="single" w:sz="4" w:space="0" w:color="auto"/>
            </w:tcBorders>
          </w:tcPr>
          <w:p w14:paraId="72C41887" w14:textId="77777777" w:rsidR="000461DC" w:rsidRPr="00EF06A7" w:rsidRDefault="000461DC" w:rsidP="007B62A4">
            <w:pPr>
              <w:pStyle w:val="TAL"/>
              <w:spacing w:line="256" w:lineRule="auto"/>
            </w:pPr>
            <w:r w:rsidRPr="00EF06A7">
              <w:t xml:space="preserve">  pdsch-ServingCellConfig</w:t>
            </w:r>
          </w:p>
        </w:tc>
        <w:tc>
          <w:tcPr>
            <w:tcW w:w="2268" w:type="dxa"/>
            <w:tcBorders>
              <w:top w:val="single" w:sz="4" w:space="0" w:color="auto"/>
              <w:left w:val="single" w:sz="4" w:space="0" w:color="auto"/>
              <w:bottom w:val="single" w:sz="4" w:space="0" w:color="auto"/>
              <w:right w:val="single" w:sz="4" w:space="0" w:color="auto"/>
            </w:tcBorders>
          </w:tcPr>
          <w:p w14:paraId="67EDEDA0" w14:textId="77777777" w:rsidR="000461DC" w:rsidRPr="00EF06A7" w:rsidRDefault="000461DC" w:rsidP="007B62A4">
            <w:pPr>
              <w:pStyle w:val="TAL"/>
              <w:spacing w:line="256" w:lineRule="auto"/>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2DC1F342"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49E068B" w14:textId="77777777" w:rsidR="000461DC" w:rsidRPr="00EF06A7" w:rsidRDefault="000461DC" w:rsidP="007B62A4">
            <w:pPr>
              <w:pStyle w:val="TAL"/>
              <w:spacing w:line="256" w:lineRule="auto"/>
            </w:pPr>
          </w:p>
        </w:tc>
      </w:tr>
      <w:tr w:rsidR="000461DC" w:rsidRPr="00EF06A7" w14:paraId="1EA353F4"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34B72575" w14:textId="77777777" w:rsidR="000461DC" w:rsidRPr="00EF06A7" w:rsidRDefault="000461DC" w:rsidP="007B62A4">
            <w:pPr>
              <w:pStyle w:val="TAL"/>
              <w:spacing w:line="256" w:lineRule="auto"/>
            </w:pPr>
            <w:r w:rsidRPr="00EF06A7">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7124D058" w14:textId="77777777" w:rsidR="000461DC" w:rsidRPr="00EF06A7" w:rsidRDefault="000461DC" w:rsidP="007B62A4">
            <w:pPr>
              <w:pStyle w:val="TAL"/>
              <w:spacing w:line="256" w:lineRule="auto"/>
            </w:pPr>
            <w:r w:rsidRPr="00EF06A7">
              <w:t>CSI-MeasConfig-SpCell</w:t>
            </w:r>
          </w:p>
        </w:tc>
        <w:tc>
          <w:tcPr>
            <w:tcW w:w="1701" w:type="dxa"/>
            <w:tcBorders>
              <w:top w:val="single" w:sz="4" w:space="0" w:color="auto"/>
              <w:left w:val="single" w:sz="4" w:space="0" w:color="auto"/>
              <w:bottom w:val="single" w:sz="4" w:space="0" w:color="auto"/>
              <w:right w:val="single" w:sz="4" w:space="0" w:color="auto"/>
            </w:tcBorders>
          </w:tcPr>
          <w:p w14:paraId="2C59ADD1" w14:textId="77777777" w:rsidR="000461DC" w:rsidRPr="00EF06A7" w:rsidRDefault="000461DC" w:rsidP="007B62A4">
            <w:pPr>
              <w:pStyle w:val="TAL"/>
              <w:spacing w:line="256" w:lineRule="auto"/>
            </w:pPr>
            <w:r w:rsidRPr="00EF06A7">
              <w:t>Table 6.2A.3.1.1.3.3_1-9</w:t>
            </w:r>
          </w:p>
        </w:tc>
        <w:tc>
          <w:tcPr>
            <w:tcW w:w="1245" w:type="dxa"/>
            <w:tcBorders>
              <w:top w:val="single" w:sz="4" w:space="0" w:color="auto"/>
              <w:left w:val="single" w:sz="4" w:space="0" w:color="auto"/>
              <w:bottom w:val="single" w:sz="4" w:space="0" w:color="auto"/>
              <w:right w:val="single" w:sz="4" w:space="0" w:color="auto"/>
            </w:tcBorders>
          </w:tcPr>
          <w:p w14:paraId="076DE97F" w14:textId="77777777" w:rsidR="000461DC" w:rsidRPr="00EF06A7" w:rsidRDefault="000461DC" w:rsidP="007B62A4">
            <w:pPr>
              <w:pStyle w:val="TAL"/>
              <w:spacing w:line="256" w:lineRule="auto"/>
            </w:pPr>
          </w:p>
        </w:tc>
      </w:tr>
      <w:tr w:rsidR="000461DC" w:rsidRPr="00EF06A7" w14:paraId="71C38729"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7AD86E8F" w14:textId="77777777" w:rsidR="000461DC" w:rsidRPr="00EF06A7" w:rsidRDefault="000461DC" w:rsidP="007B62A4">
            <w:pPr>
              <w:pStyle w:val="TAL"/>
              <w:spacing w:line="256" w:lineRule="auto"/>
            </w:pPr>
            <w:r w:rsidRPr="00EF06A7">
              <w:t>}</w:t>
            </w:r>
          </w:p>
        </w:tc>
        <w:tc>
          <w:tcPr>
            <w:tcW w:w="2268" w:type="dxa"/>
            <w:tcBorders>
              <w:top w:val="single" w:sz="4" w:space="0" w:color="auto"/>
              <w:left w:val="single" w:sz="4" w:space="0" w:color="auto"/>
              <w:bottom w:val="single" w:sz="4" w:space="0" w:color="auto"/>
              <w:right w:val="single" w:sz="4" w:space="0" w:color="auto"/>
            </w:tcBorders>
          </w:tcPr>
          <w:p w14:paraId="5C16699F" w14:textId="77777777" w:rsidR="000461DC" w:rsidRPr="00EF06A7" w:rsidRDefault="000461DC" w:rsidP="007B62A4">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2DED466" w14:textId="77777777" w:rsidR="000461DC" w:rsidRPr="00EF06A7" w:rsidRDefault="000461DC" w:rsidP="007B62A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9872C84" w14:textId="77777777" w:rsidR="000461DC" w:rsidRPr="00EF06A7" w:rsidRDefault="000461DC" w:rsidP="007B62A4">
            <w:pPr>
              <w:pStyle w:val="TAL"/>
              <w:spacing w:line="256" w:lineRule="auto"/>
            </w:pPr>
          </w:p>
        </w:tc>
      </w:tr>
    </w:tbl>
    <w:p w14:paraId="75252D79" w14:textId="77777777" w:rsidR="000461DC" w:rsidRPr="00EF06A7" w:rsidRDefault="000461DC" w:rsidP="000461DC">
      <w:pPr>
        <w:rPr>
          <w:rFonts w:ascii="Calibri" w:hAnsi="Calibri"/>
          <w:sz w:val="22"/>
          <w:szCs w:val="22"/>
          <w:lang w:eastAsia="ja-JP"/>
        </w:rPr>
      </w:pPr>
    </w:p>
    <w:p w14:paraId="2E4E6548" w14:textId="77777777" w:rsidR="000461DC" w:rsidRPr="00EF06A7" w:rsidRDefault="000461DC" w:rsidP="000461DC">
      <w:pPr>
        <w:pStyle w:val="TH"/>
        <w:rPr>
          <w:i/>
          <w:iCs/>
          <w:lang w:eastAsia="ja-JP"/>
        </w:rPr>
      </w:pPr>
      <w:r w:rsidRPr="00EF06A7">
        <w:t>Table 6.2A.3.1.1.3.3_1-9: CSI-MeasConfig-SpCell (Table 6.2A.3.1.1.3.3_1-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461DC" w:rsidRPr="00EF06A7" w14:paraId="0AA99CDE" w14:textId="77777777" w:rsidTr="007B62A4">
        <w:tc>
          <w:tcPr>
            <w:tcW w:w="9750" w:type="dxa"/>
            <w:gridSpan w:val="4"/>
            <w:tcBorders>
              <w:top w:val="single" w:sz="4" w:space="0" w:color="auto"/>
              <w:left w:val="single" w:sz="4" w:space="0" w:color="auto"/>
              <w:bottom w:val="single" w:sz="4" w:space="0" w:color="auto"/>
              <w:right w:val="single" w:sz="4" w:space="0" w:color="auto"/>
            </w:tcBorders>
            <w:hideMark/>
          </w:tcPr>
          <w:p w14:paraId="10904B68" w14:textId="77777777" w:rsidR="000461DC" w:rsidRPr="00EF06A7" w:rsidRDefault="000461DC" w:rsidP="007B62A4">
            <w:pPr>
              <w:pStyle w:val="TAH"/>
              <w:jc w:val="left"/>
              <w:rPr>
                <w:b w:val="0"/>
              </w:rPr>
            </w:pPr>
            <w:r w:rsidRPr="00EF06A7">
              <w:rPr>
                <w:b w:val="0"/>
              </w:rPr>
              <w:t>Derivation Path: TS 38.508-1 [6], Table 5.4.2.4-11</w:t>
            </w:r>
          </w:p>
        </w:tc>
      </w:tr>
      <w:tr w:rsidR="000461DC" w:rsidRPr="00EF06A7" w14:paraId="61157187"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27F39A16" w14:textId="77777777" w:rsidR="000461DC" w:rsidRPr="00EF06A7" w:rsidRDefault="000461DC" w:rsidP="007B62A4">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76B02A0" w14:textId="77777777" w:rsidR="000461DC" w:rsidRPr="00EF06A7" w:rsidRDefault="000461DC" w:rsidP="007B62A4">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6F509CA6" w14:textId="77777777" w:rsidR="000461DC" w:rsidRPr="00EF06A7" w:rsidRDefault="000461DC" w:rsidP="007B62A4">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296750F" w14:textId="77777777" w:rsidR="000461DC" w:rsidRPr="00EF06A7" w:rsidRDefault="000461DC" w:rsidP="007B62A4">
            <w:pPr>
              <w:pStyle w:val="TAH"/>
            </w:pPr>
            <w:r w:rsidRPr="00EF06A7">
              <w:t>Condition</w:t>
            </w:r>
          </w:p>
        </w:tc>
      </w:tr>
      <w:tr w:rsidR="000461DC" w:rsidRPr="00EF06A7" w14:paraId="5F2C24A8"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0EB120EA" w14:textId="77777777" w:rsidR="000461DC" w:rsidRPr="00EF06A7" w:rsidRDefault="000461DC" w:rsidP="007B62A4">
            <w:pPr>
              <w:pStyle w:val="TAL"/>
            </w:pPr>
            <w:r w:rsidRPr="00EF06A7">
              <w:t xml:space="preserve">CSI-MeasConfig::=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3C486575" w14:textId="77777777" w:rsidR="000461DC" w:rsidRPr="00EF06A7" w:rsidRDefault="000461DC" w:rsidP="007B62A4">
            <w:pPr>
              <w:pStyle w:val="TAL"/>
            </w:pPr>
          </w:p>
        </w:tc>
        <w:tc>
          <w:tcPr>
            <w:tcW w:w="1701" w:type="dxa"/>
            <w:tcBorders>
              <w:top w:val="single" w:sz="4" w:space="0" w:color="auto"/>
              <w:left w:val="single" w:sz="4" w:space="0" w:color="auto"/>
              <w:bottom w:val="single" w:sz="4" w:space="0" w:color="auto"/>
              <w:right w:val="single" w:sz="4" w:space="0" w:color="auto"/>
            </w:tcBorders>
          </w:tcPr>
          <w:p w14:paraId="4069190A" w14:textId="77777777" w:rsidR="000461DC" w:rsidRPr="00EF06A7" w:rsidRDefault="000461DC" w:rsidP="007B62A4">
            <w:pPr>
              <w:pStyle w:val="TAL"/>
            </w:pPr>
            <w:r w:rsidRPr="00EF06A7">
              <w:t>Current ‘Not present’ for PCC are already present in RRCSetup during Call Connection</w:t>
            </w:r>
          </w:p>
        </w:tc>
        <w:tc>
          <w:tcPr>
            <w:tcW w:w="1245" w:type="dxa"/>
            <w:tcBorders>
              <w:top w:val="single" w:sz="4" w:space="0" w:color="auto"/>
              <w:left w:val="single" w:sz="4" w:space="0" w:color="auto"/>
              <w:bottom w:val="single" w:sz="4" w:space="0" w:color="auto"/>
              <w:right w:val="single" w:sz="4" w:space="0" w:color="auto"/>
            </w:tcBorders>
          </w:tcPr>
          <w:p w14:paraId="1AF25ED0" w14:textId="77777777" w:rsidR="000461DC" w:rsidRPr="00EF06A7" w:rsidRDefault="000461DC" w:rsidP="007B62A4">
            <w:pPr>
              <w:pStyle w:val="TAL"/>
            </w:pPr>
          </w:p>
        </w:tc>
      </w:tr>
      <w:tr w:rsidR="000461DC" w:rsidRPr="00EF06A7" w14:paraId="1C2E41C8"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3B872BBB" w14:textId="77777777" w:rsidR="000461DC" w:rsidRPr="00EF06A7" w:rsidRDefault="000461DC" w:rsidP="007B62A4">
            <w:pPr>
              <w:pStyle w:val="TAL"/>
            </w:pPr>
            <w:r w:rsidRPr="00EF06A7">
              <w:t xml:space="preserve">  nzp-CSI-RS-ResourceToAddModList</w:t>
            </w:r>
          </w:p>
        </w:tc>
        <w:tc>
          <w:tcPr>
            <w:tcW w:w="2268" w:type="dxa"/>
            <w:tcBorders>
              <w:top w:val="single" w:sz="4" w:space="0" w:color="auto"/>
              <w:left w:val="single" w:sz="4" w:space="0" w:color="auto"/>
              <w:bottom w:val="single" w:sz="4" w:space="0" w:color="auto"/>
              <w:right w:val="single" w:sz="4" w:space="0" w:color="auto"/>
            </w:tcBorders>
          </w:tcPr>
          <w:p w14:paraId="4BA57196"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25035A5D"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0CAE7795" w14:textId="77777777" w:rsidR="000461DC" w:rsidRPr="00EF06A7" w:rsidRDefault="000461DC" w:rsidP="007B62A4">
            <w:pPr>
              <w:pStyle w:val="TAL"/>
            </w:pPr>
          </w:p>
        </w:tc>
      </w:tr>
      <w:tr w:rsidR="000461DC" w:rsidRPr="00EF06A7" w14:paraId="710E9287"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359E6767" w14:textId="77777777" w:rsidR="000461DC" w:rsidRPr="00EF06A7" w:rsidRDefault="000461DC" w:rsidP="007B62A4">
            <w:pPr>
              <w:pStyle w:val="TAL"/>
            </w:pPr>
            <w:r w:rsidRPr="00EF06A7">
              <w:t xml:space="preserve">  nzp-CSI-RS-ResourceSetToAddModList</w:t>
            </w:r>
          </w:p>
        </w:tc>
        <w:tc>
          <w:tcPr>
            <w:tcW w:w="2268" w:type="dxa"/>
            <w:tcBorders>
              <w:top w:val="single" w:sz="4" w:space="0" w:color="auto"/>
              <w:left w:val="single" w:sz="4" w:space="0" w:color="auto"/>
              <w:bottom w:val="single" w:sz="4" w:space="0" w:color="auto"/>
              <w:right w:val="single" w:sz="4" w:space="0" w:color="auto"/>
            </w:tcBorders>
          </w:tcPr>
          <w:p w14:paraId="18F1BAC7"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0C972E67"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1EDBCB2F" w14:textId="77777777" w:rsidR="000461DC" w:rsidRPr="00EF06A7" w:rsidRDefault="000461DC" w:rsidP="007B62A4">
            <w:pPr>
              <w:pStyle w:val="TAL"/>
            </w:pPr>
          </w:p>
        </w:tc>
      </w:tr>
      <w:tr w:rsidR="000461DC" w:rsidRPr="00EF06A7" w14:paraId="05418AC1"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571837AF" w14:textId="77777777" w:rsidR="000461DC" w:rsidRPr="00EF06A7" w:rsidRDefault="000461DC" w:rsidP="007B62A4">
            <w:pPr>
              <w:pStyle w:val="TAL"/>
            </w:pPr>
            <w:r w:rsidRPr="00EF06A7">
              <w:t xml:space="preserve">  csi-IM-ResourceToAddModList</w:t>
            </w:r>
          </w:p>
        </w:tc>
        <w:tc>
          <w:tcPr>
            <w:tcW w:w="2268" w:type="dxa"/>
            <w:tcBorders>
              <w:top w:val="single" w:sz="4" w:space="0" w:color="auto"/>
              <w:left w:val="single" w:sz="4" w:space="0" w:color="auto"/>
              <w:bottom w:val="single" w:sz="4" w:space="0" w:color="auto"/>
              <w:right w:val="single" w:sz="4" w:space="0" w:color="auto"/>
            </w:tcBorders>
          </w:tcPr>
          <w:p w14:paraId="571D0B1E"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10404FE0"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0E44ECEA" w14:textId="77777777" w:rsidR="000461DC" w:rsidRPr="00EF06A7" w:rsidRDefault="000461DC" w:rsidP="007B62A4">
            <w:pPr>
              <w:pStyle w:val="TAL"/>
            </w:pPr>
          </w:p>
        </w:tc>
      </w:tr>
      <w:tr w:rsidR="000461DC" w:rsidRPr="00EF06A7" w14:paraId="645CC5FB"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3E74B500" w14:textId="77777777" w:rsidR="000461DC" w:rsidRPr="00EF06A7" w:rsidRDefault="000461DC" w:rsidP="007B62A4">
            <w:pPr>
              <w:pStyle w:val="TAL"/>
            </w:pPr>
            <w:r w:rsidRPr="00EF06A7">
              <w:t xml:space="preserve">  csi-IM-ResourceSetToAddModList</w:t>
            </w:r>
          </w:p>
        </w:tc>
        <w:tc>
          <w:tcPr>
            <w:tcW w:w="2268" w:type="dxa"/>
            <w:tcBorders>
              <w:top w:val="single" w:sz="4" w:space="0" w:color="auto"/>
              <w:left w:val="single" w:sz="4" w:space="0" w:color="auto"/>
              <w:bottom w:val="single" w:sz="4" w:space="0" w:color="auto"/>
              <w:right w:val="single" w:sz="4" w:space="0" w:color="auto"/>
            </w:tcBorders>
            <w:hideMark/>
          </w:tcPr>
          <w:p w14:paraId="1E50A542"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16E089CE"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3F13597C" w14:textId="77777777" w:rsidR="000461DC" w:rsidRPr="00EF06A7" w:rsidRDefault="000461DC" w:rsidP="007B62A4">
            <w:pPr>
              <w:pStyle w:val="TAL"/>
            </w:pPr>
          </w:p>
        </w:tc>
      </w:tr>
      <w:tr w:rsidR="000461DC" w:rsidRPr="00EF06A7" w14:paraId="1991538A"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56242984" w14:textId="77777777" w:rsidR="000461DC" w:rsidRPr="00EF06A7" w:rsidRDefault="000461DC" w:rsidP="007B62A4">
            <w:pPr>
              <w:pStyle w:val="TAL"/>
            </w:pPr>
            <w:r w:rsidRPr="00EF06A7">
              <w:t xml:space="preserve">  csi-SSB-ResourceSetToAddModList </w:t>
            </w:r>
          </w:p>
        </w:tc>
        <w:tc>
          <w:tcPr>
            <w:tcW w:w="2268" w:type="dxa"/>
            <w:tcBorders>
              <w:top w:val="single" w:sz="4" w:space="0" w:color="auto"/>
              <w:left w:val="single" w:sz="4" w:space="0" w:color="auto"/>
              <w:bottom w:val="single" w:sz="4" w:space="0" w:color="auto"/>
              <w:right w:val="single" w:sz="4" w:space="0" w:color="auto"/>
            </w:tcBorders>
            <w:hideMark/>
          </w:tcPr>
          <w:p w14:paraId="4459860B"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39782CB6"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52581E5A" w14:textId="77777777" w:rsidR="000461DC" w:rsidRPr="00EF06A7" w:rsidRDefault="000461DC" w:rsidP="007B62A4">
            <w:pPr>
              <w:pStyle w:val="TAL"/>
            </w:pPr>
          </w:p>
        </w:tc>
      </w:tr>
      <w:tr w:rsidR="000461DC" w:rsidRPr="00EF06A7" w14:paraId="7205D81C"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773E9DBC" w14:textId="77777777" w:rsidR="000461DC" w:rsidRPr="00EF06A7" w:rsidRDefault="000461DC" w:rsidP="007B62A4">
            <w:pPr>
              <w:pStyle w:val="TAL"/>
            </w:pPr>
            <w:r w:rsidRPr="00EF06A7">
              <w:t xml:space="preserve">  csi-ResourceConfigToAddModList</w:t>
            </w:r>
          </w:p>
        </w:tc>
        <w:tc>
          <w:tcPr>
            <w:tcW w:w="2268" w:type="dxa"/>
            <w:tcBorders>
              <w:top w:val="single" w:sz="4" w:space="0" w:color="auto"/>
              <w:left w:val="single" w:sz="4" w:space="0" w:color="auto"/>
              <w:bottom w:val="single" w:sz="4" w:space="0" w:color="auto"/>
              <w:right w:val="single" w:sz="4" w:space="0" w:color="auto"/>
            </w:tcBorders>
          </w:tcPr>
          <w:p w14:paraId="383635E0" w14:textId="77777777" w:rsidR="000461DC" w:rsidRPr="00EF06A7" w:rsidRDefault="000461DC" w:rsidP="007B62A4">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12BDA087"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0FC41FD5" w14:textId="77777777" w:rsidR="000461DC" w:rsidRPr="00EF06A7" w:rsidRDefault="000461DC" w:rsidP="007B62A4">
            <w:pPr>
              <w:pStyle w:val="TAL"/>
            </w:pPr>
          </w:p>
        </w:tc>
      </w:tr>
      <w:tr w:rsidR="000461DC" w:rsidRPr="00EF06A7" w14:paraId="189CA6A8" w14:textId="77777777" w:rsidTr="007B62A4">
        <w:tc>
          <w:tcPr>
            <w:tcW w:w="4536" w:type="dxa"/>
            <w:tcBorders>
              <w:top w:val="single" w:sz="4" w:space="0" w:color="auto"/>
              <w:left w:val="single" w:sz="4" w:space="0" w:color="auto"/>
              <w:bottom w:val="single" w:sz="4" w:space="0" w:color="auto"/>
              <w:right w:val="single" w:sz="4" w:space="0" w:color="auto"/>
            </w:tcBorders>
          </w:tcPr>
          <w:p w14:paraId="6540B10A" w14:textId="77777777" w:rsidR="000461DC" w:rsidRPr="00EF06A7" w:rsidRDefault="000461DC" w:rsidP="007B62A4">
            <w:pPr>
              <w:pStyle w:val="TAL"/>
            </w:pPr>
            <w:r w:rsidRPr="00EF06A7">
              <w:t xml:space="preserve">  csi-ReportConfigToAddModList</w:t>
            </w:r>
          </w:p>
        </w:tc>
        <w:tc>
          <w:tcPr>
            <w:tcW w:w="2268" w:type="dxa"/>
            <w:tcBorders>
              <w:top w:val="single" w:sz="4" w:space="0" w:color="auto"/>
              <w:left w:val="single" w:sz="4" w:space="0" w:color="auto"/>
              <w:bottom w:val="single" w:sz="4" w:space="0" w:color="auto"/>
              <w:right w:val="single" w:sz="4" w:space="0" w:color="auto"/>
            </w:tcBorders>
          </w:tcPr>
          <w:p w14:paraId="7DD4CB09" w14:textId="77777777" w:rsidR="000461DC" w:rsidRPr="00EF06A7" w:rsidRDefault="000461DC" w:rsidP="007B62A4">
            <w:pPr>
              <w:pStyle w:val="TAL"/>
            </w:pPr>
            <w:r w:rsidRPr="00EF06A7">
              <w:t>CSI-ReportConfig specified in TS 38.508-1 [6] Table 5.4.2.4-12</w:t>
            </w:r>
          </w:p>
        </w:tc>
        <w:tc>
          <w:tcPr>
            <w:tcW w:w="1701" w:type="dxa"/>
            <w:tcBorders>
              <w:top w:val="single" w:sz="4" w:space="0" w:color="auto"/>
              <w:left w:val="single" w:sz="4" w:space="0" w:color="auto"/>
              <w:bottom w:val="single" w:sz="4" w:space="0" w:color="auto"/>
              <w:right w:val="single" w:sz="4" w:space="0" w:color="auto"/>
            </w:tcBorders>
          </w:tcPr>
          <w:p w14:paraId="677E0284" w14:textId="77777777" w:rsidR="000461DC" w:rsidRPr="00EF06A7" w:rsidRDefault="000461DC" w:rsidP="007B62A4">
            <w:pPr>
              <w:pStyle w:val="TAL"/>
            </w:pPr>
            <w:r w:rsidRPr="00EF06A7">
              <w:t>Do not set in RRCSetup during Call Connection</w:t>
            </w:r>
          </w:p>
        </w:tc>
        <w:tc>
          <w:tcPr>
            <w:tcW w:w="1245" w:type="dxa"/>
            <w:tcBorders>
              <w:top w:val="single" w:sz="4" w:space="0" w:color="auto"/>
              <w:left w:val="single" w:sz="4" w:space="0" w:color="auto"/>
              <w:bottom w:val="single" w:sz="4" w:space="0" w:color="auto"/>
              <w:right w:val="single" w:sz="4" w:space="0" w:color="auto"/>
            </w:tcBorders>
          </w:tcPr>
          <w:p w14:paraId="683371AB" w14:textId="77777777" w:rsidR="000461DC" w:rsidRPr="00EF06A7" w:rsidRDefault="000461DC" w:rsidP="007B62A4">
            <w:pPr>
              <w:pStyle w:val="TAL"/>
            </w:pPr>
          </w:p>
        </w:tc>
      </w:tr>
      <w:tr w:rsidR="000461DC" w:rsidRPr="00EF06A7" w14:paraId="6B90FC0A" w14:textId="77777777" w:rsidTr="007B62A4">
        <w:tc>
          <w:tcPr>
            <w:tcW w:w="4536" w:type="dxa"/>
            <w:tcBorders>
              <w:top w:val="single" w:sz="4" w:space="0" w:color="auto"/>
              <w:left w:val="single" w:sz="4" w:space="0" w:color="auto"/>
              <w:bottom w:val="single" w:sz="4" w:space="0" w:color="auto"/>
              <w:right w:val="single" w:sz="4" w:space="0" w:color="auto"/>
            </w:tcBorders>
            <w:hideMark/>
          </w:tcPr>
          <w:p w14:paraId="4CB24655" w14:textId="77777777" w:rsidR="000461DC" w:rsidRPr="00EF06A7" w:rsidRDefault="000461DC" w:rsidP="007B62A4">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6E4119C5" w14:textId="77777777" w:rsidR="000461DC" w:rsidRPr="00EF06A7" w:rsidRDefault="000461DC" w:rsidP="007B62A4">
            <w:pPr>
              <w:pStyle w:val="TAL"/>
            </w:pPr>
          </w:p>
        </w:tc>
        <w:tc>
          <w:tcPr>
            <w:tcW w:w="1701" w:type="dxa"/>
            <w:tcBorders>
              <w:top w:val="single" w:sz="4" w:space="0" w:color="auto"/>
              <w:left w:val="single" w:sz="4" w:space="0" w:color="auto"/>
              <w:bottom w:val="single" w:sz="4" w:space="0" w:color="auto"/>
              <w:right w:val="single" w:sz="4" w:space="0" w:color="auto"/>
            </w:tcBorders>
          </w:tcPr>
          <w:p w14:paraId="5286942D" w14:textId="77777777" w:rsidR="000461DC" w:rsidRPr="00EF06A7" w:rsidRDefault="000461DC" w:rsidP="007B62A4">
            <w:pPr>
              <w:pStyle w:val="TAL"/>
            </w:pPr>
          </w:p>
        </w:tc>
        <w:tc>
          <w:tcPr>
            <w:tcW w:w="1245" w:type="dxa"/>
            <w:tcBorders>
              <w:top w:val="single" w:sz="4" w:space="0" w:color="auto"/>
              <w:left w:val="single" w:sz="4" w:space="0" w:color="auto"/>
              <w:bottom w:val="single" w:sz="4" w:space="0" w:color="auto"/>
              <w:right w:val="single" w:sz="4" w:space="0" w:color="auto"/>
            </w:tcBorders>
          </w:tcPr>
          <w:p w14:paraId="0FEF54B2" w14:textId="77777777" w:rsidR="000461DC" w:rsidRPr="00EF06A7" w:rsidRDefault="000461DC" w:rsidP="007B62A4">
            <w:pPr>
              <w:pStyle w:val="TAL"/>
            </w:pPr>
          </w:p>
        </w:tc>
      </w:tr>
    </w:tbl>
    <w:p w14:paraId="39D7E204" w14:textId="77777777" w:rsidR="000461DC" w:rsidRPr="00EF06A7" w:rsidRDefault="000461DC" w:rsidP="005E517D"/>
    <w:p w14:paraId="6E835D36" w14:textId="75EA8689" w:rsidR="005E517D" w:rsidRPr="00EF06A7" w:rsidRDefault="005E517D" w:rsidP="005E517D">
      <w:pPr>
        <w:pStyle w:val="H6"/>
      </w:pPr>
      <w:r w:rsidRPr="00EF06A7">
        <w:t>6.2A.</w:t>
      </w:r>
      <w:r w:rsidR="006D4F75" w:rsidRPr="00EF06A7">
        <w:t>3</w:t>
      </w:r>
      <w:r w:rsidRPr="00EF06A7">
        <w:t>.1.1.3.3_2</w:t>
      </w:r>
      <w:r w:rsidRPr="00EF06A7">
        <w:tab/>
        <w:t>Message exceptions for NSA</w:t>
      </w:r>
    </w:p>
    <w:p w14:paraId="409BDD00" w14:textId="22EEB50E" w:rsidR="005E517D" w:rsidRPr="00EF06A7" w:rsidRDefault="005E517D" w:rsidP="005E517D">
      <w:r w:rsidRPr="00EF06A7">
        <w:t>Same as specified in 6.2A.</w:t>
      </w:r>
      <w:r w:rsidR="006D4F75" w:rsidRPr="00EF06A7">
        <w:t>3</w:t>
      </w:r>
      <w:r w:rsidRPr="00EF06A7">
        <w:t>.1.1.3.3_2.</w:t>
      </w:r>
    </w:p>
    <w:p w14:paraId="367A108F" w14:textId="3AA48D56" w:rsidR="005E517D" w:rsidRPr="00EF06A7" w:rsidRDefault="005E517D" w:rsidP="005E517D">
      <w:pPr>
        <w:pStyle w:val="H6"/>
      </w:pPr>
      <w:r w:rsidRPr="00EF06A7">
        <w:t>6.2A.3.1.1.4</w:t>
      </w:r>
      <w:r w:rsidRPr="00EF06A7">
        <w:tab/>
        <w:t>Test Requirements</w:t>
      </w:r>
    </w:p>
    <w:p w14:paraId="03DA0356" w14:textId="55CEFF5F" w:rsidR="005E517D" w:rsidRPr="00EF06A7" w:rsidRDefault="005E517D" w:rsidP="005E517D">
      <w:r w:rsidRPr="00EF06A7">
        <w:t>The pass fail decision is as specified in the test procedure in clause 6.2A.3.1.1.3.2.</w:t>
      </w:r>
    </w:p>
    <w:p w14:paraId="6E145568" w14:textId="77777777" w:rsidR="00650F09" w:rsidRPr="00EF06A7" w:rsidRDefault="005E517D" w:rsidP="00650F09">
      <w:r w:rsidRPr="00EF06A7">
        <w:t>There are no parameters in the test setup or measurement process whose variation impacts the results so there are no applicable test tolerances for this test.</w:t>
      </w:r>
    </w:p>
    <w:p w14:paraId="5B21FB30" w14:textId="7C82C79F" w:rsidR="005E517D" w:rsidRPr="00EF06A7" w:rsidRDefault="005E517D" w:rsidP="00650F09">
      <w:pPr>
        <w:pStyle w:val="Heading5"/>
      </w:pPr>
      <w:r w:rsidRPr="00EF06A7">
        <w:t>6.2</w:t>
      </w:r>
      <w:r w:rsidRPr="00EF06A7">
        <w:rPr>
          <w:lang w:eastAsia="zh-CN"/>
        </w:rPr>
        <w:t>A</w:t>
      </w:r>
      <w:r w:rsidRPr="00EF06A7">
        <w:t>.3.1.2</w:t>
      </w:r>
      <w:r w:rsidRPr="00EF06A7">
        <w:rPr>
          <w:lang w:eastAsia="zh-CN"/>
        </w:rPr>
        <w:tab/>
      </w:r>
      <w:r w:rsidRPr="00EF06A7">
        <w:t>CQI reporting accuracy under AWGN conditions for CA (3DL CA)</w:t>
      </w:r>
    </w:p>
    <w:p w14:paraId="03CE3432" w14:textId="77777777" w:rsidR="006D4F75" w:rsidRPr="00EF06A7" w:rsidRDefault="006D4F75" w:rsidP="006D4F75">
      <w:pPr>
        <w:pStyle w:val="EditorsNote"/>
        <w:rPr>
          <w:lang w:eastAsia="zh-CN"/>
        </w:rPr>
      </w:pPr>
      <w:r w:rsidRPr="00EF06A7">
        <w:rPr>
          <w:lang w:eastAsia="zh-CN"/>
        </w:rPr>
        <w:t>Editor’s note: EN-DC applicability of this test case is FFS in TS 38.522.</w:t>
      </w:r>
    </w:p>
    <w:p w14:paraId="408AFAB2" w14:textId="77777777" w:rsidR="005E517D" w:rsidRPr="00EF06A7" w:rsidRDefault="005E517D" w:rsidP="005E517D">
      <w:pPr>
        <w:pStyle w:val="H6"/>
      </w:pPr>
      <w:r w:rsidRPr="00EF06A7">
        <w:t>6.2A.3.1.2.1</w:t>
      </w:r>
      <w:r w:rsidRPr="00EF06A7">
        <w:tab/>
        <w:t>Test Purpose</w:t>
      </w:r>
    </w:p>
    <w:p w14:paraId="2EC05F2C" w14:textId="77777777" w:rsidR="005E517D" w:rsidRPr="00EF06A7" w:rsidRDefault="005E517D" w:rsidP="005E517D">
      <w:r w:rsidRPr="00EF06A7">
        <w:t>Same with 6.2A.3.1.1.1.</w:t>
      </w:r>
    </w:p>
    <w:p w14:paraId="250FF307" w14:textId="77777777" w:rsidR="005E517D" w:rsidRPr="00EF06A7" w:rsidRDefault="005E517D" w:rsidP="005E517D">
      <w:pPr>
        <w:pStyle w:val="H6"/>
      </w:pPr>
      <w:r w:rsidRPr="00EF06A7">
        <w:t>6.2A.3.1.2.2</w:t>
      </w:r>
      <w:r w:rsidRPr="00EF06A7">
        <w:tab/>
        <w:t>Test applicability</w:t>
      </w:r>
    </w:p>
    <w:p w14:paraId="6FEB176D" w14:textId="77777777" w:rsidR="005E517D" w:rsidRPr="00EF06A7" w:rsidRDefault="005E517D" w:rsidP="005E517D">
      <w:r w:rsidRPr="00EF06A7">
        <w:t>This test applies to all types of NR UE release 15 and forward that supports 3DL CA.</w:t>
      </w:r>
    </w:p>
    <w:p w14:paraId="28EEA02B" w14:textId="77777777" w:rsidR="005E517D" w:rsidRPr="00EF06A7" w:rsidRDefault="005E517D" w:rsidP="005E517D">
      <w:pPr>
        <w:pStyle w:val="H6"/>
      </w:pPr>
      <w:r w:rsidRPr="00EF06A7">
        <w:t>6.2A.3.1.2.3</w:t>
      </w:r>
      <w:r w:rsidRPr="00EF06A7">
        <w:tab/>
        <w:t>Test description</w:t>
      </w:r>
    </w:p>
    <w:p w14:paraId="658356EE" w14:textId="77777777" w:rsidR="005E517D" w:rsidRPr="00EF06A7" w:rsidRDefault="005E517D" w:rsidP="005E517D">
      <w:pPr>
        <w:pStyle w:val="H6"/>
      </w:pPr>
      <w:bookmarkStart w:id="357" w:name="_Hlk94280100"/>
      <w:r w:rsidRPr="00EF06A7">
        <w:t>6.2A.3.1.2.3.1</w:t>
      </w:r>
      <w:bookmarkEnd w:id="357"/>
      <w:r w:rsidRPr="00EF06A7">
        <w:tab/>
        <w:t>Initial conditions</w:t>
      </w:r>
    </w:p>
    <w:p w14:paraId="7AAAC2F9" w14:textId="77777777" w:rsidR="005E517D" w:rsidRPr="00EF06A7" w:rsidRDefault="005E517D" w:rsidP="005E517D">
      <w:r w:rsidRPr="00EF06A7">
        <w:t>Same with 6.2A.3.1.1.3.1.</w:t>
      </w:r>
    </w:p>
    <w:p w14:paraId="0406B47C" w14:textId="0127C545" w:rsidR="005E517D" w:rsidRPr="00EF06A7" w:rsidRDefault="005E517D" w:rsidP="005E517D">
      <w:pPr>
        <w:pStyle w:val="H6"/>
      </w:pPr>
      <w:r w:rsidRPr="00EF06A7">
        <w:t>6.2A.3.1.2.3.2</w:t>
      </w:r>
      <w:r w:rsidRPr="00EF06A7">
        <w:tab/>
        <w:t>Test Procedure</w:t>
      </w:r>
    </w:p>
    <w:p w14:paraId="1046AD6D" w14:textId="77777777" w:rsidR="005E517D" w:rsidRPr="00EF06A7" w:rsidRDefault="005E517D" w:rsidP="005E517D">
      <w:pPr>
        <w:pStyle w:val="B1"/>
      </w:pPr>
      <w:r w:rsidRPr="00EF06A7">
        <w:rPr>
          <w:rFonts w:eastAsia="MS Mincho"/>
        </w:rPr>
        <w:t>1.</w:t>
      </w:r>
      <w:r w:rsidRPr="00EF06A7">
        <w:rPr>
          <w:rFonts w:eastAsia="MS Mincho"/>
        </w:rPr>
        <w:tab/>
      </w:r>
      <w:r w:rsidRPr="00EF06A7">
        <w:t>Configure SCCs according to Annex C.0, C.1 and C.2 for all downlink physical channels.</w:t>
      </w:r>
    </w:p>
    <w:p w14:paraId="0277E0CE" w14:textId="6DC78ECD" w:rsidR="005E517D" w:rsidRPr="00EF06A7" w:rsidRDefault="005E517D" w:rsidP="005E517D">
      <w:pPr>
        <w:pStyle w:val="B1"/>
      </w:pPr>
      <w:r w:rsidRPr="00EF06A7">
        <w:t>2.</w:t>
      </w:r>
      <w:r w:rsidRPr="00EF06A7">
        <w:tab/>
        <w:t>The SS shall configure SCCs as per TS 38.508-1 [6] clause 5.5.1. Message contents are defined in clause 6.2A.3.1.2.3.3.</w:t>
      </w:r>
    </w:p>
    <w:p w14:paraId="4BF7E6C6" w14:textId="6E560622" w:rsidR="005E517D" w:rsidRPr="00EF06A7" w:rsidRDefault="005E517D" w:rsidP="005E517D">
      <w:pPr>
        <w:pStyle w:val="B1"/>
      </w:pPr>
      <w:r w:rsidRPr="00EF06A7">
        <w:t>3.</w:t>
      </w:r>
      <w:r w:rsidRPr="00EF06A7">
        <w:tab/>
        <w:t>SS activates SCCs by sending the activation MAC-CE (Refer TS 38.321 [</w:t>
      </w:r>
      <w:r w:rsidR="006D4F75" w:rsidRPr="00EF06A7">
        <w:t>24</w:t>
      </w:r>
      <w:r w:rsidRPr="00EF06A7">
        <w:t>], clauses 5.9, 6.1.3.10). Wait for at least 1 second (Refer TS 38.133[</w:t>
      </w:r>
      <w:r w:rsidR="006D4F75" w:rsidRPr="00EF06A7">
        <w:t>25</w:t>
      </w:r>
      <w:r w:rsidRPr="00EF06A7">
        <w:t>], clause9.3).</w:t>
      </w:r>
    </w:p>
    <w:p w14:paraId="005D0CA8" w14:textId="77777777" w:rsidR="005E517D" w:rsidRPr="00EF06A7" w:rsidRDefault="005E517D" w:rsidP="005E517D">
      <w:pPr>
        <w:pStyle w:val="B1"/>
      </w:pPr>
      <w:r w:rsidRPr="00EF06A7">
        <w:rPr>
          <w:rFonts w:eastAsia="MS Mincho"/>
        </w:rPr>
        <w:t>4</w:t>
      </w:r>
      <w:r w:rsidRPr="00EF06A7">
        <w:t>.</w:t>
      </w:r>
      <w:r w:rsidRPr="00EF06A7">
        <w:tab/>
        <w:t>Set the parameters of bandwidth, reference channel, propagation condition and antenna configuration according to Table 6.2A.3.1.0-1 to Table 6.2A.3.1.0-3 as appropriate. Set the SNR according to Table 6.2A.3.1.0-5 as appropriate for PCC and SCCs (For a UE supporting 4Rx antenna ports on a given CC, the SNR is reduced by 3dB for that CC).</w:t>
      </w:r>
    </w:p>
    <w:p w14:paraId="0CBB4188" w14:textId="77777777" w:rsidR="005E517D" w:rsidRPr="00EF06A7" w:rsidRDefault="005E517D" w:rsidP="005E517D">
      <w:pPr>
        <w:pStyle w:val="B1"/>
      </w:pPr>
      <w:r w:rsidRPr="00EF06A7">
        <w:t>5.</w:t>
      </w:r>
      <w:r w:rsidRPr="00EF06A7">
        <w:tab/>
        <w:t>SS transmits PDSCH via PDCCH DCI format 1_1 for C_RNTI to transmit the DL RMC on both PCC and SCCs. The SS sends downlink MAC padding bits on the DL RMC.</w:t>
      </w:r>
    </w:p>
    <w:p w14:paraId="06CDB03D" w14:textId="77777777" w:rsidR="005E517D" w:rsidRPr="00EF06A7" w:rsidRDefault="005E517D" w:rsidP="005E517D">
      <w:pPr>
        <w:pStyle w:val="B1"/>
      </w:pPr>
      <w:r w:rsidRPr="00EF06A7">
        <w:t>6.</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s. For each CSI report calculate the respective difference CQI</w:t>
      </w:r>
      <w:r w:rsidRPr="00EF06A7">
        <w:rPr>
          <w:vertAlign w:val="subscript"/>
        </w:rPr>
        <w:t>P-S1</w:t>
      </w:r>
      <w:r w:rsidRPr="00EF06A7">
        <w:t xml:space="preserve"> = wideband CQI</w:t>
      </w:r>
      <w:r w:rsidRPr="00EF06A7">
        <w:rPr>
          <w:vertAlign w:val="subscript"/>
        </w:rPr>
        <w:t>PCell</w:t>
      </w:r>
      <w:r w:rsidRPr="00EF06A7">
        <w:t xml:space="preserve"> – wideband CQI</w:t>
      </w:r>
      <w:r w:rsidRPr="00EF06A7">
        <w:rPr>
          <w:vertAlign w:val="subscript"/>
        </w:rPr>
        <w:t>SCell1</w:t>
      </w:r>
      <w:r w:rsidRPr="00EF06A7">
        <w:t xml:space="preserve"> and the respective difference CQI</w:t>
      </w:r>
      <w:r w:rsidRPr="00EF06A7">
        <w:rPr>
          <w:vertAlign w:val="subscript"/>
        </w:rPr>
        <w:t>S1-S2</w:t>
      </w:r>
      <w:r w:rsidRPr="00EF06A7">
        <w:t xml:space="preserve"> = wideband CQI</w:t>
      </w:r>
      <w:r w:rsidRPr="00EF06A7">
        <w:rPr>
          <w:vertAlign w:val="subscript"/>
        </w:rPr>
        <w:t>SCell1</w:t>
      </w:r>
      <w:r w:rsidRPr="00EF06A7">
        <w:t xml:space="preserve"> – wideband CQI</w:t>
      </w:r>
      <w:r w:rsidRPr="00EF06A7">
        <w:rPr>
          <w:vertAlign w:val="subscript"/>
        </w:rPr>
        <w:t>SCell2</w:t>
      </w:r>
      <w:r w:rsidRPr="00EF06A7">
        <w:t>.</w:t>
      </w:r>
    </w:p>
    <w:p w14:paraId="1BEECDFF" w14:textId="77777777" w:rsidR="005E517D" w:rsidRPr="00EF06A7" w:rsidRDefault="005E517D" w:rsidP="005E517D">
      <w:pPr>
        <w:pStyle w:val="B1"/>
      </w:pPr>
      <w:r w:rsidRPr="00EF06A7">
        <w:t>7.</w:t>
      </w:r>
      <w:r w:rsidRPr="00EF06A7">
        <w:tab/>
        <w:t>If more than 1800 values of CQI</w:t>
      </w:r>
      <w:r w:rsidRPr="00EF06A7">
        <w:rPr>
          <w:vertAlign w:val="subscript"/>
        </w:rPr>
        <w:t>P-S1</w:t>
      </w:r>
      <w:r w:rsidRPr="00EF06A7">
        <w:t xml:space="preserve"> are ≥ 2 and more than 1800 values of CQI</w:t>
      </w:r>
      <w:r w:rsidRPr="00EF06A7">
        <w:rPr>
          <w:vertAlign w:val="subscript"/>
        </w:rPr>
        <w:t xml:space="preserve"> S1-S2</w:t>
      </w:r>
      <w:r w:rsidRPr="00EF06A7">
        <w:t xml:space="preserve"> are ≥ 2</w:t>
      </w:r>
      <w:r w:rsidRPr="00EF06A7">
        <w:rPr>
          <w:vertAlign w:val="subscript"/>
        </w:rPr>
        <w:t xml:space="preserve">, </w:t>
      </w:r>
      <w:r w:rsidRPr="00EF06A7">
        <w:t>pass the UE. Otherwise fail the UE.</w:t>
      </w:r>
    </w:p>
    <w:p w14:paraId="336182E9" w14:textId="77777777" w:rsidR="005E517D" w:rsidRPr="00EF06A7" w:rsidRDefault="005E517D" w:rsidP="005E517D">
      <w:pPr>
        <w:pStyle w:val="B1"/>
      </w:pPr>
      <w:r w:rsidRPr="00EF06A7">
        <w:t>8.</w:t>
      </w:r>
      <w:r w:rsidRPr="00EF06A7">
        <w:tab/>
        <w:t>Repeat steps from 1 to 7 for each test point in Table 6.2A.3.1.0-6 as appropriate.</w:t>
      </w:r>
    </w:p>
    <w:p w14:paraId="3EE7FE56" w14:textId="753646ED" w:rsidR="005E517D" w:rsidRPr="00EF06A7" w:rsidRDefault="005E517D" w:rsidP="005E517D">
      <w:pPr>
        <w:pStyle w:val="H6"/>
      </w:pPr>
      <w:r w:rsidRPr="00EF06A7">
        <w:t>6.2A.3.1.2.3.3</w:t>
      </w:r>
      <w:r w:rsidRPr="00EF06A7">
        <w:tab/>
        <w:t>Message contents</w:t>
      </w:r>
    </w:p>
    <w:p w14:paraId="6514ECFA" w14:textId="3E4BE69D" w:rsidR="005E517D" w:rsidRPr="00EF06A7" w:rsidRDefault="005E517D" w:rsidP="005E517D">
      <w:r w:rsidRPr="00EF06A7">
        <w:rPr>
          <w:lang w:eastAsia="zh-CN"/>
        </w:rPr>
        <w:t xml:space="preserve">Same with </w:t>
      </w:r>
      <w:r w:rsidRPr="00EF06A7">
        <w:t>6.2A.3.1.1.3.3.</w:t>
      </w:r>
    </w:p>
    <w:p w14:paraId="6ED41473" w14:textId="66E5FD42" w:rsidR="005E517D" w:rsidRPr="00EF06A7" w:rsidRDefault="005E517D" w:rsidP="005E517D">
      <w:pPr>
        <w:pStyle w:val="H6"/>
      </w:pPr>
      <w:r w:rsidRPr="00EF06A7">
        <w:t>6.2A.3.1.2.4</w:t>
      </w:r>
      <w:r w:rsidRPr="00EF06A7">
        <w:tab/>
        <w:t>Test Requirements</w:t>
      </w:r>
    </w:p>
    <w:p w14:paraId="5921739E" w14:textId="2031A95E" w:rsidR="005E517D" w:rsidRPr="00EF06A7" w:rsidRDefault="005E517D" w:rsidP="005E517D">
      <w:r w:rsidRPr="00EF06A7">
        <w:t>The pass fail decision is as specified in the test procedure in clause 6.2A.3.1.2.3.2.</w:t>
      </w:r>
    </w:p>
    <w:p w14:paraId="5C86D7BB" w14:textId="7219EF59" w:rsidR="005E517D" w:rsidRPr="00EF06A7" w:rsidRDefault="005E517D" w:rsidP="005E517D">
      <w:r w:rsidRPr="00EF06A7">
        <w:t>There are no parameters in the test setup or measurement process whose variation impacts the results so there are no applicable test tolerances for this test.</w:t>
      </w:r>
    </w:p>
    <w:p w14:paraId="3C0EF5FA" w14:textId="40311E84" w:rsidR="005E517D" w:rsidRPr="00EF06A7" w:rsidRDefault="005E517D" w:rsidP="005E517D">
      <w:pPr>
        <w:pStyle w:val="Heading5"/>
      </w:pPr>
      <w:r w:rsidRPr="00EF06A7">
        <w:t>6.2</w:t>
      </w:r>
      <w:r w:rsidRPr="00EF06A7">
        <w:rPr>
          <w:lang w:eastAsia="zh-CN"/>
        </w:rPr>
        <w:t>A</w:t>
      </w:r>
      <w:r w:rsidRPr="00EF06A7">
        <w:t>.3.1.3</w:t>
      </w:r>
      <w:r w:rsidRPr="00EF06A7">
        <w:rPr>
          <w:lang w:eastAsia="zh-CN"/>
        </w:rPr>
        <w:tab/>
      </w:r>
      <w:r w:rsidRPr="00EF06A7">
        <w:t>CQI reporting accuracy under AWGN conditions for CA (4DL CA)</w:t>
      </w:r>
    </w:p>
    <w:p w14:paraId="2CA8FCD8" w14:textId="77777777" w:rsidR="006D4F75" w:rsidRPr="00EF06A7" w:rsidRDefault="006D4F75" w:rsidP="006D4F75">
      <w:pPr>
        <w:pStyle w:val="EditorsNote"/>
        <w:rPr>
          <w:lang w:eastAsia="zh-CN"/>
        </w:rPr>
      </w:pPr>
      <w:r w:rsidRPr="00EF06A7">
        <w:rPr>
          <w:lang w:eastAsia="zh-CN"/>
        </w:rPr>
        <w:t>Editor’s note: EN-DC applicability of this test case is FFS in TS 38.522.</w:t>
      </w:r>
    </w:p>
    <w:p w14:paraId="5C80C47D" w14:textId="77777777" w:rsidR="005E517D" w:rsidRPr="00EF06A7" w:rsidRDefault="005E517D" w:rsidP="005E517D">
      <w:pPr>
        <w:pStyle w:val="H6"/>
      </w:pPr>
      <w:r w:rsidRPr="00EF06A7">
        <w:t>6.2A.3.1.3.1</w:t>
      </w:r>
      <w:r w:rsidRPr="00EF06A7">
        <w:tab/>
        <w:t>Test Purpose</w:t>
      </w:r>
    </w:p>
    <w:p w14:paraId="52FEDCBB" w14:textId="77777777" w:rsidR="005E517D" w:rsidRPr="00EF06A7" w:rsidRDefault="005E517D" w:rsidP="005E517D">
      <w:r w:rsidRPr="00EF06A7">
        <w:t>Same with 6.2A.3.1.1.1.</w:t>
      </w:r>
    </w:p>
    <w:p w14:paraId="1666CC4D" w14:textId="77777777" w:rsidR="005E517D" w:rsidRPr="00EF06A7" w:rsidRDefault="005E517D" w:rsidP="005E517D">
      <w:pPr>
        <w:pStyle w:val="H6"/>
      </w:pPr>
      <w:r w:rsidRPr="00EF06A7">
        <w:t>6.2A.3.1.3.2</w:t>
      </w:r>
      <w:r w:rsidRPr="00EF06A7">
        <w:tab/>
        <w:t>Test applicability</w:t>
      </w:r>
    </w:p>
    <w:p w14:paraId="00B85BB3" w14:textId="77777777" w:rsidR="005E517D" w:rsidRPr="00EF06A7" w:rsidRDefault="005E517D" w:rsidP="005E517D">
      <w:r w:rsidRPr="00EF06A7">
        <w:t>This test applies to all types of NR UE release 15 and forward that supports 4DL CA.</w:t>
      </w:r>
    </w:p>
    <w:p w14:paraId="3BA29E92" w14:textId="77777777" w:rsidR="005E517D" w:rsidRPr="00EF06A7" w:rsidRDefault="005E517D" w:rsidP="005E517D">
      <w:pPr>
        <w:pStyle w:val="H6"/>
      </w:pPr>
      <w:r w:rsidRPr="00EF06A7">
        <w:t>6.2A.3.1.3.3</w:t>
      </w:r>
      <w:r w:rsidRPr="00EF06A7">
        <w:tab/>
        <w:t>Test description</w:t>
      </w:r>
    </w:p>
    <w:p w14:paraId="68AA17E3" w14:textId="77777777" w:rsidR="005E517D" w:rsidRPr="00EF06A7" w:rsidRDefault="005E517D" w:rsidP="005E517D">
      <w:pPr>
        <w:pStyle w:val="H6"/>
      </w:pPr>
      <w:r w:rsidRPr="00EF06A7">
        <w:t>6.2A.3.1.3.3.1</w:t>
      </w:r>
      <w:r w:rsidRPr="00EF06A7">
        <w:tab/>
        <w:t>Initial conditions</w:t>
      </w:r>
    </w:p>
    <w:p w14:paraId="60634464" w14:textId="77777777" w:rsidR="005E517D" w:rsidRPr="00EF06A7" w:rsidRDefault="005E517D" w:rsidP="005E517D">
      <w:r w:rsidRPr="00EF06A7">
        <w:t>Same with 6.2A.3.1.1.3.1.</w:t>
      </w:r>
    </w:p>
    <w:p w14:paraId="5B43A3DE" w14:textId="2C3B38AB" w:rsidR="005E517D" w:rsidRPr="00EF06A7" w:rsidRDefault="005E517D" w:rsidP="005E517D">
      <w:pPr>
        <w:pStyle w:val="H6"/>
      </w:pPr>
      <w:r w:rsidRPr="00EF06A7">
        <w:t>6.2A.3.1.3.3.2</w:t>
      </w:r>
      <w:r w:rsidRPr="00EF06A7">
        <w:tab/>
        <w:t>Test Procedure</w:t>
      </w:r>
    </w:p>
    <w:p w14:paraId="4CF258EF" w14:textId="77777777" w:rsidR="005E517D" w:rsidRPr="00EF06A7" w:rsidRDefault="005E517D" w:rsidP="005E517D">
      <w:pPr>
        <w:pStyle w:val="B1"/>
      </w:pPr>
      <w:r w:rsidRPr="00EF06A7">
        <w:rPr>
          <w:rFonts w:eastAsia="MS Mincho"/>
        </w:rPr>
        <w:t>1.</w:t>
      </w:r>
      <w:r w:rsidRPr="00EF06A7">
        <w:rPr>
          <w:rFonts w:eastAsia="MS Mincho"/>
        </w:rPr>
        <w:tab/>
      </w:r>
      <w:r w:rsidRPr="00EF06A7">
        <w:t>Configure SCCs according to Annex C.0, C.1 and C.2 for all downlink physical channels.</w:t>
      </w:r>
    </w:p>
    <w:p w14:paraId="084AA823" w14:textId="76F9B077" w:rsidR="005E517D" w:rsidRPr="00EF06A7" w:rsidRDefault="005E517D" w:rsidP="005E517D">
      <w:pPr>
        <w:pStyle w:val="B1"/>
      </w:pPr>
      <w:r w:rsidRPr="00EF06A7">
        <w:t>2.</w:t>
      </w:r>
      <w:r w:rsidRPr="00EF06A7">
        <w:tab/>
        <w:t>The SS shall configure SCCs as per TS 38.508-1 [6] clause 5.5.1. Message contents are defined in clause 6.2A.3.1.3.3.3.</w:t>
      </w:r>
    </w:p>
    <w:p w14:paraId="3320FBFD" w14:textId="17941FF9" w:rsidR="005E517D" w:rsidRPr="00EF06A7" w:rsidRDefault="005E517D" w:rsidP="005E517D">
      <w:pPr>
        <w:pStyle w:val="B1"/>
      </w:pPr>
      <w:r w:rsidRPr="00EF06A7">
        <w:t>3.</w:t>
      </w:r>
      <w:r w:rsidRPr="00EF06A7">
        <w:tab/>
        <w:t>SS activates SCCs by sending the activation MAC-CE (Refer TS 38.321 [</w:t>
      </w:r>
      <w:r w:rsidR="006D4F75" w:rsidRPr="00EF06A7">
        <w:t>24</w:t>
      </w:r>
      <w:r w:rsidRPr="00EF06A7">
        <w:t>], clauses 5.9, 6.1.3.10). Wait for at least 1 second (Refer TS 38.133[</w:t>
      </w:r>
      <w:r w:rsidR="006D4F75" w:rsidRPr="00EF06A7">
        <w:t>25</w:t>
      </w:r>
      <w:r w:rsidRPr="00EF06A7">
        <w:t>], clause9.3).</w:t>
      </w:r>
    </w:p>
    <w:p w14:paraId="136FF85F" w14:textId="77777777" w:rsidR="005E517D" w:rsidRPr="00EF06A7" w:rsidRDefault="005E517D" w:rsidP="005E517D">
      <w:pPr>
        <w:pStyle w:val="B1"/>
      </w:pPr>
      <w:r w:rsidRPr="00EF06A7">
        <w:rPr>
          <w:rFonts w:eastAsia="MS Mincho"/>
        </w:rPr>
        <w:t>4</w:t>
      </w:r>
      <w:r w:rsidRPr="00EF06A7">
        <w:t>.</w:t>
      </w:r>
      <w:r w:rsidRPr="00EF06A7">
        <w:tab/>
        <w:t>Set the parameters of bandwidth, reference channel, propagation condition and antenna configuration according to Table 6.2A.3.1.0-1 to Table 6.2A.3.1.0-3 as appropriate. Set the SNR according to Table 6.2A.3.1.0-5 as appropriate for PCC and SCCs (For a UE supporting 4Rx antenna ports on a given CC, the SNR is reduced by 3dB for that CC).</w:t>
      </w:r>
    </w:p>
    <w:p w14:paraId="499817B9" w14:textId="77777777" w:rsidR="005E517D" w:rsidRPr="00EF06A7" w:rsidRDefault="005E517D" w:rsidP="005E517D">
      <w:pPr>
        <w:pStyle w:val="B1"/>
      </w:pPr>
      <w:r w:rsidRPr="00EF06A7">
        <w:t>5.</w:t>
      </w:r>
      <w:r w:rsidRPr="00EF06A7">
        <w:tab/>
        <w:t>SS transmits PDSCH via PDCCH DCI format 1_1 for C_RNTI to transmit the DL RMC on both PCC and SCCs. The SS sends downlink MAC padding bits on the DL RMC.</w:t>
      </w:r>
    </w:p>
    <w:p w14:paraId="6AD2EB6C" w14:textId="77777777" w:rsidR="005E517D" w:rsidRPr="00EF06A7" w:rsidRDefault="005E517D" w:rsidP="005E517D">
      <w:pPr>
        <w:pStyle w:val="B1"/>
      </w:pPr>
      <w:r w:rsidRPr="00EF06A7">
        <w:t>6.</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s. For each CSI report calculate the respective difference CQI</w:t>
      </w:r>
      <w:r w:rsidRPr="00EF06A7">
        <w:rPr>
          <w:vertAlign w:val="subscript"/>
        </w:rPr>
        <w:t>P-S1</w:t>
      </w:r>
      <w:r w:rsidRPr="00EF06A7">
        <w:t xml:space="preserve"> = wideband CQI</w:t>
      </w:r>
      <w:r w:rsidRPr="00EF06A7">
        <w:rPr>
          <w:vertAlign w:val="subscript"/>
        </w:rPr>
        <w:t>PCell</w:t>
      </w:r>
      <w:r w:rsidRPr="00EF06A7">
        <w:t xml:space="preserve"> – wideband CQI</w:t>
      </w:r>
      <w:r w:rsidRPr="00EF06A7">
        <w:rPr>
          <w:vertAlign w:val="subscript"/>
        </w:rPr>
        <w:t>SCell1</w:t>
      </w:r>
      <w:r w:rsidRPr="00EF06A7">
        <w:rPr>
          <w:rFonts w:eastAsia="PMingLiU"/>
          <w:vertAlign w:val="subscript"/>
          <w:lang w:eastAsia="zh-TW"/>
        </w:rPr>
        <w:t>,</w:t>
      </w:r>
      <w:r w:rsidRPr="00EF06A7">
        <w:t xml:space="preserve"> the respective difference CQI</w:t>
      </w:r>
      <w:r w:rsidRPr="00EF06A7">
        <w:rPr>
          <w:vertAlign w:val="subscript"/>
        </w:rPr>
        <w:t>S1-S2</w:t>
      </w:r>
      <w:r w:rsidRPr="00EF06A7">
        <w:t xml:space="preserve"> = wideband CQI</w:t>
      </w:r>
      <w:r w:rsidRPr="00EF06A7">
        <w:rPr>
          <w:vertAlign w:val="subscript"/>
        </w:rPr>
        <w:t>SCell1</w:t>
      </w:r>
      <w:r w:rsidRPr="00EF06A7">
        <w:t xml:space="preserve"> – wideband CQI</w:t>
      </w:r>
      <w:r w:rsidRPr="00EF06A7">
        <w:rPr>
          <w:vertAlign w:val="subscript"/>
        </w:rPr>
        <w:t>SCell2</w:t>
      </w:r>
      <w:r w:rsidRPr="00EF06A7">
        <w:rPr>
          <w:rFonts w:eastAsia="PMingLiU"/>
          <w:vertAlign w:val="subscript"/>
          <w:lang w:eastAsia="zh-TW"/>
        </w:rPr>
        <w:t xml:space="preserve"> </w:t>
      </w:r>
      <w:r w:rsidRPr="00EF06A7">
        <w:rPr>
          <w:rFonts w:eastAsia="PMingLiU"/>
          <w:lang w:eastAsia="zh-TW"/>
        </w:rPr>
        <w:t xml:space="preserve">and the respective difference </w:t>
      </w:r>
      <w:r w:rsidRPr="00EF06A7">
        <w:t>CQI</w:t>
      </w:r>
      <w:r w:rsidRPr="00EF06A7">
        <w:rPr>
          <w:vertAlign w:val="subscript"/>
        </w:rPr>
        <w:t>S1-S</w:t>
      </w:r>
      <w:r w:rsidRPr="00EF06A7">
        <w:rPr>
          <w:vertAlign w:val="subscript"/>
          <w:lang w:eastAsia="ko-KR"/>
        </w:rPr>
        <w:t>3</w:t>
      </w:r>
      <w:r w:rsidRPr="00EF06A7">
        <w:t xml:space="preserve"> = wideband CQI</w:t>
      </w:r>
      <w:r w:rsidRPr="00EF06A7">
        <w:rPr>
          <w:vertAlign w:val="subscript"/>
        </w:rPr>
        <w:t>SCell1</w:t>
      </w:r>
      <w:r w:rsidRPr="00EF06A7">
        <w:t xml:space="preserve"> – wideband CQI</w:t>
      </w:r>
      <w:r w:rsidRPr="00EF06A7">
        <w:rPr>
          <w:vertAlign w:val="subscript"/>
        </w:rPr>
        <w:t>SCell</w:t>
      </w:r>
      <w:r w:rsidRPr="00EF06A7">
        <w:rPr>
          <w:vertAlign w:val="subscript"/>
          <w:lang w:eastAsia="ko-KR"/>
        </w:rPr>
        <w:t>3</w:t>
      </w:r>
      <w:r w:rsidRPr="00EF06A7">
        <w:t>.</w:t>
      </w:r>
    </w:p>
    <w:p w14:paraId="389E788F" w14:textId="77777777" w:rsidR="005E517D" w:rsidRPr="00EF06A7" w:rsidRDefault="005E517D" w:rsidP="005E517D">
      <w:pPr>
        <w:pStyle w:val="B1"/>
      </w:pPr>
      <w:r w:rsidRPr="00EF06A7">
        <w:t>7.</w:t>
      </w:r>
      <w:r w:rsidRPr="00EF06A7">
        <w:tab/>
        <w:t>If more than 1800 values of CQI</w:t>
      </w:r>
      <w:r w:rsidRPr="00EF06A7">
        <w:rPr>
          <w:vertAlign w:val="subscript"/>
        </w:rPr>
        <w:t>P-S1</w:t>
      </w:r>
      <w:r w:rsidRPr="00EF06A7">
        <w:t xml:space="preserve"> are ≥ 2</w:t>
      </w:r>
      <w:r w:rsidRPr="00EF06A7">
        <w:rPr>
          <w:rFonts w:eastAsia="PMingLiU"/>
          <w:lang w:eastAsia="zh-TW"/>
        </w:rPr>
        <w:t>,</w:t>
      </w:r>
      <w:r w:rsidRPr="00EF06A7">
        <w:t xml:space="preserve"> more than 1800 values of CQI</w:t>
      </w:r>
      <w:r w:rsidRPr="00EF06A7">
        <w:rPr>
          <w:vertAlign w:val="subscript"/>
        </w:rPr>
        <w:t xml:space="preserve"> S1-S2</w:t>
      </w:r>
      <w:r w:rsidRPr="00EF06A7">
        <w:t xml:space="preserve"> are ≥ 2</w:t>
      </w:r>
      <w:r w:rsidRPr="00EF06A7">
        <w:rPr>
          <w:rFonts w:eastAsia="PMingLiU"/>
          <w:lang w:eastAsia="zh-TW"/>
        </w:rPr>
        <w:t xml:space="preserve"> and more than 1800 values of</w:t>
      </w:r>
      <w:r w:rsidRPr="00EF06A7">
        <w:t xml:space="preserve"> CQI</w:t>
      </w:r>
      <w:r w:rsidRPr="00EF06A7">
        <w:rPr>
          <w:vertAlign w:val="subscript"/>
        </w:rPr>
        <w:t xml:space="preserve"> S1-S</w:t>
      </w:r>
      <w:r w:rsidRPr="00EF06A7">
        <w:rPr>
          <w:vertAlign w:val="subscript"/>
          <w:lang w:eastAsia="ko-KR"/>
        </w:rPr>
        <w:t>3</w:t>
      </w:r>
      <w:r w:rsidRPr="00EF06A7">
        <w:t xml:space="preserve"> are ≥ 2</w:t>
      </w:r>
      <w:r w:rsidRPr="00EF06A7">
        <w:rPr>
          <w:vertAlign w:val="subscript"/>
        </w:rPr>
        <w:t xml:space="preserve">, </w:t>
      </w:r>
      <w:r w:rsidRPr="00EF06A7">
        <w:t>pass the UE. Otherwise fail the UE.</w:t>
      </w:r>
    </w:p>
    <w:p w14:paraId="3283D633" w14:textId="77777777" w:rsidR="005E517D" w:rsidRPr="00EF06A7" w:rsidRDefault="005E517D" w:rsidP="005E517D">
      <w:pPr>
        <w:pStyle w:val="B1"/>
      </w:pPr>
      <w:r w:rsidRPr="00EF06A7">
        <w:t>8.</w:t>
      </w:r>
      <w:r w:rsidRPr="00EF06A7">
        <w:tab/>
        <w:t>Repeat steps from 1 to 7 for each test point defined in Table 6.2A.3.1.0-6 as appropriate.</w:t>
      </w:r>
    </w:p>
    <w:p w14:paraId="06BD2A9D" w14:textId="289B5AA4" w:rsidR="005E517D" w:rsidRPr="00EF06A7" w:rsidRDefault="005E517D" w:rsidP="005E517D">
      <w:pPr>
        <w:pStyle w:val="H6"/>
      </w:pPr>
      <w:r w:rsidRPr="00EF06A7">
        <w:t>6.2A.3.1.3.3.3</w:t>
      </w:r>
      <w:r w:rsidRPr="00EF06A7">
        <w:tab/>
        <w:t>Message contents</w:t>
      </w:r>
    </w:p>
    <w:p w14:paraId="22187279" w14:textId="6AF10E7B" w:rsidR="005E517D" w:rsidRPr="00EF06A7" w:rsidRDefault="005E517D" w:rsidP="005E517D">
      <w:r w:rsidRPr="00EF06A7">
        <w:rPr>
          <w:lang w:eastAsia="zh-CN"/>
        </w:rPr>
        <w:t xml:space="preserve">Same with </w:t>
      </w:r>
      <w:r w:rsidRPr="00EF06A7">
        <w:t>6.2A.3.1.1.3.3.</w:t>
      </w:r>
    </w:p>
    <w:p w14:paraId="1EEC5098" w14:textId="3CC57AC5" w:rsidR="005E517D" w:rsidRPr="00EF06A7" w:rsidRDefault="005E517D" w:rsidP="005E517D">
      <w:pPr>
        <w:pStyle w:val="H6"/>
      </w:pPr>
      <w:r w:rsidRPr="00EF06A7">
        <w:t>6.2A.3.1.3.4</w:t>
      </w:r>
      <w:r w:rsidRPr="00EF06A7">
        <w:tab/>
        <w:t>Test Requirements</w:t>
      </w:r>
    </w:p>
    <w:p w14:paraId="6ADC9961" w14:textId="7F03BB98" w:rsidR="005E517D" w:rsidRPr="00EF06A7" w:rsidRDefault="005E517D" w:rsidP="005E517D">
      <w:r w:rsidRPr="00EF06A7">
        <w:t>The pass fail decision is as specified in the test procedure in clause 6.2A.3.1.3.3.2.</w:t>
      </w:r>
    </w:p>
    <w:p w14:paraId="2BF506FD" w14:textId="77777777" w:rsidR="005E517D" w:rsidRPr="00EF06A7" w:rsidRDefault="005E517D" w:rsidP="005E517D">
      <w:r w:rsidRPr="00EF06A7">
        <w:t>There are no parameters in the test setup or measurement process whose variation impacts the results so there are no applicable test tolerances for this test.</w:t>
      </w:r>
    </w:p>
    <w:p w14:paraId="73ACE3D8" w14:textId="77777777" w:rsidR="00F15980" w:rsidRPr="00EF06A7" w:rsidRDefault="00F15980" w:rsidP="00C00A61">
      <w:pPr>
        <w:pStyle w:val="Heading2"/>
      </w:pPr>
      <w:r w:rsidRPr="00EF06A7">
        <w:t>6.3</w:t>
      </w:r>
      <w:r w:rsidRPr="00EF06A7">
        <w:tab/>
        <w:t>Reporting of Precoding Matrix Indicator (PMI)</w:t>
      </w:r>
      <w:bookmarkEnd w:id="319"/>
      <w:bookmarkEnd w:id="320"/>
      <w:bookmarkEnd w:id="321"/>
      <w:bookmarkEnd w:id="322"/>
      <w:bookmarkEnd w:id="323"/>
      <w:bookmarkEnd w:id="324"/>
      <w:bookmarkEnd w:id="325"/>
    </w:p>
    <w:p w14:paraId="4AADBB39" w14:textId="77777777" w:rsidR="00DD364F" w:rsidRPr="00EF06A7" w:rsidRDefault="00DD364F" w:rsidP="00DD364F">
      <w:pPr>
        <w:pStyle w:val="Heading3"/>
      </w:pPr>
      <w:bookmarkStart w:id="358" w:name="_Toc27479517"/>
      <w:bookmarkStart w:id="359" w:name="_Toc36058704"/>
      <w:bookmarkStart w:id="360" w:name="_Toc44067627"/>
      <w:bookmarkStart w:id="361" w:name="_Toc52716553"/>
      <w:bookmarkStart w:id="362" w:name="_Toc58239198"/>
      <w:bookmarkStart w:id="363" w:name="_Toc68246780"/>
      <w:bookmarkStart w:id="364" w:name="_Toc75790093"/>
      <w:r w:rsidRPr="00EF06A7">
        <w:t>6.3.0</w:t>
      </w:r>
      <w:r w:rsidRPr="00EF06A7">
        <w:tab/>
        <w:t>General</w:t>
      </w:r>
      <w:bookmarkEnd w:id="358"/>
      <w:bookmarkEnd w:id="359"/>
      <w:bookmarkEnd w:id="360"/>
      <w:bookmarkEnd w:id="361"/>
      <w:bookmarkEnd w:id="362"/>
      <w:bookmarkEnd w:id="363"/>
      <w:bookmarkEnd w:id="364"/>
    </w:p>
    <w:p w14:paraId="05F446F6" w14:textId="220E7F62" w:rsidR="00DD364F" w:rsidRPr="00EF06A7" w:rsidRDefault="00DD364F" w:rsidP="00DD364F">
      <w:r w:rsidRPr="00EF06A7">
        <w:t>The minimum performance requirements of PMI reporting are defined based on the precoding gain, expressed as the relative increase in throughput when the transmitter is configured according to the UE report</w:t>
      </w:r>
      <w:r w:rsidR="001D3EA1" w:rsidRPr="00EF06A7">
        <w:t>ed PMI</w:t>
      </w:r>
      <w:r w:rsidRPr="00EF06A7">
        <w:t xml:space="preserve"> compared to the case when the transmitter is using random precoding, respectively. When the transmitter uses random precoding, for each PDSCH allocation a precoder is randomly generated </w:t>
      </w:r>
      <w:r w:rsidR="001D3EA1" w:rsidRPr="00EF06A7">
        <w:t>with equal probability of each applicable i</w:t>
      </w:r>
      <w:r w:rsidR="001D3EA1" w:rsidRPr="00EF06A7">
        <w:rPr>
          <w:vertAlign w:val="subscript"/>
        </w:rPr>
        <w:t>1</w:t>
      </w:r>
      <w:r w:rsidR="001D3EA1" w:rsidRPr="00EF06A7">
        <w:t xml:space="preserve"> and i</w:t>
      </w:r>
      <w:r w:rsidR="001D3EA1" w:rsidRPr="00EF06A7">
        <w:rPr>
          <w:vertAlign w:val="subscript"/>
        </w:rPr>
        <w:t>2</w:t>
      </w:r>
      <w:r w:rsidR="001D3EA1" w:rsidRPr="00EF06A7">
        <w:t xml:space="preserve"> combination </w:t>
      </w:r>
      <w:r w:rsidRPr="00EF06A7">
        <w:t>and applied to the PDSCH. A fixed transport format (FRC) is configured for all requirements.</w:t>
      </w:r>
    </w:p>
    <w:p w14:paraId="07530943" w14:textId="2139A9BF" w:rsidR="00DD364F" w:rsidRPr="00EF06A7" w:rsidRDefault="00DD364F" w:rsidP="00DD364F">
      <w:pPr>
        <w:rPr>
          <w:lang w:eastAsia="zh-CN"/>
        </w:rPr>
      </w:pPr>
      <w:r w:rsidRPr="00EF06A7">
        <w:t xml:space="preserve">The requirements for transmission </w:t>
      </w:r>
      <w:r w:rsidR="001D3EA1" w:rsidRPr="00EF06A7">
        <w:t>scheme</w:t>
      </w:r>
      <w:r w:rsidRPr="00EF06A7">
        <w:t xml:space="preserve"> 1 with higher layer parameter </w:t>
      </w:r>
      <w:r w:rsidRPr="00EF06A7">
        <w:rPr>
          <w:i/>
        </w:rPr>
        <w:t>codebookType</w:t>
      </w:r>
      <w:r w:rsidRPr="00EF06A7">
        <w:t xml:space="preserve"> set to </w:t>
      </w:r>
      <w:r w:rsidR="00820D81" w:rsidRPr="00EF06A7">
        <w:t>'</w:t>
      </w:r>
      <w:r w:rsidR="001D3EA1" w:rsidRPr="00EF06A7">
        <w:t>t</w:t>
      </w:r>
      <w:r w:rsidRPr="00EF06A7">
        <w:t>ypeI-SinglePanel</w:t>
      </w:r>
      <w:r w:rsidR="00820D81" w:rsidRPr="00EF06A7">
        <w:t>'</w:t>
      </w:r>
      <w:r w:rsidRPr="00EF06A7">
        <w:t xml:space="preserve"> are specified in terms of the ratio</w:t>
      </w:r>
      <w:r w:rsidRPr="00EF06A7">
        <w:rPr>
          <w:lang w:eastAsia="zh-CN"/>
        </w:rPr>
        <w:t>:</w:t>
      </w:r>
    </w:p>
    <w:p w14:paraId="1D3CA9AC" w14:textId="77777777" w:rsidR="001D3EA1" w:rsidRPr="00EF06A7" w:rsidRDefault="001D3EA1" w:rsidP="001D3EA1">
      <w:pPr>
        <w:pStyle w:val="EQ"/>
        <w:jc w:val="center"/>
        <w:rPr>
          <w:noProof w:val="0"/>
        </w:rPr>
      </w:pPr>
      <w:r w:rsidRPr="00EF06A7">
        <w:rPr>
          <w:noProof w:val="0"/>
          <w:position w:val="-32"/>
          <w:lang w:eastAsia="ko-KR"/>
        </w:rPr>
        <w:object w:dxaOrig="960" w:dyaOrig="700" w14:anchorId="7076F346">
          <v:shape id="_x0000_i1063" type="#_x0000_t75" style="width:50.4pt;height:36pt" o:ole="">
            <v:imagedata r:id="rId46" o:title=""/>
          </v:shape>
          <o:OLEObject Type="Embed" ProgID="Equation.3" ShapeID="_x0000_i1063" DrawAspect="Content" ObjectID="_1781610835" r:id="rId47"/>
        </w:object>
      </w:r>
    </w:p>
    <w:p w14:paraId="3B45EC00" w14:textId="77777777" w:rsidR="001D3EA1" w:rsidRPr="00EF06A7" w:rsidRDefault="001D3EA1" w:rsidP="001D3EA1">
      <w:pPr>
        <w:rPr>
          <w:rFonts w:eastAsia="SimSun"/>
          <w:lang w:eastAsia="zh-CN"/>
        </w:rPr>
      </w:pPr>
      <w:r w:rsidRPr="00EF06A7">
        <w:rPr>
          <w:rFonts w:eastAsia="SimSun"/>
          <w:lang w:eastAsia="zh-CN"/>
        </w:rPr>
        <w:t xml:space="preserve">In the definition of </w:t>
      </w:r>
      <w:r w:rsidRPr="00EF06A7">
        <w:rPr>
          <w:rFonts w:eastAsia="SimSun"/>
          <w:i/>
          <w:lang w:eastAsia="zh-CN"/>
        </w:rPr>
        <w:t>γ</w:t>
      </w:r>
      <w:r w:rsidRPr="00EF06A7">
        <w:rPr>
          <w:rFonts w:eastAsia="SimSun"/>
          <w:lang w:eastAsia="zh-CN"/>
        </w:rPr>
        <w:t>, for 4TX,</w:t>
      </w:r>
      <w:r w:rsidRPr="00EF06A7" w:rsidDel="00130481">
        <w:rPr>
          <w:rFonts w:eastAsia="SimSun"/>
          <w:lang w:eastAsia="zh-CN"/>
        </w:rPr>
        <w:t xml:space="preserve"> </w:t>
      </w:r>
      <w:r w:rsidRPr="00EF06A7">
        <w:rPr>
          <w:rFonts w:eastAsia="SimSun"/>
          <w:lang w:eastAsia="zh-CN"/>
        </w:rPr>
        <w:t>8TX, 16TX, and 32TX PMI requirements,</w:t>
      </w:r>
      <w:r w:rsidRPr="00EF06A7">
        <w:rPr>
          <w:rFonts w:eastAsia="SimSun"/>
          <w:i/>
          <w:iCs/>
        </w:rPr>
        <w:t xml:space="preserve"> </w:t>
      </w:r>
      <w:r w:rsidRPr="00EF06A7">
        <w:rPr>
          <w:position w:val="-12"/>
          <w:lang w:eastAsia="ko-KR"/>
        </w:rPr>
        <w:object w:dxaOrig="279" w:dyaOrig="360" w14:anchorId="1E5FB4E6">
          <v:shape id="_x0000_i1064" type="#_x0000_t75" style="width:14.4pt;height:21.6pt" o:ole="">
            <v:imagedata r:id="rId48" o:title=""/>
          </v:shape>
          <o:OLEObject Type="Embed" ProgID="Equation.DSMT4" ShapeID="_x0000_i1064" DrawAspect="Content" ObjectID="_1781610836" r:id="rId49"/>
        </w:object>
      </w:r>
      <w:r w:rsidRPr="00EF06A7">
        <w:rPr>
          <w:rFonts w:eastAsia="SimSun"/>
        </w:rPr>
        <w:t xml:space="preserve"> </w:t>
      </w:r>
      <w:r w:rsidRPr="00EF06A7">
        <w:rPr>
          <w:rFonts w:eastAsia="SimSun"/>
          <w:lang w:eastAsia="zh-CN"/>
        </w:rPr>
        <w:t xml:space="preserve">is 90 % of the maximum throughput obtained at </w:t>
      </w:r>
      <w:r w:rsidRPr="00EF06A7">
        <w:rPr>
          <w:position w:val="-12"/>
          <w:lang w:eastAsia="ko-KR"/>
        </w:rPr>
        <w:object w:dxaOrig="639" w:dyaOrig="360" w14:anchorId="58ABA7C1">
          <v:shape id="_x0000_i1065" type="#_x0000_t75" style="width:28.5pt;height:21.6pt" o:ole="">
            <v:imagedata r:id="rId50" o:title=""/>
          </v:shape>
          <o:OLEObject Type="Embed" ProgID="Equation.DSMT4" ShapeID="_x0000_i1065" DrawAspect="Content" ObjectID="_1781610837" r:id="rId51"/>
        </w:object>
      </w:r>
      <w:r w:rsidRPr="00EF06A7">
        <w:rPr>
          <w:rFonts w:eastAsia="SimSun"/>
          <w:lang w:eastAsia="zh-CN"/>
        </w:rPr>
        <w:t xml:space="preserve"> using the precoders configured according to the UE reports, </w:t>
      </w:r>
      <w:r w:rsidRPr="00EF06A7">
        <w:rPr>
          <w:rFonts w:eastAsia="SimSun"/>
        </w:rPr>
        <w:t xml:space="preserve">and </w:t>
      </w:r>
      <w:r w:rsidRPr="00EF06A7">
        <w:rPr>
          <w:position w:val="-14"/>
          <w:lang w:eastAsia="ko-KR"/>
        </w:rPr>
        <w:object w:dxaOrig="360" w:dyaOrig="360" w14:anchorId="4C4F8CE6">
          <v:shape id="_x0000_i1066" type="#_x0000_t75" style="width:21.6pt;height:21.6pt" o:ole="">
            <v:imagedata r:id="rId52" o:title=""/>
          </v:shape>
          <o:OLEObject Type="Embed" ProgID="Equation.DSMT4" ShapeID="_x0000_i1066" DrawAspect="Content" ObjectID="_1781610838" r:id="rId53"/>
        </w:object>
      </w:r>
      <w:r w:rsidRPr="00EF06A7">
        <w:rPr>
          <w:rFonts w:eastAsia="SimSun"/>
          <w:lang w:eastAsia="zh-CN"/>
        </w:rPr>
        <w:t xml:space="preserve">is </w:t>
      </w:r>
      <w:r w:rsidRPr="00EF06A7">
        <w:rPr>
          <w:rFonts w:eastAsia="SimSun"/>
        </w:rPr>
        <w:t xml:space="preserve">the throughput measured at </w:t>
      </w:r>
      <w:r w:rsidRPr="00EF06A7">
        <w:rPr>
          <w:position w:val="-12"/>
          <w:lang w:eastAsia="ko-KR"/>
        </w:rPr>
        <w:object w:dxaOrig="639" w:dyaOrig="360" w14:anchorId="22DD4213">
          <v:shape id="_x0000_i1067" type="#_x0000_t75" style="width:28.5pt;height:21.6pt" o:ole="">
            <v:imagedata r:id="rId50" o:title=""/>
          </v:shape>
          <o:OLEObject Type="Embed" ProgID="Equation.DSMT4" ShapeID="_x0000_i1067" DrawAspect="Content" ObjectID="_1781610839" r:id="rId54"/>
        </w:object>
      </w:r>
      <w:r w:rsidRPr="00EF06A7">
        <w:rPr>
          <w:rFonts w:eastAsia="SimSun"/>
        </w:rPr>
        <w:t>with</w:t>
      </w:r>
      <w:r w:rsidRPr="00EF06A7">
        <w:rPr>
          <w:rFonts w:eastAsia="SimSun"/>
          <w:lang w:eastAsia="zh-CN"/>
        </w:rPr>
        <w:t xml:space="preserve"> random precoding.</w:t>
      </w:r>
    </w:p>
    <w:p w14:paraId="047B7E8A" w14:textId="77777777" w:rsidR="001D3EA1" w:rsidRPr="00EF06A7" w:rsidRDefault="001D3EA1" w:rsidP="001D3EA1">
      <w:pPr>
        <w:rPr>
          <w:lang w:eastAsia="zh-CN"/>
        </w:rPr>
      </w:pPr>
      <w:r w:rsidRPr="00EF06A7">
        <w:rPr>
          <w:rFonts w:eastAsia="SimSun"/>
        </w:rPr>
        <w:t xml:space="preserve">The requirements for transmission scheme 1 with higher layer parameter </w:t>
      </w:r>
      <w:r w:rsidRPr="00EF06A7">
        <w:rPr>
          <w:rFonts w:eastAsia="SimSun"/>
          <w:i/>
        </w:rPr>
        <w:t>codebookType</w:t>
      </w:r>
      <w:r w:rsidRPr="00EF06A7">
        <w:rPr>
          <w:rFonts w:eastAsia="SimSun"/>
        </w:rPr>
        <w:t xml:space="preserve"> set to '</w:t>
      </w:r>
      <w:r w:rsidRPr="00EF06A7">
        <w:rPr>
          <w:color w:val="000000"/>
        </w:rPr>
        <w:t>typeII</w:t>
      </w:r>
      <w:r w:rsidRPr="00EF06A7">
        <w:rPr>
          <w:rFonts w:ascii="Arial" w:eastAsia="SimSun" w:hAnsi="Arial"/>
          <w:sz w:val="18"/>
        </w:rPr>
        <w:t>'</w:t>
      </w:r>
      <w:r w:rsidRPr="00EF06A7">
        <w:rPr>
          <w:rFonts w:eastAsia="SimSun"/>
        </w:rPr>
        <w:t xml:space="preserve"> or '</w:t>
      </w:r>
      <w:r w:rsidRPr="00EF06A7">
        <w:rPr>
          <w:color w:val="000000"/>
        </w:rPr>
        <w:t>typeII-r16</w:t>
      </w:r>
      <w:r w:rsidRPr="00EF06A7">
        <w:rPr>
          <w:rFonts w:ascii="Arial" w:eastAsia="SimSun" w:hAnsi="Arial"/>
          <w:sz w:val="18"/>
        </w:rPr>
        <w:t>'</w:t>
      </w:r>
      <w:r w:rsidRPr="00EF06A7">
        <w:rPr>
          <w:rFonts w:eastAsia="SimSun"/>
        </w:rPr>
        <w:t xml:space="preserve"> are specified in terms of the ratio</w:t>
      </w:r>
      <w:r w:rsidRPr="00EF06A7">
        <w:rPr>
          <w:rFonts w:eastAsia="SimSun"/>
          <w:lang w:eastAsia="zh-CN"/>
        </w:rPr>
        <w:t>:</w:t>
      </w:r>
    </w:p>
    <w:p w14:paraId="1797042B" w14:textId="77777777" w:rsidR="00DD364F" w:rsidRPr="00EF06A7" w:rsidRDefault="00DD364F" w:rsidP="00C24A2D">
      <w:pPr>
        <w:pStyle w:val="EQ"/>
        <w:jc w:val="center"/>
        <w:rPr>
          <w:noProof w:val="0"/>
        </w:rPr>
      </w:pPr>
      <w:r w:rsidRPr="00EF06A7">
        <w:rPr>
          <w:noProof w:val="0"/>
        </w:rPr>
        <w:object w:dxaOrig="1719" w:dyaOrig="740" w14:anchorId="527C3C9A">
          <v:shape id="_x0000_i1068" type="#_x0000_t75" style="width:86.1pt;height:36pt" o:ole="">
            <v:imagedata r:id="rId55" o:title=""/>
          </v:shape>
          <o:OLEObject Type="Embed" ProgID="Equation.3" ShapeID="_x0000_i1068" DrawAspect="Content" ObjectID="_1781610840" r:id="rId56"/>
        </w:object>
      </w:r>
    </w:p>
    <w:p w14:paraId="17879B46" w14:textId="016D9A83" w:rsidR="00DD364F" w:rsidRPr="00EF06A7" w:rsidRDefault="00DD364F" w:rsidP="00C24A2D">
      <w:r w:rsidRPr="00EF06A7">
        <w:rPr>
          <w:lang w:eastAsia="zh-CN"/>
        </w:rPr>
        <w:t xml:space="preserve">In the definition of </w:t>
      </w:r>
      <w:r w:rsidRPr="00EF06A7">
        <w:rPr>
          <w:i/>
          <w:lang w:eastAsia="zh-CN"/>
        </w:rPr>
        <w:t>γ</w:t>
      </w:r>
      <w:r w:rsidRPr="00EF06A7">
        <w:rPr>
          <w:lang w:eastAsia="zh-CN"/>
        </w:rPr>
        <w:t xml:space="preserve">, for </w:t>
      </w:r>
      <w:r w:rsidR="001D3EA1" w:rsidRPr="00EF06A7">
        <w:rPr>
          <w:lang w:eastAsia="zh-CN"/>
        </w:rPr>
        <w:t>16</w:t>
      </w:r>
      <w:r w:rsidRPr="00EF06A7">
        <w:rPr>
          <w:lang w:eastAsia="zh-CN"/>
        </w:rPr>
        <w:t>TX PMI requirements,</w:t>
      </w:r>
      <w:r w:rsidRPr="00EF06A7">
        <w:t xml:space="preserve"> </w:t>
      </w:r>
      <w:r w:rsidRPr="00EF06A7">
        <w:rPr>
          <w:position w:val="-14"/>
        </w:rPr>
        <w:object w:dxaOrig="1240" w:dyaOrig="380" w14:anchorId="032DD31D">
          <v:shape id="_x0000_i1069" type="#_x0000_t75" style="width:64.5pt;height:21.9pt" o:ole="">
            <v:imagedata r:id="rId57" o:title=""/>
          </v:shape>
          <o:OLEObject Type="Embed" ProgID="Equation.DSMT4" ShapeID="_x0000_i1069" DrawAspect="Content" ObjectID="_1781610841" r:id="rId58"/>
        </w:object>
      </w:r>
      <w:r w:rsidRPr="00EF06A7">
        <w:rPr>
          <w:lang w:eastAsia="zh-CN"/>
        </w:rPr>
        <w:t xml:space="preserve">is 90 % of the maximum throughput obtained at </w:t>
      </w:r>
      <w:r w:rsidRPr="00EF06A7">
        <w:rPr>
          <w:position w:val="-14"/>
        </w:rPr>
        <w:object w:dxaOrig="1260" w:dyaOrig="315" w14:anchorId="1008B9FC">
          <v:shape id="_x0000_i1070" type="#_x0000_t75" style="width:64.5pt;height:14.4pt" o:ole="">
            <v:imagedata r:id="rId59" o:title=""/>
          </v:shape>
          <o:OLEObject Type="Embed" ProgID="Equation.DSMT4" ShapeID="_x0000_i1070" DrawAspect="Content" ObjectID="_1781610842" r:id="rId60"/>
        </w:object>
      </w:r>
      <w:r w:rsidRPr="00EF06A7">
        <w:rPr>
          <w:lang w:eastAsia="zh-CN"/>
        </w:rPr>
        <w:t xml:space="preserve"> using the precoders configured according to the UE reports, </w:t>
      </w:r>
      <w:r w:rsidRPr="00EF06A7">
        <w:t xml:space="preserve">and </w:t>
      </w:r>
      <w:r w:rsidRPr="00EF06A7">
        <w:rPr>
          <w:position w:val="-14"/>
        </w:rPr>
        <w:object w:dxaOrig="765" w:dyaOrig="375" w14:anchorId="39D39FBD">
          <v:shape id="_x0000_i1071" type="#_x0000_t75" style="width:36pt;height:21.9pt" o:ole="">
            <v:imagedata r:id="rId61" o:title=""/>
          </v:shape>
          <o:OLEObject Type="Embed" ProgID="Equation.DSMT4" ShapeID="_x0000_i1071" DrawAspect="Content" ObjectID="_1781610843" r:id="rId62"/>
        </w:object>
      </w:r>
      <w:r w:rsidRPr="00EF06A7">
        <w:rPr>
          <w:lang w:eastAsia="zh-CN"/>
        </w:rPr>
        <w:t xml:space="preserve">is </w:t>
      </w:r>
      <w:r w:rsidRPr="00EF06A7">
        <w:t xml:space="preserve">the throughput measured at </w:t>
      </w:r>
      <w:r w:rsidRPr="00EF06A7">
        <w:rPr>
          <w:position w:val="-14"/>
        </w:rPr>
        <w:object w:dxaOrig="1275" w:dyaOrig="345" w14:anchorId="06A3E011">
          <v:shape id="_x0000_i1072" type="#_x0000_t75" style="width:64.5pt;height:21.9pt" o:ole="">
            <v:imagedata r:id="rId59" o:title=""/>
          </v:shape>
          <o:OLEObject Type="Embed" ProgID="Equation.DSMT4" ShapeID="_x0000_i1072" DrawAspect="Content" ObjectID="_1781610844" r:id="rId63"/>
        </w:object>
      </w:r>
      <w:r w:rsidRPr="00EF06A7">
        <w:t>with</w:t>
      </w:r>
      <w:r w:rsidRPr="00EF06A7">
        <w:rPr>
          <w:lang w:eastAsia="zh-CN"/>
        </w:rPr>
        <w:t xml:space="preserve"> random precoding.</w:t>
      </w:r>
    </w:p>
    <w:p w14:paraId="485C8201" w14:textId="7DC0478B" w:rsidR="00F15980" w:rsidRPr="00EF06A7" w:rsidRDefault="00F15980" w:rsidP="00C00A61">
      <w:pPr>
        <w:pStyle w:val="Heading3"/>
      </w:pPr>
      <w:bookmarkStart w:id="365" w:name="_Toc27479518"/>
      <w:bookmarkStart w:id="366" w:name="_Toc36058705"/>
      <w:bookmarkStart w:id="367" w:name="_Toc44067628"/>
      <w:bookmarkStart w:id="368" w:name="_Toc52716554"/>
      <w:bookmarkStart w:id="369" w:name="_Toc58239199"/>
      <w:bookmarkStart w:id="370" w:name="_Toc68246781"/>
      <w:bookmarkStart w:id="371" w:name="_Toc75790094"/>
      <w:r w:rsidRPr="00EF06A7">
        <w:t>6.3.1</w:t>
      </w:r>
      <w:r w:rsidRPr="00EF06A7">
        <w:tab/>
        <w:t>1RX requirements</w:t>
      </w:r>
      <w:bookmarkEnd w:id="365"/>
      <w:bookmarkEnd w:id="366"/>
      <w:bookmarkEnd w:id="367"/>
      <w:bookmarkEnd w:id="368"/>
      <w:bookmarkEnd w:id="369"/>
      <w:bookmarkEnd w:id="370"/>
      <w:bookmarkEnd w:id="371"/>
    </w:p>
    <w:p w14:paraId="30952D31" w14:textId="77777777" w:rsidR="00E55836" w:rsidRPr="00EF06A7" w:rsidRDefault="00E55836" w:rsidP="00E55836">
      <w:pPr>
        <w:pStyle w:val="Heading4"/>
        <w:rPr>
          <w:rFonts w:eastAsia="Malgun Gothic"/>
        </w:rPr>
      </w:pPr>
      <w:bookmarkStart w:id="372" w:name="_Toc27479519"/>
      <w:bookmarkStart w:id="373" w:name="_Toc36058706"/>
      <w:bookmarkStart w:id="374" w:name="_Toc44067629"/>
      <w:bookmarkStart w:id="375" w:name="_Toc52716555"/>
      <w:bookmarkStart w:id="376" w:name="_Toc58239200"/>
      <w:bookmarkStart w:id="377" w:name="_Toc68246782"/>
      <w:bookmarkStart w:id="378" w:name="_Toc75790095"/>
      <w:r w:rsidRPr="00EF06A7">
        <w:rPr>
          <w:rFonts w:eastAsia="Malgun Gothic"/>
        </w:rPr>
        <w:t>6.3.1.1</w:t>
      </w:r>
      <w:r w:rsidRPr="00EF06A7">
        <w:rPr>
          <w:rFonts w:eastAsia="Malgun Gothic"/>
        </w:rPr>
        <w:tab/>
        <w:t>FDD</w:t>
      </w:r>
    </w:p>
    <w:p w14:paraId="65F38C83" w14:textId="77777777" w:rsidR="00E55836" w:rsidRPr="00EF06A7" w:rsidRDefault="00E55836" w:rsidP="00E55836">
      <w:pPr>
        <w:pStyle w:val="Heading5"/>
        <w:rPr>
          <w:rFonts w:eastAsia="Malgun Gothic"/>
        </w:rPr>
      </w:pPr>
      <w:r w:rsidRPr="00EF06A7">
        <w:rPr>
          <w:rFonts w:eastAsia="Malgun Gothic"/>
        </w:rPr>
        <w:t>6.3.1.1.1</w:t>
      </w:r>
      <w:r w:rsidRPr="00EF06A7">
        <w:rPr>
          <w:rFonts w:eastAsia="Malgun Gothic"/>
        </w:rPr>
        <w:tab/>
        <w:t>1Rx FDD Single PMI with 4TX TypeI-SinglePanel Codebook for RedCap</w:t>
      </w:r>
    </w:p>
    <w:p w14:paraId="4B626404" w14:textId="77777777" w:rsidR="00E55836" w:rsidRPr="00EF06A7" w:rsidRDefault="00E55836" w:rsidP="00EF06A7">
      <w:pPr>
        <w:pStyle w:val="EditorsNote"/>
        <w:rPr>
          <w:rStyle w:val="EditorsNoteCarCar"/>
          <w:rFonts w:eastAsia="Malgun Gothic"/>
          <w:sz w:val="22"/>
        </w:rPr>
      </w:pPr>
      <w:r w:rsidRPr="00EF06A7">
        <w:rPr>
          <w:rStyle w:val="EditorsNoteCarCar"/>
        </w:rPr>
        <w:t>Editor’s note: This test case is incomplete in following aspects:</w:t>
      </w:r>
    </w:p>
    <w:p w14:paraId="18A3D2E9" w14:textId="77777777" w:rsidR="00E55836" w:rsidRPr="00EF06A7" w:rsidRDefault="00E55836" w:rsidP="00EF06A7">
      <w:pPr>
        <w:pStyle w:val="EditorsNote"/>
        <w:rPr>
          <w:rStyle w:val="EditorsNoteCarCar"/>
        </w:rPr>
      </w:pPr>
      <w:r w:rsidRPr="00EF06A7">
        <w:rPr>
          <w:rStyle w:val="EditorsNoteCarCar"/>
        </w:rPr>
        <w:t>-</w:t>
      </w:r>
      <w:r w:rsidRPr="00EF06A7">
        <w:rPr>
          <w:rStyle w:val="EditorsNoteCarCar"/>
        </w:rPr>
        <w:tab/>
        <w:t>Connection diagram for TE is TBD</w:t>
      </w:r>
    </w:p>
    <w:p w14:paraId="5FDEE5DF" w14:textId="77777777" w:rsidR="00E55836" w:rsidRPr="00EF06A7" w:rsidRDefault="00E55836" w:rsidP="00E55836">
      <w:pPr>
        <w:pStyle w:val="H6"/>
      </w:pPr>
      <w:r w:rsidRPr="00EF06A7">
        <w:t>6.3.1.1.1.1</w:t>
      </w:r>
      <w:r w:rsidRPr="00EF06A7">
        <w:tab/>
        <w:t>Test purpose</w:t>
      </w:r>
    </w:p>
    <w:p w14:paraId="052582D1" w14:textId="77777777" w:rsidR="00E55836" w:rsidRPr="00EF06A7" w:rsidRDefault="00E55836" w:rsidP="00E55836">
      <w:r w:rsidRPr="00EF06A7">
        <w:t>The purpose of this test is to test the accuracy of the Precoding Matrix Indicator (PMI) reporting such that the system throughput is maximized based on the precoders configured according to the UE reports.</w:t>
      </w:r>
    </w:p>
    <w:p w14:paraId="0B18477F" w14:textId="77777777" w:rsidR="00E55836" w:rsidRPr="00EF06A7" w:rsidRDefault="00E55836" w:rsidP="00E55836">
      <w:pPr>
        <w:pStyle w:val="H6"/>
      </w:pPr>
      <w:r w:rsidRPr="00EF06A7">
        <w:t>6.3.1.1.1.2</w:t>
      </w:r>
      <w:r w:rsidRPr="00EF06A7">
        <w:tab/>
        <w:t>Test applicability</w:t>
      </w:r>
    </w:p>
    <w:p w14:paraId="3D7B9620" w14:textId="77777777" w:rsidR="00E55836" w:rsidRPr="00EF06A7" w:rsidRDefault="00E55836" w:rsidP="00E55836">
      <w:r w:rsidRPr="00EF06A7">
        <w:t>This test applies to all types of NR RedCap UE with 1Rx from Release 17 onwards.</w:t>
      </w:r>
    </w:p>
    <w:p w14:paraId="493B0BF0" w14:textId="77777777" w:rsidR="00E55836" w:rsidRPr="00EF06A7" w:rsidRDefault="00E55836" w:rsidP="00E55836">
      <w:pPr>
        <w:pStyle w:val="H6"/>
      </w:pPr>
      <w:r w:rsidRPr="00EF06A7">
        <w:t>6.3.1.1.1.3</w:t>
      </w:r>
      <w:r w:rsidRPr="00EF06A7">
        <w:tab/>
        <w:t>Minimum conformance requirements</w:t>
      </w:r>
    </w:p>
    <w:p w14:paraId="04DD5EA5" w14:textId="7334519F" w:rsidR="00E55836" w:rsidRPr="00EF06A7" w:rsidRDefault="00E55836" w:rsidP="00E55836">
      <w:r w:rsidRPr="00EF06A7">
        <w:t xml:space="preserve">For the parameters specified in Table </w:t>
      </w:r>
      <w:r w:rsidRPr="00EF06A7">
        <w:rPr>
          <w:lang w:eastAsia="zh-CN"/>
        </w:rPr>
        <w:t>6.3.1.1.1</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1.1.1-2</w:t>
      </w:r>
      <w:r w:rsidRPr="00EF06A7">
        <w:t>.</w:t>
      </w:r>
    </w:p>
    <w:p w14:paraId="3B848555" w14:textId="77777777" w:rsidR="00E55836" w:rsidRPr="00EF06A7" w:rsidRDefault="00E55836" w:rsidP="00E55836">
      <w:pPr>
        <w:pStyle w:val="TH"/>
        <w:rPr>
          <w:lang w:eastAsia="zh-CN"/>
        </w:rPr>
      </w:pPr>
      <w:r w:rsidRPr="00EF06A7">
        <w:t xml:space="preserve">Table </w:t>
      </w:r>
      <w:r w:rsidRPr="00EF06A7">
        <w:rPr>
          <w:lang w:eastAsia="zh-CN"/>
        </w:rPr>
        <w:t>6.3.1.1.1.3-1</w:t>
      </w:r>
      <w:r w:rsidRPr="00EF06A7">
        <w:t xml:space="preserve">: </w:t>
      </w:r>
      <w:r w:rsidRPr="00EF06A7">
        <w:rPr>
          <w:lang w:eastAsia="zh-CN"/>
        </w:rPr>
        <w:t>T</w:t>
      </w:r>
      <w:r w:rsidRPr="00EF06A7">
        <w:t xml:space="preserve">est parameters </w:t>
      </w:r>
      <w:r w:rsidRPr="00EF06A7">
        <w:rPr>
          <w:lang w:eastAsia="zh-CN"/>
        </w:rPr>
        <w:t>(single layer)</w:t>
      </w:r>
    </w:p>
    <w:tbl>
      <w:tblPr>
        <w:tblW w:w="6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1"/>
        <w:gridCol w:w="2446"/>
        <w:gridCol w:w="774"/>
        <w:gridCol w:w="2359"/>
      </w:tblGrid>
      <w:tr w:rsidR="00E55836" w:rsidRPr="00EF06A7" w14:paraId="5BA28CAE"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5FBD9DB" w14:textId="77777777" w:rsidR="00E55836" w:rsidRPr="00EF06A7" w:rsidRDefault="00E55836">
            <w:pPr>
              <w:pStyle w:val="TAH"/>
              <w:rPr>
                <w:lang w:eastAsia="en-US"/>
              </w:rPr>
            </w:pPr>
            <w:r w:rsidRPr="00EF06A7">
              <w:t>Parameter</w:t>
            </w:r>
          </w:p>
        </w:tc>
        <w:tc>
          <w:tcPr>
            <w:tcW w:w="774" w:type="dxa"/>
            <w:tcBorders>
              <w:top w:val="single" w:sz="4" w:space="0" w:color="auto"/>
              <w:left w:val="single" w:sz="4" w:space="0" w:color="auto"/>
              <w:bottom w:val="single" w:sz="4" w:space="0" w:color="auto"/>
              <w:right w:val="single" w:sz="4" w:space="0" w:color="auto"/>
            </w:tcBorders>
            <w:vAlign w:val="center"/>
            <w:hideMark/>
          </w:tcPr>
          <w:p w14:paraId="09E18772" w14:textId="77777777" w:rsidR="00E55836" w:rsidRPr="00EF06A7" w:rsidRDefault="00E55836">
            <w:pPr>
              <w:pStyle w:val="TAH"/>
            </w:pPr>
            <w:r w:rsidRPr="00EF06A7">
              <w:t>Uni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C15CE92" w14:textId="77777777" w:rsidR="00E55836" w:rsidRPr="00EF06A7" w:rsidRDefault="00E55836">
            <w:pPr>
              <w:pStyle w:val="TAH"/>
            </w:pPr>
            <w:r w:rsidRPr="00EF06A7">
              <w:t>Test 1</w:t>
            </w:r>
          </w:p>
        </w:tc>
      </w:tr>
      <w:tr w:rsidR="00E55836" w:rsidRPr="00EF06A7" w14:paraId="09C800BB"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5FBE0A8" w14:textId="77777777" w:rsidR="00E55836" w:rsidRPr="00EF06A7" w:rsidRDefault="00E55836">
            <w:pPr>
              <w:pStyle w:val="TAL"/>
            </w:pPr>
            <w:r w:rsidRPr="00EF06A7">
              <w:t>Bandwidth</w:t>
            </w:r>
          </w:p>
        </w:tc>
        <w:tc>
          <w:tcPr>
            <w:tcW w:w="774" w:type="dxa"/>
            <w:tcBorders>
              <w:top w:val="single" w:sz="4" w:space="0" w:color="auto"/>
              <w:left w:val="single" w:sz="4" w:space="0" w:color="auto"/>
              <w:bottom w:val="single" w:sz="4" w:space="0" w:color="auto"/>
              <w:right w:val="single" w:sz="4" w:space="0" w:color="auto"/>
            </w:tcBorders>
            <w:vAlign w:val="center"/>
            <w:hideMark/>
          </w:tcPr>
          <w:p w14:paraId="2AE640A9" w14:textId="77777777" w:rsidR="00E55836" w:rsidRPr="00EF06A7" w:rsidRDefault="00E55836">
            <w:pPr>
              <w:pStyle w:val="TAC"/>
            </w:pPr>
            <w:r w:rsidRPr="00EF06A7">
              <w:t>MHz</w:t>
            </w:r>
          </w:p>
        </w:tc>
        <w:tc>
          <w:tcPr>
            <w:tcW w:w="2359" w:type="dxa"/>
            <w:tcBorders>
              <w:top w:val="single" w:sz="4" w:space="0" w:color="auto"/>
              <w:left w:val="single" w:sz="4" w:space="0" w:color="auto"/>
              <w:bottom w:val="single" w:sz="4" w:space="0" w:color="auto"/>
              <w:right w:val="single" w:sz="4" w:space="0" w:color="auto"/>
            </w:tcBorders>
            <w:vAlign w:val="center"/>
            <w:hideMark/>
          </w:tcPr>
          <w:p w14:paraId="5E4B4CA3" w14:textId="77777777" w:rsidR="00E55836" w:rsidRPr="00EF06A7" w:rsidRDefault="00E55836">
            <w:pPr>
              <w:pStyle w:val="TAC"/>
              <w:rPr>
                <w:lang w:eastAsia="zh-CN"/>
              </w:rPr>
            </w:pPr>
            <w:r w:rsidRPr="00EF06A7">
              <w:rPr>
                <w:lang w:eastAsia="zh-CN"/>
              </w:rPr>
              <w:t>10</w:t>
            </w:r>
          </w:p>
        </w:tc>
      </w:tr>
      <w:tr w:rsidR="00E55836" w:rsidRPr="00EF06A7" w14:paraId="026C7541"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8D0AE8B" w14:textId="77777777" w:rsidR="00E55836" w:rsidRPr="00EF06A7" w:rsidRDefault="00E55836">
            <w:pPr>
              <w:pStyle w:val="TAL"/>
              <w:rPr>
                <w:lang w:eastAsia="en-US"/>
              </w:rPr>
            </w:pPr>
            <w:r w:rsidRPr="00EF06A7">
              <w:t>Subcarrier spacing</w:t>
            </w:r>
          </w:p>
        </w:tc>
        <w:tc>
          <w:tcPr>
            <w:tcW w:w="774" w:type="dxa"/>
            <w:tcBorders>
              <w:top w:val="single" w:sz="4" w:space="0" w:color="auto"/>
              <w:left w:val="single" w:sz="4" w:space="0" w:color="auto"/>
              <w:bottom w:val="single" w:sz="4" w:space="0" w:color="auto"/>
              <w:right w:val="single" w:sz="4" w:space="0" w:color="auto"/>
            </w:tcBorders>
            <w:vAlign w:val="center"/>
            <w:hideMark/>
          </w:tcPr>
          <w:p w14:paraId="58C4F591" w14:textId="77777777" w:rsidR="00E55836" w:rsidRPr="00EF06A7" w:rsidRDefault="00E55836">
            <w:pPr>
              <w:pStyle w:val="TAC"/>
              <w:rPr>
                <w:lang w:eastAsia="zh-CN"/>
              </w:rPr>
            </w:pPr>
            <w:r w:rsidRPr="00EF06A7">
              <w:rPr>
                <w:lang w:eastAsia="zh-CN"/>
              </w:rPr>
              <w:t>kHz</w:t>
            </w:r>
          </w:p>
        </w:tc>
        <w:tc>
          <w:tcPr>
            <w:tcW w:w="2359" w:type="dxa"/>
            <w:tcBorders>
              <w:top w:val="single" w:sz="4" w:space="0" w:color="auto"/>
              <w:left w:val="single" w:sz="4" w:space="0" w:color="auto"/>
              <w:bottom w:val="single" w:sz="4" w:space="0" w:color="auto"/>
              <w:right w:val="single" w:sz="4" w:space="0" w:color="auto"/>
            </w:tcBorders>
            <w:vAlign w:val="center"/>
            <w:hideMark/>
          </w:tcPr>
          <w:p w14:paraId="170DAB2C" w14:textId="77777777" w:rsidR="00E55836" w:rsidRPr="00EF06A7" w:rsidRDefault="00E55836">
            <w:pPr>
              <w:pStyle w:val="TAC"/>
              <w:rPr>
                <w:lang w:eastAsia="zh-CN"/>
              </w:rPr>
            </w:pPr>
            <w:r w:rsidRPr="00EF06A7">
              <w:rPr>
                <w:lang w:eastAsia="zh-CN"/>
              </w:rPr>
              <w:t>15</w:t>
            </w:r>
          </w:p>
        </w:tc>
      </w:tr>
      <w:tr w:rsidR="00E55836" w:rsidRPr="00EF06A7" w14:paraId="11585078"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5DAEFEB" w14:textId="77777777" w:rsidR="00E55836" w:rsidRPr="00EF06A7" w:rsidRDefault="00E55836">
            <w:pPr>
              <w:pStyle w:val="TAL"/>
              <w:rPr>
                <w:lang w:eastAsia="en-US"/>
              </w:rPr>
            </w:pPr>
            <w:r w:rsidRPr="00EF06A7">
              <w:t>Duplex Mode</w:t>
            </w:r>
          </w:p>
        </w:tc>
        <w:tc>
          <w:tcPr>
            <w:tcW w:w="774" w:type="dxa"/>
            <w:tcBorders>
              <w:top w:val="single" w:sz="4" w:space="0" w:color="auto"/>
              <w:left w:val="single" w:sz="4" w:space="0" w:color="auto"/>
              <w:bottom w:val="single" w:sz="4" w:space="0" w:color="auto"/>
              <w:right w:val="single" w:sz="4" w:space="0" w:color="auto"/>
            </w:tcBorders>
            <w:vAlign w:val="center"/>
          </w:tcPr>
          <w:p w14:paraId="0B32D1C9"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37A6B41B" w14:textId="77777777" w:rsidR="00E55836" w:rsidRPr="00EF06A7" w:rsidRDefault="00E55836">
            <w:pPr>
              <w:pStyle w:val="TAC"/>
              <w:rPr>
                <w:lang w:eastAsia="zh-CN"/>
              </w:rPr>
            </w:pPr>
            <w:r w:rsidRPr="00EF06A7">
              <w:rPr>
                <w:lang w:eastAsia="zh-CN"/>
              </w:rPr>
              <w:t>FDD</w:t>
            </w:r>
          </w:p>
        </w:tc>
      </w:tr>
      <w:tr w:rsidR="00E55836" w:rsidRPr="00EF06A7" w14:paraId="41F6C7CD"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413CB36" w14:textId="77777777" w:rsidR="00E55836" w:rsidRPr="00EF06A7" w:rsidRDefault="00E55836">
            <w:pPr>
              <w:pStyle w:val="TAL"/>
              <w:rPr>
                <w:lang w:eastAsia="en-US"/>
              </w:rPr>
            </w:pPr>
            <w:r w:rsidRPr="00EF06A7">
              <w:t>Propagation channel</w:t>
            </w:r>
          </w:p>
        </w:tc>
        <w:tc>
          <w:tcPr>
            <w:tcW w:w="774" w:type="dxa"/>
            <w:tcBorders>
              <w:top w:val="single" w:sz="4" w:space="0" w:color="auto"/>
              <w:left w:val="single" w:sz="4" w:space="0" w:color="auto"/>
              <w:bottom w:val="single" w:sz="4" w:space="0" w:color="auto"/>
              <w:right w:val="single" w:sz="4" w:space="0" w:color="auto"/>
            </w:tcBorders>
            <w:vAlign w:val="center"/>
          </w:tcPr>
          <w:p w14:paraId="06679244"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4E62DE4B" w14:textId="77777777" w:rsidR="00E55836" w:rsidRPr="00EF06A7" w:rsidRDefault="00E55836">
            <w:pPr>
              <w:pStyle w:val="TAC"/>
              <w:rPr>
                <w:lang w:eastAsia="zh-CN"/>
              </w:rPr>
            </w:pPr>
            <w:r w:rsidRPr="00EF06A7">
              <w:rPr>
                <w:kern w:val="2"/>
                <w:lang w:eastAsia="zh-CN"/>
              </w:rPr>
              <w:t>TDLA30-5</w:t>
            </w:r>
          </w:p>
        </w:tc>
      </w:tr>
      <w:tr w:rsidR="00E55836" w:rsidRPr="00EF06A7" w14:paraId="3270D56D"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35BD42C" w14:textId="77777777" w:rsidR="00E55836" w:rsidRPr="00EF06A7" w:rsidRDefault="00E55836">
            <w:pPr>
              <w:pStyle w:val="TAL"/>
              <w:rPr>
                <w:lang w:eastAsia="en-US"/>
              </w:rPr>
            </w:pPr>
            <w:r w:rsidRPr="00EF06A7">
              <w:t>Antenna configuration</w:t>
            </w:r>
          </w:p>
        </w:tc>
        <w:tc>
          <w:tcPr>
            <w:tcW w:w="774" w:type="dxa"/>
            <w:tcBorders>
              <w:top w:val="single" w:sz="4" w:space="0" w:color="auto"/>
              <w:left w:val="single" w:sz="4" w:space="0" w:color="auto"/>
              <w:bottom w:val="single" w:sz="4" w:space="0" w:color="auto"/>
              <w:right w:val="single" w:sz="4" w:space="0" w:color="auto"/>
            </w:tcBorders>
            <w:vAlign w:val="center"/>
          </w:tcPr>
          <w:p w14:paraId="64E76783"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1C7AEA07" w14:textId="77777777" w:rsidR="00E55836" w:rsidRPr="00EF06A7" w:rsidRDefault="00E55836">
            <w:pPr>
              <w:pStyle w:val="TAC"/>
            </w:pPr>
            <w:r w:rsidRPr="00EF06A7">
              <w:rPr>
                <w:kern w:val="2"/>
                <w:lang w:eastAsia="zh-CN"/>
              </w:rPr>
              <w:t xml:space="preserve">High ULA </w:t>
            </w:r>
            <w:r w:rsidRPr="00EF06A7">
              <w:rPr>
                <w:rFonts w:eastAsia="?? ??"/>
                <w:kern w:val="2"/>
              </w:rPr>
              <w:t>4 x 1</w:t>
            </w:r>
          </w:p>
        </w:tc>
      </w:tr>
      <w:tr w:rsidR="00E55836" w:rsidRPr="00EF06A7" w14:paraId="1C4C9C5A"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DB889FF" w14:textId="77777777" w:rsidR="00E55836" w:rsidRPr="00EF06A7" w:rsidRDefault="00E55836">
            <w:pPr>
              <w:pStyle w:val="TAL"/>
            </w:pPr>
            <w:r w:rsidRPr="00EF06A7">
              <w:t>Beamforming Model</w:t>
            </w:r>
          </w:p>
        </w:tc>
        <w:tc>
          <w:tcPr>
            <w:tcW w:w="774" w:type="dxa"/>
            <w:tcBorders>
              <w:top w:val="single" w:sz="4" w:space="0" w:color="auto"/>
              <w:left w:val="single" w:sz="4" w:space="0" w:color="auto"/>
              <w:bottom w:val="single" w:sz="4" w:space="0" w:color="auto"/>
              <w:right w:val="single" w:sz="4" w:space="0" w:color="auto"/>
            </w:tcBorders>
            <w:vAlign w:val="center"/>
          </w:tcPr>
          <w:p w14:paraId="1B92B57C"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6491236" w14:textId="77777777" w:rsidR="00E55836" w:rsidRPr="00EF06A7" w:rsidRDefault="00E55836">
            <w:pPr>
              <w:pStyle w:val="TAC"/>
              <w:rPr>
                <w:lang w:eastAsia="zh-CN"/>
              </w:rPr>
            </w:pPr>
            <w:r w:rsidRPr="00EF06A7">
              <w:t xml:space="preserve">As specified in 38.521-4 [7] </w:t>
            </w:r>
            <w:r w:rsidRPr="00EF06A7">
              <w:rPr>
                <w:lang w:eastAsia="zh-CN"/>
              </w:rPr>
              <w:t>Annex B.4.1</w:t>
            </w:r>
          </w:p>
        </w:tc>
      </w:tr>
      <w:tr w:rsidR="00E55836" w:rsidRPr="00EF06A7" w14:paraId="00B6E841" w14:textId="77777777" w:rsidTr="00E5583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4216F067" w14:textId="77777777" w:rsidR="00E55836" w:rsidRPr="00EF06A7" w:rsidRDefault="00E55836">
            <w:pPr>
              <w:pStyle w:val="TAL"/>
              <w:rPr>
                <w:lang w:eastAsia="en-US"/>
              </w:rPr>
            </w:pPr>
            <w:r w:rsidRPr="00EF06A7">
              <w:t>ZP CSI-RS configura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51172BE" w14:textId="77777777" w:rsidR="00E55836" w:rsidRPr="00EF06A7" w:rsidRDefault="00E55836">
            <w:pPr>
              <w:pStyle w:val="TAL"/>
            </w:pPr>
            <w:r w:rsidRPr="00EF06A7">
              <w:t>CSI-RS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096B95E7"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F627F34" w14:textId="77777777" w:rsidR="00E55836" w:rsidRPr="00EF06A7" w:rsidRDefault="00E55836">
            <w:pPr>
              <w:pStyle w:val="TAC"/>
              <w:rPr>
                <w:lang w:eastAsia="zh-CN"/>
              </w:rPr>
            </w:pPr>
            <w:r w:rsidRPr="00EF06A7">
              <w:rPr>
                <w:lang w:eastAsia="ja-JP"/>
              </w:rPr>
              <w:t>P</w:t>
            </w:r>
            <w:r w:rsidRPr="00EF06A7">
              <w:rPr>
                <w:lang w:eastAsia="zh-CN"/>
              </w:rPr>
              <w:t>eriodic</w:t>
            </w:r>
          </w:p>
        </w:tc>
      </w:tr>
      <w:tr w:rsidR="00E55836" w:rsidRPr="00EF06A7" w14:paraId="59B05351"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03F8AA8F"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5B3D21D" w14:textId="77777777" w:rsidR="00E55836" w:rsidRPr="00EF06A7" w:rsidRDefault="00E55836">
            <w:pPr>
              <w:pStyle w:val="TAL"/>
              <w:rPr>
                <w:lang w:eastAsia="en-US"/>
              </w:rPr>
            </w:pPr>
            <w:r w:rsidRPr="00EF06A7">
              <w:t>Number of CSI-RS ports (</w:t>
            </w:r>
            <w:r w:rsidRPr="00EF06A7">
              <w:rPr>
                <w:i/>
              </w:rPr>
              <w:t>X</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0E90A7A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5E7C17F7" w14:textId="77777777" w:rsidR="00E55836" w:rsidRPr="00EF06A7" w:rsidRDefault="00E55836">
            <w:pPr>
              <w:pStyle w:val="TAC"/>
              <w:rPr>
                <w:lang w:eastAsia="zh-CN"/>
              </w:rPr>
            </w:pPr>
            <w:r w:rsidRPr="00EF06A7">
              <w:rPr>
                <w:lang w:eastAsia="zh-CN"/>
              </w:rPr>
              <w:t>4</w:t>
            </w:r>
          </w:p>
        </w:tc>
      </w:tr>
      <w:tr w:rsidR="00E55836" w:rsidRPr="00EF06A7" w14:paraId="4AE2D9C5"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5C793C8A"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2146C79" w14:textId="77777777" w:rsidR="00E55836" w:rsidRPr="00EF06A7" w:rsidRDefault="00E55836">
            <w:pPr>
              <w:pStyle w:val="TAL"/>
              <w:rPr>
                <w:lang w:eastAsia="en-US"/>
              </w:rPr>
            </w:pPr>
            <w:r w:rsidRPr="00EF06A7">
              <w:t>CDM Type</w:t>
            </w:r>
          </w:p>
        </w:tc>
        <w:tc>
          <w:tcPr>
            <w:tcW w:w="774" w:type="dxa"/>
            <w:tcBorders>
              <w:top w:val="single" w:sz="4" w:space="0" w:color="auto"/>
              <w:left w:val="single" w:sz="4" w:space="0" w:color="auto"/>
              <w:bottom w:val="single" w:sz="4" w:space="0" w:color="auto"/>
              <w:right w:val="single" w:sz="4" w:space="0" w:color="auto"/>
            </w:tcBorders>
            <w:vAlign w:val="center"/>
          </w:tcPr>
          <w:p w14:paraId="54923ED7"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098192A1" w14:textId="77777777" w:rsidR="00E55836" w:rsidRPr="00EF06A7" w:rsidRDefault="00E55836">
            <w:pPr>
              <w:pStyle w:val="TAC"/>
              <w:rPr>
                <w:lang w:eastAsia="zh-CN"/>
              </w:rPr>
            </w:pPr>
            <w:r w:rsidRPr="00EF06A7">
              <w:rPr>
                <w:lang w:eastAsia="zh-CN"/>
              </w:rPr>
              <w:t>FD-CDM2</w:t>
            </w:r>
          </w:p>
        </w:tc>
      </w:tr>
      <w:tr w:rsidR="00E55836" w:rsidRPr="00EF06A7" w14:paraId="79317DAC"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7BC925A4"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EB604EE" w14:textId="77777777" w:rsidR="00E55836" w:rsidRPr="00EF06A7" w:rsidRDefault="00E55836">
            <w:pPr>
              <w:pStyle w:val="TAL"/>
              <w:rPr>
                <w:lang w:eastAsia="en-US"/>
              </w:rPr>
            </w:pPr>
            <w:r w:rsidRPr="00EF06A7">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57E7FE2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A0DA9A1" w14:textId="77777777" w:rsidR="00E55836" w:rsidRPr="00EF06A7" w:rsidRDefault="00E55836">
            <w:pPr>
              <w:pStyle w:val="TAC"/>
              <w:rPr>
                <w:lang w:eastAsia="zh-CN"/>
              </w:rPr>
            </w:pPr>
            <w:r w:rsidRPr="00EF06A7">
              <w:rPr>
                <w:lang w:eastAsia="zh-CN"/>
              </w:rPr>
              <w:t>1</w:t>
            </w:r>
          </w:p>
        </w:tc>
      </w:tr>
      <w:tr w:rsidR="00E55836" w:rsidRPr="00EF06A7" w14:paraId="6C8578F9"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7AAF16CF"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2A0AEF9F" w14:textId="77777777" w:rsidR="00E55836" w:rsidRPr="00EF06A7" w:rsidRDefault="00E55836">
            <w:pPr>
              <w:pStyle w:val="TAL"/>
              <w:rPr>
                <w:lang w:eastAsia="en-US"/>
              </w:rPr>
            </w:pPr>
            <w:r w:rsidRPr="00EF06A7">
              <w:t>First subcarrier index in the PRB used for CSI-RS (k</w:t>
            </w:r>
            <w:r w:rsidRPr="00EF06A7">
              <w:rPr>
                <w:vertAlign w:val="subscript"/>
              </w:rPr>
              <w:t>0</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00977A5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4E3BF07B" w14:textId="77777777" w:rsidR="00E55836" w:rsidRPr="00EF06A7" w:rsidRDefault="00E55836">
            <w:pPr>
              <w:pStyle w:val="TAC"/>
              <w:rPr>
                <w:lang w:eastAsia="zh-CN"/>
              </w:rPr>
            </w:pPr>
            <w:r w:rsidRPr="00EF06A7">
              <w:rPr>
                <w:lang w:eastAsia="zh-CN"/>
              </w:rPr>
              <w:t>Row 5,(4)</w:t>
            </w:r>
          </w:p>
        </w:tc>
      </w:tr>
      <w:tr w:rsidR="00E55836" w:rsidRPr="00EF06A7" w14:paraId="76558A27"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577EC90A"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5F363B8" w14:textId="77777777" w:rsidR="00E55836" w:rsidRPr="00EF06A7" w:rsidRDefault="00E55836">
            <w:pPr>
              <w:pStyle w:val="TAL"/>
              <w:rPr>
                <w:lang w:eastAsia="en-US"/>
              </w:rPr>
            </w:pPr>
            <w:r w:rsidRPr="00EF06A7">
              <w:t>First OFDM symbol in the PRB used for CSI-RS (l</w:t>
            </w:r>
            <w:r w:rsidRPr="00EF06A7">
              <w:rPr>
                <w:vertAlign w:val="subscript"/>
              </w:rPr>
              <w:t>0</w:t>
            </w:r>
            <w:r w:rsidRPr="00EF06A7">
              <w:t>, l</w:t>
            </w:r>
            <w:r w:rsidRPr="00EF06A7">
              <w:rPr>
                <w:vertAlign w:val="subscript"/>
              </w:rPr>
              <w:t>1</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55455093"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5F310339" w14:textId="77777777" w:rsidR="00E55836" w:rsidRPr="00EF06A7" w:rsidRDefault="00E55836">
            <w:pPr>
              <w:pStyle w:val="TAC"/>
              <w:rPr>
                <w:lang w:eastAsia="zh-CN"/>
              </w:rPr>
            </w:pPr>
            <w:r w:rsidRPr="00EF06A7">
              <w:rPr>
                <w:lang w:eastAsia="zh-CN"/>
              </w:rPr>
              <w:t>(9)</w:t>
            </w:r>
          </w:p>
        </w:tc>
      </w:tr>
      <w:tr w:rsidR="00E55836" w:rsidRPr="00EF06A7" w14:paraId="35B90E8E"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4AA20250"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443F928D" w14:textId="77777777" w:rsidR="00E55836" w:rsidRPr="00EF06A7" w:rsidRDefault="00E55836">
            <w:pPr>
              <w:pStyle w:val="TAL"/>
              <w:rPr>
                <w:lang w:eastAsia="en-US"/>
              </w:rPr>
            </w:pPr>
            <w:r w:rsidRPr="00EF06A7">
              <w:t>CSI-RS</w:t>
            </w:r>
          </w:p>
          <w:p w14:paraId="55E5FCBE" w14:textId="77777777" w:rsidR="00E55836" w:rsidRPr="00EF06A7" w:rsidRDefault="00E55836">
            <w:pPr>
              <w:pStyle w:val="TAL"/>
            </w:pPr>
            <w:r w:rsidRPr="00EF06A7">
              <w:rPr>
                <w:lang w:eastAsia="zh-CN"/>
              </w:rPr>
              <w:t>periodicity</w:t>
            </w:r>
            <w:r w:rsidRPr="00EF06A7">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hideMark/>
          </w:tcPr>
          <w:p w14:paraId="731DF6D6" w14:textId="77777777" w:rsidR="00E55836" w:rsidRPr="00EF06A7" w:rsidRDefault="00E55836">
            <w:pPr>
              <w:pStyle w:val="TAC"/>
            </w:pPr>
            <w:r w:rsidRPr="00EF06A7">
              <w:rPr>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5F936C92" w14:textId="77777777" w:rsidR="00E55836" w:rsidRPr="00EF06A7" w:rsidRDefault="00E55836">
            <w:pPr>
              <w:pStyle w:val="TAC"/>
              <w:rPr>
                <w:rFonts w:eastAsia="MS Mincho"/>
                <w:lang w:eastAsia="ja-JP"/>
              </w:rPr>
            </w:pPr>
            <w:r w:rsidRPr="00EF06A7">
              <w:rPr>
                <w:lang w:eastAsia="ja-JP"/>
              </w:rPr>
              <w:t>5/1</w:t>
            </w:r>
          </w:p>
        </w:tc>
      </w:tr>
      <w:tr w:rsidR="00E55836" w:rsidRPr="00EF06A7" w14:paraId="3B0E55D1" w14:textId="77777777" w:rsidTr="00E5583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17703E8C" w14:textId="77777777" w:rsidR="00E55836" w:rsidRPr="00EF06A7" w:rsidRDefault="00E55836">
            <w:pPr>
              <w:pStyle w:val="TAL"/>
              <w:rPr>
                <w:rFonts w:eastAsia="Malgun Gothic"/>
                <w:lang w:eastAsia="en-US"/>
              </w:rPr>
            </w:pPr>
            <w:r w:rsidRPr="00EF06A7">
              <w:t>NZP CSI-RS for CSI acquisi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481C35FC" w14:textId="77777777" w:rsidR="00E55836" w:rsidRPr="00EF06A7" w:rsidRDefault="00E55836">
            <w:pPr>
              <w:pStyle w:val="TAL"/>
            </w:pPr>
            <w:r w:rsidRPr="00EF06A7">
              <w:t>CSI-RS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7D4FD611"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AD43BFD" w14:textId="77777777" w:rsidR="00E55836" w:rsidRPr="00EF06A7" w:rsidRDefault="00E55836">
            <w:pPr>
              <w:pStyle w:val="TAC"/>
              <w:rPr>
                <w:lang w:eastAsia="zh-CN"/>
              </w:rPr>
            </w:pPr>
            <w:r w:rsidRPr="00EF06A7">
              <w:rPr>
                <w:lang w:eastAsia="zh-CN"/>
              </w:rPr>
              <w:t>Aperiodic</w:t>
            </w:r>
          </w:p>
        </w:tc>
      </w:tr>
      <w:tr w:rsidR="00E55836" w:rsidRPr="00EF06A7" w14:paraId="16D91857"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2FFF04F9"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56E9A53" w14:textId="77777777" w:rsidR="00E55836" w:rsidRPr="00EF06A7" w:rsidRDefault="00E55836">
            <w:pPr>
              <w:pStyle w:val="TAL"/>
              <w:rPr>
                <w:lang w:eastAsia="en-US"/>
              </w:rPr>
            </w:pPr>
            <w:r w:rsidRPr="00EF06A7">
              <w:t>Number of CSI-RS ports (</w:t>
            </w:r>
            <w:r w:rsidRPr="00EF06A7">
              <w:rPr>
                <w:i/>
              </w:rPr>
              <w:t>X</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5F234222"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6AD0657" w14:textId="77777777" w:rsidR="00E55836" w:rsidRPr="00EF06A7" w:rsidRDefault="00E55836">
            <w:pPr>
              <w:pStyle w:val="TAC"/>
              <w:rPr>
                <w:lang w:eastAsia="zh-CN"/>
              </w:rPr>
            </w:pPr>
            <w:r w:rsidRPr="00EF06A7">
              <w:rPr>
                <w:lang w:eastAsia="zh-CN"/>
              </w:rPr>
              <w:t>4</w:t>
            </w:r>
          </w:p>
        </w:tc>
      </w:tr>
      <w:tr w:rsidR="00E55836" w:rsidRPr="00EF06A7" w14:paraId="3F5CDEF0"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21878831"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7807752" w14:textId="77777777" w:rsidR="00E55836" w:rsidRPr="00EF06A7" w:rsidRDefault="00E55836">
            <w:pPr>
              <w:pStyle w:val="TAL"/>
              <w:rPr>
                <w:lang w:eastAsia="en-US"/>
              </w:rPr>
            </w:pPr>
            <w:r w:rsidRPr="00EF06A7">
              <w:t>CDM Type</w:t>
            </w:r>
          </w:p>
        </w:tc>
        <w:tc>
          <w:tcPr>
            <w:tcW w:w="774" w:type="dxa"/>
            <w:tcBorders>
              <w:top w:val="single" w:sz="4" w:space="0" w:color="auto"/>
              <w:left w:val="single" w:sz="4" w:space="0" w:color="auto"/>
              <w:bottom w:val="single" w:sz="4" w:space="0" w:color="auto"/>
              <w:right w:val="single" w:sz="4" w:space="0" w:color="auto"/>
            </w:tcBorders>
            <w:vAlign w:val="center"/>
          </w:tcPr>
          <w:p w14:paraId="466E757B"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169DD0B8" w14:textId="77777777" w:rsidR="00E55836" w:rsidRPr="00EF06A7" w:rsidRDefault="00E55836">
            <w:pPr>
              <w:pStyle w:val="TAC"/>
              <w:rPr>
                <w:lang w:eastAsia="zh-CN"/>
              </w:rPr>
            </w:pPr>
            <w:r w:rsidRPr="00EF06A7">
              <w:rPr>
                <w:lang w:eastAsia="zh-CN"/>
              </w:rPr>
              <w:t>FD-CDM2</w:t>
            </w:r>
          </w:p>
        </w:tc>
      </w:tr>
      <w:tr w:rsidR="00E55836" w:rsidRPr="00EF06A7" w14:paraId="375EA529"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68E16A96"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2AC2EEAF" w14:textId="77777777" w:rsidR="00E55836" w:rsidRPr="00EF06A7" w:rsidRDefault="00E55836">
            <w:pPr>
              <w:pStyle w:val="TAL"/>
              <w:rPr>
                <w:lang w:eastAsia="en-US"/>
              </w:rPr>
            </w:pPr>
            <w:r w:rsidRPr="00EF06A7">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134B8286"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52DB0514" w14:textId="77777777" w:rsidR="00E55836" w:rsidRPr="00EF06A7" w:rsidRDefault="00E55836">
            <w:pPr>
              <w:pStyle w:val="TAC"/>
              <w:rPr>
                <w:lang w:eastAsia="zh-CN"/>
              </w:rPr>
            </w:pPr>
            <w:r w:rsidRPr="00EF06A7">
              <w:rPr>
                <w:lang w:eastAsia="zh-CN"/>
              </w:rPr>
              <w:t>1</w:t>
            </w:r>
          </w:p>
        </w:tc>
      </w:tr>
      <w:tr w:rsidR="00E55836" w:rsidRPr="00EF06A7" w14:paraId="73E8043F"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44F2E804"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5BBBE4A" w14:textId="77777777" w:rsidR="00E55836" w:rsidRPr="00EF06A7" w:rsidRDefault="00E55836">
            <w:pPr>
              <w:pStyle w:val="TAL"/>
              <w:rPr>
                <w:lang w:eastAsia="en-US"/>
              </w:rPr>
            </w:pPr>
            <w:r w:rsidRPr="00EF06A7">
              <w:t>First subcarrier index in the PRB used for CSI-RS (k</w:t>
            </w:r>
            <w:r w:rsidRPr="00EF06A7">
              <w:rPr>
                <w:vertAlign w:val="subscript"/>
              </w:rPr>
              <w:t>0</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7E7FF8BE"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0E768564" w14:textId="77777777" w:rsidR="00E55836" w:rsidRPr="00EF06A7" w:rsidRDefault="00E55836">
            <w:pPr>
              <w:pStyle w:val="TAC"/>
              <w:rPr>
                <w:lang w:eastAsia="zh-CN"/>
              </w:rPr>
            </w:pPr>
            <w:r w:rsidRPr="00EF06A7">
              <w:rPr>
                <w:lang w:eastAsia="zh-CN"/>
              </w:rPr>
              <w:t>Row 4, (0)</w:t>
            </w:r>
          </w:p>
        </w:tc>
      </w:tr>
      <w:tr w:rsidR="00E55836" w:rsidRPr="00EF06A7" w14:paraId="68200169"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26F7EA90"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FEE4B97" w14:textId="77777777" w:rsidR="00E55836" w:rsidRPr="00EF06A7" w:rsidRDefault="00E55836">
            <w:pPr>
              <w:pStyle w:val="TAL"/>
              <w:rPr>
                <w:lang w:eastAsia="en-US"/>
              </w:rPr>
            </w:pPr>
            <w:r w:rsidRPr="00EF06A7">
              <w:t>First OFDM symbol in the PRB used for CSI-RS (l</w:t>
            </w:r>
            <w:r w:rsidRPr="00EF06A7">
              <w:rPr>
                <w:vertAlign w:val="subscript"/>
              </w:rPr>
              <w:t>0</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43D698F3"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1AB68BDB" w14:textId="77777777" w:rsidR="00E55836" w:rsidRPr="00EF06A7" w:rsidRDefault="00E55836">
            <w:pPr>
              <w:pStyle w:val="TAC"/>
              <w:rPr>
                <w:lang w:eastAsia="zh-CN"/>
              </w:rPr>
            </w:pPr>
            <w:r w:rsidRPr="00EF06A7">
              <w:rPr>
                <w:lang w:eastAsia="zh-CN"/>
              </w:rPr>
              <w:t>(13)</w:t>
            </w:r>
          </w:p>
        </w:tc>
      </w:tr>
      <w:tr w:rsidR="00E55836" w:rsidRPr="00EF06A7" w14:paraId="4B1177CB"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2EE30378"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5608E2C4" w14:textId="77777777" w:rsidR="00E55836" w:rsidRPr="00EF06A7" w:rsidRDefault="00E55836">
            <w:pPr>
              <w:pStyle w:val="TAL"/>
              <w:rPr>
                <w:lang w:eastAsia="en-US"/>
              </w:rPr>
            </w:pPr>
            <w:r w:rsidRPr="00EF06A7">
              <w:t>CSI-RS</w:t>
            </w:r>
          </w:p>
          <w:p w14:paraId="2DF060AE" w14:textId="77777777" w:rsidR="00E55836" w:rsidRPr="00EF06A7" w:rsidRDefault="00E55836">
            <w:pPr>
              <w:pStyle w:val="TAL"/>
            </w:pPr>
            <w:r w:rsidRPr="00EF06A7">
              <w:rPr>
                <w:lang w:eastAsia="zh-CN"/>
              </w:rPr>
              <w:t>periodicity</w:t>
            </w:r>
            <w:r w:rsidRPr="00EF06A7">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79B9C721"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719279C" w14:textId="77777777" w:rsidR="00E55836" w:rsidRPr="00EF06A7" w:rsidRDefault="00E55836">
            <w:pPr>
              <w:pStyle w:val="TAC"/>
              <w:rPr>
                <w:lang w:eastAsia="zh-CN"/>
              </w:rPr>
            </w:pPr>
            <w:r w:rsidRPr="00EF06A7">
              <w:rPr>
                <w:lang w:eastAsia="zh-CN"/>
              </w:rPr>
              <w:t>Not configured</w:t>
            </w:r>
          </w:p>
        </w:tc>
      </w:tr>
      <w:tr w:rsidR="00E55836" w:rsidRPr="00EF06A7" w14:paraId="54CB5258"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782D84B4"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548E50E" w14:textId="77777777" w:rsidR="00E55836" w:rsidRPr="00EF06A7" w:rsidRDefault="00E55836">
            <w:pPr>
              <w:pStyle w:val="TAL"/>
              <w:rPr>
                <w:lang w:eastAsia="en-US"/>
              </w:rPr>
            </w:pPr>
            <w:r w:rsidRPr="00EF06A7">
              <w:t>aperiodicTriggeringOffset</w:t>
            </w:r>
          </w:p>
        </w:tc>
        <w:tc>
          <w:tcPr>
            <w:tcW w:w="774" w:type="dxa"/>
            <w:tcBorders>
              <w:top w:val="single" w:sz="4" w:space="0" w:color="auto"/>
              <w:left w:val="single" w:sz="4" w:space="0" w:color="auto"/>
              <w:bottom w:val="single" w:sz="4" w:space="0" w:color="auto"/>
              <w:right w:val="single" w:sz="4" w:space="0" w:color="auto"/>
            </w:tcBorders>
            <w:vAlign w:val="center"/>
          </w:tcPr>
          <w:p w14:paraId="588800B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490098D" w14:textId="77777777" w:rsidR="00E55836" w:rsidRPr="00EF06A7" w:rsidRDefault="00E55836">
            <w:pPr>
              <w:pStyle w:val="TAC"/>
              <w:rPr>
                <w:lang w:eastAsia="zh-CN"/>
              </w:rPr>
            </w:pPr>
            <w:r w:rsidRPr="00EF06A7">
              <w:rPr>
                <w:lang w:eastAsia="zh-CN"/>
              </w:rPr>
              <w:t>0</w:t>
            </w:r>
          </w:p>
        </w:tc>
      </w:tr>
      <w:tr w:rsidR="00E55836" w:rsidRPr="00EF06A7" w14:paraId="438AA05C" w14:textId="77777777" w:rsidTr="00E5583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1722D802" w14:textId="77777777" w:rsidR="00E55836" w:rsidRPr="00EF06A7" w:rsidRDefault="00E55836">
            <w:pPr>
              <w:pStyle w:val="TAL"/>
              <w:rPr>
                <w:lang w:eastAsia="en-US"/>
              </w:rPr>
            </w:pPr>
            <w:r w:rsidRPr="00EF06A7">
              <w:t>CSI-IM configuration</w:t>
            </w:r>
          </w:p>
        </w:tc>
        <w:tc>
          <w:tcPr>
            <w:tcW w:w="2446" w:type="dxa"/>
            <w:tcBorders>
              <w:top w:val="single" w:sz="4" w:space="0" w:color="auto"/>
              <w:left w:val="single" w:sz="4" w:space="0" w:color="auto"/>
              <w:bottom w:val="single" w:sz="4" w:space="0" w:color="auto"/>
              <w:right w:val="single" w:sz="4" w:space="0" w:color="auto"/>
            </w:tcBorders>
            <w:hideMark/>
          </w:tcPr>
          <w:p w14:paraId="2EC576A1" w14:textId="77777777" w:rsidR="00E55836" w:rsidRPr="00EF06A7" w:rsidRDefault="00E55836">
            <w:pPr>
              <w:pStyle w:val="TAL"/>
            </w:pPr>
            <w:r w:rsidRPr="00EF06A7">
              <w:rPr>
                <w:lang w:eastAsia="zh-CN"/>
              </w:rPr>
              <w:t>CSI-IM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6864D747"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FA3A1FF" w14:textId="77777777" w:rsidR="00E55836" w:rsidRPr="00EF06A7" w:rsidRDefault="00E55836">
            <w:pPr>
              <w:pStyle w:val="TAC"/>
              <w:rPr>
                <w:lang w:eastAsia="zh-CN"/>
              </w:rPr>
            </w:pPr>
            <w:r w:rsidRPr="00EF06A7">
              <w:rPr>
                <w:lang w:eastAsia="zh-CN"/>
              </w:rPr>
              <w:t>Aperiodic</w:t>
            </w:r>
          </w:p>
        </w:tc>
      </w:tr>
      <w:tr w:rsidR="00E55836" w:rsidRPr="00EF06A7" w14:paraId="12BD3ABF" w14:textId="77777777" w:rsidTr="00E55836">
        <w:trPr>
          <w:trHeight w:val="22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3836B27A"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2569CFFC" w14:textId="77777777" w:rsidR="00E55836" w:rsidRPr="00EF06A7" w:rsidRDefault="00E55836">
            <w:pPr>
              <w:pStyle w:val="TAL"/>
              <w:rPr>
                <w:lang w:eastAsia="en-US"/>
              </w:rPr>
            </w:pPr>
            <w:r w:rsidRPr="00EF06A7">
              <w:t>CSI-IM RE pattern</w:t>
            </w:r>
          </w:p>
        </w:tc>
        <w:tc>
          <w:tcPr>
            <w:tcW w:w="774" w:type="dxa"/>
            <w:tcBorders>
              <w:top w:val="single" w:sz="4" w:space="0" w:color="auto"/>
              <w:left w:val="single" w:sz="4" w:space="0" w:color="auto"/>
              <w:bottom w:val="single" w:sz="4" w:space="0" w:color="auto"/>
              <w:right w:val="single" w:sz="4" w:space="0" w:color="auto"/>
            </w:tcBorders>
            <w:vAlign w:val="center"/>
            <w:hideMark/>
          </w:tcPr>
          <w:p w14:paraId="675CABF8" w14:textId="77777777" w:rsidR="00E55836" w:rsidRPr="00EF06A7" w:rsidRDefault="00E55836"/>
        </w:tc>
        <w:tc>
          <w:tcPr>
            <w:tcW w:w="2359" w:type="dxa"/>
            <w:tcBorders>
              <w:top w:val="single" w:sz="4" w:space="0" w:color="auto"/>
              <w:left w:val="single" w:sz="4" w:space="0" w:color="auto"/>
              <w:bottom w:val="single" w:sz="4" w:space="0" w:color="auto"/>
              <w:right w:val="single" w:sz="4" w:space="0" w:color="auto"/>
            </w:tcBorders>
            <w:vAlign w:val="center"/>
            <w:hideMark/>
          </w:tcPr>
          <w:p w14:paraId="693E367D" w14:textId="77777777" w:rsidR="00E55836" w:rsidRPr="00EF06A7" w:rsidRDefault="00E55836">
            <w:pPr>
              <w:pStyle w:val="TAC"/>
              <w:rPr>
                <w:lang w:eastAsia="zh-CN"/>
              </w:rPr>
            </w:pPr>
            <w:r w:rsidRPr="00EF06A7">
              <w:rPr>
                <w:lang w:eastAsia="zh-CN"/>
              </w:rPr>
              <w:t>Patte</w:t>
            </w:r>
            <w:r w:rsidRPr="00EF06A7">
              <w:rPr>
                <w:lang w:eastAsia="ja-JP"/>
              </w:rPr>
              <w:t>r</w:t>
            </w:r>
            <w:r w:rsidRPr="00EF06A7">
              <w:rPr>
                <w:lang w:eastAsia="zh-CN"/>
              </w:rPr>
              <w:t>n 0</w:t>
            </w:r>
          </w:p>
        </w:tc>
      </w:tr>
      <w:tr w:rsidR="00E55836" w:rsidRPr="00EF06A7" w14:paraId="56616236" w14:textId="77777777" w:rsidTr="00E55836">
        <w:trPr>
          <w:trHeight w:val="413"/>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008362FE"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4B796731" w14:textId="77777777" w:rsidR="00E55836" w:rsidRPr="00EF06A7" w:rsidRDefault="00E55836">
            <w:pPr>
              <w:pStyle w:val="TAL"/>
              <w:rPr>
                <w:lang w:eastAsia="en-US"/>
              </w:rPr>
            </w:pPr>
            <w:r w:rsidRPr="00EF06A7">
              <w:t>CSI-IM Resource Mapping</w:t>
            </w:r>
          </w:p>
          <w:p w14:paraId="0B789022" w14:textId="77777777" w:rsidR="00E55836" w:rsidRPr="00EF06A7" w:rsidRDefault="00E55836">
            <w:pPr>
              <w:pStyle w:val="TAL"/>
            </w:pPr>
            <w:r w:rsidRPr="00EF06A7">
              <w:t>(k</w:t>
            </w:r>
            <w:r w:rsidRPr="00EF06A7">
              <w:rPr>
                <w:vertAlign w:val="subscript"/>
              </w:rPr>
              <w:t>CSI-IM</w:t>
            </w:r>
            <w:r w:rsidRPr="00EF06A7">
              <w:t>,l</w:t>
            </w:r>
            <w:r w:rsidRPr="00EF06A7">
              <w:rPr>
                <w:vertAlign w:val="subscript"/>
              </w:rPr>
              <w:t>CSI-IM</w:t>
            </w:r>
            <w:r w:rsidRPr="00EF06A7">
              <w:t>)</w:t>
            </w:r>
          </w:p>
        </w:tc>
        <w:tc>
          <w:tcPr>
            <w:tcW w:w="774" w:type="dxa"/>
            <w:tcBorders>
              <w:top w:val="single" w:sz="4" w:space="0" w:color="auto"/>
              <w:left w:val="single" w:sz="4" w:space="0" w:color="auto"/>
              <w:bottom w:val="single" w:sz="4" w:space="0" w:color="auto"/>
              <w:right w:val="single" w:sz="4" w:space="0" w:color="auto"/>
            </w:tcBorders>
            <w:vAlign w:val="center"/>
          </w:tcPr>
          <w:p w14:paraId="2B3E125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0751561E" w14:textId="77777777" w:rsidR="00E55836" w:rsidRPr="00EF06A7" w:rsidRDefault="00E55836">
            <w:pPr>
              <w:pStyle w:val="TAC"/>
              <w:rPr>
                <w:lang w:eastAsia="zh-CN"/>
              </w:rPr>
            </w:pPr>
            <w:r w:rsidRPr="00EF06A7">
              <w:rPr>
                <w:lang w:eastAsia="zh-CN"/>
              </w:rPr>
              <w:t>(4,9)</w:t>
            </w:r>
          </w:p>
        </w:tc>
      </w:tr>
      <w:tr w:rsidR="00E55836" w:rsidRPr="00EF06A7" w14:paraId="4A33246E"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71019CFD"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65F07AE9" w14:textId="77777777" w:rsidR="00E55836" w:rsidRPr="00EF06A7" w:rsidRDefault="00E55836">
            <w:pPr>
              <w:pStyle w:val="TAL"/>
              <w:rPr>
                <w:lang w:eastAsia="en-US"/>
              </w:rPr>
            </w:pPr>
            <w:r w:rsidRPr="00EF06A7">
              <w:t>CSI-IM timeConfig</w:t>
            </w:r>
          </w:p>
          <w:p w14:paraId="55A83727" w14:textId="77777777" w:rsidR="00E55836" w:rsidRPr="00EF06A7" w:rsidRDefault="00E55836">
            <w:pPr>
              <w:pStyle w:val="TAL"/>
            </w:pPr>
            <w:r w:rsidRPr="00EF06A7">
              <w:rPr>
                <w:lang w:eastAsia="zh-CN"/>
              </w:rPr>
              <w:t>periodicity</w:t>
            </w:r>
            <w:r w:rsidRPr="00EF06A7">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hideMark/>
          </w:tcPr>
          <w:p w14:paraId="3158AC55" w14:textId="77777777" w:rsidR="00E55836" w:rsidRPr="00EF06A7" w:rsidRDefault="00E55836">
            <w:pPr>
              <w:pStyle w:val="TAC"/>
              <w:rPr>
                <w:lang w:eastAsia="zh-CN"/>
              </w:rPr>
            </w:pPr>
            <w:r w:rsidRPr="00EF06A7">
              <w:rPr>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31D81890" w14:textId="77777777" w:rsidR="00E55836" w:rsidRPr="00EF06A7" w:rsidRDefault="00E55836">
            <w:pPr>
              <w:pStyle w:val="TAC"/>
              <w:rPr>
                <w:lang w:eastAsia="zh-CN"/>
              </w:rPr>
            </w:pPr>
            <w:r w:rsidRPr="00EF06A7">
              <w:rPr>
                <w:lang w:eastAsia="zh-CN"/>
              </w:rPr>
              <w:t>Not configured</w:t>
            </w:r>
          </w:p>
        </w:tc>
      </w:tr>
      <w:tr w:rsidR="00E55836" w:rsidRPr="00EF06A7" w14:paraId="305CCC0D"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7095AD1" w14:textId="77777777" w:rsidR="00E55836" w:rsidRPr="00EF06A7" w:rsidRDefault="00E55836">
            <w:pPr>
              <w:pStyle w:val="TAL"/>
              <w:rPr>
                <w:lang w:eastAsia="en-US"/>
              </w:rPr>
            </w:pPr>
            <w:r w:rsidRPr="00EF06A7">
              <w:t>ReportConfigType</w:t>
            </w:r>
          </w:p>
        </w:tc>
        <w:tc>
          <w:tcPr>
            <w:tcW w:w="774" w:type="dxa"/>
            <w:tcBorders>
              <w:top w:val="single" w:sz="4" w:space="0" w:color="auto"/>
              <w:left w:val="single" w:sz="4" w:space="0" w:color="auto"/>
              <w:bottom w:val="single" w:sz="4" w:space="0" w:color="auto"/>
              <w:right w:val="single" w:sz="4" w:space="0" w:color="auto"/>
            </w:tcBorders>
            <w:vAlign w:val="center"/>
          </w:tcPr>
          <w:p w14:paraId="2CEDC903"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39453DB3" w14:textId="77777777" w:rsidR="00E55836" w:rsidRPr="00EF06A7" w:rsidRDefault="00E55836">
            <w:pPr>
              <w:pStyle w:val="TAC"/>
              <w:rPr>
                <w:lang w:eastAsia="zh-CN"/>
              </w:rPr>
            </w:pPr>
            <w:r w:rsidRPr="00EF06A7">
              <w:rPr>
                <w:lang w:eastAsia="zh-CN"/>
              </w:rPr>
              <w:t>Aperiodic</w:t>
            </w:r>
          </w:p>
        </w:tc>
      </w:tr>
      <w:tr w:rsidR="00E55836" w:rsidRPr="00EF06A7" w14:paraId="0CA2C559"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30CE842" w14:textId="77777777" w:rsidR="00E55836" w:rsidRPr="00EF06A7" w:rsidRDefault="00E55836">
            <w:pPr>
              <w:pStyle w:val="TAL"/>
              <w:rPr>
                <w:lang w:eastAsia="en-US"/>
              </w:rPr>
            </w:pPr>
            <w:r w:rsidRPr="00EF06A7">
              <w:t>CQI-table</w:t>
            </w:r>
          </w:p>
        </w:tc>
        <w:tc>
          <w:tcPr>
            <w:tcW w:w="774" w:type="dxa"/>
            <w:tcBorders>
              <w:top w:val="single" w:sz="4" w:space="0" w:color="auto"/>
              <w:left w:val="single" w:sz="4" w:space="0" w:color="auto"/>
              <w:bottom w:val="single" w:sz="4" w:space="0" w:color="auto"/>
              <w:right w:val="single" w:sz="4" w:space="0" w:color="auto"/>
            </w:tcBorders>
            <w:vAlign w:val="center"/>
          </w:tcPr>
          <w:p w14:paraId="51372E8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4CFFCE86" w14:textId="77777777" w:rsidR="00E55836" w:rsidRPr="00EF06A7" w:rsidRDefault="00E55836">
            <w:pPr>
              <w:pStyle w:val="TAC"/>
              <w:rPr>
                <w:lang w:eastAsia="zh-CN"/>
              </w:rPr>
            </w:pPr>
            <w:r w:rsidRPr="00EF06A7">
              <w:rPr>
                <w:lang w:eastAsia="zh-CN"/>
              </w:rPr>
              <w:t>Table 1</w:t>
            </w:r>
          </w:p>
        </w:tc>
      </w:tr>
      <w:tr w:rsidR="00E55836" w:rsidRPr="00EF06A7" w14:paraId="02518358"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B799290" w14:textId="77777777" w:rsidR="00E55836" w:rsidRPr="00EF06A7" w:rsidRDefault="00E55836">
            <w:pPr>
              <w:pStyle w:val="TAL"/>
              <w:rPr>
                <w:lang w:eastAsia="en-US"/>
              </w:rPr>
            </w:pPr>
            <w:r w:rsidRPr="00EF06A7">
              <w:t>reportQuantity</w:t>
            </w:r>
          </w:p>
        </w:tc>
        <w:tc>
          <w:tcPr>
            <w:tcW w:w="774" w:type="dxa"/>
            <w:tcBorders>
              <w:top w:val="single" w:sz="4" w:space="0" w:color="auto"/>
              <w:left w:val="single" w:sz="4" w:space="0" w:color="auto"/>
              <w:bottom w:val="single" w:sz="4" w:space="0" w:color="auto"/>
              <w:right w:val="single" w:sz="4" w:space="0" w:color="auto"/>
            </w:tcBorders>
            <w:vAlign w:val="center"/>
          </w:tcPr>
          <w:p w14:paraId="61F89718"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18C96C6E" w14:textId="77777777" w:rsidR="00E55836" w:rsidRPr="00EF06A7" w:rsidRDefault="00E55836">
            <w:pPr>
              <w:pStyle w:val="TAC"/>
            </w:pPr>
            <w:r w:rsidRPr="00EF06A7">
              <w:rPr>
                <w:lang w:eastAsia="zh-CN"/>
              </w:rPr>
              <w:t>cri-RI-PMI-CQI</w:t>
            </w:r>
          </w:p>
        </w:tc>
      </w:tr>
      <w:tr w:rsidR="00E55836" w:rsidRPr="00EF06A7" w14:paraId="32E59029"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28701C" w14:textId="77777777" w:rsidR="00E55836" w:rsidRPr="00EF06A7" w:rsidRDefault="00E55836">
            <w:pPr>
              <w:pStyle w:val="TAL"/>
            </w:pPr>
            <w:r w:rsidRPr="00EF06A7">
              <w:t>timeRestrictionFor</w:t>
            </w:r>
            <w:r w:rsidRPr="00EF06A7">
              <w:rPr>
                <w:lang w:eastAsia="zh-CN"/>
              </w:rPr>
              <w:t>Channel</w:t>
            </w:r>
            <w:r w:rsidRPr="00EF06A7">
              <w:t>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06618AF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71BDC76" w14:textId="77777777" w:rsidR="00E55836" w:rsidRPr="00EF06A7" w:rsidRDefault="00E55836">
            <w:pPr>
              <w:pStyle w:val="TAC"/>
              <w:rPr>
                <w:lang w:eastAsia="zh-CN"/>
              </w:rPr>
            </w:pPr>
            <w:r w:rsidRPr="00EF06A7">
              <w:rPr>
                <w:lang w:eastAsia="zh-CN"/>
              </w:rPr>
              <w:t>Not configured</w:t>
            </w:r>
          </w:p>
        </w:tc>
      </w:tr>
      <w:tr w:rsidR="00E55836" w:rsidRPr="00EF06A7" w14:paraId="55972D4F"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BD83A0E" w14:textId="77777777" w:rsidR="00E55836" w:rsidRPr="00EF06A7" w:rsidRDefault="00E55836">
            <w:pPr>
              <w:pStyle w:val="TAL"/>
              <w:rPr>
                <w:lang w:eastAsia="en-US"/>
              </w:rPr>
            </w:pPr>
            <w:r w:rsidRPr="00EF06A7">
              <w:t>timeRestrictionForInterference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2137F7AA"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B2500A8" w14:textId="77777777" w:rsidR="00E55836" w:rsidRPr="00EF06A7" w:rsidRDefault="00E55836">
            <w:pPr>
              <w:pStyle w:val="TAC"/>
              <w:rPr>
                <w:lang w:eastAsia="zh-CN"/>
              </w:rPr>
            </w:pPr>
            <w:r w:rsidRPr="00EF06A7">
              <w:rPr>
                <w:lang w:eastAsia="zh-CN"/>
              </w:rPr>
              <w:t>Not configured</w:t>
            </w:r>
          </w:p>
        </w:tc>
      </w:tr>
      <w:tr w:rsidR="00E55836" w:rsidRPr="00EF06A7" w14:paraId="40143820"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3B20857" w14:textId="77777777" w:rsidR="00E55836" w:rsidRPr="00EF06A7" w:rsidRDefault="00E55836">
            <w:pPr>
              <w:pStyle w:val="TAL"/>
              <w:rPr>
                <w:lang w:eastAsia="en-US"/>
              </w:rPr>
            </w:pPr>
            <w:r w:rsidRPr="00EF06A7">
              <w:t>cqi-FormatIndicator</w:t>
            </w:r>
          </w:p>
        </w:tc>
        <w:tc>
          <w:tcPr>
            <w:tcW w:w="774" w:type="dxa"/>
            <w:tcBorders>
              <w:top w:val="single" w:sz="4" w:space="0" w:color="auto"/>
              <w:left w:val="single" w:sz="4" w:space="0" w:color="auto"/>
              <w:bottom w:val="single" w:sz="4" w:space="0" w:color="auto"/>
              <w:right w:val="single" w:sz="4" w:space="0" w:color="auto"/>
            </w:tcBorders>
            <w:vAlign w:val="center"/>
          </w:tcPr>
          <w:p w14:paraId="7FF6C6DF"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39384DFA" w14:textId="77777777" w:rsidR="00E55836" w:rsidRPr="00EF06A7" w:rsidRDefault="00E55836">
            <w:pPr>
              <w:pStyle w:val="TAC"/>
              <w:rPr>
                <w:lang w:eastAsia="zh-CN"/>
              </w:rPr>
            </w:pPr>
            <w:r w:rsidRPr="00EF06A7">
              <w:rPr>
                <w:lang w:eastAsia="zh-CN"/>
              </w:rPr>
              <w:t>Wideband</w:t>
            </w:r>
          </w:p>
        </w:tc>
      </w:tr>
      <w:tr w:rsidR="00E55836" w:rsidRPr="00EF06A7" w14:paraId="6D229453"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2BA0854" w14:textId="77777777" w:rsidR="00E55836" w:rsidRPr="00EF06A7" w:rsidRDefault="00E55836">
            <w:pPr>
              <w:pStyle w:val="TAL"/>
              <w:rPr>
                <w:lang w:eastAsia="en-US"/>
              </w:rPr>
            </w:pPr>
            <w:r w:rsidRPr="00EF06A7">
              <w:t>pmi-FormatIndicator</w:t>
            </w:r>
            <w:r w:rsidRPr="00EF06A7">
              <w:rPr>
                <w:i/>
              </w:rPr>
              <w:t xml:space="preserve">  </w:t>
            </w:r>
          </w:p>
        </w:tc>
        <w:tc>
          <w:tcPr>
            <w:tcW w:w="774" w:type="dxa"/>
            <w:tcBorders>
              <w:top w:val="single" w:sz="4" w:space="0" w:color="auto"/>
              <w:left w:val="single" w:sz="4" w:space="0" w:color="auto"/>
              <w:bottom w:val="single" w:sz="4" w:space="0" w:color="auto"/>
              <w:right w:val="single" w:sz="4" w:space="0" w:color="auto"/>
            </w:tcBorders>
            <w:vAlign w:val="center"/>
          </w:tcPr>
          <w:p w14:paraId="15DE5D27"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0EA86475" w14:textId="77777777" w:rsidR="00E55836" w:rsidRPr="00EF06A7" w:rsidRDefault="00E55836">
            <w:pPr>
              <w:pStyle w:val="TAC"/>
              <w:rPr>
                <w:lang w:eastAsia="zh-CN"/>
              </w:rPr>
            </w:pPr>
            <w:r w:rsidRPr="00EF06A7">
              <w:rPr>
                <w:lang w:eastAsia="zh-CN"/>
              </w:rPr>
              <w:t>Wideband</w:t>
            </w:r>
          </w:p>
        </w:tc>
      </w:tr>
      <w:tr w:rsidR="00E55836" w:rsidRPr="00EF06A7" w14:paraId="26CAA305"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2A11A5A" w14:textId="77777777" w:rsidR="00E55836" w:rsidRPr="00EF06A7" w:rsidRDefault="00E55836">
            <w:pPr>
              <w:pStyle w:val="TAL"/>
              <w:rPr>
                <w:rFonts w:cs="Arial"/>
                <w:szCs w:val="18"/>
                <w:lang w:eastAsia="en-US"/>
              </w:rPr>
            </w:pPr>
            <w:r w:rsidRPr="00EF06A7">
              <w:rPr>
                <w:rFonts w:cs="Arial"/>
                <w:szCs w:val="18"/>
              </w:rPr>
              <w:t>Sub-band Size</w:t>
            </w:r>
          </w:p>
        </w:tc>
        <w:tc>
          <w:tcPr>
            <w:tcW w:w="774" w:type="dxa"/>
            <w:tcBorders>
              <w:top w:val="single" w:sz="4" w:space="0" w:color="auto"/>
              <w:left w:val="single" w:sz="4" w:space="0" w:color="auto"/>
              <w:bottom w:val="single" w:sz="4" w:space="0" w:color="auto"/>
              <w:right w:val="single" w:sz="4" w:space="0" w:color="auto"/>
            </w:tcBorders>
            <w:vAlign w:val="center"/>
            <w:hideMark/>
          </w:tcPr>
          <w:p w14:paraId="597CE59B" w14:textId="77777777" w:rsidR="00E55836" w:rsidRPr="00EF06A7" w:rsidRDefault="00E55836">
            <w:pPr>
              <w:pStyle w:val="TAC"/>
              <w:rPr>
                <w:rFonts w:cs="Arial"/>
                <w:szCs w:val="18"/>
              </w:rPr>
            </w:pPr>
            <w:r w:rsidRPr="00EF06A7">
              <w:rPr>
                <w:rFonts w:cs="Arial"/>
                <w:szCs w:val="18"/>
              </w:rPr>
              <w:t>RB</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7814F44" w14:textId="77777777" w:rsidR="00E55836" w:rsidRPr="00EF06A7" w:rsidRDefault="00E55836">
            <w:pPr>
              <w:pStyle w:val="TAC"/>
              <w:rPr>
                <w:rFonts w:cs="Arial"/>
                <w:szCs w:val="18"/>
                <w:lang w:eastAsia="zh-CN"/>
              </w:rPr>
            </w:pPr>
            <w:r w:rsidRPr="00EF06A7">
              <w:rPr>
                <w:rFonts w:cs="Arial"/>
                <w:szCs w:val="18"/>
              </w:rPr>
              <w:t>8</w:t>
            </w:r>
          </w:p>
        </w:tc>
      </w:tr>
      <w:tr w:rsidR="00E55836" w:rsidRPr="00EF06A7" w14:paraId="3292298E"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6DCBCF3" w14:textId="77777777" w:rsidR="00E55836" w:rsidRPr="00EF06A7" w:rsidRDefault="00E55836">
            <w:pPr>
              <w:pStyle w:val="TAL"/>
              <w:rPr>
                <w:rFonts w:cs="Arial"/>
                <w:szCs w:val="18"/>
                <w:lang w:eastAsia="en-US"/>
              </w:rPr>
            </w:pPr>
            <w:r w:rsidRPr="00EF06A7">
              <w:rPr>
                <w:rFonts w:cs="Arial"/>
                <w:szCs w:val="18"/>
              </w:rPr>
              <w:t>csi-ReportingBand</w:t>
            </w:r>
          </w:p>
        </w:tc>
        <w:tc>
          <w:tcPr>
            <w:tcW w:w="774" w:type="dxa"/>
            <w:tcBorders>
              <w:top w:val="single" w:sz="4" w:space="0" w:color="auto"/>
              <w:left w:val="single" w:sz="4" w:space="0" w:color="auto"/>
              <w:bottom w:val="single" w:sz="4" w:space="0" w:color="auto"/>
              <w:right w:val="single" w:sz="4" w:space="0" w:color="auto"/>
            </w:tcBorders>
            <w:vAlign w:val="center"/>
          </w:tcPr>
          <w:p w14:paraId="1D4990B8" w14:textId="77777777" w:rsidR="00E55836" w:rsidRPr="00EF06A7" w:rsidRDefault="00E55836">
            <w:pPr>
              <w:pStyle w:val="TAC"/>
              <w:rPr>
                <w:rFonts w:cs="Arial"/>
                <w:szCs w:val="18"/>
              </w:rPr>
            </w:pPr>
          </w:p>
        </w:tc>
        <w:tc>
          <w:tcPr>
            <w:tcW w:w="2359" w:type="dxa"/>
            <w:tcBorders>
              <w:top w:val="single" w:sz="4" w:space="0" w:color="auto"/>
              <w:left w:val="single" w:sz="4" w:space="0" w:color="auto"/>
              <w:bottom w:val="single" w:sz="4" w:space="0" w:color="auto"/>
              <w:right w:val="single" w:sz="4" w:space="0" w:color="auto"/>
            </w:tcBorders>
            <w:vAlign w:val="center"/>
            <w:hideMark/>
          </w:tcPr>
          <w:p w14:paraId="2A419F8A" w14:textId="77777777" w:rsidR="00E55836" w:rsidRPr="00EF06A7" w:rsidRDefault="00E55836">
            <w:pPr>
              <w:pStyle w:val="TAC"/>
              <w:rPr>
                <w:rFonts w:cs="Arial"/>
                <w:szCs w:val="18"/>
                <w:lang w:eastAsia="zh-CN"/>
              </w:rPr>
            </w:pPr>
            <w:r w:rsidRPr="00EF06A7">
              <w:rPr>
                <w:rFonts w:cs="Arial"/>
                <w:szCs w:val="18"/>
              </w:rPr>
              <w:t>1111111</w:t>
            </w:r>
          </w:p>
        </w:tc>
      </w:tr>
      <w:tr w:rsidR="00E55836" w:rsidRPr="00EF06A7" w14:paraId="6D567C69"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C50FDCF" w14:textId="77777777" w:rsidR="00E55836" w:rsidRPr="00EF06A7" w:rsidRDefault="00E55836">
            <w:pPr>
              <w:pStyle w:val="TAL"/>
              <w:rPr>
                <w:lang w:eastAsia="en-US"/>
              </w:rPr>
            </w:pPr>
            <w:r w:rsidRPr="00EF06A7">
              <w:t xml:space="preserve">CSI-Report </w:t>
            </w:r>
            <w:r w:rsidRPr="00EF06A7">
              <w:rPr>
                <w:lang w:eastAsia="zh-CN"/>
              </w:rPr>
              <w:t>periodicity</w:t>
            </w:r>
            <w:r w:rsidRPr="00EF06A7">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hideMark/>
          </w:tcPr>
          <w:p w14:paraId="3A25C425" w14:textId="77777777" w:rsidR="00E55836" w:rsidRPr="00EF06A7" w:rsidRDefault="00E55836">
            <w:pPr>
              <w:pStyle w:val="TAC"/>
              <w:rPr>
                <w:lang w:eastAsia="zh-CN"/>
              </w:rPr>
            </w:pPr>
            <w:r w:rsidRPr="00EF06A7">
              <w:rPr>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55E28007" w14:textId="77777777" w:rsidR="00E55836" w:rsidRPr="00EF06A7" w:rsidRDefault="00E55836">
            <w:pPr>
              <w:pStyle w:val="TAC"/>
              <w:rPr>
                <w:lang w:eastAsia="zh-CN"/>
              </w:rPr>
            </w:pPr>
            <w:r w:rsidRPr="00EF06A7">
              <w:rPr>
                <w:lang w:eastAsia="zh-CN"/>
              </w:rPr>
              <w:t>Not configured</w:t>
            </w:r>
          </w:p>
        </w:tc>
      </w:tr>
      <w:tr w:rsidR="00E55836" w:rsidRPr="00EF06A7" w14:paraId="7106A930"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9EFA941" w14:textId="77777777" w:rsidR="00E55836" w:rsidRPr="00EF06A7" w:rsidRDefault="00E55836">
            <w:pPr>
              <w:pStyle w:val="TAL"/>
              <w:rPr>
                <w:lang w:eastAsia="en-US"/>
              </w:rPr>
            </w:pPr>
            <w:r w:rsidRPr="00EF06A7">
              <w:t>Aperiodic Report Slot Offset</w:t>
            </w:r>
          </w:p>
        </w:tc>
        <w:tc>
          <w:tcPr>
            <w:tcW w:w="774" w:type="dxa"/>
            <w:tcBorders>
              <w:top w:val="single" w:sz="4" w:space="0" w:color="auto"/>
              <w:left w:val="single" w:sz="4" w:space="0" w:color="auto"/>
              <w:bottom w:val="single" w:sz="4" w:space="0" w:color="auto"/>
              <w:right w:val="single" w:sz="4" w:space="0" w:color="auto"/>
            </w:tcBorders>
            <w:vAlign w:val="center"/>
          </w:tcPr>
          <w:p w14:paraId="6A3CE5AC" w14:textId="77777777" w:rsidR="00E55836" w:rsidRPr="00EF06A7" w:rsidRDefault="00E55836">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hideMark/>
          </w:tcPr>
          <w:p w14:paraId="3D43E721" w14:textId="77777777" w:rsidR="00E55836" w:rsidRPr="00EF06A7" w:rsidRDefault="00E55836">
            <w:pPr>
              <w:pStyle w:val="TAC"/>
              <w:rPr>
                <w:lang w:eastAsia="zh-CN"/>
              </w:rPr>
            </w:pPr>
            <w:r w:rsidRPr="00EF06A7">
              <w:rPr>
                <w:lang w:eastAsia="zh-CN"/>
              </w:rPr>
              <w:t>3</w:t>
            </w:r>
          </w:p>
        </w:tc>
      </w:tr>
      <w:tr w:rsidR="00E55836" w:rsidRPr="00EF06A7" w14:paraId="0885C09F"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7958C3A" w14:textId="77777777" w:rsidR="00E55836" w:rsidRPr="00EF06A7" w:rsidRDefault="00E55836">
            <w:pPr>
              <w:pStyle w:val="TAL"/>
              <w:rPr>
                <w:lang w:eastAsia="en-US"/>
              </w:rPr>
            </w:pPr>
            <w:r w:rsidRPr="00EF06A7">
              <w:t>CSI request</w:t>
            </w:r>
          </w:p>
        </w:tc>
        <w:tc>
          <w:tcPr>
            <w:tcW w:w="774" w:type="dxa"/>
            <w:tcBorders>
              <w:top w:val="single" w:sz="4" w:space="0" w:color="auto"/>
              <w:left w:val="single" w:sz="4" w:space="0" w:color="auto"/>
              <w:bottom w:val="single" w:sz="4" w:space="0" w:color="auto"/>
              <w:right w:val="single" w:sz="4" w:space="0" w:color="auto"/>
            </w:tcBorders>
            <w:vAlign w:val="center"/>
          </w:tcPr>
          <w:p w14:paraId="2F31553A" w14:textId="77777777" w:rsidR="00E55836" w:rsidRPr="00EF06A7" w:rsidRDefault="00E55836">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hideMark/>
          </w:tcPr>
          <w:p w14:paraId="129F68D7" w14:textId="77777777" w:rsidR="00E55836" w:rsidRPr="00EF06A7" w:rsidRDefault="00E55836">
            <w:pPr>
              <w:pStyle w:val="TAC"/>
              <w:rPr>
                <w:lang w:eastAsia="zh-CN"/>
              </w:rPr>
            </w:pPr>
            <w:r w:rsidRPr="00EF06A7">
              <w:rPr>
                <w:lang w:eastAsia="zh-CN"/>
              </w:rPr>
              <w:t>1 in slots i, where mod(i, 5) = 1, otherwise it is equal to 0</w:t>
            </w:r>
          </w:p>
        </w:tc>
      </w:tr>
      <w:tr w:rsidR="00E55836" w:rsidRPr="00EF06A7" w14:paraId="172F408D"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E3B564D" w14:textId="77777777" w:rsidR="00E55836" w:rsidRPr="00EF06A7" w:rsidRDefault="00E55836">
            <w:pPr>
              <w:pStyle w:val="TAL"/>
              <w:rPr>
                <w:lang w:eastAsia="en-US"/>
              </w:rPr>
            </w:pPr>
            <w:r w:rsidRPr="00EF06A7">
              <w:t>reportTriggerSize</w:t>
            </w:r>
          </w:p>
        </w:tc>
        <w:tc>
          <w:tcPr>
            <w:tcW w:w="774" w:type="dxa"/>
            <w:tcBorders>
              <w:top w:val="single" w:sz="4" w:space="0" w:color="auto"/>
              <w:left w:val="single" w:sz="4" w:space="0" w:color="auto"/>
              <w:bottom w:val="single" w:sz="4" w:space="0" w:color="auto"/>
              <w:right w:val="single" w:sz="4" w:space="0" w:color="auto"/>
            </w:tcBorders>
            <w:vAlign w:val="center"/>
          </w:tcPr>
          <w:p w14:paraId="156A86D7" w14:textId="77777777" w:rsidR="00E55836" w:rsidRPr="00EF06A7" w:rsidRDefault="00E55836">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hideMark/>
          </w:tcPr>
          <w:p w14:paraId="32C3A8CB" w14:textId="77777777" w:rsidR="00E55836" w:rsidRPr="00EF06A7" w:rsidRDefault="00E55836">
            <w:pPr>
              <w:pStyle w:val="TAC"/>
              <w:rPr>
                <w:lang w:eastAsia="zh-CN"/>
              </w:rPr>
            </w:pPr>
            <w:r w:rsidRPr="00EF06A7">
              <w:rPr>
                <w:lang w:eastAsia="zh-CN"/>
              </w:rPr>
              <w:t>1</w:t>
            </w:r>
          </w:p>
        </w:tc>
      </w:tr>
      <w:tr w:rsidR="00E55836" w:rsidRPr="00EF06A7" w14:paraId="2D93773A"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ACC1BAC" w14:textId="77777777" w:rsidR="00E55836" w:rsidRPr="00EF06A7" w:rsidRDefault="00E55836">
            <w:pPr>
              <w:pStyle w:val="TAL"/>
              <w:rPr>
                <w:lang w:eastAsia="en-US"/>
              </w:rPr>
            </w:pPr>
            <w:r w:rsidRPr="00EF06A7">
              <w:t>CSI-AperiodicTriggerStateList</w:t>
            </w:r>
          </w:p>
        </w:tc>
        <w:tc>
          <w:tcPr>
            <w:tcW w:w="774" w:type="dxa"/>
            <w:tcBorders>
              <w:top w:val="single" w:sz="4" w:space="0" w:color="auto"/>
              <w:left w:val="single" w:sz="4" w:space="0" w:color="auto"/>
              <w:bottom w:val="single" w:sz="4" w:space="0" w:color="auto"/>
              <w:right w:val="single" w:sz="4" w:space="0" w:color="auto"/>
            </w:tcBorders>
            <w:vAlign w:val="center"/>
          </w:tcPr>
          <w:p w14:paraId="534E3CAC" w14:textId="77777777" w:rsidR="00E55836" w:rsidRPr="00EF06A7" w:rsidRDefault="00E55836">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B7A6C3F" w14:textId="77777777" w:rsidR="00E55836" w:rsidRPr="00EF06A7" w:rsidRDefault="00E55836">
            <w:pPr>
              <w:pStyle w:val="TAC"/>
              <w:rPr>
                <w:lang w:eastAsia="zh-CN"/>
              </w:rPr>
            </w:pPr>
            <w:r w:rsidRPr="00EF06A7">
              <w:rPr>
                <w:lang w:eastAsia="zh-CN"/>
              </w:rPr>
              <w:t>One State with one Associated Report Configuration</w:t>
            </w:r>
          </w:p>
          <w:p w14:paraId="22979DF5" w14:textId="77777777" w:rsidR="00E55836" w:rsidRPr="00EF06A7" w:rsidRDefault="00E55836">
            <w:pPr>
              <w:pStyle w:val="TAC"/>
              <w:rPr>
                <w:lang w:eastAsia="zh-CN"/>
              </w:rPr>
            </w:pPr>
            <w:r w:rsidRPr="00EF06A7">
              <w:rPr>
                <w:lang w:eastAsia="zh-CN"/>
              </w:rPr>
              <w:t>Associated Report Configuration contains pointers to NZP CSI-RS and CSI-IM</w:t>
            </w:r>
          </w:p>
        </w:tc>
      </w:tr>
      <w:tr w:rsidR="00E55836" w:rsidRPr="00EF06A7" w14:paraId="343F4333" w14:textId="77777777" w:rsidTr="00E5583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0D51C0E4" w14:textId="77777777" w:rsidR="00E55836" w:rsidRPr="00EF06A7" w:rsidRDefault="00E55836">
            <w:pPr>
              <w:pStyle w:val="TAL"/>
              <w:rPr>
                <w:lang w:eastAsia="en-US"/>
              </w:rPr>
            </w:pPr>
            <w:r w:rsidRPr="00EF06A7">
              <w:t>Codebook configuration</w:t>
            </w:r>
          </w:p>
        </w:tc>
        <w:tc>
          <w:tcPr>
            <w:tcW w:w="2446" w:type="dxa"/>
            <w:tcBorders>
              <w:top w:val="single" w:sz="4" w:space="0" w:color="auto"/>
              <w:left w:val="single" w:sz="4" w:space="0" w:color="auto"/>
              <w:bottom w:val="single" w:sz="4" w:space="0" w:color="auto"/>
              <w:right w:val="single" w:sz="4" w:space="0" w:color="auto"/>
            </w:tcBorders>
            <w:hideMark/>
          </w:tcPr>
          <w:p w14:paraId="1461B5FC" w14:textId="77777777" w:rsidR="00E55836" w:rsidRPr="00EF06A7" w:rsidRDefault="00E55836">
            <w:pPr>
              <w:pStyle w:val="TAL"/>
            </w:pPr>
            <w:r w:rsidRPr="00EF06A7">
              <w:t>Codebook Type</w:t>
            </w:r>
          </w:p>
        </w:tc>
        <w:tc>
          <w:tcPr>
            <w:tcW w:w="774" w:type="dxa"/>
            <w:tcBorders>
              <w:top w:val="single" w:sz="4" w:space="0" w:color="auto"/>
              <w:left w:val="single" w:sz="4" w:space="0" w:color="auto"/>
              <w:bottom w:val="single" w:sz="4" w:space="0" w:color="auto"/>
              <w:right w:val="single" w:sz="4" w:space="0" w:color="auto"/>
            </w:tcBorders>
            <w:vAlign w:val="center"/>
          </w:tcPr>
          <w:p w14:paraId="038F3F2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29762391" w14:textId="77777777" w:rsidR="00E55836" w:rsidRPr="00EF06A7" w:rsidRDefault="00E55836">
            <w:pPr>
              <w:pStyle w:val="TAC"/>
            </w:pPr>
            <w:r w:rsidRPr="00EF06A7">
              <w:rPr>
                <w:lang w:eastAsia="zh-CN"/>
              </w:rPr>
              <w:t>typeI-SinglePanel</w:t>
            </w:r>
          </w:p>
        </w:tc>
      </w:tr>
      <w:tr w:rsidR="00E55836" w:rsidRPr="00EF06A7" w14:paraId="07579F61"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7A01C6FA"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313B61A7" w14:textId="77777777" w:rsidR="00E55836" w:rsidRPr="00EF06A7" w:rsidRDefault="00E55836">
            <w:pPr>
              <w:pStyle w:val="TAL"/>
            </w:pPr>
            <w:r w:rsidRPr="00EF06A7">
              <w:t>Codebook Mode</w:t>
            </w:r>
          </w:p>
        </w:tc>
        <w:tc>
          <w:tcPr>
            <w:tcW w:w="774" w:type="dxa"/>
            <w:tcBorders>
              <w:top w:val="single" w:sz="4" w:space="0" w:color="auto"/>
              <w:left w:val="single" w:sz="4" w:space="0" w:color="auto"/>
              <w:bottom w:val="single" w:sz="4" w:space="0" w:color="auto"/>
              <w:right w:val="single" w:sz="4" w:space="0" w:color="auto"/>
            </w:tcBorders>
            <w:vAlign w:val="center"/>
          </w:tcPr>
          <w:p w14:paraId="4E1E0ED2"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22B6F3E" w14:textId="77777777" w:rsidR="00E55836" w:rsidRPr="00EF06A7" w:rsidRDefault="00E55836">
            <w:pPr>
              <w:pStyle w:val="TAC"/>
              <w:rPr>
                <w:lang w:eastAsia="zh-CN"/>
              </w:rPr>
            </w:pPr>
            <w:r w:rsidRPr="00EF06A7">
              <w:rPr>
                <w:lang w:eastAsia="zh-CN"/>
              </w:rPr>
              <w:t>1</w:t>
            </w:r>
          </w:p>
        </w:tc>
      </w:tr>
      <w:tr w:rsidR="00E55836" w:rsidRPr="00EF06A7" w14:paraId="2F242983"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4789F779"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12E7AF62" w14:textId="77777777" w:rsidR="00E55836" w:rsidRPr="00EF06A7" w:rsidRDefault="00E55836">
            <w:pPr>
              <w:pStyle w:val="TAL"/>
              <w:rPr>
                <w:lang w:eastAsia="en-US"/>
              </w:rPr>
            </w:pPr>
            <w:r w:rsidRPr="00EF06A7">
              <w:t>(CodebookConfig-N1,CodebookConfig-N2)</w:t>
            </w:r>
          </w:p>
        </w:tc>
        <w:tc>
          <w:tcPr>
            <w:tcW w:w="774" w:type="dxa"/>
            <w:tcBorders>
              <w:top w:val="single" w:sz="4" w:space="0" w:color="auto"/>
              <w:left w:val="single" w:sz="4" w:space="0" w:color="auto"/>
              <w:bottom w:val="single" w:sz="4" w:space="0" w:color="auto"/>
              <w:right w:val="single" w:sz="4" w:space="0" w:color="auto"/>
            </w:tcBorders>
            <w:vAlign w:val="center"/>
          </w:tcPr>
          <w:p w14:paraId="5D3FEE9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8B0BBDE" w14:textId="77777777" w:rsidR="00E55836" w:rsidRPr="00EF06A7" w:rsidRDefault="00E55836">
            <w:pPr>
              <w:pStyle w:val="TAC"/>
              <w:rPr>
                <w:lang w:eastAsia="zh-CN"/>
              </w:rPr>
            </w:pPr>
            <w:r w:rsidRPr="00EF06A7">
              <w:rPr>
                <w:lang w:eastAsia="zh-CN"/>
              </w:rPr>
              <w:t>(2,1)</w:t>
            </w:r>
          </w:p>
        </w:tc>
      </w:tr>
      <w:tr w:rsidR="00E55836" w:rsidRPr="00EF06A7" w14:paraId="2FA0D41B"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195955CB"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133D0000" w14:textId="77777777" w:rsidR="00E55836" w:rsidRPr="00EF06A7" w:rsidRDefault="00E55836">
            <w:pPr>
              <w:pStyle w:val="TAL"/>
              <w:rPr>
                <w:lang w:eastAsia="en-US"/>
              </w:rPr>
            </w:pPr>
            <w:r w:rsidRPr="00EF06A7">
              <w:t>(CodebookConfig-O1,CodebookConfig-O2)</w:t>
            </w:r>
          </w:p>
        </w:tc>
        <w:tc>
          <w:tcPr>
            <w:tcW w:w="774" w:type="dxa"/>
            <w:tcBorders>
              <w:top w:val="single" w:sz="4" w:space="0" w:color="auto"/>
              <w:left w:val="single" w:sz="4" w:space="0" w:color="auto"/>
              <w:bottom w:val="single" w:sz="4" w:space="0" w:color="auto"/>
              <w:right w:val="single" w:sz="4" w:space="0" w:color="auto"/>
            </w:tcBorders>
            <w:vAlign w:val="center"/>
          </w:tcPr>
          <w:p w14:paraId="2635BCC5"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769790F4" w14:textId="77777777" w:rsidR="00E55836" w:rsidRPr="00EF06A7" w:rsidRDefault="00E55836">
            <w:pPr>
              <w:pStyle w:val="TAC"/>
              <w:rPr>
                <w:lang w:eastAsia="zh-CN"/>
              </w:rPr>
            </w:pPr>
            <w:r w:rsidRPr="00EF06A7">
              <w:rPr>
                <w:lang w:eastAsia="zh-CN"/>
              </w:rPr>
              <w:t>(4,1)</w:t>
            </w:r>
          </w:p>
        </w:tc>
      </w:tr>
      <w:tr w:rsidR="00E55836" w:rsidRPr="00EF06A7" w14:paraId="37F32640"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47F5E633"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3F8D1CED" w14:textId="77777777" w:rsidR="00E55836" w:rsidRPr="00EF06A7" w:rsidRDefault="00E55836">
            <w:pPr>
              <w:pStyle w:val="TAL"/>
              <w:rPr>
                <w:lang w:eastAsia="en-US"/>
              </w:rPr>
            </w:pPr>
            <w:r w:rsidRPr="00EF06A7">
              <w:t>CodebookSubsetRestriction</w:t>
            </w:r>
          </w:p>
        </w:tc>
        <w:tc>
          <w:tcPr>
            <w:tcW w:w="774" w:type="dxa"/>
            <w:tcBorders>
              <w:top w:val="single" w:sz="4" w:space="0" w:color="auto"/>
              <w:left w:val="single" w:sz="4" w:space="0" w:color="auto"/>
              <w:bottom w:val="single" w:sz="4" w:space="0" w:color="auto"/>
              <w:right w:val="single" w:sz="4" w:space="0" w:color="auto"/>
            </w:tcBorders>
            <w:vAlign w:val="center"/>
          </w:tcPr>
          <w:p w14:paraId="239B873E"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20A01284" w14:textId="77777777" w:rsidR="00E55836" w:rsidRPr="00EF06A7" w:rsidRDefault="00E55836">
            <w:pPr>
              <w:pStyle w:val="TAC"/>
              <w:rPr>
                <w:lang w:eastAsia="zh-CN"/>
              </w:rPr>
            </w:pPr>
            <w:r w:rsidRPr="00EF06A7">
              <w:rPr>
                <w:lang w:eastAsia="zh-CN"/>
              </w:rPr>
              <w:t>11111111</w:t>
            </w:r>
          </w:p>
        </w:tc>
      </w:tr>
      <w:tr w:rsidR="00E55836" w:rsidRPr="00EF06A7" w14:paraId="1F0F3CDD" w14:textId="77777777" w:rsidTr="00E55836">
        <w:trPr>
          <w:trHeight w:val="71"/>
          <w:jc w:val="center"/>
        </w:trPr>
        <w:tc>
          <w:tcPr>
            <w:tcW w:w="6961" w:type="dxa"/>
            <w:vMerge/>
            <w:tcBorders>
              <w:top w:val="single" w:sz="4" w:space="0" w:color="auto"/>
              <w:left w:val="single" w:sz="4" w:space="0" w:color="auto"/>
              <w:bottom w:val="single" w:sz="4" w:space="0" w:color="auto"/>
              <w:right w:val="single" w:sz="4" w:space="0" w:color="auto"/>
            </w:tcBorders>
            <w:vAlign w:val="center"/>
            <w:hideMark/>
          </w:tcPr>
          <w:p w14:paraId="060F25FE" w14:textId="77777777" w:rsidR="00E55836" w:rsidRPr="00EF06A7" w:rsidRDefault="00E5583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0E31325B" w14:textId="77777777" w:rsidR="00E55836" w:rsidRPr="00EF06A7" w:rsidRDefault="00E55836">
            <w:pPr>
              <w:pStyle w:val="TAL"/>
              <w:rPr>
                <w:lang w:eastAsia="en-US"/>
              </w:rPr>
            </w:pPr>
            <w:r w:rsidRPr="00EF06A7">
              <w:t>RI Restriction</w:t>
            </w:r>
          </w:p>
        </w:tc>
        <w:tc>
          <w:tcPr>
            <w:tcW w:w="774" w:type="dxa"/>
            <w:tcBorders>
              <w:top w:val="single" w:sz="4" w:space="0" w:color="auto"/>
              <w:left w:val="single" w:sz="4" w:space="0" w:color="auto"/>
              <w:bottom w:val="single" w:sz="4" w:space="0" w:color="auto"/>
              <w:right w:val="single" w:sz="4" w:space="0" w:color="auto"/>
            </w:tcBorders>
            <w:vAlign w:val="center"/>
          </w:tcPr>
          <w:p w14:paraId="10657F9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20DB7B20" w14:textId="77777777" w:rsidR="00E55836" w:rsidRPr="00EF06A7" w:rsidRDefault="00E55836">
            <w:pPr>
              <w:pStyle w:val="TAC"/>
              <w:rPr>
                <w:lang w:eastAsia="zh-CN"/>
              </w:rPr>
            </w:pPr>
            <w:r w:rsidRPr="00EF06A7">
              <w:rPr>
                <w:lang w:eastAsia="zh-CN"/>
              </w:rPr>
              <w:t>00000001</w:t>
            </w:r>
          </w:p>
        </w:tc>
      </w:tr>
      <w:tr w:rsidR="00E55836" w:rsidRPr="00EF06A7" w14:paraId="714B239D"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269EB3A4" w14:textId="77777777" w:rsidR="00E55836" w:rsidRPr="00EF06A7" w:rsidRDefault="00E55836">
            <w:pPr>
              <w:pStyle w:val="TAL"/>
              <w:rPr>
                <w:lang w:eastAsia="en-US"/>
              </w:rPr>
            </w:pPr>
            <w:r w:rsidRPr="00EF06A7">
              <w:t>Physical channel for CSI report</w:t>
            </w:r>
          </w:p>
        </w:tc>
        <w:tc>
          <w:tcPr>
            <w:tcW w:w="774" w:type="dxa"/>
            <w:tcBorders>
              <w:top w:val="single" w:sz="4" w:space="0" w:color="auto"/>
              <w:left w:val="single" w:sz="4" w:space="0" w:color="auto"/>
              <w:bottom w:val="single" w:sz="4" w:space="0" w:color="auto"/>
              <w:right w:val="single" w:sz="4" w:space="0" w:color="auto"/>
            </w:tcBorders>
            <w:vAlign w:val="center"/>
          </w:tcPr>
          <w:p w14:paraId="315E6DC0"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0EA52A0E" w14:textId="77777777" w:rsidR="00E55836" w:rsidRPr="00EF06A7" w:rsidRDefault="00E55836">
            <w:pPr>
              <w:pStyle w:val="TAC"/>
              <w:rPr>
                <w:lang w:eastAsia="zh-CN"/>
              </w:rPr>
            </w:pPr>
            <w:r w:rsidRPr="00EF06A7">
              <w:rPr>
                <w:lang w:eastAsia="zh-CN"/>
              </w:rPr>
              <w:t>PUSCH</w:t>
            </w:r>
          </w:p>
        </w:tc>
      </w:tr>
      <w:tr w:rsidR="00E55836" w:rsidRPr="00EF06A7" w14:paraId="2049F2FE"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AA237A4" w14:textId="77777777" w:rsidR="00E55836" w:rsidRPr="00EF06A7" w:rsidRDefault="00E55836">
            <w:pPr>
              <w:pStyle w:val="TAL"/>
              <w:rPr>
                <w:lang w:eastAsia="en-US"/>
              </w:rPr>
            </w:pPr>
            <w:r w:rsidRPr="00EF06A7">
              <w:t xml:space="preserve">CQI/RI/PMI delay </w:t>
            </w:r>
          </w:p>
        </w:tc>
        <w:tc>
          <w:tcPr>
            <w:tcW w:w="774" w:type="dxa"/>
            <w:tcBorders>
              <w:top w:val="single" w:sz="4" w:space="0" w:color="auto"/>
              <w:left w:val="single" w:sz="4" w:space="0" w:color="auto"/>
              <w:bottom w:val="single" w:sz="4" w:space="0" w:color="auto"/>
              <w:right w:val="single" w:sz="4" w:space="0" w:color="auto"/>
            </w:tcBorders>
            <w:vAlign w:val="center"/>
            <w:hideMark/>
          </w:tcPr>
          <w:p w14:paraId="6C3D8749" w14:textId="77777777" w:rsidR="00E55836" w:rsidRPr="00EF06A7" w:rsidRDefault="00E55836">
            <w:pPr>
              <w:pStyle w:val="TAC"/>
            </w:pPr>
            <w:r w:rsidRPr="00EF06A7">
              <w:t>ms</w:t>
            </w:r>
          </w:p>
        </w:tc>
        <w:tc>
          <w:tcPr>
            <w:tcW w:w="2359" w:type="dxa"/>
            <w:tcBorders>
              <w:top w:val="single" w:sz="4" w:space="0" w:color="auto"/>
              <w:left w:val="single" w:sz="4" w:space="0" w:color="auto"/>
              <w:bottom w:val="single" w:sz="4" w:space="0" w:color="auto"/>
              <w:right w:val="single" w:sz="4" w:space="0" w:color="auto"/>
            </w:tcBorders>
            <w:vAlign w:val="center"/>
            <w:hideMark/>
          </w:tcPr>
          <w:p w14:paraId="0F7BED44" w14:textId="77777777" w:rsidR="00E55836" w:rsidRPr="00EF06A7" w:rsidRDefault="00E55836">
            <w:pPr>
              <w:pStyle w:val="TAC"/>
              <w:rPr>
                <w:lang w:eastAsia="zh-CN"/>
              </w:rPr>
            </w:pPr>
            <w:r w:rsidRPr="00EF06A7">
              <w:rPr>
                <w:lang w:eastAsia="zh-CN"/>
              </w:rPr>
              <w:t>6</w:t>
            </w:r>
          </w:p>
        </w:tc>
      </w:tr>
      <w:tr w:rsidR="00E55836" w:rsidRPr="00EF06A7" w14:paraId="48E71912"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FFBB0F8" w14:textId="77777777" w:rsidR="00E55836" w:rsidRPr="00EF06A7" w:rsidRDefault="00E55836">
            <w:pPr>
              <w:pStyle w:val="TAL"/>
              <w:rPr>
                <w:lang w:eastAsia="en-US"/>
              </w:rPr>
            </w:pPr>
            <w:r w:rsidRPr="00EF06A7">
              <w:t>Maximum number of HARQ transmission</w:t>
            </w:r>
          </w:p>
        </w:tc>
        <w:tc>
          <w:tcPr>
            <w:tcW w:w="774" w:type="dxa"/>
            <w:tcBorders>
              <w:top w:val="single" w:sz="4" w:space="0" w:color="auto"/>
              <w:left w:val="single" w:sz="4" w:space="0" w:color="auto"/>
              <w:bottom w:val="single" w:sz="4" w:space="0" w:color="auto"/>
              <w:right w:val="single" w:sz="4" w:space="0" w:color="auto"/>
            </w:tcBorders>
            <w:vAlign w:val="center"/>
          </w:tcPr>
          <w:p w14:paraId="05C10ADD"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59CA81EC" w14:textId="77777777" w:rsidR="00E55836" w:rsidRPr="00EF06A7" w:rsidRDefault="00E55836">
            <w:pPr>
              <w:pStyle w:val="TAC"/>
              <w:rPr>
                <w:lang w:eastAsia="zh-CN"/>
              </w:rPr>
            </w:pPr>
            <w:r w:rsidRPr="00EF06A7">
              <w:rPr>
                <w:lang w:eastAsia="zh-CN"/>
              </w:rPr>
              <w:t>4</w:t>
            </w:r>
          </w:p>
        </w:tc>
      </w:tr>
      <w:tr w:rsidR="00E55836" w:rsidRPr="00EF06A7" w14:paraId="5547A37B"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4B99550" w14:textId="77777777" w:rsidR="00E55836" w:rsidRPr="00EF06A7" w:rsidRDefault="00E55836">
            <w:pPr>
              <w:pStyle w:val="TAL"/>
              <w:rPr>
                <w:lang w:eastAsia="en-US"/>
              </w:rPr>
            </w:pPr>
            <w:r w:rsidRPr="00EF06A7">
              <w:t>Measurement channel (Note 4)</w:t>
            </w:r>
          </w:p>
        </w:tc>
        <w:tc>
          <w:tcPr>
            <w:tcW w:w="774" w:type="dxa"/>
            <w:tcBorders>
              <w:top w:val="single" w:sz="4" w:space="0" w:color="auto"/>
              <w:left w:val="single" w:sz="4" w:space="0" w:color="auto"/>
              <w:bottom w:val="single" w:sz="4" w:space="0" w:color="auto"/>
              <w:right w:val="single" w:sz="4" w:space="0" w:color="auto"/>
            </w:tcBorders>
            <w:vAlign w:val="center"/>
          </w:tcPr>
          <w:p w14:paraId="3EA20CBB"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9CF46A3" w14:textId="77777777" w:rsidR="00E55836" w:rsidRPr="00EF06A7" w:rsidRDefault="00E55836">
            <w:pPr>
              <w:pStyle w:val="TAC"/>
              <w:rPr>
                <w:rFonts w:cs="Arial"/>
                <w:szCs w:val="18"/>
              </w:rPr>
            </w:pPr>
            <w:r w:rsidRPr="00EF06A7">
              <w:rPr>
                <w:rFonts w:cs="Arial"/>
                <w:szCs w:val="18"/>
              </w:rPr>
              <w:t>R.PDSCH.1-6.1 FDD</w:t>
            </w:r>
          </w:p>
          <w:p w14:paraId="4FD5B9D9" w14:textId="77777777" w:rsidR="00E55836" w:rsidRPr="00EF06A7" w:rsidRDefault="00E55836">
            <w:pPr>
              <w:pStyle w:val="TAC"/>
              <w:rPr>
                <w:rFonts w:cs="Arial"/>
                <w:szCs w:val="18"/>
              </w:rPr>
            </w:pPr>
            <w:r w:rsidRPr="00EF06A7">
              <w:rPr>
                <w:rFonts w:cs="Arial"/>
                <w:szCs w:val="18"/>
              </w:rPr>
              <w:t>R.PDSCH.1-3.1 HD-FDD</w:t>
            </w:r>
          </w:p>
        </w:tc>
      </w:tr>
      <w:tr w:rsidR="00E55836" w:rsidRPr="00EF06A7" w14:paraId="6E3F94FA" w14:textId="77777777" w:rsidTr="00E5583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85783DF" w14:textId="77777777" w:rsidR="00E55836" w:rsidRPr="00EF06A7" w:rsidRDefault="00E55836">
            <w:pPr>
              <w:pStyle w:val="TAL"/>
            </w:pPr>
            <w:r w:rsidRPr="00EF06A7">
              <w:t>PDSCH &amp; PDSCH DMRS Precoding configuration for random Precoding</w:t>
            </w:r>
          </w:p>
        </w:tc>
        <w:tc>
          <w:tcPr>
            <w:tcW w:w="774" w:type="dxa"/>
            <w:tcBorders>
              <w:top w:val="single" w:sz="4" w:space="0" w:color="auto"/>
              <w:left w:val="single" w:sz="4" w:space="0" w:color="auto"/>
              <w:bottom w:val="single" w:sz="4" w:space="0" w:color="auto"/>
              <w:right w:val="single" w:sz="4" w:space="0" w:color="auto"/>
            </w:tcBorders>
            <w:vAlign w:val="center"/>
          </w:tcPr>
          <w:p w14:paraId="106AC1DB" w14:textId="77777777" w:rsidR="00E55836" w:rsidRPr="00EF06A7" w:rsidRDefault="00E55836">
            <w:pPr>
              <w:pStyle w:val="TAC"/>
            </w:pPr>
          </w:p>
        </w:tc>
        <w:tc>
          <w:tcPr>
            <w:tcW w:w="2359" w:type="dxa"/>
            <w:tcBorders>
              <w:top w:val="single" w:sz="4" w:space="0" w:color="auto"/>
              <w:left w:val="single" w:sz="4" w:space="0" w:color="auto"/>
              <w:bottom w:val="single" w:sz="4" w:space="0" w:color="auto"/>
              <w:right w:val="single" w:sz="4" w:space="0" w:color="auto"/>
            </w:tcBorders>
            <w:vAlign w:val="center"/>
            <w:hideMark/>
          </w:tcPr>
          <w:p w14:paraId="6A9B98BE" w14:textId="77777777" w:rsidR="00E55836" w:rsidRPr="00EF06A7" w:rsidRDefault="00E55836">
            <w:pPr>
              <w:pStyle w:val="TAC"/>
              <w:rPr>
                <w:rFonts w:cs="Arial"/>
                <w:szCs w:val="18"/>
              </w:rPr>
            </w:pPr>
            <w:r w:rsidRPr="00EF06A7">
              <w:t>Single Panel Type I, Random precoder selection updated per slot, with equal probability of each applicable i</w:t>
            </w:r>
            <w:r w:rsidRPr="00EF06A7">
              <w:rPr>
                <w:vertAlign w:val="subscript"/>
              </w:rPr>
              <w:t>1</w:t>
            </w:r>
            <w:r w:rsidRPr="00EF06A7">
              <w:t>, i</w:t>
            </w:r>
            <w:r w:rsidRPr="00EF06A7">
              <w:rPr>
                <w:vertAlign w:val="subscript"/>
              </w:rPr>
              <w:t>2</w:t>
            </w:r>
            <w:r w:rsidRPr="00EF06A7">
              <w:t xml:space="preserve"> combination, and with Wideband granularity</w:t>
            </w:r>
          </w:p>
        </w:tc>
      </w:tr>
      <w:tr w:rsidR="00E55836" w:rsidRPr="00EF06A7" w14:paraId="4899682D" w14:textId="77777777" w:rsidTr="00E55836">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hideMark/>
          </w:tcPr>
          <w:p w14:paraId="18432080" w14:textId="77777777" w:rsidR="00E55836" w:rsidRPr="00EF06A7" w:rsidRDefault="00E55836">
            <w:pPr>
              <w:pStyle w:val="TAN"/>
            </w:pPr>
            <w:r w:rsidRPr="00EF06A7">
              <w:t>Note 1:</w:t>
            </w:r>
            <w:r w:rsidRPr="00EF06A7">
              <w:rPr>
                <w:lang w:eastAsia="zh-CN"/>
              </w:rPr>
              <w:tab/>
              <w:t>When Throughput is measured using</w:t>
            </w:r>
            <w:r w:rsidRPr="00EF06A7">
              <w:t xml:space="preserve"> random precoder selection, the precoder shall be updated in each slot (1 ms granularity) with equal probability of each applicable i</w:t>
            </w:r>
            <w:r w:rsidRPr="00EF06A7">
              <w:rPr>
                <w:vertAlign w:val="subscript"/>
              </w:rPr>
              <w:t>1</w:t>
            </w:r>
            <w:r w:rsidRPr="00EF06A7">
              <w:t>, i</w:t>
            </w:r>
            <w:r w:rsidRPr="00EF06A7">
              <w:rPr>
                <w:vertAlign w:val="subscript"/>
              </w:rPr>
              <w:t>2</w:t>
            </w:r>
            <w:r w:rsidRPr="00EF06A7">
              <w:t xml:space="preserve"> combination.</w:t>
            </w:r>
          </w:p>
          <w:p w14:paraId="624294B5" w14:textId="77777777" w:rsidR="00E55836" w:rsidRPr="00EF06A7" w:rsidRDefault="00E55836">
            <w:pPr>
              <w:pStyle w:val="TAN"/>
            </w:pPr>
            <w:r w:rsidRPr="00EF06A7">
              <w:t>Note 2:</w:t>
            </w:r>
            <w:r w:rsidRPr="00EF06A7">
              <w:rPr>
                <w:lang w:eastAsia="zh-CN"/>
              </w:rPr>
              <w:tab/>
            </w:r>
            <w:r w:rsidRPr="00EF06A7">
              <w:t xml:space="preserve">If the UE reports in an available uplink reporting instance at </w:t>
            </w:r>
            <w:r w:rsidRPr="00EF06A7">
              <w:rPr>
                <w:lang w:eastAsia="zh-CN"/>
              </w:rPr>
              <w:t>slot</w:t>
            </w:r>
            <w:r w:rsidRPr="00EF06A7">
              <w:t xml:space="preserve">#n based on PMI estimation at a downlink </w:t>
            </w:r>
            <w:r w:rsidRPr="00EF06A7">
              <w:rPr>
                <w:lang w:eastAsia="zh-CN"/>
              </w:rPr>
              <w:t>slot</w:t>
            </w:r>
            <w:r w:rsidRPr="00EF06A7">
              <w:t xml:space="preserve"> not later than </w:t>
            </w:r>
            <w:r w:rsidRPr="00EF06A7">
              <w:rPr>
                <w:lang w:eastAsia="zh-CN"/>
              </w:rPr>
              <w:t>slot</w:t>
            </w:r>
            <w:r w:rsidRPr="00EF06A7">
              <w:t>#(n-</w:t>
            </w:r>
            <w:r w:rsidRPr="00EF06A7">
              <w:rPr>
                <w:lang w:eastAsia="zh-CN"/>
              </w:rPr>
              <w:t>3</w:t>
            </w:r>
            <w:r w:rsidRPr="00EF06A7">
              <w:t xml:space="preserve">), this reported PMI cannot be applied at the gNB downlink before </w:t>
            </w:r>
            <w:r w:rsidRPr="00EF06A7">
              <w:rPr>
                <w:lang w:eastAsia="zh-CN"/>
              </w:rPr>
              <w:t>slot</w:t>
            </w:r>
            <w:r w:rsidRPr="00EF06A7">
              <w:t>#(n+</w:t>
            </w:r>
            <w:r w:rsidRPr="00EF06A7">
              <w:rPr>
                <w:lang w:eastAsia="zh-CN"/>
              </w:rPr>
              <w:t>3</w:t>
            </w:r>
            <w:r w:rsidRPr="00EF06A7">
              <w:t>).</w:t>
            </w:r>
          </w:p>
          <w:p w14:paraId="2F4FC529" w14:textId="77777777" w:rsidR="00E55836" w:rsidRPr="00EF06A7" w:rsidRDefault="00E55836">
            <w:pPr>
              <w:pStyle w:val="TAN"/>
            </w:pPr>
            <w:r w:rsidRPr="00EF06A7">
              <w:t xml:space="preserve">Note </w:t>
            </w:r>
            <w:r w:rsidRPr="00EF06A7">
              <w:rPr>
                <w:lang w:eastAsia="zh-CN"/>
              </w:rPr>
              <w:t>3</w:t>
            </w:r>
            <w:r w:rsidRPr="00EF06A7">
              <w:t>:</w:t>
            </w:r>
            <w:r w:rsidRPr="00EF06A7">
              <w:rPr>
                <w:lang w:eastAsia="zh-CN"/>
              </w:rPr>
              <w:tab/>
            </w:r>
            <w:r w:rsidRPr="00EF06A7">
              <w:t xml:space="preserve">Randomization of the principle beam direction shall be used as specified in </w:t>
            </w:r>
            <w:r w:rsidRPr="00EF06A7">
              <w:rPr>
                <w:rFonts w:cs="Arial"/>
                <w:szCs w:val="18"/>
                <w:lang w:eastAsia="zh-CN"/>
              </w:rPr>
              <w:t>Annex B.2.3.2.3</w:t>
            </w:r>
            <w:r w:rsidRPr="00EF06A7">
              <w:t>.</w:t>
            </w:r>
          </w:p>
          <w:p w14:paraId="224B94D5" w14:textId="77777777" w:rsidR="00E55836" w:rsidRPr="00EF06A7" w:rsidRDefault="00E55836">
            <w:pPr>
              <w:pStyle w:val="TAN"/>
              <w:rPr>
                <w:lang w:eastAsia="zh-CN"/>
              </w:rPr>
            </w:pPr>
            <w:r w:rsidRPr="00EF06A7">
              <w:rPr>
                <w:lang w:eastAsia="zh-CN"/>
              </w:rPr>
              <w:t>Note 4:</w:t>
            </w:r>
            <w:r w:rsidRPr="00EF06A7">
              <w:rPr>
                <w:lang w:eastAsia="zh-CN"/>
              </w:rPr>
              <w:tab/>
            </w:r>
            <w:r w:rsidRPr="00EF06A7">
              <w:rPr>
                <w:rFonts w:eastAsia="SimSun"/>
              </w:rPr>
              <w:t>Applied reference channel depends on the supported operation mode: FDD or HD-FDD</w:t>
            </w:r>
          </w:p>
        </w:tc>
      </w:tr>
    </w:tbl>
    <w:p w14:paraId="403E540C" w14:textId="77777777" w:rsidR="00E55836" w:rsidRPr="00EF06A7" w:rsidRDefault="00E55836" w:rsidP="00E55836">
      <w:pPr>
        <w:rPr>
          <w:lang w:eastAsia="zh-CN"/>
        </w:rPr>
      </w:pPr>
    </w:p>
    <w:p w14:paraId="322B3810" w14:textId="77777777" w:rsidR="00E55836" w:rsidRPr="00EF06A7" w:rsidRDefault="00E55836" w:rsidP="00E55836">
      <w:pPr>
        <w:pStyle w:val="TH"/>
        <w:rPr>
          <w:lang w:eastAsia="zh-CN"/>
        </w:rPr>
      </w:pPr>
      <w:r w:rsidRPr="00EF06A7">
        <w:t xml:space="preserve">Table </w:t>
      </w:r>
      <w:r w:rsidRPr="00EF06A7">
        <w:rPr>
          <w:lang w:eastAsia="zh-CN"/>
        </w:rPr>
        <w:t>6.3.1.1.1</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55836" w:rsidRPr="00EF06A7" w14:paraId="182BDC1C" w14:textId="77777777" w:rsidTr="00E55836">
        <w:trPr>
          <w:jc w:val="center"/>
        </w:trPr>
        <w:tc>
          <w:tcPr>
            <w:tcW w:w="2126" w:type="dxa"/>
            <w:tcBorders>
              <w:top w:val="single" w:sz="4" w:space="0" w:color="auto"/>
              <w:left w:val="single" w:sz="4" w:space="0" w:color="auto"/>
              <w:bottom w:val="single" w:sz="4" w:space="0" w:color="auto"/>
              <w:right w:val="single" w:sz="4" w:space="0" w:color="auto"/>
            </w:tcBorders>
            <w:hideMark/>
          </w:tcPr>
          <w:p w14:paraId="3F128046" w14:textId="77777777" w:rsidR="00E55836" w:rsidRPr="00EF06A7" w:rsidRDefault="00E55836">
            <w:pPr>
              <w:pStyle w:val="TAH"/>
              <w:rPr>
                <w:lang w:eastAsia="en-US"/>
              </w:rPr>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43CFDBB1" w14:textId="77777777" w:rsidR="00E55836" w:rsidRPr="00EF06A7" w:rsidRDefault="00E55836">
            <w:pPr>
              <w:pStyle w:val="TAH"/>
            </w:pPr>
            <w:r w:rsidRPr="00EF06A7">
              <w:t>Test 1</w:t>
            </w:r>
          </w:p>
        </w:tc>
      </w:tr>
      <w:tr w:rsidR="00E55836" w:rsidRPr="00EF06A7" w14:paraId="26D173CD" w14:textId="77777777" w:rsidTr="00E55836">
        <w:trPr>
          <w:jc w:val="center"/>
        </w:trPr>
        <w:tc>
          <w:tcPr>
            <w:tcW w:w="2126" w:type="dxa"/>
            <w:tcBorders>
              <w:top w:val="single" w:sz="4" w:space="0" w:color="auto"/>
              <w:left w:val="single" w:sz="4" w:space="0" w:color="auto"/>
              <w:bottom w:val="single" w:sz="4" w:space="0" w:color="auto"/>
              <w:right w:val="single" w:sz="4" w:space="0" w:color="auto"/>
            </w:tcBorders>
            <w:hideMark/>
          </w:tcPr>
          <w:p w14:paraId="65A7EA99" w14:textId="77777777" w:rsidR="00E55836" w:rsidRPr="00EF06A7" w:rsidRDefault="00E55836">
            <w:pPr>
              <w:pStyle w:val="TAC"/>
              <w:rPr>
                <w:rFonts w:cs="Arial"/>
              </w:rPr>
            </w:pPr>
            <w:r w:rsidRPr="00EF06A7">
              <w:rPr>
                <w:rFonts w:ascii="Symbol" w:eastAsia="?? ??" w:hAnsi="Symbol" w:cs="Arial"/>
                <w:i/>
                <w:iCs/>
              </w:rPr>
              <w:t>g</w:t>
            </w:r>
          </w:p>
        </w:tc>
        <w:tc>
          <w:tcPr>
            <w:tcW w:w="1701" w:type="dxa"/>
            <w:tcBorders>
              <w:top w:val="single" w:sz="4" w:space="0" w:color="auto"/>
              <w:left w:val="single" w:sz="4" w:space="0" w:color="auto"/>
              <w:bottom w:val="single" w:sz="4" w:space="0" w:color="auto"/>
              <w:right w:val="single" w:sz="4" w:space="0" w:color="auto"/>
            </w:tcBorders>
            <w:hideMark/>
          </w:tcPr>
          <w:p w14:paraId="75DFD3E8" w14:textId="77777777" w:rsidR="00E55836" w:rsidRPr="00EF06A7" w:rsidRDefault="00E55836">
            <w:pPr>
              <w:pStyle w:val="TAC"/>
              <w:rPr>
                <w:lang w:eastAsia="zh-CN"/>
              </w:rPr>
            </w:pPr>
            <w:r w:rsidRPr="00EF06A7">
              <w:rPr>
                <w:lang w:eastAsia="zh-CN"/>
              </w:rPr>
              <w:t>1.3</w:t>
            </w:r>
          </w:p>
        </w:tc>
      </w:tr>
    </w:tbl>
    <w:p w14:paraId="4C545783" w14:textId="77777777" w:rsidR="00E55836" w:rsidRPr="00EF06A7" w:rsidRDefault="00E55836" w:rsidP="00E55836">
      <w:pPr>
        <w:rPr>
          <w:lang w:eastAsia="en-US"/>
        </w:rPr>
      </w:pPr>
    </w:p>
    <w:p w14:paraId="5AAE26D6" w14:textId="77777777" w:rsidR="00E55836" w:rsidRPr="00EF06A7" w:rsidRDefault="00E55836" w:rsidP="00E55836">
      <w:pPr>
        <w:rPr>
          <w:rFonts w:eastAsia="Batang"/>
        </w:rPr>
      </w:pPr>
      <w:r w:rsidRPr="00EF06A7">
        <w:rPr>
          <w:rFonts w:eastAsia="Batang"/>
        </w:rPr>
        <w:t xml:space="preserve">The normative reference for this requirement is TS 38.101-4 [5] clause </w:t>
      </w:r>
      <w:r w:rsidRPr="00EF06A7">
        <w:rPr>
          <w:lang w:eastAsia="zh-CN"/>
        </w:rPr>
        <w:t>6.3.1.1.1</w:t>
      </w:r>
      <w:r w:rsidRPr="00EF06A7">
        <w:rPr>
          <w:rFonts w:eastAsia="Batang"/>
        </w:rPr>
        <w:t>.</w:t>
      </w:r>
    </w:p>
    <w:p w14:paraId="6614CF4F" w14:textId="77777777" w:rsidR="00E55836" w:rsidRPr="00EF06A7" w:rsidRDefault="00E55836" w:rsidP="00E55836">
      <w:pPr>
        <w:pStyle w:val="H6"/>
        <w:rPr>
          <w:rFonts w:eastAsia="Malgun Gothic"/>
        </w:rPr>
      </w:pPr>
      <w:r w:rsidRPr="00EF06A7">
        <w:t>6.3.1.1.1.4</w:t>
      </w:r>
      <w:r w:rsidRPr="00EF06A7">
        <w:tab/>
        <w:t>Test description</w:t>
      </w:r>
    </w:p>
    <w:p w14:paraId="4761F54C" w14:textId="77777777" w:rsidR="00E55836" w:rsidRPr="00EF06A7" w:rsidRDefault="00E55836" w:rsidP="00E55836">
      <w:pPr>
        <w:pStyle w:val="H6"/>
      </w:pPr>
      <w:r w:rsidRPr="00EF06A7">
        <w:t>6.3.1.1.1.4.1</w:t>
      </w:r>
      <w:r w:rsidRPr="00EF06A7">
        <w:tab/>
        <w:t>Initial conditions</w:t>
      </w:r>
    </w:p>
    <w:p w14:paraId="140C3828" w14:textId="77777777" w:rsidR="00E55836" w:rsidRPr="00EF06A7" w:rsidRDefault="00E55836" w:rsidP="00E55836">
      <w:r w:rsidRPr="00EF06A7">
        <w:t>Initial conditions are a set of test configurations the UE needs to be tested in and the steps for the SS to take with the UE to reach the correct measurement state.</w:t>
      </w:r>
    </w:p>
    <w:p w14:paraId="33D31E50" w14:textId="77777777" w:rsidR="00E55836" w:rsidRPr="00EF06A7" w:rsidRDefault="00E55836" w:rsidP="00E55836">
      <w:r w:rsidRPr="00EF06A7">
        <w:t>The initial test configurations consist of environmental conditions, test frequencies, test channel bandwidths and sub-carrier spacing based on NR operating bands specified in Table 5.3.5-1 and Table 5.3.6-1 of 38.521-1.</w:t>
      </w:r>
    </w:p>
    <w:p w14:paraId="453EBD5A" w14:textId="77777777" w:rsidR="00E55836" w:rsidRPr="00EF06A7" w:rsidRDefault="00E55836" w:rsidP="00E55836">
      <w:r w:rsidRPr="00EF06A7">
        <w:t xml:space="preserve">Configurations of </w:t>
      </w:r>
      <w:r w:rsidRPr="00EF06A7">
        <w:rPr>
          <w:rFonts w:eastAsia="Batang"/>
        </w:rPr>
        <w:t>PDSCH</w:t>
      </w:r>
      <w:r w:rsidRPr="00EF06A7">
        <w:t xml:space="preserve"> and PDCCH before measurement are specified in Annex C.</w:t>
      </w:r>
    </w:p>
    <w:p w14:paraId="12F2FAD1" w14:textId="77777777" w:rsidR="00E55836" w:rsidRPr="00EF06A7" w:rsidRDefault="00E55836" w:rsidP="00E55836">
      <w:r w:rsidRPr="00EF06A7">
        <w:t>Test Environment: Normal, as defined in TS 38.508-1 [6] clause 4.1.</w:t>
      </w:r>
    </w:p>
    <w:p w14:paraId="0E8CE498" w14:textId="18BEA614" w:rsidR="00E55836" w:rsidRPr="00EF06A7" w:rsidRDefault="00E55836" w:rsidP="00E55836">
      <w:r w:rsidRPr="00EF06A7">
        <w:t>Frequencies to be tested: Mid-Range, as defined in TS 38.508-1 [6] clause 5.2.2.</w:t>
      </w:r>
    </w:p>
    <w:p w14:paraId="4E2A4554" w14:textId="77777777" w:rsidR="00E55836" w:rsidRPr="00EF06A7" w:rsidRDefault="00E55836" w:rsidP="00E55836">
      <w:pPr>
        <w:pStyle w:val="B1"/>
      </w:pPr>
      <w:r w:rsidRPr="00EF06A7">
        <w:t>1.</w:t>
      </w:r>
      <w:r w:rsidRPr="00EF06A7">
        <w:tab/>
        <w:t>Connect the SS, the faders and AWGN noise source to the UE antenna connectors as shown in TS 38.508-1 [6] Annex A, in Figure TBD for TE diagram and section A.3.2.2 for UE diagram.</w:t>
      </w:r>
    </w:p>
    <w:p w14:paraId="46B28480" w14:textId="77777777" w:rsidR="00E55836" w:rsidRPr="00EF06A7" w:rsidRDefault="00E55836" w:rsidP="00E55836">
      <w:pPr>
        <w:pStyle w:val="B1"/>
      </w:pPr>
      <w:r w:rsidRPr="00EF06A7">
        <w:t>2.</w:t>
      </w:r>
      <w:r w:rsidRPr="00EF06A7">
        <w:tab/>
        <w:t>The parameter settings for the cell are set up according to Table 6.1.2-1 and Table 6.3.1.1.1.3_1 and as appropriate.</w:t>
      </w:r>
    </w:p>
    <w:p w14:paraId="49920C4C" w14:textId="77777777" w:rsidR="00E55836" w:rsidRPr="00EF06A7" w:rsidRDefault="00E55836" w:rsidP="00E55836">
      <w:pPr>
        <w:pStyle w:val="B1"/>
      </w:pPr>
      <w:r w:rsidRPr="00EF06A7">
        <w:t>3.</w:t>
      </w:r>
      <w:r w:rsidRPr="00EF06A7">
        <w:tab/>
        <w:t>Downlink signals for NR cell are initially set up according to Annexes C.0, C.1, C.2, C.3.1 and uplink signals according to Annexes G.0, G.1, G.2, G.3.1 of TS 38.521-1 [7].</w:t>
      </w:r>
    </w:p>
    <w:p w14:paraId="02EEABBC" w14:textId="77777777" w:rsidR="00E55836" w:rsidRPr="00EF06A7" w:rsidRDefault="00E55836" w:rsidP="00E55836">
      <w:pPr>
        <w:pStyle w:val="B1"/>
      </w:pPr>
      <w:r w:rsidRPr="00EF06A7">
        <w:t>4.</w:t>
      </w:r>
      <w:r w:rsidRPr="00EF06A7">
        <w:tab/>
        <w:t>Propagation conditions are set according to Annex B.0.</w:t>
      </w:r>
    </w:p>
    <w:p w14:paraId="193F02E5" w14:textId="77777777" w:rsidR="00E55836" w:rsidRPr="00EF06A7" w:rsidRDefault="00E55836" w:rsidP="00E55836">
      <w:pPr>
        <w:pStyle w:val="B1"/>
      </w:pPr>
      <w:r w:rsidRPr="00EF06A7">
        <w:t>5.</w:t>
      </w:r>
      <w:r w:rsidRPr="00EF06A7">
        <w:tab/>
        <w:t xml:space="preserve">Ensure the UE is in state RRC_CONNECTED with generic procedure parameters Connectivity NR, Connected without release </w:t>
      </w:r>
      <w:r w:rsidRPr="00EF06A7">
        <w:rPr>
          <w:i/>
        </w:rPr>
        <w:t>On</w:t>
      </w:r>
      <w:r w:rsidRPr="00EF06A7">
        <w:t xml:space="preserve"> according to TS 38.508-1 [6] clause 4.5. Message content are defined in clause6.3.1.1.1.4.3.</w:t>
      </w:r>
    </w:p>
    <w:p w14:paraId="215EDC7E" w14:textId="77777777" w:rsidR="00E55836" w:rsidRPr="00EF06A7" w:rsidRDefault="00E55836" w:rsidP="00E55836">
      <w:pPr>
        <w:pStyle w:val="H6"/>
      </w:pPr>
      <w:r w:rsidRPr="00EF06A7">
        <w:t>6.3.1.1.1.4.2</w:t>
      </w:r>
      <w:r w:rsidRPr="00EF06A7">
        <w:tab/>
        <w:t>Test procedure</w:t>
      </w:r>
    </w:p>
    <w:p w14:paraId="4F3D9B53" w14:textId="77777777" w:rsidR="00E55836" w:rsidRPr="00EF06A7" w:rsidRDefault="00E55836" w:rsidP="00E55836">
      <w:pPr>
        <w:pStyle w:val="B1"/>
      </w:pPr>
      <w:r w:rsidRPr="00EF06A7">
        <w:t>1.</w:t>
      </w:r>
      <w:r w:rsidRPr="00EF06A7">
        <w:tab/>
        <w:t>Set the parameters of bandwidth, the propagation condition, antenna configuration and measurement channel according to Table 6.3.2.2.</w:t>
      </w:r>
      <w:r w:rsidRPr="00EF06A7">
        <w:rPr>
          <w:lang w:eastAsia="zh-CN"/>
        </w:rPr>
        <w:t>1</w:t>
      </w:r>
      <w:r w:rsidRPr="00EF06A7">
        <w:t>.3-1</w:t>
      </w:r>
      <w:r w:rsidRPr="00EF06A7">
        <w:rPr>
          <w:lang w:eastAsia="zh-CN"/>
        </w:rPr>
        <w:t xml:space="preserve"> </w:t>
      </w:r>
      <w:r w:rsidRPr="00EF06A7">
        <w:t>as appropriate.</w:t>
      </w:r>
    </w:p>
    <w:p w14:paraId="097C98EC" w14:textId="77777777" w:rsidR="00E55836" w:rsidRPr="00EF06A7" w:rsidRDefault="00E55836" w:rsidP="00E55836">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QI feedback via PDCCH DCI format 0_1 with aperiodic CSI request triggered.</w:t>
      </w:r>
      <w:r w:rsidRPr="00EF06A7">
        <w:t xml:space="preserve"> No transport block is sent in parallel to the CQI feedback. Establish </w:t>
      </w:r>
      <w:r w:rsidRPr="00EF06A7">
        <w:rPr>
          <w:rFonts w:eastAsia="Malgun Gothic"/>
          <w:position w:val="-14"/>
          <w:lang w:eastAsia="en-US"/>
        </w:rPr>
        <w:object w:dxaOrig="1275" w:dyaOrig="405" w14:anchorId="3CE1CE51">
          <v:shape id="_x0000_i1073" type="#_x0000_t75" style="width:63.9pt;height:20.4pt" o:ole="">
            <v:imagedata r:id="rId64" o:title=""/>
          </v:shape>
          <o:OLEObject Type="Embed" ProgID="Equation.3" ShapeID="_x0000_i1073" DrawAspect="Content" ObjectID="_1781610845" r:id="rId65"/>
        </w:object>
      </w:r>
      <w:r w:rsidRPr="00EF06A7">
        <w:t xml:space="preserve">and </w:t>
      </w:r>
      <w:r w:rsidRPr="00EF06A7">
        <w:rPr>
          <w:rFonts w:eastAsia="Malgun Gothic"/>
          <w:position w:val="-14"/>
          <w:lang w:eastAsia="en-US"/>
        </w:rPr>
        <w:object w:dxaOrig="1290" w:dyaOrig="345" w14:anchorId="3DB4D06B">
          <v:shape id="_x0000_i1074" type="#_x0000_t75" style="width:64.5pt;height:17.4pt" o:ole="">
            <v:imagedata r:id="rId59" o:title=""/>
          </v:shape>
          <o:OLEObject Type="Embed" ProgID="Equation.DSMT4" ShapeID="_x0000_i1074" DrawAspect="Content" ObjectID="_1781610846" r:id="rId66"/>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0C033A14" w14:textId="77777777" w:rsidR="00E55836" w:rsidRPr="00EF06A7" w:rsidRDefault="00E55836" w:rsidP="00E55836">
      <w:pPr>
        <w:pStyle w:val="B1"/>
        <w:rPr>
          <w:lang w:eastAsia="zh-CN"/>
        </w:rPr>
      </w:pPr>
      <w:r w:rsidRPr="00EF06A7">
        <w:t>3.</w:t>
      </w:r>
      <w:r w:rsidRPr="00EF06A7">
        <w:tab/>
        <w:t>Set SNR to</w:t>
      </w:r>
      <w:r w:rsidRPr="00EF06A7">
        <w:rPr>
          <w:rFonts w:eastAsia="Malgun Gothic"/>
          <w:position w:val="-14"/>
          <w:lang w:eastAsia="en-US"/>
        </w:rPr>
        <w:object w:dxaOrig="1290" w:dyaOrig="345" w14:anchorId="5CAC6E4A">
          <v:shape id="_x0000_i1075" type="#_x0000_t75" style="width:64.5pt;height:17.4pt" o:ole="">
            <v:imagedata r:id="rId59" o:title=""/>
          </v:shape>
          <o:OLEObject Type="Embed" ProgID="Equation.DSMT4" ShapeID="_x0000_i1075" DrawAspect="Content" ObjectID="_1781610847" r:id="rId67"/>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690" w:dyaOrig="405" w14:anchorId="5E0FE96B">
          <v:shape id="_x0000_i1076" type="#_x0000_t75" style="width:34.5pt;height:20.4pt" o:ole="">
            <v:imagedata r:id="rId61" o:title=""/>
          </v:shape>
          <o:OLEObject Type="Embed" ProgID="Equation.DSMT4" ShapeID="_x0000_i1076" DrawAspect="Content" ObjectID="_1781610848" r:id="rId68"/>
        </w:object>
      </w:r>
      <w:r w:rsidRPr="00EF06A7">
        <w:t xml:space="preserve">according to Annex </w:t>
      </w:r>
      <w:r w:rsidRPr="00EF06A7">
        <w:rPr>
          <w:lang w:eastAsia="zh-CN"/>
        </w:rPr>
        <w:t>G.3.3.</w:t>
      </w:r>
    </w:p>
    <w:p w14:paraId="72D7C869" w14:textId="160C261F" w:rsidR="00E55836" w:rsidRPr="00EF06A7" w:rsidRDefault="00E55836" w:rsidP="00E55836">
      <w:pPr>
        <w:pStyle w:val="B1"/>
        <w:rPr>
          <w:lang w:eastAsia="en-US"/>
        </w:rPr>
      </w:pPr>
      <w:r w:rsidRPr="00EF06A7">
        <w:t>4.</w:t>
      </w:r>
      <w:r w:rsidRPr="00EF06A7">
        <w:tab/>
        <w:t>Calculate</w:t>
      </w:r>
      <w:r w:rsidRPr="00EF06A7">
        <w:rPr>
          <w:rFonts w:eastAsia="Malgun Gothic"/>
          <w:position w:val="-34"/>
          <w:lang w:eastAsia="en-US"/>
        </w:rPr>
        <w:object w:dxaOrig="1770" w:dyaOrig="690" w14:anchorId="237A943A">
          <v:shape id="_x0000_i1077" type="#_x0000_t75" style="width:88.5pt;height:34.5pt" o:ole="">
            <v:imagedata r:id="rId69" o:title=""/>
          </v:shape>
          <o:OLEObject Type="Embed" ProgID="Equation.3" ShapeID="_x0000_i1077" DrawAspect="Content" ObjectID="_1781610849" r:id="rId7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g</w:t>
      </w:r>
      <w:r w:rsidRPr="00EF06A7">
        <w:rPr>
          <w:rFonts w:ascii="Symbol" w:hAnsi="Symbol"/>
          <w:iCs/>
        </w:rPr>
        <w:t xml:space="preserve"> </w:t>
      </w:r>
      <w:r w:rsidRPr="00EF06A7">
        <w:t xml:space="preserve">which is specified in table </w:t>
      </w:r>
      <w:r w:rsidRPr="00EF06A7">
        <w:rPr>
          <w:lang w:eastAsia="zh-CN"/>
        </w:rPr>
        <w:t>6.3.1.1.1.5-1</w:t>
      </w:r>
      <w:r w:rsidRPr="00EF06A7">
        <w:t>, then the test is pass. Otherwise, the test is failed.</w:t>
      </w:r>
    </w:p>
    <w:p w14:paraId="5B30585B" w14:textId="77777777" w:rsidR="00E55836" w:rsidRPr="00EF06A7" w:rsidRDefault="00E55836" w:rsidP="00E55836">
      <w:pPr>
        <w:pStyle w:val="H6"/>
      </w:pPr>
      <w:r w:rsidRPr="00EF06A7">
        <w:t>6.3.1.1.1.4.3</w:t>
      </w:r>
      <w:r w:rsidRPr="00EF06A7">
        <w:tab/>
        <w:t>Message contents</w:t>
      </w:r>
    </w:p>
    <w:p w14:paraId="68BA90C5" w14:textId="77777777" w:rsidR="00E55836" w:rsidRPr="00EF06A7" w:rsidRDefault="00E55836" w:rsidP="00E55836">
      <w:r w:rsidRPr="00EF06A7">
        <w:t>Message contents are according to TS 38.508-1 [6] clause 4.6.1.</w:t>
      </w:r>
    </w:p>
    <w:p w14:paraId="5850BD1E" w14:textId="77777777" w:rsidR="00E55836" w:rsidRPr="00EF06A7" w:rsidRDefault="00E55836" w:rsidP="00E55836">
      <w:pPr>
        <w:pStyle w:val="H6"/>
      </w:pPr>
      <w:r w:rsidRPr="00EF06A7">
        <w:t>6.3.1.1.1.4.3.1</w:t>
      </w:r>
      <w:r w:rsidRPr="00EF06A7">
        <w:tab/>
        <w:t>Message exceptions</w:t>
      </w:r>
    </w:p>
    <w:p w14:paraId="2C7402CA" w14:textId="77777777" w:rsidR="00E55836" w:rsidRPr="00EF06A7" w:rsidRDefault="00E55836" w:rsidP="00E55836">
      <w:pPr>
        <w:pStyle w:val="TH"/>
      </w:pPr>
      <w:r w:rsidRPr="00EF06A7">
        <w:t>Table 6.3.1.1.1.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670F3DBC"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799BBF85" w14:textId="77777777" w:rsidR="00E55836" w:rsidRPr="00EF06A7" w:rsidRDefault="00E55836">
            <w:pPr>
              <w:pStyle w:val="TAH"/>
              <w:jc w:val="left"/>
              <w:rPr>
                <w:b w:val="0"/>
                <w:lang w:eastAsia="zh-CN"/>
              </w:rPr>
            </w:pPr>
            <w:r w:rsidRPr="00EF06A7">
              <w:rPr>
                <w:b w:val="0"/>
              </w:rPr>
              <w:t>Derivation Path: TS 38.508-1 [6], clause 4.6.3, Table 4.6.3-4</w:t>
            </w:r>
            <w:r w:rsidRPr="00EF06A7">
              <w:rPr>
                <w:b w:val="0"/>
                <w:lang w:eastAsia="zh-CN"/>
              </w:rPr>
              <w:t>1</w:t>
            </w:r>
          </w:p>
        </w:tc>
      </w:tr>
      <w:tr w:rsidR="00E55836" w:rsidRPr="00EF06A7" w14:paraId="10F9F135"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EC04F34" w14:textId="77777777" w:rsidR="00E55836" w:rsidRPr="00EF06A7" w:rsidRDefault="00E55836">
            <w:pPr>
              <w:pStyle w:val="TAH"/>
              <w:rPr>
                <w:lang w:eastAsia="en-US"/>
              </w:rPr>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AB6C09"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55C6F8F"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6309612" w14:textId="77777777" w:rsidR="00E55836" w:rsidRPr="00EF06A7" w:rsidRDefault="00E55836">
            <w:pPr>
              <w:pStyle w:val="TAH"/>
            </w:pPr>
            <w:r w:rsidRPr="00EF06A7">
              <w:t>Condition</w:t>
            </w:r>
          </w:p>
        </w:tc>
      </w:tr>
      <w:tr w:rsidR="00E55836" w:rsidRPr="00EF06A7" w14:paraId="5D2CFC3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FA7285D" w14:textId="77777777" w:rsidR="00E55836" w:rsidRPr="00EF06A7" w:rsidRDefault="00E55836">
            <w:pPr>
              <w:pStyle w:val="TAL"/>
            </w:pPr>
            <w:r w:rsidRPr="00EF06A7">
              <w:t xml:space="preserve">CSI-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AC454C6"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48F4F35D"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782922E7" w14:textId="77777777" w:rsidR="00E55836" w:rsidRPr="00EF06A7" w:rsidRDefault="00E55836">
            <w:pPr>
              <w:pStyle w:val="TAL"/>
            </w:pPr>
          </w:p>
        </w:tc>
      </w:tr>
      <w:tr w:rsidR="00E55836" w:rsidRPr="00EF06A7" w14:paraId="45807C4C"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1D5A7F9" w14:textId="77777777" w:rsidR="00E55836" w:rsidRPr="00EF06A7" w:rsidRDefault="00E55836">
            <w:pPr>
              <w:pStyle w:val="TAL"/>
            </w:pPr>
            <w:r w:rsidRPr="00EF06A7">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1C99BFF2" w14:textId="77777777" w:rsidR="00E55836" w:rsidRPr="00EF06A7" w:rsidRDefault="00E55836">
            <w:pPr>
              <w:pStyle w:val="TAL"/>
            </w:pPr>
            <w:r w:rsidRPr="00EF06A7">
              <w:rPr>
                <w:lang w:eastAsia="zh-CN"/>
              </w:rPr>
              <w:t>A</w:t>
            </w:r>
            <w:r w:rsidRPr="00EF06A7">
              <w:t>periodic</w:t>
            </w:r>
          </w:p>
        </w:tc>
        <w:tc>
          <w:tcPr>
            <w:tcW w:w="1700" w:type="dxa"/>
            <w:tcBorders>
              <w:top w:val="single" w:sz="4" w:space="0" w:color="auto"/>
              <w:left w:val="single" w:sz="4" w:space="0" w:color="auto"/>
              <w:bottom w:val="single" w:sz="4" w:space="0" w:color="auto"/>
              <w:right w:val="single" w:sz="4" w:space="0" w:color="auto"/>
            </w:tcBorders>
          </w:tcPr>
          <w:p w14:paraId="51655B23"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38663EB5" w14:textId="77777777" w:rsidR="00E55836" w:rsidRPr="00EF06A7" w:rsidRDefault="00E55836">
            <w:pPr>
              <w:pStyle w:val="TAL"/>
            </w:pPr>
          </w:p>
        </w:tc>
      </w:tr>
      <w:tr w:rsidR="00E55836" w:rsidRPr="00EF06A7" w14:paraId="610B7E9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D2D4194" w14:textId="77777777" w:rsidR="00E55836" w:rsidRPr="00EF06A7" w:rsidRDefault="00E5583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7C39C006"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4E88B0B9"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CF07D80" w14:textId="77777777" w:rsidR="00E55836" w:rsidRPr="00EF06A7" w:rsidRDefault="00E55836">
            <w:pPr>
              <w:pStyle w:val="TAL"/>
            </w:pPr>
          </w:p>
        </w:tc>
      </w:tr>
    </w:tbl>
    <w:p w14:paraId="1104B164" w14:textId="77777777" w:rsidR="00E55836" w:rsidRPr="00EF06A7" w:rsidRDefault="00E55836" w:rsidP="00E55836">
      <w:pPr>
        <w:rPr>
          <w:lang w:eastAsia="zh-CN"/>
        </w:rPr>
      </w:pPr>
    </w:p>
    <w:p w14:paraId="7C15FBD4" w14:textId="77777777" w:rsidR="00E55836" w:rsidRPr="00EF06A7" w:rsidRDefault="00E55836" w:rsidP="00E55836">
      <w:pPr>
        <w:pStyle w:val="TH"/>
        <w:rPr>
          <w:lang w:eastAsia="en-US"/>
        </w:rPr>
      </w:pPr>
      <w:r w:rsidRPr="00EF06A7">
        <w:t>Table 6.3.1.1.1.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08DAC01E"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726ADE30" w14:textId="77777777" w:rsidR="00E55836" w:rsidRPr="00EF06A7" w:rsidRDefault="00E55836">
            <w:pPr>
              <w:pStyle w:val="TAH"/>
              <w:jc w:val="left"/>
              <w:rPr>
                <w:b w:val="0"/>
              </w:rPr>
            </w:pPr>
            <w:r w:rsidRPr="00EF06A7">
              <w:rPr>
                <w:b w:val="0"/>
              </w:rPr>
              <w:t>Derivation Path: TS 38.508-1 [6], clause 4.6.3, Table 4.6.3-45</w:t>
            </w:r>
          </w:p>
        </w:tc>
      </w:tr>
      <w:tr w:rsidR="00E55836" w:rsidRPr="00EF06A7" w14:paraId="34FCCE95"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B08E8EF"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DCEED8"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9C39C06"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0457DED" w14:textId="77777777" w:rsidR="00E55836" w:rsidRPr="00EF06A7" w:rsidRDefault="00E55836">
            <w:pPr>
              <w:pStyle w:val="TAH"/>
            </w:pPr>
            <w:r w:rsidRPr="00EF06A7">
              <w:t>Condition</w:t>
            </w:r>
          </w:p>
        </w:tc>
      </w:tr>
      <w:tr w:rsidR="00E55836" w:rsidRPr="00EF06A7" w14:paraId="13F7E105"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18DE9BE" w14:textId="77777777" w:rsidR="00E55836" w:rsidRPr="00EF06A7" w:rsidRDefault="00E5583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C4D0008"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5106FCDC"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141F687B" w14:textId="77777777" w:rsidR="00E55836" w:rsidRPr="00EF06A7" w:rsidRDefault="00E55836">
            <w:pPr>
              <w:pStyle w:val="TAL"/>
            </w:pPr>
          </w:p>
        </w:tc>
      </w:tr>
      <w:tr w:rsidR="00E55836" w:rsidRPr="00EF06A7" w14:paraId="79FDB61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7804859" w14:textId="77777777" w:rsidR="00E55836" w:rsidRPr="00EF06A7" w:rsidRDefault="00E5583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7F643567"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42619DAA"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35EA564E" w14:textId="77777777" w:rsidR="00E55836" w:rsidRPr="00EF06A7" w:rsidRDefault="00E55836">
            <w:pPr>
              <w:pStyle w:val="TAL"/>
            </w:pPr>
          </w:p>
        </w:tc>
      </w:tr>
      <w:tr w:rsidR="00E55836" w:rsidRPr="00EF06A7" w14:paraId="02ECA67F"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5407731" w14:textId="77777777" w:rsidR="00E55836" w:rsidRPr="00EF06A7" w:rsidRDefault="00E55836">
            <w:pPr>
              <w:pStyle w:val="TAL"/>
              <w:rPr>
                <w:lang w:eastAsia="zh-CN"/>
              </w:rPr>
            </w:pPr>
            <w:r w:rsidRPr="00EF06A7">
              <w:t xml:space="preserve">    Row</w:t>
            </w:r>
            <w:r w:rsidRPr="00EF06A7">
              <w:rPr>
                <w:lang w:eastAsia="zh-CN"/>
              </w:rPr>
              <w:t>4</w:t>
            </w:r>
          </w:p>
        </w:tc>
        <w:tc>
          <w:tcPr>
            <w:tcW w:w="2267" w:type="dxa"/>
            <w:tcBorders>
              <w:top w:val="single" w:sz="4" w:space="0" w:color="auto"/>
              <w:left w:val="single" w:sz="4" w:space="0" w:color="auto"/>
              <w:bottom w:val="single" w:sz="4" w:space="0" w:color="auto"/>
              <w:right w:val="single" w:sz="4" w:space="0" w:color="auto"/>
            </w:tcBorders>
            <w:hideMark/>
          </w:tcPr>
          <w:p w14:paraId="652941A1" w14:textId="77777777" w:rsidR="00E55836" w:rsidRPr="00EF06A7" w:rsidRDefault="00E55836">
            <w:pPr>
              <w:pStyle w:val="TAL"/>
              <w:rPr>
                <w:lang w:eastAsia="zh-CN"/>
              </w:rPr>
            </w:pPr>
            <w:r w:rsidRPr="00EF06A7">
              <w:rPr>
                <w:lang w:eastAsia="zh-CN"/>
              </w:rPr>
              <w:t>001</w:t>
            </w:r>
          </w:p>
        </w:tc>
        <w:tc>
          <w:tcPr>
            <w:tcW w:w="1700" w:type="dxa"/>
            <w:tcBorders>
              <w:top w:val="single" w:sz="4" w:space="0" w:color="auto"/>
              <w:left w:val="single" w:sz="4" w:space="0" w:color="auto"/>
              <w:bottom w:val="single" w:sz="4" w:space="0" w:color="auto"/>
              <w:right w:val="single" w:sz="4" w:space="0" w:color="auto"/>
            </w:tcBorders>
          </w:tcPr>
          <w:p w14:paraId="7AC7AB7B" w14:textId="77777777" w:rsidR="00E55836" w:rsidRPr="00EF06A7" w:rsidRDefault="00E5583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0A8066" w14:textId="77777777" w:rsidR="00E55836" w:rsidRPr="00EF06A7" w:rsidRDefault="00E55836">
            <w:pPr>
              <w:pStyle w:val="TAL"/>
            </w:pPr>
          </w:p>
        </w:tc>
      </w:tr>
      <w:tr w:rsidR="00E55836" w:rsidRPr="00EF06A7" w14:paraId="085276F4"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BBBF6A8"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4F25E6F"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611D72CF"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1CA48AA" w14:textId="77777777" w:rsidR="00E55836" w:rsidRPr="00EF06A7" w:rsidRDefault="00E55836">
            <w:pPr>
              <w:pStyle w:val="TAL"/>
            </w:pPr>
          </w:p>
        </w:tc>
      </w:tr>
      <w:tr w:rsidR="00E55836" w:rsidRPr="00EF06A7" w14:paraId="76B68972" w14:textId="77777777" w:rsidTr="00E55836">
        <w:tc>
          <w:tcPr>
            <w:tcW w:w="4535" w:type="dxa"/>
            <w:tcBorders>
              <w:top w:val="single" w:sz="4" w:space="0" w:color="auto"/>
              <w:left w:val="single" w:sz="4" w:space="0" w:color="auto"/>
              <w:bottom w:val="nil"/>
              <w:right w:val="single" w:sz="4" w:space="0" w:color="auto"/>
            </w:tcBorders>
            <w:hideMark/>
          </w:tcPr>
          <w:p w14:paraId="5EAA3645" w14:textId="77777777" w:rsidR="00E55836" w:rsidRPr="00EF06A7" w:rsidRDefault="00E55836">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42F0E7C8" w14:textId="77777777" w:rsidR="00E55836" w:rsidRPr="00EF06A7" w:rsidRDefault="00E55836">
            <w:pPr>
              <w:pStyle w:val="TAL"/>
              <w:rPr>
                <w:lang w:eastAsia="zh-CN"/>
              </w:rPr>
            </w:pPr>
            <w:r w:rsidRPr="00EF06A7">
              <w:t>p</w:t>
            </w:r>
            <w:r w:rsidRPr="00EF06A7">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2EF8C105" w14:textId="77777777" w:rsidR="00E55836" w:rsidRPr="00EF06A7" w:rsidRDefault="00E5583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8119CBC" w14:textId="77777777" w:rsidR="00E55836" w:rsidRPr="00EF06A7" w:rsidRDefault="00E55836">
            <w:pPr>
              <w:pStyle w:val="TAL"/>
            </w:pPr>
          </w:p>
        </w:tc>
      </w:tr>
      <w:tr w:rsidR="00E55836" w:rsidRPr="00EF06A7" w14:paraId="587EF969" w14:textId="77777777" w:rsidTr="00E55836">
        <w:tc>
          <w:tcPr>
            <w:tcW w:w="4535" w:type="dxa"/>
            <w:tcBorders>
              <w:top w:val="single" w:sz="4" w:space="0" w:color="auto"/>
              <w:left w:val="single" w:sz="4" w:space="0" w:color="auto"/>
              <w:bottom w:val="nil"/>
              <w:right w:val="single" w:sz="4" w:space="0" w:color="auto"/>
            </w:tcBorders>
            <w:hideMark/>
          </w:tcPr>
          <w:p w14:paraId="53C3E09C" w14:textId="77777777" w:rsidR="00E55836" w:rsidRPr="00EF06A7" w:rsidRDefault="00E5583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C8CA6CD" w14:textId="77777777" w:rsidR="00E55836" w:rsidRPr="00EF06A7" w:rsidRDefault="00E55836">
            <w:pPr>
              <w:pStyle w:val="TAL"/>
              <w:rPr>
                <w:lang w:eastAsia="zh-CN"/>
              </w:rPr>
            </w:pPr>
            <w:r w:rsidRPr="00EF06A7">
              <w:rPr>
                <w:lang w:eastAsia="zh-CN"/>
              </w:rPr>
              <w:t>13</w:t>
            </w:r>
          </w:p>
        </w:tc>
        <w:tc>
          <w:tcPr>
            <w:tcW w:w="1700" w:type="dxa"/>
            <w:tcBorders>
              <w:top w:val="single" w:sz="4" w:space="0" w:color="auto"/>
              <w:left w:val="single" w:sz="4" w:space="0" w:color="auto"/>
              <w:bottom w:val="single" w:sz="4" w:space="0" w:color="auto"/>
              <w:right w:val="single" w:sz="4" w:space="0" w:color="auto"/>
            </w:tcBorders>
          </w:tcPr>
          <w:p w14:paraId="5AE7D00D" w14:textId="77777777" w:rsidR="00E55836" w:rsidRPr="00EF06A7" w:rsidRDefault="00E5583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256ACD" w14:textId="77777777" w:rsidR="00E55836" w:rsidRPr="00EF06A7" w:rsidRDefault="00E55836">
            <w:pPr>
              <w:pStyle w:val="TAL"/>
            </w:pPr>
          </w:p>
        </w:tc>
      </w:tr>
      <w:tr w:rsidR="00E55836" w:rsidRPr="00EF06A7" w14:paraId="34E4AFA8"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A33212A" w14:textId="77777777" w:rsidR="00E55836" w:rsidRPr="00EF06A7" w:rsidRDefault="00E5583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68C10F0"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3672A85F"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7B20E8A" w14:textId="77777777" w:rsidR="00E55836" w:rsidRPr="00EF06A7" w:rsidRDefault="00E55836">
            <w:pPr>
              <w:pStyle w:val="TAL"/>
            </w:pPr>
          </w:p>
        </w:tc>
      </w:tr>
    </w:tbl>
    <w:p w14:paraId="44338C9C" w14:textId="77777777" w:rsidR="00E55836" w:rsidRPr="00EF06A7" w:rsidRDefault="00E55836" w:rsidP="00E55836">
      <w:pPr>
        <w:rPr>
          <w:lang w:eastAsia="en-US"/>
        </w:rPr>
      </w:pPr>
    </w:p>
    <w:p w14:paraId="08A60894" w14:textId="77777777" w:rsidR="00E55836" w:rsidRPr="00EF06A7" w:rsidRDefault="00E55836" w:rsidP="00E55836">
      <w:pPr>
        <w:pStyle w:val="TH"/>
      </w:pPr>
      <w:r w:rsidRPr="00EF06A7">
        <w:t>Table 6.3.1.1.1.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7A6F0110"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64A3C950" w14:textId="77777777" w:rsidR="00E55836" w:rsidRPr="00EF06A7" w:rsidRDefault="00E55836">
            <w:pPr>
              <w:pStyle w:val="TAH"/>
              <w:jc w:val="left"/>
              <w:rPr>
                <w:b w:val="0"/>
              </w:rPr>
            </w:pPr>
            <w:r w:rsidRPr="00EF06A7">
              <w:rPr>
                <w:b w:val="0"/>
              </w:rPr>
              <w:t>Derivation Path: TS 38.508-1 [6], clause 4.6.3, Table 4.6.3-45</w:t>
            </w:r>
          </w:p>
        </w:tc>
      </w:tr>
      <w:tr w:rsidR="00E55836" w:rsidRPr="00EF06A7" w14:paraId="0A376FD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0F88BE73"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FEEA2B"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D6A236D"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BDDE216" w14:textId="77777777" w:rsidR="00E55836" w:rsidRPr="00EF06A7" w:rsidRDefault="00E55836">
            <w:pPr>
              <w:pStyle w:val="TAH"/>
            </w:pPr>
            <w:r w:rsidRPr="00EF06A7">
              <w:t>Condition</w:t>
            </w:r>
          </w:p>
        </w:tc>
      </w:tr>
      <w:tr w:rsidR="00E55836" w:rsidRPr="00EF06A7" w14:paraId="2536003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0BCB2D28" w14:textId="77777777" w:rsidR="00E55836" w:rsidRPr="00EF06A7" w:rsidRDefault="00E5583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C901008"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0DC3B4BD"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7F9621F" w14:textId="77777777" w:rsidR="00E55836" w:rsidRPr="00EF06A7" w:rsidRDefault="00E55836">
            <w:pPr>
              <w:pStyle w:val="TAL"/>
            </w:pPr>
          </w:p>
        </w:tc>
      </w:tr>
      <w:tr w:rsidR="00E55836" w:rsidRPr="00EF06A7" w14:paraId="4FED8536"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3B3770E" w14:textId="77777777" w:rsidR="00E55836" w:rsidRPr="00EF06A7" w:rsidRDefault="00E5583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6EB2097"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754E05C9"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D40F46B" w14:textId="77777777" w:rsidR="00E55836" w:rsidRPr="00EF06A7" w:rsidRDefault="00E55836">
            <w:pPr>
              <w:pStyle w:val="TAL"/>
            </w:pPr>
          </w:p>
        </w:tc>
      </w:tr>
      <w:tr w:rsidR="00E55836" w:rsidRPr="00EF06A7" w14:paraId="68E6195E"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61C4860" w14:textId="77777777" w:rsidR="00E55836" w:rsidRPr="00EF06A7" w:rsidRDefault="00E55836">
            <w:pPr>
              <w:pStyle w:val="TAL"/>
            </w:pPr>
            <w:r w:rsidRPr="00EF06A7">
              <w:t xml:space="preserve">    Row5</w:t>
            </w:r>
          </w:p>
        </w:tc>
        <w:tc>
          <w:tcPr>
            <w:tcW w:w="2267" w:type="dxa"/>
            <w:tcBorders>
              <w:top w:val="single" w:sz="4" w:space="0" w:color="auto"/>
              <w:left w:val="single" w:sz="4" w:space="0" w:color="auto"/>
              <w:bottom w:val="single" w:sz="4" w:space="0" w:color="auto"/>
              <w:right w:val="single" w:sz="4" w:space="0" w:color="auto"/>
            </w:tcBorders>
            <w:hideMark/>
          </w:tcPr>
          <w:p w14:paraId="661169F5" w14:textId="77777777" w:rsidR="00E55836" w:rsidRPr="00EF06A7" w:rsidRDefault="00E55836">
            <w:pPr>
              <w:pStyle w:val="TAL"/>
            </w:pPr>
            <w:r w:rsidRPr="00EF06A7">
              <w:t>000</w:t>
            </w:r>
            <w:r w:rsidRPr="00EF06A7">
              <w:rPr>
                <w:lang w:eastAsia="zh-CN"/>
              </w:rPr>
              <w:t>10</w:t>
            </w:r>
            <w:r w:rsidRPr="00EF06A7">
              <w:t>0</w:t>
            </w:r>
          </w:p>
        </w:tc>
        <w:tc>
          <w:tcPr>
            <w:tcW w:w="1700" w:type="dxa"/>
            <w:tcBorders>
              <w:top w:val="single" w:sz="4" w:space="0" w:color="auto"/>
              <w:left w:val="single" w:sz="4" w:space="0" w:color="auto"/>
              <w:bottom w:val="single" w:sz="4" w:space="0" w:color="auto"/>
              <w:right w:val="single" w:sz="4" w:space="0" w:color="auto"/>
            </w:tcBorders>
          </w:tcPr>
          <w:p w14:paraId="451AC919"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FA1AFE8" w14:textId="77777777" w:rsidR="00E55836" w:rsidRPr="00EF06A7" w:rsidRDefault="00E55836">
            <w:pPr>
              <w:pStyle w:val="TAL"/>
            </w:pPr>
          </w:p>
        </w:tc>
      </w:tr>
      <w:tr w:rsidR="00E55836" w:rsidRPr="00EF06A7" w14:paraId="21FB595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E680CEE"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8C4E1DF"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141A18EF"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83B3209" w14:textId="77777777" w:rsidR="00E55836" w:rsidRPr="00EF06A7" w:rsidRDefault="00E55836">
            <w:pPr>
              <w:pStyle w:val="TAL"/>
            </w:pPr>
          </w:p>
        </w:tc>
      </w:tr>
      <w:tr w:rsidR="00E55836" w:rsidRPr="00EF06A7" w14:paraId="2C80A69B" w14:textId="77777777" w:rsidTr="00E55836">
        <w:tc>
          <w:tcPr>
            <w:tcW w:w="4535" w:type="dxa"/>
            <w:tcBorders>
              <w:top w:val="nil"/>
              <w:left w:val="single" w:sz="4" w:space="0" w:color="auto"/>
              <w:bottom w:val="single" w:sz="4" w:space="0" w:color="auto"/>
              <w:right w:val="single" w:sz="4" w:space="0" w:color="auto"/>
            </w:tcBorders>
            <w:hideMark/>
          </w:tcPr>
          <w:p w14:paraId="42A0134F" w14:textId="77777777" w:rsidR="00E55836" w:rsidRPr="00EF06A7" w:rsidRDefault="00E55836">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1211A554" w14:textId="77777777" w:rsidR="00E55836" w:rsidRPr="00EF06A7" w:rsidRDefault="00E55836">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4A004302"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0717861C" w14:textId="77777777" w:rsidR="00E55836" w:rsidRPr="00EF06A7" w:rsidRDefault="00E55836">
            <w:pPr>
              <w:pStyle w:val="TAL"/>
            </w:pPr>
          </w:p>
        </w:tc>
      </w:tr>
      <w:tr w:rsidR="00E55836" w:rsidRPr="00EF06A7" w14:paraId="0AB6AD04" w14:textId="77777777" w:rsidTr="00E55836">
        <w:tc>
          <w:tcPr>
            <w:tcW w:w="4535" w:type="dxa"/>
            <w:tcBorders>
              <w:top w:val="nil"/>
              <w:left w:val="single" w:sz="4" w:space="0" w:color="auto"/>
              <w:bottom w:val="single" w:sz="4" w:space="0" w:color="auto"/>
              <w:right w:val="single" w:sz="4" w:space="0" w:color="auto"/>
            </w:tcBorders>
            <w:hideMark/>
          </w:tcPr>
          <w:p w14:paraId="5E845841" w14:textId="77777777" w:rsidR="00E55836" w:rsidRPr="00EF06A7" w:rsidRDefault="00E5583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63AAE8D" w14:textId="77777777" w:rsidR="00E55836" w:rsidRPr="00EF06A7" w:rsidRDefault="00E5583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64471124"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15697B95" w14:textId="77777777" w:rsidR="00E55836" w:rsidRPr="00EF06A7" w:rsidRDefault="00E55836">
            <w:pPr>
              <w:pStyle w:val="TAL"/>
            </w:pPr>
          </w:p>
        </w:tc>
      </w:tr>
      <w:tr w:rsidR="00E55836" w:rsidRPr="00EF06A7" w14:paraId="3BD5627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D183A89" w14:textId="77777777" w:rsidR="00E55836" w:rsidRPr="00EF06A7" w:rsidRDefault="00E5583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58A6991"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6A00CAAC"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3B6C1103" w14:textId="77777777" w:rsidR="00E55836" w:rsidRPr="00EF06A7" w:rsidRDefault="00E55836">
            <w:pPr>
              <w:pStyle w:val="TAL"/>
            </w:pPr>
          </w:p>
        </w:tc>
      </w:tr>
    </w:tbl>
    <w:p w14:paraId="042FB99E" w14:textId="77777777" w:rsidR="00E55836" w:rsidRPr="00EF06A7" w:rsidRDefault="00E55836" w:rsidP="00E55836">
      <w:pPr>
        <w:rPr>
          <w:lang w:eastAsia="en-US"/>
        </w:rPr>
      </w:pPr>
    </w:p>
    <w:p w14:paraId="35F086F7" w14:textId="77777777" w:rsidR="00E55836" w:rsidRPr="00EF06A7" w:rsidRDefault="00E55836" w:rsidP="00E55836">
      <w:pPr>
        <w:pStyle w:val="TH"/>
      </w:pPr>
      <w:r w:rsidRPr="00EF06A7">
        <w:t>Table 6.3.1.1.1.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47C44982"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67767DC8" w14:textId="77777777" w:rsidR="00E55836" w:rsidRPr="00EF06A7" w:rsidRDefault="00E55836">
            <w:pPr>
              <w:pStyle w:val="TAH"/>
              <w:jc w:val="left"/>
              <w:rPr>
                <w:b w:val="0"/>
              </w:rPr>
            </w:pPr>
            <w:r w:rsidRPr="00EF06A7">
              <w:rPr>
                <w:b w:val="0"/>
              </w:rPr>
              <w:t>Derivation Path: TS 38.508-1 [6], clause 4.6.3, Table 4.6.3-34</w:t>
            </w:r>
          </w:p>
        </w:tc>
      </w:tr>
      <w:tr w:rsidR="00E55836" w:rsidRPr="00EF06A7" w14:paraId="7BC00D07"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044D0A0"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046024"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1E932FF"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A564C76" w14:textId="77777777" w:rsidR="00E55836" w:rsidRPr="00EF06A7" w:rsidRDefault="00E55836">
            <w:pPr>
              <w:pStyle w:val="TAH"/>
            </w:pPr>
            <w:r w:rsidRPr="00EF06A7">
              <w:t>Condition</w:t>
            </w:r>
          </w:p>
        </w:tc>
      </w:tr>
      <w:tr w:rsidR="00E55836" w:rsidRPr="00EF06A7" w14:paraId="1996E68B"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1C0AE4C" w14:textId="77777777" w:rsidR="00E55836" w:rsidRPr="00EF06A7" w:rsidRDefault="00E55836">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27EB4AB0"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089D1ACE"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0E1A14A6" w14:textId="77777777" w:rsidR="00E55836" w:rsidRPr="00EF06A7" w:rsidRDefault="00E55836">
            <w:pPr>
              <w:pStyle w:val="TAL"/>
            </w:pPr>
          </w:p>
        </w:tc>
      </w:tr>
      <w:tr w:rsidR="00E55836" w:rsidRPr="00EF06A7" w14:paraId="7D1A15B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D172BDA" w14:textId="77777777" w:rsidR="00E55836" w:rsidRPr="00EF06A7" w:rsidRDefault="00E55836">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0CFA1D5F"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72456A73"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C11ACAB" w14:textId="77777777" w:rsidR="00E55836" w:rsidRPr="00EF06A7" w:rsidRDefault="00E55836">
            <w:pPr>
              <w:pStyle w:val="TAL"/>
            </w:pPr>
          </w:p>
        </w:tc>
      </w:tr>
      <w:tr w:rsidR="00E55836" w:rsidRPr="00EF06A7" w14:paraId="43CBB38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CC07947" w14:textId="77777777" w:rsidR="00E55836" w:rsidRPr="00EF06A7" w:rsidRDefault="00E55836">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2EF98A9C" w14:textId="77777777" w:rsidR="00E55836" w:rsidRPr="00EF06A7" w:rsidRDefault="00E55836">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36475937"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A3664F3" w14:textId="77777777" w:rsidR="00E55836" w:rsidRPr="00EF06A7" w:rsidRDefault="00E55836">
            <w:pPr>
              <w:pStyle w:val="TAL"/>
            </w:pPr>
          </w:p>
        </w:tc>
      </w:tr>
      <w:tr w:rsidR="00E55836" w:rsidRPr="00EF06A7" w14:paraId="20DA4BE9"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8B3993C" w14:textId="77777777" w:rsidR="00E55836" w:rsidRPr="00EF06A7" w:rsidRDefault="00E55836">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1D0A866A" w14:textId="77777777" w:rsidR="00E55836" w:rsidRPr="00EF06A7" w:rsidRDefault="00E5583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37D34E79"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0765A1D" w14:textId="77777777" w:rsidR="00E55836" w:rsidRPr="00EF06A7" w:rsidRDefault="00E55836">
            <w:pPr>
              <w:pStyle w:val="TAL"/>
            </w:pPr>
          </w:p>
        </w:tc>
      </w:tr>
      <w:tr w:rsidR="00E55836" w:rsidRPr="00EF06A7" w14:paraId="213E8542"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19EFB17"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B138C33"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37F681A1"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06D7D622" w14:textId="77777777" w:rsidR="00E55836" w:rsidRPr="00EF06A7" w:rsidRDefault="00E55836">
            <w:pPr>
              <w:pStyle w:val="TAL"/>
            </w:pPr>
          </w:p>
        </w:tc>
      </w:tr>
      <w:tr w:rsidR="00E55836" w:rsidRPr="00EF06A7" w14:paraId="53334CF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68B0393" w14:textId="77777777" w:rsidR="00E55836" w:rsidRPr="00EF06A7" w:rsidRDefault="00E55836">
            <w:pPr>
              <w:pStyle w:val="TAL"/>
            </w:pPr>
            <w:r w:rsidRPr="00EF06A7">
              <w:t>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4E150CFF" w14:textId="77777777" w:rsidR="00E55836" w:rsidRPr="00EF06A7" w:rsidRDefault="00E55836">
            <w:pPr>
              <w:pStyle w:val="TAL"/>
            </w:pPr>
            <w:r w:rsidRPr="00EF06A7">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8A07060"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5E03CF44" w14:textId="77777777" w:rsidR="00E55836" w:rsidRPr="00EF06A7" w:rsidRDefault="00E55836">
            <w:pPr>
              <w:pStyle w:val="TAL"/>
            </w:pPr>
          </w:p>
        </w:tc>
      </w:tr>
    </w:tbl>
    <w:p w14:paraId="721CF486" w14:textId="77777777" w:rsidR="00E55836" w:rsidRPr="00EF06A7" w:rsidRDefault="00E55836" w:rsidP="00E55836">
      <w:pPr>
        <w:rPr>
          <w:lang w:eastAsia="en-US"/>
        </w:rPr>
      </w:pPr>
    </w:p>
    <w:p w14:paraId="5BDDB37C" w14:textId="77777777" w:rsidR="00E55836" w:rsidRPr="00EF06A7" w:rsidRDefault="00E55836" w:rsidP="00E55836">
      <w:pPr>
        <w:pStyle w:val="TH"/>
      </w:pPr>
      <w:r w:rsidRPr="00EF06A7">
        <w:t>Table 6.3.1.1.1.4.3.1-</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7F3CA80F"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633B9128" w14:textId="77777777" w:rsidR="00E55836" w:rsidRPr="00EF06A7" w:rsidRDefault="00E55836">
            <w:pPr>
              <w:pStyle w:val="TAH"/>
              <w:jc w:val="left"/>
              <w:rPr>
                <w:b w:val="0"/>
              </w:rPr>
            </w:pPr>
            <w:r w:rsidRPr="00EF06A7">
              <w:rPr>
                <w:b w:val="0"/>
              </w:rPr>
              <w:t>Derivation Path: TS 38.508-1 [6], clause 4.6.3, Table 4.6.2-43</w:t>
            </w:r>
          </w:p>
        </w:tc>
      </w:tr>
      <w:tr w:rsidR="00E55836" w:rsidRPr="00EF06A7" w14:paraId="542683E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508434E"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0AEAEB"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2E2FC34"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8F257FF" w14:textId="77777777" w:rsidR="00E55836" w:rsidRPr="00EF06A7" w:rsidRDefault="00E55836">
            <w:pPr>
              <w:pStyle w:val="TAH"/>
            </w:pPr>
            <w:r w:rsidRPr="00EF06A7">
              <w:t>Condition</w:t>
            </w:r>
          </w:p>
        </w:tc>
      </w:tr>
      <w:tr w:rsidR="00E55836" w:rsidRPr="00EF06A7" w14:paraId="5F184E6C"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49F7D46" w14:textId="77777777" w:rsidR="00E55836" w:rsidRPr="00EF06A7" w:rsidRDefault="00E55836">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5595DB64"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710E79EB"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53683078" w14:textId="77777777" w:rsidR="00E55836" w:rsidRPr="00EF06A7" w:rsidRDefault="00E55836">
            <w:pPr>
              <w:pStyle w:val="TAL"/>
            </w:pPr>
          </w:p>
        </w:tc>
      </w:tr>
      <w:tr w:rsidR="00E55836" w:rsidRPr="00EF06A7" w14:paraId="0A331D8B"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285757A" w14:textId="77777777" w:rsidR="00E55836" w:rsidRPr="00EF06A7" w:rsidRDefault="00E55836">
            <w:pPr>
              <w:pStyle w:val="TAL"/>
              <w:rPr>
                <w:lang w:eastAsia="zh-CN"/>
              </w:rPr>
            </w:pPr>
            <w:r w:rsidRPr="00EF06A7">
              <w:t xml:space="preserve">       Slots</w:t>
            </w:r>
            <w:r w:rsidRPr="00EF06A7">
              <w:rPr>
                <w:lang w:eastAsia="zh-CN"/>
              </w:rPr>
              <w:t>5</w:t>
            </w:r>
          </w:p>
        </w:tc>
        <w:tc>
          <w:tcPr>
            <w:tcW w:w="2267" w:type="dxa"/>
            <w:tcBorders>
              <w:top w:val="single" w:sz="4" w:space="0" w:color="auto"/>
              <w:left w:val="single" w:sz="4" w:space="0" w:color="auto"/>
              <w:bottom w:val="single" w:sz="4" w:space="0" w:color="auto"/>
              <w:right w:val="single" w:sz="4" w:space="0" w:color="auto"/>
            </w:tcBorders>
            <w:hideMark/>
          </w:tcPr>
          <w:p w14:paraId="14F8A6E9" w14:textId="77777777" w:rsidR="00E55836" w:rsidRPr="00EF06A7" w:rsidRDefault="00E55836">
            <w:pPr>
              <w:pStyle w:val="TAL"/>
              <w:rPr>
                <w:lang w:eastAsia="en-US"/>
              </w:rPr>
            </w:pPr>
            <w:r w:rsidRPr="00EF06A7">
              <w:t>1</w:t>
            </w:r>
          </w:p>
        </w:tc>
        <w:tc>
          <w:tcPr>
            <w:tcW w:w="1700" w:type="dxa"/>
            <w:tcBorders>
              <w:top w:val="single" w:sz="4" w:space="0" w:color="auto"/>
              <w:left w:val="single" w:sz="4" w:space="0" w:color="auto"/>
              <w:bottom w:val="single" w:sz="4" w:space="0" w:color="auto"/>
              <w:right w:val="single" w:sz="4" w:space="0" w:color="auto"/>
            </w:tcBorders>
          </w:tcPr>
          <w:p w14:paraId="2227E71A"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FD99B99" w14:textId="77777777" w:rsidR="00E55836" w:rsidRPr="00EF06A7" w:rsidRDefault="00E55836">
            <w:pPr>
              <w:pStyle w:val="TAL"/>
            </w:pPr>
          </w:p>
        </w:tc>
      </w:tr>
      <w:tr w:rsidR="00E55836" w:rsidRPr="00EF06A7" w14:paraId="67BB89D6"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60112C5" w14:textId="77777777" w:rsidR="00E55836" w:rsidRPr="00EF06A7" w:rsidRDefault="00E5583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239EF06"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1393A2C2"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1D79D55" w14:textId="77777777" w:rsidR="00E55836" w:rsidRPr="00EF06A7" w:rsidRDefault="00E55836">
            <w:pPr>
              <w:pStyle w:val="TAL"/>
            </w:pPr>
          </w:p>
        </w:tc>
      </w:tr>
    </w:tbl>
    <w:p w14:paraId="20A3CD48" w14:textId="77777777" w:rsidR="00E55836" w:rsidRPr="00EF06A7" w:rsidRDefault="00E55836" w:rsidP="00E55836">
      <w:pPr>
        <w:rPr>
          <w:lang w:eastAsia="en-US"/>
        </w:rPr>
      </w:pPr>
    </w:p>
    <w:p w14:paraId="47070445" w14:textId="77777777" w:rsidR="00E55836" w:rsidRPr="00EF06A7" w:rsidRDefault="00E55836" w:rsidP="00E55836">
      <w:pPr>
        <w:pStyle w:val="TH"/>
      </w:pPr>
      <w:r w:rsidRPr="00EF06A7">
        <w:t>Table 6.3.1.1.1.4.3.1-</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514F142B"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733B9EFC" w14:textId="77777777" w:rsidR="00E55836" w:rsidRPr="00EF06A7" w:rsidRDefault="00E55836">
            <w:pPr>
              <w:pStyle w:val="TAH"/>
              <w:jc w:val="left"/>
              <w:rPr>
                <w:b w:val="0"/>
              </w:rPr>
            </w:pPr>
            <w:r w:rsidRPr="00EF06A7">
              <w:rPr>
                <w:b w:val="0"/>
              </w:rPr>
              <w:t>Derivation Path: TS 38.508-1 [6], clause 4.6.2, Table 4.6.3-25</w:t>
            </w:r>
          </w:p>
        </w:tc>
      </w:tr>
      <w:tr w:rsidR="00E55836" w:rsidRPr="00EF06A7" w14:paraId="7A670DF0"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1C5A1BE"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DAD3FB"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7033BD8"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21BAA75" w14:textId="77777777" w:rsidR="00E55836" w:rsidRPr="00EF06A7" w:rsidRDefault="00E55836">
            <w:pPr>
              <w:pStyle w:val="TAH"/>
            </w:pPr>
            <w:r w:rsidRPr="00EF06A7">
              <w:t>Condition</w:t>
            </w:r>
          </w:p>
        </w:tc>
      </w:tr>
      <w:tr w:rsidR="00E55836" w:rsidRPr="00EF06A7" w14:paraId="5E6D43B2"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E8E9C4F" w14:textId="77777777" w:rsidR="00E55836" w:rsidRPr="00EF06A7" w:rsidRDefault="00E55836">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200F77AA"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0C6E7CFE"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05BDD3A6" w14:textId="77777777" w:rsidR="00E55836" w:rsidRPr="00EF06A7" w:rsidRDefault="00E55836">
            <w:pPr>
              <w:pStyle w:val="TAL"/>
            </w:pPr>
          </w:p>
        </w:tc>
      </w:tr>
      <w:tr w:rsidR="00E55836" w:rsidRPr="00EF06A7" w14:paraId="631F5A07"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0CAECF1" w14:textId="77777777" w:rsidR="00E55836" w:rsidRPr="00EF06A7" w:rsidRDefault="00E55836">
            <w:pPr>
              <w:pStyle w:val="TAL"/>
            </w:pPr>
            <w:r w:rsidRPr="00EF06A7">
              <w:t xml:space="preserve">  moreThanTwo SEQUENCE {</w:t>
            </w:r>
          </w:p>
        </w:tc>
        <w:tc>
          <w:tcPr>
            <w:tcW w:w="2267" w:type="dxa"/>
            <w:tcBorders>
              <w:top w:val="single" w:sz="4" w:space="0" w:color="auto"/>
              <w:left w:val="single" w:sz="4" w:space="0" w:color="auto"/>
              <w:bottom w:val="single" w:sz="4" w:space="0" w:color="auto"/>
              <w:right w:val="single" w:sz="4" w:space="0" w:color="auto"/>
            </w:tcBorders>
          </w:tcPr>
          <w:p w14:paraId="23F094E5"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5F8CE9A2"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3BEBE0E4" w14:textId="77777777" w:rsidR="00E55836" w:rsidRPr="00EF06A7" w:rsidRDefault="00E55836">
            <w:pPr>
              <w:pStyle w:val="TAL"/>
            </w:pPr>
          </w:p>
        </w:tc>
      </w:tr>
      <w:tr w:rsidR="00E55836" w:rsidRPr="00EF06A7" w14:paraId="5DDA9EAC"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44CD9828" w14:textId="77777777" w:rsidR="00E55836" w:rsidRPr="00EF06A7" w:rsidRDefault="00E55836">
            <w:pPr>
              <w:pStyle w:val="TAL"/>
              <w:rPr>
                <w:lang w:eastAsia="zh-CN"/>
              </w:rPr>
            </w:pPr>
            <w:r w:rsidRPr="00EF06A7">
              <w:t xml:space="preserve">    n1-n2</w:t>
            </w:r>
            <w:r w:rsidRPr="00EF06A7">
              <w:rPr>
                <w:lang w:eastAsia="zh-CN"/>
              </w:rPr>
              <w:t xml:space="preserve"> </w:t>
            </w:r>
            <w:r w:rsidRPr="00EF06A7">
              <w:t>CHOICE {</w:t>
            </w:r>
          </w:p>
        </w:tc>
        <w:tc>
          <w:tcPr>
            <w:tcW w:w="2267" w:type="dxa"/>
            <w:tcBorders>
              <w:top w:val="single" w:sz="4" w:space="0" w:color="auto"/>
              <w:left w:val="single" w:sz="4" w:space="0" w:color="auto"/>
              <w:bottom w:val="single" w:sz="4" w:space="0" w:color="auto"/>
              <w:right w:val="single" w:sz="4" w:space="0" w:color="auto"/>
            </w:tcBorders>
          </w:tcPr>
          <w:p w14:paraId="1E5319AA" w14:textId="77777777" w:rsidR="00E55836" w:rsidRPr="00EF06A7" w:rsidRDefault="00E5583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50C4E25"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741ED4E7" w14:textId="77777777" w:rsidR="00E55836" w:rsidRPr="00EF06A7" w:rsidRDefault="00E55836">
            <w:pPr>
              <w:pStyle w:val="TAL"/>
            </w:pPr>
          </w:p>
        </w:tc>
      </w:tr>
      <w:tr w:rsidR="00E55836" w:rsidRPr="00EF06A7" w14:paraId="6425A160"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70616F6" w14:textId="77777777" w:rsidR="00E55836" w:rsidRPr="00EF06A7" w:rsidRDefault="00E55836">
            <w:pPr>
              <w:pStyle w:val="TAL"/>
              <w:rPr>
                <w:lang w:eastAsia="zh-CN"/>
              </w:rPr>
            </w:pPr>
            <w:r w:rsidRPr="00EF06A7">
              <w:rPr>
                <w:lang w:eastAsia="zh-CN"/>
              </w:rPr>
              <w:t xml:space="preserve">        </w:t>
            </w:r>
            <w:r w:rsidRPr="00EF06A7">
              <w:t>two-one-TypeI-SinglePanel-Restriction</w:t>
            </w:r>
          </w:p>
        </w:tc>
        <w:tc>
          <w:tcPr>
            <w:tcW w:w="2267" w:type="dxa"/>
            <w:tcBorders>
              <w:top w:val="single" w:sz="4" w:space="0" w:color="auto"/>
              <w:left w:val="single" w:sz="4" w:space="0" w:color="auto"/>
              <w:bottom w:val="single" w:sz="4" w:space="0" w:color="auto"/>
              <w:right w:val="single" w:sz="4" w:space="0" w:color="auto"/>
            </w:tcBorders>
            <w:hideMark/>
          </w:tcPr>
          <w:p w14:paraId="2FAB931D" w14:textId="77777777" w:rsidR="00E55836" w:rsidRPr="00EF06A7" w:rsidRDefault="00E55836">
            <w:pPr>
              <w:pStyle w:val="TAL"/>
              <w:rPr>
                <w:lang w:eastAsia="en-US"/>
              </w:rPr>
            </w:pPr>
            <w:r w:rsidRPr="00EF06A7">
              <w:rPr>
                <w:lang w:eastAsia="zh-CN"/>
              </w:rPr>
              <w:t>11111111</w:t>
            </w:r>
          </w:p>
        </w:tc>
        <w:tc>
          <w:tcPr>
            <w:tcW w:w="1700" w:type="dxa"/>
            <w:tcBorders>
              <w:top w:val="single" w:sz="4" w:space="0" w:color="auto"/>
              <w:left w:val="single" w:sz="4" w:space="0" w:color="auto"/>
              <w:bottom w:val="single" w:sz="4" w:space="0" w:color="auto"/>
              <w:right w:val="single" w:sz="4" w:space="0" w:color="auto"/>
            </w:tcBorders>
          </w:tcPr>
          <w:p w14:paraId="64379EC4"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4D2C03C" w14:textId="77777777" w:rsidR="00E55836" w:rsidRPr="00EF06A7" w:rsidRDefault="00E55836">
            <w:pPr>
              <w:pStyle w:val="TAL"/>
            </w:pPr>
          </w:p>
        </w:tc>
      </w:tr>
      <w:tr w:rsidR="00E55836" w:rsidRPr="00EF06A7" w14:paraId="673D04D1"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2ACC914" w14:textId="77777777" w:rsidR="00E55836" w:rsidRPr="00EF06A7" w:rsidRDefault="00E55836">
            <w:pPr>
              <w:pStyle w:val="TAL"/>
            </w:pPr>
            <w:r w:rsidRPr="00EF06A7">
              <w:t xml:space="preserve">  </w:t>
            </w: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9AAB8A5"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757A4424"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E950DBD" w14:textId="77777777" w:rsidR="00E55836" w:rsidRPr="00EF06A7" w:rsidRDefault="00E55836">
            <w:pPr>
              <w:pStyle w:val="TAL"/>
            </w:pPr>
          </w:p>
        </w:tc>
      </w:tr>
      <w:tr w:rsidR="00E55836" w:rsidRPr="00EF06A7" w14:paraId="63E082C4"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AEEBB31" w14:textId="77777777" w:rsidR="00E55836" w:rsidRPr="00EF06A7" w:rsidRDefault="00E55836">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390048B"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670B15BF"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F4E24A4" w14:textId="77777777" w:rsidR="00E55836" w:rsidRPr="00EF06A7" w:rsidRDefault="00E55836">
            <w:pPr>
              <w:pStyle w:val="TAL"/>
            </w:pPr>
          </w:p>
        </w:tc>
      </w:tr>
      <w:tr w:rsidR="00E55836" w:rsidRPr="00EF06A7" w14:paraId="6C290D60"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37057537" w14:textId="77777777" w:rsidR="00E55836" w:rsidRPr="00EF06A7" w:rsidRDefault="00E55836">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6E9AEA" w14:textId="77777777" w:rsidR="00E55836" w:rsidRPr="00EF06A7" w:rsidRDefault="00E5583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939FE58"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60DF28B2" w14:textId="77777777" w:rsidR="00E55836" w:rsidRPr="00EF06A7" w:rsidRDefault="00E55836">
            <w:pPr>
              <w:pStyle w:val="TAL"/>
            </w:pPr>
          </w:p>
        </w:tc>
      </w:tr>
      <w:tr w:rsidR="00E55836" w:rsidRPr="00EF06A7" w14:paraId="764ACCCB"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DF31E79" w14:textId="77777777" w:rsidR="00E55836" w:rsidRPr="00EF06A7" w:rsidRDefault="00E55836">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72E4F8DF" w14:textId="77777777" w:rsidR="00E55836" w:rsidRPr="00EF06A7" w:rsidRDefault="00E55836">
            <w:pPr>
              <w:pStyle w:val="TAL"/>
            </w:pPr>
            <w:r w:rsidRPr="00EF06A7">
              <w:rPr>
                <w:lang w:eastAsia="zh-CN"/>
              </w:rPr>
              <w:t>00000001</w:t>
            </w:r>
          </w:p>
        </w:tc>
        <w:tc>
          <w:tcPr>
            <w:tcW w:w="1700" w:type="dxa"/>
            <w:tcBorders>
              <w:top w:val="single" w:sz="4" w:space="0" w:color="auto"/>
              <w:left w:val="single" w:sz="4" w:space="0" w:color="auto"/>
              <w:bottom w:val="single" w:sz="4" w:space="0" w:color="auto"/>
              <w:right w:val="single" w:sz="4" w:space="0" w:color="auto"/>
            </w:tcBorders>
          </w:tcPr>
          <w:p w14:paraId="552C7906"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62BB851" w14:textId="77777777" w:rsidR="00E55836" w:rsidRPr="00EF06A7" w:rsidRDefault="00E55836">
            <w:pPr>
              <w:pStyle w:val="TAL"/>
            </w:pPr>
          </w:p>
        </w:tc>
      </w:tr>
    </w:tbl>
    <w:p w14:paraId="2E9F91FD" w14:textId="77777777" w:rsidR="00E55836" w:rsidRPr="00EF06A7" w:rsidRDefault="00E55836" w:rsidP="00E55836">
      <w:pPr>
        <w:rPr>
          <w:lang w:eastAsia="en-US"/>
        </w:rPr>
      </w:pPr>
    </w:p>
    <w:p w14:paraId="3AB075B2" w14:textId="77777777" w:rsidR="00E55836" w:rsidRPr="00EF06A7" w:rsidRDefault="00E55836" w:rsidP="00E55836">
      <w:pPr>
        <w:pStyle w:val="TH"/>
      </w:pPr>
      <w:r w:rsidRPr="00EF06A7">
        <w:t>Table 6.3.1.1.1.4.3.1-</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55836" w:rsidRPr="00EF06A7" w14:paraId="7B022068" w14:textId="77777777" w:rsidTr="00E55836">
        <w:tc>
          <w:tcPr>
            <w:tcW w:w="9747" w:type="dxa"/>
            <w:gridSpan w:val="4"/>
            <w:tcBorders>
              <w:top w:val="single" w:sz="4" w:space="0" w:color="auto"/>
              <w:left w:val="single" w:sz="4" w:space="0" w:color="auto"/>
              <w:bottom w:val="single" w:sz="4" w:space="0" w:color="auto"/>
              <w:right w:val="single" w:sz="4" w:space="0" w:color="auto"/>
            </w:tcBorders>
            <w:hideMark/>
          </w:tcPr>
          <w:p w14:paraId="1E9FFEE4" w14:textId="77777777" w:rsidR="00E55836" w:rsidRPr="00EF06A7" w:rsidRDefault="00E55836">
            <w:pPr>
              <w:pStyle w:val="TAH"/>
              <w:jc w:val="left"/>
              <w:rPr>
                <w:b w:val="0"/>
              </w:rPr>
            </w:pPr>
            <w:r w:rsidRPr="00EF06A7">
              <w:rPr>
                <w:b w:val="0"/>
              </w:rPr>
              <w:t>Derivation Path: TS 38.508-1 [6], clause 4.6.3, Table 4.6.3-39</w:t>
            </w:r>
          </w:p>
        </w:tc>
      </w:tr>
      <w:tr w:rsidR="00E55836" w:rsidRPr="00EF06A7" w14:paraId="1DD7E27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BA21CBC" w14:textId="77777777" w:rsidR="00E55836" w:rsidRPr="00EF06A7" w:rsidRDefault="00E5583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3521F4" w14:textId="77777777" w:rsidR="00E55836" w:rsidRPr="00EF06A7" w:rsidRDefault="00E5583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2645652" w14:textId="77777777" w:rsidR="00E55836" w:rsidRPr="00EF06A7" w:rsidRDefault="00E558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E5068F8" w14:textId="77777777" w:rsidR="00E55836" w:rsidRPr="00EF06A7" w:rsidRDefault="00E55836">
            <w:pPr>
              <w:pStyle w:val="TAH"/>
            </w:pPr>
            <w:r w:rsidRPr="00EF06A7">
              <w:t>Condition</w:t>
            </w:r>
          </w:p>
        </w:tc>
      </w:tr>
      <w:tr w:rsidR="00E55836" w:rsidRPr="00EF06A7" w14:paraId="4022C3E3"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E189A91" w14:textId="77777777" w:rsidR="00E55836" w:rsidRPr="00EF06A7" w:rsidRDefault="00E55836">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10EE9F9E"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2D6E3C74"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7911EFA0" w14:textId="77777777" w:rsidR="00E55836" w:rsidRPr="00EF06A7" w:rsidRDefault="00E55836">
            <w:pPr>
              <w:pStyle w:val="TAL"/>
            </w:pPr>
          </w:p>
        </w:tc>
      </w:tr>
      <w:tr w:rsidR="00E55836" w:rsidRPr="00EF06A7" w14:paraId="13C484C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0C1B190" w14:textId="77777777" w:rsidR="00E55836" w:rsidRPr="00EF06A7" w:rsidRDefault="00E55836">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71C58979"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4237CE95"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71FD0C0F" w14:textId="77777777" w:rsidR="00E55836" w:rsidRPr="00EF06A7" w:rsidRDefault="00E55836">
            <w:pPr>
              <w:pStyle w:val="TAL"/>
            </w:pPr>
          </w:p>
        </w:tc>
      </w:tr>
      <w:tr w:rsidR="00E55836" w:rsidRPr="00EF06A7" w14:paraId="67297EA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75276EEE" w14:textId="77777777" w:rsidR="00E55836" w:rsidRPr="00EF06A7" w:rsidRDefault="00E55836">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04D7A517" w14:textId="77777777" w:rsidR="00E55836" w:rsidRPr="00EF06A7" w:rsidRDefault="00E55836">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FE503F3" w14:textId="77777777" w:rsidR="00E55836" w:rsidRPr="00EF06A7" w:rsidRDefault="00E5583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FD55BA3" w14:textId="77777777" w:rsidR="00E55836" w:rsidRPr="00EF06A7" w:rsidRDefault="00E55836">
            <w:pPr>
              <w:pStyle w:val="TAL"/>
            </w:pPr>
          </w:p>
        </w:tc>
      </w:tr>
      <w:tr w:rsidR="00E55836" w:rsidRPr="00EF06A7" w14:paraId="147966A1"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3DED22BD"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D5A847A"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249911AA"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1F477C54" w14:textId="77777777" w:rsidR="00E55836" w:rsidRPr="00EF06A7" w:rsidRDefault="00E55836">
            <w:pPr>
              <w:pStyle w:val="TAL"/>
            </w:pPr>
          </w:p>
        </w:tc>
      </w:tr>
      <w:tr w:rsidR="00E55836" w:rsidRPr="00EF06A7" w14:paraId="26291E63"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062E63D" w14:textId="77777777" w:rsidR="00E55836" w:rsidRPr="00EF06A7" w:rsidRDefault="00E55836">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3D276B08"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2C41E694"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773778FB" w14:textId="77777777" w:rsidR="00E55836" w:rsidRPr="00EF06A7" w:rsidRDefault="00E55836">
            <w:pPr>
              <w:pStyle w:val="TAL"/>
            </w:pPr>
          </w:p>
        </w:tc>
      </w:tr>
      <w:tr w:rsidR="00E55836" w:rsidRPr="00EF06A7" w14:paraId="0E5ED962"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127F7058" w14:textId="77777777" w:rsidR="00E55836" w:rsidRPr="00EF06A7" w:rsidRDefault="00E55836">
            <w:pPr>
              <w:pStyle w:val="TAL"/>
            </w:pPr>
            <w:r w:rsidRPr="00EF06A7">
              <w:t xml:space="preserve">     csi-ReportingBand CHOICE {</w:t>
            </w:r>
          </w:p>
        </w:tc>
        <w:tc>
          <w:tcPr>
            <w:tcW w:w="2267" w:type="dxa"/>
            <w:tcBorders>
              <w:top w:val="single" w:sz="4" w:space="0" w:color="auto"/>
              <w:left w:val="single" w:sz="4" w:space="0" w:color="auto"/>
              <w:bottom w:val="single" w:sz="4" w:space="0" w:color="auto"/>
              <w:right w:val="single" w:sz="4" w:space="0" w:color="auto"/>
            </w:tcBorders>
          </w:tcPr>
          <w:p w14:paraId="3E05922C"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76C57048"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0F71733E" w14:textId="77777777" w:rsidR="00E55836" w:rsidRPr="00EF06A7" w:rsidRDefault="00E55836">
            <w:pPr>
              <w:pStyle w:val="TAL"/>
            </w:pPr>
          </w:p>
        </w:tc>
      </w:tr>
      <w:tr w:rsidR="00E55836" w:rsidRPr="00EF06A7" w14:paraId="166B6C8F"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67C63F7E" w14:textId="77777777" w:rsidR="00E55836" w:rsidRPr="00EF06A7" w:rsidRDefault="00E55836">
            <w:pPr>
              <w:pStyle w:val="TAL"/>
            </w:pPr>
            <w:r w:rsidRPr="00EF06A7">
              <w:t xml:space="preserve">        subbands7</w:t>
            </w:r>
          </w:p>
        </w:tc>
        <w:tc>
          <w:tcPr>
            <w:tcW w:w="2267" w:type="dxa"/>
            <w:tcBorders>
              <w:top w:val="single" w:sz="4" w:space="0" w:color="auto"/>
              <w:left w:val="single" w:sz="4" w:space="0" w:color="auto"/>
              <w:bottom w:val="single" w:sz="4" w:space="0" w:color="auto"/>
              <w:right w:val="single" w:sz="4" w:space="0" w:color="auto"/>
            </w:tcBorders>
            <w:hideMark/>
          </w:tcPr>
          <w:p w14:paraId="3B7EBC23" w14:textId="77777777" w:rsidR="00E55836" w:rsidRPr="00EF06A7" w:rsidRDefault="00E55836">
            <w:pPr>
              <w:pStyle w:val="TAL"/>
            </w:pPr>
            <w:r w:rsidRPr="00EF06A7">
              <w:t>[1111111]</w:t>
            </w:r>
          </w:p>
        </w:tc>
        <w:tc>
          <w:tcPr>
            <w:tcW w:w="1700" w:type="dxa"/>
            <w:tcBorders>
              <w:top w:val="single" w:sz="4" w:space="0" w:color="auto"/>
              <w:left w:val="single" w:sz="4" w:space="0" w:color="auto"/>
              <w:bottom w:val="single" w:sz="4" w:space="0" w:color="auto"/>
              <w:right w:val="single" w:sz="4" w:space="0" w:color="auto"/>
            </w:tcBorders>
          </w:tcPr>
          <w:p w14:paraId="08044BC2"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7DAF811" w14:textId="77777777" w:rsidR="00E55836" w:rsidRPr="00EF06A7" w:rsidRDefault="00E55836">
            <w:pPr>
              <w:pStyle w:val="TAL"/>
            </w:pPr>
          </w:p>
        </w:tc>
      </w:tr>
      <w:tr w:rsidR="00E55836" w:rsidRPr="00EF06A7" w14:paraId="550FA982"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32306F42"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729117E"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4D90D26F"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47E5C6FD" w14:textId="77777777" w:rsidR="00E55836" w:rsidRPr="00EF06A7" w:rsidRDefault="00E55836">
            <w:pPr>
              <w:pStyle w:val="TAL"/>
            </w:pPr>
          </w:p>
        </w:tc>
      </w:tr>
      <w:tr w:rsidR="00E55836" w:rsidRPr="00EF06A7" w14:paraId="17FBC40D"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54E6B2A6" w14:textId="77777777" w:rsidR="00E55836" w:rsidRPr="00EF06A7" w:rsidRDefault="00E5583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1605CA7"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58CF3E0B"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218C21DC" w14:textId="77777777" w:rsidR="00E55836" w:rsidRPr="00EF06A7" w:rsidRDefault="00E55836">
            <w:pPr>
              <w:pStyle w:val="TAL"/>
            </w:pPr>
          </w:p>
        </w:tc>
      </w:tr>
      <w:tr w:rsidR="00E55836" w:rsidRPr="00EF06A7" w14:paraId="17BC33EA"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309CD302" w14:textId="77777777" w:rsidR="00E55836" w:rsidRPr="00EF06A7" w:rsidRDefault="00E55836">
            <w:pPr>
              <w:pStyle w:val="TAL"/>
            </w:pPr>
            <w:r w:rsidRPr="00EF06A7">
              <w:t xml:space="preserve">  subbandSize</w:t>
            </w:r>
          </w:p>
        </w:tc>
        <w:tc>
          <w:tcPr>
            <w:tcW w:w="2267" w:type="dxa"/>
            <w:tcBorders>
              <w:top w:val="single" w:sz="4" w:space="0" w:color="auto"/>
              <w:left w:val="single" w:sz="4" w:space="0" w:color="auto"/>
              <w:bottom w:val="single" w:sz="4" w:space="0" w:color="auto"/>
              <w:right w:val="single" w:sz="4" w:space="0" w:color="auto"/>
            </w:tcBorders>
            <w:hideMark/>
          </w:tcPr>
          <w:p w14:paraId="0B57B49E" w14:textId="77777777" w:rsidR="00E55836" w:rsidRPr="00EF06A7" w:rsidRDefault="00E55836">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3EB8D06A" w14:textId="77777777" w:rsidR="00E55836" w:rsidRPr="00EF06A7" w:rsidRDefault="00E5583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204321" w14:textId="77777777" w:rsidR="00E55836" w:rsidRPr="00EF06A7" w:rsidRDefault="00E55836">
            <w:pPr>
              <w:pStyle w:val="TAL"/>
            </w:pPr>
          </w:p>
        </w:tc>
      </w:tr>
      <w:tr w:rsidR="00E55836" w:rsidRPr="00EF06A7" w14:paraId="7B4779EF" w14:textId="77777777" w:rsidTr="00E55836">
        <w:tc>
          <w:tcPr>
            <w:tcW w:w="4535" w:type="dxa"/>
            <w:tcBorders>
              <w:top w:val="single" w:sz="4" w:space="0" w:color="auto"/>
              <w:left w:val="single" w:sz="4" w:space="0" w:color="auto"/>
              <w:bottom w:val="single" w:sz="4" w:space="0" w:color="auto"/>
              <w:right w:val="single" w:sz="4" w:space="0" w:color="auto"/>
            </w:tcBorders>
            <w:hideMark/>
          </w:tcPr>
          <w:p w14:paraId="2A205334" w14:textId="77777777" w:rsidR="00E55836" w:rsidRPr="00EF06A7" w:rsidRDefault="00E5583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524B866" w14:textId="77777777" w:rsidR="00E55836" w:rsidRPr="00EF06A7" w:rsidRDefault="00E55836">
            <w:pPr>
              <w:pStyle w:val="TAL"/>
            </w:pPr>
          </w:p>
        </w:tc>
        <w:tc>
          <w:tcPr>
            <w:tcW w:w="1700" w:type="dxa"/>
            <w:tcBorders>
              <w:top w:val="single" w:sz="4" w:space="0" w:color="auto"/>
              <w:left w:val="single" w:sz="4" w:space="0" w:color="auto"/>
              <w:bottom w:val="single" w:sz="4" w:space="0" w:color="auto"/>
              <w:right w:val="single" w:sz="4" w:space="0" w:color="auto"/>
            </w:tcBorders>
          </w:tcPr>
          <w:p w14:paraId="5CC2F7F8" w14:textId="77777777" w:rsidR="00E55836" w:rsidRPr="00EF06A7" w:rsidRDefault="00E55836">
            <w:pPr>
              <w:pStyle w:val="TAL"/>
            </w:pPr>
          </w:p>
        </w:tc>
        <w:tc>
          <w:tcPr>
            <w:tcW w:w="1245" w:type="dxa"/>
            <w:tcBorders>
              <w:top w:val="single" w:sz="4" w:space="0" w:color="auto"/>
              <w:left w:val="single" w:sz="4" w:space="0" w:color="auto"/>
              <w:bottom w:val="single" w:sz="4" w:space="0" w:color="auto"/>
              <w:right w:val="single" w:sz="4" w:space="0" w:color="auto"/>
            </w:tcBorders>
          </w:tcPr>
          <w:p w14:paraId="3EAFD9E8" w14:textId="77777777" w:rsidR="00E55836" w:rsidRPr="00EF06A7" w:rsidRDefault="00E55836">
            <w:pPr>
              <w:pStyle w:val="TAL"/>
            </w:pPr>
          </w:p>
        </w:tc>
      </w:tr>
    </w:tbl>
    <w:p w14:paraId="0B7B9E4B" w14:textId="77777777" w:rsidR="00E55836" w:rsidRPr="00EF06A7" w:rsidRDefault="00E55836" w:rsidP="00E55836"/>
    <w:p w14:paraId="001DD22B" w14:textId="190C6496" w:rsidR="00E55836" w:rsidRPr="00EF06A7" w:rsidRDefault="00E55836" w:rsidP="00E55836">
      <w:pPr>
        <w:pStyle w:val="H6"/>
        <w:rPr>
          <w:lang w:eastAsia="en-US"/>
        </w:rPr>
      </w:pPr>
      <w:r w:rsidRPr="00EF06A7">
        <w:t>6.3.1.1.1.5</w:t>
      </w:r>
      <w:r w:rsidRPr="00EF06A7">
        <w:tab/>
        <w:t>Test requirement</w:t>
      </w:r>
    </w:p>
    <w:p w14:paraId="13147758" w14:textId="77777777" w:rsidR="00E55836" w:rsidRPr="00EF06A7" w:rsidRDefault="00E55836" w:rsidP="00E55836">
      <w:pPr>
        <w:pStyle w:val="TH"/>
        <w:rPr>
          <w:lang w:eastAsia="zh-CN"/>
        </w:rPr>
      </w:pPr>
      <w:r w:rsidRPr="00EF06A7">
        <w:t xml:space="preserve">Table </w:t>
      </w:r>
      <w:r w:rsidRPr="00EF06A7">
        <w:rPr>
          <w:lang w:eastAsia="zh-CN"/>
        </w:rPr>
        <w:t>6.3.1.1.1</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55836" w:rsidRPr="00EF06A7" w14:paraId="56EB9498" w14:textId="77777777" w:rsidTr="00E55836">
        <w:trPr>
          <w:jc w:val="center"/>
        </w:trPr>
        <w:tc>
          <w:tcPr>
            <w:tcW w:w="2126" w:type="dxa"/>
            <w:tcBorders>
              <w:top w:val="single" w:sz="4" w:space="0" w:color="auto"/>
              <w:left w:val="single" w:sz="4" w:space="0" w:color="auto"/>
              <w:bottom w:val="single" w:sz="4" w:space="0" w:color="auto"/>
              <w:right w:val="single" w:sz="4" w:space="0" w:color="auto"/>
            </w:tcBorders>
            <w:hideMark/>
          </w:tcPr>
          <w:p w14:paraId="13331588" w14:textId="77777777" w:rsidR="00E55836" w:rsidRPr="00EF06A7" w:rsidRDefault="00E55836">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9CDCAD8" w14:textId="77777777" w:rsidR="00E55836" w:rsidRPr="00EF06A7" w:rsidRDefault="00E55836">
            <w:pPr>
              <w:keepNext/>
              <w:keepLines/>
              <w:spacing w:after="0"/>
              <w:jc w:val="center"/>
              <w:rPr>
                <w:rFonts w:ascii="Arial" w:hAnsi="Arial"/>
                <w:b/>
                <w:sz w:val="18"/>
              </w:rPr>
            </w:pPr>
            <w:r w:rsidRPr="00EF06A7">
              <w:rPr>
                <w:rFonts w:ascii="Arial" w:hAnsi="Arial"/>
                <w:b/>
                <w:sz w:val="18"/>
              </w:rPr>
              <w:t>Test 1</w:t>
            </w:r>
          </w:p>
        </w:tc>
      </w:tr>
      <w:tr w:rsidR="00E55836" w:rsidRPr="00EF06A7" w14:paraId="7C88AE27" w14:textId="77777777" w:rsidTr="00E55836">
        <w:trPr>
          <w:jc w:val="center"/>
        </w:trPr>
        <w:tc>
          <w:tcPr>
            <w:tcW w:w="2126" w:type="dxa"/>
            <w:tcBorders>
              <w:top w:val="single" w:sz="4" w:space="0" w:color="auto"/>
              <w:left w:val="single" w:sz="4" w:space="0" w:color="auto"/>
              <w:bottom w:val="single" w:sz="4" w:space="0" w:color="auto"/>
              <w:right w:val="single" w:sz="4" w:space="0" w:color="auto"/>
            </w:tcBorders>
            <w:hideMark/>
          </w:tcPr>
          <w:p w14:paraId="26B06C41" w14:textId="77777777" w:rsidR="00E55836" w:rsidRPr="00EF06A7" w:rsidRDefault="00E55836">
            <w:pPr>
              <w:keepNext/>
              <w:keepLines/>
              <w:spacing w:after="0"/>
              <w:jc w:val="center"/>
              <w:rPr>
                <w:rFonts w:ascii="Arial" w:hAnsi="Arial" w:cs="Arial"/>
                <w:sz w:val="18"/>
              </w:rPr>
            </w:pPr>
            <w:r w:rsidRPr="00EF06A7">
              <w:rPr>
                <w:rFonts w:ascii="Symbol" w:eastAsia="?? ??" w:hAnsi="Symbol" w:cs="Arial"/>
                <w:i/>
                <w:iCs/>
                <w:sz w:val="18"/>
              </w:rPr>
              <w:t>g</w:t>
            </w:r>
          </w:p>
        </w:tc>
        <w:tc>
          <w:tcPr>
            <w:tcW w:w="1701" w:type="dxa"/>
            <w:tcBorders>
              <w:top w:val="single" w:sz="4" w:space="0" w:color="auto"/>
              <w:left w:val="single" w:sz="4" w:space="0" w:color="auto"/>
              <w:bottom w:val="single" w:sz="4" w:space="0" w:color="auto"/>
              <w:right w:val="single" w:sz="4" w:space="0" w:color="auto"/>
            </w:tcBorders>
            <w:hideMark/>
          </w:tcPr>
          <w:p w14:paraId="5935B5B4" w14:textId="77777777" w:rsidR="00E55836" w:rsidRPr="00EF06A7" w:rsidRDefault="00E55836">
            <w:pPr>
              <w:keepNext/>
              <w:keepLines/>
              <w:spacing w:after="0"/>
              <w:jc w:val="center"/>
              <w:rPr>
                <w:rFonts w:ascii="Arial" w:hAnsi="Arial"/>
                <w:sz w:val="18"/>
                <w:lang w:eastAsia="zh-CN"/>
              </w:rPr>
            </w:pPr>
            <w:r w:rsidRPr="00EF06A7">
              <w:rPr>
                <w:rFonts w:ascii="Arial" w:hAnsi="Arial"/>
                <w:sz w:val="18"/>
                <w:lang w:eastAsia="zh-CN"/>
              </w:rPr>
              <w:t>1.</w:t>
            </w:r>
            <w:r w:rsidRPr="00EF06A7">
              <w:rPr>
                <w:rFonts w:ascii="Arial" w:hAnsi="Arial"/>
                <w:sz w:val="18"/>
              </w:rPr>
              <w:t>29</w:t>
            </w:r>
          </w:p>
        </w:tc>
      </w:tr>
    </w:tbl>
    <w:p w14:paraId="228E005C" w14:textId="77777777" w:rsidR="00E55836" w:rsidRPr="00EF06A7" w:rsidRDefault="00E55836" w:rsidP="00E55836">
      <w:pPr>
        <w:rPr>
          <w:lang w:eastAsia="en-US"/>
        </w:rPr>
      </w:pPr>
    </w:p>
    <w:p w14:paraId="61ED6BE9" w14:textId="77777777" w:rsidR="00A51156" w:rsidRPr="00EF06A7" w:rsidRDefault="00A51156" w:rsidP="00A51156">
      <w:pPr>
        <w:pStyle w:val="Heading4"/>
        <w:rPr>
          <w:rFonts w:eastAsia="Malgun Gothic"/>
        </w:rPr>
      </w:pPr>
      <w:r w:rsidRPr="00EF06A7">
        <w:rPr>
          <w:rFonts w:eastAsia="Malgun Gothic"/>
        </w:rPr>
        <w:t>6.3.1.2</w:t>
      </w:r>
      <w:r w:rsidRPr="00EF06A7">
        <w:rPr>
          <w:rFonts w:eastAsia="Malgun Gothic"/>
        </w:rPr>
        <w:tab/>
        <w:t>TDD</w:t>
      </w:r>
    </w:p>
    <w:p w14:paraId="6C51B4CA" w14:textId="77777777" w:rsidR="00A51156" w:rsidRPr="00EF06A7" w:rsidRDefault="00A51156" w:rsidP="00A51156">
      <w:pPr>
        <w:pStyle w:val="Heading5"/>
        <w:rPr>
          <w:rFonts w:eastAsia="Malgun Gothic"/>
        </w:rPr>
      </w:pPr>
      <w:r w:rsidRPr="00EF06A7">
        <w:rPr>
          <w:rFonts w:eastAsia="Malgun Gothic"/>
        </w:rPr>
        <w:t>6.3.1.2.1</w:t>
      </w:r>
      <w:r w:rsidRPr="00EF06A7">
        <w:rPr>
          <w:rFonts w:eastAsia="Malgun Gothic"/>
        </w:rPr>
        <w:tab/>
        <w:t>1Rx TDD Single PMI with 4TX TypeI-SinglePanel Codebook for RedCap</w:t>
      </w:r>
    </w:p>
    <w:p w14:paraId="15919FD9" w14:textId="77777777" w:rsidR="00A51156" w:rsidRPr="00EF06A7" w:rsidRDefault="00A51156" w:rsidP="00A51156">
      <w:pPr>
        <w:pStyle w:val="EditorsNote"/>
        <w:rPr>
          <w:rStyle w:val="EditorsNoteCarCar"/>
          <w:rFonts w:eastAsia="Malgun Gothic"/>
        </w:rPr>
      </w:pPr>
      <w:r w:rsidRPr="00EF06A7">
        <w:rPr>
          <w:rStyle w:val="EditorsNoteCarCar"/>
        </w:rPr>
        <w:t>Editor’s Note: This test case is incomplete in following aspects:</w:t>
      </w:r>
    </w:p>
    <w:p w14:paraId="0EAE020E" w14:textId="77777777" w:rsidR="00A51156" w:rsidRPr="00EF06A7" w:rsidRDefault="00A51156" w:rsidP="00A51156">
      <w:pPr>
        <w:pStyle w:val="EditorsNote"/>
        <w:rPr>
          <w:rStyle w:val="EditorsNoteCarCar"/>
        </w:rPr>
      </w:pPr>
      <w:r w:rsidRPr="00EF06A7">
        <w:rPr>
          <w:rStyle w:val="EditorsNoteCarCar"/>
        </w:rPr>
        <w:t>-</w:t>
      </w:r>
      <w:r w:rsidRPr="00EF06A7">
        <w:rPr>
          <w:rStyle w:val="EditorsNoteCarCar"/>
        </w:rPr>
        <w:tab/>
        <w:t>Connection diagram for TE is TBD.</w:t>
      </w:r>
    </w:p>
    <w:p w14:paraId="44918BBB" w14:textId="77777777" w:rsidR="00A51156" w:rsidRPr="00EF06A7" w:rsidRDefault="00A51156" w:rsidP="00A51156">
      <w:pPr>
        <w:pStyle w:val="H6"/>
      </w:pPr>
      <w:r w:rsidRPr="00EF06A7">
        <w:t>6.3.1.2.1.1</w:t>
      </w:r>
      <w:r w:rsidRPr="00EF06A7">
        <w:tab/>
        <w:t>Test purpose</w:t>
      </w:r>
    </w:p>
    <w:p w14:paraId="1EAA6B10" w14:textId="77777777" w:rsidR="00A51156" w:rsidRPr="00EF06A7" w:rsidRDefault="00A51156" w:rsidP="00A51156">
      <w:r w:rsidRPr="00EF06A7">
        <w:t>The purpose of this test is to test the accuracy of the Precoding Matrix Indicator (PMI) reporting such that the system throughput is maximized based on the precoders configured according to the UE reports.</w:t>
      </w:r>
    </w:p>
    <w:p w14:paraId="0ADA0E65" w14:textId="77777777" w:rsidR="00A51156" w:rsidRPr="00EF06A7" w:rsidRDefault="00A51156" w:rsidP="00A51156">
      <w:pPr>
        <w:pStyle w:val="H6"/>
      </w:pPr>
      <w:r w:rsidRPr="00EF06A7">
        <w:t>6.3.1.2.1.2</w:t>
      </w:r>
      <w:r w:rsidRPr="00EF06A7">
        <w:tab/>
        <w:t>Test applicability</w:t>
      </w:r>
    </w:p>
    <w:p w14:paraId="6A66FA67" w14:textId="77777777" w:rsidR="00A51156" w:rsidRPr="00EF06A7" w:rsidRDefault="00A51156" w:rsidP="00A51156">
      <w:r w:rsidRPr="00EF06A7">
        <w:t>This test applies to all types of NR RedCap UE with 1Rx from Release 17 onwards.</w:t>
      </w:r>
    </w:p>
    <w:p w14:paraId="0BA126B9" w14:textId="77777777" w:rsidR="00A51156" w:rsidRPr="00EF06A7" w:rsidRDefault="00A51156" w:rsidP="00A51156">
      <w:pPr>
        <w:pStyle w:val="H6"/>
      </w:pPr>
      <w:r w:rsidRPr="00EF06A7">
        <w:t>6.3.1.2.1.3</w:t>
      </w:r>
      <w:r w:rsidRPr="00EF06A7">
        <w:tab/>
        <w:t>Minimum conformance requirements</w:t>
      </w:r>
    </w:p>
    <w:p w14:paraId="70C5F6F7" w14:textId="3CADFD93" w:rsidR="00A51156" w:rsidRPr="00EF06A7" w:rsidRDefault="00A51156" w:rsidP="00A51156">
      <w:r w:rsidRPr="00EF06A7">
        <w:t xml:space="preserve">For the parameters specified in Table </w:t>
      </w:r>
      <w:r w:rsidRPr="00EF06A7">
        <w:rPr>
          <w:lang w:eastAsia="zh-CN"/>
        </w:rPr>
        <w:t>6.3.1.2.1</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1.2.1-2</w:t>
      </w:r>
      <w:r w:rsidRPr="00EF06A7">
        <w:t>.</w:t>
      </w:r>
    </w:p>
    <w:p w14:paraId="75A042E9" w14:textId="77777777" w:rsidR="00A51156" w:rsidRPr="00EF06A7" w:rsidRDefault="00A51156" w:rsidP="00A51156">
      <w:pPr>
        <w:pStyle w:val="TH"/>
        <w:rPr>
          <w:lang w:eastAsia="zh-CN"/>
        </w:rPr>
      </w:pPr>
      <w:r w:rsidRPr="00EF06A7">
        <w:t xml:space="preserve">Table </w:t>
      </w:r>
      <w:r w:rsidRPr="00EF06A7">
        <w:rPr>
          <w:lang w:eastAsia="zh-CN"/>
        </w:rPr>
        <w:t>6.3.1.2.1.3-1</w:t>
      </w:r>
      <w:r w:rsidRPr="00EF06A7">
        <w:t xml:space="preserve">: </w:t>
      </w:r>
      <w:r w:rsidRPr="00EF06A7">
        <w:rPr>
          <w:lang w:eastAsia="zh-CN"/>
        </w:rPr>
        <w:t>T</w:t>
      </w:r>
      <w:r w:rsidRPr="00EF06A7">
        <w:t xml:space="preserve">est parameters </w:t>
      </w:r>
      <w:r w:rsidRPr="00EF06A7">
        <w:rPr>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A51156" w:rsidRPr="00EF06A7" w14:paraId="0681DB27"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033D51D" w14:textId="77777777" w:rsidR="00A51156" w:rsidRPr="00EF06A7" w:rsidRDefault="00A51156">
            <w:pPr>
              <w:keepNext/>
              <w:keepLines/>
              <w:spacing w:after="0"/>
              <w:jc w:val="center"/>
              <w:rPr>
                <w:rFonts w:ascii="Arial" w:hAnsi="Arial"/>
                <w:b/>
                <w:sz w:val="18"/>
                <w:lang w:eastAsia="en-US"/>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F8385BC" w14:textId="77777777" w:rsidR="00A51156" w:rsidRPr="00EF06A7" w:rsidRDefault="00A51156">
            <w:pPr>
              <w:keepNext/>
              <w:keepLines/>
              <w:spacing w:after="0"/>
              <w:jc w:val="center"/>
              <w:rPr>
                <w:rFonts w:ascii="Arial" w:hAnsi="Arial"/>
                <w:b/>
                <w:sz w:val="18"/>
              </w:rPr>
            </w:pPr>
            <w:r w:rsidRPr="00EF06A7">
              <w:rPr>
                <w:rFonts w:ascii="Arial"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3AE7315" w14:textId="77777777" w:rsidR="00A51156" w:rsidRPr="00EF06A7" w:rsidRDefault="00A51156">
            <w:pPr>
              <w:keepNext/>
              <w:keepLines/>
              <w:spacing w:after="0"/>
              <w:jc w:val="center"/>
              <w:rPr>
                <w:rFonts w:ascii="Arial" w:hAnsi="Arial"/>
                <w:b/>
                <w:sz w:val="18"/>
              </w:rPr>
            </w:pPr>
            <w:r w:rsidRPr="00EF06A7">
              <w:rPr>
                <w:rFonts w:ascii="Arial" w:hAnsi="Arial"/>
                <w:b/>
                <w:sz w:val="18"/>
              </w:rPr>
              <w:t>Test 1</w:t>
            </w:r>
          </w:p>
        </w:tc>
      </w:tr>
      <w:tr w:rsidR="00A51156" w:rsidRPr="00EF06A7" w14:paraId="1AD620B7"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EC117A6" w14:textId="77777777" w:rsidR="00A51156" w:rsidRPr="00EF06A7" w:rsidRDefault="00A51156">
            <w:pPr>
              <w:keepNext/>
              <w:keepLines/>
              <w:spacing w:after="0"/>
              <w:jc w:val="center"/>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0B502CA" w14:textId="77777777" w:rsidR="00A51156" w:rsidRPr="00EF06A7" w:rsidRDefault="00A51156">
            <w:pPr>
              <w:keepNext/>
              <w:keepLines/>
              <w:spacing w:after="0"/>
              <w:jc w:val="center"/>
              <w:rPr>
                <w:rFonts w:ascii="Arial" w:hAnsi="Arial"/>
                <w:sz w:val="18"/>
              </w:rPr>
            </w:pPr>
            <w:r w:rsidRPr="00EF06A7">
              <w:rPr>
                <w:rFonts w:ascii="Arial"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0B38BDCD" w14:textId="77777777" w:rsidR="00A51156" w:rsidRPr="00EF06A7" w:rsidRDefault="00A51156">
            <w:pPr>
              <w:keepNext/>
              <w:keepLines/>
              <w:spacing w:after="0"/>
              <w:jc w:val="center"/>
              <w:rPr>
                <w:rFonts w:ascii="Arial" w:hAnsi="Arial"/>
                <w:sz w:val="18"/>
              </w:rPr>
            </w:pPr>
            <w:r w:rsidRPr="00EF06A7">
              <w:rPr>
                <w:rFonts w:ascii="Arial" w:hAnsi="Arial"/>
                <w:sz w:val="18"/>
              </w:rPr>
              <w:t>20</w:t>
            </w:r>
          </w:p>
        </w:tc>
      </w:tr>
      <w:tr w:rsidR="00A51156" w:rsidRPr="00EF06A7" w14:paraId="1C0D4318"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3B1CBA6" w14:textId="77777777" w:rsidR="00A51156" w:rsidRPr="00EF06A7" w:rsidRDefault="00A51156">
            <w:pPr>
              <w:keepNext/>
              <w:keepLines/>
              <w:spacing w:after="0"/>
              <w:jc w:val="center"/>
              <w:rPr>
                <w:rFonts w:ascii="Arial" w:hAnsi="Arial"/>
                <w:sz w:val="18"/>
              </w:rPr>
            </w:pPr>
            <w:r w:rsidRPr="00EF06A7">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76DE577F" w14:textId="77777777" w:rsidR="00A51156" w:rsidRPr="00EF06A7" w:rsidRDefault="00A51156">
            <w:pPr>
              <w:keepNext/>
              <w:keepLines/>
              <w:spacing w:after="0"/>
              <w:jc w:val="center"/>
              <w:rPr>
                <w:rFonts w:ascii="Arial" w:hAnsi="Arial"/>
                <w:sz w:val="18"/>
              </w:rPr>
            </w:pPr>
            <w:r w:rsidRPr="00EF06A7">
              <w:rPr>
                <w:rFonts w:ascii="Arial" w:hAnsi="Arial"/>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4ACFAC2E" w14:textId="77777777" w:rsidR="00A51156" w:rsidRPr="00EF06A7" w:rsidRDefault="00A51156">
            <w:pPr>
              <w:keepNext/>
              <w:keepLines/>
              <w:spacing w:after="0"/>
              <w:jc w:val="center"/>
              <w:rPr>
                <w:rFonts w:ascii="Arial" w:hAnsi="Arial"/>
                <w:sz w:val="18"/>
              </w:rPr>
            </w:pPr>
            <w:r w:rsidRPr="00EF06A7">
              <w:rPr>
                <w:rFonts w:ascii="Arial" w:hAnsi="Arial"/>
                <w:sz w:val="18"/>
              </w:rPr>
              <w:t>30</w:t>
            </w:r>
          </w:p>
        </w:tc>
      </w:tr>
      <w:tr w:rsidR="00A51156" w:rsidRPr="00EF06A7" w14:paraId="1D6FBEE1"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3D3B627" w14:textId="77777777" w:rsidR="00A51156" w:rsidRPr="00EF06A7" w:rsidRDefault="00A51156">
            <w:pPr>
              <w:keepNext/>
              <w:keepLines/>
              <w:spacing w:after="0"/>
              <w:jc w:val="center"/>
              <w:rPr>
                <w:rFonts w:ascii="Arial" w:hAnsi="Arial"/>
                <w:sz w:val="18"/>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FFC61E"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E603F79" w14:textId="77777777" w:rsidR="00A51156" w:rsidRPr="00EF06A7" w:rsidRDefault="00A51156">
            <w:pPr>
              <w:keepNext/>
              <w:keepLines/>
              <w:spacing w:after="0"/>
              <w:jc w:val="center"/>
              <w:rPr>
                <w:rFonts w:ascii="Arial" w:hAnsi="Arial"/>
                <w:sz w:val="18"/>
                <w:lang w:eastAsia="en-US"/>
              </w:rPr>
            </w:pPr>
            <w:r w:rsidRPr="00EF06A7">
              <w:rPr>
                <w:rFonts w:ascii="Arial" w:hAnsi="Arial"/>
                <w:sz w:val="18"/>
              </w:rPr>
              <w:t>TDD</w:t>
            </w:r>
          </w:p>
        </w:tc>
      </w:tr>
      <w:tr w:rsidR="00A51156" w:rsidRPr="00EF06A7" w14:paraId="0326E40E"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2FA80DF" w14:textId="77777777" w:rsidR="00A51156" w:rsidRPr="00EF06A7" w:rsidRDefault="00A51156">
            <w:pPr>
              <w:keepNext/>
              <w:keepLines/>
              <w:spacing w:after="0"/>
              <w:jc w:val="center"/>
              <w:rPr>
                <w:rFonts w:ascii="Arial" w:hAnsi="Arial"/>
                <w:sz w:val="18"/>
              </w:rPr>
            </w:pPr>
            <w:r w:rsidRPr="00EF06A7">
              <w:rPr>
                <w:rFonts w:ascii="Arial" w:hAnsi="Arial"/>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3F2EE1A0"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4927F36" w14:textId="77777777" w:rsidR="00A51156" w:rsidRPr="00EF06A7" w:rsidRDefault="00A51156">
            <w:pPr>
              <w:keepNext/>
              <w:keepLines/>
              <w:spacing w:after="0"/>
              <w:jc w:val="center"/>
              <w:rPr>
                <w:rFonts w:ascii="Arial" w:hAnsi="Arial"/>
                <w:sz w:val="18"/>
                <w:lang w:eastAsia="en-US"/>
              </w:rPr>
            </w:pPr>
            <w:r w:rsidRPr="00EF06A7">
              <w:rPr>
                <w:rFonts w:ascii="Arial" w:hAnsi="Arial"/>
                <w:sz w:val="18"/>
              </w:rPr>
              <w:t>FR1.30-1 as specified in Annex A</w:t>
            </w:r>
          </w:p>
        </w:tc>
      </w:tr>
      <w:tr w:rsidR="00A51156" w:rsidRPr="00EF06A7" w14:paraId="7729B934"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607B1B9" w14:textId="77777777" w:rsidR="00A51156" w:rsidRPr="00EF06A7" w:rsidRDefault="00A51156">
            <w:pPr>
              <w:keepNext/>
              <w:keepLines/>
              <w:spacing w:after="0"/>
              <w:jc w:val="center"/>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39C85E"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3C8BDE4" w14:textId="77777777" w:rsidR="00A51156" w:rsidRPr="00EF06A7" w:rsidRDefault="00A51156">
            <w:pPr>
              <w:keepNext/>
              <w:keepLines/>
              <w:spacing w:after="0"/>
              <w:jc w:val="center"/>
              <w:rPr>
                <w:rFonts w:ascii="Arial" w:hAnsi="Arial"/>
                <w:sz w:val="18"/>
                <w:lang w:eastAsia="en-US"/>
              </w:rPr>
            </w:pPr>
            <w:r w:rsidRPr="00EF06A7">
              <w:rPr>
                <w:rFonts w:ascii="Arial" w:hAnsi="Arial"/>
                <w:sz w:val="18"/>
              </w:rPr>
              <w:t>TDLA30-5</w:t>
            </w:r>
          </w:p>
        </w:tc>
      </w:tr>
      <w:tr w:rsidR="00A51156" w:rsidRPr="00EF06A7" w14:paraId="2F6F2D39"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6B2F6F4" w14:textId="77777777" w:rsidR="00A51156" w:rsidRPr="00EF06A7" w:rsidRDefault="00A51156">
            <w:pPr>
              <w:keepNext/>
              <w:keepLines/>
              <w:spacing w:after="0"/>
              <w:jc w:val="center"/>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B8BA3E"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BCDC0ED" w14:textId="77777777" w:rsidR="00A51156" w:rsidRPr="00EF06A7" w:rsidRDefault="00A51156">
            <w:pPr>
              <w:keepNext/>
              <w:keepLines/>
              <w:spacing w:after="0"/>
              <w:jc w:val="center"/>
              <w:rPr>
                <w:rFonts w:ascii="Arial" w:hAnsi="Arial"/>
                <w:sz w:val="18"/>
                <w:lang w:eastAsia="en-US"/>
              </w:rPr>
            </w:pPr>
            <w:r w:rsidRPr="00EF06A7">
              <w:rPr>
                <w:rFonts w:ascii="Arial" w:hAnsi="Arial"/>
                <w:sz w:val="18"/>
              </w:rPr>
              <w:t>High ULA 4 x 1</w:t>
            </w:r>
          </w:p>
        </w:tc>
      </w:tr>
      <w:tr w:rsidR="00A51156" w:rsidRPr="00EF06A7" w14:paraId="0D42EEEA"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726B77A" w14:textId="77777777" w:rsidR="00A51156" w:rsidRPr="00EF06A7" w:rsidRDefault="00A51156">
            <w:pPr>
              <w:keepNext/>
              <w:keepLines/>
              <w:spacing w:after="0"/>
              <w:jc w:val="center"/>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0359A003"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05C3AA7" w14:textId="77777777" w:rsidR="00A51156" w:rsidRPr="00EF06A7" w:rsidRDefault="00A51156">
            <w:pPr>
              <w:keepNext/>
              <w:keepLines/>
              <w:spacing w:after="0"/>
              <w:jc w:val="center"/>
              <w:rPr>
                <w:rFonts w:ascii="Arial" w:hAnsi="Arial"/>
                <w:sz w:val="18"/>
                <w:lang w:eastAsia="en-US"/>
              </w:rPr>
            </w:pPr>
            <w:r w:rsidRPr="00EF06A7">
              <w:rPr>
                <w:rFonts w:ascii="Arial" w:hAnsi="Arial"/>
                <w:sz w:val="18"/>
              </w:rPr>
              <w:t>As specified in 38.101-4 [7] Annex B.4.1</w:t>
            </w:r>
          </w:p>
        </w:tc>
      </w:tr>
      <w:tr w:rsidR="00A51156" w:rsidRPr="00EF06A7" w14:paraId="119D63DA" w14:textId="77777777" w:rsidTr="00A5115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5BD43D1B" w14:textId="77777777" w:rsidR="00A51156" w:rsidRPr="00EF06A7" w:rsidRDefault="00A51156">
            <w:pPr>
              <w:keepNext/>
              <w:keepLines/>
              <w:spacing w:after="0"/>
              <w:rPr>
                <w:rFonts w:ascii="Arial" w:hAnsi="Arial"/>
                <w:sz w:val="18"/>
              </w:rPr>
            </w:pPr>
            <w:r w:rsidRPr="00EF06A7">
              <w:rPr>
                <w:rFonts w:ascii="Arial" w:hAnsi="Arial"/>
                <w:sz w:val="18"/>
              </w:rPr>
              <w:t>ZP CSI-RS configura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8391430" w14:textId="77777777" w:rsidR="00A51156" w:rsidRPr="00EF06A7" w:rsidRDefault="00A51156">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0C87E68"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6A6371E"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ja-JP"/>
              </w:rPr>
              <w:t>P</w:t>
            </w:r>
            <w:r w:rsidRPr="00EF06A7">
              <w:rPr>
                <w:rFonts w:ascii="Arial" w:hAnsi="Arial"/>
                <w:sz w:val="18"/>
                <w:lang w:eastAsia="zh-CN"/>
              </w:rPr>
              <w:t>eriodic</w:t>
            </w:r>
          </w:p>
        </w:tc>
      </w:tr>
      <w:tr w:rsidR="00A51156" w:rsidRPr="00EF06A7" w14:paraId="6AD977DC"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E0C4F87"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1953C3C3" w14:textId="77777777" w:rsidR="00A51156" w:rsidRPr="00EF06A7" w:rsidRDefault="00A51156">
            <w:pPr>
              <w:keepNext/>
              <w:keepLines/>
              <w:spacing w:after="0"/>
              <w:rPr>
                <w:rFonts w:ascii="Arial" w:hAnsi="Arial"/>
                <w:sz w:val="18"/>
                <w:lang w:eastAsia="en-US"/>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89E1E3"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DAB975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4</w:t>
            </w:r>
          </w:p>
        </w:tc>
      </w:tr>
      <w:tr w:rsidR="00A51156" w:rsidRPr="00EF06A7" w14:paraId="35EBF240"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3D826FD"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65C7954" w14:textId="77777777" w:rsidR="00A51156" w:rsidRPr="00EF06A7" w:rsidRDefault="00A51156">
            <w:pPr>
              <w:keepNext/>
              <w:keepLines/>
              <w:spacing w:after="0"/>
              <w:rPr>
                <w:rFonts w:ascii="Arial" w:hAnsi="Arial"/>
                <w:sz w:val="18"/>
                <w:lang w:eastAsia="en-US"/>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4A72E96"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CB2E44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FD-CDM2</w:t>
            </w:r>
          </w:p>
        </w:tc>
      </w:tr>
      <w:tr w:rsidR="00A51156" w:rsidRPr="00EF06A7" w14:paraId="6EAFCC3B"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7B94A28"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5A5EB041" w14:textId="77777777" w:rsidR="00A51156" w:rsidRPr="00EF06A7" w:rsidRDefault="00A51156">
            <w:pPr>
              <w:keepNext/>
              <w:keepLines/>
              <w:spacing w:after="0"/>
              <w:rPr>
                <w:rFonts w:ascii="Arial" w:hAnsi="Arial"/>
                <w:sz w:val="18"/>
                <w:lang w:eastAsia="en-US"/>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D9C91A4"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A8C2D39"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w:t>
            </w:r>
          </w:p>
        </w:tc>
      </w:tr>
      <w:tr w:rsidR="00A51156" w:rsidRPr="00EF06A7" w14:paraId="3EA1A0D9"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3ADC42"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1220AE50" w14:textId="77777777" w:rsidR="00A51156" w:rsidRPr="00EF06A7" w:rsidRDefault="00A51156">
            <w:pPr>
              <w:keepNext/>
              <w:keepLines/>
              <w:spacing w:after="0"/>
              <w:rPr>
                <w:rFonts w:ascii="Arial" w:hAnsi="Arial"/>
                <w:sz w:val="18"/>
                <w:lang w:eastAsia="en-US"/>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ACC00D7"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F490069"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Row 5,(4)</w:t>
            </w:r>
          </w:p>
        </w:tc>
      </w:tr>
      <w:tr w:rsidR="00A51156" w:rsidRPr="00EF06A7" w14:paraId="724CC4BC"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9A48377"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175455E2" w14:textId="77777777" w:rsidR="00A51156" w:rsidRPr="00EF06A7" w:rsidRDefault="00A51156">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6F76ED"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43221EF"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9)</w:t>
            </w:r>
          </w:p>
        </w:tc>
      </w:tr>
      <w:tr w:rsidR="00A51156" w:rsidRPr="00EF06A7" w14:paraId="49907284"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244441"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385B3114" w14:textId="77777777" w:rsidR="00A51156" w:rsidRPr="00EF06A7" w:rsidRDefault="00A51156">
            <w:pPr>
              <w:keepNext/>
              <w:keepLines/>
              <w:spacing w:after="0"/>
              <w:rPr>
                <w:rFonts w:ascii="Arial" w:hAnsi="Arial"/>
                <w:sz w:val="18"/>
                <w:lang w:eastAsia="en-US"/>
              </w:rPr>
            </w:pPr>
            <w:r w:rsidRPr="00EF06A7">
              <w:rPr>
                <w:rFonts w:ascii="Arial" w:hAnsi="Arial"/>
                <w:sz w:val="18"/>
              </w:rPr>
              <w:t>CSI-RS</w:t>
            </w:r>
          </w:p>
          <w:p w14:paraId="1D76A056" w14:textId="77777777" w:rsidR="00A51156" w:rsidRPr="00EF06A7" w:rsidRDefault="00A5115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F1D570" w14:textId="77777777" w:rsidR="00A51156" w:rsidRPr="00EF06A7" w:rsidRDefault="00A51156">
            <w:pPr>
              <w:keepNext/>
              <w:keepLines/>
              <w:spacing w:after="0"/>
              <w:jc w:val="center"/>
              <w:rPr>
                <w:rFonts w:ascii="Arial" w:hAnsi="Arial"/>
                <w:sz w:val="18"/>
              </w:rPr>
            </w:pPr>
            <w:r w:rsidRPr="00EF06A7">
              <w:rPr>
                <w:rFonts w:ascii="Arial"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A960D7E" w14:textId="77777777" w:rsidR="00A51156" w:rsidRPr="00EF06A7" w:rsidRDefault="00A51156">
            <w:pPr>
              <w:keepNext/>
              <w:keepLines/>
              <w:spacing w:after="0"/>
              <w:jc w:val="center"/>
              <w:rPr>
                <w:rFonts w:ascii="Arial" w:eastAsia="MS Mincho" w:hAnsi="Arial"/>
                <w:sz w:val="18"/>
                <w:lang w:eastAsia="ja-JP"/>
              </w:rPr>
            </w:pPr>
            <w:r w:rsidRPr="00EF06A7">
              <w:rPr>
                <w:rFonts w:ascii="Arial" w:hAnsi="Arial"/>
                <w:sz w:val="18"/>
                <w:lang w:eastAsia="ja-JP"/>
              </w:rPr>
              <w:t>10/1</w:t>
            </w:r>
          </w:p>
        </w:tc>
      </w:tr>
      <w:tr w:rsidR="00A51156" w:rsidRPr="00EF06A7" w14:paraId="4241E4F9" w14:textId="77777777" w:rsidTr="00A5115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45860054" w14:textId="77777777" w:rsidR="00A51156" w:rsidRPr="00EF06A7" w:rsidRDefault="00A51156">
            <w:pPr>
              <w:keepNext/>
              <w:keepLines/>
              <w:spacing w:after="0"/>
              <w:rPr>
                <w:rFonts w:ascii="Arial" w:eastAsia="Malgun Gothic" w:hAnsi="Arial"/>
                <w:sz w:val="18"/>
                <w:lang w:eastAsia="en-US"/>
              </w:rPr>
            </w:pPr>
            <w:r w:rsidRPr="00EF06A7">
              <w:rPr>
                <w:rFonts w:ascii="Arial" w:hAnsi="Arial"/>
                <w:sz w:val="18"/>
              </w:rPr>
              <w:t>NZP CSI-RS for CSI acquisition</w:t>
            </w:r>
          </w:p>
        </w:tc>
        <w:tc>
          <w:tcPr>
            <w:tcW w:w="2446" w:type="dxa"/>
            <w:tcBorders>
              <w:top w:val="single" w:sz="4" w:space="0" w:color="auto"/>
              <w:left w:val="single" w:sz="4" w:space="0" w:color="auto"/>
              <w:bottom w:val="single" w:sz="4" w:space="0" w:color="auto"/>
              <w:right w:val="single" w:sz="4" w:space="0" w:color="auto"/>
            </w:tcBorders>
            <w:vAlign w:val="center"/>
            <w:hideMark/>
          </w:tcPr>
          <w:p w14:paraId="40C77034" w14:textId="77777777" w:rsidR="00A51156" w:rsidRPr="00EF06A7" w:rsidRDefault="00A51156">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E2864FD"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EB71F8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Aperiodic</w:t>
            </w:r>
          </w:p>
        </w:tc>
      </w:tr>
      <w:tr w:rsidR="00A51156" w:rsidRPr="00EF06A7" w14:paraId="562E6A35"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4F9F740"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48F4770" w14:textId="77777777" w:rsidR="00A51156" w:rsidRPr="00EF06A7" w:rsidRDefault="00A51156">
            <w:pPr>
              <w:keepNext/>
              <w:keepLines/>
              <w:spacing w:after="0"/>
              <w:rPr>
                <w:rFonts w:ascii="Arial" w:hAnsi="Arial"/>
                <w:sz w:val="18"/>
                <w:lang w:eastAsia="en-US"/>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B470D2"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0592006"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4</w:t>
            </w:r>
          </w:p>
        </w:tc>
      </w:tr>
      <w:tr w:rsidR="00A51156" w:rsidRPr="00EF06A7" w14:paraId="338810E9"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DAD5FE6"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F44E2EF" w14:textId="77777777" w:rsidR="00A51156" w:rsidRPr="00EF06A7" w:rsidRDefault="00A51156">
            <w:pPr>
              <w:keepNext/>
              <w:keepLines/>
              <w:spacing w:after="0"/>
              <w:rPr>
                <w:rFonts w:ascii="Arial" w:hAnsi="Arial"/>
                <w:sz w:val="18"/>
                <w:lang w:eastAsia="en-US"/>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0C29F46"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5651FF7"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FD-CDM2</w:t>
            </w:r>
          </w:p>
        </w:tc>
      </w:tr>
      <w:tr w:rsidR="00A51156" w:rsidRPr="00EF06A7" w14:paraId="240F9498"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5FD8DBE"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6B33765B" w14:textId="77777777" w:rsidR="00A51156" w:rsidRPr="00EF06A7" w:rsidRDefault="00A51156">
            <w:pPr>
              <w:keepNext/>
              <w:keepLines/>
              <w:spacing w:after="0"/>
              <w:rPr>
                <w:rFonts w:ascii="Arial" w:hAnsi="Arial"/>
                <w:sz w:val="18"/>
                <w:lang w:eastAsia="en-US"/>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0507413"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981CFDA"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w:t>
            </w:r>
          </w:p>
        </w:tc>
      </w:tr>
      <w:tr w:rsidR="00A51156" w:rsidRPr="00EF06A7" w14:paraId="653F3275"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4C4601E"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CA80AA7" w14:textId="77777777" w:rsidR="00A51156" w:rsidRPr="00EF06A7" w:rsidRDefault="00A51156">
            <w:pPr>
              <w:keepNext/>
              <w:keepLines/>
              <w:spacing w:after="0"/>
              <w:rPr>
                <w:rFonts w:ascii="Arial" w:hAnsi="Arial"/>
                <w:sz w:val="18"/>
                <w:lang w:eastAsia="en-US"/>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5ADABDE"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2A73F97"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Row 4, (0)</w:t>
            </w:r>
          </w:p>
        </w:tc>
      </w:tr>
      <w:tr w:rsidR="00A51156" w:rsidRPr="00EF06A7" w14:paraId="48DD8BD8"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47FB1F6"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1DAF3B8" w14:textId="77777777" w:rsidR="00A51156" w:rsidRPr="00EF06A7" w:rsidRDefault="00A51156">
            <w:pPr>
              <w:keepNext/>
              <w:keepLines/>
              <w:spacing w:after="0"/>
              <w:rPr>
                <w:rFonts w:ascii="Arial" w:hAnsi="Arial"/>
                <w:sz w:val="18"/>
                <w:lang w:eastAsia="en-US"/>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C4D360"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4EDFBB1"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3)</w:t>
            </w:r>
          </w:p>
        </w:tc>
      </w:tr>
      <w:tr w:rsidR="00A51156" w:rsidRPr="00EF06A7" w14:paraId="37328C3E"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64AAF70"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2A3950F4" w14:textId="77777777" w:rsidR="00A51156" w:rsidRPr="00EF06A7" w:rsidRDefault="00A51156">
            <w:pPr>
              <w:keepNext/>
              <w:keepLines/>
              <w:spacing w:after="0"/>
              <w:rPr>
                <w:rFonts w:ascii="Arial" w:hAnsi="Arial"/>
                <w:sz w:val="18"/>
                <w:lang w:eastAsia="en-US"/>
              </w:rPr>
            </w:pPr>
            <w:r w:rsidRPr="00EF06A7">
              <w:rPr>
                <w:rFonts w:ascii="Arial" w:hAnsi="Arial"/>
                <w:sz w:val="18"/>
              </w:rPr>
              <w:t>CSI-RS</w:t>
            </w:r>
          </w:p>
          <w:p w14:paraId="73E35E74" w14:textId="77777777" w:rsidR="00A51156" w:rsidRPr="00EF06A7" w:rsidRDefault="00A5115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AB82B8" w14:textId="77777777" w:rsidR="00A51156" w:rsidRPr="00EF06A7" w:rsidRDefault="00A51156">
            <w:pPr>
              <w:keepNext/>
              <w:keepLines/>
              <w:spacing w:after="0"/>
              <w:jc w:val="center"/>
              <w:rPr>
                <w:rFonts w:ascii="Arial" w:hAnsi="Arial"/>
                <w:sz w:val="18"/>
              </w:rPr>
            </w:pPr>
            <w:r w:rsidRPr="00EF06A7">
              <w:rPr>
                <w:rFonts w:ascii="Arial"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72C2D356"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Not configured</w:t>
            </w:r>
          </w:p>
        </w:tc>
      </w:tr>
      <w:tr w:rsidR="00A51156" w:rsidRPr="00EF06A7" w14:paraId="7084F5AA"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93B060F"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vAlign w:val="center"/>
            <w:hideMark/>
          </w:tcPr>
          <w:p w14:paraId="586437A1" w14:textId="77777777" w:rsidR="00A51156" w:rsidRPr="00EF06A7" w:rsidRDefault="00A51156">
            <w:pPr>
              <w:keepNext/>
              <w:keepLines/>
              <w:spacing w:after="0"/>
              <w:rPr>
                <w:rFonts w:ascii="Arial" w:hAnsi="Arial"/>
                <w:sz w:val="18"/>
                <w:lang w:eastAsia="en-US"/>
              </w:rPr>
            </w:pPr>
            <w:r w:rsidRPr="00EF06A7">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17B6EE96"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FEBB4D3"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0</w:t>
            </w:r>
          </w:p>
        </w:tc>
      </w:tr>
      <w:tr w:rsidR="00A51156" w:rsidRPr="00EF06A7" w14:paraId="02C2CE5E" w14:textId="77777777" w:rsidTr="00A5115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37D173FE" w14:textId="77777777" w:rsidR="00A51156" w:rsidRPr="00EF06A7" w:rsidRDefault="00A51156">
            <w:pPr>
              <w:keepNext/>
              <w:keepLines/>
              <w:spacing w:after="0"/>
              <w:rPr>
                <w:rFonts w:ascii="Arial" w:hAnsi="Arial"/>
                <w:sz w:val="18"/>
                <w:lang w:eastAsia="en-US"/>
              </w:rPr>
            </w:pPr>
            <w:r w:rsidRPr="00EF06A7">
              <w:rPr>
                <w:rFonts w:ascii="Arial"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hideMark/>
          </w:tcPr>
          <w:p w14:paraId="795BAD37" w14:textId="77777777" w:rsidR="00A51156" w:rsidRPr="00EF06A7" w:rsidRDefault="00A51156">
            <w:pPr>
              <w:keepNext/>
              <w:keepLines/>
              <w:spacing w:after="0"/>
              <w:rPr>
                <w:rFonts w:ascii="Arial" w:hAnsi="Arial"/>
                <w:sz w:val="18"/>
              </w:rPr>
            </w:pPr>
            <w:r w:rsidRPr="00EF06A7">
              <w:rPr>
                <w:rFonts w:ascii="Arial"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D10FDEE"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FEA837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Aperiodic</w:t>
            </w:r>
          </w:p>
        </w:tc>
      </w:tr>
      <w:tr w:rsidR="00A51156" w:rsidRPr="00EF06A7" w14:paraId="682DFDAA" w14:textId="77777777" w:rsidTr="00A51156">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73A6F9"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1DD94221" w14:textId="77777777" w:rsidR="00A51156" w:rsidRPr="00EF06A7" w:rsidRDefault="00A51156">
            <w:pPr>
              <w:keepNext/>
              <w:keepLines/>
              <w:spacing w:after="0"/>
              <w:rPr>
                <w:rFonts w:ascii="Arial" w:hAnsi="Arial"/>
                <w:sz w:val="18"/>
                <w:lang w:eastAsia="en-US"/>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32CAA1C7" w14:textId="77777777" w:rsidR="00A51156" w:rsidRPr="00EF06A7" w:rsidRDefault="00A51156">
            <w:pP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2AD29EC"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Pattern 0</w:t>
            </w:r>
          </w:p>
        </w:tc>
      </w:tr>
      <w:tr w:rsidR="00A51156" w:rsidRPr="00EF06A7" w14:paraId="75AA3746" w14:textId="77777777" w:rsidTr="00A51156">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7694A6C"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2D58E35B" w14:textId="77777777" w:rsidR="00A51156" w:rsidRPr="00EF06A7" w:rsidRDefault="00A51156">
            <w:pPr>
              <w:keepNext/>
              <w:keepLines/>
              <w:spacing w:after="0"/>
              <w:rPr>
                <w:rFonts w:ascii="Arial" w:hAnsi="Arial"/>
                <w:sz w:val="18"/>
                <w:lang w:eastAsia="en-US"/>
              </w:rPr>
            </w:pPr>
            <w:r w:rsidRPr="00EF06A7">
              <w:rPr>
                <w:rFonts w:ascii="Arial" w:hAnsi="Arial"/>
                <w:sz w:val="18"/>
              </w:rPr>
              <w:t>CSI-IM Resource Mapping</w:t>
            </w:r>
          </w:p>
          <w:p w14:paraId="4616F6E5" w14:textId="77777777" w:rsidR="00A51156" w:rsidRPr="00EF06A7" w:rsidRDefault="00A51156">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0A8B0D"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1856617"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4,9)</w:t>
            </w:r>
          </w:p>
        </w:tc>
      </w:tr>
      <w:tr w:rsidR="00A51156" w:rsidRPr="00EF06A7" w14:paraId="37B43DFA"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E177E1B"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064D92A0" w14:textId="77777777" w:rsidR="00A51156" w:rsidRPr="00EF06A7" w:rsidRDefault="00A51156">
            <w:pPr>
              <w:keepNext/>
              <w:keepLines/>
              <w:spacing w:after="0"/>
              <w:rPr>
                <w:rFonts w:ascii="Arial" w:hAnsi="Arial"/>
                <w:sz w:val="18"/>
                <w:lang w:eastAsia="en-US"/>
              </w:rPr>
            </w:pPr>
            <w:r w:rsidRPr="00EF06A7">
              <w:rPr>
                <w:rFonts w:ascii="Arial" w:hAnsi="Arial"/>
                <w:sz w:val="18"/>
              </w:rPr>
              <w:t>CSI-IM timeConfig</w:t>
            </w:r>
          </w:p>
          <w:p w14:paraId="68FEBC2B" w14:textId="77777777" w:rsidR="00A51156" w:rsidRPr="00EF06A7" w:rsidRDefault="00A5115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5B8B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180CA21F"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Not configured</w:t>
            </w:r>
          </w:p>
        </w:tc>
      </w:tr>
      <w:tr w:rsidR="00A51156" w:rsidRPr="00EF06A7" w14:paraId="6B39F758"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8BA7AF0" w14:textId="77777777" w:rsidR="00A51156" w:rsidRPr="00EF06A7" w:rsidRDefault="00A51156">
            <w:pPr>
              <w:keepNext/>
              <w:keepLines/>
              <w:spacing w:after="0"/>
              <w:rPr>
                <w:rFonts w:ascii="Arial" w:hAnsi="Arial"/>
                <w:sz w:val="18"/>
                <w:lang w:eastAsia="en-US"/>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50AF7DE"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0D3DFB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Aperiodic</w:t>
            </w:r>
          </w:p>
        </w:tc>
      </w:tr>
      <w:tr w:rsidR="00A51156" w:rsidRPr="00EF06A7" w14:paraId="4E51CAF6"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9D2EDF2" w14:textId="77777777" w:rsidR="00A51156" w:rsidRPr="00EF06A7" w:rsidRDefault="00A51156">
            <w:pPr>
              <w:keepNext/>
              <w:keepLines/>
              <w:spacing w:after="0"/>
              <w:rPr>
                <w:rFonts w:ascii="Arial" w:hAnsi="Arial"/>
                <w:sz w:val="18"/>
                <w:lang w:eastAsia="en-US"/>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BFF23E0"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60FFC61"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Table 1</w:t>
            </w:r>
          </w:p>
        </w:tc>
      </w:tr>
      <w:tr w:rsidR="00A51156" w:rsidRPr="00EF06A7" w14:paraId="5A140A52"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2E42246" w14:textId="77777777" w:rsidR="00A51156" w:rsidRPr="00EF06A7" w:rsidRDefault="00A51156">
            <w:pPr>
              <w:keepNext/>
              <w:keepLines/>
              <w:spacing w:after="0"/>
              <w:rPr>
                <w:rFonts w:ascii="Arial" w:hAnsi="Arial"/>
                <w:sz w:val="18"/>
                <w:lang w:eastAsia="en-US"/>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503A846"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85B8542" w14:textId="77777777" w:rsidR="00A51156" w:rsidRPr="00EF06A7" w:rsidRDefault="00A51156">
            <w:pPr>
              <w:keepNext/>
              <w:keepLines/>
              <w:spacing w:after="0"/>
              <w:jc w:val="center"/>
              <w:rPr>
                <w:rFonts w:ascii="Arial" w:hAnsi="Arial"/>
                <w:sz w:val="18"/>
              </w:rPr>
            </w:pPr>
            <w:r w:rsidRPr="00EF06A7">
              <w:rPr>
                <w:rFonts w:ascii="Arial" w:hAnsi="Arial"/>
                <w:sz w:val="18"/>
                <w:lang w:eastAsia="zh-CN"/>
              </w:rPr>
              <w:t>cri-RI-PMI-CQI</w:t>
            </w:r>
          </w:p>
        </w:tc>
      </w:tr>
      <w:tr w:rsidR="00A51156" w:rsidRPr="00EF06A7" w14:paraId="09980431"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DDCC15B" w14:textId="77777777" w:rsidR="00A51156" w:rsidRPr="00EF06A7" w:rsidRDefault="00A51156">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8F2AA89"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085018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Not configured</w:t>
            </w:r>
          </w:p>
        </w:tc>
      </w:tr>
      <w:tr w:rsidR="00A51156" w:rsidRPr="00EF06A7" w14:paraId="60441036"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7E57A1C" w14:textId="77777777" w:rsidR="00A51156" w:rsidRPr="00EF06A7" w:rsidRDefault="00A51156">
            <w:pPr>
              <w:keepNext/>
              <w:keepLines/>
              <w:spacing w:after="0"/>
              <w:rPr>
                <w:rFonts w:ascii="Arial" w:hAnsi="Arial"/>
                <w:sz w:val="18"/>
                <w:lang w:eastAsia="en-US"/>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98A4CE4"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9B49850"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Not configured</w:t>
            </w:r>
          </w:p>
        </w:tc>
      </w:tr>
      <w:tr w:rsidR="00A51156" w:rsidRPr="00EF06A7" w14:paraId="47E84B59"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E2ED35E" w14:textId="77777777" w:rsidR="00A51156" w:rsidRPr="00EF06A7" w:rsidRDefault="00A51156">
            <w:pPr>
              <w:keepNext/>
              <w:keepLines/>
              <w:spacing w:after="0"/>
              <w:rPr>
                <w:rFonts w:ascii="Arial" w:hAnsi="Arial"/>
                <w:sz w:val="18"/>
                <w:lang w:eastAsia="en-US"/>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556F7844"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065AE9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Wideband</w:t>
            </w:r>
          </w:p>
        </w:tc>
      </w:tr>
      <w:tr w:rsidR="00A51156" w:rsidRPr="00EF06A7" w14:paraId="1C9B97A1"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59F6369" w14:textId="77777777" w:rsidR="00A51156" w:rsidRPr="00EF06A7" w:rsidRDefault="00A51156">
            <w:pPr>
              <w:keepNext/>
              <w:keepLines/>
              <w:spacing w:after="0"/>
              <w:rPr>
                <w:rFonts w:ascii="Arial" w:hAnsi="Arial"/>
                <w:sz w:val="18"/>
                <w:lang w:eastAsia="en-US"/>
              </w:rPr>
            </w:pPr>
            <w:r w:rsidRPr="00EF06A7">
              <w:rPr>
                <w:rFonts w:ascii="Arial" w:hAnsi="Arial"/>
                <w:sz w:val="18"/>
              </w:rPr>
              <w:t>pmi-FormatIndicator</w:t>
            </w:r>
            <w:r w:rsidRPr="00EF06A7">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EB570F6"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1BB6196"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Wideband</w:t>
            </w:r>
          </w:p>
        </w:tc>
      </w:tr>
      <w:tr w:rsidR="00A51156" w:rsidRPr="00EF06A7" w14:paraId="0CB5D317"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814B0B1" w14:textId="77777777" w:rsidR="00A51156" w:rsidRPr="00EF06A7" w:rsidRDefault="00A51156">
            <w:pPr>
              <w:keepNext/>
              <w:keepLines/>
              <w:spacing w:after="0"/>
              <w:rPr>
                <w:rFonts w:ascii="Arial" w:hAnsi="Arial" w:cs="Arial"/>
                <w:sz w:val="18"/>
                <w:szCs w:val="18"/>
                <w:lang w:eastAsia="en-US"/>
              </w:rPr>
            </w:pPr>
            <w:r w:rsidRPr="00EF06A7">
              <w:rPr>
                <w:rFonts w:ascii="Arial"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CB286D" w14:textId="77777777" w:rsidR="00A51156" w:rsidRPr="00EF06A7" w:rsidRDefault="00A51156">
            <w:pPr>
              <w:keepNext/>
              <w:keepLines/>
              <w:spacing w:after="0"/>
              <w:jc w:val="center"/>
              <w:rPr>
                <w:rFonts w:ascii="Arial" w:hAnsi="Arial" w:cs="Arial"/>
                <w:sz w:val="18"/>
                <w:szCs w:val="18"/>
              </w:rPr>
            </w:pPr>
            <w:r w:rsidRPr="00EF06A7">
              <w:rPr>
                <w:rFonts w:ascii="Arial"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hideMark/>
          </w:tcPr>
          <w:p w14:paraId="48DACB4B" w14:textId="77777777" w:rsidR="00A51156" w:rsidRPr="00EF06A7" w:rsidRDefault="00A51156">
            <w:pPr>
              <w:keepNext/>
              <w:keepLines/>
              <w:spacing w:after="0"/>
              <w:jc w:val="center"/>
              <w:rPr>
                <w:rFonts w:ascii="Arial" w:hAnsi="Arial" w:cs="Arial"/>
                <w:sz w:val="18"/>
                <w:szCs w:val="18"/>
                <w:lang w:eastAsia="zh-CN"/>
              </w:rPr>
            </w:pPr>
            <w:r w:rsidRPr="00EF06A7">
              <w:rPr>
                <w:rFonts w:ascii="Arial" w:hAnsi="Arial" w:cs="Arial"/>
                <w:sz w:val="18"/>
                <w:szCs w:val="18"/>
              </w:rPr>
              <w:t>8</w:t>
            </w:r>
          </w:p>
        </w:tc>
      </w:tr>
      <w:tr w:rsidR="00A51156" w:rsidRPr="00EF06A7" w14:paraId="7E8949E5"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66FE0D7" w14:textId="77777777" w:rsidR="00A51156" w:rsidRPr="00EF06A7" w:rsidRDefault="00A51156">
            <w:pPr>
              <w:keepNext/>
              <w:keepLines/>
              <w:spacing w:after="0"/>
              <w:rPr>
                <w:rFonts w:ascii="Arial" w:hAnsi="Arial" w:cs="Arial"/>
                <w:sz w:val="18"/>
                <w:szCs w:val="18"/>
                <w:lang w:eastAsia="en-US"/>
              </w:rPr>
            </w:pPr>
            <w:r w:rsidRPr="00EF06A7">
              <w:rPr>
                <w:rFonts w:ascii="Arial"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D115684" w14:textId="77777777" w:rsidR="00A51156" w:rsidRPr="00EF06A7" w:rsidRDefault="00A51156">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1D3111EC" w14:textId="77777777" w:rsidR="00A51156" w:rsidRPr="00EF06A7" w:rsidRDefault="00A51156">
            <w:pPr>
              <w:keepNext/>
              <w:keepLines/>
              <w:spacing w:after="0"/>
              <w:jc w:val="center"/>
              <w:rPr>
                <w:rFonts w:ascii="Arial" w:hAnsi="Arial" w:cs="Arial"/>
                <w:sz w:val="18"/>
                <w:szCs w:val="18"/>
                <w:lang w:eastAsia="zh-CN"/>
              </w:rPr>
            </w:pPr>
            <w:r w:rsidRPr="00EF06A7">
              <w:rPr>
                <w:rFonts w:ascii="Arial" w:hAnsi="Arial" w:cs="Arial"/>
                <w:sz w:val="18"/>
                <w:szCs w:val="18"/>
              </w:rPr>
              <w:t>1111111</w:t>
            </w:r>
          </w:p>
        </w:tc>
      </w:tr>
      <w:tr w:rsidR="00A51156" w:rsidRPr="00EF06A7" w14:paraId="7EBAC3FF"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3E4DB1D" w14:textId="77777777" w:rsidR="00A51156" w:rsidRPr="00EF06A7" w:rsidRDefault="00A51156">
            <w:pPr>
              <w:keepNext/>
              <w:keepLines/>
              <w:spacing w:after="0"/>
              <w:rPr>
                <w:rFonts w:ascii="Arial" w:hAnsi="Arial"/>
                <w:sz w:val="18"/>
                <w:lang w:eastAsia="en-US"/>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B6CA5E"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87E421A"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Not configured</w:t>
            </w:r>
          </w:p>
        </w:tc>
      </w:tr>
      <w:tr w:rsidR="00A51156" w:rsidRPr="00EF06A7" w14:paraId="7F10A9F3"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DFE04B2" w14:textId="77777777" w:rsidR="00A51156" w:rsidRPr="00EF06A7" w:rsidRDefault="00A51156">
            <w:pPr>
              <w:keepNext/>
              <w:keepLines/>
              <w:spacing w:after="0"/>
              <w:rPr>
                <w:rFonts w:ascii="Arial" w:hAnsi="Arial"/>
                <w:sz w:val="18"/>
                <w:lang w:eastAsia="en-US"/>
              </w:rPr>
            </w:pPr>
            <w:r w:rsidRPr="00EF06A7">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750712A1"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B628EE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8</w:t>
            </w:r>
          </w:p>
        </w:tc>
      </w:tr>
      <w:tr w:rsidR="00A51156" w:rsidRPr="00EF06A7" w14:paraId="62B5D482"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D54C969" w14:textId="77777777" w:rsidR="00A51156" w:rsidRPr="00EF06A7" w:rsidRDefault="00A51156">
            <w:pPr>
              <w:keepNext/>
              <w:keepLines/>
              <w:spacing w:after="0"/>
              <w:rPr>
                <w:rFonts w:ascii="Arial" w:hAnsi="Arial"/>
                <w:sz w:val="18"/>
                <w:lang w:eastAsia="en-US"/>
              </w:rPr>
            </w:pPr>
            <w:r w:rsidRPr="00EF06A7">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8BF9DFA"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A1C820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 in slots i, where mod(i, 10) = 1, otherwise it is equal to 0</w:t>
            </w:r>
          </w:p>
        </w:tc>
      </w:tr>
      <w:tr w:rsidR="00A51156" w:rsidRPr="00EF06A7" w14:paraId="41E47FA4"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4A66A5F" w14:textId="77777777" w:rsidR="00A51156" w:rsidRPr="00EF06A7" w:rsidRDefault="00A51156">
            <w:pPr>
              <w:keepNext/>
              <w:keepLines/>
              <w:spacing w:after="0"/>
              <w:rPr>
                <w:rFonts w:ascii="Arial" w:hAnsi="Arial"/>
                <w:sz w:val="18"/>
                <w:lang w:eastAsia="en-US"/>
              </w:rPr>
            </w:pPr>
            <w:r w:rsidRPr="00EF06A7">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2F4BB4FA"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66A950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w:t>
            </w:r>
          </w:p>
        </w:tc>
      </w:tr>
      <w:tr w:rsidR="00A51156" w:rsidRPr="00EF06A7" w14:paraId="7F2D0F59"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6019CB4" w14:textId="77777777" w:rsidR="00A51156" w:rsidRPr="00EF06A7" w:rsidRDefault="00A51156">
            <w:pPr>
              <w:keepNext/>
              <w:keepLines/>
              <w:spacing w:after="0"/>
              <w:rPr>
                <w:rFonts w:ascii="Arial" w:hAnsi="Arial"/>
                <w:sz w:val="18"/>
                <w:lang w:eastAsia="en-US"/>
              </w:rPr>
            </w:pPr>
            <w:r w:rsidRPr="00EF06A7">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6E59556" w14:textId="77777777" w:rsidR="00A51156" w:rsidRPr="00EF06A7" w:rsidRDefault="00A51156">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09EC61B"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One State with one Associated Report Configuration</w:t>
            </w:r>
          </w:p>
          <w:p w14:paraId="0622C6B0"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A51156" w:rsidRPr="00EF06A7" w14:paraId="0FAF22A2" w14:textId="77777777" w:rsidTr="00A51156">
        <w:trPr>
          <w:trHeight w:val="71"/>
          <w:jc w:val="center"/>
        </w:trPr>
        <w:tc>
          <w:tcPr>
            <w:tcW w:w="1382" w:type="dxa"/>
            <w:vMerge w:val="restart"/>
            <w:tcBorders>
              <w:top w:val="single" w:sz="4" w:space="0" w:color="auto"/>
              <w:left w:val="single" w:sz="4" w:space="0" w:color="auto"/>
              <w:bottom w:val="single" w:sz="4" w:space="0" w:color="auto"/>
              <w:right w:val="single" w:sz="4" w:space="0" w:color="auto"/>
            </w:tcBorders>
            <w:vAlign w:val="center"/>
            <w:hideMark/>
          </w:tcPr>
          <w:p w14:paraId="7EB2B91F" w14:textId="77777777" w:rsidR="00A51156" w:rsidRPr="00EF06A7" w:rsidRDefault="00A51156">
            <w:pPr>
              <w:keepNext/>
              <w:keepLines/>
              <w:spacing w:after="0"/>
              <w:rPr>
                <w:rFonts w:ascii="Arial" w:hAnsi="Arial"/>
                <w:sz w:val="18"/>
                <w:lang w:eastAsia="en-US"/>
              </w:rPr>
            </w:pPr>
            <w:r w:rsidRPr="00EF06A7">
              <w:rPr>
                <w:rFonts w:ascii="Arial"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hideMark/>
          </w:tcPr>
          <w:p w14:paraId="2974DAC4" w14:textId="77777777" w:rsidR="00A51156" w:rsidRPr="00EF06A7" w:rsidRDefault="00A51156">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2F95877"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2C376BE" w14:textId="77777777" w:rsidR="00A51156" w:rsidRPr="00EF06A7" w:rsidRDefault="00A51156">
            <w:pPr>
              <w:keepNext/>
              <w:keepLines/>
              <w:spacing w:after="0"/>
              <w:jc w:val="center"/>
              <w:rPr>
                <w:rFonts w:ascii="Arial" w:hAnsi="Arial"/>
                <w:sz w:val="18"/>
              </w:rPr>
            </w:pPr>
            <w:r w:rsidRPr="00EF06A7">
              <w:rPr>
                <w:rFonts w:ascii="Arial" w:hAnsi="Arial"/>
                <w:sz w:val="18"/>
                <w:lang w:eastAsia="zh-CN"/>
              </w:rPr>
              <w:t>typeI-SinglePanel</w:t>
            </w:r>
          </w:p>
        </w:tc>
      </w:tr>
      <w:tr w:rsidR="00A51156" w:rsidRPr="00EF06A7" w14:paraId="14A3FB9C"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CD04F88"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6E87F476" w14:textId="77777777" w:rsidR="00A51156" w:rsidRPr="00EF06A7" w:rsidRDefault="00A51156">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0BA4DD2"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6487457"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w:t>
            </w:r>
          </w:p>
        </w:tc>
      </w:tr>
      <w:tr w:rsidR="00A51156" w:rsidRPr="00EF06A7" w14:paraId="2F53B038"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1F84684"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5CB634A8" w14:textId="77777777" w:rsidR="00A51156" w:rsidRPr="00EF06A7" w:rsidRDefault="00A51156">
            <w:pPr>
              <w:keepNext/>
              <w:keepLines/>
              <w:spacing w:after="0"/>
              <w:rPr>
                <w:rFonts w:ascii="Arial" w:hAnsi="Arial"/>
                <w:sz w:val="18"/>
                <w:lang w:eastAsia="en-US"/>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50EF0DD"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93B3457"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2,1)</w:t>
            </w:r>
          </w:p>
        </w:tc>
      </w:tr>
      <w:tr w:rsidR="00A51156" w:rsidRPr="00EF06A7" w14:paraId="0A0A4CA0"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89C1A2D"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57A51546" w14:textId="77777777" w:rsidR="00A51156" w:rsidRPr="00EF06A7" w:rsidRDefault="00A51156">
            <w:pPr>
              <w:keepNext/>
              <w:keepLines/>
              <w:spacing w:after="0"/>
              <w:rPr>
                <w:rFonts w:ascii="Arial" w:hAnsi="Arial"/>
                <w:sz w:val="18"/>
                <w:lang w:eastAsia="en-US"/>
              </w:rPr>
            </w:pPr>
            <w:r w:rsidRPr="00EF06A7">
              <w:rPr>
                <w:rFonts w:ascii="Arial"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732E11F7"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9743461"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4,1)</w:t>
            </w:r>
          </w:p>
        </w:tc>
      </w:tr>
      <w:tr w:rsidR="00A51156" w:rsidRPr="00EF06A7" w14:paraId="0639C99A"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82A525E"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1AA6BB7D" w14:textId="77777777" w:rsidR="00A51156" w:rsidRPr="00EF06A7" w:rsidRDefault="00A51156">
            <w:pPr>
              <w:keepNext/>
              <w:keepLines/>
              <w:spacing w:after="0"/>
              <w:rPr>
                <w:rFonts w:ascii="Arial" w:hAnsi="Arial"/>
                <w:sz w:val="18"/>
                <w:lang w:eastAsia="en-US"/>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9736E00"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C4FA355"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1111111</w:t>
            </w:r>
          </w:p>
        </w:tc>
      </w:tr>
      <w:tr w:rsidR="00A51156" w:rsidRPr="00EF06A7" w14:paraId="6D96FC46" w14:textId="77777777" w:rsidTr="00A5115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1F7C4A0" w14:textId="77777777" w:rsidR="00A51156" w:rsidRPr="00EF06A7" w:rsidRDefault="00A51156">
            <w:pPr>
              <w:spacing w:after="0"/>
              <w:rPr>
                <w:rFonts w:ascii="Arial" w:hAnsi="Arial"/>
                <w:sz w:val="18"/>
                <w:lang w:eastAsia="en-US"/>
              </w:rPr>
            </w:pPr>
          </w:p>
        </w:tc>
        <w:tc>
          <w:tcPr>
            <w:tcW w:w="2446" w:type="dxa"/>
            <w:tcBorders>
              <w:top w:val="single" w:sz="4" w:space="0" w:color="auto"/>
              <w:left w:val="single" w:sz="4" w:space="0" w:color="auto"/>
              <w:bottom w:val="single" w:sz="4" w:space="0" w:color="auto"/>
              <w:right w:val="single" w:sz="4" w:space="0" w:color="auto"/>
            </w:tcBorders>
            <w:hideMark/>
          </w:tcPr>
          <w:p w14:paraId="493F2A5B" w14:textId="77777777" w:rsidR="00A51156" w:rsidRPr="00EF06A7" w:rsidRDefault="00A51156">
            <w:pPr>
              <w:keepNext/>
              <w:keepLines/>
              <w:spacing w:after="0"/>
              <w:rPr>
                <w:rFonts w:ascii="Arial" w:hAnsi="Arial"/>
                <w:sz w:val="18"/>
                <w:lang w:eastAsia="en-US"/>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748C532"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DC1C45D"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00000001</w:t>
            </w:r>
          </w:p>
        </w:tc>
      </w:tr>
      <w:tr w:rsidR="00A51156" w:rsidRPr="00EF06A7" w14:paraId="655599D4"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5458F720" w14:textId="77777777" w:rsidR="00A51156" w:rsidRPr="00EF06A7" w:rsidRDefault="00A51156">
            <w:pPr>
              <w:keepNext/>
              <w:keepLines/>
              <w:spacing w:after="0"/>
              <w:rPr>
                <w:rFonts w:ascii="Arial" w:hAnsi="Arial"/>
                <w:sz w:val="18"/>
                <w:lang w:eastAsia="en-US"/>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740D5D77"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FC78C13"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PUSCH</w:t>
            </w:r>
          </w:p>
        </w:tc>
      </w:tr>
      <w:tr w:rsidR="00A51156" w:rsidRPr="00EF06A7" w14:paraId="2358CC6E"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FFB4D8F" w14:textId="77777777" w:rsidR="00A51156" w:rsidRPr="00EF06A7" w:rsidRDefault="00A51156">
            <w:pPr>
              <w:keepNext/>
              <w:keepLines/>
              <w:spacing w:after="0"/>
              <w:rPr>
                <w:rFonts w:ascii="Arial" w:hAnsi="Arial"/>
                <w:sz w:val="18"/>
                <w:lang w:eastAsia="en-US"/>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6DB1DE0" w14:textId="77777777" w:rsidR="00A51156" w:rsidRPr="00EF06A7" w:rsidRDefault="00A51156">
            <w:pPr>
              <w:keepNext/>
              <w:keepLines/>
              <w:spacing w:after="0"/>
              <w:jc w:val="center"/>
              <w:rPr>
                <w:rFonts w:ascii="Arial" w:hAnsi="Arial"/>
                <w:sz w:val="18"/>
              </w:rPr>
            </w:pPr>
            <w:r w:rsidRPr="00EF06A7">
              <w:rPr>
                <w:rFonts w:ascii="Arial"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hideMark/>
          </w:tcPr>
          <w:p w14:paraId="1F15D353"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5.5</w:t>
            </w:r>
          </w:p>
        </w:tc>
      </w:tr>
      <w:tr w:rsidR="00A51156" w:rsidRPr="00EF06A7" w14:paraId="110CB400"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0A7510F" w14:textId="77777777" w:rsidR="00A51156" w:rsidRPr="00EF06A7" w:rsidRDefault="00A51156">
            <w:pPr>
              <w:keepNext/>
              <w:keepLines/>
              <w:spacing w:after="0"/>
              <w:rPr>
                <w:rFonts w:ascii="Arial" w:hAnsi="Arial"/>
                <w:sz w:val="18"/>
                <w:lang w:eastAsia="en-US"/>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4DDD6FA9"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3117D9C"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4</w:t>
            </w:r>
          </w:p>
        </w:tc>
      </w:tr>
      <w:tr w:rsidR="00A51156" w:rsidRPr="00EF06A7" w14:paraId="4D8896D3"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F620DD0" w14:textId="77777777" w:rsidR="00A51156" w:rsidRPr="00EF06A7" w:rsidRDefault="00A51156">
            <w:pPr>
              <w:keepNext/>
              <w:keepLines/>
              <w:spacing w:after="0"/>
              <w:rPr>
                <w:rFonts w:ascii="Arial" w:hAnsi="Arial"/>
                <w:sz w:val="18"/>
                <w:lang w:eastAsia="en-US"/>
              </w:rPr>
            </w:pPr>
            <w:r w:rsidRPr="00EF06A7">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FB8A5AC" w14:textId="77777777" w:rsidR="00A51156" w:rsidRPr="00EF06A7" w:rsidRDefault="00A51156">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9B8B1C4" w14:textId="77777777" w:rsidR="00A51156" w:rsidRPr="00EF06A7" w:rsidRDefault="00A51156">
            <w:pPr>
              <w:keepNext/>
              <w:keepLines/>
              <w:spacing w:after="0"/>
              <w:jc w:val="center"/>
              <w:rPr>
                <w:rFonts w:ascii="Arial" w:hAnsi="Arial"/>
                <w:sz w:val="18"/>
                <w:lang w:eastAsia="zh-CN"/>
              </w:rPr>
            </w:pPr>
            <w:r w:rsidRPr="00EF06A7">
              <w:rPr>
                <w:rFonts w:ascii="Arial" w:hAnsi="Arial" w:cs="Arial"/>
                <w:sz w:val="18"/>
                <w:szCs w:val="18"/>
              </w:rPr>
              <w:t>R.PDSCH.2-</w:t>
            </w:r>
            <w:r w:rsidRPr="00EF06A7">
              <w:rPr>
                <w:rFonts w:ascii="Arial" w:hAnsi="Arial" w:cs="Arial"/>
                <w:sz w:val="18"/>
                <w:szCs w:val="18"/>
                <w:lang w:eastAsia="zh-CN"/>
              </w:rPr>
              <w:t>8</w:t>
            </w:r>
            <w:r w:rsidRPr="00EF06A7">
              <w:rPr>
                <w:rFonts w:ascii="Arial" w:hAnsi="Arial" w:cs="Arial"/>
                <w:sz w:val="18"/>
                <w:szCs w:val="18"/>
              </w:rPr>
              <w:t>.4 TDD</w:t>
            </w:r>
          </w:p>
        </w:tc>
      </w:tr>
      <w:tr w:rsidR="00A51156" w:rsidRPr="00EF06A7" w14:paraId="76549D55" w14:textId="77777777" w:rsidTr="00A51156">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C0F08B4" w14:textId="77777777" w:rsidR="00A51156" w:rsidRPr="00EF06A7" w:rsidRDefault="00A51156">
            <w:pPr>
              <w:pStyle w:val="TAL"/>
              <w:rPr>
                <w:lang w:eastAsia="en-US"/>
              </w:rPr>
            </w:pPr>
            <w:r w:rsidRPr="00EF06A7">
              <w:t>PDSCH &amp; PDSCH DMRS Precoding configuration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37CD9205" w14:textId="77777777" w:rsidR="00A51156" w:rsidRPr="00EF06A7" w:rsidRDefault="00A51156">
            <w:pPr>
              <w:pStyle w:val="TAC"/>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4679F3C" w14:textId="77777777" w:rsidR="00A51156" w:rsidRPr="00EF06A7" w:rsidRDefault="00A51156">
            <w:pPr>
              <w:pStyle w:val="TAC"/>
              <w:rPr>
                <w:rFonts w:cs="Arial"/>
                <w:szCs w:val="18"/>
              </w:rPr>
            </w:pPr>
            <w:r w:rsidRPr="00EF06A7">
              <w:t>Single Panel Type I, Random precoder selection updated per slot, with equal probability of each applicable i</w:t>
            </w:r>
            <w:r w:rsidRPr="00EF06A7">
              <w:rPr>
                <w:vertAlign w:val="subscript"/>
              </w:rPr>
              <w:t>1</w:t>
            </w:r>
            <w:r w:rsidRPr="00EF06A7">
              <w:t>, i</w:t>
            </w:r>
            <w:r w:rsidRPr="00EF06A7">
              <w:rPr>
                <w:vertAlign w:val="subscript"/>
              </w:rPr>
              <w:t>2</w:t>
            </w:r>
            <w:r w:rsidRPr="00EF06A7">
              <w:t xml:space="preserve"> combination, and with Wideband granularity</w:t>
            </w:r>
          </w:p>
        </w:tc>
      </w:tr>
      <w:tr w:rsidR="00A51156" w:rsidRPr="00EF06A7" w14:paraId="7EA93FD5" w14:textId="77777777" w:rsidTr="00A51156">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724AC3C" w14:textId="77777777" w:rsidR="00A51156" w:rsidRPr="00EF06A7" w:rsidRDefault="00A51156">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t>When Throughput is measured using</w:t>
            </w:r>
            <w:r w:rsidRPr="00EF06A7">
              <w:rPr>
                <w:rFonts w:ascii="Arial" w:hAnsi="Arial"/>
                <w:sz w:val="18"/>
              </w:rPr>
              <w:t xml:space="preserve"> random precoder selection, the precoder shall be updated in each slot (</w:t>
            </w:r>
            <w:r w:rsidRPr="00EF06A7">
              <w:rPr>
                <w:rFonts w:ascii="Arial" w:hAnsi="Arial"/>
                <w:sz w:val="18"/>
                <w:lang w:eastAsia="zh-CN"/>
              </w:rPr>
              <w:t>0.5</w:t>
            </w:r>
            <w:r w:rsidRPr="00EF06A7">
              <w:rPr>
                <w:rFonts w:ascii="Arial" w:hAnsi="Arial"/>
                <w:sz w:val="18"/>
              </w:rPr>
              <w:t xml:space="preserve"> ms granularity) with equal probability of each applicable i</w:t>
            </w:r>
            <w:r w:rsidRPr="00EF06A7">
              <w:rPr>
                <w:rFonts w:ascii="Arial" w:hAnsi="Arial"/>
                <w:sz w:val="18"/>
                <w:vertAlign w:val="subscript"/>
              </w:rPr>
              <w:t>1</w:t>
            </w:r>
            <w:r w:rsidRPr="00EF06A7">
              <w:rPr>
                <w:rFonts w:ascii="Arial" w:hAnsi="Arial"/>
                <w:sz w:val="18"/>
              </w:rPr>
              <w:t>, i</w:t>
            </w:r>
            <w:r w:rsidRPr="00EF06A7">
              <w:rPr>
                <w:rFonts w:ascii="Arial" w:hAnsi="Arial"/>
                <w:sz w:val="18"/>
                <w:vertAlign w:val="subscript"/>
              </w:rPr>
              <w:t>2</w:t>
            </w:r>
            <w:r w:rsidRPr="00EF06A7">
              <w:rPr>
                <w:rFonts w:ascii="Arial" w:hAnsi="Arial"/>
                <w:sz w:val="18"/>
              </w:rPr>
              <w:t xml:space="preserve"> combination.</w:t>
            </w:r>
          </w:p>
          <w:p w14:paraId="44F03211" w14:textId="77777777" w:rsidR="00A51156" w:rsidRPr="00EF06A7" w:rsidRDefault="00A51156">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 #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 xml:space="preserve">), this reported PMI cannot be applied at the g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w:t>
            </w:r>
          </w:p>
          <w:p w14:paraId="4DBD9FD3" w14:textId="77777777" w:rsidR="00A51156" w:rsidRPr="00EF06A7" w:rsidRDefault="00A51156">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38.101-4 [7] </w:t>
            </w:r>
            <w:r w:rsidRPr="00EF06A7">
              <w:rPr>
                <w:rFonts w:ascii="Arial" w:hAnsi="Arial" w:cs="Arial"/>
                <w:sz w:val="18"/>
                <w:szCs w:val="18"/>
                <w:lang w:eastAsia="zh-CN"/>
              </w:rPr>
              <w:t>Annex B.2.3.2.3</w:t>
            </w:r>
            <w:r w:rsidRPr="00EF06A7">
              <w:rPr>
                <w:rFonts w:ascii="Arial" w:hAnsi="Arial"/>
                <w:sz w:val="18"/>
              </w:rPr>
              <w:t>.</w:t>
            </w:r>
          </w:p>
        </w:tc>
      </w:tr>
    </w:tbl>
    <w:p w14:paraId="3E02DAF2" w14:textId="77777777" w:rsidR="00A51156" w:rsidRPr="00EF06A7" w:rsidRDefault="00A51156" w:rsidP="00A51156">
      <w:pPr>
        <w:rPr>
          <w:lang w:eastAsia="zh-CN"/>
        </w:rPr>
      </w:pPr>
    </w:p>
    <w:p w14:paraId="0E964677" w14:textId="77777777" w:rsidR="00A51156" w:rsidRPr="00EF06A7" w:rsidRDefault="00A51156" w:rsidP="00A51156">
      <w:pPr>
        <w:pStyle w:val="TH"/>
        <w:rPr>
          <w:lang w:eastAsia="zh-CN"/>
        </w:rPr>
      </w:pPr>
      <w:r w:rsidRPr="00EF06A7">
        <w:t xml:space="preserve">Table </w:t>
      </w:r>
      <w:r w:rsidRPr="00EF06A7">
        <w:rPr>
          <w:lang w:eastAsia="zh-CN"/>
        </w:rPr>
        <w:t>6.3.1.2.1</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51156" w:rsidRPr="00EF06A7" w14:paraId="3C87B93A" w14:textId="77777777" w:rsidTr="00A51156">
        <w:trPr>
          <w:jc w:val="center"/>
        </w:trPr>
        <w:tc>
          <w:tcPr>
            <w:tcW w:w="2126" w:type="dxa"/>
            <w:tcBorders>
              <w:top w:val="single" w:sz="4" w:space="0" w:color="auto"/>
              <w:left w:val="single" w:sz="4" w:space="0" w:color="auto"/>
              <w:bottom w:val="single" w:sz="4" w:space="0" w:color="auto"/>
              <w:right w:val="single" w:sz="4" w:space="0" w:color="auto"/>
            </w:tcBorders>
            <w:hideMark/>
          </w:tcPr>
          <w:p w14:paraId="361A00D3" w14:textId="77777777" w:rsidR="00A51156" w:rsidRPr="00EF06A7" w:rsidRDefault="00A51156">
            <w:pPr>
              <w:pStyle w:val="TAH"/>
              <w:rPr>
                <w:lang w:eastAsia="en-US"/>
              </w:rPr>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1E9E5DF8" w14:textId="77777777" w:rsidR="00A51156" w:rsidRPr="00EF06A7" w:rsidRDefault="00A51156">
            <w:pPr>
              <w:pStyle w:val="TAH"/>
            </w:pPr>
            <w:r w:rsidRPr="00EF06A7">
              <w:t>Test 1</w:t>
            </w:r>
          </w:p>
        </w:tc>
      </w:tr>
      <w:tr w:rsidR="00A51156" w:rsidRPr="00EF06A7" w14:paraId="56858EF1" w14:textId="77777777" w:rsidTr="00A51156">
        <w:trPr>
          <w:jc w:val="center"/>
        </w:trPr>
        <w:tc>
          <w:tcPr>
            <w:tcW w:w="2126" w:type="dxa"/>
            <w:tcBorders>
              <w:top w:val="single" w:sz="4" w:space="0" w:color="auto"/>
              <w:left w:val="single" w:sz="4" w:space="0" w:color="auto"/>
              <w:bottom w:val="single" w:sz="4" w:space="0" w:color="auto"/>
              <w:right w:val="single" w:sz="4" w:space="0" w:color="auto"/>
            </w:tcBorders>
            <w:hideMark/>
          </w:tcPr>
          <w:p w14:paraId="3DD9C082" w14:textId="77777777" w:rsidR="00A51156" w:rsidRPr="00EF06A7" w:rsidRDefault="00A51156">
            <w:pPr>
              <w:pStyle w:val="TAC"/>
              <w:rPr>
                <w:rFonts w:cs="Arial"/>
              </w:rPr>
            </w:pPr>
            <w:r w:rsidRPr="00EF06A7">
              <w:rPr>
                <w:rFonts w:ascii="Symbol" w:eastAsia="?? ??" w:hAnsi="Symbol" w:cs="Arial"/>
                <w:i/>
                <w:iCs/>
              </w:rPr>
              <w:t>g</w:t>
            </w:r>
          </w:p>
        </w:tc>
        <w:tc>
          <w:tcPr>
            <w:tcW w:w="1701" w:type="dxa"/>
            <w:tcBorders>
              <w:top w:val="single" w:sz="4" w:space="0" w:color="auto"/>
              <w:left w:val="single" w:sz="4" w:space="0" w:color="auto"/>
              <w:bottom w:val="single" w:sz="4" w:space="0" w:color="auto"/>
              <w:right w:val="single" w:sz="4" w:space="0" w:color="auto"/>
            </w:tcBorders>
            <w:hideMark/>
          </w:tcPr>
          <w:p w14:paraId="65BB1E48" w14:textId="77777777" w:rsidR="00A51156" w:rsidRPr="00EF06A7" w:rsidRDefault="00A51156">
            <w:pPr>
              <w:pStyle w:val="TAC"/>
              <w:rPr>
                <w:lang w:eastAsia="zh-CN"/>
              </w:rPr>
            </w:pPr>
            <w:r w:rsidRPr="00EF06A7">
              <w:rPr>
                <w:lang w:eastAsia="zh-CN"/>
              </w:rPr>
              <w:t>1.3</w:t>
            </w:r>
          </w:p>
        </w:tc>
      </w:tr>
    </w:tbl>
    <w:p w14:paraId="5CC984C6" w14:textId="77777777" w:rsidR="00A51156" w:rsidRPr="00EF06A7" w:rsidRDefault="00A51156" w:rsidP="00A51156">
      <w:pPr>
        <w:rPr>
          <w:lang w:eastAsia="en-US"/>
        </w:rPr>
      </w:pPr>
    </w:p>
    <w:p w14:paraId="39F775E0" w14:textId="77777777" w:rsidR="00A51156" w:rsidRPr="00EF06A7" w:rsidRDefault="00A51156" w:rsidP="00A51156">
      <w:r w:rsidRPr="00EF06A7">
        <w:rPr>
          <w:rFonts w:eastAsia="Batang"/>
        </w:rPr>
        <w:t>The normative reference for this requirement is TS 38.101-4 [5] clause 6.3.1.2.1.</w:t>
      </w:r>
    </w:p>
    <w:p w14:paraId="6571D2F6" w14:textId="77777777" w:rsidR="00A51156" w:rsidRPr="00EF06A7" w:rsidRDefault="00A51156" w:rsidP="00A51156">
      <w:pPr>
        <w:pStyle w:val="H6"/>
      </w:pPr>
      <w:r w:rsidRPr="00EF06A7">
        <w:t>6.3.1.2.1.4</w:t>
      </w:r>
      <w:r w:rsidRPr="00EF06A7">
        <w:tab/>
        <w:t>Test description</w:t>
      </w:r>
    </w:p>
    <w:p w14:paraId="5AB7173C" w14:textId="77777777" w:rsidR="00A51156" w:rsidRPr="00EF06A7" w:rsidRDefault="00A51156" w:rsidP="00A51156">
      <w:pPr>
        <w:pStyle w:val="H6"/>
      </w:pPr>
      <w:r w:rsidRPr="00EF06A7">
        <w:t>6.3.1.2.1.4.1</w:t>
      </w:r>
      <w:r w:rsidRPr="00EF06A7">
        <w:tab/>
        <w:t>Initial conditions</w:t>
      </w:r>
    </w:p>
    <w:p w14:paraId="3D0339E8" w14:textId="77777777" w:rsidR="00A51156" w:rsidRPr="00EF06A7" w:rsidRDefault="00A51156" w:rsidP="00A51156">
      <w:r w:rsidRPr="00EF06A7">
        <w:t>Initial conditions are a set of test configurations the UE needs to be tested in and the steps for the SS to take with the UE to reach the correct measurement state.</w:t>
      </w:r>
    </w:p>
    <w:p w14:paraId="3FD13C58" w14:textId="77777777" w:rsidR="00A51156" w:rsidRPr="00EF06A7" w:rsidRDefault="00A51156" w:rsidP="00A51156">
      <w:r w:rsidRPr="00EF06A7">
        <w:t>The initial test configurations consist of environmental conditions, test frequencies, test channel bandwidths and sub-carrier spacing based on NR operating bands specified in Table 5.3.5-1 and Table 5.3.6-1 of 38.521-1.</w:t>
      </w:r>
    </w:p>
    <w:p w14:paraId="5904C53F" w14:textId="77777777" w:rsidR="00A51156" w:rsidRPr="00EF06A7" w:rsidRDefault="00A51156" w:rsidP="00A51156">
      <w:r w:rsidRPr="00EF06A7">
        <w:t xml:space="preserve">Configurations of </w:t>
      </w:r>
      <w:r w:rsidRPr="00EF06A7">
        <w:rPr>
          <w:rFonts w:eastAsia="Batang"/>
        </w:rPr>
        <w:t>PDSCH</w:t>
      </w:r>
      <w:r w:rsidRPr="00EF06A7">
        <w:t xml:space="preserve"> and PDCCH before measurement are specified in Annex C.</w:t>
      </w:r>
    </w:p>
    <w:p w14:paraId="270FF474" w14:textId="77777777" w:rsidR="00A51156" w:rsidRPr="00EF06A7" w:rsidRDefault="00A51156" w:rsidP="00A51156">
      <w:r w:rsidRPr="00EF06A7">
        <w:t>Test Environment: Normal, as defined in TS 38.508-1 [6] clause 4.1.</w:t>
      </w:r>
    </w:p>
    <w:p w14:paraId="2A21D591" w14:textId="0A4B69D1" w:rsidR="00A51156" w:rsidRPr="00EF06A7" w:rsidRDefault="00A51156" w:rsidP="00A51156">
      <w:r w:rsidRPr="00EF06A7">
        <w:t>Frequencies to be tested: Mid-Range, as defined in TS 38.508-1 [6] clause 5.2.2.</w:t>
      </w:r>
    </w:p>
    <w:p w14:paraId="6F0AE3D4" w14:textId="77777777" w:rsidR="00A51156" w:rsidRPr="00EF06A7" w:rsidRDefault="00A51156" w:rsidP="00A51156">
      <w:pPr>
        <w:pStyle w:val="B1"/>
      </w:pPr>
      <w:r w:rsidRPr="00EF06A7">
        <w:t>1.</w:t>
      </w:r>
      <w:r w:rsidRPr="00EF06A7">
        <w:tab/>
        <w:t>Connect the SS, the faders and AWGN noise source to the UE antenna connectors as shown in TS 38.508-1 [6] Annex A, in Figure TBD for TE diagram and section A.3.2.2 for UE diagram.</w:t>
      </w:r>
    </w:p>
    <w:p w14:paraId="0FD33926" w14:textId="77777777" w:rsidR="00A51156" w:rsidRPr="00EF06A7" w:rsidRDefault="00A51156" w:rsidP="00A51156">
      <w:pPr>
        <w:pStyle w:val="B1"/>
      </w:pPr>
      <w:r w:rsidRPr="00EF06A7">
        <w:t>2.</w:t>
      </w:r>
      <w:r w:rsidRPr="00EF06A7">
        <w:tab/>
        <w:t>The parameter settings for the cell are set up according to Table 6.1.2-1 and Table 6.3.1.2.1.3_1 and as appropriate.</w:t>
      </w:r>
    </w:p>
    <w:p w14:paraId="35442778" w14:textId="77777777" w:rsidR="00A51156" w:rsidRPr="00EF06A7" w:rsidRDefault="00A51156" w:rsidP="00A51156">
      <w:pPr>
        <w:pStyle w:val="B1"/>
      </w:pPr>
      <w:r w:rsidRPr="00EF06A7">
        <w:t>3.</w:t>
      </w:r>
      <w:r w:rsidRPr="00EF06A7">
        <w:tab/>
        <w:t>Downlink signals for NR cell are initially set up according to Annexes C.0, C.1, C.2, C.3.1 and uplink signals according to Annexes G.0, G.1, G.2, G.3.1 of TS 38.521-1 [7].</w:t>
      </w:r>
    </w:p>
    <w:p w14:paraId="12AAF712" w14:textId="77777777" w:rsidR="00A51156" w:rsidRPr="00EF06A7" w:rsidRDefault="00A51156" w:rsidP="00A51156">
      <w:pPr>
        <w:pStyle w:val="B1"/>
      </w:pPr>
      <w:r w:rsidRPr="00EF06A7">
        <w:t>4.</w:t>
      </w:r>
      <w:r w:rsidRPr="00EF06A7">
        <w:tab/>
        <w:t>Propagation conditions are set according to Annex B.0.</w:t>
      </w:r>
    </w:p>
    <w:p w14:paraId="43D52429" w14:textId="77777777" w:rsidR="00A51156" w:rsidRPr="00EF06A7" w:rsidRDefault="00A51156" w:rsidP="00A51156">
      <w:pPr>
        <w:pStyle w:val="B1"/>
      </w:pPr>
      <w:r w:rsidRPr="00EF06A7">
        <w:t>5.</w:t>
      </w:r>
      <w:r w:rsidRPr="00EF06A7">
        <w:tab/>
        <w:t xml:space="preserve">Ensure the UE is in state RRC_CONNECTED with generic procedure parameters Connectivity NR, Connected without release </w:t>
      </w:r>
      <w:r w:rsidRPr="00EF06A7">
        <w:rPr>
          <w:i/>
        </w:rPr>
        <w:t>On</w:t>
      </w:r>
      <w:r w:rsidRPr="00EF06A7">
        <w:t xml:space="preserve"> according to TS 38.508-1 [6] clause 4.5. Message content are defined in clause6.3.1.2.1.4.3.</w:t>
      </w:r>
    </w:p>
    <w:p w14:paraId="62D922B1" w14:textId="77777777" w:rsidR="00A51156" w:rsidRPr="00EF06A7" w:rsidRDefault="00A51156" w:rsidP="00A51156">
      <w:pPr>
        <w:pStyle w:val="H6"/>
      </w:pPr>
      <w:r w:rsidRPr="00EF06A7">
        <w:t>6.3.1.2.1.4.2</w:t>
      </w:r>
      <w:r w:rsidRPr="00EF06A7">
        <w:tab/>
        <w:t>Test procedure</w:t>
      </w:r>
    </w:p>
    <w:p w14:paraId="3F14CC6C" w14:textId="77777777" w:rsidR="00A51156" w:rsidRPr="00EF06A7" w:rsidRDefault="00A51156" w:rsidP="00A51156">
      <w:pPr>
        <w:pStyle w:val="B1"/>
      </w:pPr>
      <w:r w:rsidRPr="00EF06A7">
        <w:t>1.</w:t>
      </w:r>
      <w:r w:rsidRPr="00EF06A7">
        <w:tab/>
        <w:t>Set the parameters of bandwidth, the propagation condition, antenna configuration and measurement channel according to Table 6.3.2.2.</w:t>
      </w:r>
      <w:r w:rsidRPr="00EF06A7">
        <w:rPr>
          <w:lang w:eastAsia="zh-CN"/>
        </w:rPr>
        <w:t>1</w:t>
      </w:r>
      <w:r w:rsidRPr="00EF06A7">
        <w:t>.3-1</w:t>
      </w:r>
      <w:r w:rsidRPr="00EF06A7">
        <w:rPr>
          <w:lang w:eastAsia="zh-CN"/>
        </w:rPr>
        <w:t xml:space="preserve"> </w:t>
      </w:r>
      <w:r w:rsidRPr="00EF06A7">
        <w:t>as appropriate.</w:t>
      </w:r>
    </w:p>
    <w:p w14:paraId="1BF32932" w14:textId="77777777" w:rsidR="00A51156" w:rsidRPr="00EF06A7" w:rsidRDefault="00A51156" w:rsidP="00A51156">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QI feedback via PDCCH DCI format 0_1 with aperiodic CSI request triggered.</w:t>
      </w:r>
      <w:r w:rsidRPr="00EF06A7">
        <w:t xml:space="preserve"> No transport block is sent in parallel to the CQI feedback. Establish </w:t>
      </w:r>
      <w:r w:rsidRPr="00EF06A7">
        <w:rPr>
          <w:rFonts w:eastAsia="Malgun Gothic"/>
          <w:position w:val="-14"/>
          <w:lang w:eastAsia="en-US"/>
        </w:rPr>
        <w:object w:dxaOrig="1290" w:dyaOrig="405" w14:anchorId="53181C45">
          <v:shape id="_x0000_i1078" type="#_x0000_t75" style="width:64.5pt;height:20.4pt" o:ole="">
            <v:imagedata r:id="rId64" o:title=""/>
          </v:shape>
          <o:OLEObject Type="Embed" ProgID="Equation.3" ShapeID="_x0000_i1078" DrawAspect="Content" ObjectID="_1781610850" r:id="rId71"/>
        </w:object>
      </w:r>
      <w:r w:rsidRPr="00EF06A7">
        <w:t xml:space="preserve">and </w:t>
      </w:r>
      <w:r w:rsidRPr="00EF06A7">
        <w:rPr>
          <w:rFonts w:eastAsia="Malgun Gothic"/>
          <w:position w:val="-14"/>
          <w:lang w:eastAsia="en-US"/>
        </w:rPr>
        <w:object w:dxaOrig="1290" w:dyaOrig="360" w14:anchorId="5F015F4D">
          <v:shape id="_x0000_i1079" type="#_x0000_t75" style="width:64.5pt;height:18pt" o:ole="">
            <v:imagedata r:id="rId59" o:title=""/>
          </v:shape>
          <o:OLEObject Type="Embed" ProgID="Equation.DSMT4" ShapeID="_x0000_i1079" DrawAspect="Content" ObjectID="_1781610851" r:id="rId7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5A803476" w14:textId="77777777" w:rsidR="00A51156" w:rsidRPr="00EF06A7" w:rsidRDefault="00A51156" w:rsidP="00A51156">
      <w:pPr>
        <w:pStyle w:val="B1"/>
        <w:rPr>
          <w:lang w:eastAsia="zh-CN"/>
        </w:rPr>
      </w:pPr>
      <w:r w:rsidRPr="00EF06A7">
        <w:t>3.</w:t>
      </w:r>
      <w:r w:rsidRPr="00EF06A7">
        <w:tab/>
        <w:t>Set SNR to</w:t>
      </w:r>
      <w:r w:rsidRPr="00EF06A7">
        <w:rPr>
          <w:rFonts w:eastAsia="Malgun Gothic"/>
          <w:position w:val="-14"/>
          <w:lang w:eastAsia="en-US"/>
        </w:rPr>
        <w:object w:dxaOrig="1290" w:dyaOrig="360" w14:anchorId="52B1FDD0">
          <v:shape id="_x0000_i1080" type="#_x0000_t75" style="width:64.5pt;height:18pt" o:ole="">
            <v:imagedata r:id="rId59" o:title=""/>
          </v:shape>
          <o:OLEObject Type="Embed" ProgID="Equation.DSMT4" ShapeID="_x0000_i1080" DrawAspect="Content" ObjectID="_1781610852" r:id="rId7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690" w:dyaOrig="405" w14:anchorId="11630389">
          <v:shape id="_x0000_i1081" type="#_x0000_t75" style="width:34.5pt;height:20.4pt" o:ole="">
            <v:imagedata r:id="rId61" o:title=""/>
          </v:shape>
          <o:OLEObject Type="Embed" ProgID="Equation.DSMT4" ShapeID="_x0000_i1081" DrawAspect="Content" ObjectID="_1781610853" r:id="rId74"/>
        </w:object>
      </w:r>
      <w:r w:rsidRPr="00EF06A7">
        <w:t xml:space="preserve">according to Annex </w:t>
      </w:r>
      <w:r w:rsidRPr="00EF06A7">
        <w:rPr>
          <w:lang w:eastAsia="zh-CN"/>
        </w:rPr>
        <w:t>G.3.3.</w:t>
      </w:r>
    </w:p>
    <w:p w14:paraId="03696FC8" w14:textId="27D8F5EC" w:rsidR="00A51156" w:rsidRPr="00EF06A7" w:rsidRDefault="00A51156" w:rsidP="00A51156">
      <w:pPr>
        <w:pStyle w:val="B1"/>
        <w:rPr>
          <w:lang w:eastAsia="en-US"/>
        </w:rPr>
      </w:pPr>
      <w:r w:rsidRPr="00EF06A7">
        <w:t>4.</w:t>
      </w:r>
      <w:r w:rsidRPr="00EF06A7">
        <w:tab/>
        <w:t>Calculate</w:t>
      </w:r>
      <w:r w:rsidRPr="00EF06A7">
        <w:rPr>
          <w:rFonts w:eastAsia="Malgun Gothic"/>
          <w:position w:val="-34"/>
          <w:lang w:eastAsia="en-US"/>
        </w:rPr>
        <w:object w:dxaOrig="1770" w:dyaOrig="690" w14:anchorId="1E8B529F">
          <v:shape id="_x0000_i1082" type="#_x0000_t75" style="width:88.5pt;height:34.5pt" o:ole="">
            <v:imagedata r:id="rId69" o:title=""/>
          </v:shape>
          <o:OLEObject Type="Embed" ProgID="Equation.3" ShapeID="_x0000_i1082" DrawAspect="Content" ObjectID="_1781610854" r:id="rId7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g</w:t>
      </w:r>
      <w:r w:rsidRPr="00EF06A7">
        <w:rPr>
          <w:rFonts w:ascii="Symbol" w:hAnsi="Symbol"/>
          <w:iCs/>
        </w:rPr>
        <w:t xml:space="preserve"> </w:t>
      </w:r>
      <w:r w:rsidRPr="00EF06A7">
        <w:t xml:space="preserve">which is specified in table </w:t>
      </w:r>
      <w:r w:rsidRPr="00EF06A7">
        <w:rPr>
          <w:lang w:eastAsia="zh-CN"/>
        </w:rPr>
        <w:t>6.3.1.2.1.5-1</w:t>
      </w:r>
      <w:r w:rsidRPr="00EF06A7">
        <w:t>, then the test is pass. Otherwise, the test is failed.</w:t>
      </w:r>
    </w:p>
    <w:p w14:paraId="7EF2081F" w14:textId="77777777" w:rsidR="00A51156" w:rsidRPr="00EF06A7" w:rsidRDefault="00A51156" w:rsidP="00A51156">
      <w:pPr>
        <w:pStyle w:val="H6"/>
      </w:pPr>
      <w:r w:rsidRPr="00EF06A7">
        <w:t>6.3.1.2.1.4.3</w:t>
      </w:r>
      <w:r w:rsidRPr="00EF06A7">
        <w:tab/>
        <w:t>Message contents</w:t>
      </w:r>
    </w:p>
    <w:p w14:paraId="262E7D82" w14:textId="77777777" w:rsidR="00A51156" w:rsidRPr="00EF06A7" w:rsidRDefault="00A51156" w:rsidP="00A51156">
      <w:r w:rsidRPr="00EF06A7">
        <w:t>Message contents are according to TS 38.508-1 [6] clause 4.6.1.</w:t>
      </w:r>
    </w:p>
    <w:p w14:paraId="60919B99" w14:textId="77777777" w:rsidR="00A51156" w:rsidRPr="00EF06A7" w:rsidRDefault="00A51156" w:rsidP="00A51156">
      <w:pPr>
        <w:pStyle w:val="H6"/>
      </w:pPr>
      <w:r w:rsidRPr="00EF06A7">
        <w:t>6.3.1.2.1.4.3.1</w:t>
      </w:r>
      <w:r w:rsidRPr="00EF06A7">
        <w:tab/>
        <w:t>Message exceptions</w:t>
      </w:r>
    </w:p>
    <w:p w14:paraId="4D0B1F56" w14:textId="77777777" w:rsidR="00A51156" w:rsidRPr="00EF06A7" w:rsidRDefault="00A51156" w:rsidP="00A51156">
      <w:pPr>
        <w:pStyle w:val="TH"/>
      </w:pPr>
      <w:r w:rsidRPr="00EF06A7">
        <w:t>Table 6.3.1.2.1.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51156" w:rsidRPr="00EF06A7" w14:paraId="1C661CAA"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3EBE0F84" w14:textId="77777777" w:rsidR="00A51156" w:rsidRPr="00EF06A7" w:rsidRDefault="00A51156">
            <w:pPr>
              <w:pStyle w:val="TAH"/>
              <w:jc w:val="left"/>
              <w:rPr>
                <w:b w:val="0"/>
                <w:lang w:eastAsia="zh-CN"/>
              </w:rPr>
            </w:pPr>
            <w:r w:rsidRPr="00EF06A7">
              <w:rPr>
                <w:b w:val="0"/>
              </w:rPr>
              <w:t>Derivation Path: TS 38.508-1 [6], clause 4.6.3, Table 4.6.3-4</w:t>
            </w:r>
            <w:r w:rsidRPr="00EF06A7">
              <w:rPr>
                <w:b w:val="0"/>
                <w:lang w:eastAsia="zh-CN"/>
              </w:rPr>
              <w:t>1</w:t>
            </w:r>
          </w:p>
        </w:tc>
      </w:tr>
      <w:tr w:rsidR="00A51156" w:rsidRPr="00EF06A7" w14:paraId="7E0DBA1C"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46653D7" w14:textId="77777777" w:rsidR="00A51156" w:rsidRPr="00EF06A7" w:rsidRDefault="00A51156">
            <w:pPr>
              <w:pStyle w:val="TAH"/>
              <w:rPr>
                <w:lang w:eastAsia="en-US"/>
              </w:rPr>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AB2DC8"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60820DB"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0E14B2D" w14:textId="77777777" w:rsidR="00A51156" w:rsidRPr="00EF06A7" w:rsidRDefault="00A51156">
            <w:pPr>
              <w:pStyle w:val="TAH"/>
            </w:pPr>
            <w:r w:rsidRPr="00EF06A7">
              <w:t>Condition</w:t>
            </w:r>
          </w:p>
        </w:tc>
      </w:tr>
      <w:tr w:rsidR="00A51156" w:rsidRPr="00EF06A7" w14:paraId="66B50F0A"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6FA9D049" w14:textId="77777777" w:rsidR="00A51156" w:rsidRPr="00EF06A7" w:rsidRDefault="00A51156">
            <w:pPr>
              <w:pStyle w:val="TAL"/>
            </w:pPr>
            <w:r w:rsidRPr="00EF06A7">
              <w:t xml:space="preserve">CSI-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0A87422"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97C20AE"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69FE955D" w14:textId="77777777" w:rsidR="00A51156" w:rsidRPr="00EF06A7" w:rsidRDefault="00A51156">
            <w:pPr>
              <w:pStyle w:val="TAL"/>
            </w:pPr>
          </w:p>
        </w:tc>
      </w:tr>
      <w:tr w:rsidR="00A51156" w:rsidRPr="00EF06A7" w14:paraId="5A09AFA9"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4B0ECEF2" w14:textId="77777777" w:rsidR="00A51156" w:rsidRPr="00EF06A7" w:rsidRDefault="00A51156">
            <w:pPr>
              <w:pStyle w:val="TAL"/>
            </w:pPr>
            <w:r w:rsidRPr="00EF06A7">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1225EB5D" w14:textId="77777777" w:rsidR="00A51156" w:rsidRPr="00EF06A7" w:rsidRDefault="00A51156">
            <w:pPr>
              <w:pStyle w:val="TAL"/>
            </w:pPr>
            <w:r w:rsidRPr="00EF06A7">
              <w:rPr>
                <w:lang w:eastAsia="zh-CN"/>
              </w:rPr>
              <w:t>A</w:t>
            </w:r>
            <w:r w:rsidRPr="00EF06A7">
              <w:t>periodic</w:t>
            </w:r>
          </w:p>
        </w:tc>
        <w:tc>
          <w:tcPr>
            <w:tcW w:w="1700" w:type="dxa"/>
            <w:tcBorders>
              <w:top w:val="single" w:sz="4" w:space="0" w:color="auto"/>
              <w:left w:val="single" w:sz="4" w:space="0" w:color="auto"/>
              <w:bottom w:val="single" w:sz="4" w:space="0" w:color="auto"/>
              <w:right w:val="single" w:sz="4" w:space="0" w:color="auto"/>
            </w:tcBorders>
          </w:tcPr>
          <w:p w14:paraId="53C31345"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7DC718A7" w14:textId="77777777" w:rsidR="00A51156" w:rsidRPr="00EF06A7" w:rsidRDefault="00A51156">
            <w:pPr>
              <w:pStyle w:val="TAL"/>
            </w:pPr>
          </w:p>
        </w:tc>
      </w:tr>
      <w:tr w:rsidR="00A51156" w:rsidRPr="00EF06A7" w14:paraId="52085F72"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40A4BCF0" w14:textId="77777777" w:rsidR="00A51156" w:rsidRPr="00EF06A7" w:rsidRDefault="00A5115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AF1152A"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5DC594CB"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7FEA13D9" w14:textId="77777777" w:rsidR="00A51156" w:rsidRPr="00EF06A7" w:rsidRDefault="00A51156">
            <w:pPr>
              <w:pStyle w:val="TAL"/>
            </w:pPr>
          </w:p>
        </w:tc>
      </w:tr>
    </w:tbl>
    <w:p w14:paraId="26427CBF" w14:textId="77777777" w:rsidR="00A51156" w:rsidRPr="00EF06A7" w:rsidRDefault="00A51156" w:rsidP="00A51156">
      <w:pPr>
        <w:rPr>
          <w:lang w:eastAsia="zh-CN"/>
        </w:rPr>
      </w:pPr>
    </w:p>
    <w:p w14:paraId="5FB8672E" w14:textId="77777777" w:rsidR="00A51156" w:rsidRPr="00EF06A7" w:rsidRDefault="00A51156" w:rsidP="00A51156">
      <w:pPr>
        <w:pStyle w:val="TH"/>
        <w:rPr>
          <w:lang w:eastAsia="en-US"/>
        </w:rPr>
      </w:pPr>
      <w:r w:rsidRPr="00EF06A7">
        <w:t>Table 6.3.1.2.1.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51156" w:rsidRPr="00EF06A7" w14:paraId="040B1B43"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405B279A" w14:textId="77777777" w:rsidR="00A51156" w:rsidRPr="00EF06A7" w:rsidRDefault="00A51156">
            <w:pPr>
              <w:pStyle w:val="TAH"/>
              <w:jc w:val="left"/>
              <w:rPr>
                <w:b w:val="0"/>
              </w:rPr>
            </w:pPr>
            <w:r w:rsidRPr="00EF06A7">
              <w:rPr>
                <w:b w:val="0"/>
              </w:rPr>
              <w:t>Derivation Path: TS 38.508-1 [6], clause 4.6.3, Table 4.6.3-45</w:t>
            </w:r>
          </w:p>
        </w:tc>
      </w:tr>
      <w:tr w:rsidR="00A51156" w:rsidRPr="00EF06A7" w14:paraId="78A222FF"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921846D" w14:textId="77777777" w:rsidR="00A51156" w:rsidRPr="00EF06A7" w:rsidRDefault="00A5115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E20E15"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C431637"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4B82CFA" w14:textId="77777777" w:rsidR="00A51156" w:rsidRPr="00EF06A7" w:rsidRDefault="00A51156">
            <w:pPr>
              <w:pStyle w:val="TAH"/>
            </w:pPr>
            <w:r w:rsidRPr="00EF06A7">
              <w:t>Condition</w:t>
            </w:r>
          </w:p>
        </w:tc>
      </w:tr>
      <w:tr w:rsidR="00A51156" w:rsidRPr="00EF06A7" w14:paraId="768CC3EC"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7F2588F8" w14:textId="77777777" w:rsidR="00A51156" w:rsidRPr="00EF06A7" w:rsidRDefault="00A5115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E048781"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6ECF51FA"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2288D62A" w14:textId="77777777" w:rsidR="00A51156" w:rsidRPr="00EF06A7" w:rsidRDefault="00A51156">
            <w:pPr>
              <w:pStyle w:val="TAL"/>
            </w:pPr>
          </w:p>
        </w:tc>
      </w:tr>
      <w:tr w:rsidR="00A51156" w:rsidRPr="00EF06A7" w14:paraId="28FA767A"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1453D8E" w14:textId="77777777" w:rsidR="00A51156" w:rsidRPr="00EF06A7" w:rsidRDefault="00A5115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28573E23"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5F79E7B"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77879F62" w14:textId="77777777" w:rsidR="00A51156" w:rsidRPr="00EF06A7" w:rsidRDefault="00A51156">
            <w:pPr>
              <w:pStyle w:val="TAL"/>
            </w:pPr>
          </w:p>
        </w:tc>
      </w:tr>
      <w:tr w:rsidR="00A51156" w:rsidRPr="00EF06A7" w14:paraId="6B1E5421"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2B9FF42C" w14:textId="77777777" w:rsidR="00A51156" w:rsidRPr="00EF06A7" w:rsidRDefault="00A51156">
            <w:pPr>
              <w:pStyle w:val="TAL"/>
              <w:rPr>
                <w:lang w:eastAsia="zh-CN"/>
              </w:rPr>
            </w:pPr>
            <w:r w:rsidRPr="00EF06A7">
              <w:t xml:space="preserve">    Row</w:t>
            </w:r>
            <w:r w:rsidRPr="00EF06A7">
              <w:rPr>
                <w:lang w:eastAsia="zh-CN"/>
              </w:rPr>
              <w:t>4</w:t>
            </w:r>
          </w:p>
        </w:tc>
        <w:tc>
          <w:tcPr>
            <w:tcW w:w="2267" w:type="dxa"/>
            <w:tcBorders>
              <w:top w:val="single" w:sz="4" w:space="0" w:color="auto"/>
              <w:left w:val="single" w:sz="4" w:space="0" w:color="auto"/>
              <w:bottom w:val="single" w:sz="4" w:space="0" w:color="auto"/>
              <w:right w:val="single" w:sz="4" w:space="0" w:color="auto"/>
            </w:tcBorders>
            <w:hideMark/>
          </w:tcPr>
          <w:p w14:paraId="32670B42" w14:textId="77777777" w:rsidR="00A51156" w:rsidRPr="00EF06A7" w:rsidRDefault="00A51156">
            <w:pPr>
              <w:pStyle w:val="TAL"/>
              <w:rPr>
                <w:lang w:eastAsia="zh-CN"/>
              </w:rPr>
            </w:pPr>
            <w:r w:rsidRPr="00EF06A7">
              <w:rPr>
                <w:lang w:eastAsia="zh-CN"/>
              </w:rPr>
              <w:t>001</w:t>
            </w:r>
          </w:p>
        </w:tc>
        <w:tc>
          <w:tcPr>
            <w:tcW w:w="1700" w:type="dxa"/>
            <w:tcBorders>
              <w:top w:val="single" w:sz="4" w:space="0" w:color="auto"/>
              <w:left w:val="single" w:sz="4" w:space="0" w:color="auto"/>
              <w:bottom w:val="single" w:sz="4" w:space="0" w:color="auto"/>
              <w:right w:val="single" w:sz="4" w:space="0" w:color="auto"/>
            </w:tcBorders>
          </w:tcPr>
          <w:p w14:paraId="3627C38F" w14:textId="77777777" w:rsidR="00A51156" w:rsidRPr="00EF06A7" w:rsidRDefault="00A5115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8623F6" w14:textId="77777777" w:rsidR="00A51156" w:rsidRPr="00EF06A7" w:rsidRDefault="00A51156">
            <w:pPr>
              <w:pStyle w:val="TAL"/>
            </w:pPr>
          </w:p>
        </w:tc>
      </w:tr>
      <w:tr w:rsidR="00A51156" w:rsidRPr="00EF06A7" w14:paraId="5A129509"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58E65EF"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2E943B0"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09D683D1"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58BAA58" w14:textId="77777777" w:rsidR="00A51156" w:rsidRPr="00EF06A7" w:rsidRDefault="00A51156">
            <w:pPr>
              <w:pStyle w:val="TAL"/>
            </w:pPr>
          </w:p>
        </w:tc>
      </w:tr>
      <w:tr w:rsidR="00A51156" w:rsidRPr="00EF06A7" w14:paraId="681F9B08" w14:textId="77777777" w:rsidTr="00A51156">
        <w:tc>
          <w:tcPr>
            <w:tcW w:w="4535" w:type="dxa"/>
            <w:tcBorders>
              <w:top w:val="single" w:sz="4" w:space="0" w:color="auto"/>
              <w:left w:val="single" w:sz="4" w:space="0" w:color="auto"/>
              <w:bottom w:val="nil"/>
              <w:right w:val="single" w:sz="4" w:space="0" w:color="auto"/>
            </w:tcBorders>
            <w:hideMark/>
          </w:tcPr>
          <w:p w14:paraId="15EC5469" w14:textId="77777777" w:rsidR="00A51156" w:rsidRPr="00EF06A7" w:rsidRDefault="00A51156">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266F0754" w14:textId="77777777" w:rsidR="00A51156" w:rsidRPr="00EF06A7" w:rsidRDefault="00A51156">
            <w:pPr>
              <w:pStyle w:val="TAL"/>
              <w:rPr>
                <w:lang w:eastAsia="zh-CN"/>
              </w:rPr>
            </w:pPr>
            <w:r w:rsidRPr="00EF06A7">
              <w:t>p</w:t>
            </w:r>
            <w:r w:rsidRPr="00EF06A7">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0C78EA6D" w14:textId="77777777" w:rsidR="00A51156" w:rsidRPr="00EF06A7" w:rsidRDefault="00A5115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C600F6" w14:textId="77777777" w:rsidR="00A51156" w:rsidRPr="00EF06A7" w:rsidRDefault="00A51156">
            <w:pPr>
              <w:pStyle w:val="TAL"/>
            </w:pPr>
          </w:p>
        </w:tc>
      </w:tr>
      <w:tr w:rsidR="00A51156" w:rsidRPr="00EF06A7" w14:paraId="32173840" w14:textId="77777777" w:rsidTr="00A51156">
        <w:tc>
          <w:tcPr>
            <w:tcW w:w="4535" w:type="dxa"/>
            <w:tcBorders>
              <w:top w:val="single" w:sz="4" w:space="0" w:color="auto"/>
              <w:left w:val="single" w:sz="4" w:space="0" w:color="auto"/>
              <w:bottom w:val="nil"/>
              <w:right w:val="single" w:sz="4" w:space="0" w:color="auto"/>
            </w:tcBorders>
            <w:hideMark/>
          </w:tcPr>
          <w:p w14:paraId="1F8B6E8E" w14:textId="77777777" w:rsidR="00A51156" w:rsidRPr="00EF06A7" w:rsidRDefault="00A5115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431CFF99" w14:textId="77777777" w:rsidR="00A51156" w:rsidRPr="00EF06A7" w:rsidRDefault="00A51156">
            <w:pPr>
              <w:pStyle w:val="TAL"/>
              <w:rPr>
                <w:lang w:eastAsia="zh-CN"/>
              </w:rPr>
            </w:pPr>
            <w:r w:rsidRPr="00EF06A7">
              <w:rPr>
                <w:lang w:eastAsia="zh-CN"/>
              </w:rPr>
              <w:t>13</w:t>
            </w:r>
          </w:p>
        </w:tc>
        <w:tc>
          <w:tcPr>
            <w:tcW w:w="1700" w:type="dxa"/>
            <w:tcBorders>
              <w:top w:val="single" w:sz="4" w:space="0" w:color="auto"/>
              <w:left w:val="single" w:sz="4" w:space="0" w:color="auto"/>
              <w:bottom w:val="single" w:sz="4" w:space="0" w:color="auto"/>
              <w:right w:val="single" w:sz="4" w:space="0" w:color="auto"/>
            </w:tcBorders>
          </w:tcPr>
          <w:p w14:paraId="4A866B65" w14:textId="77777777" w:rsidR="00A51156" w:rsidRPr="00EF06A7" w:rsidRDefault="00A5115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1D2E13A" w14:textId="77777777" w:rsidR="00A51156" w:rsidRPr="00EF06A7" w:rsidRDefault="00A51156">
            <w:pPr>
              <w:pStyle w:val="TAL"/>
            </w:pPr>
          </w:p>
        </w:tc>
      </w:tr>
      <w:tr w:rsidR="00A51156" w:rsidRPr="00EF06A7" w14:paraId="439A0444"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FD5C259" w14:textId="77777777" w:rsidR="00A51156" w:rsidRPr="00EF06A7" w:rsidRDefault="00A5115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68D94AC"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008D30C7"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4394EECD" w14:textId="77777777" w:rsidR="00A51156" w:rsidRPr="00EF06A7" w:rsidRDefault="00A51156">
            <w:pPr>
              <w:pStyle w:val="TAL"/>
            </w:pPr>
          </w:p>
        </w:tc>
      </w:tr>
    </w:tbl>
    <w:p w14:paraId="06A28930" w14:textId="77777777" w:rsidR="00A51156" w:rsidRPr="00EF06A7" w:rsidRDefault="00A51156" w:rsidP="00A51156">
      <w:pPr>
        <w:rPr>
          <w:lang w:eastAsia="en-US"/>
        </w:rPr>
      </w:pPr>
    </w:p>
    <w:p w14:paraId="247599CE" w14:textId="77777777" w:rsidR="00A51156" w:rsidRPr="00EF06A7" w:rsidRDefault="00A51156" w:rsidP="00A51156">
      <w:pPr>
        <w:pStyle w:val="TH"/>
      </w:pPr>
      <w:r w:rsidRPr="00EF06A7">
        <w:t>Table 6.3.1.2.1.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51156" w:rsidRPr="00EF06A7" w14:paraId="0F1BC91C"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4E9A437C" w14:textId="77777777" w:rsidR="00A51156" w:rsidRPr="00EF06A7" w:rsidRDefault="00A51156">
            <w:pPr>
              <w:pStyle w:val="TAH"/>
              <w:jc w:val="left"/>
              <w:rPr>
                <w:b w:val="0"/>
              </w:rPr>
            </w:pPr>
            <w:r w:rsidRPr="00EF06A7">
              <w:rPr>
                <w:b w:val="0"/>
              </w:rPr>
              <w:t>Derivation Path: TS 38.508-1 [6], clause 4.6.3, Table 4.6.3-45</w:t>
            </w:r>
          </w:p>
        </w:tc>
      </w:tr>
      <w:tr w:rsidR="00A51156" w:rsidRPr="00EF06A7" w14:paraId="0BDC1923"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7FF0194" w14:textId="77777777" w:rsidR="00A51156" w:rsidRPr="00EF06A7" w:rsidRDefault="00A5115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EC4C67"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03BE9C1"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5835EE4" w14:textId="77777777" w:rsidR="00A51156" w:rsidRPr="00EF06A7" w:rsidRDefault="00A51156">
            <w:pPr>
              <w:pStyle w:val="TAH"/>
            </w:pPr>
            <w:r w:rsidRPr="00EF06A7">
              <w:t>Condition</w:t>
            </w:r>
          </w:p>
        </w:tc>
      </w:tr>
      <w:tr w:rsidR="00A51156" w:rsidRPr="00EF06A7" w14:paraId="4545E135"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5BD120F" w14:textId="77777777" w:rsidR="00A51156" w:rsidRPr="00EF06A7" w:rsidRDefault="00A5115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16A81B9"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DFF597E"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81914F6" w14:textId="77777777" w:rsidR="00A51156" w:rsidRPr="00EF06A7" w:rsidRDefault="00A51156">
            <w:pPr>
              <w:pStyle w:val="TAL"/>
            </w:pPr>
          </w:p>
        </w:tc>
      </w:tr>
      <w:tr w:rsidR="00A51156" w:rsidRPr="00EF06A7" w14:paraId="7409C089"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24DD7ECE" w14:textId="77777777" w:rsidR="00A51156" w:rsidRPr="00EF06A7" w:rsidRDefault="00A5115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056626D"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6D0AD546"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53A4CAED" w14:textId="77777777" w:rsidR="00A51156" w:rsidRPr="00EF06A7" w:rsidRDefault="00A51156">
            <w:pPr>
              <w:pStyle w:val="TAL"/>
            </w:pPr>
          </w:p>
        </w:tc>
      </w:tr>
      <w:tr w:rsidR="00A51156" w:rsidRPr="00EF06A7" w14:paraId="22475D98"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52C2AD3" w14:textId="77777777" w:rsidR="00A51156" w:rsidRPr="00EF06A7" w:rsidRDefault="00A51156">
            <w:pPr>
              <w:pStyle w:val="TAL"/>
            </w:pPr>
            <w:r w:rsidRPr="00EF06A7">
              <w:t xml:space="preserve">    Row5</w:t>
            </w:r>
          </w:p>
        </w:tc>
        <w:tc>
          <w:tcPr>
            <w:tcW w:w="2267" w:type="dxa"/>
            <w:tcBorders>
              <w:top w:val="single" w:sz="4" w:space="0" w:color="auto"/>
              <w:left w:val="single" w:sz="4" w:space="0" w:color="auto"/>
              <w:bottom w:val="single" w:sz="4" w:space="0" w:color="auto"/>
              <w:right w:val="single" w:sz="4" w:space="0" w:color="auto"/>
            </w:tcBorders>
            <w:hideMark/>
          </w:tcPr>
          <w:p w14:paraId="7A73BF95" w14:textId="77777777" w:rsidR="00A51156" w:rsidRPr="00EF06A7" w:rsidRDefault="00A51156">
            <w:pPr>
              <w:pStyle w:val="TAL"/>
            </w:pPr>
            <w:r w:rsidRPr="00EF06A7">
              <w:t>000</w:t>
            </w:r>
            <w:r w:rsidRPr="00EF06A7">
              <w:rPr>
                <w:lang w:eastAsia="zh-CN"/>
              </w:rPr>
              <w:t>10</w:t>
            </w:r>
            <w:r w:rsidRPr="00EF06A7">
              <w:t>0</w:t>
            </w:r>
          </w:p>
        </w:tc>
        <w:tc>
          <w:tcPr>
            <w:tcW w:w="1700" w:type="dxa"/>
            <w:tcBorders>
              <w:top w:val="single" w:sz="4" w:space="0" w:color="auto"/>
              <w:left w:val="single" w:sz="4" w:space="0" w:color="auto"/>
              <w:bottom w:val="single" w:sz="4" w:space="0" w:color="auto"/>
              <w:right w:val="single" w:sz="4" w:space="0" w:color="auto"/>
            </w:tcBorders>
          </w:tcPr>
          <w:p w14:paraId="4589BCA7"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50172085" w14:textId="77777777" w:rsidR="00A51156" w:rsidRPr="00EF06A7" w:rsidRDefault="00A51156">
            <w:pPr>
              <w:pStyle w:val="TAL"/>
            </w:pPr>
          </w:p>
        </w:tc>
      </w:tr>
      <w:tr w:rsidR="00A51156" w:rsidRPr="00EF06A7" w14:paraId="1CD1E83B"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26DE4A71"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8DA89B3"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2E157CB"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9F1D054" w14:textId="77777777" w:rsidR="00A51156" w:rsidRPr="00EF06A7" w:rsidRDefault="00A51156">
            <w:pPr>
              <w:pStyle w:val="TAL"/>
            </w:pPr>
          </w:p>
        </w:tc>
      </w:tr>
      <w:tr w:rsidR="00A51156" w:rsidRPr="00EF06A7" w14:paraId="0C42F561" w14:textId="77777777" w:rsidTr="00A51156">
        <w:tc>
          <w:tcPr>
            <w:tcW w:w="4535" w:type="dxa"/>
            <w:tcBorders>
              <w:top w:val="nil"/>
              <w:left w:val="single" w:sz="4" w:space="0" w:color="auto"/>
              <w:bottom w:val="single" w:sz="4" w:space="0" w:color="auto"/>
              <w:right w:val="single" w:sz="4" w:space="0" w:color="auto"/>
            </w:tcBorders>
            <w:hideMark/>
          </w:tcPr>
          <w:p w14:paraId="3BC6DE60" w14:textId="77777777" w:rsidR="00A51156" w:rsidRPr="00EF06A7" w:rsidRDefault="00A51156">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574DD287" w14:textId="77777777" w:rsidR="00A51156" w:rsidRPr="00EF06A7" w:rsidRDefault="00A51156">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5F927416"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107C512D" w14:textId="77777777" w:rsidR="00A51156" w:rsidRPr="00EF06A7" w:rsidRDefault="00A51156">
            <w:pPr>
              <w:pStyle w:val="TAL"/>
            </w:pPr>
          </w:p>
        </w:tc>
      </w:tr>
      <w:tr w:rsidR="00A51156" w:rsidRPr="00EF06A7" w14:paraId="561AB0F7" w14:textId="77777777" w:rsidTr="00A51156">
        <w:tc>
          <w:tcPr>
            <w:tcW w:w="4535" w:type="dxa"/>
            <w:tcBorders>
              <w:top w:val="nil"/>
              <w:left w:val="single" w:sz="4" w:space="0" w:color="auto"/>
              <w:bottom w:val="single" w:sz="4" w:space="0" w:color="auto"/>
              <w:right w:val="single" w:sz="4" w:space="0" w:color="auto"/>
            </w:tcBorders>
            <w:hideMark/>
          </w:tcPr>
          <w:p w14:paraId="7FCC4F65" w14:textId="77777777" w:rsidR="00A51156" w:rsidRPr="00EF06A7" w:rsidRDefault="00A5115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C0EC8A1" w14:textId="77777777" w:rsidR="00A51156" w:rsidRPr="00EF06A7" w:rsidRDefault="00A5115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3E33BAE7"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619617C4" w14:textId="77777777" w:rsidR="00A51156" w:rsidRPr="00EF06A7" w:rsidRDefault="00A51156">
            <w:pPr>
              <w:pStyle w:val="TAL"/>
            </w:pPr>
          </w:p>
        </w:tc>
      </w:tr>
      <w:tr w:rsidR="00A51156" w:rsidRPr="00EF06A7" w14:paraId="2D5A048A"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5903C9BF" w14:textId="77777777" w:rsidR="00A51156" w:rsidRPr="00EF06A7" w:rsidRDefault="00A5115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15F9250"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4A7CA615"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2AFC551D" w14:textId="77777777" w:rsidR="00A51156" w:rsidRPr="00EF06A7" w:rsidRDefault="00A51156">
            <w:pPr>
              <w:pStyle w:val="TAL"/>
            </w:pPr>
          </w:p>
        </w:tc>
      </w:tr>
    </w:tbl>
    <w:p w14:paraId="716CF527" w14:textId="77777777" w:rsidR="00A51156" w:rsidRPr="00EF06A7" w:rsidRDefault="00A51156" w:rsidP="00A51156">
      <w:pPr>
        <w:rPr>
          <w:lang w:eastAsia="en-US"/>
        </w:rPr>
      </w:pPr>
    </w:p>
    <w:p w14:paraId="7C05BCE5" w14:textId="77777777" w:rsidR="00A51156" w:rsidRPr="00EF06A7" w:rsidRDefault="00A51156" w:rsidP="00A51156">
      <w:pPr>
        <w:pStyle w:val="TH"/>
      </w:pPr>
      <w:r w:rsidRPr="00EF06A7">
        <w:t>Table 6.3.1.2.1.4.3.1-</w:t>
      </w:r>
      <w:r w:rsidRPr="00EF06A7">
        <w:rPr>
          <w:lang w:eastAsia="zh-CN"/>
        </w:rPr>
        <w:t>4</w:t>
      </w:r>
      <w:r w:rsidRPr="00EF06A7">
        <w:t>: CSI-IM-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51156" w:rsidRPr="00EF06A7" w14:paraId="60460CF5"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032C9468" w14:textId="77777777" w:rsidR="00A51156" w:rsidRPr="00EF06A7" w:rsidRDefault="00A51156">
            <w:pPr>
              <w:pStyle w:val="TAH"/>
              <w:jc w:val="left"/>
              <w:rPr>
                <w:b w:val="0"/>
              </w:rPr>
            </w:pPr>
            <w:r w:rsidRPr="00EF06A7">
              <w:rPr>
                <w:b w:val="0"/>
              </w:rPr>
              <w:t>Derivation Path: TS 38.508-1 [6], clause 4.6.3, Table 4.6.3-34</w:t>
            </w:r>
          </w:p>
        </w:tc>
      </w:tr>
      <w:tr w:rsidR="00A51156" w:rsidRPr="00EF06A7" w14:paraId="07B9D5E2"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7A6BEF2A" w14:textId="77777777" w:rsidR="00A51156" w:rsidRPr="00EF06A7" w:rsidRDefault="00A5115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C31F23"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D8E455F"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6084E8B" w14:textId="77777777" w:rsidR="00A51156" w:rsidRPr="00EF06A7" w:rsidRDefault="00A51156">
            <w:pPr>
              <w:pStyle w:val="TAH"/>
            </w:pPr>
            <w:r w:rsidRPr="00EF06A7">
              <w:t>Condition</w:t>
            </w:r>
          </w:p>
        </w:tc>
      </w:tr>
      <w:tr w:rsidR="00A51156" w:rsidRPr="00EF06A7" w14:paraId="7ED18084"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7F4EF918" w14:textId="77777777" w:rsidR="00A51156" w:rsidRPr="00EF06A7" w:rsidRDefault="00A51156">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13B6FE30"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6E4243A3"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7F29BA00" w14:textId="77777777" w:rsidR="00A51156" w:rsidRPr="00EF06A7" w:rsidRDefault="00A51156">
            <w:pPr>
              <w:pStyle w:val="TAL"/>
            </w:pPr>
          </w:p>
        </w:tc>
      </w:tr>
      <w:tr w:rsidR="00A51156" w:rsidRPr="00EF06A7" w14:paraId="0BBDF8CD"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463C4529" w14:textId="77777777" w:rsidR="00A51156" w:rsidRPr="00EF06A7" w:rsidRDefault="00A51156">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1135FD74"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5F491086"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110BC62A" w14:textId="77777777" w:rsidR="00A51156" w:rsidRPr="00EF06A7" w:rsidRDefault="00A51156">
            <w:pPr>
              <w:pStyle w:val="TAL"/>
            </w:pPr>
          </w:p>
        </w:tc>
      </w:tr>
      <w:tr w:rsidR="00A51156" w:rsidRPr="00EF06A7" w14:paraId="622522EF"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11FE8526" w14:textId="77777777" w:rsidR="00A51156" w:rsidRPr="00EF06A7" w:rsidRDefault="00A51156">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6C46D0E1" w14:textId="77777777" w:rsidR="00A51156" w:rsidRPr="00EF06A7" w:rsidRDefault="00A51156">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73C82BEA"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6149AAAA" w14:textId="77777777" w:rsidR="00A51156" w:rsidRPr="00EF06A7" w:rsidRDefault="00A51156">
            <w:pPr>
              <w:pStyle w:val="TAL"/>
            </w:pPr>
          </w:p>
        </w:tc>
      </w:tr>
      <w:tr w:rsidR="00A51156" w:rsidRPr="00EF06A7" w14:paraId="53A5D512"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45BA093C" w14:textId="77777777" w:rsidR="00A51156" w:rsidRPr="00EF06A7" w:rsidRDefault="00A51156">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0D01178B" w14:textId="77777777" w:rsidR="00A51156" w:rsidRPr="00EF06A7" w:rsidRDefault="00A5115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7DF0F3AD"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1FC13F4B" w14:textId="77777777" w:rsidR="00A51156" w:rsidRPr="00EF06A7" w:rsidRDefault="00A51156">
            <w:pPr>
              <w:pStyle w:val="TAL"/>
            </w:pPr>
          </w:p>
        </w:tc>
      </w:tr>
      <w:tr w:rsidR="00A51156" w:rsidRPr="00EF06A7" w14:paraId="0D4B87AB" w14:textId="77777777" w:rsidTr="00EF06A7">
        <w:tc>
          <w:tcPr>
            <w:tcW w:w="4535" w:type="dxa"/>
            <w:tcBorders>
              <w:top w:val="single" w:sz="4" w:space="0" w:color="auto"/>
              <w:left w:val="single" w:sz="4" w:space="0" w:color="auto"/>
              <w:bottom w:val="single" w:sz="4" w:space="0" w:color="auto"/>
              <w:right w:val="single" w:sz="4" w:space="0" w:color="auto"/>
            </w:tcBorders>
            <w:hideMark/>
          </w:tcPr>
          <w:p w14:paraId="1BEBEF8E"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551D029"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6EAB89DC"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45D4BC60" w14:textId="77777777" w:rsidR="00A51156" w:rsidRPr="00EF06A7" w:rsidRDefault="00A51156">
            <w:pPr>
              <w:pStyle w:val="TAL"/>
            </w:pPr>
          </w:p>
        </w:tc>
      </w:tr>
    </w:tbl>
    <w:p w14:paraId="25A067F7" w14:textId="77777777" w:rsidR="00A51156" w:rsidRPr="00EF06A7" w:rsidRDefault="00A51156" w:rsidP="00A51156">
      <w:pPr>
        <w:rPr>
          <w:lang w:eastAsia="en-US"/>
        </w:rPr>
      </w:pPr>
    </w:p>
    <w:p w14:paraId="15C13517" w14:textId="77777777" w:rsidR="00A51156" w:rsidRPr="00EF06A7" w:rsidRDefault="00A51156" w:rsidP="00A51156">
      <w:pPr>
        <w:pStyle w:val="TH"/>
      </w:pPr>
      <w:r w:rsidRPr="00EF06A7">
        <w:t>Table 6.3.1.2.1.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51156" w:rsidRPr="00EF06A7" w14:paraId="1C94C5F0"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301E7C56" w14:textId="77777777" w:rsidR="00A51156" w:rsidRPr="00EF06A7" w:rsidRDefault="00A51156">
            <w:pPr>
              <w:pStyle w:val="TAH"/>
              <w:jc w:val="left"/>
              <w:rPr>
                <w:b w:val="0"/>
              </w:rPr>
            </w:pPr>
            <w:r w:rsidRPr="00EF06A7">
              <w:rPr>
                <w:b w:val="0"/>
              </w:rPr>
              <w:t>Derivation Path: TS 38.508-1 [6], clause 4.6.2, Table 4.6.3-25</w:t>
            </w:r>
          </w:p>
        </w:tc>
      </w:tr>
      <w:tr w:rsidR="00A51156" w:rsidRPr="00EF06A7" w14:paraId="374A4F1E"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27A41BC" w14:textId="77777777" w:rsidR="00A51156" w:rsidRPr="00EF06A7" w:rsidRDefault="00A5115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388FF4"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FF7687E"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170967E" w14:textId="77777777" w:rsidR="00A51156" w:rsidRPr="00EF06A7" w:rsidRDefault="00A51156">
            <w:pPr>
              <w:pStyle w:val="TAH"/>
            </w:pPr>
            <w:r w:rsidRPr="00EF06A7">
              <w:t>Condition</w:t>
            </w:r>
          </w:p>
        </w:tc>
      </w:tr>
      <w:tr w:rsidR="00A51156" w:rsidRPr="00EF06A7" w14:paraId="3FBD99A7"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8CA0897" w14:textId="77777777" w:rsidR="00A51156" w:rsidRPr="00EF06A7" w:rsidRDefault="00A51156">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39B868C4"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7297EDDC"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498CF5C6" w14:textId="77777777" w:rsidR="00A51156" w:rsidRPr="00EF06A7" w:rsidRDefault="00A51156">
            <w:pPr>
              <w:pStyle w:val="TAL"/>
            </w:pPr>
          </w:p>
        </w:tc>
      </w:tr>
      <w:tr w:rsidR="00A51156" w:rsidRPr="00EF06A7" w14:paraId="725A41CE"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67BC64A5" w14:textId="77777777" w:rsidR="00A51156" w:rsidRPr="00EF06A7" w:rsidRDefault="00A51156">
            <w:pPr>
              <w:pStyle w:val="TAL"/>
            </w:pPr>
            <w:r w:rsidRPr="00EF06A7">
              <w:t xml:space="preserve">  moreThanTwo SEQUENCE {</w:t>
            </w:r>
          </w:p>
        </w:tc>
        <w:tc>
          <w:tcPr>
            <w:tcW w:w="2267" w:type="dxa"/>
            <w:tcBorders>
              <w:top w:val="single" w:sz="4" w:space="0" w:color="auto"/>
              <w:left w:val="single" w:sz="4" w:space="0" w:color="auto"/>
              <w:bottom w:val="single" w:sz="4" w:space="0" w:color="auto"/>
              <w:right w:val="single" w:sz="4" w:space="0" w:color="auto"/>
            </w:tcBorders>
          </w:tcPr>
          <w:p w14:paraId="416E0AFF"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5A8B88C"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24BC9985" w14:textId="77777777" w:rsidR="00A51156" w:rsidRPr="00EF06A7" w:rsidRDefault="00A51156">
            <w:pPr>
              <w:pStyle w:val="TAL"/>
            </w:pPr>
          </w:p>
        </w:tc>
      </w:tr>
      <w:tr w:rsidR="00A51156" w:rsidRPr="00EF06A7" w14:paraId="5A1C7E63"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B9B6869" w14:textId="77777777" w:rsidR="00A51156" w:rsidRPr="00EF06A7" w:rsidRDefault="00A51156">
            <w:pPr>
              <w:pStyle w:val="TAL"/>
              <w:rPr>
                <w:lang w:eastAsia="zh-CN"/>
              </w:rPr>
            </w:pPr>
            <w:r w:rsidRPr="00EF06A7">
              <w:t xml:space="preserve">    n1-n2</w:t>
            </w:r>
            <w:r w:rsidRPr="00EF06A7">
              <w:rPr>
                <w:lang w:eastAsia="zh-CN"/>
              </w:rPr>
              <w:t xml:space="preserve"> </w:t>
            </w:r>
            <w:r w:rsidRPr="00EF06A7">
              <w:t>CHOICE {</w:t>
            </w:r>
          </w:p>
        </w:tc>
        <w:tc>
          <w:tcPr>
            <w:tcW w:w="2267" w:type="dxa"/>
            <w:tcBorders>
              <w:top w:val="single" w:sz="4" w:space="0" w:color="auto"/>
              <w:left w:val="single" w:sz="4" w:space="0" w:color="auto"/>
              <w:bottom w:val="single" w:sz="4" w:space="0" w:color="auto"/>
              <w:right w:val="single" w:sz="4" w:space="0" w:color="auto"/>
            </w:tcBorders>
          </w:tcPr>
          <w:p w14:paraId="64013F43" w14:textId="77777777" w:rsidR="00A51156" w:rsidRPr="00EF06A7" w:rsidRDefault="00A5115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EE4D33F"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4B88CC90" w14:textId="77777777" w:rsidR="00A51156" w:rsidRPr="00EF06A7" w:rsidRDefault="00A51156">
            <w:pPr>
              <w:pStyle w:val="TAL"/>
            </w:pPr>
          </w:p>
        </w:tc>
      </w:tr>
      <w:tr w:rsidR="00A51156" w:rsidRPr="00EF06A7" w14:paraId="260776CD"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2298026" w14:textId="77777777" w:rsidR="00A51156" w:rsidRPr="00EF06A7" w:rsidRDefault="00A51156">
            <w:pPr>
              <w:pStyle w:val="TAL"/>
              <w:rPr>
                <w:lang w:eastAsia="zh-CN"/>
              </w:rPr>
            </w:pPr>
            <w:r w:rsidRPr="00EF06A7">
              <w:rPr>
                <w:lang w:eastAsia="zh-CN"/>
              </w:rPr>
              <w:t xml:space="preserve">        </w:t>
            </w:r>
            <w:r w:rsidRPr="00EF06A7">
              <w:t>two-one-TypeI-SinglePanel-Restriction</w:t>
            </w:r>
          </w:p>
        </w:tc>
        <w:tc>
          <w:tcPr>
            <w:tcW w:w="2267" w:type="dxa"/>
            <w:tcBorders>
              <w:top w:val="single" w:sz="4" w:space="0" w:color="auto"/>
              <w:left w:val="single" w:sz="4" w:space="0" w:color="auto"/>
              <w:bottom w:val="single" w:sz="4" w:space="0" w:color="auto"/>
              <w:right w:val="single" w:sz="4" w:space="0" w:color="auto"/>
            </w:tcBorders>
            <w:hideMark/>
          </w:tcPr>
          <w:p w14:paraId="5D25DFA9" w14:textId="77777777" w:rsidR="00A51156" w:rsidRPr="00EF06A7" w:rsidRDefault="00A51156">
            <w:pPr>
              <w:pStyle w:val="TAL"/>
              <w:rPr>
                <w:lang w:eastAsia="en-US"/>
              </w:rPr>
            </w:pPr>
            <w:r w:rsidRPr="00EF06A7">
              <w:rPr>
                <w:lang w:eastAsia="zh-CN"/>
              </w:rPr>
              <w:t>11111111</w:t>
            </w:r>
          </w:p>
        </w:tc>
        <w:tc>
          <w:tcPr>
            <w:tcW w:w="1700" w:type="dxa"/>
            <w:tcBorders>
              <w:top w:val="single" w:sz="4" w:space="0" w:color="auto"/>
              <w:left w:val="single" w:sz="4" w:space="0" w:color="auto"/>
              <w:bottom w:val="single" w:sz="4" w:space="0" w:color="auto"/>
              <w:right w:val="single" w:sz="4" w:space="0" w:color="auto"/>
            </w:tcBorders>
          </w:tcPr>
          <w:p w14:paraId="11023688"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1CF2B49C" w14:textId="77777777" w:rsidR="00A51156" w:rsidRPr="00EF06A7" w:rsidRDefault="00A51156">
            <w:pPr>
              <w:pStyle w:val="TAL"/>
            </w:pPr>
          </w:p>
        </w:tc>
      </w:tr>
      <w:tr w:rsidR="00A51156" w:rsidRPr="00EF06A7" w14:paraId="472563F1"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7655DCF" w14:textId="77777777" w:rsidR="00A51156" w:rsidRPr="00EF06A7" w:rsidRDefault="00A51156">
            <w:pPr>
              <w:pStyle w:val="TAL"/>
            </w:pPr>
            <w:r w:rsidRPr="00EF06A7">
              <w:t xml:space="preserve">  </w:t>
            </w: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6CC7EAD"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7E24A0B0"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5E358B14" w14:textId="77777777" w:rsidR="00A51156" w:rsidRPr="00EF06A7" w:rsidRDefault="00A51156">
            <w:pPr>
              <w:pStyle w:val="TAL"/>
            </w:pPr>
          </w:p>
        </w:tc>
      </w:tr>
      <w:tr w:rsidR="00A51156" w:rsidRPr="00EF06A7" w14:paraId="15D2E168"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078010D" w14:textId="77777777" w:rsidR="00A51156" w:rsidRPr="00EF06A7" w:rsidRDefault="00A51156">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6CD03CD"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52178C2A"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6C69118B" w14:textId="77777777" w:rsidR="00A51156" w:rsidRPr="00EF06A7" w:rsidRDefault="00A51156">
            <w:pPr>
              <w:pStyle w:val="TAL"/>
            </w:pPr>
          </w:p>
        </w:tc>
      </w:tr>
      <w:tr w:rsidR="00A51156" w:rsidRPr="00EF06A7" w14:paraId="3D73570B"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561E1970" w14:textId="77777777" w:rsidR="00A51156" w:rsidRPr="00EF06A7" w:rsidRDefault="00A51156">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BC2C28A" w14:textId="77777777" w:rsidR="00A51156" w:rsidRPr="00EF06A7" w:rsidRDefault="00A5115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AE14B4"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65D1ECD" w14:textId="77777777" w:rsidR="00A51156" w:rsidRPr="00EF06A7" w:rsidRDefault="00A51156">
            <w:pPr>
              <w:pStyle w:val="TAL"/>
            </w:pPr>
          </w:p>
        </w:tc>
      </w:tr>
      <w:tr w:rsidR="00A51156" w:rsidRPr="00EF06A7" w14:paraId="12A10CAF"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CDF2029" w14:textId="77777777" w:rsidR="00A51156" w:rsidRPr="00EF06A7" w:rsidRDefault="00A51156">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66E16C3B" w14:textId="77777777" w:rsidR="00A51156" w:rsidRPr="00EF06A7" w:rsidRDefault="00A51156">
            <w:pPr>
              <w:pStyle w:val="TAL"/>
            </w:pPr>
            <w:r w:rsidRPr="00EF06A7">
              <w:rPr>
                <w:lang w:eastAsia="zh-CN"/>
              </w:rPr>
              <w:t>00000001</w:t>
            </w:r>
          </w:p>
        </w:tc>
        <w:tc>
          <w:tcPr>
            <w:tcW w:w="1700" w:type="dxa"/>
            <w:tcBorders>
              <w:top w:val="single" w:sz="4" w:space="0" w:color="auto"/>
              <w:left w:val="single" w:sz="4" w:space="0" w:color="auto"/>
              <w:bottom w:val="single" w:sz="4" w:space="0" w:color="auto"/>
              <w:right w:val="single" w:sz="4" w:space="0" w:color="auto"/>
            </w:tcBorders>
          </w:tcPr>
          <w:p w14:paraId="7101FB22"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740C302C" w14:textId="77777777" w:rsidR="00A51156" w:rsidRPr="00EF06A7" w:rsidRDefault="00A51156">
            <w:pPr>
              <w:pStyle w:val="TAL"/>
            </w:pPr>
          </w:p>
        </w:tc>
      </w:tr>
    </w:tbl>
    <w:p w14:paraId="4770636D" w14:textId="77777777" w:rsidR="00A51156" w:rsidRPr="00EF06A7" w:rsidRDefault="00A51156" w:rsidP="00A51156">
      <w:pPr>
        <w:rPr>
          <w:lang w:eastAsia="en-US"/>
        </w:rPr>
      </w:pPr>
    </w:p>
    <w:p w14:paraId="3DA31BDF" w14:textId="77777777" w:rsidR="00A51156" w:rsidRPr="00EF06A7" w:rsidRDefault="00A51156" w:rsidP="00A51156">
      <w:pPr>
        <w:pStyle w:val="TH"/>
      </w:pPr>
      <w:r w:rsidRPr="00EF06A7">
        <w:t>Table 6.3.1.2.1.4.3.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51156" w:rsidRPr="00EF06A7" w14:paraId="4F16183A" w14:textId="77777777" w:rsidTr="00A51156">
        <w:tc>
          <w:tcPr>
            <w:tcW w:w="9747" w:type="dxa"/>
            <w:gridSpan w:val="4"/>
            <w:tcBorders>
              <w:top w:val="single" w:sz="4" w:space="0" w:color="auto"/>
              <w:left w:val="single" w:sz="4" w:space="0" w:color="auto"/>
              <w:bottom w:val="single" w:sz="4" w:space="0" w:color="auto"/>
              <w:right w:val="single" w:sz="4" w:space="0" w:color="auto"/>
            </w:tcBorders>
            <w:hideMark/>
          </w:tcPr>
          <w:p w14:paraId="35711A98" w14:textId="77777777" w:rsidR="00A51156" w:rsidRPr="00EF06A7" w:rsidRDefault="00A51156">
            <w:pPr>
              <w:pStyle w:val="TAH"/>
              <w:jc w:val="left"/>
              <w:rPr>
                <w:b w:val="0"/>
              </w:rPr>
            </w:pPr>
            <w:r w:rsidRPr="00EF06A7">
              <w:rPr>
                <w:b w:val="0"/>
              </w:rPr>
              <w:t>Derivation Path: TS 38.508-1 [6], clause 4.6.3, Table 4.6.3-39</w:t>
            </w:r>
          </w:p>
        </w:tc>
      </w:tr>
      <w:tr w:rsidR="00A51156" w:rsidRPr="00EF06A7" w14:paraId="118F8662"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DAC4F33" w14:textId="77777777" w:rsidR="00A51156" w:rsidRPr="00EF06A7" w:rsidRDefault="00A5115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67211B" w14:textId="77777777" w:rsidR="00A51156" w:rsidRPr="00EF06A7" w:rsidRDefault="00A5115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D6DF0E2" w14:textId="77777777" w:rsidR="00A51156" w:rsidRPr="00EF06A7" w:rsidRDefault="00A5115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DBEF37B" w14:textId="77777777" w:rsidR="00A51156" w:rsidRPr="00EF06A7" w:rsidRDefault="00A51156">
            <w:pPr>
              <w:pStyle w:val="TAH"/>
            </w:pPr>
            <w:r w:rsidRPr="00EF06A7">
              <w:t>Condition</w:t>
            </w:r>
          </w:p>
        </w:tc>
      </w:tr>
      <w:tr w:rsidR="00A51156" w:rsidRPr="00EF06A7" w14:paraId="1F02597A"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4A232921" w14:textId="77777777" w:rsidR="00A51156" w:rsidRPr="00EF06A7" w:rsidRDefault="00A51156">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41EDB46D"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572F807B"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5460C214" w14:textId="77777777" w:rsidR="00A51156" w:rsidRPr="00EF06A7" w:rsidRDefault="00A51156">
            <w:pPr>
              <w:pStyle w:val="TAL"/>
            </w:pPr>
          </w:p>
        </w:tc>
      </w:tr>
      <w:tr w:rsidR="00A51156" w:rsidRPr="00EF06A7" w14:paraId="28D8F00D"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82F597D" w14:textId="77777777" w:rsidR="00A51156" w:rsidRPr="00EF06A7" w:rsidRDefault="00A51156">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0B88E4C8"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1DBD945D"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CF1871C" w14:textId="77777777" w:rsidR="00A51156" w:rsidRPr="00EF06A7" w:rsidRDefault="00A51156">
            <w:pPr>
              <w:pStyle w:val="TAL"/>
            </w:pPr>
          </w:p>
        </w:tc>
      </w:tr>
      <w:tr w:rsidR="00A51156" w:rsidRPr="00EF06A7" w14:paraId="728E8F6E"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257DE303" w14:textId="77777777" w:rsidR="00A51156" w:rsidRPr="00EF06A7" w:rsidRDefault="00A51156">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697ABE15" w14:textId="77777777" w:rsidR="00A51156" w:rsidRPr="00EF06A7" w:rsidRDefault="00A51156">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4DB1D39" w14:textId="77777777" w:rsidR="00A51156" w:rsidRPr="00EF06A7" w:rsidRDefault="00A5115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FCD546" w14:textId="77777777" w:rsidR="00A51156" w:rsidRPr="00EF06A7" w:rsidRDefault="00A51156">
            <w:pPr>
              <w:pStyle w:val="TAL"/>
            </w:pPr>
          </w:p>
        </w:tc>
      </w:tr>
      <w:tr w:rsidR="00A51156" w:rsidRPr="00EF06A7" w14:paraId="604D1913"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62216738"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681BDB7"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2A57DE50"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7F86BD2" w14:textId="77777777" w:rsidR="00A51156" w:rsidRPr="00EF06A7" w:rsidRDefault="00A51156">
            <w:pPr>
              <w:pStyle w:val="TAL"/>
            </w:pPr>
          </w:p>
        </w:tc>
      </w:tr>
      <w:tr w:rsidR="00A51156" w:rsidRPr="00EF06A7" w14:paraId="321DA789"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08C7DA2D" w14:textId="77777777" w:rsidR="00A51156" w:rsidRPr="00EF06A7" w:rsidRDefault="00A51156">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7609B5E1"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6D936827"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4B0FA444" w14:textId="77777777" w:rsidR="00A51156" w:rsidRPr="00EF06A7" w:rsidRDefault="00A51156">
            <w:pPr>
              <w:pStyle w:val="TAL"/>
            </w:pPr>
          </w:p>
        </w:tc>
      </w:tr>
      <w:tr w:rsidR="00A51156" w:rsidRPr="00EF06A7" w14:paraId="009F2C77"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6B0FCA6" w14:textId="77777777" w:rsidR="00A51156" w:rsidRPr="00EF06A7" w:rsidRDefault="00A51156">
            <w:pPr>
              <w:pStyle w:val="TAL"/>
            </w:pPr>
            <w:r w:rsidRPr="00EF06A7">
              <w:t xml:space="preserve">     csi-ReportingBand CHOICE {</w:t>
            </w:r>
          </w:p>
        </w:tc>
        <w:tc>
          <w:tcPr>
            <w:tcW w:w="2267" w:type="dxa"/>
            <w:tcBorders>
              <w:top w:val="single" w:sz="4" w:space="0" w:color="auto"/>
              <w:left w:val="single" w:sz="4" w:space="0" w:color="auto"/>
              <w:bottom w:val="single" w:sz="4" w:space="0" w:color="auto"/>
              <w:right w:val="single" w:sz="4" w:space="0" w:color="auto"/>
            </w:tcBorders>
          </w:tcPr>
          <w:p w14:paraId="3ED949E4"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30F484A6"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2F919F76" w14:textId="77777777" w:rsidR="00A51156" w:rsidRPr="00EF06A7" w:rsidRDefault="00A51156">
            <w:pPr>
              <w:pStyle w:val="TAL"/>
            </w:pPr>
          </w:p>
        </w:tc>
      </w:tr>
      <w:tr w:rsidR="00A51156" w:rsidRPr="00EF06A7" w14:paraId="3E3CAEBF"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7579865A" w14:textId="77777777" w:rsidR="00A51156" w:rsidRPr="00EF06A7" w:rsidRDefault="00A51156">
            <w:pPr>
              <w:pStyle w:val="TAL"/>
            </w:pPr>
            <w:r w:rsidRPr="00EF06A7">
              <w:t xml:space="preserve">        subbands7</w:t>
            </w:r>
          </w:p>
        </w:tc>
        <w:tc>
          <w:tcPr>
            <w:tcW w:w="2267" w:type="dxa"/>
            <w:tcBorders>
              <w:top w:val="single" w:sz="4" w:space="0" w:color="auto"/>
              <w:left w:val="single" w:sz="4" w:space="0" w:color="auto"/>
              <w:bottom w:val="single" w:sz="4" w:space="0" w:color="auto"/>
              <w:right w:val="single" w:sz="4" w:space="0" w:color="auto"/>
            </w:tcBorders>
            <w:hideMark/>
          </w:tcPr>
          <w:p w14:paraId="52242295" w14:textId="77777777" w:rsidR="00A51156" w:rsidRPr="00EF06A7" w:rsidRDefault="00A51156">
            <w:pPr>
              <w:pStyle w:val="TAL"/>
            </w:pPr>
            <w:r w:rsidRPr="00EF06A7">
              <w:t>[1111111]</w:t>
            </w:r>
          </w:p>
        </w:tc>
        <w:tc>
          <w:tcPr>
            <w:tcW w:w="1700" w:type="dxa"/>
            <w:tcBorders>
              <w:top w:val="single" w:sz="4" w:space="0" w:color="auto"/>
              <w:left w:val="single" w:sz="4" w:space="0" w:color="auto"/>
              <w:bottom w:val="single" w:sz="4" w:space="0" w:color="auto"/>
              <w:right w:val="single" w:sz="4" w:space="0" w:color="auto"/>
            </w:tcBorders>
          </w:tcPr>
          <w:p w14:paraId="4F4F851F"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38B2CBAE" w14:textId="77777777" w:rsidR="00A51156" w:rsidRPr="00EF06A7" w:rsidRDefault="00A51156">
            <w:pPr>
              <w:pStyle w:val="TAL"/>
            </w:pPr>
          </w:p>
        </w:tc>
      </w:tr>
      <w:tr w:rsidR="00A51156" w:rsidRPr="00EF06A7" w14:paraId="761831AB"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3908BBBD"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F172026"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55390727"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07D44999" w14:textId="77777777" w:rsidR="00A51156" w:rsidRPr="00EF06A7" w:rsidRDefault="00A51156">
            <w:pPr>
              <w:pStyle w:val="TAL"/>
            </w:pPr>
          </w:p>
        </w:tc>
      </w:tr>
      <w:tr w:rsidR="00A51156" w:rsidRPr="00EF06A7" w14:paraId="74130797"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9366B14" w14:textId="77777777" w:rsidR="00A51156" w:rsidRPr="00EF06A7" w:rsidRDefault="00A5115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7B69EC7"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13F62132"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64643A07" w14:textId="77777777" w:rsidR="00A51156" w:rsidRPr="00EF06A7" w:rsidRDefault="00A51156">
            <w:pPr>
              <w:pStyle w:val="TAL"/>
            </w:pPr>
          </w:p>
        </w:tc>
      </w:tr>
      <w:tr w:rsidR="00A51156" w:rsidRPr="00EF06A7" w14:paraId="62533DF1"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19171F06" w14:textId="77777777" w:rsidR="00A51156" w:rsidRPr="00EF06A7" w:rsidRDefault="00A51156">
            <w:pPr>
              <w:pStyle w:val="TAL"/>
            </w:pPr>
            <w:r w:rsidRPr="00EF06A7">
              <w:t xml:space="preserve">  subbandSize</w:t>
            </w:r>
          </w:p>
        </w:tc>
        <w:tc>
          <w:tcPr>
            <w:tcW w:w="2267" w:type="dxa"/>
            <w:tcBorders>
              <w:top w:val="single" w:sz="4" w:space="0" w:color="auto"/>
              <w:left w:val="single" w:sz="4" w:space="0" w:color="auto"/>
              <w:bottom w:val="single" w:sz="4" w:space="0" w:color="auto"/>
              <w:right w:val="single" w:sz="4" w:space="0" w:color="auto"/>
            </w:tcBorders>
            <w:hideMark/>
          </w:tcPr>
          <w:p w14:paraId="270DE3B3" w14:textId="77777777" w:rsidR="00A51156" w:rsidRPr="00EF06A7" w:rsidRDefault="00A51156">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5AE51E8C" w14:textId="77777777" w:rsidR="00A51156" w:rsidRPr="00EF06A7" w:rsidRDefault="00A5115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D1B681" w14:textId="77777777" w:rsidR="00A51156" w:rsidRPr="00EF06A7" w:rsidRDefault="00A51156">
            <w:pPr>
              <w:pStyle w:val="TAL"/>
            </w:pPr>
          </w:p>
        </w:tc>
      </w:tr>
      <w:tr w:rsidR="00A51156" w:rsidRPr="00EF06A7" w14:paraId="30778B06" w14:textId="77777777" w:rsidTr="00A51156">
        <w:tc>
          <w:tcPr>
            <w:tcW w:w="4535" w:type="dxa"/>
            <w:tcBorders>
              <w:top w:val="single" w:sz="4" w:space="0" w:color="auto"/>
              <w:left w:val="single" w:sz="4" w:space="0" w:color="auto"/>
              <w:bottom w:val="single" w:sz="4" w:space="0" w:color="auto"/>
              <w:right w:val="single" w:sz="4" w:space="0" w:color="auto"/>
            </w:tcBorders>
            <w:hideMark/>
          </w:tcPr>
          <w:p w14:paraId="2E7C208B" w14:textId="77777777" w:rsidR="00A51156" w:rsidRPr="00EF06A7" w:rsidRDefault="00A5115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AF92DBD" w14:textId="77777777" w:rsidR="00A51156" w:rsidRPr="00EF06A7" w:rsidRDefault="00A51156">
            <w:pPr>
              <w:pStyle w:val="TAL"/>
            </w:pPr>
          </w:p>
        </w:tc>
        <w:tc>
          <w:tcPr>
            <w:tcW w:w="1700" w:type="dxa"/>
            <w:tcBorders>
              <w:top w:val="single" w:sz="4" w:space="0" w:color="auto"/>
              <w:left w:val="single" w:sz="4" w:space="0" w:color="auto"/>
              <w:bottom w:val="single" w:sz="4" w:space="0" w:color="auto"/>
              <w:right w:val="single" w:sz="4" w:space="0" w:color="auto"/>
            </w:tcBorders>
          </w:tcPr>
          <w:p w14:paraId="745CA32B" w14:textId="77777777" w:rsidR="00A51156" w:rsidRPr="00EF06A7" w:rsidRDefault="00A51156">
            <w:pPr>
              <w:pStyle w:val="TAL"/>
            </w:pPr>
          </w:p>
        </w:tc>
        <w:tc>
          <w:tcPr>
            <w:tcW w:w="1245" w:type="dxa"/>
            <w:tcBorders>
              <w:top w:val="single" w:sz="4" w:space="0" w:color="auto"/>
              <w:left w:val="single" w:sz="4" w:space="0" w:color="auto"/>
              <w:bottom w:val="single" w:sz="4" w:space="0" w:color="auto"/>
              <w:right w:val="single" w:sz="4" w:space="0" w:color="auto"/>
            </w:tcBorders>
          </w:tcPr>
          <w:p w14:paraId="20EC9E09" w14:textId="77777777" w:rsidR="00A51156" w:rsidRPr="00EF06A7" w:rsidRDefault="00A51156">
            <w:pPr>
              <w:pStyle w:val="TAL"/>
            </w:pPr>
          </w:p>
        </w:tc>
      </w:tr>
    </w:tbl>
    <w:p w14:paraId="23575F58" w14:textId="77777777" w:rsidR="00A51156" w:rsidRPr="00EF06A7" w:rsidRDefault="00A51156" w:rsidP="00A51156"/>
    <w:p w14:paraId="751D3127" w14:textId="7C249AE6" w:rsidR="00A51156" w:rsidRPr="00EF06A7" w:rsidRDefault="00A51156" w:rsidP="00A51156">
      <w:pPr>
        <w:pStyle w:val="H6"/>
        <w:rPr>
          <w:lang w:eastAsia="en-US"/>
        </w:rPr>
      </w:pPr>
      <w:r w:rsidRPr="00EF06A7">
        <w:t>6.3.1.2.1.5</w:t>
      </w:r>
      <w:r w:rsidRPr="00EF06A7">
        <w:tab/>
        <w:t>Test requirement</w:t>
      </w:r>
    </w:p>
    <w:p w14:paraId="7BF3AC69" w14:textId="77777777" w:rsidR="00A51156" w:rsidRPr="00EF06A7" w:rsidRDefault="00A51156" w:rsidP="00A51156">
      <w:pPr>
        <w:pStyle w:val="TH"/>
        <w:rPr>
          <w:lang w:eastAsia="zh-CN"/>
        </w:rPr>
      </w:pPr>
      <w:r w:rsidRPr="00EF06A7">
        <w:t xml:space="preserve">Table </w:t>
      </w:r>
      <w:r w:rsidRPr="00EF06A7">
        <w:rPr>
          <w:lang w:eastAsia="zh-CN"/>
        </w:rPr>
        <w:t>6.3.1.2.1</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51156" w:rsidRPr="00EF06A7" w14:paraId="00BD6B48" w14:textId="77777777" w:rsidTr="00A51156">
        <w:trPr>
          <w:jc w:val="center"/>
        </w:trPr>
        <w:tc>
          <w:tcPr>
            <w:tcW w:w="2126" w:type="dxa"/>
            <w:tcBorders>
              <w:top w:val="single" w:sz="4" w:space="0" w:color="auto"/>
              <w:left w:val="single" w:sz="4" w:space="0" w:color="auto"/>
              <w:bottom w:val="single" w:sz="4" w:space="0" w:color="auto"/>
              <w:right w:val="single" w:sz="4" w:space="0" w:color="auto"/>
            </w:tcBorders>
            <w:hideMark/>
          </w:tcPr>
          <w:p w14:paraId="4E2A331A" w14:textId="77777777" w:rsidR="00A51156" w:rsidRPr="00EF06A7" w:rsidRDefault="00A51156">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3F74922" w14:textId="77777777" w:rsidR="00A51156" w:rsidRPr="00EF06A7" w:rsidRDefault="00A51156">
            <w:pPr>
              <w:keepNext/>
              <w:keepLines/>
              <w:spacing w:after="0"/>
              <w:jc w:val="center"/>
              <w:rPr>
                <w:rFonts w:ascii="Arial" w:hAnsi="Arial"/>
                <w:b/>
                <w:sz w:val="18"/>
              </w:rPr>
            </w:pPr>
            <w:r w:rsidRPr="00EF06A7">
              <w:rPr>
                <w:rFonts w:ascii="Arial" w:hAnsi="Arial"/>
                <w:b/>
                <w:sz w:val="18"/>
              </w:rPr>
              <w:t>Test 1</w:t>
            </w:r>
          </w:p>
        </w:tc>
      </w:tr>
      <w:tr w:rsidR="00A51156" w:rsidRPr="00EF06A7" w14:paraId="5BFC12DB" w14:textId="77777777" w:rsidTr="00A51156">
        <w:trPr>
          <w:jc w:val="center"/>
        </w:trPr>
        <w:tc>
          <w:tcPr>
            <w:tcW w:w="2126" w:type="dxa"/>
            <w:tcBorders>
              <w:top w:val="single" w:sz="4" w:space="0" w:color="auto"/>
              <w:left w:val="single" w:sz="4" w:space="0" w:color="auto"/>
              <w:bottom w:val="single" w:sz="4" w:space="0" w:color="auto"/>
              <w:right w:val="single" w:sz="4" w:space="0" w:color="auto"/>
            </w:tcBorders>
            <w:hideMark/>
          </w:tcPr>
          <w:p w14:paraId="7DC95908" w14:textId="77777777" w:rsidR="00A51156" w:rsidRPr="00EF06A7" w:rsidRDefault="00A51156">
            <w:pPr>
              <w:keepNext/>
              <w:keepLines/>
              <w:spacing w:after="0"/>
              <w:jc w:val="center"/>
              <w:rPr>
                <w:rFonts w:ascii="Arial" w:hAnsi="Arial" w:cs="Arial"/>
                <w:sz w:val="18"/>
              </w:rPr>
            </w:pPr>
            <w:r w:rsidRPr="00EF06A7">
              <w:rPr>
                <w:rFonts w:ascii="Symbol" w:eastAsia="?? ??" w:hAnsi="Symbol" w:cs="Arial"/>
                <w:i/>
                <w:iCs/>
                <w:sz w:val="18"/>
              </w:rPr>
              <w:t>g</w:t>
            </w:r>
          </w:p>
        </w:tc>
        <w:tc>
          <w:tcPr>
            <w:tcW w:w="1701" w:type="dxa"/>
            <w:tcBorders>
              <w:top w:val="single" w:sz="4" w:space="0" w:color="auto"/>
              <w:left w:val="single" w:sz="4" w:space="0" w:color="auto"/>
              <w:bottom w:val="single" w:sz="4" w:space="0" w:color="auto"/>
              <w:right w:val="single" w:sz="4" w:space="0" w:color="auto"/>
            </w:tcBorders>
            <w:hideMark/>
          </w:tcPr>
          <w:p w14:paraId="30698ABC" w14:textId="77777777" w:rsidR="00A51156" w:rsidRPr="00EF06A7" w:rsidRDefault="00A51156">
            <w:pPr>
              <w:keepNext/>
              <w:keepLines/>
              <w:spacing w:after="0"/>
              <w:jc w:val="center"/>
              <w:rPr>
                <w:rFonts w:ascii="Arial" w:hAnsi="Arial"/>
                <w:sz w:val="18"/>
                <w:lang w:eastAsia="zh-CN"/>
              </w:rPr>
            </w:pPr>
            <w:r w:rsidRPr="00EF06A7">
              <w:rPr>
                <w:rFonts w:ascii="Arial" w:hAnsi="Arial"/>
                <w:sz w:val="18"/>
                <w:lang w:eastAsia="zh-CN"/>
              </w:rPr>
              <w:t>1.</w:t>
            </w:r>
            <w:r w:rsidRPr="00EF06A7">
              <w:rPr>
                <w:rFonts w:ascii="Arial" w:hAnsi="Arial"/>
                <w:sz w:val="18"/>
              </w:rPr>
              <w:t>29</w:t>
            </w:r>
          </w:p>
        </w:tc>
      </w:tr>
    </w:tbl>
    <w:p w14:paraId="706C3D1D" w14:textId="77777777" w:rsidR="00A51156" w:rsidRPr="00EF06A7" w:rsidRDefault="00A51156" w:rsidP="00A51156">
      <w:pPr>
        <w:rPr>
          <w:lang w:eastAsia="en-US"/>
        </w:rPr>
      </w:pPr>
    </w:p>
    <w:p w14:paraId="1FF43556" w14:textId="77777777" w:rsidR="00F15980" w:rsidRPr="00EF06A7" w:rsidRDefault="00F15980" w:rsidP="00C00A61">
      <w:pPr>
        <w:pStyle w:val="Heading3"/>
      </w:pPr>
      <w:r w:rsidRPr="00EF06A7">
        <w:t>6.3.2</w:t>
      </w:r>
      <w:r w:rsidRPr="00EF06A7">
        <w:tab/>
        <w:t>2RX requirements</w:t>
      </w:r>
      <w:bookmarkEnd w:id="372"/>
      <w:bookmarkEnd w:id="373"/>
      <w:bookmarkEnd w:id="374"/>
      <w:bookmarkEnd w:id="375"/>
      <w:bookmarkEnd w:id="376"/>
      <w:bookmarkEnd w:id="377"/>
      <w:bookmarkEnd w:id="378"/>
    </w:p>
    <w:p w14:paraId="76AED6F7" w14:textId="77777777" w:rsidR="00F15980" w:rsidRPr="00EF06A7" w:rsidRDefault="00F15980" w:rsidP="00B649DA">
      <w:pPr>
        <w:pStyle w:val="Heading4"/>
      </w:pPr>
      <w:bookmarkStart w:id="379" w:name="_Toc27479520"/>
      <w:bookmarkStart w:id="380" w:name="_Toc36058707"/>
      <w:bookmarkStart w:id="381" w:name="_Toc44067630"/>
      <w:bookmarkStart w:id="382" w:name="_Toc52716556"/>
      <w:bookmarkStart w:id="383" w:name="_Toc58239201"/>
      <w:bookmarkStart w:id="384" w:name="_Toc68246783"/>
      <w:bookmarkStart w:id="385" w:name="_Toc75790096"/>
      <w:r w:rsidRPr="00EF06A7">
        <w:t>6.3.2.1</w:t>
      </w:r>
      <w:r w:rsidRPr="00EF06A7">
        <w:tab/>
        <w:t>FDD</w:t>
      </w:r>
      <w:bookmarkEnd w:id="379"/>
      <w:bookmarkEnd w:id="380"/>
      <w:bookmarkEnd w:id="381"/>
      <w:bookmarkEnd w:id="382"/>
      <w:bookmarkEnd w:id="383"/>
      <w:bookmarkEnd w:id="384"/>
      <w:bookmarkEnd w:id="385"/>
    </w:p>
    <w:p w14:paraId="2C79C0CF" w14:textId="1CDD5EA3" w:rsidR="00FC5BDF" w:rsidRPr="00EF06A7" w:rsidRDefault="00FC5BDF" w:rsidP="00B649DA">
      <w:pPr>
        <w:pStyle w:val="Heading5"/>
      </w:pPr>
      <w:bookmarkStart w:id="386" w:name="_Toc27479521"/>
      <w:bookmarkStart w:id="387" w:name="_Toc36058708"/>
      <w:bookmarkStart w:id="388" w:name="_Toc44067631"/>
      <w:bookmarkStart w:id="389" w:name="_Toc52716557"/>
      <w:bookmarkStart w:id="390" w:name="_Toc58239202"/>
      <w:bookmarkStart w:id="391" w:name="_Toc68246784"/>
      <w:bookmarkStart w:id="392" w:name="_Toc75790097"/>
      <w:r w:rsidRPr="00EF06A7">
        <w:t>6.3.2.1.1</w:t>
      </w:r>
      <w:r w:rsidRPr="00EF06A7">
        <w:tab/>
        <w:t>2Rx FDD FR1 Single PMI with 4T</w:t>
      </w:r>
      <w:r w:rsidR="00596CB7" w:rsidRPr="00EF06A7">
        <w:t>X</w:t>
      </w:r>
      <w:r w:rsidRPr="00EF06A7">
        <w:t xml:space="preserve"> TypeI</w:t>
      </w:r>
      <w:r w:rsidR="009C6BF5" w:rsidRPr="00EF06A7">
        <w:t>-SinglePanel codebook for both SA and NSA</w:t>
      </w:r>
      <w:bookmarkEnd w:id="386"/>
      <w:bookmarkEnd w:id="387"/>
      <w:bookmarkEnd w:id="388"/>
      <w:bookmarkEnd w:id="389"/>
      <w:bookmarkEnd w:id="390"/>
      <w:bookmarkEnd w:id="391"/>
      <w:bookmarkEnd w:id="392"/>
    </w:p>
    <w:p w14:paraId="55E6A16F" w14:textId="77777777" w:rsidR="00FC5BDF" w:rsidRPr="00EF06A7" w:rsidRDefault="00FC5BDF" w:rsidP="00FC5BDF">
      <w:pPr>
        <w:pStyle w:val="H6"/>
      </w:pPr>
      <w:r w:rsidRPr="00EF06A7">
        <w:t>6.3.2.1.1.1</w:t>
      </w:r>
      <w:r w:rsidRPr="00EF06A7">
        <w:tab/>
        <w:t>Test purpose</w:t>
      </w:r>
    </w:p>
    <w:p w14:paraId="0BCC102B" w14:textId="77777777" w:rsidR="00FC5BDF" w:rsidRPr="00EF06A7" w:rsidRDefault="00FC5BDF" w:rsidP="00FC5BDF">
      <w:r w:rsidRPr="00EF06A7">
        <w:t>The purpose of this test is to test the accuracy of the Precoding Matrix Indicator (PMI) reporting such that the system throughput is maximized based on the precoders configured according to the UE reports.</w:t>
      </w:r>
    </w:p>
    <w:p w14:paraId="2E950A3A" w14:textId="77777777" w:rsidR="00FC5BDF" w:rsidRPr="00EF06A7" w:rsidRDefault="00FC5BDF" w:rsidP="00FC5BDF">
      <w:pPr>
        <w:pStyle w:val="H6"/>
      </w:pPr>
      <w:r w:rsidRPr="00EF06A7">
        <w:t>6.3.2.1.1.2</w:t>
      </w:r>
      <w:r w:rsidRPr="00EF06A7">
        <w:tab/>
        <w:t>Test applicability</w:t>
      </w:r>
    </w:p>
    <w:p w14:paraId="26B62D49" w14:textId="77777777" w:rsidR="00FC5BDF" w:rsidRPr="00EF06A7" w:rsidRDefault="00FC5BDF" w:rsidP="00FC5BDF">
      <w:r w:rsidRPr="00EF06A7">
        <w:t>This test applies to all types of NR UE release 15 and forward.</w:t>
      </w:r>
    </w:p>
    <w:p w14:paraId="35F417AC" w14:textId="77777777" w:rsidR="00FC5BDF" w:rsidRPr="00EF06A7" w:rsidRDefault="00FC5BDF" w:rsidP="00FC5BDF">
      <w:r w:rsidRPr="00EF06A7">
        <w:t>This test also applies to all types of EUTRA UE release 15 and forward supporting EN-DC.</w:t>
      </w:r>
    </w:p>
    <w:p w14:paraId="703CE644" w14:textId="77777777" w:rsidR="00FC5BDF" w:rsidRPr="00EF06A7" w:rsidRDefault="00FC5BDF" w:rsidP="00FC5BDF">
      <w:pPr>
        <w:pStyle w:val="H6"/>
      </w:pPr>
      <w:r w:rsidRPr="00EF06A7">
        <w:t>6.3.2.1.1.3</w:t>
      </w:r>
      <w:r w:rsidRPr="00EF06A7">
        <w:tab/>
        <w:t>Minimum conformance requirements</w:t>
      </w:r>
    </w:p>
    <w:p w14:paraId="6B5AB52A" w14:textId="77777777" w:rsidR="00FC5BDF" w:rsidRPr="00EF06A7" w:rsidRDefault="00FC5BDF" w:rsidP="00FC5BDF">
      <w:r w:rsidRPr="00EF06A7">
        <w:t xml:space="preserve">For the parameters specified in Table </w:t>
      </w:r>
      <w:r w:rsidRPr="00EF06A7">
        <w:rPr>
          <w:lang w:eastAsia="zh-CN"/>
        </w:rPr>
        <w:t>6.3.2.1.1</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1-2</w:t>
      </w:r>
      <w:r w:rsidRPr="00EF06A7">
        <w:t>.</w:t>
      </w:r>
    </w:p>
    <w:p w14:paraId="11E4ECD8" w14:textId="77777777" w:rsidR="00FC5BDF" w:rsidRPr="00EF06A7" w:rsidRDefault="00FC5BDF" w:rsidP="00160266">
      <w:pPr>
        <w:rPr>
          <w:lang w:eastAsia="zh-CN"/>
        </w:rPr>
      </w:pPr>
    </w:p>
    <w:p w14:paraId="165ED331" w14:textId="77777777" w:rsidR="00B82F01" w:rsidRPr="00EF06A7" w:rsidRDefault="00B82F01" w:rsidP="00B82F01">
      <w:pPr>
        <w:pStyle w:val="TH"/>
        <w:rPr>
          <w:lang w:eastAsia="zh-CN"/>
        </w:rPr>
      </w:pPr>
      <w:r w:rsidRPr="00EF06A7">
        <w:t xml:space="preserve">Table </w:t>
      </w:r>
      <w:r w:rsidRPr="00EF06A7">
        <w:rPr>
          <w:lang w:eastAsia="zh-CN"/>
        </w:rPr>
        <w:t>6.3.2.1.1.3-1</w:t>
      </w:r>
      <w:r w:rsidRPr="00EF06A7">
        <w:t xml:space="preserve">: </w:t>
      </w:r>
      <w:r w:rsidRPr="00EF06A7">
        <w:rPr>
          <w:lang w:eastAsia="zh-CN"/>
        </w:rPr>
        <w:t>T</w:t>
      </w:r>
      <w:r w:rsidRPr="00EF06A7">
        <w:t xml:space="preserve">est parameters </w:t>
      </w:r>
      <w:r w:rsidRPr="00EF06A7">
        <w:rPr>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82F01" w:rsidRPr="00EF06A7" w14:paraId="3FD1B33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D8C588"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1EDE3A"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403F85"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Test 1</w:t>
            </w:r>
          </w:p>
        </w:tc>
      </w:tr>
      <w:tr w:rsidR="00B82F01" w:rsidRPr="00EF06A7" w14:paraId="1B3BDE1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D6613C" w14:textId="77777777" w:rsidR="00B82F01" w:rsidRPr="00EF06A7" w:rsidRDefault="00B82F01"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5D2379" w14:textId="77777777" w:rsidR="00B82F01" w:rsidRPr="00EF06A7" w:rsidRDefault="00B82F01" w:rsidP="00756F02">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3926A95B"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0</w:t>
            </w:r>
          </w:p>
        </w:tc>
      </w:tr>
      <w:tr w:rsidR="00B82F01" w:rsidRPr="00EF06A7" w14:paraId="61D05DB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C36CD2" w14:textId="77777777" w:rsidR="00B82F01" w:rsidRPr="00EF06A7" w:rsidRDefault="00B82F01"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7E32A008"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7325AC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5</w:t>
            </w:r>
          </w:p>
        </w:tc>
      </w:tr>
      <w:tr w:rsidR="00B82F01" w:rsidRPr="00EF06A7" w14:paraId="27AF45F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A88AA8" w14:textId="77777777" w:rsidR="00B82F01" w:rsidRPr="00EF06A7" w:rsidRDefault="00B82F01"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9DBF99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02F649"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FDD</w:t>
            </w:r>
          </w:p>
        </w:tc>
      </w:tr>
      <w:tr w:rsidR="00B82F01" w:rsidRPr="00EF06A7" w14:paraId="133D949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1B9003" w14:textId="77777777" w:rsidR="00B82F01" w:rsidRPr="00EF06A7" w:rsidRDefault="00B82F01"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5E708BEB"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B4A57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B82F01" w:rsidRPr="00EF06A7" w14:paraId="5FB4296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791E39" w14:textId="77777777" w:rsidR="00B82F01" w:rsidRPr="00EF06A7" w:rsidRDefault="00B82F01"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D89363E"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F2B194" w14:textId="77777777" w:rsidR="00B82F01" w:rsidRPr="00EF06A7" w:rsidRDefault="00B82F01" w:rsidP="00756F02">
            <w:pPr>
              <w:keepNext/>
              <w:keepLines/>
              <w:spacing w:after="0"/>
              <w:jc w:val="center"/>
              <w:rPr>
                <w:rFonts w:ascii="Arial" w:hAnsi="Arial"/>
                <w:kern w:val="2"/>
                <w:sz w:val="18"/>
                <w:lang w:eastAsia="zh-CN"/>
              </w:rPr>
            </w:pPr>
            <w:r w:rsidRPr="00EF06A7">
              <w:rPr>
                <w:rFonts w:ascii="Arial" w:hAnsi="Arial"/>
                <w:kern w:val="2"/>
                <w:sz w:val="18"/>
                <w:lang w:eastAsia="zh-CN"/>
              </w:rPr>
              <w:t xml:space="preserve">High XP </w:t>
            </w:r>
            <w:r w:rsidRPr="00EF06A7">
              <w:rPr>
                <w:rFonts w:ascii="Arial" w:eastAsia="?? ??" w:hAnsi="Arial"/>
                <w:kern w:val="2"/>
                <w:sz w:val="18"/>
              </w:rPr>
              <w:t>4 x 2</w:t>
            </w:r>
          </w:p>
          <w:p w14:paraId="7093586C" w14:textId="77777777" w:rsidR="00B82F01" w:rsidRPr="00EF06A7" w:rsidRDefault="00B82F01" w:rsidP="00756F02">
            <w:pPr>
              <w:keepNext/>
              <w:keepLines/>
              <w:spacing w:after="0"/>
              <w:jc w:val="center"/>
              <w:rPr>
                <w:rFonts w:ascii="Arial" w:hAnsi="Arial"/>
                <w:sz w:val="18"/>
              </w:rPr>
            </w:pPr>
            <w:r w:rsidRPr="00EF06A7">
              <w:rPr>
                <w:rFonts w:ascii="Arial" w:hAnsi="Arial"/>
                <w:kern w:val="2"/>
                <w:sz w:val="18"/>
                <w:lang w:eastAsia="zh-CN"/>
              </w:rPr>
              <w:t>(N1,N2) = (2,1)</w:t>
            </w:r>
          </w:p>
        </w:tc>
      </w:tr>
      <w:tr w:rsidR="00B82F01" w:rsidRPr="00EF06A7" w14:paraId="13E8C0E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A48213" w14:textId="77777777" w:rsidR="00B82F01" w:rsidRPr="00EF06A7" w:rsidRDefault="00B82F01"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B1ED4D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D80FF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B82F01" w:rsidRPr="00EF06A7" w14:paraId="60416F42"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33E5AC7" w14:textId="77777777" w:rsidR="00B82F01" w:rsidRPr="00EF06A7" w:rsidRDefault="00B82F01"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6A2D68D8" w14:textId="77777777" w:rsidR="00B82F01" w:rsidRPr="00EF06A7" w:rsidRDefault="00B82F01"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B1C1D8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A5B5EF"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eriodic</w:t>
            </w:r>
          </w:p>
        </w:tc>
      </w:tr>
      <w:tr w:rsidR="00B82F01" w:rsidRPr="00EF06A7" w14:paraId="6FB604E5" w14:textId="77777777" w:rsidTr="00756F02">
        <w:trPr>
          <w:trHeight w:val="71"/>
          <w:jc w:val="center"/>
        </w:trPr>
        <w:tc>
          <w:tcPr>
            <w:tcW w:w="1383" w:type="dxa"/>
            <w:vMerge/>
            <w:tcBorders>
              <w:left w:val="single" w:sz="4" w:space="0" w:color="auto"/>
              <w:right w:val="single" w:sz="4" w:space="0" w:color="auto"/>
            </w:tcBorders>
            <w:vAlign w:val="center"/>
            <w:hideMark/>
          </w:tcPr>
          <w:p w14:paraId="49562439"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8B8721B" w14:textId="77777777" w:rsidR="00B82F01" w:rsidRPr="00EF06A7" w:rsidRDefault="00B82F01"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FE2FA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76FC3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w:t>
            </w:r>
          </w:p>
        </w:tc>
      </w:tr>
      <w:tr w:rsidR="00B82F01" w:rsidRPr="00EF06A7" w14:paraId="3C70114A" w14:textId="77777777" w:rsidTr="00756F02">
        <w:trPr>
          <w:trHeight w:val="71"/>
          <w:jc w:val="center"/>
        </w:trPr>
        <w:tc>
          <w:tcPr>
            <w:tcW w:w="1383" w:type="dxa"/>
            <w:vMerge/>
            <w:tcBorders>
              <w:left w:val="single" w:sz="4" w:space="0" w:color="auto"/>
              <w:right w:val="single" w:sz="4" w:space="0" w:color="auto"/>
            </w:tcBorders>
            <w:vAlign w:val="center"/>
            <w:hideMark/>
          </w:tcPr>
          <w:p w14:paraId="34E6B343"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77F047" w14:textId="77777777" w:rsidR="00B82F01" w:rsidRPr="00EF06A7" w:rsidRDefault="00B82F01"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498C9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A34A8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B82F01" w:rsidRPr="00EF06A7" w14:paraId="668F869B" w14:textId="77777777" w:rsidTr="00756F02">
        <w:trPr>
          <w:trHeight w:val="71"/>
          <w:jc w:val="center"/>
        </w:trPr>
        <w:tc>
          <w:tcPr>
            <w:tcW w:w="1383" w:type="dxa"/>
            <w:vMerge/>
            <w:tcBorders>
              <w:left w:val="single" w:sz="4" w:space="0" w:color="auto"/>
              <w:right w:val="single" w:sz="4" w:space="0" w:color="auto"/>
            </w:tcBorders>
            <w:vAlign w:val="center"/>
            <w:hideMark/>
          </w:tcPr>
          <w:p w14:paraId="32540658"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843C3A" w14:textId="77777777" w:rsidR="00B82F01" w:rsidRPr="00EF06A7" w:rsidRDefault="00B82F01"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8076A3D"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8398F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41A87BC1" w14:textId="77777777" w:rsidTr="00756F02">
        <w:trPr>
          <w:trHeight w:val="71"/>
          <w:jc w:val="center"/>
        </w:trPr>
        <w:tc>
          <w:tcPr>
            <w:tcW w:w="1383" w:type="dxa"/>
            <w:vMerge/>
            <w:tcBorders>
              <w:left w:val="single" w:sz="4" w:space="0" w:color="auto"/>
              <w:right w:val="single" w:sz="4" w:space="0" w:color="auto"/>
            </w:tcBorders>
            <w:vAlign w:val="center"/>
            <w:hideMark/>
          </w:tcPr>
          <w:p w14:paraId="2B2BCA77"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A030F1F" w14:textId="77777777" w:rsidR="00B82F01" w:rsidRPr="00EF06A7" w:rsidRDefault="00B82F01"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267F492"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1E7CDA"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Row 5, (4,-)</w:t>
            </w:r>
          </w:p>
        </w:tc>
      </w:tr>
      <w:tr w:rsidR="00B82F01" w:rsidRPr="00EF06A7" w14:paraId="6ADF06CC" w14:textId="77777777" w:rsidTr="00756F02">
        <w:trPr>
          <w:trHeight w:val="71"/>
          <w:jc w:val="center"/>
        </w:trPr>
        <w:tc>
          <w:tcPr>
            <w:tcW w:w="1383" w:type="dxa"/>
            <w:vMerge/>
            <w:tcBorders>
              <w:left w:val="single" w:sz="4" w:space="0" w:color="auto"/>
              <w:right w:val="single" w:sz="4" w:space="0" w:color="auto"/>
            </w:tcBorders>
            <w:vAlign w:val="center"/>
            <w:hideMark/>
          </w:tcPr>
          <w:p w14:paraId="77A07CAB"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2DB98FD" w14:textId="77777777" w:rsidR="00B82F01" w:rsidRPr="00EF06A7" w:rsidRDefault="00B82F01"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D891F45"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81491F"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9,-)</w:t>
            </w:r>
          </w:p>
        </w:tc>
      </w:tr>
      <w:tr w:rsidR="00B82F01" w:rsidRPr="00EF06A7" w14:paraId="612B16DD" w14:textId="77777777" w:rsidTr="00756F02">
        <w:trPr>
          <w:trHeight w:val="71"/>
          <w:jc w:val="center"/>
        </w:trPr>
        <w:tc>
          <w:tcPr>
            <w:tcW w:w="1383" w:type="dxa"/>
            <w:vMerge/>
            <w:tcBorders>
              <w:left w:val="single" w:sz="4" w:space="0" w:color="auto"/>
              <w:right w:val="single" w:sz="4" w:space="0" w:color="auto"/>
            </w:tcBorders>
            <w:vAlign w:val="center"/>
            <w:hideMark/>
          </w:tcPr>
          <w:p w14:paraId="0914A677"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842DB80" w14:textId="77777777" w:rsidR="00B82F01" w:rsidRPr="00EF06A7" w:rsidRDefault="00B82F01" w:rsidP="00756F02">
            <w:pPr>
              <w:keepNext/>
              <w:keepLines/>
              <w:spacing w:after="0"/>
              <w:rPr>
                <w:rFonts w:ascii="Arial" w:hAnsi="Arial"/>
                <w:sz w:val="18"/>
              </w:rPr>
            </w:pPr>
            <w:r w:rsidRPr="00EF06A7">
              <w:rPr>
                <w:rFonts w:ascii="Arial" w:hAnsi="Arial"/>
                <w:sz w:val="18"/>
              </w:rPr>
              <w:t>CSI-RS</w:t>
            </w:r>
          </w:p>
          <w:p w14:paraId="37EBA726"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6783B23"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D81A1DB" w14:textId="77777777" w:rsidR="00B82F01" w:rsidRPr="00EF06A7" w:rsidRDefault="00B82F01" w:rsidP="00756F02">
            <w:pPr>
              <w:keepNext/>
              <w:keepLines/>
              <w:spacing w:after="0"/>
              <w:jc w:val="center"/>
              <w:rPr>
                <w:rFonts w:ascii="Arial" w:hAnsi="Arial"/>
                <w:sz w:val="18"/>
                <w:lang w:eastAsia="zh-CN"/>
              </w:rPr>
            </w:pPr>
            <w:r w:rsidRPr="00EF06A7">
              <w:rPr>
                <w:rFonts w:ascii="Arial" w:eastAsia="Yu Mincho" w:hAnsi="Arial"/>
                <w:sz w:val="18"/>
              </w:rPr>
              <w:t>5/1</w:t>
            </w:r>
          </w:p>
        </w:tc>
      </w:tr>
      <w:tr w:rsidR="00B82F01" w:rsidRPr="00EF06A7" w14:paraId="31D61B54"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1900FD" w14:textId="77777777" w:rsidR="00B82F01" w:rsidRPr="00EF06A7" w:rsidRDefault="00B82F01"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5347C88B" w14:textId="77777777" w:rsidR="00B82F01" w:rsidRPr="00EF06A7" w:rsidRDefault="00B82F01"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3E56626"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8C77A1"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B82F01" w:rsidRPr="00EF06A7" w14:paraId="1CDD2705" w14:textId="77777777" w:rsidTr="00756F02">
        <w:trPr>
          <w:trHeight w:val="71"/>
          <w:jc w:val="center"/>
        </w:trPr>
        <w:tc>
          <w:tcPr>
            <w:tcW w:w="1383" w:type="dxa"/>
            <w:vMerge/>
            <w:tcBorders>
              <w:left w:val="single" w:sz="4" w:space="0" w:color="auto"/>
              <w:right w:val="single" w:sz="4" w:space="0" w:color="auto"/>
            </w:tcBorders>
            <w:vAlign w:val="center"/>
          </w:tcPr>
          <w:p w14:paraId="7DE3360F"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09DE7C5" w14:textId="77777777" w:rsidR="00B82F01" w:rsidRPr="00EF06A7" w:rsidRDefault="00B82F01"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4D13009"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2C76FA"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w:t>
            </w:r>
          </w:p>
        </w:tc>
      </w:tr>
      <w:tr w:rsidR="00B82F01" w:rsidRPr="00EF06A7" w14:paraId="39CCE4C4" w14:textId="77777777" w:rsidTr="00756F02">
        <w:trPr>
          <w:trHeight w:val="71"/>
          <w:jc w:val="center"/>
        </w:trPr>
        <w:tc>
          <w:tcPr>
            <w:tcW w:w="1383" w:type="dxa"/>
            <w:vMerge/>
            <w:tcBorders>
              <w:left w:val="single" w:sz="4" w:space="0" w:color="auto"/>
              <w:right w:val="single" w:sz="4" w:space="0" w:color="auto"/>
            </w:tcBorders>
            <w:vAlign w:val="center"/>
            <w:hideMark/>
          </w:tcPr>
          <w:p w14:paraId="6B2EA841"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7F9C3B7" w14:textId="77777777" w:rsidR="00B82F01" w:rsidRPr="00EF06A7" w:rsidRDefault="00B82F01"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3D6384B"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3A75FB"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B82F01" w:rsidRPr="00EF06A7" w14:paraId="51ACDB24" w14:textId="77777777" w:rsidTr="00756F02">
        <w:trPr>
          <w:trHeight w:val="71"/>
          <w:jc w:val="center"/>
        </w:trPr>
        <w:tc>
          <w:tcPr>
            <w:tcW w:w="1383" w:type="dxa"/>
            <w:vMerge/>
            <w:tcBorders>
              <w:left w:val="single" w:sz="4" w:space="0" w:color="auto"/>
              <w:right w:val="single" w:sz="4" w:space="0" w:color="auto"/>
            </w:tcBorders>
            <w:vAlign w:val="center"/>
            <w:hideMark/>
          </w:tcPr>
          <w:p w14:paraId="04711118"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0A969B0" w14:textId="77777777" w:rsidR="00B82F01" w:rsidRPr="00EF06A7" w:rsidRDefault="00B82F01"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E483F9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4BCFFC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4FF10633" w14:textId="77777777" w:rsidTr="00756F02">
        <w:trPr>
          <w:trHeight w:val="71"/>
          <w:jc w:val="center"/>
        </w:trPr>
        <w:tc>
          <w:tcPr>
            <w:tcW w:w="1383" w:type="dxa"/>
            <w:vMerge/>
            <w:tcBorders>
              <w:left w:val="single" w:sz="4" w:space="0" w:color="auto"/>
              <w:right w:val="single" w:sz="4" w:space="0" w:color="auto"/>
            </w:tcBorders>
            <w:vAlign w:val="center"/>
            <w:hideMark/>
          </w:tcPr>
          <w:p w14:paraId="6F5FE538" w14:textId="77777777" w:rsidR="00B82F01" w:rsidRPr="00EF06A7" w:rsidRDefault="00B82F01"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CE979D2" w14:textId="77777777" w:rsidR="00B82F01" w:rsidRPr="00EF06A7" w:rsidRDefault="00B82F01"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3F35D75"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55282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Row 4, (0,-)</w:t>
            </w:r>
          </w:p>
        </w:tc>
      </w:tr>
      <w:tr w:rsidR="00B82F01" w:rsidRPr="00EF06A7" w14:paraId="57DDE716" w14:textId="77777777" w:rsidTr="00756F02">
        <w:trPr>
          <w:trHeight w:val="71"/>
          <w:jc w:val="center"/>
        </w:trPr>
        <w:tc>
          <w:tcPr>
            <w:tcW w:w="1383" w:type="dxa"/>
            <w:vMerge/>
            <w:tcBorders>
              <w:left w:val="single" w:sz="4" w:space="0" w:color="auto"/>
              <w:right w:val="single" w:sz="4" w:space="0" w:color="auto"/>
            </w:tcBorders>
            <w:vAlign w:val="center"/>
            <w:hideMark/>
          </w:tcPr>
          <w:p w14:paraId="6C87C3AB"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6A5B9A" w14:textId="77777777" w:rsidR="00B82F01" w:rsidRPr="00EF06A7" w:rsidRDefault="00B82F01"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E48ECC1"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F585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3,-)</w:t>
            </w:r>
          </w:p>
        </w:tc>
      </w:tr>
      <w:tr w:rsidR="00B82F01" w:rsidRPr="00EF06A7" w14:paraId="3CE599B5" w14:textId="77777777" w:rsidTr="00756F02">
        <w:trPr>
          <w:trHeight w:val="71"/>
          <w:jc w:val="center"/>
        </w:trPr>
        <w:tc>
          <w:tcPr>
            <w:tcW w:w="1383" w:type="dxa"/>
            <w:vMerge/>
            <w:tcBorders>
              <w:left w:val="single" w:sz="4" w:space="0" w:color="auto"/>
              <w:right w:val="single" w:sz="4" w:space="0" w:color="auto"/>
            </w:tcBorders>
            <w:vAlign w:val="center"/>
          </w:tcPr>
          <w:p w14:paraId="76F72835"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CE64B5" w14:textId="77777777" w:rsidR="00B82F01" w:rsidRPr="00EF06A7" w:rsidRDefault="00B82F01" w:rsidP="00756F02">
            <w:pPr>
              <w:keepNext/>
              <w:keepLines/>
              <w:spacing w:after="0"/>
              <w:rPr>
                <w:rFonts w:ascii="Arial" w:hAnsi="Arial"/>
                <w:sz w:val="18"/>
              </w:rPr>
            </w:pPr>
            <w:r w:rsidRPr="00EF06A7">
              <w:rPr>
                <w:rFonts w:ascii="Arial" w:hAnsi="Arial"/>
                <w:sz w:val="18"/>
              </w:rPr>
              <w:t>CSI-RS</w:t>
            </w:r>
          </w:p>
          <w:p w14:paraId="42FA1326"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EBD76C5"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822582"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B82F01" w:rsidRPr="00EF06A7" w14:paraId="7F9C1634"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tcPr>
          <w:p w14:paraId="4F469868"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251BDF2" w14:textId="77777777" w:rsidR="00B82F01" w:rsidRPr="00EF06A7" w:rsidRDefault="00B82F01" w:rsidP="00756F02">
            <w:pPr>
              <w:keepNext/>
              <w:keepLines/>
              <w:spacing w:after="0"/>
              <w:rPr>
                <w:rFonts w:ascii="Arial" w:hAnsi="Arial"/>
                <w:sz w:val="18"/>
              </w:rPr>
            </w:pPr>
            <w:r w:rsidRPr="00EF06A7">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4F0E9E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49CF21"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0</w:t>
            </w:r>
          </w:p>
        </w:tc>
      </w:tr>
      <w:tr w:rsidR="00B82F01" w:rsidRPr="00EF06A7" w14:paraId="5B3CBA7C" w14:textId="77777777" w:rsidTr="00756F02">
        <w:trPr>
          <w:trHeight w:val="71"/>
          <w:jc w:val="center"/>
        </w:trPr>
        <w:tc>
          <w:tcPr>
            <w:tcW w:w="1383" w:type="dxa"/>
            <w:vMerge w:val="restart"/>
            <w:tcBorders>
              <w:left w:val="single" w:sz="4" w:space="0" w:color="auto"/>
              <w:right w:val="single" w:sz="4" w:space="0" w:color="auto"/>
            </w:tcBorders>
            <w:vAlign w:val="center"/>
          </w:tcPr>
          <w:p w14:paraId="220CB457" w14:textId="77777777" w:rsidR="00B82F01" w:rsidRPr="00EF06A7" w:rsidRDefault="00B82F01"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C6F335D" w14:textId="77777777" w:rsidR="00B82F01" w:rsidRPr="00EF06A7" w:rsidRDefault="00B82F01"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11254B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49F4B0"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Aperiodic</w:t>
            </w:r>
          </w:p>
        </w:tc>
      </w:tr>
      <w:tr w:rsidR="00B82F01" w:rsidRPr="00EF06A7" w14:paraId="17B0514E" w14:textId="77777777" w:rsidTr="00756F02">
        <w:trPr>
          <w:trHeight w:val="221"/>
          <w:jc w:val="center"/>
        </w:trPr>
        <w:tc>
          <w:tcPr>
            <w:tcW w:w="1383" w:type="dxa"/>
            <w:vMerge/>
            <w:tcBorders>
              <w:left w:val="single" w:sz="4" w:space="0" w:color="auto"/>
              <w:right w:val="single" w:sz="4" w:space="0" w:color="auto"/>
            </w:tcBorders>
            <w:vAlign w:val="center"/>
            <w:hideMark/>
          </w:tcPr>
          <w:p w14:paraId="43CB09E1"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46C69E" w14:textId="77777777" w:rsidR="00B82F01" w:rsidRPr="00EF06A7" w:rsidRDefault="00B82F01" w:rsidP="00756F02">
            <w:pPr>
              <w:keepNext/>
              <w:keepLines/>
              <w:spacing w:after="0"/>
              <w:rPr>
                <w:rFonts w:ascii="Arial" w:hAnsi="Arial"/>
                <w:sz w:val="18"/>
              </w:rPr>
            </w:pPr>
            <w:r w:rsidRPr="00EF06A7">
              <w:rPr>
                <w:rFonts w:ascii="Arial"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3E78FC"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B4305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atten 0</w:t>
            </w:r>
          </w:p>
        </w:tc>
      </w:tr>
      <w:tr w:rsidR="00B82F01" w:rsidRPr="00EF06A7" w14:paraId="0897D9AF" w14:textId="77777777" w:rsidTr="00756F02">
        <w:trPr>
          <w:trHeight w:val="413"/>
          <w:jc w:val="center"/>
        </w:trPr>
        <w:tc>
          <w:tcPr>
            <w:tcW w:w="1383" w:type="dxa"/>
            <w:vMerge/>
            <w:tcBorders>
              <w:left w:val="single" w:sz="4" w:space="0" w:color="auto"/>
              <w:right w:val="single" w:sz="4" w:space="0" w:color="auto"/>
            </w:tcBorders>
            <w:vAlign w:val="center"/>
            <w:hideMark/>
          </w:tcPr>
          <w:p w14:paraId="622BD7EE"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07A0F3" w14:textId="77777777" w:rsidR="00B82F01" w:rsidRPr="00EF06A7" w:rsidRDefault="00B82F01" w:rsidP="00756F02">
            <w:pPr>
              <w:keepNext/>
              <w:keepLines/>
              <w:spacing w:after="0"/>
              <w:rPr>
                <w:rFonts w:ascii="Arial" w:hAnsi="Arial"/>
                <w:sz w:val="18"/>
              </w:rPr>
            </w:pPr>
            <w:r w:rsidRPr="00EF06A7">
              <w:rPr>
                <w:rFonts w:ascii="Arial" w:hAnsi="Arial"/>
                <w:sz w:val="18"/>
              </w:rPr>
              <w:t>CSI-IM Resource Mapping</w:t>
            </w:r>
          </w:p>
          <w:p w14:paraId="0AB65BCE" w14:textId="77777777" w:rsidR="00B82F01" w:rsidRPr="00EF06A7" w:rsidRDefault="00B82F01"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0EC92EE"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CD649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9)</w:t>
            </w:r>
          </w:p>
        </w:tc>
      </w:tr>
      <w:tr w:rsidR="00B82F01" w:rsidRPr="00EF06A7" w14:paraId="16AB1235"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486BB3B"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C9AA29" w14:textId="77777777" w:rsidR="00B82F01" w:rsidRPr="00EF06A7" w:rsidRDefault="00B82F01" w:rsidP="00756F02">
            <w:pPr>
              <w:keepNext/>
              <w:keepLines/>
              <w:spacing w:after="0"/>
              <w:rPr>
                <w:rFonts w:ascii="Arial" w:hAnsi="Arial"/>
                <w:sz w:val="18"/>
              </w:rPr>
            </w:pPr>
            <w:r w:rsidRPr="00EF06A7">
              <w:rPr>
                <w:rFonts w:ascii="Arial" w:hAnsi="Arial"/>
                <w:sz w:val="18"/>
              </w:rPr>
              <w:t>CSI-IM timeConfig</w:t>
            </w:r>
          </w:p>
          <w:p w14:paraId="7691DE07"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4FFAB8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F65278C"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B82F01" w:rsidRPr="00EF06A7" w14:paraId="7278816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E647E8" w14:textId="77777777" w:rsidR="00B82F01" w:rsidRPr="00EF06A7" w:rsidRDefault="00B82F01"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C61622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FF47F7"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B82F01" w:rsidRPr="00EF06A7" w14:paraId="0F9717C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085E5A" w14:textId="77777777" w:rsidR="00B82F01" w:rsidRPr="00EF06A7" w:rsidRDefault="00B82F01"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0185CC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B9C46"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Table 1</w:t>
            </w:r>
          </w:p>
        </w:tc>
      </w:tr>
      <w:tr w:rsidR="00B82F01" w:rsidRPr="00EF06A7" w14:paraId="3835402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278DC4E" w14:textId="77777777" w:rsidR="00B82F01" w:rsidRPr="00EF06A7" w:rsidRDefault="00B82F01"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1A8651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B0B82"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cri-RI-PMI-CQI</w:t>
            </w:r>
          </w:p>
        </w:tc>
      </w:tr>
      <w:tr w:rsidR="00B82F01" w:rsidRPr="00EF06A7" w14:paraId="3833DF4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EA443F" w14:textId="77777777" w:rsidR="00B82F01" w:rsidRPr="00EF06A7" w:rsidRDefault="00B82F01"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F49144E"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9CD21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B82F01" w:rsidRPr="00EF06A7" w14:paraId="074B77C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90A2985" w14:textId="77777777" w:rsidR="00B82F01" w:rsidRPr="00EF06A7" w:rsidRDefault="00B82F01"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5E7B506"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187BA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B82F01" w:rsidRPr="00EF06A7" w14:paraId="1D6E415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3FC2AB" w14:textId="77777777" w:rsidR="00B82F01" w:rsidRPr="00EF06A7" w:rsidRDefault="00B82F01"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A1C1A1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21437"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B82F01" w:rsidRPr="00EF06A7" w14:paraId="7DD5C9F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CEA69D" w14:textId="1ED0A18E" w:rsidR="00B82F01" w:rsidRPr="00EF06A7" w:rsidRDefault="00B82F01" w:rsidP="00756F02">
            <w:pPr>
              <w:keepNext/>
              <w:keepLines/>
              <w:spacing w:after="0"/>
              <w:rPr>
                <w:rFonts w:ascii="Arial" w:hAnsi="Arial"/>
                <w:sz w:val="18"/>
              </w:rPr>
            </w:pPr>
            <w:r w:rsidRPr="00EF06A7">
              <w:rPr>
                <w:rFonts w:ascii="Arial" w:hAnsi="Arial"/>
                <w:sz w:val="18"/>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7DAAB59"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EC7F21"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B82F01" w:rsidRPr="00EF06A7" w14:paraId="3302802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B1CC52" w14:textId="77777777" w:rsidR="00B82F01" w:rsidRPr="00EF06A7" w:rsidRDefault="00B82F01" w:rsidP="00756F02">
            <w:pPr>
              <w:keepNext/>
              <w:keepLines/>
              <w:spacing w:after="0"/>
              <w:rPr>
                <w:rFonts w:ascii="Arial" w:hAnsi="Arial" w:cs="Arial"/>
                <w:sz w:val="18"/>
                <w:szCs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8F81344" w14:textId="77777777" w:rsidR="00B82F01" w:rsidRPr="00EF06A7" w:rsidRDefault="00B82F01" w:rsidP="00756F02">
            <w:pPr>
              <w:keepNext/>
              <w:keepLines/>
              <w:spacing w:after="0"/>
              <w:jc w:val="center"/>
              <w:rPr>
                <w:rFonts w:ascii="Arial" w:hAnsi="Arial" w:cs="Arial"/>
                <w:sz w:val="18"/>
                <w:szCs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600821B8" w14:textId="77777777" w:rsidR="00B82F01" w:rsidRPr="00EF06A7" w:rsidRDefault="00B82F01" w:rsidP="00756F02">
            <w:pPr>
              <w:keepNext/>
              <w:keepLines/>
              <w:spacing w:after="0"/>
              <w:jc w:val="center"/>
              <w:rPr>
                <w:rFonts w:ascii="Arial" w:hAnsi="Arial" w:cs="Arial"/>
                <w:sz w:val="18"/>
                <w:szCs w:val="18"/>
                <w:lang w:eastAsia="zh-CN"/>
              </w:rPr>
            </w:pPr>
            <w:r w:rsidRPr="00EF06A7">
              <w:rPr>
                <w:rFonts w:ascii="Arial" w:hAnsi="Arial" w:cs="Arial"/>
                <w:sz w:val="18"/>
                <w:szCs w:val="18"/>
              </w:rPr>
              <w:t>8</w:t>
            </w:r>
          </w:p>
        </w:tc>
      </w:tr>
      <w:tr w:rsidR="00B82F01" w:rsidRPr="00EF06A7" w14:paraId="77AE794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FB8974" w14:textId="77777777" w:rsidR="00B82F01" w:rsidRPr="00EF06A7" w:rsidRDefault="00B82F01" w:rsidP="00756F02">
            <w:pPr>
              <w:keepNext/>
              <w:keepLines/>
              <w:spacing w:after="0"/>
              <w:rPr>
                <w:rFonts w:ascii="Arial" w:hAnsi="Arial" w:cs="Arial"/>
                <w:sz w:val="18"/>
                <w:szCs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9D4D17A" w14:textId="77777777" w:rsidR="00B82F01" w:rsidRPr="00EF06A7" w:rsidRDefault="00B82F01" w:rsidP="00756F02">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7500D9" w14:textId="77777777" w:rsidR="00B82F01" w:rsidRPr="00EF06A7" w:rsidRDefault="00B82F01" w:rsidP="00756F02">
            <w:pPr>
              <w:keepNext/>
              <w:keepLines/>
              <w:spacing w:after="0"/>
              <w:jc w:val="center"/>
              <w:rPr>
                <w:rFonts w:ascii="Arial" w:hAnsi="Arial" w:cs="Arial"/>
                <w:sz w:val="18"/>
                <w:szCs w:val="18"/>
                <w:lang w:eastAsia="zh-CN"/>
              </w:rPr>
            </w:pPr>
            <w:r w:rsidRPr="00EF06A7">
              <w:rPr>
                <w:rFonts w:ascii="Arial" w:hAnsi="Arial" w:cs="Arial"/>
                <w:sz w:val="18"/>
                <w:szCs w:val="18"/>
              </w:rPr>
              <w:t>1111111</w:t>
            </w:r>
          </w:p>
        </w:tc>
      </w:tr>
      <w:tr w:rsidR="00B82F01" w:rsidRPr="00EF06A7" w14:paraId="689ABEF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B6F303E" w14:textId="77777777" w:rsidR="00B82F01" w:rsidRPr="00EF06A7" w:rsidRDefault="00B82F01"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39AB52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258CE4"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B82F01" w:rsidRPr="00EF06A7" w14:paraId="234FF36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39C4BFE" w14:textId="77777777" w:rsidR="00B82F01" w:rsidRPr="00EF06A7" w:rsidRDefault="00B82F01"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E1C0F56" w14:textId="77777777" w:rsidR="00B82F01" w:rsidRPr="00EF06A7" w:rsidRDefault="00B82F01"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5853BB2" w14:textId="77777777" w:rsidR="00B82F01" w:rsidRPr="00EF06A7" w:rsidRDefault="00B82F01" w:rsidP="00756F02">
            <w:pPr>
              <w:keepNext/>
              <w:keepLines/>
              <w:spacing w:after="0"/>
              <w:jc w:val="center"/>
              <w:rPr>
                <w:rFonts w:ascii="Arial" w:eastAsia="SimSun" w:hAnsi="Arial"/>
                <w:sz w:val="18"/>
                <w:lang w:eastAsia="zh-CN"/>
              </w:rPr>
            </w:pPr>
            <w:r w:rsidRPr="00EF06A7">
              <w:rPr>
                <w:rFonts w:ascii="Arial" w:hAnsi="Arial"/>
                <w:sz w:val="18"/>
                <w:lang w:eastAsia="zh-CN"/>
              </w:rPr>
              <w:t>4</w:t>
            </w:r>
          </w:p>
        </w:tc>
      </w:tr>
      <w:tr w:rsidR="00B82F01" w:rsidRPr="00EF06A7" w14:paraId="6F6B15A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39AB28" w14:textId="77777777" w:rsidR="00B82F01" w:rsidRPr="00EF06A7" w:rsidRDefault="00B82F01"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867F739"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84097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B82F01" w:rsidRPr="00EF06A7" w14:paraId="45B893F1"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7A2BA80C" w14:textId="77777777" w:rsidR="00B82F01" w:rsidRPr="00EF06A7" w:rsidRDefault="00B82F01"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7DACDA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0F5F6"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5854EB5A"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55105985" w14:textId="77777777" w:rsidR="00B82F01" w:rsidRPr="00EF06A7" w:rsidRDefault="00B82F01"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F471C6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199A80" w14:textId="77777777" w:rsidR="00B82F01" w:rsidRPr="00EF06A7" w:rsidRDefault="00B82F01"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6F48D65F"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B82F01" w:rsidRPr="00EF06A7" w14:paraId="7EE68F56"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CD5CAD0" w14:textId="77777777" w:rsidR="00B82F01" w:rsidRPr="00EF06A7" w:rsidRDefault="00B82F01"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40D275B7" w14:textId="77777777" w:rsidR="00B82F01" w:rsidRPr="00EF06A7" w:rsidRDefault="00B82F01"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4FAB363"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C0C8DE"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typeI-SinglePanel</w:t>
            </w:r>
          </w:p>
        </w:tc>
      </w:tr>
      <w:tr w:rsidR="00B82F01" w:rsidRPr="00EF06A7" w14:paraId="3CE9D0B4" w14:textId="77777777" w:rsidTr="00756F02">
        <w:trPr>
          <w:trHeight w:val="71"/>
          <w:jc w:val="center"/>
        </w:trPr>
        <w:tc>
          <w:tcPr>
            <w:tcW w:w="1383" w:type="dxa"/>
            <w:vMerge/>
            <w:tcBorders>
              <w:left w:val="single" w:sz="4" w:space="0" w:color="auto"/>
              <w:right w:val="single" w:sz="4" w:space="0" w:color="auto"/>
            </w:tcBorders>
            <w:hideMark/>
          </w:tcPr>
          <w:p w14:paraId="6E15DA44"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634A07" w14:textId="77777777" w:rsidR="00B82F01" w:rsidRPr="00EF06A7" w:rsidRDefault="00B82F01"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71BDAF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AC093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5A83CA44" w14:textId="77777777" w:rsidTr="00756F02">
        <w:trPr>
          <w:trHeight w:val="71"/>
          <w:jc w:val="center"/>
        </w:trPr>
        <w:tc>
          <w:tcPr>
            <w:tcW w:w="1383" w:type="dxa"/>
            <w:vMerge/>
            <w:tcBorders>
              <w:left w:val="single" w:sz="4" w:space="0" w:color="auto"/>
              <w:right w:val="single" w:sz="4" w:space="0" w:color="auto"/>
            </w:tcBorders>
            <w:hideMark/>
          </w:tcPr>
          <w:p w14:paraId="70F867CC"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4B2F838" w14:textId="77777777" w:rsidR="00B82F01" w:rsidRPr="00EF06A7" w:rsidRDefault="00B82F01"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0E9409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603FF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2,1)</w:t>
            </w:r>
          </w:p>
        </w:tc>
      </w:tr>
      <w:tr w:rsidR="00B82F01" w:rsidRPr="00EF06A7" w14:paraId="022DEDBA" w14:textId="77777777" w:rsidTr="00756F02">
        <w:trPr>
          <w:trHeight w:val="71"/>
          <w:jc w:val="center"/>
        </w:trPr>
        <w:tc>
          <w:tcPr>
            <w:tcW w:w="1383" w:type="dxa"/>
            <w:vMerge/>
            <w:tcBorders>
              <w:left w:val="single" w:sz="4" w:space="0" w:color="auto"/>
              <w:right w:val="single" w:sz="4" w:space="0" w:color="auto"/>
            </w:tcBorders>
          </w:tcPr>
          <w:p w14:paraId="0CF36833"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F129AB" w14:textId="77777777" w:rsidR="00B82F01" w:rsidRPr="00EF06A7" w:rsidRDefault="00B82F01"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ED86759"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C6A0"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4,1)</w:t>
            </w:r>
          </w:p>
        </w:tc>
      </w:tr>
      <w:tr w:rsidR="00B82F01" w:rsidRPr="00EF06A7" w14:paraId="77665FD5" w14:textId="77777777" w:rsidTr="00756F02">
        <w:trPr>
          <w:trHeight w:val="71"/>
          <w:jc w:val="center"/>
        </w:trPr>
        <w:tc>
          <w:tcPr>
            <w:tcW w:w="1383" w:type="dxa"/>
            <w:vMerge/>
            <w:tcBorders>
              <w:left w:val="single" w:sz="4" w:space="0" w:color="auto"/>
              <w:right w:val="single" w:sz="4" w:space="0" w:color="auto"/>
            </w:tcBorders>
            <w:hideMark/>
          </w:tcPr>
          <w:p w14:paraId="3705A6F4"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EE2A2D3" w14:textId="77777777" w:rsidR="00B82F01" w:rsidRPr="00EF06A7" w:rsidRDefault="00B82F01"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78D74BD"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C42258"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1111111</w:t>
            </w:r>
          </w:p>
        </w:tc>
      </w:tr>
      <w:tr w:rsidR="00B82F01" w:rsidRPr="00EF06A7" w14:paraId="0444D5E2"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2D7774BA"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C5D145" w14:textId="77777777" w:rsidR="00B82F01" w:rsidRPr="00EF06A7" w:rsidRDefault="00B82F01"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1FA2BC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6DE708"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00000001</w:t>
            </w:r>
          </w:p>
        </w:tc>
      </w:tr>
      <w:tr w:rsidR="00B82F01" w:rsidRPr="00EF06A7" w14:paraId="67B427D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FCDE683" w14:textId="77777777" w:rsidR="00B82F01" w:rsidRPr="00EF06A7" w:rsidRDefault="00B82F01"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9111E41"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C2AEAF"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USCH</w:t>
            </w:r>
          </w:p>
        </w:tc>
      </w:tr>
      <w:tr w:rsidR="00B82F01" w:rsidRPr="00EF06A7" w14:paraId="0CD4FEE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69731F" w14:textId="77777777" w:rsidR="00B82F01" w:rsidRPr="00EF06A7" w:rsidRDefault="00B82F01" w:rsidP="00756F02">
            <w:pPr>
              <w:keepNext/>
              <w:keepLines/>
              <w:spacing w:after="0"/>
              <w:rPr>
                <w:rFonts w:ascii="Arial" w:hAnsi="Arial"/>
                <w:sz w:val="18"/>
              </w:rPr>
            </w:pPr>
            <w:r w:rsidRPr="00EF06A7">
              <w:rPr>
                <w:rFonts w:ascii="Arial" w:hAnsi="Arial"/>
                <w:sz w:val="18"/>
              </w:rPr>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722416" w14:textId="77777777" w:rsidR="00B82F01" w:rsidRPr="00EF06A7" w:rsidRDefault="00B82F01" w:rsidP="00756F02">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6ADF1FD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6</w:t>
            </w:r>
          </w:p>
        </w:tc>
      </w:tr>
      <w:tr w:rsidR="00B82F01" w:rsidRPr="00EF06A7" w14:paraId="00F28AF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4AE20" w14:textId="77777777" w:rsidR="00B82F01" w:rsidRPr="00EF06A7" w:rsidRDefault="00B82F01"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FD8EE4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39B571"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w:t>
            </w:r>
          </w:p>
        </w:tc>
      </w:tr>
      <w:tr w:rsidR="00B82F01" w:rsidRPr="00EF06A7" w14:paraId="68DAF0F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C8FFB0" w14:textId="77777777" w:rsidR="00B82F01" w:rsidRPr="00EF06A7" w:rsidRDefault="00B82F01"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05EF5D"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BC7B81"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cs="Arial"/>
                <w:sz w:val="18"/>
                <w:szCs w:val="18"/>
              </w:rPr>
              <w:t>R.PDSCH.1-6.1 FDD</w:t>
            </w:r>
          </w:p>
        </w:tc>
      </w:tr>
      <w:tr w:rsidR="00651A03" w:rsidRPr="00EF06A7" w14:paraId="5F2E3C5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922FDF4" w14:textId="3B95DAAE" w:rsidR="00651A03" w:rsidRPr="00EF06A7" w:rsidRDefault="00651A03" w:rsidP="00651A03">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2E7559B3" w14:textId="77777777" w:rsidR="00651A03" w:rsidRPr="00EF06A7" w:rsidRDefault="00651A03" w:rsidP="00651A0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FEFC9F" w14:textId="7EF31A8D" w:rsidR="00651A03" w:rsidRPr="00EF06A7" w:rsidRDefault="00651A03" w:rsidP="00651A03">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B82F01" w:rsidRPr="00EF06A7" w14:paraId="5ACADF81"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25ADE4A" w14:textId="77777777" w:rsidR="00B82F01" w:rsidRPr="00EF06A7" w:rsidRDefault="00B82F01" w:rsidP="00756F02">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r>
            <w:r w:rsidRPr="00EF06A7">
              <w:rPr>
                <w:rFonts w:ascii="Arial" w:hAnsi="Arial"/>
                <w:sz w:val="18"/>
              </w:rPr>
              <w:t>For random precoder selection, the precoder shall be updated in each slot (1 ms granularity).</w:t>
            </w:r>
          </w:p>
          <w:p w14:paraId="630E9D50" w14:textId="77777777" w:rsidR="00B82F01" w:rsidRPr="00EF06A7" w:rsidRDefault="00B82F01" w:rsidP="00756F02">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3</w:t>
            </w:r>
            <w:r w:rsidRPr="00EF06A7">
              <w:rPr>
                <w:rFonts w:ascii="Arial" w:hAnsi="Arial"/>
                <w:sz w:val="18"/>
              </w:rPr>
              <w:t xml:space="preserve">), this reported PMI cannot be applied at the e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3</w:t>
            </w:r>
            <w:r w:rsidRPr="00EF06A7">
              <w:rPr>
                <w:rFonts w:ascii="Arial" w:hAnsi="Arial"/>
                <w:sz w:val="18"/>
              </w:rPr>
              <w:t>).</w:t>
            </w:r>
          </w:p>
          <w:p w14:paraId="42B5FD80" w14:textId="77777777" w:rsidR="00B82F01" w:rsidRPr="00EF06A7" w:rsidRDefault="00B82F01" w:rsidP="00756F02">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hAnsi="Arial"/>
                <w:sz w:val="18"/>
              </w:rPr>
              <w:t>.</w:t>
            </w:r>
          </w:p>
        </w:tc>
      </w:tr>
    </w:tbl>
    <w:p w14:paraId="33ED470F" w14:textId="77777777" w:rsidR="00B82F01" w:rsidRPr="00EF06A7" w:rsidRDefault="00B82F01" w:rsidP="00160266">
      <w:pPr>
        <w:rPr>
          <w:lang w:eastAsia="zh-CN"/>
        </w:rPr>
      </w:pPr>
    </w:p>
    <w:p w14:paraId="30CBD335" w14:textId="77777777" w:rsidR="00FC5BDF" w:rsidRPr="00EF06A7" w:rsidRDefault="00FC5BDF" w:rsidP="00FC5BDF">
      <w:pPr>
        <w:pStyle w:val="TH"/>
        <w:rPr>
          <w:lang w:eastAsia="zh-CN"/>
        </w:rPr>
      </w:pPr>
      <w:r w:rsidRPr="00EF06A7">
        <w:t xml:space="preserve">Table </w:t>
      </w:r>
      <w:r w:rsidRPr="00EF06A7">
        <w:rPr>
          <w:lang w:eastAsia="zh-CN"/>
        </w:rPr>
        <w:t>6.3.2.1.1</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C5BDF" w:rsidRPr="00EF06A7" w14:paraId="458912D1" w14:textId="77777777" w:rsidTr="00FC16C6">
        <w:trPr>
          <w:jc w:val="center"/>
        </w:trPr>
        <w:tc>
          <w:tcPr>
            <w:tcW w:w="2126" w:type="dxa"/>
            <w:tcBorders>
              <w:top w:val="single" w:sz="4" w:space="0" w:color="auto"/>
              <w:left w:val="single" w:sz="4" w:space="0" w:color="auto"/>
              <w:bottom w:val="single" w:sz="4" w:space="0" w:color="auto"/>
              <w:right w:val="single" w:sz="4" w:space="0" w:color="auto"/>
            </w:tcBorders>
            <w:hideMark/>
          </w:tcPr>
          <w:p w14:paraId="16725A0B" w14:textId="77777777" w:rsidR="00FC5BDF" w:rsidRPr="00EF06A7" w:rsidRDefault="00FC5BDF" w:rsidP="00FC16C6">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3BF51DE8" w14:textId="77777777" w:rsidR="00FC5BDF" w:rsidRPr="00EF06A7" w:rsidRDefault="00FC5BDF" w:rsidP="00FC16C6">
            <w:pPr>
              <w:pStyle w:val="TAH"/>
            </w:pPr>
            <w:r w:rsidRPr="00EF06A7">
              <w:t>Test 1</w:t>
            </w:r>
          </w:p>
        </w:tc>
      </w:tr>
      <w:tr w:rsidR="00FC5BDF" w:rsidRPr="00EF06A7" w14:paraId="0D2F5042" w14:textId="77777777" w:rsidTr="00FC16C6">
        <w:trPr>
          <w:jc w:val="center"/>
        </w:trPr>
        <w:tc>
          <w:tcPr>
            <w:tcW w:w="2126" w:type="dxa"/>
            <w:tcBorders>
              <w:top w:val="single" w:sz="4" w:space="0" w:color="auto"/>
              <w:left w:val="single" w:sz="4" w:space="0" w:color="auto"/>
              <w:bottom w:val="single" w:sz="4" w:space="0" w:color="auto"/>
              <w:right w:val="single" w:sz="4" w:space="0" w:color="auto"/>
            </w:tcBorders>
            <w:hideMark/>
          </w:tcPr>
          <w:p w14:paraId="36A3A4FB" w14:textId="77777777" w:rsidR="00FC5BDF" w:rsidRPr="00EF06A7" w:rsidRDefault="00FC5BDF" w:rsidP="00FC16C6">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3EFD0ED8" w14:textId="77777777" w:rsidR="00FC5BDF" w:rsidRPr="00EF06A7" w:rsidRDefault="00FC5BDF" w:rsidP="00FC16C6">
            <w:pPr>
              <w:pStyle w:val="TAC"/>
              <w:rPr>
                <w:lang w:eastAsia="zh-CN"/>
              </w:rPr>
            </w:pPr>
            <w:r w:rsidRPr="00EF06A7">
              <w:rPr>
                <w:lang w:eastAsia="zh-CN"/>
              </w:rPr>
              <w:t>1.3</w:t>
            </w:r>
          </w:p>
        </w:tc>
      </w:tr>
    </w:tbl>
    <w:p w14:paraId="6B26BB02" w14:textId="77777777" w:rsidR="00FC5BDF" w:rsidRPr="00EF06A7" w:rsidRDefault="00FC5BDF" w:rsidP="00FC5BDF"/>
    <w:p w14:paraId="47E11D0F" w14:textId="77777777" w:rsidR="00FC5BDF" w:rsidRPr="00EF06A7" w:rsidRDefault="00FC5BDF" w:rsidP="00FC5BDF">
      <w:pPr>
        <w:pStyle w:val="H6"/>
      </w:pPr>
      <w:r w:rsidRPr="00EF06A7">
        <w:t>6.3.2.1.1.4</w:t>
      </w:r>
      <w:r w:rsidRPr="00EF06A7">
        <w:tab/>
        <w:t>Test description</w:t>
      </w:r>
    </w:p>
    <w:p w14:paraId="2224A07E" w14:textId="77777777" w:rsidR="00FC5BDF" w:rsidRPr="00EF06A7" w:rsidRDefault="00FC5BDF" w:rsidP="00FC5BDF">
      <w:pPr>
        <w:pStyle w:val="H6"/>
      </w:pPr>
      <w:r w:rsidRPr="00EF06A7">
        <w:t>6.3.2.1.1.4.1</w:t>
      </w:r>
      <w:r w:rsidRPr="00EF06A7">
        <w:tab/>
        <w:t>Initial conditions</w:t>
      </w:r>
    </w:p>
    <w:p w14:paraId="722DC5A8" w14:textId="77777777" w:rsidR="00FC5BDF" w:rsidRPr="00EF06A7" w:rsidRDefault="00FC5BDF" w:rsidP="00FC5BDF">
      <w:r w:rsidRPr="00EF06A7">
        <w:t>Initial conditions are a set of test configurations the UE needs to be tested in and the steps for the SS to take with the UE to reach the correct measurement state.</w:t>
      </w:r>
    </w:p>
    <w:p w14:paraId="6104AD99" w14:textId="77777777" w:rsidR="00FC5BDF" w:rsidRPr="00EF06A7" w:rsidRDefault="00FC5BDF" w:rsidP="00FC5BDF">
      <w:r w:rsidRPr="00EF06A7">
        <w:t>The initial test configurations consist of environmental conditions, test frequencies, test channel bandwidths and sub-carrier spacing based on NR operating bands specified in Table 5.3.5-1 and Table 5.3.6-1 of 38.521-1.</w:t>
      </w:r>
    </w:p>
    <w:p w14:paraId="0B84B242" w14:textId="44D274D7" w:rsidR="00FC5BDF" w:rsidRPr="00EF06A7" w:rsidRDefault="00FC5BDF" w:rsidP="00FC5BDF">
      <w:r w:rsidRPr="00EF06A7">
        <w:t xml:space="preserve">Configurations of </w:t>
      </w:r>
      <w:r w:rsidRPr="00EF06A7">
        <w:rPr>
          <w:rFonts w:eastAsia="Batang"/>
        </w:rPr>
        <w:t>PDSCH</w:t>
      </w:r>
      <w:r w:rsidRPr="00EF06A7">
        <w:t xml:space="preserve"> and PDCCH before measurement are specified in Annex C.</w:t>
      </w:r>
    </w:p>
    <w:p w14:paraId="7CB74220" w14:textId="77777777" w:rsidR="00FC5BDF" w:rsidRPr="00EF06A7" w:rsidRDefault="00FC5BDF" w:rsidP="00FC5BDF">
      <w:r w:rsidRPr="00EF06A7">
        <w:t>Test Environment: Normal, as defined in TS 38.508-1 [6] clause 4.1.</w:t>
      </w:r>
    </w:p>
    <w:p w14:paraId="1D70AFA7" w14:textId="2010BD72" w:rsidR="00FC5BDF" w:rsidRPr="00EF06A7" w:rsidRDefault="00FC5BDF" w:rsidP="00FC5BDF">
      <w:r w:rsidRPr="00EF06A7">
        <w:t xml:space="preserve">Frequencies to be tested: Mid Range, as defined in TS 38.508-1 [6] clause </w:t>
      </w:r>
      <w:r w:rsidR="007019ED" w:rsidRPr="00EF06A7">
        <w:t>5.2.2</w:t>
      </w:r>
      <w:r w:rsidRPr="00EF06A7">
        <w:t>.</w:t>
      </w:r>
    </w:p>
    <w:p w14:paraId="070F4E0C" w14:textId="77777777" w:rsidR="00FC5BDF" w:rsidRPr="00EF06A7" w:rsidRDefault="00FC5BDF" w:rsidP="00FC5BDF">
      <w:r w:rsidRPr="00EF06A7">
        <w:t>For EN-DC within FR1 operation, setup the LTE link according to Annex D</w:t>
      </w:r>
    </w:p>
    <w:p w14:paraId="7131D48F" w14:textId="77777777" w:rsidR="00FC5BDF" w:rsidRPr="00EF06A7" w:rsidRDefault="00FC5BDF" w:rsidP="00FC5BDF">
      <w:pPr>
        <w:pStyle w:val="B1"/>
      </w:pPr>
      <w:r w:rsidRPr="00EF06A7">
        <w:t>1.</w:t>
      </w:r>
      <w:r w:rsidRPr="00EF06A7">
        <w:tab/>
        <w:t>Connect the SS, the faders and AWGN noise source to the UE antenna connectors as shown in TS 38.508-1 [6] Annex A, in Figure A.3.1.7.1 for TE diagram and section A.3.2.2 for UE diagram.</w:t>
      </w:r>
    </w:p>
    <w:p w14:paraId="1FB4669D" w14:textId="77777777" w:rsidR="00FC5BDF" w:rsidRPr="00EF06A7" w:rsidRDefault="00FC5BDF" w:rsidP="00FC5BDF">
      <w:pPr>
        <w:pStyle w:val="B1"/>
      </w:pPr>
      <w:r w:rsidRPr="00EF06A7">
        <w:t>2.</w:t>
      </w:r>
      <w:r w:rsidRPr="00EF06A7">
        <w:tab/>
        <w:t xml:space="preserve">The parameter settings for the cell are set up according to Table </w:t>
      </w:r>
      <w:r w:rsidR="003F54CE" w:rsidRPr="00EF06A7">
        <w:t>6.1.2-1</w:t>
      </w:r>
      <w:r w:rsidRPr="00EF06A7">
        <w:t xml:space="preserve"> and Table </w:t>
      </w:r>
      <w:r w:rsidR="003F54CE" w:rsidRPr="00EF06A7">
        <w:t>6.3.2.1.1.3_1</w:t>
      </w:r>
      <w:r w:rsidRPr="00EF06A7">
        <w:t xml:space="preserve"> and as appropriate.</w:t>
      </w:r>
    </w:p>
    <w:p w14:paraId="66D167D4" w14:textId="77777777" w:rsidR="00FC5BDF" w:rsidRPr="00EF06A7" w:rsidRDefault="00FC5BDF" w:rsidP="00FC5BDF">
      <w:pPr>
        <w:pStyle w:val="B1"/>
      </w:pPr>
      <w:r w:rsidRPr="00EF06A7">
        <w:t>3.</w:t>
      </w:r>
      <w:r w:rsidRPr="00EF06A7">
        <w:tab/>
        <w:t>Downlink signals for NR cell are initially set up according to Annex</w:t>
      </w:r>
      <w:r w:rsidR="006867B3" w:rsidRPr="00EF06A7">
        <w:t>es</w:t>
      </w:r>
      <w:r w:rsidRPr="00EF06A7">
        <w:t xml:space="preserve"> C.0, C.1, C.2, C.3.1 and uplink signals according to Annex</w:t>
      </w:r>
      <w:r w:rsidR="006867B3" w:rsidRPr="00EF06A7">
        <w:t>es</w:t>
      </w:r>
      <w:r w:rsidRPr="00EF06A7">
        <w:t xml:space="preserve"> G.0, G.1, G.2, G.3.1</w:t>
      </w:r>
      <w:r w:rsidR="006867B3" w:rsidRPr="00EF06A7">
        <w:t xml:space="preserve"> of TS 38.521-1 [7]</w:t>
      </w:r>
      <w:r w:rsidRPr="00EF06A7">
        <w:t>.</w:t>
      </w:r>
    </w:p>
    <w:p w14:paraId="0A892535" w14:textId="77777777" w:rsidR="00FC5BDF" w:rsidRPr="00EF06A7" w:rsidRDefault="00FC5BDF" w:rsidP="00FC5BDF">
      <w:pPr>
        <w:pStyle w:val="B1"/>
      </w:pPr>
      <w:r w:rsidRPr="00EF06A7">
        <w:t>4.</w:t>
      </w:r>
      <w:r w:rsidRPr="00EF06A7">
        <w:tab/>
        <w:t>Propagation conditions are set according to Annex B</w:t>
      </w:r>
      <w:r w:rsidR="004D029C" w:rsidRPr="00EF06A7">
        <w:t>.0</w:t>
      </w:r>
      <w:r w:rsidRPr="00EF06A7">
        <w:t>.</w:t>
      </w:r>
    </w:p>
    <w:p w14:paraId="4A651907" w14:textId="58D9350B" w:rsidR="00FC5BDF" w:rsidRPr="00EF06A7" w:rsidRDefault="00FC5BDF" w:rsidP="00FC5BDF">
      <w:pPr>
        <w:pStyle w:val="B1"/>
      </w:pPr>
      <w:r w:rsidRPr="00EF06A7">
        <w:t>5.</w:t>
      </w:r>
      <w:r w:rsidRPr="00EF06A7">
        <w:tab/>
        <w:t xml:space="preserve">Ensure the UE is in state RRC_CONNECTED with generic procedure parameters Connectivity NR, Connected without release </w:t>
      </w:r>
      <w:r w:rsidRPr="00EF06A7">
        <w:rPr>
          <w:i/>
        </w:rPr>
        <w:t>On</w:t>
      </w:r>
      <w:r w:rsidRPr="00EF06A7">
        <w:t xml:space="preserve"> 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w:t>
      </w:r>
      <w:r w:rsidR="003F54CE" w:rsidRPr="00EF06A7">
        <w:t>6.3.2.1.1.4.3</w:t>
      </w:r>
      <w:r w:rsidRPr="00EF06A7">
        <w:t>.</w:t>
      </w:r>
    </w:p>
    <w:p w14:paraId="237DF2EB" w14:textId="77777777" w:rsidR="00FC5BDF" w:rsidRPr="00EF06A7" w:rsidRDefault="00FC5BDF" w:rsidP="00FC5BDF">
      <w:pPr>
        <w:pStyle w:val="H6"/>
      </w:pPr>
      <w:r w:rsidRPr="00EF06A7">
        <w:t>6.3.2.1.1.4.2</w:t>
      </w:r>
      <w:r w:rsidRPr="00EF06A7">
        <w:tab/>
        <w:t>Test procedure</w:t>
      </w:r>
    </w:p>
    <w:p w14:paraId="31DCDEE3" w14:textId="77777777" w:rsidR="0031363E" w:rsidRPr="00EF06A7" w:rsidRDefault="0031363E" w:rsidP="0031363E">
      <w:pPr>
        <w:pStyle w:val="B1"/>
      </w:pPr>
      <w:bookmarkStart w:id="393" w:name="_Hlk2187782"/>
      <w:r w:rsidRPr="00EF06A7">
        <w:t>1.</w:t>
      </w:r>
      <w:r w:rsidRPr="00EF06A7">
        <w:tab/>
        <w:t>Set the parameters of bandwidth, the propagation condition, antenna configuration and measurement channel according to Table 6.3.2.2.</w:t>
      </w:r>
      <w:r w:rsidRPr="00EF06A7">
        <w:rPr>
          <w:lang w:eastAsia="zh-CN"/>
        </w:rPr>
        <w:t>1</w:t>
      </w:r>
      <w:r w:rsidRPr="00EF06A7">
        <w:t>.3-1</w:t>
      </w:r>
      <w:r w:rsidRPr="00EF06A7">
        <w:rPr>
          <w:lang w:eastAsia="zh-CN"/>
        </w:rPr>
        <w:t xml:space="preserve"> </w:t>
      </w:r>
      <w:r w:rsidRPr="00EF06A7">
        <w:t>as appropriate.</w:t>
      </w:r>
    </w:p>
    <w:p w14:paraId="015F892E" w14:textId="2E3DD75D" w:rsidR="0031363E" w:rsidRPr="00EF06A7" w:rsidRDefault="0031363E" w:rsidP="0031363E">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C24A2D"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57D7ADD0">
          <v:shape id="_x0000_i1083" type="#_x0000_t75" style="width:64.5pt;height:21.9pt" o:ole="">
            <v:imagedata r:id="rId64" o:title=""/>
          </v:shape>
          <o:OLEObject Type="Embed" ProgID="Equation.3" ShapeID="_x0000_i1083" DrawAspect="Content" ObjectID="_1781610855" r:id="rId76"/>
        </w:object>
      </w:r>
      <w:r w:rsidRPr="00EF06A7">
        <w:t xml:space="preserve">and </w:t>
      </w:r>
      <w:r w:rsidRPr="00EF06A7">
        <w:rPr>
          <w:position w:val="-14"/>
        </w:rPr>
        <w:object w:dxaOrig="1420" w:dyaOrig="380" w14:anchorId="0833E2E7">
          <v:shape id="_x0000_i1084" type="#_x0000_t75" style="width:64.5pt;height:14.4pt" o:ole="">
            <v:imagedata r:id="rId59" o:title=""/>
          </v:shape>
          <o:OLEObject Type="Embed" ProgID="Equation.DSMT4" ShapeID="_x0000_i1084" DrawAspect="Content" ObjectID="_1781610856" r:id="rId7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491E4D9A" w14:textId="77777777" w:rsidR="0031363E" w:rsidRPr="00EF06A7" w:rsidRDefault="0031363E" w:rsidP="0031363E">
      <w:pPr>
        <w:pStyle w:val="B1"/>
        <w:rPr>
          <w:lang w:eastAsia="zh-CN"/>
        </w:rPr>
      </w:pPr>
      <w:r w:rsidRPr="00EF06A7">
        <w:t>3.</w:t>
      </w:r>
      <w:r w:rsidRPr="00EF06A7">
        <w:tab/>
        <w:t>Set SNR to</w:t>
      </w:r>
      <w:r w:rsidRPr="00EF06A7">
        <w:rPr>
          <w:position w:val="-14"/>
        </w:rPr>
        <w:object w:dxaOrig="1420" w:dyaOrig="380" w14:anchorId="49945F54">
          <v:shape id="_x0000_i1085" type="#_x0000_t75" style="width:64.5pt;height:14.4pt" o:ole="">
            <v:imagedata r:id="rId59" o:title=""/>
          </v:shape>
          <o:OLEObject Type="Embed" ProgID="Equation.DSMT4" ShapeID="_x0000_i1085" DrawAspect="Content" ObjectID="_1781610857" r:id="rId78"/>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C24A2D" w:rsidRPr="00EF06A7">
        <w:rPr>
          <w:lang w:eastAsia="zh-CN"/>
        </w:rPr>
        <w:t>triggered</w:t>
      </w:r>
      <w:r w:rsidRPr="00EF06A7">
        <w:rPr>
          <w:lang w:eastAsia="zh-CN"/>
        </w:rPr>
        <w:t>.</w:t>
      </w:r>
      <w:r w:rsidRPr="00EF06A7">
        <w:t xml:space="preserve"> Measure </w:t>
      </w:r>
      <w:r w:rsidRPr="00EF06A7">
        <w:rPr>
          <w:position w:val="-14"/>
        </w:rPr>
        <w:object w:dxaOrig="760" w:dyaOrig="380" w14:anchorId="5C1A082F">
          <v:shape id="_x0000_i1086" type="#_x0000_t75" style="width:36pt;height:21.9pt" o:ole="">
            <v:imagedata r:id="rId61" o:title=""/>
          </v:shape>
          <o:OLEObject Type="Embed" ProgID="Equation.DSMT4" ShapeID="_x0000_i1086" DrawAspect="Content" ObjectID="_1781610858" r:id="rId79"/>
        </w:object>
      </w:r>
      <w:r w:rsidRPr="00EF06A7">
        <w:t xml:space="preserve">according to Annex </w:t>
      </w:r>
      <w:r w:rsidRPr="00EF06A7">
        <w:rPr>
          <w:lang w:eastAsia="zh-CN"/>
        </w:rPr>
        <w:t>G.3.3.</w:t>
      </w:r>
    </w:p>
    <w:p w14:paraId="2A93E703" w14:textId="77777777" w:rsidR="0031363E" w:rsidRPr="00EF06A7" w:rsidRDefault="0031363E" w:rsidP="0031363E">
      <w:pPr>
        <w:pStyle w:val="B1"/>
      </w:pPr>
      <w:r w:rsidRPr="00EF06A7">
        <w:t>4.</w:t>
      </w:r>
      <w:r w:rsidRPr="00EF06A7">
        <w:tab/>
        <w:t>Calculate</w:t>
      </w:r>
      <w:r w:rsidRPr="00EF06A7">
        <w:rPr>
          <w:position w:val="-34"/>
        </w:rPr>
        <w:object w:dxaOrig="1719" w:dyaOrig="760" w14:anchorId="6DB8D7C6">
          <v:shape id="_x0000_i1087" type="#_x0000_t75" style="width:86.1pt;height:36pt" o:ole="">
            <v:imagedata r:id="rId69" o:title=""/>
          </v:shape>
          <o:OLEObject Type="Embed" ProgID="Equation.3" ShapeID="_x0000_i1087" DrawAspect="Content" ObjectID="_1781610859" r:id="rId8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1.5-1</w:t>
      </w:r>
      <w:r w:rsidRPr="00EF06A7">
        <w:t>, then the test is pass. Otherwise, the test is fail.</w:t>
      </w:r>
    </w:p>
    <w:bookmarkEnd w:id="393"/>
    <w:p w14:paraId="071229C5" w14:textId="77777777" w:rsidR="00FC5BDF" w:rsidRPr="00EF06A7" w:rsidRDefault="00FC5BDF" w:rsidP="00FC5BDF">
      <w:pPr>
        <w:pStyle w:val="H6"/>
      </w:pPr>
      <w:r w:rsidRPr="00EF06A7">
        <w:t>6.3.2.1.1.4.3</w:t>
      </w:r>
      <w:r w:rsidRPr="00EF06A7">
        <w:tab/>
        <w:t>Message contents</w:t>
      </w:r>
    </w:p>
    <w:p w14:paraId="5ED92F93" w14:textId="77777777" w:rsidR="00FC5BDF" w:rsidRPr="00EF06A7" w:rsidRDefault="00FC5BDF" w:rsidP="00FC5BDF">
      <w:bookmarkStart w:id="394" w:name="_Hlk2187804"/>
      <w:r w:rsidRPr="00EF06A7">
        <w:t>Message contents are according to TS 38.508-1 [6] clause 4.6.1.</w:t>
      </w:r>
    </w:p>
    <w:bookmarkEnd w:id="394"/>
    <w:p w14:paraId="4D02FF68" w14:textId="77777777" w:rsidR="00FC5BDF" w:rsidRPr="00EF06A7" w:rsidRDefault="00FC5BDF" w:rsidP="00FC5BDF">
      <w:pPr>
        <w:pStyle w:val="H6"/>
      </w:pPr>
      <w:r w:rsidRPr="00EF06A7">
        <w:t>6.3.2.1.1.4.3</w:t>
      </w:r>
      <w:r w:rsidR="0031363E" w:rsidRPr="00EF06A7">
        <w:t>.</w:t>
      </w:r>
      <w:r w:rsidRPr="00EF06A7">
        <w:t>1</w:t>
      </w:r>
      <w:r w:rsidRPr="00EF06A7">
        <w:tab/>
        <w:t>Message exceptions for SA</w:t>
      </w:r>
    </w:p>
    <w:p w14:paraId="070D0CEE"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48911F06" w14:textId="77777777" w:rsidTr="008D155C">
        <w:tc>
          <w:tcPr>
            <w:tcW w:w="9747" w:type="dxa"/>
            <w:gridSpan w:val="4"/>
          </w:tcPr>
          <w:p w14:paraId="1AB5B944" w14:textId="77777777" w:rsidR="0031363E" w:rsidRPr="00EF06A7" w:rsidRDefault="0031363E"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31363E" w:rsidRPr="00EF06A7" w14:paraId="780CE796" w14:textId="77777777" w:rsidTr="008D155C">
        <w:tc>
          <w:tcPr>
            <w:tcW w:w="4535" w:type="dxa"/>
          </w:tcPr>
          <w:p w14:paraId="0260014D" w14:textId="77777777" w:rsidR="0031363E" w:rsidRPr="00EF06A7" w:rsidRDefault="0031363E" w:rsidP="008D155C">
            <w:pPr>
              <w:pStyle w:val="TAH"/>
            </w:pPr>
            <w:r w:rsidRPr="00EF06A7">
              <w:t>Information Element</w:t>
            </w:r>
          </w:p>
        </w:tc>
        <w:tc>
          <w:tcPr>
            <w:tcW w:w="2267" w:type="dxa"/>
          </w:tcPr>
          <w:p w14:paraId="381E8B77" w14:textId="77777777" w:rsidR="0031363E" w:rsidRPr="00EF06A7" w:rsidRDefault="0031363E" w:rsidP="008D155C">
            <w:pPr>
              <w:pStyle w:val="TAH"/>
            </w:pPr>
            <w:r w:rsidRPr="00EF06A7">
              <w:t>Value/remark</w:t>
            </w:r>
          </w:p>
        </w:tc>
        <w:tc>
          <w:tcPr>
            <w:tcW w:w="1700" w:type="dxa"/>
          </w:tcPr>
          <w:p w14:paraId="06D91952" w14:textId="77777777" w:rsidR="0031363E" w:rsidRPr="00EF06A7" w:rsidRDefault="0031363E" w:rsidP="008D155C">
            <w:pPr>
              <w:pStyle w:val="TAH"/>
            </w:pPr>
            <w:r w:rsidRPr="00EF06A7">
              <w:t>Comment</w:t>
            </w:r>
          </w:p>
        </w:tc>
        <w:tc>
          <w:tcPr>
            <w:tcW w:w="1245" w:type="dxa"/>
          </w:tcPr>
          <w:p w14:paraId="51AD1509" w14:textId="77777777" w:rsidR="0031363E" w:rsidRPr="00EF06A7" w:rsidRDefault="0031363E" w:rsidP="008D155C">
            <w:pPr>
              <w:pStyle w:val="TAH"/>
            </w:pPr>
            <w:r w:rsidRPr="00EF06A7">
              <w:t>Condition</w:t>
            </w:r>
          </w:p>
        </w:tc>
      </w:tr>
      <w:tr w:rsidR="0031363E" w:rsidRPr="00EF06A7" w14:paraId="427D7702" w14:textId="77777777" w:rsidTr="008D155C">
        <w:tc>
          <w:tcPr>
            <w:tcW w:w="4535" w:type="dxa"/>
          </w:tcPr>
          <w:p w14:paraId="221D6639" w14:textId="77777777" w:rsidR="0031363E" w:rsidRPr="00EF06A7" w:rsidRDefault="0031363E" w:rsidP="008D155C">
            <w:pPr>
              <w:pStyle w:val="TAL"/>
            </w:pPr>
            <w:r w:rsidRPr="00EF06A7">
              <w:t xml:space="preserve">CSI-ResourceConfig ::= </w:t>
            </w:r>
            <w:r w:rsidRPr="00EF06A7">
              <w:rPr>
                <w:snapToGrid w:val="0"/>
              </w:rPr>
              <w:t xml:space="preserve">SEQUENCE </w:t>
            </w:r>
            <w:r w:rsidRPr="00EF06A7">
              <w:t>{</w:t>
            </w:r>
          </w:p>
        </w:tc>
        <w:tc>
          <w:tcPr>
            <w:tcW w:w="2267" w:type="dxa"/>
          </w:tcPr>
          <w:p w14:paraId="5CE74E94" w14:textId="77777777" w:rsidR="0031363E" w:rsidRPr="00EF06A7" w:rsidRDefault="0031363E" w:rsidP="008D155C">
            <w:pPr>
              <w:pStyle w:val="TAL"/>
            </w:pPr>
          </w:p>
        </w:tc>
        <w:tc>
          <w:tcPr>
            <w:tcW w:w="1700" w:type="dxa"/>
          </w:tcPr>
          <w:p w14:paraId="30BE749C" w14:textId="77777777" w:rsidR="0031363E" w:rsidRPr="00EF06A7" w:rsidRDefault="0031363E" w:rsidP="008D155C">
            <w:pPr>
              <w:pStyle w:val="TAL"/>
            </w:pPr>
          </w:p>
        </w:tc>
        <w:tc>
          <w:tcPr>
            <w:tcW w:w="1245" w:type="dxa"/>
          </w:tcPr>
          <w:p w14:paraId="158C4D48" w14:textId="77777777" w:rsidR="0031363E" w:rsidRPr="00EF06A7" w:rsidRDefault="0031363E" w:rsidP="008D155C">
            <w:pPr>
              <w:pStyle w:val="TAL"/>
            </w:pPr>
          </w:p>
        </w:tc>
      </w:tr>
      <w:tr w:rsidR="0031363E" w:rsidRPr="00EF06A7" w14:paraId="3CBFEF62" w14:textId="77777777" w:rsidTr="008D155C">
        <w:tc>
          <w:tcPr>
            <w:tcW w:w="4535" w:type="dxa"/>
          </w:tcPr>
          <w:p w14:paraId="624B55E0" w14:textId="77777777" w:rsidR="0031363E" w:rsidRPr="00EF06A7" w:rsidRDefault="0031363E" w:rsidP="008D155C">
            <w:pPr>
              <w:pStyle w:val="TAL"/>
            </w:pPr>
            <w:r w:rsidRPr="00EF06A7">
              <w:t xml:space="preserve">  resourceType</w:t>
            </w:r>
          </w:p>
        </w:tc>
        <w:tc>
          <w:tcPr>
            <w:tcW w:w="2267" w:type="dxa"/>
          </w:tcPr>
          <w:p w14:paraId="7F2A5D85" w14:textId="77777777" w:rsidR="0031363E" w:rsidRPr="00EF06A7" w:rsidRDefault="0031363E" w:rsidP="008D155C">
            <w:pPr>
              <w:pStyle w:val="TAL"/>
            </w:pPr>
            <w:r w:rsidRPr="00EF06A7">
              <w:rPr>
                <w:lang w:eastAsia="zh-CN"/>
              </w:rPr>
              <w:t>A</w:t>
            </w:r>
            <w:r w:rsidRPr="00EF06A7">
              <w:t>periodic</w:t>
            </w:r>
          </w:p>
        </w:tc>
        <w:tc>
          <w:tcPr>
            <w:tcW w:w="1700" w:type="dxa"/>
          </w:tcPr>
          <w:p w14:paraId="1752ADC8" w14:textId="77777777" w:rsidR="0031363E" w:rsidRPr="00EF06A7" w:rsidRDefault="0031363E" w:rsidP="008D155C">
            <w:pPr>
              <w:pStyle w:val="TAL"/>
            </w:pPr>
          </w:p>
        </w:tc>
        <w:tc>
          <w:tcPr>
            <w:tcW w:w="1245" w:type="dxa"/>
          </w:tcPr>
          <w:p w14:paraId="59E18BE0" w14:textId="77777777" w:rsidR="0031363E" w:rsidRPr="00EF06A7" w:rsidRDefault="0031363E" w:rsidP="008D155C">
            <w:pPr>
              <w:pStyle w:val="TAL"/>
            </w:pPr>
          </w:p>
        </w:tc>
      </w:tr>
      <w:tr w:rsidR="0031363E" w:rsidRPr="00EF06A7" w14:paraId="36FA3678" w14:textId="77777777" w:rsidTr="008D155C">
        <w:tc>
          <w:tcPr>
            <w:tcW w:w="4535" w:type="dxa"/>
          </w:tcPr>
          <w:p w14:paraId="2A4F68BB" w14:textId="77777777" w:rsidR="0031363E" w:rsidRPr="00EF06A7" w:rsidRDefault="0031363E" w:rsidP="008D155C">
            <w:pPr>
              <w:pStyle w:val="TAL"/>
            </w:pPr>
            <w:r w:rsidRPr="00EF06A7">
              <w:t>}</w:t>
            </w:r>
          </w:p>
        </w:tc>
        <w:tc>
          <w:tcPr>
            <w:tcW w:w="2267" w:type="dxa"/>
          </w:tcPr>
          <w:p w14:paraId="43719783" w14:textId="77777777" w:rsidR="0031363E" w:rsidRPr="00EF06A7" w:rsidRDefault="0031363E" w:rsidP="008D155C">
            <w:pPr>
              <w:pStyle w:val="TAL"/>
            </w:pPr>
          </w:p>
        </w:tc>
        <w:tc>
          <w:tcPr>
            <w:tcW w:w="1700" w:type="dxa"/>
          </w:tcPr>
          <w:p w14:paraId="77CE64AA" w14:textId="77777777" w:rsidR="0031363E" w:rsidRPr="00EF06A7" w:rsidRDefault="0031363E" w:rsidP="008D155C">
            <w:pPr>
              <w:pStyle w:val="TAL"/>
            </w:pPr>
          </w:p>
        </w:tc>
        <w:tc>
          <w:tcPr>
            <w:tcW w:w="1245" w:type="dxa"/>
          </w:tcPr>
          <w:p w14:paraId="43F8B310" w14:textId="77777777" w:rsidR="0031363E" w:rsidRPr="00EF06A7" w:rsidRDefault="0031363E" w:rsidP="008D155C">
            <w:pPr>
              <w:pStyle w:val="TAL"/>
            </w:pPr>
          </w:p>
        </w:tc>
      </w:tr>
    </w:tbl>
    <w:p w14:paraId="38086246" w14:textId="77777777" w:rsidR="0031363E" w:rsidRPr="00EF06A7" w:rsidRDefault="0031363E" w:rsidP="00C24A2D">
      <w:pPr>
        <w:rPr>
          <w:lang w:eastAsia="zh-CN"/>
        </w:rPr>
      </w:pPr>
    </w:p>
    <w:p w14:paraId="34AEF89D"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6DBF7655" w14:textId="77777777" w:rsidTr="008D155C">
        <w:tc>
          <w:tcPr>
            <w:tcW w:w="9747" w:type="dxa"/>
            <w:gridSpan w:val="4"/>
          </w:tcPr>
          <w:p w14:paraId="37846911" w14:textId="77777777" w:rsidR="0031363E" w:rsidRPr="00EF06A7" w:rsidRDefault="0031363E" w:rsidP="008D155C">
            <w:pPr>
              <w:pStyle w:val="TAH"/>
              <w:jc w:val="left"/>
              <w:rPr>
                <w:b w:val="0"/>
              </w:rPr>
            </w:pPr>
            <w:r w:rsidRPr="00EF06A7">
              <w:rPr>
                <w:b w:val="0"/>
              </w:rPr>
              <w:t>Derivation Path: TS 38.508-1 [6], clause 4.6.3, Table 4.6.3-45</w:t>
            </w:r>
          </w:p>
        </w:tc>
      </w:tr>
      <w:tr w:rsidR="0031363E" w:rsidRPr="00EF06A7" w14:paraId="1AD715F0" w14:textId="77777777" w:rsidTr="008D155C">
        <w:tc>
          <w:tcPr>
            <w:tcW w:w="4535" w:type="dxa"/>
          </w:tcPr>
          <w:p w14:paraId="652B8DD1" w14:textId="77777777" w:rsidR="0031363E" w:rsidRPr="00EF06A7" w:rsidRDefault="0031363E" w:rsidP="008D155C">
            <w:pPr>
              <w:pStyle w:val="TAH"/>
            </w:pPr>
            <w:r w:rsidRPr="00EF06A7">
              <w:t>Information Element</w:t>
            </w:r>
          </w:p>
        </w:tc>
        <w:tc>
          <w:tcPr>
            <w:tcW w:w="2267" w:type="dxa"/>
          </w:tcPr>
          <w:p w14:paraId="52EC7D57" w14:textId="77777777" w:rsidR="0031363E" w:rsidRPr="00EF06A7" w:rsidRDefault="0031363E" w:rsidP="008D155C">
            <w:pPr>
              <w:pStyle w:val="TAH"/>
            </w:pPr>
            <w:r w:rsidRPr="00EF06A7">
              <w:t>Value/remark</w:t>
            </w:r>
          </w:p>
        </w:tc>
        <w:tc>
          <w:tcPr>
            <w:tcW w:w="1700" w:type="dxa"/>
          </w:tcPr>
          <w:p w14:paraId="55915A75" w14:textId="77777777" w:rsidR="0031363E" w:rsidRPr="00EF06A7" w:rsidRDefault="0031363E" w:rsidP="008D155C">
            <w:pPr>
              <w:pStyle w:val="TAH"/>
            </w:pPr>
            <w:r w:rsidRPr="00EF06A7">
              <w:t>Comment</w:t>
            </w:r>
          </w:p>
        </w:tc>
        <w:tc>
          <w:tcPr>
            <w:tcW w:w="1245" w:type="dxa"/>
          </w:tcPr>
          <w:p w14:paraId="44480AE7" w14:textId="77777777" w:rsidR="0031363E" w:rsidRPr="00EF06A7" w:rsidRDefault="0031363E" w:rsidP="008D155C">
            <w:pPr>
              <w:pStyle w:val="TAH"/>
            </w:pPr>
            <w:r w:rsidRPr="00EF06A7">
              <w:t>Condition</w:t>
            </w:r>
          </w:p>
        </w:tc>
      </w:tr>
      <w:tr w:rsidR="0031363E" w:rsidRPr="00EF06A7" w14:paraId="04E5F162" w14:textId="77777777" w:rsidTr="008D155C">
        <w:tc>
          <w:tcPr>
            <w:tcW w:w="4535" w:type="dxa"/>
          </w:tcPr>
          <w:p w14:paraId="48715FBE" w14:textId="77777777" w:rsidR="0031363E" w:rsidRPr="00EF06A7" w:rsidRDefault="0031363E" w:rsidP="008D155C">
            <w:pPr>
              <w:pStyle w:val="TAL"/>
            </w:pPr>
            <w:r w:rsidRPr="00EF06A7">
              <w:t xml:space="preserve">CSI-RS-ResourceMapping ::= </w:t>
            </w:r>
            <w:r w:rsidRPr="00EF06A7">
              <w:rPr>
                <w:snapToGrid w:val="0"/>
              </w:rPr>
              <w:t xml:space="preserve">SEQUENCE </w:t>
            </w:r>
            <w:r w:rsidRPr="00EF06A7">
              <w:t>{</w:t>
            </w:r>
          </w:p>
        </w:tc>
        <w:tc>
          <w:tcPr>
            <w:tcW w:w="2267" w:type="dxa"/>
          </w:tcPr>
          <w:p w14:paraId="4072E7C5" w14:textId="77777777" w:rsidR="0031363E" w:rsidRPr="00EF06A7" w:rsidRDefault="0031363E" w:rsidP="008D155C">
            <w:pPr>
              <w:pStyle w:val="TAL"/>
            </w:pPr>
          </w:p>
        </w:tc>
        <w:tc>
          <w:tcPr>
            <w:tcW w:w="1700" w:type="dxa"/>
          </w:tcPr>
          <w:p w14:paraId="1332520D" w14:textId="77777777" w:rsidR="0031363E" w:rsidRPr="00EF06A7" w:rsidRDefault="0031363E" w:rsidP="008D155C">
            <w:pPr>
              <w:pStyle w:val="TAL"/>
            </w:pPr>
          </w:p>
        </w:tc>
        <w:tc>
          <w:tcPr>
            <w:tcW w:w="1245" w:type="dxa"/>
          </w:tcPr>
          <w:p w14:paraId="0C827C44" w14:textId="77777777" w:rsidR="0031363E" w:rsidRPr="00EF06A7" w:rsidRDefault="0031363E" w:rsidP="008D155C">
            <w:pPr>
              <w:pStyle w:val="TAL"/>
            </w:pPr>
          </w:p>
        </w:tc>
      </w:tr>
      <w:tr w:rsidR="0031363E" w:rsidRPr="00EF06A7" w14:paraId="36454618" w14:textId="77777777" w:rsidTr="008D155C">
        <w:tc>
          <w:tcPr>
            <w:tcW w:w="4535" w:type="dxa"/>
          </w:tcPr>
          <w:p w14:paraId="0469E451" w14:textId="77777777" w:rsidR="0031363E" w:rsidRPr="00EF06A7" w:rsidRDefault="0031363E" w:rsidP="008D155C">
            <w:pPr>
              <w:pStyle w:val="TAL"/>
            </w:pPr>
            <w:r w:rsidRPr="00EF06A7">
              <w:t xml:space="preserve">  frequencyDomainAllocation CHOICE {</w:t>
            </w:r>
          </w:p>
        </w:tc>
        <w:tc>
          <w:tcPr>
            <w:tcW w:w="2267" w:type="dxa"/>
          </w:tcPr>
          <w:p w14:paraId="6D68B53D" w14:textId="77777777" w:rsidR="0031363E" w:rsidRPr="00EF06A7" w:rsidRDefault="0031363E" w:rsidP="008D155C">
            <w:pPr>
              <w:pStyle w:val="TAL"/>
            </w:pPr>
          </w:p>
        </w:tc>
        <w:tc>
          <w:tcPr>
            <w:tcW w:w="1700" w:type="dxa"/>
          </w:tcPr>
          <w:p w14:paraId="64FDDFBE" w14:textId="77777777" w:rsidR="0031363E" w:rsidRPr="00EF06A7" w:rsidRDefault="0031363E" w:rsidP="008D155C">
            <w:pPr>
              <w:pStyle w:val="TAL"/>
            </w:pPr>
          </w:p>
        </w:tc>
        <w:tc>
          <w:tcPr>
            <w:tcW w:w="1245" w:type="dxa"/>
          </w:tcPr>
          <w:p w14:paraId="7A7D5C27" w14:textId="77777777" w:rsidR="0031363E" w:rsidRPr="00EF06A7" w:rsidRDefault="0031363E" w:rsidP="008D155C">
            <w:pPr>
              <w:pStyle w:val="TAL"/>
            </w:pPr>
          </w:p>
        </w:tc>
      </w:tr>
      <w:tr w:rsidR="0031363E" w:rsidRPr="00EF06A7" w14:paraId="1FB5B68B" w14:textId="77777777" w:rsidTr="008D155C">
        <w:tc>
          <w:tcPr>
            <w:tcW w:w="4535" w:type="dxa"/>
          </w:tcPr>
          <w:p w14:paraId="1A9EDF5D" w14:textId="77777777" w:rsidR="0031363E" w:rsidRPr="00EF06A7" w:rsidRDefault="0031363E" w:rsidP="008D155C">
            <w:pPr>
              <w:pStyle w:val="TAL"/>
              <w:rPr>
                <w:lang w:eastAsia="zh-CN"/>
              </w:rPr>
            </w:pPr>
            <w:r w:rsidRPr="00EF06A7">
              <w:t xml:space="preserve">    Row</w:t>
            </w:r>
            <w:r w:rsidRPr="00EF06A7">
              <w:rPr>
                <w:lang w:eastAsia="zh-CN"/>
              </w:rPr>
              <w:t>4</w:t>
            </w:r>
          </w:p>
        </w:tc>
        <w:tc>
          <w:tcPr>
            <w:tcW w:w="2267" w:type="dxa"/>
          </w:tcPr>
          <w:p w14:paraId="5BEBA1B0" w14:textId="77777777" w:rsidR="0031363E" w:rsidRPr="00EF06A7" w:rsidRDefault="0031363E" w:rsidP="008D155C">
            <w:pPr>
              <w:pStyle w:val="TAL"/>
              <w:rPr>
                <w:lang w:eastAsia="zh-CN"/>
              </w:rPr>
            </w:pPr>
            <w:r w:rsidRPr="00EF06A7">
              <w:rPr>
                <w:lang w:eastAsia="zh-CN"/>
              </w:rPr>
              <w:t>001</w:t>
            </w:r>
          </w:p>
        </w:tc>
        <w:tc>
          <w:tcPr>
            <w:tcW w:w="1700" w:type="dxa"/>
          </w:tcPr>
          <w:p w14:paraId="79A6D1E6" w14:textId="77777777" w:rsidR="0031363E" w:rsidRPr="00EF06A7" w:rsidRDefault="0031363E" w:rsidP="008D155C">
            <w:pPr>
              <w:pStyle w:val="TAL"/>
            </w:pPr>
          </w:p>
        </w:tc>
        <w:tc>
          <w:tcPr>
            <w:tcW w:w="1245" w:type="dxa"/>
          </w:tcPr>
          <w:p w14:paraId="0FCF5327" w14:textId="77777777" w:rsidR="0031363E" w:rsidRPr="00EF06A7" w:rsidRDefault="0031363E" w:rsidP="008D155C">
            <w:pPr>
              <w:pStyle w:val="TAL"/>
            </w:pPr>
          </w:p>
        </w:tc>
      </w:tr>
      <w:tr w:rsidR="0031363E" w:rsidRPr="00EF06A7" w14:paraId="2DAF1AE5" w14:textId="77777777" w:rsidTr="008D155C">
        <w:tc>
          <w:tcPr>
            <w:tcW w:w="4535" w:type="dxa"/>
            <w:tcBorders>
              <w:bottom w:val="single" w:sz="4" w:space="0" w:color="auto"/>
            </w:tcBorders>
          </w:tcPr>
          <w:p w14:paraId="1928AEE4" w14:textId="77777777" w:rsidR="0031363E" w:rsidRPr="00EF06A7" w:rsidRDefault="0031363E" w:rsidP="008D155C">
            <w:pPr>
              <w:pStyle w:val="TAL"/>
            </w:pPr>
            <w:r w:rsidRPr="00EF06A7">
              <w:t xml:space="preserve">  }</w:t>
            </w:r>
          </w:p>
        </w:tc>
        <w:tc>
          <w:tcPr>
            <w:tcW w:w="2267" w:type="dxa"/>
          </w:tcPr>
          <w:p w14:paraId="48CA23BD" w14:textId="77777777" w:rsidR="0031363E" w:rsidRPr="00EF06A7" w:rsidRDefault="0031363E" w:rsidP="008D155C">
            <w:pPr>
              <w:pStyle w:val="TAL"/>
            </w:pPr>
          </w:p>
        </w:tc>
        <w:tc>
          <w:tcPr>
            <w:tcW w:w="1700" w:type="dxa"/>
          </w:tcPr>
          <w:p w14:paraId="0DC9EB5F" w14:textId="77777777" w:rsidR="0031363E" w:rsidRPr="00EF06A7" w:rsidRDefault="0031363E" w:rsidP="008D155C">
            <w:pPr>
              <w:pStyle w:val="TAL"/>
            </w:pPr>
          </w:p>
        </w:tc>
        <w:tc>
          <w:tcPr>
            <w:tcW w:w="1245" w:type="dxa"/>
          </w:tcPr>
          <w:p w14:paraId="16574998" w14:textId="77777777" w:rsidR="0031363E" w:rsidRPr="00EF06A7" w:rsidRDefault="0031363E" w:rsidP="008D155C">
            <w:pPr>
              <w:pStyle w:val="TAL"/>
            </w:pPr>
          </w:p>
        </w:tc>
      </w:tr>
      <w:tr w:rsidR="0031363E" w:rsidRPr="00EF06A7" w14:paraId="522243D5" w14:textId="77777777" w:rsidTr="008D155C">
        <w:tc>
          <w:tcPr>
            <w:tcW w:w="4535" w:type="dxa"/>
            <w:tcBorders>
              <w:top w:val="single" w:sz="4" w:space="0" w:color="auto"/>
              <w:left w:val="single" w:sz="4" w:space="0" w:color="auto"/>
              <w:bottom w:val="nil"/>
              <w:right w:val="single" w:sz="4" w:space="0" w:color="auto"/>
            </w:tcBorders>
          </w:tcPr>
          <w:p w14:paraId="31A79264" w14:textId="77777777" w:rsidR="0031363E" w:rsidRPr="00EF06A7" w:rsidRDefault="0031363E" w:rsidP="008D155C">
            <w:pPr>
              <w:pStyle w:val="TAL"/>
            </w:pPr>
            <w:r w:rsidRPr="00EF06A7">
              <w:t xml:space="preserve">  nrofPorts </w:t>
            </w:r>
          </w:p>
        </w:tc>
        <w:tc>
          <w:tcPr>
            <w:tcW w:w="2267" w:type="dxa"/>
            <w:tcBorders>
              <w:left w:val="single" w:sz="4" w:space="0" w:color="auto"/>
            </w:tcBorders>
          </w:tcPr>
          <w:p w14:paraId="04A7DFF2" w14:textId="77777777" w:rsidR="0031363E" w:rsidRPr="00EF06A7" w:rsidRDefault="0031363E" w:rsidP="008D155C">
            <w:pPr>
              <w:pStyle w:val="TAL"/>
              <w:rPr>
                <w:lang w:eastAsia="zh-CN"/>
              </w:rPr>
            </w:pPr>
            <w:r w:rsidRPr="00EF06A7">
              <w:t>p</w:t>
            </w:r>
            <w:r w:rsidRPr="00EF06A7">
              <w:rPr>
                <w:lang w:eastAsia="zh-CN"/>
              </w:rPr>
              <w:t>4</w:t>
            </w:r>
          </w:p>
        </w:tc>
        <w:tc>
          <w:tcPr>
            <w:tcW w:w="1700" w:type="dxa"/>
          </w:tcPr>
          <w:p w14:paraId="374703AF" w14:textId="77777777" w:rsidR="0031363E" w:rsidRPr="00EF06A7" w:rsidRDefault="0031363E" w:rsidP="008D155C">
            <w:pPr>
              <w:pStyle w:val="TAL"/>
            </w:pPr>
          </w:p>
        </w:tc>
        <w:tc>
          <w:tcPr>
            <w:tcW w:w="1245" w:type="dxa"/>
          </w:tcPr>
          <w:p w14:paraId="3A650FF7" w14:textId="77777777" w:rsidR="0031363E" w:rsidRPr="00EF06A7" w:rsidRDefault="0031363E" w:rsidP="008D155C">
            <w:pPr>
              <w:pStyle w:val="TAL"/>
            </w:pPr>
          </w:p>
        </w:tc>
      </w:tr>
      <w:tr w:rsidR="0031363E" w:rsidRPr="00EF06A7" w14:paraId="5B9F5613" w14:textId="77777777" w:rsidTr="008D155C">
        <w:tc>
          <w:tcPr>
            <w:tcW w:w="4535" w:type="dxa"/>
            <w:tcBorders>
              <w:top w:val="single" w:sz="4" w:space="0" w:color="auto"/>
              <w:left w:val="single" w:sz="4" w:space="0" w:color="auto"/>
              <w:bottom w:val="nil"/>
              <w:right w:val="single" w:sz="4" w:space="0" w:color="auto"/>
            </w:tcBorders>
          </w:tcPr>
          <w:p w14:paraId="079118B3" w14:textId="77777777" w:rsidR="0031363E" w:rsidRPr="00EF06A7" w:rsidRDefault="0031363E" w:rsidP="008D155C">
            <w:pPr>
              <w:pStyle w:val="TAL"/>
            </w:pPr>
            <w:r w:rsidRPr="00EF06A7">
              <w:t xml:space="preserve">  firstOFDMSymbolInTimeDomain</w:t>
            </w:r>
          </w:p>
        </w:tc>
        <w:tc>
          <w:tcPr>
            <w:tcW w:w="2267" w:type="dxa"/>
            <w:tcBorders>
              <w:left w:val="single" w:sz="4" w:space="0" w:color="auto"/>
            </w:tcBorders>
          </w:tcPr>
          <w:p w14:paraId="646D4818" w14:textId="77777777" w:rsidR="0031363E" w:rsidRPr="00EF06A7" w:rsidRDefault="0031363E" w:rsidP="008D155C">
            <w:pPr>
              <w:pStyle w:val="TAL"/>
              <w:rPr>
                <w:lang w:eastAsia="zh-CN"/>
              </w:rPr>
            </w:pPr>
            <w:r w:rsidRPr="00EF06A7">
              <w:rPr>
                <w:lang w:eastAsia="zh-CN"/>
              </w:rPr>
              <w:t>13</w:t>
            </w:r>
          </w:p>
        </w:tc>
        <w:tc>
          <w:tcPr>
            <w:tcW w:w="1700" w:type="dxa"/>
          </w:tcPr>
          <w:p w14:paraId="4F739BFB" w14:textId="77777777" w:rsidR="0031363E" w:rsidRPr="00EF06A7" w:rsidRDefault="0031363E" w:rsidP="008D155C">
            <w:pPr>
              <w:pStyle w:val="TAL"/>
            </w:pPr>
          </w:p>
        </w:tc>
        <w:tc>
          <w:tcPr>
            <w:tcW w:w="1245" w:type="dxa"/>
          </w:tcPr>
          <w:p w14:paraId="2133CF2B" w14:textId="77777777" w:rsidR="0031363E" w:rsidRPr="00EF06A7" w:rsidRDefault="0031363E" w:rsidP="008D155C">
            <w:pPr>
              <w:pStyle w:val="TAL"/>
            </w:pPr>
          </w:p>
        </w:tc>
      </w:tr>
      <w:tr w:rsidR="0031363E" w:rsidRPr="00EF06A7" w14:paraId="4BC7E00D" w14:textId="77777777" w:rsidTr="008D155C">
        <w:tc>
          <w:tcPr>
            <w:tcW w:w="4535" w:type="dxa"/>
            <w:tcBorders>
              <w:top w:val="single" w:sz="4" w:space="0" w:color="auto"/>
            </w:tcBorders>
          </w:tcPr>
          <w:p w14:paraId="0AB5EC40" w14:textId="77777777" w:rsidR="0031363E" w:rsidRPr="00EF06A7" w:rsidRDefault="0031363E" w:rsidP="008D155C">
            <w:pPr>
              <w:pStyle w:val="TAL"/>
            </w:pPr>
            <w:r w:rsidRPr="00EF06A7">
              <w:t>}</w:t>
            </w:r>
          </w:p>
        </w:tc>
        <w:tc>
          <w:tcPr>
            <w:tcW w:w="2267" w:type="dxa"/>
          </w:tcPr>
          <w:p w14:paraId="00350276" w14:textId="77777777" w:rsidR="0031363E" w:rsidRPr="00EF06A7" w:rsidRDefault="0031363E" w:rsidP="008D155C">
            <w:pPr>
              <w:pStyle w:val="TAL"/>
            </w:pPr>
          </w:p>
        </w:tc>
        <w:tc>
          <w:tcPr>
            <w:tcW w:w="1700" w:type="dxa"/>
          </w:tcPr>
          <w:p w14:paraId="0CAC069E" w14:textId="77777777" w:rsidR="0031363E" w:rsidRPr="00EF06A7" w:rsidRDefault="0031363E" w:rsidP="008D155C">
            <w:pPr>
              <w:pStyle w:val="TAL"/>
            </w:pPr>
          </w:p>
        </w:tc>
        <w:tc>
          <w:tcPr>
            <w:tcW w:w="1245" w:type="dxa"/>
          </w:tcPr>
          <w:p w14:paraId="3E869326" w14:textId="77777777" w:rsidR="0031363E" w:rsidRPr="00EF06A7" w:rsidRDefault="0031363E" w:rsidP="008D155C">
            <w:pPr>
              <w:pStyle w:val="TAL"/>
            </w:pPr>
          </w:p>
        </w:tc>
      </w:tr>
    </w:tbl>
    <w:p w14:paraId="4DEB39AC" w14:textId="77777777" w:rsidR="0031363E" w:rsidRPr="00EF06A7" w:rsidRDefault="0031363E" w:rsidP="0031363E"/>
    <w:p w14:paraId="54106B5A"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52706DE5" w14:textId="77777777" w:rsidTr="008D155C">
        <w:tc>
          <w:tcPr>
            <w:tcW w:w="9747" w:type="dxa"/>
            <w:gridSpan w:val="4"/>
          </w:tcPr>
          <w:p w14:paraId="14F33CCE" w14:textId="77777777" w:rsidR="0031363E" w:rsidRPr="00EF06A7" w:rsidRDefault="0031363E" w:rsidP="008D155C">
            <w:pPr>
              <w:pStyle w:val="TAH"/>
              <w:jc w:val="left"/>
              <w:rPr>
                <w:b w:val="0"/>
              </w:rPr>
            </w:pPr>
            <w:r w:rsidRPr="00EF06A7">
              <w:rPr>
                <w:b w:val="0"/>
              </w:rPr>
              <w:t>Derivation Path: TS 38.508-1 [6], clause 4.6.3, Table 4.6.3-45</w:t>
            </w:r>
          </w:p>
        </w:tc>
      </w:tr>
      <w:tr w:rsidR="0031363E" w:rsidRPr="00EF06A7" w14:paraId="721C619B" w14:textId="77777777" w:rsidTr="008D155C">
        <w:tc>
          <w:tcPr>
            <w:tcW w:w="4535" w:type="dxa"/>
          </w:tcPr>
          <w:p w14:paraId="3E34D9D6" w14:textId="77777777" w:rsidR="0031363E" w:rsidRPr="00EF06A7" w:rsidRDefault="0031363E" w:rsidP="008D155C">
            <w:pPr>
              <w:pStyle w:val="TAH"/>
            </w:pPr>
            <w:r w:rsidRPr="00EF06A7">
              <w:t>Information Element</w:t>
            </w:r>
          </w:p>
        </w:tc>
        <w:tc>
          <w:tcPr>
            <w:tcW w:w="2267" w:type="dxa"/>
          </w:tcPr>
          <w:p w14:paraId="0C95B2F3" w14:textId="77777777" w:rsidR="0031363E" w:rsidRPr="00EF06A7" w:rsidRDefault="0031363E" w:rsidP="008D155C">
            <w:pPr>
              <w:pStyle w:val="TAH"/>
            </w:pPr>
            <w:r w:rsidRPr="00EF06A7">
              <w:t>Value/remark</w:t>
            </w:r>
          </w:p>
        </w:tc>
        <w:tc>
          <w:tcPr>
            <w:tcW w:w="1700" w:type="dxa"/>
          </w:tcPr>
          <w:p w14:paraId="65FEBD56" w14:textId="77777777" w:rsidR="0031363E" w:rsidRPr="00EF06A7" w:rsidRDefault="0031363E" w:rsidP="008D155C">
            <w:pPr>
              <w:pStyle w:val="TAH"/>
            </w:pPr>
            <w:r w:rsidRPr="00EF06A7">
              <w:t>Comment</w:t>
            </w:r>
          </w:p>
        </w:tc>
        <w:tc>
          <w:tcPr>
            <w:tcW w:w="1245" w:type="dxa"/>
          </w:tcPr>
          <w:p w14:paraId="78B27AC2" w14:textId="77777777" w:rsidR="0031363E" w:rsidRPr="00EF06A7" w:rsidRDefault="0031363E" w:rsidP="008D155C">
            <w:pPr>
              <w:pStyle w:val="TAH"/>
            </w:pPr>
            <w:r w:rsidRPr="00EF06A7">
              <w:t>Condition</w:t>
            </w:r>
          </w:p>
        </w:tc>
      </w:tr>
      <w:tr w:rsidR="0031363E" w:rsidRPr="00EF06A7" w14:paraId="700639DD" w14:textId="77777777" w:rsidTr="008D155C">
        <w:tc>
          <w:tcPr>
            <w:tcW w:w="4535" w:type="dxa"/>
          </w:tcPr>
          <w:p w14:paraId="45D95E56" w14:textId="77777777" w:rsidR="0031363E" w:rsidRPr="00EF06A7" w:rsidRDefault="0031363E" w:rsidP="008D155C">
            <w:pPr>
              <w:pStyle w:val="TAL"/>
            </w:pPr>
            <w:r w:rsidRPr="00EF06A7">
              <w:t xml:space="preserve">CSI-RS-ResourceMapping ::= </w:t>
            </w:r>
            <w:r w:rsidRPr="00EF06A7">
              <w:rPr>
                <w:snapToGrid w:val="0"/>
              </w:rPr>
              <w:t xml:space="preserve">SEQUENCE </w:t>
            </w:r>
            <w:r w:rsidRPr="00EF06A7">
              <w:t>{</w:t>
            </w:r>
          </w:p>
        </w:tc>
        <w:tc>
          <w:tcPr>
            <w:tcW w:w="2267" w:type="dxa"/>
          </w:tcPr>
          <w:p w14:paraId="3F04D9CA" w14:textId="77777777" w:rsidR="0031363E" w:rsidRPr="00EF06A7" w:rsidRDefault="0031363E" w:rsidP="008D155C">
            <w:pPr>
              <w:pStyle w:val="TAL"/>
            </w:pPr>
          </w:p>
        </w:tc>
        <w:tc>
          <w:tcPr>
            <w:tcW w:w="1700" w:type="dxa"/>
          </w:tcPr>
          <w:p w14:paraId="3823FE57" w14:textId="77777777" w:rsidR="0031363E" w:rsidRPr="00EF06A7" w:rsidRDefault="0031363E" w:rsidP="008D155C">
            <w:pPr>
              <w:pStyle w:val="TAL"/>
            </w:pPr>
          </w:p>
        </w:tc>
        <w:tc>
          <w:tcPr>
            <w:tcW w:w="1245" w:type="dxa"/>
          </w:tcPr>
          <w:p w14:paraId="57E10EEB" w14:textId="77777777" w:rsidR="0031363E" w:rsidRPr="00EF06A7" w:rsidRDefault="0031363E" w:rsidP="008D155C">
            <w:pPr>
              <w:pStyle w:val="TAL"/>
            </w:pPr>
          </w:p>
        </w:tc>
      </w:tr>
      <w:tr w:rsidR="0031363E" w:rsidRPr="00EF06A7" w14:paraId="63514DE7" w14:textId="77777777" w:rsidTr="008D155C">
        <w:tc>
          <w:tcPr>
            <w:tcW w:w="4535" w:type="dxa"/>
          </w:tcPr>
          <w:p w14:paraId="39E6D416" w14:textId="77777777" w:rsidR="0031363E" w:rsidRPr="00EF06A7" w:rsidRDefault="0031363E" w:rsidP="008D155C">
            <w:pPr>
              <w:pStyle w:val="TAL"/>
            </w:pPr>
            <w:r w:rsidRPr="00EF06A7">
              <w:t xml:space="preserve">  frequencyDomainAllocation CHOICE {</w:t>
            </w:r>
          </w:p>
        </w:tc>
        <w:tc>
          <w:tcPr>
            <w:tcW w:w="2267" w:type="dxa"/>
          </w:tcPr>
          <w:p w14:paraId="6763331F" w14:textId="77777777" w:rsidR="0031363E" w:rsidRPr="00EF06A7" w:rsidRDefault="0031363E" w:rsidP="008D155C">
            <w:pPr>
              <w:pStyle w:val="TAL"/>
            </w:pPr>
          </w:p>
        </w:tc>
        <w:tc>
          <w:tcPr>
            <w:tcW w:w="1700" w:type="dxa"/>
          </w:tcPr>
          <w:p w14:paraId="63AD1203" w14:textId="77777777" w:rsidR="0031363E" w:rsidRPr="00EF06A7" w:rsidRDefault="0031363E" w:rsidP="008D155C">
            <w:pPr>
              <w:pStyle w:val="TAL"/>
            </w:pPr>
          </w:p>
        </w:tc>
        <w:tc>
          <w:tcPr>
            <w:tcW w:w="1245" w:type="dxa"/>
          </w:tcPr>
          <w:p w14:paraId="0198F08F" w14:textId="77777777" w:rsidR="0031363E" w:rsidRPr="00EF06A7" w:rsidRDefault="0031363E" w:rsidP="008D155C">
            <w:pPr>
              <w:pStyle w:val="TAL"/>
            </w:pPr>
          </w:p>
        </w:tc>
      </w:tr>
      <w:tr w:rsidR="0031363E" w:rsidRPr="00EF06A7" w14:paraId="3A61C927" w14:textId="77777777" w:rsidTr="008D155C">
        <w:tc>
          <w:tcPr>
            <w:tcW w:w="4535" w:type="dxa"/>
          </w:tcPr>
          <w:p w14:paraId="41267A59" w14:textId="77777777" w:rsidR="0031363E" w:rsidRPr="00EF06A7" w:rsidRDefault="0031363E" w:rsidP="008D155C">
            <w:pPr>
              <w:pStyle w:val="TAL"/>
            </w:pPr>
            <w:r w:rsidRPr="00EF06A7">
              <w:t xml:space="preserve">    Row5</w:t>
            </w:r>
          </w:p>
        </w:tc>
        <w:tc>
          <w:tcPr>
            <w:tcW w:w="2267" w:type="dxa"/>
          </w:tcPr>
          <w:p w14:paraId="7C308F0E" w14:textId="77777777" w:rsidR="0031363E" w:rsidRPr="00EF06A7" w:rsidRDefault="0031363E" w:rsidP="008D155C">
            <w:pPr>
              <w:pStyle w:val="TAL"/>
            </w:pPr>
            <w:r w:rsidRPr="00EF06A7">
              <w:t>000</w:t>
            </w:r>
            <w:r w:rsidRPr="00EF06A7">
              <w:rPr>
                <w:lang w:eastAsia="zh-CN"/>
              </w:rPr>
              <w:t>10</w:t>
            </w:r>
            <w:r w:rsidRPr="00EF06A7">
              <w:t>0</w:t>
            </w:r>
          </w:p>
        </w:tc>
        <w:tc>
          <w:tcPr>
            <w:tcW w:w="1700" w:type="dxa"/>
          </w:tcPr>
          <w:p w14:paraId="6DED0D69" w14:textId="77777777" w:rsidR="0031363E" w:rsidRPr="00EF06A7" w:rsidRDefault="0031363E" w:rsidP="008D155C">
            <w:pPr>
              <w:pStyle w:val="TAL"/>
            </w:pPr>
          </w:p>
        </w:tc>
        <w:tc>
          <w:tcPr>
            <w:tcW w:w="1245" w:type="dxa"/>
          </w:tcPr>
          <w:p w14:paraId="3A2862C4" w14:textId="77777777" w:rsidR="0031363E" w:rsidRPr="00EF06A7" w:rsidRDefault="0031363E" w:rsidP="008D155C">
            <w:pPr>
              <w:pStyle w:val="TAL"/>
            </w:pPr>
          </w:p>
        </w:tc>
      </w:tr>
      <w:tr w:rsidR="0031363E" w:rsidRPr="00EF06A7" w14:paraId="28A7EA8A" w14:textId="77777777" w:rsidTr="008D155C">
        <w:tc>
          <w:tcPr>
            <w:tcW w:w="4535" w:type="dxa"/>
            <w:tcBorders>
              <w:bottom w:val="single" w:sz="4" w:space="0" w:color="auto"/>
            </w:tcBorders>
          </w:tcPr>
          <w:p w14:paraId="546EAFBD" w14:textId="77777777" w:rsidR="0031363E" w:rsidRPr="00EF06A7" w:rsidRDefault="0031363E" w:rsidP="008D155C">
            <w:pPr>
              <w:pStyle w:val="TAL"/>
            </w:pPr>
            <w:r w:rsidRPr="00EF06A7">
              <w:t xml:space="preserve">  }</w:t>
            </w:r>
          </w:p>
        </w:tc>
        <w:tc>
          <w:tcPr>
            <w:tcW w:w="2267" w:type="dxa"/>
          </w:tcPr>
          <w:p w14:paraId="3558C5F2" w14:textId="77777777" w:rsidR="0031363E" w:rsidRPr="00EF06A7" w:rsidRDefault="0031363E" w:rsidP="008D155C">
            <w:pPr>
              <w:pStyle w:val="TAL"/>
            </w:pPr>
          </w:p>
        </w:tc>
        <w:tc>
          <w:tcPr>
            <w:tcW w:w="1700" w:type="dxa"/>
          </w:tcPr>
          <w:p w14:paraId="29AE980D" w14:textId="77777777" w:rsidR="0031363E" w:rsidRPr="00EF06A7" w:rsidRDefault="0031363E" w:rsidP="008D155C">
            <w:pPr>
              <w:pStyle w:val="TAL"/>
            </w:pPr>
          </w:p>
        </w:tc>
        <w:tc>
          <w:tcPr>
            <w:tcW w:w="1245" w:type="dxa"/>
          </w:tcPr>
          <w:p w14:paraId="2A0BFAF9" w14:textId="77777777" w:rsidR="0031363E" w:rsidRPr="00EF06A7" w:rsidRDefault="0031363E" w:rsidP="008D155C">
            <w:pPr>
              <w:pStyle w:val="TAL"/>
            </w:pPr>
          </w:p>
        </w:tc>
      </w:tr>
      <w:tr w:rsidR="0031363E" w:rsidRPr="00EF06A7" w14:paraId="1F24668A" w14:textId="77777777" w:rsidTr="008D155C">
        <w:tc>
          <w:tcPr>
            <w:tcW w:w="4535" w:type="dxa"/>
            <w:tcBorders>
              <w:top w:val="nil"/>
              <w:left w:val="single" w:sz="4" w:space="0" w:color="auto"/>
              <w:bottom w:val="single" w:sz="4" w:space="0" w:color="auto"/>
              <w:right w:val="single" w:sz="4" w:space="0" w:color="auto"/>
            </w:tcBorders>
          </w:tcPr>
          <w:p w14:paraId="4CDD7FEE" w14:textId="77777777" w:rsidR="0031363E" w:rsidRPr="00EF06A7" w:rsidRDefault="0031363E" w:rsidP="008D155C">
            <w:pPr>
              <w:pStyle w:val="TAL"/>
            </w:pPr>
            <w:r w:rsidRPr="00EF06A7">
              <w:t xml:space="preserve">  nrofPorts</w:t>
            </w:r>
          </w:p>
        </w:tc>
        <w:tc>
          <w:tcPr>
            <w:tcW w:w="2267" w:type="dxa"/>
            <w:tcBorders>
              <w:left w:val="single" w:sz="4" w:space="0" w:color="auto"/>
            </w:tcBorders>
          </w:tcPr>
          <w:p w14:paraId="6881B875" w14:textId="77777777" w:rsidR="0031363E" w:rsidRPr="00EF06A7" w:rsidRDefault="0031363E" w:rsidP="008D155C">
            <w:pPr>
              <w:pStyle w:val="TAL"/>
            </w:pPr>
            <w:r w:rsidRPr="00EF06A7">
              <w:t>p4</w:t>
            </w:r>
          </w:p>
        </w:tc>
        <w:tc>
          <w:tcPr>
            <w:tcW w:w="1700" w:type="dxa"/>
          </w:tcPr>
          <w:p w14:paraId="538E4907" w14:textId="77777777" w:rsidR="0031363E" w:rsidRPr="00EF06A7" w:rsidRDefault="0031363E" w:rsidP="008D155C">
            <w:pPr>
              <w:pStyle w:val="TAL"/>
            </w:pPr>
          </w:p>
        </w:tc>
        <w:tc>
          <w:tcPr>
            <w:tcW w:w="1245" w:type="dxa"/>
          </w:tcPr>
          <w:p w14:paraId="14947A4C" w14:textId="77777777" w:rsidR="0031363E" w:rsidRPr="00EF06A7" w:rsidRDefault="0031363E" w:rsidP="008D155C">
            <w:pPr>
              <w:pStyle w:val="TAL"/>
            </w:pPr>
          </w:p>
        </w:tc>
      </w:tr>
      <w:tr w:rsidR="0031363E" w:rsidRPr="00EF06A7" w14:paraId="549C838D" w14:textId="77777777" w:rsidTr="008D155C">
        <w:tc>
          <w:tcPr>
            <w:tcW w:w="4535" w:type="dxa"/>
            <w:tcBorders>
              <w:top w:val="nil"/>
              <w:left w:val="single" w:sz="4" w:space="0" w:color="auto"/>
              <w:bottom w:val="single" w:sz="4" w:space="0" w:color="auto"/>
              <w:right w:val="single" w:sz="4" w:space="0" w:color="auto"/>
            </w:tcBorders>
          </w:tcPr>
          <w:p w14:paraId="527E870F" w14:textId="77777777" w:rsidR="0031363E" w:rsidRPr="00EF06A7" w:rsidRDefault="0031363E" w:rsidP="008D155C">
            <w:pPr>
              <w:pStyle w:val="TAL"/>
            </w:pPr>
            <w:r w:rsidRPr="00EF06A7">
              <w:t xml:space="preserve">  firstOFDMSymbolInTimeDomain</w:t>
            </w:r>
          </w:p>
        </w:tc>
        <w:tc>
          <w:tcPr>
            <w:tcW w:w="2267" w:type="dxa"/>
            <w:tcBorders>
              <w:left w:val="single" w:sz="4" w:space="0" w:color="auto"/>
            </w:tcBorders>
          </w:tcPr>
          <w:p w14:paraId="5B103CDD" w14:textId="77777777" w:rsidR="0031363E" w:rsidRPr="00EF06A7" w:rsidRDefault="0031363E" w:rsidP="008D155C">
            <w:pPr>
              <w:pStyle w:val="TAL"/>
            </w:pPr>
            <w:r w:rsidRPr="00EF06A7">
              <w:t>9</w:t>
            </w:r>
          </w:p>
        </w:tc>
        <w:tc>
          <w:tcPr>
            <w:tcW w:w="1700" w:type="dxa"/>
          </w:tcPr>
          <w:p w14:paraId="18FBD223" w14:textId="77777777" w:rsidR="0031363E" w:rsidRPr="00EF06A7" w:rsidRDefault="0031363E" w:rsidP="008D155C">
            <w:pPr>
              <w:pStyle w:val="TAL"/>
            </w:pPr>
          </w:p>
        </w:tc>
        <w:tc>
          <w:tcPr>
            <w:tcW w:w="1245" w:type="dxa"/>
          </w:tcPr>
          <w:p w14:paraId="0FB9591E" w14:textId="77777777" w:rsidR="0031363E" w:rsidRPr="00EF06A7" w:rsidRDefault="0031363E" w:rsidP="008D155C">
            <w:pPr>
              <w:pStyle w:val="TAL"/>
            </w:pPr>
          </w:p>
        </w:tc>
      </w:tr>
      <w:tr w:rsidR="0031363E" w:rsidRPr="00EF06A7" w14:paraId="1C9074A7" w14:textId="77777777" w:rsidTr="008D155C">
        <w:tc>
          <w:tcPr>
            <w:tcW w:w="4535" w:type="dxa"/>
            <w:tcBorders>
              <w:top w:val="single" w:sz="4" w:space="0" w:color="auto"/>
            </w:tcBorders>
          </w:tcPr>
          <w:p w14:paraId="136FA625" w14:textId="77777777" w:rsidR="0031363E" w:rsidRPr="00EF06A7" w:rsidRDefault="0031363E" w:rsidP="008D155C">
            <w:pPr>
              <w:pStyle w:val="TAL"/>
            </w:pPr>
            <w:r w:rsidRPr="00EF06A7">
              <w:t>}</w:t>
            </w:r>
          </w:p>
        </w:tc>
        <w:tc>
          <w:tcPr>
            <w:tcW w:w="2267" w:type="dxa"/>
          </w:tcPr>
          <w:p w14:paraId="3D459ED3" w14:textId="77777777" w:rsidR="0031363E" w:rsidRPr="00EF06A7" w:rsidRDefault="0031363E" w:rsidP="008D155C">
            <w:pPr>
              <w:pStyle w:val="TAL"/>
            </w:pPr>
          </w:p>
        </w:tc>
        <w:tc>
          <w:tcPr>
            <w:tcW w:w="1700" w:type="dxa"/>
          </w:tcPr>
          <w:p w14:paraId="32EAE623" w14:textId="77777777" w:rsidR="0031363E" w:rsidRPr="00EF06A7" w:rsidRDefault="0031363E" w:rsidP="008D155C">
            <w:pPr>
              <w:pStyle w:val="TAL"/>
            </w:pPr>
          </w:p>
        </w:tc>
        <w:tc>
          <w:tcPr>
            <w:tcW w:w="1245" w:type="dxa"/>
          </w:tcPr>
          <w:p w14:paraId="788B8C40" w14:textId="77777777" w:rsidR="0031363E" w:rsidRPr="00EF06A7" w:rsidRDefault="0031363E" w:rsidP="008D155C">
            <w:pPr>
              <w:pStyle w:val="TAL"/>
            </w:pPr>
          </w:p>
        </w:tc>
      </w:tr>
    </w:tbl>
    <w:p w14:paraId="6CD7F8D1" w14:textId="77777777" w:rsidR="0031363E" w:rsidRPr="00EF06A7" w:rsidRDefault="0031363E" w:rsidP="0031363E"/>
    <w:p w14:paraId="34715513"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0695C241" w14:textId="77777777" w:rsidTr="008D155C">
        <w:tc>
          <w:tcPr>
            <w:tcW w:w="9747" w:type="dxa"/>
            <w:gridSpan w:val="4"/>
          </w:tcPr>
          <w:p w14:paraId="7AD98A26" w14:textId="77777777" w:rsidR="0031363E" w:rsidRPr="00EF06A7" w:rsidRDefault="0031363E" w:rsidP="008D155C">
            <w:pPr>
              <w:pStyle w:val="TAH"/>
              <w:jc w:val="left"/>
              <w:rPr>
                <w:b w:val="0"/>
              </w:rPr>
            </w:pPr>
            <w:r w:rsidRPr="00EF06A7">
              <w:rPr>
                <w:b w:val="0"/>
              </w:rPr>
              <w:t>Derivation Path: TS 38.508-1 [6], clause 4.6.3, Table 4.6.3-34</w:t>
            </w:r>
          </w:p>
        </w:tc>
      </w:tr>
      <w:tr w:rsidR="0031363E" w:rsidRPr="00EF06A7" w14:paraId="1FB470C5" w14:textId="77777777" w:rsidTr="008D155C">
        <w:tc>
          <w:tcPr>
            <w:tcW w:w="4535" w:type="dxa"/>
          </w:tcPr>
          <w:p w14:paraId="3A49E133" w14:textId="77777777" w:rsidR="0031363E" w:rsidRPr="00EF06A7" w:rsidRDefault="0031363E" w:rsidP="008D155C">
            <w:pPr>
              <w:pStyle w:val="TAH"/>
            </w:pPr>
            <w:r w:rsidRPr="00EF06A7">
              <w:t>Information Element</w:t>
            </w:r>
          </w:p>
        </w:tc>
        <w:tc>
          <w:tcPr>
            <w:tcW w:w="2267" w:type="dxa"/>
          </w:tcPr>
          <w:p w14:paraId="3F513419" w14:textId="77777777" w:rsidR="0031363E" w:rsidRPr="00EF06A7" w:rsidRDefault="0031363E" w:rsidP="008D155C">
            <w:pPr>
              <w:pStyle w:val="TAH"/>
            </w:pPr>
            <w:r w:rsidRPr="00EF06A7">
              <w:t>Value/remark</w:t>
            </w:r>
          </w:p>
        </w:tc>
        <w:tc>
          <w:tcPr>
            <w:tcW w:w="1700" w:type="dxa"/>
          </w:tcPr>
          <w:p w14:paraId="2948835E" w14:textId="77777777" w:rsidR="0031363E" w:rsidRPr="00EF06A7" w:rsidRDefault="0031363E" w:rsidP="008D155C">
            <w:pPr>
              <w:pStyle w:val="TAH"/>
            </w:pPr>
            <w:r w:rsidRPr="00EF06A7">
              <w:t>Comment</w:t>
            </w:r>
          </w:p>
        </w:tc>
        <w:tc>
          <w:tcPr>
            <w:tcW w:w="1245" w:type="dxa"/>
          </w:tcPr>
          <w:p w14:paraId="5DE47048" w14:textId="77777777" w:rsidR="0031363E" w:rsidRPr="00EF06A7" w:rsidRDefault="0031363E" w:rsidP="008D155C">
            <w:pPr>
              <w:pStyle w:val="TAH"/>
            </w:pPr>
            <w:r w:rsidRPr="00EF06A7">
              <w:t>Condition</w:t>
            </w:r>
          </w:p>
        </w:tc>
      </w:tr>
      <w:tr w:rsidR="0031363E" w:rsidRPr="00EF06A7" w14:paraId="14B3583B" w14:textId="77777777" w:rsidTr="008D155C">
        <w:tc>
          <w:tcPr>
            <w:tcW w:w="4535" w:type="dxa"/>
          </w:tcPr>
          <w:p w14:paraId="6856FDA5" w14:textId="77777777" w:rsidR="0031363E" w:rsidRPr="00EF06A7" w:rsidRDefault="0031363E" w:rsidP="008D155C">
            <w:pPr>
              <w:pStyle w:val="TAL"/>
            </w:pPr>
            <w:r w:rsidRPr="00EF06A7">
              <w:t>csi-IM-ResourceElementPattern</w:t>
            </w:r>
          </w:p>
        </w:tc>
        <w:tc>
          <w:tcPr>
            <w:tcW w:w="2267" w:type="dxa"/>
          </w:tcPr>
          <w:p w14:paraId="6C4D991A" w14:textId="77777777" w:rsidR="0031363E" w:rsidRPr="00EF06A7" w:rsidRDefault="0031363E" w:rsidP="008D155C">
            <w:pPr>
              <w:pStyle w:val="TAL"/>
            </w:pPr>
          </w:p>
        </w:tc>
        <w:tc>
          <w:tcPr>
            <w:tcW w:w="1700" w:type="dxa"/>
          </w:tcPr>
          <w:p w14:paraId="77F76571" w14:textId="77777777" w:rsidR="0031363E" w:rsidRPr="00EF06A7" w:rsidRDefault="0031363E" w:rsidP="008D155C">
            <w:pPr>
              <w:pStyle w:val="TAL"/>
            </w:pPr>
          </w:p>
        </w:tc>
        <w:tc>
          <w:tcPr>
            <w:tcW w:w="1245" w:type="dxa"/>
          </w:tcPr>
          <w:p w14:paraId="68FB8893" w14:textId="77777777" w:rsidR="0031363E" w:rsidRPr="00EF06A7" w:rsidRDefault="0031363E" w:rsidP="008D155C">
            <w:pPr>
              <w:pStyle w:val="TAL"/>
            </w:pPr>
          </w:p>
        </w:tc>
      </w:tr>
      <w:tr w:rsidR="0031363E" w:rsidRPr="00EF06A7" w14:paraId="472890B1" w14:textId="77777777" w:rsidTr="008D155C">
        <w:tc>
          <w:tcPr>
            <w:tcW w:w="4535" w:type="dxa"/>
          </w:tcPr>
          <w:p w14:paraId="3F4C8755" w14:textId="77777777" w:rsidR="0031363E" w:rsidRPr="00EF06A7" w:rsidRDefault="0031363E" w:rsidP="008D155C">
            <w:pPr>
              <w:pStyle w:val="TAL"/>
            </w:pPr>
            <w:r w:rsidRPr="00EF06A7">
              <w:t xml:space="preserve">     pattern0 SEQUENCE {</w:t>
            </w:r>
          </w:p>
        </w:tc>
        <w:tc>
          <w:tcPr>
            <w:tcW w:w="2267" w:type="dxa"/>
          </w:tcPr>
          <w:p w14:paraId="75F08EAF" w14:textId="77777777" w:rsidR="0031363E" w:rsidRPr="00EF06A7" w:rsidRDefault="0031363E" w:rsidP="008D155C">
            <w:pPr>
              <w:pStyle w:val="TAL"/>
            </w:pPr>
          </w:p>
        </w:tc>
        <w:tc>
          <w:tcPr>
            <w:tcW w:w="1700" w:type="dxa"/>
          </w:tcPr>
          <w:p w14:paraId="289EC25E" w14:textId="77777777" w:rsidR="0031363E" w:rsidRPr="00EF06A7" w:rsidRDefault="0031363E" w:rsidP="008D155C">
            <w:pPr>
              <w:pStyle w:val="TAL"/>
            </w:pPr>
          </w:p>
        </w:tc>
        <w:tc>
          <w:tcPr>
            <w:tcW w:w="1245" w:type="dxa"/>
          </w:tcPr>
          <w:p w14:paraId="6D934E1D" w14:textId="77777777" w:rsidR="0031363E" w:rsidRPr="00EF06A7" w:rsidRDefault="0031363E" w:rsidP="008D155C">
            <w:pPr>
              <w:pStyle w:val="TAL"/>
            </w:pPr>
          </w:p>
        </w:tc>
      </w:tr>
      <w:tr w:rsidR="0031363E" w:rsidRPr="00EF06A7" w14:paraId="616E3B03" w14:textId="77777777" w:rsidTr="008D155C">
        <w:tc>
          <w:tcPr>
            <w:tcW w:w="4535" w:type="dxa"/>
          </w:tcPr>
          <w:p w14:paraId="7A43AE57" w14:textId="77777777" w:rsidR="0031363E" w:rsidRPr="00EF06A7" w:rsidRDefault="0031363E" w:rsidP="008D155C">
            <w:pPr>
              <w:pStyle w:val="TAL"/>
            </w:pPr>
            <w:r w:rsidRPr="00EF06A7">
              <w:t xml:space="preserve">           subcarrierLocation-p0</w:t>
            </w:r>
          </w:p>
        </w:tc>
        <w:tc>
          <w:tcPr>
            <w:tcW w:w="2267" w:type="dxa"/>
          </w:tcPr>
          <w:p w14:paraId="118429DB" w14:textId="77777777" w:rsidR="0031363E" w:rsidRPr="00EF06A7" w:rsidRDefault="0031363E" w:rsidP="008D155C">
            <w:pPr>
              <w:pStyle w:val="TAL"/>
            </w:pPr>
            <w:r w:rsidRPr="00EF06A7">
              <w:t>s4</w:t>
            </w:r>
          </w:p>
        </w:tc>
        <w:tc>
          <w:tcPr>
            <w:tcW w:w="1700" w:type="dxa"/>
          </w:tcPr>
          <w:p w14:paraId="16467FEB" w14:textId="77777777" w:rsidR="0031363E" w:rsidRPr="00EF06A7" w:rsidRDefault="0031363E" w:rsidP="008D155C">
            <w:pPr>
              <w:pStyle w:val="TAL"/>
            </w:pPr>
          </w:p>
        </w:tc>
        <w:tc>
          <w:tcPr>
            <w:tcW w:w="1245" w:type="dxa"/>
          </w:tcPr>
          <w:p w14:paraId="29A6072E" w14:textId="77777777" w:rsidR="0031363E" w:rsidRPr="00EF06A7" w:rsidRDefault="0031363E" w:rsidP="008D155C">
            <w:pPr>
              <w:pStyle w:val="TAL"/>
            </w:pPr>
          </w:p>
        </w:tc>
      </w:tr>
      <w:tr w:rsidR="0031363E" w:rsidRPr="00EF06A7" w14:paraId="7BD0E4B0" w14:textId="77777777" w:rsidTr="008D155C">
        <w:tc>
          <w:tcPr>
            <w:tcW w:w="4535" w:type="dxa"/>
          </w:tcPr>
          <w:p w14:paraId="5CDAD0FB" w14:textId="77777777" w:rsidR="0031363E" w:rsidRPr="00EF06A7" w:rsidRDefault="0031363E" w:rsidP="008D155C">
            <w:pPr>
              <w:pStyle w:val="TAL"/>
            </w:pPr>
            <w:r w:rsidRPr="00EF06A7">
              <w:t xml:space="preserve">           symbolLocation-p0</w:t>
            </w:r>
          </w:p>
        </w:tc>
        <w:tc>
          <w:tcPr>
            <w:tcW w:w="2267" w:type="dxa"/>
          </w:tcPr>
          <w:p w14:paraId="519026CB" w14:textId="77777777" w:rsidR="0031363E" w:rsidRPr="00EF06A7" w:rsidRDefault="0031363E" w:rsidP="008D155C">
            <w:pPr>
              <w:pStyle w:val="TAL"/>
            </w:pPr>
            <w:r w:rsidRPr="00EF06A7">
              <w:t>9</w:t>
            </w:r>
          </w:p>
        </w:tc>
        <w:tc>
          <w:tcPr>
            <w:tcW w:w="1700" w:type="dxa"/>
          </w:tcPr>
          <w:p w14:paraId="222D0C05" w14:textId="77777777" w:rsidR="0031363E" w:rsidRPr="00EF06A7" w:rsidRDefault="0031363E" w:rsidP="008D155C">
            <w:pPr>
              <w:pStyle w:val="TAL"/>
            </w:pPr>
          </w:p>
        </w:tc>
        <w:tc>
          <w:tcPr>
            <w:tcW w:w="1245" w:type="dxa"/>
          </w:tcPr>
          <w:p w14:paraId="3532E03A" w14:textId="77777777" w:rsidR="0031363E" w:rsidRPr="00EF06A7" w:rsidRDefault="0031363E" w:rsidP="008D155C">
            <w:pPr>
              <w:pStyle w:val="TAL"/>
            </w:pPr>
          </w:p>
        </w:tc>
      </w:tr>
      <w:tr w:rsidR="0031363E" w:rsidRPr="00EF06A7" w14:paraId="47CB29C1" w14:textId="77777777" w:rsidTr="008D155C">
        <w:tc>
          <w:tcPr>
            <w:tcW w:w="4535" w:type="dxa"/>
          </w:tcPr>
          <w:p w14:paraId="17E2290E" w14:textId="77777777" w:rsidR="0031363E" w:rsidRPr="00EF06A7" w:rsidRDefault="0031363E" w:rsidP="008D155C">
            <w:pPr>
              <w:pStyle w:val="TAL"/>
            </w:pPr>
            <w:r w:rsidRPr="00EF06A7">
              <w:t xml:space="preserve">     }</w:t>
            </w:r>
          </w:p>
        </w:tc>
        <w:tc>
          <w:tcPr>
            <w:tcW w:w="2267" w:type="dxa"/>
          </w:tcPr>
          <w:p w14:paraId="5A4DADF7" w14:textId="77777777" w:rsidR="0031363E" w:rsidRPr="00EF06A7" w:rsidRDefault="0031363E" w:rsidP="008D155C">
            <w:pPr>
              <w:pStyle w:val="TAL"/>
            </w:pPr>
          </w:p>
        </w:tc>
        <w:tc>
          <w:tcPr>
            <w:tcW w:w="1700" w:type="dxa"/>
          </w:tcPr>
          <w:p w14:paraId="7117B930" w14:textId="77777777" w:rsidR="0031363E" w:rsidRPr="00EF06A7" w:rsidRDefault="0031363E" w:rsidP="008D155C">
            <w:pPr>
              <w:pStyle w:val="TAL"/>
            </w:pPr>
          </w:p>
        </w:tc>
        <w:tc>
          <w:tcPr>
            <w:tcW w:w="1245" w:type="dxa"/>
          </w:tcPr>
          <w:p w14:paraId="36286C2F" w14:textId="77777777" w:rsidR="0031363E" w:rsidRPr="00EF06A7" w:rsidRDefault="0031363E" w:rsidP="008D155C">
            <w:pPr>
              <w:pStyle w:val="TAL"/>
            </w:pPr>
          </w:p>
        </w:tc>
      </w:tr>
      <w:tr w:rsidR="0031363E" w:rsidRPr="00EF06A7" w14:paraId="28C41C99" w14:textId="77777777" w:rsidTr="008D155C">
        <w:tc>
          <w:tcPr>
            <w:tcW w:w="4535" w:type="dxa"/>
          </w:tcPr>
          <w:p w14:paraId="580DB36B" w14:textId="77777777" w:rsidR="0031363E" w:rsidRPr="00EF06A7" w:rsidRDefault="0031363E" w:rsidP="008D155C">
            <w:pPr>
              <w:pStyle w:val="TAL"/>
            </w:pPr>
            <w:r w:rsidRPr="00EF06A7">
              <w:t>periodicityAndOffset</w:t>
            </w:r>
          </w:p>
        </w:tc>
        <w:tc>
          <w:tcPr>
            <w:tcW w:w="2267" w:type="dxa"/>
          </w:tcPr>
          <w:p w14:paraId="20A8F5B3" w14:textId="77777777" w:rsidR="0031363E" w:rsidRPr="00EF06A7" w:rsidRDefault="0031363E" w:rsidP="008D155C">
            <w:pPr>
              <w:pStyle w:val="TAL"/>
            </w:pPr>
            <w:r w:rsidRPr="00EF06A7">
              <w:t>CSI-ResourcePeriodicityAndOffset</w:t>
            </w:r>
          </w:p>
        </w:tc>
        <w:tc>
          <w:tcPr>
            <w:tcW w:w="1700" w:type="dxa"/>
          </w:tcPr>
          <w:p w14:paraId="0CE6A81A" w14:textId="77777777" w:rsidR="0031363E" w:rsidRPr="00EF06A7" w:rsidRDefault="0031363E" w:rsidP="008D155C">
            <w:pPr>
              <w:pStyle w:val="TAL"/>
            </w:pPr>
          </w:p>
        </w:tc>
        <w:tc>
          <w:tcPr>
            <w:tcW w:w="1245" w:type="dxa"/>
          </w:tcPr>
          <w:p w14:paraId="07CB9948" w14:textId="77777777" w:rsidR="0031363E" w:rsidRPr="00EF06A7" w:rsidRDefault="0031363E" w:rsidP="008D155C">
            <w:pPr>
              <w:pStyle w:val="TAL"/>
            </w:pPr>
          </w:p>
        </w:tc>
      </w:tr>
    </w:tbl>
    <w:p w14:paraId="0689F154" w14:textId="77777777" w:rsidR="0031363E" w:rsidRPr="00EF06A7" w:rsidRDefault="0031363E" w:rsidP="0031363E"/>
    <w:p w14:paraId="74FBCB86"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12B6971C" w14:textId="77777777" w:rsidTr="008D155C">
        <w:tc>
          <w:tcPr>
            <w:tcW w:w="9747" w:type="dxa"/>
            <w:gridSpan w:val="4"/>
          </w:tcPr>
          <w:p w14:paraId="7ABBD3BB" w14:textId="77777777" w:rsidR="0031363E" w:rsidRPr="00EF06A7" w:rsidRDefault="0031363E" w:rsidP="008D155C">
            <w:pPr>
              <w:pStyle w:val="TAH"/>
              <w:jc w:val="left"/>
              <w:rPr>
                <w:b w:val="0"/>
              </w:rPr>
            </w:pPr>
            <w:r w:rsidRPr="00EF06A7">
              <w:rPr>
                <w:b w:val="0"/>
              </w:rPr>
              <w:t>Derivation Path: TS 38.508-1 [6], clause 4.6.3, Table 4.6.2-43</w:t>
            </w:r>
          </w:p>
        </w:tc>
      </w:tr>
      <w:tr w:rsidR="0031363E" w:rsidRPr="00EF06A7" w14:paraId="4D0C6B94" w14:textId="77777777" w:rsidTr="008D155C">
        <w:tc>
          <w:tcPr>
            <w:tcW w:w="4535" w:type="dxa"/>
          </w:tcPr>
          <w:p w14:paraId="01CFCF7D" w14:textId="77777777" w:rsidR="0031363E" w:rsidRPr="00EF06A7" w:rsidRDefault="0031363E" w:rsidP="008D155C">
            <w:pPr>
              <w:pStyle w:val="TAH"/>
            </w:pPr>
            <w:r w:rsidRPr="00EF06A7">
              <w:t>Information Element</w:t>
            </w:r>
          </w:p>
        </w:tc>
        <w:tc>
          <w:tcPr>
            <w:tcW w:w="2267" w:type="dxa"/>
          </w:tcPr>
          <w:p w14:paraId="1C57985F" w14:textId="77777777" w:rsidR="0031363E" w:rsidRPr="00EF06A7" w:rsidRDefault="0031363E" w:rsidP="008D155C">
            <w:pPr>
              <w:pStyle w:val="TAH"/>
            </w:pPr>
            <w:r w:rsidRPr="00EF06A7">
              <w:t>Value/remark</w:t>
            </w:r>
          </w:p>
        </w:tc>
        <w:tc>
          <w:tcPr>
            <w:tcW w:w="1700" w:type="dxa"/>
          </w:tcPr>
          <w:p w14:paraId="677D4390" w14:textId="77777777" w:rsidR="0031363E" w:rsidRPr="00EF06A7" w:rsidRDefault="0031363E" w:rsidP="008D155C">
            <w:pPr>
              <w:pStyle w:val="TAH"/>
            </w:pPr>
            <w:r w:rsidRPr="00EF06A7">
              <w:t>Comment</w:t>
            </w:r>
          </w:p>
        </w:tc>
        <w:tc>
          <w:tcPr>
            <w:tcW w:w="1245" w:type="dxa"/>
          </w:tcPr>
          <w:p w14:paraId="4B95CDFE" w14:textId="77777777" w:rsidR="0031363E" w:rsidRPr="00EF06A7" w:rsidRDefault="0031363E" w:rsidP="008D155C">
            <w:pPr>
              <w:pStyle w:val="TAH"/>
            </w:pPr>
            <w:r w:rsidRPr="00EF06A7">
              <w:t>Condition</w:t>
            </w:r>
          </w:p>
        </w:tc>
      </w:tr>
      <w:tr w:rsidR="0031363E" w:rsidRPr="00EF06A7" w14:paraId="57035F0F" w14:textId="77777777" w:rsidTr="008D155C">
        <w:tc>
          <w:tcPr>
            <w:tcW w:w="4535" w:type="dxa"/>
          </w:tcPr>
          <w:p w14:paraId="7087F297" w14:textId="77777777" w:rsidR="0031363E" w:rsidRPr="00EF06A7" w:rsidRDefault="0031363E" w:rsidP="008D155C">
            <w:pPr>
              <w:pStyle w:val="TAL"/>
            </w:pPr>
            <w:r w:rsidRPr="00EF06A7">
              <w:t>CSI-ResourcePeriodicityAndOffset CHOICE {</w:t>
            </w:r>
          </w:p>
        </w:tc>
        <w:tc>
          <w:tcPr>
            <w:tcW w:w="2267" w:type="dxa"/>
          </w:tcPr>
          <w:p w14:paraId="2A72854A" w14:textId="77777777" w:rsidR="0031363E" w:rsidRPr="00EF06A7" w:rsidRDefault="0031363E" w:rsidP="008D155C">
            <w:pPr>
              <w:pStyle w:val="TAL"/>
            </w:pPr>
          </w:p>
        </w:tc>
        <w:tc>
          <w:tcPr>
            <w:tcW w:w="1700" w:type="dxa"/>
          </w:tcPr>
          <w:p w14:paraId="06703A3C" w14:textId="77777777" w:rsidR="0031363E" w:rsidRPr="00EF06A7" w:rsidRDefault="0031363E" w:rsidP="008D155C">
            <w:pPr>
              <w:pStyle w:val="TAL"/>
            </w:pPr>
          </w:p>
        </w:tc>
        <w:tc>
          <w:tcPr>
            <w:tcW w:w="1245" w:type="dxa"/>
          </w:tcPr>
          <w:p w14:paraId="1A76B4D0" w14:textId="77777777" w:rsidR="0031363E" w:rsidRPr="00EF06A7" w:rsidRDefault="0031363E" w:rsidP="008D155C">
            <w:pPr>
              <w:pStyle w:val="TAL"/>
            </w:pPr>
          </w:p>
        </w:tc>
      </w:tr>
      <w:tr w:rsidR="0031363E" w:rsidRPr="00EF06A7" w14:paraId="30CE1C46" w14:textId="77777777" w:rsidTr="008D155C">
        <w:tc>
          <w:tcPr>
            <w:tcW w:w="4535" w:type="dxa"/>
          </w:tcPr>
          <w:p w14:paraId="3762B7F0" w14:textId="77777777" w:rsidR="0031363E" w:rsidRPr="00EF06A7" w:rsidRDefault="0031363E" w:rsidP="008D155C">
            <w:pPr>
              <w:pStyle w:val="TAL"/>
              <w:rPr>
                <w:lang w:eastAsia="zh-CN"/>
              </w:rPr>
            </w:pPr>
            <w:r w:rsidRPr="00EF06A7">
              <w:t xml:space="preserve">       Slots</w:t>
            </w:r>
            <w:r w:rsidRPr="00EF06A7">
              <w:rPr>
                <w:lang w:eastAsia="zh-CN"/>
              </w:rPr>
              <w:t>5</w:t>
            </w:r>
          </w:p>
        </w:tc>
        <w:tc>
          <w:tcPr>
            <w:tcW w:w="2267" w:type="dxa"/>
          </w:tcPr>
          <w:p w14:paraId="613744D5" w14:textId="77777777" w:rsidR="0031363E" w:rsidRPr="00EF06A7" w:rsidRDefault="0031363E" w:rsidP="008D155C">
            <w:pPr>
              <w:pStyle w:val="TAL"/>
            </w:pPr>
            <w:r w:rsidRPr="00EF06A7">
              <w:t>1</w:t>
            </w:r>
          </w:p>
        </w:tc>
        <w:tc>
          <w:tcPr>
            <w:tcW w:w="1700" w:type="dxa"/>
          </w:tcPr>
          <w:p w14:paraId="205886A2" w14:textId="77777777" w:rsidR="0031363E" w:rsidRPr="00EF06A7" w:rsidRDefault="0031363E" w:rsidP="008D155C">
            <w:pPr>
              <w:pStyle w:val="TAL"/>
            </w:pPr>
          </w:p>
        </w:tc>
        <w:tc>
          <w:tcPr>
            <w:tcW w:w="1245" w:type="dxa"/>
          </w:tcPr>
          <w:p w14:paraId="7F31B3DD" w14:textId="77777777" w:rsidR="0031363E" w:rsidRPr="00EF06A7" w:rsidRDefault="0031363E" w:rsidP="008D155C">
            <w:pPr>
              <w:pStyle w:val="TAL"/>
            </w:pPr>
          </w:p>
        </w:tc>
      </w:tr>
      <w:tr w:rsidR="0031363E" w:rsidRPr="00EF06A7" w14:paraId="3B1D2404" w14:textId="77777777" w:rsidTr="008D155C">
        <w:tc>
          <w:tcPr>
            <w:tcW w:w="4535" w:type="dxa"/>
          </w:tcPr>
          <w:p w14:paraId="6E1F6DFD" w14:textId="77777777" w:rsidR="0031363E" w:rsidRPr="00EF06A7" w:rsidRDefault="0031363E" w:rsidP="008D155C">
            <w:pPr>
              <w:pStyle w:val="TAL"/>
            </w:pPr>
            <w:r w:rsidRPr="00EF06A7">
              <w:t>}</w:t>
            </w:r>
          </w:p>
        </w:tc>
        <w:tc>
          <w:tcPr>
            <w:tcW w:w="2267" w:type="dxa"/>
          </w:tcPr>
          <w:p w14:paraId="46CB6477" w14:textId="77777777" w:rsidR="0031363E" w:rsidRPr="00EF06A7" w:rsidRDefault="0031363E" w:rsidP="008D155C">
            <w:pPr>
              <w:pStyle w:val="TAL"/>
            </w:pPr>
          </w:p>
        </w:tc>
        <w:tc>
          <w:tcPr>
            <w:tcW w:w="1700" w:type="dxa"/>
          </w:tcPr>
          <w:p w14:paraId="03DA1641" w14:textId="77777777" w:rsidR="0031363E" w:rsidRPr="00EF06A7" w:rsidRDefault="0031363E" w:rsidP="008D155C">
            <w:pPr>
              <w:pStyle w:val="TAL"/>
            </w:pPr>
          </w:p>
        </w:tc>
        <w:tc>
          <w:tcPr>
            <w:tcW w:w="1245" w:type="dxa"/>
          </w:tcPr>
          <w:p w14:paraId="60947A1A" w14:textId="77777777" w:rsidR="0031363E" w:rsidRPr="00EF06A7" w:rsidRDefault="0031363E" w:rsidP="008D155C">
            <w:pPr>
              <w:pStyle w:val="TAL"/>
            </w:pPr>
          </w:p>
        </w:tc>
      </w:tr>
    </w:tbl>
    <w:p w14:paraId="67FB8EDC" w14:textId="77777777" w:rsidR="0031363E" w:rsidRPr="00EF06A7" w:rsidRDefault="0031363E" w:rsidP="0031363E"/>
    <w:p w14:paraId="38A46CDB"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33B61C8C" w14:textId="77777777" w:rsidTr="008D155C">
        <w:tc>
          <w:tcPr>
            <w:tcW w:w="9747" w:type="dxa"/>
            <w:gridSpan w:val="4"/>
          </w:tcPr>
          <w:p w14:paraId="16F0ECB8" w14:textId="77777777" w:rsidR="0031363E" w:rsidRPr="00EF06A7" w:rsidRDefault="0031363E" w:rsidP="008D155C">
            <w:pPr>
              <w:pStyle w:val="TAH"/>
              <w:jc w:val="left"/>
              <w:rPr>
                <w:b w:val="0"/>
              </w:rPr>
            </w:pPr>
            <w:r w:rsidRPr="00EF06A7">
              <w:rPr>
                <w:b w:val="0"/>
              </w:rPr>
              <w:t>Derivation Path: TS 38.508-1 [6], clause 4.6.2, Table 4.6.3-25</w:t>
            </w:r>
          </w:p>
        </w:tc>
      </w:tr>
      <w:tr w:rsidR="0031363E" w:rsidRPr="00EF06A7" w14:paraId="36623611" w14:textId="77777777" w:rsidTr="008D155C">
        <w:tc>
          <w:tcPr>
            <w:tcW w:w="4535" w:type="dxa"/>
          </w:tcPr>
          <w:p w14:paraId="6C71E832" w14:textId="77777777" w:rsidR="0031363E" w:rsidRPr="00EF06A7" w:rsidRDefault="0031363E" w:rsidP="008D155C">
            <w:pPr>
              <w:pStyle w:val="TAH"/>
            </w:pPr>
            <w:r w:rsidRPr="00EF06A7">
              <w:t>Information Element</w:t>
            </w:r>
          </w:p>
        </w:tc>
        <w:tc>
          <w:tcPr>
            <w:tcW w:w="2267" w:type="dxa"/>
          </w:tcPr>
          <w:p w14:paraId="68E5AEFD" w14:textId="77777777" w:rsidR="0031363E" w:rsidRPr="00EF06A7" w:rsidRDefault="0031363E" w:rsidP="008D155C">
            <w:pPr>
              <w:pStyle w:val="TAH"/>
            </w:pPr>
            <w:r w:rsidRPr="00EF06A7">
              <w:t>Value/remark</w:t>
            </w:r>
          </w:p>
        </w:tc>
        <w:tc>
          <w:tcPr>
            <w:tcW w:w="1700" w:type="dxa"/>
          </w:tcPr>
          <w:p w14:paraId="4E76FE3F" w14:textId="77777777" w:rsidR="0031363E" w:rsidRPr="00EF06A7" w:rsidRDefault="0031363E" w:rsidP="008D155C">
            <w:pPr>
              <w:pStyle w:val="TAH"/>
            </w:pPr>
            <w:r w:rsidRPr="00EF06A7">
              <w:t>Comment</w:t>
            </w:r>
          </w:p>
        </w:tc>
        <w:tc>
          <w:tcPr>
            <w:tcW w:w="1245" w:type="dxa"/>
          </w:tcPr>
          <w:p w14:paraId="460484AA" w14:textId="77777777" w:rsidR="0031363E" w:rsidRPr="00EF06A7" w:rsidRDefault="0031363E" w:rsidP="008D155C">
            <w:pPr>
              <w:pStyle w:val="TAH"/>
            </w:pPr>
            <w:r w:rsidRPr="00EF06A7">
              <w:t>Condition</w:t>
            </w:r>
          </w:p>
        </w:tc>
      </w:tr>
      <w:tr w:rsidR="0031363E" w:rsidRPr="00EF06A7" w14:paraId="26B7DB6F" w14:textId="77777777" w:rsidTr="008D155C">
        <w:tc>
          <w:tcPr>
            <w:tcW w:w="4535" w:type="dxa"/>
          </w:tcPr>
          <w:p w14:paraId="70C0E883" w14:textId="77777777" w:rsidR="0031363E" w:rsidRPr="00EF06A7" w:rsidRDefault="0031363E" w:rsidP="008D155C">
            <w:pPr>
              <w:pStyle w:val="TAL"/>
            </w:pPr>
            <w:r w:rsidRPr="00EF06A7">
              <w:t>nrOfAntennaPorts CHOICE {</w:t>
            </w:r>
          </w:p>
        </w:tc>
        <w:tc>
          <w:tcPr>
            <w:tcW w:w="2267" w:type="dxa"/>
          </w:tcPr>
          <w:p w14:paraId="33A4EE97" w14:textId="77777777" w:rsidR="0031363E" w:rsidRPr="00EF06A7" w:rsidRDefault="0031363E" w:rsidP="008D155C">
            <w:pPr>
              <w:pStyle w:val="TAL"/>
            </w:pPr>
          </w:p>
        </w:tc>
        <w:tc>
          <w:tcPr>
            <w:tcW w:w="1700" w:type="dxa"/>
          </w:tcPr>
          <w:p w14:paraId="5961DA37" w14:textId="77777777" w:rsidR="0031363E" w:rsidRPr="00EF06A7" w:rsidRDefault="0031363E" w:rsidP="008D155C">
            <w:pPr>
              <w:pStyle w:val="TAL"/>
            </w:pPr>
          </w:p>
        </w:tc>
        <w:tc>
          <w:tcPr>
            <w:tcW w:w="1245" w:type="dxa"/>
          </w:tcPr>
          <w:p w14:paraId="19FD5523" w14:textId="77777777" w:rsidR="0031363E" w:rsidRPr="00EF06A7" w:rsidRDefault="0031363E" w:rsidP="008D155C">
            <w:pPr>
              <w:pStyle w:val="TAL"/>
            </w:pPr>
          </w:p>
        </w:tc>
      </w:tr>
      <w:tr w:rsidR="0031363E" w:rsidRPr="00EF06A7" w14:paraId="3B279F1E" w14:textId="77777777" w:rsidTr="008D155C">
        <w:tc>
          <w:tcPr>
            <w:tcW w:w="4535" w:type="dxa"/>
          </w:tcPr>
          <w:p w14:paraId="766A023E" w14:textId="77777777" w:rsidR="0031363E" w:rsidRPr="00EF06A7" w:rsidRDefault="0031363E" w:rsidP="008D155C">
            <w:pPr>
              <w:pStyle w:val="TAL"/>
            </w:pPr>
            <w:r w:rsidRPr="00EF06A7">
              <w:t xml:space="preserve">  moreThanTwo SEQUENCE {</w:t>
            </w:r>
          </w:p>
        </w:tc>
        <w:tc>
          <w:tcPr>
            <w:tcW w:w="2267" w:type="dxa"/>
          </w:tcPr>
          <w:p w14:paraId="5BE50B51" w14:textId="77777777" w:rsidR="0031363E" w:rsidRPr="00EF06A7" w:rsidRDefault="0031363E" w:rsidP="008D155C">
            <w:pPr>
              <w:pStyle w:val="TAL"/>
            </w:pPr>
          </w:p>
        </w:tc>
        <w:tc>
          <w:tcPr>
            <w:tcW w:w="1700" w:type="dxa"/>
          </w:tcPr>
          <w:p w14:paraId="7CF019EF" w14:textId="77777777" w:rsidR="0031363E" w:rsidRPr="00EF06A7" w:rsidRDefault="0031363E" w:rsidP="008D155C">
            <w:pPr>
              <w:pStyle w:val="TAL"/>
            </w:pPr>
          </w:p>
        </w:tc>
        <w:tc>
          <w:tcPr>
            <w:tcW w:w="1245" w:type="dxa"/>
          </w:tcPr>
          <w:p w14:paraId="221FDB2A" w14:textId="77777777" w:rsidR="0031363E" w:rsidRPr="00EF06A7" w:rsidRDefault="0031363E" w:rsidP="008D155C">
            <w:pPr>
              <w:pStyle w:val="TAL"/>
            </w:pPr>
          </w:p>
        </w:tc>
      </w:tr>
      <w:tr w:rsidR="0031363E" w:rsidRPr="00EF06A7" w14:paraId="49CB483C" w14:textId="77777777" w:rsidTr="008D155C">
        <w:tc>
          <w:tcPr>
            <w:tcW w:w="4535" w:type="dxa"/>
          </w:tcPr>
          <w:p w14:paraId="7A1018F6" w14:textId="77777777" w:rsidR="0031363E" w:rsidRPr="00EF06A7" w:rsidRDefault="0031363E"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569A981E" w14:textId="77777777" w:rsidR="0031363E" w:rsidRPr="00EF06A7" w:rsidRDefault="0031363E" w:rsidP="008D155C">
            <w:pPr>
              <w:pStyle w:val="TAL"/>
            </w:pPr>
          </w:p>
        </w:tc>
        <w:tc>
          <w:tcPr>
            <w:tcW w:w="1700" w:type="dxa"/>
          </w:tcPr>
          <w:p w14:paraId="03CA8F65" w14:textId="77777777" w:rsidR="0031363E" w:rsidRPr="00EF06A7" w:rsidRDefault="0031363E" w:rsidP="008D155C">
            <w:pPr>
              <w:pStyle w:val="TAL"/>
            </w:pPr>
          </w:p>
        </w:tc>
        <w:tc>
          <w:tcPr>
            <w:tcW w:w="1245" w:type="dxa"/>
          </w:tcPr>
          <w:p w14:paraId="0CEBB6AA" w14:textId="77777777" w:rsidR="0031363E" w:rsidRPr="00EF06A7" w:rsidRDefault="0031363E" w:rsidP="008D155C">
            <w:pPr>
              <w:pStyle w:val="TAL"/>
            </w:pPr>
          </w:p>
        </w:tc>
      </w:tr>
      <w:tr w:rsidR="0031363E" w:rsidRPr="00EF06A7" w14:paraId="089E374C" w14:textId="77777777" w:rsidTr="008D155C">
        <w:tc>
          <w:tcPr>
            <w:tcW w:w="4535" w:type="dxa"/>
          </w:tcPr>
          <w:p w14:paraId="169F13A5" w14:textId="77777777" w:rsidR="0031363E" w:rsidRPr="00EF06A7" w:rsidRDefault="00C24A2D" w:rsidP="008D155C">
            <w:pPr>
              <w:pStyle w:val="TAL"/>
              <w:rPr>
                <w:lang w:eastAsia="zh-CN"/>
              </w:rPr>
            </w:pPr>
            <w:r w:rsidRPr="00EF06A7">
              <w:rPr>
                <w:lang w:eastAsia="zh-CN"/>
              </w:rPr>
              <w:t xml:space="preserve">        </w:t>
            </w:r>
            <w:r w:rsidR="0031363E" w:rsidRPr="00EF06A7">
              <w:t>two-one-TypeI-SinglePanel-Restriction</w:t>
            </w:r>
          </w:p>
        </w:tc>
        <w:tc>
          <w:tcPr>
            <w:tcW w:w="2267" w:type="dxa"/>
          </w:tcPr>
          <w:p w14:paraId="6FC15F5B" w14:textId="77777777" w:rsidR="0031363E" w:rsidRPr="00EF06A7" w:rsidRDefault="0031363E" w:rsidP="008D155C">
            <w:pPr>
              <w:pStyle w:val="TAL"/>
            </w:pPr>
            <w:r w:rsidRPr="00EF06A7">
              <w:rPr>
                <w:lang w:eastAsia="zh-CN"/>
              </w:rPr>
              <w:t>11111111</w:t>
            </w:r>
          </w:p>
        </w:tc>
        <w:tc>
          <w:tcPr>
            <w:tcW w:w="1700" w:type="dxa"/>
          </w:tcPr>
          <w:p w14:paraId="68740BA9" w14:textId="77777777" w:rsidR="0031363E" w:rsidRPr="00EF06A7" w:rsidRDefault="0031363E" w:rsidP="008D155C">
            <w:pPr>
              <w:pStyle w:val="TAL"/>
            </w:pPr>
          </w:p>
        </w:tc>
        <w:tc>
          <w:tcPr>
            <w:tcW w:w="1245" w:type="dxa"/>
          </w:tcPr>
          <w:p w14:paraId="46F037EC" w14:textId="77777777" w:rsidR="0031363E" w:rsidRPr="00EF06A7" w:rsidRDefault="0031363E" w:rsidP="008D155C">
            <w:pPr>
              <w:pStyle w:val="TAL"/>
            </w:pPr>
          </w:p>
        </w:tc>
      </w:tr>
      <w:tr w:rsidR="0031363E" w:rsidRPr="00EF06A7" w14:paraId="0909325B" w14:textId="77777777" w:rsidTr="008D155C">
        <w:tc>
          <w:tcPr>
            <w:tcW w:w="4535" w:type="dxa"/>
          </w:tcPr>
          <w:p w14:paraId="38BC1AED" w14:textId="77777777" w:rsidR="0031363E" w:rsidRPr="00EF06A7" w:rsidRDefault="0031363E" w:rsidP="008D155C">
            <w:pPr>
              <w:pStyle w:val="TAL"/>
            </w:pPr>
            <w:r w:rsidRPr="00EF06A7">
              <w:t xml:space="preserve">  </w:t>
            </w:r>
            <w:r w:rsidR="00C24A2D" w:rsidRPr="00EF06A7">
              <w:rPr>
                <w:lang w:eastAsia="zh-CN"/>
              </w:rPr>
              <w:t xml:space="preserve">    </w:t>
            </w:r>
            <w:r w:rsidRPr="00EF06A7">
              <w:t>}</w:t>
            </w:r>
          </w:p>
        </w:tc>
        <w:tc>
          <w:tcPr>
            <w:tcW w:w="2267" w:type="dxa"/>
          </w:tcPr>
          <w:p w14:paraId="2361D868" w14:textId="77777777" w:rsidR="0031363E" w:rsidRPr="00EF06A7" w:rsidRDefault="0031363E" w:rsidP="008D155C">
            <w:pPr>
              <w:pStyle w:val="TAL"/>
            </w:pPr>
          </w:p>
        </w:tc>
        <w:tc>
          <w:tcPr>
            <w:tcW w:w="1700" w:type="dxa"/>
          </w:tcPr>
          <w:p w14:paraId="7BB7CD3E" w14:textId="77777777" w:rsidR="0031363E" w:rsidRPr="00EF06A7" w:rsidRDefault="0031363E" w:rsidP="008D155C">
            <w:pPr>
              <w:pStyle w:val="TAL"/>
            </w:pPr>
          </w:p>
        </w:tc>
        <w:tc>
          <w:tcPr>
            <w:tcW w:w="1245" w:type="dxa"/>
          </w:tcPr>
          <w:p w14:paraId="5549BDF5" w14:textId="77777777" w:rsidR="0031363E" w:rsidRPr="00EF06A7" w:rsidRDefault="0031363E" w:rsidP="008D155C">
            <w:pPr>
              <w:pStyle w:val="TAL"/>
            </w:pPr>
          </w:p>
        </w:tc>
      </w:tr>
      <w:tr w:rsidR="0031363E" w:rsidRPr="00EF06A7" w14:paraId="623EFF54" w14:textId="77777777" w:rsidTr="008D155C">
        <w:tc>
          <w:tcPr>
            <w:tcW w:w="4535" w:type="dxa"/>
          </w:tcPr>
          <w:p w14:paraId="40DD7213" w14:textId="77777777" w:rsidR="0031363E" w:rsidRPr="00EF06A7" w:rsidRDefault="0031363E" w:rsidP="008D155C">
            <w:pPr>
              <w:pStyle w:val="TAL"/>
            </w:pPr>
            <w:r w:rsidRPr="00EF06A7">
              <w:rPr>
                <w:lang w:eastAsia="zh-CN"/>
              </w:rPr>
              <w:t xml:space="preserve">   </w:t>
            </w:r>
            <w:r w:rsidRPr="00EF06A7">
              <w:t>}</w:t>
            </w:r>
          </w:p>
        </w:tc>
        <w:tc>
          <w:tcPr>
            <w:tcW w:w="2267" w:type="dxa"/>
          </w:tcPr>
          <w:p w14:paraId="0A6E1268" w14:textId="77777777" w:rsidR="0031363E" w:rsidRPr="00EF06A7" w:rsidRDefault="0031363E" w:rsidP="008D155C">
            <w:pPr>
              <w:pStyle w:val="TAL"/>
            </w:pPr>
          </w:p>
        </w:tc>
        <w:tc>
          <w:tcPr>
            <w:tcW w:w="1700" w:type="dxa"/>
          </w:tcPr>
          <w:p w14:paraId="3BC4C88B" w14:textId="77777777" w:rsidR="0031363E" w:rsidRPr="00EF06A7" w:rsidRDefault="0031363E" w:rsidP="008D155C">
            <w:pPr>
              <w:pStyle w:val="TAL"/>
            </w:pPr>
          </w:p>
        </w:tc>
        <w:tc>
          <w:tcPr>
            <w:tcW w:w="1245" w:type="dxa"/>
          </w:tcPr>
          <w:p w14:paraId="074E4F25" w14:textId="77777777" w:rsidR="0031363E" w:rsidRPr="00EF06A7" w:rsidRDefault="0031363E" w:rsidP="008D155C">
            <w:pPr>
              <w:pStyle w:val="TAL"/>
            </w:pPr>
          </w:p>
        </w:tc>
      </w:tr>
      <w:tr w:rsidR="0031363E" w:rsidRPr="00EF06A7" w14:paraId="438547D1" w14:textId="77777777" w:rsidTr="008D155C">
        <w:tc>
          <w:tcPr>
            <w:tcW w:w="4535" w:type="dxa"/>
          </w:tcPr>
          <w:p w14:paraId="25D61EE5" w14:textId="77777777" w:rsidR="0031363E" w:rsidRPr="00EF06A7" w:rsidRDefault="0031363E" w:rsidP="008D155C">
            <w:pPr>
              <w:pStyle w:val="TAL"/>
              <w:rPr>
                <w:lang w:eastAsia="zh-CN"/>
              </w:rPr>
            </w:pPr>
            <w:r w:rsidRPr="00EF06A7">
              <w:rPr>
                <w:lang w:eastAsia="zh-CN"/>
              </w:rPr>
              <w:t>}</w:t>
            </w:r>
          </w:p>
        </w:tc>
        <w:tc>
          <w:tcPr>
            <w:tcW w:w="2267" w:type="dxa"/>
          </w:tcPr>
          <w:p w14:paraId="226C07D1" w14:textId="77777777" w:rsidR="0031363E" w:rsidRPr="00EF06A7" w:rsidRDefault="0031363E" w:rsidP="008D155C">
            <w:pPr>
              <w:pStyle w:val="TAL"/>
            </w:pPr>
          </w:p>
        </w:tc>
        <w:tc>
          <w:tcPr>
            <w:tcW w:w="1700" w:type="dxa"/>
          </w:tcPr>
          <w:p w14:paraId="2574A17D" w14:textId="77777777" w:rsidR="0031363E" w:rsidRPr="00EF06A7" w:rsidRDefault="0031363E" w:rsidP="008D155C">
            <w:pPr>
              <w:pStyle w:val="TAL"/>
            </w:pPr>
          </w:p>
        </w:tc>
        <w:tc>
          <w:tcPr>
            <w:tcW w:w="1245" w:type="dxa"/>
          </w:tcPr>
          <w:p w14:paraId="0663F39B" w14:textId="77777777" w:rsidR="0031363E" w:rsidRPr="00EF06A7" w:rsidRDefault="0031363E" w:rsidP="008D155C">
            <w:pPr>
              <w:pStyle w:val="TAL"/>
            </w:pPr>
          </w:p>
        </w:tc>
      </w:tr>
      <w:tr w:rsidR="0031363E" w:rsidRPr="00EF06A7" w14:paraId="5FCC3B5D" w14:textId="77777777" w:rsidTr="008D155C">
        <w:tc>
          <w:tcPr>
            <w:tcW w:w="4535" w:type="dxa"/>
          </w:tcPr>
          <w:p w14:paraId="6B20F3D7" w14:textId="77777777" w:rsidR="0031363E" w:rsidRPr="00EF06A7" w:rsidRDefault="0031363E" w:rsidP="008D155C">
            <w:pPr>
              <w:pStyle w:val="TAL"/>
            </w:pPr>
            <w:r w:rsidRPr="00EF06A7">
              <w:t>typeI-SinglePanel-ri-Restriction</w:t>
            </w:r>
          </w:p>
        </w:tc>
        <w:tc>
          <w:tcPr>
            <w:tcW w:w="2267" w:type="dxa"/>
          </w:tcPr>
          <w:p w14:paraId="6A3773EB" w14:textId="77777777" w:rsidR="0031363E" w:rsidRPr="00EF06A7" w:rsidRDefault="0031363E" w:rsidP="008D155C">
            <w:pPr>
              <w:pStyle w:val="TAL"/>
            </w:pPr>
            <w:r w:rsidRPr="00EF06A7">
              <w:rPr>
                <w:lang w:eastAsia="zh-CN"/>
              </w:rPr>
              <w:t>00000001</w:t>
            </w:r>
          </w:p>
        </w:tc>
        <w:tc>
          <w:tcPr>
            <w:tcW w:w="1700" w:type="dxa"/>
          </w:tcPr>
          <w:p w14:paraId="6C66DF1A" w14:textId="77777777" w:rsidR="0031363E" w:rsidRPr="00EF06A7" w:rsidRDefault="0031363E" w:rsidP="008D155C">
            <w:pPr>
              <w:pStyle w:val="TAL"/>
            </w:pPr>
          </w:p>
        </w:tc>
        <w:tc>
          <w:tcPr>
            <w:tcW w:w="1245" w:type="dxa"/>
          </w:tcPr>
          <w:p w14:paraId="4189D564" w14:textId="77777777" w:rsidR="0031363E" w:rsidRPr="00EF06A7" w:rsidRDefault="0031363E" w:rsidP="008D155C">
            <w:pPr>
              <w:pStyle w:val="TAL"/>
            </w:pPr>
          </w:p>
        </w:tc>
      </w:tr>
    </w:tbl>
    <w:p w14:paraId="390E370D" w14:textId="77777777" w:rsidR="0031363E" w:rsidRPr="00EF06A7" w:rsidRDefault="0031363E" w:rsidP="0031363E"/>
    <w:p w14:paraId="7162C683" w14:textId="77777777" w:rsidR="0031363E" w:rsidRPr="00EF06A7" w:rsidRDefault="0031363E" w:rsidP="0031363E">
      <w:pPr>
        <w:pStyle w:val="TH"/>
      </w:pPr>
      <w:r w:rsidRPr="00EF06A7">
        <w:t>Table 6.</w:t>
      </w:r>
      <w:r w:rsidRPr="00EF06A7">
        <w:rPr>
          <w:lang w:eastAsia="zh-CN"/>
        </w:rPr>
        <w:t>3</w:t>
      </w:r>
      <w:r w:rsidRPr="00EF06A7">
        <w:t>.2.</w:t>
      </w:r>
      <w:r w:rsidRPr="00EF06A7">
        <w:rPr>
          <w:lang w:eastAsia="zh-CN"/>
        </w:rPr>
        <w:t>1</w:t>
      </w:r>
      <w:r w:rsidRPr="00EF06A7">
        <w:t>.</w:t>
      </w:r>
      <w:r w:rsidRPr="00EF06A7">
        <w:rPr>
          <w:lang w:eastAsia="zh-CN"/>
        </w:rPr>
        <w:t>1</w:t>
      </w:r>
      <w:r w:rsidRPr="00EF06A7">
        <w:t>.4.3.1-</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1363E" w:rsidRPr="00EF06A7" w14:paraId="764EC277" w14:textId="77777777" w:rsidTr="008D155C">
        <w:tc>
          <w:tcPr>
            <w:tcW w:w="9747" w:type="dxa"/>
            <w:gridSpan w:val="4"/>
          </w:tcPr>
          <w:p w14:paraId="756672CB" w14:textId="77777777" w:rsidR="0031363E" w:rsidRPr="00EF06A7" w:rsidRDefault="0031363E" w:rsidP="008D155C">
            <w:pPr>
              <w:pStyle w:val="TAH"/>
              <w:jc w:val="left"/>
              <w:rPr>
                <w:b w:val="0"/>
              </w:rPr>
            </w:pPr>
            <w:r w:rsidRPr="00EF06A7">
              <w:rPr>
                <w:b w:val="0"/>
              </w:rPr>
              <w:t>Derivation Path: TS 38.508-1 [6], clause 4.6.3, Table 4.6.3-39</w:t>
            </w:r>
          </w:p>
        </w:tc>
      </w:tr>
      <w:tr w:rsidR="0031363E" w:rsidRPr="00EF06A7" w14:paraId="69B1AEDD" w14:textId="77777777" w:rsidTr="008D155C">
        <w:tc>
          <w:tcPr>
            <w:tcW w:w="4535" w:type="dxa"/>
          </w:tcPr>
          <w:p w14:paraId="46873EA6" w14:textId="77777777" w:rsidR="0031363E" w:rsidRPr="00EF06A7" w:rsidRDefault="0031363E" w:rsidP="008D155C">
            <w:pPr>
              <w:pStyle w:val="TAH"/>
            </w:pPr>
            <w:r w:rsidRPr="00EF06A7">
              <w:t>Information Element</w:t>
            </w:r>
          </w:p>
        </w:tc>
        <w:tc>
          <w:tcPr>
            <w:tcW w:w="2267" w:type="dxa"/>
          </w:tcPr>
          <w:p w14:paraId="4D7B440A" w14:textId="77777777" w:rsidR="0031363E" w:rsidRPr="00EF06A7" w:rsidRDefault="0031363E" w:rsidP="008D155C">
            <w:pPr>
              <w:pStyle w:val="TAH"/>
            </w:pPr>
            <w:r w:rsidRPr="00EF06A7">
              <w:t>Value/remark</w:t>
            </w:r>
          </w:p>
        </w:tc>
        <w:tc>
          <w:tcPr>
            <w:tcW w:w="1700" w:type="dxa"/>
          </w:tcPr>
          <w:p w14:paraId="0CEE1664" w14:textId="77777777" w:rsidR="0031363E" w:rsidRPr="00EF06A7" w:rsidRDefault="0031363E" w:rsidP="008D155C">
            <w:pPr>
              <w:pStyle w:val="TAH"/>
            </w:pPr>
            <w:r w:rsidRPr="00EF06A7">
              <w:t>Comment</w:t>
            </w:r>
          </w:p>
        </w:tc>
        <w:tc>
          <w:tcPr>
            <w:tcW w:w="1245" w:type="dxa"/>
          </w:tcPr>
          <w:p w14:paraId="24DDBD3E" w14:textId="77777777" w:rsidR="0031363E" w:rsidRPr="00EF06A7" w:rsidRDefault="0031363E" w:rsidP="008D155C">
            <w:pPr>
              <w:pStyle w:val="TAH"/>
            </w:pPr>
            <w:r w:rsidRPr="00EF06A7">
              <w:t>Condition</w:t>
            </w:r>
          </w:p>
        </w:tc>
      </w:tr>
      <w:tr w:rsidR="0031363E" w:rsidRPr="00EF06A7" w14:paraId="6169012E" w14:textId="77777777" w:rsidTr="008D155C">
        <w:tc>
          <w:tcPr>
            <w:tcW w:w="4535" w:type="dxa"/>
          </w:tcPr>
          <w:p w14:paraId="608E4F17" w14:textId="77777777" w:rsidR="0031363E" w:rsidRPr="00EF06A7" w:rsidRDefault="0031363E" w:rsidP="008D155C">
            <w:pPr>
              <w:pStyle w:val="TAL"/>
            </w:pPr>
            <w:r w:rsidRPr="00EF06A7">
              <w:t xml:space="preserve">  reportConfigType CHOICE {</w:t>
            </w:r>
          </w:p>
        </w:tc>
        <w:tc>
          <w:tcPr>
            <w:tcW w:w="2267" w:type="dxa"/>
          </w:tcPr>
          <w:p w14:paraId="4E7D1A65" w14:textId="77777777" w:rsidR="0031363E" w:rsidRPr="00EF06A7" w:rsidRDefault="0031363E" w:rsidP="008D155C">
            <w:pPr>
              <w:pStyle w:val="TAL"/>
            </w:pPr>
          </w:p>
        </w:tc>
        <w:tc>
          <w:tcPr>
            <w:tcW w:w="1700" w:type="dxa"/>
          </w:tcPr>
          <w:p w14:paraId="306A63E4" w14:textId="77777777" w:rsidR="0031363E" w:rsidRPr="00EF06A7" w:rsidRDefault="0031363E" w:rsidP="008D155C">
            <w:pPr>
              <w:pStyle w:val="TAL"/>
            </w:pPr>
          </w:p>
        </w:tc>
        <w:tc>
          <w:tcPr>
            <w:tcW w:w="1245" w:type="dxa"/>
          </w:tcPr>
          <w:p w14:paraId="7C86FB70" w14:textId="77777777" w:rsidR="0031363E" w:rsidRPr="00EF06A7" w:rsidRDefault="0031363E" w:rsidP="008D155C">
            <w:pPr>
              <w:pStyle w:val="TAL"/>
            </w:pPr>
          </w:p>
        </w:tc>
      </w:tr>
      <w:tr w:rsidR="0031363E" w:rsidRPr="00EF06A7" w14:paraId="1AB622DA" w14:textId="77777777" w:rsidTr="008D155C">
        <w:tc>
          <w:tcPr>
            <w:tcW w:w="4535" w:type="dxa"/>
          </w:tcPr>
          <w:p w14:paraId="145F278B" w14:textId="77777777" w:rsidR="0031363E" w:rsidRPr="00EF06A7" w:rsidRDefault="0031363E" w:rsidP="008D155C">
            <w:pPr>
              <w:pStyle w:val="TAL"/>
            </w:pPr>
            <w:r w:rsidRPr="00EF06A7">
              <w:t xml:space="preserve">     </w:t>
            </w:r>
            <w:r w:rsidRPr="00EF06A7">
              <w:rPr>
                <w:lang w:eastAsia="zh-CN"/>
              </w:rPr>
              <w:t>a</w:t>
            </w:r>
            <w:r w:rsidRPr="00EF06A7">
              <w:t>periodic SEQUENCE {</w:t>
            </w:r>
          </w:p>
        </w:tc>
        <w:tc>
          <w:tcPr>
            <w:tcW w:w="2267" w:type="dxa"/>
          </w:tcPr>
          <w:p w14:paraId="217CAD34" w14:textId="77777777" w:rsidR="0031363E" w:rsidRPr="00EF06A7" w:rsidRDefault="0031363E" w:rsidP="008D155C">
            <w:pPr>
              <w:pStyle w:val="TAL"/>
            </w:pPr>
          </w:p>
        </w:tc>
        <w:tc>
          <w:tcPr>
            <w:tcW w:w="1700" w:type="dxa"/>
          </w:tcPr>
          <w:p w14:paraId="470D7616" w14:textId="77777777" w:rsidR="0031363E" w:rsidRPr="00EF06A7" w:rsidRDefault="0031363E" w:rsidP="008D155C">
            <w:pPr>
              <w:pStyle w:val="TAL"/>
            </w:pPr>
          </w:p>
        </w:tc>
        <w:tc>
          <w:tcPr>
            <w:tcW w:w="1245" w:type="dxa"/>
          </w:tcPr>
          <w:p w14:paraId="6A780DCB" w14:textId="77777777" w:rsidR="0031363E" w:rsidRPr="00EF06A7" w:rsidRDefault="0031363E" w:rsidP="008D155C">
            <w:pPr>
              <w:pStyle w:val="TAL"/>
            </w:pPr>
          </w:p>
        </w:tc>
      </w:tr>
      <w:tr w:rsidR="0031363E" w:rsidRPr="00EF06A7" w14:paraId="40194C97" w14:textId="77777777" w:rsidTr="008D155C">
        <w:tc>
          <w:tcPr>
            <w:tcW w:w="4535" w:type="dxa"/>
          </w:tcPr>
          <w:p w14:paraId="5863D392" w14:textId="77777777" w:rsidR="0031363E" w:rsidRPr="00EF06A7" w:rsidRDefault="0031363E" w:rsidP="008D155C">
            <w:pPr>
              <w:pStyle w:val="TAL"/>
            </w:pPr>
            <w:r w:rsidRPr="00EF06A7">
              <w:t xml:space="preserve">        reportSlotOffsetList</w:t>
            </w:r>
          </w:p>
        </w:tc>
        <w:tc>
          <w:tcPr>
            <w:tcW w:w="2267" w:type="dxa"/>
          </w:tcPr>
          <w:p w14:paraId="08B861BB" w14:textId="77777777" w:rsidR="0031363E" w:rsidRPr="00EF06A7" w:rsidRDefault="0031363E" w:rsidP="008D155C">
            <w:pPr>
              <w:pStyle w:val="TAL"/>
              <w:rPr>
                <w:lang w:eastAsia="zh-CN"/>
              </w:rPr>
            </w:pPr>
            <w:r w:rsidRPr="00EF06A7">
              <w:rPr>
                <w:lang w:eastAsia="zh-CN"/>
              </w:rPr>
              <w:t>0</w:t>
            </w:r>
          </w:p>
        </w:tc>
        <w:tc>
          <w:tcPr>
            <w:tcW w:w="1700" w:type="dxa"/>
          </w:tcPr>
          <w:p w14:paraId="248A06AC" w14:textId="77777777" w:rsidR="0031363E" w:rsidRPr="00EF06A7" w:rsidRDefault="0031363E" w:rsidP="008D155C">
            <w:pPr>
              <w:pStyle w:val="TAL"/>
            </w:pPr>
          </w:p>
        </w:tc>
        <w:tc>
          <w:tcPr>
            <w:tcW w:w="1245" w:type="dxa"/>
          </w:tcPr>
          <w:p w14:paraId="5E2EAFC0" w14:textId="77777777" w:rsidR="0031363E" w:rsidRPr="00EF06A7" w:rsidRDefault="0031363E" w:rsidP="008D155C">
            <w:pPr>
              <w:pStyle w:val="TAL"/>
            </w:pPr>
          </w:p>
        </w:tc>
      </w:tr>
      <w:tr w:rsidR="0031363E" w:rsidRPr="00EF06A7" w14:paraId="12183F35" w14:textId="77777777" w:rsidTr="008D155C">
        <w:tc>
          <w:tcPr>
            <w:tcW w:w="4535" w:type="dxa"/>
          </w:tcPr>
          <w:p w14:paraId="259C0FA7" w14:textId="77777777" w:rsidR="0031363E" w:rsidRPr="00EF06A7" w:rsidRDefault="0031363E" w:rsidP="008D155C">
            <w:pPr>
              <w:pStyle w:val="TAL"/>
            </w:pPr>
            <w:r w:rsidRPr="00EF06A7">
              <w:t xml:space="preserve">     }</w:t>
            </w:r>
          </w:p>
        </w:tc>
        <w:tc>
          <w:tcPr>
            <w:tcW w:w="2267" w:type="dxa"/>
          </w:tcPr>
          <w:p w14:paraId="6F11487D" w14:textId="77777777" w:rsidR="0031363E" w:rsidRPr="00EF06A7" w:rsidRDefault="0031363E" w:rsidP="008D155C">
            <w:pPr>
              <w:pStyle w:val="TAL"/>
            </w:pPr>
          </w:p>
        </w:tc>
        <w:tc>
          <w:tcPr>
            <w:tcW w:w="1700" w:type="dxa"/>
          </w:tcPr>
          <w:p w14:paraId="0516E6EA" w14:textId="77777777" w:rsidR="0031363E" w:rsidRPr="00EF06A7" w:rsidRDefault="0031363E" w:rsidP="008D155C">
            <w:pPr>
              <w:pStyle w:val="TAL"/>
            </w:pPr>
          </w:p>
        </w:tc>
        <w:tc>
          <w:tcPr>
            <w:tcW w:w="1245" w:type="dxa"/>
          </w:tcPr>
          <w:p w14:paraId="5AA54A17" w14:textId="77777777" w:rsidR="0031363E" w:rsidRPr="00EF06A7" w:rsidRDefault="0031363E" w:rsidP="008D155C">
            <w:pPr>
              <w:pStyle w:val="TAL"/>
            </w:pPr>
          </w:p>
        </w:tc>
      </w:tr>
      <w:tr w:rsidR="0031363E" w:rsidRPr="00EF06A7" w14:paraId="2A54C535" w14:textId="77777777" w:rsidTr="008D155C">
        <w:tc>
          <w:tcPr>
            <w:tcW w:w="4535" w:type="dxa"/>
          </w:tcPr>
          <w:p w14:paraId="473D887B" w14:textId="77777777" w:rsidR="0031363E" w:rsidRPr="00EF06A7" w:rsidRDefault="0031363E" w:rsidP="008D155C">
            <w:pPr>
              <w:pStyle w:val="TAL"/>
            </w:pPr>
            <w:r w:rsidRPr="00EF06A7">
              <w:t xml:space="preserve">  reportFreqConfiguration SEQUENCE {</w:t>
            </w:r>
          </w:p>
        </w:tc>
        <w:tc>
          <w:tcPr>
            <w:tcW w:w="2267" w:type="dxa"/>
          </w:tcPr>
          <w:p w14:paraId="1EA9A151" w14:textId="77777777" w:rsidR="0031363E" w:rsidRPr="00EF06A7" w:rsidRDefault="0031363E" w:rsidP="008D155C">
            <w:pPr>
              <w:pStyle w:val="TAL"/>
            </w:pPr>
          </w:p>
        </w:tc>
        <w:tc>
          <w:tcPr>
            <w:tcW w:w="1700" w:type="dxa"/>
          </w:tcPr>
          <w:p w14:paraId="6C9E509A" w14:textId="77777777" w:rsidR="0031363E" w:rsidRPr="00EF06A7" w:rsidRDefault="0031363E" w:rsidP="008D155C">
            <w:pPr>
              <w:pStyle w:val="TAL"/>
            </w:pPr>
          </w:p>
        </w:tc>
        <w:tc>
          <w:tcPr>
            <w:tcW w:w="1245" w:type="dxa"/>
          </w:tcPr>
          <w:p w14:paraId="10871C49" w14:textId="77777777" w:rsidR="0031363E" w:rsidRPr="00EF06A7" w:rsidRDefault="0031363E" w:rsidP="008D155C">
            <w:pPr>
              <w:pStyle w:val="TAL"/>
            </w:pPr>
          </w:p>
        </w:tc>
      </w:tr>
      <w:tr w:rsidR="0031363E" w:rsidRPr="00EF06A7" w14:paraId="3B6C25A0" w14:textId="77777777" w:rsidTr="008D155C">
        <w:tc>
          <w:tcPr>
            <w:tcW w:w="4535" w:type="dxa"/>
          </w:tcPr>
          <w:p w14:paraId="111E4DEF" w14:textId="77777777" w:rsidR="0031363E" w:rsidRPr="00EF06A7" w:rsidRDefault="0031363E" w:rsidP="008D155C">
            <w:pPr>
              <w:pStyle w:val="TAL"/>
            </w:pPr>
            <w:r w:rsidRPr="00EF06A7">
              <w:t xml:space="preserve">     csi-ReportingBand CHOICE {</w:t>
            </w:r>
          </w:p>
        </w:tc>
        <w:tc>
          <w:tcPr>
            <w:tcW w:w="2267" w:type="dxa"/>
          </w:tcPr>
          <w:p w14:paraId="52A08ED5" w14:textId="77777777" w:rsidR="0031363E" w:rsidRPr="00EF06A7" w:rsidRDefault="0031363E" w:rsidP="008D155C">
            <w:pPr>
              <w:pStyle w:val="TAL"/>
            </w:pPr>
          </w:p>
        </w:tc>
        <w:tc>
          <w:tcPr>
            <w:tcW w:w="1700" w:type="dxa"/>
          </w:tcPr>
          <w:p w14:paraId="74946661" w14:textId="77777777" w:rsidR="0031363E" w:rsidRPr="00EF06A7" w:rsidRDefault="0031363E" w:rsidP="008D155C">
            <w:pPr>
              <w:pStyle w:val="TAL"/>
            </w:pPr>
          </w:p>
        </w:tc>
        <w:tc>
          <w:tcPr>
            <w:tcW w:w="1245" w:type="dxa"/>
          </w:tcPr>
          <w:p w14:paraId="7C2891BE" w14:textId="77777777" w:rsidR="0031363E" w:rsidRPr="00EF06A7" w:rsidRDefault="0031363E" w:rsidP="008D155C">
            <w:pPr>
              <w:pStyle w:val="TAL"/>
            </w:pPr>
          </w:p>
        </w:tc>
      </w:tr>
      <w:tr w:rsidR="0031363E" w:rsidRPr="00EF06A7" w14:paraId="4568B0D1" w14:textId="77777777" w:rsidTr="008D155C">
        <w:tc>
          <w:tcPr>
            <w:tcW w:w="4535" w:type="dxa"/>
          </w:tcPr>
          <w:p w14:paraId="3EEC51DA" w14:textId="77777777" w:rsidR="0031363E" w:rsidRPr="00EF06A7" w:rsidRDefault="0031363E" w:rsidP="008D155C">
            <w:pPr>
              <w:pStyle w:val="TAL"/>
            </w:pPr>
            <w:r w:rsidRPr="00EF06A7">
              <w:t xml:space="preserve">        subbands7</w:t>
            </w:r>
          </w:p>
        </w:tc>
        <w:tc>
          <w:tcPr>
            <w:tcW w:w="2267" w:type="dxa"/>
          </w:tcPr>
          <w:p w14:paraId="0B0CF329" w14:textId="77777777" w:rsidR="0031363E" w:rsidRPr="00EF06A7" w:rsidRDefault="0031363E" w:rsidP="008D155C">
            <w:pPr>
              <w:pStyle w:val="TAL"/>
            </w:pPr>
            <w:r w:rsidRPr="00EF06A7">
              <w:t>[1111111]</w:t>
            </w:r>
          </w:p>
        </w:tc>
        <w:tc>
          <w:tcPr>
            <w:tcW w:w="1700" w:type="dxa"/>
          </w:tcPr>
          <w:p w14:paraId="0AD93301" w14:textId="77777777" w:rsidR="0031363E" w:rsidRPr="00EF06A7" w:rsidRDefault="0031363E" w:rsidP="008D155C">
            <w:pPr>
              <w:pStyle w:val="TAL"/>
            </w:pPr>
          </w:p>
        </w:tc>
        <w:tc>
          <w:tcPr>
            <w:tcW w:w="1245" w:type="dxa"/>
          </w:tcPr>
          <w:p w14:paraId="49866F4D" w14:textId="77777777" w:rsidR="0031363E" w:rsidRPr="00EF06A7" w:rsidRDefault="0031363E" w:rsidP="008D155C">
            <w:pPr>
              <w:pStyle w:val="TAL"/>
            </w:pPr>
          </w:p>
        </w:tc>
      </w:tr>
      <w:tr w:rsidR="0031363E" w:rsidRPr="00EF06A7" w14:paraId="76F90B0D" w14:textId="77777777" w:rsidTr="008D155C">
        <w:tc>
          <w:tcPr>
            <w:tcW w:w="4535" w:type="dxa"/>
          </w:tcPr>
          <w:p w14:paraId="5C542594" w14:textId="77777777" w:rsidR="0031363E" w:rsidRPr="00EF06A7" w:rsidRDefault="0031363E" w:rsidP="008D155C">
            <w:pPr>
              <w:pStyle w:val="TAL"/>
            </w:pPr>
            <w:r w:rsidRPr="00EF06A7">
              <w:t xml:space="preserve">     }</w:t>
            </w:r>
          </w:p>
        </w:tc>
        <w:tc>
          <w:tcPr>
            <w:tcW w:w="2267" w:type="dxa"/>
          </w:tcPr>
          <w:p w14:paraId="23328EEF" w14:textId="77777777" w:rsidR="0031363E" w:rsidRPr="00EF06A7" w:rsidRDefault="0031363E" w:rsidP="008D155C">
            <w:pPr>
              <w:pStyle w:val="TAL"/>
            </w:pPr>
          </w:p>
        </w:tc>
        <w:tc>
          <w:tcPr>
            <w:tcW w:w="1700" w:type="dxa"/>
          </w:tcPr>
          <w:p w14:paraId="65A23D70" w14:textId="77777777" w:rsidR="0031363E" w:rsidRPr="00EF06A7" w:rsidRDefault="0031363E" w:rsidP="008D155C">
            <w:pPr>
              <w:pStyle w:val="TAL"/>
            </w:pPr>
          </w:p>
        </w:tc>
        <w:tc>
          <w:tcPr>
            <w:tcW w:w="1245" w:type="dxa"/>
          </w:tcPr>
          <w:p w14:paraId="1C1BF0FE" w14:textId="77777777" w:rsidR="0031363E" w:rsidRPr="00EF06A7" w:rsidRDefault="0031363E" w:rsidP="008D155C">
            <w:pPr>
              <w:pStyle w:val="TAL"/>
            </w:pPr>
          </w:p>
        </w:tc>
      </w:tr>
      <w:tr w:rsidR="0031363E" w:rsidRPr="00EF06A7" w14:paraId="38DE35DC" w14:textId="77777777" w:rsidTr="008D155C">
        <w:tc>
          <w:tcPr>
            <w:tcW w:w="4535" w:type="dxa"/>
          </w:tcPr>
          <w:p w14:paraId="4B29D633" w14:textId="77777777" w:rsidR="0031363E" w:rsidRPr="00EF06A7" w:rsidRDefault="0031363E" w:rsidP="008D155C">
            <w:pPr>
              <w:pStyle w:val="TAL"/>
            </w:pPr>
            <w:r w:rsidRPr="00EF06A7">
              <w:t xml:space="preserve">  }</w:t>
            </w:r>
          </w:p>
        </w:tc>
        <w:tc>
          <w:tcPr>
            <w:tcW w:w="2267" w:type="dxa"/>
          </w:tcPr>
          <w:p w14:paraId="1F0B52B3" w14:textId="77777777" w:rsidR="0031363E" w:rsidRPr="00EF06A7" w:rsidRDefault="0031363E" w:rsidP="008D155C">
            <w:pPr>
              <w:pStyle w:val="TAL"/>
            </w:pPr>
          </w:p>
        </w:tc>
        <w:tc>
          <w:tcPr>
            <w:tcW w:w="1700" w:type="dxa"/>
          </w:tcPr>
          <w:p w14:paraId="10704D49" w14:textId="77777777" w:rsidR="0031363E" w:rsidRPr="00EF06A7" w:rsidRDefault="0031363E" w:rsidP="008D155C">
            <w:pPr>
              <w:pStyle w:val="TAL"/>
            </w:pPr>
          </w:p>
        </w:tc>
        <w:tc>
          <w:tcPr>
            <w:tcW w:w="1245" w:type="dxa"/>
          </w:tcPr>
          <w:p w14:paraId="3F519C19" w14:textId="77777777" w:rsidR="0031363E" w:rsidRPr="00EF06A7" w:rsidRDefault="0031363E" w:rsidP="008D155C">
            <w:pPr>
              <w:pStyle w:val="TAL"/>
            </w:pPr>
          </w:p>
        </w:tc>
      </w:tr>
      <w:tr w:rsidR="0031363E" w:rsidRPr="00EF06A7" w14:paraId="29DC8B4C" w14:textId="77777777" w:rsidTr="008D155C">
        <w:tc>
          <w:tcPr>
            <w:tcW w:w="4535" w:type="dxa"/>
          </w:tcPr>
          <w:p w14:paraId="3FC51D67" w14:textId="77777777" w:rsidR="0031363E" w:rsidRPr="00EF06A7" w:rsidRDefault="0031363E" w:rsidP="008D155C">
            <w:pPr>
              <w:pStyle w:val="TAL"/>
            </w:pPr>
            <w:r w:rsidRPr="00EF06A7">
              <w:t xml:space="preserve">  subbandSize</w:t>
            </w:r>
          </w:p>
        </w:tc>
        <w:tc>
          <w:tcPr>
            <w:tcW w:w="2267" w:type="dxa"/>
          </w:tcPr>
          <w:p w14:paraId="0805C227" w14:textId="77777777" w:rsidR="0031363E" w:rsidRPr="00EF06A7" w:rsidRDefault="0031363E" w:rsidP="008D155C">
            <w:pPr>
              <w:pStyle w:val="TAL"/>
              <w:rPr>
                <w:lang w:eastAsia="zh-CN"/>
              </w:rPr>
            </w:pPr>
            <w:r w:rsidRPr="00EF06A7">
              <w:rPr>
                <w:lang w:eastAsia="zh-CN"/>
              </w:rPr>
              <w:t>8</w:t>
            </w:r>
          </w:p>
        </w:tc>
        <w:tc>
          <w:tcPr>
            <w:tcW w:w="1700" w:type="dxa"/>
          </w:tcPr>
          <w:p w14:paraId="5FF5FB74" w14:textId="77777777" w:rsidR="0031363E" w:rsidRPr="00EF06A7" w:rsidRDefault="0031363E" w:rsidP="008D155C">
            <w:pPr>
              <w:pStyle w:val="TAL"/>
            </w:pPr>
          </w:p>
        </w:tc>
        <w:tc>
          <w:tcPr>
            <w:tcW w:w="1245" w:type="dxa"/>
          </w:tcPr>
          <w:p w14:paraId="7ABC6E33" w14:textId="77777777" w:rsidR="0031363E" w:rsidRPr="00EF06A7" w:rsidRDefault="0031363E" w:rsidP="008D155C">
            <w:pPr>
              <w:pStyle w:val="TAL"/>
            </w:pPr>
          </w:p>
        </w:tc>
      </w:tr>
      <w:tr w:rsidR="0031363E" w:rsidRPr="00EF06A7" w14:paraId="0AAC68A4" w14:textId="77777777" w:rsidTr="008D155C">
        <w:tc>
          <w:tcPr>
            <w:tcW w:w="4535" w:type="dxa"/>
          </w:tcPr>
          <w:p w14:paraId="0CD8A453" w14:textId="77777777" w:rsidR="0031363E" w:rsidRPr="00EF06A7" w:rsidRDefault="0031363E" w:rsidP="008D155C">
            <w:pPr>
              <w:pStyle w:val="TAL"/>
            </w:pPr>
            <w:r w:rsidRPr="00EF06A7">
              <w:t>}</w:t>
            </w:r>
          </w:p>
        </w:tc>
        <w:tc>
          <w:tcPr>
            <w:tcW w:w="2267" w:type="dxa"/>
          </w:tcPr>
          <w:p w14:paraId="6E24C317" w14:textId="77777777" w:rsidR="0031363E" w:rsidRPr="00EF06A7" w:rsidRDefault="0031363E" w:rsidP="008D155C">
            <w:pPr>
              <w:pStyle w:val="TAL"/>
            </w:pPr>
          </w:p>
        </w:tc>
        <w:tc>
          <w:tcPr>
            <w:tcW w:w="1700" w:type="dxa"/>
          </w:tcPr>
          <w:p w14:paraId="135D3960" w14:textId="77777777" w:rsidR="0031363E" w:rsidRPr="00EF06A7" w:rsidRDefault="0031363E" w:rsidP="008D155C">
            <w:pPr>
              <w:pStyle w:val="TAL"/>
            </w:pPr>
          </w:p>
        </w:tc>
        <w:tc>
          <w:tcPr>
            <w:tcW w:w="1245" w:type="dxa"/>
          </w:tcPr>
          <w:p w14:paraId="7A6EE0A1" w14:textId="77777777" w:rsidR="0031363E" w:rsidRPr="00EF06A7" w:rsidRDefault="0031363E" w:rsidP="008D155C">
            <w:pPr>
              <w:pStyle w:val="TAL"/>
            </w:pPr>
          </w:p>
        </w:tc>
      </w:tr>
    </w:tbl>
    <w:p w14:paraId="133721A4" w14:textId="77777777" w:rsidR="00820D81" w:rsidRPr="00EF06A7" w:rsidRDefault="00820D81" w:rsidP="00820D81"/>
    <w:p w14:paraId="45123DAF" w14:textId="77777777" w:rsidR="00FC5BDF" w:rsidRPr="00EF06A7" w:rsidRDefault="00FC5BDF" w:rsidP="00FC5BDF">
      <w:pPr>
        <w:pStyle w:val="H6"/>
      </w:pPr>
      <w:r w:rsidRPr="00EF06A7">
        <w:t>6.3.2.1.1.4.3</w:t>
      </w:r>
      <w:r w:rsidR="0031363E" w:rsidRPr="00EF06A7">
        <w:t>.</w:t>
      </w:r>
      <w:r w:rsidRPr="00EF06A7">
        <w:t>2</w:t>
      </w:r>
      <w:r w:rsidRPr="00EF06A7">
        <w:tab/>
        <w:t>Message exceptions for NSA</w:t>
      </w:r>
    </w:p>
    <w:p w14:paraId="67D549C0" w14:textId="77777777" w:rsidR="00820D81" w:rsidRPr="00EF06A7" w:rsidRDefault="0031363E" w:rsidP="00820D81">
      <w:pPr>
        <w:rPr>
          <w:lang w:eastAsia="zh-CN"/>
        </w:rPr>
      </w:pPr>
      <w:r w:rsidRPr="00EF06A7">
        <w:rPr>
          <w:lang w:eastAsia="zh-CN"/>
        </w:rPr>
        <w:t xml:space="preserve">Same as in clause </w:t>
      </w:r>
      <w:r w:rsidRPr="00EF06A7">
        <w:t>6.3.2.1.1.4.3.1</w:t>
      </w:r>
      <w:r w:rsidRPr="00EF06A7">
        <w:rPr>
          <w:lang w:eastAsia="zh-CN"/>
        </w:rPr>
        <w:t>.</w:t>
      </w:r>
    </w:p>
    <w:p w14:paraId="7C7B2928" w14:textId="77777777" w:rsidR="00FC5BDF" w:rsidRPr="00EF06A7" w:rsidRDefault="0031363E" w:rsidP="00FC5BDF">
      <w:pPr>
        <w:pStyle w:val="H6"/>
      </w:pPr>
      <w:r w:rsidRPr="00EF06A7">
        <w:t>6.3.2.1.1.5</w:t>
      </w:r>
      <w:r w:rsidR="00FC5BDF" w:rsidRPr="00EF06A7">
        <w:tab/>
        <w:t>Test requirement</w:t>
      </w:r>
    </w:p>
    <w:p w14:paraId="1BE6DEA4" w14:textId="77777777" w:rsidR="0031363E" w:rsidRPr="00EF06A7" w:rsidRDefault="0031363E" w:rsidP="0031363E">
      <w:pPr>
        <w:pStyle w:val="TH"/>
        <w:rPr>
          <w:lang w:eastAsia="zh-CN"/>
        </w:rPr>
      </w:pPr>
      <w:r w:rsidRPr="00EF06A7">
        <w:t xml:space="preserve">Table </w:t>
      </w:r>
      <w:r w:rsidRPr="00EF06A7">
        <w:rPr>
          <w:lang w:eastAsia="zh-CN"/>
        </w:rPr>
        <w:t>6.3.2.1.1</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1363E" w:rsidRPr="00EF06A7" w14:paraId="558FAA60" w14:textId="77777777" w:rsidTr="008D155C">
        <w:trPr>
          <w:jc w:val="center"/>
        </w:trPr>
        <w:tc>
          <w:tcPr>
            <w:tcW w:w="2126" w:type="dxa"/>
            <w:tcBorders>
              <w:top w:val="single" w:sz="4" w:space="0" w:color="auto"/>
              <w:left w:val="single" w:sz="4" w:space="0" w:color="auto"/>
              <w:bottom w:val="single" w:sz="4" w:space="0" w:color="auto"/>
              <w:right w:val="single" w:sz="4" w:space="0" w:color="auto"/>
            </w:tcBorders>
            <w:hideMark/>
          </w:tcPr>
          <w:p w14:paraId="02F7FDD8" w14:textId="77777777" w:rsidR="0031363E" w:rsidRPr="00EF06A7" w:rsidRDefault="0031363E" w:rsidP="008D155C">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ED1E6C9" w14:textId="77777777" w:rsidR="0031363E" w:rsidRPr="00EF06A7" w:rsidRDefault="0031363E" w:rsidP="008D155C">
            <w:pPr>
              <w:keepNext/>
              <w:keepLines/>
              <w:spacing w:after="0"/>
              <w:jc w:val="center"/>
              <w:rPr>
                <w:rFonts w:ascii="Arial" w:hAnsi="Arial"/>
                <w:b/>
                <w:sz w:val="18"/>
              </w:rPr>
            </w:pPr>
            <w:r w:rsidRPr="00EF06A7">
              <w:rPr>
                <w:rFonts w:ascii="Arial" w:hAnsi="Arial"/>
                <w:b/>
                <w:sz w:val="18"/>
              </w:rPr>
              <w:t>Test 1</w:t>
            </w:r>
          </w:p>
        </w:tc>
      </w:tr>
      <w:tr w:rsidR="0031363E" w:rsidRPr="00EF06A7" w14:paraId="74683A70" w14:textId="77777777" w:rsidTr="008D155C">
        <w:trPr>
          <w:jc w:val="center"/>
        </w:trPr>
        <w:tc>
          <w:tcPr>
            <w:tcW w:w="2126" w:type="dxa"/>
            <w:tcBorders>
              <w:top w:val="single" w:sz="4" w:space="0" w:color="auto"/>
              <w:left w:val="single" w:sz="4" w:space="0" w:color="auto"/>
              <w:bottom w:val="single" w:sz="4" w:space="0" w:color="auto"/>
              <w:right w:val="single" w:sz="4" w:space="0" w:color="auto"/>
            </w:tcBorders>
            <w:hideMark/>
          </w:tcPr>
          <w:p w14:paraId="0388114D" w14:textId="77777777" w:rsidR="0031363E" w:rsidRPr="00EF06A7" w:rsidRDefault="0031363E" w:rsidP="008D155C">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60C6415" w14:textId="77777777" w:rsidR="0031363E" w:rsidRPr="00EF06A7" w:rsidRDefault="0031363E" w:rsidP="008D155C">
            <w:pPr>
              <w:keepNext/>
              <w:keepLines/>
              <w:spacing w:after="0"/>
              <w:jc w:val="center"/>
              <w:rPr>
                <w:rFonts w:ascii="Arial" w:hAnsi="Arial"/>
                <w:sz w:val="18"/>
                <w:lang w:eastAsia="zh-CN"/>
              </w:rPr>
            </w:pPr>
            <w:r w:rsidRPr="00EF06A7">
              <w:rPr>
                <w:rFonts w:ascii="Arial" w:hAnsi="Arial"/>
                <w:sz w:val="18"/>
                <w:lang w:eastAsia="zh-CN"/>
              </w:rPr>
              <w:t>1.</w:t>
            </w:r>
            <w:r w:rsidR="00CF1D4B" w:rsidRPr="00EF06A7">
              <w:rPr>
                <w:rFonts w:ascii="Arial" w:hAnsi="Arial"/>
                <w:sz w:val="18"/>
              </w:rPr>
              <w:t>29</w:t>
            </w:r>
          </w:p>
        </w:tc>
      </w:tr>
    </w:tbl>
    <w:p w14:paraId="5D96DF75" w14:textId="77777777" w:rsidR="00D70CA6" w:rsidRPr="00EF06A7" w:rsidRDefault="00D70CA6" w:rsidP="00D70CA6">
      <w:bookmarkStart w:id="395" w:name="_Hlk2709147"/>
    </w:p>
    <w:p w14:paraId="0007869E" w14:textId="217E48CE" w:rsidR="00FC16C6" w:rsidRPr="00EF06A7" w:rsidRDefault="00FC16C6" w:rsidP="00D25D82">
      <w:pPr>
        <w:pStyle w:val="Heading5"/>
      </w:pPr>
      <w:bookmarkStart w:id="396" w:name="_Toc27479522"/>
      <w:bookmarkStart w:id="397" w:name="_Toc36058709"/>
      <w:bookmarkStart w:id="398" w:name="_Toc44067632"/>
      <w:bookmarkStart w:id="399" w:name="_Toc52716558"/>
      <w:bookmarkStart w:id="400" w:name="_Toc58239203"/>
      <w:bookmarkStart w:id="401" w:name="_Toc68246785"/>
      <w:bookmarkStart w:id="402" w:name="_Toc75790098"/>
      <w:r w:rsidRPr="00EF06A7">
        <w:t>6.3.2.1.2</w:t>
      </w:r>
      <w:r w:rsidRPr="00EF06A7">
        <w:tab/>
        <w:t>2Rx FDD FR1 Single PMI with 8T</w:t>
      </w:r>
      <w:r w:rsidR="00596CB7" w:rsidRPr="00EF06A7">
        <w:t>X</w:t>
      </w:r>
      <w:r w:rsidRPr="00EF06A7">
        <w:t xml:space="preserve"> TypeI</w:t>
      </w:r>
      <w:r w:rsidR="00596CB7" w:rsidRPr="00EF06A7">
        <w:t>-</w:t>
      </w:r>
      <w:r w:rsidRPr="00EF06A7">
        <w:t>SinglePanel codebook for both SA and NSA</w:t>
      </w:r>
      <w:bookmarkEnd w:id="396"/>
      <w:bookmarkEnd w:id="397"/>
      <w:bookmarkEnd w:id="398"/>
      <w:bookmarkEnd w:id="399"/>
      <w:bookmarkEnd w:id="400"/>
      <w:bookmarkEnd w:id="401"/>
      <w:bookmarkEnd w:id="402"/>
    </w:p>
    <w:p w14:paraId="3BC3F938" w14:textId="77777777" w:rsidR="00FC16C6" w:rsidRPr="00EF06A7" w:rsidRDefault="00FC16C6" w:rsidP="00FC16C6">
      <w:pPr>
        <w:pStyle w:val="H6"/>
      </w:pPr>
      <w:r w:rsidRPr="00EF06A7">
        <w:t>6.3.2.1.2.1</w:t>
      </w:r>
      <w:r w:rsidRPr="00EF06A7">
        <w:tab/>
        <w:t>Test purpose</w:t>
      </w:r>
    </w:p>
    <w:p w14:paraId="683CBE6C" w14:textId="77777777" w:rsidR="00FC16C6" w:rsidRPr="00EF06A7" w:rsidRDefault="00FC16C6" w:rsidP="00FC16C6">
      <w:r w:rsidRPr="00EF06A7">
        <w:t>The purpose of this test is to test the accuracy of the Precoding Matrix Indicator (PMI) reporting such that the system throughput is maximized based on the precoders configured according to the UE reports.</w:t>
      </w:r>
    </w:p>
    <w:p w14:paraId="7D621DFB" w14:textId="77777777" w:rsidR="00FC16C6" w:rsidRPr="00EF06A7" w:rsidRDefault="00FC16C6" w:rsidP="00FC16C6">
      <w:pPr>
        <w:pStyle w:val="H6"/>
      </w:pPr>
      <w:r w:rsidRPr="00EF06A7">
        <w:t>6.3.2.1.2.2</w:t>
      </w:r>
      <w:r w:rsidRPr="00EF06A7">
        <w:tab/>
        <w:t>Test applicability</w:t>
      </w:r>
    </w:p>
    <w:bookmarkEnd w:id="395"/>
    <w:p w14:paraId="382523D7" w14:textId="77777777" w:rsidR="00FC16C6" w:rsidRPr="00EF06A7" w:rsidRDefault="00FC16C6" w:rsidP="00FC16C6">
      <w:r w:rsidRPr="00EF06A7">
        <w:t>This test applies to all types of NR UE release 15 and forward.</w:t>
      </w:r>
    </w:p>
    <w:p w14:paraId="03DCBA1D" w14:textId="77777777" w:rsidR="00FC16C6" w:rsidRPr="00EF06A7" w:rsidRDefault="00FC16C6" w:rsidP="00FC16C6">
      <w:r w:rsidRPr="00EF06A7">
        <w:t>This test also applies to all types of EUTRA UE release 15 and forward supporting EN-DC.</w:t>
      </w:r>
    </w:p>
    <w:p w14:paraId="45DC9731" w14:textId="77777777" w:rsidR="00FC16C6" w:rsidRPr="00EF06A7" w:rsidRDefault="00FC16C6" w:rsidP="00FC16C6">
      <w:pPr>
        <w:pStyle w:val="H6"/>
      </w:pPr>
      <w:r w:rsidRPr="00EF06A7">
        <w:t>6.3.2.1.2.3</w:t>
      </w:r>
      <w:r w:rsidRPr="00EF06A7">
        <w:tab/>
        <w:t xml:space="preserve">Minimum conformance requirements </w:t>
      </w:r>
    </w:p>
    <w:p w14:paraId="50EA302E" w14:textId="05F13672" w:rsidR="00FC16C6" w:rsidRPr="00EF06A7" w:rsidRDefault="00FC16C6" w:rsidP="00474BB8">
      <w:pPr>
        <w:rPr>
          <w:lang w:eastAsia="zh-CN"/>
        </w:rPr>
      </w:pPr>
      <w:r w:rsidRPr="00EF06A7">
        <w:t xml:space="preserve">For the parameters specified in Table </w:t>
      </w:r>
      <w:r w:rsidRPr="00EF06A7">
        <w:rPr>
          <w:lang w:eastAsia="zh-CN"/>
        </w:rPr>
        <w:t>6.3.2.1.2</w:t>
      </w:r>
      <w:r w:rsidR="00F1410E" w:rsidRPr="00EF06A7">
        <w:rPr>
          <w:lang w:eastAsia="zh-CN"/>
        </w:rPr>
        <w:t>.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2</w:t>
      </w:r>
      <w:r w:rsidR="00F1410E" w:rsidRPr="00EF06A7">
        <w:rPr>
          <w:lang w:eastAsia="zh-CN"/>
        </w:rPr>
        <w:t>.3</w:t>
      </w:r>
      <w:r w:rsidRPr="00EF06A7">
        <w:rPr>
          <w:lang w:eastAsia="zh-CN"/>
        </w:rPr>
        <w:t>-2</w:t>
      </w:r>
      <w:r w:rsidRPr="00EF06A7">
        <w:t>.</w:t>
      </w:r>
    </w:p>
    <w:p w14:paraId="43472735" w14:textId="77777777" w:rsidR="00B82F01" w:rsidRPr="00EF06A7" w:rsidRDefault="00B82F01" w:rsidP="00B82F01">
      <w:pPr>
        <w:pStyle w:val="TH"/>
        <w:rPr>
          <w:lang w:eastAsia="zh-CN"/>
        </w:rPr>
      </w:pPr>
      <w:r w:rsidRPr="00EF06A7">
        <w:t xml:space="preserve">Table </w:t>
      </w:r>
      <w:r w:rsidRPr="00EF06A7">
        <w:rPr>
          <w:lang w:eastAsia="zh-CN"/>
        </w:rPr>
        <w:t>6.3.2.1.2.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82F01" w:rsidRPr="00EF06A7" w14:paraId="77B998C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B7F592"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54A94B"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9EF987B" w14:textId="77777777" w:rsidR="00B82F01" w:rsidRPr="00EF06A7" w:rsidRDefault="00B82F01" w:rsidP="00756F02">
            <w:pPr>
              <w:keepNext/>
              <w:keepLines/>
              <w:spacing w:after="0"/>
              <w:jc w:val="center"/>
              <w:rPr>
                <w:rFonts w:ascii="Arial" w:hAnsi="Arial"/>
                <w:b/>
                <w:sz w:val="18"/>
              </w:rPr>
            </w:pPr>
            <w:r w:rsidRPr="00EF06A7">
              <w:rPr>
                <w:rFonts w:ascii="Arial" w:hAnsi="Arial"/>
                <w:b/>
                <w:sz w:val="18"/>
              </w:rPr>
              <w:t>Test 1</w:t>
            </w:r>
          </w:p>
        </w:tc>
      </w:tr>
      <w:tr w:rsidR="00B82F01" w:rsidRPr="00EF06A7" w14:paraId="3A5F73B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27BC87" w14:textId="77777777" w:rsidR="00B82F01" w:rsidRPr="00EF06A7" w:rsidRDefault="00B82F01"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78489B" w14:textId="77777777" w:rsidR="00B82F01" w:rsidRPr="00EF06A7" w:rsidRDefault="00B82F01" w:rsidP="00756F02">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A8639AC"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0</w:t>
            </w:r>
          </w:p>
        </w:tc>
      </w:tr>
      <w:tr w:rsidR="00B82F01" w:rsidRPr="00EF06A7" w14:paraId="4275CC2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AE82E51" w14:textId="77777777" w:rsidR="00B82F01" w:rsidRPr="00EF06A7" w:rsidRDefault="00B82F01"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3845C1A7"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722F09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5</w:t>
            </w:r>
          </w:p>
        </w:tc>
      </w:tr>
      <w:tr w:rsidR="00B82F01" w:rsidRPr="00EF06A7" w14:paraId="36932A7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256CC0" w14:textId="77777777" w:rsidR="00B82F01" w:rsidRPr="00EF06A7" w:rsidRDefault="00B82F01"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2C9DC4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13E05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FDD</w:t>
            </w:r>
          </w:p>
        </w:tc>
      </w:tr>
      <w:tr w:rsidR="00B82F01" w:rsidRPr="00EF06A7" w14:paraId="25A619A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D06661" w14:textId="77777777" w:rsidR="00B82F01" w:rsidRPr="00EF06A7" w:rsidRDefault="00B82F01"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3F4609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A7A6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B82F01" w:rsidRPr="00EF06A7" w14:paraId="06B06ED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22461" w14:textId="77777777" w:rsidR="00B82F01" w:rsidRPr="00EF06A7" w:rsidRDefault="00B82F01"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EAA96D9"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69D52F" w14:textId="77777777" w:rsidR="00B82F01" w:rsidRPr="00EF06A7" w:rsidRDefault="00B82F01" w:rsidP="00756F02">
            <w:pPr>
              <w:keepNext/>
              <w:keepLines/>
              <w:spacing w:after="0"/>
              <w:jc w:val="center"/>
              <w:rPr>
                <w:rFonts w:ascii="Arial" w:hAnsi="Arial"/>
                <w:kern w:val="2"/>
                <w:sz w:val="18"/>
                <w:lang w:eastAsia="zh-CN"/>
              </w:rPr>
            </w:pPr>
            <w:r w:rsidRPr="00EF06A7">
              <w:rPr>
                <w:rFonts w:ascii="Arial" w:hAnsi="Arial"/>
                <w:kern w:val="2"/>
                <w:sz w:val="18"/>
                <w:lang w:eastAsia="zh-CN"/>
              </w:rPr>
              <w:t>High XP 8</w:t>
            </w:r>
            <w:r w:rsidRPr="00EF06A7">
              <w:rPr>
                <w:rFonts w:ascii="Arial" w:eastAsia="?? ??" w:hAnsi="Arial"/>
                <w:kern w:val="2"/>
                <w:sz w:val="18"/>
              </w:rPr>
              <w:t xml:space="preserve"> x 2</w:t>
            </w:r>
          </w:p>
          <w:p w14:paraId="54241117" w14:textId="77777777" w:rsidR="00B82F01" w:rsidRPr="00EF06A7" w:rsidRDefault="00B82F01" w:rsidP="00756F02">
            <w:pPr>
              <w:keepNext/>
              <w:keepLines/>
              <w:spacing w:after="0"/>
              <w:jc w:val="center"/>
              <w:rPr>
                <w:rFonts w:ascii="Arial" w:hAnsi="Arial"/>
                <w:sz w:val="18"/>
              </w:rPr>
            </w:pPr>
            <w:r w:rsidRPr="00EF06A7">
              <w:rPr>
                <w:rFonts w:ascii="Arial" w:hAnsi="Arial"/>
                <w:kern w:val="2"/>
                <w:sz w:val="18"/>
                <w:lang w:eastAsia="zh-CN"/>
              </w:rPr>
              <w:t>(N1,N2) = (4,1)</w:t>
            </w:r>
          </w:p>
        </w:tc>
      </w:tr>
      <w:tr w:rsidR="00B82F01" w:rsidRPr="00EF06A7" w14:paraId="6C52349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99A226" w14:textId="77777777" w:rsidR="00B82F01" w:rsidRPr="00EF06A7" w:rsidRDefault="00B82F01"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5EE566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6B6D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B82F01" w:rsidRPr="00EF06A7" w14:paraId="353A9FC1"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8B986AA" w14:textId="77777777" w:rsidR="00B82F01" w:rsidRPr="00EF06A7" w:rsidRDefault="00B82F01"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706FE592" w14:textId="77777777" w:rsidR="00B82F01" w:rsidRPr="00EF06A7" w:rsidRDefault="00B82F01"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FC70CA0"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3C0FE5"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eriodic</w:t>
            </w:r>
          </w:p>
        </w:tc>
      </w:tr>
      <w:tr w:rsidR="00B82F01" w:rsidRPr="00EF06A7" w14:paraId="234E2543" w14:textId="77777777" w:rsidTr="00756F02">
        <w:trPr>
          <w:trHeight w:val="71"/>
          <w:jc w:val="center"/>
        </w:trPr>
        <w:tc>
          <w:tcPr>
            <w:tcW w:w="1383" w:type="dxa"/>
            <w:vMerge/>
            <w:tcBorders>
              <w:left w:val="single" w:sz="4" w:space="0" w:color="auto"/>
              <w:right w:val="single" w:sz="4" w:space="0" w:color="auto"/>
            </w:tcBorders>
            <w:vAlign w:val="center"/>
            <w:hideMark/>
          </w:tcPr>
          <w:p w14:paraId="250F879B"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D20CA4" w14:textId="77777777" w:rsidR="00B82F01" w:rsidRPr="00EF06A7" w:rsidRDefault="00B82F01"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3BC66C"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37E4B7"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w:t>
            </w:r>
          </w:p>
        </w:tc>
      </w:tr>
      <w:tr w:rsidR="00B82F01" w:rsidRPr="00EF06A7" w14:paraId="680CB355" w14:textId="77777777" w:rsidTr="00756F02">
        <w:trPr>
          <w:trHeight w:val="71"/>
          <w:jc w:val="center"/>
        </w:trPr>
        <w:tc>
          <w:tcPr>
            <w:tcW w:w="1383" w:type="dxa"/>
            <w:vMerge/>
            <w:tcBorders>
              <w:left w:val="single" w:sz="4" w:space="0" w:color="auto"/>
              <w:right w:val="single" w:sz="4" w:space="0" w:color="auto"/>
            </w:tcBorders>
            <w:vAlign w:val="center"/>
            <w:hideMark/>
          </w:tcPr>
          <w:p w14:paraId="07F83A95"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EC254B" w14:textId="77777777" w:rsidR="00B82F01" w:rsidRPr="00EF06A7" w:rsidRDefault="00B82F01"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65F8CCD"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AA99D8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B82F01" w:rsidRPr="00EF06A7" w14:paraId="5D06F245" w14:textId="77777777" w:rsidTr="00756F02">
        <w:trPr>
          <w:trHeight w:val="71"/>
          <w:jc w:val="center"/>
        </w:trPr>
        <w:tc>
          <w:tcPr>
            <w:tcW w:w="1383" w:type="dxa"/>
            <w:vMerge/>
            <w:tcBorders>
              <w:left w:val="single" w:sz="4" w:space="0" w:color="auto"/>
              <w:right w:val="single" w:sz="4" w:space="0" w:color="auto"/>
            </w:tcBorders>
            <w:vAlign w:val="center"/>
            <w:hideMark/>
          </w:tcPr>
          <w:p w14:paraId="4A48B0AD"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AEACCB" w14:textId="77777777" w:rsidR="00B82F01" w:rsidRPr="00EF06A7" w:rsidRDefault="00B82F01"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527E0A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5E3537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66E67F94" w14:textId="77777777" w:rsidTr="00756F02">
        <w:trPr>
          <w:trHeight w:val="71"/>
          <w:jc w:val="center"/>
        </w:trPr>
        <w:tc>
          <w:tcPr>
            <w:tcW w:w="1383" w:type="dxa"/>
            <w:vMerge/>
            <w:tcBorders>
              <w:left w:val="single" w:sz="4" w:space="0" w:color="auto"/>
              <w:right w:val="single" w:sz="4" w:space="0" w:color="auto"/>
            </w:tcBorders>
            <w:vAlign w:val="center"/>
            <w:hideMark/>
          </w:tcPr>
          <w:p w14:paraId="6E8937AD"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129D64B" w14:textId="77777777" w:rsidR="00B82F01" w:rsidRPr="00EF06A7" w:rsidRDefault="00B82F01"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D0ECB31"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60FB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Row 5, (4,-)</w:t>
            </w:r>
          </w:p>
        </w:tc>
      </w:tr>
      <w:tr w:rsidR="00B82F01" w:rsidRPr="00EF06A7" w14:paraId="6CD4486F" w14:textId="77777777" w:rsidTr="00756F02">
        <w:trPr>
          <w:trHeight w:val="71"/>
          <w:jc w:val="center"/>
        </w:trPr>
        <w:tc>
          <w:tcPr>
            <w:tcW w:w="1383" w:type="dxa"/>
            <w:vMerge/>
            <w:tcBorders>
              <w:left w:val="single" w:sz="4" w:space="0" w:color="auto"/>
              <w:right w:val="single" w:sz="4" w:space="0" w:color="auto"/>
            </w:tcBorders>
            <w:vAlign w:val="center"/>
            <w:hideMark/>
          </w:tcPr>
          <w:p w14:paraId="33B93A44"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FD12F3" w14:textId="77777777" w:rsidR="00B82F01" w:rsidRPr="00EF06A7" w:rsidRDefault="00B82F01"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ECCE2B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22A30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9,-)</w:t>
            </w:r>
          </w:p>
        </w:tc>
      </w:tr>
      <w:tr w:rsidR="00B82F01" w:rsidRPr="00EF06A7" w14:paraId="6C0F4FD9" w14:textId="77777777" w:rsidTr="00756F02">
        <w:trPr>
          <w:trHeight w:val="71"/>
          <w:jc w:val="center"/>
        </w:trPr>
        <w:tc>
          <w:tcPr>
            <w:tcW w:w="1383" w:type="dxa"/>
            <w:vMerge/>
            <w:tcBorders>
              <w:left w:val="single" w:sz="4" w:space="0" w:color="auto"/>
              <w:right w:val="single" w:sz="4" w:space="0" w:color="auto"/>
            </w:tcBorders>
            <w:vAlign w:val="center"/>
            <w:hideMark/>
          </w:tcPr>
          <w:p w14:paraId="26EBB9D2"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446B8E" w14:textId="77777777" w:rsidR="00B82F01" w:rsidRPr="00EF06A7" w:rsidRDefault="00B82F01" w:rsidP="00756F02">
            <w:pPr>
              <w:keepNext/>
              <w:keepLines/>
              <w:spacing w:after="0"/>
              <w:rPr>
                <w:rFonts w:ascii="Arial" w:hAnsi="Arial"/>
                <w:sz w:val="18"/>
              </w:rPr>
            </w:pPr>
            <w:r w:rsidRPr="00EF06A7">
              <w:rPr>
                <w:rFonts w:ascii="Arial" w:hAnsi="Arial"/>
                <w:sz w:val="18"/>
              </w:rPr>
              <w:t>CSI-RS</w:t>
            </w:r>
          </w:p>
          <w:p w14:paraId="27DEFE41"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0CCCB05"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B955CA1" w14:textId="77777777" w:rsidR="00B82F01" w:rsidRPr="00EF06A7" w:rsidRDefault="00B82F01" w:rsidP="00756F02">
            <w:pPr>
              <w:keepNext/>
              <w:keepLines/>
              <w:spacing w:after="0"/>
              <w:jc w:val="center"/>
              <w:rPr>
                <w:rFonts w:ascii="Arial" w:hAnsi="Arial"/>
                <w:sz w:val="18"/>
                <w:lang w:eastAsia="zh-CN"/>
              </w:rPr>
            </w:pPr>
            <w:r w:rsidRPr="00EF06A7">
              <w:rPr>
                <w:rFonts w:ascii="Arial" w:eastAsia="Yu Mincho" w:hAnsi="Arial"/>
                <w:sz w:val="18"/>
              </w:rPr>
              <w:t>5/1</w:t>
            </w:r>
            <w:r w:rsidRPr="00EF06A7" w:rsidDel="001466D9">
              <w:rPr>
                <w:rFonts w:ascii="Arial" w:hAnsi="Arial"/>
                <w:sz w:val="18"/>
                <w:lang w:eastAsia="zh-CN"/>
              </w:rPr>
              <w:t xml:space="preserve"> </w:t>
            </w:r>
          </w:p>
        </w:tc>
      </w:tr>
      <w:tr w:rsidR="00B82F01" w:rsidRPr="00EF06A7" w14:paraId="469D993E"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2771CFD" w14:textId="77777777" w:rsidR="00B82F01" w:rsidRPr="00EF06A7" w:rsidRDefault="00B82F01"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4E9FD1C7" w14:textId="77777777" w:rsidR="00B82F01" w:rsidRPr="00EF06A7" w:rsidRDefault="00B82F01"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43F9E26"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A3165B"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B82F01" w:rsidRPr="00EF06A7" w14:paraId="5B837D0B" w14:textId="77777777" w:rsidTr="00756F02">
        <w:trPr>
          <w:trHeight w:val="71"/>
          <w:jc w:val="center"/>
        </w:trPr>
        <w:tc>
          <w:tcPr>
            <w:tcW w:w="1383" w:type="dxa"/>
            <w:vMerge/>
            <w:tcBorders>
              <w:left w:val="single" w:sz="4" w:space="0" w:color="auto"/>
              <w:right w:val="single" w:sz="4" w:space="0" w:color="auto"/>
            </w:tcBorders>
            <w:vAlign w:val="center"/>
          </w:tcPr>
          <w:p w14:paraId="270CC6DA"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355F2E" w14:textId="77777777" w:rsidR="00B82F01" w:rsidRPr="00EF06A7" w:rsidRDefault="00B82F01"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91343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8CE6E9"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8</w:t>
            </w:r>
          </w:p>
        </w:tc>
      </w:tr>
      <w:tr w:rsidR="00B82F01" w:rsidRPr="00EF06A7" w14:paraId="3C4FAC08" w14:textId="77777777" w:rsidTr="00756F02">
        <w:trPr>
          <w:trHeight w:val="71"/>
          <w:jc w:val="center"/>
        </w:trPr>
        <w:tc>
          <w:tcPr>
            <w:tcW w:w="1383" w:type="dxa"/>
            <w:vMerge/>
            <w:tcBorders>
              <w:left w:val="single" w:sz="4" w:space="0" w:color="auto"/>
              <w:right w:val="single" w:sz="4" w:space="0" w:color="auto"/>
            </w:tcBorders>
            <w:vAlign w:val="center"/>
            <w:hideMark/>
          </w:tcPr>
          <w:p w14:paraId="5E60E756"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697AE00" w14:textId="77777777" w:rsidR="00B82F01" w:rsidRPr="00EF06A7" w:rsidRDefault="00B82F01"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3FB1516"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64B3BA"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CDM4 (FD2, TD2)</w:t>
            </w:r>
          </w:p>
        </w:tc>
      </w:tr>
      <w:tr w:rsidR="00B82F01" w:rsidRPr="00EF06A7" w14:paraId="483532AA" w14:textId="77777777" w:rsidTr="00756F02">
        <w:trPr>
          <w:trHeight w:val="71"/>
          <w:jc w:val="center"/>
        </w:trPr>
        <w:tc>
          <w:tcPr>
            <w:tcW w:w="1383" w:type="dxa"/>
            <w:vMerge/>
            <w:tcBorders>
              <w:left w:val="single" w:sz="4" w:space="0" w:color="auto"/>
              <w:right w:val="single" w:sz="4" w:space="0" w:color="auto"/>
            </w:tcBorders>
            <w:vAlign w:val="center"/>
            <w:hideMark/>
          </w:tcPr>
          <w:p w14:paraId="578770FE"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06A20F" w14:textId="77777777" w:rsidR="00B82F01" w:rsidRPr="00EF06A7" w:rsidRDefault="00B82F01"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83CE7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95CF0F"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3AEF99A1" w14:textId="77777777" w:rsidTr="00756F02">
        <w:trPr>
          <w:trHeight w:val="71"/>
          <w:jc w:val="center"/>
        </w:trPr>
        <w:tc>
          <w:tcPr>
            <w:tcW w:w="1383" w:type="dxa"/>
            <w:vMerge/>
            <w:tcBorders>
              <w:left w:val="single" w:sz="4" w:space="0" w:color="auto"/>
              <w:right w:val="single" w:sz="4" w:space="0" w:color="auto"/>
            </w:tcBorders>
            <w:vAlign w:val="center"/>
            <w:hideMark/>
          </w:tcPr>
          <w:p w14:paraId="3BE570C9" w14:textId="77777777" w:rsidR="00B82F01" w:rsidRPr="00EF06A7" w:rsidRDefault="00B82F01"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C24B55F" w14:textId="77777777" w:rsidR="00B82F01" w:rsidRPr="00EF06A7" w:rsidRDefault="00B82F01"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74EDBF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5AA16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Row 8, (4,6)</w:t>
            </w:r>
          </w:p>
        </w:tc>
      </w:tr>
      <w:tr w:rsidR="00B82F01" w:rsidRPr="00EF06A7" w14:paraId="17BD3F2E" w14:textId="77777777" w:rsidTr="00756F02">
        <w:trPr>
          <w:trHeight w:val="71"/>
          <w:jc w:val="center"/>
        </w:trPr>
        <w:tc>
          <w:tcPr>
            <w:tcW w:w="1383" w:type="dxa"/>
            <w:vMerge/>
            <w:tcBorders>
              <w:left w:val="single" w:sz="4" w:space="0" w:color="auto"/>
              <w:right w:val="single" w:sz="4" w:space="0" w:color="auto"/>
            </w:tcBorders>
            <w:vAlign w:val="center"/>
            <w:hideMark/>
          </w:tcPr>
          <w:p w14:paraId="14E596D3"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6D7CE41" w14:textId="77777777" w:rsidR="00B82F01" w:rsidRPr="00EF06A7" w:rsidRDefault="00B82F01"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1076E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ADFC84"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5,-)</w:t>
            </w:r>
          </w:p>
        </w:tc>
      </w:tr>
      <w:tr w:rsidR="00B82F01" w:rsidRPr="00EF06A7" w14:paraId="142CD7D0" w14:textId="77777777" w:rsidTr="00756F02">
        <w:trPr>
          <w:trHeight w:val="71"/>
          <w:jc w:val="center"/>
        </w:trPr>
        <w:tc>
          <w:tcPr>
            <w:tcW w:w="1383" w:type="dxa"/>
            <w:vMerge/>
            <w:tcBorders>
              <w:left w:val="single" w:sz="4" w:space="0" w:color="auto"/>
              <w:right w:val="single" w:sz="4" w:space="0" w:color="auto"/>
            </w:tcBorders>
            <w:vAlign w:val="center"/>
          </w:tcPr>
          <w:p w14:paraId="522D787D"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57436C4" w14:textId="77777777" w:rsidR="00B82F01" w:rsidRPr="00EF06A7" w:rsidRDefault="00B82F01" w:rsidP="00756F02">
            <w:pPr>
              <w:keepNext/>
              <w:keepLines/>
              <w:spacing w:after="0"/>
              <w:rPr>
                <w:rFonts w:ascii="Arial" w:hAnsi="Arial"/>
                <w:sz w:val="18"/>
              </w:rPr>
            </w:pPr>
            <w:r w:rsidRPr="00EF06A7">
              <w:rPr>
                <w:rFonts w:ascii="Arial" w:hAnsi="Arial"/>
                <w:sz w:val="18"/>
              </w:rPr>
              <w:t>CSI-RS</w:t>
            </w:r>
          </w:p>
          <w:p w14:paraId="4665D17F"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22DC3D"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367E79B"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r w:rsidRPr="00EF06A7" w:rsidDel="001F614E">
              <w:rPr>
                <w:rFonts w:ascii="Arial" w:hAnsi="Arial"/>
                <w:sz w:val="18"/>
                <w:lang w:eastAsia="zh-CN"/>
              </w:rPr>
              <w:t xml:space="preserve"> </w:t>
            </w:r>
          </w:p>
        </w:tc>
      </w:tr>
      <w:tr w:rsidR="00B82F01" w:rsidRPr="00EF06A7" w14:paraId="2E80DD4E"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tcPr>
          <w:p w14:paraId="17600A60"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7AC71C" w14:textId="77777777" w:rsidR="00B82F01" w:rsidRPr="00EF06A7" w:rsidRDefault="00B82F01" w:rsidP="00756F02">
            <w:pPr>
              <w:keepNext/>
              <w:keepLines/>
              <w:spacing w:after="0"/>
              <w:rPr>
                <w:rFonts w:ascii="Arial" w:hAnsi="Arial"/>
                <w:sz w:val="18"/>
              </w:rPr>
            </w:pPr>
            <w:r w:rsidRPr="00EF06A7">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3356CE4" w14:textId="77777777" w:rsidR="00B82F01" w:rsidRPr="00EF06A7" w:rsidRDefault="00B82F01"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39F3A00" w14:textId="77777777" w:rsidR="00B82F01" w:rsidRPr="00EF06A7" w:rsidRDefault="00B82F01" w:rsidP="00756F02">
            <w:pPr>
              <w:keepNext/>
              <w:keepLines/>
              <w:spacing w:after="0"/>
              <w:jc w:val="center"/>
              <w:rPr>
                <w:rFonts w:ascii="Arial" w:eastAsia="SimSun" w:hAnsi="Arial"/>
                <w:sz w:val="18"/>
                <w:lang w:eastAsia="zh-CN"/>
              </w:rPr>
            </w:pPr>
            <w:r w:rsidRPr="00EF06A7">
              <w:rPr>
                <w:rFonts w:ascii="Arial" w:hAnsi="Arial"/>
                <w:sz w:val="18"/>
                <w:lang w:eastAsia="zh-CN"/>
              </w:rPr>
              <w:t>0</w:t>
            </w:r>
          </w:p>
        </w:tc>
      </w:tr>
      <w:tr w:rsidR="00B82F01" w:rsidRPr="00EF06A7" w14:paraId="1D8B7B47" w14:textId="77777777" w:rsidTr="00756F02">
        <w:trPr>
          <w:trHeight w:val="71"/>
          <w:jc w:val="center"/>
        </w:trPr>
        <w:tc>
          <w:tcPr>
            <w:tcW w:w="1383" w:type="dxa"/>
            <w:vMerge w:val="restart"/>
            <w:tcBorders>
              <w:left w:val="single" w:sz="4" w:space="0" w:color="auto"/>
              <w:right w:val="single" w:sz="4" w:space="0" w:color="auto"/>
            </w:tcBorders>
            <w:vAlign w:val="center"/>
          </w:tcPr>
          <w:p w14:paraId="20B6C1DE" w14:textId="77777777" w:rsidR="00B82F01" w:rsidRPr="00EF06A7" w:rsidRDefault="00B82F01"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3834E5" w14:textId="77777777" w:rsidR="00B82F01" w:rsidRPr="00EF06A7" w:rsidRDefault="00B82F01"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D520776" w14:textId="77777777" w:rsidR="00B82F01" w:rsidRPr="00EF06A7" w:rsidRDefault="00B82F01"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EF524A3" w14:textId="77777777" w:rsidR="00B82F01" w:rsidRPr="00EF06A7" w:rsidRDefault="00B82F01" w:rsidP="00756F02">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B82F01" w:rsidRPr="00EF06A7" w14:paraId="2226C242" w14:textId="77777777" w:rsidTr="00756F02">
        <w:trPr>
          <w:trHeight w:val="221"/>
          <w:jc w:val="center"/>
        </w:trPr>
        <w:tc>
          <w:tcPr>
            <w:tcW w:w="1383" w:type="dxa"/>
            <w:vMerge/>
            <w:tcBorders>
              <w:left w:val="single" w:sz="4" w:space="0" w:color="auto"/>
              <w:right w:val="single" w:sz="4" w:space="0" w:color="auto"/>
            </w:tcBorders>
            <w:vAlign w:val="center"/>
            <w:hideMark/>
          </w:tcPr>
          <w:p w14:paraId="0B05023A"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331DB8" w14:textId="77777777" w:rsidR="00B82F01" w:rsidRPr="00EF06A7" w:rsidRDefault="00B82F01" w:rsidP="00756F02">
            <w:pPr>
              <w:keepNext/>
              <w:keepLines/>
              <w:spacing w:after="0"/>
              <w:rPr>
                <w:rFonts w:ascii="Arial" w:hAnsi="Arial"/>
                <w:sz w:val="18"/>
              </w:rPr>
            </w:pPr>
            <w:r w:rsidRPr="00EF06A7">
              <w:rPr>
                <w:rFonts w:ascii="Arial"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0813F3"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F2580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attern 0</w:t>
            </w:r>
          </w:p>
        </w:tc>
      </w:tr>
      <w:tr w:rsidR="00B82F01" w:rsidRPr="00EF06A7" w14:paraId="63F3161D" w14:textId="77777777" w:rsidTr="00756F02">
        <w:trPr>
          <w:trHeight w:val="413"/>
          <w:jc w:val="center"/>
        </w:trPr>
        <w:tc>
          <w:tcPr>
            <w:tcW w:w="1383" w:type="dxa"/>
            <w:vMerge/>
            <w:tcBorders>
              <w:left w:val="single" w:sz="4" w:space="0" w:color="auto"/>
              <w:right w:val="single" w:sz="4" w:space="0" w:color="auto"/>
            </w:tcBorders>
            <w:vAlign w:val="center"/>
            <w:hideMark/>
          </w:tcPr>
          <w:p w14:paraId="43F711AD"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86E006C" w14:textId="77777777" w:rsidR="00B82F01" w:rsidRPr="00EF06A7" w:rsidRDefault="00B82F01" w:rsidP="00756F02">
            <w:pPr>
              <w:keepNext/>
              <w:keepLines/>
              <w:spacing w:after="0"/>
              <w:rPr>
                <w:rFonts w:ascii="Arial" w:hAnsi="Arial"/>
                <w:sz w:val="18"/>
              </w:rPr>
            </w:pPr>
            <w:r w:rsidRPr="00EF06A7">
              <w:rPr>
                <w:rFonts w:ascii="Arial" w:hAnsi="Arial"/>
                <w:sz w:val="18"/>
              </w:rPr>
              <w:t>CSI-IM Resource Mapping</w:t>
            </w:r>
          </w:p>
          <w:p w14:paraId="2F1322A0" w14:textId="77777777" w:rsidR="00B82F01" w:rsidRPr="00EF06A7" w:rsidRDefault="00B82F01"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24237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71C08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9)</w:t>
            </w:r>
          </w:p>
        </w:tc>
      </w:tr>
      <w:tr w:rsidR="00B82F01" w:rsidRPr="00EF06A7" w14:paraId="2BF1B946"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FA43D09"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C66EB1" w14:textId="77777777" w:rsidR="00B82F01" w:rsidRPr="00EF06A7" w:rsidRDefault="00B82F01" w:rsidP="00756F02">
            <w:pPr>
              <w:keepNext/>
              <w:keepLines/>
              <w:spacing w:after="0"/>
              <w:rPr>
                <w:rFonts w:ascii="Arial" w:hAnsi="Arial"/>
                <w:sz w:val="18"/>
              </w:rPr>
            </w:pPr>
            <w:r w:rsidRPr="00EF06A7">
              <w:rPr>
                <w:rFonts w:ascii="Arial" w:hAnsi="Arial"/>
                <w:sz w:val="18"/>
              </w:rPr>
              <w:t>CSI-IM timeConfig</w:t>
            </w:r>
          </w:p>
          <w:p w14:paraId="09914FD9" w14:textId="77777777" w:rsidR="00B82F01" w:rsidRPr="00EF06A7" w:rsidRDefault="00B82F01"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6B0FF9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F4B0452"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r w:rsidRPr="00EF06A7" w:rsidDel="001F614E">
              <w:rPr>
                <w:rFonts w:ascii="Arial" w:hAnsi="Arial"/>
                <w:sz w:val="18"/>
                <w:lang w:eastAsia="zh-CN"/>
              </w:rPr>
              <w:t xml:space="preserve"> </w:t>
            </w:r>
          </w:p>
        </w:tc>
      </w:tr>
      <w:tr w:rsidR="00B82F01" w:rsidRPr="00EF06A7" w14:paraId="31525C9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D7317" w14:textId="77777777" w:rsidR="00B82F01" w:rsidRPr="00EF06A7" w:rsidRDefault="00B82F01"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3153031"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E6A4F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B82F01" w:rsidRPr="00EF06A7" w14:paraId="6A9F89B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B5BDD4" w14:textId="77777777" w:rsidR="00B82F01" w:rsidRPr="00EF06A7" w:rsidRDefault="00B82F01"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A404CB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CC45D3"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Table 1</w:t>
            </w:r>
          </w:p>
        </w:tc>
      </w:tr>
      <w:tr w:rsidR="00B82F01" w:rsidRPr="00EF06A7" w14:paraId="2F87C6A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731810" w14:textId="77777777" w:rsidR="00B82F01" w:rsidRPr="00EF06A7" w:rsidRDefault="00B82F01"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B6EC47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744BAB"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cri-RI-PMI-CQI</w:t>
            </w:r>
          </w:p>
        </w:tc>
      </w:tr>
      <w:tr w:rsidR="00B82F01" w:rsidRPr="00EF06A7" w14:paraId="70473E2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DD8F60" w14:textId="77777777" w:rsidR="00B82F01" w:rsidRPr="00EF06A7" w:rsidRDefault="00B82F01"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CD21603"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A35D83"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B82F01" w:rsidRPr="00EF06A7" w14:paraId="3B947729"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8278C7E" w14:textId="77777777" w:rsidR="00B82F01" w:rsidRPr="00EF06A7" w:rsidRDefault="00B82F01"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45BE9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ACF089"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B82F01" w:rsidRPr="00EF06A7" w14:paraId="08EBF9E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C2CFF" w14:textId="77777777" w:rsidR="00B82F01" w:rsidRPr="00EF06A7" w:rsidRDefault="00B82F01"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D4708F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2F5C1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B82F01" w:rsidRPr="00EF06A7" w14:paraId="3319F04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FDDF052" w14:textId="77777777" w:rsidR="00B82F01" w:rsidRPr="00EF06A7" w:rsidRDefault="00B82F01" w:rsidP="00756F02">
            <w:pPr>
              <w:keepNext/>
              <w:keepLines/>
              <w:spacing w:after="0"/>
              <w:rPr>
                <w:rFonts w:ascii="Arial" w:hAnsi="Arial"/>
                <w:sz w:val="18"/>
              </w:rPr>
            </w:pPr>
            <w:r w:rsidRPr="00EF06A7">
              <w:rPr>
                <w:rFonts w:ascii="Arial" w:hAnsi="Arial"/>
                <w:sz w:val="18"/>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05973D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BE218C"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B82F01" w:rsidRPr="00EF06A7" w14:paraId="23FEC56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235CF0" w14:textId="77777777" w:rsidR="00B82F01" w:rsidRPr="00EF06A7" w:rsidRDefault="00B82F01" w:rsidP="00756F02">
            <w:pPr>
              <w:keepNext/>
              <w:keepLines/>
              <w:spacing w:after="0"/>
              <w:rPr>
                <w:rFonts w:ascii="Arial" w:hAnsi="Arial" w:cs="Arial"/>
                <w:sz w:val="18"/>
                <w:szCs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8B11CCF" w14:textId="77777777" w:rsidR="00B82F01" w:rsidRPr="00EF06A7" w:rsidRDefault="00B82F01" w:rsidP="00756F02">
            <w:pPr>
              <w:keepNext/>
              <w:keepLines/>
              <w:spacing w:after="0"/>
              <w:jc w:val="center"/>
              <w:rPr>
                <w:rFonts w:ascii="Arial" w:hAnsi="Arial" w:cs="Arial"/>
                <w:sz w:val="18"/>
                <w:szCs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7DAAFED2" w14:textId="77777777" w:rsidR="00B82F01" w:rsidRPr="00EF06A7" w:rsidRDefault="00B82F01" w:rsidP="00756F02">
            <w:pPr>
              <w:keepNext/>
              <w:keepLines/>
              <w:spacing w:after="0"/>
              <w:jc w:val="center"/>
              <w:rPr>
                <w:rFonts w:ascii="Arial" w:hAnsi="Arial" w:cs="Arial"/>
                <w:sz w:val="18"/>
                <w:szCs w:val="18"/>
                <w:lang w:eastAsia="zh-CN"/>
              </w:rPr>
            </w:pPr>
            <w:r w:rsidRPr="00EF06A7">
              <w:rPr>
                <w:rFonts w:ascii="Arial" w:hAnsi="Arial" w:cs="Arial"/>
                <w:sz w:val="18"/>
                <w:szCs w:val="18"/>
              </w:rPr>
              <w:t>8</w:t>
            </w:r>
          </w:p>
        </w:tc>
      </w:tr>
      <w:tr w:rsidR="00B82F01" w:rsidRPr="00EF06A7" w14:paraId="45D1FB7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E72D9E" w14:textId="77777777" w:rsidR="00B82F01" w:rsidRPr="00EF06A7" w:rsidRDefault="00B82F01" w:rsidP="00756F02">
            <w:pPr>
              <w:keepNext/>
              <w:keepLines/>
              <w:spacing w:after="0"/>
              <w:rPr>
                <w:rFonts w:ascii="Arial" w:hAnsi="Arial" w:cs="Arial"/>
                <w:sz w:val="18"/>
                <w:szCs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2CE119D" w14:textId="77777777" w:rsidR="00B82F01" w:rsidRPr="00EF06A7" w:rsidRDefault="00B82F01" w:rsidP="00756F02">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86A0C2" w14:textId="77777777" w:rsidR="00B82F01" w:rsidRPr="00EF06A7" w:rsidRDefault="00B82F01" w:rsidP="00756F02">
            <w:pPr>
              <w:keepNext/>
              <w:keepLines/>
              <w:spacing w:after="0"/>
              <w:jc w:val="center"/>
              <w:rPr>
                <w:rFonts w:ascii="Arial" w:hAnsi="Arial" w:cs="Arial"/>
                <w:sz w:val="18"/>
                <w:szCs w:val="18"/>
                <w:lang w:eastAsia="zh-CN"/>
              </w:rPr>
            </w:pPr>
            <w:r w:rsidRPr="00EF06A7">
              <w:rPr>
                <w:rFonts w:ascii="Arial" w:hAnsi="Arial" w:cs="Arial"/>
                <w:sz w:val="18"/>
                <w:szCs w:val="18"/>
              </w:rPr>
              <w:t>1111111</w:t>
            </w:r>
          </w:p>
        </w:tc>
      </w:tr>
      <w:tr w:rsidR="00B82F01" w:rsidRPr="00EF06A7" w14:paraId="1B07A9C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A88E33" w14:textId="77777777" w:rsidR="00B82F01" w:rsidRPr="00EF06A7" w:rsidRDefault="00B82F01"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63F413"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997438F"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B82F01" w:rsidRPr="00EF06A7" w14:paraId="3F0BE2EE"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100A0A0C" w14:textId="77777777" w:rsidR="00B82F01" w:rsidRPr="00EF06A7" w:rsidRDefault="00B82F01"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C302967"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B1335B"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5</w:t>
            </w:r>
          </w:p>
        </w:tc>
      </w:tr>
      <w:tr w:rsidR="00B82F01" w:rsidRPr="00EF06A7" w14:paraId="0A02DD1E"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460D9921" w14:textId="77777777" w:rsidR="00B82F01" w:rsidRPr="00EF06A7" w:rsidRDefault="00B82F01"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2B86A92"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DD25E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B82F01" w:rsidRPr="00EF06A7" w14:paraId="0D2E5108"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2AE97A1A" w14:textId="77777777" w:rsidR="00B82F01" w:rsidRPr="00EF06A7" w:rsidRDefault="00B82F01"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9FE05BE"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2F431D"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42946562" w14:textId="77777777" w:rsidTr="00756F02">
        <w:trPr>
          <w:trHeight w:val="71"/>
          <w:jc w:val="center"/>
        </w:trPr>
        <w:tc>
          <w:tcPr>
            <w:tcW w:w="3084" w:type="dxa"/>
            <w:gridSpan w:val="2"/>
            <w:tcBorders>
              <w:top w:val="single" w:sz="4" w:space="0" w:color="auto"/>
              <w:left w:val="single" w:sz="4" w:space="0" w:color="auto"/>
              <w:right w:val="single" w:sz="4" w:space="0" w:color="auto"/>
            </w:tcBorders>
            <w:vAlign w:val="center"/>
          </w:tcPr>
          <w:p w14:paraId="44E75ACD" w14:textId="77777777" w:rsidR="00B82F01" w:rsidRPr="00EF06A7" w:rsidRDefault="00B82F01"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A9346F8"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168E2D" w14:textId="77777777" w:rsidR="00B82F01" w:rsidRPr="00EF06A7" w:rsidRDefault="00B82F01"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1F595EBE"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B82F01" w:rsidRPr="00EF06A7" w14:paraId="44EC31ED"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2022995" w14:textId="77777777" w:rsidR="00B82F01" w:rsidRPr="00EF06A7" w:rsidRDefault="00B82F01"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8020FD2" w14:textId="77777777" w:rsidR="00B82F01" w:rsidRPr="00EF06A7" w:rsidRDefault="00B82F01"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225CB33"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F12A2F" w14:textId="77777777" w:rsidR="00B82F01" w:rsidRPr="00EF06A7" w:rsidRDefault="00B82F01" w:rsidP="00756F02">
            <w:pPr>
              <w:keepNext/>
              <w:keepLines/>
              <w:spacing w:after="0"/>
              <w:jc w:val="center"/>
              <w:rPr>
                <w:rFonts w:ascii="Arial" w:hAnsi="Arial"/>
                <w:sz w:val="18"/>
              </w:rPr>
            </w:pPr>
            <w:r w:rsidRPr="00EF06A7">
              <w:rPr>
                <w:rFonts w:ascii="Arial" w:hAnsi="Arial"/>
                <w:sz w:val="18"/>
                <w:lang w:eastAsia="zh-CN"/>
              </w:rPr>
              <w:t>typeI-SinglePanel</w:t>
            </w:r>
          </w:p>
        </w:tc>
      </w:tr>
      <w:tr w:rsidR="00B82F01" w:rsidRPr="00EF06A7" w14:paraId="08543EE3" w14:textId="77777777" w:rsidTr="00756F02">
        <w:trPr>
          <w:trHeight w:val="71"/>
          <w:jc w:val="center"/>
        </w:trPr>
        <w:tc>
          <w:tcPr>
            <w:tcW w:w="1383" w:type="dxa"/>
            <w:vMerge/>
            <w:tcBorders>
              <w:left w:val="single" w:sz="4" w:space="0" w:color="auto"/>
              <w:right w:val="single" w:sz="4" w:space="0" w:color="auto"/>
            </w:tcBorders>
            <w:hideMark/>
          </w:tcPr>
          <w:p w14:paraId="34443DAB"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FEAA87" w14:textId="77777777" w:rsidR="00B82F01" w:rsidRPr="00EF06A7" w:rsidRDefault="00B82F01"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CE0DBFB"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63E4FA"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1</w:t>
            </w:r>
          </w:p>
        </w:tc>
      </w:tr>
      <w:tr w:rsidR="00B82F01" w:rsidRPr="00EF06A7" w14:paraId="347C5216" w14:textId="77777777" w:rsidTr="00756F02">
        <w:trPr>
          <w:trHeight w:val="71"/>
          <w:jc w:val="center"/>
        </w:trPr>
        <w:tc>
          <w:tcPr>
            <w:tcW w:w="1383" w:type="dxa"/>
            <w:vMerge/>
            <w:tcBorders>
              <w:left w:val="single" w:sz="4" w:space="0" w:color="auto"/>
              <w:right w:val="single" w:sz="4" w:space="0" w:color="auto"/>
            </w:tcBorders>
            <w:hideMark/>
          </w:tcPr>
          <w:p w14:paraId="22FD4BE1"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A54C02A" w14:textId="77777777" w:rsidR="00B82F01" w:rsidRPr="00EF06A7" w:rsidRDefault="00B82F01"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05D0BC2"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98FF06"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1)</w:t>
            </w:r>
          </w:p>
        </w:tc>
      </w:tr>
      <w:tr w:rsidR="00B82F01" w:rsidRPr="00EF06A7" w14:paraId="755A4A3C" w14:textId="77777777" w:rsidTr="00756F02">
        <w:trPr>
          <w:trHeight w:val="71"/>
          <w:jc w:val="center"/>
        </w:trPr>
        <w:tc>
          <w:tcPr>
            <w:tcW w:w="1383" w:type="dxa"/>
            <w:vMerge/>
            <w:tcBorders>
              <w:left w:val="single" w:sz="4" w:space="0" w:color="auto"/>
              <w:right w:val="single" w:sz="4" w:space="0" w:color="auto"/>
            </w:tcBorders>
          </w:tcPr>
          <w:p w14:paraId="2065E5B8"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02A8184" w14:textId="77777777" w:rsidR="00B82F01" w:rsidRPr="00EF06A7" w:rsidRDefault="00B82F01"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9B744D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DA0764" w14:textId="77777777" w:rsidR="00B82F01" w:rsidRPr="00EF06A7" w:rsidRDefault="00B82F01" w:rsidP="00756F02">
            <w:pPr>
              <w:keepNext/>
              <w:keepLines/>
              <w:spacing w:after="0"/>
              <w:jc w:val="center"/>
              <w:rPr>
                <w:rFonts w:ascii="Arial" w:hAnsi="Arial"/>
                <w:sz w:val="18"/>
                <w:lang w:eastAsia="zh-CN"/>
              </w:rPr>
            </w:pPr>
            <w:r w:rsidRPr="00EF06A7">
              <w:rPr>
                <w:rFonts w:ascii="Arial" w:eastAsia="SimSun" w:hAnsi="Arial"/>
                <w:sz w:val="18"/>
                <w:lang w:eastAsia="zh-CN"/>
              </w:rPr>
              <w:t>(4,1)</w:t>
            </w:r>
          </w:p>
        </w:tc>
      </w:tr>
      <w:tr w:rsidR="00B82F01" w:rsidRPr="00EF06A7" w14:paraId="4D618471" w14:textId="77777777" w:rsidTr="00756F02">
        <w:trPr>
          <w:trHeight w:val="71"/>
          <w:jc w:val="center"/>
        </w:trPr>
        <w:tc>
          <w:tcPr>
            <w:tcW w:w="1383" w:type="dxa"/>
            <w:vMerge/>
            <w:tcBorders>
              <w:left w:val="single" w:sz="4" w:space="0" w:color="auto"/>
              <w:right w:val="single" w:sz="4" w:space="0" w:color="auto"/>
            </w:tcBorders>
            <w:hideMark/>
          </w:tcPr>
          <w:p w14:paraId="23DEE7DE"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9720418" w14:textId="77777777" w:rsidR="00B82F01" w:rsidRPr="00EF06A7" w:rsidRDefault="00B82F01"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613DB64"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D480E5"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0x FFFF</w:t>
            </w:r>
          </w:p>
        </w:tc>
      </w:tr>
      <w:tr w:rsidR="00B82F01" w:rsidRPr="00EF06A7" w14:paraId="5C189298"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3122C62F" w14:textId="77777777" w:rsidR="00B82F01" w:rsidRPr="00EF06A7" w:rsidRDefault="00B82F01"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E19B877" w14:textId="77777777" w:rsidR="00B82F01" w:rsidRPr="00EF06A7" w:rsidRDefault="00B82F01"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BC67A55"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4FE53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00000010</w:t>
            </w:r>
          </w:p>
        </w:tc>
      </w:tr>
      <w:tr w:rsidR="00B82F01" w:rsidRPr="00EF06A7" w14:paraId="38873EB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5BCAC7B" w14:textId="77777777" w:rsidR="00B82F01" w:rsidRPr="00EF06A7" w:rsidRDefault="00B82F01"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231CDAA"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BCA9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PUSCH</w:t>
            </w:r>
          </w:p>
        </w:tc>
      </w:tr>
      <w:tr w:rsidR="00B82F01" w:rsidRPr="00EF06A7" w14:paraId="7F29FC6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7EFB08" w14:textId="77777777" w:rsidR="00B82F01" w:rsidRPr="00EF06A7" w:rsidRDefault="00B82F01" w:rsidP="00756F02">
            <w:pPr>
              <w:keepNext/>
              <w:keepLines/>
              <w:spacing w:after="0"/>
              <w:rPr>
                <w:rFonts w:ascii="Arial" w:hAnsi="Arial"/>
                <w:sz w:val="18"/>
              </w:rPr>
            </w:pPr>
            <w:r w:rsidRPr="00EF06A7">
              <w:rPr>
                <w:rFonts w:ascii="Arial" w:hAnsi="Arial"/>
                <w:sz w:val="18"/>
              </w:rPr>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712CFD" w14:textId="77777777" w:rsidR="00B82F01" w:rsidRPr="00EF06A7" w:rsidRDefault="00B82F01" w:rsidP="00756F02">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19D7998A"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8</w:t>
            </w:r>
          </w:p>
        </w:tc>
      </w:tr>
      <w:tr w:rsidR="00B82F01" w:rsidRPr="00EF06A7" w14:paraId="01F6995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3E664" w14:textId="77777777" w:rsidR="00B82F01" w:rsidRPr="00EF06A7" w:rsidRDefault="00B82F01"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E6A3303"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33EC22"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sz w:val="18"/>
                <w:lang w:eastAsia="zh-CN"/>
              </w:rPr>
              <w:t>4</w:t>
            </w:r>
          </w:p>
        </w:tc>
      </w:tr>
      <w:tr w:rsidR="00B82F01" w:rsidRPr="00EF06A7" w14:paraId="4236D36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66436C" w14:textId="77777777" w:rsidR="00B82F01" w:rsidRPr="00EF06A7" w:rsidRDefault="00B82F01"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A3580BF" w14:textId="77777777" w:rsidR="00B82F01" w:rsidRPr="00EF06A7" w:rsidRDefault="00B82F01"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8E930" w14:textId="77777777" w:rsidR="00B82F01" w:rsidRPr="00EF06A7" w:rsidRDefault="00B82F01" w:rsidP="00756F02">
            <w:pPr>
              <w:keepNext/>
              <w:keepLines/>
              <w:spacing w:after="0"/>
              <w:jc w:val="center"/>
              <w:rPr>
                <w:rFonts w:ascii="Arial" w:hAnsi="Arial"/>
                <w:sz w:val="18"/>
                <w:lang w:eastAsia="zh-CN"/>
              </w:rPr>
            </w:pPr>
            <w:r w:rsidRPr="00EF06A7">
              <w:rPr>
                <w:rFonts w:ascii="Arial" w:hAnsi="Arial" w:cs="Arial"/>
                <w:sz w:val="18"/>
                <w:szCs w:val="18"/>
              </w:rPr>
              <w:t>R.PDSCH.1-6.2</w:t>
            </w:r>
            <w:r w:rsidRPr="00EF06A7">
              <w:rPr>
                <w:rFonts w:ascii="Calibri" w:hAnsi="Calibri" w:cs="Calibri"/>
                <w:sz w:val="18"/>
                <w:szCs w:val="18"/>
              </w:rPr>
              <w:t xml:space="preserve"> </w:t>
            </w:r>
          </w:p>
        </w:tc>
      </w:tr>
      <w:tr w:rsidR="00651A03" w:rsidRPr="00EF06A7" w14:paraId="16CD9DD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5AC34E" w14:textId="2D6FE1FA" w:rsidR="00651A03" w:rsidRPr="00EF06A7" w:rsidRDefault="00651A03" w:rsidP="00651A03">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0B03642D" w14:textId="77777777" w:rsidR="00651A03" w:rsidRPr="00EF06A7" w:rsidRDefault="00651A03" w:rsidP="00651A0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26C7D9" w14:textId="383CF4A2" w:rsidR="00651A03" w:rsidRPr="00EF06A7" w:rsidRDefault="00651A03" w:rsidP="00651A03">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B82F01" w:rsidRPr="00EF06A7" w14:paraId="28F159B9"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C5988D0" w14:textId="77777777" w:rsidR="00B82F01" w:rsidRPr="00EF06A7" w:rsidRDefault="00B82F01" w:rsidP="00756F02">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r>
            <w:r w:rsidRPr="00EF06A7">
              <w:rPr>
                <w:rFonts w:ascii="Arial" w:hAnsi="Arial"/>
                <w:sz w:val="18"/>
              </w:rPr>
              <w:t>For random precoder selection, the precoder shall be updated in each slot (1 ms granularity).</w:t>
            </w:r>
          </w:p>
          <w:p w14:paraId="21E25E58" w14:textId="77777777" w:rsidR="00B82F01" w:rsidRPr="00EF06A7" w:rsidRDefault="00B82F01" w:rsidP="00756F02">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 xml:space="preserve">#(n-4), this reported PMI cannot be applied at the eNB downlink before </w:t>
            </w:r>
            <w:r w:rsidRPr="00EF06A7">
              <w:rPr>
                <w:rFonts w:ascii="Arial" w:hAnsi="Arial"/>
                <w:sz w:val="18"/>
                <w:lang w:eastAsia="zh-CN"/>
              </w:rPr>
              <w:t>slot</w:t>
            </w:r>
            <w:r w:rsidRPr="00EF06A7">
              <w:rPr>
                <w:rFonts w:ascii="Arial" w:hAnsi="Arial"/>
                <w:sz w:val="18"/>
              </w:rPr>
              <w:t>#(n+4).</w:t>
            </w:r>
          </w:p>
          <w:p w14:paraId="044A1417" w14:textId="77777777" w:rsidR="00B82F01" w:rsidRPr="00EF06A7" w:rsidRDefault="00B82F01" w:rsidP="00756F02">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hAnsi="Arial"/>
                <w:sz w:val="18"/>
              </w:rPr>
              <w:t>.</w:t>
            </w:r>
          </w:p>
        </w:tc>
      </w:tr>
    </w:tbl>
    <w:p w14:paraId="4E0BDDDB" w14:textId="77777777" w:rsidR="00B82F01" w:rsidRPr="00EF06A7" w:rsidRDefault="00B82F01" w:rsidP="00474BB8">
      <w:pPr>
        <w:rPr>
          <w:lang w:eastAsia="zh-CN"/>
        </w:rPr>
      </w:pPr>
    </w:p>
    <w:p w14:paraId="384AF79F" w14:textId="77777777" w:rsidR="00FC16C6" w:rsidRPr="00EF06A7" w:rsidRDefault="00FC16C6" w:rsidP="00FC16C6">
      <w:pPr>
        <w:pStyle w:val="TH"/>
        <w:rPr>
          <w:lang w:eastAsia="zh-CN"/>
        </w:rPr>
      </w:pPr>
      <w:r w:rsidRPr="00EF06A7">
        <w:t xml:space="preserve">Table </w:t>
      </w:r>
      <w:r w:rsidRPr="00EF06A7">
        <w:rPr>
          <w:lang w:eastAsia="zh-CN"/>
        </w:rPr>
        <w:t>6.3.2.1.2</w:t>
      </w:r>
      <w:r w:rsidR="00F1410E" w:rsidRPr="00EF06A7">
        <w:rPr>
          <w:lang w:eastAsia="zh-CN"/>
        </w:rPr>
        <w:t>.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C16C6" w:rsidRPr="00EF06A7" w14:paraId="44772A50" w14:textId="77777777" w:rsidTr="00FC16C6">
        <w:trPr>
          <w:jc w:val="center"/>
        </w:trPr>
        <w:tc>
          <w:tcPr>
            <w:tcW w:w="2126" w:type="dxa"/>
            <w:tcBorders>
              <w:top w:val="single" w:sz="4" w:space="0" w:color="auto"/>
              <w:left w:val="single" w:sz="4" w:space="0" w:color="auto"/>
              <w:bottom w:val="single" w:sz="4" w:space="0" w:color="auto"/>
              <w:right w:val="single" w:sz="4" w:space="0" w:color="auto"/>
            </w:tcBorders>
            <w:hideMark/>
          </w:tcPr>
          <w:p w14:paraId="2F0A592B" w14:textId="77777777" w:rsidR="00FC16C6" w:rsidRPr="00EF06A7" w:rsidRDefault="00FC16C6" w:rsidP="00FC16C6">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3B0B8842" w14:textId="77777777" w:rsidR="00FC16C6" w:rsidRPr="00EF06A7" w:rsidRDefault="00FC16C6" w:rsidP="00FC16C6">
            <w:pPr>
              <w:pStyle w:val="TAH"/>
            </w:pPr>
            <w:r w:rsidRPr="00EF06A7">
              <w:t>Test 1</w:t>
            </w:r>
          </w:p>
        </w:tc>
      </w:tr>
      <w:tr w:rsidR="00FC16C6" w:rsidRPr="00EF06A7" w14:paraId="7F320CD8" w14:textId="77777777" w:rsidTr="00FC16C6">
        <w:trPr>
          <w:jc w:val="center"/>
        </w:trPr>
        <w:tc>
          <w:tcPr>
            <w:tcW w:w="2126" w:type="dxa"/>
            <w:tcBorders>
              <w:top w:val="single" w:sz="4" w:space="0" w:color="auto"/>
              <w:left w:val="single" w:sz="4" w:space="0" w:color="auto"/>
              <w:bottom w:val="single" w:sz="4" w:space="0" w:color="auto"/>
              <w:right w:val="single" w:sz="4" w:space="0" w:color="auto"/>
            </w:tcBorders>
            <w:hideMark/>
          </w:tcPr>
          <w:p w14:paraId="2A9F0CD7" w14:textId="77777777" w:rsidR="00FC16C6" w:rsidRPr="00EF06A7" w:rsidRDefault="00FC16C6" w:rsidP="00FC16C6">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32BC5C6A" w14:textId="77777777" w:rsidR="00FC16C6" w:rsidRPr="00EF06A7" w:rsidRDefault="0096073B" w:rsidP="00FC16C6">
            <w:pPr>
              <w:pStyle w:val="TAC"/>
              <w:rPr>
                <w:lang w:eastAsia="zh-CN"/>
              </w:rPr>
            </w:pPr>
            <w:r w:rsidRPr="00EF06A7">
              <w:rPr>
                <w:lang w:eastAsia="zh-CN"/>
              </w:rPr>
              <w:t>1.5</w:t>
            </w:r>
          </w:p>
        </w:tc>
      </w:tr>
    </w:tbl>
    <w:p w14:paraId="3E23BF78" w14:textId="77777777" w:rsidR="00FC16C6" w:rsidRPr="00EF06A7" w:rsidRDefault="00FC16C6" w:rsidP="00FC16C6"/>
    <w:p w14:paraId="7C7521F3" w14:textId="77777777" w:rsidR="00FC16C6" w:rsidRPr="00EF06A7" w:rsidRDefault="00FC16C6" w:rsidP="00FC16C6">
      <w:pPr>
        <w:pStyle w:val="H6"/>
      </w:pPr>
      <w:r w:rsidRPr="00EF06A7">
        <w:t>6.3.2.1.2.4</w:t>
      </w:r>
      <w:r w:rsidRPr="00EF06A7">
        <w:tab/>
        <w:t>Test description</w:t>
      </w:r>
    </w:p>
    <w:p w14:paraId="34A472CB" w14:textId="77777777" w:rsidR="00FC16C6" w:rsidRPr="00EF06A7" w:rsidRDefault="00FC16C6" w:rsidP="00FC16C6">
      <w:pPr>
        <w:pStyle w:val="H6"/>
      </w:pPr>
      <w:r w:rsidRPr="00EF06A7">
        <w:t>6.3.2.1.2.4.1</w:t>
      </w:r>
      <w:r w:rsidRPr="00EF06A7">
        <w:tab/>
      </w:r>
      <w:r w:rsidR="00474BB8" w:rsidRPr="00EF06A7">
        <w:t>I</w:t>
      </w:r>
      <w:r w:rsidRPr="00EF06A7">
        <w:t>nitial conditions</w:t>
      </w:r>
    </w:p>
    <w:p w14:paraId="23D4B7FB" w14:textId="77777777" w:rsidR="00FC16C6" w:rsidRPr="00EF06A7" w:rsidRDefault="00FC16C6" w:rsidP="00FC16C6">
      <w:r w:rsidRPr="00EF06A7">
        <w:t>Initial conditions are a set of test configurations the UE needs to be tested in and the steps for the SS to take with the UE to reach the correct measurement state.</w:t>
      </w:r>
    </w:p>
    <w:p w14:paraId="32A2D0AE" w14:textId="77777777" w:rsidR="00FC16C6" w:rsidRPr="00EF06A7" w:rsidRDefault="00FC16C6" w:rsidP="00FC16C6">
      <w:r w:rsidRPr="00EF06A7">
        <w:t>The initial test configurations consist of environmental conditions, test frequencies, test channel bandwidths and sub-carrier spacing based on NR operating bands specified in Table 5.3.5-1 and Table 5.3.6-1 of 38.521-1.</w:t>
      </w:r>
    </w:p>
    <w:p w14:paraId="2B2C7B67" w14:textId="77777777" w:rsidR="00FC16C6" w:rsidRPr="00EF06A7" w:rsidRDefault="00FC16C6" w:rsidP="00FC16C6">
      <w:r w:rsidRPr="00EF06A7">
        <w:t xml:space="preserve">Configurations of  </w:t>
      </w:r>
      <w:r w:rsidRPr="00EF06A7">
        <w:rPr>
          <w:rFonts w:eastAsia="Batang"/>
        </w:rPr>
        <w:t>PDSCH</w:t>
      </w:r>
      <w:r w:rsidRPr="00EF06A7">
        <w:t xml:space="preserve"> and PDCCH before measurement are specified in Annex C.</w:t>
      </w:r>
    </w:p>
    <w:p w14:paraId="6486F03D" w14:textId="77777777" w:rsidR="00FC16C6" w:rsidRPr="00EF06A7" w:rsidRDefault="00FC16C6" w:rsidP="00FC16C6">
      <w:r w:rsidRPr="00EF06A7">
        <w:t>Test Environment: Normal, as defined in TS 38.508-1 [6] clause 4.1.</w:t>
      </w:r>
    </w:p>
    <w:p w14:paraId="27BB3B7D" w14:textId="45393A44" w:rsidR="00FC16C6" w:rsidRPr="00EF06A7" w:rsidRDefault="00FC16C6" w:rsidP="00FC16C6">
      <w:r w:rsidRPr="00EF06A7">
        <w:t xml:space="preserve">Frequencies to be tested: Mid Range, as defined in TS 38.508-1 [6] clause </w:t>
      </w:r>
      <w:r w:rsidR="007019ED" w:rsidRPr="00EF06A7">
        <w:t>5.2.2</w:t>
      </w:r>
      <w:r w:rsidRPr="00EF06A7">
        <w:t>.</w:t>
      </w:r>
    </w:p>
    <w:p w14:paraId="54E5F064" w14:textId="77777777" w:rsidR="00FC16C6" w:rsidRPr="00EF06A7" w:rsidRDefault="00FC16C6" w:rsidP="00FC16C6">
      <w:r w:rsidRPr="00EF06A7">
        <w:t>For EN-DC within FR1 operation, setup the LTE link according to Annex D</w:t>
      </w:r>
    </w:p>
    <w:p w14:paraId="14441F32" w14:textId="77777777" w:rsidR="00FC16C6" w:rsidRPr="00EF06A7" w:rsidRDefault="00FC16C6" w:rsidP="00FC16C6">
      <w:pPr>
        <w:pStyle w:val="B1"/>
      </w:pPr>
      <w:r w:rsidRPr="00EF06A7">
        <w:t>1.</w:t>
      </w:r>
      <w:r w:rsidRPr="00EF06A7">
        <w:tab/>
        <w:t>Connect the SS, the faders and AWGN noise source to the UE antenna connectors as shown in TS 38.508-1 [6] Annex A, in Figure A.3.1.7.1 for TE diagram and section A.3.2.2 for UE diagram.</w:t>
      </w:r>
    </w:p>
    <w:p w14:paraId="146D861A" w14:textId="77777777" w:rsidR="00FC16C6" w:rsidRPr="00EF06A7" w:rsidRDefault="00FC16C6" w:rsidP="00FC16C6">
      <w:pPr>
        <w:pStyle w:val="B1"/>
      </w:pPr>
      <w:r w:rsidRPr="00EF06A7">
        <w:t>2.</w:t>
      </w:r>
      <w:r w:rsidRPr="00EF06A7">
        <w:tab/>
        <w:t xml:space="preserve">The parameter settings for the cell are set up according to Table </w:t>
      </w:r>
      <w:r w:rsidR="003F54CE" w:rsidRPr="00EF06A7">
        <w:t>6.1.2-1</w:t>
      </w:r>
      <w:r w:rsidRPr="00EF06A7">
        <w:t xml:space="preserve"> and Table </w:t>
      </w:r>
      <w:r w:rsidR="003F54CE" w:rsidRPr="00EF06A7">
        <w:t>6.3.2.1.2.3-1</w:t>
      </w:r>
      <w:r w:rsidRPr="00EF06A7">
        <w:t xml:space="preserve"> and as appropriate.</w:t>
      </w:r>
    </w:p>
    <w:p w14:paraId="48BE4B1E" w14:textId="77777777" w:rsidR="00FC16C6" w:rsidRPr="00EF06A7" w:rsidRDefault="00FC16C6" w:rsidP="00FC16C6">
      <w:pPr>
        <w:pStyle w:val="B1"/>
      </w:pPr>
      <w:r w:rsidRPr="00EF06A7">
        <w:t>3.</w:t>
      </w:r>
      <w:r w:rsidRPr="00EF06A7">
        <w:tab/>
        <w:t>Downlink signals for NR cell are initially set up according to Annex</w:t>
      </w:r>
      <w:r w:rsidR="006867B3" w:rsidRPr="00EF06A7">
        <w:t>es</w:t>
      </w:r>
      <w:r w:rsidRPr="00EF06A7">
        <w:t xml:space="preserve"> C.0, C.1, C.2, C.3.1 and uplink signals according to Annex</w:t>
      </w:r>
      <w:r w:rsidR="006867B3" w:rsidRPr="00EF06A7">
        <w:t>es</w:t>
      </w:r>
      <w:r w:rsidRPr="00EF06A7">
        <w:t xml:space="preserve"> G.0, G.1, G.2, G.3.1</w:t>
      </w:r>
      <w:r w:rsidR="006867B3" w:rsidRPr="00EF06A7">
        <w:t xml:space="preserve"> of TS 38.521-1 [7]</w:t>
      </w:r>
      <w:r w:rsidRPr="00EF06A7">
        <w:t>.</w:t>
      </w:r>
    </w:p>
    <w:p w14:paraId="4754962A" w14:textId="77777777" w:rsidR="00FC16C6" w:rsidRPr="00EF06A7" w:rsidRDefault="00FC16C6" w:rsidP="00FC16C6">
      <w:pPr>
        <w:pStyle w:val="B1"/>
      </w:pPr>
      <w:r w:rsidRPr="00EF06A7">
        <w:t>4.</w:t>
      </w:r>
      <w:r w:rsidRPr="00EF06A7">
        <w:tab/>
        <w:t>Propagation conditions are set according to Annex B</w:t>
      </w:r>
      <w:r w:rsidR="004D029C" w:rsidRPr="00EF06A7">
        <w:t>.0</w:t>
      </w:r>
      <w:r w:rsidRPr="00EF06A7">
        <w:t>.</w:t>
      </w:r>
    </w:p>
    <w:p w14:paraId="1311A20D" w14:textId="1FD4D824" w:rsidR="00FC16C6" w:rsidRPr="00EF06A7" w:rsidRDefault="00FC16C6" w:rsidP="00FC16C6">
      <w:pPr>
        <w:pStyle w:val="B1"/>
      </w:pPr>
      <w:r w:rsidRPr="00EF06A7">
        <w:t>5.</w:t>
      </w:r>
      <w:r w:rsidRPr="00EF06A7">
        <w:tab/>
        <w:t xml:space="preserve">Ensure the UE is in state RRC_CONNECTED with generic procedure parameters Connectivity NR, Connected without release </w:t>
      </w:r>
      <w:r w:rsidRPr="00EF06A7">
        <w:rPr>
          <w:i/>
        </w:rPr>
        <w:t>On</w:t>
      </w:r>
      <w:r w:rsidRPr="00EF06A7">
        <w:t xml:space="preserve"> 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003F54CE" w:rsidRPr="00EF06A7">
        <w:t>6.3.2.1.2.4.3</w:t>
      </w:r>
      <w:r w:rsidRPr="00EF06A7">
        <w:t>.</w:t>
      </w:r>
    </w:p>
    <w:p w14:paraId="26828991" w14:textId="77777777" w:rsidR="00FC16C6" w:rsidRPr="00EF06A7" w:rsidRDefault="00FC16C6" w:rsidP="00FC16C6">
      <w:pPr>
        <w:pStyle w:val="H6"/>
      </w:pPr>
      <w:r w:rsidRPr="00EF06A7">
        <w:t>6.3.2.1.2.4.2</w:t>
      </w:r>
      <w:r w:rsidRPr="00EF06A7">
        <w:tab/>
        <w:t>Test procedure</w:t>
      </w:r>
    </w:p>
    <w:p w14:paraId="78E44608" w14:textId="77777777" w:rsidR="0096073B" w:rsidRPr="00EF06A7" w:rsidRDefault="0096073B" w:rsidP="0096073B">
      <w:pPr>
        <w:pStyle w:val="B1"/>
      </w:pPr>
      <w:r w:rsidRPr="00EF06A7">
        <w:t>1.</w:t>
      </w:r>
      <w:r w:rsidRPr="00EF06A7">
        <w:tab/>
        <w:t>Set the parameters of bandwidth, the propagation condition, antenna configuration and measurement channel according to Table 6.3.2.1.2.3-1</w:t>
      </w:r>
      <w:r w:rsidRPr="00EF06A7">
        <w:rPr>
          <w:lang w:eastAsia="zh-CN"/>
        </w:rPr>
        <w:t xml:space="preserve"> </w:t>
      </w:r>
      <w:r w:rsidRPr="00EF06A7">
        <w:t>as appropriate.</w:t>
      </w:r>
    </w:p>
    <w:p w14:paraId="685F903F" w14:textId="0925BD7C" w:rsidR="0096073B" w:rsidRPr="00EF06A7" w:rsidRDefault="0096073B" w:rsidP="0096073B">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SI feedback via PDCCH DCI format [0_1] with aperiodic CSI request </w:t>
      </w:r>
      <w:r w:rsidR="00A00915"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673ACBED">
          <v:shape id="_x0000_i1088" type="#_x0000_t75" style="width:64.5pt;height:21.9pt" o:ole="">
            <v:imagedata r:id="rId64" o:title=""/>
          </v:shape>
          <o:OLEObject Type="Embed" ProgID="Equation.3" ShapeID="_x0000_i1088" DrawAspect="Content" ObjectID="_1781610860" r:id="rId81"/>
        </w:object>
      </w:r>
      <w:r w:rsidRPr="00EF06A7">
        <w:t xml:space="preserve">and </w:t>
      </w:r>
      <w:r w:rsidRPr="00EF06A7">
        <w:rPr>
          <w:position w:val="-14"/>
        </w:rPr>
        <w:object w:dxaOrig="1420" w:dyaOrig="380" w14:anchorId="55AE2CD2">
          <v:shape id="_x0000_i1089" type="#_x0000_t75" style="width:64.5pt;height:14.4pt" o:ole="">
            <v:imagedata r:id="rId59" o:title=""/>
          </v:shape>
          <o:OLEObject Type="Embed" ProgID="Equation.DSMT4" ShapeID="_x0000_i1089" DrawAspect="Content" ObjectID="_1781610861" r:id="rId82"/>
        </w:object>
      </w:r>
      <w:r w:rsidRPr="00EF06A7">
        <w:t xml:space="preserve"> according to </w:t>
      </w:r>
      <w:r w:rsidRPr="00EF06A7">
        <w:rPr>
          <w:lang w:eastAsia="zh-CN"/>
        </w:rPr>
        <w:t>A</w:t>
      </w:r>
      <w:r w:rsidRPr="00EF06A7">
        <w:t xml:space="preserve">nnex </w:t>
      </w:r>
      <w:r w:rsidR="00791D4E" w:rsidRPr="00EF06A7">
        <w:rPr>
          <w:lang w:eastAsia="zh-CN"/>
        </w:rPr>
        <w:t>G.3.2</w:t>
      </w:r>
      <w:r w:rsidRPr="00EF06A7">
        <w:t>.</w:t>
      </w:r>
    </w:p>
    <w:p w14:paraId="352DBE18" w14:textId="77777777" w:rsidR="0096073B" w:rsidRPr="00EF06A7" w:rsidRDefault="0096073B" w:rsidP="0096073B">
      <w:pPr>
        <w:pStyle w:val="B1"/>
        <w:rPr>
          <w:lang w:eastAsia="zh-CN"/>
        </w:rPr>
      </w:pPr>
      <w:r w:rsidRPr="00EF06A7">
        <w:t>3.</w:t>
      </w:r>
      <w:r w:rsidRPr="00EF06A7">
        <w:tab/>
        <w:t>Set SNR to</w:t>
      </w:r>
      <w:r w:rsidRPr="00EF06A7">
        <w:rPr>
          <w:position w:val="-14"/>
        </w:rPr>
        <w:object w:dxaOrig="1420" w:dyaOrig="380" w14:anchorId="15FA5972">
          <v:shape id="_x0000_i1090" type="#_x0000_t75" style="width:64.5pt;height:14.4pt" o:ole="">
            <v:imagedata r:id="rId59" o:title=""/>
          </v:shape>
          <o:OLEObject Type="Embed" ProgID="Equation.DSMT4" ShapeID="_x0000_i1090" DrawAspect="Content" ObjectID="_1781610862" r:id="rId83"/>
        </w:object>
      </w:r>
      <w:r w:rsidRPr="00EF06A7">
        <w:t>. The SS shall transmit PDSCH with randomly selected precoding matrix from codebook (Table 5.2.2.2.1-6</w:t>
      </w:r>
      <w:r w:rsidRPr="00EF06A7">
        <w:rPr>
          <w:lang w:eastAsia="zh-CN"/>
        </w:rPr>
        <w:t xml:space="preserve"> </w:t>
      </w:r>
      <w:r w:rsidRPr="00EF06A7">
        <w:t>in TS 38.214 [</w:t>
      </w:r>
      <w:r w:rsidR="00791D4E" w:rsidRPr="00EF06A7">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A00915" w:rsidRPr="00EF06A7">
        <w:rPr>
          <w:lang w:eastAsia="zh-CN"/>
        </w:rPr>
        <w:t>triggered</w:t>
      </w:r>
      <w:r w:rsidRPr="00EF06A7">
        <w:rPr>
          <w:lang w:eastAsia="zh-CN"/>
        </w:rPr>
        <w:t>.</w:t>
      </w:r>
      <w:r w:rsidRPr="00EF06A7">
        <w:t xml:space="preserve"> Measure </w:t>
      </w:r>
      <w:r w:rsidRPr="00EF06A7">
        <w:rPr>
          <w:position w:val="-14"/>
        </w:rPr>
        <w:object w:dxaOrig="760" w:dyaOrig="380" w14:anchorId="40462622">
          <v:shape id="_x0000_i1091" type="#_x0000_t75" style="width:36pt;height:21.9pt" o:ole="">
            <v:imagedata r:id="rId61" o:title=""/>
          </v:shape>
          <o:OLEObject Type="Embed" ProgID="Equation.DSMT4" ShapeID="_x0000_i1091" DrawAspect="Content" ObjectID="_1781610863" r:id="rId84"/>
        </w:object>
      </w:r>
      <w:r w:rsidRPr="00EF06A7">
        <w:t xml:space="preserve">according to Annex </w:t>
      </w:r>
      <w:r w:rsidR="00791D4E" w:rsidRPr="00EF06A7">
        <w:rPr>
          <w:lang w:eastAsia="zh-CN"/>
        </w:rPr>
        <w:t>G.3.3</w:t>
      </w:r>
      <w:r w:rsidRPr="00EF06A7">
        <w:rPr>
          <w:lang w:eastAsia="zh-CN"/>
        </w:rPr>
        <w:t>.</w:t>
      </w:r>
    </w:p>
    <w:p w14:paraId="36E26634" w14:textId="77777777" w:rsidR="0096073B" w:rsidRPr="00EF06A7" w:rsidRDefault="0096073B" w:rsidP="0096073B">
      <w:pPr>
        <w:pStyle w:val="B1"/>
      </w:pPr>
      <w:r w:rsidRPr="00EF06A7">
        <w:t>4.</w:t>
      </w:r>
      <w:r w:rsidRPr="00EF06A7">
        <w:tab/>
        <w:t>Calculate</w:t>
      </w:r>
      <w:r w:rsidRPr="00EF06A7">
        <w:rPr>
          <w:position w:val="-34"/>
        </w:rPr>
        <w:object w:dxaOrig="1719" w:dyaOrig="760" w14:anchorId="5E31B746">
          <v:shape id="_x0000_i1092" type="#_x0000_t75" style="width:86.1pt;height:36pt" o:ole="">
            <v:imagedata r:id="rId69" o:title=""/>
          </v:shape>
          <o:OLEObject Type="Embed" ProgID="Equation.3" ShapeID="_x0000_i1092" DrawAspect="Content" ObjectID="_1781610864" r:id="rId8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which is specified in table</w:t>
      </w:r>
      <w:r w:rsidRPr="00EF06A7">
        <w:rPr>
          <w:lang w:eastAsia="zh-CN"/>
        </w:rPr>
        <w:t xml:space="preserve"> 6.3.2.1.2.</w:t>
      </w:r>
      <w:r w:rsidR="00F1410E" w:rsidRPr="00EF06A7">
        <w:rPr>
          <w:lang w:eastAsia="zh-CN"/>
        </w:rPr>
        <w:t>5</w:t>
      </w:r>
      <w:r w:rsidRPr="00EF06A7">
        <w:rPr>
          <w:lang w:eastAsia="zh-CN"/>
        </w:rPr>
        <w:t>-1</w:t>
      </w:r>
      <w:r w:rsidRPr="00EF06A7">
        <w:t>, then the test is pass. Otherwise, the test is fail.</w:t>
      </w:r>
    </w:p>
    <w:p w14:paraId="2677974F" w14:textId="77777777" w:rsidR="00FC16C6" w:rsidRPr="00EF06A7" w:rsidRDefault="00FC16C6" w:rsidP="00FC16C6">
      <w:pPr>
        <w:pStyle w:val="H6"/>
      </w:pPr>
      <w:r w:rsidRPr="00EF06A7">
        <w:t>6.3.2.1.2.4.3</w:t>
      </w:r>
      <w:r w:rsidRPr="00EF06A7">
        <w:tab/>
        <w:t>Message contents</w:t>
      </w:r>
    </w:p>
    <w:p w14:paraId="54F470F0" w14:textId="77777777" w:rsidR="00FC16C6" w:rsidRPr="00EF06A7" w:rsidRDefault="00FC16C6" w:rsidP="00FC16C6">
      <w:r w:rsidRPr="00EF06A7">
        <w:t>Message contents are according to TS 38.508-1 [6] clause 4.6.1.</w:t>
      </w:r>
    </w:p>
    <w:p w14:paraId="409D8CB7" w14:textId="77777777" w:rsidR="00FC16C6" w:rsidRPr="00EF06A7" w:rsidRDefault="00FC16C6" w:rsidP="00FC16C6">
      <w:pPr>
        <w:pStyle w:val="H6"/>
      </w:pPr>
      <w:r w:rsidRPr="00EF06A7">
        <w:t>6.3.2.1.2.4.3</w:t>
      </w:r>
      <w:r w:rsidR="00242517" w:rsidRPr="00EF06A7">
        <w:t>.</w:t>
      </w:r>
      <w:r w:rsidRPr="00EF06A7">
        <w:t>1</w:t>
      </w:r>
      <w:r w:rsidRPr="00EF06A7">
        <w:tab/>
        <w:t>Message exceptions for SA</w:t>
      </w:r>
    </w:p>
    <w:p w14:paraId="772C2709"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55541871" w14:textId="77777777" w:rsidTr="008D155C">
        <w:tc>
          <w:tcPr>
            <w:tcW w:w="9747" w:type="dxa"/>
            <w:gridSpan w:val="4"/>
          </w:tcPr>
          <w:p w14:paraId="73E28D4F" w14:textId="77777777" w:rsidR="00791D4E" w:rsidRPr="00EF06A7" w:rsidRDefault="00791D4E"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791D4E" w:rsidRPr="00EF06A7" w14:paraId="5208F491" w14:textId="77777777" w:rsidTr="008D155C">
        <w:tc>
          <w:tcPr>
            <w:tcW w:w="4535" w:type="dxa"/>
          </w:tcPr>
          <w:p w14:paraId="163A93ED" w14:textId="77777777" w:rsidR="00791D4E" w:rsidRPr="00EF06A7" w:rsidRDefault="00791D4E" w:rsidP="008D155C">
            <w:pPr>
              <w:pStyle w:val="TAH"/>
            </w:pPr>
            <w:r w:rsidRPr="00EF06A7">
              <w:t>Information Element</w:t>
            </w:r>
          </w:p>
        </w:tc>
        <w:tc>
          <w:tcPr>
            <w:tcW w:w="2267" w:type="dxa"/>
          </w:tcPr>
          <w:p w14:paraId="60499BA6" w14:textId="77777777" w:rsidR="00791D4E" w:rsidRPr="00EF06A7" w:rsidRDefault="00791D4E" w:rsidP="008D155C">
            <w:pPr>
              <w:pStyle w:val="TAH"/>
            </w:pPr>
            <w:r w:rsidRPr="00EF06A7">
              <w:t>Value/remark</w:t>
            </w:r>
          </w:p>
        </w:tc>
        <w:tc>
          <w:tcPr>
            <w:tcW w:w="1700" w:type="dxa"/>
          </w:tcPr>
          <w:p w14:paraId="02E5241F" w14:textId="77777777" w:rsidR="00791D4E" w:rsidRPr="00EF06A7" w:rsidRDefault="00791D4E" w:rsidP="008D155C">
            <w:pPr>
              <w:pStyle w:val="TAH"/>
            </w:pPr>
            <w:r w:rsidRPr="00EF06A7">
              <w:t>Comment</w:t>
            </w:r>
          </w:p>
        </w:tc>
        <w:tc>
          <w:tcPr>
            <w:tcW w:w="1245" w:type="dxa"/>
          </w:tcPr>
          <w:p w14:paraId="2BA7738F" w14:textId="77777777" w:rsidR="00791D4E" w:rsidRPr="00EF06A7" w:rsidRDefault="00791D4E" w:rsidP="008D155C">
            <w:pPr>
              <w:pStyle w:val="TAH"/>
            </w:pPr>
            <w:r w:rsidRPr="00EF06A7">
              <w:t>Condition</w:t>
            </w:r>
          </w:p>
        </w:tc>
      </w:tr>
      <w:tr w:rsidR="00791D4E" w:rsidRPr="00EF06A7" w14:paraId="44F9CB0A" w14:textId="77777777" w:rsidTr="008D155C">
        <w:tc>
          <w:tcPr>
            <w:tcW w:w="4535" w:type="dxa"/>
          </w:tcPr>
          <w:p w14:paraId="3C9B3152" w14:textId="77777777" w:rsidR="00791D4E" w:rsidRPr="00EF06A7" w:rsidRDefault="00791D4E" w:rsidP="008D155C">
            <w:pPr>
              <w:pStyle w:val="TAL"/>
            </w:pPr>
            <w:r w:rsidRPr="00EF06A7">
              <w:t xml:space="preserve">CSI-ResourceConfig ::= </w:t>
            </w:r>
            <w:r w:rsidRPr="00EF06A7">
              <w:rPr>
                <w:snapToGrid w:val="0"/>
              </w:rPr>
              <w:t xml:space="preserve">SEQUENCE </w:t>
            </w:r>
            <w:r w:rsidRPr="00EF06A7">
              <w:t>{</w:t>
            </w:r>
          </w:p>
        </w:tc>
        <w:tc>
          <w:tcPr>
            <w:tcW w:w="2267" w:type="dxa"/>
          </w:tcPr>
          <w:p w14:paraId="28BFFE0B" w14:textId="77777777" w:rsidR="00791D4E" w:rsidRPr="00EF06A7" w:rsidRDefault="00791D4E" w:rsidP="008D155C">
            <w:pPr>
              <w:pStyle w:val="TAL"/>
            </w:pPr>
          </w:p>
        </w:tc>
        <w:tc>
          <w:tcPr>
            <w:tcW w:w="1700" w:type="dxa"/>
          </w:tcPr>
          <w:p w14:paraId="6881AB02" w14:textId="77777777" w:rsidR="00791D4E" w:rsidRPr="00EF06A7" w:rsidRDefault="00791D4E" w:rsidP="008D155C">
            <w:pPr>
              <w:pStyle w:val="TAL"/>
            </w:pPr>
          </w:p>
        </w:tc>
        <w:tc>
          <w:tcPr>
            <w:tcW w:w="1245" w:type="dxa"/>
          </w:tcPr>
          <w:p w14:paraId="518A62B6" w14:textId="77777777" w:rsidR="00791D4E" w:rsidRPr="00EF06A7" w:rsidRDefault="00791D4E" w:rsidP="008D155C">
            <w:pPr>
              <w:pStyle w:val="TAL"/>
            </w:pPr>
          </w:p>
        </w:tc>
      </w:tr>
      <w:tr w:rsidR="00791D4E" w:rsidRPr="00EF06A7" w14:paraId="31B69F91" w14:textId="77777777" w:rsidTr="008D155C">
        <w:tc>
          <w:tcPr>
            <w:tcW w:w="4535" w:type="dxa"/>
          </w:tcPr>
          <w:p w14:paraId="3DEF2031" w14:textId="77777777" w:rsidR="00791D4E" w:rsidRPr="00EF06A7" w:rsidRDefault="00791D4E" w:rsidP="008D155C">
            <w:pPr>
              <w:pStyle w:val="TAL"/>
            </w:pPr>
            <w:r w:rsidRPr="00EF06A7">
              <w:t xml:space="preserve">  resourceType</w:t>
            </w:r>
          </w:p>
        </w:tc>
        <w:tc>
          <w:tcPr>
            <w:tcW w:w="2267" w:type="dxa"/>
          </w:tcPr>
          <w:p w14:paraId="19B2BE50" w14:textId="77777777" w:rsidR="00791D4E" w:rsidRPr="00EF06A7" w:rsidRDefault="00791D4E" w:rsidP="008D155C">
            <w:pPr>
              <w:pStyle w:val="TAL"/>
            </w:pPr>
            <w:r w:rsidRPr="00EF06A7">
              <w:rPr>
                <w:lang w:eastAsia="zh-CN"/>
              </w:rPr>
              <w:t>a</w:t>
            </w:r>
            <w:r w:rsidRPr="00EF06A7">
              <w:t>periodic</w:t>
            </w:r>
          </w:p>
        </w:tc>
        <w:tc>
          <w:tcPr>
            <w:tcW w:w="1700" w:type="dxa"/>
          </w:tcPr>
          <w:p w14:paraId="793BB39D" w14:textId="77777777" w:rsidR="00791D4E" w:rsidRPr="00EF06A7" w:rsidRDefault="00791D4E" w:rsidP="008D155C">
            <w:pPr>
              <w:pStyle w:val="TAL"/>
            </w:pPr>
          </w:p>
        </w:tc>
        <w:tc>
          <w:tcPr>
            <w:tcW w:w="1245" w:type="dxa"/>
          </w:tcPr>
          <w:p w14:paraId="026682DA" w14:textId="77777777" w:rsidR="00791D4E" w:rsidRPr="00EF06A7" w:rsidRDefault="00791D4E" w:rsidP="008D155C">
            <w:pPr>
              <w:pStyle w:val="TAL"/>
            </w:pPr>
          </w:p>
        </w:tc>
      </w:tr>
      <w:tr w:rsidR="00791D4E" w:rsidRPr="00EF06A7" w14:paraId="65B1D5E1" w14:textId="77777777" w:rsidTr="008D155C">
        <w:tc>
          <w:tcPr>
            <w:tcW w:w="4535" w:type="dxa"/>
          </w:tcPr>
          <w:p w14:paraId="46144443" w14:textId="77777777" w:rsidR="00791D4E" w:rsidRPr="00EF06A7" w:rsidRDefault="00791D4E" w:rsidP="008D155C">
            <w:pPr>
              <w:pStyle w:val="TAL"/>
            </w:pPr>
            <w:r w:rsidRPr="00EF06A7">
              <w:t>}</w:t>
            </w:r>
          </w:p>
        </w:tc>
        <w:tc>
          <w:tcPr>
            <w:tcW w:w="2267" w:type="dxa"/>
          </w:tcPr>
          <w:p w14:paraId="128B8CDE" w14:textId="77777777" w:rsidR="00791D4E" w:rsidRPr="00EF06A7" w:rsidRDefault="00791D4E" w:rsidP="008D155C">
            <w:pPr>
              <w:pStyle w:val="TAL"/>
            </w:pPr>
          </w:p>
        </w:tc>
        <w:tc>
          <w:tcPr>
            <w:tcW w:w="1700" w:type="dxa"/>
          </w:tcPr>
          <w:p w14:paraId="0EA7E1EA" w14:textId="77777777" w:rsidR="00791D4E" w:rsidRPr="00EF06A7" w:rsidRDefault="00791D4E" w:rsidP="008D155C">
            <w:pPr>
              <w:pStyle w:val="TAL"/>
            </w:pPr>
          </w:p>
        </w:tc>
        <w:tc>
          <w:tcPr>
            <w:tcW w:w="1245" w:type="dxa"/>
          </w:tcPr>
          <w:p w14:paraId="59928980" w14:textId="77777777" w:rsidR="00791D4E" w:rsidRPr="00EF06A7" w:rsidRDefault="00791D4E" w:rsidP="008D155C">
            <w:pPr>
              <w:pStyle w:val="TAL"/>
            </w:pPr>
          </w:p>
        </w:tc>
      </w:tr>
    </w:tbl>
    <w:p w14:paraId="72670588" w14:textId="77777777" w:rsidR="00791D4E" w:rsidRPr="00EF06A7" w:rsidRDefault="00791D4E" w:rsidP="00C24A2D">
      <w:pPr>
        <w:rPr>
          <w:lang w:eastAsia="zh-CN"/>
        </w:rPr>
      </w:pPr>
    </w:p>
    <w:p w14:paraId="754C28B7"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221DBBBD" w14:textId="77777777" w:rsidTr="008D155C">
        <w:tc>
          <w:tcPr>
            <w:tcW w:w="9747" w:type="dxa"/>
            <w:gridSpan w:val="4"/>
          </w:tcPr>
          <w:p w14:paraId="05C2ED7E" w14:textId="79145FFD" w:rsidR="00791D4E" w:rsidRPr="00EF06A7" w:rsidRDefault="00791D4E" w:rsidP="008D155C">
            <w:pPr>
              <w:pStyle w:val="TAH"/>
              <w:jc w:val="left"/>
              <w:rPr>
                <w:b w:val="0"/>
              </w:rPr>
            </w:pPr>
            <w:r w:rsidRPr="00EF06A7">
              <w:rPr>
                <w:b w:val="0"/>
              </w:rPr>
              <w:t xml:space="preserve">Derivation Path: TS 38.508-1 [6], clause </w:t>
            </w:r>
            <w:r w:rsidR="00F1410E" w:rsidRPr="00EF06A7">
              <w:rPr>
                <w:b w:val="0"/>
              </w:rPr>
              <w:t>5.4.2</w:t>
            </w:r>
            <w:r w:rsidRPr="00EF06A7">
              <w:rPr>
                <w:b w:val="0"/>
              </w:rPr>
              <w:t>, Table</w:t>
            </w:r>
            <w:r w:rsidR="008C34AE" w:rsidRPr="00EF06A7">
              <w:rPr>
                <w:b w:val="0"/>
              </w:rPr>
              <w:t>5.4.2.0-15</w:t>
            </w:r>
          </w:p>
        </w:tc>
      </w:tr>
      <w:tr w:rsidR="00791D4E" w:rsidRPr="00EF06A7" w14:paraId="5634516A" w14:textId="77777777" w:rsidTr="008D155C">
        <w:tc>
          <w:tcPr>
            <w:tcW w:w="4535" w:type="dxa"/>
          </w:tcPr>
          <w:p w14:paraId="69B807A4" w14:textId="77777777" w:rsidR="00791D4E" w:rsidRPr="00EF06A7" w:rsidRDefault="00791D4E" w:rsidP="008D155C">
            <w:pPr>
              <w:pStyle w:val="TAH"/>
            </w:pPr>
            <w:r w:rsidRPr="00EF06A7">
              <w:t>Information Element</w:t>
            </w:r>
          </w:p>
        </w:tc>
        <w:tc>
          <w:tcPr>
            <w:tcW w:w="2267" w:type="dxa"/>
          </w:tcPr>
          <w:p w14:paraId="540A1171" w14:textId="77777777" w:rsidR="00791D4E" w:rsidRPr="00EF06A7" w:rsidRDefault="00791D4E" w:rsidP="008D155C">
            <w:pPr>
              <w:pStyle w:val="TAH"/>
            </w:pPr>
            <w:r w:rsidRPr="00EF06A7">
              <w:t>Value/remark</w:t>
            </w:r>
          </w:p>
        </w:tc>
        <w:tc>
          <w:tcPr>
            <w:tcW w:w="1700" w:type="dxa"/>
          </w:tcPr>
          <w:p w14:paraId="214C075A" w14:textId="77777777" w:rsidR="00791D4E" w:rsidRPr="00EF06A7" w:rsidRDefault="00791D4E" w:rsidP="008D155C">
            <w:pPr>
              <w:pStyle w:val="TAH"/>
            </w:pPr>
            <w:r w:rsidRPr="00EF06A7">
              <w:t>Comment</w:t>
            </w:r>
          </w:p>
        </w:tc>
        <w:tc>
          <w:tcPr>
            <w:tcW w:w="1245" w:type="dxa"/>
          </w:tcPr>
          <w:p w14:paraId="7CC2BF5D" w14:textId="77777777" w:rsidR="00791D4E" w:rsidRPr="00EF06A7" w:rsidRDefault="00791D4E" w:rsidP="008D155C">
            <w:pPr>
              <w:pStyle w:val="TAH"/>
            </w:pPr>
            <w:r w:rsidRPr="00EF06A7">
              <w:t>Condition</w:t>
            </w:r>
          </w:p>
        </w:tc>
      </w:tr>
      <w:tr w:rsidR="00791D4E" w:rsidRPr="00EF06A7" w14:paraId="5A95A6CD" w14:textId="77777777" w:rsidTr="008D155C">
        <w:tc>
          <w:tcPr>
            <w:tcW w:w="4535" w:type="dxa"/>
          </w:tcPr>
          <w:p w14:paraId="30242873" w14:textId="77777777" w:rsidR="00791D4E" w:rsidRPr="00EF06A7" w:rsidRDefault="00791D4E" w:rsidP="008D155C">
            <w:pPr>
              <w:pStyle w:val="TAL"/>
            </w:pPr>
            <w:r w:rsidRPr="00EF06A7">
              <w:t xml:space="preserve">CSI-RS-ResourceMapping ::= </w:t>
            </w:r>
            <w:r w:rsidRPr="00EF06A7">
              <w:rPr>
                <w:snapToGrid w:val="0"/>
              </w:rPr>
              <w:t xml:space="preserve">SEQUENCE </w:t>
            </w:r>
            <w:r w:rsidRPr="00EF06A7">
              <w:t>{</w:t>
            </w:r>
          </w:p>
        </w:tc>
        <w:tc>
          <w:tcPr>
            <w:tcW w:w="2267" w:type="dxa"/>
          </w:tcPr>
          <w:p w14:paraId="76308E8E" w14:textId="77777777" w:rsidR="00791D4E" w:rsidRPr="00EF06A7" w:rsidRDefault="00791D4E" w:rsidP="008D155C">
            <w:pPr>
              <w:pStyle w:val="TAL"/>
            </w:pPr>
          </w:p>
        </w:tc>
        <w:tc>
          <w:tcPr>
            <w:tcW w:w="1700" w:type="dxa"/>
          </w:tcPr>
          <w:p w14:paraId="3FD9C211" w14:textId="77777777" w:rsidR="00791D4E" w:rsidRPr="00EF06A7" w:rsidRDefault="00791D4E" w:rsidP="008D155C">
            <w:pPr>
              <w:pStyle w:val="TAL"/>
            </w:pPr>
          </w:p>
        </w:tc>
        <w:tc>
          <w:tcPr>
            <w:tcW w:w="1245" w:type="dxa"/>
          </w:tcPr>
          <w:p w14:paraId="1FF6CFFC" w14:textId="77777777" w:rsidR="00791D4E" w:rsidRPr="00EF06A7" w:rsidRDefault="00791D4E" w:rsidP="008D155C">
            <w:pPr>
              <w:pStyle w:val="TAL"/>
            </w:pPr>
          </w:p>
        </w:tc>
      </w:tr>
      <w:tr w:rsidR="00791D4E" w:rsidRPr="00EF06A7" w14:paraId="0FAD8796" w14:textId="77777777" w:rsidTr="008D155C">
        <w:tc>
          <w:tcPr>
            <w:tcW w:w="4535" w:type="dxa"/>
          </w:tcPr>
          <w:p w14:paraId="3A2CDF6A" w14:textId="77777777" w:rsidR="00791D4E" w:rsidRPr="00EF06A7" w:rsidRDefault="00791D4E" w:rsidP="008D155C">
            <w:pPr>
              <w:pStyle w:val="TAL"/>
            </w:pPr>
            <w:r w:rsidRPr="00EF06A7">
              <w:t xml:space="preserve">  frequencyDomainAllocation CHOICE {</w:t>
            </w:r>
          </w:p>
        </w:tc>
        <w:tc>
          <w:tcPr>
            <w:tcW w:w="2267" w:type="dxa"/>
          </w:tcPr>
          <w:p w14:paraId="6683B049" w14:textId="77777777" w:rsidR="00791D4E" w:rsidRPr="00EF06A7" w:rsidRDefault="00791D4E" w:rsidP="008D155C">
            <w:pPr>
              <w:pStyle w:val="TAL"/>
            </w:pPr>
          </w:p>
        </w:tc>
        <w:tc>
          <w:tcPr>
            <w:tcW w:w="1700" w:type="dxa"/>
          </w:tcPr>
          <w:p w14:paraId="650EC4FF" w14:textId="77777777" w:rsidR="00791D4E" w:rsidRPr="00EF06A7" w:rsidRDefault="00791D4E" w:rsidP="008D155C">
            <w:pPr>
              <w:pStyle w:val="TAL"/>
            </w:pPr>
          </w:p>
        </w:tc>
        <w:tc>
          <w:tcPr>
            <w:tcW w:w="1245" w:type="dxa"/>
          </w:tcPr>
          <w:p w14:paraId="02A85ABC" w14:textId="77777777" w:rsidR="00791D4E" w:rsidRPr="00EF06A7" w:rsidRDefault="00791D4E" w:rsidP="008D155C">
            <w:pPr>
              <w:pStyle w:val="TAL"/>
            </w:pPr>
          </w:p>
        </w:tc>
      </w:tr>
      <w:tr w:rsidR="00791D4E" w:rsidRPr="00EF06A7" w14:paraId="30DDF46F" w14:textId="77777777" w:rsidTr="008D155C">
        <w:tc>
          <w:tcPr>
            <w:tcW w:w="4535" w:type="dxa"/>
          </w:tcPr>
          <w:p w14:paraId="0F373C32" w14:textId="77777777" w:rsidR="00791D4E" w:rsidRPr="00EF06A7" w:rsidRDefault="00791D4E" w:rsidP="008D155C">
            <w:pPr>
              <w:pStyle w:val="TAL"/>
              <w:rPr>
                <w:lang w:eastAsia="zh-CN"/>
              </w:rPr>
            </w:pPr>
            <w:r w:rsidRPr="00EF06A7">
              <w:t xml:space="preserve">    </w:t>
            </w:r>
            <w:r w:rsidR="00F1410E" w:rsidRPr="00EF06A7">
              <w:t xml:space="preserve"> other</w:t>
            </w:r>
          </w:p>
        </w:tc>
        <w:tc>
          <w:tcPr>
            <w:tcW w:w="2267" w:type="dxa"/>
          </w:tcPr>
          <w:p w14:paraId="550D0535" w14:textId="77777777" w:rsidR="00791D4E" w:rsidRPr="00EF06A7" w:rsidRDefault="00791D4E" w:rsidP="008D155C">
            <w:pPr>
              <w:pStyle w:val="TAL"/>
              <w:rPr>
                <w:lang w:eastAsia="zh-CN"/>
              </w:rPr>
            </w:pPr>
            <w:r w:rsidRPr="00EF06A7">
              <w:rPr>
                <w:lang w:eastAsia="zh-CN"/>
              </w:rPr>
              <w:t>001100</w:t>
            </w:r>
          </w:p>
        </w:tc>
        <w:tc>
          <w:tcPr>
            <w:tcW w:w="1700" w:type="dxa"/>
          </w:tcPr>
          <w:p w14:paraId="6F8DA12F" w14:textId="77777777" w:rsidR="00791D4E" w:rsidRPr="00EF06A7" w:rsidRDefault="00791D4E" w:rsidP="008D155C">
            <w:pPr>
              <w:pStyle w:val="TAL"/>
            </w:pPr>
          </w:p>
        </w:tc>
        <w:tc>
          <w:tcPr>
            <w:tcW w:w="1245" w:type="dxa"/>
          </w:tcPr>
          <w:p w14:paraId="276D8D99" w14:textId="77777777" w:rsidR="00791D4E" w:rsidRPr="00EF06A7" w:rsidRDefault="00791D4E" w:rsidP="008D155C">
            <w:pPr>
              <w:pStyle w:val="TAL"/>
            </w:pPr>
          </w:p>
        </w:tc>
      </w:tr>
      <w:tr w:rsidR="00791D4E" w:rsidRPr="00EF06A7" w14:paraId="18AFD7F6" w14:textId="77777777" w:rsidTr="008D155C">
        <w:tc>
          <w:tcPr>
            <w:tcW w:w="4535" w:type="dxa"/>
            <w:tcBorders>
              <w:bottom w:val="single" w:sz="4" w:space="0" w:color="auto"/>
            </w:tcBorders>
          </w:tcPr>
          <w:p w14:paraId="4DF71599" w14:textId="77777777" w:rsidR="00791D4E" w:rsidRPr="00EF06A7" w:rsidRDefault="00791D4E" w:rsidP="008D155C">
            <w:pPr>
              <w:pStyle w:val="TAL"/>
            </w:pPr>
            <w:r w:rsidRPr="00EF06A7">
              <w:t xml:space="preserve">  }</w:t>
            </w:r>
          </w:p>
        </w:tc>
        <w:tc>
          <w:tcPr>
            <w:tcW w:w="2267" w:type="dxa"/>
          </w:tcPr>
          <w:p w14:paraId="1B046F2B" w14:textId="77777777" w:rsidR="00791D4E" w:rsidRPr="00EF06A7" w:rsidRDefault="00791D4E" w:rsidP="008D155C">
            <w:pPr>
              <w:pStyle w:val="TAL"/>
            </w:pPr>
          </w:p>
        </w:tc>
        <w:tc>
          <w:tcPr>
            <w:tcW w:w="1700" w:type="dxa"/>
          </w:tcPr>
          <w:p w14:paraId="14297D45" w14:textId="77777777" w:rsidR="00791D4E" w:rsidRPr="00EF06A7" w:rsidRDefault="00791D4E" w:rsidP="008D155C">
            <w:pPr>
              <w:pStyle w:val="TAL"/>
            </w:pPr>
          </w:p>
        </w:tc>
        <w:tc>
          <w:tcPr>
            <w:tcW w:w="1245" w:type="dxa"/>
          </w:tcPr>
          <w:p w14:paraId="16B77FD5" w14:textId="77777777" w:rsidR="00791D4E" w:rsidRPr="00EF06A7" w:rsidRDefault="00791D4E" w:rsidP="008D155C">
            <w:pPr>
              <w:pStyle w:val="TAL"/>
            </w:pPr>
          </w:p>
        </w:tc>
      </w:tr>
      <w:tr w:rsidR="00791D4E" w:rsidRPr="00EF06A7" w14:paraId="16233A19" w14:textId="77777777" w:rsidTr="008D155C">
        <w:tc>
          <w:tcPr>
            <w:tcW w:w="4535" w:type="dxa"/>
            <w:tcBorders>
              <w:top w:val="single" w:sz="4" w:space="0" w:color="auto"/>
              <w:left w:val="single" w:sz="4" w:space="0" w:color="auto"/>
              <w:bottom w:val="nil"/>
              <w:right w:val="single" w:sz="4" w:space="0" w:color="auto"/>
            </w:tcBorders>
          </w:tcPr>
          <w:p w14:paraId="2CFCBA15" w14:textId="77777777" w:rsidR="00791D4E" w:rsidRPr="00EF06A7" w:rsidRDefault="00791D4E" w:rsidP="008D155C">
            <w:pPr>
              <w:pStyle w:val="TAL"/>
            </w:pPr>
            <w:r w:rsidRPr="00EF06A7">
              <w:t xml:space="preserve">  nrofPorts </w:t>
            </w:r>
          </w:p>
        </w:tc>
        <w:tc>
          <w:tcPr>
            <w:tcW w:w="2267" w:type="dxa"/>
            <w:tcBorders>
              <w:left w:val="single" w:sz="4" w:space="0" w:color="auto"/>
            </w:tcBorders>
          </w:tcPr>
          <w:p w14:paraId="767B7691" w14:textId="77777777" w:rsidR="00791D4E" w:rsidRPr="00EF06A7" w:rsidRDefault="00791D4E" w:rsidP="008D155C">
            <w:pPr>
              <w:pStyle w:val="TAL"/>
              <w:rPr>
                <w:lang w:eastAsia="zh-CN"/>
              </w:rPr>
            </w:pPr>
            <w:r w:rsidRPr="00EF06A7">
              <w:rPr>
                <w:lang w:eastAsia="zh-CN"/>
              </w:rPr>
              <w:t>p8</w:t>
            </w:r>
          </w:p>
        </w:tc>
        <w:tc>
          <w:tcPr>
            <w:tcW w:w="1700" w:type="dxa"/>
          </w:tcPr>
          <w:p w14:paraId="798088B1" w14:textId="77777777" w:rsidR="00791D4E" w:rsidRPr="00EF06A7" w:rsidRDefault="00791D4E" w:rsidP="008D155C">
            <w:pPr>
              <w:pStyle w:val="TAL"/>
            </w:pPr>
          </w:p>
        </w:tc>
        <w:tc>
          <w:tcPr>
            <w:tcW w:w="1245" w:type="dxa"/>
          </w:tcPr>
          <w:p w14:paraId="5308DD6B" w14:textId="77777777" w:rsidR="00791D4E" w:rsidRPr="00EF06A7" w:rsidRDefault="00791D4E" w:rsidP="008D155C">
            <w:pPr>
              <w:pStyle w:val="TAL"/>
            </w:pPr>
          </w:p>
        </w:tc>
      </w:tr>
      <w:tr w:rsidR="00791D4E" w:rsidRPr="00EF06A7" w14:paraId="686B4288" w14:textId="77777777" w:rsidTr="008D155C">
        <w:tc>
          <w:tcPr>
            <w:tcW w:w="4535" w:type="dxa"/>
            <w:tcBorders>
              <w:top w:val="single" w:sz="4" w:space="0" w:color="auto"/>
              <w:left w:val="single" w:sz="4" w:space="0" w:color="auto"/>
              <w:bottom w:val="nil"/>
              <w:right w:val="single" w:sz="4" w:space="0" w:color="auto"/>
            </w:tcBorders>
          </w:tcPr>
          <w:p w14:paraId="60789DF5" w14:textId="77777777" w:rsidR="00791D4E" w:rsidRPr="00EF06A7" w:rsidRDefault="00791D4E" w:rsidP="008D155C">
            <w:pPr>
              <w:pStyle w:val="TAL"/>
            </w:pPr>
            <w:r w:rsidRPr="00EF06A7">
              <w:t xml:space="preserve">  firstOFDMSymbolInTimeDomain</w:t>
            </w:r>
          </w:p>
        </w:tc>
        <w:tc>
          <w:tcPr>
            <w:tcW w:w="2267" w:type="dxa"/>
            <w:tcBorders>
              <w:left w:val="single" w:sz="4" w:space="0" w:color="auto"/>
            </w:tcBorders>
          </w:tcPr>
          <w:p w14:paraId="0E50A7C8" w14:textId="77777777" w:rsidR="00791D4E" w:rsidRPr="00EF06A7" w:rsidRDefault="00791D4E" w:rsidP="008D155C">
            <w:pPr>
              <w:pStyle w:val="TAL"/>
              <w:rPr>
                <w:lang w:eastAsia="zh-CN"/>
              </w:rPr>
            </w:pPr>
            <w:r w:rsidRPr="00EF06A7">
              <w:rPr>
                <w:lang w:eastAsia="zh-CN"/>
              </w:rPr>
              <w:t>5</w:t>
            </w:r>
          </w:p>
        </w:tc>
        <w:tc>
          <w:tcPr>
            <w:tcW w:w="1700" w:type="dxa"/>
          </w:tcPr>
          <w:p w14:paraId="47416D16" w14:textId="77777777" w:rsidR="00791D4E" w:rsidRPr="00EF06A7" w:rsidRDefault="00791D4E" w:rsidP="008D155C">
            <w:pPr>
              <w:pStyle w:val="TAL"/>
            </w:pPr>
          </w:p>
        </w:tc>
        <w:tc>
          <w:tcPr>
            <w:tcW w:w="1245" w:type="dxa"/>
          </w:tcPr>
          <w:p w14:paraId="3402BF22" w14:textId="77777777" w:rsidR="00791D4E" w:rsidRPr="00EF06A7" w:rsidRDefault="00791D4E" w:rsidP="008D155C">
            <w:pPr>
              <w:pStyle w:val="TAL"/>
            </w:pPr>
          </w:p>
        </w:tc>
      </w:tr>
      <w:tr w:rsidR="00791D4E" w:rsidRPr="00EF06A7" w14:paraId="4820BBAA" w14:textId="77777777" w:rsidTr="008D155C">
        <w:tc>
          <w:tcPr>
            <w:tcW w:w="4535" w:type="dxa"/>
            <w:tcBorders>
              <w:top w:val="single" w:sz="4" w:space="0" w:color="auto"/>
              <w:left w:val="single" w:sz="4" w:space="0" w:color="auto"/>
              <w:bottom w:val="nil"/>
              <w:right w:val="single" w:sz="4" w:space="0" w:color="auto"/>
            </w:tcBorders>
          </w:tcPr>
          <w:p w14:paraId="75E44AAC" w14:textId="77777777" w:rsidR="00791D4E" w:rsidRPr="00EF06A7" w:rsidRDefault="00791D4E" w:rsidP="008D155C">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52119E92" w14:textId="77777777" w:rsidR="00791D4E" w:rsidRPr="00EF06A7" w:rsidRDefault="00791D4E" w:rsidP="008D155C">
            <w:pPr>
              <w:pStyle w:val="TAL"/>
              <w:rPr>
                <w:lang w:eastAsia="zh-CN"/>
              </w:rPr>
            </w:pPr>
            <w:r w:rsidRPr="00EF06A7">
              <w:t>cdm4-FD2-TD2</w:t>
            </w:r>
          </w:p>
        </w:tc>
        <w:tc>
          <w:tcPr>
            <w:tcW w:w="1700" w:type="dxa"/>
          </w:tcPr>
          <w:p w14:paraId="08FD2B12" w14:textId="77777777" w:rsidR="00791D4E" w:rsidRPr="00EF06A7" w:rsidRDefault="00791D4E" w:rsidP="008D155C">
            <w:pPr>
              <w:pStyle w:val="TAL"/>
            </w:pPr>
          </w:p>
        </w:tc>
        <w:tc>
          <w:tcPr>
            <w:tcW w:w="1245" w:type="dxa"/>
          </w:tcPr>
          <w:p w14:paraId="736A17D2" w14:textId="77777777" w:rsidR="00791D4E" w:rsidRPr="00EF06A7" w:rsidRDefault="00791D4E" w:rsidP="008D155C">
            <w:pPr>
              <w:pStyle w:val="TAL"/>
            </w:pPr>
          </w:p>
        </w:tc>
      </w:tr>
      <w:tr w:rsidR="00791D4E" w:rsidRPr="00EF06A7" w14:paraId="1450E3B9" w14:textId="77777777" w:rsidTr="008D155C">
        <w:tc>
          <w:tcPr>
            <w:tcW w:w="4535" w:type="dxa"/>
            <w:tcBorders>
              <w:top w:val="single" w:sz="4" w:space="0" w:color="auto"/>
            </w:tcBorders>
          </w:tcPr>
          <w:p w14:paraId="2ACC43A6" w14:textId="77777777" w:rsidR="00791D4E" w:rsidRPr="00EF06A7" w:rsidRDefault="00791D4E" w:rsidP="008D155C">
            <w:pPr>
              <w:pStyle w:val="TAL"/>
            </w:pPr>
            <w:r w:rsidRPr="00EF06A7">
              <w:t>}</w:t>
            </w:r>
          </w:p>
        </w:tc>
        <w:tc>
          <w:tcPr>
            <w:tcW w:w="2267" w:type="dxa"/>
          </w:tcPr>
          <w:p w14:paraId="794BF771" w14:textId="77777777" w:rsidR="00791D4E" w:rsidRPr="00EF06A7" w:rsidRDefault="00791D4E" w:rsidP="008D155C">
            <w:pPr>
              <w:pStyle w:val="TAL"/>
            </w:pPr>
          </w:p>
        </w:tc>
        <w:tc>
          <w:tcPr>
            <w:tcW w:w="1700" w:type="dxa"/>
          </w:tcPr>
          <w:p w14:paraId="72609678" w14:textId="77777777" w:rsidR="00791D4E" w:rsidRPr="00EF06A7" w:rsidRDefault="00791D4E" w:rsidP="008D155C">
            <w:pPr>
              <w:pStyle w:val="TAL"/>
            </w:pPr>
          </w:p>
        </w:tc>
        <w:tc>
          <w:tcPr>
            <w:tcW w:w="1245" w:type="dxa"/>
          </w:tcPr>
          <w:p w14:paraId="7E797380" w14:textId="77777777" w:rsidR="00791D4E" w:rsidRPr="00EF06A7" w:rsidRDefault="00791D4E" w:rsidP="008D155C">
            <w:pPr>
              <w:pStyle w:val="TAL"/>
            </w:pPr>
          </w:p>
        </w:tc>
      </w:tr>
    </w:tbl>
    <w:p w14:paraId="7E3CEB2C" w14:textId="77777777" w:rsidR="00791D4E" w:rsidRPr="00EF06A7" w:rsidRDefault="00791D4E" w:rsidP="00791D4E"/>
    <w:p w14:paraId="0216F551"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06507A0B" w14:textId="77777777" w:rsidTr="008D155C">
        <w:tc>
          <w:tcPr>
            <w:tcW w:w="9747" w:type="dxa"/>
            <w:gridSpan w:val="4"/>
          </w:tcPr>
          <w:p w14:paraId="45CDE17E" w14:textId="0784C240" w:rsidR="00791D4E" w:rsidRPr="00EF06A7" w:rsidRDefault="00791D4E" w:rsidP="008D155C">
            <w:pPr>
              <w:pStyle w:val="TAH"/>
              <w:jc w:val="left"/>
              <w:rPr>
                <w:b w:val="0"/>
              </w:rPr>
            </w:pPr>
            <w:r w:rsidRPr="00EF06A7">
              <w:rPr>
                <w:b w:val="0"/>
              </w:rPr>
              <w:t xml:space="preserve">Derivation Path: TS 38.508-1 [6], clause </w:t>
            </w:r>
            <w:r w:rsidR="00F1410E" w:rsidRPr="00EF06A7">
              <w:rPr>
                <w:b w:val="0"/>
              </w:rPr>
              <w:t>5.4.2</w:t>
            </w:r>
            <w:r w:rsidRPr="00EF06A7">
              <w:rPr>
                <w:b w:val="0"/>
              </w:rPr>
              <w:t>, Table</w:t>
            </w:r>
            <w:r w:rsidR="008C34AE" w:rsidRPr="00EF06A7">
              <w:rPr>
                <w:b w:val="0"/>
              </w:rPr>
              <w:t>5.4.2.0-21</w:t>
            </w:r>
          </w:p>
        </w:tc>
      </w:tr>
      <w:tr w:rsidR="00791D4E" w:rsidRPr="00EF06A7" w14:paraId="78A3E798" w14:textId="77777777" w:rsidTr="008D155C">
        <w:tc>
          <w:tcPr>
            <w:tcW w:w="4535" w:type="dxa"/>
          </w:tcPr>
          <w:p w14:paraId="5866A540" w14:textId="77777777" w:rsidR="00791D4E" w:rsidRPr="00EF06A7" w:rsidRDefault="00791D4E" w:rsidP="008D155C">
            <w:pPr>
              <w:pStyle w:val="TAH"/>
            </w:pPr>
            <w:r w:rsidRPr="00EF06A7">
              <w:t>Information Element</w:t>
            </w:r>
          </w:p>
        </w:tc>
        <w:tc>
          <w:tcPr>
            <w:tcW w:w="2267" w:type="dxa"/>
          </w:tcPr>
          <w:p w14:paraId="74DE7D5C" w14:textId="77777777" w:rsidR="00791D4E" w:rsidRPr="00EF06A7" w:rsidRDefault="00791D4E" w:rsidP="008D155C">
            <w:pPr>
              <w:pStyle w:val="TAH"/>
            </w:pPr>
            <w:r w:rsidRPr="00EF06A7">
              <w:t>Value/remark</w:t>
            </w:r>
          </w:p>
        </w:tc>
        <w:tc>
          <w:tcPr>
            <w:tcW w:w="1700" w:type="dxa"/>
          </w:tcPr>
          <w:p w14:paraId="167C2EF5" w14:textId="77777777" w:rsidR="00791D4E" w:rsidRPr="00EF06A7" w:rsidRDefault="00791D4E" w:rsidP="008D155C">
            <w:pPr>
              <w:pStyle w:val="TAH"/>
            </w:pPr>
            <w:r w:rsidRPr="00EF06A7">
              <w:t>Comment</w:t>
            </w:r>
          </w:p>
        </w:tc>
        <w:tc>
          <w:tcPr>
            <w:tcW w:w="1245" w:type="dxa"/>
          </w:tcPr>
          <w:p w14:paraId="35221C49" w14:textId="77777777" w:rsidR="00791D4E" w:rsidRPr="00EF06A7" w:rsidRDefault="00791D4E" w:rsidP="008D155C">
            <w:pPr>
              <w:pStyle w:val="TAH"/>
            </w:pPr>
            <w:r w:rsidRPr="00EF06A7">
              <w:t>Condition</w:t>
            </w:r>
          </w:p>
        </w:tc>
      </w:tr>
      <w:tr w:rsidR="00791D4E" w:rsidRPr="00EF06A7" w14:paraId="11356BD0" w14:textId="77777777" w:rsidTr="008D155C">
        <w:tc>
          <w:tcPr>
            <w:tcW w:w="4535" w:type="dxa"/>
          </w:tcPr>
          <w:p w14:paraId="42F8B292" w14:textId="77777777" w:rsidR="00791D4E" w:rsidRPr="00EF06A7" w:rsidRDefault="00791D4E" w:rsidP="008D155C">
            <w:pPr>
              <w:pStyle w:val="TAL"/>
            </w:pPr>
            <w:r w:rsidRPr="00EF06A7">
              <w:t xml:space="preserve">CSI-RS-ResourceMapping ::= </w:t>
            </w:r>
            <w:r w:rsidRPr="00EF06A7">
              <w:rPr>
                <w:snapToGrid w:val="0"/>
              </w:rPr>
              <w:t xml:space="preserve">SEQUENCE </w:t>
            </w:r>
            <w:r w:rsidRPr="00EF06A7">
              <w:t>{</w:t>
            </w:r>
          </w:p>
        </w:tc>
        <w:tc>
          <w:tcPr>
            <w:tcW w:w="2267" w:type="dxa"/>
          </w:tcPr>
          <w:p w14:paraId="59E76AB9" w14:textId="77777777" w:rsidR="00791D4E" w:rsidRPr="00EF06A7" w:rsidRDefault="00791D4E" w:rsidP="008D155C">
            <w:pPr>
              <w:pStyle w:val="TAL"/>
            </w:pPr>
          </w:p>
        </w:tc>
        <w:tc>
          <w:tcPr>
            <w:tcW w:w="1700" w:type="dxa"/>
          </w:tcPr>
          <w:p w14:paraId="1DF61353" w14:textId="77777777" w:rsidR="00791D4E" w:rsidRPr="00EF06A7" w:rsidRDefault="00791D4E" w:rsidP="008D155C">
            <w:pPr>
              <w:pStyle w:val="TAL"/>
            </w:pPr>
          </w:p>
        </w:tc>
        <w:tc>
          <w:tcPr>
            <w:tcW w:w="1245" w:type="dxa"/>
          </w:tcPr>
          <w:p w14:paraId="04502202" w14:textId="77777777" w:rsidR="00791D4E" w:rsidRPr="00EF06A7" w:rsidRDefault="00791D4E" w:rsidP="008D155C">
            <w:pPr>
              <w:pStyle w:val="TAL"/>
            </w:pPr>
          </w:p>
        </w:tc>
      </w:tr>
      <w:tr w:rsidR="00791D4E" w:rsidRPr="00EF06A7" w14:paraId="73361228" w14:textId="77777777" w:rsidTr="008D155C">
        <w:tc>
          <w:tcPr>
            <w:tcW w:w="4535" w:type="dxa"/>
          </w:tcPr>
          <w:p w14:paraId="4975D02C" w14:textId="77777777" w:rsidR="00791D4E" w:rsidRPr="00EF06A7" w:rsidRDefault="00791D4E" w:rsidP="008D155C">
            <w:pPr>
              <w:pStyle w:val="TAL"/>
            </w:pPr>
            <w:r w:rsidRPr="00EF06A7">
              <w:t xml:space="preserve">  frequencyDomainAllocation CHOICE {</w:t>
            </w:r>
          </w:p>
        </w:tc>
        <w:tc>
          <w:tcPr>
            <w:tcW w:w="2267" w:type="dxa"/>
          </w:tcPr>
          <w:p w14:paraId="47BFF802" w14:textId="77777777" w:rsidR="00791D4E" w:rsidRPr="00EF06A7" w:rsidRDefault="00791D4E" w:rsidP="008D155C">
            <w:pPr>
              <w:pStyle w:val="TAL"/>
            </w:pPr>
          </w:p>
        </w:tc>
        <w:tc>
          <w:tcPr>
            <w:tcW w:w="1700" w:type="dxa"/>
          </w:tcPr>
          <w:p w14:paraId="2A9A3E44" w14:textId="77777777" w:rsidR="00791D4E" w:rsidRPr="00EF06A7" w:rsidRDefault="00791D4E" w:rsidP="008D155C">
            <w:pPr>
              <w:pStyle w:val="TAL"/>
            </w:pPr>
          </w:p>
        </w:tc>
        <w:tc>
          <w:tcPr>
            <w:tcW w:w="1245" w:type="dxa"/>
          </w:tcPr>
          <w:p w14:paraId="7A5392DD" w14:textId="77777777" w:rsidR="00791D4E" w:rsidRPr="00EF06A7" w:rsidRDefault="00791D4E" w:rsidP="008D155C">
            <w:pPr>
              <w:pStyle w:val="TAL"/>
            </w:pPr>
          </w:p>
        </w:tc>
      </w:tr>
      <w:tr w:rsidR="00791D4E" w:rsidRPr="00EF06A7" w14:paraId="3F5AEC12" w14:textId="77777777" w:rsidTr="008D155C">
        <w:tc>
          <w:tcPr>
            <w:tcW w:w="4535" w:type="dxa"/>
          </w:tcPr>
          <w:p w14:paraId="7C637BB1" w14:textId="77777777" w:rsidR="00791D4E" w:rsidRPr="00EF06A7" w:rsidRDefault="00791D4E" w:rsidP="008D155C">
            <w:pPr>
              <w:pStyle w:val="TAL"/>
            </w:pPr>
            <w:r w:rsidRPr="00EF06A7">
              <w:t xml:space="preserve">    </w:t>
            </w:r>
            <w:r w:rsidR="00F1410E" w:rsidRPr="00EF06A7">
              <w:t xml:space="preserve"> other</w:t>
            </w:r>
          </w:p>
        </w:tc>
        <w:tc>
          <w:tcPr>
            <w:tcW w:w="2267" w:type="dxa"/>
          </w:tcPr>
          <w:p w14:paraId="0F8D3C8D" w14:textId="77777777" w:rsidR="00791D4E" w:rsidRPr="00EF06A7" w:rsidRDefault="00791D4E" w:rsidP="008D155C">
            <w:pPr>
              <w:pStyle w:val="TAL"/>
            </w:pPr>
            <w:r w:rsidRPr="00EF06A7">
              <w:t>000</w:t>
            </w:r>
            <w:r w:rsidRPr="00EF06A7">
              <w:rPr>
                <w:lang w:eastAsia="zh-CN"/>
              </w:rPr>
              <w:t>10</w:t>
            </w:r>
            <w:r w:rsidRPr="00EF06A7">
              <w:t>0</w:t>
            </w:r>
          </w:p>
        </w:tc>
        <w:tc>
          <w:tcPr>
            <w:tcW w:w="1700" w:type="dxa"/>
          </w:tcPr>
          <w:p w14:paraId="38589B74" w14:textId="77777777" w:rsidR="00791D4E" w:rsidRPr="00EF06A7" w:rsidRDefault="00791D4E" w:rsidP="008D155C">
            <w:pPr>
              <w:pStyle w:val="TAL"/>
            </w:pPr>
          </w:p>
        </w:tc>
        <w:tc>
          <w:tcPr>
            <w:tcW w:w="1245" w:type="dxa"/>
          </w:tcPr>
          <w:p w14:paraId="3A508DC1" w14:textId="77777777" w:rsidR="00791D4E" w:rsidRPr="00EF06A7" w:rsidRDefault="00791D4E" w:rsidP="008D155C">
            <w:pPr>
              <w:pStyle w:val="TAL"/>
            </w:pPr>
          </w:p>
        </w:tc>
      </w:tr>
      <w:tr w:rsidR="00791D4E" w:rsidRPr="00EF06A7" w14:paraId="5103508C" w14:textId="77777777" w:rsidTr="008D155C">
        <w:tc>
          <w:tcPr>
            <w:tcW w:w="4535" w:type="dxa"/>
            <w:tcBorders>
              <w:bottom w:val="single" w:sz="4" w:space="0" w:color="auto"/>
            </w:tcBorders>
          </w:tcPr>
          <w:p w14:paraId="1E1F48E8" w14:textId="77777777" w:rsidR="00791D4E" w:rsidRPr="00EF06A7" w:rsidRDefault="00791D4E" w:rsidP="008D155C">
            <w:pPr>
              <w:pStyle w:val="TAL"/>
            </w:pPr>
            <w:r w:rsidRPr="00EF06A7">
              <w:t xml:space="preserve">  }</w:t>
            </w:r>
          </w:p>
        </w:tc>
        <w:tc>
          <w:tcPr>
            <w:tcW w:w="2267" w:type="dxa"/>
          </w:tcPr>
          <w:p w14:paraId="313CA202" w14:textId="77777777" w:rsidR="00791D4E" w:rsidRPr="00EF06A7" w:rsidRDefault="00791D4E" w:rsidP="008D155C">
            <w:pPr>
              <w:pStyle w:val="TAL"/>
            </w:pPr>
          </w:p>
        </w:tc>
        <w:tc>
          <w:tcPr>
            <w:tcW w:w="1700" w:type="dxa"/>
          </w:tcPr>
          <w:p w14:paraId="7E1FE344" w14:textId="77777777" w:rsidR="00791D4E" w:rsidRPr="00EF06A7" w:rsidRDefault="00791D4E" w:rsidP="008D155C">
            <w:pPr>
              <w:pStyle w:val="TAL"/>
            </w:pPr>
          </w:p>
        </w:tc>
        <w:tc>
          <w:tcPr>
            <w:tcW w:w="1245" w:type="dxa"/>
          </w:tcPr>
          <w:p w14:paraId="285E9EEA" w14:textId="77777777" w:rsidR="00791D4E" w:rsidRPr="00EF06A7" w:rsidRDefault="00791D4E" w:rsidP="008D155C">
            <w:pPr>
              <w:pStyle w:val="TAL"/>
            </w:pPr>
          </w:p>
        </w:tc>
      </w:tr>
      <w:tr w:rsidR="00791D4E" w:rsidRPr="00EF06A7" w14:paraId="37B21E46" w14:textId="77777777" w:rsidTr="008D155C">
        <w:tc>
          <w:tcPr>
            <w:tcW w:w="4535" w:type="dxa"/>
            <w:tcBorders>
              <w:top w:val="nil"/>
              <w:left w:val="single" w:sz="4" w:space="0" w:color="auto"/>
              <w:bottom w:val="single" w:sz="4" w:space="0" w:color="auto"/>
              <w:right w:val="single" w:sz="4" w:space="0" w:color="auto"/>
            </w:tcBorders>
          </w:tcPr>
          <w:p w14:paraId="0735E706" w14:textId="77777777" w:rsidR="00791D4E" w:rsidRPr="00EF06A7" w:rsidRDefault="00791D4E" w:rsidP="008D155C">
            <w:pPr>
              <w:pStyle w:val="TAL"/>
            </w:pPr>
            <w:r w:rsidRPr="00EF06A7">
              <w:t xml:space="preserve">  nrofPorts</w:t>
            </w:r>
          </w:p>
        </w:tc>
        <w:tc>
          <w:tcPr>
            <w:tcW w:w="2267" w:type="dxa"/>
            <w:tcBorders>
              <w:left w:val="single" w:sz="4" w:space="0" w:color="auto"/>
            </w:tcBorders>
          </w:tcPr>
          <w:p w14:paraId="39EC94B1" w14:textId="77777777" w:rsidR="00791D4E" w:rsidRPr="00EF06A7" w:rsidRDefault="00791D4E" w:rsidP="008D155C">
            <w:pPr>
              <w:pStyle w:val="TAL"/>
            </w:pPr>
            <w:r w:rsidRPr="00EF06A7">
              <w:t>p4</w:t>
            </w:r>
          </w:p>
        </w:tc>
        <w:tc>
          <w:tcPr>
            <w:tcW w:w="1700" w:type="dxa"/>
          </w:tcPr>
          <w:p w14:paraId="44111707" w14:textId="77777777" w:rsidR="00791D4E" w:rsidRPr="00EF06A7" w:rsidRDefault="00791D4E" w:rsidP="008D155C">
            <w:pPr>
              <w:pStyle w:val="TAL"/>
            </w:pPr>
          </w:p>
        </w:tc>
        <w:tc>
          <w:tcPr>
            <w:tcW w:w="1245" w:type="dxa"/>
          </w:tcPr>
          <w:p w14:paraId="5EAD4161" w14:textId="77777777" w:rsidR="00791D4E" w:rsidRPr="00EF06A7" w:rsidRDefault="00791D4E" w:rsidP="008D155C">
            <w:pPr>
              <w:pStyle w:val="TAL"/>
            </w:pPr>
          </w:p>
        </w:tc>
      </w:tr>
      <w:tr w:rsidR="00791D4E" w:rsidRPr="00EF06A7" w14:paraId="3FC80AD1" w14:textId="77777777" w:rsidTr="008D155C">
        <w:tc>
          <w:tcPr>
            <w:tcW w:w="4535" w:type="dxa"/>
            <w:tcBorders>
              <w:top w:val="nil"/>
              <w:left w:val="single" w:sz="4" w:space="0" w:color="auto"/>
              <w:bottom w:val="single" w:sz="4" w:space="0" w:color="auto"/>
              <w:right w:val="single" w:sz="4" w:space="0" w:color="auto"/>
            </w:tcBorders>
          </w:tcPr>
          <w:p w14:paraId="47403CD2" w14:textId="77777777" w:rsidR="00791D4E" w:rsidRPr="00EF06A7" w:rsidRDefault="00791D4E" w:rsidP="008D155C">
            <w:pPr>
              <w:pStyle w:val="TAL"/>
            </w:pPr>
            <w:r w:rsidRPr="00EF06A7">
              <w:t xml:space="preserve">  firstOFDMSymbolInTimeDomain</w:t>
            </w:r>
          </w:p>
        </w:tc>
        <w:tc>
          <w:tcPr>
            <w:tcW w:w="2267" w:type="dxa"/>
            <w:tcBorders>
              <w:left w:val="single" w:sz="4" w:space="0" w:color="auto"/>
            </w:tcBorders>
          </w:tcPr>
          <w:p w14:paraId="066A1285" w14:textId="77777777" w:rsidR="00791D4E" w:rsidRPr="00EF06A7" w:rsidRDefault="00791D4E" w:rsidP="008D155C">
            <w:pPr>
              <w:pStyle w:val="TAL"/>
            </w:pPr>
            <w:r w:rsidRPr="00EF06A7">
              <w:t>9</w:t>
            </w:r>
          </w:p>
        </w:tc>
        <w:tc>
          <w:tcPr>
            <w:tcW w:w="1700" w:type="dxa"/>
          </w:tcPr>
          <w:p w14:paraId="2E551DB5" w14:textId="77777777" w:rsidR="00791D4E" w:rsidRPr="00EF06A7" w:rsidRDefault="00791D4E" w:rsidP="008D155C">
            <w:pPr>
              <w:pStyle w:val="TAL"/>
            </w:pPr>
          </w:p>
        </w:tc>
        <w:tc>
          <w:tcPr>
            <w:tcW w:w="1245" w:type="dxa"/>
          </w:tcPr>
          <w:p w14:paraId="126174BC" w14:textId="77777777" w:rsidR="00791D4E" w:rsidRPr="00EF06A7" w:rsidRDefault="00791D4E" w:rsidP="008D155C">
            <w:pPr>
              <w:pStyle w:val="TAL"/>
            </w:pPr>
          </w:p>
        </w:tc>
      </w:tr>
      <w:tr w:rsidR="00791D4E" w:rsidRPr="00EF06A7" w14:paraId="26B3D68F" w14:textId="77777777" w:rsidTr="008D155C">
        <w:tc>
          <w:tcPr>
            <w:tcW w:w="4535" w:type="dxa"/>
            <w:tcBorders>
              <w:top w:val="single" w:sz="4" w:space="0" w:color="auto"/>
            </w:tcBorders>
          </w:tcPr>
          <w:p w14:paraId="7853C871" w14:textId="77777777" w:rsidR="00791D4E" w:rsidRPr="00EF06A7" w:rsidRDefault="00791D4E" w:rsidP="008D155C">
            <w:pPr>
              <w:pStyle w:val="TAL"/>
            </w:pPr>
            <w:r w:rsidRPr="00EF06A7">
              <w:t>}</w:t>
            </w:r>
          </w:p>
        </w:tc>
        <w:tc>
          <w:tcPr>
            <w:tcW w:w="2267" w:type="dxa"/>
          </w:tcPr>
          <w:p w14:paraId="413D930F" w14:textId="77777777" w:rsidR="00791D4E" w:rsidRPr="00EF06A7" w:rsidRDefault="00791D4E" w:rsidP="008D155C">
            <w:pPr>
              <w:pStyle w:val="TAL"/>
            </w:pPr>
          </w:p>
        </w:tc>
        <w:tc>
          <w:tcPr>
            <w:tcW w:w="1700" w:type="dxa"/>
          </w:tcPr>
          <w:p w14:paraId="723F7199" w14:textId="77777777" w:rsidR="00791D4E" w:rsidRPr="00EF06A7" w:rsidRDefault="00791D4E" w:rsidP="008D155C">
            <w:pPr>
              <w:pStyle w:val="TAL"/>
            </w:pPr>
          </w:p>
        </w:tc>
        <w:tc>
          <w:tcPr>
            <w:tcW w:w="1245" w:type="dxa"/>
          </w:tcPr>
          <w:p w14:paraId="06F601E8" w14:textId="77777777" w:rsidR="00791D4E" w:rsidRPr="00EF06A7" w:rsidRDefault="00791D4E" w:rsidP="008D155C">
            <w:pPr>
              <w:pStyle w:val="TAL"/>
            </w:pPr>
          </w:p>
        </w:tc>
      </w:tr>
    </w:tbl>
    <w:p w14:paraId="5C3AE50B" w14:textId="77777777" w:rsidR="00791D4E" w:rsidRPr="00EF06A7" w:rsidRDefault="00791D4E" w:rsidP="00791D4E"/>
    <w:p w14:paraId="5A71C092"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5C133FEF" w14:textId="77777777" w:rsidTr="008D155C">
        <w:tc>
          <w:tcPr>
            <w:tcW w:w="9747" w:type="dxa"/>
            <w:gridSpan w:val="4"/>
          </w:tcPr>
          <w:p w14:paraId="58F57841" w14:textId="77777777" w:rsidR="00791D4E" w:rsidRPr="00EF06A7" w:rsidRDefault="00791D4E" w:rsidP="008D155C">
            <w:pPr>
              <w:pStyle w:val="TAH"/>
              <w:jc w:val="left"/>
              <w:rPr>
                <w:b w:val="0"/>
              </w:rPr>
            </w:pPr>
            <w:r w:rsidRPr="00EF06A7">
              <w:rPr>
                <w:b w:val="0"/>
              </w:rPr>
              <w:t>Derivation Path: TS 38.508-1 [6], clause 4.6.3, Table 4.6.3-34</w:t>
            </w:r>
          </w:p>
        </w:tc>
      </w:tr>
      <w:tr w:rsidR="00791D4E" w:rsidRPr="00EF06A7" w14:paraId="1EB192D1" w14:textId="77777777" w:rsidTr="008D155C">
        <w:tc>
          <w:tcPr>
            <w:tcW w:w="4535" w:type="dxa"/>
          </w:tcPr>
          <w:p w14:paraId="6988AA5C" w14:textId="77777777" w:rsidR="00791D4E" w:rsidRPr="00EF06A7" w:rsidRDefault="00791D4E" w:rsidP="008D155C">
            <w:pPr>
              <w:pStyle w:val="TAH"/>
            </w:pPr>
            <w:r w:rsidRPr="00EF06A7">
              <w:t>Information Element</w:t>
            </w:r>
          </w:p>
        </w:tc>
        <w:tc>
          <w:tcPr>
            <w:tcW w:w="2267" w:type="dxa"/>
          </w:tcPr>
          <w:p w14:paraId="3AFC72E6" w14:textId="77777777" w:rsidR="00791D4E" w:rsidRPr="00EF06A7" w:rsidRDefault="00791D4E" w:rsidP="008D155C">
            <w:pPr>
              <w:pStyle w:val="TAH"/>
            </w:pPr>
            <w:r w:rsidRPr="00EF06A7">
              <w:t>Value/remark</w:t>
            </w:r>
          </w:p>
        </w:tc>
        <w:tc>
          <w:tcPr>
            <w:tcW w:w="1700" w:type="dxa"/>
          </w:tcPr>
          <w:p w14:paraId="01D0B57A" w14:textId="77777777" w:rsidR="00791D4E" w:rsidRPr="00EF06A7" w:rsidRDefault="00791D4E" w:rsidP="008D155C">
            <w:pPr>
              <w:pStyle w:val="TAH"/>
            </w:pPr>
            <w:r w:rsidRPr="00EF06A7">
              <w:t>Comment</w:t>
            </w:r>
          </w:p>
        </w:tc>
        <w:tc>
          <w:tcPr>
            <w:tcW w:w="1245" w:type="dxa"/>
          </w:tcPr>
          <w:p w14:paraId="3ECECD95" w14:textId="77777777" w:rsidR="00791D4E" w:rsidRPr="00EF06A7" w:rsidRDefault="00791D4E" w:rsidP="008D155C">
            <w:pPr>
              <w:pStyle w:val="TAH"/>
            </w:pPr>
            <w:r w:rsidRPr="00EF06A7">
              <w:t>Condition</w:t>
            </w:r>
          </w:p>
        </w:tc>
      </w:tr>
      <w:tr w:rsidR="00791D4E" w:rsidRPr="00EF06A7" w14:paraId="126FA10D" w14:textId="77777777" w:rsidTr="008D155C">
        <w:tc>
          <w:tcPr>
            <w:tcW w:w="4535" w:type="dxa"/>
          </w:tcPr>
          <w:p w14:paraId="1D5A238F" w14:textId="77777777" w:rsidR="00791D4E" w:rsidRPr="00EF06A7" w:rsidRDefault="00791D4E" w:rsidP="008D155C">
            <w:pPr>
              <w:pStyle w:val="TAL"/>
            </w:pPr>
            <w:r w:rsidRPr="00EF06A7">
              <w:t>csi-IM-ResourceElementPattern</w:t>
            </w:r>
          </w:p>
        </w:tc>
        <w:tc>
          <w:tcPr>
            <w:tcW w:w="2267" w:type="dxa"/>
          </w:tcPr>
          <w:p w14:paraId="2612F14E" w14:textId="77777777" w:rsidR="00791D4E" w:rsidRPr="00EF06A7" w:rsidRDefault="00791D4E" w:rsidP="008D155C">
            <w:pPr>
              <w:pStyle w:val="TAL"/>
            </w:pPr>
          </w:p>
        </w:tc>
        <w:tc>
          <w:tcPr>
            <w:tcW w:w="1700" w:type="dxa"/>
          </w:tcPr>
          <w:p w14:paraId="3FBFF455" w14:textId="77777777" w:rsidR="00791D4E" w:rsidRPr="00EF06A7" w:rsidRDefault="00791D4E" w:rsidP="008D155C">
            <w:pPr>
              <w:pStyle w:val="TAL"/>
            </w:pPr>
          </w:p>
        </w:tc>
        <w:tc>
          <w:tcPr>
            <w:tcW w:w="1245" w:type="dxa"/>
          </w:tcPr>
          <w:p w14:paraId="420D4728" w14:textId="77777777" w:rsidR="00791D4E" w:rsidRPr="00EF06A7" w:rsidRDefault="00791D4E" w:rsidP="008D155C">
            <w:pPr>
              <w:pStyle w:val="TAL"/>
            </w:pPr>
          </w:p>
        </w:tc>
      </w:tr>
      <w:tr w:rsidR="00791D4E" w:rsidRPr="00EF06A7" w14:paraId="4FDFDDDB" w14:textId="77777777" w:rsidTr="008D155C">
        <w:tc>
          <w:tcPr>
            <w:tcW w:w="4535" w:type="dxa"/>
          </w:tcPr>
          <w:p w14:paraId="5F822931" w14:textId="77777777" w:rsidR="00791D4E" w:rsidRPr="00EF06A7" w:rsidRDefault="00791D4E" w:rsidP="008D155C">
            <w:pPr>
              <w:pStyle w:val="TAL"/>
            </w:pPr>
            <w:r w:rsidRPr="00EF06A7">
              <w:t xml:space="preserve">     pattern0 SEQUENCE {</w:t>
            </w:r>
          </w:p>
        </w:tc>
        <w:tc>
          <w:tcPr>
            <w:tcW w:w="2267" w:type="dxa"/>
          </w:tcPr>
          <w:p w14:paraId="1F7322DB" w14:textId="77777777" w:rsidR="00791D4E" w:rsidRPr="00EF06A7" w:rsidRDefault="00791D4E" w:rsidP="008D155C">
            <w:pPr>
              <w:pStyle w:val="TAL"/>
            </w:pPr>
          </w:p>
        </w:tc>
        <w:tc>
          <w:tcPr>
            <w:tcW w:w="1700" w:type="dxa"/>
          </w:tcPr>
          <w:p w14:paraId="1F0CEE2C" w14:textId="77777777" w:rsidR="00791D4E" w:rsidRPr="00EF06A7" w:rsidRDefault="00791D4E" w:rsidP="008D155C">
            <w:pPr>
              <w:pStyle w:val="TAL"/>
            </w:pPr>
          </w:p>
        </w:tc>
        <w:tc>
          <w:tcPr>
            <w:tcW w:w="1245" w:type="dxa"/>
          </w:tcPr>
          <w:p w14:paraId="4E19D3D1" w14:textId="77777777" w:rsidR="00791D4E" w:rsidRPr="00EF06A7" w:rsidRDefault="00791D4E" w:rsidP="008D155C">
            <w:pPr>
              <w:pStyle w:val="TAL"/>
            </w:pPr>
          </w:p>
        </w:tc>
      </w:tr>
      <w:tr w:rsidR="00791D4E" w:rsidRPr="00EF06A7" w14:paraId="0EB0B29D" w14:textId="77777777" w:rsidTr="008D155C">
        <w:tc>
          <w:tcPr>
            <w:tcW w:w="4535" w:type="dxa"/>
          </w:tcPr>
          <w:p w14:paraId="5A4EE7BC" w14:textId="77777777" w:rsidR="00791D4E" w:rsidRPr="00EF06A7" w:rsidRDefault="00791D4E" w:rsidP="008D155C">
            <w:pPr>
              <w:pStyle w:val="TAL"/>
            </w:pPr>
            <w:r w:rsidRPr="00EF06A7">
              <w:t xml:space="preserve">           subcarrierLocation-p0</w:t>
            </w:r>
          </w:p>
        </w:tc>
        <w:tc>
          <w:tcPr>
            <w:tcW w:w="2267" w:type="dxa"/>
          </w:tcPr>
          <w:p w14:paraId="201CF496" w14:textId="77777777" w:rsidR="00791D4E" w:rsidRPr="00EF06A7" w:rsidRDefault="00791D4E" w:rsidP="008D155C">
            <w:pPr>
              <w:pStyle w:val="TAL"/>
            </w:pPr>
            <w:r w:rsidRPr="00EF06A7">
              <w:t>s4</w:t>
            </w:r>
          </w:p>
        </w:tc>
        <w:tc>
          <w:tcPr>
            <w:tcW w:w="1700" w:type="dxa"/>
          </w:tcPr>
          <w:p w14:paraId="11DFD771" w14:textId="77777777" w:rsidR="00791D4E" w:rsidRPr="00EF06A7" w:rsidRDefault="00791D4E" w:rsidP="008D155C">
            <w:pPr>
              <w:pStyle w:val="TAL"/>
            </w:pPr>
          </w:p>
        </w:tc>
        <w:tc>
          <w:tcPr>
            <w:tcW w:w="1245" w:type="dxa"/>
          </w:tcPr>
          <w:p w14:paraId="5358BF53" w14:textId="77777777" w:rsidR="00791D4E" w:rsidRPr="00EF06A7" w:rsidRDefault="00791D4E" w:rsidP="008D155C">
            <w:pPr>
              <w:pStyle w:val="TAL"/>
            </w:pPr>
          </w:p>
        </w:tc>
      </w:tr>
      <w:tr w:rsidR="00791D4E" w:rsidRPr="00EF06A7" w14:paraId="7E903E22" w14:textId="77777777" w:rsidTr="008D155C">
        <w:tc>
          <w:tcPr>
            <w:tcW w:w="4535" w:type="dxa"/>
          </w:tcPr>
          <w:p w14:paraId="2BC0F43F" w14:textId="77777777" w:rsidR="00791D4E" w:rsidRPr="00EF06A7" w:rsidRDefault="00791D4E" w:rsidP="008D155C">
            <w:pPr>
              <w:pStyle w:val="TAL"/>
            </w:pPr>
            <w:r w:rsidRPr="00EF06A7">
              <w:t xml:space="preserve">           symbolLocation-p0</w:t>
            </w:r>
          </w:p>
        </w:tc>
        <w:tc>
          <w:tcPr>
            <w:tcW w:w="2267" w:type="dxa"/>
          </w:tcPr>
          <w:p w14:paraId="2466EC1B" w14:textId="77777777" w:rsidR="00791D4E" w:rsidRPr="00EF06A7" w:rsidRDefault="00791D4E" w:rsidP="008D155C">
            <w:pPr>
              <w:pStyle w:val="TAL"/>
            </w:pPr>
            <w:r w:rsidRPr="00EF06A7">
              <w:t>9</w:t>
            </w:r>
          </w:p>
        </w:tc>
        <w:tc>
          <w:tcPr>
            <w:tcW w:w="1700" w:type="dxa"/>
          </w:tcPr>
          <w:p w14:paraId="1B7C8BC5" w14:textId="77777777" w:rsidR="00791D4E" w:rsidRPr="00EF06A7" w:rsidRDefault="00791D4E" w:rsidP="008D155C">
            <w:pPr>
              <w:pStyle w:val="TAL"/>
            </w:pPr>
          </w:p>
        </w:tc>
        <w:tc>
          <w:tcPr>
            <w:tcW w:w="1245" w:type="dxa"/>
          </w:tcPr>
          <w:p w14:paraId="140AD4BE" w14:textId="77777777" w:rsidR="00791D4E" w:rsidRPr="00EF06A7" w:rsidRDefault="00791D4E" w:rsidP="008D155C">
            <w:pPr>
              <w:pStyle w:val="TAL"/>
            </w:pPr>
          </w:p>
        </w:tc>
      </w:tr>
      <w:tr w:rsidR="00791D4E" w:rsidRPr="00EF06A7" w14:paraId="4A70D65E" w14:textId="77777777" w:rsidTr="008D155C">
        <w:tc>
          <w:tcPr>
            <w:tcW w:w="4535" w:type="dxa"/>
          </w:tcPr>
          <w:p w14:paraId="7EAC98A2" w14:textId="77777777" w:rsidR="00791D4E" w:rsidRPr="00EF06A7" w:rsidRDefault="00791D4E" w:rsidP="008D155C">
            <w:pPr>
              <w:pStyle w:val="TAL"/>
            </w:pPr>
            <w:r w:rsidRPr="00EF06A7">
              <w:t xml:space="preserve">     }</w:t>
            </w:r>
          </w:p>
        </w:tc>
        <w:tc>
          <w:tcPr>
            <w:tcW w:w="2267" w:type="dxa"/>
          </w:tcPr>
          <w:p w14:paraId="3E68697A" w14:textId="77777777" w:rsidR="00791D4E" w:rsidRPr="00EF06A7" w:rsidRDefault="00791D4E" w:rsidP="008D155C">
            <w:pPr>
              <w:pStyle w:val="TAL"/>
            </w:pPr>
          </w:p>
        </w:tc>
        <w:tc>
          <w:tcPr>
            <w:tcW w:w="1700" w:type="dxa"/>
          </w:tcPr>
          <w:p w14:paraId="46A33314" w14:textId="77777777" w:rsidR="00791D4E" w:rsidRPr="00EF06A7" w:rsidRDefault="00791D4E" w:rsidP="008D155C">
            <w:pPr>
              <w:pStyle w:val="TAL"/>
            </w:pPr>
          </w:p>
        </w:tc>
        <w:tc>
          <w:tcPr>
            <w:tcW w:w="1245" w:type="dxa"/>
          </w:tcPr>
          <w:p w14:paraId="7DEB6439" w14:textId="77777777" w:rsidR="00791D4E" w:rsidRPr="00EF06A7" w:rsidRDefault="00791D4E" w:rsidP="008D155C">
            <w:pPr>
              <w:pStyle w:val="TAL"/>
            </w:pPr>
          </w:p>
        </w:tc>
      </w:tr>
      <w:tr w:rsidR="00791D4E" w:rsidRPr="00EF06A7" w14:paraId="20027AC0" w14:textId="77777777" w:rsidTr="008D155C">
        <w:tc>
          <w:tcPr>
            <w:tcW w:w="4535" w:type="dxa"/>
          </w:tcPr>
          <w:p w14:paraId="65DCB122" w14:textId="77777777" w:rsidR="00791D4E" w:rsidRPr="00EF06A7" w:rsidRDefault="00791D4E" w:rsidP="008D155C">
            <w:pPr>
              <w:pStyle w:val="TAL"/>
            </w:pPr>
          </w:p>
        </w:tc>
        <w:tc>
          <w:tcPr>
            <w:tcW w:w="2267" w:type="dxa"/>
          </w:tcPr>
          <w:p w14:paraId="5E844F26" w14:textId="77777777" w:rsidR="00791D4E" w:rsidRPr="00EF06A7" w:rsidRDefault="00791D4E" w:rsidP="008D155C">
            <w:pPr>
              <w:pStyle w:val="TAL"/>
            </w:pPr>
          </w:p>
        </w:tc>
        <w:tc>
          <w:tcPr>
            <w:tcW w:w="1700" w:type="dxa"/>
          </w:tcPr>
          <w:p w14:paraId="14DD50EE" w14:textId="77777777" w:rsidR="00791D4E" w:rsidRPr="00EF06A7" w:rsidRDefault="00791D4E" w:rsidP="008D155C">
            <w:pPr>
              <w:pStyle w:val="TAL"/>
            </w:pPr>
          </w:p>
        </w:tc>
        <w:tc>
          <w:tcPr>
            <w:tcW w:w="1245" w:type="dxa"/>
          </w:tcPr>
          <w:p w14:paraId="09767210" w14:textId="77777777" w:rsidR="00791D4E" w:rsidRPr="00EF06A7" w:rsidRDefault="00791D4E" w:rsidP="008D155C">
            <w:pPr>
              <w:pStyle w:val="TAL"/>
            </w:pPr>
          </w:p>
        </w:tc>
      </w:tr>
    </w:tbl>
    <w:p w14:paraId="1D961C71" w14:textId="77777777" w:rsidR="00791D4E" w:rsidRPr="00EF06A7" w:rsidRDefault="00791D4E" w:rsidP="00791D4E"/>
    <w:p w14:paraId="22CDE4EF"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w:t>
      </w:r>
      <w:r w:rsidR="00F1410E"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20DC0D2E" w14:textId="77777777" w:rsidTr="008D155C">
        <w:tc>
          <w:tcPr>
            <w:tcW w:w="9747" w:type="dxa"/>
            <w:gridSpan w:val="4"/>
          </w:tcPr>
          <w:p w14:paraId="4FD45C0C" w14:textId="77777777" w:rsidR="00791D4E" w:rsidRPr="00EF06A7" w:rsidRDefault="00791D4E" w:rsidP="008D155C">
            <w:pPr>
              <w:pStyle w:val="TAH"/>
              <w:jc w:val="left"/>
              <w:rPr>
                <w:b w:val="0"/>
              </w:rPr>
            </w:pPr>
            <w:r w:rsidRPr="00EF06A7">
              <w:rPr>
                <w:b w:val="0"/>
              </w:rPr>
              <w:t>Derivation Path: TS 38.508-1 [6], clause 4.6.3, Table 4.6.3-25</w:t>
            </w:r>
          </w:p>
        </w:tc>
      </w:tr>
      <w:tr w:rsidR="00791D4E" w:rsidRPr="00EF06A7" w14:paraId="455CBF7D" w14:textId="77777777" w:rsidTr="008D155C">
        <w:tc>
          <w:tcPr>
            <w:tcW w:w="4535" w:type="dxa"/>
          </w:tcPr>
          <w:p w14:paraId="34F268DD" w14:textId="77777777" w:rsidR="00791D4E" w:rsidRPr="00EF06A7" w:rsidRDefault="00791D4E" w:rsidP="008D155C">
            <w:pPr>
              <w:pStyle w:val="TAH"/>
            </w:pPr>
            <w:r w:rsidRPr="00EF06A7">
              <w:t>Information Element</w:t>
            </w:r>
          </w:p>
        </w:tc>
        <w:tc>
          <w:tcPr>
            <w:tcW w:w="2267" w:type="dxa"/>
          </w:tcPr>
          <w:p w14:paraId="52ADC73E" w14:textId="77777777" w:rsidR="00791D4E" w:rsidRPr="00EF06A7" w:rsidRDefault="00791D4E" w:rsidP="008D155C">
            <w:pPr>
              <w:pStyle w:val="TAH"/>
            </w:pPr>
            <w:r w:rsidRPr="00EF06A7">
              <w:t>Value/remark</w:t>
            </w:r>
          </w:p>
        </w:tc>
        <w:tc>
          <w:tcPr>
            <w:tcW w:w="1700" w:type="dxa"/>
          </w:tcPr>
          <w:p w14:paraId="6FC17102" w14:textId="77777777" w:rsidR="00791D4E" w:rsidRPr="00EF06A7" w:rsidRDefault="00791D4E" w:rsidP="008D155C">
            <w:pPr>
              <w:pStyle w:val="TAH"/>
            </w:pPr>
            <w:r w:rsidRPr="00EF06A7">
              <w:t>Comment</w:t>
            </w:r>
          </w:p>
        </w:tc>
        <w:tc>
          <w:tcPr>
            <w:tcW w:w="1245" w:type="dxa"/>
          </w:tcPr>
          <w:p w14:paraId="6B19519C" w14:textId="77777777" w:rsidR="00791D4E" w:rsidRPr="00EF06A7" w:rsidRDefault="00791D4E" w:rsidP="008D155C">
            <w:pPr>
              <w:pStyle w:val="TAH"/>
            </w:pPr>
            <w:r w:rsidRPr="00EF06A7">
              <w:t>Condition</w:t>
            </w:r>
          </w:p>
        </w:tc>
      </w:tr>
      <w:tr w:rsidR="00791D4E" w:rsidRPr="00EF06A7" w14:paraId="43A5B6B6" w14:textId="77777777" w:rsidTr="008D155C">
        <w:tc>
          <w:tcPr>
            <w:tcW w:w="4535" w:type="dxa"/>
          </w:tcPr>
          <w:p w14:paraId="122AF4F5" w14:textId="77777777" w:rsidR="00791D4E" w:rsidRPr="00EF06A7" w:rsidRDefault="00791D4E" w:rsidP="008D155C">
            <w:pPr>
              <w:pStyle w:val="TAL"/>
            </w:pPr>
            <w:r w:rsidRPr="00EF06A7">
              <w:t>nrOfAntennaPorts CHOICE {</w:t>
            </w:r>
          </w:p>
        </w:tc>
        <w:tc>
          <w:tcPr>
            <w:tcW w:w="2267" w:type="dxa"/>
          </w:tcPr>
          <w:p w14:paraId="1504069D" w14:textId="77777777" w:rsidR="00791D4E" w:rsidRPr="00EF06A7" w:rsidRDefault="00791D4E" w:rsidP="008D155C">
            <w:pPr>
              <w:pStyle w:val="TAL"/>
            </w:pPr>
          </w:p>
        </w:tc>
        <w:tc>
          <w:tcPr>
            <w:tcW w:w="1700" w:type="dxa"/>
          </w:tcPr>
          <w:p w14:paraId="567E83EF" w14:textId="77777777" w:rsidR="00791D4E" w:rsidRPr="00EF06A7" w:rsidRDefault="00791D4E" w:rsidP="008D155C">
            <w:pPr>
              <w:pStyle w:val="TAL"/>
            </w:pPr>
          </w:p>
        </w:tc>
        <w:tc>
          <w:tcPr>
            <w:tcW w:w="1245" w:type="dxa"/>
          </w:tcPr>
          <w:p w14:paraId="4E984BEE" w14:textId="77777777" w:rsidR="00791D4E" w:rsidRPr="00EF06A7" w:rsidRDefault="00791D4E" w:rsidP="008D155C">
            <w:pPr>
              <w:pStyle w:val="TAL"/>
            </w:pPr>
          </w:p>
        </w:tc>
      </w:tr>
      <w:tr w:rsidR="00791D4E" w:rsidRPr="00EF06A7" w14:paraId="01786703" w14:textId="77777777" w:rsidTr="008D155C">
        <w:tc>
          <w:tcPr>
            <w:tcW w:w="4535" w:type="dxa"/>
          </w:tcPr>
          <w:p w14:paraId="475F485F" w14:textId="77777777" w:rsidR="00791D4E" w:rsidRPr="00EF06A7" w:rsidRDefault="00791D4E" w:rsidP="008D155C">
            <w:pPr>
              <w:pStyle w:val="TAL"/>
            </w:pPr>
            <w:r w:rsidRPr="00EF06A7">
              <w:t xml:space="preserve">  moreThanTwo SEQUENCE {</w:t>
            </w:r>
          </w:p>
        </w:tc>
        <w:tc>
          <w:tcPr>
            <w:tcW w:w="2267" w:type="dxa"/>
          </w:tcPr>
          <w:p w14:paraId="2D683FB3" w14:textId="77777777" w:rsidR="00791D4E" w:rsidRPr="00EF06A7" w:rsidRDefault="00791D4E" w:rsidP="008D155C">
            <w:pPr>
              <w:pStyle w:val="TAL"/>
            </w:pPr>
          </w:p>
        </w:tc>
        <w:tc>
          <w:tcPr>
            <w:tcW w:w="1700" w:type="dxa"/>
          </w:tcPr>
          <w:p w14:paraId="1360920B" w14:textId="77777777" w:rsidR="00791D4E" w:rsidRPr="00EF06A7" w:rsidRDefault="00791D4E" w:rsidP="008D155C">
            <w:pPr>
              <w:pStyle w:val="TAL"/>
            </w:pPr>
          </w:p>
        </w:tc>
        <w:tc>
          <w:tcPr>
            <w:tcW w:w="1245" w:type="dxa"/>
          </w:tcPr>
          <w:p w14:paraId="7ACF6591" w14:textId="77777777" w:rsidR="00791D4E" w:rsidRPr="00EF06A7" w:rsidRDefault="00791D4E" w:rsidP="008D155C">
            <w:pPr>
              <w:pStyle w:val="TAL"/>
            </w:pPr>
          </w:p>
        </w:tc>
      </w:tr>
      <w:tr w:rsidR="00791D4E" w:rsidRPr="00EF06A7" w14:paraId="6411380E" w14:textId="77777777" w:rsidTr="008D155C">
        <w:tc>
          <w:tcPr>
            <w:tcW w:w="4535" w:type="dxa"/>
          </w:tcPr>
          <w:p w14:paraId="031490F8" w14:textId="77777777" w:rsidR="00791D4E" w:rsidRPr="00EF06A7" w:rsidRDefault="00791D4E"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470A3A62" w14:textId="77777777" w:rsidR="00791D4E" w:rsidRPr="00EF06A7" w:rsidRDefault="00791D4E" w:rsidP="008D155C">
            <w:pPr>
              <w:pStyle w:val="TAL"/>
            </w:pPr>
          </w:p>
        </w:tc>
        <w:tc>
          <w:tcPr>
            <w:tcW w:w="1700" w:type="dxa"/>
          </w:tcPr>
          <w:p w14:paraId="6E6EA118" w14:textId="77777777" w:rsidR="00791D4E" w:rsidRPr="00EF06A7" w:rsidRDefault="00791D4E" w:rsidP="008D155C">
            <w:pPr>
              <w:pStyle w:val="TAL"/>
            </w:pPr>
          </w:p>
        </w:tc>
        <w:tc>
          <w:tcPr>
            <w:tcW w:w="1245" w:type="dxa"/>
          </w:tcPr>
          <w:p w14:paraId="2526FEFF" w14:textId="77777777" w:rsidR="00791D4E" w:rsidRPr="00EF06A7" w:rsidRDefault="00791D4E" w:rsidP="008D155C">
            <w:pPr>
              <w:pStyle w:val="TAL"/>
            </w:pPr>
          </w:p>
        </w:tc>
      </w:tr>
      <w:tr w:rsidR="00791D4E" w:rsidRPr="00EF06A7" w14:paraId="2BA87FF0" w14:textId="77777777" w:rsidTr="008D155C">
        <w:tc>
          <w:tcPr>
            <w:tcW w:w="4535" w:type="dxa"/>
          </w:tcPr>
          <w:p w14:paraId="03A04C81" w14:textId="77777777" w:rsidR="00791D4E" w:rsidRPr="00EF06A7" w:rsidRDefault="00C24A2D" w:rsidP="008D155C">
            <w:pPr>
              <w:pStyle w:val="TAL"/>
              <w:rPr>
                <w:lang w:eastAsia="zh-CN"/>
              </w:rPr>
            </w:pPr>
            <w:r w:rsidRPr="00EF06A7">
              <w:rPr>
                <w:lang w:eastAsia="zh-CN"/>
              </w:rPr>
              <w:t xml:space="preserve">        </w:t>
            </w:r>
            <w:r w:rsidR="00791D4E" w:rsidRPr="00EF06A7">
              <w:rPr>
                <w:lang w:eastAsia="zh-CN"/>
              </w:rPr>
              <w:t>four</w:t>
            </w:r>
            <w:r w:rsidR="00791D4E" w:rsidRPr="00EF06A7">
              <w:t>-one-TypeI-SinglePanel-Restriction</w:t>
            </w:r>
          </w:p>
        </w:tc>
        <w:tc>
          <w:tcPr>
            <w:tcW w:w="2267" w:type="dxa"/>
          </w:tcPr>
          <w:p w14:paraId="37A3950E" w14:textId="77777777" w:rsidR="00791D4E" w:rsidRPr="00EF06A7" w:rsidRDefault="00791D4E" w:rsidP="008D155C">
            <w:pPr>
              <w:pStyle w:val="TAL"/>
            </w:pPr>
            <w:r w:rsidRPr="00EF06A7">
              <w:rPr>
                <w:lang w:eastAsia="zh-CN"/>
              </w:rPr>
              <w:t>FFFF</w:t>
            </w:r>
          </w:p>
        </w:tc>
        <w:tc>
          <w:tcPr>
            <w:tcW w:w="1700" w:type="dxa"/>
          </w:tcPr>
          <w:p w14:paraId="199A09AA" w14:textId="77777777" w:rsidR="00791D4E" w:rsidRPr="00EF06A7" w:rsidRDefault="00791D4E" w:rsidP="008D155C">
            <w:pPr>
              <w:pStyle w:val="TAL"/>
            </w:pPr>
          </w:p>
        </w:tc>
        <w:tc>
          <w:tcPr>
            <w:tcW w:w="1245" w:type="dxa"/>
          </w:tcPr>
          <w:p w14:paraId="45716E7D" w14:textId="77777777" w:rsidR="00791D4E" w:rsidRPr="00EF06A7" w:rsidRDefault="00791D4E" w:rsidP="008D155C">
            <w:pPr>
              <w:pStyle w:val="TAL"/>
            </w:pPr>
          </w:p>
        </w:tc>
      </w:tr>
      <w:tr w:rsidR="00791D4E" w:rsidRPr="00EF06A7" w14:paraId="1C633C2A" w14:textId="77777777" w:rsidTr="008D155C">
        <w:tc>
          <w:tcPr>
            <w:tcW w:w="4535" w:type="dxa"/>
          </w:tcPr>
          <w:p w14:paraId="7A40DB72" w14:textId="77777777" w:rsidR="00791D4E" w:rsidRPr="00EF06A7" w:rsidRDefault="00791D4E" w:rsidP="008D155C">
            <w:pPr>
              <w:pStyle w:val="TAL"/>
            </w:pPr>
            <w:r w:rsidRPr="00EF06A7">
              <w:t xml:space="preserve">  </w:t>
            </w:r>
            <w:r w:rsidR="00C24A2D" w:rsidRPr="00EF06A7">
              <w:rPr>
                <w:lang w:eastAsia="zh-CN"/>
              </w:rPr>
              <w:t xml:space="preserve">    </w:t>
            </w:r>
            <w:r w:rsidRPr="00EF06A7">
              <w:t>}</w:t>
            </w:r>
          </w:p>
        </w:tc>
        <w:tc>
          <w:tcPr>
            <w:tcW w:w="2267" w:type="dxa"/>
          </w:tcPr>
          <w:p w14:paraId="252FACA3" w14:textId="77777777" w:rsidR="00791D4E" w:rsidRPr="00EF06A7" w:rsidRDefault="00791D4E" w:rsidP="008D155C">
            <w:pPr>
              <w:pStyle w:val="TAL"/>
            </w:pPr>
          </w:p>
        </w:tc>
        <w:tc>
          <w:tcPr>
            <w:tcW w:w="1700" w:type="dxa"/>
          </w:tcPr>
          <w:p w14:paraId="30FEA562" w14:textId="77777777" w:rsidR="00791D4E" w:rsidRPr="00EF06A7" w:rsidRDefault="00791D4E" w:rsidP="008D155C">
            <w:pPr>
              <w:pStyle w:val="TAL"/>
            </w:pPr>
          </w:p>
        </w:tc>
        <w:tc>
          <w:tcPr>
            <w:tcW w:w="1245" w:type="dxa"/>
          </w:tcPr>
          <w:p w14:paraId="341B74F9" w14:textId="77777777" w:rsidR="00791D4E" w:rsidRPr="00EF06A7" w:rsidRDefault="00791D4E" w:rsidP="008D155C">
            <w:pPr>
              <w:pStyle w:val="TAL"/>
            </w:pPr>
          </w:p>
        </w:tc>
      </w:tr>
      <w:tr w:rsidR="00791D4E" w:rsidRPr="00EF06A7" w14:paraId="25C80215" w14:textId="77777777" w:rsidTr="008D155C">
        <w:tc>
          <w:tcPr>
            <w:tcW w:w="4535" w:type="dxa"/>
          </w:tcPr>
          <w:p w14:paraId="2607EA94" w14:textId="77777777" w:rsidR="00791D4E" w:rsidRPr="00EF06A7" w:rsidRDefault="00791D4E" w:rsidP="008D155C">
            <w:pPr>
              <w:pStyle w:val="TAL"/>
            </w:pPr>
            <w:r w:rsidRPr="00EF06A7">
              <w:rPr>
                <w:lang w:eastAsia="zh-CN"/>
              </w:rPr>
              <w:t xml:space="preserve">   </w:t>
            </w:r>
            <w:r w:rsidRPr="00EF06A7">
              <w:t>}</w:t>
            </w:r>
          </w:p>
        </w:tc>
        <w:tc>
          <w:tcPr>
            <w:tcW w:w="2267" w:type="dxa"/>
          </w:tcPr>
          <w:p w14:paraId="18BF0902" w14:textId="77777777" w:rsidR="00791D4E" w:rsidRPr="00EF06A7" w:rsidRDefault="00791D4E" w:rsidP="008D155C">
            <w:pPr>
              <w:pStyle w:val="TAL"/>
            </w:pPr>
          </w:p>
        </w:tc>
        <w:tc>
          <w:tcPr>
            <w:tcW w:w="1700" w:type="dxa"/>
          </w:tcPr>
          <w:p w14:paraId="73C95203" w14:textId="77777777" w:rsidR="00791D4E" w:rsidRPr="00EF06A7" w:rsidRDefault="00791D4E" w:rsidP="008D155C">
            <w:pPr>
              <w:pStyle w:val="TAL"/>
            </w:pPr>
          </w:p>
        </w:tc>
        <w:tc>
          <w:tcPr>
            <w:tcW w:w="1245" w:type="dxa"/>
          </w:tcPr>
          <w:p w14:paraId="0D5C3773" w14:textId="77777777" w:rsidR="00791D4E" w:rsidRPr="00EF06A7" w:rsidRDefault="00791D4E" w:rsidP="008D155C">
            <w:pPr>
              <w:pStyle w:val="TAL"/>
            </w:pPr>
          </w:p>
        </w:tc>
      </w:tr>
      <w:tr w:rsidR="00791D4E" w:rsidRPr="00EF06A7" w14:paraId="4FACAB81" w14:textId="77777777" w:rsidTr="008D155C">
        <w:tc>
          <w:tcPr>
            <w:tcW w:w="4535" w:type="dxa"/>
          </w:tcPr>
          <w:p w14:paraId="0504A82A" w14:textId="77777777" w:rsidR="00791D4E" w:rsidRPr="00EF06A7" w:rsidRDefault="00791D4E" w:rsidP="008D155C">
            <w:pPr>
              <w:pStyle w:val="TAL"/>
              <w:rPr>
                <w:lang w:eastAsia="zh-CN"/>
              </w:rPr>
            </w:pPr>
            <w:r w:rsidRPr="00EF06A7">
              <w:rPr>
                <w:lang w:eastAsia="zh-CN"/>
              </w:rPr>
              <w:t>}</w:t>
            </w:r>
          </w:p>
        </w:tc>
        <w:tc>
          <w:tcPr>
            <w:tcW w:w="2267" w:type="dxa"/>
          </w:tcPr>
          <w:p w14:paraId="1EB40024" w14:textId="77777777" w:rsidR="00791D4E" w:rsidRPr="00EF06A7" w:rsidRDefault="00791D4E" w:rsidP="008D155C">
            <w:pPr>
              <w:pStyle w:val="TAL"/>
            </w:pPr>
          </w:p>
        </w:tc>
        <w:tc>
          <w:tcPr>
            <w:tcW w:w="1700" w:type="dxa"/>
          </w:tcPr>
          <w:p w14:paraId="7A763759" w14:textId="77777777" w:rsidR="00791D4E" w:rsidRPr="00EF06A7" w:rsidRDefault="00791D4E" w:rsidP="008D155C">
            <w:pPr>
              <w:pStyle w:val="TAL"/>
            </w:pPr>
          </w:p>
        </w:tc>
        <w:tc>
          <w:tcPr>
            <w:tcW w:w="1245" w:type="dxa"/>
          </w:tcPr>
          <w:p w14:paraId="24363C1B" w14:textId="77777777" w:rsidR="00791D4E" w:rsidRPr="00EF06A7" w:rsidRDefault="00791D4E" w:rsidP="008D155C">
            <w:pPr>
              <w:pStyle w:val="TAL"/>
            </w:pPr>
          </w:p>
        </w:tc>
      </w:tr>
      <w:tr w:rsidR="00791D4E" w:rsidRPr="00EF06A7" w14:paraId="26C4E56F" w14:textId="77777777" w:rsidTr="008D155C">
        <w:tc>
          <w:tcPr>
            <w:tcW w:w="4535" w:type="dxa"/>
          </w:tcPr>
          <w:p w14:paraId="2E3C4995" w14:textId="77777777" w:rsidR="00791D4E" w:rsidRPr="00EF06A7" w:rsidRDefault="00791D4E" w:rsidP="008D155C">
            <w:pPr>
              <w:pStyle w:val="TAL"/>
            </w:pPr>
            <w:r w:rsidRPr="00EF06A7">
              <w:t>typeI-SinglePanel-ri-Restriction</w:t>
            </w:r>
          </w:p>
        </w:tc>
        <w:tc>
          <w:tcPr>
            <w:tcW w:w="2267" w:type="dxa"/>
          </w:tcPr>
          <w:p w14:paraId="59DFAB2D" w14:textId="77777777" w:rsidR="00791D4E" w:rsidRPr="00EF06A7" w:rsidRDefault="00791D4E" w:rsidP="008D155C">
            <w:pPr>
              <w:pStyle w:val="TAL"/>
            </w:pPr>
            <w:r w:rsidRPr="00EF06A7">
              <w:rPr>
                <w:lang w:eastAsia="zh-CN"/>
              </w:rPr>
              <w:t>00000010</w:t>
            </w:r>
          </w:p>
        </w:tc>
        <w:tc>
          <w:tcPr>
            <w:tcW w:w="1700" w:type="dxa"/>
          </w:tcPr>
          <w:p w14:paraId="74B6B336" w14:textId="77777777" w:rsidR="00791D4E" w:rsidRPr="00EF06A7" w:rsidRDefault="00791D4E" w:rsidP="008D155C">
            <w:pPr>
              <w:pStyle w:val="TAL"/>
            </w:pPr>
          </w:p>
        </w:tc>
        <w:tc>
          <w:tcPr>
            <w:tcW w:w="1245" w:type="dxa"/>
          </w:tcPr>
          <w:p w14:paraId="200624F7" w14:textId="77777777" w:rsidR="00791D4E" w:rsidRPr="00EF06A7" w:rsidRDefault="00791D4E" w:rsidP="008D155C">
            <w:pPr>
              <w:pStyle w:val="TAL"/>
            </w:pPr>
          </w:p>
        </w:tc>
      </w:tr>
    </w:tbl>
    <w:p w14:paraId="6AA294A9" w14:textId="77777777" w:rsidR="00791D4E" w:rsidRPr="00EF06A7" w:rsidRDefault="00791D4E" w:rsidP="00791D4E"/>
    <w:p w14:paraId="7A2E0037" w14:textId="77777777" w:rsidR="00791D4E" w:rsidRPr="00EF06A7" w:rsidRDefault="00791D4E" w:rsidP="00791D4E">
      <w:pPr>
        <w:pStyle w:val="TH"/>
      </w:pPr>
      <w:r w:rsidRPr="00EF06A7">
        <w:t>Table 6.</w:t>
      </w:r>
      <w:r w:rsidRPr="00EF06A7">
        <w:rPr>
          <w:lang w:eastAsia="zh-CN"/>
        </w:rPr>
        <w:t>3</w:t>
      </w:r>
      <w:r w:rsidRPr="00EF06A7">
        <w:t>.2.1.</w:t>
      </w:r>
      <w:r w:rsidRPr="00EF06A7">
        <w:rPr>
          <w:lang w:eastAsia="zh-CN"/>
        </w:rPr>
        <w:t>2</w:t>
      </w:r>
      <w:r w:rsidRPr="00EF06A7">
        <w:t>.4.3.1-</w:t>
      </w:r>
      <w:r w:rsidR="00F1410E"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91D4E" w:rsidRPr="00EF06A7" w14:paraId="7DC6FB43" w14:textId="77777777" w:rsidTr="008D155C">
        <w:tc>
          <w:tcPr>
            <w:tcW w:w="9747" w:type="dxa"/>
            <w:gridSpan w:val="4"/>
          </w:tcPr>
          <w:p w14:paraId="51CB429A" w14:textId="77777777" w:rsidR="00791D4E" w:rsidRPr="00EF06A7" w:rsidRDefault="00791D4E" w:rsidP="008D155C">
            <w:pPr>
              <w:pStyle w:val="TAH"/>
              <w:jc w:val="left"/>
              <w:rPr>
                <w:b w:val="0"/>
              </w:rPr>
            </w:pPr>
            <w:r w:rsidRPr="00EF06A7">
              <w:rPr>
                <w:b w:val="0"/>
              </w:rPr>
              <w:t>Derivation Path: TS 38.508-1 [6], clause 4.6.3, Table 4.6.3-39</w:t>
            </w:r>
          </w:p>
        </w:tc>
      </w:tr>
      <w:tr w:rsidR="00791D4E" w:rsidRPr="00EF06A7" w14:paraId="02CABA2C" w14:textId="77777777" w:rsidTr="008D155C">
        <w:tc>
          <w:tcPr>
            <w:tcW w:w="4535" w:type="dxa"/>
          </w:tcPr>
          <w:p w14:paraId="55A23A11" w14:textId="77777777" w:rsidR="00791D4E" w:rsidRPr="00EF06A7" w:rsidRDefault="00791D4E" w:rsidP="008D155C">
            <w:pPr>
              <w:pStyle w:val="TAH"/>
            </w:pPr>
            <w:r w:rsidRPr="00EF06A7">
              <w:t>Information Element</w:t>
            </w:r>
          </w:p>
        </w:tc>
        <w:tc>
          <w:tcPr>
            <w:tcW w:w="2267" w:type="dxa"/>
          </w:tcPr>
          <w:p w14:paraId="4B9A7A6A" w14:textId="77777777" w:rsidR="00791D4E" w:rsidRPr="00EF06A7" w:rsidRDefault="00791D4E" w:rsidP="008D155C">
            <w:pPr>
              <w:pStyle w:val="TAH"/>
            </w:pPr>
            <w:r w:rsidRPr="00EF06A7">
              <w:t>Value/remark</w:t>
            </w:r>
          </w:p>
        </w:tc>
        <w:tc>
          <w:tcPr>
            <w:tcW w:w="1700" w:type="dxa"/>
          </w:tcPr>
          <w:p w14:paraId="0056FEFE" w14:textId="77777777" w:rsidR="00791D4E" w:rsidRPr="00EF06A7" w:rsidRDefault="00791D4E" w:rsidP="008D155C">
            <w:pPr>
              <w:pStyle w:val="TAH"/>
            </w:pPr>
            <w:r w:rsidRPr="00EF06A7">
              <w:t>Comment</w:t>
            </w:r>
          </w:p>
        </w:tc>
        <w:tc>
          <w:tcPr>
            <w:tcW w:w="1245" w:type="dxa"/>
          </w:tcPr>
          <w:p w14:paraId="2480F885" w14:textId="77777777" w:rsidR="00791D4E" w:rsidRPr="00EF06A7" w:rsidRDefault="00791D4E" w:rsidP="008D155C">
            <w:pPr>
              <w:pStyle w:val="TAH"/>
            </w:pPr>
            <w:r w:rsidRPr="00EF06A7">
              <w:t>Condition</w:t>
            </w:r>
          </w:p>
        </w:tc>
      </w:tr>
      <w:tr w:rsidR="00791D4E" w:rsidRPr="00EF06A7" w14:paraId="4786DBC0" w14:textId="77777777" w:rsidTr="008D155C">
        <w:tc>
          <w:tcPr>
            <w:tcW w:w="4535" w:type="dxa"/>
          </w:tcPr>
          <w:p w14:paraId="3654E029" w14:textId="77777777" w:rsidR="00791D4E" w:rsidRPr="00EF06A7" w:rsidRDefault="00791D4E" w:rsidP="008D155C">
            <w:pPr>
              <w:pStyle w:val="TAL"/>
            </w:pPr>
            <w:r w:rsidRPr="00EF06A7">
              <w:t xml:space="preserve">  reportConfigType CHOICE {</w:t>
            </w:r>
          </w:p>
        </w:tc>
        <w:tc>
          <w:tcPr>
            <w:tcW w:w="2267" w:type="dxa"/>
          </w:tcPr>
          <w:p w14:paraId="712844E2" w14:textId="77777777" w:rsidR="00791D4E" w:rsidRPr="00EF06A7" w:rsidRDefault="00791D4E" w:rsidP="008D155C">
            <w:pPr>
              <w:pStyle w:val="TAL"/>
            </w:pPr>
          </w:p>
        </w:tc>
        <w:tc>
          <w:tcPr>
            <w:tcW w:w="1700" w:type="dxa"/>
          </w:tcPr>
          <w:p w14:paraId="30E78797" w14:textId="77777777" w:rsidR="00791D4E" w:rsidRPr="00EF06A7" w:rsidRDefault="00791D4E" w:rsidP="008D155C">
            <w:pPr>
              <w:pStyle w:val="TAL"/>
            </w:pPr>
          </w:p>
        </w:tc>
        <w:tc>
          <w:tcPr>
            <w:tcW w:w="1245" w:type="dxa"/>
          </w:tcPr>
          <w:p w14:paraId="3D497E80" w14:textId="77777777" w:rsidR="00791D4E" w:rsidRPr="00EF06A7" w:rsidRDefault="00791D4E" w:rsidP="008D155C">
            <w:pPr>
              <w:pStyle w:val="TAL"/>
            </w:pPr>
          </w:p>
        </w:tc>
      </w:tr>
      <w:tr w:rsidR="00791D4E" w:rsidRPr="00EF06A7" w14:paraId="0A53A7CE" w14:textId="77777777" w:rsidTr="008D155C">
        <w:tc>
          <w:tcPr>
            <w:tcW w:w="4535" w:type="dxa"/>
          </w:tcPr>
          <w:p w14:paraId="1BA93A21" w14:textId="77777777" w:rsidR="00791D4E" w:rsidRPr="00EF06A7" w:rsidRDefault="00791D4E" w:rsidP="008D155C">
            <w:pPr>
              <w:pStyle w:val="TAL"/>
            </w:pPr>
            <w:r w:rsidRPr="00EF06A7">
              <w:t xml:space="preserve">     </w:t>
            </w:r>
            <w:r w:rsidRPr="00EF06A7">
              <w:rPr>
                <w:lang w:eastAsia="zh-CN"/>
              </w:rPr>
              <w:t>a</w:t>
            </w:r>
            <w:r w:rsidRPr="00EF06A7">
              <w:t>periodic SEQUENCE {</w:t>
            </w:r>
          </w:p>
        </w:tc>
        <w:tc>
          <w:tcPr>
            <w:tcW w:w="2267" w:type="dxa"/>
          </w:tcPr>
          <w:p w14:paraId="4627D49C" w14:textId="77777777" w:rsidR="00791D4E" w:rsidRPr="00EF06A7" w:rsidRDefault="00791D4E" w:rsidP="008D155C">
            <w:pPr>
              <w:pStyle w:val="TAL"/>
            </w:pPr>
          </w:p>
        </w:tc>
        <w:tc>
          <w:tcPr>
            <w:tcW w:w="1700" w:type="dxa"/>
          </w:tcPr>
          <w:p w14:paraId="01144F99" w14:textId="77777777" w:rsidR="00791D4E" w:rsidRPr="00EF06A7" w:rsidRDefault="00791D4E" w:rsidP="008D155C">
            <w:pPr>
              <w:pStyle w:val="TAL"/>
            </w:pPr>
          </w:p>
        </w:tc>
        <w:tc>
          <w:tcPr>
            <w:tcW w:w="1245" w:type="dxa"/>
          </w:tcPr>
          <w:p w14:paraId="033E5BC8" w14:textId="77777777" w:rsidR="00791D4E" w:rsidRPr="00EF06A7" w:rsidRDefault="00791D4E" w:rsidP="008D155C">
            <w:pPr>
              <w:pStyle w:val="TAL"/>
            </w:pPr>
          </w:p>
        </w:tc>
      </w:tr>
      <w:tr w:rsidR="00791D4E" w:rsidRPr="00EF06A7" w14:paraId="0DE76F4E" w14:textId="77777777" w:rsidTr="008D155C">
        <w:tc>
          <w:tcPr>
            <w:tcW w:w="4535" w:type="dxa"/>
          </w:tcPr>
          <w:p w14:paraId="465945E3" w14:textId="77777777" w:rsidR="00791D4E" w:rsidRPr="00EF06A7" w:rsidRDefault="00791D4E" w:rsidP="008D155C">
            <w:pPr>
              <w:pStyle w:val="TAL"/>
            </w:pPr>
            <w:r w:rsidRPr="00EF06A7">
              <w:t xml:space="preserve">        reportSlotOffsetList</w:t>
            </w:r>
          </w:p>
        </w:tc>
        <w:tc>
          <w:tcPr>
            <w:tcW w:w="2267" w:type="dxa"/>
          </w:tcPr>
          <w:p w14:paraId="69DB01EE" w14:textId="77777777" w:rsidR="00791D4E" w:rsidRPr="00EF06A7" w:rsidRDefault="00F1410E" w:rsidP="008D155C">
            <w:pPr>
              <w:pStyle w:val="TAL"/>
              <w:rPr>
                <w:lang w:eastAsia="zh-CN"/>
              </w:rPr>
            </w:pPr>
            <w:r w:rsidRPr="00EF06A7">
              <w:rPr>
                <w:lang w:eastAsia="zh-CN"/>
              </w:rPr>
              <w:t>5</w:t>
            </w:r>
          </w:p>
        </w:tc>
        <w:tc>
          <w:tcPr>
            <w:tcW w:w="1700" w:type="dxa"/>
          </w:tcPr>
          <w:p w14:paraId="11E600D9" w14:textId="77777777" w:rsidR="00791D4E" w:rsidRPr="00EF06A7" w:rsidRDefault="00791D4E" w:rsidP="008D155C">
            <w:pPr>
              <w:pStyle w:val="TAL"/>
            </w:pPr>
          </w:p>
        </w:tc>
        <w:tc>
          <w:tcPr>
            <w:tcW w:w="1245" w:type="dxa"/>
          </w:tcPr>
          <w:p w14:paraId="3FBB4233" w14:textId="77777777" w:rsidR="00791D4E" w:rsidRPr="00EF06A7" w:rsidRDefault="00791D4E" w:rsidP="008D155C">
            <w:pPr>
              <w:pStyle w:val="TAL"/>
            </w:pPr>
          </w:p>
        </w:tc>
      </w:tr>
      <w:tr w:rsidR="00791D4E" w:rsidRPr="00EF06A7" w14:paraId="320C44A6" w14:textId="77777777" w:rsidTr="008D155C">
        <w:tc>
          <w:tcPr>
            <w:tcW w:w="4535" w:type="dxa"/>
          </w:tcPr>
          <w:p w14:paraId="02A5AF79" w14:textId="77777777" w:rsidR="00791D4E" w:rsidRPr="00EF06A7" w:rsidRDefault="00791D4E" w:rsidP="008D155C">
            <w:pPr>
              <w:pStyle w:val="TAL"/>
            </w:pPr>
            <w:r w:rsidRPr="00EF06A7">
              <w:t xml:space="preserve">     }</w:t>
            </w:r>
          </w:p>
        </w:tc>
        <w:tc>
          <w:tcPr>
            <w:tcW w:w="2267" w:type="dxa"/>
          </w:tcPr>
          <w:p w14:paraId="294967E9" w14:textId="77777777" w:rsidR="00791D4E" w:rsidRPr="00EF06A7" w:rsidRDefault="00791D4E" w:rsidP="008D155C">
            <w:pPr>
              <w:pStyle w:val="TAL"/>
            </w:pPr>
          </w:p>
        </w:tc>
        <w:tc>
          <w:tcPr>
            <w:tcW w:w="1700" w:type="dxa"/>
          </w:tcPr>
          <w:p w14:paraId="00241CE8" w14:textId="77777777" w:rsidR="00791D4E" w:rsidRPr="00EF06A7" w:rsidRDefault="00791D4E" w:rsidP="008D155C">
            <w:pPr>
              <w:pStyle w:val="TAL"/>
            </w:pPr>
          </w:p>
        </w:tc>
        <w:tc>
          <w:tcPr>
            <w:tcW w:w="1245" w:type="dxa"/>
          </w:tcPr>
          <w:p w14:paraId="0475B0CC" w14:textId="77777777" w:rsidR="00791D4E" w:rsidRPr="00EF06A7" w:rsidRDefault="00791D4E" w:rsidP="008D155C">
            <w:pPr>
              <w:pStyle w:val="TAL"/>
            </w:pPr>
          </w:p>
        </w:tc>
      </w:tr>
      <w:tr w:rsidR="00791D4E" w:rsidRPr="00EF06A7" w14:paraId="15B101A1" w14:textId="77777777" w:rsidTr="008D155C">
        <w:tc>
          <w:tcPr>
            <w:tcW w:w="4535" w:type="dxa"/>
          </w:tcPr>
          <w:p w14:paraId="1B7D66E9" w14:textId="77777777" w:rsidR="00791D4E" w:rsidRPr="00EF06A7" w:rsidRDefault="00791D4E" w:rsidP="008D155C">
            <w:pPr>
              <w:pStyle w:val="TAL"/>
            </w:pPr>
            <w:r w:rsidRPr="00EF06A7">
              <w:t xml:space="preserve">  reportFreqConfiguration SEQUENCE {</w:t>
            </w:r>
          </w:p>
        </w:tc>
        <w:tc>
          <w:tcPr>
            <w:tcW w:w="2267" w:type="dxa"/>
          </w:tcPr>
          <w:p w14:paraId="34E1ACA5" w14:textId="77777777" w:rsidR="00791D4E" w:rsidRPr="00EF06A7" w:rsidRDefault="00791D4E" w:rsidP="008D155C">
            <w:pPr>
              <w:pStyle w:val="TAL"/>
            </w:pPr>
          </w:p>
        </w:tc>
        <w:tc>
          <w:tcPr>
            <w:tcW w:w="1700" w:type="dxa"/>
          </w:tcPr>
          <w:p w14:paraId="50A91207" w14:textId="77777777" w:rsidR="00791D4E" w:rsidRPr="00EF06A7" w:rsidRDefault="00791D4E" w:rsidP="008D155C">
            <w:pPr>
              <w:pStyle w:val="TAL"/>
            </w:pPr>
          </w:p>
        </w:tc>
        <w:tc>
          <w:tcPr>
            <w:tcW w:w="1245" w:type="dxa"/>
          </w:tcPr>
          <w:p w14:paraId="01257974" w14:textId="77777777" w:rsidR="00791D4E" w:rsidRPr="00EF06A7" w:rsidRDefault="00791D4E" w:rsidP="008D155C">
            <w:pPr>
              <w:pStyle w:val="TAL"/>
            </w:pPr>
          </w:p>
        </w:tc>
      </w:tr>
      <w:tr w:rsidR="00791D4E" w:rsidRPr="00EF06A7" w14:paraId="4CE8C093" w14:textId="77777777" w:rsidTr="008D155C">
        <w:tc>
          <w:tcPr>
            <w:tcW w:w="4535" w:type="dxa"/>
          </w:tcPr>
          <w:p w14:paraId="42983097" w14:textId="77777777" w:rsidR="00791D4E" w:rsidRPr="00EF06A7" w:rsidRDefault="00791D4E" w:rsidP="008D155C">
            <w:pPr>
              <w:pStyle w:val="TAL"/>
            </w:pPr>
            <w:r w:rsidRPr="00EF06A7">
              <w:t xml:space="preserve">     csi-ReportingBand CHOICE {</w:t>
            </w:r>
          </w:p>
        </w:tc>
        <w:tc>
          <w:tcPr>
            <w:tcW w:w="2267" w:type="dxa"/>
          </w:tcPr>
          <w:p w14:paraId="638CF18C" w14:textId="77777777" w:rsidR="00791D4E" w:rsidRPr="00EF06A7" w:rsidRDefault="00791D4E" w:rsidP="008D155C">
            <w:pPr>
              <w:pStyle w:val="TAL"/>
            </w:pPr>
          </w:p>
        </w:tc>
        <w:tc>
          <w:tcPr>
            <w:tcW w:w="1700" w:type="dxa"/>
          </w:tcPr>
          <w:p w14:paraId="311B848B" w14:textId="77777777" w:rsidR="00791D4E" w:rsidRPr="00EF06A7" w:rsidRDefault="00791D4E" w:rsidP="008D155C">
            <w:pPr>
              <w:pStyle w:val="TAL"/>
            </w:pPr>
          </w:p>
        </w:tc>
        <w:tc>
          <w:tcPr>
            <w:tcW w:w="1245" w:type="dxa"/>
          </w:tcPr>
          <w:p w14:paraId="07B88591" w14:textId="77777777" w:rsidR="00791D4E" w:rsidRPr="00EF06A7" w:rsidRDefault="00791D4E" w:rsidP="008D155C">
            <w:pPr>
              <w:pStyle w:val="TAL"/>
            </w:pPr>
          </w:p>
        </w:tc>
      </w:tr>
      <w:tr w:rsidR="00791D4E" w:rsidRPr="00EF06A7" w14:paraId="304E8755" w14:textId="77777777" w:rsidTr="008D155C">
        <w:tc>
          <w:tcPr>
            <w:tcW w:w="4535" w:type="dxa"/>
          </w:tcPr>
          <w:p w14:paraId="1830AA63" w14:textId="77777777" w:rsidR="00791D4E" w:rsidRPr="00EF06A7" w:rsidRDefault="00791D4E" w:rsidP="008D155C">
            <w:pPr>
              <w:pStyle w:val="TAL"/>
            </w:pPr>
            <w:r w:rsidRPr="00EF06A7">
              <w:t xml:space="preserve">        subbands7</w:t>
            </w:r>
          </w:p>
        </w:tc>
        <w:tc>
          <w:tcPr>
            <w:tcW w:w="2267" w:type="dxa"/>
          </w:tcPr>
          <w:p w14:paraId="1E05496B" w14:textId="77777777" w:rsidR="00791D4E" w:rsidRPr="00EF06A7" w:rsidRDefault="00791D4E" w:rsidP="008D155C">
            <w:pPr>
              <w:pStyle w:val="TAL"/>
            </w:pPr>
            <w:r w:rsidRPr="00EF06A7">
              <w:t>1111111</w:t>
            </w:r>
          </w:p>
        </w:tc>
        <w:tc>
          <w:tcPr>
            <w:tcW w:w="1700" w:type="dxa"/>
          </w:tcPr>
          <w:p w14:paraId="4BDE6337" w14:textId="77777777" w:rsidR="00791D4E" w:rsidRPr="00EF06A7" w:rsidRDefault="00791D4E" w:rsidP="008D155C">
            <w:pPr>
              <w:pStyle w:val="TAL"/>
            </w:pPr>
          </w:p>
        </w:tc>
        <w:tc>
          <w:tcPr>
            <w:tcW w:w="1245" w:type="dxa"/>
          </w:tcPr>
          <w:p w14:paraId="2D910A8D" w14:textId="77777777" w:rsidR="00791D4E" w:rsidRPr="00EF06A7" w:rsidRDefault="00791D4E" w:rsidP="008D155C">
            <w:pPr>
              <w:pStyle w:val="TAL"/>
            </w:pPr>
          </w:p>
        </w:tc>
      </w:tr>
      <w:tr w:rsidR="00791D4E" w:rsidRPr="00EF06A7" w14:paraId="1E8351F4" w14:textId="77777777" w:rsidTr="008D155C">
        <w:tc>
          <w:tcPr>
            <w:tcW w:w="4535" w:type="dxa"/>
          </w:tcPr>
          <w:p w14:paraId="4FAAA5FD" w14:textId="77777777" w:rsidR="00791D4E" w:rsidRPr="00EF06A7" w:rsidRDefault="00791D4E" w:rsidP="008D155C">
            <w:pPr>
              <w:pStyle w:val="TAL"/>
            </w:pPr>
            <w:r w:rsidRPr="00EF06A7">
              <w:t xml:space="preserve">     }</w:t>
            </w:r>
          </w:p>
        </w:tc>
        <w:tc>
          <w:tcPr>
            <w:tcW w:w="2267" w:type="dxa"/>
          </w:tcPr>
          <w:p w14:paraId="60AEBA24" w14:textId="77777777" w:rsidR="00791D4E" w:rsidRPr="00EF06A7" w:rsidRDefault="00791D4E" w:rsidP="008D155C">
            <w:pPr>
              <w:pStyle w:val="TAL"/>
            </w:pPr>
          </w:p>
        </w:tc>
        <w:tc>
          <w:tcPr>
            <w:tcW w:w="1700" w:type="dxa"/>
          </w:tcPr>
          <w:p w14:paraId="2A27F21D" w14:textId="77777777" w:rsidR="00791D4E" w:rsidRPr="00EF06A7" w:rsidRDefault="00791D4E" w:rsidP="008D155C">
            <w:pPr>
              <w:pStyle w:val="TAL"/>
            </w:pPr>
          </w:p>
        </w:tc>
        <w:tc>
          <w:tcPr>
            <w:tcW w:w="1245" w:type="dxa"/>
          </w:tcPr>
          <w:p w14:paraId="597FFFC0" w14:textId="77777777" w:rsidR="00791D4E" w:rsidRPr="00EF06A7" w:rsidRDefault="00791D4E" w:rsidP="008D155C">
            <w:pPr>
              <w:pStyle w:val="TAL"/>
            </w:pPr>
          </w:p>
        </w:tc>
      </w:tr>
      <w:tr w:rsidR="00791D4E" w:rsidRPr="00EF06A7" w14:paraId="154D129F" w14:textId="77777777" w:rsidTr="008D155C">
        <w:tc>
          <w:tcPr>
            <w:tcW w:w="4535" w:type="dxa"/>
          </w:tcPr>
          <w:p w14:paraId="2EEBB204" w14:textId="77777777" w:rsidR="00791D4E" w:rsidRPr="00EF06A7" w:rsidRDefault="00791D4E" w:rsidP="008D155C">
            <w:pPr>
              <w:pStyle w:val="TAL"/>
            </w:pPr>
            <w:r w:rsidRPr="00EF06A7">
              <w:t xml:space="preserve">  }</w:t>
            </w:r>
          </w:p>
        </w:tc>
        <w:tc>
          <w:tcPr>
            <w:tcW w:w="2267" w:type="dxa"/>
          </w:tcPr>
          <w:p w14:paraId="23191C05" w14:textId="77777777" w:rsidR="00791D4E" w:rsidRPr="00EF06A7" w:rsidRDefault="00791D4E" w:rsidP="008D155C">
            <w:pPr>
              <w:pStyle w:val="TAL"/>
            </w:pPr>
          </w:p>
        </w:tc>
        <w:tc>
          <w:tcPr>
            <w:tcW w:w="1700" w:type="dxa"/>
          </w:tcPr>
          <w:p w14:paraId="1554BA1F" w14:textId="77777777" w:rsidR="00791D4E" w:rsidRPr="00EF06A7" w:rsidRDefault="00791D4E" w:rsidP="008D155C">
            <w:pPr>
              <w:pStyle w:val="TAL"/>
            </w:pPr>
          </w:p>
        </w:tc>
        <w:tc>
          <w:tcPr>
            <w:tcW w:w="1245" w:type="dxa"/>
          </w:tcPr>
          <w:p w14:paraId="6E74E39E" w14:textId="77777777" w:rsidR="00791D4E" w:rsidRPr="00EF06A7" w:rsidRDefault="00791D4E" w:rsidP="008D155C">
            <w:pPr>
              <w:pStyle w:val="TAL"/>
            </w:pPr>
          </w:p>
        </w:tc>
      </w:tr>
      <w:tr w:rsidR="00791D4E" w:rsidRPr="00EF06A7" w14:paraId="5E18ED44" w14:textId="77777777" w:rsidTr="008D155C">
        <w:tc>
          <w:tcPr>
            <w:tcW w:w="4535" w:type="dxa"/>
          </w:tcPr>
          <w:p w14:paraId="48D018BB" w14:textId="77777777" w:rsidR="00791D4E" w:rsidRPr="00EF06A7" w:rsidRDefault="00791D4E" w:rsidP="008D155C">
            <w:pPr>
              <w:pStyle w:val="TAL"/>
            </w:pPr>
          </w:p>
        </w:tc>
        <w:tc>
          <w:tcPr>
            <w:tcW w:w="2267" w:type="dxa"/>
          </w:tcPr>
          <w:p w14:paraId="725195E6" w14:textId="77777777" w:rsidR="00791D4E" w:rsidRPr="00EF06A7" w:rsidRDefault="00791D4E" w:rsidP="008D155C">
            <w:pPr>
              <w:pStyle w:val="TAL"/>
              <w:rPr>
                <w:lang w:eastAsia="zh-CN"/>
              </w:rPr>
            </w:pPr>
          </w:p>
        </w:tc>
        <w:tc>
          <w:tcPr>
            <w:tcW w:w="1700" w:type="dxa"/>
          </w:tcPr>
          <w:p w14:paraId="3EF07BD6" w14:textId="77777777" w:rsidR="00791D4E" w:rsidRPr="00EF06A7" w:rsidRDefault="00791D4E" w:rsidP="008D155C">
            <w:pPr>
              <w:pStyle w:val="TAL"/>
            </w:pPr>
          </w:p>
        </w:tc>
        <w:tc>
          <w:tcPr>
            <w:tcW w:w="1245" w:type="dxa"/>
          </w:tcPr>
          <w:p w14:paraId="2ACB8E25" w14:textId="77777777" w:rsidR="00791D4E" w:rsidRPr="00EF06A7" w:rsidRDefault="00791D4E" w:rsidP="008D155C">
            <w:pPr>
              <w:pStyle w:val="TAL"/>
            </w:pPr>
          </w:p>
        </w:tc>
      </w:tr>
      <w:tr w:rsidR="00791D4E" w:rsidRPr="00EF06A7" w14:paraId="5FD24ACF" w14:textId="77777777" w:rsidTr="008D155C">
        <w:tc>
          <w:tcPr>
            <w:tcW w:w="4535" w:type="dxa"/>
          </w:tcPr>
          <w:p w14:paraId="7D534302" w14:textId="77777777" w:rsidR="00791D4E" w:rsidRPr="00EF06A7" w:rsidRDefault="00791D4E" w:rsidP="008D155C">
            <w:pPr>
              <w:pStyle w:val="TAL"/>
            </w:pPr>
            <w:r w:rsidRPr="00EF06A7">
              <w:t>}</w:t>
            </w:r>
          </w:p>
        </w:tc>
        <w:tc>
          <w:tcPr>
            <w:tcW w:w="2267" w:type="dxa"/>
          </w:tcPr>
          <w:p w14:paraId="7E3EA6D9" w14:textId="77777777" w:rsidR="00791D4E" w:rsidRPr="00EF06A7" w:rsidRDefault="00791D4E" w:rsidP="008D155C">
            <w:pPr>
              <w:pStyle w:val="TAL"/>
            </w:pPr>
          </w:p>
        </w:tc>
        <w:tc>
          <w:tcPr>
            <w:tcW w:w="1700" w:type="dxa"/>
          </w:tcPr>
          <w:p w14:paraId="4493CE3D" w14:textId="77777777" w:rsidR="00791D4E" w:rsidRPr="00EF06A7" w:rsidRDefault="00791D4E" w:rsidP="008D155C">
            <w:pPr>
              <w:pStyle w:val="TAL"/>
            </w:pPr>
          </w:p>
        </w:tc>
        <w:tc>
          <w:tcPr>
            <w:tcW w:w="1245" w:type="dxa"/>
          </w:tcPr>
          <w:p w14:paraId="755BDA4A" w14:textId="77777777" w:rsidR="00791D4E" w:rsidRPr="00EF06A7" w:rsidRDefault="00791D4E" w:rsidP="008D155C">
            <w:pPr>
              <w:pStyle w:val="TAL"/>
            </w:pPr>
          </w:p>
        </w:tc>
      </w:tr>
    </w:tbl>
    <w:p w14:paraId="5A572269" w14:textId="77777777" w:rsidR="00ED22A5" w:rsidRPr="00EF06A7" w:rsidRDefault="00ED22A5" w:rsidP="00ED22A5"/>
    <w:p w14:paraId="218CBFD7" w14:textId="11E0061C" w:rsidR="00FC16C6" w:rsidRPr="00EF06A7" w:rsidRDefault="00FC16C6" w:rsidP="00FC16C6">
      <w:pPr>
        <w:pStyle w:val="H6"/>
      </w:pPr>
      <w:r w:rsidRPr="00EF06A7">
        <w:t>6.3.2.1.2.4.3</w:t>
      </w:r>
      <w:r w:rsidR="00242517" w:rsidRPr="00EF06A7">
        <w:t>.</w:t>
      </w:r>
      <w:r w:rsidRPr="00EF06A7">
        <w:t>2</w:t>
      </w:r>
      <w:r w:rsidRPr="00EF06A7">
        <w:tab/>
        <w:t>Message exceptions for NSA</w:t>
      </w:r>
    </w:p>
    <w:p w14:paraId="2FA87060" w14:textId="77777777" w:rsidR="00FC16C6" w:rsidRPr="00EF06A7" w:rsidRDefault="00791D4E" w:rsidP="00FC16C6">
      <w:pPr>
        <w:pStyle w:val="H6"/>
      </w:pPr>
      <w:r w:rsidRPr="00EF06A7">
        <w:rPr>
          <w:lang w:eastAsia="zh-CN"/>
        </w:rPr>
        <w:t xml:space="preserve">Same as in clause </w:t>
      </w:r>
      <w:r w:rsidRPr="00EF06A7">
        <w:t>6.3.2.1</w:t>
      </w:r>
      <w:r w:rsidRPr="00EF06A7">
        <w:rPr>
          <w:lang w:eastAsia="zh-CN"/>
        </w:rPr>
        <w:t>.2</w:t>
      </w:r>
      <w:r w:rsidRPr="00EF06A7">
        <w:t>.4.3.</w:t>
      </w:r>
      <w:r w:rsidRPr="00EF06A7">
        <w:rPr>
          <w:lang w:eastAsia="zh-CN"/>
        </w:rPr>
        <w:t>1.</w:t>
      </w:r>
      <w:r w:rsidR="00FC16C6" w:rsidRPr="00EF06A7">
        <w:t>6.3.2.1.2.</w:t>
      </w:r>
      <w:r w:rsidR="00242517" w:rsidRPr="00EF06A7">
        <w:t>5</w:t>
      </w:r>
      <w:r w:rsidR="00FC16C6" w:rsidRPr="00EF06A7">
        <w:tab/>
        <w:t>Test requirement</w:t>
      </w:r>
    </w:p>
    <w:p w14:paraId="6BEBE179" w14:textId="77777777" w:rsidR="00242517" w:rsidRPr="00EF06A7" w:rsidRDefault="00DC7244" w:rsidP="00242517">
      <w:pPr>
        <w:pStyle w:val="TH"/>
        <w:rPr>
          <w:lang w:eastAsia="zh-CN"/>
        </w:rPr>
      </w:pPr>
      <w:r w:rsidRPr="00EF06A7">
        <w:t xml:space="preserve">Table </w:t>
      </w:r>
      <w:r w:rsidRPr="00EF06A7">
        <w:rPr>
          <w:lang w:eastAsia="zh-CN"/>
        </w:rPr>
        <w:t>6.3.2.1.2</w:t>
      </w:r>
      <w:r w:rsidRPr="00EF06A7">
        <w:t>.5-1</w:t>
      </w:r>
      <w:r w:rsidR="00242517" w:rsidRPr="00EF06A7">
        <w:rPr>
          <w:lang w:eastAsia="zh-CN"/>
        </w:rPr>
        <w:t>:</w:t>
      </w:r>
      <w:r w:rsidR="00242517"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42517" w:rsidRPr="00EF06A7" w14:paraId="02D5D4C3"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5335CD8D" w14:textId="77777777" w:rsidR="00242517" w:rsidRPr="00EF06A7" w:rsidRDefault="00242517" w:rsidP="00DF33D4">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21B77F5" w14:textId="77777777" w:rsidR="00242517" w:rsidRPr="00EF06A7" w:rsidRDefault="00242517" w:rsidP="00DF33D4">
            <w:pPr>
              <w:keepNext/>
              <w:keepLines/>
              <w:spacing w:after="0"/>
              <w:jc w:val="center"/>
              <w:rPr>
                <w:rFonts w:ascii="Arial" w:hAnsi="Arial"/>
                <w:b/>
                <w:sz w:val="18"/>
              </w:rPr>
            </w:pPr>
            <w:r w:rsidRPr="00EF06A7">
              <w:rPr>
                <w:rFonts w:ascii="Arial" w:hAnsi="Arial"/>
                <w:b/>
                <w:sz w:val="18"/>
              </w:rPr>
              <w:t>Test 1</w:t>
            </w:r>
          </w:p>
        </w:tc>
      </w:tr>
      <w:tr w:rsidR="00242517" w:rsidRPr="00EF06A7" w14:paraId="171C55F4"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604FFFC0" w14:textId="77777777" w:rsidR="00242517" w:rsidRPr="00EF06A7" w:rsidRDefault="00242517" w:rsidP="00DF33D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8134A75" w14:textId="77777777" w:rsidR="00242517" w:rsidRPr="00EF06A7" w:rsidRDefault="00DD364F" w:rsidP="00DF33D4">
            <w:pPr>
              <w:keepNext/>
              <w:keepLines/>
              <w:spacing w:after="0"/>
              <w:jc w:val="center"/>
              <w:rPr>
                <w:rFonts w:ascii="Arial" w:hAnsi="Arial"/>
                <w:sz w:val="18"/>
                <w:lang w:eastAsia="zh-CN"/>
              </w:rPr>
            </w:pPr>
            <w:r w:rsidRPr="00EF06A7">
              <w:rPr>
                <w:rFonts w:ascii="Arial" w:hAnsi="Arial"/>
                <w:sz w:val="18"/>
                <w:lang w:eastAsia="zh-CN"/>
              </w:rPr>
              <w:t>1.49</w:t>
            </w:r>
          </w:p>
        </w:tc>
      </w:tr>
    </w:tbl>
    <w:p w14:paraId="351A3766" w14:textId="77777777" w:rsidR="00242517" w:rsidRPr="00EF06A7" w:rsidRDefault="00242517" w:rsidP="00FC16C6"/>
    <w:p w14:paraId="18FE292E" w14:textId="77777777" w:rsidR="00D67542" w:rsidRPr="00EF06A7" w:rsidRDefault="00D67542" w:rsidP="00D67542">
      <w:pPr>
        <w:pStyle w:val="Heading5"/>
      </w:pPr>
      <w:bookmarkStart w:id="403" w:name="_Toc68246786"/>
      <w:bookmarkStart w:id="404" w:name="_Toc75790099"/>
      <w:bookmarkStart w:id="405" w:name="_Toc27479523"/>
      <w:bookmarkStart w:id="406" w:name="_Toc36058710"/>
      <w:bookmarkStart w:id="407" w:name="_Toc44067633"/>
      <w:bookmarkStart w:id="408" w:name="_Toc52716559"/>
      <w:bookmarkStart w:id="409" w:name="_Toc58239204"/>
      <w:r w:rsidRPr="00EF06A7">
        <w:t>6.3.2.1.3</w:t>
      </w:r>
      <w:r w:rsidRPr="00EF06A7">
        <w:tab/>
        <w:t>2Rx FDD FR1 Multiple PMI with 16Tx Type I – SinglePanel Codebook for both SA and NSA</w:t>
      </w:r>
      <w:bookmarkEnd w:id="403"/>
      <w:bookmarkEnd w:id="404"/>
    </w:p>
    <w:p w14:paraId="3158310F" w14:textId="77777777" w:rsidR="00D67542" w:rsidRPr="00EF06A7" w:rsidRDefault="00D67542" w:rsidP="00D67542">
      <w:pPr>
        <w:pStyle w:val="H6"/>
      </w:pPr>
      <w:r w:rsidRPr="00EF06A7">
        <w:t>6.3.2.1.3.1</w:t>
      </w:r>
      <w:r w:rsidRPr="00EF06A7">
        <w:tab/>
        <w:t>Test purpose</w:t>
      </w:r>
    </w:p>
    <w:p w14:paraId="1F5EC852" w14:textId="77777777" w:rsidR="00D67542" w:rsidRPr="00EF06A7" w:rsidRDefault="00D67542" w:rsidP="00D67542">
      <w:r w:rsidRPr="00EF06A7">
        <w:t>To test the accuracy of the Precoding Matrix Indicator (PMI) reporting such that the system throughput is maximized based on the precoders configured according to the UE reports.</w:t>
      </w:r>
    </w:p>
    <w:p w14:paraId="1237AA4A" w14:textId="77777777" w:rsidR="00D67542" w:rsidRPr="00EF06A7" w:rsidRDefault="00D67542" w:rsidP="00D67542">
      <w:pPr>
        <w:pStyle w:val="H6"/>
      </w:pPr>
      <w:r w:rsidRPr="00EF06A7">
        <w:t>6.3.2.1.3.2</w:t>
      </w:r>
      <w:r w:rsidRPr="00EF06A7">
        <w:tab/>
        <w:t>Test applicability</w:t>
      </w:r>
    </w:p>
    <w:p w14:paraId="7C8C8AB5" w14:textId="77777777" w:rsidR="00D67542" w:rsidRPr="00EF06A7" w:rsidRDefault="00D67542" w:rsidP="00D67542">
      <w:r w:rsidRPr="00EF06A7">
        <w:t>This test applies to all types of NR UE release 15 and forward.</w:t>
      </w:r>
    </w:p>
    <w:p w14:paraId="36B239F1" w14:textId="77777777" w:rsidR="00D67542" w:rsidRPr="00EF06A7" w:rsidRDefault="00D67542" w:rsidP="00D67542">
      <w:r w:rsidRPr="00EF06A7">
        <w:t>This test also applies to all types of EUTRA UE release 15 and forward supporting EN-DC.</w:t>
      </w:r>
    </w:p>
    <w:p w14:paraId="6E659383" w14:textId="77777777" w:rsidR="00D67542" w:rsidRPr="00EF06A7" w:rsidRDefault="00D67542" w:rsidP="00D67542">
      <w:pPr>
        <w:pStyle w:val="H6"/>
      </w:pPr>
      <w:r w:rsidRPr="00EF06A7">
        <w:t>6.3.2.1.3.3</w:t>
      </w:r>
      <w:r w:rsidRPr="00EF06A7">
        <w:tab/>
        <w:t>Minimum conformance requirements</w:t>
      </w:r>
    </w:p>
    <w:p w14:paraId="49D8F4F0" w14:textId="77777777" w:rsidR="00D67542" w:rsidRPr="00EF06A7" w:rsidRDefault="00D67542" w:rsidP="00D67542">
      <w:r w:rsidRPr="00EF06A7">
        <w:t xml:space="preserve">For the parameters specified in Table </w:t>
      </w:r>
      <w:r w:rsidRPr="00EF06A7">
        <w:rPr>
          <w:lang w:eastAsia="zh-CN"/>
        </w:rPr>
        <w:t>6.3.2.1.3.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3.3-2</w:t>
      </w:r>
      <w:r w:rsidRPr="00EF06A7">
        <w:t>.</w:t>
      </w:r>
    </w:p>
    <w:p w14:paraId="233967D7" w14:textId="77777777" w:rsidR="00D67542" w:rsidRPr="00EF06A7" w:rsidRDefault="00D67542" w:rsidP="00D67542">
      <w:pPr>
        <w:pStyle w:val="TH"/>
        <w:rPr>
          <w:lang w:eastAsia="zh-CN"/>
        </w:rPr>
      </w:pPr>
      <w:r w:rsidRPr="00EF06A7">
        <w:t xml:space="preserve">Table </w:t>
      </w:r>
      <w:r w:rsidRPr="00EF06A7">
        <w:rPr>
          <w:lang w:eastAsia="zh-CN"/>
        </w:rPr>
        <w:t>6.3.2.1.3.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D67542" w:rsidRPr="00EF06A7" w14:paraId="3E21795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5175F9" w14:textId="77777777" w:rsidR="00D67542" w:rsidRPr="00EF06A7" w:rsidRDefault="00D67542" w:rsidP="00ED22A5">
            <w:pPr>
              <w:pStyle w:val="TAH"/>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27CD9E" w14:textId="77777777" w:rsidR="00D67542" w:rsidRPr="00EF06A7" w:rsidRDefault="00D67542" w:rsidP="00ED22A5">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E07D91F" w14:textId="77777777" w:rsidR="00D67542" w:rsidRPr="00EF06A7" w:rsidRDefault="00D67542" w:rsidP="00ED22A5">
            <w:pPr>
              <w:pStyle w:val="TAH"/>
            </w:pPr>
            <w:r w:rsidRPr="00EF06A7">
              <w:rPr>
                <w:rFonts w:eastAsia="SimSun"/>
              </w:rPr>
              <w:t>Test 1</w:t>
            </w:r>
          </w:p>
        </w:tc>
      </w:tr>
      <w:tr w:rsidR="00D67542" w:rsidRPr="00EF06A7" w14:paraId="20E28C5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38DAD8"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305AF3"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71DE4E3"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D67542" w:rsidRPr="00EF06A7" w14:paraId="4F5ABA4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2DCD94"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346B8D" w14:textId="77777777" w:rsidR="00D67542" w:rsidRPr="00EF06A7" w:rsidRDefault="00D67542" w:rsidP="00ED22A5">
            <w:pPr>
              <w:keepNext/>
              <w:keepLines/>
              <w:spacing w:after="0"/>
              <w:jc w:val="center"/>
              <w:rPr>
                <w:rFonts w:ascii="Arial" w:eastAsia="SimSun" w:hAnsi="Arial"/>
                <w:sz w:val="18"/>
              </w:rPr>
            </w:pPr>
            <w:r w:rsidRPr="00EF06A7">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0ED053"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D67542" w:rsidRPr="00EF06A7" w14:paraId="12319BF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A9CDA6"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B43438E"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8367CA"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D67542" w:rsidRPr="00EF06A7" w14:paraId="47EA78A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39BFB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67D30B8"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C2B6C6"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kern w:val="2"/>
                <w:sz w:val="18"/>
                <w:lang w:eastAsia="zh-CN"/>
              </w:rPr>
              <w:t>TDLC300-5</w:t>
            </w:r>
          </w:p>
        </w:tc>
      </w:tr>
      <w:tr w:rsidR="00D67542" w:rsidRPr="00EF06A7" w14:paraId="790FF72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24B89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0CABC6B"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AB31DB" w14:textId="77777777" w:rsidR="00D67542" w:rsidRPr="00EF06A7" w:rsidRDefault="00D67542" w:rsidP="00ED22A5">
            <w:pPr>
              <w:keepNext/>
              <w:keepLines/>
              <w:spacing w:after="0"/>
              <w:jc w:val="center"/>
              <w:rPr>
                <w:rFonts w:ascii="Arial" w:eastAsia="SimSun" w:hAnsi="Arial"/>
                <w:kern w:val="2"/>
                <w:sz w:val="18"/>
                <w:lang w:eastAsia="zh-CN"/>
              </w:rPr>
            </w:pPr>
            <w:r w:rsidRPr="00EF06A7">
              <w:rPr>
                <w:rFonts w:ascii="Arial" w:eastAsia="SimSun" w:hAnsi="Arial"/>
                <w:kern w:val="2"/>
                <w:sz w:val="18"/>
                <w:lang w:eastAsia="zh-CN"/>
              </w:rPr>
              <w:t>High XP 16</w:t>
            </w:r>
            <w:r w:rsidRPr="00EF06A7">
              <w:rPr>
                <w:rFonts w:ascii="Arial" w:eastAsia="?? ??" w:hAnsi="Arial"/>
                <w:kern w:val="2"/>
                <w:sz w:val="18"/>
              </w:rPr>
              <w:t xml:space="preserve"> x </w:t>
            </w:r>
            <w:r w:rsidRPr="00EF06A7">
              <w:rPr>
                <w:rFonts w:ascii="Arial" w:eastAsia="SimSun" w:hAnsi="Arial"/>
                <w:kern w:val="2"/>
                <w:sz w:val="18"/>
                <w:lang w:eastAsia="zh-CN"/>
              </w:rPr>
              <w:t>2</w:t>
            </w:r>
          </w:p>
          <w:p w14:paraId="2EA4885C" w14:textId="77777777" w:rsidR="00D67542" w:rsidRPr="00EF06A7" w:rsidRDefault="00D67542" w:rsidP="00ED22A5">
            <w:pPr>
              <w:keepNext/>
              <w:keepLines/>
              <w:spacing w:after="0"/>
              <w:jc w:val="center"/>
              <w:rPr>
                <w:rFonts w:ascii="Arial" w:hAnsi="Arial"/>
                <w:sz w:val="18"/>
              </w:rPr>
            </w:pPr>
            <w:r w:rsidRPr="00EF06A7">
              <w:rPr>
                <w:rFonts w:ascii="Arial" w:eastAsia="SimSun" w:hAnsi="Arial"/>
                <w:kern w:val="2"/>
                <w:sz w:val="18"/>
                <w:lang w:eastAsia="zh-CN"/>
              </w:rPr>
              <w:t>(N1,N2) = (4,2)</w:t>
            </w:r>
          </w:p>
        </w:tc>
      </w:tr>
      <w:tr w:rsidR="00D67542" w:rsidRPr="00EF06A7" w14:paraId="2903B229"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8A7DA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00400F0"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A49562"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D67542" w:rsidRPr="00EF06A7" w14:paraId="78CB4E7E"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D6A33B"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E40BF78"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4FE6D86"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BC6067"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D67542" w:rsidRPr="00EF06A7" w14:paraId="426DD3E3"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A8F3A60"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3BF3F6E"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AF12E88"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9313DD"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D67542" w:rsidRPr="00EF06A7" w14:paraId="68C3D1B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A6673B3"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7715167"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4C98CF"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8F267A"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r>
      <w:tr w:rsidR="00D67542" w:rsidRPr="00EF06A7" w14:paraId="11CF4AF3"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B521B13"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7E57274"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864C215"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764F5B"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D67542" w:rsidRPr="00EF06A7" w14:paraId="0DE08E2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87B0D8A"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3C348FE"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D3F44A" w14:textId="77777777" w:rsidR="00D67542" w:rsidRPr="00EF06A7" w:rsidRDefault="00D67542" w:rsidP="00ED22A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4FA7AD"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Row 5, (4,-)</w:t>
            </w:r>
          </w:p>
        </w:tc>
      </w:tr>
      <w:tr w:rsidR="00D67542" w:rsidRPr="00EF06A7" w14:paraId="65542F47"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ABA8D76"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1D1EE83"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DB8012A"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117F7A"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D67542" w:rsidRPr="00EF06A7" w14:paraId="3FE0EC26"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A6AD54"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5456FE"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SI-RS</w:t>
            </w:r>
          </w:p>
          <w:p w14:paraId="509A2231"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1E9C6C"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563C747"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21464C61"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2D04339"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AAFBE3D" w14:textId="77777777" w:rsidR="00D67542" w:rsidRPr="00EF06A7" w:rsidRDefault="00D67542" w:rsidP="00ED22A5">
            <w:pPr>
              <w:keepNext/>
              <w:keepLines/>
              <w:spacing w:after="0"/>
              <w:rPr>
                <w:rFonts w:ascii="Arial" w:eastAsia="SimSun" w:hAnsi="Arial"/>
                <w:sz w:val="18"/>
              </w:rPr>
            </w:pPr>
            <w:r w:rsidRPr="00EF06A7">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32236E0"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A00E03"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D67542" w:rsidRPr="00EF06A7" w14:paraId="67B3A880"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0ECDD10"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9E96EA7"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B46CD37"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B9AEF"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D67542" w:rsidRPr="00EF06A7" w14:paraId="20FAF8F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2542311"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0D24AF3"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E9204D9"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D0D7FF"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6</w:t>
            </w:r>
          </w:p>
        </w:tc>
      </w:tr>
      <w:tr w:rsidR="00D67542" w:rsidRPr="00EF06A7" w14:paraId="3804D442"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72E5029"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6C60E5C"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721B49E"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1AD909"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CDM4 (FD2, TD2)</w:t>
            </w:r>
          </w:p>
        </w:tc>
      </w:tr>
      <w:tr w:rsidR="00D67542" w:rsidRPr="00EF06A7" w14:paraId="4B185A11"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C4FC557"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527187"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4D9F020"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DE02A5"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D67542" w:rsidRPr="00EF06A7" w14:paraId="45959AF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0442E1F"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AA1CF9"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k</w:t>
            </w:r>
            <w:r w:rsidRPr="00EF06A7">
              <w:rPr>
                <w:rFonts w:ascii="Arial" w:eastAsia="SimSun" w:hAnsi="Arial"/>
                <w:sz w:val="18"/>
                <w:vertAlign w:val="subscript"/>
              </w:rPr>
              <w:t>2</w:t>
            </w:r>
            <w:r w:rsidRPr="00EF06A7">
              <w:rPr>
                <w:rFonts w:ascii="Arial" w:eastAsia="SimSun" w:hAnsi="Arial"/>
                <w:sz w:val="18"/>
              </w:rPr>
              <w:t>, k</w:t>
            </w:r>
            <w:r w:rsidRPr="00EF06A7">
              <w:rPr>
                <w:rFonts w:ascii="Arial" w:eastAsia="SimSun" w:hAnsi="Arial"/>
                <w:sz w:val="18"/>
                <w:vertAlign w:val="subscript"/>
              </w:rPr>
              <w:t>3</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32661C2"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814DE1"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Row 12, (2, 4, 6, 8)</w:t>
            </w:r>
          </w:p>
        </w:tc>
      </w:tr>
      <w:tr w:rsidR="00D67542" w:rsidRPr="00EF06A7" w14:paraId="4EA80C67"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767A51E"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363521"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A12CE7"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443B69"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5, -)</w:t>
            </w:r>
          </w:p>
        </w:tc>
      </w:tr>
      <w:tr w:rsidR="00D67542" w:rsidRPr="00EF06A7" w14:paraId="235890D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FF0A7E2"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65421F"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SI-RS</w:t>
            </w:r>
          </w:p>
          <w:p w14:paraId="3DA681DE"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D0FCFD"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86397E"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0C69E42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7B9111A" w14:textId="77777777" w:rsidR="00D67542" w:rsidRPr="00EF06A7" w:rsidRDefault="00D67542"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D1BE21"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677CDDB"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212A8B"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D67542" w:rsidRPr="00EF06A7" w14:paraId="3F4602DF"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56159FE"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12C65239"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D4D0C3A"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AFDC3"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D67542" w:rsidRPr="00EF06A7" w14:paraId="1DC47F44" w14:textId="77777777" w:rsidTr="00ED22A5">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BE9078A"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D333DE"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799382" w14:textId="77777777" w:rsidR="00D67542" w:rsidRPr="00EF06A7" w:rsidRDefault="00D67542" w:rsidP="00ED22A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1C9D20"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Pattern 0</w:t>
            </w:r>
          </w:p>
        </w:tc>
      </w:tr>
      <w:tr w:rsidR="00D67542" w:rsidRPr="00EF06A7" w14:paraId="7EF46F64" w14:textId="77777777" w:rsidTr="00ED22A5">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6530560"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A01E884"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SI-IM Resource Mapping</w:t>
            </w:r>
          </w:p>
          <w:p w14:paraId="0641C75E"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8A0DD8"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41EB80"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9)</w:t>
            </w:r>
          </w:p>
        </w:tc>
      </w:tr>
      <w:tr w:rsidR="00D67542" w:rsidRPr="00EF06A7" w14:paraId="3BB59E3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262486B"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F80D25E"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SI-IM timeConfig</w:t>
            </w:r>
          </w:p>
          <w:p w14:paraId="5C131B0B" w14:textId="77777777" w:rsidR="00D67542" w:rsidRPr="00EF06A7" w:rsidRDefault="00D67542" w:rsidP="00ED22A5">
            <w:pPr>
              <w:keepNext/>
              <w:keepLines/>
              <w:spacing w:after="0"/>
              <w:rPr>
                <w:rFonts w:ascii="Arial"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015CFF"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35980F9"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5B817856"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842C1A"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69CC627"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6A7E70"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D67542" w:rsidRPr="00EF06A7" w14:paraId="58FA78C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2596E"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C5D90CD"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88D905"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Table 1</w:t>
            </w:r>
          </w:p>
        </w:tc>
      </w:tr>
      <w:tr w:rsidR="00D67542" w:rsidRPr="00EF06A7" w14:paraId="75B8711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F80365"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4A70DC4"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C7C409"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lang w:eastAsia="zh-CN"/>
              </w:rPr>
              <w:t>cri-RI-PMI-CQI</w:t>
            </w:r>
          </w:p>
        </w:tc>
      </w:tr>
      <w:tr w:rsidR="00D67542" w:rsidRPr="00EF06A7" w14:paraId="5EB30E86"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D6BDA5"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timeRestrictionFor</w:t>
            </w:r>
            <w:r w:rsidRPr="00EF06A7">
              <w:rPr>
                <w:rFonts w:ascii="Arial" w:eastAsia="SimSun" w:hAnsi="Arial"/>
                <w:sz w:val="18"/>
                <w:lang w:eastAsia="zh-CN"/>
              </w:rPr>
              <w:t>Channel</w:t>
            </w:r>
            <w:r w:rsidRPr="00EF06A7">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C363165"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11A9FD"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6E17604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410CB0"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89085E4"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6D6062"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42D737E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D63581"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CF4CEF"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C75A11"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D67542" w:rsidRPr="00EF06A7" w14:paraId="26BEE928"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89AC08"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D999170"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6D4A0F"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ubband</w:t>
            </w:r>
          </w:p>
        </w:tc>
      </w:tr>
      <w:tr w:rsidR="00D67542" w:rsidRPr="00EF06A7" w14:paraId="538EA4F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0376DB" w14:textId="77777777" w:rsidR="00D67542" w:rsidRPr="00EF06A7" w:rsidRDefault="00D67542" w:rsidP="00ED22A5">
            <w:pPr>
              <w:keepNext/>
              <w:keepLines/>
              <w:spacing w:after="0"/>
              <w:rPr>
                <w:rFonts w:ascii="Arial" w:eastAsia="SimSun" w:hAnsi="Arial"/>
                <w:sz w:val="18"/>
              </w:rPr>
            </w:pPr>
            <w:r w:rsidRPr="00EF06A7">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F3626F" w14:textId="77777777" w:rsidR="00D67542" w:rsidRPr="00EF06A7" w:rsidRDefault="00D67542" w:rsidP="00ED22A5">
            <w:pPr>
              <w:keepNext/>
              <w:keepLines/>
              <w:spacing w:after="0"/>
              <w:jc w:val="center"/>
              <w:rPr>
                <w:rFonts w:ascii="Arial" w:hAnsi="Arial"/>
                <w:sz w:val="18"/>
              </w:rPr>
            </w:pPr>
            <w:r w:rsidRPr="00EF06A7">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1422FA"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cs="Arial"/>
                <w:sz w:val="18"/>
                <w:szCs w:val="18"/>
              </w:rPr>
              <w:t>8</w:t>
            </w:r>
          </w:p>
        </w:tc>
      </w:tr>
      <w:tr w:rsidR="00D67542" w:rsidRPr="00EF06A7" w14:paraId="4857B1A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5B70E6" w14:textId="77777777" w:rsidR="00D67542" w:rsidRPr="00EF06A7" w:rsidRDefault="00D67542" w:rsidP="00ED22A5">
            <w:pPr>
              <w:keepNext/>
              <w:keepLines/>
              <w:spacing w:after="0"/>
              <w:rPr>
                <w:rFonts w:ascii="Arial" w:eastAsia="SimSun" w:hAnsi="Arial"/>
                <w:sz w:val="18"/>
              </w:rPr>
            </w:pPr>
            <w:r w:rsidRPr="00EF06A7">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906E0E0"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EDC97F"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cs="Arial"/>
                <w:sz w:val="18"/>
                <w:szCs w:val="18"/>
              </w:rPr>
              <w:t>1111111</w:t>
            </w:r>
          </w:p>
        </w:tc>
      </w:tr>
      <w:tr w:rsidR="00D67542" w:rsidRPr="00EF06A7" w14:paraId="6AEF781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463292"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0EF704"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826FE1D"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D67542" w:rsidRPr="00EF06A7" w14:paraId="45508B4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DE4D10" w14:textId="77777777" w:rsidR="00D67542" w:rsidRPr="00EF06A7" w:rsidRDefault="00D67542" w:rsidP="00ED22A5">
            <w:pPr>
              <w:keepNext/>
              <w:keepLines/>
              <w:spacing w:after="0"/>
              <w:rPr>
                <w:rFonts w:ascii="Arial" w:eastAsia="SimSun"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E3F48D7"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DA147B"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sz w:val="18"/>
                <w:lang w:eastAsia="zh-CN"/>
              </w:rPr>
              <w:t>5</w:t>
            </w:r>
          </w:p>
        </w:tc>
      </w:tr>
      <w:tr w:rsidR="00D67542" w:rsidRPr="00EF06A7" w14:paraId="12B2A4D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FAE48D" w14:textId="77777777" w:rsidR="00D67542" w:rsidRPr="00EF06A7" w:rsidRDefault="00D67542" w:rsidP="00ED22A5">
            <w:pPr>
              <w:keepNext/>
              <w:keepLines/>
              <w:spacing w:after="0"/>
              <w:rPr>
                <w:rFonts w:ascii="Arial" w:eastAsia="SimSun"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D1EC7F1"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E956C6"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D67542" w:rsidRPr="00EF06A7" w14:paraId="11E6006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6A03A6" w14:textId="77777777" w:rsidR="00D67542" w:rsidRPr="00EF06A7" w:rsidRDefault="00D67542" w:rsidP="00ED22A5">
            <w:pPr>
              <w:keepNext/>
              <w:keepLines/>
              <w:spacing w:after="0"/>
              <w:rPr>
                <w:rFonts w:ascii="Arial" w:eastAsia="SimSun"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01AEA36"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97CED1"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sz w:val="18"/>
                <w:lang w:eastAsia="zh-CN"/>
              </w:rPr>
              <w:t>1</w:t>
            </w:r>
          </w:p>
        </w:tc>
      </w:tr>
      <w:tr w:rsidR="00D67542" w:rsidRPr="00EF06A7" w14:paraId="31405A1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AADE97" w14:textId="77777777" w:rsidR="00D67542" w:rsidRPr="00EF06A7" w:rsidRDefault="00D67542" w:rsidP="00ED22A5">
            <w:pPr>
              <w:keepNext/>
              <w:keepLines/>
              <w:spacing w:after="0"/>
              <w:rPr>
                <w:rFonts w:ascii="Arial" w:eastAsia="SimSun"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92A18E8" w14:textId="77777777" w:rsidR="00D67542" w:rsidRPr="00EF06A7" w:rsidRDefault="00D67542"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0A2BC8" w14:textId="77777777" w:rsidR="00D67542" w:rsidRPr="00EF06A7" w:rsidRDefault="00D67542" w:rsidP="00ED22A5">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443E9E01"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D67542" w:rsidRPr="00EF06A7" w14:paraId="1BAA6C4E"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CCBFF84"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09162D6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2D919C5"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BE6160"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lang w:eastAsia="zh-CN"/>
              </w:rPr>
              <w:t>typeI-SinglePanel</w:t>
            </w:r>
          </w:p>
        </w:tc>
      </w:tr>
      <w:tr w:rsidR="00D67542" w:rsidRPr="00EF06A7" w14:paraId="19FF12F4"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409AA4C"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D72E21"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7118008"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6976CA"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D67542" w:rsidRPr="00EF06A7" w14:paraId="49FDC962"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986DFDF"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4767E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C6A9084"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36F265"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2)</w:t>
            </w:r>
          </w:p>
        </w:tc>
      </w:tr>
      <w:tr w:rsidR="00D67542" w:rsidRPr="00EF06A7" w14:paraId="07C5762E"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8239363"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7DA0E2F"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35F1D62"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F6F943"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4)</w:t>
            </w:r>
          </w:p>
        </w:tc>
      </w:tr>
      <w:tr w:rsidR="00D67542" w:rsidRPr="00EF06A7" w14:paraId="47AA201F"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D53797C"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6685B6B"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C87FBC1"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D1D375"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x FFFF</w:t>
            </w:r>
          </w:p>
        </w:tc>
      </w:tr>
      <w:tr w:rsidR="00D67542" w:rsidRPr="00EF06A7" w14:paraId="46838666"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9F1F66" w14:textId="77777777" w:rsidR="00D67542" w:rsidRPr="00EF06A7" w:rsidRDefault="00D67542"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784799A"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039D1DA"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3467EC"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0000010</w:t>
            </w:r>
          </w:p>
        </w:tc>
      </w:tr>
      <w:tr w:rsidR="00D67542" w:rsidRPr="00EF06A7" w14:paraId="4FD8DAF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EC7E3B3"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5773268"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D5743C"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PUSCH</w:t>
            </w:r>
          </w:p>
        </w:tc>
      </w:tr>
      <w:tr w:rsidR="00D67542" w:rsidRPr="00EF06A7" w14:paraId="61A986E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552646"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AA1E86" w14:textId="77777777" w:rsidR="00D67542" w:rsidRPr="00EF06A7" w:rsidRDefault="00D67542" w:rsidP="00ED22A5">
            <w:pPr>
              <w:keepNext/>
              <w:keepLines/>
              <w:spacing w:after="0"/>
              <w:jc w:val="center"/>
              <w:rPr>
                <w:rFonts w:ascii="Arial" w:hAnsi="Arial"/>
                <w:sz w:val="18"/>
              </w:rPr>
            </w:pPr>
            <w:r w:rsidRPr="00EF06A7">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61E560"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D67542" w:rsidRPr="00EF06A7" w14:paraId="74462E1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A8ABB3" w14:textId="77777777" w:rsidR="00D67542" w:rsidRPr="00EF06A7" w:rsidRDefault="00D67542" w:rsidP="00ED22A5">
            <w:pPr>
              <w:keepNext/>
              <w:keepLines/>
              <w:spacing w:after="0"/>
              <w:rPr>
                <w:rFonts w:ascii="Arial" w:eastAsia="SimSun" w:hAnsi="Arial"/>
                <w:sz w:val="18"/>
              </w:rPr>
            </w:pPr>
            <w:r w:rsidRPr="00EF06A7">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4CFC7D2" w14:textId="77777777" w:rsidR="00D67542" w:rsidRPr="00EF06A7" w:rsidRDefault="00D67542" w:rsidP="00ED22A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319C4D"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D67542" w:rsidRPr="00EF06A7" w14:paraId="074A82A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362BC10" w14:textId="77777777" w:rsidR="00D67542" w:rsidRPr="00EF06A7" w:rsidRDefault="00D67542" w:rsidP="00ED22A5">
            <w:pPr>
              <w:keepNext/>
              <w:keepLines/>
              <w:spacing w:after="0"/>
              <w:rPr>
                <w:rFonts w:ascii="Arial" w:hAnsi="Arial"/>
                <w:sz w:val="18"/>
              </w:rPr>
            </w:pPr>
            <w:r w:rsidRPr="00EF06A7">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DD582F6" w14:textId="77777777" w:rsidR="00D67542" w:rsidRPr="00EF06A7" w:rsidRDefault="00D67542"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0DE657" w14:textId="77777777" w:rsidR="00D67542" w:rsidRPr="00EF06A7" w:rsidRDefault="00D67542" w:rsidP="00ED22A5">
            <w:pPr>
              <w:keepNext/>
              <w:keepLines/>
              <w:spacing w:after="0"/>
              <w:jc w:val="center"/>
              <w:rPr>
                <w:rFonts w:ascii="Arial" w:eastAsia="SimSun" w:hAnsi="Arial"/>
                <w:sz w:val="18"/>
                <w:lang w:eastAsia="zh-CN"/>
              </w:rPr>
            </w:pPr>
            <w:r w:rsidRPr="00EF06A7">
              <w:rPr>
                <w:rFonts w:ascii="Arial" w:hAnsi="Arial" w:cs="Arial"/>
                <w:sz w:val="18"/>
                <w:szCs w:val="18"/>
              </w:rPr>
              <w:t>R.PDSCH.1-6.</w:t>
            </w:r>
            <w:r w:rsidRPr="00EF06A7">
              <w:rPr>
                <w:rFonts w:ascii="Arial" w:hAnsi="Arial" w:cs="Arial"/>
                <w:sz w:val="18"/>
                <w:szCs w:val="18"/>
                <w:lang w:eastAsia="zh-CN"/>
              </w:rPr>
              <w:t>3</w:t>
            </w:r>
            <w:r w:rsidRPr="00EF06A7">
              <w:rPr>
                <w:rFonts w:ascii="Arial" w:hAnsi="Arial" w:cs="Arial"/>
                <w:sz w:val="18"/>
                <w:szCs w:val="18"/>
              </w:rPr>
              <w:t xml:space="preserve"> FDD</w:t>
            </w:r>
          </w:p>
        </w:tc>
      </w:tr>
      <w:tr w:rsidR="00D67542" w:rsidRPr="00EF06A7" w14:paraId="138149CA" w14:textId="77777777" w:rsidTr="00ED22A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0841657" w14:textId="77777777" w:rsidR="00D67542" w:rsidRPr="00EF06A7" w:rsidRDefault="00D67542" w:rsidP="00ED22A5">
            <w:pPr>
              <w:keepNext/>
              <w:keepLines/>
              <w:spacing w:after="0"/>
              <w:ind w:left="851" w:hanging="851"/>
              <w:rPr>
                <w:rFonts w:ascii="Arial" w:eastAsia="SimSun" w:hAnsi="Arial"/>
                <w:sz w:val="18"/>
              </w:rPr>
            </w:pPr>
            <w:r w:rsidRPr="00EF06A7">
              <w:rPr>
                <w:rFonts w:ascii="Arial" w:eastAsia="SimSun" w:hAnsi="Arial"/>
                <w:sz w:val="18"/>
              </w:rPr>
              <w:t>Note 1:</w:t>
            </w:r>
            <w:r w:rsidRPr="00EF06A7">
              <w:rPr>
                <w:rFonts w:ascii="Arial" w:eastAsia="SimSun" w:hAnsi="Arial"/>
                <w:sz w:val="18"/>
                <w:lang w:eastAsia="zh-CN"/>
              </w:rPr>
              <w:tab/>
              <w:t>When Throughput is measured using</w:t>
            </w:r>
            <w:r w:rsidRPr="00EF06A7">
              <w:rPr>
                <w:rFonts w:ascii="Arial" w:eastAsia="SimSun" w:hAnsi="Arial"/>
                <w:sz w:val="18"/>
              </w:rPr>
              <w:t xml:space="preserve"> random precoder selection, the precoder shall be updated in each slot (1 ms granularity) with equal probability of each applicable i</w:t>
            </w:r>
            <w:r w:rsidRPr="00EF06A7">
              <w:rPr>
                <w:rFonts w:ascii="Arial" w:eastAsia="SimSun" w:hAnsi="Arial"/>
                <w:sz w:val="18"/>
                <w:vertAlign w:val="subscript"/>
              </w:rPr>
              <w:t>1</w:t>
            </w:r>
            <w:r w:rsidRPr="00EF06A7">
              <w:rPr>
                <w:rFonts w:ascii="Arial" w:eastAsia="SimSun" w:hAnsi="Arial"/>
                <w:sz w:val="18"/>
              </w:rPr>
              <w:t>, i</w:t>
            </w:r>
            <w:r w:rsidRPr="00EF06A7">
              <w:rPr>
                <w:rFonts w:ascii="Arial" w:eastAsia="SimSun" w:hAnsi="Arial"/>
                <w:sz w:val="18"/>
                <w:vertAlign w:val="subscript"/>
              </w:rPr>
              <w:t>2</w:t>
            </w:r>
            <w:r w:rsidRPr="00EF06A7">
              <w:rPr>
                <w:rFonts w:ascii="Arial" w:eastAsia="SimSun" w:hAnsi="Arial"/>
                <w:sz w:val="18"/>
              </w:rPr>
              <w:t xml:space="preserve"> combination.</w:t>
            </w:r>
          </w:p>
          <w:p w14:paraId="7659EC3B" w14:textId="77777777" w:rsidR="00D67542" w:rsidRPr="00EF06A7" w:rsidRDefault="00D67542" w:rsidP="00ED22A5">
            <w:pPr>
              <w:keepNext/>
              <w:keepLines/>
              <w:spacing w:after="0"/>
              <w:ind w:left="851" w:hanging="851"/>
              <w:rPr>
                <w:rFonts w:ascii="Arial" w:eastAsia="SimSun" w:hAnsi="Arial"/>
                <w:sz w:val="18"/>
              </w:rPr>
            </w:pPr>
            <w:r w:rsidRPr="00EF06A7">
              <w:rPr>
                <w:rFonts w:ascii="Arial" w:eastAsia="SimSun" w:hAnsi="Arial"/>
                <w:sz w:val="18"/>
              </w:rPr>
              <w:t>Note 2</w:t>
            </w:r>
            <w:r w:rsidRPr="00EF06A7">
              <w:rPr>
                <w:rFonts w:ascii="Arial" w:eastAsia="SimSun" w:hAnsi="Arial"/>
                <w:sz w:val="18"/>
                <w:lang w:eastAsia="zh-CN"/>
              </w:rPr>
              <w:t>:</w:t>
            </w:r>
            <w:r w:rsidRPr="00EF06A7">
              <w:rPr>
                <w:rFonts w:ascii="Arial" w:eastAsia="SimSun" w:hAnsi="Arial"/>
                <w:sz w:val="18"/>
                <w:lang w:eastAsia="zh-CN"/>
              </w:rPr>
              <w:tab/>
            </w:r>
            <w:r w:rsidRPr="00EF06A7">
              <w:rPr>
                <w:rFonts w:ascii="Arial" w:eastAsia="SimSun" w:hAnsi="Arial"/>
                <w:sz w:val="18"/>
              </w:rPr>
              <w:t xml:space="preserve">If the UE reports in an available uplink reporting instance at </w:t>
            </w:r>
            <w:r w:rsidRPr="00EF06A7">
              <w:rPr>
                <w:rFonts w:ascii="Arial" w:eastAsia="SimSun" w:hAnsi="Arial"/>
                <w:sz w:val="18"/>
                <w:lang w:eastAsia="zh-CN"/>
              </w:rPr>
              <w:t>slot</w:t>
            </w:r>
            <w:r w:rsidRPr="00EF06A7">
              <w:rPr>
                <w:rFonts w:ascii="Arial" w:eastAsia="SimSun" w:hAnsi="Arial"/>
                <w:sz w:val="18"/>
              </w:rPr>
              <w:t xml:space="preserve">#n based on PMI estimation at a downlink </w:t>
            </w:r>
            <w:r w:rsidRPr="00EF06A7">
              <w:rPr>
                <w:rFonts w:ascii="Arial" w:eastAsia="SimSun" w:hAnsi="Arial"/>
                <w:sz w:val="18"/>
                <w:lang w:eastAsia="zh-CN"/>
              </w:rPr>
              <w:t>slot</w:t>
            </w:r>
            <w:r w:rsidRPr="00EF06A7">
              <w:rPr>
                <w:rFonts w:ascii="Arial" w:eastAsia="SimSun" w:hAnsi="Arial"/>
                <w:sz w:val="18"/>
              </w:rPr>
              <w:t xml:space="preserve"> not later than </w:t>
            </w:r>
            <w:r w:rsidRPr="00EF06A7">
              <w:rPr>
                <w:rFonts w:ascii="Arial" w:eastAsia="SimSun" w:hAnsi="Arial"/>
                <w:sz w:val="18"/>
                <w:lang w:eastAsia="zh-CN"/>
              </w:rPr>
              <w:t>slot</w:t>
            </w:r>
            <w:r w:rsidRPr="00EF06A7">
              <w:rPr>
                <w:rFonts w:ascii="Arial" w:eastAsia="SimSun" w:hAnsi="Arial"/>
                <w:sz w:val="18"/>
              </w:rPr>
              <w:t xml:space="preserve">#(n-4), this reported PMI cannot be applied at the gNB downlink before </w:t>
            </w:r>
            <w:r w:rsidRPr="00EF06A7">
              <w:rPr>
                <w:rFonts w:ascii="Arial" w:eastAsia="SimSun" w:hAnsi="Arial"/>
                <w:sz w:val="18"/>
                <w:lang w:eastAsia="zh-CN"/>
              </w:rPr>
              <w:t>slot</w:t>
            </w:r>
            <w:r w:rsidRPr="00EF06A7">
              <w:rPr>
                <w:rFonts w:ascii="Arial" w:eastAsia="SimSun" w:hAnsi="Arial"/>
                <w:sz w:val="18"/>
              </w:rPr>
              <w:t>#(n+4).</w:t>
            </w:r>
          </w:p>
          <w:p w14:paraId="72C89176" w14:textId="77777777" w:rsidR="00D67542" w:rsidRPr="00EF06A7" w:rsidRDefault="00D67542" w:rsidP="00ED22A5">
            <w:pPr>
              <w:keepNext/>
              <w:keepLines/>
              <w:spacing w:after="0"/>
              <w:ind w:left="851" w:hanging="851"/>
              <w:rPr>
                <w:rFonts w:ascii="Arial" w:eastAsia="SimSun" w:hAnsi="Arial"/>
                <w:sz w:val="18"/>
                <w:lang w:eastAsia="zh-CN"/>
              </w:rPr>
            </w:pPr>
            <w:r w:rsidRPr="00EF06A7">
              <w:rPr>
                <w:rFonts w:ascii="Arial" w:eastAsia="SimSun" w:hAnsi="Arial"/>
                <w:sz w:val="18"/>
              </w:rPr>
              <w:t xml:space="preserve">Note </w:t>
            </w:r>
            <w:r w:rsidRPr="00EF06A7">
              <w:rPr>
                <w:rFonts w:ascii="Arial" w:eastAsia="SimSun" w:hAnsi="Arial"/>
                <w:sz w:val="18"/>
                <w:lang w:eastAsia="zh-CN"/>
              </w:rPr>
              <w:t>3</w:t>
            </w:r>
            <w:r w:rsidRPr="00EF06A7">
              <w:rPr>
                <w:rFonts w:ascii="Arial" w:eastAsia="SimSun" w:hAnsi="Arial"/>
                <w:sz w:val="18"/>
              </w:rPr>
              <w:t>:</w:t>
            </w:r>
            <w:r w:rsidRPr="00EF06A7">
              <w:rPr>
                <w:rFonts w:ascii="Arial" w:eastAsia="SimSun" w:hAnsi="Arial"/>
                <w:sz w:val="18"/>
                <w:lang w:eastAsia="zh-CN"/>
              </w:rPr>
              <w:tab/>
            </w:r>
            <w:r w:rsidRPr="00EF06A7">
              <w:rPr>
                <w:rFonts w:ascii="Arial" w:eastAsia="SimSun"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eastAsia="SimSun" w:hAnsi="Arial"/>
                <w:sz w:val="18"/>
              </w:rPr>
              <w:t>.</w:t>
            </w:r>
          </w:p>
        </w:tc>
      </w:tr>
    </w:tbl>
    <w:p w14:paraId="61F88FD7" w14:textId="77777777" w:rsidR="00D67542" w:rsidRPr="00EF06A7" w:rsidRDefault="00D67542" w:rsidP="00D67542">
      <w:pPr>
        <w:rPr>
          <w:rFonts w:eastAsia="SimSun"/>
          <w:lang w:eastAsia="zh-CN"/>
        </w:rPr>
      </w:pPr>
    </w:p>
    <w:p w14:paraId="17B3138F" w14:textId="77777777" w:rsidR="00D67542" w:rsidRPr="00EF06A7" w:rsidRDefault="00D67542" w:rsidP="00D67542">
      <w:pPr>
        <w:pStyle w:val="TH"/>
        <w:rPr>
          <w:lang w:eastAsia="zh-CN"/>
        </w:rPr>
      </w:pPr>
      <w:r w:rsidRPr="00EF06A7">
        <w:t xml:space="preserve">Table </w:t>
      </w:r>
      <w:r w:rsidRPr="00EF06A7">
        <w:rPr>
          <w:lang w:eastAsia="zh-CN"/>
        </w:rPr>
        <w:t>6.3.2.1.3.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D67542" w:rsidRPr="00EF06A7" w14:paraId="17207BDE"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4C02105E" w14:textId="77777777" w:rsidR="00D67542" w:rsidRPr="00EF06A7" w:rsidRDefault="00D67542" w:rsidP="00ED22A5">
            <w:pPr>
              <w:keepNext/>
              <w:keepLines/>
              <w:spacing w:after="0"/>
              <w:jc w:val="center"/>
              <w:rPr>
                <w:rFonts w:ascii="Arial" w:hAnsi="Arial"/>
                <w:b/>
                <w:sz w:val="18"/>
              </w:rPr>
            </w:pPr>
            <w:r w:rsidRPr="00EF06A7">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63AC191" w14:textId="77777777" w:rsidR="00D67542" w:rsidRPr="00EF06A7" w:rsidRDefault="00D67542" w:rsidP="00ED22A5">
            <w:pPr>
              <w:keepNext/>
              <w:keepLines/>
              <w:spacing w:after="0"/>
              <w:jc w:val="center"/>
              <w:rPr>
                <w:rFonts w:ascii="Arial" w:hAnsi="Arial"/>
                <w:b/>
                <w:sz w:val="18"/>
              </w:rPr>
            </w:pPr>
            <w:r w:rsidRPr="00EF06A7">
              <w:rPr>
                <w:rFonts w:ascii="Arial" w:eastAsia="SimSun" w:hAnsi="Arial"/>
                <w:b/>
                <w:sz w:val="18"/>
              </w:rPr>
              <w:t>Test 1</w:t>
            </w:r>
          </w:p>
        </w:tc>
      </w:tr>
      <w:tr w:rsidR="00D67542" w:rsidRPr="00EF06A7" w14:paraId="1ADB8200"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543CC339" w14:textId="77777777" w:rsidR="00D67542" w:rsidRPr="00EF06A7" w:rsidRDefault="00D67542"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1A37CD" w14:textId="77777777" w:rsidR="00D67542" w:rsidRPr="00EF06A7" w:rsidRDefault="00D67542" w:rsidP="00ED22A5">
            <w:pPr>
              <w:keepNext/>
              <w:keepLines/>
              <w:spacing w:after="0"/>
              <w:jc w:val="center"/>
              <w:rPr>
                <w:rFonts w:ascii="Arial" w:hAnsi="Arial"/>
                <w:sz w:val="18"/>
                <w:lang w:eastAsia="zh-CN"/>
              </w:rPr>
            </w:pPr>
            <w:r w:rsidRPr="00EF06A7">
              <w:rPr>
                <w:rFonts w:ascii="Arial" w:hAnsi="Arial"/>
                <w:sz w:val="18"/>
                <w:lang w:eastAsia="zh-CN"/>
              </w:rPr>
              <w:t>2.5</w:t>
            </w:r>
          </w:p>
        </w:tc>
      </w:tr>
    </w:tbl>
    <w:p w14:paraId="466F610B" w14:textId="77777777" w:rsidR="00780D4B" w:rsidRPr="00EF06A7" w:rsidRDefault="00780D4B" w:rsidP="00D67542"/>
    <w:p w14:paraId="7216FB43" w14:textId="41D29372" w:rsidR="00D67542" w:rsidRPr="00EF06A7" w:rsidRDefault="00780D4B" w:rsidP="00D67542">
      <w:pPr>
        <w:rPr>
          <w:lang w:eastAsia="zh-CN"/>
        </w:rPr>
      </w:pPr>
      <w:r w:rsidRPr="00EF06A7">
        <w:t>The normative reference for this requirement is TS 38.101-4 [5] clause 6.3.2.1.3.</w:t>
      </w:r>
    </w:p>
    <w:p w14:paraId="76B21B31" w14:textId="77777777" w:rsidR="00D67542" w:rsidRPr="00EF06A7" w:rsidRDefault="00D67542" w:rsidP="00D67542">
      <w:pPr>
        <w:pStyle w:val="H6"/>
      </w:pPr>
      <w:r w:rsidRPr="00EF06A7">
        <w:t>6.3.2.1.3.4</w:t>
      </w:r>
      <w:r w:rsidRPr="00EF06A7">
        <w:tab/>
        <w:t>Test description</w:t>
      </w:r>
    </w:p>
    <w:p w14:paraId="29CA2FB2" w14:textId="77777777" w:rsidR="00D67542" w:rsidRPr="00EF06A7" w:rsidRDefault="00D67542" w:rsidP="00D67542">
      <w:pPr>
        <w:pStyle w:val="H6"/>
      </w:pPr>
      <w:r w:rsidRPr="00EF06A7">
        <w:t>6.3.2.1.3.4.1</w:t>
      </w:r>
      <w:r w:rsidRPr="00EF06A7">
        <w:tab/>
        <w:t>Initial conditions</w:t>
      </w:r>
    </w:p>
    <w:p w14:paraId="4C94941C" w14:textId="77777777" w:rsidR="00D67542" w:rsidRPr="00EF06A7" w:rsidRDefault="00D67542" w:rsidP="00D67542">
      <w:r w:rsidRPr="00EF06A7">
        <w:t>Initial conditions are a set of test configurations the UE needs to be tested in and the steps for the SS to take with the UE to reach the correct measurement state.</w:t>
      </w:r>
    </w:p>
    <w:p w14:paraId="7B02C4D8" w14:textId="77777777" w:rsidR="00D67542" w:rsidRPr="00EF06A7" w:rsidRDefault="00D67542" w:rsidP="00D67542">
      <w:r w:rsidRPr="00EF06A7">
        <w:t>The initial test configurations consist of environmental conditions, test frequencies, test channel bandwidths and sub-carrier spacing based on NR operating bands specified in Table 5.3.5-1 and Table 5.3.6-1 of 38.521-1.</w:t>
      </w:r>
    </w:p>
    <w:p w14:paraId="34468808" w14:textId="77777777" w:rsidR="00D67542" w:rsidRPr="00EF06A7" w:rsidRDefault="00D67542" w:rsidP="00D67542">
      <w:r w:rsidRPr="00EF06A7">
        <w:t xml:space="preserve">Configurations of </w:t>
      </w:r>
      <w:r w:rsidRPr="00EF06A7">
        <w:rPr>
          <w:rFonts w:eastAsia="Batang"/>
        </w:rPr>
        <w:t>PDSCH</w:t>
      </w:r>
      <w:r w:rsidRPr="00EF06A7">
        <w:t xml:space="preserve"> and PDCCH before measurement are specified in Annex C.</w:t>
      </w:r>
    </w:p>
    <w:p w14:paraId="10DD7499" w14:textId="77777777" w:rsidR="00D67542" w:rsidRPr="00EF06A7" w:rsidRDefault="00D67542" w:rsidP="00D67542">
      <w:r w:rsidRPr="00EF06A7">
        <w:t>Test Environment: Normal, as defined in TS 38.508-1 [6] clause 4.1.</w:t>
      </w:r>
    </w:p>
    <w:p w14:paraId="1ACED552" w14:textId="6A7D84BA" w:rsidR="00D67542" w:rsidRPr="00EF06A7" w:rsidRDefault="00D67542" w:rsidP="00D67542">
      <w:r w:rsidRPr="00EF06A7">
        <w:t xml:space="preserve">Frequencies to be tested: Mid Range, as defined in TS 38.508-1 [6] clause </w:t>
      </w:r>
      <w:r w:rsidR="007019ED" w:rsidRPr="00EF06A7">
        <w:t>5.2.2</w:t>
      </w:r>
      <w:r w:rsidRPr="00EF06A7">
        <w:t>.</w:t>
      </w:r>
    </w:p>
    <w:p w14:paraId="0BDA6610" w14:textId="77777777" w:rsidR="00D67542" w:rsidRPr="00EF06A7" w:rsidRDefault="00D67542" w:rsidP="00D67542">
      <w:r w:rsidRPr="00EF06A7">
        <w:t>For EN-DC within FR1 operation, setup the LTE link according to Annex D</w:t>
      </w:r>
    </w:p>
    <w:p w14:paraId="548A1AED" w14:textId="6C59BB6B" w:rsidR="00D67542" w:rsidRPr="00EF06A7" w:rsidRDefault="00D67542" w:rsidP="00D67542">
      <w:pPr>
        <w:pStyle w:val="B1"/>
      </w:pPr>
      <w:r w:rsidRPr="00EF06A7">
        <w:t>1.</w:t>
      </w:r>
      <w:r w:rsidRPr="00EF06A7">
        <w:tab/>
        <w:t xml:space="preserve">Connect the SS, the faders and AWGN noise source to the UE antenna connectors as shown in TS 38.508-1 [6] Annex A, in Figure </w:t>
      </w:r>
      <w:r w:rsidR="00780D4B" w:rsidRPr="00EF06A7">
        <w:t>A.3.1.7.10</w:t>
      </w:r>
      <w:r w:rsidRPr="00EF06A7">
        <w:t xml:space="preserve"> for TE diagram and section A.3.2.2 for UE diagram.</w:t>
      </w:r>
    </w:p>
    <w:p w14:paraId="5137C8E5" w14:textId="77777777" w:rsidR="00D67542" w:rsidRPr="00EF06A7" w:rsidRDefault="00D67542" w:rsidP="00D67542">
      <w:pPr>
        <w:pStyle w:val="B1"/>
      </w:pPr>
      <w:r w:rsidRPr="00EF06A7">
        <w:t>2.</w:t>
      </w:r>
      <w:r w:rsidRPr="00EF06A7">
        <w:tab/>
        <w:t xml:space="preserve">The parameter settings for the cell are set up according to Table 6.1.2-1 and Table </w:t>
      </w:r>
      <w:r w:rsidRPr="00EF06A7">
        <w:rPr>
          <w:lang w:eastAsia="zh-CN"/>
        </w:rPr>
        <w:t xml:space="preserve">6.3.2.1.3.3-1 </w:t>
      </w:r>
      <w:r w:rsidRPr="00EF06A7">
        <w:t>and as appropriate.</w:t>
      </w:r>
    </w:p>
    <w:p w14:paraId="6422C804" w14:textId="77777777" w:rsidR="00D67542" w:rsidRPr="00EF06A7" w:rsidRDefault="00D67542" w:rsidP="00D67542">
      <w:pPr>
        <w:pStyle w:val="B1"/>
      </w:pPr>
      <w:r w:rsidRPr="00EF06A7">
        <w:t>3.</w:t>
      </w:r>
      <w:r w:rsidRPr="00EF06A7">
        <w:tab/>
        <w:t>Downlink signals for NR cell are initially set up according to Annexes C.0, C.1, C.2, C.3.1 and uplink signals according to Annexes G.0, G.1, G.2, G.3.1 of TS 38.521-1 [7].</w:t>
      </w:r>
    </w:p>
    <w:p w14:paraId="25601E97" w14:textId="77777777" w:rsidR="00D67542" w:rsidRPr="00EF06A7" w:rsidRDefault="00D67542" w:rsidP="00D67542">
      <w:pPr>
        <w:pStyle w:val="B1"/>
      </w:pPr>
      <w:r w:rsidRPr="00EF06A7">
        <w:t>4.</w:t>
      </w:r>
      <w:r w:rsidRPr="00EF06A7">
        <w:tab/>
        <w:t>Propagation conditions are set according to Annex B.0.</w:t>
      </w:r>
    </w:p>
    <w:p w14:paraId="7382583A" w14:textId="77777777" w:rsidR="00D67542" w:rsidRPr="00EF06A7" w:rsidRDefault="00D67542" w:rsidP="00D67542">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3.4.3.</w:t>
      </w:r>
    </w:p>
    <w:p w14:paraId="6A7F8CF3" w14:textId="77777777" w:rsidR="00D67542" w:rsidRPr="00EF06A7" w:rsidRDefault="00D67542" w:rsidP="00D67542">
      <w:pPr>
        <w:pStyle w:val="H6"/>
      </w:pPr>
      <w:r w:rsidRPr="00EF06A7">
        <w:t>6.3.2.1.3.4.2</w:t>
      </w:r>
      <w:r w:rsidRPr="00EF06A7">
        <w:tab/>
        <w:t>Test procedure</w:t>
      </w:r>
    </w:p>
    <w:p w14:paraId="3A4F2510" w14:textId="77777777" w:rsidR="00D67542" w:rsidRPr="00EF06A7" w:rsidRDefault="00D67542" w:rsidP="00D67542">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1.3.3-1 </w:t>
      </w:r>
      <w:r w:rsidRPr="00EF06A7">
        <w:t>as appropriate.</w:t>
      </w:r>
    </w:p>
    <w:p w14:paraId="094DA80A" w14:textId="495D6DF6" w:rsidR="00D67542" w:rsidRPr="00EF06A7" w:rsidRDefault="00D67542" w:rsidP="00D67542">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with an UL RMC for CP-OFDM QPSK with 5 RBs allocated according to A.2.2.6 of TS 38.521-1 [21]</w:t>
      </w:r>
      <w:r w:rsidR="00AE6615" w:rsidRPr="00EF06A7">
        <w:rPr>
          <w:lang w:eastAsia="zh-CN"/>
        </w:rPr>
        <w:t xml:space="preserve">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54D8328F">
          <v:shape id="_x0000_i1093" type="#_x0000_t75" style="width:66pt;height:21pt" o:ole="">
            <v:imagedata r:id="rId64" o:title=""/>
          </v:shape>
          <o:OLEObject Type="Embed" ProgID="Equation.3" ShapeID="_x0000_i1093" DrawAspect="Content" ObjectID="_1781610865" r:id="rId86"/>
        </w:object>
      </w:r>
      <w:r w:rsidRPr="00EF06A7">
        <w:t xml:space="preserve">and </w:t>
      </w:r>
      <w:r w:rsidRPr="00EF06A7">
        <w:rPr>
          <w:position w:val="-14"/>
        </w:rPr>
        <w:object w:dxaOrig="1420" w:dyaOrig="380" w14:anchorId="05186D39">
          <v:shape id="_x0000_i1094" type="#_x0000_t75" style="width:63pt;height:15pt" o:ole="">
            <v:imagedata r:id="rId59" o:title=""/>
          </v:shape>
          <o:OLEObject Type="Embed" ProgID="Equation.DSMT4" ShapeID="_x0000_i1094" DrawAspect="Content" ObjectID="_1781610866" r:id="rId8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03343737" w14:textId="64CD44AA" w:rsidR="00D67542" w:rsidRPr="00EF06A7" w:rsidRDefault="00D67542" w:rsidP="00D67542">
      <w:pPr>
        <w:pStyle w:val="B1"/>
        <w:rPr>
          <w:lang w:eastAsia="zh-CN"/>
        </w:rPr>
      </w:pPr>
      <w:r w:rsidRPr="00EF06A7">
        <w:t>3.</w:t>
      </w:r>
      <w:r w:rsidRPr="00EF06A7">
        <w:tab/>
        <w:t>Set SNR to</w:t>
      </w:r>
      <w:r w:rsidRPr="00EF06A7">
        <w:rPr>
          <w:position w:val="-14"/>
        </w:rPr>
        <w:object w:dxaOrig="1420" w:dyaOrig="380" w14:anchorId="1522CBF2">
          <v:shape id="_x0000_i1095" type="#_x0000_t75" style="width:63pt;height:15pt" o:ole="">
            <v:imagedata r:id="rId59" o:title=""/>
          </v:shape>
          <o:OLEObject Type="Embed" ProgID="Equation.DSMT4" ShapeID="_x0000_i1095" DrawAspect="Content" ObjectID="_1781610867" r:id="rId88"/>
        </w:object>
      </w:r>
      <w:r w:rsidRPr="00EF06A7">
        <w:t>. The SS shall transmit PDSCH with randomly selected precoding matrix from codebook (Table 5.2.2.2.1-</w:t>
      </w:r>
      <w:r w:rsidR="004E2133" w:rsidRPr="00EF06A7">
        <w:rPr>
          <w:color w:val="000000"/>
          <w:lang w:eastAsia="zh-CN"/>
        </w:rPr>
        <w:t xml:space="preserve">6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72F6CB24">
          <v:shape id="_x0000_i1096" type="#_x0000_t75" style="width:36pt;height:21pt" o:ole="">
            <v:imagedata r:id="rId61" o:title=""/>
          </v:shape>
          <o:OLEObject Type="Embed" ProgID="Equation.DSMT4" ShapeID="_x0000_i1096" DrawAspect="Content" ObjectID="_1781610868" r:id="rId89"/>
        </w:object>
      </w:r>
      <w:r w:rsidRPr="00EF06A7">
        <w:t xml:space="preserve">according to Annex </w:t>
      </w:r>
      <w:r w:rsidRPr="00EF06A7">
        <w:rPr>
          <w:lang w:eastAsia="zh-CN"/>
        </w:rPr>
        <w:t>G.3.3.</w:t>
      </w:r>
    </w:p>
    <w:p w14:paraId="0536F993" w14:textId="77777777" w:rsidR="00D67542" w:rsidRPr="00EF06A7" w:rsidRDefault="00D67542" w:rsidP="00D67542">
      <w:pPr>
        <w:pStyle w:val="B1"/>
      </w:pPr>
      <w:r w:rsidRPr="00EF06A7">
        <w:t>4.</w:t>
      </w:r>
      <w:r w:rsidRPr="00EF06A7">
        <w:tab/>
        <w:t>Calculate</w:t>
      </w:r>
      <w:r w:rsidRPr="00EF06A7">
        <w:rPr>
          <w:position w:val="-34"/>
        </w:rPr>
        <w:object w:dxaOrig="1719" w:dyaOrig="760" w14:anchorId="00DC282E">
          <v:shape id="_x0000_i1097" type="#_x0000_t75" style="width:87pt;height:36pt" o:ole="">
            <v:imagedata r:id="rId69" o:title=""/>
          </v:shape>
          <o:OLEObject Type="Embed" ProgID="Equation.3" ShapeID="_x0000_i1097" DrawAspect="Content" ObjectID="_1781610869" r:id="rId9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3.5-1</w:t>
      </w:r>
      <w:r w:rsidRPr="00EF06A7">
        <w:t>, then the test is pass. Otherwise, the test is fail.</w:t>
      </w:r>
      <w:r w:rsidRPr="00EF06A7" w:rsidDel="00AB25F1">
        <w:t xml:space="preserve"> </w:t>
      </w:r>
    </w:p>
    <w:p w14:paraId="29111F8C" w14:textId="77777777" w:rsidR="00D67542" w:rsidRPr="00EF06A7" w:rsidRDefault="00D67542" w:rsidP="00D67542">
      <w:pPr>
        <w:pStyle w:val="H6"/>
      </w:pPr>
      <w:r w:rsidRPr="00EF06A7">
        <w:t>6.3.2.1.3.4.3</w:t>
      </w:r>
      <w:r w:rsidRPr="00EF06A7">
        <w:tab/>
        <w:t>Message contents</w:t>
      </w:r>
    </w:p>
    <w:p w14:paraId="10F40F9A" w14:textId="77777777" w:rsidR="00D67542" w:rsidRPr="00EF06A7" w:rsidRDefault="00D67542" w:rsidP="00D67542">
      <w:r w:rsidRPr="00EF06A7">
        <w:t>Message contents are according to TS 38.508-1 [6] clause 4.6.1.</w:t>
      </w:r>
    </w:p>
    <w:p w14:paraId="7E0731B0" w14:textId="77777777" w:rsidR="00D67542" w:rsidRPr="00EF06A7" w:rsidRDefault="00D67542" w:rsidP="00D67542">
      <w:pPr>
        <w:pStyle w:val="H6"/>
      </w:pPr>
      <w:r w:rsidRPr="00EF06A7">
        <w:t>6.3.2.1.3.4.3.1</w:t>
      </w:r>
      <w:r w:rsidRPr="00EF06A7">
        <w:tab/>
        <w:t>Message exceptions for SA</w:t>
      </w:r>
    </w:p>
    <w:p w14:paraId="750A31F8" w14:textId="77777777" w:rsidR="00D67542" w:rsidRPr="00EF06A7" w:rsidRDefault="00D67542" w:rsidP="00D67542">
      <w:pPr>
        <w:pStyle w:val="TH"/>
      </w:pPr>
      <w:r w:rsidRPr="00EF06A7">
        <w:t>Table 6.</w:t>
      </w:r>
      <w:r w:rsidRPr="00EF06A7">
        <w:rPr>
          <w:lang w:eastAsia="zh-CN"/>
        </w:rPr>
        <w:t>3</w:t>
      </w:r>
      <w:r w:rsidRPr="00EF06A7">
        <w:t>.2.1.</w:t>
      </w:r>
      <w:r w:rsidRPr="00EF06A7">
        <w:rPr>
          <w:lang w:eastAsia="zh-CN"/>
        </w:rPr>
        <w:t>3</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67542" w:rsidRPr="00EF06A7" w14:paraId="68C0B018" w14:textId="77777777" w:rsidTr="00ED22A5">
        <w:tc>
          <w:tcPr>
            <w:tcW w:w="9747" w:type="dxa"/>
            <w:gridSpan w:val="4"/>
          </w:tcPr>
          <w:p w14:paraId="232BF773" w14:textId="77777777" w:rsidR="00D67542" w:rsidRPr="00EF06A7" w:rsidRDefault="00D67542" w:rsidP="00ED22A5">
            <w:pPr>
              <w:pStyle w:val="TAH"/>
              <w:jc w:val="left"/>
              <w:rPr>
                <w:b w:val="0"/>
              </w:rPr>
            </w:pPr>
            <w:r w:rsidRPr="00EF06A7">
              <w:rPr>
                <w:b w:val="0"/>
              </w:rPr>
              <w:t>Derivation Path: TS 38.508-1 [6], clause 5.4.2.5, Table 5.4.2.5-2</w:t>
            </w:r>
          </w:p>
        </w:tc>
      </w:tr>
      <w:tr w:rsidR="00D67542" w:rsidRPr="00EF06A7" w14:paraId="1D17B1E3" w14:textId="77777777" w:rsidTr="00ED22A5">
        <w:tc>
          <w:tcPr>
            <w:tcW w:w="4535" w:type="dxa"/>
          </w:tcPr>
          <w:p w14:paraId="43308733" w14:textId="77777777" w:rsidR="00D67542" w:rsidRPr="00EF06A7" w:rsidRDefault="00D67542" w:rsidP="00ED22A5">
            <w:pPr>
              <w:pStyle w:val="TAH"/>
            </w:pPr>
            <w:r w:rsidRPr="00EF06A7">
              <w:t>Information Element</w:t>
            </w:r>
          </w:p>
        </w:tc>
        <w:tc>
          <w:tcPr>
            <w:tcW w:w="2267" w:type="dxa"/>
          </w:tcPr>
          <w:p w14:paraId="37BF7A62" w14:textId="77777777" w:rsidR="00D67542" w:rsidRPr="00EF06A7" w:rsidRDefault="00D67542" w:rsidP="00ED22A5">
            <w:pPr>
              <w:pStyle w:val="TAH"/>
            </w:pPr>
            <w:r w:rsidRPr="00EF06A7">
              <w:t>Value/remark</w:t>
            </w:r>
          </w:p>
        </w:tc>
        <w:tc>
          <w:tcPr>
            <w:tcW w:w="1700" w:type="dxa"/>
          </w:tcPr>
          <w:p w14:paraId="47C6C6AF" w14:textId="77777777" w:rsidR="00D67542" w:rsidRPr="00EF06A7" w:rsidRDefault="00D67542" w:rsidP="00ED22A5">
            <w:pPr>
              <w:pStyle w:val="TAH"/>
            </w:pPr>
            <w:r w:rsidRPr="00EF06A7">
              <w:t>Comment</w:t>
            </w:r>
          </w:p>
        </w:tc>
        <w:tc>
          <w:tcPr>
            <w:tcW w:w="1245" w:type="dxa"/>
          </w:tcPr>
          <w:p w14:paraId="2FC1138C" w14:textId="77777777" w:rsidR="00D67542" w:rsidRPr="00EF06A7" w:rsidRDefault="00D67542" w:rsidP="00ED22A5">
            <w:pPr>
              <w:pStyle w:val="TAH"/>
            </w:pPr>
            <w:r w:rsidRPr="00EF06A7">
              <w:t>Condition</w:t>
            </w:r>
          </w:p>
        </w:tc>
      </w:tr>
      <w:tr w:rsidR="00D67542" w:rsidRPr="00EF06A7" w14:paraId="3481F0FA" w14:textId="77777777" w:rsidTr="00ED22A5">
        <w:tc>
          <w:tcPr>
            <w:tcW w:w="4535" w:type="dxa"/>
          </w:tcPr>
          <w:p w14:paraId="311004A4" w14:textId="77777777" w:rsidR="00D67542" w:rsidRPr="00EF06A7" w:rsidRDefault="00D67542" w:rsidP="00ED22A5">
            <w:pPr>
              <w:pStyle w:val="TAL"/>
            </w:pPr>
            <w:r w:rsidRPr="00EF06A7">
              <w:t xml:space="preserve">CSI-RS-ResourceMapping ::= </w:t>
            </w:r>
            <w:r w:rsidRPr="00EF06A7">
              <w:rPr>
                <w:snapToGrid w:val="0"/>
              </w:rPr>
              <w:t xml:space="preserve">SEQUENCE </w:t>
            </w:r>
            <w:r w:rsidRPr="00EF06A7">
              <w:t>{</w:t>
            </w:r>
          </w:p>
        </w:tc>
        <w:tc>
          <w:tcPr>
            <w:tcW w:w="2267" w:type="dxa"/>
          </w:tcPr>
          <w:p w14:paraId="4E8EE3BD" w14:textId="77777777" w:rsidR="00D67542" w:rsidRPr="00EF06A7" w:rsidRDefault="00D67542" w:rsidP="00ED22A5">
            <w:pPr>
              <w:pStyle w:val="TAL"/>
            </w:pPr>
          </w:p>
        </w:tc>
        <w:tc>
          <w:tcPr>
            <w:tcW w:w="1700" w:type="dxa"/>
          </w:tcPr>
          <w:p w14:paraId="5AC3B388" w14:textId="77777777" w:rsidR="00D67542" w:rsidRPr="00EF06A7" w:rsidRDefault="00D67542" w:rsidP="00ED22A5">
            <w:pPr>
              <w:pStyle w:val="TAL"/>
            </w:pPr>
          </w:p>
        </w:tc>
        <w:tc>
          <w:tcPr>
            <w:tcW w:w="1245" w:type="dxa"/>
          </w:tcPr>
          <w:p w14:paraId="20CB5B80" w14:textId="77777777" w:rsidR="00D67542" w:rsidRPr="00EF06A7" w:rsidRDefault="00D67542" w:rsidP="00ED22A5">
            <w:pPr>
              <w:pStyle w:val="TAL"/>
            </w:pPr>
          </w:p>
        </w:tc>
      </w:tr>
      <w:tr w:rsidR="00D67542" w:rsidRPr="00EF06A7" w14:paraId="18D20E58" w14:textId="77777777" w:rsidTr="00ED22A5">
        <w:tc>
          <w:tcPr>
            <w:tcW w:w="4535" w:type="dxa"/>
          </w:tcPr>
          <w:p w14:paraId="7806787D" w14:textId="77777777" w:rsidR="00D67542" w:rsidRPr="00EF06A7" w:rsidRDefault="00D67542" w:rsidP="00ED22A5">
            <w:pPr>
              <w:pStyle w:val="TAL"/>
            </w:pPr>
            <w:r w:rsidRPr="00EF06A7">
              <w:t xml:space="preserve">  frequencyDomainAllocation CHOICE {</w:t>
            </w:r>
          </w:p>
        </w:tc>
        <w:tc>
          <w:tcPr>
            <w:tcW w:w="2267" w:type="dxa"/>
          </w:tcPr>
          <w:p w14:paraId="2B49532A" w14:textId="77777777" w:rsidR="00D67542" w:rsidRPr="00EF06A7" w:rsidRDefault="00D67542" w:rsidP="00ED22A5">
            <w:pPr>
              <w:pStyle w:val="TAL"/>
            </w:pPr>
          </w:p>
        </w:tc>
        <w:tc>
          <w:tcPr>
            <w:tcW w:w="1700" w:type="dxa"/>
          </w:tcPr>
          <w:p w14:paraId="3708408F" w14:textId="77777777" w:rsidR="00D67542" w:rsidRPr="00EF06A7" w:rsidRDefault="00D67542" w:rsidP="00ED22A5">
            <w:pPr>
              <w:pStyle w:val="TAL"/>
            </w:pPr>
          </w:p>
        </w:tc>
        <w:tc>
          <w:tcPr>
            <w:tcW w:w="1245" w:type="dxa"/>
          </w:tcPr>
          <w:p w14:paraId="52A180AB" w14:textId="77777777" w:rsidR="00D67542" w:rsidRPr="00EF06A7" w:rsidRDefault="00D67542" w:rsidP="00ED22A5">
            <w:pPr>
              <w:pStyle w:val="TAL"/>
            </w:pPr>
          </w:p>
        </w:tc>
      </w:tr>
      <w:tr w:rsidR="00D67542" w:rsidRPr="00EF06A7" w14:paraId="532C1C5F" w14:textId="77777777" w:rsidTr="00ED22A5">
        <w:tc>
          <w:tcPr>
            <w:tcW w:w="4535" w:type="dxa"/>
          </w:tcPr>
          <w:p w14:paraId="4D7D00DD" w14:textId="77777777" w:rsidR="00D67542" w:rsidRPr="00EF06A7" w:rsidRDefault="00D67542" w:rsidP="00ED22A5">
            <w:pPr>
              <w:pStyle w:val="TAL"/>
              <w:rPr>
                <w:lang w:eastAsia="zh-CN"/>
              </w:rPr>
            </w:pPr>
            <w:r w:rsidRPr="00EF06A7">
              <w:t xml:space="preserve">     other</w:t>
            </w:r>
          </w:p>
        </w:tc>
        <w:tc>
          <w:tcPr>
            <w:tcW w:w="2267" w:type="dxa"/>
          </w:tcPr>
          <w:p w14:paraId="4F96EF48" w14:textId="77777777" w:rsidR="00D67542" w:rsidRPr="00EF06A7" w:rsidRDefault="00D67542" w:rsidP="00ED22A5">
            <w:pPr>
              <w:pStyle w:val="TAL"/>
              <w:rPr>
                <w:lang w:eastAsia="zh-CN"/>
              </w:rPr>
            </w:pPr>
            <w:r w:rsidRPr="00EF06A7">
              <w:rPr>
                <w:lang w:eastAsia="zh-CN"/>
              </w:rPr>
              <w:t>011110</w:t>
            </w:r>
          </w:p>
        </w:tc>
        <w:tc>
          <w:tcPr>
            <w:tcW w:w="1700" w:type="dxa"/>
          </w:tcPr>
          <w:p w14:paraId="6C66848E" w14:textId="77777777" w:rsidR="00D67542" w:rsidRPr="00EF06A7" w:rsidRDefault="00D67542" w:rsidP="00ED22A5">
            <w:pPr>
              <w:pStyle w:val="TAL"/>
            </w:pPr>
          </w:p>
        </w:tc>
        <w:tc>
          <w:tcPr>
            <w:tcW w:w="1245" w:type="dxa"/>
          </w:tcPr>
          <w:p w14:paraId="33F82EE7" w14:textId="77777777" w:rsidR="00D67542" w:rsidRPr="00EF06A7" w:rsidRDefault="00D67542" w:rsidP="00ED22A5">
            <w:pPr>
              <w:pStyle w:val="TAL"/>
            </w:pPr>
          </w:p>
        </w:tc>
      </w:tr>
      <w:tr w:rsidR="00D67542" w:rsidRPr="00EF06A7" w14:paraId="0E0C2751" w14:textId="77777777" w:rsidTr="00ED22A5">
        <w:tc>
          <w:tcPr>
            <w:tcW w:w="4535" w:type="dxa"/>
            <w:tcBorders>
              <w:bottom w:val="single" w:sz="4" w:space="0" w:color="auto"/>
            </w:tcBorders>
          </w:tcPr>
          <w:p w14:paraId="5E495B27" w14:textId="77777777" w:rsidR="00D67542" w:rsidRPr="00EF06A7" w:rsidRDefault="00D67542" w:rsidP="00ED22A5">
            <w:pPr>
              <w:pStyle w:val="TAL"/>
            </w:pPr>
            <w:r w:rsidRPr="00EF06A7">
              <w:t xml:space="preserve">  }</w:t>
            </w:r>
          </w:p>
        </w:tc>
        <w:tc>
          <w:tcPr>
            <w:tcW w:w="2267" w:type="dxa"/>
          </w:tcPr>
          <w:p w14:paraId="3F3ABD90" w14:textId="77777777" w:rsidR="00D67542" w:rsidRPr="00EF06A7" w:rsidRDefault="00D67542" w:rsidP="00ED22A5">
            <w:pPr>
              <w:pStyle w:val="TAL"/>
            </w:pPr>
          </w:p>
        </w:tc>
        <w:tc>
          <w:tcPr>
            <w:tcW w:w="1700" w:type="dxa"/>
          </w:tcPr>
          <w:p w14:paraId="4B870159" w14:textId="77777777" w:rsidR="00D67542" w:rsidRPr="00EF06A7" w:rsidRDefault="00D67542" w:rsidP="00ED22A5">
            <w:pPr>
              <w:pStyle w:val="TAL"/>
            </w:pPr>
          </w:p>
        </w:tc>
        <w:tc>
          <w:tcPr>
            <w:tcW w:w="1245" w:type="dxa"/>
          </w:tcPr>
          <w:p w14:paraId="154B8A7A" w14:textId="77777777" w:rsidR="00D67542" w:rsidRPr="00EF06A7" w:rsidRDefault="00D67542" w:rsidP="00ED22A5">
            <w:pPr>
              <w:pStyle w:val="TAL"/>
            </w:pPr>
          </w:p>
        </w:tc>
      </w:tr>
      <w:tr w:rsidR="00D67542" w:rsidRPr="00EF06A7" w14:paraId="3F4B0448" w14:textId="77777777" w:rsidTr="00ED22A5">
        <w:tc>
          <w:tcPr>
            <w:tcW w:w="4535" w:type="dxa"/>
            <w:tcBorders>
              <w:top w:val="single" w:sz="4" w:space="0" w:color="auto"/>
              <w:left w:val="single" w:sz="4" w:space="0" w:color="auto"/>
              <w:bottom w:val="nil"/>
              <w:right w:val="single" w:sz="4" w:space="0" w:color="auto"/>
            </w:tcBorders>
          </w:tcPr>
          <w:p w14:paraId="034CFC5C" w14:textId="77777777" w:rsidR="00D67542" w:rsidRPr="00EF06A7" w:rsidRDefault="00D67542" w:rsidP="00ED22A5">
            <w:pPr>
              <w:pStyle w:val="TAL"/>
            </w:pPr>
            <w:r w:rsidRPr="00EF06A7">
              <w:t xml:space="preserve">  nrofPorts </w:t>
            </w:r>
          </w:p>
        </w:tc>
        <w:tc>
          <w:tcPr>
            <w:tcW w:w="2267" w:type="dxa"/>
            <w:tcBorders>
              <w:left w:val="single" w:sz="4" w:space="0" w:color="auto"/>
            </w:tcBorders>
          </w:tcPr>
          <w:p w14:paraId="3B7A1629" w14:textId="77777777" w:rsidR="00D67542" w:rsidRPr="00EF06A7" w:rsidRDefault="00D67542" w:rsidP="00ED22A5">
            <w:pPr>
              <w:pStyle w:val="TAL"/>
              <w:rPr>
                <w:lang w:eastAsia="zh-CN"/>
              </w:rPr>
            </w:pPr>
            <w:r w:rsidRPr="00EF06A7">
              <w:rPr>
                <w:lang w:eastAsia="zh-CN"/>
              </w:rPr>
              <w:t>P16</w:t>
            </w:r>
          </w:p>
        </w:tc>
        <w:tc>
          <w:tcPr>
            <w:tcW w:w="1700" w:type="dxa"/>
          </w:tcPr>
          <w:p w14:paraId="55B0FA56" w14:textId="77777777" w:rsidR="00D67542" w:rsidRPr="00EF06A7" w:rsidRDefault="00D67542" w:rsidP="00ED22A5">
            <w:pPr>
              <w:pStyle w:val="TAL"/>
            </w:pPr>
          </w:p>
        </w:tc>
        <w:tc>
          <w:tcPr>
            <w:tcW w:w="1245" w:type="dxa"/>
          </w:tcPr>
          <w:p w14:paraId="0180A51D" w14:textId="77777777" w:rsidR="00D67542" w:rsidRPr="00EF06A7" w:rsidRDefault="00D67542" w:rsidP="00ED22A5">
            <w:pPr>
              <w:pStyle w:val="TAL"/>
            </w:pPr>
          </w:p>
        </w:tc>
      </w:tr>
      <w:tr w:rsidR="00D67542" w:rsidRPr="00EF06A7" w14:paraId="29FBB93C" w14:textId="77777777" w:rsidTr="00ED22A5">
        <w:tc>
          <w:tcPr>
            <w:tcW w:w="4535" w:type="dxa"/>
            <w:tcBorders>
              <w:top w:val="single" w:sz="4" w:space="0" w:color="auto"/>
              <w:left w:val="single" w:sz="4" w:space="0" w:color="auto"/>
              <w:bottom w:val="nil"/>
              <w:right w:val="single" w:sz="4" w:space="0" w:color="auto"/>
            </w:tcBorders>
          </w:tcPr>
          <w:p w14:paraId="3BF00138" w14:textId="77777777" w:rsidR="00D67542" w:rsidRPr="00EF06A7" w:rsidRDefault="00D67542" w:rsidP="00ED22A5">
            <w:pPr>
              <w:pStyle w:val="TAL"/>
            </w:pPr>
            <w:r w:rsidRPr="00EF06A7">
              <w:t xml:space="preserve">  firstOFDMSymbolInTimeDomain</w:t>
            </w:r>
          </w:p>
        </w:tc>
        <w:tc>
          <w:tcPr>
            <w:tcW w:w="2267" w:type="dxa"/>
            <w:tcBorders>
              <w:left w:val="single" w:sz="4" w:space="0" w:color="auto"/>
            </w:tcBorders>
          </w:tcPr>
          <w:p w14:paraId="016B9617" w14:textId="77777777" w:rsidR="00D67542" w:rsidRPr="00EF06A7" w:rsidRDefault="00D67542" w:rsidP="00ED22A5">
            <w:pPr>
              <w:pStyle w:val="TAL"/>
              <w:rPr>
                <w:lang w:eastAsia="zh-CN"/>
              </w:rPr>
            </w:pPr>
            <w:r w:rsidRPr="00EF06A7">
              <w:rPr>
                <w:lang w:eastAsia="zh-CN"/>
              </w:rPr>
              <w:t>5</w:t>
            </w:r>
          </w:p>
        </w:tc>
        <w:tc>
          <w:tcPr>
            <w:tcW w:w="1700" w:type="dxa"/>
          </w:tcPr>
          <w:p w14:paraId="1769B48B" w14:textId="77777777" w:rsidR="00D67542" w:rsidRPr="00EF06A7" w:rsidRDefault="00D67542" w:rsidP="00ED22A5">
            <w:pPr>
              <w:pStyle w:val="TAL"/>
            </w:pPr>
          </w:p>
        </w:tc>
        <w:tc>
          <w:tcPr>
            <w:tcW w:w="1245" w:type="dxa"/>
          </w:tcPr>
          <w:p w14:paraId="4D3FF736" w14:textId="77777777" w:rsidR="00D67542" w:rsidRPr="00EF06A7" w:rsidRDefault="00D67542" w:rsidP="00ED22A5">
            <w:pPr>
              <w:pStyle w:val="TAL"/>
            </w:pPr>
          </w:p>
        </w:tc>
      </w:tr>
      <w:tr w:rsidR="00D67542" w:rsidRPr="00EF06A7" w14:paraId="2F51B8B0" w14:textId="77777777" w:rsidTr="00ED22A5">
        <w:tc>
          <w:tcPr>
            <w:tcW w:w="4535" w:type="dxa"/>
            <w:tcBorders>
              <w:top w:val="single" w:sz="4" w:space="0" w:color="auto"/>
              <w:left w:val="single" w:sz="4" w:space="0" w:color="auto"/>
              <w:bottom w:val="nil"/>
              <w:right w:val="single" w:sz="4" w:space="0" w:color="auto"/>
            </w:tcBorders>
          </w:tcPr>
          <w:p w14:paraId="38FDF017" w14:textId="77777777" w:rsidR="00D67542" w:rsidRPr="00EF06A7" w:rsidRDefault="00D67542" w:rsidP="00ED22A5">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00F06C2A" w14:textId="77777777" w:rsidR="00D67542" w:rsidRPr="00EF06A7" w:rsidRDefault="00D67542" w:rsidP="00ED22A5">
            <w:pPr>
              <w:pStyle w:val="TAL"/>
              <w:rPr>
                <w:lang w:eastAsia="zh-CN"/>
              </w:rPr>
            </w:pPr>
            <w:r w:rsidRPr="00EF06A7">
              <w:t>cdm4-FD2-TD2</w:t>
            </w:r>
          </w:p>
        </w:tc>
        <w:tc>
          <w:tcPr>
            <w:tcW w:w="1700" w:type="dxa"/>
          </w:tcPr>
          <w:p w14:paraId="22723784" w14:textId="77777777" w:rsidR="00D67542" w:rsidRPr="00EF06A7" w:rsidRDefault="00D67542" w:rsidP="00ED22A5">
            <w:pPr>
              <w:pStyle w:val="TAL"/>
            </w:pPr>
          </w:p>
        </w:tc>
        <w:tc>
          <w:tcPr>
            <w:tcW w:w="1245" w:type="dxa"/>
          </w:tcPr>
          <w:p w14:paraId="12C87589" w14:textId="77777777" w:rsidR="00D67542" w:rsidRPr="00EF06A7" w:rsidRDefault="00D67542" w:rsidP="00ED22A5">
            <w:pPr>
              <w:pStyle w:val="TAL"/>
            </w:pPr>
          </w:p>
        </w:tc>
      </w:tr>
      <w:tr w:rsidR="00D67542" w:rsidRPr="00EF06A7" w14:paraId="6C414A37" w14:textId="77777777" w:rsidTr="00ED22A5">
        <w:tc>
          <w:tcPr>
            <w:tcW w:w="4535" w:type="dxa"/>
            <w:tcBorders>
              <w:top w:val="single" w:sz="4" w:space="0" w:color="auto"/>
            </w:tcBorders>
          </w:tcPr>
          <w:p w14:paraId="6D2704B3" w14:textId="77777777" w:rsidR="00D67542" w:rsidRPr="00EF06A7" w:rsidRDefault="00D67542" w:rsidP="00ED22A5">
            <w:pPr>
              <w:pStyle w:val="TAL"/>
            </w:pPr>
            <w:r w:rsidRPr="00EF06A7">
              <w:t>}</w:t>
            </w:r>
          </w:p>
        </w:tc>
        <w:tc>
          <w:tcPr>
            <w:tcW w:w="2267" w:type="dxa"/>
          </w:tcPr>
          <w:p w14:paraId="0CEC3789" w14:textId="77777777" w:rsidR="00D67542" w:rsidRPr="00EF06A7" w:rsidRDefault="00D67542" w:rsidP="00ED22A5">
            <w:pPr>
              <w:pStyle w:val="TAL"/>
            </w:pPr>
          </w:p>
        </w:tc>
        <w:tc>
          <w:tcPr>
            <w:tcW w:w="1700" w:type="dxa"/>
          </w:tcPr>
          <w:p w14:paraId="5D1B3F3C" w14:textId="77777777" w:rsidR="00D67542" w:rsidRPr="00EF06A7" w:rsidRDefault="00D67542" w:rsidP="00ED22A5">
            <w:pPr>
              <w:pStyle w:val="TAL"/>
            </w:pPr>
          </w:p>
        </w:tc>
        <w:tc>
          <w:tcPr>
            <w:tcW w:w="1245" w:type="dxa"/>
          </w:tcPr>
          <w:p w14:paraId="7955D109" w14:textId="77777777" w:rsidR="00D67542" w:rsidRPr="00EF06A7" w:rsidRDefault="00D67542" w:rsidP="00ED22A5">
            <w:pPr>
              <w:pStyle w:val="TAL"/>
            </w:pPr>
          </w:p>
        </w:tc>
      </w:tr>
    </w:tbl>
    <w:p w14:paraId="1FC91B3D" w14:textId="77777777" w:rsidR="00D67542" w:rsidRPr="00EF06A7" w:rsidRDefault="00D67542" w:rsidP="00D67542"/>
    <w:p w14:paraId="0126C55C" w14:textId="77777777" w:rsidR="00D67542" w:rsidRPr="00EF06A7" w:rsidRDefault="00D67542" w:rsidP="00D67542">
      <w:pPr>
        <w:pStyle w:val="TH"/>
      </w:pPr>
      <w:r w:rsidRPr="00EF06A7">
        <w:t>Table 6.</w:t>
      </w:r>
      <w:r w:rsidRPr="00EF06A7">
        <w:rPr>
          <w:lang w:eastAsia="zh-CN"/>
        </w:rPr>
        <w:t>3</w:t>
      </w:r>
      <w:r w:rsidRPr="00EF06A7">
        <w:t>.2.1.</w:t>
      </w:r>
      <w:r w:rsidRPr="00EF06A7">
        <w:rPr>
          <w:lang w:eastAsia="zh-CN"/>
        </w:rPr>
        <w:t>3</w:t>
      </w:r>
      <w:r w:rsidRPr="00EF06A7">
        <w:t>.4.3.1-</w:t>
      </w:r>
      <w:r w:rsidRPr="00EF06A7">
        <w:rPr>
          <w:lang w:eastAsia="zh-CN"/>
        </w:rPr>
        <w:t>2</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67542" w:rsidRPr="00EF06A7" w14:paraId="65965106" w14:textId="77777777" w:rsidTr="00ED22A5">
        <w:tc>
          <w:tcPr>
            <w:tcW w:w="9747" w:type="dxa"/>
            <w:gridSpan w:val="4"/>
          </w:tcPr>
          <w:p w14:paraId="476E17DD" w14:textId="77777777" w:rsidR="00D67542" w:rsidRPr="00EF06A7" w:rsidRDefault="00D67542" w:rsidP="00ED22A5">
            <w:pPr>
              <w:pStyle w:val="TAH"/>
              <w:jc w:val="left"/>
              <w:rPr>
                <w:b w:val="0"/>
              </w:rPr>
            </w:pPr>
            <w:r w:rsidRPr="00EF06A7">
              <w:rPr>
                <w:b w:val="0"/>
              </w:rPr>
              <w:t>Derivation Path: TS 38.508-1 [6], clause 5.4.2.5, Table 5.4.2.5-14</w:t>
            </w:r>
          </w:p>
        </w:tc>
      </w:tr>
      <w:tr w:rsidR="00D67542" w:rsidRPr="00EF06A7" w14:paraId="7943CFB4" w14:textId="77777777" w:rsidTr="00ED22A5">
        <w:tc>
          <w:tcPr>
            <w:tcW w:w="4535" w:type="dxa"/>
          </w:tcPr>
          <w:p w14:paraId="52AF5362" w14:textId="77777777" w:rsidR="00D67542" w:rsidRPr="00EF06A7" w:rsidRDefault="00D67542" w:rsidP="00ED22A5">
            <w:pPr>
              <w:pStyle w:val="TAH"/>
            </w:pPr>
            <w:r w:rsidRPr="00EF06A7">
              <w:t>Information Element</w:t>
            </w:r>
          </w:p>
        </w:tc>
        <w:tc>
          <w:tcPr>
            <w:tcW w:w="2267" w:type="dxa"/>
          </w:tcPr>
          <w:p w14:paraId="2B1EA846" w14:textId="77777777" w:rsidR="00D67542" w:rsidRPr="00EF06A7" w:rsidRDefault="00D67542" w:rsidP="00ED22A5">
            <w:pPr>
              <w:pStyle w:val="TAH"/>
            </w:pPr>
            <w:r w:rsidRPr="00EF06A7">
              <w:t>Value/remark</w:t>
            </w:r>
          </w:p>
        </w:tc>
        <w:tc>
          <w:tcPr>
            <w:tcW w:w="1700" w:type="dxa"/>
          </w:tcPr>
          <w:p w14:paraId="522A5ED1" w14:textId="77777777" w:rsidR="00D67542" w:rsidRPr="00EF06A7" w:rsidRDefault="00D67542" w:rsidP="00ED22A5">
            <w:pPr>
              <w:pStyle w:val="TAH"/>
            </w:pPr>
            <w:r w:rsidRPr="00EF06A7">
              <w:t>Comment</w:t>
            </w:r>
          </w:p>
        </w:tc>
        <w:tc>
          <w:tcPr>
            <w:tcW w:w="1245" w:type="dxa"/>
          </w:tcPr>
          <w:p w14:paraId="3E846C84" w14:textId="77777777" w:rsidR="00D67542" w:rsidRPr="00EF06A7" w:rsidRDefault="00D67542" w:rsidP="00ED22A5">
            <w:pPr>
              <w:pStyle w:val="TAH"/>
            </w:pPr>
            <w:r w:rsidRPr="00EF06A7">
              <w:t>Condition</w:t>
            </w:r>
          </w:p>
        </w:tc>
      </w:tr>
      <w:tr w:rsidR="00D67542" w:rsidRPr="00EF06A7" w14:paraId="1E8ADBEF" w14:textId="77777777" w:rsidTr="00ED22A5">
        <w:tc>
          <w:tcPr>
            <w:tcW w:w="4535" w:type="dxa"/>
          </w:tcPr>
          <w:p w14:paraId="39841EBB" w14:textId="77777777" w:rsidR="00D67542" w:rsidRPr="00EF06A7" w:rsidRDefault="00D67542" w:rsidP="00ED22A5">
            <w:pPr>
              <w:pStyle w:val="TAL"/>
            </w:pPr>
            <w:r w:rsidRPr="00EF06A7">
              <w:t>nrOfAntennaPorts CHOICE {</w:t>
            </w:r>
          </w:p>
        </w:tc>
        <w:tc>
          <w:tcPr>
            <w:tcW w:w="2267" w:type="dxa"/>
          </w:tcPr>
          <w:p w14:paraId="1C9BCCF8" w14:textId="77777777" w:rsidR="00D67542" w:rsidRPr="00EF06A7" w:rsidRDefault="00D67542" w:rsidP="00ED22A5">
            <w:pPr>
              <w:pStyle w:val="TAL"/>
            </w:pPr>
          </w:p>
        </w:tc>
        <w:tc>
          <w:tcPr>
            <w:tcW w:w="1700" w:type="dxa"/>
          </w:tcPr>
          <w:p w14:paraId="20130230" w14:textId="77777777" w:rsidR="00D67542" w:rsidRPr="00EF06A7" w:rsidRDefault="00D67542" w:rsidP="00ED22A5">
            <w:pPr>
              <w:pStyle w:val="TAL"/>
            </w:pPr>
          </w:p>
        </w:tc>
        <w:tc>
          <w:tcPr>
            <w:tcW w:w="1245" w:type="dxa"/>
          </w:tcPr>
          <w:p w14:paraId="1447B8D7" w14:textId="77777777" w:rsidR="00D67542" w:rsidRPr="00EF06A7" w:rsidRDefault="00D67542" w:rsidP="00ED22A5">
            <w:pPr>
              <w:pStyle w:val="TAL"/>
            </w:pPr>
          </w:p>
        </w:tc>
      </w:tr>
      <w:tr w:rsidR="00D67542" w:rsidRPr="00EF06A7" w14:paraId="398D628A" w14:textId="77777777" w:rsidTr="00ED22A5">
        <w:tc>
          <w:tcPr>
            <w:tcW w:w="4535" w:type="dxa"/>
          </w:tcPr>
          <w:p w14:paraId="502432C5" w14:textId="77777777" w:rsidR="00D67542" w:rsidRPr="00EF06A7" w:rsidRDefault="00D67542" w:rsidP="00ED22A5">
            <w:pPr>
              <w:pStyle w:val="TAL"/>
            </w:pPr>
            <w:r w:rsidRPr="00EF06A7">
              <w:t xml:space="preserve">  moreThanTwo SEQUENCE {</w:t>
            </w:r>
          </w:p>
        </w:tc>
        <w:tc>
          <w:tcPr>
            <w:tcW w:w="2267" w:type="dxa"/>
          </w:tcPr>
          <w:p w14:paraId="17BC8C55" w14:textId="77777777" w:rsidR="00D67542" w:rsidRPr="00EF06A7" w:rsidRDefault="00D67542" w:rsidP="00ED22A5">
            <w:pPr>
              <w:pStyle w:val="TAL"/>
            </w:pPr>
          </w:p>
        </w:tc>
        <w:tc>
          <w:tcPr>
            <w:tcW w:w="1700" w:type="dxa"/>
          </w:tcPr>
          <w:p w14:paraId="37604769" w14:textId="77777777" w:rsidR="00D67542" w:rsidRPr="00EF06A7" w:rsidRDefault="00D67542" w:rsidP="00ED22A5">
            <w:pPr>
              <w:pStyle w:val="TAL"/>
            </w:pPr>
          </w:p>
        </w:tc>
        <w:tc>
          <w:tcPr>
            <w:tcW w:w="1245" w:type="dxa"/>
          </w:tcPr>
          <w:p w14:paraId="03A05945" w14:textId="77777777" w:rsidR="00D67542" w:rsidRPr="00EF06A7" w:rsidRDefault="00D67542" w:rsidP="00ED22A5">
            <w:pPr>
              <w:pStyle w:val="TAL"/>
            </w:pPr>
          </w:p>
        </w:tc>
      </w:tr>
      <w:tr w:rsidR="00D67542" w:rsidRPr="00EF06A7" w14:paraId="04E7196A" w14:textId="77777777" w:rsidTr="00ED22A5">
        <w:tc>
          <w:tcPr>
            <w:tcW w:w="4535" w:type="dxa"/>
          </w:tcPr>
          <w:p w14:paraId="000A2400" w14:textId="77777777" w:rsidR="00D67542" w:rsidRPr="00EF06A7" w:rsidRDefault="00D67542" w:rsidP="00ED22A5">
            <w:pPr>
              <w:pStyle w:val="TAL"/>
              <w:rPr>
                <w:lang w:eastAsia="zh-CN"/>
              </w:rPr>
            </w:pPr>
            <w:r w:rsidRPr="00EF06A7">
              <w:t xml:space="preserve">    n1-n2</w:t>
            </w:r>
            <w:r w:rsidRPr="00EF06A7">
              <w:rPr>
                <w:lang w:eastAsia="zh-CN"/>
              </w:rPr>
              <w:t xml:space="preserve"> </w:t>
            </w:r>
            <w:r w:rsidRPr="00EF06A7">
              <w:t>CHOICE {</w:t>
            </w:r>
          </w:p>
        </w:tc>
        <w:tc>
          <w:tcPr>
            <w:tcW w:w="2267" w:type="dxa"/>
          </w:tcPr>
          <w:p w14:paraId="2013BBA4" w14:textId="77777777" w:rsidR="00D67542" w:rsidRPr="00EF06A7" w:rsidRDefault="00D67542" w:rsidP="00ED22A5">
            <w:pPr>
              <w:pStyle w:val="TAL"/>
            </w:pPr>
          </w:p>
        </w:tc>
        <w:tc>
          <w:tcPr>
            <w:tcW w:w="1700" w:type="dxa"/>
          </w:tcPr>
          <w:p w14:paraId="3012396E" w14:textId="77777777" w:rsidR="00D67542" w:rsidRPr="00EF06A7" w:rsidRDefault="00D67542" w:rsidP="00ED22A5">
            <w:pPr>
              <w:pStyle w:val="TAL"/>
            </w:pPr>
          </w:p>
        </w:tc>
        <w:tc>
          <w:tcPr>
            <w:tcW w:w="1245" w:type="dxa"/>
          </w:tcPr>
          <w:p w14:paraId="4631F093" w14:textId="77777777" w:rsidR="00D67542" w:rsidRPr="00EF06A7" w:rsidRDefault="00D67542" w:rsidP="00ED22A5">
            <w:pPr>
              <w:pStyle w:val="TAL"/>
            </w:pPr>
          </w:p>
        </w:tc>
      </w:tr>
      <w:tr w:rsidR="00D67542" w:rsidRPr="00EF06A7" w14:paraId="619EF034" w14:textId="77777777" w:rsidTr="00ED22A5">
        <w:tc>
          <w:tcPr>
            <w:tcW w:w="4535" w:type="dxa"/>
          </w:tcPr>
          <w:p w14:paraId="30C69B1A" w14:textId="77777777" w:rsidR="00D67542" w:rsidRPr="00EF06A7" w:rsidRDefault="00D67542" w:rsidP="00ED22A5">
            <w:pPr>
              <w:pStyle w:val="TAL"/>
              <w:rPr>
                <w:lang w:eastAsia="zh-CN"/>
              </w:rPr>
            </w:pPr>
            <w:r w:rsidRPr="00EF06A7">
              <w:rPr>
                <w:lang w:eastAsia="zh-CN"/>
              </w:rPr>
              <w:t xml:space="preserve">        four</w:t>
            </w:r>
            <w:r w:rsidRPr="00EF06A7">
              <w:t>-two-TypeI-SinglePanel-Restriction</w:t>
            </w:r>
          </w:p>
        </w:tc>
        <w:tc>
          <w:tcPr>
            <w:tcW w:w="2267" w:type="dxa"/>
          </w:tcPr>
          <w:p w14:paraId="4E38F2A3" w14:textId="77777777" w:rsidR="00D67542" w:rsidRPr="00EF06A7" w:rsidRDefault="00D67542" w:rsidP="00ED22A5">
            <w:pPr>
              <w:pStyle w:val="TAL"/>
            </w:pPr>
            <w:r w:rsidRPr="00EF06A7">
              <w:rPr>
                <w:lang w:eastAsia="zh-CN"/>
              </w:rPr>
              <w:t>FFFF FFFF FFFF FFFF</w:t>
            </w:r>
          </w:p>
        </w:tc>
        <w:tc>
          <w:tcPr>
            <w:tcW w:w="1700" w:type="dxa"/>
          </w:tcPr>
          <w:p w14:paraId="79C127E9" w14:textId="77777777" w:rsidR="00D67542" w:rsidRPr="00EF06A7" w:rsidRDefault="00D67542" w:rsidP="00ED22A5">
            <w:pPr>
              <w:pStyle w:val="TAL"/>
            </w:pPr>
          </w:p>
        </w:tc>
        <w:tc>
          <w:tcPr>
            <w:tcW w:w="1245" w:type="dxa"/>
          </w:tcPr>
          <w:p w14:paraId="0225078A" w14:textId="77777777" w:rsidR="00D67542" w:rsidRPr="00EF06A7" w:rsidRDefault="00D67542" w:rsidP="00ED22A5">
            <w:pPr>
              <w:pStyle w:val="TAL"/>
            </w:pPr>
          </w:p>
        </w:tc>
      </w:tr>
      <w:tr w:rsidR="00D67542" w:rsidRPr="00EF06A7" w14:paraId="68F84B2F" w14:textId="77777777" w:rsidTr="00ED22A5">
        <w:tc>
          <w:tcPr>
            <w:tcW w:w="4535" w:type="dxa"/>
          </w:tcPr>
          <w:p w14:paraId="2971E824" w14:textId="77777777" w:rsidR="00D67542" w:rsidRPr="00EF06A7" w:rsidRDefault="00D67542" w:rsidP="00ED22A5">
            <w:pPr>
              <w:pStyle w:val="TAL"/>
            </w:pPr>
            <w:r w:rsidRPr="00EF06A7">
              <w:t xml:space="preserve">  </w:t>
            </w:r>
            <w:r w:rsidRPr="00EF06A7">
              <w:rPr>
                <w:lang w:eastAsia="zh-CN"/>
              </w:rPr>
              <w:t xml:space="preserve">    </w:t>
            </w:r>
            <w:r w:rsidRPr="00EF06A7">
              <w:t>}</w:t>
            </w:r>
          </w:p>
        </w:tc>
        <w:tc>
          <w:tcPr>
            <w:tcW w:w="2267" w:type="dxa"/>
          </w:tcPr>
          <w:p w14:paraId="11E3711E" w14:textId="77777777" w:rsidR="00D67542" w:rsidRPr="00EF06A7" w:rsidRDefault="00D67542" w:rsidP="00ED22A5">
            <w:pPr>
              <w:pStyle w:val="TAL"/>
            </w:pPr>
          </w:p>
        </w:tc>
        <w:tc>
          <w:tcPr>
            <w:tcW w:w="1700" w:type="dxa"/>
          </w:tcPr>
          <w:p w14:paraId="5D773CAD" w14:textId="77777777" w:rsidR="00D67542" w:rsidRPr="00EF06A7" w:rsidRDefault="00D67542" w:rsidP="00ED22A5">
            <w:pPr>
              <w:pStyle w:val="TAL"/>
            </w:pPr>
          </w:p>
        </w:tc>
        <w:tc>
          <w:tcPr>
            <w:tcW w:w="1245" w:type="dxa"/>
          </w:tcPr>
          <w:p w14:paraId="425F9C34" w14:textId="77777777" w:rsidR="00D67542" w:rsidRPr="00EF06A7" w:rsidRDefault="00D67542" w:rsidP="00ED22A5">
            <w:pPr>
              <w:pStyle w:val="TAL"/>
            </w:pPr>
          </w:p>
        </w:tc>
      </w:tr>
      <w:tr w:rsidR="00D67542" w:rsidRPr="00EF06A7" w14:paraId="5312AF0C" w14:textId="77777777" w:rsidTr="00ED22A5">
        <w:tc>
          <w:tcPr>
            <w:tcW w:w="4535" w:type="dxa"/>
          </w:tcPr>
          <w:p w14:paraId="1869312E" w14:textId="77777777" w:rsidR="00D67542" w:rsidRPr="00EF06A7" w:rsidRDefault="00D67542" w:rsidP="00ED22A5">
            <w:pPr>
              <w:pStyle w:val="TAL"/>
            </w:pPr>
            <w:r w:rsidRPr="00EF06A7">
              <w:rPr>
                <w:lang w:eastAsia="zh-CN"/>
              </w:rPr>
              <w:t xml:space="preserve">   </w:t>
            </w:r>
            <w:r w:rsidRPr="00EF06A7">
              <w:t>}</w:t>
            </w:r>
          </w:p>
        </w:tc>
        <w:tc>
          <w:tcPr>
            <w:tcW w:w="2267" w:type="dxa"/>
          </w:tcPr>
          <w:p w14:paraId="169062CB" w14:textId="77777777" w:rsidR="00D67542" w:rsidRPr="00EF06A7" w:rsidRDefault="00D67542" w:rsidP="00ED22A5">
            <w:pPr>
              <w:pStyle w:val="TAL"/>
            </w:pPr>
          </w:p>
        </w:tc>
        <w:tc>
          <w:tcPr>
            <w:tcW w:w="1700" w:type="dxa"/>
          </w:tcPr>
          <w:p w14:paraId="3C2AB840" w14:textId="77777777" w:rsidR="00D67542" w:rsidRPr="00EF06A7" w:rsidRDefault="00D67542" w:rsidP="00ED22A5">
            <w:pPr>
              <w:pStyle w:val="TAL"/>
            </w:pPr>
          </w:p>
        </w:tc>
        <w:tc>
          <w:tcPr>
            <w:tcW w:w="1245" w:type="dxa"/>
          </w:tcPr>
          <w:p w14:paraId="4DEB330F" w14:textId="77777777" w:rsidR="00D67542" w:rsidRPr="00EF06A7" w:rsidRDefault="00D67542" w:rsidP="00ED22A5">
            <w:pPr>
              <w:pStyle w:val="TAL"/>
            </w:pPr>
          </w:p>
        </w:tc>
      </w:tr>
      <w:tr w:rsidR="00D67542" w:rsidRPr="00EF06A7" w14:paraId="664E2E14" w14:textId="77777777" w:rsidTr="00ED22A5">
        <w:tc>
          <w:tcPr>
            <w:tcW w:w="4535" w:type="dxa"/>
          </w:tcPr>
          <w:p w14:paraId="0ED24F15" w14:textId="77777777" w:rsidR="00D67542" w:rsidRPr="00EF06A7" w:rsidRDefault="00D67542" w:rsidP="00ED22A5">
            <w:pPr>
              <w:pStyle w:val="TAL"/>
              <w:rPr>
                <w:lang w:eastAsia="zh-CN"/>
              </w:rPr>
            </w:pPr>
            <w:r w:rsidRPr="00EF06A7">
              <w:rPr>
                <w:lang w:eastAsia="zh-CN"/>
              </w:rPr>
              <w:t>}</w:t>
            </w:r>
          </w:p>
        </w:tc>
        <w:tc>
          <w:tcPr>
            <w:tcW w:w="2267" w:type="dxa"/>
          </w:tcPr>
          <w:p w14:paraId="35308570" w14:textId="77777777" w:rsidR="00D67542" w:rsidRPr="00EF06A7" w:rsidRDefault="00D67542" w:rsidP="00ED22A5">
            <w:pPr>
              <w:pStyle w:val="TAL"/>
            </w:pPr>
          </w:p>
        </w:tc>
        <w:tc>
          <w:tcPr>
            <w:tcW w:w="1700" w:type="dxa"/>
          </w:tcPr>
          <w:p w14:paraId="217BE4FE" w14:textId="77777777" w:rsidR="00D67542" w:rsidRPr="00EF06A7" w:rsidRDefault="00D67542" w:rsidP="00ED22A5">
            <w:pPr>
              <w:pStyle w:val="TAL"/>
            </w:pPr>
          </w:p>
        </w:tc>
        <w:tc>
          <w:tcPr>
            <w:tcW w:w="1245" w:type="dxa"/>
          </w:tcPr>
          <w:p w14:paraId="290CACCE" w14:textId="77777777" w:rsidR="00D67542" w:rsidRPr="00EF06A7" w:rsidRDefault="00D67542" w:rsidP="00ED22A5">
            <w:pPr>
              <w:pStyle w:val="TAL"/>
            </w:pPr>
          </w:p>
        </w:tc>
      </w:tr>
      <w:tr w:rsidR="00D67542" w:rsidRPr="00EF06A7" w14:paraId="59E0C566" w14:textId="77777777" w:rsidTr="00ED22A5">
        <w:tc>
          <w:tcPr>
            <w:tcW w:w="4535" w:type="dxa"/>
          </w:tcPr>
          <w:p w14:paraId="604AADE6" w14:textId="77777777" w:rsidR="00D67542" w:rsidRPr="00EF06A7" w:rsidRDefault="00D67542" w:rsidP="00ED22A5">
            <w:pPr>
              <w:pStyle w:val="TAL"/>
            </w:pPr>
            <w:r w:rsidRPr="00EF06A7">
              <w:t>typeI-SinglePanel-ri-Restriction</w:t>
            </w:r>
          </w:p>
        </w:tc>
        <w:tc>
          <w:tcPr>
            <w:tcW w:w="2267" w:type="dxa"/>
          </w:tcPr>
          <w:p w14:paraId="2BFE3B54" w14:textId="77777777" w:rsidR="00D67542" w:rsidRPr="00EF06A7" w:rsidRDefault="00D67542" w:rsidP="00ED22A5">
            <w:pPr>
              <w:pStyle w:val="TAL"/>
            </w:pPr>
            <w:r w:rsidRPr="00EF06A7">
              <w:rPr>
                <w:lang w:eastAsia="zh-CN"/>
              </w:rPr>
              <w:t>00000010</w:t>
            </w:r>
          </w:p>
        </w:tc>
        <w:tc>
          <w:tcPr>
            <w:tcW w:w="1700" w:type="dxa"/>
          </w:tcPr>
          <w:p w14:paraId="5336D922" w14:textId="77777777" w:rsidR="00D67542" w:rsidRPr="00EF06A7" w:rsidRDefault="00D67542" w:rsidP="00ED22A5">
            <w:pPr>
              <w:pStyle w:val="TAL"/>
            </w:pPr>
          </w:p>
        </w:tc>
        <w:tc>
          <w:tcPr>
            <w:tcW w:w="1245" w:type="dxa"/>
          </w:tcPr>
          <w:p w14:paraId="7A34E276" w14:textId="77777777" w:rsidR="00D67542" w:rsidRPr="00EF06A7" w:rsidRDefault="00D67542" w:rsidP="00ED22A5">
            <w:pPr>
              <w:pStyle w:val="TAL"/>
            </w:pPr>
          </w:p>
        </w:tc>
      </w:tr>
    </w:tbl>
    <w:p w14:paraId="1F01AFB3" w14:textId="77777777" w:rsidR="00D67542" w:rsidRPr="00EF06A7" w:rsidRDefault="00D67542" w:rsidP="00D67542"/>
    <w:p w14:paraId="1EBE311C" w14:textId="77777777" w:rsidR="00D67542" w:rsidRPr="00EF06A7" w:rsidRDefault="00D67542" w:rsidP="00D67542">
      <w:pPr>
        <w:pStyle w:val="TH"/>
      </w:pPr>
      <w:r w:rsidRPr="00EF06A7">
        <w:t>Table 6.</w:t>
      </w:r>
      <w:r w:rsidRPr="00EF06A7">
        <w:rPr>
          <w:lang w:eastAsia="zh-CN"/>
        </w:rPr>
        <w:t>3</w:t>
      </w:r>
      <w:r w:rsidRPr="00EF06A7">
        <w:t>.2.1.</w:t>
      </w:r>
      <w:r w:rsidRPr="00EF06A7">
        <w:rPr>
          <w:lang w:eastAsia="zh-CN"/>
        </w:rPr>
        <w:t>3</w:t>
      </w:r>
      <w:r w:rsidRPr="00EF06A7">
        <w:t>.4.3.1-</w:t>
      </w:r>
      <w:r w:rsidRPr="00EF06A7">
        <w:rPr>
          <w:lang w:eastAsia="zh-CN"/>
        </w:rPr>
        <w:t>3</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67542" w:rsidRPr="00EF06A7" w14:paraId="0ECE1BB9" w14:textId="77777777" w:rsidTr="00ED22A5">
        <w:tc>
          <w:tcPr>
            <w:tcW w:w="9747" w:type="dxa"/>
            <w:gridSpan w:val="4"/>
          </w:tcPr>
          <w:p w14:paraId="016EB2CD" w14:textId="77777777" w:rsidR="00D67542" w:rsidRPr="00EF06A7" w:rsidRDefault="00D67542" w:rsidP="00ED22A5">
            <w:pPr>
              <w:pStyle w:val="TAH"/>
              <w:jc w:val="left"/>
              <w:rPr>
                <w:b w:val="0"/>
              </w:rPr>
            </w:pPr>
            <w:r w:rsidRPr="00EF06A7">
              <w:rPr>
                <w:b w:val="0"/>
              </w:rPr>
              <w:t>Derivation Path: TS 38.508-1 [6], clause 5.4.2.5, Table 5.4.2.5-13</w:t>
            </w:r>
          </w:p>
        </w:tc>
      </w:tr>
      <w:tr w:rsidR="00D67542" w:rsidRPr="00EF06A7" w14:paraId="097461D4" w14:textId="77777777" w:rsidTr="00ED22A5">
        <w:tc>
          <w:tcPr>
            <w:tcW w:w="4535" w:type="dxa"/>
          </w:tcPr>
          <w:p w14:paraId="140A32FF" w14:textId="77777777" w:rsidR="00D67542" w:rsidRPr="00EF06A7" w:rsidRDefault="00D67542" w:rsidP="00ED22A5">
            <w:pPr>
              <w:pStyle w:val="TAH"/>
            </w:pPr>
            <w:r w:rsidRPr="00EF06A7">
              <w:t>Information Element</w:t>
            </w:r>
          </w:p>
        </w:tc>
        <w:tc>
          <w:tcPr>
            <w:tcW w:w="2267" w:type="dxa"/>
          </w:tcPr>
          <w:p w14:paraId="665314BF" w14:textId="77777777" w:rsidR="00D67542" w:rsidRPr="00EF06A7" w:rsidRDefault="00D67542" w:rsidP="00ED22A5">
            <w:pPr>
              <w:pStyle w:val="TAH"/>
            </w:pPr>
            <w:r w:rsidRPr="00EF06A7">
              <w:t>Value/remark</w:t>
            </w:r>
          </w:p>
        </w:tc>
        <w:tc>
          <w:tcPr>
            <w:tcW w:w="1700" w:type="dxa"/>
          </w:tcPr>
          <w:p w14:paraId="1C4FDD1C" w14:textId="77777777" w:rsidR="00D67542" w:rsidRPr="00EF06A7" w:rsidRDefault="00D67542" w:rsidP="00ED22A5">
            <w:pPr>
              <w:pStyle w:val="TAH"/>
            </w:pPr>
            <w:r w:rsidRPr="00EF06A7">
              <w:t>Comment</w:t>
            </w:r>
          </w:p>
        </w:tc>
        <w:tc>
          <w:tcPr>
            <w:tcW w:w="1245" w:type="dxa"/>
          </w:tcPr>
          <w:p w14:paraId="3EE244C0" w14:textId="77777777" w:rsidR="00D67542" w:rsidRPr="00EF06A7" w:rsidRDefault="00D67542" w:rsidP="00ED22A5">
            <w:pPr>
              <w:pStyle w:val="TAH"/>
            </w:pPr>
            <w:r w:rsidRPr="00EF06A7">
              <w:t>Condition</w:t>
            </w:r>
          </w:p>
        </w:tc>
      </w:tr>
      <w:tr w:rsidR="00D67542" w:rsidRPr="00EF06A7" w14:paraId="6EF7E405" w14:textId="77777777" w:rsidTr="00ED22A5">
        <w:tc>
          <w:tcPr>
            <w:tcW w:w="4535" w:type="dxa"/>
          </w:tcPr>
          <w:p w14:paraId="50D9C0F4" w14:textId="77777777" w:rsidR="00D67542" w:rsidRPr="00EF06A7" w:rsidRDefault="00D67542" w:rsidP="00ED22A5">
            <w:pPr>
              <w:pStyle w:val="TAL"/>
            </w:pPr>
            <w:r w:rsidRPr="00EF06A7">
              <w:t xml:space="preserve">  reportConfigType CHOICE {</w:t>
            </w:r>
          </w:p>
        </w:tc>
        <w:tc>
          <w:tcPr>
            <w:tcW w:w="2267" w:type="dxa"/>
          </w:tcPr>
          <w:p w14:paraId="4CCC40A8" w14:textId="77777777" w:rsidR="00D67542" w:rsidRPr="00EF06A7" w:rsidRDefault="00D67542" w:rsidP="00ED22A5">
            <w:pPr>
              <w:pStyle w:val="TAL"/>
            </w:pPr>
          </w:p>
        </w:tc>
        <w:tc>
          <w:tcPr>
            <w:tcW w:w="1700" w:type="dxa"/>
          </w:tcPr>
          <w:p w14:paraId="52D95C13" w14:textId="77777777" w:rsidR="00D67542" w:rsidRPr="00EF06A7" w:rsidRDefault="00D67542" w:rsidP="00ED22A5">
            <w:pPr>
              <w:pStyle w:val="TAL"/>
            </w:pPr>
          </w:p>
        </w:tc>
        <w:tc>
          <w:tcPr>
            <w:tcW w:w="1245" w:type="dxa"/>
          </w:tcPr>
          <w:p w14:paraId="77AE2615" w14:textId="77777777" w:rsidR="00D67542" w:rsidRPr="00EF06A7" w:rsidRDefault="00D67542" w:rsidP="00ED22A5">
            <w:pPr>
              <w:pStyle w:val="TAL"/>
            </w:pPr>
          </w:p>
        </w:tc>
      </w:tr>
      <w:tr w:rsidR="00D67542" w:rsidRPr="00EF06A7" w14:paraId="56C24837" w14:textId="77777777" w:rsidTr="00ED22A5">
        <w:tc>
          <w:tcPr>
            <w:tcW w:w="4535" w:type="dxa"/>
          </w:tcPr>
          <w:p w14:paraId="36F37F57" w14:textId="77777777" w:rsidR="00D67542" w:rsidRPr="00EF06A7" w:rsidRDefault="00D67542" w:rsidP="00ED22A5">
            <w:pPr>
              <w:pStyle w:val="TAL"/>
            </w:pPr>
            <w:r w:rsidRPr="00EF06A7">
              <w:t xml:space="preserve">     </w:t>
            </w:r>
            <w:r w:rsidRPr="00EF06A7">
              <w:rPr>
                <w:lang w:eastAsia="zh-CN"/>
              </w:rPr>
              <w:t>a</w:t>
            </w:r>
            <w:r w:rsidRPr="00EF06A7">
              <w:t>periodic SEQUENCE {</w:t>
            </w:r>
          </w:p>
        </w:tc>
        <w:tc>
          <w:tcPr>
            <w:tcW w:w="2267" w:type="dxa"/>
          </w:tcPr>
          <w:p w14:paraId="3668F942" w14:textId="77777777" w:rsidR="00D67542" w:rsidRPr="00EF06A7" w:rsidRDefault="00D67542" w:rsidP="00ED22A5">
            <w:pPr>
              <w:pStyle w:val="TAL"/>
            </w:pPr>
          </w:p>
        </w:tc>
        <w:tc>
          <w:tcPr>
            <w:tcW w:w="1700" w:type="dxa"/>
          </w:tcPr>
          <w:p w14:paraId="742F2BD8" w14:textId="77777777" w:rsidR="00D67542" w:rsidRPr="00EF06A7" w:rsidRDefault="00D67542" w:rsidP="00ED22A5">
            <w:pPr>
              <w:pStyle w:val="TAL"/>
            </w:pPr>
          </w:p>
        </w:tc>
        <w:tc>
          <w:tcPr>
            <w:tcW w:w="1245" w:type="dxa"/>
          </w:tcPr>
          <w:p w14:paraId="50B1F9A0" w14:textId="77777777" w:rsidR="00D67542" w:rsidRPr="00EF06A7" w:rsidRDefault="00D67542" w:rsidP="00ED22A5">
            <w:pPr>
              <w:pStyle w:val="TAL"/>
            </w:pPr>
          </w:p>
        </w:tc>
      </w:tr>
      <w:tr w:rsidR="00D67542" w:rsidRPr="00EF06A7" w14:paraId="45F8B280" w14:textId="77777777" w:rsidTr="00ED22A5">
        <w:tc>
          <w:tcPr>
            <w:tcW w:w="4535" w:type="dxa"/>
          </w:tcPr>
          <w:p w14:paraId="76593EB1" w14:textId="77777777" w:rsidR="00D67542" w:rsidRPr="00EF06A7" w:rsidRDefault="00D67542" w:rsidP="00ED22A5">
            <w:pPr>
              <w:pStyle w:val="TAL"/>
            </w:pPr>
            <w:r w:rsidRPr="00EF06A7">
              <w:t xml:space="preserve">        reportSlotOffsetList</w:t>
            </w:r>
          </w:p>
        </w:tc>
        <w:tc>
          <w:tcPr>
            <w:tcW w:w="2267" w:type="dxa"/>
          </w:tcPr>
          <w:p w14:paraId="58C70EE6" w14:textId="77777777" w:rsidR="00D67542" w:rsidRPr="00EF06A7" w:rsidRDefault="00D67542" w:rsidP="00ED22A5">
            <w:pPr>
              <w:pStyle w:val="TAL"/>
              <w:rPr>
                <w:lang w:eastAsia="zh-CN"/>
              </w:rPr>
            </w:pPr>
            <w:r w:rsidRPr="00EF06A7">
              <w:rPr>
                <w:lang w:eastAsia="zh-CN"/>
              </w:rPr>
              <w:t>5</w:t>
            </w:r>
          </w:p>
        </w:tc>
        <w:tc>
          <w:tcPr>
            <w:tcW w:w="1700" w:type="dxa"/>
          </w:tcPr>
          <w:p w14:paraId="67937E78" w14:textId="77777777" w:rsidR="00D67542" w:rsidRPr="00EF06A7" w:rsidRDefault="00D67542" w:rsidP="00ED22A5">
            <w:pPr>
              <w:pStyle w:val="TAL"/>
            </w:pPr>
          </w:p>
        </w:tc>
        <w:tc>
          <w:tcPr>
            <w:tcW w:w="1245" w:type="dxa"/>
          </w:tcPr>
          <w:p w14:paraId="2067B788" w14:textId="77777777" w:rsidR="00D67542" w:rsidRPr="00EF06A7" w:rsidRDefault="00D67542" w:rsidP="00ED22A5">
            <w:pPr>
              <w:pStyle w:val="TAL"/>
            </w:pPr>
          </w:p>
        </w:tc>
      </w:tr>
      <w:tr w:rsidR="00D67542" w:rsidRPr="00EF06A7" w14:paraId="729249E5" w14:textId="77777777" w:rsidTr="00ED22A5">
        <w:tc>
          <w:tcPr>
            <w:tcW w:w="4535" w:type="dxa"/>
          </w:tcPr>
          <w:p w14:paraId="70E4A706" w14:textId="77777777" w:rsidR="00D67542" w:rsidRPr="00EF06A7" w:rsidRDefault="00D67542" w:rsidP="00ED22A5">
            <w:pPr>
              <w:pStyle w:val="TAL"/>
            </w:pPr>
            <w:r w:rsidRPr="00EF06A7">
              <w:t xml:space="preserve">     }</w:t>
            </w:r>
          </w:p>
        </w:tc>
        <w:tc>
          <w:tcPr>
            <w:tcW w:w="2267" w:type="dxa"/>
          </w:tcPr>
          <w:p w14:paraId="0EE878CF" w14:textId="77777777" w:rsidR="00D67542" w:rsidRPr="00EF06A7" w:rsidRDefault="00D67542" w:rsidP="00ED22A5">
            <w:pPr>
              <w:pStyle w:val="TAL"/>
            </w:pPr>
          </w:p>
        </w:tc>
        <w:tc>
          <w:tcPr>
            <w:tcW w:w="1700" w:type="dxa"/>
          </w:tcPr>
          <w:p w14:paraId="076F58C5" w14:textId="77777777" w:rsidR="00D67542" w:rsidRPr="00EF06A7" w:rsidRDefault="00D67542" w:rsidP="00ED22A5">
            <w:pPr>
              <w:pStyle w:val="TAL"/>
            </w:pPr>
          </w:p>
        </w:tc>
        <w:tc>
          <w:tcPr>
            <w:tcW w:w="1245" w:type="dxa"/>
          </w:tcPr>
          <w:p w14:paraId="55AD408D" w14:textId="77777777" w:rsidR="00D67542" w:rsidRPr="00EF06A7" w:rsidRDefault="00D67542" w:rsidP="00ED22A5">
            <w:pPr>
              <w:pStyle w:val="TAL"/>
            </w:pPr>
          </w:p>
        </w:tc>
      </w:tr>
      <w:tr w:rsidR="00D67542" w:rsidRPr="00EF06A7" w14:paraId="745D6C0D" w14:textId="77777777" w:rsidTr="00ED22A5">
        <w:tc>
          <w:tcPr>
            <w:tcW w:w="4535" w:type="dxa"/>
          </w:tcPr>
          <w:p w14:paraId="7129CCE0" w14:textId="77777777" w:rsidR="00D67542" w:rsidRPr="00EF06A7" w:rsidRDefault="00D67542" w:rsidP="00ED22A5">
            <w:pPr>
              <w:pStyle w:val="TAL"/>
            </w:pPr>
          </w:p>
        </w:tc>
        <w:tc>
          <w:tcPr>
            <w:tcW w:w="2267" w:type="dxa"/>
          </w:tcPr>
          <w:p w14:paraId="6BA5A2C9" w14:textId="77777777" w:rsidR="00D67542" w:rsidRPr="00EF06A7" w:rsidRDefault="00D67542" w:rsidP="00ED22A5">
            <w:pPr>
              <w:pStyle w:val="TAL"/>
            </w:pPr>
          </w:p>
        </w:tc>
        <w:tc>
          <w:tcPr>
            <w:tcW w:w="1700" w:type="dxa"/>
          </w:tcPr>
          <w:p w14:paraId="4C62EB23" w14:textId="77777777" w:rsidR="00D67542" w:rsidRPr="00EF06A7" w:rsidRDefault="00D67542" w:rsidP="00ED22A5">
            <w:pPr>
              <w:pStyle w:val="TAL"/>
            </w:pPr>
          </w:p>
        </w:tc>
        <w:tc>
          <w:tcPr>
            <w:tcW w:w="1245" w:type="dxa"/>
          </w:tcPr>
          <w:p w14:paraId="09E369C5" w14:textId="77777777" w:rsidR="00D67542" w:rsidRPr="00EF06A7" w:rsidRDefault="00D67542" w:rsidP="00ED22A5">
            <w:pPr>
              <w:pStyle w:val="TAL"/>
            </w:pPr>
          </w:p>
        </w:tc>
      </w:tr>
      <w:tr w:rsidR="00D67542" w:rsidRPr="00EF06A7" w14:paraId="455548F8" w14:textId="77777777" w:rsidTr="00ED22A5">
        <w:tc>
          <w:tcPr>
            <w:tcW w:w="4535" w:type="dxa"/>
          </w:tcPr>
          <w:p w14:paraId="3F07257C" w14:textId="77777777" w:rsidR="00D67542" w:rsidRPr="00EF06A7" w:rsidRDefault="00D67542" w:rsidP="00ED22A5">
            <w:pPr>
              <w:pStyle w:val="TAL"/>
            </w:pPr>
            <w:r w:rsidRPr="00EF06A7">
              <w:t xml:space="preserve">  reportFreqConfiguration SEQUENCE {</w:t>
            </w:r>
          </w:p>
        </w:tc>
        <w:tc>
          <w:tcPr>
            <w:tcW w:w="2267" w:type="dxa"/>
          </w:tcPr>
          <w:p w14:paraId="1035DC25" w14:textId="77777777" w:rsidR="00D67542" w:rsidRPr="00EF06A7" w:rsidRDefault="00D67542" w:rsidP="00ED22A5">
            <w:pPr>
              <w:pStyle w:val="TAL"/>
            </w:pPr>
          </w:p>
        </w:tc>
        <w:tc>
          <w:tcPr>
            <w:tcW w:w="1700" w:type="dxa"/>
          </w:tcPr>
          <w:p w14:paraId="7D4B1F99" w14:textId="77777777" w:rsidR="00D67542" w:rsidRPr="00EF06A7" w:rsidRDefault="00D67542" w:rsidP="00ED22A5">
            <w:pPr>
              <w:pStyle w:val="TAL"/>
            </w:pPr>
          </w:p>
        </w:tc>
        <w:tc>
          <w:tcPr>
            <w:tcW w:w="1245" w:type="dxa"/>
          </w:tcPr>
          <w:p w14:paraId="46083E92" w14:textId="77777777" w:rsidR="00D67542" w:rsidRPr="00EF06A7" w:rsidRDefault="00D67542" w:rsidP="00ED22A5">
            <w:pPr>
              <w:pStyle w:val="TAL"/>
            </w:pPr>
          </w:p>
        </w:tc>
      </w:tr>
      <w:tr w:rsidR="00D67542" w:rsidRPr="00EF06A7" w14:paraId="5C46E517" w14:textId="77777777" w:rsidTr="00ED22A5">
        <w:tc>
          <w:tcPr>
            <w:tcW w:w="4535" w:type="dxa"/>
          </w:tcPr>
          <w:p w14:paraId="73DD3B71" w14:textId="77777777" w:rsidR="00D67542" w:rsidRPr="00EF06A7" w:rsidRDefault="00D67542" w:rsidP="00ED22A5">
            <w:pPr>
              <w:pStyle w:val="TAL"/>
              <w:ind w:firstLineChars="150" w:firstLine="270"/>
            </w:pPr>
            <w:r w:rsidRPr="00EF06A7">
              <w:t>pmi-FormatIndicator</w:t>
            </w:r>
          </w:p>
        </w:tc>
        <w:tc>
          <w:tcPr>
            <w:tcW w:w="2267" w:type="dxa"/>
          </w:tcPr>
          <w:p w14:paraId="093E46BB" w14:textId="77777777" w:rsidR="00D67542" w:rsidRPr="00EF06A7" w:rsidRDefault="00D67542" w:rsidP="00ED22A5">
            <w:pPr>
              <w:pStyle w:val="TAL"/>
            </w:pPr>
            <w:r w:rsidRPr="00EF06A7">
              <w:t>subbandPMI</w:t>
            </w:r>
          </w:p>
        </w:tc>
        <w:tc>
          <w:tcPr>
            <w:tcW w:w="1700" w:type="dxa"/>
          </w:tcPr>
          <w:p w14:paraId="352C1DF8" w14:textId="77777777" w:rsidR="00D67542" w:rsidRPr="00EF06A7" w:rsidRDefault="00D67542" w:rsidP="00ED22A5">
            <w:pPr>
              <w:pStyle w:val="TAL"/>
            </w:pPr>
          </w:p>
        </w:tc>
        <w:tc>
          <w:tcPr>
            <w:tcW w:w="1245" w:type="dxa"/>
          </w:tcPr>
          <w:p w14:paraId="7886891C" w14:textId="77777777" w:rsidR="00D67542" w:rsidRPr="00EF06A7" w:rsidRDefault="00D67542" w:rsidP="00ED22A5">
            <w:pPr>
              <w:pStyle w:val="TAL"/>
            </w:pPr>
          </w:p>
        </w:tc>
      </w:tr>
      <w:tr w:rsidR="00D67542" w:rsidRPr="00EF06A7" w14:paraId="71228B13" w14:textId="77777777" w:rsidTr="00ED22A5">
        <w:tc>
          <w:tcPr>
            <w:tcW w:w="4535" w:type="dxa"/>
          </w:tcPr>
          <w:p w14:paraId="26CF8F2E" w14:textId="77777777" w:rsidR="00D67542" w:rsidRPr="00EF06A7" w:rsidRDefault="00D67542" w:rsidP="00ED22A5">
            <w:pPr>
              <w:pStyle w:val="TAL"/>
            </w:pPr>
            <w:r w:rsidRPr="00EF06A7">
              <w:t xml:space="preserve">  }</w:t>
            </w:r>
          </w:p>
        </w:tc>
        <w:tc>
          <w:tcPr>
            <w:tcW w:w="2267" w:type="dxa"/>
          </w:tcPr>
          <w:p w14:paraId="03B499CD" w14:textId="77777777" w:rsidR="00D67542" w:rsidRPr="00EF06A7" w:rsidRDefault="00D67542" w:rsidP="00ED22A5">
            <w:pPr>
              <w:pStyle w:val="TAL"/>
            </w:pPr>
          </w:p>
        </w:tc>
        <w:tc>
          <w:tcPr>
            <w:tcW w:w="1700" w:type="dxa"/>
          </w:tcPr>
          <w:p w14:paraId="427D08E4" w14:textId="77777777" w:rsidR="00D67542" w:rsidRPr="00EF06A7" w:rsidRDefault="00D67542" w:rsidP="00ED22A5">
            <w:pPr>
              <w:pStyle w:val="TAL"/>
            </w:pPr>
          </w:p>
        </w:tc>
        <w:tc>
          <w:tcPr>
            <w:tcW w:w="1245" w:type="dxa"/>
          </w:tcPr>
          <w:p w14:paraId="51CAEE3D" w14:textId="77777777" w:rsidR="00D67542" w:rsidRPr="00EF06A7" w:rsidRDefault="00D67542" w:rsidP="00ED22A5">
            <w:pPr>
              <w:pStyle w:val="TAL"/>
            </w:pPr>
          </w:p>
        </w:tc>
      </w:tr>
      <w:tr w:rsidR="00D67542" w:rsidRPr="00EF06A7" w14:paraId="61127898" w14:textId="77777777" w:rsidTr="00ED22A5">
        <w:tc>
          <w:tcPr>
            <w:tcW w:w="4535" w:type="dxa"/>
          </w:tcPr>
          <w:p w14:paraId="553E4DD7" w14:textId="77777777" w:rsidR="00D67542" w:rsidRPr="00EF06A7" w:rsidRDefault="00D67542" w:rsidP="00ED22A5">
            <w:pPr>
              <w:pStyle w:val="TAL"/>
            </w:pPr>
          </w:p>
        </w:tc>
        <w:tc>
          <w:tcPr>
            <w:tcW w:w="2267" w:type="dxa"/>
          </w:tcPr>
          <w:p w14:paraId="523D0759" w14:textId="77777777" w:rsidR="00D67542" w:rsidRPr="00EF06A7" w:rsidRDefault="00D67542" w:rsidP="00ED22A5">
            <w:pPr>
              <w:pStyle w:val="TAL"/>
              <w:rPr>
                <w:lang w:eastAsia="zh-CN"/>
              </w:rPr>
            </w:pPr>
          </w:p>
        </w:tc>
        <w:tc>
          <w:tcPr>
            <w:tcW w:w="1700" w:type="dxa"/>
          </w:tcPr>
          <w:p w14:paraId="0A4FBDCC" w14:textId="77777777" w:rsidR="00D67542" w:rsidRPr="00EF06A7" w:rsidRDefault="00D67542" w:rsidP="00ED22A5">
            <w:pPr>
              <w:pStyle w:val="TAL"/>
            </w:pPr>
          </w:p>
        </w:tc>
        <w:tc>
          <w:tcPr>
            <w:tcW w:w="1245" w:type="dxa"/>
          </w:tcPr>
          <w:p w14:paraId="3030F422" w14:textId="77777777" w:rsidR="00D67542" w:rsidRPr="00EF06A7" w:rsidRDefault="00D67542" w:rsidP="00ED22A5">
            <w:pPr>
              <w:pStyle w:val="TAL"/>
            </w:pPr>
          </w:p>
        </w:tc>
      </w:tr>
      <w:tr w:rsidR="00D67542" w:rsidRPr="00EF06A7" w14:paraId="3261C053" w14:textId="77777777" w:rsidTr="00ED22A5">
        <w:tc>
          <w:tcPr>
            <w:tcW w:w="4535" w:type="dxa"/>
          </w:tcPr>
          <w:p w14:paraId="1CA93A8F" w14:textId="77777777" w:rsidR="00D67542" w:rsidRPr="00EF06A7" w:rsidRDefault="00D67542" w:rsidP="00ED22A5">
            <w:pPr>
              <w:pStyle w:val="TAL"/>
            </w:pPr>
            <w:r w:rsidRPr="00EF06A7">
              <w:t>}</w:t>
            </w:r>
          </w:p>
        </w:tc>
        <w:tc>
          <w:tcPr>
            <w:tcW w:w="2267" w:type="dxa"/>
          </w:tcPr>
          <w:p w14:paraId="23384389" w14:textId="77777777" w:rsidR="00D67542" w:rsidRPr="00EF06A7" w:rsidRDefault="00D67542" w:rsidP="00ED22A5">
            <w:pPr>
              <w:pStyle w:val="TAL"/>
            </w:pPr>
          </w:p>
        </w:tc>
        <w:tc>
          <w:tcPr>
            <w:tcW w:w="1700" w:type="dxa"/>
          </w:tcPr>
          <w:p w14:paraId="4083B277" w14:textId="77777777" w:rsidR="00D67542" w:rsidRPr="00EF06A7" w:rsidRDefault="00D67542" w:rsidP="00ED22A5">
            <w:pPr>
              <w:pStyle w:val="TAL"/>
            </w:pPr>
          </w:p>
        </w:tc>
        <w:tc>
          <w:tcPr>
            <w:tcW w:w="1245" w:type="dxa"/>
          </w:tcPr>
          <w:p w14:paraId="176254F4" w14:textId="77777777" w:rsidR="00D67542" w:rsidRPr="00EF06A7" w:rsidRDefault="00D67542" w:rsidP="00ED22A5">
            <w:pPr>
              <w:pStyle w:val="TAL"/>
            </w:pPr>
          </w:p>
        </w:tc>
      </w:tr>
    </w:tbl>
    <w:p w14:paraId="62051711" w14:textId="77777777" w:rsidR="00D67542" w:rsidRPr="00EF06A7" w:rsidRDefault="00D67542" w:rsidP="00D67542">
      <w:pPr>
        <w:rPr>
          <w:lang w:eastAsia="zh-CN"/>
        </w:rPr>
      </w:pPr>
    </w:p>
    <w:p w14:paraId="6B1C0605" w14:textId="77777777" w:rsidR="00D67542" w:rsidRPr="00EF06A7" w:rsidRDefault="00D67542" w:rsidP="00D67542">
      <w:pPr>
        <w:pStyle w:val="H6"/>
      </w:pPr>
      <w:r w:rsidRPr="00EF06A7">
        <w:t>6.3.2.1.3.4.3.2</w:t>
      </w:r>
      <w:r w:rsidRPr="00EF06A7">
        <w:tab/>
        <w:t>Message exceptions for NSA</w:t>
      </w:r>
    </w:p>
    <w:p w14:paraId="2D1FCDCD" w14:textId="77777777" w:rsidR="00D67542" w:rsidRPr="00EF06A7" w:rsidRDefault="00D67542" w:rsidP="00D67542">
      <w:r w:rsidRPr="00EF06A7">
        <w:t>Same as in clause 6.3.2.1.3.4.3.1.</w:t>
      </w:r>
    </w:p>
    <w:p w14:paraId="4B1822AF" w14:textId="77777777" w:rsidR="00D67542" w:rsidRPr="00EF06A7" w:rsidRDefault="00D67542" w:rsidP="00D67542">
      <w:pPr>
        <w:pStyle w:val="H6"/>
      </w:pPr>
      <w:r w:rsidRPr="00EF06A7">
        <w:t>6.3.2.1.3.5</w:t>
      </w:r>
      <w:r w:rsidRPr="00EF06A7">
        <w:tab/>
        <w:t>Test requirement</w:t>
      </w:r>
    </w:p>
    <w:p w14:paraId="77F77C65" w14:textId="77777777" w:rsidR="00D67542" w:rsidRPr="00EF06A7" w:rsidRDefault="00D67542" w:rsidP="00D67542">
      <w:pPr>
        <w:pStyle w:val="TH"/>
        <w:rPr>
          <w:lang w:eastAsia="zh-CN"/>
        </w:rPr>
      </w:pPr>
      <w:r w:rsidRPr="00EF06A7">
        <w:t xml:space="preserve">Table </w:t>
      </w:r>
      <w:r w:rsidRPr="00EF06A7">
        <w:rPr>
          <w:lang w:eastAsia="zh-CN"/>
        </w:rPr>
        <w:t>6.3.2.1.3</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D67542" w:rsidRPr="00EF06A7" w14:paraId="357F970A"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6C6C3350" w14:textId="77777777" w:rsidR="00D67542" w:rsidRPr="00EF06A7" w:rsidRDefault="00D67542" w:rsidP="00ED22A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DF97163" w14:textId="77777777" w:rsidR="00D67542" w:rsidRPr="00EF06A7" w:rsidRDefault="00D67542" w:rsidP="00ED22A5">
            <w:pPr>
              <w:pStyle w:val="TAH"/>
            </w:pPr>
            <w:r w:rsidRPr="00EF06A7">
              <w:t>Test 1</w:t>
            </w:r>
          </w:p>
        </w:tc>
      </w:tr>
      <w:tr w:rsidR="00D67542" w:rsidRPr="00EF06A7" w14:paraId="74B8F580"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7AD23DAF" w14:textId="77777777" w:rsidR="00D67542" w:rsidRPr="00EF06A7" w:rsidRDefault="00D67542"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E9567B8" w14:textId="77777777" w:rsidR="00D67542" w:rsidRPr="00EF06A7" w:rsidRDefault="00D67542" w:rsidP="00ED22A5">
            <w:pPr>
              <w:keepNext/>
              <w:keepLines/>
              <w:spacing w:after="0"/>
              <w:jc w:val="center"/>
              <w:rPr>
                <w:rFonts w:ascii="Arial" w:hAnsi="Arial"/>
                <w:sz w:val="18"/>
                <w:lang w:eastAsia="zh-CN"/>
              </w:rPr>
            </w:pPr>
            <w:r w:rsidRPr="00EF06A7">
              <w:rPr>
                <w:rFonts w:ascii="Arial" w:hAnsi="Arial"/>
                <w:sz w:val="18"/>
                <w:lang w:eastAsia="zh-CN"/>
              </w:rPr>
              <w:t>2.49</w:t>
            </w:r>
          </w:p>
        </w:tc>
      </w:tr>
    </w:tbl>
    <w:p w14:paraId="76AF32D9" w14:textId="77777777" w:rsidR="00D67542" w:rsidRPr="00EF06A7" w:rsidRDefault="00D67542" w:rsidP="00D67542"/>
    <w:p w14:paraId="29AC0497" w14:textId="77777777" w:rsidR="00A71F48" w:rsidRPr="00EF06A7" w:rsidRDefault="00A71F48" w:rsidP="00A71F48">
      <w:pPr>
        <w:pStyle w:val="Heading5"/>
      </w:pPr>
      <w:bookmarkStart w:id="410" w:name="_Toc75790100"/>
      <w:bookmarkStart w:id="411" w:name="_Toc68246787"/>
      <w:r w:rsidRPr="00EF06A7">
        <w:t>6.3.2.1.4</w:t>
      </w:r>
      <w:r w:rsidRPr="00EF06A7">
        <w:tab/>
        <w:t>2Rx FDD FR1 Single PMI with 32Tx Type1 - SinglePanel codebook for both SA and NSA</w:t>
      </w:r>
      <w:bookmarkEnd w:id="410"/>
    </w:p>
    <w:p w14:paraId="672FDC15" w14:textId="77777777" w:rsidR="00A71F48" w:rsidRPr="00EF06A7" w:rsidRDefault="00A71F48" w:rsidP="00A71F48">
      <w:pPr>
        <w:pStyle w:val="H6"/>
      </w:pPr>
      <w:r w:rsidRPr="00EF06A7">
        <w:t>6.3.2.1.4.1</w:t>
      </w:r>
      <w:r w:rsidRPr="00EF06A7">
        <w:tab/>
        <w:t>Test purpose</w:t>
      </w:r>
    </w:p>
    <w:p w14:paraId="321AFD14" w14:textId="77777777" w:rsidR="00A71F48" w:rsidRPr="00EF06A7" w:rsidRDefault="00A71F48" w:rsidP="00A71F48">
      <w:r w:rsidRPr="00EF06A7">
        <w:t>To test the accuracy of the Precoding Matrix Indicator (PMI) reporting such that the system throughput is maximized based on the precoders configured according to the UE reports.</w:t>
      </w:r>
    </w:p>
    <w:p w14:paraId="506BADE0" w14:textId="77777777" w:rsidR="00A71F48" w:rsidRPr="00EF06A7" w:rsidRDefault="00A71F48" w:rsidP="00A71F48">
      <w:pPr>
        <w:pStyle w:val="H6"/>
      </w:pPr>
      <w:r w:rsidRPr="00EF06A7">
        <w:t>6.3.2.1.4.2</w:t>
      </w:r>
      <w:r w:rsidRPr="00EF06A7">
        <w:tab/>
        <w:t>Test applicability</w:t>
      </w:r>
    </w:p>
    <w:p w14:paraId="4DFA3A66" w14:textId="77777777" w:rsidR="00A71F48" w:rsidRPr="00EF06A7" w:rsidRDefault="00A71F48" w:rsidP="00A71F48">
      <w:r w:rsidRPr="00EF06A7">
        <w:t>This test applies to all types of NR UE release 15 and forward.</w:t>
      </w:r>
    </w:p>
    <w:p w14:paraId="139F3499" w14:textId="77777777" w:rsidR="00A71F48" w:rsidRPr="00EF06A7" w:rsidRDefault="00A71F48" w:rsidP="00A71F48">
      <w:r w:rsidRPr="00EF06A7">
        <w:t>This test also applies to all types of EUTRA UE release 15 and forward supporting EN-DC.</w:t>
      </w:r>
    </w:p>
    <w:p w14:paraId="5DB18761" w14:textId="77777777" w:rsidR="00A71F48" w:rsidRPr="00EF06A7" w:rsidRDefault="00A71F48" w:rsidP="00A71F48">
      <w:pPr>
        <w:pStyle w:val="H6"/>
      </w:pPr>
      <w:r w:rsidRPr="00EF06A7">
        <w:t>6.3.2.1.4.3</w:t>
      </w:r>
      <w:r w:rsidRPr="00EF06A7">
        <w:tab/>
        <w:t>Minimum conformance requirements</w:t>
      </w:r>
    </w:p>
    <w:p w14:paraId="7EA37E1C" w14:textId="77777777" w:rsidR="00A71F48" w:rsidRPr="00EF06A7" w:rsidRDefault="00A71F48" w:rsidP="00A71F48">
      <w:pPr>
        <w:rPr>
          <w:lang w:eastAsia="zh-CN"/>
        </w:rPr>
      </w:pPr>
      <w:r w:rsidRPr="00EF06A7">
        <w:t xml:space="preserve">For the parameters specified in Table </w:t>
      </w:r>
      <w:r w:rsidRPr="00EF06A7">
        <w:rPr>
          <w:lang w:eastAsia="zh-CN"/>
        </w:rPr>
        <w:t>6.3.2.1.4.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4.3-2</w:t>
      </w:r>
      <w:r w:rsidRPr="00EF06A7">
        <w:t>.</w:t>
      </w:r>
    </w:p>
    <w:p w14:paraId="6129EB43" w14:textId="77777777" w:rsidR="00A71F48" w:rsidRPr="00EF06A7" w:rsidRDefault="00A71F48" w:rsidP="00A71F48">
      <w:pPr>
        <w:pStyle w:val="TH"/>
        <w:rPr>
          <w:lang w:eastAsia="zh-CN"/>
        </w:rPr>
      </w:pPr>
      <w:r w:rsidRPr="00EF06A7">
        <w:t xml:space="preserve">Table </w:t>
      </w:r>
      <w:r w:rsidRPr="00EF06A7">
        <w:rPr>
          <w:lang w:eastAsia="zh-CN"/>
        </w:rPr>
        <w:t>6.3.2.1.4.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A71F48" w:rsidRPr="00EF06A7" w14:paraId="0A937B81"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33432E" w14:textId="77777777" w:rsidR="00A71F48" w:rsidRPr="00EF06A7" w:rsidRDefault="00A71F48" w:rsidP="007629E1">
            <w:pPr>
              <w:keepNext/>
              <w:keepLines/>
              <w:spacing w:after="0"/>
              <w:jc w:val="center"/>
              <w:rPr>
                <w:rFonts w:ascii="Arial" w:eastAsia="SimSun"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50D61"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FF41FD"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44DFE22E"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F5A940" w14:textId="77777777" w:rsidR="00A71F48" w:rsidRPr="00EF06A7" w:rsidRDefault="00A71F48" w:rsidP="007629E1">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6AEE98" w14:textId="77777777" w:rsidR="00A71F48" w:rsidRPr="00EF06A7" w:rsidRDefault="00A71F48" w:rsidP="007629E1">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64FF7B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0</w:t>
            </w:r>
          </w:p>
        </w:tc>
      </w:tr>
      <w:tr w:rsidR="00A71F48" w:rsidRPr="00EF06A7" w14:paraId="4AA91300"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F4D45A" w14:textId="77777777" w:rsidR="00A71F48" w:rsidRPr="00EF06A7" w:rsidRDefault="00A71F48" w:rsidP="007629E1">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837223"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FBE82B3"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5</w:t>
            </w:r>
          </w:p>
        </w:tc>
      </w:tr>
      <w:tr w:rsidR="00A71F48" w:rsidRPr="00EF06A7" w14:paraId="63EBA05A"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4AB826" w14:textId="77777777" w:rsidR="00A71F48" w:rsidRPr="00EF06A7" w:rsidRDefault="00A71F48" w:rsidP="007629E1">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748758C7"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65B55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FDD</w:t>
            </w:r>
          </w:p>
        </w:tc>
      </w:tr>
      <w:tr w:rsidR="00A71F48" w:rsidRPr="00EF06A7" w14:paraId="1E9AD455"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73884A" w14:textId="77777777" w:rsidR="00A71F48" w:rsidRPr="00EF06A7" w:rsidRDefault="00A71F48" w:rsidP="007629E1">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4078CB"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66CB8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A71F48" w:rsidRPr="00EF06A7" w14:paraId="7E4DA6AB"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D09600" w14:textId="77777777" w:rsidR="00A71F48" w:rsidRPr="00EF06A7" w:rsidRDefault="00A71F48" w:rsidP="007629E1">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1173EA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CBD03B" w14:textId="77777777" w:rsidR="00A71F48" w:rsidRPr="00EF06A7" w:rsidRDefault="00A71F48" w:rsidP="007629E1">
            <w:pPr>
              <w:keepNext/>
              <w:keepLines/>
              <w:spacing w:after="0"/>
              <w:jc w:val="center"/>
              <w:rPr>
                <w:rFonts w:ascii="Arial" w:hAnsi="Arial"/>
                <w:kern w:val="2"/>
                <w:sz w:val="18"/>
                <w:lang w:eastAsia="zh-CN"/>
              </w:rPr>
            </w:pPr>
            <w:r w:rsidRPr="00EF06A7">
              <w:rPr>
                <w:rFonts w:ascii="Arial" w:hAnsi="Arial"/>
                <w:kern w:val="2"/>
                <w:sz w:val="18"/>
                <w:lang w:eastAsia="zh-CN"/>
              </w:rPr>
              <w:t>High XP 32</w:t>
            </w:r>
            <w:r w:rsidRPr="00EF06A7">
              <w:rPr>
                <w:rFonts w:ascii="Arial" w:eastAsia="?? ??" w:hAnsi="Arial"/>
                <w:kern w:val="2"/>
                <w:sz w:val="18"/>
              </w:rPr>
              <w:t xml:space="preserve"> x 2</w:t>
            </w:r>
          </w:p>
          <w:p w14:paraId="2D00446C" w14:textId="77777777" w:rsidR="00A71F48" w:rsidRPr="00EF06A7" w:rsidRDefault="00A71F48" w:rsidP="007629E1">
            <w:pPr>
              <w:keepNext/>
              <w:keepLines/>
              <w:spacing w:after="0"/>
              <w:jc w:val="center"/>
              <w:rPr>
                <w:rFonts w:ascii="Arial" w:hAnsi="Arial"/>
                <w:sz w:val="18"/>
              </w:rPr>
            </w:pPr>
            <w:r w:rsidRPr="00EF06A7">
              <w:rPr>
                <w:rFonts w:ascii="Arial" w:hAnsi="Arial"/>
                <w:kern w:val="2"/>
                <w:sz w:val="18"/>
                <w:lang w:eastAsia="zh-CN"/>
              </w:rPr>
              <w:t>(N1,N2) = (4,4)</w:t>
            </w:r>
          </w:p>
        </w:tc>
      </w:tr>
      <w:tr w:rsidR="00A71F48" w:rsidRPr="00EF06A7" w14:paraId="29292EC6"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FFDA3F" w14:textId="77777777" w:rsidR="00A71F48" w:rsidRPr="00EF06A7" w:rsidRDefault="00A71F48" w:rsidP="007629E1">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9645A90"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F2F83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A71F48" w:rsidRPr="00EF06A7" w14:paraId="14BFC9BB"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BF41EC6" w14:textId="77777777" w:rsidR="00A71F48" w:rsidRPr="00EF06A7" w:rsidRDefault="00A71F48" w:rsidP="007629E1">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F4D5849" w14:textId="77777777" w:rsidR="00A71F48" w:rsidRPr="00EF06A7" w:rsidRDefault="00A71F48" w:rsidP="007629E1">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540D7DC"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A60FFB"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34CD5FE2"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CAAD198"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3772B5" w14:textId="77777777" w:rsidR="00A71F48" w:rsidRPr="00EF06A7" w:rsidRDefault="00A71F48" w:rsidP="007629E1">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A387653"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202F8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w:t>
            </w:r>
          </w:p>
        </w:tc>
      </w:tr>
      <w:tr w:rsidR="00A71F48" w:rsidRPr="00EF06A7" w14:paraId="4F3BF705"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E44056"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84F7E9" w14:textId="77777777" w:rsidR="00A71F48" w:rsidRPr="00EF06A7" w:rsidRDefault="00A71F48" w:rsidP="007629E1">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8278939"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C838E8"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FD-CDM2</w:t>
            </w:r>
          </w:p>
        </w:tc>
      </w:tr>
      <w:tr w:rsidR="00A71F48" w:rsidRPr="00EF06A7" w14:paraId="4D7AB695"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805362"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0BA4E7" w14:textId="77777777" w:rsidR="00A71F48" w:rsidRPr="00EF06A7" w:rsidRDefault="00A71F48" w:rsidP="007629E1">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1C204A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38CF6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52795925"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7BB4346"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10C9C4" w14:textId="77777777" w:rsidR="00A71F48" w:rsidRPr="00EF06A7" w:rsidRDefault="00A71F48" w:rsidP="007629E1">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194F6D"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08DFA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Row 5, (4,-)</w:t>
            </w:r>
          </w:p>
        </w:tc>
      </w:tr>
      <w:tr w:rsidR="00A71F48" w:rsidRPr="00EF06A7" w14:paraId="25DC5F78"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5DB8DC"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A899048" w14:textId="77777777" w:rsidR="00A71F48" w:rsidRPr="00EF06A7" w:rsidRDefault="00A71F48" w:rsidP="007629E1">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711B7C"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382B28"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9,-)</w:t>
            </w:r>
          </w:p>
        </w:tc>
      </w:tr>
      <w:tr w:rsidR="00A71F48" w:rsidRPr="00EF06A7" w14:paraId="58D76F53"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2475271"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5327657" w14:textId="77777777" w:rsidR="00A71F48" w:rsidRPr="00EF06A7" w:rsidRDefault="00A71F48" w:rsidP="007629E1">
            <w:pPr>
              <w:keepNext/>
              <w:keepLines/>
              <w:spacing w:after="0"/>
              <w:rPr>
                <w:rFonts w:ascii="Arial" w:hAnsi="Arial"/>
                <w:sz w:val="18"/>
              </w:rPr>
            </w:pPr>
            <w:r w:rsidRPr="00EF06A7">
              <w:rPr>
                <w:rFonts w:ascii="Arial" w:hAnsi="Arial"/>
                <w:sz w:val="18"/>
              </w:rPr>
              <w:t>CSI-RS</w:t>
            </w:r>
          </w:p>
          <w:p w14:paraId="0BF2D7C7"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4C9D8B"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C44DCC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781A5FC7"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BD6AE9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F50F8D" w14:textId="77777777" w:rsidR="00A71F48" w:rsidRPr="00EF06A7" w:rsidRDefault="00A71F48" w:rsidP="007629E1">
            <w:pPr>
              <w:keepNext/>
              <w:keepLines/>
              <w:spacing w:after="0"/>
              <w:rPr>
                <w:rFonts w:ascii="Arial" w:hAnsi="Arial"/>
                <w:sz w:val="18"/>
              </w:rPr>
            </w:pPr>
            <w:r w:rsidRPr="00EF06A7">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5628A9C"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6C5C3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A71F48" w:rsidRPr="00EF06A7" w14:paraId="6C9AD09F"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6D93F2B" w14:textId="77777777" w:rsidR="00A71F48" w:rsidRPr="00EF06A7" w:rsidRDefault="00A71F48" w:rsidP="007629E1">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759216B" w14:textId="77777777" w:rsidR="00A71F48" w:rsidRPr="00EF06A7" w:rsidRDefault="00A71F48" w:rsidP="007629E1">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1640D0B"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552C8B"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2182AC05"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A4254D5"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BD269A" w14:textId="77777777" w:rsidR="00A71F48" w:rsidRPr="00EF06A7" w:rsidRDefault="00A71F48" w:rsidP="007629E1">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C7EB6C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36485B"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32</w:t>
            </w:r>
          </w:p>
        </w:tc>
      </w:tr>
      <w:tr w:rsidR="00A71F48" w:rsidRPr="00EF06A7" w14:paraId="2CAE5A33"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DF0F1"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E11F14" w14:textId="77777777" w:rsidR="00A71F48" w:rsidRPr="00EF06A7" w:rsidRDefault="00A71F48" w:rsidP="007629E1">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971E75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C5648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CDM4 (FD2, TD2)</w:t>
            </w:r>
          </w:p>
        </w:tc>
      </w:tr>
      <w:tr w:rsidR="00A71F48" w:rsidRPr="00EF06A7" w14:paraId="0D29CCA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7C7111F"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AE8ADBF" w14:textId="77777777" w:rsidR="00A71F48" w:rsidRPr="00EF06A7" w:rsidRDefault="00A71F48" w:rsidP="007629E1">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B5E704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05F8E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5DA4AA79"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9CA7FE"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FE56AC6" w14:textId="77777777" w:rsidR="00A71F48" w:rsidRPr="00EF06A7" w:rsidRDefault="00A71F48" w:rsidP="007629E1">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k</w:t>
            </w:r>
            <w:r w:rsidRPr="00EF06A7">
              <w:rPr>
                <w:rFonts w:ascii="Arial" w:hAnsi="Arial"/>
                <w:sz w:val="18"/>
                <w:vertAlign w:val="subscript"/>
              </w:rPr>
              <w:t>2</w:t>
            </w:r>
            <w:r w:rsidRPr="00EF06A7">
              <w:rPr>
                <w:rFonts w:ascii="Arial" w:hAnsi="Arial"/>
                <w:sz w:val="18"/>
              </w:rPr>
              <w:t>, k</w:t>
            </w:r>
            <w:r w:rsidRPr="00EF06A7">
              <w:rPr>
                <w:rFonts w:ascii="Arial" w:hAnsi="Arial"/>
                <w:sz w:val="18"/>
                <w:vertAlign w:val="subscript"/>
              </w:rPr>
              <w:t>3</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F3E3447"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68557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Row 17, (2, 4, 6, 8)</w:t>
            </w:r>
          </w:p>
        </w:tc>
      </w:tr>
      <w:tr w:rsidR="00A71F48" w:rsidRPr="00EF06A7" w14:paraId="136377EB"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2CCCC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B8F2EA" w14:textId="77777777" w:rsidR="00A71F48" w:rsidRPr="00EF06A7" w:rsidRDefault="00A71F48" w:rsidP="007629E1">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4BE82E"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16F93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5, 12)</w:t>
            </w:r>
          </w:p>
        </w:tc>
      </w:tr>
      <w:tr w:rsidR="00A71F48" w:rsidRPr="00EF06A7" w14:paraId="5072FDBC"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FC2A0A"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9E5C044" w14:textId="77777777" w:rsidR="00A71F48" w:rsidRPr="00EF06A7" w:rsidRDefault="00A71F48" w:rsidP="007629E1">
            <w:pPr>
              <w:keepNext/>
              <w:keepLines/>
              <w:spacing w:after="0"/>
              <w:rPr>
                <w:rFonts w:ascii="Arial" w:hAnsi="Arial"/>
                <w:sz w:val="18"/>
              </w:rPr>
            </w:pPr>
            <w:r w:rsidRPr="00EF06A7">
              <w:rPr>
                <w:rFonts w:ascii="Arial" w:hAnsi="Arial"/>
                <w:sz w:val="18"/>
              </w:rPr>
              <w:t>CSI-RS</w:t>
            </w:r>
          </w:p>
          <w:p w14:paraId="4E0DA321"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380C31"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38A08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20758718"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7CF2F5"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817CCA" w14:textId="77777777" w:rsidR="00A71F48" w:rsidRPr="00EF06A7" w:rsidRDefault="00A71F48" w:rsidP="007629E1">
            <w:pPr>
              <w:keepNext/>
              <w:keepLines/>
              <w:spacing w:after="0"/>
              <w:rPr>
                <w:rFonts w:ascii="Arial" w:hAnsi="Arial"/>
                <w:sz w:val="18"/>
              </w:rPr>
            </w:pPr>
            <w:r w:rsidRPr="00EF06A7">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C9D3EC8"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7E39A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w:t>
            </w:r>
          </w:p>
        </w:tc>
      </w:tr>
      <w:tr w:rsidR="00A71F48" w:rsidRPr="00EF06A7" w14:paraId="77A69D29"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7CC60A2" w14:textId="77777777" w:rsidR="00A71F48" w:rsidRPr="00EF06A7" w:rsidRDefault="00A71F48" w:rsidP="007629E1">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56A41A8A"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09B0B5A" w14:textId="77777777" w:rsidR="00A71F48" w:rsidRPr="00EF06A7" w:rsidRDefault="00A71F48" w:rsidP="007629E1">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0F792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64E46235" w14:textId="77777777" w:rsidTr="00651A03">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DE8143F"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B5D9385" w14:textId="77777777" w:rsidR="00A71F48" w:rsidRPr="00EF06A7" w:rsidRDefault="00A71F48" w:rsidP="007629E1">
            <w:pPr>
              <w:keepNext/>
              <w:keepLines/>
              <w:spacing w:after="0"/>
              <w:rPr>
                <w:rFonts w:ascii="Arial" w:eastAsia="SimSun" w:hAnsi="Arial"/>
                <w:sz w:val="18"/>
              </w:rPr>
            </w:pPr>
            <w:r w:rsidRPr="00EF06A7">
              <w:rPr>
                <w:rFonts w:ascii="Arial"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F13EF7" w14:textId="77777777" w:rsidR="00A71F48" w:rsidRPr="00EF06A7" w:rsidRDefault="00A71F48" w:rsidP="007629E1">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0967E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Pattern 0</w:t>
            </w:r>
          </w:p>
        </w:tc>
      </w:tr>
      <w:tr w:rsidR="00A71F48" w:rsidRPr="00EF06A7" w14:paraId="5442FDD0" w14:textId="77777777" w:rsidTr="00651A03">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898822B"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C66935" w14:textId="77777777" w:rsidR="00A71F48" w:rsidRPr="00EF06A7" w:rsidRDefault="00A71F48" w:rsidP="007629E1">
            <w:pPr>
              <w:keepNext/>
              <w:keepLines/>
              <w:spacing w:after="0"/>
              <w:rPr>
                <w:rFonts w:ascii="Arial" w:hAnsi="Arial"/>
                <w:sz w:val="18"/>
              </w:rPr>
            </w:pPr>
            <w:r w:rsidRPr="00EF06A7">
              <w:rPr>
                <w:rFonts w:ascii="Arial" w:hAnsi="Arial"/>
                <w:sz w:val="18"/>
              </w:rPr>
              <w:t>CSI-IM Resource Mapping</w:t>
            </w:r>
          </w:p>
          <w:p w14:paraId="3FBF224C" w14:textId="77777777" w:rsidR="00A71F48" w:rsidRPr="00EF06A7" w:rsidRDefault="00A71F48" w:rsidP="007629E1">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29383D2"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34CA5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9)</w:t>
            </w:r>
          </w:p>
        </w:tc>
      </w:tr>
      <w:tr w:rsidR="00A71F48" w:rsidRPr="00EF06A7" w14:paraId="598DDCB7"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90FF3B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05CDE8" w14:textId="77777777" w:rsidR="00A71F48" w:rsidRPr="00EF06A7" w:rsidRDefault="00A71F48" w:rsidP="007629E1">
            <w:pPr>
              <w:keepNext/>
              <w:keepLines/>
              <w:spacing w:after="0"/>
              <w:rPr>
                <w:rFonts w:ascii="Arial" w:hAnsi="Arial"/>
                <w:sz w:val="18"/>
              </w:rPr>
            </w:pPr>
            <w:r w:rsidRPr="00EF06A7">
              <w:rPr>
                <w:rFonts w:ascii="Arial" w:hAnsi="Arial"/>
                <w:sz w:val="18"/>
              </w:rPr>
              <w:t>CSI-IM timeConfig</w:t>
            </w:r>
          </w:p>
          <w:p w14:paraId="4DB924FB"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CC9A02"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E3D1CFD"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1D159ABA"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594B46" w14:textId="77777777" w:rsidR="00A71F48" w:rsidRPr="00EF06A7" w:rsidRDefault="00A71F48" w:rsidP="007629E1">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6A97A66"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C956D9"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702C8B86"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DD8784" w14:textId="77777777" w:rsidR="00A71F48" w:rsidRPr="00EF06A7" w:rsidRDefault="00A71F48" w:rsidP="007629E1">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A4CAC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0385B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Table 1</w:t>
            </w:r>
          </w:p>
        </w:tc>
      </w:tr>
      <w:tr w:rsidR="00A71F48" w:rsidRPr="00EF06A7" w14:paraId="4732F5B9"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F184AB" w14:textId="77777777" w:rsidR="00A71F48" w:rsidRPr="00EF06A7" w:rsidRDefault="00A71F48" w:rsidP="007629E1">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077B9108"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778B97"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cri-RI-PMI-CQI</w:t>
            </w:r>
          </w:p>
        </w:tc>
      </w:tr>
      <w:tr w:rsidR="00A71F48" w:rsidRPr="00EF06A7" w14:paraId="235C3077"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099A32" w14:textId="77777777" w:rsidR="00A71F48" w:rsidRPr="00EF06A7" w:rsidRDefault="00A71F48" w:rsidP="007629E1">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06D176D"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28915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096E6A17"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BBFCC1" w14:textId="77777777" w:rsidR="00A71F48" w:rsidRPr="00EF06A7" w:rsidRDefault="00A71F48" w:rsidP="007629E1">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DC4272"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EDCA15"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61E9E919"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E89B64" w14:textId="77777777" w:rsidR="00A71F48" w:rsidRPr="00EF06A7" w:rsidRDefault="00A71F48" w:rsidP="007629E1">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559E3D8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AAEA43"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Wideband</w:t>
            </w:r>
          </w:p>
        </w:tc>
      </w:tr>
      <w:tr w:rsidR="00A71F48" w:rsidRPr="00EF06A7" w14:paraId="5B268BA4"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A05F56" w14:textId="77777777" w:rsidR="00A71F48" w:rsidRPr="00EF06A7" w:rsidRDefault="00A71F48" w:rsidP="007629E1">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4765EB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1CE268"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Wideband</w:t>
            </w:r>
          </w:p>
        </w:tc>
      </w:tr>
      <w:tr w:rsidR="00A71F48" w:rsidRPr="00EF06A7" w14:paraId="2A805979"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C806F0" w14:textId="77777777" w:rsidR="00A71F48" w:rsidRPr="00EF06A7" w:rsidRDefault="00A71F48" w:rsidP="007629E1">
            <w:pPr>
              <w:keepNext/>
              <w:keepLines/>
              <w:spacing w:after="0"/>
              <w:rPr>
                <w:rFonts w:ascii="Arial" w:hAnsi="Arial" w:cs="Arial"/>
                <w:sz w:val="18"/>
                <w:szCs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BF28C3" w14:textId="77777777" w:rsidR="00A71F48" w:rsidRPr="00EF06A7" w:rsidRDefault="00A71F48" w:rsidP="007629E1">
            <w:pPr>
              <w:keepNext/>
              <w:keepLines/>
              <w:spacing w:after="0"/>
              <w:jc w:val="center"/>
              <w:rPr>
                <w:rFonts w:ascii="Arial" w:hAnsi="Arial" w:cs="Arial"/>
                <w:sz w:val="18"/>
                <w:szCs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48B992D" w14:textId="77777777" w:rsidR="00A71F48" w:rsidRPr="00EF06A7" w:rsidRDefault="00A71F48" w:rsidP="007629E1">
            <w:pPr>
              <w:keepNext/>
              <w:keepLines/>
              <w:spacing w:after="0"/>
              <w:jc w:val="center"/>
              <w:rPr>
                <w:rFonts w:ascii="Arial" w:hAnsi="Arial" w:cs="Arial"/>
                <w:sz w:val="18"/>
                <w:szCs w:val="18"/>
                <w:lang w:eastAsia="zh-CN"/>
              </w:rPr>
            </w:pPr>
            <w:r w:rsidRPr="00EF06A7">
              <w:rPr>
                <w:rFonts w:ascii="Arial" w:hAnsi="Arial" w:cs="Arial"/>
                <w:sz w:val="18"/>
                <w:szCs w:val="18"/>
              </w:rPr>
              <w:t>8</w:t>
            </w:r>
          </w:p>
        </w:tc>
      </w:tr>
      <w:tr w:rsidR="00A71F48" w:rsidRPr="00EF06A7" w14:paraId="7711565D"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F52FD5" w14:textId="77777777" w:rsidR="00A71F48" w:rsidRPr="00EF06A7" w:rsidRDefault="00A71F48" w:rsidP="007629E1">
            <w:pPr>
              <w:keepNext/>
              <w:keepLines/>
              <w:spacing w:after="0"/>
              <w:rPr>
                <w:rFonts w:ascii="Arial" w:hAnsi="Arial" w:cs="Arial"/>
                <w:sz w:val="18"/>
                <w:szCs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1138ACB0" w14:textId="77777777" w:rsidR="00A71F48" w:rsidRPr="00EF06A7" w:rsidRDefault="00A71F48" w:rsidP="007629E1">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459927" w14:textId="77777777" w:rsidR="00A71F48" w:rsidRPr="00EF06A7" w:rsidRDefault="00A71F48" w:rsidP="007629E1">
            <w:pPr>
              <w:keepNext/>
              <w:keepLines/>
              <w:spacing w:after="0"/>
              <w:jc w:val="center"/>
              <w:rPr>
                <w:rFonts w:ascii="Arial" w:hAnsi="Arial" w:cs="Arial"/>
                <w:sz w:val="18"/>
                <w:szCs w:val="18"/>
                <w:lang w:eastAsia="zh-CN"/>
              </w:rPr>
            </w:pPr>
            <w:r w:rsidRPr="00EF06A7">
              <w:rPr>
                <w:rFonts w:ascii="Arial" w:hAnsi="Arial" w:cs="Arial"/>
                <w:sz w:val="18"/>
                <w:szCs w:val="18"/>
              </w:rPr>
              <w:t>1111111</w:t>
            </w:r>
          </w:p>
        </w:tc>
      </w:tr>
      <w:tr w:rsidR="00A71F48" w:rsidRPr="00EF06A7" w14:paraId="1756D5BD"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2B2EE2" w14:textId="77777777" w:rsidR="00A71F48" w:rsidRPr="00EF06A7" w:rsidRDefault="00A71F48" w:rsidP="007629E1">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2931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C2482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1E018486"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5277EB" w14:textId="77777777" w:rsidR="00A71F48" w:rsidRPr="00EF06A7" w:rsidRDefault="00A71F48" w:rsidP="007629E1">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BCF5E6A"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66060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5</w:t>
            </w:r>
          </w:p>
        </w:tc>
      </w:tr>
      <w:tr w:rsidR="00A71F48" w:rsidRPr="00EF06A7" w14:paraId="2D2B1C3C"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45BD94" w14:textId="77777777" w:rsidR="00A71F48" w:rsidRPr="00EF06A7" w:rsidRDefault="00A71F48" w:rsidP="007629E1">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D86B9BE"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90AC3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A71F48" w:rsidRPr="00EF06A7" w14:paraId="49E2CA3A"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E6FF5D" w14:textId="77777777" w:rsidR="00A71F48" w:rsidRPr="00EF06A7" w:rsidRDefault="00A71F48" w:rsidP="007629E1">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DDF7D42"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D52B1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07616B77"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74E7BE" w14:textId="77777777" w:rsidR="00A71F48" w:rsidRPr="00EF06A7" w:rsidRDefault="00A71F48" w:rsidP="007629E1">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BEB213D"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670A5D" w14:textId="77777777" w:rsidR="00A71F48" w:rsidRPr="00EF06A7" w:rsidRDefault="00A71F48" w:rsidP="007629E1">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0A05462A" w14:textId="77777777" w:rsidR="00A71F48" w:rsidRPr="00EF06A7" w:rsidRDefault="00A71F48" w:rsidP="007629E1">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A71F48" w:rsidRPr="00EF06A7" w14:paraId="13653DA5"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F645C2B" w14:textId="77777777" w:rsidR="00A71F48" w:rsidRPr="00EF06A7" w:rsidRDefault="00A71F48" w:rsidP="007629E1">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0830B058" w14:textId="77777777" w:rsidR="00A71F48" w:rsidRPr="00EF06A7" w:rsidRDefault="00A71F48" w:rsidP="007629E1">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EE9E7D3"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6F6AE8"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typeI-SinglePanel</w:t>
            </w:r>
          </w:p>
        </w:tc>
      </w:tr>
      <w:tr w:rsidR="00A71F48" w:rsidRPr="00EF06A7" w14:paraId="3DA7463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FAA40E"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3748102" w14:textId="77777777" w:rsidR="00A71F48" w:rsidRPr="00EF06A7" w:rsidRDefault="00A71F48" w:rsidP="007629E1">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785EDFD"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07C898"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02E5AD73"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53D5B0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DA44CF" w14:textId="77777777" w:rsidR="00A71F48" w:rsidRPr="00EF06A7" w:rsidRDefault="00A71F48" w:rsidP="007629E1">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98E7931"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C04E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4)</w:t>
            </w:r>
          </w:p>
        </w:tc>
      </w:tr>
      <w:tr w:rsidR="00A71F48" w:rsidRPr="00EF06A7" w14:paraId="77534543"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3BD4D7"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261218F" w14:textId="77777777" w:rsidR="00A71F48" w:rsidRPr="00EF06A7" w:rsidRDefault="00A71F48" w:rsidP="007629E1">
            <w:pPr>
              <w:keepNext/>
              <w:keepLines/>
              <w:spacing w:after="0"/>
              <w:rPr>
                <w:rFonts w:ascii="Arial" w:hAnsi="Arial"/>
                <w:sz w:val="18"/>
              </w:rPr>
            </w:pPr>
            <w:r w:rsidRPr="00EF06A7">
              <w:rPr>
                <w:rFonts w:ascii="Arial"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351598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E5073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4)</w:t>
            </w:r>
          </w:p>
        </w:tc>
      </w:tr>
      <w:tr w:rsidR="00A71F48" w:rsidRPr="00EF06A7" w14:paraId="29CA327E"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950B95"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EA30DE" w14:textId="77777777" w:rsidR="00A71F48" w:rsidRPr="00EF06A7" w:rsidRDefault="00A71F48" w:rsidP="007629E1">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361710B"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3A75E9"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x FFFF</w:t>
            </w:r>
          </w:p>
        </w:tc>
      </w:tr>
      <w:tr w:rsidR="00A71F48" w:rsidRPr="00EF06A7" w14:paraId="1A59AC5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CFFC877"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BA5C05" w14:textId="77777777" w:rsidR="00A71F48" w:rsidRPr="00EF06A7" w:rsidRDefault="00A71F48" w:rsidP="007629E1">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768D6AE"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0080C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0000010</w:t>
            </w:r>
          </w:p>
        </w:tc>
      </w:tr>
      <w:tr w:rsidR="00A71F48" w:rsidRPr="00EF06A7" w14:paraId="162274E3"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D3528BE" w14:textId="77777777" w:rsidR="00A71F48" w:rsidRPr="00EF06A7" w:rsidRDefault="00A71F48" w:rsidP="007629E1">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B69087E"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77B33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PUSCH</w:t>
            </w:r>
          </w:p>
        </w:tc>
      </w:tr>
      <w:tr w:rsidR="00A71F48" w:rsidRPr="00EF06A7" w14:paraId="0EB2ED44"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EAD546" w14:textId="77777777" w:rsidR="00A71F48" w:rsidRPr="00EF06A7" w:rsidRDefault="00A71F48" w:rsidP="007629E1">
            <w:pPr>
              <w:keepNext/>
              <w:keepLines/>
              <w:spacing w:after="0"/>
              <w:rPr>
                <w:rFonts w:ascii="Arial" w:hAnsi="Arial"/>
                <w:sz w:val="18"/>
              </w:rPr>
            </w:pPr>
            <w:r w:rsidRPr="00EF06A7">
              <w:rPr>
                <w:rFonts w:ascii="Arial"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04A9BC" w14:textId="77777777" w:rsidR="00A71F48" w:rsidRPr="00EF06A7" w:rsidRDefault="00A71F48" w:rsidP="007629E1">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F059D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8</w:t>
            </w:r>
          </w:p>
        </w:tc>
      </w:tr>
      <w:tr w:rsidR="00A71F48" w:rsidRPr="00EF06A7" w14:paraId="4A20847C"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44F59E" w14:textId="77777777" w:rsidR="00A71F48" w:rsidRPr="00EF06A7" w:rsidRDefault="00A71F48" w:rsidP="007629E1">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D8F4C72"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74850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w:t>
            </w:r>
          </w:p>
        </w:tc>
      </w:tr>
      <w:tr w:rsidR="00A71F48" w:rsidRPr="00EF06A7" w14:paraId="0CABA268"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875732" w14:textId="77777777" w:rsidR="00A71F48" w:rsidRPr="00EF06A7" w:rsidRDefault="00A71F48" w:rsidP="007629E1">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F290450"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974128" w14:textId="7C655B26" w:rsidR="00A71F48" w:rsidRPr="00EF06A7" w:rsidRDefault="00A71F48" w:rsidP="007629E1">
            <w:pPr>
              <w:keepNext/>
              <w:keepLines/>
              <w:spacing w:after="0"/>
              <w:jc w:val="center"/>
              <w:rPr>
                <w:rFonts w:ascii="Arial" w:hAnsi="Arial"/>
                <w:sz w:val="18"/>
                <w:lang w:eastAsia="zh-CN"/>
              </w:rPr>
            </w:pPr>
            <w:r w:rsidRPr="00EF06A7">
              <w:rPr>
                <w:rFonts w:ascii="Arial" w:hAnsi="Arial" w:cs="Arial"/>
                <w:sz w:val="18"/>
                <w:szCs w:val="18"/>
              </w:rPr>
              <w:t>R.PDSCH.1-6.3</w:t>
            </w:r>
            <w:r w:rsidRPr="00EF06A7">
              <w:rPr>
                <w:rFonts w:ascii="Calibri" w:hAnsi="Calibri" w:cs="Calibri"/>
                <w:sz w:val="18"/>
                <w:szCs w:val="18"/>
              </w:rPr>
              <w:t xml:space="preserve"> </w:t>
            </w:r>
            <w:r w:rsidR="004E2133" w:rsidRPr="00EF06A7">
              <w:rPr>
                <w:rFonts w:ascii="Arial" w:hAnsi="Arial" w:cs="Arial"/>
                <w:sz w:val="18"/>
                <w:szCs w:val="18"/>
              </w:rPr>
              <w:t>FDD</w:t>
            </w:r>
          </w:p>
        </w:tc>
      </w:tr>
      <w:tr w:rsidR="00651A03" w:rsidRPr="00EF06A7" w14:paraId="2895CB53"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A1C6922" w14:textId="245B4845" w:rsidR="00651A03" w:rsidRPr="00EF06A7" w:rsidRDefault="00651A03" w:rsidP="00651A03">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4EFA0821" w14:textId="77777777" w:rsidR="00651A03" w:rsidRPr="00EF06A7" w:rsidRDefault="00651A03" w:rsidP="00651A0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16BE77" w14:textId="5CF04114" w:rsidR="00651A03" w:rsidRPr="00EF06A7" w:rsidRDefault="00651A03" w:rsidP="00651A03">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A71F48" w:rsidRPr="00EF06A7" w14:paraId="4781F706" w14:textId="77777777" w:rsidTr="007629E1">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F822176" w14:textId="77777777" w:rsidR="00A71F48" w:rsidRPr="00EF06A7" w:rsidRDefault="00A71F48" w:rsidP="00983105">
            <w:pPr>
              <w:pStyle w:val="TAN"/>
            </w:pPr>
            <w:r w:rsidRPr="00EF06A7">
              <w:t>Note 1:</w:t>
            </w:r>
            <w:r w:rsidRPr="00EF06A7">
              <w:rPr>
                <w:lang w:eastAsia="zh-CN"/>
              </w:rPr>
              <w:tab/>
              <w:t>When Throughput is measured using</w:t>
            </w:r>
            <w:r w:rsidRPr="00EF06A7">
              <w:t xml:space="preserve"> random precoder selection, the precoder shall be updated in each slot (1 ms granularity) with equal probability of each applicable i</w:t>
            </w:r>
            <w:r w:rsidRPr="00EF06A7">
              <w:rPr>
                <w:vertAlign w:val="subscript"/>
              </w:rPr>
              <w:t>1</w:t>
            </w:r>
            <w:r w:rsidRPr="00EF06A7">
              <w:t>, i</w:t>
            </w:r>
            <w:r w:rsidRPr="00EF06A7">
              <w:rPr>
                <w:vertAlign w:val="subscript"/>
              </w:rPr>
              <w:t>2</w:t>
            </w:r>
            <w:r w:rsidRPr="00EF06A7">
              <w:t xml:space="preserve"> combination.</w:t>
            </w:r>
          </w:p>
          <w:p w14:paraId="2E4A6FC1" w14:textId="77777777" w:rsidR="00A71F48" w:rsidRPr="00EF06A7" w:rsidRDefault="00A71F48" w:rsidP="00983105">
            <w:pPr>
              <w:pStyle w:val="TAN"/>
            </w:pPr>
            <w:r w:rsidRPr="00EF06A7">
              <w:t>Note 2</w:t>
            </w:r>
            <w:r w:rsidRPr="00EF06A7">
              <w:rPr>
                <w:lang w:eastAsia="zh-CN"/>
              </w:rPr>
              <w:t>:</w:t>
            </w:r>
            <w:r w:rsidRPr="00EF06A7">
              <w:rPr>
                <w:lang w:eastAsia="zh-CN"/>
              </w:rPr>
              <w:tab/>
            </w:r>
            <w:r w:rsidRPr="00EF06A7">
              <w:t xml:space="preserve">If the UE reports in an available uplink reporting instance at </w:t>
            </w:r>
            <w:r w:rsidRPr="00EF06A7">
              <w:rPr>
                <w:lang w:eastAsia="zh-CN"/>
              </w:rPr>
              <w:t>slot</w:t>
            </w:r>
            <w:r w:rsidRPr="00EF06A7">
              <w:t xml:space="preserve">#n based on PMI estimation at a downlink </w:t>
            </w:r>
            <w:r w:rsidRPr="00EF06A7">
              <w:rPr>
                <w:lang w:eastAsia="zh-CN"/>
              </w:rPr>
              <w:t>slot</w:t>
            </w:r>
            <w:r w:rsidRPr="00EF06A7">
              <w:t xml:space="preserve"> not later than </w:t>
            </w:r>
            <w:r w:rsidRPr="00EF06A7">
              <w:rPr>
                <w:lang w:eastAsia="zh-CN"/>
              </w:rPr>
              <w:t>slot</w:t>
            </w:r>
            <w:r w:rsidRPr="00EF06A7">
              <w:t xml:space="preserve">#(n-4), this reported PMI cannot be applied at the gNB downlink before </w:t>
            </w:r>
            <w:r w:rsidRPr="00EF06A7">
              <w:rPr>
                <w:lang w:eastAsia="zh-CN"/>
              </w:rPr>
              <w:t>slot</w:t>
            </w:r>
            <w:r w:rsidRPr="00EF06A7">
              <w:t>#(n+4).</w:t>
            </w:r>
          </w:p>
          <w:p w14:paraId="78AE0851" w14:textId="77777777" w:rsidR="00A71F48" w:rsidRPr="00EF06A7" w:rsidRDefault="00A71F48" w:rsidP="00983105">
            <w:pPr>
              <w:pStyle w:val="TAN"/>
              <w:rPr>
                <w:lang w:eastAsia="zh-CN"/>
              </w:rPr>
            </w:pPr>
            <w:r w:rsidRPr="00EF06A7">
              <w:t xml:space="preserve">Note </w:t>
            </w:r>
            <w:r w:rsidRPr="00EF06A7">
              <w:rPr>
                <w:lang w:eastAsia="zh-CN"/>
              </w:rPr>
              <w:t>3</w:t>
            </w:r>
            <w:r w:rsidRPr="00EF06A7">
              <w:t>:</w:t>
            </w:r>
            <w:r w:rsidRPr="00EF06A7">
              <w:rPr>
                <w:lang w:eastAsia="zh-CN"/>
              </w:rPr>
              <w:tab/>
            </w:r>
            <w:r w:rsidRPr="00EF06A7">
              <w:t xml:space="preserve">Randomization of the principle beam direction shall be used as specified in </w:t>
            </w:r>
            <w:r w:rsidRPr="00EF06A7">
              <w:rPr>
                <w:rFonts w:cs="Arial"/>
                <w:szCs w:val="18"/>
                <w:lang w:eastAsia="zh-CN"/>
              </w:rPr>
              <w:t>Annex B.2.3.2.3</w:t>
            </w:r>
            <w:r w:rsidRPr="00EF06A7">
              <w:t>.</w:t>
            </w:r>
          </w:p>
        </w:tc>
      </w:tr>
    </w:tbl>
    <w:p w14:paraId="5FEE74B9" w14:textId="77777777" w:rsidR="00A71F48" w:rsidRPr="00EF06A7" w:rsidRDefault="00A71F48" w:rsidP="00A71F48">
      <w:pPr>
        <w:rPr>
          <w:lang w:eastAsia="zh-CN"/>
        </w:rPr>
      </w:pPr>
    </w:p>
    <w:p w14:paraId="5A00CB5A" w14:textId="77777777" w:rsidR="00A71F48" w:rsidRPr="00EF06A7" w:rsidRDefault="00A71F48" w:rsidP="00A71F48">
      <w:pPr>
        <w:pStyle w:val="TH"/>
        <w:rPr>
          <w:lang w:eastAsia="zh-CN"/>
        </w:rPr>
      </w:pPr>
      <w:r w:rsidRPr="00EF06A7">
        <w:t xml:space="preserve">Table </w:t>
      </w:r>
      <w:r w:rsidRPr="00EF06A7">
        <w:rPr>
          <w:lang w:eastAsia="zh-CN"/>
        </w:rPr>
        <w:t>6.3.2.1.4.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71F48" w:rsidRPr="00EF06A7" w14:paraId="13DF15CA"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6B8615FB" w14:textId="77777777" w:rsidR="00A71F48" w:rsidRPr="00EF06A7" w:rsidRDefault="00A71F48" w:rsidP="007629E1">
            <w:pPr>
              <w:keepNext/>
              <w:keepLines/>
              <w:spacing w:after="0"/>
              <w:jc w:val="center"/>
              <w:rPr>
                <w:rFonts w:ascii="Arial" w:eastAsia="SimSun"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20639AB"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7ED21259"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7053907D" w14:textId="77777777" w:rsidR="00A71F48" w:rsidRPr="00EF06A7" w:rsidRDefault="00A71F48" w:rsidP="007629E1">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0DB0EC2"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5.0</w:t>
            </w:r>
          </w:p>
        </w:tc>
      </w:tr>
    </w:tbl>
    <w:p w14:paraId="5C16D36C" w14:textId="06C8296B" w:rsidR="00A71F48" w:rsidRPr="00EF06A7" w:rsidRDefault="00A71F48" w:rsidP="00A71F48">
      <w:pPr>
        <w:rPr>
          <w:lang w:eastAsia="zh-CN"/>
        </w:rPr>
      </w:pPr>
    </w:p>
    <w:p w14:paraId="47E9B3C7" w14:textId="5E73B1DB" w:rsidR="00780D4B" w:rsidRPr="00EF06A7" w:rsidRDefault="00780D4B" w:rsidP="00A71F48">
      <w:pPr>
        <w:rPr>
          <w:lang w:eastAsia="zh-CN"/>
        </w:rPr>
      </w:pPr>
      <w:r w:rsidRPr="00EF06A7">
        <w:t>The normative reference for this requirement is TS 38.101-4 [5] clause 6.3.2.1.4.</w:t>
      </w:r>
    </w:p>
    <w:p w14:paraId="72B9B012" w14:textId="77777777" w:rsidR="00A71F48" w:rsidRPr="00EF06A7" w:rsidRDefault="00A71F48" w:rsidP="00A71F48">
      <w:pPr>
        <w:pStyle w:val="H6"/>
      </w:pPr>
      <w:r w:rsidRPr="00EF06A7">
        <w:t>6.3.2.1.4.4</w:t>
      </w:r>
      <w:r w:rsidRPr="00EF06A7">
        <w:tab/>
        <w:t>Test description</w:t>
      </w:r>
    </w:p>
    <w:p w14:paraId="58A49A93" w14:textId="77777777" w:rsidR="00A71F48" w:rsidRPr="00EF06A7" w:rsidRDefault="00A71F48" w:rsidP="00A71F48">
      <w:pPr>
        <w:pStyle w:val="H6"/>
      </w:pPr>
      <w:r w:rsidRPr="00EF06A7">
        <w:t>6.3.2.1.4.4.1</w:t>
      </w:r>
      <w:r w:rsidRPr="00EF06A7">
        <w:tab/>
        <w:t>Initial conditions</w:t>
      </w:r>
    </w:p>
    <w:p w14:paraId="3DCAD2F1" w14:textId="77777777" w:rsidR="00A71F48" w:rsidRPr="00EF06A7" w:rsidRDefault="00A71F48" w:rsidP="00A71F48">
      <w:r w:rsidRPr="00EF06A7">
        <w:t>Initial conditions are a set of test configurations the UE needs to be tested in and the steps for the SS to take with the UE to reach the correct measurement state.</w:t>
      </w:r>
    </w:p>
    <w:p w14:paraId="290B43B7" w14:textId="77777777" w:rsidR="00A71F48" w:rsidRPr="00EF06A7" w:rsidRDefault="00A71F48" w:rsidP="00A71F48">
      <w:r w:rsidRPr="00EF06A7">
        <w:t>The initial test configurations consist of environmental conditions, test frequencies, test channel bandwidths and sub-carrier spacing based on NR operating bands specified in Table 5.3.5-1 and Table 5.3.6-1 of 38.521-1.</w:t>
      </w:r>
    </w:p>
    <w:p w14:paraId="303186FE" w14:textId="77777777" w:rsidR="00A71F48" w:rsidRPr="00EF06A7" w:rsidRDefault="00A71F48" w:rsidP="00A71F48">
      <w:r w:rsidRPr="00EF06A7">
        <w:t xml:space="preserve">Configurations of </w:t>
      </w:r>
      <w:r w:rsidRPr="00EF06A7">
        <w:rPr>
          <w:rFonts w:eastAsia="Batang"/>
        </w:rPr>
        <w:t>PDSCH</w:t>
      </w:r>
      <w:r w:rsidRPr="00EF06A7">
        <w:t xml:space="preserve"> and PDCCH before measurement are specified in Annex C.</w:t>
      </w:r>
    </w:p>
    <w:p w14:paraId="77148AFF" w14:textId="77777777" w:rsidR="00A71F48" w:rsidRPr="00EF06A7" w:rsidRDefault="00A71F48" w:rsidP="00A71F48">
      <w:pPr>
        <w:rPr>
          <w:lang w:eastAsia="ko-KR"/>
        </w:rPr>
      </w:pPr>
      <w:r w:rsidRPr="00EF06A7">
        <w:t>Test Environment: Normal, as defined in TS 38.508-1 [6] clause 4.1.</w:t>
      </w:r>
    </w:p>
    <w:p w14:paraId="6A2558D6" w14:textId="45B41C70" w:rsidR="00A71F48" w:rsidRPr="00EF06A7" w:rsidRDefault="00A71F48" w:rsidP="00A71F48">
      <w:r w:rsidRPr="00EF06A7">
        <w:t xml:space="preserve">Frequencies to be tested: Mid Range, as defined in TS 38.508-1 [6] clause </w:t>
      </w:r>
      <w:r w:rsidR="007019ED" w:rsidRPr="00EF06A7">
        <w:t>5.2.2</w:t>
      </w:r>
      <w:r w:rsidRPr="00EF06A7">
        <w:t>.</w:t>
      </w:r>
    </w:p>
    <w:p w14:paraId="35CE01DA" w14:textId="77777777" w:rsidR="00A71F48" w:rsidRPr="00EF06A7" w:rsidRDefault="00A71F48" w:rsidP="00A71F48">
      <w:r w:rsidRPr="00EF06A7">
        <w:t>For EN-DC within FR1 operation, setup the LTE link according to Annex D</w:t>
      </w:r>
    </w:p>
    <w:p w14:paraId="3B29E88E" w14:textId="29B3DC51" w:rsidR="00A71F48" w:rsidRPr="00EF06A7" w:rsidRDefault="00A71F48" w:rsidP="00A71F48">
      <w:pPr>
        <w:pStyle w:val="B1"/>
      </w:pPr>
      <w:r w:rsidRPr="00EF06A7">
        <w:t>1.</w:t>
      </w:r>
      <w:r w:rsidRPr="00EF06A7">
        <w:tab/>
        <w:t xml:space="preserve">Connect the SS, the faders and AWGN noise source to the UE antenna connectors as shown in TS 38.508-1 [6] Annex A, in Figure </w:t>
      </w:r>
      <w:r w:rsidR="00780D4B" w:rsidRPr="00EF06A7">
        <w:t>A.3.1.7.10</w:t>
      </w:r>
      <w:r w:rsidRPr="00EF06A7">
        <w:t xml:space="preserve"> for TE diagram and section A.3.2.2 for UE diagram.</w:t>
      </w:r>
    </w:p>
    <w:p w14:paraId="51CB59B0" w14:textId="77777777" w:rsidR="00A71F48" w:rsidRPr="00EF06A7" w:rsidRDefault="00A71F48" w:rsidP="00A71F48">
      <w:pPr>
        <w:pStyle w:val="B1"/>
      </w:pPr>
      <w:r w:rsidRPr="00EF06A7">
        <w:t>2.</w:t>
      </w:r>
      <w:r w:rsidRPr="00EF06A7">
        <w:tab/>
        <w:t xml:space="preserve">The parameter settings for the cell are set up according to Table 6.1.2-1 and Table </w:t>
      </w:r>
      <w:r w:rsidRPr="00EF06A7">
        <w:rPr>
          <w:lang w:eastAsia="zh-CN"/>
        </w:rPr>
        <w:t xml:space="preserve">6.3.2.1.4.3-1 </w:t>
      </w:r>
      <w:r w:rsidRPr="00EF06A7">
        <w:t>and as appropriate.</w:t>
      </w:r>
    </w:p>
    <w:p w14:paraId="013CA76F" w14:textId="77777777" w:rsidR="00A71F48" w:rsidRPr="00EF06A7" w:rsidRDefault="00A71F48" w:rsidP="00A71F48">
      <w:pPr>
        <w:pStyle w:val="B1"/>
      </w:pPr>
      <w:r w:rsidRPr="00EF06A7">
        <w:t>3.</w:t>
      </w:r>
      <w:r w:rsidRPr="00EF06A7">
        <w:tab/>
        <w:t>Downlink signals for NR cell are initially set up according to Annexes C.0, C.1, C.2, C.3.1 and uplink signals according to Annexes G.0, G.1, G.2, G.3.1 of TS 38.521-1 [7].</w:t>
      </w:r>
    </w:p>
    <w:p w14:paraId="0EEFEF6B" w14:textId="77777777" w:rsidR="00A71F48" w:rsidRPr="00EF06A7" w:rsidRDefault="00A71F48" w:rsidP="00A71F48">
      <w:pPr>
        <w:pStyle w:val="B1"/>
      </w:pPr>
      <w:r w:rsidRPr="00EF06A7">
        <w:t>4.</w:t>
      </w:r>
      <w:r w:rsidRPr="00EF06A7">
        <w:tab/>
        <w:t>Propagation conditions are set according to Annex B.0.</w:t>
      </w:r>
    </w:p>
    <w:p w14:paraId="25C0A827" w14:textId="77777777" w:rsidR="00A71F48" w:rsidRPr="00EF06A7" w:rsidRDefault="00A71F48" w:rsidP="00A71F48">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4.4.3.</w:t>
      </w:r>
    </w:p>
    <w:p w14:paraId="6AFF9BB2" w14:textId="77777777" w:rsidR="00A71F48" w:rsidRPr="00EF06A7" w:rsidRDefault="00A71F48" w:rsidP="00A71F48">
      <w:pPr>
        <w:pStyle w:val="H6"/>
      </w:pPr>
      <w:r w:rsidRPr="00EF06A7">
        <w:t>6.3.2.1.4.4.2</w:t>
      </w:r>
      <w:r w:rsidRPr="00EF06A7">
        <w:tab/>
        <w:t>Test procedure</w:t>
      </w:r>
    </w:p>
    <w:p w14:paraId="6B04F4B5" w14:textId="77777777" w:rsidR="00A71F48" w:rsidRPr="00EF06A7" w:rsidRDefault="00A71F48" w:rsidP="00A71F48">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1.4.3-1 </w:t>
      </w:r>
      <w:r w:rsidRPr="00EF06A7">
        <w:t>as appropriate.</w:t>
      </w:r>
    </w:p>
    <w:p w14:paraId="382CC1B6" w14:textId="0F6BB594" w:rsidR="00A71F48" w:rsidRPr="00EF06A7" w:rsidRDefault="00A71F48" w:rsidP="00A71F48">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0B744843">
          <v:shape id="_x0000_i1098" type="#_x0000_t75" style="width:66pt;height:21pt" o:ole="">
            <v:imagedata r:id="rId64" o:title=""/>
          </v:shape>
          <o:OLEObject Type="Embed" ProgID="Equation.3" ShapeID="_x0000_i1098" DrawAspect="Content" ObjectID="_1781610870" r:id="rId91"/>
        </w:object>
      </w:r>
      <w:r w:rsidRPr="00EF06A7">
        <w:t xml:space="preserve">and </w:t>
      </w:r>
      <w:r w:rsidRPr="00EF06A7">
        <w:rPr>
          <w:position w:val="-14"/>
        </w:rPr>
        <w:object w:dxaOrig="1420" w:dyaOrig="380" w14:anchorId="0704D7A8">
          <v:shape id="_x0000_i1099" type="#_x0000_t75" style="width:63pt;height:15pt" o:ole="">
            <v:imagedata r:id="rId59" o:title=""/>
          </v:shape>
          <o:OLEObject Type="Embed" ProgID="Equation.DSMT4" ShapeID="_x0000_i1099" DrawAspect="Content" ObjectID="_1781610871" r:id="rId9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281023A2" w14:textId="31D02CFD" w:rsidR="00A71F48" w:rsidRPr="00EF06A7" w:rsidRDefault="00A71F48" w:rsidP="00A71F48">
      <w:pPr>
        <w:pStyle w:val="B1"/>
        <w:rPr>
          <w:lang w:eastAsia="zh-CN"/>
        </w:rPr>
      </w:pPr>
      <w:r w:rsidRPr="00EF06A7">
        <w:t>3.</w:t>
      </w:r>
      <w:r w:rsidRPr="00EF06A7">
        <w:tab/>
        <w:t>Set SNR to</w:t>
      </w:r>
      <w:r w:rsidRPr="00EF06A7">
        <w:rPr>
          <w:position w:val="-14"/>
        </w:rPr>
        <w:object w:dxaOrig="1420" w:dyaOrig="380" w14:anchorId="5FD20D0A">
          <v:shape id="_x0000_i1100" type="#_x0000_t75" style="width:63pt;height:15pt" o:ole="">
            <v:imagedata r:id="rId59" o:title=""/>
          </v:shape>
          <o:OLEObject Type="Embed" ProgID="Equation.DSMT4" ShapeID="_x0000_i1100" DrawAspect="Content" ObjectID="_1781610872" r:id="rId93"/>
        </w:object>
      </w:r>
      <w:r w:rsidRPr="00EF06A7">
        <w:t>. The SS shall transmit PDSCH with randomly selected precoding matrix from codebook (Table 5.2.2.2.1-</w:t>
      </w:r>
      <w:r w:rsidR="004E2133" w:rsidRPr="00EF06A7">
        <w:rPr>
          <w:lang w:eastAsia="zh-CN"/>
        </w:rPr>
        <w:t>6</w:t>
      </w:r>
      <w:r w:rsidRPr="00EF06A7">
        <w:rPr>
          <w:lang w:eastAsia="zh-CN"/>
        </w:rPr>
        <w:t xml:space="preserve">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184B1DA4">
          <v:shape id="_x0000_i1101" type="#_x0000_t75" style="width:36pt;height:21pt" o:ole="">
            <v:imagedata r:id="rId61" o:title=""/>
          </v:shape>
          <o:OLEObject Type="Embed" ProgID="Equation.DSMT4" ShapeID="_x0000_i1101" DrawAspect="Content" ObjectID="_1781610873" r:id="rId94"/>
        </w:object>
      </w:r>
      <w:r w:rsidRPr="00EF06A7">
        <w:t xml:space="preserve">according to Annex </w:t>
      </w:r>
      <w:r w:rsidRPr="00EF06A7">
        <w:rPr>
          <w:lang w:eastAsia="zh-CN"/>
        </w:rPr>
        <w:t>G.3.3.</w:t>
      </w:r>
    </w:p>
    <w:p w14:paraId="0E33C064" w14:textId="77777777" w:rsidR="00A71F48" w:rsidRPr="00EF06A7" w:rsidRDefault="00A71F48" w:rsidP="00A71F48">
      <w:pPr>
        <w:pStyle w:val="B1"/>
      </w:pPr>
      <w:r w:rsidRPr="00EF06A7">
        <w:t>4.</w:t>
      </w:r>
      <w:r w:rsidRPr="00EF06A7">
        <w:tab/>
        <w:t>Calculate</w:t>
      </w:r>
      <w:r w:rsidRPr="00EF06A7">
        <w:rPr>
          <w:position w:val="-34"/>
        </w:rPr>
        <w:object w:dxaOrig="1719" w:dyaOrig="760" w14:anchorId="14BCCA5D">
          <v:shape id="_x0000_i1102" type="#_x0000_t75" style="width:87pt;height:36pt" o:ole="">
            <v:imagedata r:id="rId69" o:title=""/>
          </v:shape>
          <o:OLEObject Type="Embed" ProgID="Equation.3" ShapeID="_x0000_i1102" DrawAspect="Content" ObjectID="_1781610874" r:id="rId9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4.5-1</w:t>
      </w:r>
      <w:r w:rsidRPr="00EF06A7">
        <w:t>, then the test is pass. Otherwise, the test is fail.</w:t>
      </w:r>
      <w:r w:rsidRPr="00EF06A7" w:rsidDel="00AB25F1">
        <w:t xml:space="preserve"> </w:t>
      </w:r>
    </w:p>
    <w:p w14:paraId="72687B31" w14:textId="77777777" w:rsidR="00A71F48" w:rsidRPr="00EF06A7" w:rsidRDefault="00A71F48" w:rsidP="00A71F48">
      <w:pPr>
        <w:pStyle w:val="H6"/>
      </w:pPr>
      <w:r w:rsidRPr="00EF06A7">
        <w:t>6.3.2.1.4.4.3</w:t>
      </w:r>
      <w:r w:rsidRPr="00EF06A7">
        <w:tab/>
        <w:t>Message contents</w:t>
      </w:r>
    </w:p>
    <w:p w14:paraId="2D4AEFDA" w14:textId="77777777" w:rsidR="00A71F48" w:rsidRPr="00EF06A7" w:rsidRDefault="00A71F48" w:rsidP="00A71F48">
      <w:r w:rsidRPr="00EF06A7">
        <w:t>Message contents are according to TS 38.508-1 [6] clause 4.6.1.</w:t>
      </w:r>
    </w:p>
    <w:p w14:paraId="2EE04B26" w14:textId="77777777" w:rsidR="00A71F48" w:rsidRPr="00EF06A7" w:rsidRDefault="00A71F48" w:rsidP="00A71F48">
      <w:pPr>
        <w:pStyle w:val="H6"/>
      </w:pPr>
      <w:r w:rsidRPr="00EF06A7">
        <w:t>6.3.2.1.4.4.3.1</w:t>
      </w:r>
      <w:r w:rsidRPr="00EF06A7">
        <w:tab/>
        <w:t>Message exceptions for SA</w:t>
      </w:r>
    </w:p>
    <w:p w14:paraId="6DAFB92F" w14:textId="77777777" w:rsidR="00A71F48" w:rsidRPr="00EF06A7" w:rsidRDefault="00A71F48" w:rsidP="00A71F48">
      <w:pPr>
        <w:pStyle w:val="TH"/>
      </w:pPr>
      <w:r w:rsidRPr="00EF06A7">
        <w:t>Table 6.</w:t>
      </w:r>
      <w:r w:rsidRPr="00EF06A7">
        <w:rPr>
          <w:lang w:eastAsia="zh-CN"/>
        </w:rPr>
        <w:t>3</w:t>
      </w:r>
      <w:r w:rsidRPr="00EF06A7">
        <w:t>.2.1.</w:t>
      </w:r>
      <w:r w:rsidRPr="00EF06A7">
        <w:rPr>
          <w:lang w:eastAsia="zh-CN"/>
        </w:rPr>
        <w:t>4</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497B18FA" w14:textId="77777777" w:rsidTr="007629E1">
        <w:tc>
          <w:tcPr>
            <w:tcW w:w="9747" w:type="dxa"/>
            <w:gridSpan w:val="4"/>
          </w:tcPr>
          <w:p w14:paraId="09602BC0" w14:textId="77777777" w:rsidR="00A71F48" w:rsidRPr="00EF06A7" w:rsidRDefault="00A71F48" w:rsidP="007629E1">
            <w:pPr>
              <w:pStyle w:val="TAH"/>
              <w:jc w:val="left"/>
              <w:rPr>
                <w:b w:val="0"/>
              </w:rPr>
            </w:pPr>
            <w:r w:rsidRPr="00EF06A7">
              <w:rPr>
                <w:b w:val="0"/>
              </w:rPr>
              <w:t>Derivation Path: TS 38.508-1 [6], clause 5.4.2.5, Table 5.4.2.5-2</w:t>
            </w:r>
          </w:p>
        </w:tc>
      </w:tr>
      <w:tr w:rsidR="00A71F48" w:rsidRPr="00EF06A7" w14:paraId="4F8C5781" w14:textId="77777777" w:rsidTr="007629E1">
        <w:tc>
          <w:tcPr>
            <w:tcW w:w="4535" w:type="dxa"/>
          </w:tcPr>
          <w:p w14:paraId="1279F974" w14:textId="77777777" w:rsidR="00A71F48" w:rsidRPr="00EF06A7" w:rsidRDefault="00A71F48" w:rsidP="007629E1">
            <w:pPr>
              <w:pStyle w:val="TAH"/>
            </w:pPr>
            <w:r w:rsidRPr="00EF06A7">
              <w:t>Information Element</w:t>
            </w:r>
          </w:p>
        </w:tc>
        <w:tc>
          <w:tcPr>
            <w:tcW w:w="2267" w:type="dxa"/>
          </w:tcPr>
          <w:p w14:paraId="6C638751" w14:textId="77777777" w:rsidR="00A71F48" w:rsidRPr="00EF06A7" w:rsidRDefault="00A71F48" w:rsidP="007629E1">
            <w:pPr>
              <w:pStyle w:val="TAH"/>
            </w:pPr>
            <w:r w:rsidRPr="00EF06A7">
              <w:t>Value/remark</w:t>
            </w:r>
          </w:p>
        </w:tc>
        <w:tc>
          <w:tcPr>
            <w:tcW w:w="1700" w:type="dxa"/>
          </w:tcPr>
          <w:p w14:paraId="414B26C3" w14:textId="77777777" w:rsidR="00A71F48" w:rsidRPr="00EF06A7" w:rsidRDefault="00A71F48" w:rsidP="007629E1">
            <w:pPr>
              <w:pStyle w:val="TAH"/>
            </w:pPr>
            <w:r w:rsidRPr="00EF06A7">
              <w:t>Comment</w:t>
            </w:r>
          </w:p>
        </w:tc>
        <w:tc>
          <w:tcPr>
            <w:tcW w:w="1245" w:type="dxa"/>
          </w:tcPr>
          <w:p w14:paraId="7B1AD5E3" w14:textId="77777777" w:rsidR="00A71F48" w:rsidRPr="00EF06A7" w:rsidRDefault="00A71F48" w:rsidP="007629E1">
            <w:pPr>
              <w:pStyle w:val="TAH"/>
            </w:pPr>
            <w:r w:rsidRPr="00EF06A7">
              <w:t>Condition</w:t>
            </w:r>
          </w:p>
        </w:tc>
      </w:tr>
      <w:tr w:rsidR="00A71F48" w:rsidRPr="00EF06A7" w14:paraId="3BFBF1BC" w14:textId="77777777" w:rsidTr="007629E1">
        <w:tc>
          <w:tcPr>
            <w:tcW w:w="4535" w:type="dxa"/>
          </w:tcPr>
          <w:p w14:paraId="5605DB62" w14:textId="77777777" w:rsidR="00A71F48" w:rsidRPr="00EF06A7" w:rsidRDefault="00A71F48" w:rsidP="007629E1">
            <w:pPr>
              <w:pStyle w:val="TAL"/>
            </w:pPr>
            <w:r w:rsidRPr="00EF06A7">
              <w:t xml:space="preserve">CSI-RS-ResourceMapping ::= </w:t>
            </w:r>
            <w:r w:rsidRPr="00EF06A7">
              <w:rPr>
                <w:snapToGrid w:val="0"/>
              </w:rPr>
              <w:t xml:space="preserve">SEQUENCE </w:t>
            </w:r>
            <w:r w:rsidRPr="00EF06A7">
              <w:t>{</w:t>
            </w:r>
          </w:p>
        </w:tc>
        <w:tc>
          <w:tcPr>
            <w:tcW w:w="2267" w:type="dxa"/>
          </w:tcPr>
          <w:p w14:paraId="39BE318B" w14:textId="77777777" w:rsidR="00A71F48" w:rsidRPr="00EF06A7" w:rsidRDefault="00A71F48" w:rsidP="007629E1">
            <w:pPr>
              <w:pStyle w:val="TAL"/>
            </w:pPr>
          </w:p>
        </w:tc>
        <w:tc>
          <w:tcPr>
            <w:tcW w:w="1700" w:type="dxa"/>
          </w:tcPr>
          <w:p w14:paraId="507F6D66" w14:textId="77777777" w:rsidR="00A71F48" w:rsidRPr="00EF06A7" w:rsidRDefault="00A71F48" w:rsidP="007629E1">
            <w:pPr>
              <w:pStyle w:val="TAL"/>
            </w:pPr>
          </w:p>
        </w:tc>
        <w:tc>
          <w:tcPr>
            <w:tcW w:w="1245" w:type="dxa"/>
          </w:tcPr>
          <w:p w14:paraId="4394BBF8" w14:textId="77777777" w:rsidR="00A71F48" w:rsidRPr="00EF06A7" w:rsidRDefault="00A71F48" w:rsidP="007629E1">
            <w:pPr>
              <w:pStyle w:val="TAL"/>
            </w:pPr>
          </w:p>
        </w:tc>
      </w:tr>
      <w:tr w:rsidR="00A71F48" w:rsidRPr="00EF06A7" w14:paraId="331131C4" w14:textId="77777777" w:rsidTr="007629E1">
        <w:tc>
          <w:tcPr>
            <w:tcW w:w="4535" w:type="dxa"/>
          </w:tcPr>
          <w:p w14:paraId="4B758E91" w14:textId="77777777" w:rsidR="00A71F48" w:rsidRPr="00EF06A7" w:rsidRDefault="00A71F48" w:rsidP="007629E1">
            <w:pPr>
              <w:pStyle w:val="TAL"/>
            </w:pPr>
            <w:r w:rsidRPr="00EF06A7">
              <w:t xml:space="preserve">  frequencyDomainAllocation CHOICE {</w:t>
            </w:r>
          </w:p>
        </w:tc>
        <w:tc>
          <w:tcPr>
            <w:tcW w:w="2267" w:type="dxa"/>
          </w:tcPr>
          <w:p w14:paraId="77EB1F46" w14:textId="77777777" w:rsidR="00A71F48" w:rsidRPr="00EF06A7" w:rsidRDefault="00A71F48" w:rsidP="007629E1">
            <w:pPr>
              <w:pStyle w:val="TAL"/>
            </w:pPr>
          </w:p>
        </w:tc>
        <w:tc>
          <w:tcPr>
            <w:tcW w:w="1700" w:type="dxa"/>
          </w:tcPr>
          <w:p w14:paraId="121BAF07" w14:textId="77777777" w:rsidR="00A71F48" w:rsidRPr="00EF06A7" w:rsidRDefault="00A71F48" w:rsidP="007629E1">
            <w:pPr>
              <w:pStyle w:val="TAL"/>
            </w:pPr>
          </w:p>
        </w:tc>
        <w:tc>
          <w:tcPr>
            <w:tcW w:w="1245" w:type="dxa"/>
          </w:tcPr>
          <w:p w14:paraId="4B1656EA" w14:textId="77777777" w:rsidR="00A71F48" w:rsidRPr="00EF06A7" w:rsidRDefault="00A71F48" w:rsidP="007629E1">
            <w:pPr>
              <w:pStyle w:val="TAL"/>
            </w:pPr>
          </w:p>
        </w:tc>
      </w:tr>
      <w:tr w:rsidR="00A71F48" w:rsidRPr="00EF06A7" w14:paraId="42453BC4" w14:textId="77777777" w:rsidTr="007629E1">
        <w:tc>
          <w:tcPr>
            <w:tcW w:w="4535" w:type="dxa"/>
          </w:tcPr>
          <w:p w14:paraId="35AEEF1D" w14:textId="77777777" w:rsidR="00A71F48" w:rsidRPr="00EF06A7" w:rsidRDefault="00A71F48" w:rsidP="007629E1">
            <w:pPr>
              <w:pStyle w:val="TAL"/>
              <w:rPr>
                <w:lang w:eastAsia="zh-CN"/>
              </w:rPr>
            </w:pPr>
            <w:r w:rsidRPr="00EF06A7">
              <w:t xml:space="preserve">     other</w:t>
            </w:r>
          </w:p>
        </w:tc>
        <w:tc>
          <w:tcPr>
            <w:tcW w:w="2267" w:type="dxa"/>
          </w:tcPr>
          <w:p w14:paraId="13180D3F" w14:textId="77777777" w:rsidR="00A71F48" w:rsidRPr="00EF06A7" w:rsidRDefault="00A71F48" w:rsidP="007629E1">
            <w:pPr>
              <w:pStyle w:val="TAL"/>
              <w:rPr>
                <w:lang w:eastAsia="zh-CN"/>
              </w:rPr>
            </w:pPr>
            <w:r w:rsidRPr="00EF06A7">
              <w:rPr>
                <w:lang w:eastAsia="zh-CN"/>
              </w:rPr>
              <w:t>011110</w:t>
            </w:r>
          </w:p>
        </w:tc>
        <w:tc>
          <w:tcPr>
            <w:tcW w:w="1700" w:type="dxa"/>
          </w:tcPr>
          <w:p w14:paraId="1CC0D7F8" w14:textId="77777777" w:rsidR="00A71F48" w:rsidRPr="00EF06A7" w:rsidRDefault="00A71F48" w:rsidP="007629E1">
            <w:pPr>
              <w:pStyle w:val="TAL"/>
            </w:pPr>
          </w:p>
        </w:tc>
        <w:tc>
          <w:tcPr>
            <w:tcW w:w="1245" w:type="dxa"/>
          </w:tcPr>
          <w:p w14:paraId="2D2A13C5" w14:textId="77777777" w:rsidR="00A71F48" w:rsidRPr="00EF06A7" w:rsidRDefault="00A71F48" w:rsidP="007629E1">
            <w:pPr>
              <w:pStyle w:val="TAL"/>
            </w:pPr>
          </w:p>
        </w:tc>
      </w:tr>
      <w:tr w:rsidR="00A71F48" w:rsidRPr="00EF06A7" w14:paraId="1F6FD077" w14:textId="77777777" w:rsidTr="007629E1">
        <w:tc>
          <w:tcPr>
            <w:tcW w:w="4535" w:type="dxa"/>
            <w:tcBorders>
              <w:bottom w:val="single" w:sz="4" w:space="0" w:color="auto"/>
            </w:tcBorders>
          </w:tcPr>
          <w:p w14:paraId="7512A7D0" w14:textId="77777777" w:rsidR="00A71F48" w:rsidRPr="00EF06A7" w:rsidRDefault="00A71F48" w:rsidP="007629E1">
            <w:pPr>
              <w:pStyle w:val="TAL"/>
            </w:pPr>
            <w:r w:rsidRPr="00EF06A7">
              <w:t xml:space="preserve">  }</w:t>
            </w:r>
          </w:p>
        </w:tc>
        <w:tc>
          <w:tcPr>
            <w:tcW w:w="2267" w:type="dxa"/>
          </w:tcPr>
          <w:p w14:paraId="67BCE00E" w14:textId="77777777" w:rsidR="00A71F48" w:rsidRPr="00EF06A7" w:rsidRDefault="00A71F48" w:rsidP="007629E1">
            <w:pPr>
              <w:pStyle w:val="TAL"/>
            </w:pPr>
          </w:p>
        </w:tc>
        <w:tc>
          <w:tcPr>
            <w:tcW w:w="1700" w:type="dxa"/>
          </w:tcPr>
          <w:p w14:paraId="53EC5EEA" w14:textId="77777777" w:rsidR="00A71F48" w:rsidRPr="00EF06A7" w:rsidRDefault="00A71F48" w:rsidP="007629E1">
            <w:pPr>
              <w:pStyle w:val="TAL"/>
            </w:pPr>
          </w:p>
        </w:tc>
        <w:tc>
          <w:tcPr>
            <w:tcW w:w="1245" w:type="dxa"/>
          </w:tcPr>
          <w:p w14:paraId="2E020B14" w14:textId="77777777" w:rsidR="00A71F48" w:rsidRPr="00EF06A7" w:rsidRDefault="00A71F48" w:rsidP="007629E1">
            <w:pPr>
              <w:pStyle w:val="TAL"/>
            </w:pPr>
          </w:p>
        </w:tc>
      </w:tr>
      <w:tr w:rsidR="00A71F48" w:rsidRPr="00EF06A7" w14:paraId="7F36318A" w14:textId="77777777" w:rsidTr="007629E1">
        <w:tc>
          <w:tcPr>
            <w:tcW w:w="4535" w:type="dxa"/>
            <w:tcBorders>
              <w:top w:val="single" w:sz="4" w:space="0" w:color="auto"/>
              <w:left w:val="single" w:sz="4" w:space="0" w:color="auto"/>
              <w:bottom w:val="nil"/>
              <w:right w:val="single" w:sz="4" w:space="0" w:color="auto"/>
            </w:tcBorders>
          </w:tcPr>
          <w:p w14:paraId="1F9D22AD" w14:textId="77777777" w:rsidR="00A71F48" w:rsidRPr="00EF06A7" w:rsidRDefault="00A71F48" w:rsidP="007629E1">
            <w:pPr>
              <w:pStyle w:val="TAL"/>
            </w:pPr>
            <w:r w:rsidRPr="00EF06A7">
              <w:t xml:space="preserve">  nrofPorts </w:t>
            </w:r>
          </w:p>
        </w:tc>
        <w:tc>
          <w:tcPr>
            <w:tcW w:w="2267" w:type="dxa"/>
            <w:tcBorders>
              <w:left w:val="single" w:sz="4" w:space="0" w:color="auto"/>
            </w:tcBorders>
          </w:tcPr>
          <w:p w14:paraId="6A47F839" w14:textId="77777777" w:rsidR="00A71F48" w:rsidRPr="00EF06A7" w:rsidRDefault="00A71F48" w:rsidP="007629E1">
            <w:pPr>
              <w:pStyle w:val="TAL"/>
              <w:rPr>
                <w:lang w:eastAsia="zh-CN"/>
              </w:rPr>
            </w:pPr>
            <w:r w:rsidRPr="00EF06A7">
              <w:rPr>
                <w:lang w:eastAsia="zh-CN"/>
              </w:rPr>
              <w:t>P32</w:t>
            </w:r>
          </w:p>
        </w:tc>
        <w:tc>
          <w:tcPr>
            <w:tcW w:w="1700" w:type="dxa"/>
          </w:tcPr>
          <w:p w14:paraId="660A9771" w14:textId="77777777" w:rsidR="00A71F48" w:rsidRPr="00EF06A7" w:rsidRDefault="00A71F48" w:rsidP="007629E1">
            <w:pPr>
              <w:pStyle w:val="TAL"/>
            </w:pPr>
          </w:p>
        </w:tc>
        <w:tc>
          <w:tcPr>
            <w:tcW w:w="1245" w:type="dxa"/>
          </w:tcPr>
          <w:p w14:paraId="3F60CA1B" w14:textId="77777777" w:rsidR="00A71F48" w:rsidRPr="00EF06A7" w:rsidRDefault="00A71F48" w:rsidP="007629E1">
            <w:pPr>
              <w:pStyle w:val="TAL"/>
            </w:pPr>
          </w:p>
        </w:tc>
      </w:tr>
      <w:tr w:rsidR="00A71F48" w:rsidRPr="00EF06A7" w14:paraId="6D83687C" w14:textId="77777777" w:rsidTr="007629E1">
        <w:tc>
          <w:tcPr>
            <w:tcW w:w="4535" w:type="dxa"/>
            <w:tcBorders>
              <w:top w:val="single" w:sz="4" w:space="0" w:color="auto"/>
              <w:left w:val="single" w:sz="4" w:space="0" w:color="auto"/>
              <w:bottom w:val="nil"/>
              <w:right w:val="single" w:sz="4" w:space="0" w:color="auto"/>
            </w:tcBorders>
          </w:tcPr>
          <w:p w14:paraId="5D178320" w14:textId="77777777" w:rsidR="00A71F48" w:rsidRPr="00EF06A7" w:rsidRDefault="00A71F48" w:rsidP="007629E1">
            <w:pPr>
              <w:pStyle w:val="TAL"/>
            </w:pPr>
            <w:r w:rsidRPr="00EF06A7">
              <w:t xml:space="preserve">  firstOFDMSymbolInTimeDomain</w:t>
            </w:r>
          </w:p>
        </w:tc>
        <w:tc>
          <w:tcPr>
            <w:tcW w:w="2267" w:type="dxa"/>
            <w:tcBorders>
              <w:left w:val="single" w:sz="4" w:space="0" w:color="auto"/>
            </w:tcBorders>
          </w:tcPr>
          <w:p w14:paraId="6A0E5689" w14:textId="77777777" w:rsidR="00A71F48" w:rsidRPr="00EF06A7" w:rsidRDefault="00A71F48" w:rsidP="007629E1">
            <w:pPr>
              <w:pStyle w:val="TAL"/>
              <w:rPr>
                <w:lang w:eastAsia="zh-CN"/>
              </w:rPr>
            </w:pPr>
            <w:r w:rsidRPr="00EF06A7">
              <w:rPr>
                <w:lang w:eastAsia="zh-CN"/>
              </w:rPr>
              <w:t>5</w:t>
            </w:r>
          </w:p>
        </w:tc>
        <w:tc>
          <w:tcPr>
            <w:tcW w:w="1700" w:type="dxa"/>
          </w:tcPr>
          <w:p w14:paraId="431AC5E6" w14:textId="77777777" w:rsidR="00A71F48" w:rsidRPr="00EF06A7" w:rsidRDefault="00A71F48" w:rsidP="007629E1">
            <w:pPr>
              <w:pStyle w:val="TAL"/>
            </w:pPr>
          </w:p>
        </w:tc>
        <w:tc>
          <w:tcPr>
            <w:tcW w:w="1245" w:type="dxa"/>
          </w:tcPr>
          <w:p w14:paraId="7526D341" w14:textId="77777777" w:rsidR="00A71F48" w:rsidRPr="00EF06A7" w:rsidRDefault="00A71F48" w:rsidP="007629E1">
            <w:pPr>
              <w:pStyle w:val="TAL"/>
            </w:pPr>
          </w:p>
        </w:tc>
      </w:tr>
      <w:tr w:rsidR="00A71F48" w:rsidRPr="00EF06A7" w14:paraId="33F6E51D" w14:textId="77777777" w:rsidTr="007629E1">
        <w:tc>
          <w:tcPr>
            <w:tcW w:w="4535" w:type="dxa"/>
            <w:tcBorders>
              <w:top w:val="single" w:sz="4" w:space="0" w:color="auto"/>
              <w:left w:val="single" w:sz="4" w:space="0" w:color="auto"/>
              <w:bottom w:val="nil"/>
              <w:right w:val="single" w:sz="4" w:space="0" w:color="auto"/>
            </w:tcBorders>
          </w:tcPr>
          <w:p w14:paraId="654C5142" w14:textId="77777777" w:rsidR="00A71F48" w:rsidRPr="00EF06A7" w:rsidRDefault="00A71F48" w:rsidP="007629E1">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3BD646B1" w14:textId="77777777" w:rsidR="00A71F48" w:rsidRPr="00EF06A7" w:rsidRDefault="00A71F48" w:rsidP="007629E1">
            <w:pPr>
              <w:pStyle w:val="TAL"/>
              <w:rPr>
                <w:lang w:eastAsia="zh-CN"/>
              </w:rPr>
            </w:pPr>
            <w:r w:rsidRPr="00EF06A7">
              <w:t>cdm4-FD2-TD2</w:t>
            </w:r>
          </w:p>
        </w:tc>
        <w:tc>
          <w:tcPr>
            <w:tcW w:w="1700" w:type="dxa"/>
          </w:tcPr>
          <w:p w14:paraId="2662B57E" w14:textId="77777777" w:rsidR="00A71F48" w:rsidRPr="00EF06A7" w:rsidRDefault="00A71F48" w:rsidP="007629E1">
            <w:pPr>
              <w:pStyle w:val="TAL"/>
            </w:pPr>
          </w:p>
        </w:tc>
        <w:tc>
          <w:tcPr>
            <w:tcW w:w="1245" w:type="dxa"/>
          </w:tcPr>
          <w:p w14:paraId="33D9574D" w14:textId="77777777" w:rsidR="00A71F48" w:rsidRPr="00EF06A7" w:rsidRDefault="00A71F48" w:rsidP="007629E1">
            <w:pPr>
              <w:pStyle w:val="TAL"/>
            </w:pPr>
          </w:p>
        </w:tc>
      </w:tr>
      <w:tr w:rsidR="00A71F48" w:rsidRPr="00EF06A7" w14:paraId="5C82F6A8" w14:textId="77777777" w:rsidTr="007629E1">
        <w:tc>
          <w:tcPr>
            <w:tcW w:w="4535" w:type="dxa"/>
            <w:tcBorders>
              <w:top w:val="single" w:sz="4" w:space="0" w:color="auto"/>
            </w:tcBorders>
          </w:tcPr>
          <w:p w14:paraId="21C04F98" w14:textId="77777777" w:rsidR="00A71F48" w:rsidRPr="00EF06A7" w:rsidRDefault="00A71F48" w:rsidP="007629E1">
            <w:pPr>
              <w:pStyle w:val="TAL"/>
            </w:pPr>
            <w:r w:rsidRPr="00EF06A7">
              <w:t>}</w:t>
            </w:r>
          </w:p>
        </w:tc>
        <w:tc>
          <w:tcPr>
            <w:tcW w:w="2267" w:type="dxa"/>
          </w:tcPr>
          <w:p w14:paraId="69BA4DB0" w14:textId="77777777" w:rsidR="00A71F48" w:rsidRPr="00EF06A7" w:rsidRDefault="00A71F48" w:rsidP="007629E1">
            <w:pPr>
              <w:pStyle w:val="TAL"/>
            </w:pPr>
          </w:p>
        </w:tc>
        <w:tc>
          <w:tcPr>
            <w:tcW w:w="1700" w:type="dxa"/>
          </w:tcPr>
          <w:p w14:paraId="2B43401E" w14:textId="77777777" w:rsidR="00A71F48" w:rsidRPr="00EF06A7" w:rsidRDefault="00A71F48" w:rsidP="007629E1">
            <w:pPr>
              <w:pStyle w:val="TAL"/>
            </w:pPr>
          </w:p>
        </w:tc>
        <w:tc>
          <w:tcPr>
            <w:tcW w:w="1245" w:type="dxa"/>
          </w:tcPr>
          <w:p w14:paraId="4DFF76F2" w14:textId="77777777" w:rsidR="00A71F48" w:rsidRPr="00EF06A7" w:rsidRDefault="00A71F48" w:rsidP="007629E1">
            <w:pPr>
              <w:pStyle w:val="TAL"/>
            </w:pPr>
          </w:p>
        </w:tc>
      </w:tr>
    </w:tbl>
    <w:p w14:paraId="273D7595" w14:textId="77777777" w:rsidR="00A71F48" w:rsidRPr="00EF06A7" w:rsidRDefault="00A71F48" w:rsidP="00A71F48"/>
    <w:p w14:paraId="7BD493D7" w14:textId="77777777" w:rsidR="00A71F48" w:rsidRPr="00EF06A7" w:rsidRDefault="00A71F48" w:rsidP="00A71F48">
      <w:pPr>
        <w:pStyle w:val="TH"/>
      </w:pPr>
      <w:r w:rsidRPr="00EF06A7">
        <w:t>Table 6.</w:t>
      </w:r>
      <w:r w:rsidRPr="00EF06A7">
        <w:rPr>
          <w:lang w:eastAsia="zh-CN"/>
        </w:rPr>
        <w:t>3</w:t>
      </w:r>
      <w:r w:rsidRPr="00EF06A7">
        <w:t>.2.1.</w:t>
      </w:r>
      <w:r w:rsidRPr="00EF06A7">
        <w:rPr>
          <w:lang w:eastAsia="zh-CN"/>
        </w:rPr>
        <w:t>4</w:t>
      </w:r>
      <w:r w:rsidRPr="00EF06A7">
        <w:t>.4.3.1-</w:t>
      </w:r>
      <w:r w:rsidRPr="00EF06A7">
        <w:rPr>
          <w:lang w:eastAsia="zh-CN"/>
        </w:rPr>
        <w:t>2</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0875492D" w14:textId="77777777" w:rsidTr="007629E1">
        <w:tc>
          <w:tcPr>
            <w:tcW w:w="9747" w:type="dxa"/>
            <w:gridSpan w:val="4"/>
          </w:tcPr>
          <w:p w14:paraId="2538A095" w14:textId="77777777" w:rsidR="00A71F48" w:rsidRPr="00EF06A7" w:rsidRDefault="00A71F48" w:rsidP="007629E1">
            <w:pPr>
              <w:pStyle w:val="TAH"/>
              <w:jc w:val="left"/>
              <w:rPr>
                <w:b w:val="0"/>
              </w:rPr>
            </w:pPr>
            <w:r w:rsidRPr="00EF06A7">
              <w:rPr>
                <w:b w:val="0"/>
              </w:rPr>
              <w:t>Derivation Path: TS 38.508-1 [6], clause 5.4.2.5, Table 5.4.2.5-14</w:t>
            </w:r>
          </w:p>
        </w:tc>
      </w:tr>
      <w:tr w:rsidR="00A71F48" w:rsidRPr="00EF06A7" w14:paraId="34368996" w14:textId="77777777" w:rsidTr="007629E1">
        <w:tc>
          <w:tcPr>
            <w:tcW w:w="4535" w:type="dxa"/>
          </w:tcPr>
          <w:p w14:paraId="1684FD0C" w14:textId="77777777" w:rsidR="00A71F48" w:rsidRPr="00EF06A7" w:rsidRDefault="00A71F48" w:rsidP="007629E1">
            <w:pPr>
              <w:pStyle w:val="TAH"/>
            </w:pPr>
            <w:r w:rsidRPr="00EF06A7">
              <w:t>Information Element</w:t>
            </w:r>
          </w:p>
        </w:tc>
        <w:tc>
          <w:tcPr>
            <w:tcW w:w="2267" w:type="dxa"/>
          </w:tcPr>
          <w:p w14:paraId="06EC6398" w14:textId="77777777" w:rsidR="00A71F48" w:rsidRPr="00EF06A7" w:rsidRDefault="00A71F48" w:rsidP="007629E1">
            <w:pPr>
              <w:pStyle w:val="TAH"/>
            </w:pPr>
            <w:r w:rsidRPr="00EF06A7">
              <w:t>Value/remark</w:t>
            </w:r>
          </w:p>
        </w:tc>
        <w:tc>
          <w:tcPr>
            <w:tcW w:w="1700" w:type="dxa"/>
          </w:tcPr>
          <w:p w14:paraId="35B57478" w14:textId="77777777" w:rsidR="00A71F48" w:rsidRPr="00EF06A7" w:rsidRDefault="00A71F48" w:rsidP="007629E1">
            <w:pPr>
              <w:pStyle w:val="TAH"/>
            </w:pPr>
            <w:r w:rsidRPr="00EF06A7">
              <w:t>Comment</w:t>
            </w:r>
          </w:p>
        </w:tc>
        <w:tc>
          <w:tcPr>
            <w:tcW w:w="1245" w:type="dxa"/>
          </w:tcPr>
          <w:p w14:paraId="0D41E68E" w14:textId="77777777" w:rsidR="00A71F48" w:rsidRPr="00EF06A7" w:rsidRDefault="00A71F48" w:rsidP="007629E1">
            <w:pPr>
              <w:pStyle w:val="TAH"/>
            </w:pPr>
            <w:r w:rsidRPr="00EF06A7">
              <w:t>Condition</w:t>
            </w:r>
          </w:p>
        </w:tc>
      </w:tr>
      <w:tr w:rsidR="00A71F48" w:rsidRPr="00EF06A7" w14:paraId="742C6D29" w14:textId="77777777" w:rsidTr="007629E1">
        <w:tc>
          <w:tcPr>
            <w:tcW w:w="4535" w:type="dxa"/>
          </w:tcPr>
          <w:p w14:paraId="2B491B95" w14:textId="77777777" w:rsidR="00A71F48" w:rsidRPr="00EF06A7" w:rsidRDefault="00A71F48" w:rsidP="007629E1">
            <w:pPr>
              <w:pStyle w:val="TAL"/>
            </w:pPr>
            <w:r w:rsidRPr="00EF06A7">
              <w:t>nrOfAntennaPorts CHOICE {</w:t>
            </w:r>
          </w:p>
        </w:tc>
        <w:tc>
          <w:tcPr>
            <w:tcW w:w="2267" w:type="dxa"/>
          </w:tcPr>
          <w:p w14:paraId="2EB3DFAC" w14:textId="77777777" w:rsidR="00A71F48" w:rsidRPr="00EF06A7" w:rsidRDefault="00A71F48" w:rsidP="007629E1">
            <w:pPr>
              <w:pStyle w:val="TAL"/>
            </w:pPr>
          </w:p>
        </w:tc>
        <w:tc>
          <w:tcPr>
            <w:tcW w:w="1700" w:type="dxa"/>
          </w:tcPr>
          <w:p w14:paraId="45989A55" w14:textId="77777777" w:rsidR="00A71F48" w:rsidRPr="00EF06A7" w:rsidRDefault="00A71F48" w:rsidP="007629E1">
            <w:pPr>
              <w:pStyle w:val="TAL"/>
            </w:pPr>
          </w:p>
        </w:tc>
        <w:tc>
          <w:tcPr>
            <w:tcW w:w="1245" w:type="dxa"/>
          </w:tcPr>
          <w:p w14:paraId="0A658859" w14:textId="77777777" w:rsidR="00A71F48" w:rsidRPr="00EF06A7" w:rsidRDefault="00A71F48" w:rsidP="007629E1">
            <w:pPr>
              <w:pStyle w:val="TAL"/>
            </w:pPr>
          </w:p>
        </w:tc>
      </w:tr>
      <w:tr w:rsidR="00A71F48" w:rsidRPr="00EF06A7" w14:paraId="6F032171" w14:textId="77777777" w:rsidTr="007629E1">
        <w:tc>
          <w:tcPr>
            <w:tcW w:w="4535" w:type="dxa"/>
          </w:tcPr>
          <w:p w14:paraId="6764ABE3" w14:textId="77777777" w:rsidR="00A71F48" w:rsidRPr="00EF06A7" w:rsidRDefault="00A71F48" w:rsidP="007629E1">
            <w:pPr>
              <w:pStyle w:val="TAL"/>
            </w:pPr>
            <w:r w:rsidRPr="00EF06A7">
              <w:t xml:space="preserve">  moreThanTwo SEQUENCE {</w:t>
            </w:r>
          </w:p>
        </w:tc>
        <w:tc>
          <w:tcPr>
            <w:tcW w:w="2267" w:type="dxa"/>
          </w:tcPr>
          <w:p w14:paraId="1C23162F" w14:textId="77777777" w:rsidR="00A71F48" w:rsidRPr="00EF06A7" w:rsidRDefault="00A71F48" w:rsidP="007629E1">
            <w:pPr>
              <w:pStyle w:val="TAL"/>
            </w:pPr>
          </w:p>
        </w:tc>
        <w:tc>
          <w:tcPr>
            <w:tcW w:w="1700" w:type="dxa"/>
          </w:tcPr>
          <w:p w14:paraId="0916C013" w14:textId="77777777" w:rsidR="00A71F48" w:rsidRPr="00EF06A7" w:rsidRDefault="00A71F48" w:rsidP="007629E1">
            <w:pPr>
              <w:pStyle w:val="TAL"/>
            </w:pPr>
          </w:p>
        </w:tc>
        <w:tc>
          <w:tcPr>
            <w:tcW w:w="1245" w:type="dxa"/>
          </w:tcPr>
          <w:p w14:paraId="48D358D1" w14:textId="77777777" w:rsidR="00A71F48" w:rsidRPr="00EF06A7" w:rsidRDefault="00A71F48" w:rsidP="007629E1">
            <w:pPr>
              <w:pStyle w:val="TAL"/>
            </w:pPr>
          </w:p>
        </w:tc>
      </w:tr>
      <w:tr w:rsidR="00A71F48" w:rsidRPr="00EF06A7" w14:paraId="43AFF74D" w14:textId="77777777" w:rsidTr="007629E1">
        <w:tc>
          <w:tcPr>
            <w:tcW w:w="4535" w:type="dxa"/>
          </w:tcPr>
          <w:p w14:paraId="6626CBE2" w14:textId="77777777" w:rsidR="00A71F48" w:rsidRPr="00EF06A7" w:rsidRDefault="00A71F48" w:rsidP="007629E1">
            <w:pPr>
              <w:pStyle w:val="TAL"/>
              <w:rPr>
                <w:lang w:eastAsia="zh-CN"/>
              </w:rPr>
            </w:pPr>
            <w:r w:rsidRPr="00EF06A7">
              <w:t xml:space="preserve">    n1-n2</w:t>
            </w:r>
            <w:r w:rsidRPr="00EF06A7">
              <w:rPr>
                <w:lang w:eastAsia="zh-CN"/>
              </w:rPr>
              <w:t xml:space="preserve"> </w:t>
            </w:r>
            <w:r w:rsidRPr="00EF06A7">
              <w:t>CHOICE {</w:t>
            </w:r>
          </w:p>
        </w:tc>
        <w:tc>
          <w:tcPr>
            <w:tcW w:w="2267" w:type="dxa"/>
          </w:tcPr>
          <w:p w14:paraId="7968833A" w14:textId="77777777" w:rsidR="00A71F48" w:rsidRPr="00EF06A7" w:rsidRDefault="00A71F48" w:rsidP="007629E1">
            <w:pPr>
              <w:pStyle w:val="TAL"/>
            </w:pPr>
          </w:p>
        </w:tc>
        <w:tc>
          <w:tcPr>
            <w:tcW w:w="1700" w:type="dxa"/>
          </w:tcPr>
          <w:p w14:paraId="397F3804" w14:textId="77777777" w:rsidR="00A71F48" w:rsidRPr="00EF06A7" w:rsidRDefault="00A71F48" w:rsidP="007629E1">
            <w:pPr>
              <w:pStyle w:val="TAL"/>
            </w:pPr>
          </w:p>
        </w:tc>
        <w:tc>
          <w:tcPr>
            <w:tcW w:w="1245" w:type="dxa"/>
          </w:tcPr>
          <w:p w14:paraId="6094B350" w14:textId="77777777" w:rsidR="00A71F48" w:rsidRPr="00EF06A7" w:rsidRDefault="00A71F48" w:rsidP="007629E1">
            <w:pPr>
              <w:pStyle w:val="TAL"/>
            </w:pPr>
          </w:p>
        </w:tc>
      </w:tr>
      <w:tr w:rsidR="00A71F48" w:rsidRPr="00EF06A7" w14:paraId="4AD45F89" w14:textId="77777777" w:rsidTr="007629E1">
        <w:tc>
          <w:tcPr>
            <w:tcW w:w="4535" w:type="dxa"/>
          </w:tcPr>
          <w:p w14:paraId="50AF2CBF" w14:textId="77777777" w:rsidR="00A71F48" w:rsidRPr="00EF06A7" w:rsidRDefault="00A71F48" w:rsidP="007629E1">
            <w:pPr>
              <w:pStyle w:val="TAL"/>
              <w:rPr>
                <w:lang w:eastAsia="zh-CN"/>
              </w:rPr>
            </w:pPr>
            <w:r w:rsidRPr="00EF06A7">
              <w:rPr>
                <w:lang w:eastAsia="zh-CN"/>
              </w:rPr>
              <w:t xml:space="preserve">        four</w:t>
            </w:r>
            <w:r w:rsidRPr="00EF06A7">
              <w:t>-</w:t>
            </w:r>
            <w:r w:rsidRPr="00EF06A7">
              <w:rPr>
                <w:lang w:eastAsia="zh-CN"/>
              </w:rPr>
              <w:t>four</w:t>
            </w:r>
            <w:r w:rsidRPr="00EF06A7">
              <w:t>-TypeI-SinglePanel-Restriction</w:t>
            </w:r>
          </w:p>
        </w:tc>
        <w:tc>
          <w:tcPr>
            <w:tcW w:w="2267" w:type="dxa"/>
          </w:tcPr>
          <w:p w14:paraId="6B548B2D" w14:textId="77777777" w:rsidR="00A71F48" w:rsidRPr="00EF06A7" w:rsidRDefault="00A71F48" w:rsidP="007629E1">
            <w:pPr>
              <w:pStyle w:val="TAL"/>
              <w:rPr>
                <w:lang w:eastAsia="zh-CN"/>
              </w:rPr>
            </w:pPr>
            <w:r w:rsidRPr="00EF06A7">
              <w:rPr>
                <w:lang w:eastAsia="zh-CN"/>
              </w:rPr>
              <w:t>FFFF FFFF FFFF FFFF</w:t>
            </w:r>
          </w:p>
          <w:p w14:paraId="256C3DDA" w14:textId="77777777" w:rsidR="00A71F48" w:rsidRPr="00EF06A7" w:rsidRDefault="00A71F48" w:rsidP="007629E1">
            <w:pPr>
              <w:pStyle w:val="TAL"/>
              <w:rPr>
                <w:lang w:eastAsia="zh-CN"/>
              </w:rPr>
            </w:pPr>
            <w:r w:rsidRPr="00EF06A7">
              <w:rPr>
                <w:lang w:eastAsia="zh-CN"/>
              </w:rPr>
              <w:t>FFFF FFFF FFFF FFFF</w:t>
            </w:r>
          </w:p>
          <w:p w14:paraId="448D9B74" w14:textId="77777777" w:rsidR="00A71F48" w:rsidRPr="00EF06A7" w:rsidRDefault="00A71F48" w:rsidP="007629E1">
            <w:pPr>
              <w:pStyle w:val="TAL"/>
              <w:rPr>
                <w:lang w:eastAsia="zh-CN"/>
              </w:rPr>
            </w:pPr>
            <w:r w:rsidRPr="00EF06A7">
              <w:rPr>
                <w:lang w:eastAsia="zh-CN"/>
              </w:rPr>
              <w:t>FFFF FFFF FFFF FFFF</w:t>
            </w:r>
          </w:p>
          <w:p w14:paraId="07918105" w14:textId="77777777" w:rsidR="00A71F48" w:rsidRPr="00EF06A7" w:rsidRDefault="00A71F48" w:rsidP="007629E1">
            <w:pPr>
              <w:pStyle w:val="TAL"/>
            </w:pPr>
            <w:r w:rsidRPr="00EF06A7">
              <w:rPr>
                <w:lang w:eastAsia="zh-CN"/>
              </w:rPr>
              <w:t>FFFF FFFF FFFF FFFF</w:t>
            </w:r>
          </w:p>
        </w:tc>
        <w:tc>
          <w:tcPr>
            <w:tcW w:w="1700" w:type="dxa"/>
          </w:tcPr>
          <w:p w14:paraId="740F420E" w14:textId="77777777" w:rsidR="00A71F48" w:rsidRPr="00EF06A7" w:rsidRDefault="00A71F48" w:rsidP="007629E1">
            <w:pPr>
              <w:pStyle w:val="TAL"/>
            </w:pPr>
          </w:p>
        </w:tc>
        <w:tc>
          <w:tcPr>
            <w:tcW w:w="1245" w:type="dxa"/>
          </w:tcPr>
          <w:p w14:paraId="0865F77E" w14:textId="77777777" w:rsidR="00A71F48" w:rsidRPr="00EF06A7" w:rsidRDefault="00A71F48" w:rsidP="007629E1">
            <w:pPr>
              <w:pStyle w:val="TAL"/>
            </w:pPr>
          </w:p>
        </w:tc>
      </w:tr>
      <w:tr w:rsidR="00A71F48" w:rsidRPr="00EF06A7" w14:paraId="0BD6913F" w14:textId="77777777" w:rsidTr="007629E1">
        <w:tc>
          <w:tcPr>
            <w:tcW w:w="4535" w:type="dxa"/>
          </w:tcPr>
          <w:p w14:paraId="5061DE8A" w14:textId="77777777" w:rsidR="00A71F48" w:rsidRPr="00EF06A7" w:rsidRDefault="00A71F48" w:rsidP="007629E1">
            <w:pPr>
              <w:pStyle w:val="TAL"/>
            </w:pPr>
            <w:r w:rsidRPr="00EF06A7">
              <w:t xml:space="preserve">  </w:t>
            </w:r>
            <w:r w:rsidRPr="00EF06A7">
              <w:rPr>
                <w:lang w:eastAsia="zh-CN"/>
              </w:rPr>
              <w:t xml:space="preserve">    </w:t>
            </w:r>
            <w:r w:rsidRPr="00EF06A7">
              <w:t>}</w:t>
            </w:r>
          </w:p>
        </w:tc>
        <w:tc>
          <w:tcPr>
            <w:tcW w:w="2267" w:type="dxa"/>
          </w:tcPr>
          <w:p w14:paraId="55A330D1" w14:textId="77777777" w:rsidR="00A71F48" w:rsidRPr="00EF06A7" w:rsidRDefault="00A71F48" w:rsidP="007629E1">
            <w:pPr>
              <w:pStyle w:val="TAL"/>
            </w:pPr>
          </w:p>
        </w:tc>
        <w:tc>
          <w:tcPr>
            <w:tcW w:w="1700" w:type="dxa"/>
          </w:tcPr>
          <w:p w14:paraId="7094B636" w14:textId="77777777" w:rsidR="00A71F48" w:rsidRPr="00EF06A7" w:rsidRDefault="00A71F48" w:rsidP="007629E1">
            <w:pPr>
              <w:pStyle w:val="TAL"/>
            </w:pPr>
          </w:p>
        </w:tc>
        <w:tc>
          <w:tcPr>
            <w:tcW w:w="1245" w:type="dxa"/>
          </w:tcPr>
          <w:p w14:paraId="141F323A" w14:textId="77777777" w:rsidR="00A71F48" w:rsidRPr="00EF06A7" w:rsidRDefault="00A71F48" w:rsidP="007629E1">
            <w:pPr>
              <w:pStyle w:val="TAL"/>
            </w:pPr>
          </w:p>
        </w:tc>
      </w:tr>
      <w:tr w:rsidR="00A71F48" w:rsidRPr="00EF06A7" w14:paraId="01362540" w14:textId="77777777" w:rsidTr="007629E1">
        <w:tc>
          <w:tcPr>
            <w:tcW w:w="4535" w:type="dxa"/>
          </w:tcPr>
          <w:p w14:paraId="418EDDE0" w14:textId="77777777" w:rsidR="00A71F48" w:rsidRPr="00EF06A7" w:rsidRDefault="00A71F48" w:rsidP="007629E1">
            <w:pPr>
              <w:pStyle w:val="TAL"/>
            </w:pPr>
            <w:r w:rsidRPr="00EF06A7">
              <w:rPr>
                <w:lang w:eastAsia="zh-CN"/>
              </w:rPr>
              <w:t xml:space="preserve">   </w:t>
            </w:r>
            <w:r w:rsidRPr="00EF06A7">
              <w:t>}</w:t>
            </w:r>
          </w:p>
        </w:tc>
        <w:tc>
          <w:tcPr>
            <w:tcW w:w="2267" w:type="dxa"/>
          </w:tcPr>
          <w:p w14:paraId="20E2B8DD" w14:textId="77777777" w:rsidR="00A71F48" w:rsidRPr="00EF06A7" w:rsidRDefault="00A71F48" w:rsidP="007629E1">
            <w:pPr>
              <w:pStyle w:val="TAL"/>
            </w:pPr>
          </w:p>
        </w:tc>
        <w:tc>
          <w:tcPr>
            <w:tcW w:w="1700" w:type="dxa"/>
          </w:tcPr>
          <w:p w14:paraId="34DAABA3" w14:textId="77777777" w:rsidR="00A71F48" w:rsidRPr="00EF06A7" w:rsidRDefault="00A71F48" w:rsidP="007629E1">
            <w:pPr>
              <w:pStyle w:val="TAL"/>
            </w:pPr>
          </w:p>
        </w:tc>
        <w:tc>
          <w:tcPr>
            <w:tcW w:w="1245" w:type="dxa"/>
          </w:tcPr>
          <w:p w14:paraId="43F74C47" w14:textId="77777777" w:rsidR="00A71F48" w:rsidRPr="00EF06A7" w:rsidRDefault="00A71F48" w:rsidP="007629E1">
            <w:pPr>
              <w:pStyle w:val="TAL"/>
            </w:pPr>
          </w:p>
        </w:tc>
      </w:tr>
      <w:tr w:rsidR="00A71F48" w:rsidRPr="00EF06A7" w14:paraId="3A8518A2" w14:textId="77777777" w:rsidTr="007629E1">
        <w:tc>
          <w:tcPr>
            <w:tcW w:w="4535" w:type="dxa"/>
          </w:tcPr>
          <w:p w14:paraId="153FB97B" w14:textId="77777777" w:rsidR="00A71F48" w:rsidRPr="00EF06A7" w:rsidRDefault="00A71F48" w:rsidP="007629E1">
            <w:pPr>
              <w:pStyle w:val="TAL"/>
              <w:rPr>
                <w:lang w:eastAsia="zh-CN"/>
              </w:rPr>
            </w:pPr>
            <w:r w:rsidRPr="00EF06A7">
              <w:rPr>
                <w:lang w:eastAsia="zh-CN"/>
              </w:rPr>
              <w:t>}</w:t>
            </w:r>
          </w:p>
        </w:tc>
        <w:tc>
          <w:tcPr>
            <w:tcW w:w="2267" w:type="dxa"/>
          </w:tcPr>
          <w:p w14:paraId="48BB641F" w14:textId="77777777" w:rsidR="00A71F48" w:rsidRPr="00EF06A7" w:rsidRDefault="00A71F48" w:rsidP="007629E1">
            <w:pPr>
              <w:pStyle w:val="TAL"/>
            </w:pPr>
          </w:p>
        </w:tc>
        <w:tc>
          <w:tcPr>
            <w:tcW w:w="1700" w:type="dxa"/>
          </w:tcPr>
          <w:p w14:paraId="57FCE6B1" w14:textId="77777777" w:rsidR="00A71F48" w:rsidRPr="00EF06A7" w:rsidRDefault="00A71F48" w:rsidP="007629E1">
            <w:pPr>
              <w:pStyle w:val="TAL"/>
            </w:pPr>
          </w:p>
        </w:tc>
        <w:tc>
          <w:tcPr>
            <w:tcW w:w="1245" w:type="dxa"/>
          </w:tcPr>
          <w:p w14:paraId="1C2B0C57" w14:textId="77777777" w:rsidR="00A71F48" w:rsidRPr="00EF06A7" w:rsidRDefault="00A71F48" w:rsidP="007629E1">
            <w:pPr>
              <w:pStyle w:val="TAL"/>
            </w:pPr>
          </w:p>
        </w:tc>
      </w:tr>
      <w:tr w:rsidR="00A71F48" w:rsidRPr="00EF06A7" w14:paraId="77E00801" w14:textId="77777777" w:rsidTr="007629E1">
        <w:tc>
          <w:tcPr>
            <w:tcW w:w="4535" w:type="dxa"/>
          </w:tcPr>
          <w:p w14:paraId="1F0ECD14" w14:textId="77777777" w:rsidR="00A71F48" w:rsidRPr="00EF06A7" w:rsidRDefault="00A71F48" w:rsidP="007629E1">
            <w:pPr>
              <w:pStyle w:val="TAL"/>
            </w:pPr>
            <w:r w:rsidRPr="00EF06A7">
              <w:t>typeI-SinglePanel-ri-Restriction</w:t>
            </w:r>
          </w:p>
        </w:tc>
        <w:tc>
          <w:tcPr>
            <w:tcW w:w="2267" w:type="dxa"/>
          </w:tcPr>
          <w:p w14:paraId="15DE4405" w14:textId="77777777" w:rsidR="00A71F48" w:rsidRPr="00EF06A7" w:rsidRDefault="00A71F48" w:rsidP="007629E1">
            <w:pPr>
              <w:pStyle w:val="TAL"/>
            </w:pPr>
            <w:r w:rsidRPr="00EF06A7">
              <w:rPr>
                <w:lang w:eastAsia="zh-CN"/>
              </w:rPr>
              <w:t>00000010</w:t>
            </w:r>
          </w:p>
        </w:tc>
        <w:tc>
          <w:tcPr>
            <w:tcW w:w="1700" w:type="dxa"/>
          </w:tcPr>
          <w:p w14:paraId="0AE43FCC" w14:textId="77777777" w:rsidR="00A71F48" w:rsidRPr="00EF06A7" w:rsidRDefault="00A71F48" w:rsidP="007629E1">
            <w:pPr>
              <w:pStyle w:val="TAL"/>
            </w:pPr>
          </w:p>
        </w:tc>
        <w:tc>
          <w:tcPr>
            <w:tcW w:w="1245" w:type="dxa"/>
          </w:tcPr>
          <w:p w14:paraId="71702FA0" w14:textId="77777777" w:rsidR="00A71F48" w:rsidRPr="00EF06A7" w:rsidRDefault="00A71F48" w:rsidP="007629E1">
            <w:pPr>
              <w:pStyle w:val="TAL"/>
            </w:pPr>
          </w:p>
        </w:tc>
      </w:tr>
    </w:tbl>
    <w:p w14:paraId="68A00A5E" w14:textId="77777777" w:rsidR="00A71F48" w:rsidRPr="00EF06A7" w:rsidRDefault="00A71F48" w:rsidP="00A71F48"/>
    <w:p w14:paraId="5EBAA9AA" w14:textId="77777777" w:rsidR="00A71F48" w:rsidRPr="00EF06A7" w:rsidRDefault="00A71F48" w:rsidP="00A71F48">
      <w:pPr>
        <w:pStyle w:val="TH"/>
      </w:pPr>
      <w:r w:rsidRPr="00EF06A7">
        <w:t>Table 6.</w:t>
      </w:r>
      <w:r w:rsidRPr="00EF06A7">
        <w:rPr>
          <w:lang w:eastAsia="zh-CN"/>
        </w:rPr>
        <w:t>3</w:t>
      </w:r>
      <w:r w:rsidRPr="00EF06A7">
        <w:t>.2.1.</w:t>
      </w:r>
      <w:r w:rsidRPr="00EF06A7">
        <w:rPr>
          <w:lang w:eastAsia="zh-CN"/>
        </w:rPr>
        <w:t>4</w:t>
      </w:r>
      <w:r w:rsidRPr="00EF06A7">
        <w:t>.4.3.1-</w:t>
      </w:r>
      <w:r w:rsidRPr="00EF06A7">
        <w:rPr>
          <w:lang w:eastAsia="zh-CN"/>
        </w:rPr>
        <w:t>3</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6FC6AAF7" w14:textId="77777777" w:rsidTr="007629E1">
        <w:tc>
          <w:tcPr>
            <w:tcW w:w="9747" w:type="dxa"/>
            <w:gridSpan w:val="4"/>
          </w:tcPr>
          <w:p w14:paraId="3A0BBFB7" w14:textId="77777777" w:rsidR="00A71F48" w:rsidRPr="00EF06A7" w:rsidRDefault="00A71F48" w:rsidP="007629E1">
            <w:pPr>
              <w:pStyle w:val="TAH"/>
              <w:jc w:val="left"/>
              <w:rPr>
                <w:b w:val="0"/>
              </w:rPr>
            </w:pPr>
            <w:r w:rsidRPr="00EF06A7">
              <w:rPr>
                <w:b w:val="0"/>
              </w:rPr>
              <w:t>Derivation Path: TS 38.508-1 [6], clause 5.4.2.5, Table 5.4.2.5-13</w:t>
            </w:r>
          </w:p>
        </w:tc>
      </w:tr>
      <w:tr w:rsidR="00A71F48" w:rsidRPr="00EF06A7" w14:paraId="5D24ADDC" w14:textId="77777777" w:rsidTr="007629E1">
        <w:tc>
          <w:tcPr>
            <w:tcW w:w="4535" w:type="dxa"/>
          </w:tcPr>
          <w:p w14:paraId="3399BD9E" w14:textId="77777777" w:rsidR="00A71F48" w:rsidRPr="00EF06A7" w:rsidRDefault="00A71F48" w:rsidP="007629E1">
            <w:pPr>
              <w:pStyle w:val="TAH"/>
            </w:pPr>
            <w:r w:rsidRPr="00EF06A7">
              <w:t>Information Element</w:t>
            </w:r>
          </w:p>
        </w:tc>
        <w:tc>
          <w:tcPr>
            <w:tcW w:w="2267" w:type="dxa"/>
          </w:tcPr>
          <w:p w14:paraId="2C0C21DA" w14:textId="77777777" w:rsidR="00A71F48" w:rsidRPr="00EF06A7" w:rsidRDefault="00A71F48" w:rsidP="007629E1">
            <w:pPr>
              <w:pStyle w:val="TAH"/>
            </w:pPr>
            <w:r w:rsidRPr="00EF06A7">
              <w:t>Value/remark</w:t>
            </w:r>
          </w:p>
        </w:tc>
        <w:tc>
          <w:tcPr>
            <w:tcW w:w="1700" w:type="dxa"/>
          </w:tcPr>
          <w:p w14:paraId="687B7EA9" w14:textId="77777777" w:rsidR="00A71F48" w:rsidRPr="00EF06A7" w:rsidRDefault="00A71F48" w:rsidP="007629E1">
            <w:pPr>
              <w:pStyle w:val="TAH"/>
            </w:pPr>
            <w:r w:rsidRPr="00EF06A7">
              <w:t>Comment</w:t>
            </w:r>
          </w:p>
        </w:tc>
        <w:tc>
          <w:tcPr>
            <w:tcW w:w="1245" w:type="dxa"/>
          </w:tcPr>
          <w:p w14:paraId="64B70AC2" w14:textId="77777777" w:rsidR="00A71F48" w:rsidRPr="00EF06A7" w:rsidRDefault="00A71F48" w:rsidP="007629E1">
            <w:pPr>
              <w:pStyle w:val="TAH"/>
            </w:pPr>
            <w:r w:rsidRPr="00EF06A7">
              <w:t>Condition</w:t>
            </w:r>
          </w:p>
        </w:tc>
      </w:tr>
      <w:tr w:rsidR="00A71F48" w:rsidRPr="00EF06A7" w14:paraId="4CF1399B" w14:textId="77777777" w:rsidTr="007629E1">
        <w:tc>
          <w:tcPr>
            <w:tcW w:w="4535" w:type="dxa"/>
          </w:tcPr>
          <w:p w14:paraId="632EB4A6" w14:textId="77777777" w:rsidR="00A71F48" w:rsidRPr="00EF06A7" w:rsidRDefault="00A71F48" w:rsidP="007629E1">
            <w:pPr>
              <w:pStyle w:val="TAL"/>
            </w:pPr>
            <w:r w:rsidRPr="00EF06A7">
              <w:t xml:space="preserve">  reportConfigType CHOICE {</w:t>
            </w:r>
          </w:p>
        </w:tc>
        <w:tc>
          <w:tcPr>
            <w:tcW w:w="2267" w:type="dxa"/>
          </w:tcPr>
          <w:p w14:paraId="11D53B72" w14:textId="77777777" w:rsidR="00A71F48" w:rsidRPr="00EF06A7" w:rsidRDefault="00A71F48" w:rsidP="007629E1">
            <w:pPr>
              <w:pStyle w:val="TAL"/>
            </w:pPr>
          </w:p>
        </w:tc>
        <w:tc>
          <w:tcPr>
            <w:tcW w:w="1700" w:type="dxa"/>
          </w:tcPr>
          <w:p w14:paraId="3C56308C" w14:textId="77777777" w:rsidR="00A71F48" w:rsidRPr="00EF06A7" w:rsidRDefault="00A71F48" w:rsidP="007629E1">
            <w:pPr>
              <w:pStyle w:val="TAL"/>
            </w:pPr>
          </w:p>
        </w:tc>
        <w:tc>
          <w:tcPr>
            <w:tcW w:w="1245" w:type="dxa"/>
          </w:tcPr>
          <w:p w14:paraId="5191442C" w14:textId="77777777" w:rsidR="00A71F48" w:rsidRPr="00EF06A7" w:rsidRDefault="00A71F48" w:rsidP="007629E1">
            <w:pPr>
              <w:pStyle w:val="TAL"/>
            </w:pPr>
          </w:p>
        </w:tc>
      </w:tr>
      <w:tr w:rsidR="00A71F48" w:rsidRPr="00EF06A7" w14:paraId="2241ECA6" w14:textId="77777777" w:rsidTr="007629E1">
        <w:tc>
          <w:tcPr>
            <w:tcW w:w="4535" w:type="dxa"/>
          </w:tcPr>
          <w:p w14:paraId="5D3BBF2E" w14:textId="77777777" w:rsidR="00A71F48" w:rsidRPr="00EF06A7" w:rsidRDefault="00A71F48" w:rsidP="007629E1">
            <w:pPr>
              <w:pStyle w:val="TAL"/>
            </w:pPr>
            <w:r w:rsidRPr="00EF06A7">
              <w:t xml:space="preserve">     </w:t>
            </w:r>
            <w:r w:rsidRPr="00EF06A7">
              <w:rPr>
                <w:lang w:eastAsia="zh-CN"/>
              </w:rPr>
              <w:t>a</w:t>
            </w:r>
            <w:r w:rsidRPr="00EF06A7">
              <w:t>periodic SEQUENCE {</w:t>
            </w:r>
          </w:p>
        </w:tc>
        <w:tc>
          <w:tcPr>
            <w:tcW w:w="2267" w:type="dxa"/>
          </w:tcPr>
          <w:p w14:paraId="582239AD" w14:textId="77777777" w:rsidR="00A71F48" w:rsidRPr="00EF06A7" w:rsidRDefault="00A71F48" w:rsidP="007629E1">
            <w:pPr>
              <w:pStyle w:val="TAL"/>
            </w:pPr>
          </w:p>
        </w:tc>
        <w:tc>
          <w:tcPr>
            <w:tcW w:w="1700" w:type="dxa"/>
          </w:tcPr>
          <w:p w14:paraId="340B8641" w14:textId="77777777" w:rsidR="00A71F48" w:rsidRPr="00EF06A7" w:rsidRDefault="00A71F48" w:rsidP="007629E1">
            <w:pPr>
              <w:pStyle w:val="TAL"/>
            </w:pPr>
          </w:p>
        </w:tc>
        <w:tc>
          <w:tcPr>
            <w:tcW w:w="1245" w:type="dxa"/>
          </w:tcPr>
          <w:p w14:paraId="392A2E60" w14:textId="77777777" w:rsidR="00A71F48" w:rsidRPr="00EF06A7" w:rsidRDefault="00A71F48" w:rsidP="007629E1">
            <w:pPr>
              <w:pStyle w:val="TAL"/>
            </w:pPr>
          </w:p>
        </w:tc>
      </w:tr>
      <w:tr w:rsidR="00A71F48" w:rsidRPr="00EF06A7" w14:paraId="09AEE101" w14:textId="77777777" w:rsidTr="007629E1">
        <w:tc>
          <w:tcPr>
            <w:tcW w:w="4535" w:type="dxa"/>
          </w:tcPr>
          <w:p w14:paraId="562052A0" w14:textId="77777777" w:rsidR="00A71F48" w:rsidRPr="00EF06A7" w:rsidRDefault="00A71F48" w:rsidP="007629E1">
            <w:pPr>
              <w:pStyle w:val="TAL"/>
            </w:pPr>
            <w:r w:rsidRPr="00EF06A7">
              <w:t xml:space="preserve">        reportSlotOffsetList</w:t>
            </w:r>
          </w:p>
        </w:tc>
        <w:tc>
          <w:tcPr>
            <w:tcW w:w="2267" w:type="dxa"/>
          </w:tcPr>
          <w:p w14:paraId="310EB86A" w14:textId="77777777" w:rsidR="00A71F48" w:rsidRPr="00EF06A7" w:rsidRDefault="00A71F48" w:rsidP="007629E1">
            <w:pPr>
              <w:pStyle w:val="TAL"/>
              <w:rPr>
                <w:lang w:eastAsia="zh-CN"/>
              </w:rPr>
            </w:pPr>
            <w:r w:rsidRPr="00EF06A7">
              <w:rPr>
                <w:lang w:eastAsia="zh-CN"/>
              </w:rPr>
              <w:t>5</w:t>
            </w:r>
          </w:p>
        </w:tc>
        <w:tc>
          <w:tcPr>
            <w:tcW w:w="1700" w:type="dxa"/>
          </w:tcPr>
          <w:p w14:paraId="1CC590C1" w14:textId="77777777" w:rsidR="00A71F48" w:rsidRPr="00EF06A7" w:rsidRDefault="00A71F48" w:rsidP="007629E1">
            <w:pPr>
              <w:pStyle w:val="TAL"/>
            </w:pPr>
          </w:p>
        </w:tc>
        <w:tc>
          <w:tcPr>
            <w:tcW w:w="1245" w:type="dxa"/>
          </w:tcPr>
          <w:p w14:paraId="624EF236" w14:textId="77777777" w:rsidR="00A71F48" w:rsidRPr="00EF06A7" w:rsidRDefault="00A71F48" w:rsidP="007629E1">
            <w:pPr>
              <w:pStyle w:val="TAL"/>
            </w:pPr>
          </w:p>
        </w:tc>
      </w:tr>
      <w:tr w:rsidR="00A71F48" w:rsidRPr="00EF06A7" w14:paraId="09822338" w14:textId="77777777" w:rsidTr="007629E1">
        <w:tc>
          <w:tcPr>
            <w:tcW w:w="4535" w:type="dxa"/>
          </w:tcPr>
          <w:p w14:paraId="14FA9F9C" w14:textId="77777777" w:rsidR="00A71F48" w:rsidRPr="00EF06A7" w:rsidRDefault="00A71F48" w:rsidP="007629E1">
            <w:pPr>
              <w:pStyle w:val="TAL"/>
            </w:pPr>
            <w:r w:rsidRPr="00EF06A7">
              <w:t xml:space="preserve">     }</w:t>
            </w:r>
          </w:p>
        </w:tc>
        <w:tc>
          <w:tcPr>
            <w:tcW w:w="2267" w:type="dxa"/>
          </w:tcPr>
          <w:p w14:paraId="6DC9D8A5" w14:textId="77777777" w:rsidR="00A71F48" w:rsidRPr="00EF06A7" w:rsidRDefault="00A71F48" w:rsidP="007629E1">
            <w:pPr>
              <w:pStyle w:val="TAL"/>
            </w:pPr>
          </w:p>
        </w:tc>
        <w:tc>
          <w:tcPr>
            <w:tcW w:w="1700" w:type="dxa"/>
          </w:tcPr>
          <w:p w14:paraId="73891BE3" w14:textId="77777777" w:rsidR="00A71F48" w:rsidRPr="00EF06A7" w:rsidRDefault="00A71F48" w:rsidP="007629E1">
            <w:pPr>
              <w:pStyle w:val="TAL"/>
            </w:pPr>
          </w:p>
        </w:tc>
        <w:tc>
          <w:tcPr>
            <w:tcW w:w="1245" w:type="dxa"/>
          </w:tcPr>
          <w:p w14:paraId="6DFFCDAC" w14:textId="77777777" w:rsidR="00A71F48" w:rsidRPr="00EF06A7" w:rsidRDefault="00A71F48" w:rsidP="007629E1">
            <w:pPr>
              <w:pStyle w:val="TAL"/>
            </w:pPr>
          </w:p>
        </w:tc>
      </w:tr>
      <w:tr w:rsidR="00A71F48" w:rsidRPr="00EF06A7" w14:paraId="5A2BB1DD" w14:textId="77777777" w:rsidTr="007629E1">
        <w:tc>
          <w:tcPr>
            <w:tcW w:w="4535" w:type="dxa"/>
          </w:tcPr>
          <w:p w14:paraId="608DC5D4" w14:textId="77777777" w:rsidR="00A71F48" w:rsidRPr="00EF06A7" w:rsidRDefault="00A71F48" w:rsidP="007629E1">
            <w:pPr>
              <w:pStyle w:val="TAL"/>
            </w:pPr>
            <w:r w:rsidRPr="00EF06A7">
              <w:t>}</w:t>
            </w:r>
          </w:p>
        </w:tc>
        <w:tc>
          <w:tcPr>
            <w:tcW w:w="2267" w:type="dxa"/>
          </w:tcPr>
          <w:p w14:paraId="39EB2F7B" w14:textId="77777777" w:rsidR="00A71F48" w:rsidRPr="00EF06A7" w:rsidRDefault="00A71F48" w:rsidP="007629E1">
            <w:pPr>
              <w:pStyle w:val="TAL"/>
            </w:pPr>
          </w:p>
        </w:tc>
        <w:tc>
          <w:tcPr>
            <w:tcW w:w="1700" w:type="dxa"/>
          </w:tcPr>
          <w:p w14:paraId="0E8956E1" w14:textId="77777777" w:rsidR="00A71F48" w:rsidRPr="00EF06A7" w:rsidRDefault="00A71F48" w:rsidP="007629E1">
            <w:pPr>
              <w:pStyle w:val="TAL"/>
            </w:pPr>
          </w:p>
        </w:tc>
        <w:tc>
          <w:tcPr>
            <w:tcW w:w="1245" w:type="dxa"/>
          </w:tcPr>
          <w:p w14:paraId="45D6BD5F" w14:textId="77777777" w:rsidR="00A71F48" w:rsidRPr="00EF06A7" w:rsidRDefault="00A71F48" w:rsidP="007629E1">
            <w:pPr>
              <w:pStyle w:val="TAL"/>
            </w:pPr>
          </w:p>
        </w:tc>
      </w:tr>
    </w:tbl>
    <w:p w14:paraId="768D0CE1" w14:textId="77777777" w:rsidR="00A71F48" w:rsidRPr="00EF06A7" w:rsidRDefault="00A71F48" w:rsidP="00DB30AC"/>
    <w:p w14:paraId="595348A5" w14:textId="74A4EFB6" w:rsidR="00A71F48" w:rsidRPr="00EF06A7" w:rsidRDefault="00A71F48" w:rsidP="00A71F48">
      <w:pPr>
        <w:pStyle w:val="H6"/>
      </w:pPr>
      <w:r w:rsidRPr="00EF06A7">
        <w:t>6.3.2.1.4.4.3.2</w:t>
      </w:r>
      <w:r w:rsidRPr="00EF06A7">
        <w:tab/>
        <w:t>Message exceptions for NSA</w:t>
      </w:r>
    </w:p>
    <w:p w14:paraId="6B16C837" w14:textId="77777777" w:rsidR="00A71F48" w:rsidRPr="00EF06A7" w:rsidRDefault="00A71F48" w:rsidP="00A71F48">
      <w:r w:rsidRPr="00EF06A7">
        <w:t>Same as in clause 6.3.2.1.4.4.3.1.</w:t>
      </w:r>
    </w:p>
    <w:p w14:paraId="37314EC2" w14:textId="77777777" w:rsidR="00A71F48" w:rsidRPr="00EF06A7" w:rsidRDefault="00A71F48" w:rsidP="00A71F48">
      <w:pPr>
        <w:pStyle w:val="H6"/>
      </w:pPr>
      <w:r w:rsidRPr="00EF06A7">
        <w:t>6.3.2.1.4.5</w:t>
      </w:r>
      <w:r w:rsidRPr="00EF06A7">
        <w:tab/>
        <w:t>Test requirement</w:t>
      </w:r>
    </w:p>
    <w:p w14:paraId="79A7282A" w14:textId="77777777" w:rsidR="00A71F48" w:rsidRPr="00EF06A7" w:rsidRDefault="00A71F48" w:rsidP="00A71F48">
      <w:pPr>
        <w:pStyle w:val="TH"/>
        <w:rPr>
          <w:lang w:eastAsia="zh-CN"/>
        </w:rPr>
      </w:pPr>
      <w:r w:rsidRPr="00EF06A7">
        <w:t xml:space="preserve">Table </w:t>
      </w:r>
      <w:r w:rsidRPr="00EF06A7">
        <w:rPr>
          <w:lang w:eastAsia="zh-CN"/>
        </w:rPr>
        <w:t>6.3.2.1.4</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71F48" w:rsidRPr="00EF06A7" w14:paraId="57FD5849"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1CBCBC3C"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F8E0FB5"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2E76339F"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2D30D7F0" w14:textId="77777777" w:rsidR="00A71F48" w:rsidRPr="00EF06A7" w:rsidRDefault="00A71F48" w:rsidP="007629E1">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5D8EFD9"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99</w:t>
            </w:r>
          </w:p>
        </w:tc>
      </w:tr>
    </w:tbl>
    <w:p w14:paraId="7E658F93" w14:textId="77777777" w:rsidR="00AA1D46" w:rsidRPr="00EF06A7" w:rsidRDefault="00AA1D46" w:rsidP="00AA1D46"/>
    <w:p w14:paraId="6247E2C8" w14:textId="1126E27E" w:rsidR="002828DF" w:rsidRPr="00EF06A7" w:rsidRDefault="002828DF" w:rsidP="002828DF">
      <w:pPr>
        <w:pStyle w:val="Heading5"/>
        <w:rPr>
          <w:rFonts w:eastAsia="Malgun Gothic"/>
          <w:lang w:eastAsia="en-US"/>
        </w:rPr>
      </w:pPr>
      <w:r w:rsidRPr="00EF06A7">
        <w:rPr>
          <w:rFonts w:eastAsia="Malgun Gothic"/>
        </w:rPr>
        <w:t>6.3.2.1.5</w:t>
      </w:r>
      <w:r w:rsidRPr="00EF06A7">
        <w:rPr>
          <w:rFonts w:eastAsia="Malgun Gothic"/>
        </w:rPr>
        <w:tab/>
        <w:t>2Rx FDD FR1 Multiple PMI with 16Tx TypeII codebook for both SA and NSA</w:t>
      </w:r>
    </w:p>
    <w:p w14:paraId="544564D1" w14:textId="77777777" w:rsidR="002828DF" w:rsidRPr="00EF06A7" w:rsidRDefault="002828DF" w:rsidP="002828DF">
      <w:pPr>
        <w:pStyle w:val="H6"/>
      </w:pPr>
      <w:r w:rsidRPr="00EF06A7">
        <w:t>6.3.2.1.5.1</w:t>
      </w:r>
      <w:r w:rsidRPr="00EF06A7">
        <w:tab/>
        <w:t>Test purpose</w:t>
      </w:r>
    </w:p>
    <w:p w14:paraId="0539864A" w14:textId="77777777" w:rsidR="002828DF" w:rsidRPr="00EF06A7" w:rsidRDefault="002828DF" w:rsidP="002828DF">
      <w:r w:rsidRPr="00EF06A7">
        <w:t>To test the accuracy of the Precoding Matrix Indicator (PMI) reporting such that the system throughput is maximized based on the precoders configured according to the UE reports.</w:t>
      </w:r>
    </w:p>
    <w:p w14:paraId="0AE168A1" w14:textId="77777777" w:rsidR="002828DF" w:rsidRPr="00EF06A7" w:rsidRDefault="002828DF" w:rsidP="002828DF">
      <w:pPr>
        <w:pStyle w:val="H6"/>
      </w:pPr>
      <w:r w:rsidRPr="00EF06A7">
        <w:t>6.3.2.1.5.2</w:t>
      </w:r>
      <w:r w:rsidRPr="00EF06A7">
        <w:tab/>
        <w:t>Test applicability</w:t>
      </w:r>
    </w:p>
    <w:p w14:paraId="04778E42" w14:textId="77777777" w:rsidR="002828DF" w:rsidRPr="00EF06A7" w:rsidRDefault="002828DF" w:rsidP="002828DF">
      <w:r w:rsidRPr="00EF06A7">
        <w:t>This test applies to all types of NR UE release 15 and forward.</w:t>
      </w:r>
    </w:p>
    <w:p w14:paraId="79991C11" w14:textId="77777777" w:rsidR="002828DF" w:rsidRPr="00EF06A7" w:rsidRDefault="002828DF" w:rsidP="002828DF">
      <w:r w:rsidRPr="00EF06A7">
        <w:t>This test also applies to all types of EUTRA UE release 15 and forward supporting EN-DC.</w:t>
      </w:r>
    </w:p>
    <w:p w14:paraId="01D6AAD2" w14:textId="77777777" w:rsidR="002828DF" w:rsidRPr="00EF06A7" w:rsidRDefault="002828DF" w:rsidP="002828DF">
      <w:pPr>
        <w:pStyle w:val="H6"/>
      </w:pPr>
      <w:r w:rsidRPr="00EF06A7">
        <w:t>6.3.2.1.5.3</w:t>
      </w:r>
      <w:r w:rsidRPr="00EF06A7">
        <w:tab/>
        <w:t>Minimum conformance requirements</w:t>
      </w:r>
    </w:p>
    <w:p w14:paraId="2363EA78" w14:textId="77777777" w:rsidR="002828DF" w:rsidRPr="00EF06A7" w:rsidRDefault="002828DF" w:rsidP="002828DF">
      <w:r w:rsidRPr="00EF06A7">
        <w:t xml:space="preserve">For the parameters specified in Table </w:t>
      </w:r>
      <w:r w:rsidRPr="00EF06A7">
        <w:rPr>
          <w:lang w:eastAsia="zh-CN"/>
        </w:rPr>
        <w:t>6.3.2.1.5.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5.3-2</w:t>
      </w:r>
      <w:r w:rsidRPr="00EF06A7">
        <w:t>.</w:t>
      </w:r>
    </w:p>
    <w:p w14:paraId="4B26CF91" w14:textId="77777777" w:rsidR="002828DF" w:rsidRPr="00EF06A7" w:rsidRDefault="002828DF" w:rsidP="002828DF">
      <w:pPr>
        <w:pStyle w:val="TH"/>
      </w:pPr>
      <w:r w:rsidRPr="00EF06A7">
        <w:t>Table 6.3.2.1.5.3-1: Test parameters (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931"/>
        <w:gridCol w:w="851"/>
        <w:gridCol w:w="2802"/>
      </w:tblGrid>
      <w:tr w:rsidR="002828DF" w:rsidRPr="00EF06A7" w14:paraId="65A3B1D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F5D394" w14:textId="77777777" w:rsidR="002828DF" w:rsidRPr="00EF06A7" w:rsidRDefault="002828DF">
            <w:pPr>
              <w:pStyle w:val="TAH"/>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C2AFCE" w14:textId="77777777" w:rsidR="002828DF" w:rsidRPr="00EF06A7" w:rsidRDefault="002828DF">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EDF3FE9" w14:textId="77777777" w:rsidR="002828DF" w:rsidRPr="00EF06A7" w:rsidRDefault="002828DF">
            <w:pPr>
              <w:pStyle w:val="TAH"/>
            </w:pPr>
            <w:r w:rsidRPr="00EF06A7">
              <w:rPr>
                <w:rFonts w:eastAsia="SimSun"/>
              </w:rPr>
              <w:t>Test 1</w:t>
            </w:r>
          </w:p>
        </w:tc>
      </w:tr>
      <w:tr w:rsidR="002828DF" w:rsidRPr="00EF06A7" w14:paraId="538707D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3E9BFDF" w14:textId="77777777" w:rsidR="002828DF" w:rsidRPr="00EF06A7" w:rsidRDefault="002828DF">
            <w:pPr>
              <w:pStyle w:val="TAL"/>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72AE25" w14:textId="77777777" w:rsidR="002828DF" w:rsidRPr="00EF06A7" w:rsidRDefault="002828DF">
            <w:pPr>
              <w:pStyle w:val="TAC"/>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F8F9D01" w14:textId="77777777" w:rsidR="002828DF" w:rsidRPr="00EF06A7" w:rsidRDefault="002828DF">
            <w:pPr>
              <w:pStyle w:val="TAC"/>
              <w:rPr>
                <w:rFonts w:eastAsia="SimSun"/>
                <w:lang w:eastAsia="zh-CN"/>
              </w:rPr>
            </w:pPr>
            <w:r w:rsidRPr="00EF06A7">
              <w:rPr>
                <w:rFonts w:eastAsia="SimSun"/>
                <w:lang w:eastAsia="zh-CN"/>
              </w:rPr>
              <w:t>10</w:t>
            </w:r>
          </w:p>
        </w:tc>
      </w:tr>
      <w:tr w:rsidR="002828DF" w:rsidRPr="00EF06A7" w14:paraId="4F7A7961"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4523E3" w14:textId="77777777" w:rsidR="002828DF" w:rsidRPr="00EF06A7" w:rsidRDefault="002828DF">
            <w:pPr>
              <w:pStyle w:val="TAL"/>
              <w:rPr>
                <w:rFonts w:eastAsia="SimSun"/>
                <w:lang w:eastAsia="en-US"/>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7EB8AC" w14:textId="77777777" w:rsidR="002828DF" w:rsidRPr="00EF06A7" w:rsidRDefault="002828DF">
            <w:pPr>
              <w:pStyle w:val="TAC"/>
              <w:rPr>
                <w:rFonts w:eastAsia="SimSun"/>
                <w:lang w:eastAsia="zh-CN"/>
              </w:rPr>
            </w:pPr>
            <w:r w:rsidRPr="00EF06A7">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17F660B" w14:textId="77777777" w:rsidR="002828DF" w:rsidRPr="00EF06A7" w:rsidRDefault="002828DF">
            <w:pPr>
              <w:pStyle w:val="TAC"/>
              <w:rPr>
                <w:rFonts w:eastAsia="SimSun"/>
                <w:lang w:eastAsia="zh-CN"/>
              </w:rPr>
            </w:pPr>
            <w:r w:rsidRPr="00EF06A7">
              <w:rPr>
                <w:rFonts w:eastAsia="SimSun"/>
                <w:lang w:eastAsia="zh-CN"/>
              </w:rPr>
              <w:t>15</w:t>
            </w:r>
          </w:p>
        </w:tc>
      </w:tr>
      <w:tr w:rsidR="002828DF" w:rsidRPr="00EF06A7" w14:paraId="76AD88AC"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8F5FB9" w14:textId="77777777" w:rsidR="002828DF" w:rsidRPr="00EF06A7" w:rsidRDefault="002828DF">
            <w:pPr>
              <w:pStyle w:val="TAL"/>
              <w:rPr>
                <w:rFonts w:eastAsia="Malgun Gothic"/>
                <w:lang w:eastAsia="en-US"/>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F57FBC0"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61A96E" w14:textId="77777777" w:rsidR="002828DF" w:rsidRPr="00EF06A7" w:rsidRDefault="002828DF">
            <w:pPr>
              <w:pStyle w:val="TAC"/>
              <w:rPr>
                <w:rFonts w:eastAsia="SimSun"/>
                <w:lang w:eastAsia="zh-CN"/>
              </w:rPr>
            </w:pPr>
            <w:r w:rsidRPr="00EF06A7">
              <w:rPr>
                <w:rFonts w:eastAsia="SimSun"/>
                <w:lang w:eastAsia="zh-CN"/>
              </w:rPr>
              <w:t>FDD</w:t>
            </w:r>
          </w:p>
        </w:tc>
      </w:tr>
      <w:tr w:rsidR="002828DF" w:rsidRPr="00EF06A7" w14:paraId="7E68C30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A6112A9" w14:textId="77777777" w:rsidR="002828DF" w:rsidRPr="00EF06A7" w:rsidRDefault="002828DF">
            <w:pPr>
              <w:pStyle w:val="TAL"/>
              <w:rPr>
                <w:rFonts w:eastAsia="Malgun Gothic"/>
                <w:lang w:eastAsia="en-US"/>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915D80D"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0E51E6" w14:textId="77777777" w:rsidR="002828DF" w:rsidRPr="00EF06A7" w:rsidRDefault="002828DF">
            <w:pPr>
              <w:pStyle w:val="TAC"/>
              <w:rPr>
                <w:rFonts w:eastAsia="SimSun"/>
                <w:lang w:eastAsia="zh-CN"/>
              </w:rPr>
            </w:pPr>
            <w:r w:rsidRPr="00EF06A7">
              <w:rPr>
                <w:rFonts w:eastAsia="SimSun"/>
                <w:kern w:val="2"/>
                <w:lang w:eastAsia="zh-CN"/>
              </w:rPr>
              <w:t>TDLA30-5</w:t>
            </w:r>
          </w:p>
        </w:tc>
      </w:tr>
      <w:tr w:rsidR="002828DF" w:rsidRPr="00EF06A7" w14:paraId="669098B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0F3259" w14:textId="77777777" w:rsidR="002828DF" w:rsidRPr="00EF06A7" w:rsidRDefault="002828DF">
            <w:pPr>
              <w:pStyle w:val="TAL"/>
              <w:rPr>
                <w:rFonts w:eastAsia="Malgun Gothic"/>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60B4066"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B24826" w14:textId="77777777" w:rsidR="002828DF" w:rsidRPr="00EF06A7" w:rsidRDefault="002828DF">
            <w:pPr>
              <w:pStyle w:val="TAC"/>
              <w:rPr>
                <w:rFonts w:eastAsia="SimSun"/>
                <w:kern w:val="2"/>
                <w:lang w:eastAsia="zh-CN"/>
              </w:rPr>
            </w:pPr>
            <w:r w:rsidRPr="00EF06A7">
              <w:rPr>
                <w:rFonts w:eastAsia="SimSun"/>
                <w:kern w:val="2"/>
                <w:lang w:eastAsia="zh-CN"/>
              </w:rPr>
              <w:t>XP Medium 16</w:t>
            </w:r>
            <w:r w:rsidRPr="00EF06A7">
              <w:rPr>
                <w:rFonts w:eastAsia="?? ??"/>
                <w:kern w:val="2"/>
              </w:rPr>
              <w:t xml:space="preserve"> x 2</w:t>
            </w:r>
          </w:p>
          <w:p w14:paraId="0A868B09" w14:textId="77777777" w:rsidR="002828DF" w:rsidRPr="00EF06A7" w:rsidRDefault="002828DF">
            <w:pPr>
              <w:pStyle w:val="TAC"/>
              <w:rPr>
                <w:rFonts w:eastAsia="Malgun Gothic"/>
                <w:lang w:eastAsia="en-US"/>
              </w:rPr>
            </w:pPr>
            <w:r w:rsidRPr="00EF06A7">
              <w:rPr>
                <w:rFonts w:eastAsia="SimSun"/>
                <w:kern w:val="2"/>
                <w:lang w:eastAsia="zh-CN"/>
              </w:rPr>
              <w:t>(N1,N2) = (4,2)</w:t>
            </w:r>
          </w:p>
        </w:tc>
      </w:tr>
      <w:tr w:rsidR="002828DF" w:rsidRPr="00EF06A7" w14:paraId="3EA1C97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3F39AF" w14:textId="77777777" w:rsidR="002828DF" w:rsidRPr="00EF06A7" w:rsidRDefault="002828DF">
            <w:pPr>
              <w:pStyle w:val="TAL"/>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894D7ED"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2C6169" w14:textId="77777777" w:rsidR="002828DF" w:rsidRPr="00EF06A7" w:rsidRDefault="002828DF">
            <w:pPr>
              <w:pStyle w:val="TAC"/>
              <w:rPr>
                <w:rFonts w:eastAsia="SimSun"/>
                <w:lang w:eastAsia="zh-CN"/>
              </w:rPr>
            </w:pPr>
            <w:r w:rsidRPr="00EF06A7">
              <w:rPr>
                <w:rFonts w:eastAsia="SimSun"/>
              </w:rPr>
              <w:t>As specified in Annex B.4.1</w:t>
            </w:r>
          </w:p>
        </w:tc>
      </w:tr>
      <w:tr w:rsidR="002828DF" w:rsidRPr="00EF06A7" w14:paraId="28AA272F"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FBACFA4" w14:textId="77777777" w:rsidR="002828DF" w:rsidRPr="00EF06A7" w:rsidRDefault="002828DF">
            <w:pPr>
              <w:pStyle w:val="TAL"/>
              <w:rPr>
                <w:rFonts w:eastAsia="SimSun"/>
                <w:lang w:eastAsia="en-US"/>
              </w:rPr>
            </w:pPr>
            <w:r w:rsidRPr="00EF06A7">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1CBCB89F" w14:textId="77777777" w:rsidR="002828DF" w:rsidRPr="00EF06A7" w:rsidRDefault="002828DF">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F0370C6"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0A1A93"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1F6EE06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2AE0F3E"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A8B76D9" w14:textId="77777777" w:rsidR="002828DF" w:rsidRPr="00EF06A7" w:rsidRDefault="002828DF">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35B1496"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318958"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56315C2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BA42EA0"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49DB472" w14:textId="77777777" w:rsidR="002828DF" w:rsidRPr="00EF06A7" w:rsidRDefault="002828DF">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20713A"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A4828F" w14:textId="77777777" w:rsidR="002828DF" w:rsidRPr="00EF06A7" w:rsidRDefault="002828DF">
            <w:pPr>
              <w:pStyle w:val="TAC"/>
              <w:rPr>
                <w:rFonts w:eastAsia="SimSun"/>
                <w:lang w:eastAsia="zh-CN"/>
              </w:rPr>
            </w:pPr>
            <w:r w:rsidRPr="00EF06A7">
              <w:rPr>
                <w:rFonts w:eastAsia="SimSun"/>
                <w:lang w:eastAsia="zh-CN"/>
              </w:rPr>
              <w:t>FD-CDM2</w:t>
            </w:r>
          </w:p>
        </w:tc>
      </w:tr>
      <w:tr w:rsidR="002828DF" w:rsidRPr="00EF06A7" w14:paraId="0D4641F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EA9F4FA"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927F15D" w14:textId="77777777" w:rsidR="002828DF" w:rsidRPr="00EF06A7" w:rsidRDefault="002828DF">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C634EC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D1375F"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4C63BB9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B5E076F"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1501194" w14:textId="77777777" w:rsidR="002828DF" w:rsidRPr="00EF06A7" w:rsidRDefault="002828DF">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7BF35F4"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85ADA7" w14:textId="77777777" w:rsidR="002828DF" w:rsidRPr="00EF06A7" w:rsidRDefault="002828DF">
            <w:pPr>
              <w:pStyle w:val="TAC"/>
              <w:rPr>
                <w:rFonts w:eastAsia="SimSun"/>
                <w:lang w:eastAsia="zh-CN"/>
              </w:rPr>
            </w:pPr>
            <w:r w:rsidRPr="00EF06A7">
              <w:rPr>
                <w:rFonts w:eastAsia="SimSun"/>
                <w:lang w:eastAsia="zh-CN"/>
              </w:rPr>
              <w:t>Row 5, (4,-)</w:t>
            </w:r>
          </w:p>
        </w:tc>
      </w:tr>
      <w:tr w:rsidR="002828DF" w:rsidRPr="00EF06A7" w14:paraId="55757BB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920FE47"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1C7C2E1" w14:textId="77777777" w:rsidR="002828DF" w:rsidRPr="00EF06A7" w:rsidRDefault="002828DF">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78C30D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399E29" w14:textId="77777777" w:rsidR="002828DF" w:rsidRPr="00EF06A7" w:rsidRDefault="002828DF">
            <w:pPr>
              <w:pStyle w:val="TAC"/>
              <w:rPr>
                <w:rFonts w:eastAsia="SimSun"/>
                <w:lang w:eastAsia="zh-CN"/>
              </w:rPr>
            </w:pPr>
            <w:r w:rsidRPr="00EF06A7">
              <w:rPr>
                <w:rFonts w:eastAsia="SimSun"/>
                <w:lang w:eastAsia="zh-CN"/>
              </w:rPr>
              <w:t>(9,-)</w:t>
            </w:r>
          </w:p>
        </w:tc>
      </w:tr>
      <w:tr w:rsidR="002828DF" w:rsidRPr="00EF06A7" w14:paraId="367D93D6"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718CA6B"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2D1A2CA9" w14:textId="77777777" w:rsidR="002828DF" w:rsidRPr="00EF06A7" w:rsidRDefault="002828DF">
            <w:pPr>
              <w:pStyle w:val="TAL"/>
              <w:rPr>
                <w:rFonts w:eastAsia="SimSun"/>
                <w:lang w:eastAsia="en-US"/>
              </w:rPr>
            </w:pPr>
            <w:r w:rsidRPr="00EF06A7">
              <w:rPr>
                <w:rFonts w:eastAsia="SimSun"/>
              </w:rPr>
              <w:t>CSI-RS</w:t>
            </w:r>
          </w:p>
          <w:p w14:paraId="6030154D"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AE16DF" w14:textId="77777777" w:rsidR="002828DF" w:rsidRPr="00EF06A7" w:rsidRDefault="002828DF">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B03211"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58748CE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A9D5488"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0C0AC70" w14:textId="77777777" w:rsidR="002828DF" w:rsidRPr="00EF06A7" w:rsidRDefault="002828DF">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AA42606"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5365C8" w14:textId="77777777" w:rsidR="002828DF" w:rsidRPr="00EF06A7" w:rsidRDefault="002828DF">
            <w:pPr>
              <w:pStyle w:val="TAC"/>
              <w:rPr>
                <w:rFonts w:eastAsia="SimSun"/>
                <w:lang w:eastAsia="zh-CN"/>
              </w:rPr>
            </w:pPr>
            <w:r w:rsidRPr="00EF06A7">
              <w:rPr>
                <w:lang w:eastAsia="zh-CN"/>
              </w:rPr>
              <w:t>1 in slots i, where mod(i, 5) = 1, otherwise it is equal to 0</w:t>
            </w:r>
          </w:p>
        </w:tc>
      </w:tr>
      <w:tr w:rsidR="002828DF" w:rsidRPr="00EF06A7" w14:paraId="1371E3CB"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A4FA084" w14:textId="77777777" w:rsidR="002828DF" w:rsidRPr="00EF06A7" w:rsidRDefault="002828DF">
            <w:pPr>
              <w:pStyle w:val="TAL"/>
              <w:rPr>
                <w:rFonts w:eastAsia="SimSun"/>
                <w:lang w:eastAsia="en-US"/>
              </w:rPr>
            </w:pPr>
            <w:r w:rsidRPr="00EF06A7">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BCDACD0" w14:textId="77777777" w:rsidR="002828DF" w:rsidRPr="00EF06A7" w:rsidRDefault="002828DF">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C6B7EA2"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E5C2E1"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64EC95B3"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33CA31D"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84A4423" w14:textId="77777777" w:rsidR="002828DF" w:rsidRPr="00EF06A7" w:rsidRDefault="002828DF">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424B9D2"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F99597" w14:textId="77777777" w:rsidR="002828DF" w:rsidRPr="00EF06A7" w:rsidRDefault="002828DF">
            <w:pPr>
              <w:pStyle w:val="TAC"/>
              <w:rPr>
                <w:rFonts w:eastAsia="SimSun"/>
                <w:lang w:eastAsia="zh-CN"/>
              </w:rPr>
            </w:pPr>
            <w:r w:rsidRPr="00EF06A7">
              <w:rPr>
                <w:rFonts w:eastAsia="SimSun"/>
                <w:lang w:eastAsia="zh-CN"/>
              </w:rPr>
              <w:t>16</w:t>
            </w:r>
          </w:p>
        </w:tc>
      </w:tr>
      <w:tr w:rsidR="002828DF" w:rsidRPr="00EF06A7" w14:paraId="73C5E847"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337D7AE"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05A1E60" w14:textId="77777777" w:rsidR="002828DF" w:rsidRPr="00EF06A7" w:rsidRDefault="002828DF">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C4C45DB"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20BB80" w14:textId="77777777" w:rsidR="002828DF" w:rsidRPr="00EF06A7" w:rsidRDefault="002828DF">
            <w:pPr>
              <w:pStyle w:val="TAC"/>
              <w:rPr>
                <w:rFonts w:eastAsia="SimSun"/>
                <w:lang w:eastAsia="zh-CN"/>
              </w:rPr>
            </w:pPr>
            <w:r w:rsidRPr="00EF06A7">
              <w:rPr>
                <w:rFonts w:eastAsia="SimSun"/>
                <w:lang w:eastAsia="zh-CN"/>
              </w:rPr>
              <w:t>CDM4 (FD2, TD2)</w:t>
            </w:r>
          </w:p>
        </w:tc>
      </w:tr>
      <w:tr w:rsidR="002828DF" w:rsidRPr="00EF06A7" w14:paraId="4C699C8E"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A6CD047"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B7ED73D" w14:textId="77777777" w:rsidR="002828DF" w:rsidRPr="00EF06A7" w:rsidRDefault="002828DF">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C13EF6B"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D48E73"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20515616"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AA7D811"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418CDE7" w14:textId="77777777" w:rsidR="002828DF" w:rsidRPr="00EF06A7" w:rsidRDefault="002828DF">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6A00CEF"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1CE385" w14:textId="77777777" w:rsidR="002828DF" w:rsidRPr="00EF06A7" w:rsidRDefault="002828DF">
            <w:pPr>
              <w:pStyle w:val="TAC"/>
              <w:rPr>
                <w:rFonts w:eastAsia="SimSun"/>
                <w:lang w:eastAsia="zh-CN"/>
              </w:rPr>
            </w:pPr>
            <w:r w:rsidRPr="00EF06A7">
              <w:rPr>
                <w:rFonts w:eastAsia="SimSun"/>
                <w:lang w:eastAsia="zh-CN"/>
              </w:rPr>
              <w:t xml:space="preserve">Row 12, (2, 4, 6, 8) </w:t>
            </w:r>
          </w:p>
        </w:tc>
      </w:tr>
      <w:tr w:rsidR="002828DF" w:rsidRPr="00EF06A7" w14:paraId="00A7304D"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B604BA1"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8423DD2" w14:textId="77777777" w:rsidR="002828DF" w:rsidRPr="00EF06A7" w:rsidRDefault="002828DF">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04A9581"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564523" w14:textId="77777777" w:rsidR="002828DF" w:rsidRPr="00EF06A7" w:rsidRDefault="002828DF">
            <w:pPr>
              <w:pStyle w:val="TAC"/>
              <w:rPr>
                <w:rFonts w:eastAsia="SimSun"/>
                <w:lang w:eastAsia="zh-CN"/>
              </w:rPr>
            </w:pPr>
            <w:r w:rsidRPr="00EF06A7">
              <w:rPr>
                <w:rFonts w:eastAsia="SimSun"/>
                <w:lang w:eastAsia="zh-CN"/>
              </w:rPr>
              <w:t>(5, -)</w:t>
            </w:r>
          </w:p>
        </w:tc>
      </w:tr>
      <w:tr w:rsidR="002828DF" w:rsidRPr="00EF06A7" w14:paraId="1519FE3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8F4B29F"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E753D87" w14:textId="77777777" w:rsidR="002828DF" w:rsidRPr="00EF06A7" w:rsidRDefault="002828DF">
            <w:pPr>
              <w:pStyle w:val="TAL"/>
              <w:rPr>
                <w:rFonts w:eastAsia="SimSun"/>
                <w:lang w:eastAsia="en-US"/>
              </w:rPr>
            </w:pPr>
            <w:r w:rsidRPr="00EF06A7">
              <w:rPr>
                <w:rFonts w:eastAsia="SimSun"/>
              </w:rPr>
              <w:t>CSI-RS</w:t>
            </w:r>
          </w:p>
          <w:p w14:paraId="02C63921"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8A50F4" w14:textId="77777777" w:rsidR="002828DF" w:rsidRPr="00EF06A7" w:rsidRDefault="002828DF">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A504955"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6C5717B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1394A7F"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DEBBE2C" w14:textId="77777777" w:rsidR="002828DF" w:rsidRPr="00EF06A7" w:rsidRDefault="002828DF">
            <w:pPr>
              <w:pStyle w:val="TAL"/>
              <w:rPr>
                <w:rFonts w:eastAsia="SimSun"/>
                <w:lang w:eastAsia="en-US"/>
              </w:rPr>
            </w:pPr>
            <w:r w:rsidRPr="00EF06A7">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7EB5984"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D5EFA3" w14:textId="77777777" w:rsidR="002828DF" w:rsidRPr="00EF06A7" w:rsidRDefault="002828DF">
            <w:pPr>
              <w:pStyle w:val="TAC"/>
              <w:rPr>
                <w:rFonts w:eastAsia="SimSun"/>
                <w:lang w:eastAsia="zh-CN"/>
              </w:rPr>
            </w:pPr>
            <w:r w:rsidRPr="00EF06A7">
              <w:rPr>
                <w:lang w:eastAsia="zh-CN"/>
              </w:rPr>
              <w:t>0</w:t>
            </w:r>
          </w:p>
        </w:tc>
      </w:tr>
      <w:tr w:rsidR="002828DF" w:rsidRPr="00EF06A7" w14:paraId="238F9212"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43640C4" w14:textId="77777777" w:rsidR="002828DF" w:rsidRPr="00EF06A7" w:rsidRDefault="002828DF">
            <w:pPr>
              <w:pStyle w:val="TAL"/>
              <w:rPr>
                <w:rFonts w:eastAsia="Malgun Gothic"/>
                <w:lang w:eastAsia="en-US"/>
              </w:rPr>
            </w:pPr>
            <w:r w:rsidRPr="00EF06A7">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105F8555" w14:textId="77777777" w:rsidR="002828DF" w:rsidRPr="00EF06A7" w:rsidRDefault="002828DF">
            <w:pPr>
              <w:pStyle w:val="TAL"/>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B8AD776"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788B94" w14:textId="77777777" w:rsidR="002828DF" w:rsidRPr="00EF06A7" w:rsidRDefault="002828DF">
            <w:pPr>
              <w:pStyle w:val="TAC"/>
              <w:rPr>
                <w:rFonts w:eastAsia="Malgun Gothic"/>
                <w:lang w:eastAsia="zh-CN"/>
              </w:rPr>
            </w:pPr>
            <w:r w:rsidRPr="00EF06A7">
              <w:rPr>
                <w:rFonts w:eastAsia="SimSun"/>
                <w:lang w:eastAsia="zh-CN"/>
              </w:rPr>
              <w:t>Aperiodic</w:t>
            </w:r>
          </w:p>
        </w:tc>
      </w:tr>
      <w:tr w:rsidR="002828DF" w:rsidRPr="00EF06A7" w14:paraId="4D8D6330" w14:textId="77777777" w:rsidTr="002828DF">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5E38631"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149FF4D9" w14:textId="77777777" w:rsidR="002828DF" w:rsidRPr="00EF06A7" w:rsidRDefault="002828DF">
            <w:pPr>
              <w:pStyle w:val="TAL"/>
              <w:rPr>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80E3A6" w14:textId="77777777" w:rsidR="002828DF" w:rsidRPr="00EF06A7" w:rsidRDefault="002828DF"/>
        </w:tc>
        <w:tc>
          <w:tcPr>
            <w:tcW w:w="2800" w:type="dxa"/>
            <w:tcBorders>
              <w:top w:val="single" w:sz="4" w:space="0" w:color="auto"/>
              <w:left w:val="single" w:sz="4" w:space="0" w:color="auto"/>
              <w:bottom w:val="single" w:sz="4" w:space="0" w:color="auto"/>
              <w:right w:val="single" w:sz="4" w:space="0" w:color="auto"/>
            </w:tcBorders>
            <w:vAlign w:val="center"/>
            <w:hideMark/>
          </w:tcPr>
          <w:p w14:paraId="06AA47B3" w14:textId="77777777" w:rsidR="002828DF" w:rsidRPr="00EF06A7" w:rsidRDefault="002828DF">
            <w:pPr>
              <w:pStyle w:val="TAC"/>
              <w:rPr>
                <w:rFonts w:eastAsia="SimSun"/>
                <w:lang w:eastAsia="zh-CN"/>
              </w:rPr>
            </w:pPr>
            <w:r w:rsidRPr="00EF06A7">
              <w:rPr>
                <w:rFonts w:eastAsia="SimSun"/>
                <w:lang w:eastAsia="zh-CN"/>
              </w:rPr>
              <w:t>Pattern 0</w:t>
            </w:r>
          </w:p>
        </w:tc>
      </w:tr>
      <w:tr w:rsidR="002828DF" w:rsidRPr="00EF06A7" w14:paraId="2BFEF272" w14:textId="77777777" w:rsidTr="002828DF">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422F504"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C1E665C" w14:textId="77777777" w:rsidR="002828DF" w:rsidRPr="00EF06A7" w:rsidRDefault="002828DF">
            <w:pPr>
              <w:pStyle w:val="TAL"/>
              <w:rPr>
                <w:rFonts w:eastAsia="SimSun"/>
                <w:lang w:eastAsia="en-US"/>
              </w:rPr>
            </w:pPr>
            <w:r w:rsidRPr="00EF06A7">
              <w:rPr>
                <w:rFonts w:eastAsia="SimSun"/>
              </w:rPr>
              <w:t>CSI-IM Resource Mapping</w:t>
            </w:r>
          </w:p>
          <w:p w14:paraId="05498AFA" w14:textId="77777777" w:rsidR="002828DF" w:rsidRPr="00EF06A7" w:rsidRDefault="002828DF">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654B18"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FED359" w14:textId="77777777" w:rsidR="002828DF" w:rsidRPr="00EF06A7" w:rsidRDefault="002828DF">
            <w:pPr>
              <w:pStyle w:val="TAC"/>
              <w:rPr>
                <w:rFonts w:eastAsia="SimSun"/>
                <w:lang w:eastAsia="zh-CN"/>
              </w:rPr>
            </w:pPr>
            <w:r w:rsidRPr="00EF06A7">
              <w:rPr>
                <w:rFonts w:eastAsia="SimSun"/>
                <w:lang w:eastAsia="zh-CN"/>
              </w:rPr>
              <w:t>(4,9)</w:t>
            </w:r>
          </w:p>
        </w:tc>
      </w:tr>
      <w:tr w:rsidR="002828DF" w:rsidRPr="00EF06A7" w14:paraId="653353F7"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EA7D594"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7B98A9F" w14:textId="77777777" w:rsidR="002828DF" w:rsidRPr="00EF06A7" w:rsidRDefault="002828DF">
            <w:pPr>
              <w:pStyle w:val="TAL"/>
              <w:rPr>
                <w:rFonts w:eastAsia="Malgun Gothic"/>
                <w:lang w:eastAsia="en-US"/>
              </w:rPr>
            </w:pPr>
            <w:r w:rsidRPr="00EF06A7">
              <w:rPr>
                <w:rFonts w:eastAsia="SimSun"/>
              </w:rPr>
              <w:t>CSI-IM timeConfig</w:t>
            </w:r>
          </w:p>
          <w:p w14:paraId="6407D957" w14:textId="77777777" w:rsidR="002828DF" w:rsidRPr="00EF06A7" w:rsidRDefault="002828DF">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29C7CF"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9E30494"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0C9A8B0C"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D291F64" w14:textId="77777777" w:rsidR="002828DF" w:rsidRPr="00EF06A7" w:rsidRDefault="002828DF">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A6386A"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CF025D"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69A26DD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D4F5FF" w14:textId="77777777" w:rsidR="002828DF" w:rsidRPr="00EF06A7" w:rsidRDefault="002828DF">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7EDF8AD"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69D1CD" w14:textId="77777777" w:rsidR="002828DF" w:rsidRPr="00EF06A7" w:rsidRDefault="002828DF">
            <w:pPr>
              <w:pStyle w:val="TAC"/>
              <w:rPr>
                <w:rFonts w:eastAsia="SimSun"/>
                <w:lang w:eastAsia="zh-CN"/>
              </w:rPr>
            </w:pPr>
            <w:r w:rsidRPr="00EF06A7">
              <w:rPr>
                <w:rFonts w:eastAsia="SimSun"/>
                <w:lang w:eastAsia="zh-CN"/>
              </w:rPr>
              <w:t>Table 1</w:t>
            </w:r>
          </w:p>
        </w:tc>
      </w:tr>
      <w:tr w:rsidR="002828DF" w:rsidRPr="00EF06A7" w14:paraId="48D36A1C"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5D2FDF" w14:textId="77777777" w:rsidR="002828DF" w:rsidRPr="00EF06A7" w:rsidRDefault="002828DF">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D023229"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4B38EC" w14:textId="77777777" w:rsidR="002828DF" w:rsidRPr="00EF06A7" w:rsidRDefault="002828DF">
            <w:pPr>
              <w:pStyle w:val="TAC"/>
            </w:pPr>
            <w:r w:rsidRPr="00EF06A7">
              <w:rPr>
                <w:rFonts w:eastAsia="SimSun"/>
                <w:lang w:eastAsia="zh-CN"/>
              </w:rPr>
              <w:t>cri-RI-PMI-CQI</w:t>
            </w:r>
          </w:p>
        </w:tc>
      </w:tr>
      <w:tr w:rsidR="002828DF" w:rsidRPr="00EF06A7" w14:paraId="458EE61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9A8CBC" w14:textId="77777777" w:rsidR="002828DF" w:rsidRPr="00EF06A7" w:rsidRDefault="002828DF">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115FCF6"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963C29"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64C87D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1D90C5" w14:textId="77777777" w:rsidR="002828DF" w:rsidRPr="00EF06A7" w:rsidRDefault="002828DF">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7478094"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1C6B48"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3B688D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0519E7" w14:textId="77777777" w:rsidR="002828DF" w:rsidRPr="00EF06A7" w:rsidRDefault="002828DF">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BBF8CFC"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905FC3" w14:textId="77777777" w:rsidR="002828DF" w:rsidRPr="00EF06A7" w:rsidRDefault="002828DF">
            <w:pPr>
              <w:pStyle w:val="TAC"/>
              <w:rPr>
                <w:rFonts w:eastAsia="SimSun"/>
                <w:lang w:eastAsia="zh-CN"/>
              </w:rPr>
            </w:pPr>
            <w:r w:rsidRPr="00EF06A7">
              <w:rPr>
                <w:rFonts w:eastAsia="SimSun"/>
                <w:lang w:eastAsia="zh-CN"/>
              </w:rPr>
              <w:t>Wideband</w:t>
            </w:r>
          </w:p>
        </w:tc>
      </w:tr>
      <w:tr w:rsidR="002828DF" w:rsidRPr="00EF06A7" w14:paraId="2DEDA7A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AD7C00" w14:textId="77777777" w:rsidR="002828DF" w:rsidRPr="00EF06A7" w:rsidRDefault="002828DF">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67ACD31"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1E8554" w14:textId="77777777" w:rsidR="002828DF" w:rsidRPr="00EF06A7" w:rsidRDefault="002828DF">
            <w:pPr>
              <w:pStyle w:val="TAC"/>
              <w:rPr>
                <w:rFonts w:eastAsia="SimSun"/>
                <w:lang w:eastAsia="zh-CN"/>
              </w:rPr>
            </w:pPr>
            <w:r w:rsidRPr="00EF06A7">
              <w:rPr>
                <w:rFonts w:eastAsia="SimSun"/>
                <w:lang w:eastAsia="zh-CN"/>
              </w:rPr>
              <w:t>Subband</w:t>
            </w:r>
          </w:p>
        </w:tc>
      </w:tr>
      <w:tr w:rsidR="002828DF" w:rsidRPr="00EF06A7" w14:paraId="7C69A26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459E18" w14:textId="77777777" w:rsidR="002828DF" w:rsidRPr="00EF06A7" w:rsidRDefault="002828DF">
            <w:pPr>
              <w:pStyle w:val="TAL"/>
              <w:rPr>
                <w:rFonts w:eastAsia="SimSun" w:cs="Arial"/>
                <w:szCs w:val="18"/>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CEBA36" w14:textId="77777777" w:rsidR="002828DF" w:rsidRPr="00EF06A7" w:rsidRDefault="002828DF">
            <w:pPr>
              <w:pStyle w:val="TAC"/>
              <w:rPr>
                <w:rFonts w:eastAsia="Malgun Gothic" w:cs="Arial"/>
                <w:szCs w:val="18"/>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CA8C00" w14:textId="77777777" w:rsidR="002828DF" w:rsidRPr="00EF06A7" w:rsidRDefault="002828DF">
            <w:pPr>
              <w:pStyle w:val="TAC"/>
              <w:rPr>
                <w:rFonts w:eastAsia="SimSun" w:cs="Arial"/>
                <w:szCs w:val="18"/>
                <w:lang w:eastAsia="zh-CN"/>
              </w:rPr>
            </w:pPr>
            <w:r w:rsidRPr="00EF06A7">
              <w:rPr>
                <w:rFonts w:eastAsia="SimSun" w:cs="Arial"/>
                <w:szCs w:val="18"/>
              </w:rPr>
              <w:t>8</w:t>
            </w:r>
          </w:p>
        </w:tc>
      </w:tr>
      <w:tr w:rsidR="002828DF" w:rsidRPr="00EF06A7" w14:paraId="42BAA96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894C45" w14:textId="77777777" w:rsidR="002828DF" w:rsidRPr="00EF06A7" w:rsidRDefault="002828DF">
            <w:pPr>
              <w:pStyle w:val="TAL"/>
              <w:rPr>
                <w:rFonts w:eastAsia="SimSun" w:cs="Arial"/>
                <w:szCs w:val="18"/>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D3FEC13" w14:textId="77777777" w:rsidR="002828DF" w:rsidRPr="00EF06A7" w:rsidRDefault="002828DF">
            <w:pPr>
              <w:pStyle w:val="TAC"/>
              <w:rPr>
                <w:rFonts w:eastAsia="Malgun Gothic"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507C3A" w14:textId="77777777" w:rsidR="002828DF" w:rsidRPr="00EF06A7" w:rsidRDefault="002828DF">
            <w:pPr>
              <w:pStyle w:val="TAC"/>
              <w:rPr>
                <w:rFonts w:eastAsia="SimSun" w:cs="Arial"/>
                <w:szCs w:val="18"/>
                <w:lang w:eastAsia="zh-CN"/>
              </w:rPr>
            </w:pPr>
            <w:r w:rsidRPr="00EF06A7">
              <w:rPr>
                <w:rFonts w:eastAsia="SimSun" w:cs="Arial"/>
                <w:szCs w:val="18"/>
              </w:rPr>
              <w:t>1111111</w:t>
            </w:r>
          </w:p>
        </w:tc>
      </w:tr>
      <w:tr w:rsidR="002828DF" w:rsidRPr="00EF06A7" w14:paraId="42C9AE7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023A87" w14:textId="77777777" w:rsidR="002828DF" w:rsidRPr="00EF06A7" w:rsidRDefault="002828DF">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8BF98E"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2F16C04"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1A7A56DF"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370357" w14:textId="77777777" w:rsidR="002828DF" w:rsidRPr="00EF06A7" w:rsidRDefault="002828DF">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F8800F7"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99CDD6" w14:textId="77777777" w:rsidR="002828DF" w:rsidRPr="00EF06A7" w:rsidRDefault="002828DF">
            <w:pPr>
              <w:pStyle w:val="TAC"/>
              <w:rPr>
                <w:rFonts w:eastAsia="SimSun"/>
                <w:lang w:eastAsia="zh-CN"/>
              </w:rPr>
            </w:pPr>
            <w:r w:rsidRPr="00EF06A7">
              <w:rPr>
                <w:lang w:eastAsia="zh-CN"/>
              </w:rPr>
              <w:t>5</w:t>
            </w:r>
          </w:p>
        </w:tc>
      </w:tr>
      <w:tr w:rsidR="002828DF" w:rsidRPr="00EF06A7" w14:paraId="14DE6AD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2637177" w14:textId="77777777" w:rsidR="002828DF" w:rsidRPr="00EF06A7" w:rsidRDefault="002828DF">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C04D4E0"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674569" w14:textId="77777777" w:rsidR="002828DF" w:rsidRPr="00EF06A7" w:rsidRDefault="002828DF">
            <w:pPr>
              <w:pStyle w:val="TAC"/>
              <w:rPr>
                <w:rFonts w:eastAsia="SimSun"/>
                <w:lang w:eastAsia="zh-CN"/>
              </w:rPr>
            </w:pPr>
            <w:r w:rsidRPr="00EF06A7">
              <w:rPr>
                <w:lang w:eastAsia="zh-CN"/>
              </w:rPr>
              <w:t>1 in slots i, where mod(i, 5) = 1, otherwise it is equal to 0</w:t>
            </w:r>
          </w:p>
        </w:tc>
      </w:tr>
      <w:tr w:rsidR="002828DF" w:rsidRPr="00EF06A7" w14:paraId="0B8501A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3B4AB12" w14:textId="77777777" w:rsidR="002828DF" w:rsidRPr="00EF06A7" w:rsidRDefault="002828DF">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5139CE6"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76FAEC" w14:textId="77777777" w:rsidR="002828DF" w:rsidRPr="00EF06A7" w:rsidRDefault="002828DF">
            <w:pPr>
              <w:pStyle w:val="TAC"/>
              <w:rPr>
                <w:rFonts w:eastAsia="SimSun"/>
                <w:lang w:eastAsia="zh-CN"/>
              </w:rPr>
            </w:pPr>
            <w:r w:rsidRPr="00EF06A7">
              <w:rPr>
                <w:lang w:eastAsia="zh-CN"/>
              </w:rPr>
              <w:t>1</w:t>
            </w:r>
          </w:p>
        </w:tc>
      </w:tr>
      <w:tr w:rsidR="002828DF" w:rsidRPr="00EF06A7" w14:paraId="1525D1C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89C6BC9" w14:textId="77777777" w:rsidR="002828DF" w:rsidRPr="00EF06A7" w:rsidRDefault="002828DF">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3DFBFE1"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D10DFA" w14:textId="77777777" w:rsidR="002828DF" w:rsidRPr="00EF06A7" w:rsidRDefault="002828DF">
            <w:pPr>
              <w:pStyle w:val="TAC"/>
              <w:rPr>
                <w:rFonts w:eastAsia="Malgun Gothic"/>
                <w:lang w:eastAsia="zh-CN"/>
              </w:rPr>
            </w:pPr>
            <w:r w:rsidRPr="00EF06A7">
              <w:rPr>
                <w:lang w:eastAsia="zh-CN"/>
              </w:rPr>
              <w:t>One State with one Associated Report Configuration</w:t>
            </w:r>
          </w:p>
          <w:p w14:paraId="141217C0" w14:textId="77777777" w:rsidR="002828DF" w:rsidRPr="00EF06A7" w:rsidRDefault="002828DF">
            <w:pPr>
              <w:pStyle w:val="TAC"/>
              <w:rPr>
                <w:rFonts w:eastAsia="SimSun"/>
                <w:lang w:eastAsia="zh-CN"/>
              </w:rPr>
            </w:pPr>
            <w:r w:rsidRPr="00EF06A7">
              <w:rPr>
                <w:lang w:eastAsia="zh-CN"/>
              </w:rPr>
              <w:t>Associated Report Configuration contains pointers to NZP CSI-RS and CSI-IM</w:t>
            </w:r>
          </w:p>
        </w:tc>
      </w:tr>
      <w:tr w:rsidR="002828DF" w:rsidRPr="00EF06A7" w14:paraId="5D7966C9"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6ECAB02" w14:textId="77777777" w:rsidR="002828DF" w:rsidRPr="00EF06A7" w:rsidRDefault="002828DF">
            <w:pPr>
              <w:pStyle w:val="TAL"/>
              <w:rPr>
                <w:rFonts w:eastAsia="Malgun Gothic"/>
                <w:lang w:eastAsia="en-US"/>
              </w:rPr>
            </w:pPr>
            <w:r w:rsidRPr="00EF06A7">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0695A06" w14:textId="77777777" w:rsidR="002828DF" w:rsidRPr="00EF06A7" w:rsidRDefault="002828DF">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AF5A0C"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1E24DF" w14:textId="77777777" w:rsidR="002828DF" w:rsidRPr="00EF06A7" w:rsidRDefault="002828DF">
            <w:pPr>
              <w:pStyle w:val="TAC"/>
            </w:pPr>
            <w:r w:rsidRPr="00EF06A7">
              <w:rPr>
                <w:rFonts w:eastAsia="SimSun"/>
                <w:lang w:eastAsia="zh-CN"/>
              </w:rPr>
              <w:t>t</w:t>
            </w:r>
            <w:r w:rsidRPr="00EF06A7">
              <w:rPr>
                <w:rFonts w:eastAsia="SimSun"/>
              </w:rPr>
              <w:t>ypeII</w:t>
            </w:r>
          </w:p>
        </w:tc>
      </w:tr>
      <w:tr w:rsidR="002828DF" w:rsidRPr="00EF06A7" w14:paraId="5C71AB2A"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5691CD1"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C8331B3" w14:textId="77777777" w:rsidR="002828DF" w:rsidRPr="00EF06A7" w:rsidRDefault="002828DF">
            <w:pPr>
              <w:pStyle w:val="TAL"/>
            </w:pPr>
            <w:r w:rsidRPr="00EF06A7">
              <w:t>L (</w:t>
            </w:r>
            <w:r w:rsidRPr="00EF06A7">
              <w:rPr>
                <w:i/>
                <w:iCs/>
              </w:rPr>
              <w:t>numberOfBeams</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50168D92"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420976" w14:textId="77777777" w:rsidR="002828DF" w:rsidRPr="00EF06A7" w:rsidRDefault="002828DF">
            <w:pPr>
              <w:pStyle w:val="TAC"/>
              <w:rPr>
                <w:rFonts w:eastAsia="SimSun"/>
                <w:lang w:eastAsia="zh-CN"/>
              </w:rPr>
            </w:pPr>
            <w:r w:rsidRPr="00EF06A7">
              <w:rPr>
                <w:lang w:eastAsia="zh-CN"/>
              </w:rPr>
              <w:t>2</w:t>
            </w:r>
          </w:p>
        </w:tc>
      </w:tr>
      <w:tr w:rsidR="002828DF" w:rsidRPr="00EF06A7" w14:paraId="6BA7D5B3"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FC0460C"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E4C0164" w14:textId="77777777" w:rsidR="002828DF" w:rsidRPr="00EF06A7" w:rsidRDefault="002828DF">
            <w:pPr>
              <w:pStyle w:val="TAL"/>
              <w:rPr>
                <w:rFonts w:eastAsia="SimSun"/>
                <w:lang w:eastAsia="en-US"/>
              </w:rPr>
            </w:pPr>
            <w:r w:rsidRPr="00EF06A7">
              <w:t>N</w:t>
            </w:r>
            <w:r w:rsidRPr="00EF06A7">
              <w:rPr>
                <w:vertAlign w:val="subscript"/>
              </w:rPr>
              <w:t>PSK</w:t>
            </w:r>
            <w:r w:rsidRPr="00EF06A7">
              <w:t xml:space="preserve"> (</w:t>
            </w:r>
            <w:r w:rsidRPr="00EF06A7">
              <w:rPr>
                <w:i/>
                <w:iCs/>
              </w:rPr>
              <w:t>phaseAlphabetSize</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24DE3AA9"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7D3D5B" w14:textId="77777777" w:rsidR="002828DF" w:rsidRPr="00EF06A7" w:rsidRDefault="002828DF">
            <w:pPr>
              <w:pStyle w:val="TAC"/>
              <w:rPr>
                <w:rFonts w:eastAsia="SimSun"/>
                <w:lang w:eastAsia="zh-CN"/>
              </w:rPr>
            </w:pPr>
            <w:r w:rsidRPr="00EF06A7">
              <w:rPr>
                <w:lang w:eastAsia="zh-CN"/>
              </w:rPr>
              <w:t>8</w:t>
            </w:r>
          </w:p>
        </w:tc>
      </w:tr>
      <w:tr w:rsidR="002828DF" w:rsidRPr="00EF06A7" w14:paraId="468158D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0BE27CB"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A0962A6" w14:textId="77777777" w:rsidR="002828DF" w:rsidRPr="00EF06A7" w:rsidRDefault="002828DF">
            <w:pPr>
              <w:pStyle w:val="TAL"/>
              <w:rPr>
                <w:rFonts w:eastAsia="SimSun"/>
                <w:lang w:eastAsia="en-US"/>
              </w:rPr>
            </w:pPr>
            <w:r w:rsidRPr="00EF06A7">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151A5439"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1DC0FC" w14:textId="77777777" w:rsidR="002828DF" w:rsidRPr="00EF06A7" w:rsidRDefault="002828DF">
            <w:pPr>
              <w:pStyle w:val="TAC"/>
              <w:rPr>
                <w:rFonts w:eastAsia="SimSun"/>
                <w:lang w:eastAsia="zh-CN"/>
              </w:rPr>
            </w:pPr>
            <w:r w:rsidRPr="00EF06A7">
              <w:rPr>
                <w:lang w:eastAsia="zh-CN"/>
              </w:rPr>
              <w:t>True</w:t>
            </w:r>
          </w:p>
        </w:tc>
      </w:tr>
      <w:tr w:rsidR="002828DF" w:rsidRPr="00EF06A7" w14:paraId="7FA02C5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B391886"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86EBB47" w14:textId="77777777" w:rsidR="002828DF" w:rsidRPr="00EF06A7" w:rsidRDefault="002828DF">
            <w:pPr>
              <w:pStyle w:val="TAL"/>
              <w:rPr>
                <w:rFonts w:eastAsia="Malgun Gothic"/>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B134A2B"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111003" w14:textId="77777777" w:rsidR="002828DF" w:rsidRPr="00EF06A7" w:rsidRDefault="002828DF">
            <w:pPr>
              <w:pStyle w:val="TAC"/>
              <w:rPr>
                <w:rFonts w:eastAsia="SimSun"/>
                <w:lang w:eastAsia="zh-CN"/>
              </w:rPr>
            </w:pPr>
            <w:r w:rsidRPr="00EF06A7">
              <w:rPr>
                <w:rFonts w:eastAsia="SimSun"/>
                <w:lang w:eastAsia="zh-CN"/>
              </w:rPr>
              <w:t>(4,2)</w:t>
            </w:r>
          </w:p>
        </w:tc>
      </w:tr>
      <w:tr w:rsidR="002828DF" w:rsidRPr="00EF06A7" w14:paraId="73E35C1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ED2CD7E"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8222F38" w14:textId="77777777" w:rsidR="002828DF" w:rsidRPr="00EF06A7" w:rsidRDefault="002828DF">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27A4606"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DCFD03" w14:textId="77777777" w:rsidR="002828DF" w:rsidRPr="00EF06A7" w:rsidRDefault="002828DF">
            <w:pPr>
              <w:pStyle w:val="TAC"/>
              <w:rPr>
                <w:rFonts w:eastAsia="SimSun"/>
                <w:lang w:eastAsia="zh-CN"/>
              </w:rPr>
            </w:pPr>
            <w:r w:rsidRPr="00EF06A7">
              <w:rPr>
                <w:rFonts w:eastAsia="SimSun"/>
                <w:lang w:eastAsia="zh-CN"/>
              </w:rPr>
              <w:t>(4,4)</w:t>
            </w:r>
          </w:p>
        </w:tc>
      </w:tr>
      <w:tr w:rsidR="002828DF" w:rsidRPr="00EF06A7" w14:paraId="07A9E2A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44FDB4E"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69D252A" w14:textId="77777777" w:rsidR="002828DF" w:rsidRPr="00EF06A7" w:rsidRDefault="002828DF">
            <w:pPr>
              <w:pStyle w:val="TAL"/>
              <w:rPr>
                <w:rFonts w:eastAsia="Malgun Gothic"/>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5A79067"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5B9895" w14:textId="77777777" w:rsidR="002828DF" w:rsidRPr="00EF06A7" w:rsidRDefault="002828DF">
            <w:pPr>
              <w:pStyle w:val="TAC"/>
              <w:rPr>
                <w:lang w:eastAsia="zh-CN"/>
              </w:rPr>
            </w:pPr>
            <w:r w:rsidRPr="00EF06A7">
              <w:rPr>
                <w:lang w:eastAsia="zh-CN"/>
              </w:rPr>
              <w:t>0x 7FF</w:t>
            </w:r>
          </w:p>
          <w:p w14:paraId="7CF96BCF" w14:textId="77777777" w:rsidR="002828DF" w:rsidRPr="00EF06A7" w:rsidRDefault="002828DF">
            <w:pPr>
              <w:pStyle w:val="TAC"/>
              <w:rPr>
                <w:rFonts w:eastAsia="SimSun"/>
                <w:lang w:eastAsia="zh-CN"/>
              </w:rPr>
            </w:pPr>
            <w:r w:rsidRPr="00EF06A7">
              <w:rPr>
                <w:lang w:eastAsia="zh-CN"/>
              </w:rPr>
              <w:t>FFFF FFFF FFFF FFFF</w:t>
            </w:r>
          </w:p>
        </w:tc>
      </w:tr>
      <w:tr w:rsidR="002828DF" w:rsidRPr="00EF06A7" w14:paraId="1D320984"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B69F811"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B5E6942" w14:textId="77777777" w:rsidR="002828DF" w:rsidRPr="00EF06A7" w:rsidRDefault="002828DF">
            <w:pPr>
              <w:pStyle w:val="TAL"/>
              <w:rPr>
                <w:rFonts w:eastAsia="SimSun"/>
                <w:lang w:eastAsia="en-US"/>
              </w:rPr>
            </w:pPr>
            <w:r w:rsidRPr="00EF06A7">
              <w:rPr>
                <w:rFonts w:eastAsia="SimSun"/>
              </w:rPr>
              <w:t>RI Restriction</w:t>
            </w:r>
            <w:r w:rsidRPr="00EF06A7">
              <w:rPr>
                <w:rFonts w:eastAsia="SimSun"/>
                <w:lang w:eastAsia="zh-CN"/>
              </w:rPr>
              <w:t xml:space="preserve"> </w:t>
            </w:r>
            <w:r w:rsidRPr="00EF06A7">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FF8F4F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D9DE4E" w14:textId="77777777" w:rsidR="002828DF" w:rsidRPr="00EF06A7" w:rsidRDefault="002828DF">
            <w:pPr>
              <w:pStyle w:val="TAC"/>
              <w:rPr>
                <w:rFonts w:eastAsia="SimSun"/>
                <w:lang w:eastAsia="zh-CN"/>
              </w:rPr>
            </w:pPr>
            <w:r w:rsidRPr="00EF06A7">
              <w:rPr>
                <w:rFonts w:eastAsia="SimSun"/>
                <w:lang w:eastAsia="zh-CN"/>
              </w:rPr>
              <w:t>10</w:t>
            </w:r>
          </w:p>
        </w:tc>
      </w:tr>
      <w:tr w:rsidR="002828DF" w:rsidRPr="00EF06A7" w14:paraId="1F9DA40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23A3C2C1" w14:textId="77777777" w:rsidR="002828DF" w:rsidRPr="00EF06A7" w:rsidRDefault="002828DF">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C73299F"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10ABDA" w14:textId="77777777" w:rsidR="002828DF" w:rsidRPr="00EF06A7" w:rsidRDefault="002828DF">
            <w:pPr>
              <w:pStyle w:val="TAC"/>
              <w:rPr>
                <w:rFonts w:eastAsia="SimSun"/>
                <w:lang w:eastAsia="zh-CN"/>
              </w:rPr>
            </w:pPr>
            <w:r w:rsidRPr="00EF06A7">
              <w:rPr>
                <w:rFonts w:eastAsia="SimSun"/>
                <w:lang w:eastAsia="zh-CN"/>
              </w:rPr>
              <w:t>PUSCH</w:t>
            </w:r>
          </w:p>
        </w:tc>
      </w:tr>
      <w:tr w:rsidR="002828DF" w:rsidRPr="00EF06A7" w14:paraId="3AA9B8E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DAABEF0" w14:textId="77777777" w:rsidR="002828DF" w:rsidRPr="00EF06A7" w:rsidRDefault="002828DF">
            <w:pPr>
              <w:pStyle w:val="TAL"/>
              <w:rPr>
                <w:rFonts w:eastAsia="Malgun Gothic"/>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6BFCF1" w14:textId="77777777" w:rsidR="002828DF" w:rsidRPr="00EF06A7" w:rsidRDefault="002828DF">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D377DA" w14:textId="77777777" w:rsidR="002828DF" w:rsidRPr="00EF06A7" w:rsidRDefault="002828DF">
            <w:pPr>
              <w:pStyle w:val="TAC"/>
              <w:rPr>
                <w:rFonts w:eastAsia="SimSun"/>
                <w:lang w:eastAsia="zh-CN"/>
              </w:rPr>
            </w:pPr>
            <w:r w:rsidRPr="00EF06A7">
              <w:rPr>
                <w:rFonts w:eastAsia="SimSun"/>
                <w:lang w:eastAsia="zh-CN"/>
              </w:rPr>
              <w:t>8</w:t>
            </w:r>
          </w:p>
        </w:tc>
      </w:tr>
      <w:tr w:rsidR="002828DF" w:rsidRPr="00EF06A7" w14:paraId="391DC8F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27D73B" w14:textId="77777777" w:rsidR="002828DF" w:rsidRPr="00EF06A7" w:rsidRDefault="002828DF">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F78AD54"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9E4084"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5C7BDB4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B4853A" w14:textId="77777777" w:rsidR="002828DF" w:rsidRPr="00EF06A7" w:rsidRDefault="002828DF">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667CA74"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CE8973" w14:textId="127A96E2" w:rsidR="002828DF" w:rsidRPr="00EF06A7" w:rsidRDefault="002828DF">
            <w:pPr>
              <w:pStyle w:val="TAC"/>
              <w:rPr>
                <w:rFonts w:eastAsia="SimSun"/>
                <w:lang w:eastAsia="zh-CN"/>
              </w:rPr>
            </w:pPr>
            <w:r w:rsidRPr="00EF06A7">
              <w:rPr>
                <w:rFonts w:cs="Arial"/>
                <w:szCs w:val="18"/>
              </w:rPr>
              <w:t>R.PDSCH.1-6.3</w:t>
            </w:r>
            <w:r w:rsidR="004E2133" w:rsidRPr="00EF06A7">
              <w:rPr>
                <w:rFonts w:cs="Arial"/>
                <w:szCs w:val="18"/>
              </w:rPr>
              <w:t xml:space="preserve"> FDD</w:t>
            </w:r>
          </w:p>
        </w:tc>
      </w:tr>
      <w:tr w:rsidR="002828DF" w:rsidRPr="00EF06A7" w14:paraId="24CEEE16" w14:textId="77777777" w:rsidTr="002828DF">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6988FE9" w14:textId="3CBED37B" w:rsidR="002828DF" w:rsidRPr="00EF06A7" w:rsidRDefault="002828DF">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w:t>
            </w:r>
            <w:r w:rsidRPr="00EF06A7">
              <w:rPr>
                <w:rFonts w:ascii="Times New Roman" w:eastAsia="SimSun" w:hAnsi="Times New Roman"/>
              </w:rPr>
              <w:t>typeI-SinglePanel</w:t>
            </w:r>
            <w:r w:rsidRPr="00EF06A7">
              <w:rPr>
                <w:rFonts w:eastAsia="SimSun"/>
              </w:rPr>
              <w:t>'</w:t>
            </w:r>
            <w:r w:rsidRPr="00EF06A7">
              <w:rPr>
                <w:rFonts w:eastAsia="SimSun"/>
                <w:lang w:eastAsia="zh-CN"/>
              </w:rPr>
              <w:t xml:space="preserve"> codebook configuration as specified in table </w:t>
            </w:r>
            <w:r w:rsidR="00035717" w:rsidRPr="00EF06A7">
              <w:rPr>
                <w:rFonts w:eastAsia="SimSun"/>
                <w:lang w:eastAsia="zh-CN"/>
              </w:rPr>
              <w:t>6.3.2.1.3.3-1</w:t>
            </w:r>
            <w:r w:rsidRPr="00EF06A7">
              <w:rPr>
                <w:rFonts w:eastAsia="SimSun"/>
                <w:lang w:eastAsia="zh-CN"/>
              </w:rPr>
              <w:t>.</w:t>
            </w:r>
          </w:p>
          <w:p w14:paraId="75D591F1" w14:textId="77777777" w:rsidR="002828DF" w:rsidRPr="00EF06A7" w:rsidRDefault="002828DF">
            <w:pPr>
              <w:pStyle w:val="TAN"/>
              <w:rPr>
                <w:rFonts w:eastAsia="SimSun"/>
              </w:rPr>
            </w:pPr>
            <w:r w:rsidRPr="00EF06A7">
              <w:rPr>
                <w:rFonts w:eastAsia="SimSun"/>
              </w:rPr>
              <w:t>Note 2</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1D4CC283" w14:textId="77777777" w:rsidR="002828DF" w:rsidRPr="00EF06A7" w:rsidRDefault="002828DF">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 B.2.3.2.3A. The value of relative power ratio (p) shall be fixed as 1 during the test.</w:t>
            </w:r>
          </w:p>
        </w:tc>
      </w:tr>
    </w:tbl>
    <w:p w14:paraId="31909B4F" w14:textId="77777777" w:rsidR="002828DF" w:rsidRPr="00EF06A7" w:rsidRDefault="002828DF" w:rsidP="002828DF">
      <w:pPr>
        <w:rPr>
          <w:rFonts w:eastAsia="SimSun"/>
          <w:lang w:eastAsia="zh-CN"/>
        </w:rPr>
      </w:pPr>
    </w:p>
    <w:p w14:paraId="13A2ECF6" w14:textId="77777777" w:rsidR="002828DF" w:rsidRPr="00EF06A7" w:rsidRDefault="002828DF" w:rsidP="002828DF">
      <w:pPr>
        <w:pStyle w:val="TH"/>
        <w:rPr>
          <w:rFonts w:eastAsia="Malgun Gothic"/>
          <w:lang w:eastAsia="zh-CN"/>
        </w:rPr>
      </w:pPr>
      <w:r w:rsidRPr="00EF06A7">
        <w:t xml:space="preserve">Table </w:t>
      </w:r>
      <w:r w:rsidRPr="00EF06A7">
        <w:rPr>
          <w:lang w:eastAsia="zh-CN"/>
        </w:rPr>
        <w:t>6.3.2.1.5.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74D05715"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6C6942E0" w14:textId="77777777" w:rsidR="002828DF" w:rsidRPr="00EF06A7" w:rsidRDefault="002828DF">
            <w:pPr>
              <w:pStyle w:val="TAH"/>
              <w:rPr>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1D377D58" w14:textId="77777777" w:rsidR="002828DF" w:rsidRPr="00EF06A7" w:rsidRDefault="002828DF">
            <w:pPr>
              <w:pStyle w:val="TAH"/>
            </w:pPr>
            <w:r w:rsidRPr="00EF06A7">
              <w:rPr>
                <w:rFonts w:eastAsia="SimSun"/>
              </w:rPr>
              <w:t>Test 1</w:t>
            </w:r>
          </w:p>
        </w:tc>
      </w:tr>
      <w:tr w:rsidR="002828DF" w:rsidRPr="00EF06A7" w14:paraId="084246B3"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77A9B0B8" w14:textId="77777777" w:rsidR="002828DF" w:rsidRPr="00EF06A7" w:rsidRDefault="002828DF">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3ED78DB" w14:textId="77777777" w:rsidR="002828DF" w:rsidRPr="00EF06A7" w:rsidRDefault="002828DF">
            <w:pPr>
              <w:keepNext/>
              <w:keepLines/>
              <w:spacing w:after="0"/>
              <w:jc w:val="center"/>
              <w:rPr>
                <w:rFonts w:ascii="Arial" w:hAnsi="Arial"/>
                <w:sz w:val="18"/>
                <w:lang w:eastAsia="zh-CN"/>
              </w:rPr>
            </w:pPr>
            <w:r w:rsidRPr="00EF06A7">
              <w:rPr>
                <w:rFonts w:ascii="Arial" w:hAnsi="Arial"/>
                <w:sz w:val="18"/>
                <w:lang w:eastAsia="zh-CN"/>
              </w:rPr>
              <w:t>1.9</w:t>
            </w:r>
          </w:p>
        </w:tc>
      </w:tr>
    </w:tbl>
    <w:p w14:paraId="719EEC09" w14:textId="77777777" w:rsidR="002828DF" w:rsidRPr="00EF06A7" w:rsidRDefault="002828DF" w:rsidP="002828DF">
      <w:pPr>
        <w:rPr>
          <w:lang w:eastAsia="en-US"/>
        </w:rPr>
      </w:pPr>
    </w:p>
    <w:p w14:paraId="78D1F925" w14:textId="77777777" w:rsidR="002828DF" w:rsidRPr="00EF06A7" w:rsidRDefault="002828DF" w:rsidP="002828DF">
      <w:r w:rsidRPr="00EF06A7">
        <w:t>The normative reference for this requirement is TS 38.101-4 [5] clause 6.3.2.1.5.</w:t>
      </w:r>
    </w:p>
    <w:p w14:paraId="2A500597" w14:textId="77777777" w:rsidR="002828DF" w:rsidRPr="00EF06A7" w:rsidRDefault="002828DF" w:rsidP="002828DF">
      <w:pPr>
        <w:pStyle w:val="H6"/>
      </w:pPr>
      <w:r w:rsidRPr="00EF06A7">
        <w:t>6.3.2.1.5.4</w:t>
      </w:r>
      <w:r w:rsidRPr="00EF06A7">
        <w:tab/>
        <w:t>Test description</w:t>
      </w:r>
    </w:p>
    <w:p w14:paraId="5AF34327" w14:textId="77777777" w:rsidR="002828DF" w:rsidRPr="00EF06A7" w:rsidRDefault="002828DF" w:rsidP="002828DF">
      <w:pPr>
        <w:pStyle w:val="H6"/>
      </w:pPr>
      <w:r w:rsidRPr="00EF06A7">
        <w:t>6.3.2.1.5.4.1</w:t>
      </w:r>
      <w:r w:rsidRPr="00EF06A7">
        <w:tab/>
        <w:t>Initial conditions</w:t>
      </w:r>
    </w:p>
    <w:p w14:paraId="41640C14" w14:textId="77777777" w:rsidR="002828DF" w:rsidRPr="00EF06A7" w:rsidRDefault="002828DF" w:rsidP="002828DF">
      <w:r w:rsidRPr="00EF06A7">
        <w:t>Initial conditions are a set of test configurations the UE needs to be tested in and the steps for the SS to take with the UE to reach the correct measurement state.</w:t>
      </w:r>
    </w:p>
    <w:p w14:paraId="36303E19" w14:textId="77777777" w:rsidR="002828DF" w:rsidRPr="00EF06A7" w:rsidRDefault="002828DF" w:rsidP="002828DF">
      <w:r w:rsidRPr="00EF06A7">
        <w:t>The initial test configurations consist of environmental conditions, test frequencies, test channel bandwidths and sub-carrier spacing based on NR operating bands specified in Table 5.3.5-1 and Table 5.3.6-1 of 38.521-1.</w:t>
      </w:r>
    </w:p>
    <w:p w14:paraId="73CB0EF5" w14:textId="77777777" w:rsidR="002828DF" w:rsidRPr="00EF06A7" w:rsidRDefault="002828DF" w:rsidP="002828DF">
      <w:r w:rsidRPr="00EF06A7">
        <w:t xml:space="preserve">Configurations of </w:t>
      </w:r>
      <w:r w:rsidRPr="00EF06A7">
        <w:rPr>
          <w:rFonts w:eastAsia="Batang"/>
        </w:rPr>
        <w:t>PDSCH</w:t>
      </w:r>
      <w:r w:rsidRPr="00EF06A7">
        <w:t xml:space="preserve"> and PDCCH before measurement are specified in Annex C.</w:t>
      </w:r>
    </w:p>
    <w:p w14:paraId="5009D0F4" w14:textId="77777777" w:rsidR="002828DF" w:rsidRPr="00EF06A7" w:rsidRDefault="002828DF" w:rsidP="002828DF">
      <w:pPr>
        <w:rPr>
          <w:lang w:eastAsia="ko-KR"/>
        </w:rPr>
      </w:pPr>
      <w:r w:rsidRPr="00EF06A7">
        <w:t>Test Environment: Normal, as defined in TS 38.508-1 [6] clause 4.1.</w:t>
      </w:r>
    </w:p>
    <w:p w14:paraId="23A1F589" w14:textId="0435E7AF" w:rsidR="002828DF" w:rsidRPr="00EF06A7" w:rsidRDefault="002828DF" w:rsidP="002828DF">
      <w:pPr>
        <w:rPr>
          <w:lang w:eastAsia="en-US"/>
        </w:rPr>
      </w:pPr>
      <w:r w:rsidRPr="00EF06A7">
        <w:t xml:space="preserve">Frequencies to be tested: Mid Range, as defined in TS 38.508-1 [6] clause </w:t>
      </w:r>
      <w:r w:rsidR="007019ED" w:rsidRPr="00EF06A7">
        <w:t>5.2.2</w:t>
      </w:r>
      <w:r w:rsidRPr="00EF06A7">
        <w:t>.</w:t>
      </w:r>
    </w:p>
    <w:p w14:paraId="17555AE5" w14:textId="77777777" w:rsidR="002828DF" w:rsidRPr="00EF06A7" w:rsidRDefault="002828DF" w:rsidP="002828DF">
      <w:r w:rsidRPr="00EF06A7">
        <w:t>For EN-DC within FR1 operation, setup the LTE link according to Annex D</w:t>
      </w:r>
    </w:p>
    <w:p w14:paraId="408CB9AA" w14:textId="2305CCAA" w:rsidR="002828DF" w:rsidRPr="00EF06A7" w:rsidRDefault="002828DF" w:rsidP="002828DF">
      <w:pPr>
        <w:pStyle w:val="B1"/>
      </w:pPr>
      <w:r w:rsidRPr="00EF06A7">
        <w:t>1.</w:t>
      </w:r>
      <w:r w:rsidRPr="00EF06A7">
        <w:tab/>
        <w:t xml:space="preserve">Connect the SS, the faders and AWGN noise source to the UE antenna connectors as shown in TS 38.508-1 [6] Annex A, in Figure </w:t>
      </w:r>
      <w:r w:rsidR="00D42B1A" w:rsidRPr="00EF06A7">
        <w:t>A.3.1.7.10</w:t>
      </w:r>
      <w:r w:rsidRPr="00EF06A7">
        <w:t xml:space="preserve"> for TE diagram and section A.3.2.2 for UE diagram.</w:t>
      </w:r>
    </w:p>
    <w:p w14:paraId="71BB8A9E" w14:textId="77777777" w:rsidR="002828DF" w:rsidRPr="00EF06A7" w:rsidRDefault="002828DF" w:rsidP="002828DF">
      <w:pPr>
        <w:pStyle w:val="B1"/>
      </w:pPr>
      <w:r w:rsidRPr="00EF06A7">
        <w:t>2.</w:t>
      </w:r>
      <w:r w:rsidRPr="00EF06A7">
        <w:tab/>
        <w:t xml:space="preserve">The parameter settings for the cell are set up according to Table 6.1.2-1 and Table </w:t>
      </w:r>
      <w:r w:rsidRPr="00EF06A7">
        <w:rPr>
          <w:lang w:eastAsia="zh-CN"/>
        </w:rPr>
        <w:t xml:space="preserve">6.3.2.1.5.3-1 </w:t>
      </w:r>
      <w:r w:rsidRPr="00EF06A7">
        <w:t>and as appropriate.</w:t>
      </w:r>
    </w:p>
    <w:p w14:paraId="42C1C3C3" w14:textId="77777777" w:rsidR="002828DF" w:rsidRPr="00EF06A7" w:rsidRDefault="002828DF" w:rsidP="002828DF">
      <w:pPr>
        <w:pStyle w:val="B1"/>
      </w:pPr>
      <w:r w:rsidRPr="00EF06A7">
        <w:t>3.</w:t>
      </w:r>
      <w:r w:rsidRPr="00EF06A7">
        <w:tab/>
        <w:t>Downlink signals for NR cell are initially set up according to Annexes C.0, C.1, C.2, C.3.1 and uplink signals according to Annexes G.0, G.1, G.2, G.3.1 of TS 38.521-1 [7].</w:t>
      </w:r>
    </w:p>
    <w:p w14:paraId="1E7FED21" w14:textId="77777777" w:rsidR="002828DF" w:rsidRPr="00EF06A7" w:rsidRDefault="002828DF" w:rsidP="002828DF">
      <w:pPr>
        <w:pStyle w:val="B1"/>
      </w:pPr>
      <w:r w:rsidRPr="00EF06A7">
        <w:t>4.</w:t>
      </w:r>
      <w:r w:rsidRPr="00EF06A7">
        <w:tab/>
        <w:t>Propagation conditions are set according to Annex B.0.</w:t>
      </w:r>
    </w:p>
    <w:p w14:paraId="2CB8C3EF" w14:textId="77777777" w:rsidR="002828DF" w:rsidRPr="00EF06A7" w:rsidRDefault="002828DF" w:rsidP="002828DF">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4.4.3.</w:t>
      </w:r>
    </w:p>
    <w:p w14:paraId="47418376" w14:textId="77777777" w:rsidR="002828DF" w:rsidRPr="00EF06A7" w:rsidRDefault="002828DF" w:rsidP="002828DF">
      <w:pPr>
        <w:pStyle w:val="H6"/>
      </w:pPr>
      <w:r w:rsidRPr="00EF06A7">
        <w:t>6.3.2.1.5.4.2</w:t>
      </w:r>
      <w:r w:rsidRPr="00EF06A7">
        <w:tab/>
        <w:t>Test procedure</w:t>
      </w:r>
    </w:p>
    <w:p w14:paraId="375D2554" w14:textId="77777777" w:rsidR="002828DF" w:rsidRPr="00EF06A7" w:rsidRDefault="002828DF" w:rsidP="002828DF">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1.5.3-1 </w:t>
      </w:r>
      <w:r w:rsidRPr="00EF06A7">
        <w:t>as appropriate.</w:t>
      </w:r>
    </w:p>
    <w:p w14:paraId="0B6DCABB" w14:textId="2E0E78B1" w:rsidR="002828DF" w:rsidRPr="00EF06A7" w:rsidRDefault="002828DF" w:rsidP="002828DF">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rFonts w:eastAsia="Malgun Gothic"/>
          <w:position w:val="-14"/>
          <w:lang w:eastAsia="en-US"/>
        </w:rPr>
        <w:object w:dxaOrig="1260" w:dyaOrig="390" w14:anchorId="0150FA12">
          <v:shape id="_x0000_i1103" type="#_x0000_t75" style="width:66pt;height:21pt" o:ole="">
            <v:imagedata r:id="rId64" o:title=""/>
          </v:shape>
          <o:OLEObject Type="Embed" ProgID="Equation.3" ShapeID="_x0000_i1103" DrawAspect="Content" ObjectID="_1781610875" r:id="rId96"/>
        </w:object>
      </w:r>
      <w:r w:rsidRPr="00EF06A7">
        <w:t xml:space="preserve">and </w:t>
      </w:r>
      <w:r w:rsidRPr="00EF06A7">
        <w:rPr>
          <w:rFonts w:eastAsia="Malgun Gothic"/>
          <w:position w:val="-14"/>
          <w:lang w:eastAsia="en-US"/>
        </w:rPr>
        <w:object w:dxaOrig="1260" w:dyaOrig="330" w14:anchorId="1A962416">
          <v:shape id="_x0000_i1104" type="#_x0000_t75" style="width:66pt;height:15pt" o:ole="">
            <v:imagedata r:id="rId59" o:title=""/>
          </v:shape>
          <o:OLEObject Type="Embed" ProgID="Equation.3" ShapeID="_x0000_i1104" DrawAspect="Content" ObjectID="_1781610876" r:id="rId9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0E0718CA" w14:textId="77777777" w:rsidR="002828DF" w:rsidRPr="00EF06A7" w:rsidRDefault="002828DF" w:rsidP="002828DF">
      <w:pPr>
        <w:pStyle w:val="B1"/>
        <w:rPr>
          <w:lang w:eastAsia="zh-CN"/>
        </w:rPr>
      </w:pPr>
      <w:r w:rsidRPr="00EF06A7">
        <w:t>3.</w:t>
      </w:r>
      <w:r w:rsidRPr="00EF06A7">
        <w:tab/>
        <w:t>Set SNR to</w:t>
      </w:r>
      <w:r w:rsidRPr="00EF06A7">
        <w:rPr>
          <w:rFonts w:eastAsia="Malgun Gothic"/>
          <w:position w:val="-14"/>
          <w:lang w:eastAsia="en-US"/>
        </w:rPr>
        <w:object w:dxaOrig="1260" w:dyaOrig="330" w14:anchorId="0CF32588">
          <v:shape id="_x0000_i1105" type="#_x0000_t75" style="width:66pt;height:15pt" o:ole="">
            <v:imagedata r:id="rId59" o:title=""/>
          </v:shape>
          <o:OLEObject Type="Embed" ProgID="Equation.3" ShapeID="_x0000_i1105" DrawAspect="Content" ObjectID="_1781610877" r:id="rId98"/>
        </w:object>
      </w:r>
      <w:r w:rsidRPr="00EF06A7">
        <w:t>. The SS shall transmit PDSCH with randomly selected precoding matrix from codebook (Table 5.2.2.2.1-6</w:t>
      </w:r>
      <w:r w:rsidRPr="00EF06A7">
        <w:rPr>
          <w:lang w:eastAsia="zh-CN"/>
        </w:rPr>
        <w:t xml:space="preserve">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and the random precoder generation shall follow the codebook configuration as specified in Table 6.3.2.1.3.3-1.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50" w:dyaOrig="390" w14:anchorId="66F38099">
          <v:shape id="_x0000_i1106" type="#_x0000_t75" style="width:36pt;height:21pt" o:ole="">
            <v:imagedata r:id="rId61" o:title=""/>
          </v:shape>
          <o:OLEObject Type="Embed" ProgID="Equation.DSMT4" ShapeID="_x0000_i1106" DrawAspect="Content" ObjectID="_1781610878" r:id="rId99"/>
        </w:object>
      </w:r>
      <w:r w:rsidRPr="00EF06A7">
        <w:t xml:space="preserve">according to Annex </w:t>
      </w:r>
      <w:r w:rsidRPr="00EF06A7">
        <w:rPr>
          <w:lang w:eastAsia="zh-CN"/>
        </w:rPr>
        <w:t>G.3.3.</w:t>
      </w:r>
    </w:p>
    <w:p w14:paraId="414EC158" w14:textId="77777777" w:rsidR="002828DF" w:rsidRPr="00EF06A7" w:rsidRDefault="002828DF" w:rsidP="002828DF">
      <w:pPr>
        <w:pStyle w:val="B1"/>
        <w:rPr>
          <w:lang w:eastAsia="en-US"/>
        </w:rPr>
      </w:pPr>
      <w:r w:rsidRPr="00EF06A7">
        <w:t>4.</w:t>
      </w:r>
      <w:r w:rsidRPr="00EF06A7">
        <w:tab/>
        <w:t>Calculate</w:t>
      </w:r>
      <w:r w:rsidRPr="00EF06A7">
        <w:rPr>
          <w:rFonts w:eastAsia="Malgun Gothic"/>
          <w:position w:val="-34"/>
          <w:lang w:eastAsia="en-US"/>
        </w:rPr>
        <w:object w:dxaOrig="1710" w:dyaOrig="750" w14:anchorId="269959E5">
          <v:shape id="_x0000_i1107" type="#_x0000_t75" style="width:87pt;height:36pt" o:ole="">
            <v:imagedata r:id="rId69" o:title=""/>
          </v:shape>
          <o:OLEObject Type="Embed" ProgID="Equation.3" ShapeID="_x0000_i1107" DrawAspect="Content" ObjectID="_1781610879" r:id="rId10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5.5-1</w:t>
      </w:r>
      <w:r w:rsidRPr="00EF06A7">
        <w:t xml:space="preserve">, then the test is pass. Otherwise, the test is fail. </w:t>
      </w:r>
    </w:p>
    <w:p w14:paraId="055C1D25" w14:textId="77777777" w:rsidR="002828DF" w:rsidRPr="00EF06A7" w:rsidRDefault="002828DF" w:rsidP="002828DF">
      <w:pPr>
        <w:pStyle w:val="H6"/>
      </w:pPr>
      <w:r w:rsidRPr="00EF06A7">
        <w:t>6.3.2.1.5.4.3</w:t>
      </w:r>
      <w:r w:rsidRPr="00EF06A7">
        <w:tab/>
        <w:t>Message contents</w:t>
      </w:r>
    </w:p>
    <w:p w14:paraId="39D6D58E" w14:textId="77777777" w:rsidR="002828DF" w:rsidRPr="00EF06A7" w:rsidRDefault="002828DF" w:rsidP="002828DF">
      <w:r w:rsidRPr="00EF06A7">
        <w:t>Message contents are according to TS 38.508-1 [6] clause 4.6.1.</w:t>
      </w:r>
    </w:p>
    <w:p w14:paraId="01CB7C82" w14:textId="77777777" w:rsidR="002828DF" w:rsidRPr="00EF06A7" w:rsidRDefault="002828DF" w:rsidP="002828DF">
      <w:pPr>
        <w:pStyle w:val="H6"/>
      </w:pPr>
      <w:r w:rsidRPr="00EF06A7">
        <w:t>6.3.2.1.5.4.3.1</w:t>
      </w:r>
      <w:r w:rsidRPr="00EF06A7">
        <w:tab/>
        <w:t>Message exceptions for SA</w:t>
      </w:r>
    </w:p>
    <w:p w14:paraId="76744B7C" w14:textId="77777777" w:rsidR="002828DF" w:rsidRPr="00EF06A7" w:rsidRDefault="002828DF" w:rsidP="002828DF">
      <w:pPr>
        <w:pStyle w:val="TH"/>
      </w:pPr>
      <w:r w:rsidRPr="00EF06A7">
        <w:t>Table 6.</w:t>
      </w:r>
      <w:r w:rsidRPr="00EF06A7">
        <w:rPr>
          <w:lang w:eastAsia="zh-CN"/>
        </w:rPr>
        <w:t>3</w:t>
      </w:r>
      <w:r w:rsidRPr="00EF06A7">
        <w:t>.2.1.</w:t>
      </w:r>
      <w:r w:rsidRPr="00EF06A7">
        <w:rPr>
          <w:lang w:eastAsia="zh-CN"/>
        </w:rPr>
        <w:t>5</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28DF" w:rsidRPr="00EF06A7" w14:paraId="745646C9"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6680C018" w14:textId="77777777" w:rsidR="002828DF" w:rsidRPr="00EF06A7" w:rsidRDefault="002828DF">
            <w:pPr>
              <w:pStyle w:val="TAH"/>
              <w:jc w:val="left"/>
              <w:rPr>
                <w:b w:val="0"/>
              </w:rPr>
            </w:pPr>
            <w:r w:rsidRPr="00EF06A7">
              <w:rPr>
                <w:b w:val="0"/>
              </w:rPr>
              <w:t>Derivation Path: TS 38.508-1 [6], clause 5.4.2.5, Table 5.4.2.5-2</w:t>
            </w:r>
          </w:p>
        </w:tc>
      </w:tr>
      <w:tr w:rsidR="002828DF" w:rsidRPr="00EF06A7" w14:paraId="66565821"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CE686B4"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CA80A2"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DB58724"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80E4413" w14:textId="77777777" w:rsidR="002828DF" w:rsidRPr="00EF06A7" w:rsidRDefault="002828DF">
            <w:pPr>
              <w:pStyle w:val="TAH"/>
            </w:pPr>
            <w:r w:rsidRPr="00EF06A7">
              <w:t>Condition</w:t>
            </w:r>
          </w:p>
        </w:tc>
      </w:tr>
      <w:tr w:rsidR="002828DF" w:rsidRPr="00EF06A7" w14:paraId="7C0BA42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97FD1EB" w14:textId="77777777" w:rsidR="002828DF" w:rsidRPr="00EF06A7" w:rsidRDefault="002828DF">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7A4D560"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99A95C5"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A7094DC" w14:textId="77777777" w:rsidR="002828DF" w:rsidRPr="00EF06A7" w:rsidRDefault="002828DF">
            <w:pPr>
              <w:pStyle w:val="TAL"/>
            </w:pPr>
          </w:p>
        </w:tc>
      </w:tr>
      <w:tr w:rsidR="002828DF" w:rsidRPr="00EF06A7" w14:paraId="56E59CF9"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5A512AE" w14:textId="77777777" w:rsidR="002828DF" w:rsidRPr="00EF06A7" w:rsidRDefault="002828DF">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8CA8524"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C626714"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6196287" w14:textId="77777777" w:rsidR="002828DF" w:rsidRPr="00EF06A7" w:rsidRDefault="002828DF">
            <w:pPr>
              <w:pStyle w:val="TAL"/>
            </w:pPr>
          </w:p>
        </w:tc>
      </w:tr>
      <w:tr w:rsidR="002828DF" w:rsidRPr="00EF06A7" w14:paraId="24905D98"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1C3E4AF" w14:textId="77777777" w:rsidR="002828DF" w:rsidRPr="00EF06A7" w:rsidRDefault="002828DF">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1328DA74" w14:textId="77777777" w:rsidR="002828DF" w:rsidRPr="00EF06A7" w:rsidRDefault="002828DF">
            <w:pPr>
              <w:pStyle w:val="TAL"/>
              <w:rPr>
                <w:lang w:eastAsia="zh-CN"/>
              </w:rPr>
            </w:pPr>
            <w:r w:rsidRPr="00EF06A7">
              <w:rPr>
                <w:lang w:eastAsia="zh-CN"/>
              </w:rPr>
              <w:t>‘011110’B</w:t>
            </w:r>
          </w:p>
        </w:tc>
        <w:tc>
          <w:tcPr>
            <w:tcW w:w="1700" w:type="dxa"/>
            <w:tcBorders>
              <w:top w:val="single" w:sz="4" w:space="0" w:color="auto"/>
              <w:left w:val="single" w:sz="4" w:space="0" w:color="auto"/>
              <w:bottom w:val="single" w:sz="4" w:space="0" w:color="auto"/>
              <w:right w:val="single" w:sz="4" w:space="0" w:color="auto"/>
            </w:tcBorders>
          </w:tcPr>
          <w:p w14:paraId="2151558E"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4BF204" w14:textId="77777777" w:rsidR="002828DF" w:rsidRPr="00EF06A7" w:rsidRDefault="002828DF">
            <w:pPr>
              <w:pStyle w:val="TAL"/>
            </w:pPr>
          </w:p>
        </w:tc>
      </w:tr>
      <w:tr w:rsidR="002828DF" w:rsidRPr="00EF06A7" w14:paraId="51187310"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1635766"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B1CD352"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BE3E6E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11D0369" w14:textId="77777777" w:rsidR="002828DF" w:rsidRPr="00EF06A7" w:rsidRDefault="002828DF">
            <w:pPr>
              <w:pStyle w:val="TAL"/>
            </w:pPr>
          </w:p>
        </w:tc>
      </w:tr>
      <w:tr w:rsidR="002828DF" w:rsidRPr="00EF06A7" w14:paraId="7B5912A5" w14:textId="77777777" w:rsidTr="002828DF">
        <w:tc>
          <w:tcPr>
            <w:tcW w:w="4535" w:type="dxa"/>
            <w:tcBorders>
              <w:top w:val="single" w:sz="4" w:space="0" w:color="auto"/>
              <w:left w:val="single" w:sz="4" w:space="0" w:color="auto"/>
              <w:bottom w:val="nil"/>
              <w:right w:val="single" w:sz="4" w:space="0" w:color="auto"/>
            </w:tcBorders>
            <w:hideMark/>
          </w:tcPr>
          <w:p w14:paraId="32031531" w14:textId="77777777" w:rsidR="002828DF" w:rsidRPr="00EF06A7" w:rsidRDefault="002828DF">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3B50B8B7" w14:textId="77777777" w:rsidR="002828DF" w:rsidRPr="00EF06A7" w:rsidRDefault="002828DF">
            <w:pPr>
              <w:pStyle w:val="TAL"/>
              <w:rPr>
                <w:lang w:eastAsia="zh-CN"/>
              </w:rPr>
            </w:pPr>
            <w:r w:rsidRPr="00EF06A7">
              <w:rPr>
                <w:lang w:eastAsia="zh-CN"/>
              </w:rPr>
              <w:t>P16</w:t>
            </w:r>
          </w:p>
        </w:tc>
        <w:tc>
          <w:tcPr>
            <w:tcW w:w="1700" w:type="dxa"/>
            <w:tcBorders>
              <w:top w:val="single" w:sz="4" w:space="0" w:color="auto"/>
              <w:left w:val="single" w:sz="4" w:space="0" w:color="auto"/>
              <w:bottom w:val="single" w:sz="4" w:space="0" w:color="auto"/>
              <w:right w:val="single" w:sz="4" w:space="0" w:color="auto"/>
            </w:tcBorders>
          </w:tcPr>
          <w:p w14:paraId="22CB1C00"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4FDE578" w14:textId="77777777" w:rsidR="002828DF" w:rsidRPr="00EF06A7" w:rsidRDefault="002828DF">
            <w:pPr>
              <w:pStyle w:val="TAL"/>
            </w:pPr>
          </w:p>
        </w:tc>
      </w:tr>
      <w:tr w:rsidR="002828DF" w:rsidRPr="00EF06A7" w14:paraId="1A5B57B9" w14:textId="77777777" w:rsidTr="002828DF">
        <w:tc>
          <w:tcPr>
            <w:tcW w:w="4535" w:type="dxa"/>
            <w:tcBorders>
              <w:top w:val="single" w:sz="4" w:space="0" w:color="auto"/>
              <w:left w:val="single" w:sz="4" w:space="0" w:color="auto"/>
              <w:bottom w:val="nil"/>
              <w:right w:val="single" w:sz="4" w:space="0" w:color="auto"/>
            </w:tcBorders>
            <w:hideMark/>
          </w:tcPr>
          <w:p w14:paraId="232D2CEB" w14:textId="77777777" w:rsidR="002828DF" w:rsidRPr="00EF06A7" w:rsidRDefault="002828DF">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720F948"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670804B0"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9A8C35B" w14:textId="77777777" w:rsidR="002828DF" w:rsidRPr="00EF06A7" w:rsidRDefault="002828DF">
            <w:pPr>
              <w:pStyle w:val="TAL"/>
            </w:pPr>
          </w:p>
        </w:tc>
      </w:tr>
      <w:tr w:rsidR="002828DF" w:rsidRPr="00EF06A7" w14:paraId="2E38F42B" w14:textId="77777777" w:rsidTr="002828DF">
        <w:tc>
          <w:tcPr>
            <w:tcW w:w="4535" w:type="dxa"/>
            <w:tcBorders>
              <w:top w:val="single" w:sz="4" w:space="0" w:color="auto"/>
              <w:left w:val="single" w:sz="4" w:space="0" w:color="auto"/>
              <w:bottom w:val="nil"/>
              <w:right w:val="single" w:sz="4" w:space="0" w:color="auto"/>
            </w:tcBorders>
            <w:hideMark/>
          </w:tcPr>
          <w:p w14:paraId="3D4109A2" w14:textId="77777777" w:rsidR="002828DF" w:rsidRPr="00EF06A7" w:rsidRDefault="002828DF">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031B52E3" w14:textId="77777777" w:rsidR="002828DF" w:rsidRPr="00EF06A7" w:rsidRDefault="002828DF">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4A47896F"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5703F4B" w14:textId="77777777" w:rsidR="002828DF" w:rsidRPr="00EF06A7" w:rsidRDefault="002828DF">
            <w:pPr>
              <w:pStyle w:val="TAL"/>
            </w:pPr>
          </w:p>
        </w:tc>
      </w:tr>
      <w:tr w:rsidR="002828DF" w:rsidRPr="00EF06A7" w14:paraId="3928FDC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9FBD9E1"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2DE278C9"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4408E02"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B94DE83" w14:textId="77777777" w:rsidR="002828DF" w:rsidRPr="00EF06A7" w:rsidRDefault="002828DF">
            <w:pPr>
              <w:pStyle w:val="TAL"/>
            </w:pPr>
          </w:p>
        </w:tc>
      </w:tr>
    </w:tbl>
    <w:p w14:paraId="749C0830" w14:textId="77777777" w:rsidR="002828DF" w:rsidRPr="00EF06A7" w:rsidRDefault="002828DF" w:rsidP="002828DF">
      <w:pPr>
        <w:rPr>
          <w:lang w:eastAsia="en-US"/>
        </w:rPr>
      </w:pPr>
    </w:p>
    <w:p w14:paraId="20F31E4A" w14:textId="77777777" w:rsidR="002828DF" w:rsidRPr="00EF06A7" w:rsidRDefault="002828DF" w:rsidP="002828DF">
      <w:pPr>
        <w:pStyle w:val="TH"/>
      </w:pPr>
      <w:r w:rsidRPr="00EF06A7">
        <w:t>Table 6.</w:t>
      </w:r>
      <w:r w:rsidRPr="00EF06A7">
        <w:rPr>
          <w:lang w:eastAsia="zh-CN"/>
        </w:rPr>
        <w:t>3</w:t>
      </w:r>
      <w:r w:rsidRPr="00EF06A7">
        <w:t>.2.1.</w:t>
      </w:r>
      <w:r w:rsidRPr="00EF06A7">
        <w:rPr>
          <w:lang w:eastAsia="zh-CN"/>
        </w:rPr>
        <w:t>5</w:t>
      </w:r>
      <w:r w:rsidRPr="00EF06A7">
        <w:t>.4.3.1-</w:t>
      </w:r>
      <w:r w:rsidRPr="00EF06A7">
        <w:rPr>
          <w:lang w:eastAsia="zh-CN"/>
        </w:rPr>
        <w:t>2</w:t>
      </w:r>
      <w:r w:rsidRPr="00EF06A7">
        <w:t xml:space="preserve">: </w:t>
      </w:r>
      <w:r w:rsidRPr="00EF06A7">
        <w:rPr>
          <w:i/>
          <w:iCs/>
        </w:rPr>
        <w:t>CodebookConfig</w:t>
      </w:r>
    </w:p>
    <w:p w14:paraId="29DDB24F" w14:textId="77777777" w:rsidR="002828DF" w:rsidRPr="00EF06A7" w:rsidRDefault="002828DF" w:rsidP="002828DF"/>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73E2B243"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390E47BB" w14:textId="77777777" w:rsidR="002828DF" w:rsidRPr="00EF06A7" w:rsidRDefault="002828DF">
            <w:pPr>
              <w:pStyle w:val="TAH"/>
              <w:jc w:val="left"/>
              <w:rPr>
                <w:b w:val="0"/>
              </w:rPr>
            </w:pPr>
            <w:r w:rsidRPr="00EF06A7">
              <w:rPr>
                <w:b w:val="0"/>
              </w:rPr>
              <w:t>Derivation Path: TS 38.508-1 [6], clause 5.4.2.5, Table 5.4.2.5-14</w:t>
            </w:r>
          </w:p>
        </w:tc>
      </w:tr>
      <w:tr w:rsidR="002828DF" w:rsidRPr="00EF06A7" w14:paraId="42BC395D"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ADDB2AB"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1C2D8E"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20C557D"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E385907" w14:textId="77777777" w:rsidR="002828DF" w:rsidRPr="00EF06A7" w:rsidRDefault="002828DF">
            <w:pPr>
              <w:pStyle w:val="TAH"/>
            </w:pPr>
            <w:r w:rsidRPr="00EF06A7">
              <w:t>Condition</w:t>
            </w:r>
          </w:p>
        </w:tc>
      </w:tr>
      <w:tr w:rsidR="002828DF" w:rsidRPr="00EF06A7" w14:paraId="6FF01E89"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9F16AC5" w14:textId="77777777" w:rsidR="002828DF" w:rsidRPr="00EF06A7" w:rsidRDefault="002828DF">
            <w:pPr>
              <w:pStyle w:val="TAL"/>
            </w:pPr>
            <w:r w:rsidRPr="00EF06A7">
              <w:t xml:space="preserve">Codebook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D99D411"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1697B7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6B2AEFD" w14:textId="77777777" w:rsidR="002828DF" w:rsidRPr="00EF06A7" w:rsidRDefault="002828DF">
            <w:pPr>
              <w:pStyle w:val="TAL"/>
            </w:pPr>
          </w:p>
        </w:tc>
      </w:tr>
      <w:tr w:rsidR="002828DF" w:rsidRPr="00EF06A7" w14:paraId="19DDCF0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9D06CEC" w14:textId="77777777" w:rsidR="002828DF" w:rsidRPr="00EF06A7" w:rsidRDefault="002828DF">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7BEF7D0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D9BCFC8"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D7EF084" w14:textId="77777777" w:rsidR="002828DF" w:rsidRPr="00EF06A7" w:rsidRDefault="002828DF">
            <w:pPr>
              <w:pStyle w:val="TAL"/>
            </w:pPr>
          </w:p>
        </w:tc>
      </w:tr>
      <w:tr w:rsidR="002828DF" w:rsidRPr="00EF06A7" w14:paraId="61FD764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D5BCF33" w14:textId="77777777" w:rsidR="002828DF" w:rsidRPr="00EF06A7" w:rsidRDefault="002828DF">
            <w:pPr>
              <w:pStyle w:val="TAL"/>
            </w:pPr>
            <w:r w:rsidRPr="00EF06A7">
              <w:t xml:space="preserve">    type2  SEQUENCE {</w:t>
            </w:r>
          </w:p>
        </w:tc>
        <w:tc>
          <w:tcPr>
            <w:tcW w:w="2267" w:type="dxa"/>
            <w:tcBorders>
              <w:top w:val="single" w:sz="4" w:space="0" w:color="auto"/>
              <w:left w:val="single" w:sz="4" w:space="0" w:color="auto"/>
              <w:bottom w:val="single" w:sz="4" w:space="0" w:color="auto"/>
              <w:right w:val="single" w:sz="4" w:space="0" w:color="auto"/>
            </w:tcBorders>
          </w:tcPr>
          <w:p w14:paraId="7628D64E"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7B25511"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F7621DA" w14:textId="77777777" w:rsidR="002828DF" w:rsidRPr="00EF06A7" w:rsidRDefault="002828DF">
            <w:pPr>
              <w:pStyle w:val="TAL"/>
            </w:pPr>
          </w:p>
        </w:tc>
      </w:tr>
      <w:tr w:rsidR="002828DF" w:rsidRPr="00EF06A7" w14:paraId="04F5CAE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3AF193F" w14:textId="77777777" w:rsidR="002828DF" w:rsidRPr="00EF06A7" w:rsidRDefault="002828DF">
            <w:pPr>
              <w:pStyle w:val="TAL"/>
            </w:pPr>
            <w:r w:rsidRPr="00EF06A7">
              <w:t xml:space="preserve">      subType CHOICE {</w:t>
            </w:r>
          </w:p>
        </w:tc>
        <w:tc>
          <w:tcPr>
            <w:tcW w:w="2267" w:type="dxa"/>
            <w:tcBorders>
              <w:top w:val="single" w:sz="4" w:space="0" w:color="auto"/>
              <w:left w:val="single" w:sz="4" w:space="0" w:color="auto"/>
              <w:bottom w:val="single" w:sz="4" w:space="0" w:color="auto"/>
              <w:right w:val="single" w:sz="4" w:space="0" w:color="auto"/>
            </w:tcBorders>
          </w:tcPr>
          <w:p w14:paraId="7F685A1A"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1559DF1"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C990231" w14:textId="77777777" w:rsidR="002828DF" w:rsidRPr="00EF06A7" w:rsidRDefault="002828DF">
            <w:pPr>
              <w:pStyle w:val="TAL"/>
            </w:pPr>
          </w:p>
        </w:tc>
      </w:tr>
      <w:tr w:rsidR="002828DF" w:rsidRPr="00EF06A7" w14:paraId="44FB55B8"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4759CC3" w14:textId="77777777" w:rsidR="002828DF" w:rsidRPr="00EF06A7" w:rsidRDefault="002828DF">
            <w:pPr>
              <w:pStyle w:val="TAL"/>
            </w:pPr>
            <w:r w:rsidRPr="00EF06A7">
              <w:t xml:space="preserve">        typeII SEQUENCE {</w:t>
            </w:r>
          </w:p>
        </w:tc>
        <w:tc>
          <w:tcPr>
            <w:tcW w:w="2267" w:type="dxa"/>
            <w:tcBorders>
              <w:top w:val="single" w:sz="4" w:space="0" w:color="auto"/>
              <w:left w:val="single" w:sz="4" w:space="0" w:color="auto"/>
              <w:bottom w:val="single" w:sz="4" w:space="0" w:color="auto"/>
              <w:right w:val="single" w:sz="4" w:space="0" w:color="auto"/>
            </w:tcBorders>
          </w:tcPr>
          <w:p w14:paraId="0F0BE26C"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5FA0D31"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74D90756" w14:textId="77777777" w:rsidR="002828DF" w:rsidRPr="00EF06A7" w:rsidRDefault="002828DF">
            <w:pPr>
              <w:pStyle w:val="TAL"/>
            </w:pPr>
          </w:p>
        </w:tc>
      </w:tr>
      <w:tr w:rsidR="002828DF" w:rsidRPr="00EF06A7" w14:paraId="158784C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91447D6" w14:textId="77777777" w:rsidR="002828DF" w:rsidRPr="00EF06A7" w:rsidRDefault="002828DF">
            <w:pPr>
              <w:pStyle w:val="TAL"/>
            </w:pPr>
            <w:r w:rsidRPr="00EF06A7">
              <w:t xml:space="preserve">          n1-n2-codebookSubsetRestriction CHOICE {</w:t>
            </w:r>
          </w:p>
        </w:tc>
        <w:tc>
          <w:tcPr>
            <w:tcW w:w="2267" w:type="dxa"/>
            <w:tcBorders>
              <w:top w:val="single" w:sz="4" w:space="0" w:color="auto"/>
              <w:left w:val="single" w:sz="4" w:space="0" w:color="auto"/>
              <w:bottom w:val="single" w:sz="4" w:space="0" w:color="auto"/>
              <w:right w:val="single" w:sz="4" w:space="0" w:color="auto"/>
            </w:tcBorders>
          </w:tcPr>
          <w:p w14:paraId="1A14CE5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B3C7ACE"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A400834" w14:textId="77777777" w:rsidR="002828DF" w:rsidRPr="00EF06A7" w:rsidRDefault="002828DF">
            <w:pPr>
              <w:pStyle w:val="TAL"/>
            </w:pPr>
          </w:p>
        </w:tc>
      </w:tr>
      <w:tr w:rsidR="002828DF" w:rsidRPr="00EF06A7" w14:paraId="12F7262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AFE0151" w14:textId="77777777" w:rsidR="002828DF" w:rsidRPr="00EF06A7" w:rsidRDefault="002828DF">
            <w:pPr>
              <w:pStyle w:val="TAL"/>
            </w:pPr>
            <w:r w:rsidRPr="00EF06A7">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4D85424A" w14:textId="2CBAB10C" w:rsidR="002828DF" w:rsidRPr="00EF06A7" w:rsidRDefault="002828DF">
            <w:pPr>
              <w:pStyle w:val="TAC"/>
              <w:rPr>
                <w:lang w:eastAsia="zh-CN"/>
              </w:rPr>
            </w:pPr>
            <w:r w:rsidRPr="00EF06A7">
              <w:rPr>
                <w:lang w:eastAsia="zh-CN"/>
              </w:rPr>
              <w:t>0x 7FF FFFF</w:t>
            </w:r>
          </w:p>
          <w:p w14:paraId="0C4CDDC3" w14:textId="77777777" w:rsidR="002828DF" w:rsidRPr="00EF06A7" w:rsidRDefault="002828DF">
            <w:pPr>
              <w:pStyle w:val="TAC"/>
              <w:rPr>
                <w:lang w:eastAsia="zh-CN"/>
              </w:rPr>
            </w:pPr>
            <w:r w:rsidRPr="00EF06A7">
              <w:rPr>
                <w:lang w:eastAsia="zh-CN"/>
              </w:rPr>
              <w:t>FFFF FFFF FFFF</w:t>
            </w:r>
          </w:p>
        </w:tc>
        <w:tc>
          <w:tcPr>
            <w:tcW w:w="1700" w:type="dxa"/>
            <w:tcBorders>
              <w:top w:val="single" w:sz="4" w:space="0" w:color="auto"/>
              <w:left w:val="single" w:sz="4" w:space="0" w:color="auto"/>
              <w:bottom w:val="single" w:sz="4" w:space="0" w:color="auto"/>
              <w:right w:val="single" w:sz="4" w:space="0" w:color="auto"/>
            </w:tcBorders>
          </w:tcPr>
          <w:p w14:paraId="7BE44340"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EF4DE0A" w14:textId="77777777" w:rsidR="002828DF" w:rsidRPr="00EF06A7" w:rsidRDefault="002828DF">
            <w:pPr>
              <w:pStyle w:val="TAL"/>
            </w:pPr>
          </w:p>
        </w:tc>
      </w:tr>
      <w:tr w:rsidR="002828DF" w:rsidRPr="00EF06A7" w14:paraId="21A1071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E7ED3F9"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296C754"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7D69D37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FE2FA16" w14:textId="77777777" w:rsidR="002828DF" w:rsidRPr="00EF06A7" w:rsidRDefault="002828DF">
            <w:pPr>
              <w:pStyle w:val="TAL"/>
            </w:pPr>
          </w:p>
        </w:tc>
      </w:tr>
      <w:tr w:rsidR="002828DF" w:rsidRPr="00EF06A7" w14:paraId="6EA5221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99ADDAB" w14:textId="77777777" w:rsidR="002828DF" w:rsidRPr="00EF06A7" w:rsidRDefault="002828DF">
            <w:pPr>
              <w:pStyle w:val="TAL"/>
            </w:pPr>
            <w:r w:rsidRPr="00EF06A7">
              <w:t xml:space="preserve">            typeII-RI-Restriction</w:t>
            </w:r>
          </w:p>
        </w:tc>
        <w:tc>
          <w:tcPr>
            <w:tcW w:w="2267" w:type="dxa"/>
            <w:tcBorders>
              <w:top w:val="single" w:sz="4" w:space="0" w:color="auto"/>
              <w:left w:val="single" w:sz="4" w:space="0" w:color="auto"/>
              <w:bottom w:val="single" w:sz="4" w:space="0" w:color="auto"/>
              <w:right w:val="single" w:sz="4" w:space="0" w:color="auto"/>
            </w:tcBorders>
            <w:hideMark/>
          </w:tcPr>
          <w:p w14:paraId="0536C5D0" w14:textId="77777777" w:rsidR="002828DF" w:rsidRPr="00EF06A7" w:rsidRDefault="002828DF">
            <w:pPr>
              <w:pStyle w:val="TAL"/>
              <w:jc w:val="center"/>
              <w:rPr>
                <w:lang w:eastAsia="zh-CN"/>
              </w:rPr>
            </w:pPr>
            <w:r w:rsidRPr="00EF06A7">
              <w:rPr>
                <w:lang w:eastAsia="zh-CN"/>
              </w:rPr>
              <w:t>‘10’B</w:t>
            </w:r>
          </w:p>
        </w:tc>
        <w:tc>
          <w:tcPr>
            <w:tcW w:w="1700" w:type="dxa"/>
            <w:tcBorders>
              <w:top w:val="single" w:sz="4" w:space="0" w:color="auto"/>
              <w:left w:val="single" w:sz="4" w:space="0" w:color="auto"/>
              <w:bottom w:val="single" w:sz="4" w:space="0" w:color="auto"/>
              <w:right w:val="single" w:sz="4" w:space="0" w:color="auto"/>
            </w:tcBorders>
          </w:tcPr>
          <w:p w14:paraId="214F6420"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C0F5DD" w14:textId="77777777" w:rsidR="002828DF" w:rsidRPr="00EF06A7" w:rsidRDefault="002828DF">
            <w:pPr>
              <w:pStyle w:val="TAL"/>
            </w:pPr>
          </w:p>
        </w:tc>
      </w:tr>
      <w:tr w:rsidR="002828DF" w:rsidRPr="00EF06A7" w14:paraId="29D90C6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01A6BB4"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0A2C903"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20062BC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7CACAF6" w14:textId="77777777" w:rsidR="002828DF" w:rsidRPr="00EF06A7" w:rsidRDefault="002828DF">
            <w:pPr>
              <w:pStyle w:val="TAL"/>
            </w:pPr>
          </w:p>
        </w:tc>
      </w:tr>
      <w:tr w:rsidR="002828DF" w:rsidRPr="00EF06A7" w14:paraId="44928612"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6BD4E0B"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767BD2F"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51D18EF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F6659DE" w14:textId="77777777" w:rsidR="002828DF" w:rsidRPr="00EF06A7" w:rsidRDefault="002828DF">
            <w:pPr>
              <w:pStyle w:val="TAL"/>
            </w:pPr>
          </w:p>
        </w:tc>
      </w:tr>
      <w:tr w:rsidR="002828DF" w:rsidRPr="00EF06A7" w14:paraId="4B6853E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42E3416" w14:textId="77777777" w:rsidR="002828DF" w:rsidRPr="00EF06A7" w:rsidRDefault="002828DF">
            <w:pPr>
              <w:pStyle w:val="TAL"/>
              <w:ind w:firstLineChars="200" w:firstLine="360"/>
            </w:pPr>
            <w:r w:rsidRPr="00EF06A7">
              <w:t>phaseAlphabetSize</w:t>
            </w:r>
          </w:p>
        </w:tc>
        <w:tc>
          <w:tcPr>
            <w:tcW w:w="2267" w:type="dxa"/>
            <w:tcBorders>
              <w:top w:val="single" w:sz="4" w:space="0" w:color="auto"/>
              <w:left w:val="single" w:sz="4" w:space="0" w:color="auto"/>
              <w:bottom w:val="single" w:sz="4" w:space="0" w:color="auto"/>
              <w:right w:val="single" w:sz="4" w:space="0" w:color="auto"/>
            </w:tcBorders>
            <w:hideMark/>
          </w:tcPr>
          <w:p w14:paraId="3B90F7C6" w14:textId="77777777" w:rsidR="002828DF" w:rsidRPr="00EF06A7" w:rsidRDefault="002828DF">
            <w:pPr>
              <w:pStyle w:val="TAL"/>
              <w:jc w:val="center"/>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437E4138"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98D676" w14:textId="77777777" w:rsidR="002828DF" w:rsidRPr="00EF06A7" w:rsidRDefault="002828DF">
            <w:pPr>
              <w:pStyle w:val="TAL"/>
            </w:pPr>
          </w:p>
        </w:tc>
      </w:tr>
      <w:tr w:rsidR="002828DF" w:rsidRPr="00EF06A7" w14:paraId="796CBFF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C6748A9" w14:textId="77777777" w:rsidR="002828DF" w:rsidRPr="00EF06A7" w:rsidRDefault="002828DF">
            <w:pPr>
              <w:pStyle w:val="TAL"/>
              <w:ind w:firstLineChars="200" w:firstLine="360"/>
            </w:pPr>
            <w:r w:rsidRPr="00EF06A7">
              <w:t>subbandAmplitude</w:t>
            </w:r>
          </w:p>
        </w:tc>
        <w:tc>
          <w:tcPr>
            <w:tcW w:w="2267" w:type="dxa"/>
            <w:tcBorders>
              <w:top w:val="single" w:sz="4" w:space="0" w:color="auto"/>
              <w:left w:val="single" w:sz="4" w:space="0" w:color="auto"/>
              <w:bottom w:val="single" w:sz="4" w:space="0" w:color="auto"/>
              <w:right w:val="single" w:sz="4" w:space="0" w:color="auto"/>
            </w:tcBorders>
            <w:hideMark/>
          </w:tcPr>
          <w:p w14:paraId="215B7EBF" w14:textId="77777777" w:rsidR="002828DF" w:rsidRPr="00EF06A7" w:rsidRDefault="002828DF">
            <w:pPr>
              <w:pStyle w:val="TAL"/>
              <w:jc w:val="center"/>
              <w:rPr>
                <w:lang w:eastAsia="zh-CN"/>
              </w:rPr>
            </w:pPr>
            <w:r w:rsidRPr="00EF06A7">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E1A28E6"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C9FCC48" w14:textId="77777777" w:rsidR="002828DF" w:rsidRPr="00EF06A7" w:rsidRDefault="002828DF">
            <w:pPr>
              <w:pStyle w:val="TAL"/>
            </w:pPr>
          </w:p>
        </w:tc>
      </w:tr>
      <w:tr w:rsidR="002828DF" w:rsidRPr="00EF06A7" w14:paraId="68F3987B"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C0E6B4F" w14:textId="77777777" w:rsidR="002828DF" w:rsidRPr="00EF06A7" w:rsidRDefault="002828DF">
            <w:pPr>
              <w:pStyle w:val="TAL"/>
              <w:ind w:firstLineChars="200" w:firstLine="360"/>
            </w:pPr>
            <w:r w:rsidRPr="00EF06A7">
              <w:t>numberOfBeams</w:t>
            </w:r>
          </w:p>
        </w:tc>
        <w:tc>
          <w:tcPr>
            <w:tcW w:w="2267" w:type="dxa"/>
            <w:tcBorders>
              <w:top w:val="single" w:sz="4" w:space="0" w:color="auto"/>
              <w:left w:val="single" w:sz="4" w:space="0" w:color="auto"/>
              <w:bottom w:val="single" w:sz="4" w:space="0" w:color="auto"/>
              <w:right w:val="single" w:sz="4" w:space="0" w:color="auto"/>
            </w:tcBorders>
            <w:hideMark/>
          </w:tcPr>
          <w:p w14:paraId="30378F3D" w14:textId="77777777" w:rsidR="002828DF" w:rsidRPr="00EF06A7" w:rsidRDefault="002828DF">
            <w:pPr>
              <w:pStyle w:val="TAL"/>
              <w:jc w:val="center"/>
              <w:rPr>
                <w:lang w:eastAsia="zh-CN"/>
              </w:rPr>
            </w:pP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E7EF352"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497AAA" w14:textId="77777777" w:rsidR="002828DF" w:rsidRPr="00EF06A7" w:rsidRDefault="002828DF">
            <w:pPr>
              <w:pStyle w:val="TAL"/>
            </w:pPr>
          </w:p>
        </w:tc>
      </w:tr>
      <w:tr w:rsidR="002828DF" w:rsidRPr="00EF06A7" w14:paraId="5D9EE30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42DA6E2"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6682423"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243F2C1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68BD609" w14:textId="77777777" w:rsidR="002828DF" w:rsidRPr="00EF06A7" w:rsidRDefault="002828DF">
            <w:pPr>
              <w:pStyle w:val="TAL"/>
            </w:pPr>
          </w:p>
        </w:tc>
      </w:tr>
      <w:tr w:rsidR="002828DF" w:rsidRPr="00EF06A7" w14:paraId="14809998"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3782928"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3CFC46A"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4AEEB0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757B412F" w14:textId="77777777" w:rsidR="002828DF" w:rsidRPr="00EF06A7" w:rsidRDefault="002828DF">
            <w:pPr>
              <w:pStyle w:val="TAL"/>
            </w:pPr>
          </w:p>
        </w:tc>
      </w:tr>
      <w:tr w:rsidR="002828DF" w:rsidRPr="00EF06A7" w14:paraId="53A66050"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49116E4" w14:textId="77777777" w:rsidR="002828DF" w:rsidRPr="00EF06A7" w:rsidRDefault="002828DF">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D27E4EB"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E85FF23"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599AD9E" w14:textId="77777777" w:rsidR="002828DF" w:rsidRPr="00EF06A7" w:rsidRDefault="002828DF">
            <w:pPr>
              <w:pStyle w:val="TAL"/>
            </w:pPr>
          </w:p>
        </w:tc>
      </w:tr>
    </w:tbl>
    <w:p w14:paraId="30C9B5B4" w14:textId="77777777" w:rsidR="002828DF" w:rsidRPr="00EF06A7" w:rsidRDefault="002828DF" w:rsidP="002828DF">
      <w:pPr>
        <w:rPr>
          <w:lang w:eastAsia="en-US"/>
        </w:rPr>
      </w:pPr>
    </w:p>
    <w:p w14:paraId="454C8FA9" w14:textId="77777777" w:rsidR="002828DF" w:rsidRPr="00EF06A7" w:rsidRDefault="002828DF" w:rsidP="002828DF">
      <w:pPr>
        <w:pStyle w:val="TH"/>
      </w:pPr>
      <w:r w:rsidRPr="00EF06A7">
        <w:t>Table 6.</w:t>
      </w:r>
      <w:r w:rsidRPr="00EF06A7">
        <w:rPr>
          <w:lang w:eastAsia="zh-CN"/>
        </w:rPr>
        <w:t>3</w:t>
      </w:r>
      <w:r w:rsidRPr="00EF06A7">
        <w:t>.2.1.</w:t>
      </w:r>
      <w:r w:rsidRPr="00EF06A7">
        <w:rPr>
          <w:lang w:eastAsia="zh-CN"/>
        </w:rPr>
        <w:t>5</w:t>
      </w:r>
      <w:r w:rsidRPr="00EF06A7">
        <w:t>.4.3.1-</w:t>
      </w:r>
      <w:r w:rsidRPr="00EF06A7">
        <w:rPr>
          <w:lang w:eastAsia="zh-CN"/>
        </w:rPr>
        <w:t>3</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40A242DE"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253014FF" w14:textId="77777777" w:rsidR="002828DF" w:rsidRPr="00EF06A7" w:rsidRDefault="002828DF">
            <w:pPr>
              <w:pStyle w:val="TAH"/>
              <w:jc w:val="left"/>
              <w:rPr>
                <w:b w:val="0"/>
              </w:rPr>
            </w:pPr>
            <w:r w:rsidRPr="00EF06A7">
              <w:rPr>
                <w:b w:val="0"/>
              </w:rPr>
              <w:t>Derivation Path: TS 38.508-1 [6], clause 5.4.2.5, Table 5.4.2.5-13</w:t>
            </w:r>
          </w:p>
        </w:tc>
      </w:tr>
      <w:tr w:rsidR="002828DF" w:rsidRPr="00EF06A7" w14:paraId="58BA56E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BEC1C63"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09BE5C"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CD89255"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B72A896" w14:textId="77777777" w:rsidR="002828DF" w:rsidRPr="00EF06A7" w:rsidRDefault="002828DF">
            <w:pPr>
              <w:pStyle w:val="TAH"/>
            </w:pPr>
            <w:r w:rsidRPr="00EF06A7">
              <w:t>Condition</w:t>
            </w:r>
          </w:p>
        </w:tc>
      </w:tr>
      <w:tr w:rsidR="002828DF" w:rsidRPr="00EF06A7" w14:paraId="45FB745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FA603DC" w14:textId="77777777" w:rsidR="002828DF" w:rsidRPr="00EF06A7" w:rsidRDefault="002828DF">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1EEF047D"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28BE2BC"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B863065" w14:textId="77777777" w:rsidR="002828DF" w:rsidRPr="00EF06A7" w:rsidRDefault="002828DF">
            <w:pPr>
              <w:pStyle w:val="TAL"/>
            </w:pPr>
          </w:p>
        </w:tc>
      </w:tr>
      <w:tr w:rsidR="002828DF" w:rsidRPr="00EF06A7" w14:paraId="00CE7D2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AAA61A0" w14:textId="77777777" w:rsidR="002828DF" w:rsidRPr="00EF06A7" w:rsidRDefault="002828DF">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5570304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BF92F58"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19A201B" w14:textId="77777777" w:rsidR="002828DF" w:rsidRPr="00EF06A7" w:rsidRDefault="002828DF">
            <w:pPr>
              <w:pStyle w:val="TAL"/>
            </w:pPr>
          </w:p>
        </w:tc>
      </w:tr>
      <w:tr w:rsidR="002828DF" w:rsidRPr="00EF06A7" w14:paraId="6D9DFD68"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CA53198" w14:textId="77777777" w:rsidR="002828DF" w:rsidRPr="00EF06A7" w:rsidRDefault="002828DF">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386C4C91"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2DC22C6F"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D2F60B7" w14:textId="77777777" w:rsidR="002828DF" w:rsidRPr="00EF06A7" w:rsidRDefault="002828DF">
            <w:pPr>
              <w:pStyle w:val="TAL"/>
            </w:pPr>
          </w:p>
        </w:tc>
      </w:tr>
      <w:tr w:rsidR="002828DF" w:rsidRPr="00EF06A7" w14:paraId="708AF41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10F7012"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84B54F5"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D06FC7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0113E2C" w14:textId="77777777" w:rsidR="002828DF" w:rsidRPr="00EF06A7" w:rsidRDefault="002828DF">
            <w:pPr>
              <w:pStyle w:val="TAL"/>
            </w:pPr>
          </w:p>
        </w:tc>
      </w:tr>
      <w:tr w:rsidR="002828DF" w:rsidRPr="00EF06A7" w14:paraId="7C734605" w14:textId="77777777" w:rsidTr="002828DF">
        <w:tc>
          <w:tcPr>
            <w:tcW w:w="4535" w:type="dxa"/>
            <w:tcBorders>
              <w:top w:val="single" w:sz="4" w:space="0" w:color="auto"/>
              <w:left w:val="single" w:sz="4" w:space="0" w:color="auto"/>
              <w:bottom w:val="single" w:sz="4" w:space="0" w:color="auto"/>
              <w:right w:val="single" w:sz="4" w:space="0" w:color="auto"/>
            </w:tcBorders>
          </w:tcPr>
          <w:p w14:paraId="1DC271CB" w14:textId="77777777" w:rsidR="002828DF" w:rsidRPr="00EF06A7" w:rsidRDefault="002828DF">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47943A02"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C82409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BF47682" w14:textId="77777777" w:rsidR="002828DF" w:rsidRPr="00EF06A7" w:rsidRDefault="002828DF">
            <w:pPr>
              <w:pStyle w:val="TAL"/>
            </w:pPr>
          </w:p>
        </w:tc>
      </w:tr>
      <w:tr w:rsidR="002828DF" w:rsidRPr="00EF06A7" w14:paraId="32B3A82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D522420" w14:textId="77777777" w:rsidR="002828DF" w:rsidRPr="00EF06A7" w:rsidRDefault="002828DF">
            <w:pPr>
              <w:pStyle w:val="TAL"/>
              <w:rPr>
                <w:lang w:eastAsia="en-US"/>
              </w:rPr>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0340D8A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9C3A62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1CAF8B3" w14:textId="77777777" w:rsidR="002828DF" w:rsidRPr="00EF06A7" w:rsidRDefault="002828DF">
            <w:pPr>
              <w:pStyle w:val="TAL"/>
            </w:pPr>
          </w:p>
        </w:tc>
      </w:tr>
      <w:tr w:rsidR="002828DF" w:rsidRPr="00EF06A7" w14:paraId="2E42255D"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1475BDA" w14:textId="77777777" w:rsidR="002828DF" w:rsidRPr="00EF06A7" w:rsidRDefault="002828DF">
            <w:pPr>
              <w:pStyle w:val="TAL"/>
              <w:ind w:firstLineChars="200" w:firstLine="36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199B990F" w14:textId="77777777" w:rsidR="002828DF" w:rsidRPr="00EF06A7" w:rsidRDefault="002828DF">
            <w:pPr>
              <w:pStyle w:val="TAL"/>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014B8648"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96B239D" w14:textId="77777777" w:rsidR="002828DF" w:rsidRPr="00EF06A7" w:rsidRDefault="002828DF">
            <w:pPr>
              <w:pStyle w:val="TAL"/>
            </w:pPr>
          </w:p>
        </w:tc>
      </w:tr>
      <w:tr w:rsidR="002828DF" w:rsidRPr="00EF06A7" w14:paraId="325C51F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AA0323C"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EB3EC4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77C60BF"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9984A05" w14:textId="77777777" w:rsidR="002828DF" w:rsidRPr="00EF06A7" w:rsidRDefault="002828DF">
            <w:pPr>
              <w:pStyle w:val="TAL"/>
            </w:pPr>
          </w:p>
        </w:tc>
      </w:tr>
      <w:tr w:rsidR="002828DF" w:rsidRPr="00EF06A7" w14:paraId="5DE07F8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AC2759C"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126B09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3450B525"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74219B2" w14:textId="77777777" w:rsidR="002828DF" w:rsidRPr="00EF06A7" w:rsidRDefault="002828DF">
            <w:pPr>
              <w:pStyle w:val="TAL"/>
            </w:pPr>
          </w:p>
        </w:tc>
      </w:tr>
    </w:tbl>
    <w:p w14:paraId="1C4FDBA7" w14:textId="77777777" w:rsidR="002828DF" w:rsidRPr="00EF06A7" w:rsidRDefault="002828DF" w:rsidP="00965BDA"/>
    <w:p w14:paraId="088A45C7" w14:textId="37679870" w:rsidR="002828DF" w:rsidRPr="00EF06A7" w:rsidRDefault="002828DF" w:rsidP="002828DF">
      <w:pPr>
        <w:pStyle w:val="H6"/>
        <w:rPr>
          <w:lang w:eastAsia="en-US"/>
        </w:rPr>
      </w:pPr>
      <w:r w:rsidRPr="00EF06A7">
        <w:t>6.3.2.1.5.4.3.2</w:t>
      </w:r>
      <w:r w:rsidRPr="00EF06A7">
        <w:tab/>
        <w:t>Message exceptions for NSA</w:t>
      </w:r>
    </w:p>
    <w:p w14:paraId="0E2F317E" w14:textId="212C312F" w:rsidR="002828DF" w:rsidRPr="00EF06A7" w:rsidRDefault="002828DF" w:rsidP="002828DF">
      <w:r w:rsidRPr="00EF06A7">
        <w:t>Same as in clause 6.3.2.1.5.4.3.1.</w:t>
      </w:r>
    </w:p>
    <w:p w14:paraId="438A5D61" w14:textId="77777777" w:rsidR="002828DF" w:rsidRPr="00EF06A7" w:rsidRDefault="002828DF" w:rsidP="002828DF">
      <w:pPr>
        <w:pStyle w:val="H6"/>
        <w:rPr>
          <w:lang w:eastAsia="en-US"/>
        </w:rPr>
      </w:pPr>
      <w:r w:rsidRPr="00EF06A7">
        <w:t>6.3.2.1.5.5</w:t>
      </w:r>
      <w:r w:rsidRPr="00EF06A7">
        <w:tab/>
        <w:t>Test requirement</w:t>
      </w:r>
    </w:p>
    <w:p w14:paraId="2E2D2B54" w14:textId="77777777" w:rsidR="002828DF" w:rsidRPr="00EF06A7" w:rsidRDefault="002828DF" w:rsidP="002828DF">
      <w:pPr>
        <w:pStyle w:val="TH"/>
        <w:rPr>
          <w:lang w:eastAsia="zh-CN"/>
        </w:rPr>
      </w:pPr>
      <w:r w:rsidRPr="00EF06A7">
        <w:t xml:space="preserve">Table </w:t>
      </w:r>
      <w:r w:rsidRPr="00EF06A7">
        <w:rPr>
          <w:lang w:eastAsia="zh-CN"/>
        </w:rPr>
        <w:t>6.3.2.1.5</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2AFF95F7"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15E40E3C" w14:textId="77777777" w:rsidR="002828DF" w:rsidRPr="00EF06A7" w:rsidRDefault="002828DF">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902C9AB" w14:textId="77777777" w:rsidR="002828DF" w:rsidRPr="00EF06A7" w:rsidRDefault="002828DF">
            <w:pPr>
              <w:keepNext/>
              <w:keepLines/>
              <w:spacing w:after="0"/>
              <w:jc w:val="center"/>
              <w:rPr>
                <w:rFonts w:ascii="Arial" w:hAnsi="Arial"/>
                <w:b/>
                <w:sz w:val="18"/>
              </w:rPr>
            </w:pPr>
            <w:r w:rsidRPr="00EF06A7">
              <w:rPr>
                <w:rFonts w:ascii="Arial" w:hAnsi="Arial"/>
                <w:b/>
                <w:sz w:val="18"/>
              </w:rPr>
              <w:t>Test 1</w:t>
            </w:r>
          </w:p>
        </w:tc>
      </w:tr>
      <w:tr w:rsidR="002828DF" w:rsidRPr="00EF06A7" w14:paraId="69A114A7"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2A28ED56" w14:textId="77777777" w:rsidR="002828DF" w:rsidRPr="00EF06A7" w:rsidRDefault="002828DF">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F25D674" w14:textId="77777777" w:rsidR="002828DF" w:rsidRPr="00EF06A7" w:rsidRDefault="002828DF">
            <w:pPr>
              <w:keepNext/>
              <w:keepLines/>
              <w:spacing w:after="0"/>
              <w:jc w:val="center"/>
              <w:rPr>
                <w:rFonts w:ascii="Arial" w:hAnsi="Arial"/>
                <w:sz w:val="18"/>
                <w:lang w:eastAsia="zh-CN"/>
              </w:rPr>
            </w:pPr>
            <w:r w:rsidRPr="00EF06A7">
              <w:rPr>
                <w:rFonts w:ascii="Arial" w:hAnsi="Arial"/>
                <w:sz w:val="18"/>
                <w:lang w:eastAsia="zh-CN"/>
              </w:rPr>
              <w:t>1.89</w:t>
            </w:r>
          </w:p>
        </w:tc>
      </w:tr>
    </w:tbl>
    <w:p w14:paraId="63A235E3" w14:textId="77777777" w:rsidR="002828DF" w:rsidRPr="00EF06A7" w:rsidRDefault="002828DF" w:rsidP="002828DF">
      <w:pPr>
        <w:rPr>
          <w:lang w:eastAsia="en-US"/>
        </w:rPr>
      </w:pPr>
    </w:p>
    <w:p w14:paraId="13C7AE85" w14:textId="77777777" w:rsidR="00AA1D46" w:rsidRPr="00EF06A7" w:rsidRDefault="00AA1D46" w:rsidP="00AA1D46">
      <w:pPr>
        <w:pStyle w:val="Heading5"/>
        <w:rPr>
          <w:rFonts w:eastAsia="Malgun Gothic"/>
        </w:rPr>
      </w:pPr>
      <w:r w:rsidRPr="00EF06A7">
        <w:rPr>
          <w:rFonts w:eastAsia="Malgun Gothic"/>
        </w:rPr>
        <w:t>6.3.2.1.6</w:t>
      </w:r>
      <w:r w:rsidRPr="00EF06A7">
        <w:rPr>
          <w:rFonts w:eastAsia="Malgun Gothic"/>
        </w:rPr>
        <w:tab/>
        <w:t>2Rx FDD FR1 Multiple PMI with 16Tx Enhanced TypeII codebook for both SA and NSA</w:t>
      </w:r>
    </w:p>
    <w:p w14:paraId="33D48304" w14:textId="77777777" w:rsidR="00AA1D46" w:rsidRPr="00EF06A7" w:rsidRDefault="00AA1D46" w:rsidP="00AA1D46">
      <w:pPr>
        <w:pStyle w:val="H6"/>
      </w:pPr>
      <w:r w:rsidRPr="00EF06A7">
        <w:t>6.3.2.1.6.1</w:t>
      </w:r>
      <w:r w:rsidRPr="00EF06A7">
        <w:tab/>
        <w:t>Test purpose</w:t>
      </w:r>
    </w:p>
    <w:p w14:paraId="7AB301F9" w14:textId="77777777" w:rsidR="00AA1D46" w:rsidRPr="00EF06A7" w:rsidRDefault="00AA1D46" w:rsidP="00AA1D46">
      <w:r w:rsidRPr="00EF06A7">
        <w:t>To test the accuracy of the Precoding Matrix Indicator (PMI) reporting such that the system throughput is maximized based on the precoders configured according to the UE reports.</w:t>
      </w:r>
    </w:p>
    <w:p w14:paraId="405F9F46" w14:textId="77777777" w:rsidR="00AA1D46" w:rsidRPr="00EF06A7" w:rsidRDefault="00AA1D46" w:rsidP="00AA1D46">
      <w:pPr>
        <w:pStyle w:val="H6"/>
      </w:pPr>
      <w:r w:rsidRPr="00EF06A7">
        <w:t>6.3.2.1.6.2</w:t>
      </w:r>
      <w:r w:rsidRPr="00EF06A7">
        <w:tab/>
        <w:t>Test applicability</w:t>
      </w:r>
    </w:p>
    <w:p w14:paraId="2F6E16F9" w14:textId="77777777" w:rsidR="00AA1D46" w:rsidRPr="00EF06A7" w:rsidRDefault="00AA1D46" w:rsidP="00AA1D46">
      <w:r w:rsidRPr="00EF06A7">
        <w:t xml:space="preserve">This test applies to all types of NR UE release 16 and forward supporting </w:t>
      </w:r>
      <w:r w:rsidRPr="00EF06A7">
        <w:rPr>
          <w:rFonts w:cs="Arial"/>
          <w:szCs w:val="18"/>
          <w:lang w:eastAsia="zh-CN"/>
        </w:rPr>
        <w:t>Enhanced Type II codebook with at least 16 ports per CSI-RS resource</w:t>
      </w:r>
      <w:r w:rsidRPr="00EF06A7">
        <w:t>.</w:t>
      </w:r>
    </w:p>
    <w:p w14:paraId="2D74206E" w14:textId="77777777" w:rsidR="00AA1D46" w:rsidRPr="00EF06A7" w:rsidRDefault="00AA1D46" w:rsidP="00AA1D46">
      <w:r w:rsidRPr="00EF06A7">
        <w:t xml:space="preserve">This test also applies to all types of EUTRA UE release 16 and forward supporting EN-DC and </w:t>
      </w:r>
      <w:r w:rsidRPr="00EF06A7">
        <w:rPr>
          <w:rFonts w:cs="Arial"/>
          <w:szCs w:val="18"/>
          <w:lang w:eastAsia="zh-CN"/>
        </w:rPr>
        <w:t>Enhanced Type II codebook with at least 16 ports per CSI-RS resource</w:t>
      </w:r>
      <w:r w:rsidRPr="00EF06A7">
        <w:t>.</w:t>
      </w:r>
    </w:p>
    <w:p w14:paraId="5B0CEADC" w14:textId="77777777" w:rsidR="00AA1D46" w:rsidRPr="00EF06A7" w:rsidRDefault="00AA1D46" w:rsidP="00AA1D46">
      <w:pPr>
        <w:pStyle w:val="H6"/>
      </w:pPr>
      <w:r w:rsidRPr="00EF06A7">
        <w:t>6.3.2.1.6.3</w:t>
      </w:r>
      <w:r w:rsidRPr="00EF06A7">
        <w:tab/>
        <w:t>Minimum conformance requirements</w:t>
      </w:r>
    </w:p>
    <w:p w14:paraId="199ADE07" w14:textId="77777777" w:rsidR="00AA1D46" w:rsidRPr="00EF06A7" w:rsidRDefault="00AA1D46" w:rsidP="00AA1D46">
      <w:pPr>
        <w:rPr>
          <w:rFonts w:eastAsia="SimSun"/>
          <w:lang w:eastAsia="zh-CN"/>
        </w:rPr>
      </w:pPr>
      <w:r w:rsidRPr="00EF06A7">
        <w:rPr>
          <w:rFonts w:eastAsia="SimSun"/>
        </w:rPr>
        <w:t xml:space="preserve">For the parameters specified in Table </w:t>
      </w:r>
      <w:r w:rsidRPr="00EF06A7">
        <w:rPr>
          <w:rFonts w:eastAsia="SimSun"/>
          <w:lang w:eastAsia="zh-CN"/>
        </w:rPr>
        <w:t>6.3.2.1.6.3</w:t>
      </w:r>
      <w:r w:rsidRPr="00EF06A7">
        <w:rPr>
          <w:rFonts w:eastAsia="SimSun"/>
        </w:rPr>
        <w:t xml:space="preserve">-1, and using the downlink physical channels specified in Annex </w:t>
      </w:r>
      <w:r w:rsidRPr="00EF06A7">
        <w:rPr>
          <w:rFonts w:eastAsia="SimSun"/>
          <w:lang w:eastAsia="zh-CN"/>
        </w:rPr>
        <w:t>C.3.1</w:t>
      </w:r>
      <w:r w:rsidRPr="00EF06A7">
        <w:rPr>
          <w:rFonts w:eastAsia="SimSun"/>
        </w:rPr>
        <w:t xml:space="preserve">, the minimum requirements are specified in Table </w:t>
      </w:r>
      <w:r w:rsidRPr="00EF06A7">
        <w:rPr>
          <w:rFonts w:eastAsia="SimSun"/>
          <w:lang w:eastAsia="zh-CN"/>
        </w:rPr>
        <w:t>6.3.2.1.6.3-2</w:t>
      </w:r>
      <w:r w:rsidRPr="00EF06A7">
        <w:rPr>
          <w:rFonts w:eastAsia="SimSun"/>
        </w:rPr>
        <w:t>.</w:t>
      </w:r>
    </w:p>
    <w:p w14:paraId="65447FCB" w14:textId="77777777" w:rsidR="00AA1D46" w:rsidRPr="00EF06A7" w:rsidRDefault="00AA1D46" w:rsidP="00AA1D46">
      <w:pPr>
        <w:pStyle w:val="TH"/>
        <w:rPr>
          <w:rFonts w:eastAsia="Malgun Gothic"/>
          <w:lang w:eastAsia="zh-CN"/>
        </w:rPr>
      </w:pPr>
      <w:r w:rsidRPr="00EF06A7">
        <w:t xml:space="preserve">Table </w:t>
      </w:r>
      <w:r w:rsidRPr="00EF06A7">
        <w:rPr>
          <w:lang w:eastAsia="zh-CN"/>
        </w:rPr>
        <w:t>6.3.2.1.6.3-1</w:t>
      </w:r>
      <w:r w:rsidRPr="00EF06A7">
        <w:t xml:space="preserve">: </w:t>
      </w:r>
      <w:r w:rsidRPr="00EF06A7">
        <w:rPr>
          <w:lang w:eastAsia="zh-CN"/>
        </w:rPr>
        <w:t>T</w:t>
      </w:r>
      <w:r w:rsidRPr="00EF06A7">
        <w:t xml:space="preserve">est parameters </w:t>
      </w:r>
      <w:r w:rsidRPr="00EF06A7">
        <w:rPr>
          <w:lang w:eastAsia="zh-CN"/>
        </w:rPr>
        <w:t>(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931"/>
        <w:gridCol w:w="851"/>
        <w:gridCol w:w="2802"/>
      </w:tblGrid>
      <w:tr w:rsidR="00AA1D46" w:rsidRPr="00EF06A7" w14:paraId="757902B6"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E77301" w14:textId="77777777" w:rsidR="00AA1D46" w:rsidRPr="00EF06A7" w:rsidRDefault="00AA1D46">
            <w:pPr>
              <w:pStyle w:val="TAH"/>
              <w:rPr>
                <w:lang w:eastAsia="en-US"/>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33A230" w14:textId="77777777" w:rsidR="00AA1D46" w:rsidRPr="00EF06A7" w:rsidRDefault="00AA1D46">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0E1E774" w14:textId="77777777" w:rsidR="00AA1D46" w:rsidRPr="00EF06A7" w:rsidRDefault="00AA1D46">
            <w:pPr>
              <w:pStyle w:val="TAH"/>
            </w:pPr>
            <w:r w:rsidRPr="00EF06A7">
              <w:rPr>
                <w:rFonts w:eastAsia="SimSun"/>
              </w:rPr>
              <w:t>Test 1</w:t>
            </w:r>
          </w:p>
        </w:tc>
      </w:tr>
      <w:tr w:rsidR="00AA1D46" w:rsidRPr="00EF06A7" w14:paraId="7A10A32F"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69FB73" w14:textId="77777777" w:rsidR="00AA1D46" w:rsidRPr="00EF06A7" w:rsidRDefault="00AA1D46">
            <w:pPr>
              <w:pStyle w:val="TAL"/>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E04F69" w14:textId="77777777" w:rsidR="00AA1D46" w:rsidRPr="00EF06A7" w:rsidRDefault="00AA1D46">
            <w:pPr>
              <w:pStyle w:val="TAC"/>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532072" w14:textId="77777777" w:rsidR="00AA1D46" w:rsidRPr="00EF06A7" w:rsidRDefault="00AA1D46">
            <w:pPr>
              <w:pStyle w:val="TAC"/>
              <w:rPr>
                <w:rFonts w:eastAsia="SimSun"/>
                <w:lang w:eastAsia="zh-CN"/>
              </w:rPr>
            </w:pPr>
            <w:r w:rsidRPr="00EF06A7">
              <w:rPr>
                <w:rFonts w:eastAsia="SimSun"/>
                <w:lang w:eastAsia="zh-CN"/>
              </w:rPr>
              <w:t>10</w:t>
            </w:r>
          </w:p>
        </w:tc>
      </w:tr>
      <w:tr w:rsidR="00AA1D46" w:rsidRPr="00EF06A7" w14:paraId="5809A9ED"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5136E3" w14:textId="77777777" w:rsidR="00AA1D46" w:rsidRPr="00EF06A7" w:rsidRDefault="00AA1D46">
            <w:pPr>
              <w:pStyle w:val="TAL"/>
              <w:rPr>
                <w:rFonts w:eastAsia="SimSun"/>
                <w:lang w:eastAsia="en-US"/>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B38333" w14:textId="77777777" w:rsidR="00AA1D46" w:rsidRPr="00EF06A7" w:rsidRDefault="00AA1D46">
            <w:pPr>
              <w:pStyle w:val="TAC"/>
              <w:rPr>
                <w:rFonts w:eastAsia="SimSun"/>
                <w:lang w:eastAsia="zh-CN"/>
              </w:rPr>
            </w:pPr>
            <w:r w:rsidRPr="00EF06A7">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BD022F" w14:textId="77777777" w:rsidR="00AA1D46" w:rsidRPr="00EF06A7" w:rsidRDefault="00AA1D46">
            <w:pPr>
              <w:pStyle w:val="TAC"/>
              <w:rPr>
                <w:rFonts w:eastAsia="SimSun"/>
                <w:lang w:eastAsia="zh-CN"/>
              </w:rPr>
            </w:pPr>
            <w:r w:rsidRPr="00EF06A7">
              <w:rPr>
                <w:rFonts w:eastAsia="SimSun"/>
                <w:lang w:eastAsia="zh-CN"/>
              </w:rPr>
              <w:t>15</w:t>
            </w:r>
          </w:p>
        </w:tc>
      </w:tr>
      <w:tr w:rsidR="00AA1D46" w:rsidRPr="00EF06A7" w14:paraId="76537D62"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C8D5D3" w14:textId="77777777" w:rsidR="00AA1D46" w:rsidRPr="00EF06A7" w:rsidRDefault="00AA1D46">
            <w:pPr>
              <w:pStyle w:val="TAL"/>
              <w:rPr>
                <w:rFonts w:eastAsia="Malgun Gothic"/>
                <w:lang w:eastAsia="en-US"/>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4BFA246"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C107C2" w14:textId="77777777" w:rsidR="00AA1D46" w:rsidRPr="00EF06A7" w:rsidRDefault="00AA1D46">
            <w:pPr>
              <w:pStyle w:val="TAC"/>
              <w:rPr>
                <w:rFonts w:eastAsia="SimSun"/>
                <w:lang w:eastAsia="zh-CN"/>
              </w:rPr>
            </w:pPr>
            <w:r w:rsidRPr="00EF06A7">
              <w:rPr>
                <w:rFonts w:eastAsia="SimSun"/>
                <w:lang w:eastAsia="zh-CN"/>
              </w:rPr>
              <w:t>FDD</w:t>
            </w:r>
          </w:p>
        </w:tc>
      </w:tr>
      <w:tr w:rsidR="00AA1D46" w:rsidRPr="00EF06A7" w14:paraId="0147BD7B"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FE059E" w14:textId="77777777" w:rsidR="00AA1D46" w:rsidRPr="00EF06A7" w:rsidRDefault="00AA1D46">
            <w:pPr>
              <w:pStyle w:val="TAL"/>
              <w:rPr>
                <w:rFonts w:eastAsia="Malgun Gothic"/>
                <w:lang w:eastAsia="en-US"/>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5B2A89B0"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F1188E" w14:textId="77777777" w:rsidR="00AA1D46" w:rsidRPr="00EF06A7" w:rsidRDefault="00AA1D46">
            <w:pPr>
              <w:pStyle w:val="TAC"/>
              <w:rPr>
                <w:rFonts w:eastAsia="SimSun"/>
                <w:lang w:eastAsia="zh-CN"/>
              </w:rPr>
            </w:pPr>
            <w:r w:rsidRPr="00EF06A7">
              <w:rPr>
                <w:rFonts w:eastAsia="SimSun"/>
                <w:kern w:val="2"/>
                <w:lang w:eastAsia="zh-CN"/>
              </w:rPr>
              <w:t>TDLA30-5</w:t>
            </w:r>
          </w:p>
        </w:tc>
      </w:tr>
      <w:tr w:rsidR="00AA1D46" w:rsidRPr="00EF06A7" w14:paraId="30B81816"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3CCC82" w14:textId="77777777" w:rsidR="00AA1D46" w:rsidRPr="00EF06A7" w:rsidRDefault="00AA1D46">
            <w:pPr>
              <w:pStyle w:val="TAL"/>
              <w:rPr>
                <w:rFonts w:eastAsia="Malgun Gothic"/>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F7E733E"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17D291" w14:textId="77777777" w:rsidR="00AA1D46" w:rsidRPr="00EF06A7" w:rsidRDefault="00AA1D46">
            <w:pPr>
              <w:pStyle w:val="TAC"/>
              <w:rPr>
                <w:rFonts w:eastAsia="SimSun"/>
                <w:kern w:val="2"/>
                <w:lang w:eastAsia="zh-CN"/>
              </w:rPr>
            </w:pPr>
            <w:r w:rsidRPr="00EF06A7">
              <w:rPr>
                <w:rFonts w:eastAsia="SimSun"/>
                <w:kern w:val="2"/>
                <w:lang w:eastAsia="zh-CN"/>
              </w:rPr>
              <w:t>XP Medium 16</w:t>
            </w:r>
            <w:r w:rsidRPr="00EF06A7">
              <w:rPr>
                <w:rFonts w:eastAsia="?? ??"/>
                <w:kern w:val="2"/>
              </w:rPr>
              <w:t xml:space="preserve"> x 2</w:t>
            </w:r>
          </w:p>
          <w:p w14:paraId="09F5AB44" w14:textId="77777777" w:rsidR="00AA1D46" w:rsidRPr="00EF06A7" w:rsidRDefault="00AA1D46">
            <w:pPr>
              <w:pStyle w:val="TAC"/>
              <w:rPr>
                <w:rFonts w:eastAsia="Malgun Gothic"/>
                <w:lang w:eastAsia="en-US"/>
              </w:rPr>
            </w:pPr>
            <w:r w:rsidRPr="00EF06A7">
              <w:rPr>
                <w:rFonts w:eastAsia="SimSun"/>
                <w:kern w:val="2"/>
                <w:lang w:eastAsia="zh-CN"/>
              </w:rPr>
              <w:t>(N1,N2) = (4,2)</w:t>
            </w:r>
          </w:p>
        </w:tc>
      </w:tr>
      <w:tr w:rsidR="00AA1D46" w:rsidRPr="00EF06A7" w14:paraId="3023385E"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180D4CE" w14:textId="77777777" w:rsidR="00AA1D46" w:rsidRPr="00EF06A7" w:rsidRDefault="00AA1D46">
            <w:pPr>
              <w:pStyle w:val="TAL"/>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670A5A2"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8F224A" w14:textId="77777777" w:rsidR="00AA1D46" w:rsidRPr="00EF06A7" w:rsidRDefault="00AA1D46">
            <w:pPr>
              <w:pStyle w:val="TAC"/>
              <w:rPr>
                <w:rFonts w:eastAsia="SimSun"/>
                <w:lang w:eastAsia="zh-CN"/>
              </w:rPr>
            </w:pPr>
            <w:r w:rsidRPr="00EF06A7">
              <w:rPr>
                <w:rFonts w:eastAsia="SimSun"/>
              </w:rPr>
              <w:t>As specified in Annex B.4.1</w:t>
            </w:r>
          </w:p>
        </w:tc>
      </w:tr>
      <w:tr w:rsidR="00AA1D46" w:rsidRPr="00EF06A7" w14:paraId="51C7F658" w14:textId="77777777" w:rsidTr="00AA1D46">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2362C90" w14:textId="77777777" w:rsidR="00AA1D46" w:rsidRPr="00EF06A7" w:rsidRDefault="00AA1D46">
            <w:pPr>
              <w:pStyle w:val="TAL"/>
              <w:rPr>
                <w:rFonts w:eastAsia="SimSun"/>
                <w:lang w:eastAsia="en-US"/>
              </w:rPr>
            </w:pPr>
            <w:r w:rsidRPr="00EF06A7">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035875EB" w14:textId="77777777" w:rsidR="00AA1D46" w:rsidRPr="00EF06A7" w:rsidRDefault="00AA1D46">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3B07788"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E6A154" w14:textId="77777777" w:rsidR="00AA1D46" w:rsidRPr="00EF06A7" w:rsidRDefault="00AA1D46">
            <w:pPr>
              <w:pStyle w:val="TAC"/>
              <w:rPr>
                <w:rFonts w:eastAsia="SimSun"/>
                <w:lang w:eastAsia="zh-CN"/>
              </w:rPr>
            </w:pPr>
            <w:r w:rsidRPr="00EF06A7">
              <w:rPr>
                <w:rFonts w:eastAsia="SimSun"/>
                <w:lang w:eastAsia="zh-CN"/>
              </w:rPr>
              <w:t>Aperiodic</w:t>
            </w:r>
          </w:p>
        </w:tc>
      </w:tr>
      <w:tr w:rsidR="00AA1D46" w:rsidRPr="00EF06A7" w14:paraId="32D14CEA"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F427E35"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4F0BB34" w14:textId="77777777" w:rsidR="00AA1D46" w:rsidRPr="00EF06A7" w:rsidRDefault="00AA1D46">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24A8ECA"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548724" w14:textId="77777777" w:rsidR="00AA1D46" w:rsidRPr="00EF06A7" w:rsidRDefault="00AA1D46">
            <w:pPr>
              <w:pStyle w:val="TAC"/>
              <w:rPr>
                <w:rFonts w:eastAsia="SimSun"/>
                <w:lang w:eastAsia="zh-CN"/>
              </w:rPr>
            </w:pPr>
            <w:r w:rsidRPr="00EF06A7">
              <w:rPr>
                <w:rFonts w:eastAsia="SimSun"/>
                <w:lang w:eastAsia="zh-CN"/>
              </w:rPr>
              <w:t>4</w:t>
            </w:r>
          </w:p>
        </w:tc>
      </w:tr>
      <w:tr w:rsidR="00AA1D46" w:rsidRPr="00EF06A7" w14:paraId="541A6BD2"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28088DF"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0FA103" w14:textId="77777777" w:rsidR="00AA1D46" w:rsidRPr="00EF06A7" w:rsidRDefault="00AA1D46">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AA0CD4D"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F0DB51" w14:textId="77777777" w:rsidR="00AA1D46" w:rsidRPr="00EF06A7" w:rsidRDefault="00AA1D46">
            <w:pPr>
              <w:pStyle w:val="TAC"/>
              <w:rPr>
                <w:rFonts w:eastAsia="SimSun"/>
                <w:lang w:eastAsia="zh-CN"/>
              </w:rPr>
            </w:pPr>
            <w:r w:rsidRPr="00EF06A7">
              <w:rPr>
                <w:rFonts w:eastAsia="SimSun"/>
                <w:lang w:eastAsia="zh-CN"/>
              </w:rPr>
              <w:t>FD-CDM2</w:t>
            </w:r>
          </w:p>
        </w:tc>
      </w:tr>
      <w:tr w:rsidR="00AA1D46" w:rsidRPr="00EF06A7" w14:paraId="5E35756A"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4A73660"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DDDC79B" w14:textId="77777777" w:rsidR="00AA1D46" w:rsidRPr="00EF06A7" w:rsidRDefault="00AA1D46">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03F7121"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E3E783" w14:textId="77777777" w:rsidR="00AA1D46" w:rsidRPr="00EF06A7" w:rsidRDefault="00AA1D46">
            <w:pPr>
              <w:pStyle w:val="TAC"/>
              <w:rPr>
                <w:rFonts w:eastAsia="SimSun"/>
                <w:lang w:eastAsia="zh-CN"/>
              </w:rPr>
            </w:pPr>
            <w:r w:rsidRPr="00EF06A7">
              <w:rPr>
                <w:rFonts w:eastAsia="SimSun"/>
                <w:lang w:eastAsia="zh-CN"/>
              </w:rPr>
              <w:t>1</w:t>
            </w:r>
          </w:p>
        </w:tc>
      </w:tr>
      <w:tr w:rsidR="00AA1D46" w:rsidRPr="00EF06A7" w14:paraId="68ACD620"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3E641C5"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375E95F" w14:textId="77777777" w:rsidR="00AA1D46" w:rsidRPr="00EF06A7" w:rsidRDefault="00AA1D46">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D86D44E" w14:textId="77777777" w:rsidR="00AA1D46" w:rsidRPr="00EF06A7" w:rsidRDefault="00AA1D46">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8B724E" w14:textId="77777777" w:rsidR="00AA1D46" w:rsidRPr="00EF06A7" w:rsidRDefault="00AA1D46">
            <w:pPr>
              <w:pStyle w:val="TAC"/>
              <w:rPr>
                <w:rFonts w:eastAsia="SimSun"/>
                <w:lang w:eastAsia="zh-CN"/>
              </w:rPr>
            </w:pPr>
            <w:r w:rsidRPr="00EF06A7">
              <w:rPr>
                <w:rFonts w:eastAsia="SimSun"/>
                <w:lang w:eastAsia="zh-CN"/>
              </w:rPr>
              <w:t>Row 5, (4,-)</w:t>
            </w:r>
          </w:p>
        </w:tc>
      </w:tr>
      <w:tr w:rsidR="00AA1D46" w:rsidRPr="00EF06A7" w14:paraId="4432412F"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99F87E1"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82C9F0E" w14:textId="77777777" w:rsidR="00AA1D46" w:rsidRPr="00EF06A7" w:rsidRDefault="00AA1D46">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2DE872C"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F46779" w14:textId="77777777" w:rsidR="00AA1D46" w:rsidRPr="00EF06A7" w:rsidRDefault="00AA1D46">
            <w:pPr>
              <w:pStyle w:val="TAC"/>
              <w:rPr>
                <w:rFonts w:eastAsia="SimSun"/>
                <w:lang w:eastAsia="zh-CN"/>
              </w:rPr>
            </w:pPr>
            <w:r w:rsidRPr="00EF06A7">
              <w:rPr>
                <w:rFonts w:eastAsia="SimSun"/>
                <w:lang w:eastAsia="zh-CN"/>
              </w:rPr>
              <w:t>(9,-)</w:t>
            </w:r>
          </w:p>
        </w:tc>
      </w:tr>
      <w:tr w:rsidR="00AA1D46" w:rsidRPr="00EF06A7" w14:paraId="659004A1"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6FB72B4"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76C39F0" w14:textId="77777777" w:rsidR="00AA1D46" w:rsidRPr="00EF06A7" w:rsidRDefault="00AA1D46">
            <w:pPr>
              <w:pStyle w:val="TAL"/>
              <w:rPr>
                <w:rFonts w:eastAsia="SimSun"/>
                <w:lang w:eastAsia="en-US"/>
              </w:rPr>
            </w:pPr>
            <w:r w:rsidRPr="00EF06A7">
              <w:rPr>
                <w:rFonts w:eastAsia="SimSun"/>
              </w:rPr>
              <w:t>CSI-RS</w:t>
            </w:r>
          </w:p>
          <w:p w14:paraId="5DF757CB" w14:textId="77777777" w:rsidR="00AA1D46" w:rsidRPr="00EF06A7" w:rsidRDefault="00AA1D46">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EFFC02" w14:textId="77777777" w:rsidR="00AA1D46" w:rsidRPr="00EF06A7" w:rsidRDefault="00AA1D46">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5A3BCD5"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19553490"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10E78BE"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33AEC37" w14:textId="77777777" w:rsidR="00AA1D46" w:rsidRPr="00EF06A7" w:rsidRDefault="00AA1D46">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684AFA2"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528F6E" w14:textId="77777777" w:rsidR="00AA1D46" w:rsidRPr="00EF06A7" w:rsidRDefault="00AA1D46">
            <w:pPr>
              <w:pStyle w:val="TAC"/>
              <w:rPr>
                <w:rFonts w:eastAsia="SimSun"/>
                <w:lang w:eastAsia="zh-CN"/>
              </w:rPr>
            </w:pPr>
            <w:r w:rsidRPr="00EF06A7">
              <w:rPr>
                <w:lang w:eastAsia="zh-CN"/>
              </w:rPr>
              <w:t>1 in slots i, where mod(i, 5) = 1, otherwise it is equal to 0</w:t>
            </w:r>
          </w:p>
        </w:tc>
      </w:tr>
      <w:tr w:rsidR="00AA1D46" w:rsidRPr="00EF06A7" w14:paraId="0E2CDD8F" w14:textId="77777777" w:rsidTr="00AA1D46">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4CE3916" w14:textId="77777777" w:rsidR="00AA1D46" w:rsidRPr="00EF06A7" w:rsidRDefault="00AA1D46">
            <w:pPr>
              <w:pStyle w:val="TAL"/>
              <w:rPr>
                <w:rFonts w:eastAsia="SimSun"/>
                <w:lang w:eastAsia="en-US"/>
              </w:rPr>
            </w:pPr>
            <w:r w:rsidRPr="00EF06A7">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670EF1A" w14:textId="77777777" w:rsidR="00AA1D46" w:rsidRPr="00EF06A7" w:rsidRDefault="00AA1D46">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5917C1B"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52F279" w14:textId="77777777" w:rsidR="00AA1D46" w:rsidRPr="00EF06A7" w:rsidRDefault="00AA1D46">
            <w:pPr>
              <w:pStyle w:val="TAC"/>
              <w:rPr>
                <w:rFonts w:eastAsia="SimSun"/>
                <w:lang w:eastAsia="zh-CN"/>
              </w:rPr>
            </w:pPr>
            <w:r w:rsidRPr="00EF06A7">
              <w:rPr>
                <w:rFonts w:eastAsia="SimSun"/>
                <w:lang w:eastAsia="zh-CN"/>
              </w:rPr>
              <w:t>Aperiodic</w:t>
            </w:r>
          </w:p>
        </w:tc>
      </w:tr>
      <w:tr w:rsidR="00AA1D46" w:rsidRPr="00EF06A7" w14:paraId="5665C328"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A3C6301"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9AF1613" w14:textId="77777777" w:rsidR="00AA1D46" w:rsidRPr="00EF06A7" w:rsidRDefault="00AA1D46">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CEEA248"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D473A8" w14:textId="77777777" w:rsidR="00AA1D46" w:rsidRPr="00EF06A7" w:rsidRDefault="00AA1D46">
            <w:pPr>
              <w:pStyle w:val="TAC"/>
              <w:rPr>
                <w:rFonts w:eastAsia="SimSun"/>
                <w:lang w:eastAsia="zh-CN"/>
              </w:rPr>
            </w:pPr>
            <w:r w:rsidRPr="00EF06A7">
              <w:rPr>
                <w:rFonts w:eastAsia="SimSun"/>
                <w:lang w:eastAsia="zh-CN"/>
              </w:rPr>
              <w:t>16</w:t>
            </w:r>
          </w:p>
        </w:tc>
      </w:tr>
      <w:tr w:rsidR="00AA1D46" w:rsidRPr="00EF06A7" w14:paraId="383DF0D5"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8FCA82E"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FCCAD9A" w14:textId="77777777" w:rsidR="00AA1D46" w:rsidRPr="00EF06A7" w:rsidRDefault="00AA1D46">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A2CABF5"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CDCCFD" w14:textId="77777777" w:rsidR="00AA1D46" w:rsidRPr="00EF06A7" w:rsidRDefault="00AA1D46">
            <w:pPr>
              <w:pStyle w:val="TAC"/>
              <w:rPr>
                <w:rFonts w:eastAsia="SimSun"/>
                <w:lang w:eastAsia="zh-CN"/>
              </w:rPr>
            </w:pPr>
            <w:r w:rsidRPr="00EF06A7">
              <w:rPr>
                <w:rFonts w:eastAsia="SimSun"/>
                <w:lang w:eastAsia="zh-CN"/>
              </w:rPr>
              <w:t>CDM4 (FD2, TD2)</w:t>
            </w:r>
          </w:p>
        </w:tc>
      </w:tr>
      <w:tr w:rsidR="00AA1D46" w:rsidRPr="00EF06A7" w14:paraId="352987CB"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B4CFD03"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3932992" w14:textId="77777777" w:rsidR="00AA1D46" w:rsidRPr="00EF06A7" w:rsidRDefault="00AA1D46">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FAE727A"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6A5AC8" w14:textId="77777777" w:rsidR="00AA1D46" w:rsidRPr="00EF06A7" w:rsidRDefault="00AA1D46">
            <w:pPr>
              <w:pStyle w:val="TAC"/>
              <w:rPr>
                <w:rFonts w:eastAsia="SimSun"/>
                <w:lang w:eastAsia="zh-CN"/>
              </w:rPr>
            </w:pPr>
            <w:r w:rsidRPr="00EF06A7">
              <w:rPr>
                <w:rFonts w:eastAsia="SimSun"/>
                <w:lang w:eastAsia="zh-CN"/>
              </w:rPr>
              <w:t>1</w:t>
            </w:r>
          </w:p>
        </w:tc>
      </w:tr>
      <w:tr w:rsidR="00AA1D46" w:rsidRPr="00EF06A7" w14:paraId="50FE6276"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54B481F"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41A8AC8" w14:textId="77777777" w:rsidR="00AA1D46" w:rsidRPr="00EF06A7" w:rsidRDefault="00AA1D46">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94AD302"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8D979F" w14:textId="77777777" w:rsidR="00AA1D46" w:rsidRPr="00EF06A7" w:rsidRDefault="00AA1D46">
            <w:pPr>
              <w:pStyle w:val="TAC"/>
              <w:rPr>
                <w:rFonts w:eastAsia="SimSun"/>
                <w:lang w:eastAsia="zh-CN"/>
              </w:rPr>
            </w:pPr>
            <w:r w:rsidRPr="00EF06A7">
              <w:rPr>
                <w:rFonts w:eastAsia="SimSun"/>
                <w:lang w:eastAsia="zh-CN"/>
              </w:rPr>
              <w:t xml:space="preserve">Row 12, (2, 4, 6, 8) </w:t>
            </w:r>
          </w:p>
        </w:tc>
      </w:tr>
      <w:tr w:rsidR="00AA1D46" w:rsidRPr="00EF06A7" w14:paraId="44AA7C32"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A142F72"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36CF572" w14:textId="77777777" w:rsidR="00AA1D46" w:rsidRPr="00EF06A7" w:rsidRDefault="00AA1D46">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610BF67"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8B939B" w14:textId="77777777" w:rsidR="00AA1D46" w:rsidRPr="00EF06A7" w:rsidRDefault="00AA1D46">
            <w:pPr>
              <w:pStyle w:val="TAC"/>
              <w:rPr>
                <w:rFonts w:eastAsia="SimSun"/>
                <w:lang w:eastAsia="zh-CN"/>
              </w:rPr>
            </w:pPr>
            <w:r w:rsidRPr="00EF06A7">
              <w:rPr>
                <w:rFonts w:eastAsia="SimSun"/>
                <w:lang w:eastAsia="zh-CN"/>
              </w:rPr>
              <w:t>(5, -)</w:t>
            </w:r>
          </w:p>
        </w:tc>
      </w:tr>
      <w:tr w:rsidR="00AA1D46" w:rsidRPr="00EF06A7" w14:paraId="6268711E"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B6B70AA"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CE162E" w14:textId="77777777" w:rsidR="00AA1D46" w:rsidRPr="00EF06A7" w:rsidRDefault="00AA1D46">
            <w:pPr>
              <w:pStyle w:val="TAL"/>
              <w:rPr>
                <w:rFonts w:eastAsia="SimSun"/>
                <w:lang w:eastAsia="en-US"/>
              </w:rPr>
            </w:pPr>
            <w:r w:rsidRPr="00EF06A7">
              <w:rPr>
                <w:rFonts w:eastAsia="SimSun"/>
              </w:rPr>
              <w:t>CSI-RS</w:t>
            </w:r>
          </w:p>
          <w:p w14:paraId="5435B62E" w14:textId="77777777" w:rsidR="00AA1D46" w:rsidRPr="00EF06A7" w:rsidRDefault="00AA1D46">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9AE9E4" w14:textId="77777777" w:rsidR="00AA1D46" w:rsidRPr="00EF06A7" w:rsidRDefault="00AA1D46">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10B87DF"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4ABADBA7"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BC87685" w14:textId="77777777" w:rsidR="00AA1D46" w:rsidRPr="00EF06A7" w:rsidRDefault="00AA1D46">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477B85D" w14:textId="77777777" w:rsidR="00AA1D46" w:rsidRPr="00EF06A7" w:rsidRDefault="00AA1D46">
            <w:pPr>
              <w:pStyle w:val="TAL"/>
              <w:rPr>
                <w:rFonts w:eastAsia="SimSun"/>
                <w:lang w:eastAsia="en-US"/>
              </w:rPr>
            </w:pPr>
            <w:r w:rsidRPr="00EF06A7">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FE89EC6"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200DB6" w14:textId="77777777" w:rsidR="00AA1D46" w:rsidRPr="00EF06A7" w:rsidRDefault="00AA1D46">
            <w:pPr>
              <w:pStyle w:val="TAC"/>
              <w:rPr>
                <w:rFonts w:eastAsia="SimSun"/>
                <w:lang w:eastAsia="zh-CN"/>
              </w:rPr>
            </w:pPr>
            <w:r w:rsidRPr="00EF06A7">
              <w:rPr>
                <w:lang w:eastAsia="zh-CN"/>
              </w:rPr>
              <w:t>0</w:t>
            </w:r>
          </w:p>
        </w:tc>
      </w:tr>
      <w:tr w:rsidR="00AA1D46" w:rsidRPr="00EF06A7" w14:paraId="0BD88E59" w14:textId="77777777" w:rsidTr="00AA1D46">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D897C04" w14:textId="77777777" w:rsidR="00AA1D46" w:rsidRPr="00EF06A7" w:rsidRDefault="00AA1D46">
            <w:pPr>
              <w:pStyle w:val="TAL"/>
              <w:rPr>
                <w:rFonts w:eastAsia="Malgun Gothic"/>
                <w:lang w:eastAsia="en-US"/>
              </w:rPr>
            </w:pPr>
            <w:r w:rsidRPr="00EF06A7">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1E67AA4E" w14:textId="77777777" w:rsidR="00AA1D46" w:rsidRPr="00EF06A7" w:rsidRDefault="00AA1D46">
            <w:pPr>
              <w:pStyle w:val="TAL"/>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9FD27C3"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EB2ADF" w14:textId="77777777" w:rsidR="00AA1D46" w:rsidRPr="00EF06A7" w:rsidRDefault="00AA1D46">
            <w:pPr>
              <w:pStyle w:val="TAC"/>
              <w:rPr>
                <w:rFonts w:eastAsia="Malgun Gothic"/>
                <w:lang w:eastAsia="zh-CN"/>
              </w:rPr>
            </w:pPr>
            <w:r w:rsidRPr="00EF06A7">
              <w:rPr>
                <w:rFonts w:eastAsia="SimSun"/>
                <w:lang w:eastAsia="zh-CN"/>
              </w:rPr>
              <w:t>Aperiodic</w:t>
            </w:r>
          </w:p>
        </w:tc>
      </w:tr>
      <w:tr w:rsidR="00AA1D46" w:rsidRPr="00EF06A7" w14:paraId="21F70779" w14:textId="77777777" w:rsidTr="00AA1D46">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DD99DF0"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708CBD1A" w14:textId="77777777" w:rsidR="00AA1D46" w:rsidRPr="00EF06A7" w:rsidRDefault="00AA1D46">
            <w:pPr>
              <w:pStyle w:val="TAL"/>
              <w:rPr>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F8222" w14:textId="77777777" w:rsidR="00AA1D46" w:rsidRPr="00EF06A7" w:rsidRDefault="00AA1D46"/>
        </w:tc>
        <w:tc>
          <w:tcPr>
            <w:tcW w:w="2800" w:type="dxa"/>
            <w:tcBorders>
              <w:top w:val="single" w:sz="4" w:space="0" w:color="auto"/>
              <w:left w:val="single" w:sz="4" w:space="0" w:color="auto"/>
              <w:bottom w:val="single" w:sz="4" w:space="0" w:color="auto"/>
              <w:right w:val="single" w:sz="4" w:space="0" w:color="auto"/>
            </w:tcBorders>
            <w:vAlign w:val="center"/>
            <w:hideMark/>
          </w:tcPr>
          <w:p w14:paraId="39703D93" w14:textId="77777777" w:rsidR="00AA1D46" w:rsidRPr="00EF06A7" w:rsidRDefault="00AA1D46">
            <w:pPr>
              <w:pStyle w:val="TAC"/>
              <w:rPr>
                <w:rFonts w:eastAsia="SimSun"/>
                <w:lang w:eastAsia="zh-CN"/>
              </w:rPr>
            </w:pPr>
            <w:r w:rsidRPr="00EF06A7">
              <w:rPr>
                <w:rFonts w:eastAsia="SimSun"/>
                <w:lang w:eastAsia="zh-CN"/>
              </w:rPr>
              <w:t>Pattern 0</w:t>
            </w:r>
          </w:p>
        </w:tc>
      </w:tr>
      <w:tr w:rsidR="00AA1D46" w:rsidRPr="00EF06A7" w14:paraId="257BA297" w14:textId="77777777" w:rsidTr="00AA1D46">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CE662FC"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D700F99" w14:textId="77777777" w:rsidR="00AA1D46" w:rsidRPr="00EF06A7" w:rsidRDefault="00AA1D46">
            <w:pPr>
              <w:pStyle w:val="TAL"/>
              <w:rPr>
                <w:rFonts w:eastAsia="SimSun"/>
                <w:lang w:eastAsia="en-US"/>
              </w:rPr>
            </w:pPr>
            <w:r w:rsidRPr="00EF06A7">
              <w:rPr>
                <w:rFonts w:eastAsia="SimSun"/>
              </w:rPr>
              <w:t>CSI-IM Resource Mapping</w:t>
            </w:r>
          </w:p>
          <w:p w14:paraId="5F13474F" w14:textId="77777777" w:rsidR="00AA1D46" w:rsidRPr="00EF06A7" w:rsidRDefault="00AA1D46">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1A37CAB"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F24CDD" w14:textId="77777777" w:rsidR="00AA1D46" w:rsidRPr="00EF06A7" w:rsidRDefault="00AA1D46">
            <w:pPr>
              <w:pStyle w:val="TAC"/>
              <w:rPr>
                <w:rFonts w:eastAsia="SimSun"/>
                <w:lang w:eastAsia="zh-CN"/>
              </w:rPr>
            </w:pPr>
            <w:r w:rsidRPr="00EF06A7">
              <w:rPr>
                <w:rFonts w:eastAsia="SimSun"/>
                <w:lang w:eastAsia="zh-CN"/>
              </w:rPr>
              <w:t>(4,9)</w:t>
            </w:r>
          </w:p>
        </w:tc>
      </w:tr>
      <w:tr w:rsidR="00AA1D46" w:rsidRPr="00EF06A7" w14:paraId="0A079CC7"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31933E1"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8E7FAFB" w14:textId="77777777" w:rsidR="00AA1D46" w:rsidRPr="00EF06A7" w:rsidRDefault="00AA1D46">
            <w:pPr>
              <w:pStyle w:val="TAL"/>
              <w:rPr>
                <w:rFonts w:eastAsia="Malgun Gothic"/>
                <w:lang w:eastAsia="en-US"/>
              </w:rPr>
            </w:pPr>
            <w:r w:rsidRPr="00EF06A7">
              <w:rPr>
                <w:rFonts w:eastAsia="SimSun"/>
              </w:rPr>
              <w:t>CSI-IM timeConfig</w:t>
            </w:r>
          </w:p>
          <w:p w14:paraId="06944A86" w14:textId="77777777" w:rsidR="00AA1D46" w:rsidRPr="00EF06A7" w:rsidRDefault="00AA1D46">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FBBA45" w14:textId="77777777" w:rsidR="00AA1D46" w:rsidRPr="00EF06A7" w:rsidRDefault="00AA1D46">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259666"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7160B59B"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1640FA" w14:textId="77777777" w:rsidR="00AA1D46" w:rsidRPr="00EF06A7" w:rsidRDefault="00AA1D46">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C7A9FD"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D1095A" w14:textId="77777777" w:rsidR="00AA1D46" w:rsidRPr="00EF06A7" w:rsidRDefault="00AA1D46">
            <w:pPr>
              <w:pStyle w:val="TAC"/>
              <w:rPr>
                <w:rFonts w:eastAsia="SimSun"/>
                <w:lang w:eastAsia="zh-CN"/>
              </w:rPr>
            </w:pPr>
            <w:r w:rsidRPr="00EF06A7">
              <w:rPr>
                <w:rFonts w:eastAsia="SimSun"/>
                <w:lang w:eastAsia="zh-CN"/>
              </w:rPr>
              <w:t>Aperiodic</w:t>
            </w:r>
          </w:p>
        </w:tc>
      </w:tr>
      <w:tr w:rsidR="00AA1D46" w:rsidRPr="00EF06A7" w14:paraId="7B9900BC"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23FB70" w14:textId="77777777" w:rsidR="00AA1D46" w:rsidRPr="00EF06A7" w:rsidRDefault="00AA1D46">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D71C28A"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411395" w14:textId="77777777" w:rsidR="00AA1D46" w:rsidRPr="00EF06A7" w:rsidRDefault="00AA1D46">
            <w:pPr>
              <w:pStyle w:val="TAC"/>
              <w:rPr>
                <w:rFonts w:eastAsia="SimSun"/>
                <w:lang w:eastAsia="zh-CN"/>
              </w:rPr>
            </w:pPr>
            <w:r w:rsidRPr="00EF06A7">
              <w:rPr>
                <w:rFonts w:eastAsia="SimSun"/>
                <w:lang w:eastAsia="zh-CN"/>
              </w:rPr>
              <w:t>Table 1</w:t>
            </w:r>
          </w:p>
        </w:tc>
      </w:tr>
      <w:tr w:rsidR="00AA1D46" w:rsidRPr="00EF06A7" w14:paraId="7D1B0F89"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BE22AF" w14:textId="77777777" w:rsidR="00AA1D46" w:rsidRPr="00EF06A7" w:rsidRDefault="00AA1D46">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4456D1E"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77CDB2" w14:textId="77777777" w:rsidR="00AA1D46" w:rsidRPr="00EF06A7" w:rsidRDefault="00AA1D46">
            <w:pPr>
              <w:pStyle w:val="TAC"/>
            </w:pPr>
            <w:r w:rsidRPr="00EF06A7">
              <w:rPr>
                <w:rFonts w:eastAsia="SimSun"/>
                <w:lang w:eastAsia="zh-CN"/>
              </w:rPr>
              <w:t>cri-RI-PMI-CQI</w:t>
            </w:r>
          </w:p>
        </w:tc>
      </w:tr>
      <w:tr w:rsidR="00AA1D46" w:rsidRPr="00EF06A7" w14:paraId="733FD6FA"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2FEDDD" w14:textId="77777777" w:rsidR="00AA1D46" w:rsidRPr="00EF06A7" w:rsidRDefault="00AA1D46">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3C4EAC3"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6F0C83"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341E4529"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272968" w14:textId="77777777" w:rsidR="00AA1D46" w:rsidRPr="00EF06A7" w:rsidRDefault="00AA1D46">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06C6CE6"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9A7F9C"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346CF0BA"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850064C" w14:textId="77777777" w:rsidR="00AA1D46" w:rsidRPr="00EF06A7" w:rsidRDefault="00AA1D46">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010E4145"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EA9543" w14:textId="77777777" w:rsidR="00AA1D46" w:rsidRPr="00EF06A7" w:rsidRDefault="00AA1D46">
            <w:pPr>
              <w:pStyle w:val="TAC"/>
              <w:rPr>
                <w:rFonts w:eastAsia="SimSun"/>
                <w:lang w:eastAsia="zh-CN"/>
              </w:rPr>
            </w:pPr>
            <w:r w:rsidRPr="00EF06A7">
              <w:rPr>
                <w:rFonts w:eastAsia="SimSun"/>
                <w:lang w:eastAsia="zh-CN"/>
              </w:rPr>
              <w:t>Wideband</w:t>
            </w:r>
          </w:p>
        </w:tc>
      </w:tr>
      <w:tr w:rsidR="00AA1D46" w:rsidRPr="00EF06A7" w14:paraId="7FE606B4"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5BD630" w14:textId="77777777" w:rsidR="00AA1D46" w:rsidRPr="00EF06A7" w:rsidRDefault="00AA1D46">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834E3FD"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1B3C53"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4126A992"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9C1D54" w14:textId="77777777" w:rsidR="00AA1D46" w:rsidRPr="00EF06A7" w:rsidRDefault="00AA1D46">
            <w:pPr>
              <w:pStyle w:val="TAL"/>
              <w:rPr>
                <w:rFonts w:eastAsia="SimSun" w:cs="Arial"/>
                <w:szCs w:val="18"/>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1DF5C3" w14:textId="77777777" w:rsidR="00AA1D46" w:rsidRPr="00EF06A7" w:rsidRDefault="00AA1D46">
            <w:pPr>
              <w:pStyle w:val="TAC"/>
              <w:rPr>
                <w:rFonts w:eastAsia="Malgun Gothic" w:cs="Arial"/>
                <w:szCs w:val="18"/>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69EFEF" w14:textId="77777777" w:rsidR="00AA1D46" w:rsidRPr="00EF06A7" w:rsidRDefault="00AA1D46">
            <w:pPr>
              <w:pStyle w:val="TAC"/>
              <w:rPr>
                <w:rFonts w:eastAsia="SimSun" w:cs="Arial"/>
                <w:szCs w:val="18"/>
                <w:lang w:eastAsia="zh-CN"/>
              </w:rPr>
            </w:pPr>
            <w:r w:rsidRPr="00EF06A7">
              <w:rPr>
                <w:rFonts w:eastAsia="SimSun" w:cs="Arial"/>
                <w:szCs w:val="18"/>
                <w:lang w:eastAsia="zh-CN"/>
              </w:rPr>
              <w:t>4</w:t>
            </w:r>
          </w:p>
        </w:tc>
      </w:tr>
      <w:tr w:rsidR="00AA1D46" w:rsidRPr="00EF06A7" w14:paraId="7709B1EC"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34428B9" w14:textId="77777777" w:rsidR="00AA1D46" w:rsidRPr="00EF06A7" w:rsidRDefault="00AA1D46">
            <w:pPr>
              <w:pStyle w:val="TAL"/>
              <w:rPr>
                <w:rFonts w:eastAsia="SimSun" w:cs="Arial"/>
                <w:szCs w:val="18"/>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8DAFD26" w14:textId="77777777" w:rsidR="00AA1D46" w:rsidRPr="00EF06A7" w:rsidRDefault="00AA1D46">
            <w:pPr>
              <w:pStyle w:val="TAC"/>
              <w:rPr>
                <w:rFonts w:eastAsia="Malgun Gothic"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2E80A3" w14:textId="77777777" w:rsidR="00AA1D46" w:rsidRPr="00EF06A7" w:rsidRDefault="00AA1D46">
            <w:pPr>
              <w:pStyle w:val="TAC"/>
              <w:rPr>
                <w:rFonts w:eastAsia="SimSun" w:cs="Arial"/>
                <w:szCs w:val="18"/>
                <w:lang w:eastAsia="zh-CN"/>
              </w:rPr>
            </w:pPr>
            <w:r w:rsidRPr="00EF06A7">
              <w:rPr>
                <w:rFonts w:eastAsia="SimSun" w:cs="Arial"/>
                <w:szCs w:val="18"/>
              </w:rPr>
              <w:t>1111111</w:t>
            </w:r>
          </w:p>
        </w:tc>
      </w:tr>
      <w:tr w:rsidR="00AA1D46" w:rsidRPr="00EF06A7" w14:paraId="29F93513"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9FB9A3A" w14:textId="77777777" w:rsidR="00AA1D46" w:rsidRPr="00EF06A7" w:rsidRDefault="00AA1D46">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5887B3" w14:textId="77777777" w:rsidR="00AA1D46" w:rsidRPr="00EF06A7" w:rsidRDefault="00AA1D46">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5AB5B1" w14:textId="77777777" w:rsidR="00AA1D46" w:rsidRPr="00EF06A7" w:rsidRDefault="00AA1D46">
            <w:pPr>
              <w:pStyle w:val="TAC"/>
              <w:rPr>
                <w:rFonts w:eastAsia="SimSun"/>
                <w:lang w:eastAsia="zh-CN"/>
              </w:rPr>
            </w:pPr>
            <w:r w:rsidRPr="00EF06A7">
              <w:rPr>
                <w:rFonts w:eastAsia="SimSun"/>
                <w:lang w:eastAsia="zh-CN"/>
              </w:rPr>
              <w:t>Not configured</w:t>
            </w:r>
          </w:p>
        </w:tc>
      </w:tr>
      <w:tr w:rsidR="00AA1D46" w:rsidRPr="00EF06A7" w14:paraId="1AADA13E"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875D159" w14:textId="77777777" w:rsidR="00AA1D46" w:rsidRPr="00EF06A7" w:rsidRDefault="00AA1D46">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ED2D0E"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E6573D" w14:textId="77777777" w:rsidR="00AA1D46" w:rsidRPr="00EF06A7" w:rsidRDefault="00AA1D46">
            <w:pPr>
              <w:pStyle w:val="TAC"/>
              <w:rPr>
                <w:rFonts w:eastAsia="SimSun"/>
                <w:lang w:eastAsia="zh-CN"/>
              </w:rPr>
            </w:pPr>
            <w:r w:rsidRPr="00EF06A7">
              <w:rPr>
                <w:lang w:eastAsia="zh-CN"/>
              </w:rPr>
              <w:t>5</w:t>
            </w:r>
          </w:p>
        </w:tc>
      </w:tr>
      <w:tr w:rsidR="00AA1D46" w:rsidRPr="00EF06A7" w14:paraId="39B9C270"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0F9873" w14:textId="77777777" w:rsidR="00AA1D46" w:rsidRPr="00EF06A7" w:rsidRDefault="00AA1D46">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B582DD8"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E3AEE9" w14:textId="77777777" w:rsidR="00AA1D46" w:rsidRPr="00EF06A7" w:rsidRDefault="00AA1D46">
            <w:pPr>
              <w:pStyle w:val="TAC"/>
              <w:rPr>
                <w:rFonts w:eastAsia="SimSun"/>
                <w:lang w:eastAsia="zh-CN"/>
              </w:rPr>
            </w:pPr>
            <w:r w:rsidRPr="00EF06A7">
              <w:rPr>
                <w:lang w:eastAsia="zh-CN"/>
              </w:rPr>
              <w:t>1 in slots i, where mod(i, 5) = 1, otherwise it is equal to 0</w:t>
            </w:r>
          </w:p>
        </w:tc>
      </w:tr>
      <w:tr w:rsidR="00AA1D46" w:rsidRPr="00EF06A7" w14:paraId="4C91B332"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651975" w14:textId="77777777" w:rsidR="00AA1D46" w:rsidRPr="00EF06A7" w:rsidRDefault="00AA1D46">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F8E697C"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717490" w14:textId="77777777" w:rsidR="00AA1D46" w:rsidRPr="00EF06A7" w:rsidRDefault="00AA1D46">
            <w:pPr>
              <w:pStyle w:val="TAC"/>
              <w:rPr>
                <w:rFonts w:eastAsia="SimSun"/>
                <w:lang w:eastAsia="zh-CN"/>
              </w:rPr>
            </w:pPr>
            <w:r w:rsidRPr="00EF06A7">
              <w:rPr>
                <w:lang w:eastAsia="zh-CN"/>
              </w:rPr>
              <w:t>1</w:t>
            </w:r>
          </w:p>
        </w:tc>
      </w:tr>
      <w:tr w:rsidR="00AA1D46" w:rsidRPr="00EF06A7" w14:paraId="1D2028DA"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945AD0" w14:textId="77777777" w:rsidR="00AA1D46" w:rsidRPr="00EF06A7" w:rsidRDefault="00AA1D46">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26C8247" w14:textId="77777777" w:rsidR="00AA1D46" w:rsidRPr="00EF06A7" w:rsidRDefault="00AA1D46">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CEB7C9" w14:textId="77777777" w:rsidR="00AA1D46" w:rsidRPr="00EF06A7" w:rsidRDefault="00AA1D46">
            <w:pPr>
              <w:pStyle w:val="TAC"/>
              <w:rPr>
                <w:rFonts w:eastAsia="Malgun Gothic"/>
                <w:lang w:eastAsia="zh-CN"/>
              </w:rPr>
            </w:pPr>
            <w:r w:rsidRPr="00EF06A7">
              <w:rPr>
                <w:lang w:eastAsia="zh-CN"/>
              </w:rPr>
              <w:t>One State with one Associated Report Configuration</w:t>
            </w:r>
          </w:p>
          <w:p w14:paraId="206D5344" w14:textId="77777777" w:rsidR="00AA1D46" w:rsidRPr="00EF06A7" w:rsidRDefault="00AA1D46">
            <w:pPr>
              <w:pStyle w:val="TAC"/>
              <w:rPr>
                <w:rFonts w:eastAsia="SimSun"/>
                <w:lang w:eastAsia="zh-CN"/>
              </w:rPr>
            </w:pPr>
            <w:r w:rsidRPr="00EF06A7">
              <w:rPr>
                <w:lang w:eastAsia="zh-CN"/>
              </w:rPr>
              <w:t>Associated Report Configuration contains pointers to NZP CSI-RS and CSI-IM</w:t>
            </w:r>
          </w:p>
        </w:tc>
      </w:tr>
      <w:tr w:rsidR="00AA1D46" w:rsidRPr="00EF06A7" w14:paraId="0FF5FF6F" w14:textId="77777777" w:rsidTr="00AA1D46">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5CC022B" w14:textId="77777777" w:rsidR="00AA1D46" w:rsidRPr="00EF06A7" w:rsidRDefault="00AA1D46">
            <w:pPr>
              <w:pStyle w:val="TAL"/>
              <w:rPr>
                <w:rFonts w:eastAsia="Malgun Gothic"/>
                <w:lang w:eastAsia="en-US"/>
              </w:rPr>
            </w:pPr>
            <w:r w:rsidRPr="00EF06A7">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E7C16B2" w14:textId="77777777" w:rsidR="00AA1D46" w:rsidRPr="00EF06A7" w:rsidRDefault="00AA1D46">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97F73DE"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8CF73F" w14:textId="77777777" w:rsidR="00AA1D46" w:rsidRPr="00EF06A7" w:rsidRDefault="00AA1D46">
            <w:pPr>
              <w:pStyle w:val="TAC"/>
            </w:pPr>
            <w:r w:rsidRPr="00EF06A7">
              <w:rPr>
                <w:lang w:eastAsia="zh-CN"/>
              </w:rPr>
              <w:t>typeII-r16</w:t>
            </w:r>
          </w:p>
        </w:tc>
      </w:tr>
      <w:tr w:rsidR="00AA1D46" w:rsidRPr="00EF06A7" w14:paraId="719FFAB6"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B550D1A"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E49F19" w14:textId="77777777" w:rsidR="00AA1D46" w:rsidRPr="00EF06A7" w:rsidRDefault="00AA1D46">
            <w:pPr>
              <w:pStyle w:val="TAL"/>
            </w:pPr>
            <w:r w:rsidRPr="00EF06A7">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35B85747"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F9066C" w14:textId="77777777" w:rsidR="00AA1D46" w:rsidRPr="00EF06A7" w:rsidRDefault="00AA1D46">
            <w:pPr>
              <w:pStyle w:val="TAC"/>
              <w:rPr>
                <w:lang w:eastAsia="zh-CN"/>
              </w:rPr>
            </w:pPr>
            <w:r w:rsidRPr="00EF06A7">
              <w:rPr>
                <w:lang w:eastAsia="zh-CN"/>
              </w:rPr>
              <w:t>6</w:t>
            </w:r>
          </w:p>
          <w:p w14:paraId="1B784FF4" w14:textId="77777777" w:rsidR="00AA1D46" w:rsidRPr="00EF06A7" w:rsidRDefault="00AA1D46">
            <w:pPr>
              <w:pStyle w:val="TAC"/>
              <w:rPr>
                <w:lang w:eastAsia="zh-CN"/>
              </w:rPr>
            </w:pPr>
            <w:r w:rsidRPr="00EF06A7">
              <w:rPr>
                <w:lang w:eastAsia="zh-CN"/>
              </w:rPr>
              <w:t>(</w:t>
            </w:r>
            <w:r w:rsidRPr="00EF06A7">
              <w:t xml:space="preserve">L =4, </w:t>
            </w:r>
            <w:r w:rsidRPr="00EF06A7">
              <w:rPr>
                <w:i/>
                <w:iCs/>
              </w:rPr>
              <w:t>p</w:t>
            </w:r>
            <w:r w:rsidRPr="00EF06A7">
              <w:rPr>
                <w:i/>
                <w:iCs/>
                <w:vertAlign w:val="subscript"/>
              </w:rPr>
              <w:t>ν</w:t>
            </w:r>
            <w:r w:rsidRPr="00EF06A7">
              <w:t xml:space="preserve"> =1/2, β=1/2 </w:t>
            </w:r>
            <w:r w:rsidRPr="00EF06A7">
              <w:rPr>
                <w:lang w:eastAsia="zh-CN"/>
              </w:rPr>
              <w:t>)</w:t>
            </w:r>
          </w:p>
        </w:tc>
      </w:tr>
      <w:tr w:rsidR="00AA1D46" w:rsidRPr="00EF06A7" w14:paraId="3616EFB2"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162055D"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8749454" w14:textId="77777777" w:rsidR="00AA1D46" w:rsidRPr="00EF06A7" w:rsidRDefault="00AA1D46">
            <w:pPr>
              <w:pStyle w:val="TAL"/>
              <w:rPr>
                <w:rFonts w:eastAsia="SimSun"/>
                <w:lang w:eastAsia="en-US"/>
              </w:rPr>
            </w:pPr>
            <w:r w:rsidRPr="00EF06A7">
              <w:rPr>
                <w:lang w:eastAsia="zh-CN"/>
              </w:rPr>
              <w:t>R</w:t>
            </w:r>
            <w:r w:rsidRPr="00EF06A7">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3B6B48A9"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CF55AF" w14:textId="77777777" w:rsidR="00AA1D46" w:rsidRPr="00EF06A7" w:rsidRDefault="00AA1D46">
            <w:pPr>
              <w:pStyle w:val="TAC"/>
              <w:rPr>
                <w:rFonts w:eastAsia="SimSun"/>
                <w:lang w:eastAsia="zh-CN"/>
              </w:rPr>
            </w:pPr>
            <w:r w:rsidRPr="00EF06A7">
              <w:rPr>
                <w:lang w:eastAsia="zh-CN"/>
              </w:rPr>
              <w:t>1</w:t>
            </w:r>
          </w:p>
        </w:tc>
      </w:tr>
      <w:tr w:rsidR="00AA1D46" w:rsidRPr="00EF06A7" w14:paraId="04FB9C09"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8F64054"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A0EA6FE" w14:textId="77777777" w:rsidR="00AA1D46" w:rsidRPr="00EF06A7" w:rsidRDefault="00AA1D46">
            <w:pPr>
              <w:pStyle w:val="TAL"/>
              <w:rPr>
                <w:rFonts w:eastAsia="Malgun Gothic"/>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F2914E5"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137EFE" w14:textId="77777777" w:rsidR="00AA1D46" w:rsidRPr="00EF06A7" w:rsidRDefault="00AA1D46">
            <w:pPr>
              <w:pStyle w:val="TAC"/>
              <w:rPr>
                <w:rFonts w:eastAsia="SimSun"/>
                <w:lang w:eastAsia="zh-CN"/>
              </w:rPr>
            </w:pPr>
            <w:r w:rsidRPr="00EF06A7">
              <w:rPr>
                <w:rFonts w:eastAsia="SimSun"/>
                <w:lang w:eastAsia="zh-CN"/>
              </w:rPr>
              <w:t>(4,2)</w:t>
            </w:r>
          </w:p>
        </w:tc>
      </w:tr>
      <w:tr w:rsidR="00AA1D46" w:rsidRPr="00EF06A7" w14:paraId="155B40EE"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39DBCDE"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156361F3" w14:textId="77777777" w:rsidR="00AA1D46" w:rsidRPr="00EF06A7" w:rsidRDefault="00AA1D46">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0B15DD4"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94A7B" w14:textId="77777777" w:rsidR="00AA1D46" w:rsidRPr="00EF06A7" w:rsidRDefault="00AA1D46">
            <w:pPr>
              <w:pStyle w:val="TAC"/>
              <w:rPr>
                <w:rFonts w:eastAsia="SimSun"/>
                <w:lang w:eastAsia="zh-CN"/>
              </w:rPr>
            </w:pPr>
            <w:r w:rsidRPr="00EF06A7">
              <w:rPr>
                <w:rFonts w:eastAsia="SimSun"/>
                <w:lang w:eastAsia="zh-CN"/>
              </w:rPr>
              <w:t>(4,4)</w:t>
            </w:r>
          </w:p>
        </w:tc>
      </w:tr>
      <w:tr w:rsidR="00AA1D46" w:rsidRPr="00EF06A7" w14:paraId="75217D83"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8D6A1AE"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D058B65" w14:textId="77777777" w:rsidR="00AA1D46" w:rsidRPr="00EF06A7" w:rsidRDefault="00AA1D46">
            <w:pPr>
              <w:pStyle w:val="TAL"/>
              <w:rPr>
                <w:rFonts w:eastAsia="Malgun Gothic"/>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8C16CD9"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797B6E" w14:textId="77777777" w:rsidR="00AA1D46" w:rsidRPr="00EF06A7" w:rsidRDefault="00AA1D46">
            <w:pPr>
              <w:pStyle w:val="TAC"/>
              <w:rPr>
                <w:lang w:eastAsia="zh-CN"/>
              </w:rPr>
            </w:pPr>
            <w:r w:rsidRPr="00EF06A7">
              <w:rPr>
                <w:lang w:eastAsia="zh-CN"/>
              </w:rPr>
              <w:t>0x 7FF</w:t>
            </w:r>
          </w:p>
          <w:p w14:paraId="1280E017" w14:textId="77777777" w:rsidR="00AA1D46" w:rsidRPr="00EF06A7" w:rsidRDefault="00AA1D46">
            <w:pPr>
              <w:pStyle w:val="TAC"/>
              <w:rPr>
                <w:rFonts w:eastAsia="SimSun"/>
                <w:lang w:eastAsia="zh-CN"/>
              </w:rPr>
            </w:pPr>
            <w:r w:rsidRPr="00EF06A7">
              <w:rPr>
                <w:lang w:eastAsia="zh-CN"/>
              </w:rPr>
              <w:t>FFFF FFFF FFFF FFFF</w:t>
            </w:r>
          </w:p>
        </w:tc>
      </w:tr>
      <w:tr w:rsidR="00AA1D46" w:rsidRPr="00EF06A7" w14:paraId="166894C9" w14:textId="77777777" w:rsidTr="00AA1D46">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0D8FC68" w14:textId="77777777" w:rsidR="00AA1D46" w:rsidRPr="00EF06A7" w:rsidRDefault="00AA1D46">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F57F853" w14:textId="77777777" w:rsidR="00AA1D46" w:rsidRPr="00EF06A7" w:rsidRDefault="00AA1D46">
            <w:pPr>
              <w:pStyle w:val="TAL"/>
              <w:rPr>
                <w:rFonts w:eastAsia="SimSun"/>
                <w:lang w:eastAsia="en-US"/>
              </w:rPr>
            </w:pPr>
            <w:r w:rsidRPr="00EF06A7">
              <w:rPr>
                <w:rFonts w:eastAsia="SimSun"/>
              </w:rPr>
              <w:t>RI Restriction</w:t>
            </w:r>
            <w:r w:rsidRPr="00EF06A7">
              <w:rPr>
                <w:rFonts w:eastAsia="SimSun"/>
                <w:lang w:eastAsia="zh-CN"/>
              </w:rPr>
              <w:t xml:space="preserve"> </w:t>
            </w:r>
            <w:r w:rsidRPr="00EF06A7">
              <w:t>(typeII-RI-Restriction</w:t>
            </w:r>
            <w:r w:rsidRPr="00EF06A7">
              <w:rPr>
                <w:lang w:eastAsia="zh-CN"/>
              </w:rPr>
              <w:t>-r16</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2CDE5A20"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344C86" w14:textId="77777777" w:rsidR="00AA1D46" w:rsidRPr="00EF06A7" w:rsidRDefault="00AA1D46">
            <w:pPr>
              <w:pStyle w:val="TAC"/>
              <w:rPr>
                <w:rFonts w:eastAsia="SimSun"/>
                <w:lang w:eastAsia="zh-CN"/>
              </w:rPr>
            </w:pPr>
            <w:r w:rsidRPr="00EF06A7">
              <w:rPr>
                <w:rFonts w:eastAsia="SimSun"/>
                <w:lang w:eastAsia="zh-CN"/>
              </w:rPr>
              <w:t>0010</w:t>
            </w:r>
          </w:p>
        </w:tc>
      </w:tr>
      <w:tr w:rsidR="00AA1D46" w:rsidRPr="00EF06A7" w14:paraId="129C29D6"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4520B045" w14:textId="77777777" w:rsidR="00AA1D46" w:rsidRPr="00EF06A7" w:rsidRDefault="00AA1D46">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2172B53" w14:textId="77777777" w:rsidR="00AA1D46" w:rsidRPr="00EF06A7" w:rsidRDefault="00AA1D46">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E5C3FB" w14:textId="77777777" w:rsidR="00AA1D46" w:rsidRPr="00EF06A7" w:rsidRDefault="00AA1D46">
            <w:pPr>
              <w:pStyle w:val="TAC"/>
              <w:rPr>
                <w:rFonts w:eastAsia="SimSun"/>
                <w:lang w:eastAsia="zh-CN"/>
              </w:rPr>
            </w:pPr>
            <w:r w:rsidRPr="00EF06A7">
              <w:rPr>
                <w:rFonts w:eastAsia="SimSun"/>
                <w:lang w:eastAsia="zh-CN"/>
              </w:rPr>
              <w:t>PUSCH</w:t>
            </w:r>
          </w:p>
        </w:tc>
      </w:tr>
      <w:tr w:rsidR="00AA1D46" w:rsidRPr="00EF06A7" w14:paraId="079E1460"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BFDAC52" w14:textId="43749B32" w:rsidR="00AA1D46" w:rsidRPr="00EF06A7" w:rsidRDefault="00AA1D46">
            <w:pPr>
              <w:pStyle w:val="TAL"/>
              <w:rPr>
                <w:rFonts w:eastAsia="Malgun Gothic"/>
                <w:lang w:eastAsia="en-US"/>
              </w:rPr>
            </w:pPr>
            <w:r w:rsidRPr="00EF06A7">
              <w:rPr>
                <w:rFonts w:eastAsia="SimSun"/>
              </w:rPr>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C87466" w14:textId="77777777" w:rsidR="00AA1D46" w:rsidRPr="00EF06A7" w:rsidRDefault="00AA1D46">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261FC8" w14:textId="77777777" w:rsidR="00AA1D46" w:rsidRPr="00EF06A7" w:rsidRDefault="00AA1D46">
            <w:pPr>
              <w:pStyle w:val="TAC"/>
              <w:rPr>
                <w:rFonts w:eastAsia="SimSun"/>
                <w:lang w:eastAsia="zh-CN"/>
              </w:rPr>
            </w:pPr>
            <w:r w:rsidRPr="00EF06A7">
              <w:rPr>
                <w:rFonts w:eastAsia="SimSun"/>
                <w:lang w:eastAsia="zh-CN"/>
              </w:rPr>
              <w:t>8</w:t>
            </w:r>
          </w:p>
        </w:tc>
      </w:tr>
      <w:tr w:rsidR="00AA1D46" w:rsidRPr="00EF06A7" w14:paraId="66FD55D8"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6805CBF" w14:textId="77777777" w:rsidR="00AA1D46" w:rsidRPr="00EF06A7" w:rsidRDefault="00AA1D46">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572FC3B" w14:textId="77777777" w:rsidR="00AA1D46" w:rsidRPr="00EF06A7" w:rsidRDefault="00AA1D46">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432C09" w14:textId="77777777" w:rsidR="00AA1D46" w:rsidRPr="00EF06A7" w:rsidRDefault="00AA1D46">
            <w:pPr>
              <w:pStyle w:val="TAC"/>
              <w:rPr>
                <w:rFonts w:eastAsia="SimSun"/>
                <w:lang w:eastAsia="zh-CN"/>
              </w:rPr>
            </w:pPr>
            <w:r w:rsidRPr="00EF06A7">
              <w:rPr>
                <w:rFonts w:eastAsia="SimSun"/>
                <w:lang w:eastAsia="zh-CN"/>
              </w:rPr>
              <w:t>4</w:t>
            </w:r>
          </w:p>
        </w:tc>
      </w:tr>
      <w:tr w:rsidR="00AA1D46" w:rsidRPr="00EF06A7" w14:paraId="074EFA55" w14:textId="77777777" w:rsidTr="00AA1D46">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D333FC" w14:textId="77777777" w:rsidR="00AA1D46" w:rsidRPr="00EF06A7" w:rsidRDefault="00AA1D46">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47E0F56" w14:textId="77777777" w:rsidR="00AA1D46" w:rsidRPr="00EF06A7" w:rsidRDefault="00AA1D4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1EFFF9" w14:textId="77777777" w:rsidR="00AA1D46" w:rsidRPr="00EF06A7" w:rsidRDefault="00AA1D46">
            <w:pPr>
              <w:pStyle w:val="TAC"/>
              <w:rPr>
                <w:rFonts w:eastAsia="SimSun"/>
                <w:lang w:eastAsia="zh-CN"/>
              </w:rPr>
            </w:pPr>
            <w:r w:rsidRPr="00EF06A7">
              <w:rPr>
                <w:rFonts w:cs="Arial"/>
                <w:szCs w:val="18"/>
              </w:rPr>
              <w:t>R.PDSCH.1-6.3</w:t>
            </w:r>
            <w:r w:rsidRPr="00EF06A7">
              <w:rPr>
                <w:rFonts w:ascii="Calibri" w:hAnsi="Calibri" w:cs="Calibri"/>
                <w:szCs w:val="18"/>
              </w:rPr>
              <w:t xml:space="preserve"> </w:t>
            </w:r>
          </w:p>
        </w:tc>
      </w:tr>
      <w:tr w:rsidR="00AA1D46" w:rsidRPr="00EF06A7" w14:paraId="4B62DA41" w14:textId="77777777" w:rsidTr="00AA1D46">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7BE6408E" w14:textId="7FC3F24B" w:rsidR="00AA1D46" w:rsidRPr="00EF06A7" w:rsidRDefault="00AA1D46">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w:t>
            </w:r>
            <w:r w:rsidRPr="00EF06A7">
              <w:rPr>
                <w:rFonts w:eastAsia="SimSun"/>
              </w:rPr>
              <w:t xml:space="preserve"> shall </w:t>
            </w:r>
            <w:r w:rsidRPr="00EF06A7">
              <w:rPr>
                <w:rFonts w:eastAsia="SimSun"/>
                <w:lang w:eastAsia="zh-CN"/>
              </w:rPr>
              <w:t xml:space="preserve">follow </w:t>
            </w:r>
            <w:r w:rsidRPr="00EF06A7">
              <w:rPr>
                <w:rFonts w:eastAsia="SimSun"/>
              </w:rPr>
              <w:t>'typeI-SinglePanel'</w:t>
            </w:r>
            <w:r w:rsidRPr="00EF06A7">
              <w:rPr>
                <w:rFonts w:eastAsia="SimSun"/>
                <w:lang w:eastAsia="zh-CN"/>
              </w:rPr>
              <w:t xml:space="preserve"> codebook configuration as specified in table </w:t>
            </w:r>
            <w:r w:rsidR="00035717" w:rsidRPr="00EF06A7">
              <w:rPr>
                <w:rFonts w:eastAsia="SimSun"/>
                <w:lang w:eastAsia="zh-CN"/>
              </w:rPr>
              <w:t>6.3.2.1.3.3-1</w:t>
            </w:r>
            <w:r w:rsidRPr="00EF06A7">
              <w:rPr>
                <w:rFonts w:eastAsia="SimSun"/>
                <w:lang w:eastAsia="zh-CN"/>
              </w:rPr>
              <w:t>.</w:t>
            </w:r>
          </w:p>
          <w:p w14:paraId="4B4771D5" w14:textId="77777777" w:rsidR="00AA1D46" w:rsidRPr="00EF06A7" w:rsidRDefault="00AA1D46">
            <w:pPr>
              <w:pStyle w:val="TAN"/>
              <w:rPr>
                <w:rFonts w:eastAsia="SimSun"/>
              </w:rPr>
            </w:pPr>
            <w:r w:rsidRPr="00EF06A7">
              <w:rPr>
                <w:rFonts w:eastAsia="SimSun"/>
              </w:rPr>
              <w:t>Note 2</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0EE6E81A" w14:textId="77777777" w:rsidR="00AA1D46" w:rsidRPr="00EF06A7" w:rsidRDefault="00AA1D46">
            <w:pPr>
              <w:pStyle w:val="TAN"/>
              <w:rPr>
                <w:rFonts w:eastAsia="Malgun Gothic" w:cs="Arial"/>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w:t>
            </w:r>
            <w:r w:rsidRPr="00EF06A7">
              <w:rPr>
                <w:rFonts w:cs="Arial"/>
                <w:szCs w:val="18"/>
                <w:lang w:eastAsia="zh-CN"/>
              </w:rPr>
              <w:t xml:space="preserve">B.2.3.2.3A. </w:t>
            </w:r>
            <w:r w:rsidRPr="00EF06A7">
              <w:rPr>
                <w:rFonts w:cs="Arial"/>
                <w:lang w:eastAsia="zh-CN"/>
              </w:rPr>
              <w:t>The value of relative power ratio (p) shall be fixed as 1 during the test.</w:t>
            </w:r>
          </w:p>
        </w:tc>
      </w:tr>
    </w:tbl>
    <w:p w14:paraId="2A5BBAEB" w14:textId="77777777" w:rsidR="00AA1D46" w:rsidRPr="00EF06A7" w:rsidRDefault="00AA1D46" w:rsidP="00AA1D46">
      <w:pPr>
        <w:rPr>
          <w:rFonts w:eastAsia="SimSun"/>
          <w:lang w:eastAsia="zh-CN"/>
        </w:rPr>
      </w:pPr>
    </w:p>
    <w:p w14:paraId="1C1E91E7" w14:textId="77777777" w:rsidR="00AA1D46" w:rsidRPr="00EF06A7" w:rsidRDefault="00AA1D46" w:rsidP="00AA1D46">
      <w:pPr>
        <w:pStyle w:val="TH"/>
        <w:rPr>
          <w:rFonts w:eastAsia="Malgun Gothic"/>
          <w:lang w:eastAsia="zh-CN"/>
        </w:rPr>
      </w:pPr>
      <w:r w:rsidRPr="00EF06A7">
        <w:t xml:space="preserve">Table </w:t>
      </w:r>
      <w:r w:rsidRPr="00EF06A7">
        <w:rPr>
          <w:lang w:eastAsia="zh-CN"/>
        </w:rPr>
        <w:t>6.3.2.1.6.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A1D46" w:rsidRPr="00EF06A7" w14:paraId="65EE3CD0" w14:textId="77777777" w:rsidTr="00AA1D46">
        <w:trPr>
          <w:jc w:val="center"/>
        </w:trPr>
        <w:tc>
          <w:tcPr>
            <w:tcW w:w="2126" w:type="dxa"/>
            <w:tcBorders>
              <w:top w:val="single" w:sz="4" w:space="0" w:color="auto"/>
              <w:left w:val="single" w:sz="4" w:space="0" w:color="auto"/>
              <w:bottom w:val="single" w:sz="4" w:space="0" w:color="auto"/>
              <w:right w:val="single" w:sz="4" w:space="0" w:color="auto"/>
            </w:tcBorders>
            <w:hideMark/>
          </w:tcPr>
          <w:p w14:paraId="5BD01E29" w14:textId="77777777" w:rsidR="00AA1D46" w:rsidRPr="00EF06A7" w:rsidRDefault="00AA1D46">
            <w:pPr>
              <w:pStyle w:val="TAH"/>
              <w:rPr>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A220387" w14:textId="77777777" w:rsidR="00AA1D46" w:rsidRPr="00EF06A7" w:rsidRDefault="00AA1D46">
            <w:pPr>
              <w:pStyle w:val="TAH"/>
            </w:pPr>
            <w:r w:rsidRPr="00EF06A7">
              <w:rPr>
                <w:rFonts w:eastAsia="SimSun"/>
              </w:rPr>
              <w:t>Test 1</w:t>
            </w:r>
          </w:p>
        </w:tc>
      </w:tr>
      <w:tr w:rsidR="00AA1D46" w:rsidRPr="00EF06A7" w14:paraId="12C174EB" w14:textId="77777777" w:rsidTr="00AA1D46">
        <w:trPr>
          <w:jc w:val="center"/>
        </w:trPr>
        <w:tc>
          <w:tcPr>
            <w:tcW w:w="2126" w:type="dxa"/>
            <w:tcBorders>
              <w:top w:val="single" w:sz="4" w:space="0" w:color="auto"/>
              <w:left w:val="single" w:sz="4" w:space="0" w:color="auto"/>
              <w:bottom w:val="single" w:sz="4" w:space="0" w:color="auto"/>
              <w:right w:val="single" w:sz="4" w:space="0" w:color="auto"/>
            </w:tcBorders>
            <w:hideMark/>
          </w:tcPr>
          <w:p w14:paraId="7F9FF18B" w14:textId="77777777" w:rsidR="00AA1D46" w:rsidRPr="00EF06A7" w:rsidRDefault="00AA1D46">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602569C" w14:textId="77777777" w:rsidR="00AA1D46" w:rsidRPr="00EF06A7" w:rsidRDefault="00AA1D46">
            <w:pPr>
              <w:keepNext/>
              <w:keepLines/>
              <w:spacing w:after="0"/>
              <w:jc w:val="center"/>
              <w:rPr>
                <w:rFonts w:ascii="Arial" w:hAnsi="Arial"/>
                <w:sz w:val="18"/>
                <w:lang w:eastAsia="zh-CN"/>
              </w:rPr>
            </w:pPr>
            <w:r w:rsidRPr="00EF06A7">
              <w:rPr>
                <w:rFonts w:ascii="Arial" w:hAnsi="Arial"/>
                <w:sz w:val="18"/>
                <w:lang w:eastAsia="zh-CN"/>
              </w:rPr>
              <w:t>2.2</w:t>
            </w:r>
          </w:p>
        </w:tc>
      </w:tr>
    </w:tbl>
    <w:p w14:paraId="22AF1179" w14:textId="77777777" w:rsidR="00AA1D46" w:rsidRPr="00EF06A7" w:rsidRDefault="00AA1D46" w:rsidP="00AA1D46">
      <w:pPr>
        <w:rPr>
          <w:lang w:eastAsia="zh-CN"/>
        </w:rPr>
      </w:pPr>
    </w:p>
    <w:p w14:paraId="313E07FB" w14:textId="77777777" w:rsidR="00AA1D46" w:rsidRPr="00EF06A7" w:rsidRDefault="00AA1D46" w:rsidP="00AA1D46">
      <w:pPr>
        <w:rPr>
          <w:lang w:eastAsia="zh-CN"/>
        </w:rPr>
      </w:pPr>
      <w:r w:rsidRPr="00EF06A7">
        <w:t>The normative reference for this requirement is TS 38.101-4 [5], clause 6.3.2.1.6.</w:t>
      </w:r>
    </w:p>
    <w:p w14:paraId="33C4E46D" w14:textId="77777777" w:rsidR="00AA1D46" w:rsidRPr="00EF06A7" w:rsidRDefault="00AA1D46" w:rsidP="00AA1D46">
      <w:pPr>
        <w:pStyle w:val="H6"/>
        <w:rPr>
          <w:lang w:eastAsia="en-US"/>
        </w:rPr>
      </w:pPr>
      <w:r w:rsidRPr="00EF06A7">
        <w:t>6.3.2.1.6.4</w:t>
      </w:r>
      <w:r w:rsidRPr="00EF06A7">
        <w:tab/>
        <w:t>Test description</w:t>
      </w:r>
    </w:p>
    <w:p w14:paraId="237C04F0" w14:textId="77777777" w:rsidR="00AA1D46" w:rsidRPr="00EF06A7" w:rsidRDefault="00AA1D46" w:rsidP="00AA1D46">
      <w:pPr>
        <w:pStyle w:val="H6"/>
      </w:pPr>
      <w:r w:rsidRPr="00EF06A7">
        <w:t>6.3.2.1.6.4.1</w:t>
      </w:r>
      <w:r w:rsidRPr="00EF06A7">
        <w:tab/>
        <w:t>Initial conditions</w:t>
      </w:r>
    </w:p>
    <w:p w14:paraId="67D62EC5" w14:textId="77777777" w:rsidR="00AA1D46" w:rsidRPr="00EF06A7" w:rsidRDefault="00AA1D46" w:rsidP="00AA1D46">
      <w:r w:rsidRPr="00EF06A7">
        <w:t>Initial conditions are a set of test configurations the UE needs to be tested in and the steps for the SS to take with the UE to reach the correct measurement state.</w:t>
      </w:r>
    </w:p>
    <w:p w14:paraId="1ECD35A0" w14:textId="77777777" w:rsidR="00AA1D46" w:rsidRPr="00EF06A7" w:rsidRDefault="00AA1D46" w:rsidP="00AA1D46">
      <w:r w:rsidRPr="00EF06A7">
        <w:t>The initial test configurations consist of environmental conditions, test frequencies, test channel bandwidths and sub-carrier spacing based on NR operating bands specified in Table 5.3.5-1 and Table 5.3.6-1 of 38.521-1.</w:t>
      </w:r>
    </w:p>
    <w:p w14:paraId="418F10D8" w14:textId="77777777" w:rsidR="00AA1D46" w:rsidRPr="00EF06A7" w:rsidRDefault="00AA1D46" w:rsidP="00AA1D46">
      <w:r w:rsidRPr="00EF06A7">
        <w:t xml:space="preserve">Configurations of </w:t>
      </w:r>
      <w:r w:rsidRPr="00EF06A7">
        <w:rPr>
          <w:rFonts w:eastAsia="Batang"/>
        </w:rPr>
        <w:t>PDSCH</w:t>
      </w:r>
      <w:r w:rsidRPr="00EF06A7">
        <w:t xml:space="preserve"> and PDCCH before measurement are specified in Annex C.</w:t>
      </w:r>
    </w:p>
    <w:p w14:paraId="28860084" w14:textId="77777777" w:rsidR="00AA1D46" w:rsidRPr="00EF06A7" w:rsidRDefault="00AA1D46" w:rsidP="00AA1D46">
      <w:pPr>
        <w:rPr>
          <w:lang w:eastAsia="ko-KR"/>
        </w:rPr>
      </w:pPr>
      <w:r w:rsidRPr="00EF06A7">
        <w:t>Test Environment: Normal, as defined in TS 38.508-1 [6] clause 4.1.</w:t>
      </w:r>
    </w:p>
    <w:p w14:paraId="37CE9DD2" w14:textId="3089500E" w:rsidR="00AA1D46" w:rsidRPr="00EF06A7" w:rsidRDefault="00AA1D46" w:rsidP="00AA1D46">
      <w:pPr>
        <w:rPr>
          <w:lang w:eastAsia="en-US"/>
        </w:rPr>
      </w:pPr>
      <w:r w:rsidRPr="00EF06A7">
        <w:t xml:space="preserve">Frequencies to be tested: Mid Range, as defined in TS 38.508-1 [6] clause </w:t>
      </w:r>
      <w:r w:rsidR="007019ED" w:rsidRPr="00EF06A7">
        <w:t>5.2.2</w:t>
      </w:r>
      <w:r w:rsidRPr="00EF06A7">
        <w:t>.</w:t>
      </w:r>
    </w:p>
    <w:p w14:paraId="0C896147" w14:textId="77777777" w:rsidR="00AA1D46" w:rsidRPr="00EF06A7" w:rsidRDefault="00AA1D46" w:rsidP="00AA1D46">
      <w:r w:rsidRPr="00EF06A7">
        <w:t>For EN-DC within FR1 operation, setup the LTE link according to Annex D</w:t>
      </w:r>
    </w:p>
    <w:p w14:paraId="0D65880F" w14:textId="79F8CDC2" w:rsidR="00AA1D46" w:rsidRPr="00EF06A7" w:rsidRDefault="00AA1D46" w:rsidP="00AA1D46">
      <w:pPr>
        <w:pStyle w:val="B1"/>
      </w:pPr>
      <w:r w:rsidRPr="00EF06A7">
        <w:t>1.</w:t>
      </w:r>
      <w:r w:rsidRPr="00EF06A7">
        <w:tab/>
        <w:t xml:space="preserve">Connect the SS, the faders and AWGN noise source to the UE antenna connectors as shown in TS 38.508-1 [6] Annex A, in Figure </w:t>
      </w:r>
      <w:r w:rsidR="001D3EA1" w:rsidRPr="00EF06A7">
        <w:t>A.3.1.7.10</w:t>
      </w:r>
      <w:r w:rsidRPr="00EF06A7">
        <w:t xml:space="preserve"> for TE diagram and section A.3.2.2 for UE diagram.</w:t>
      </w:r>
    </w:p>
    <w:p w14:paraId="0B2161D2" w14:textId="77777777" w:rsidR="00AA1D46" w:rsidRPr="00EF06A7" w:rsidRDefault="00AA1D46" w:rsidP="00AA1D46">
      <w:pPr>
        <w:pStyle w:val="B1"/>
      </w:pPr>
      <w:r w:rsidRPr="00EF06A7">
        <w:t>2.</w:t>
      </w:r>
      <w:r w:rsidRPr="00EF06A7">
        <w:tab/>
        <w:t xml:space="preserve">The parameter settings for the cell are set up according to Table 6.1.2-1 and Table </w:t>
      </w:r>
      <w:r w:rsidRPr="00EF06A7">
        <w:rPr>
          <w:lang w:eastAsia="zh-CN"/>
        </w:rPr>
        <w:t xml:space="preserve">6.3.2.1.6.3-1 </w:t>
      </w:r>
      <w:r w:rsidRPr="00EF06A7">
        <w:t>as appropriate.</w:t>
      </w:r>
    </w:p>
    <w:p w14:paraId="1AB27BE0" w14:textId="77777777" w:rsidR="00AA1D46" w:rsidRPr="00EF06A7" w:rsidRDefault="00AA1D46" w:rsidP="00AA1D46">
      <w:pPr>
        <w:pStyle w:val="B1"/>
      </w:pPr>
      <w:r w:rsidRPr="00EF06A7">
        <w:t>3.</w:t>
      </w:r>
      <w:r w:rsidRPr="00EF06A7">
        <w:tab/>
        <w:t>Downlink signals for NR cell are initially set up according to Annexes C.0, C.1, C.2, C.3.1 and uplink signals according to Annexes G.0, G.1, G.2, G.3.1 of TS 38.521-1 [7].</w:t>
      </w:r>
    </w:p>
    <w:p w14:paraId="4C46F7E5" w14:textId="77777777" w:rsidR="00AA1D46" w:rsidRPr="00EF06A7" w:rsidRDefault="00AA1D46" w:rsidP="00AA1D46">
      <w:pPr>
        <w:pStyle w:val="B1"/>
      </w:pPr>
      <w:r w:rsidRPr="00EF06A7">
        <w:t>4.</w:t>
      </w:r>
      <w:r w:rsidRPr="00EF06A7">
        <w:tab/>
        <w:t>Propagation conditions are set according to Annex B.0.</w:t>
      </w:r>
    </w:p>
    <w:p w14:paraId="59A0FCE2" w14:textId="77777777" w:rsidR="00AA1D46" w:rsidRPr="00EF06A7" w:rsidRDefault="00AA1D46" w:rsidP="00AA1D46">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6.4.3.</w:t>
      </w:r>
    </w:p>
    <w:p w14:paraId="10124B23" w14:textId="77777777" w:rsidR="00AA1D46" w:rsidRPr="00EF06A7" w:rsidRDefault="00AA1D46" w:rsidP="00AA1D46">
      <w:pPr>
        <w:pStyle w:val="H6"/>
      </w:pPr>
      <w:r w:rsidRPr="00EF06A7">
        <w:t>6.3.2.1.6.4.2</w:t>
      </w:r>
      <w:r w:rsidRPr="00EF06A7">
        <w:tab/>
        <w:t>Test procedure</w:t>
      </w:r>
    </w:p>
    <w:p w14:paraId="28D939CF" w14:textId="77777777" w:rsidR="00AA1D46" w:rsidRPr="00EF06A7" w:rsidRDefault="00AA1D46" w:rsidP="00AA1D46">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1.6.3-1 </w:t>
      </w:r>
      <w:r w:rsidRPr="00EF06A7">
        <w:t>as appropriate.</w:t>
      </w:r>
    </w:p>
    <w:p w14:paraId="308B879A" w14:textId="41BEB5C9" w:rsidR="00AA1D46" w:rsidRPr="00EF06A7" w:rsidRDefault="00AA1D46" w:rsidP="00AA1D46">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rFonts w:eastAsia="Malgun Gothic"/>
          <w:position w:val="-14"/>
          <w:lang w:eastAsia="en-US"/>
        </w:rPr>
        <w:object w:dxaOrig="1275" w:dyaOrig="390" w14:anchorId="0E554913">
          <v:shape id="_x0000_i1108" type="#_x0000_t75" style="width:66pt;height:21pt" o:ole="">
            <v:imagedata r:id="rId64" o:title=""/>
          </v:shape>
          <o:OLEObject Type="Embed" ProgID="Equation.3" ShapeID="_x0000_i1108" DrawAspect="Content" ObjectID="_1781610880" r:id="rId101"/>
        </w:object>
      </w:r>
      <w:r w:rsidRPr="00EF06A7">
        <w:t xml:space="preserve">and </w:t>
      </w:r>
      <w:r w:rsidRPr="00EF06A7">
        <w:rPr>
          <w:rFonts w:eastAsia="Malgun Gothic"/>
          <w:position w:val="-14"/>
          <w:lang w:eastAsia="en-US"/>
        </w:rPr>
        <w:object w:dxaOrig="1245" w:dyaOrig="330" w14:anchorId="78E1236F">
          <v:shape id="_x0000_i1109" type="#_x0000_t75" style="width:63pt;height:15pt" o:ole="">
            <v:imagedata r:id="rId59" o:title=""/>
          </v:shape>
          <o:OLEObject Type="Embed" ProgID="Equation.DSMT4" ShapeID="_x0000_i1109" DrawAspect="Content" ObjectID="_1781610881" r:id="rId10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73DDEAC5" w14:textId="77777777" w:rsidR="00AA1D46" w:rsidRPr="00EF06A7" w:rsidRDefault="00AA1D46" w:rsidP="00AA1D46">
      <w:pPr>
        <w:pStyle w:val="B1"/>
        <w:rPr>
          <w:lang w:eastAsia="zh-CN"/>
        </w:rPr>
      </w:pPr>
      <w:r w:rsidRPr="00EF06A7">
        <w:t>3.</w:t>
      </w:r>
      <w:r w:rsidRPr="00EF06A7">
        <w:tab/>
        <w:t>Set SNR to</w:t>
      </w:r>
      <w:r w:rsidRPr="00EF06A7">
        <w:rPr>
          <w:rFonts w:eastAsia="Malgun Gothic"/>
          <w:position w:val="-14"/>
          <w:lang w:eastAsia="en-US"/>
        </w:rPr>
        <w:object w:dxaOrig="1245" w:dyaOrig="330" w14:anchorId="701948BD">
          <v:shape id="_x0000_i1110" type="#_x0000_t75" style="width:63pt;height:15pt" o:ole="">
            <v:imagedata r:id="rId59" o:title=""/>
          </v:shape>
          <o:OLEObject Type="Embed" ProgID="Equation.DSMT4" ShapeID="_x0000_i1110" DrawAspect="Content" ObjectID="_1781610882" r:id="rId103"/>
        </w:object>
      </w:r>
      <w:r w:rsidRPr="00EF06A7">
        <w:t>. The SS shall transmit PDSCH with randomly selected precoding matrix from codebook (Table 5.2.2.2.1-6 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35" w:dyaOrig="390" w14:anchorId="15087EC3">
          <v:shape id="_x0000_i1111" type="#_x0000_t75" style="width:36pt;height:21pt" o:ole="">
            <v:imagedata r:id="rId61" o:title=""/>
          </v:shape>
          <o:OLEObject Type="Embed" ProgID="Equation.DSMT4" ShapeID="_x0000_i1111" DrawAspect="Content" ObjectID="_1781610883" r:id="rId104"/>
        </w:object>
      </w:r>
      <w:r w:rsidRPr="00EF06A7">
        <w:t xml:space="preserve">according to Annex </w:t>
      </w:r>
      <w:r w:rsidRPr="00EF06A7">
        <w:rPr>
          <w:lang w:eastAsia="zh-CN"/>
        </w:rPr>
        <w:t>G.3.3.</w:t>
      </w:r>
    </w:p>
    <w:p w14:paraId="238480E1" w14:textId="77777777" w:rsidR="00AA1D46" w:rsidRPr="00EF06A7" w:rsidRDefault="00AA1D46" w:rsidP="00AA1D46">
      <w:pPr>
        <w:pStyle w:val="B1"/>
        <w:rPr>
          <w:lang w:eastAsia="en-US"/>
        </w:rPr>
      </w:pPr>
      <w:r w:rsidRPr="00EF06A7">
        <w:t>4.</w:t>
      </w:r>
      <w:r w:rsidRPr="00EF06A7">
        <w:tab/>
        <w:t>Calculate</w:t>
      </w:r>
      <w:r w:rsidRPr="00EF06A7">
        <w:rPr>
          <w:rFonts w:eastAsia="Malgun Gothic"/>
          <w:position w:val="-34"/>
          <w:lang w:eastAsia="en-US"/>
        </w:rPr>
        <w:object w:dxaOrig="1710" w:dyaOrig="735" w14:anchorId="01F3BB50">
          <v:shape id="_x0000_i1112" type="#_x0000_t75" style="width:87pt;height:36pt" o:ole="">
            <v:imagedata r:id="rId69" o:title=""/>
          </v:shape>
          <o:OLEObject Type="Embed" ProgID="Equation.3" ShapeID="_x0000_i1112" DrawAspect="Content" ObjectID="_1781610884" r:id="rId10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6.5-1</w:t>
      </w:r>
      <w:r w:rsidRPr="00EF06A7">
        <w:t xml:space="preserve">, then the test is pass. Otherwise, the test is fail. </w:t>
      </w:r>
    </w:p>
    <w:p w14:paraId="2D50EE36" w14:textId="77777777" w:rsidR="00AA1D46" w:rsidRPr="00EF06A7" w:rsidRDefault="00AA1D46" w:rsidP="00AA1D46">
      <w:pPr>
        <w:pStyle w:val="H6"/>
      </w:pPr>
      <w:r w:rsidRPr="00EF06A7">
        <w:t>6.3.2.1.6.4.3</w:t>
      </w:r>
      <w:r w:rsidRPr="00EF06A7">
        <w:tab/>
        <w:t>Message contents</w:t>
      </w:r>
    </w:p>
    <w:p w14:paraId="14CF697B" w14:textId="77777777" w:rsidR="00AA1D46" w:rsidRPr="00EF06A7" w:rsidRDefault="00AA1D46" w:rsidP="00AA1D46">
      <w:r w:rsidRPr="00EF06A7">
        <w:t>Message contents are according to TS 38.508-1 [6] clause 5.4.2.</w:t>
      </w:r>
    </w:p>
    <w:p w14:paraId="740E61AE" w14:textId="77777777" w:rsidR="00AA1D46" w:rsidRPr="00EF06A7" w:rsidRDefault="00AA1D46" w:rsidP="00AA1D46">
      <w:pPr>
        <w:pStyle w:val="H6"/>
      </w:pPr>
      <w:r w:rsidRPr="00EF06A7">
        <w:t>6.3.2.1.6.4.3.1</w:t>
      </w:r>
      <w:r w:rsidRPr="00EF06A7">
        <w:tab/>
        <w:t>Message exceptions for SA</w:t>
      </w:r>
    </w:p>
    <w:p w14:paraId="66C653C8" w14:textId="77777777" w:rsidR="00AA1D46" w:rsidRPr="00EF06A7" w:rsidRDefault="00AA1D46" w:rsidP="00AA1D46">
      <w:pPr>
        <w:pStyle w:val="TH"/>
      </w:pPr>
      <w:r w:rsidRPr="00EF06A7">
        <w:t>Table 6.3.2.1.6.4.3.1-1: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1D46" w:rsidRPr="00EF06A7" w14:paraId="645E8F2E" w14:textId="77777777" w:rsidTr="00AA1D46">
        <w:tc>
          <w:tcPr>
            <w:tcW w:w="9747" w:type="dxa"/>
            <w:gridSpan w:val="4"/>
            <w:tcBorders>
              <w:top w:val="single" w:sz="4" w:space="0" w:color="auto"/>
              <w:left w:val="single" w:sz="4" w:space="0" w:color="auto"/>
              <w:bottom w:val="single" w:sz="4" w:space="0" w:color="auto"/>
              <w:right w:val="single" w:sz="4" w:space="0" w:color="auto"/>
            </w:tcBorders>
            <w:hideMark/>
          </w:tcPr>
          <w:p w14:paraId="61891E5C" w14:textId="77777777" w:rsidR="00AA1D46" w:rsidRPr="00EF06A7" w:rsidRDefault="00AA1D46">
            <w:pPr>
              <w:pStyle w:val="TAH"/>
              <w:jc w:val="left"/>
              <w:rPr>
                <w:b w:val="0"/>
              </w:rPr>
            </w:pPr>
            <w:r w:rsidRPr="00EF06A7">
              <w:rPr>
                <w:b w:val="0"/>
              </w:rPr>
              <w:t>Derivation Path: TS 38.508-1 [6], clause 5.4.2.5, Table 5.4.2.5-13</w:t>
            </w:r>
          </w:p>
        </w:tc>
      </w:tr>
      <w:tr w:rsidR="00AA1D46" w:rsidRPr="00EF06A7" w14:paraId="5BC6E1CA"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1AA7B6CC" w14:textId="77777777" w:rsidR="00AA1D46" w:rsidRPr="00EF06A7" w:rsidRDefault="00AA1D4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1C76D8" w14:textId="77777777" w:rsidR="00AA1D46" w:rsidRPr="00EF06A7" w:rsidRDefault="00AA1D4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20801ED" w14:textId="77777777" w:rsidR="00AA1D46" w:rsidRPr="00EF06A7" w:rsidRDefault="00AA1D4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83EC98C" w14:textId="77777777" w:rsidR="00AA1D46" w:rsidRPr="00EF06A7" w:rsidRDefault="00AA1D46">
            <w:pPr>
              <w:pStyle w:val="TAH"/>
            </w:pPr>
            <w:r w:rsidRPr="00EF06A7">
              <w:t>Condition</w:t>
            </w:r>
          </w:p>
        </w:tc>
      </w:tr>
      <w:tr w:rsidR="00AA1D46" w:rsidRPr="00EF06A7" w14:paraId="40679782"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77D0EBBB" w14:textId="77777777" w:rsidR="00AA1D46" w:rsidRPr="00EF06A7" w:rsidRDefault="00AA1D46">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4F04D9C"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31DE2A12"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3300CA8F" w14:textId="77777777" w:rsidR="00AA1D46" w:rsidRPr="00EF06A7" w:rsidRDefault="00AA1D46">
            <w:pPr>
              <w:pStyle w:val="TAL"/>
            </w:pPr>
          </w:p>
        </w:tc>
      </w:tr>
      <w:tr w:rsidR="00AA1D46" w:rsidRPr="00EF06A7" w14:paraId="4DD8B7D7"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12C1B9C" w14:textId="77777777" w:rsidR="00AA1D46" w:rsidRPr="00EF06A7" w:rsidRDefault="00AA1D46">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742C1127"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599AEB12"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2738EC94" w14:textId="77777777" w:rsidR="00AA1D46" w:rsidRPr="00EF06A7" w:rsidRDefault="00AA1D46">
            <w:pPr>
              <w:pStyle w:val="TAL"/>
            </w:pPr>
          </w:p>
        </w:tc>
      </w:tr>
      <w:tr w:rsidR="00AA1D46" w:rsidRPr="00EF06A7" w14:paraId="0651D732"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0E11974A" w14:textId="77777777" w:rsidR="00AA1D46" w:rsidRPr="00EF06A7" w:rsidRDefault="00AA1D46">
            <w:pPr>
              <w:pStyle w:val="TAL"/>
              <w:ind w:firstLineChars="150" w:firstLine="27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53E59FBD" w14:textId="77777777" w:rsidR="00AA1D46" w:rsidRPr="00EF06A7" w:rsidRDefault="00AA1D46">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2B2DF5CB"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D3B4850" w14:textId="77777777" w:rsidR="00AA1D46" w:rsidRPr="00EF06A7" w:rsidRDefault="00AA1D46">
            <w:pPr>
              <w:pStyle w:val="TAL"/>
            </w:pPr>
          </w:p>
        </w:tc>
      </w:tr>
      <w:tr w:rsidR="00AA1D46" w:rsidRPr="00EF06A7" w14:paraId="72C21072"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0CB93A23" w14:textId="77777777" w:rsidR="00AA1D46" w:rsidRPr="00EF06A7" w:rsidRDefault="00AA1D46">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8F80132"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1D52A2A6"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063678B9" w14:textId="77777777" w:rsidR="00AA1D46" w:rsidRPr="00EF06A7" w:rsidRDefault="00AA1D46">
            <w:pPr>
              <w:pStyle w:val="TAL"/>
            </w:pPr>
          </w:p>
        </w:tc>
      </w:tr>
      <w:tr w:rsidR="00AA1D46" w:rsidRPr="00EF06A7" w14:paraId="1E602788"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19FDCAF2" w14:textId="77777777" w:rsidR="00AA1D46" w:rsidRPr="00EF06A7" w:rsidRDefault="00AA1D46">
            <w:pPr>
              <w:pStyle w:val="TAL"/>
              <w:rPr>
                <w:lang w:eastAsia="zh-CN"/>
              </w:rPr>
            </w:pPr>
            <w:r w:rsidRPr="00EF06A7">
              <w:rPr>
                <w:lang w:eastAsia="zh-CN"/>
              </w:rPr>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385F5E30" w14:textId="77777777" w:rsidR="00AA1D46" w:rsidRPr="00EF06A7" w:rsidRDefault="00AA1D46">
            <w:pPr>
              <w:pStyle w:val="TAL"/>
              <w:rPr>
                <w:lang w:eastAsia="zh-CN"/>
              </w:rPr>
            </w:pPr>
            <w:r w:rsidRPr="00EF06A7">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DAD1AB9" w14:textId="77777777" w:rsidR="00AA1D46" w:rsidRPr="00EF06A7" w:rsidRDefault="00AA1D4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4E70965" w14:textId="77777777" w:rsidR="00AA1D46" w:rsidRPr="00EF06A7" w:rsidRDefault="00AA1D46">
            <w:pPr>
              <w:pStyle w:val="TAL"/>
            </w:pPr>
          </w:p>
        </w:tc>
      </w:tr>
      <w:tr w:rsidR="00AA1D46" w:rsidRPr="00EF06A7" w14:paraId="1C6BCF61"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9D95CF4" w14:textId="77777777" w:rsidR="00AA1D46" w:rsidRPr="00EF06A7" w:rsidRDefault="00AA1D46">
            <w:pPr>
              <w:pStyle w:val="TAL"/>
              <w:rPr>
                <w:lang w:eastAsia="en-US"/>
              </w:rPr>
            </w:pPr>
            <w:r w:rsidRPr="00EF06A7">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52CFE098" w14:textId="77777777" w:rsidR="00AA1D46" w:rsidRPr="00EF06A7" w:rsidRDefault="00AA1D46">
            <w:pPr>
              <w:pStyle w:val="TAL"/>
            </w:pPr>
            <w:r w:rsidRPr="00EF06A7">
              <w:t>Value1</w:t>
            </w:r>
          </w:p>
        </w:tc>
        <w:tc>
          <w:tcPr>
            <w:tcW w:w="1700" w:type="dxa"/>
            <w:tcBorders>
              <w:top w:val="single" w:sz="4" w:space="0" w:color="auto"/>
              <w:left w:val="single" w:sz="4" w:space="0" w:color="auto"/>
              <w:bottom w:val="single" w:sz="4" w:space="0" w:color="auto"/>
              <w:right w:val="single" w:sz="4" w:space="0" w:color="auto"/>
            </w:tcBorders>
          </w:tcPr>
          <w:p w14:paraId="0BE80CE6"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604399B0" w14:textId="77777777" w:rsidR="00AA1D46" w:rsidRPr="00EF06A7" w:rsidRDefault="00AA1D46">
            <w:pPr>
              <w:pStyle w:val="TAL"/>
            </w:pPr>
          </w:p>
        </w:tc>
      </w:tr>
      <w:tr w:rsidR="00AA1D46" w:rsidRPr="00EF06A7" w14:paraId="1CBF0861"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EFF78ED" w14:textId="77777777" w:rsidR="00AA1D46" w:rsidRPr="00EF06A7" w:rsidRDefault="00AA1D46">
            <w:pPr>
              <w:pStyle w:val="TAL"/>
              <w:rPr>
                <w:lang w:eastAsia="zh-CN"/>
              </w:rPr>
            </w:pPr>
            <w:r w:rsidRPr="00EF06A7">
              <w:rPr>
                <w:lang w:eastAsia="zh-CN"/>
              </w:rPr>
              <w:t xml:space="preserve">  codebookConfig-r16</w:t>
            </w:r>
          </w:p>
        </w:tc>
        <w:tc>
          <w:tcPr>
            <w:tcW w:w="2267" w:type="dxa"/>
            <w:tcBorders>
              <w:top w:val="single" w:sz="4" w:space="0" w:color="auto"/>
              <w:left w:val="single" w:sz="4" w:space="0" w:color="auto"/>
              <w:bottom w:val="single" w:sz="4" w:space="0" w:color="auto"/>
              <w:right w:val="single" w:sz="4" w:space="0" w:color="auto"/>
            </w:tcBorders>
            <w:hideMark/>
          </w:tcPr>
          <w:p w14:paraId="59CF213E" w14:textId="77777777" w:rsidR="00AA1D46" w:rsidRPr="00EF06A7" w:rsidRDefault="00AA1D46">
            <w:pPr>
              <w:pStyle w:val="TAL"/>
              <w:rPr>
                <w:lang w:eastAsia="zh-CN"/>
              </w:rPr>
            </w:pPr>
            <w:r w:rsidRPr="00EF06A7">
              <w:rPr>
                <w:lang w:eastAsia="zh-CN"/>
              </w:rPr>
              <w:t>CodebookConfig-r16</w:t>
            </w:r>
          </w:p>
        </w:tc>
        <w:tc>
          <w:tcPr>
            <w:tcW w:w="1700" w:type="dxa"/>
            <w:tcBorders>
              <w:top w:val="single" w:sz="4" w:space="0" w:color="auto"/>
              <w:left w:val="single" w:sz="4" w:space="0" w:color="auto"/>
              <w:bottom w:val="single" w:sz="4" w:space="0" w:color="auto"/>
              <w:right w:val="single" w:sz="4" w:space="0" w:color="auto"/>
            </w:tcBorders>
          </w:tcPr>
          <w:p w14:paraId="7A3B3F2E" w14:textId="77777777" w:rsidR="00AA1D46" w:rsidRPr="00EF06A7" w:rsidRDefault="00AA1D4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DF3CAFC" w14:textId="77777777" w:rsidR="00AA1D46" w:rsidRPr="00EF06A7" w:rsidRDefault="00AA1D46">
            <w:pPr>
              <w:pStyle w:val="TAL"/>
            </w:pPr>
          </w:p>
        </w:tc>
      </w:tr>
      <w:tr w:rsidR="00AA1D46" w:rsidRPr="00EF06A7" w14:paraId="65F4746E"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7B13B1E" w14:textId="77777777" w:rsidR="00AA1D46" w:rsidRPr="00EF06A7" w:rsidRDefault="00AA1D46">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1535CB7D"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4BCC28DE"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724897CC" w14:textId="77777777" w:rsidR="00AA1D46" w:rsidRPr="00EF06A7" w:rsidRDefault="00AA1D46">
            <w:pPr>
              <w:pStyle w:val="TAL"/>
            </w:pPr>
          </w:p>
        </w:tc>
      </w:tr>
    </w:tbl>
    <w:p w14:paraId="6E237B99" w14:textId="77777777" w:rsidR="00AA1D46" w:rsidRPr="00EF06A7" w:rsidRDefault="00AA1D46" w:rsidP="00AA1D46">
      <w:pPr>
        <w:rPr>
          <w:lang w:eastAsia="en-US"/>
        </w:rPr>
      </w:pPr>
    </w:p>
    <w:p w14:paraId="62497C0A" w14:textId="77777777" w:rsidR="00AA1D46" w:rsidRPr="00EF06A7" w:rsidRDefault="00AA1D46" w:rsidP="00AA1D46">
      <w:pPr>
        <w:pStyle w:val="TH"/>
      </w:pPr>
      <w:r w:rsidRPr="00EF06A7">
        <w:t xml:space="preserve">Table 6.3.2.1.6.4.3.1-2: </w:t>
      </w:r>
      <w:r w:rsidRPr="00EF06A7">
        <w:rPr>
          <w:i/>
          <w:iCs/>
        </w:rPr>
        <w:t xml:space="preserve">CodebookConfig-r16 </w:t>
      </w:r>
      <w:r w:rsidRPr="00EF06A7">
        <w:rPr>
          <w:iCs/>
        </w:rPr>
        <w:t>(</w:t>
      </w:r>
      <w:r w:rsidRPr="00EF06A7">
        <w:t>Table 6.3.2.1.6.4.3.1-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1D46" w:rsidRPr="00EF06A7" w14:paraId="032B0937" w14:textId="77777777" w:rsidTr="00AA1D46">
        <w:tc>
          <w:tcPr>
            <w:tcW w:w="9747" w:type="dxa"/>
            <w:gridSpan w:val="4"/>
            <w:tcBorders>
              <w:top w:val="single" w:sz="4" w:space="0" w:color="auto"/>
              <w:left w:val="single" w:sz="4" w:space="0" w:color="auto"/>
              <w:bottom w:val="single" w:sz="4" w:space="0" w:color="auto"/>
              <w:right w:val="single" w:sz="4" w:space="0" w:color="auto"/>
            </w:tcBorders>
            <w:hideMark/>
          </w:tcPr>
          <w:p w14:paraId="3828755C" w14:textId="77777777" w:rsidR="00AA1D46" w:rsidRPr="00EF06A7" w:rsidRDefault="00AA1D46">
            <w:pPr>
              <w:pStyle w:val="TAH"/>
              <w:jc w:val="left"/>
              <w:rPr>
                <w:b w:val="0"/>
              </w:rPr>
            </w:pPr>
            <w:r w:rsidRPr="00EF06A7">
              <w:rPr>
                <w:b w:val="0"/>
              </w:rPr>
              <w:t>Derivation Path: TS 38.331 [6], clause 6.3.2</w:t>
            </w:r>
          </w:p>
        </w:tc>
      </w:tr>
      <w:tr w:rsidR="00AA1D46" w:rsidRPr="00EF06A7" w14:paraId="49B45E51"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250D3EB3" w14:textId="77777777" w:rsidR="00AA1D46" w:rsidRPr="00EF06A7" w:rsidRDefault="00AA1D4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2B29F5" w14:textId="77777777" w:rsidR="00AA1D46" w:rsidRPr="00EF06A7" w:rsidRDefault="00AA1D4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AF546B6" w14:textId="77777777" w:rsidR="00AA1D46" w:rsidRPr="00EF06A7" w:rsidRDefault="00AA1D4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EA6A27D" w14:textId="77777777" w:rsidR="00AA1D46" w:rsidRPr="00EF06A7" w:rsidRDefault="00AA1D46">
            <w:pPr>
              <w:pStyle w:val="TAH"/>
            </w:pPr>
            <w:r w:rsidRPr="00EF06A7">
              <w:t>Condition</w:t>
            </w:r>
          </w:p>
        </w:tc>
      </w:tr>
      <w:tr w:rsidR="00AA1D46" w:rsidRPr="00EF06A7" w14:paraId="0E52E267"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27931927" w14:textId="77777777" w:rsidR="00AA1D46" w:rsidRPr="00EF06A7" w:rsidRDefault="00AA1D46">
            <w:pPr>
              <w:pStyle w:val="TAL"/>
            </w:pPr>
            <w:r w:rsidRPr="00EF06A7">
              <w:t xml:space="preserve">CodebookConfig-r16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138AAD5"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05FE9A07"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367C08F" w14:textId="77777777" w:rsidR="00AA1D46" w:rsidRPr="00EF06A7" w:rsidRDefault="00AA1D46">
            <w:pPr>
              <w:pStyle w:val="TAL"/>
            </w:pPr>
          </w:p>
        </w:tc>
      </w:tr>
      <w:tr w:rsidR="00AA1D46" w:rsidRPr="00EF06A7" w14:paraId="0FEA18B4"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1CC44297" w14:textId="77777777" w:rsidR="00AA1D46" w:rsidRPr="00EF06A7" w:rsidRDefault="00AA1D46">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303B6509" w14:textId="77777777" w:rsidR="00AA1D46" w:rsidRPr="00EF06A7" w:rsidRDefault="00AA1D46">
            <w:pPr>
              <w:pStyle w:val="TAL"/>
            </w:pPr>
          </w:p>
        </w:tc>
        <w:tc>
          <w:tcPr>
            <w:tcW w:w="1700" w:type="dxa"/>
            <w:tcBorders>
              <w:top w:val="single" w:sz="4" w:space="0" w:color="auto"/>
              <w:left w:val="single" w:sz="4" w:space="0" w:color="auto"/>
              <w:bottom w:val="single" w:sz="4" w:space="0" w:color="auto"/>
              <w:right w:val="single" w:sz="4" w:space="0" w:color="auto"/>
            </w:tcBorders>
          </w:tcPr>
          <w:p w14:paraId="719FDD5D"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CFC237C" w14:textId="77777777" w:rsidR="00AA1D46" w:rsidRPr="00EF06A7" w:rsidRDefault="00AA1D46">
            <w:pPr>
              <w:pStyle w:val="TAL"/>
            </w:pPr>
          </w:p>
        </w:tc>
      </w:tr>
      <w:tr w:rsidR="00AA1D46" w:rsidRPr="00EF06A7" w14:paraId="29EFBCA0"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22C25DE6" w14:textId="77777777" w:rsidR="00AA1D46" w:rsidRPr="00EF06A7" w:rsidRDefault="00AA1D46">
            <w:pPr>
              <w:pStyle w:val="TAL"/>
              <w:rPr>
                <w:lang w:eastAsia="zh-CN"/>
              </w:rPr>
            </w:pPr>
            <w:r w:rsidRPr="00EF06A7">
              <w:rPr>
                <w:lang w:eastAsia="zh-CN"/>
              </w:rPr>
              <w:t xml:space="preserve">    type2</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599165A"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CFB2D59"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3B078114" w14:textId="77777777" w:rsidR="00AA1D46" w:rsidRPr="00EF06A7" w:rsidRDefault="00AA1D46">
            <w:pPr>
              <w:pStyle w:val="TAL"/>
            </w:pPr>
          </w:p>
        </w:tc>
      </w:tr>
      <w:tr w:rsidR="00AA1D46" w:rsidRPr="00EF06A7" w14:paraId="761E1CDC"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D24103A" w14:textId="77777777" w:rsidR="00AA1D46" w:rsidRPr="00EF06A7" w:rsidRDefault="00AA1D46">
            <w:pPr>
              <w:pStyle w:val="TAL"/>
              <w:rPr>
                <w:lang w:eastAsia="zh-CN"/>
              </w:rPr>
            </w:pPr>
            <w:r w:rsidRPr="00EF06A7">
              <w:rPr>
                <w:lang w:eastAsia="zh-CN"/>
              </w:rPr>
              <w:t xml:space="preserve">      subType</w:t>
            </w:r>
            <w:r w:rsidRPr="00EF06A7">
              <w:t xml:space="preserve">  CHOICE {</w:t>
            </w:r>
          </w:p>
        </w:tc>
        <w:tc>
          <w:tcPr>
            <w:tcW w:w="2267" w:type="dxa"/>
            <w:tcBorders>
              <w:top w:val="single" w:sz="4" w:space="0" w:color="auto"/>
              <w:left w:val="single" w:sz="4" w:space="0" w:color="auto"/>
              <w:bottom w:val="single" w:sz="4" w:space="0" w:color="auto"/>
              <w:right w:val="single" w:sz="4" w:space="0" w:color="auto"/>
            </w:tcBorders>
          </w:tcPr>
          <w:p w14:paraId="1B8F7390"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95123C4"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68D608D7" w14:textId="77777777" w:rsidR="00AA1D46" w:rsidRPr="00EF06A7" w:rsidRDefault="00AA1D46">
            <w:pPr>
              <w:pStyle w:val="TAL"/>
            </w:pPr>
          </w:p>
        </w:tc>
      </w:tr>
      <w:tr w:rsidR="00AA1D46" w:rsidRPr="00EF06A7" w14:paraId="4792467C"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7C460E51" w14:textId="77777777" w:rsidR="00AA1D46" w:rsidRPr="00EF06A7" w:rsidRDefault="00AA1D46">
            <w:pPr>
              <w:pStyle w:val="TAL"/>
              <w:rPr>
                <w:lang w:eastAsia="zh-CN"/>
              </w:rPr>
            </w:pPr>
            <w:r w:rsidRPr="00EF06A7">
              <w:rPr>
                <w:lang w:eastAsia="zh-CN"/>
              </w:rPr>
              <w:t xml:space="preserve">        typeII-r16</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6A036EF"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B682BE3"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668A518" w14:textId="77777777" w:rsidR="00AA1D46" w:rsidRPr="00EF06A7" w:rsidRDefault="00AA1D46">
            <w:pPr>
              <w:pStyle w:val="TAL"/>
            </w:pPr>
          </w:p>
        </w:tc>
      </w:tr>
      <w:tr w:rsidR="00AA1D46" w:rsidRPr="00EF06A7" w14:paraId="6033BCB1"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51A6E8CC" w14:textId="77777777" w:rsidR="00AA1D46" w:rsidRPr="00EF06A7" w:rsidRDefault="00AA1D46">
            <w:pPr>
              <w:pStyle w:val="TAL"/>
              <w:rPr>
                <w:lang w:eastAsia="zh-CN"/>
              </w:rPr>
            </w:pPr>
            <w:r w:rsidRPr="00EF06A7">
              <w:rPr>
                <w:lang w:eastAsia="zh-CN"/>
              </w:rPr>
              <w:t xml:space="preserve">          N1-n2-codebookSubsetRestriction-r16</w:t>
            </w:r>
          </w:p>
        </w:tc>
        <w:tc>
          <w:tcPr>
            <w:tcW w:w="2267" w:type="dxa"/>
            <w:tcBorders>
              <w:top w:val="single" w:sz="4" w:space="0" w:color="auto"/>
              <w:left w:val="single" w:sz="4" w:space="0" w:color="auto"/>
              <w:bottom w:val="single" w:sz="4" w:space="0" w:color="auto"/>
              <w:right w:val="single" w:sz="4" w:space="0" w:color="auto"/>
            </w:tcBorders>
          </w:tcPr>
          <w:p w14:paraId="0B3DCD94"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D0456B8"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0A7FB447" w14:textId="77777777" w:rsidR="00AA1D46" w:rsidRPr="00EF06A7" w:rsidRDefault="00AA1D46">
            <w:pPr>
              <w:pStyle w:val="TAL"/>
            </w:pPr>
          </w:p>
        </w:tc>
      </w:tr>
      <w:tr w:rsidR="00AA1D46" w:rsidRPr="00EF06A7" w14:paraId="027164BD"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3BDAB548" w14:textId="77777777" w:rsidR="00AA1D46" w:rsidRPr="00EF06A7" w:rsidRDefault="00AA1D46">
            <w:pPr>
              <w:pStyle w:val="TAL"/>
              <w:rPr>
                <w:lang w:eastAsia="zh-CN"/>
              </w:rPr>
            </w:pPr>
            <w:r w:rsidRPr="00EF06A7">
              <w:rPr>
                <w:lang w:eastAsia="zh-CN"/>
              </w:rPr>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506962F9" w14:textId="77777777" w:rsidR="00AA1D46" w:rsidRPr="00EF06A7" w:rsidRDefault="00AA1D46">
            <w:pPr>
              <w:pStyle w:val="TAL"/>
              <w:rPr>
                <w:lang w:eastAsia="en-US"/>
              </w:rPr>
            </w:pPr>
            <w:r w:rsidRPr="00EF06A7">
              <w:t>0x 7FF</w:t>
            </w:r>
          </w:p>
          <w:p w14:paraId="7606BFCC" w14:textId="77777777" w:rsidR="00AA1D46" w:rsidRPr="00EF06A7" w:rsidRDefault="00AA1D46">
            <w:pPr>
              <w:pStyle w:val="TAL"/>
            </w:pPr>
            <w:r w:rsidRPr="00EF06A7">
              <w:t>FFFF FFFF FFFF FFFF</w:t>
            </w:r>
          </w:p>
        </w:tc>
        <w:tc>
          <w:tcPr>
            <w:tcW w:w="1700" w:type="dxa"/>
            <w:tcBorders>
              <w:top w:val="single" w:sz="4" w:space="0" w:color="auto"/>
              <w:left w:val="single" w:sz="4" w:space="0" w:color="auto"/>
              <w:bottom w:val="single" w:sz="4" w:space="0" w:color="auto"/>
              <w:right w:val="single" w:sz="4" w:space="0" w:color="auto"/>
            </w:tcBorders>
          </w:tcPr>
          <w:p w14:paraId="7BF8F10A"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843F742" w14:textId="77777777" w:rsidR="00AA1D46" w:rsidRPr="00EF06A7" w:rsidRDefault="00AA1D46">
            <w:pPr>
              <w:pStyle w:val="TAL"/>
            </w:pPr>
          </w:p>
        </w:tc>
      </w:tr>
      <w:tr w:rsidR="00AA1D46" w:rsidRPr="00EF06A7" w14:paraId="17933C27"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53325E42" w14:textId="77777777" w:rsidR="00AA1D46" w:rsidRPr="00EF06A7" w:rsidRDefault="00AA1D46">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E56DB47"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5270057"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744509BB" w14:textId="77777777" w:rsidR="00AA1D46" w:rsidRPr="00EF06A7" w:rsidRDefault="00AA1D46">
            <w:pPr>
              <w:pStyle w:val="TAL"/>
            </w:pPr>
          </w:p>
        </w:tc>
      </w:tr>
      <w:tr w:rsidR="00AA1D46" w:rsidRPr="00EF06A7" w14:paraId="476CCA7D"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06776955" w14:textId="77777777" w:rsidR="00AA1D46" w:rsidRPr="00EF06A7" w:rsidRDefault="00AA1D46">
            <w:pPr>
              <w:pStyle w:val="TAL"/>
              <w:rPr>
                <w:lang w:eastAsia="zh-CN"/>
              </w:rPr>
            </w:pPr>
            <w:r w:rsidRPr="00EF06A7">
              <w:rPr>
                <w:lang w:eastAsia="zh-CN"/>
              </w:rPr>
              <w:t xml:space="preserve">          typeII-RI-Restriction-r16</w:t>
            </w:r>
          </w:p>
        </w:tc>
        <w:tc>
          <w:tcPr>
            <w:tcW w:w="2267" w:type="dxa"/>
            <w:tcBorders>
              <w:top w:val="single" w:sz="4" w:space="0" w:color="auto"/>
              <w:left w:val="single" w:sz="4" w:space="0" w:color="auto"/>
              <w:bottom w:val="single" w:sz="4" w:space="0" w:color="auto"/>
              <w:right w:val="single" w:sz="4" w:space="0" w:color="auto"/>
            </w:tcBorders>
            <w:hideMark/>
          </w:tcPr>
          <w:p w14:paraId="2E108818" w14:textId="77777777" w:rsidR="00AA1D46" w:rsidRPr="00EF06A7" w:rsidRDefault="00AA1D46">
            <w:pPr>
              <w:pStyle w:val="TAL"/>
              <w:rPr>
                <w:lang w:eastAsia="zh-CN"/>
              </w:rPr>
            </w:pPr>
            <w:r w:rsidRPr="00EF06A7">
              <w:rPr>
                <w:lang w:eastAsia="zh-CN"/>
              </w:rPr>
              <w:t>0010</w:t>
            </w:r>
          </w:p>
        </w:tc>
        <w:tc>
          <w:tcPr>
            <w:tcW w:w="1700" w:type="dxa"/>
            <w:tcBorders>
              <w:top w:val="single" w:sz="4" w:space="0" w:color="auto"/>
              <w:left w:val="single" w:sz="4" w:space="0" w:color="auto"/>
              <w:bottom w:val="single" w:sz="4" w:space="0" w:color="auto"/>
              <w:right w:val="single" w:sz="4" w:space="0" w:color="auto"/>
            </w:tcBorders>
          </w:tcPr>
          <w:p w14:paraId="4B41CC9F" w14:textId="77777777" w:rsidR="00AA1D46" w:rsidRPr="00EF06A7" w:rsidRDefault="00AA1D4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653C9AD" w14:textId="77777777" w:rsidR="00AA1D46" w:rsidRPr="00EF06A7" w:rsidRDefault="00AA1D46">
            <w:pPr>
              <w:pStyle w:val="TAL"/>
            </w:pPr>
          </w:p>
        </w:tc>
      </w:tr>
      <w:tr w:rsidR="00AA1D46" w:rsidRPr="00EF06A7" w14:paraId="7DE59870"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33A0F2AE" w14:textId="77777777" w:rsidR="00AA1D46" w:rsidRPr="00EF06A7" w:rsidRDefault="00AA1D46">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08ACBD0"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7B9B2CC"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1A0CF37C" w14:textId="77777777" w:rsidR="00AA1D46" w:rsidRPr="00EF06A7" w:rsidRDefault="00AA1D46">
            <w:pPr>
              <w:pStyle w:val="TAL"/>
            </w:pPr>
          </w:p>
        </w:tc>
      </w:tr>
      <w:tr w:rsidR="00AA1D46" w:rsidRPr="00EF06A7" w14:paraId="2C781005"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6C15E9F6" w14:textId="77777777" w:rsidR="00AA1D46" w:rsidRPr="00EF06A7" w:rsidRDefault="00AA1D46">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FBD6427"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FB7E14B"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0C4ACBC6" w14:textId="77777777" w:rsidR="00AA1D46" w:rsidRPr="00EF06A7" w:rsidRDefault="00AA1D46">
            <w:pPr>
              <w:pStyle w:val="TAL"/>
            </w:pPr>
          </w:p>
        </w:tc>
      </w:tr>
      <w:tr w:rsidR="00AA1D46" w:rsidRPr="00EF06A7" w14:paraId="04E24D41"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150B6649" w14:textId="77777777" w:rsidR="00AA1D46" w:rsidRPr="00EF06A7" w:rsidRDefault="00AA1D46">
            <w:pPr>
              <w:pStyle w:val="TAL"/>
              <w:rPr>
                <w:lang w:eastAsia="zh-CN"/>
              </w:rPr>
            </w:pPr>
            <w:r w:rsidRPr="00EF06A7">
              <w:rPr>
                <w:lang w:eastAsia="zh-CN"/>
              </w:rPr>
              <w:t xml:space="preserve">      numberOfPMI-SubbandsPerCQI-Subband-r16</w:t>
            </w:r>
          </w:p>
        </w:tc>
        <w:tc>
          <w:tcPr>
            <w:tcW w:w="2267" w:type="dxa"/>
            <w:tcBorders>
              <w:top w:val="single" w:sz="4" w:space="0" w:color="auto"/>
              <w:left w:val="single" w:sz="4" w:space="0" w:color="auto"/>
              <w:bottom w:val="single" w:sz="4" w:space="0" w:color="auto"/>
              <w:right w:val="single" w:sz="4" w:space="0" w:color="auto"/>
            </w:tcBorders>
            <w:hideMark/>
          </w:tcPr>
          <w:p w14:paraId="715FC985" w14:textId="77777777" w:rsidR="00AA1D46" w:rsidRPr="00EF06A7" w:rsidRDefault="00AA1D46">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2C2ECB4" w14:textId="77777777" w:rsidR="00AA1D46" w:rsidRPr="00EF06A7" w:rsidRDefault="00AA1D4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FF72C3" w14:textId="77777777" w:rsidR="00AA1D46" w:rsidRPr="00EF06A7" w:rsidRDefault="00AA1D46">
            <w:pPr>
              <w:pStyle w:val="TAL"/>
            </w:pPr>
          </w:p>
        </w:tc>
      </w:tr>
      <w:tr w:rsidR="00AA1D46" w:rsidRPr="00EF06A7" w14:paraId="3DD8B2E9"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78BA79BD" w14:textId="77777777" w:rsidR="00AA1D46" w:rsidRPr="00EF06A7" w:rsidRDefault="00AA1D46">
            <w:pPr>
              <w:pStyle w:val="TAL"/>
              <w:rPr>
                <w:lang w:eastAsia="zh-CN"/>
              </w:rPr>
            </w:pPr>
            <w:r w:rsidRPr="00EF06A7">
              <w:rPr>
                <w:lang w:eastAsia="zh-CN"/>
              </w:rPr>
              <w:t xml:space="preserve">      paramCombinatin-r16</w:t>
            </w:r>
          </w:p>
        </w:tc>
        <w:tc>
          <w:tcPr>
            <w:tcW w:w="2267" w:type="dxa"/>
            <w:tcBorders>
              <w:top w:val="single" w:sz="4" w:space="0" w:color="auto"/>
              <w:left w:val="single" w:sz="4" w:space="0" w:color="auto"/>
              <w:bottom w:val="single" w:sz="4" w:space="0" w:color="auto"/>
              <w:right w:val="single" w:sz="4" w:space="0" w:color="auto"/>
            </w:tcBorders>
            <w:hideMark/>
          </w:tcPr>
          <w:p w14:paraId="24DD2F04" w14:textId="77777777" w:rsidR="00AA1D46" w:rsidRPr="00EF06A7" w:rsidRDefault="00AA1D46">
            <w:pPr>
              <w:pStyle w:val="TAL"/>
              <w:rPr>
                <w:lang w:eastAsia="zh-CN"/>
              </w:rPr>
            </w:pPr>
            <w:r w:rsidRPr="00EF06A7">
              <w:rPr>
                <w:lang w:eastAsia="zh-CN"/>
              </w:rPr>
              <w:t>6</w:t>
            </w:r>
          </w:p>
        </w:tc>
        <w:tc>
          <w:tcPr>
            <w:tcW w:w="1700" w:type="dxa"/>
            <w:tcBorders>
              <w:top w:val="single" w:sz="4" w:space="0" w:color="auto"/>
              <w:left w:val="single" w:sz="4" w:space="0" w:color="auto"/>
              <w:bottom w:val="single" w:sz="4" w:space="0" w:color="auto"/>
              <w:right w:val="single" w:sz="4" w:space="0" w:color="auto"/>
            </w:tcBorders>
            <w:hideMark/>
          </w:tcPr>
          <w:p w14:paraId="546179DA" w14:textId="77777777" w:rsidR="00AA1D46" w:rsidRPr="00EF06A7" w:rsidRDefault="00AA1D46">
            <w:pPr>
              <w:pStyle w:val="TAL"/>
              <w:rPr>
                <w:lang w:eastAsia="en-US"/>
              </w:rPr>
            </w:pPr>
            <w:r w:rsidRPr="00EF06A7">
              <w:t>(L =4, p</w:t>
            </w:r>
            <w:r w:rsidRPr="00EF06A7">
              <w:rPr>
                <w:vertAlign w:val="subscript"/>
              </w:rPr>
              <w:t>ν</w:t>
            </w:r>
            <w:r w:rsidRPr="00EF06A7">
              <w:t xml:space="preserve"> =1/2, β=1/2 )</w:t>
            </w:r>
          </w:p>
        </w:tc>
        <w:tc>
          <w:tcPr>
            <w:tcW w:w="1245" w:type="dxa"/>
            <w:tcBorders>
              <w:top w:val="single" w:sz="4" w:space="0" w:color="auto"/>
              <w:left w:val="single" w:sz="4" w:space="0" w:color="auto"/>
              <w:bottom w:val="single" w:sz="4" w:space="0" w:color="auto"/>
              <w:right w:val="single" w:sz="4" w:space="0" w:color="auto"/>
            </w:tcBorders>
          </w:tcPr>
          <w:p w14:paraId="3A8C9263" w14:textId="77777777" w:rsidR="00AA1D46" w:rsidRPr="00EF06A7" w:rsidRDefault="00AA1D46">
            <w:pPr>
              <w:pStyle w:val="TAL"/>
            </w:pPr>
          </w:p>
        </w:tc>
      </w:tr>
      <w:tr w:rsidR="00AA1D46" w:rsidRPr="00EF06A7" w14:paraId="5AB73566"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3D547168" w14:textId="77777777" w:rsidR="00AA1D46" w:rsidRPr="00EF06A7" w:rsidRDefault="00AA1D46">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8F77AC"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9EEF9F7"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5FF87BEE" w14:textId="77777777" w:rsidR="00AA1D46" w:rsidRPr="00EF06A7" w:rsidRDefault="00AA1D46">
            <w:pPr>
              <w:pStyle w:val="TAL"/>
            </w:pPr>
          </w:p>
        </w:tc>
      </w:tr>
      <w:tr w:rsidR="00AA1D46" w:rsidRPr="00EF06A7" w14:paraId="392850BF"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41885F06" w14:textId="77777777" w:rsidR="00AA1D46" w:rsidRPr="00EF06A7" w:rsidRDefault="00AA1D46">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7B24245"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A529C7"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6740B9E4" w14:textId="77777777" w:rsidR="00AA1D46" w:rsidRPr="00EF06A7" w:rsidRDefault="00AA1D46">
            <w:pPr>
              <w:pStyle w:val="TAL"/>
            </w:pPr>
          </w:p>
        </w:tc>
      </w:tr>
      <w:tr w:rsidR="00AA1D46" w:rsidRPr="00EF06A7" w14:paraId="0A356B80" w14:textId="77777777" w:rsidTr="00AA1D46">
        <w:tc>
          <w:tcPr>
            <w:tcW w:w="4535" w:type="dxa"/>
            <w:tcBorders>
              <w:top w:val="single" w:sz="4" w:space="0" w:color="auto"/>
              <w:left w:val="single" w:sz="4" w:space="0" w:color="auto"/>
              <w:bottom w:val="single" w:sz="4" w:space="0" w:color="auto"/>
              <w:right w:val="single" w:sz="4" w:space="0" w:color="auto"/>
            </w:tcBorders>
            <w:hideMark/>
          </w:tcPr>
          <w:p w14:paraId="5AAE7EF6" w14:textId="77777777" w:rsidR="00AA1D46" w:rsidRPr="00EF06A7" w:rsidRDefault="00AA1D46">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3497975" w14:textId="77777777" w:rsidR="00AA1D46" w:rsidRPr="00EF06A7" w:rsidRDefault="00AA1D4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4C57264" w14:textId="77777777" w:rsidR="00AA1D46" w:rsidRPr="00EF06A7" w:rsidRDefault="00AA1D46">
            <w:pPr>
              <w:pStyle w:val="TAL"/>
            </w:pPr>
          </w:p>
        </w:tc>
        <w:tc>
          <w:tcPr>
            <w:tcW w:w="1245" w:type="dxa"/>
            <w:tcBorders>
              <w:top w:val="single" w:sz="4" w:space="0" w:color="auto"/>
              <w:left w:val="single" w:sz="4" w:space="0" w:color="auto"/>
              <w:bottom w:val="single" w:sz="4" w:space="0" w:color="auto"/>
              <w:right w:val="single" w:sz="4" w:space="0" w:color="auto"/>
            </w:tcBorders>
          </w:tcPr>
          <w:p w14:paraId="05C24DF5" w14:textId="77777777" w:rsidR="00AA1D46" w:rsidRPr="00EF06A7" w:rsidRDefault="00AA1D46">
            <w:pPr>
              <w:pStyle w:val="TAL"/>
            </w:pPr>
          </w:p>
        </w:tc>
      </w:tr>
    </w:tbl>
    <w:p w14:paraId="3E69C985" w14:textId="77777777" w:rsidR="00AA1D46" w:rsidRPr="00EF06A7" w:rsidRDefault="00AA1D46" w:rsidP="00AA1D46">
      <w:pPr>
        <w:rPr>
          <w:lang w:eastAsia="en-US"/>
        </w:rPr>
      </w:pPr>
    </w:p>
    <w:p w14:paraId="7B64B9BF" w14:textId="77777777" w:rsidR="00AA1D46" w:rsidRPr="00EF06A7" w:rsidRDefault="00AA1D46" w:rsidP="00AA1D46">
      <w:pPr>
        <w:pStyle w:val="H6"/>
      </w:pPr>
      <w:r w:rsidRPr="00EF06A7">
        <w:t>6.3.2.1.6.4.3.2</w:t>
      </w:r>
      <w:r w:rsidRPr="00EF06A7">
        <w:tab/>
        <w:t>Message exceptions for NSA</w:t>
      </w:r>
    </w:p>
    <w:p w14:paraId="6236CAB2" w14:textId="77777777" w:rsidR="00AA1D46" w:rsidRPr="00EF06A7" w:rsidRDefault="00AA1D46" w:rsidP="00AA1D46">
      <w:r w:rsidRPr="00EF06A7">
        <w:t>Same as in clause 6.3.2.1.6.4.3.1.</w:t>
      </w:r>
    </w:p>
    <w:p w14:paraId="6B0B07AC" w14:textId="77777777" w:rsidR="00AA1D46" w:rsidRPr="00EF06A7" w:rsidRDefault="00AA1D46" w:rsidP="00AA1D46">
      <w:pPr>
        <w:pStyle w:val="H6"/>
      </w:pPr>
      <w:r w:rsidRPr="00EF06A7">
        <w:t>6.3.2.1.6.5</w:t>
      </w:r>
      <w:r w:rsidRPr="00EF06A7">
        <w:tab/>
        <w:t>Test requirement</w:t>
      </w:r>
    </w:p>
    <w:p w14:paraId="213238BD" w14:textId="77777777" w:rsidR="00AA1D46" w:rsidRPr="00EF06A7" w:rsidRDefault="00AA1D46" w:rsidP="00AA1D46">
      <w:pPr>
        <w:pStyle w:val="TH"/>
        <w:rPr>
          <w:lang w:eastAsia="zh-CN"/>
        </w:rPr>
      </w:pPr>
      <w:r w:rsidRPr="00EF06A7">
        <w:t xml:space="preserve">Table </w:t>
      </w:r>
      <w:r w:rsidRPr="00EF06A7">
        <w:rPr>
          <w:lang w:eastAsia="zh-CN"/>
        </w:rPr>
        <w:t>6.3.2.1.6</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A1D46" w:rsidRPr="00EF06A7" w14:paraId="7252D44C" w14:textId="77777777" w:rsidTr="00AA1D46">
        <w:trPr>
          <w:jc w:val="center"/>
        </w:trPr>
        <w:tc>
          <w:tcPr>
            <w:tcW w:w="2126" w:type="dxa"/>
            <w:tcBorders>
              <w:top w:val="single" w:sz="4" w:space="0" w:color="auto"/>
              <w:left w:val="single" w:sz="4" w:space="0" w:color="auto"/>
              <w:bottom w:val="single" w:sz="4" w:space="0" w:color="auto"/>
              <w:right w:val="single" w:sz="4" w:space="0" w:color="auto"/>
            </w:tcBorders>
            <w:hideMark/>
          </w:tcPr>
          <w:p w14:paraId="1EB769D4" w14:textId="77777777" w:rsidR="00AA1D46" w:rsidRPr="00EF06A7" w:rsidRDefault="00AA1D46">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D63A235" w14:textId="77777777" w:rsidR="00AA1D46" w:rsidRPr="00EF06A7" w:rsidRDefault="00AA1D46">
            <w:pPr>
              <w:keepNext/>
              <w:keepLines/>
              <w:spacing w:after="0"/>
              <w:jc w:val="center"/>
              <w:rPr>
                <w:rFonts w:ascii="Arial" w:hAnsi="Arial"/>
                <w:b/>
                <w:sz w:val="18"/>
              </w:rPr>
            </w:pPr>
            <w:r w:rsidRPr="00EF06A7">
              <w:rPr>
                <w:rFonts w:ascii="Arial" w:hAnsi="Arial"/>
                <w:b/>
                <w:sz w:val="18"/>
              </w:rPr>
              <w:t>Test 1</w:t>
            </w:r>
          </w:p>
        </w:tc>
      </w:tr>
      <w:tr w:rsidR="00AA1D46" w:rsidRPr="00EF06A7" w14:paraId="61A3DEA5" w14:textId="77777777" w:rsidTr="00AA1D46">
        <w:trPr>
          <w:jc w:val="center"/>
        </w:trPr>
        <w:tc>
          <w:tcPr>
            <w:tcW w:w="2126" w:type="dxa"/>
            <w:tcBorders>
              <w:top w:val="single" w:sz="4" w:space="0" w:color="auto"/>
              <w:left w:val="single" w:sz="4" w:space="0" w:color="auto"/>
              <w:bottom w:val="single" w:sz="4" w:space="0" w:color="auto"/>
              <w:right w:val="single" w:sz="4" w:space="0" w:color="auto"/>
            </w:tcBorders>
            <w:hideMark/>
          </w:tcPr>
          <w:p w14:paraId="6EA749FD" w14:textId="77777777" w:rsidR="00AA1D46" w:rsidRPr="00EF06A7" w:rsidRDefault="00AA1D46">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2CE5BC8" w14:textId="77777777" w:rsidR="00AA1D46" w:rsidRPr="00EF06A7" w:rsidRDefault="00AA1D46">
            <w:pPr>
              <w:keepNext/>
              <w:keepLines/>
              <w:spacing w:after="0"/>
              <w:jc w:val="center"/>
              <w:rPr>
                <w:rFonts w:ascii="Arial" w:hAnsi="Arial"/>
                <w:sz w:val="18"/>
                <w:lang w:eastAsia="zh-CN"/>
              </w:rPr>
            </w:pPr>
            <w:r w:rsidRPr="00EF06A7">
              <w:rPr>
                <w:rFonts w:ascii="Arial" w:hAnsi="Arial"/>
                <w:sz w:val="18"/>
                <w:lang w:eastAsia="zh-CN"/>
              </w:rPr>
              <w:t>2.19</w:t>
            </w:r>
          </w:p>
        </w:tc>
      </w:tr>
    </w:tbl>
    <w:p w14:paraId="07A721CC" w14:textId="77777777" w:rsidR="00A71F48" w:rsidRPr="00EF06A7" w:rsidRDefault="00A71F48" w:rsidP="00A71F48"/>
    <w:p w14:paraId="13187664" w14:textId="77777777" w:rsidR="007C2C2D" w:rsidRPr="00EF06A7" w:rsidRDefault="007C2C2D" w:rsidP="007C2C2D">
      <w:pPr>
        <w:pStyle w:val="Heading5"/>
      </w:pPr>
      <w:bookmarkStart w:id="412" w:name="_Toc75790101"/>
      <w:r w:rsidRPr="00EF06A7">
        <w:t>6.3.2.1.7</w:t>
      </w:r>
      <w:r w:rsidRPr="00EF06A7">
        <w:tab/>
        <w:t>2Rx FDD FR1 Single PMI with 8TX TypeI-SinglePanel codebook for both SA and NSA</w:t>
      </w:r>
    </w:p>
    <w:p w14:paraId="2C8290BA" w14:textId="77777777" w:rsidR="007C2C2D" w:rsidRPr="00EF06A7" w:rsidRDefault="007C2C2D" w:rsidP="007C2C2D">
      <w:pPr>
        <w:pStyle w:val="H6"/>
      </w:pPr>
      <w:r w:rsidRPr="00EF06A7">
        <w:t>6.3.2.1.7.1</w:t>
      </w:r>
      <w:r w:rsidRPr="00EF06A7">
        <w:tab/>
        <w:t>Test purpose</w:t>
      </w:r>
    </w:p>
    <w:p w14:paraId="27F70477" w14:textId="77777777" w:rsidR="007C2C2D" w:rsidRPr="00EF06A7" w:rsidRDefault="007C2C2D" w:rsidP="007C2C2D">
      <w:r w:rsidRPr="00EF06A7">
        <w:t>The purpose of this test is to test the accuracy of the Precoding Matrix Indicator (PMI) reporting such that the system throughput is maximized based on the precoders configured according to the UE reports.</w:t>
      </w:r>
    </w:p>
    <w:p w14:paraId="4A731B5A" w14:textId="77777777" w:rsidR="007C2C2D" w:rsidRPr="00EF06A7" w:rsidRDefault="007C2C2D" w:rsidP="007C2C2D">
      <w:pPr>
        <w:pStyle w:val="H6"/>
      </w:pPr>
      <w:r w:rsidRPr="00EF06A7">
        <w:t>6.3.2.1.7.2</w:t>
      </w:r>
      <w:r w:rsidRPr="00EF06A7">
        <w:tab/>
        <w:t>Test applicability</w:t>
      </w:r>
    </w:p>
    <w:p w14:paraId="3CED2888" w14:textId="77777777" w:rsidR="007C2C2D" w:rsidRPr="00EF06A7" w:rsidRDefault="007C2C2D" w:rsidP="007C2C2D">
      <w:r w:rsidRPr="00EF06A7">
        <w:t>This test applies to all types of NR UE release 17 and forward.</w:t>
      </w:r>
    </w:p>
    <w:p w14:paraId="7138C544" w14:textId="77777777" w:rsidR="007C2C2D" w:rsidRPr="00EF06A7" w:rsidRDefault="007C2C2D" w:rsidP="007C2C2D">
      <w:r w:rsidRPr="00EF06A7">
        <w:t>This test also applies to all types of EUTRA UE release 17 and forward supporting EN-DC.</w:t>
      </w:r>
    </w:p>
    <w:p w14:paraId="29F4B612" w14:textId="77777777" w:rsidR="007C2C2D" w:rsidRPr="00EF06A7" w:rsidRDefault="007C2C2D" w:rsidP="007C2C2D">
      <w:pPr>
        <w:pStyle w:val="H6"/>
      </w:pPr>
      <w:r w:rsidRPr="00EF06A7">
        <w:t>6.3.2.1.7.3</w:t>
      </w:r>
      <w:r w:rsidRPr="00EF06A7">
        <w:tab/>
        <w:t xml:space="preserve">Minimum conformance requirements </w:t>
      </w:r>
    </w:p>
    <w:p w14:paraId="2BF98777" w14:textId="77777777" w:rsidR="007C2C2D" w:rsidRPr="00EF06A7" w:rsidRDefault="007C2C2D" w:rsidP="007C2C2D">
      <w:pPr>
        <w:rPr>
          <w:lang w:eastAsia="zh-CN"/>
        </w:rPr>
      </w:pPr>
      <w:r w:rsidRPr="00EF06A7">
        <w:t xml:space="preserve">For the parameters specified in Table </w:t>
      </w:r>
      <w:r w:rsidRPr="00EF06A7">
        <w:rPr>
          <w:lang w:eastAsia="zh-CN"/>
        </w:rPr>
        <w:t>6.3.2.1.2.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1.7.3-2</w:t>
      </w:r>
      <w:r w:rsidRPr="00EF06A7">
        <w:t>.</w:t>
      </w:r>
    </w:p>
    <w:p w14:paraId="1ECE992E" w14:textId="77777777" w:rsidR="007C2C2D" w:rsidRPr="00EF06A7" w:rsidRDefault="007C2C2D" w:rsidP="007C2C2D">
      <w:pPr>
        <w:pStyle w:val="TH"/>
        <w:keepNext w:val="0"/>
        <w:keepLines w:val="0"/>
        <w:widowControl w:val="0"/>
        <w:rPr>
          <w:lang w:eastAsia="zh-CN"/>
        </w:rPr>
      </w:pPr>
      <w:r w:rsidRPr="00EF06A7">
        <w:t xml:space="preserve">Table </w:t>
      </w:r>
      <w:r w:rsidRPr="00EF06A7">
        <w:rPr>
          <w:lang w:eastAsia="zh-CN"/>
        </w:rPr>
        <w:t>6.3.2.1.7-1</w:t>
      </w:r>
      <w:r w:rsidRPr="00EF06A7">
        <w:t xml:space="preserve">: </w:t>
      </w:r>
      <w:r w:rsidRPr="00EF06A7">
        <w:rPr>
          <w:lang w:eastAsia="zh-CN"/>
        </w:rPr>
        <w:t>T</w:t>
      </w:r>
      <w:r w:rsidRPr="00EF06A7">
        <w:t xml:space="preserve">est parameters </w:t>
      </w:r>
      <w:r w:rsidRPr="00EF06A7">
        <w:rPr>
          <w:lang w:eastAsia="zh-CN"/>
        </w:rPr>
        <w:t>(dual-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7C2C2D" w:rsidRPr="00EF06A7" w14:paraId="116BE226" w14:textId="77777777" w:rsidTr="00F45E1C">
        <w:trPr>
          <w:trHeight w:val="75"/>
        </w:trPr>
        <w:tc>
          <w:tcPr>
            <w:tcW w:w="5467" w:type="dxa"/>
            <w:gridSpan w:val="5"/>
            <w:vMerge w:val="restart"/>
            <w:shd w:val="clear" w:color="auto" w:fill="auto"/>
            <w:vAlign w:val="center"/>
          </w:tcPr>
          <w:p w14:paraId="76D72EFB" w14:textId="77777777" w:rsidR="007C2C2D" w:rsidRPr="00EF06A7" w:rsidRDefault="007C2C2D" w:rsidP="00F45E1C">
            <w:pPr>
              <w:pStyle w:val="TAH"/>
              <w:rPr>
                <w:rFonts w:eastAsia="SimSun"/>
              </w:rPr>
            </w:pPr>
            <w:r w:rsidRPr="00EF06A7">
              <w:rPr>
                <w:rFonts w:eastAsia="SimSun"/>
              </w:rPr>
              <w:t>Parameter</w:t>
            </w:r>
          </w:p>
        </w:tc>
        <w:tc>
          <w:tcPr>
            <w:tcW w:w="802" w:type="dxa"/>
            <w:vMerge w:val="restart"/>
            <w:shd w:val="clear" w:color="auto" w:fill="auto"/>
            <w:vAlign w:val="center"/>
          </w:tcPr>
          <w:p w14:paraId="38325902" w14:textId="77777777" w:rsidR="007C2C2D" w:rsidRPr="00EF06A7" w:rsidRDefault="007C2C2D" w:rsidP="00F45E1C">
            <w:pPr>
              <w:pStyle w:val="TAH"/>
              <w:rPr>
                <w:rFonts w:eastAsia="SimSun"/>
              </w:rPr>
            </w:pPr>
            <w:r w:rsidRPr="00EF06A7">
              <w:rPr>
                <w:rFonts w:eastAsia="SimSun"/>
              </w:rPr>
              <w:t>Unit</w:t>
            </w:r>
          </w:p>
        </w:tc>
        <w:tc>
          <w:tcPr>
            <w:tcW w:w="3352" w:type="dxa"/>
            <w:gridSpan w:val="3"/>
            <w:shd w:val="clear" w:color="auto" w:fill="auto"/>
          </w:tcPr>
          <w:p w14:paraId="7E8D6515" w14:textId="77777777" w:rsidR="007C2C2D" w:rsidRPr="00EF06A7" w:rsidRDefault="007C2C2D" w:rsidP="00F45E1C">
            <w:pPr>
              <w:pStyle w:val="TAH"/>
              <w:rPr>
                <w:rFonts w:eastAsia="SimSun"/>
              </w:rPr>
            </w:pPr>
            <w:r w:rsidRPr="00EF06A7">
              <w:rPr>
                <w:rFonts w:eastAsia="SimSun"/>
              </w:rPr>
              <w:t>Value</w:t>
            </w:r>
          </w:p>
        </w:tc>
      </w:tr>
      <w:tr w:rsidR="007C2C2D" w:rsidRPr="00EF06A7" w14:paraId="67DC3D96" w14:textId="77777777" w:rsidTr="00F45E1C">
        <w:trPr>
          <w:trHeight w:val="75"/>
        </w:trPr>
        <w:tc>
          <w:tcPr>
            <w:tcW w:w="5467" w:type="dxa"/>
            <w:gridSpan w:val="5"/>
            <w:vMerge/>
            <w:shd w:val="clear" w:color="auto" w:fill="auto"/>
          </w:tcPr>
          <w:p w14:paraId="72CF87AB" w14:textId="77777777" w:rsidR="007C2C2D" w:rsidRPr="00EF06A7" w:rsidRDefault="007C2C2D" w:rsidP="00F45E1C">
            <w:pPr>
              <w:pStyle w:val="TAH"/>
              <w:rPr>
                <w:rFonts w:eastAsia="SimSun"/>
              </w:rPr>
            </w:pPr>
          </w:p>
        </w:tc>
        <w:tc>
          <w:tcPr>
            <w:tcW w:w="802" w:type="dxa"/>
            <w:vMerge/>
            <w:shd w:val="clear" w:color="auto" w:fill="auto"/>
          </w:tcPr>
          <w:p w14:paraId="1E94B059" w14:textId="77777777" w:rsidR="007C2C2D" w:rsidRPr="00EF06A7" w:rsidRDefault="007C2C2D" w:rsidP="00F45E1C">
            <w:pPr>
              <w:pStyle w:val="TAH"/>
              <w:rPr>
                <w:rFonts w:eastAsia="SimSun"/>
              </w:rPr>
            </w:pPr>
          </w:p>
        </w:tc>
        <w:tc>
          <w:tcPr>
            <w:tcW w:w="1676" w:type="dxa"/>
            <w:gridSpan w:val="2"/>
            <w:shd w:val="clear" w:color="auto" w:fill="auto"/>
          </w:tcPr>
          <w:p w14:paraId="493DF84F" w14:textId="77777777" w:rsidR="007C2C2D" w:rsidRPr="00EF06A7" w:rsidRDefault="007C2C2D" w:rsidP="00F45E1C">
            <w:pPr>
              <w:pStyle w:val="TAH"/>
              <w:rPr>
                <w:rFonts w:eastAsia="SimSun"/>
              </w:rPr>
            </w:pPr>
            <w:r w:rsidRPr="00EF06A7">
              <w:rPr>
                <w:rFonts w:eastAsia="SimSun"/>
              </w:rPr>
              <w:t>TRxP #1(Note 1)</w:t>
            </w:r>
          </w:p>
        </w:tc>
        <w:tc>
          <w:tcPr>
            <w:tcW w:w="1676" w:type="dxa"/>
            <w:shd w:val="clear" w:color="auto" w:fill="auto"/>
          </w:tcPr>
          <w:p w14:paraId="696BCE75" w14:textId="77777777" w:rsidR="007C2C2D" w:rsidRPr="00EF06A7" w:rsidRDefault="007C2C2D" w:rsidP="00F45E1C">
            <w:pPr>
              <w:pStyle w:val="TAH"/>
              <w:rPr>
                <w:rFonts w:eastAsia="SimSun"/>
              </w:rPr>
            </w:pPr>
            <w:r w:rsidRPr="00EF06A7">
              <w:rPr>
                <w:rFonts w:eastAsia="SimSun"/>
              </w:rPr>
              <w:t>TRxP #2(Note 1)</w:t>
            </w:r>
          </w:p>
        </w:tc>
      </w:tr>
      <w:tr w:rsidR="007C2C2D" w:rsidRPr="00EF06A7" w14:paraId="4CC49A5F" w14:textId="77777777" w:rsidTr="00F45E1C">
        <w:tc>
          <w:tcPr>
            <w:tcW w:w="5467" w:type="dxa"/>
            <w:gridSpan w:val="5"/>
            <w:shd w:val="clear" w:color="auto" w:fill="auto"/>
            <w:vAlign w:val="center"/>
          </w:tcPr>
          <w:p w14:paraId="07339097" w14:textId="77777777" w:rsidR="007C2C2D" w:rsidRPr="00EF06A7" w:rsidRDefault="007C2C2D" w:rsidP="00F45E1C">
            <w:pPr>
              <w:pStyle w:val="TAL"/>
              <w:rPr>
                <w:rFonts w:eastAsia="SimSun"/>
              </w:rPr>
            </w:pPr>
            <w:r w:rsidRPr="00EF06A7">
              <w:rPr>
                <w:rFonts w:eastAsia="SimSun"/>
              </w:rPr>
              <w:t>Transmit TRxP of SSB</w:t>
            </w:r>
          </w:p>
        </w:tc>
        <w:tc>
          <w:tcPr>
            <w:tcW w:w="802" w:type="dxa"/>
            <w:shd w:val="clear" w:color="auto" w:fill="auto"/>
            <w:vAlign w:val="center"/>
          </w:tcPr>
          <w:p w14:paraId="603EB650" w14:textId="77777777" w:rsidR="007C2C2D" w:rsidRPr="00EF06A7" w:rsidRDefault="007C2C2D" w:rsidP="00F45E1C">
            <w:pPr>
              <w:pStyle w:val="TAC"/>
              <w:rPr>
                <w:rFonts w:eastAsia="SimSun"/>
              </w:rPr>
            </w:pPr>
          </w:p>
        </w:tc>
        <w:tc>
          <w:tcPr>
            <w:tcW w:w="3352" w:type="dxa"/>
            <w:gridSpan w:val="3"/>
            <w:shd w:val="clear" w:color="auto" w:fill="auto"/>
            <w:vAlign w:val="center"/>
          </w:tcPr>
          <w:p w14:paraId="60E50383" w14:textId="77777777" w:rsidR="007C2C2D" w:rsidRPr="00EF06A7" w:rsidRDefault="007C2C2D" w:rsidP="00F45E1C">
            <w:pPr>
              <w:pStyle w:val="TAC"/>
              <w:rPr>
                <w:rFonts w:eastAsia="SimSun"/>
              </w:rPr>
            </w:pPr>
            <w:r w:rsidRPr="00EF06A7">
              <w:rPr>
                <w:rFonts w:eastAsia="SimSun"/>
              </w:rPr>
              <w:t>TRxP #1</w:t>
            </w:r>
          </w:p>
        </w:tc>
      </w:tr>
      <w:tr w:rsidR="007C2C2D" w:rsidRPr="00EF06A7" w14:paraId="39FC00ED" w14:textId="77777777" w:rsidTr="00F45E1C">
        <w:tc>
          <w:tcPr>
            <w:tcW w:w="2733" w:type="dxa"/>
            <w:gridSpan w:val="3"/>
            <w:vMerge w:val="restart"/>
            <w:shd w:val="clear" w:color="auto" w:fill="auto"/>
            <w:vAlign w:val="center"/>
          </w:tcPr>
          <w:p w14:paraId="2D6309ED" w14:textId="77777777" w:rsidR="007C2C2D" w:rsidRPr="00EF06A7" w:rsidRDefault="007C2C2D" w:rsidP="00F45E1C">
            <w:pPr>
              <w:pStyle w:val="TAL"/>
              <w:rPr>
                <w:rFonts w:eastAsia="SimSun"/>
              </w:rPr>
            </w:pPr>
            <w:r w:rsidRPr="00EF06A7">
              <w:rPr>
                <w:rFonts w:eastAsia="SimSun"/>
              </w:rPr>
              <w:t>PDCCH configuration</w:t>
            </w:r>
          </w:p>
        </w:tc>
        <w:tc>
          <w:tcPr>
            <w:tcW w:w="2734" w:type="dxa"/>
            <w:gridSpan w:val="2"/>
            <w:shd w:val="clear" w:color="auto" w:fill="auto"/>
            <w:vAlign w:val="center"/>
          </w:tcPr>
          <w:p w14:paraId="4B8093A7" w14:textId="77777777" w:rsidR="007C2C2D" w:rsidRPr="00EF06A7" w:rsidRDefault="007C2C2D" w:rsidP="00F45E1C">
            <w:pPr>
              <w:pStyle w:val="TAL"/>
              <w:rPr>
                <w:rFonts w:eastAsia="SimSun"/>
              </w:rPr>
            </w:pPr>
            <w:r w:rsidRPr="00EF06A7">
              <w:rPr>
                <w:rFonts w:eastAsia="SimSun"/>
              </w:rPr>
              <w:t>TCI state</w:t>
            </w:r>
          </w:p>
        </w:tc>
        <w:tc>
          <w:tcPr>
            <w:tcW w:w="802" w:type="dxa"/>
            <w:shd w:val="clear" w:color="auto" w:fill="auto"/>
            <w:vAlign w:val="center"/>
          </w:tcPr>
          <w:p w14:paraId="1EAD3D3F" w14:textId="77777777" w:rsidR="007C2C2D" w:rsidRPr="00EF06A7" w:rsidRDefault="007C2C2D" w:rsidP="00F45E1C">
            <w:pPr>
              <w:pStyle w:val="TAC"/>
              <w:rPr>
                <w:rFonts w:eastAsia="SimSun"/>
              </w:rPr>
            </w:pPr>
          </w:p>
        </w:tc>
        <w:tc>
          <w:tcPr>
            <w:tcW w:w="3352" w:type="dxa"/>
            <w:gridSpan w:val="3"/>
            <w:shd w:val="clear" w:color="auto" w:fill="auto"/>
            <w:vAlign w:val="center"/>
          </w:tcPr>
          <w:p w14:paraId="7713499D" w14:textId="77777777" w:rsidR="007C2C2D" w:rsidRPr="00EF06A7" w:rsidRDefault="007C2C2D" w:rsidP="00F45E1C">
            <w:pPr>
              <w:pStyle w:val="TAC"/>
              <w:rPr>
                <w:rFonts w:eastAsia="SimSun"/>
              </w:rPr>
            </w:pPr>
            <w:r w:rsidRPr="00EF06A7">
              <w:rPr>
                <w:rFonts w:eastAsia="SimSun"/>
              </w:rPr>
              <w:t>TCI State #1</w:t>
            </w:r>
          </w:p>
        </w:tc>
      </w:tr>
      <w:tr w:rsidR="007C2C2D" w:rsidRPr="00EF06A7" w14:paraId="3ED49E9B" w14:textId="77777777" w:rsidTr="00F45E1C">
        <w:tc>
          <w:tcPr>
            <w:tcW w:w="2733" w:type="dxa"/>
            <w:gridSpan w:val="3"/>
            <w:vMerge/>
            <w:shd w:val="clear" w:color="auto" w:fill="auto"/>
            <w:vAlign w:val="center"/>
          </w:tcPr>
          <w:p w14:paraId="13BC455D" w14:textId="77777777" w:rsidR="007C2C2D" w:rsidRPr="00EF06A7" w:rsidRDefault="007C2C2D" w:rsidP="00F45E1C">
            <w:pPr>
              <w:pStyle w:val="TAL"/>
              <w:rPr>
                <w:rFonts w:eastAsia="SimSun"/>
              </w:rPr>
            </w:pPr>
          </w:p>
        </w:tc>
        <w:tc>
          <w:tcPr>
            <w:tcW w:w="2734" w:type="dxa"/>
            <w:gridSpan w:val="2"/>
            <w:shd w:val="clear" w:color="auto" w:fill="auto"/>
            <w:vAlign w:val="center"/>
          </w:tcPr>
          <w:p w14:paraId="38BDBC47" w14:textId="77777777" w:rsidR="007C2C2D" w:rsidRPr="00EF06A7" w:rsidRDefault="007C2C2D" w:rsidP="00F45E1C">
            <w:pPr>
              <w:pStyle w:val="TAL"/>
              <w:rPr>
                <w:rFonts w:eastAsia="SimSun"/>
              </w:rPr>
            </w:pPr>
            <w:r w:rsidRPr="00EF06A7">
              <w:rPr>
                <w:rFonts w:eastAsia="SimSun"/>
              </w:rPr>
              <w:t>CORESETPoolIndex</w:t>
            </w:r>
          </w:p>
        </w:tc>
        <w:tc>
          <w:tcPr>
            <w:tcW w:w="802" w:type="dxa"/>
            <w:shd w:val="clear" w:color="auto" w:fill="auto"/>
            <w:vAlign w:val="center"/>
          </w:tcPr>
          <w:p w14:paraId="61ECD22C" w14:textId="77777777" w:rsidR="007C2C2D" w:rsidRPr="00EF06A7" w:rsidRDefault="007C2C2D" w:rsidP="00F45E1C">
            <w:pPr>
              <w:pStyle w:val="TAC"/>
              <w:rPr>
                <w:rFonts w:eastAsia="SimSun"/>
              </w:rPr>
            </w:pPr>
          </w:p>
        </w:tc>
        <w:tc>
          <w:tcPr>
            <w:tcW w:w="3352" w:type="dxa"/>
            <w:gridSpan w:val="3"/>
            <w:shd w:val="clear" w:color="auto" w:fill="auto"/>
            <w:vAlign w:val="center"/>
          </w:tcPr>
          <w:p w14:paraId="5547CEC7" w14:textId="77777777" w:rsidR="007C2C2D" w:rsidRPr="00EF06A7" w:rsidRDefault="007C2C2D" w:rsidP="00F45E1C">
            <w:pPr>
              <w:pStyle w:val="TAC"/>
              <w:rPr>
                <w:rFonts w:eastAsia="SimSun"/>
              </w:rPr>
            </w:pPr>
            <w:r w:rsidRPr="00EF06A7">
              <w:rPr>
                <w:rFonts w:eastAsia="SimSun"/>
              </w:rPr>
              <w:t>0</w:t>
            </w:r>
          </w:p>
        </w:tc>
      </w:tr>
      <w:tr w:rsidR="007C2C2D" w:rsidRPr="00EF06A7" w14:paraId="63CAB4AC" w14:textId="77777777" w:rsidTr="00F45E1C">
        <w:tc>
          <w:tcPr>
            <w:tcW w:w="2733" w:type="dxa"/>
            <w:gridSpan w:val="3"/>
            <w:vMerge w:val="restart"/>
            <w:shd w:val="clear" w:color="auto" w:fill="auto"/>
            <w:vAlign w:val="center"/>
          </w:tcPr>
          <w:p w14:paraId="7DD572E0" w14:textId="77777777" w:rsidR="007C2C2D" w:rsidRPr="00EF06A7" w:rsidRDefault="007C2C2D" w:rsidP="00F45E1C">
            <w:pPr>
              <w:pStyle w:val="TAL"/>
              <w:rPr>
                <w:rFonts w:eastAsia="SimSun"/>
              </w:rPr>
            </w:pPr>
            <w:r w:rsidRPr="00EF06A7">
              <w:rPr>
                <w:rFonts w:eastAsia="SimSun"/>
              </w:rPr>
              <w:t>CSI-RS for tracking</w:t>
            </w:r>
          </w:p>
        </w:tc>
        <w:tc>
          <w:tcPr>
            <w:tcW w:w="2734" w:type="dxa"/>
            <w:gridSpan w:val="2"/>
            <w:shd w:val="clear" w:color="auto" w:fill="auto"/>
            <w:vAlign w:val="center"/>
          </w:tcPr>
          <w:p w14:paraId="00A50206" w14:textId="77777777" w:rsidR="007C2C2D" w:rsidRPr="00EF06A7" w:rsidRDefault="007C2C2D" w:rsidP="00F45E1C">
            <w:pPr>
              <w:pStyle w:val="TAL"/>
              <w:rPr>
                <w:rFonts w:eastAsia="SimSun"/>
              </w:rPr>
            </w:pPr>
            <w:r w:rsidRPr="00EF06A7">
              <w:rPr>
                <w:rFonts w:eastAsia="SimSun"/>
              </w:rPr>
              <w:t>First subcarrier index in the PRB used for CSI-RS</w:t>
            </w:r>
          </w:p>
        </w:tc>
        <w:tc>
          <w:tcPr>
            <w:tcW w:w="802" w:type="dxa"/>
            <w:shd w:val="clear" w:color="auto" w:fill="auto"/>
            <w:vAlign w:val="center"/>
          </w:tcPr>
          <w:p w14:paraId="554B6364" w14:textId="77777777" w:rsidR="007C2C2D" w:rsidRPr="00EF06A7" w:rsidRDefault="007C2C2D" w:rsidP="00F45E1C">
            <w:pPr>
              <w:pStyle w:val="TAC"/>
              <w:rPr>
                <w:rFonts w:eastAsia="SimSun"/>
              </w:rPr>
            </w:pPr>
          </w:p>
        </w:tc>
        <w:tc>
          <w:tcPr>
            <w:tcW w:w="1676" w:type="dxa"/>
            <w:gridSpan w:val="2"/>
            <w:shd w:val="clear" w:color="auto" w:fill="auto"/>
            <w:vAlign w:val="center"/>
          </w:tcPr>
          <w:p w14:paraId="4830CA8C" w14:textId="77777777" w:rsidR="007C2C2D" w:rsidRPr="00EF06A7" w:rsidRDefault="007C2C2D" w:rsidP="00F45E1C">
            <w:pPr>
              <w:pStyle w:val="TAC"/>
              <w:rPr>
                <w:rFonts w:eastAsia="SimSun"/>
              </w:rPr>
            </w:pPr>
            <w:r w:rsidRPr="00EF06A7">
              <w:rPr>
                <w:rFonts w:eastAsia="SimSun"/>
              </w:rPr>
              <w:t>k0=0 for CSI-RS resources 1,2,3,4</w:t>
            </w:r>
          </w:p>
        </w:tc>
        <w:tc>
          <w:tcPr>
            <w:tcW w:w="1676" w:type="dxa"/>
            <w:shd w:val="clear" w:color="auto" w:fill="auto"/>
            <w:vAlign w:val="center"/>
          </w:tcPr>
          <w:p w14:paraId="12D72C49" w14:textId="77777777" w:rsidR="007C2C2D" w:rsidRPr="00EF06A7" w:rsidRDefault="007C2C2D" w:rsidP="00F45E1C">
            <w:pPr>
              <w:pStyle w:val="TAC"/>
              <w:rPr>
                <w:rFonts w:eastAsia="SimSun"/>
              </w:rPr>
            </w:pPr>
            <w:r w:rsidRPr="00EF06A7">
              <w:rPr>
                <w:rFonts w:eastAsia="SimSun"/>
              </w:rPr>
              <w:t>k0=1 for CSI-RS resources 5,6,7,8</w:t>
            </w:r>
          </w:p>
        </w:tc>
      </w:tr>
      <w:tr w:rsidR="007C2C2D" w:rsidRPr="00EF06A7" w14:paraId="34AD8EE7" w14:textId="77777777" w:rsidTr="00F45E1C">
        <w:tc>
          <w:tcPr>
            <w:tcW w:w="2733" w:type="dxa"/>
            <w:gridSpan w:val="3"/>
            <w:vMerge/>
            <w:shd w:val="clear" w:color="auto" w:fill="auto"/>
            <w:vAlign w:val="center"/>
          </w:tcPr>
          <w:p w14:paraId="7282279D" w14:textId="77777777" w:rsidR="007C2C2D" w:rsidRPr="00EF06A7" w:rsidRDefault="007C2C2D" w:rsidP="00F45E1C">
            <w:pPr>
              <w:pStyle w:val="TAL"/>
              <w:rPr>
                <w:rFonts w:eastAsia="SimSun"/>
              </w:rPr>
            </w:pPr>
          </w:p>
        </w:tc>
        <w:tc>
          <w:tcPr>
            <w:tcW w:w="2734" w:type="dxa"/>
            <w:gridSpan w:val="2"/>
            <w:shd w:val="clear" w:color="auto" w:fill="auto"/>
            <w:vAlign w:val="center"/>
          </w:tcPr>
          <w:p w14:paraId="063698EA" w14:textId="77777777" w:rsidR="007C2C2D" w:rsidRPr="00EF06A7" w:rsidRDefault="007C2C2D" w:rsidP="00F45E1C">
            <w:pPr>
              <w:pStyle w:val="TAL"/>
              <w:rPr>
                <w:rFonts w:eastAsia="SimSun"/>
              </w:rPr>
            </w:pPr>
            <w:r w:rsidRPr="00EF06A7">
              <w:rPr>
                <w:rFonts w:eastAsia="SimSun"/>
              </w:rPr>
              <w:t>First OFDM symbol in the PRB used for CSI-RS</w:t>
            </w:r>
          </w:p>
        </w:tc>
        <w:tc>
          <w:tcPr>
            <w:tcW w:w="802" w:type="dxa"/>
            <w:shd w:val="clear" w:color="auto" w:fill="auto"/>
            <w:vAlign w:val="center"/>
          </w:tcPr>
          <w:p w14:paraId="77950B9E" w14:textId="77777777" w:rsidR="007C2C2D" w:rsidRPr="00EF06A7" w:rsidRDefault="007C2C2D" w:rsidP="00F45E1C">
            <w:pPr>
              <w:pStyle w:val="TAC"/>
              <w:rPr>
                <w:rFonts w:eastAsia="SimSun"/>
              </w:rPr>
            </w:pPr>
          </w:p>
        </w:tc>
        <w:tc>
          <w:tcPr>
            <w:tcW w:w="1676" w:type="dxa"/>
            <w:gridSpan w:val="2"/>
            <w:shd w:val="clear" w:color="auto" w:fill="auto"/>
            <w:vAlign w:val="center"/>
          </w:tcPr>
          <w:p w14:paraId="2BEB9899" w14:textId="77777777" w:rsidR="007C2C2D" w:rsidRPr="00EF06A7" w:rsidRDefault="007C2C2D" w:rsidP="00F45E1C">
            <w:pPr>
              <w:pStyle w:val="TAC"/>
              <w:rPr>
                <w:rFonts w:eastAsia="SimSun"/>
              </w:rPr>
            </w:pPr>
            <w:r w:rsidRPr="00EF06A7">
              <w:rPr>
                <w:rFonts w:eastAsia="SimSun"/>
              </w:rPr>
              <w:t>l0 = 6 for CSI-RS resources 1 and 3</w:t>
            </w:r>
          </w:p>
          <w:p w14:paraId="0849E427" w14:textId="77777777" w:rsidR="007C2C2D" w:rsidRPr="00EF06A7" w:rsidRDefault="007C2C2D" w:rsidP="00F45E1C">
            <w:pPr>
              <w:pStyle w:val="TAC"/>
              <w:rPr>
                <w:rFonts w:eastAsia="SimSun"/>
              </w:rPr>
            </w:pPr>
            <w:r w:rsidRPr="00EF06A7">
              <w:rPr>
                <w:rFonts w:eastAsia="SimSun"/>
              </w:rPr>
              <w:t>l0 = 10 for CSI-RS resources 2 and 4</w:t>
            </w:r>
          </w:p>
        </w:tc>
        <w:tc>
          <w:tcPr>
            <w:tcW w:w="1676" w:type="dxa"/>
            <w:shd w:val="clear" w:color="auto" w:fill="auto"/>
            <w:vAlign w:val="center"/>
          </w:tcPr>
          <w:p w14:paraId="15C252FC" w14:textId="77777777" w:rsidR="007C2C2D" w:rsidRPr="00EF06A7" w:rsidRDefault="007C2C2D" w:rsidP="00F45E1C">
            <w:pPr>
              <w:pStyle w:val="TAC"/>
              <w:rPr>
                <w:rFonts w:eastAsia="SimSun"/>
              </w:rPr>
            </w:pPr>
            <w:r w:rsidRPr="00EF06A7">
              <w:rPr>
                <w:rFonts w:eastAsia="SimSun"/>
              </w:rPr>
              <w:t>l0 = 6 for CSI-RS resources 5 and 7</w:t>
            </w:r>
          </w:p>
          <w:p w14:paraId="5AF64478" w14:textId="77777777" w:rsidR="007C2C2D" w:rsidRPr="00EF06A7" w:rsidRDefault="007C2C2D" w:rsidP="00F45E1C">
            <w:pPr>
              <w:pStyle w:val="TAC"/>
              <w:rPr>
                <w:rFonts w:eastAsia="SimSun"/>
              </w:rPr>
            </w:pPr>
            <w:r w:rsidRPr="00EF06A7">
              <w:rPr>
                <w:rFonts w:eastAsia="SimSun"/>
              </w:rPr>
              <w:t>l0 = 10 for CSI-RS resources 6 and 8</w:t>
            </w:r>
          </w:p>
        </w:tc>
      </w:tr>
      <w:tr w:rsidR="007C2C2D" w:rsidRPr="00EF06A7" w14:paraId="08A78C6B" w14:textId="77777777" w:rsidTr="00F45E1C">
        <w:tc>
          <w:tcPr>
            <w:tcW w:w="2733" w:type="dxa"/>
            <w:gridSpan w:val="3"/>
            <w:vMerge/>
            <w:shd w:val="clear" w:color="auto" w:fill="auto"/>
            <w:vAlign w:val="center"/>
          </w:tcPr>
          <w:p w14:paraId="01500F8F" w14:textId="77777777" w:rsidR="007C2C2D" w:rsidRPr="00EF06A7" w:rsidRDefault="007C2C2D" w:rsidP="00F45E1C">
            <w:pPr>
              <w:pStyle w:val="TAL"/>
              <w:rPr>
                <w:rFonts w:eastAsia="SimSun"/>
              </w:rPr>
            </w:pPr>
          </w:p>
        </w:tc>
        <w:tc>
          <w:tcPr>
            <w:tcW w:w="2734" w:type="dxa"/>
            <w:gridSpan w:val="2"/>
            <w:shd w:val="clear" w:color="auto" w:fill="auto"/>
            <w:vAlign w:val="center"/>
          </w:tcPr>
          <w:p w14:paraId="77719A0B" w14:textId="77777777" w:rsidR="007C2C2D" w:rsidRPr="00EF06A7" w:rsidRDefault="007C2C2D" w:rsidP="00F45E1C">
            <w:pPr>
              <w:pStyle w:val="TAL"/>
              <w:rPr>
                <w:rFonts w:eastAsia="SimSun"/>
              </w:rPr>
            </w:pPr>
            <w:r w:rsidRPr="00EF06A7">
              <w:rPr>
                <w:rFonts w:eastAsia="SimSun"/>
              </w:rPr>
              <w:t>Number of CSI-RS ports (X)</w:t>
            </w:r>
          </w:p>
        </w:tc>
        <w:tc>
          <w:tcPr>
            <w:tcW w:w="802" w:type="dxa"/>
            <w:shd w:val="clear" w:color="auto" w:fill="auto"/>
            <w:vAlign w:val="center"/>
          </w:tcPr>
          <w:p w14:paraId="5C2F8192" w14:textId="77777777" w:rsidR="007C2C2D" w:rsidRPr="00EF06A7" w:rsidRDefault="007C2C2D" w:rsidP="00F45E1C">
            <w:pPr>
              <w:pStyle w:val="TAC"/>
              <w:rPr>
                <w:rFonts w:eastAsia="SimSun"/>
              </w:rPr>
            </w:pPr>
          </w:p>
        </w:tc>
        <w:tc>
          <w:tcPr>
            <w:tcW w:w="1676" w:type="dxa"/>
            <w:gridSpan w:val="2"/>
            <w:shd w:val="clear" w:color="auto" w:fill="auto"/>
            <w:vAlign w:val="center"/>
          </w:tcPr>
          <w:p w14:paraId="258AA0DF" w14:textId="77777777" w:rsidR="007C2C2D" w:rsidRPr="00EF06A7" w:rsidRDefault="007C2C2D" w:rsidP="00F45E1C">
            <w:pPr>
              <w:pStyle w:val="TAC"/>
              <w:rPr>
                <w:rFonts w:eastAsia="SimSun"/>
              </w:rPr>
            </w:pPr>
            <w:r w:rsidRPr="00EF06A7">
              <w:rPr>
                <w:rFonts w:eastAsia="SimSun"/>
              </w:rPr>
              <w:t>1 for CSI-RS resource 1,2,3,4</w:t>
            </w:r>
          </w:p>
        </w:tc>
        <w:tc>
          <w:tcPr>
            <w:tcW w:w="1676" w:type="dxa"/>
            <w:shd w:val="clear" w:color="auto" w:fill="auto"/>
            <w:vAlign w:val="center"/>
          </w:tcPr>
          <w:p w14:paraId="524A54E4" w14:textId="77777777" w:rsidR="007C2C2D" w:rsidRPr="00EF06A7" w:rsidRDefault="007C2C2D" w:rsidP="00F45E1C">
            <w:pPr>
              <w:pStyle w:val="TAC"/>
              <w:rPr>
                <w:rFonts w:eastAsia="SimSun"/>
              </w:rPr>
            </w:pPr>
            <w:r w:rsidRPr="00EF06A7">
              <w:rPr>
                <w:rFonts w:eastAsia="SimSun"/>
              </w:rPr>
              <w:t>1 for CSI-RS resource 5,6,7,8</w:t>
            </w:r>
          </w:p>
        </w:tc>
      </w:tr>
      <w:tr w:rsidR="007C2C2D" w:rsidRPr="00EF06A7" w14:paraId="5C0620A2" w14:textId="77777777" w:rsidTr="00F45E1C">
        <w:tc>
          <w:tcPr>
            <w:tcW w:w="2733" w:type="dxa"/>
            <w:gridSpan w:val="3"/>
            <w:vMerge/>
            <w:shd w:val="clear" w:color="auto" w:fill="auto"/>
            <w:vAlign w:val="center"/>
          </w:tcPr>
          <w:p w14:paraId="1EC29354" w14:textId="77777777" w:rsidR="007C2C2D" w:rsidRPr="00EF06A7" w:rsidRDefault="007C2C2D" w:rsidP="00F45E1C">
            <w:pPr>
              <w:pStyle w:val="TAL"/>
              <w:rPr>
                <w:rFonts w:eastAsia="SimSun"/>
              </w:rPr>
            </w:pPr>
          </w:p>
        </w:tc>
        <w:tc>
          <w:tcPr>
            <w:tcW w:w="2734" w:type="dxa"/>
            <w:gridSpan w:val="2"/>
            <w:shd w:val="clear" w:color="auto" w:fill="auto"/>
            <w:vAlign w:val="center"/>
          </w:tcPr>
          <w:p w14:paraId="299AC8AC" w14:textId="77777777" w:rsidR="007C2C2D" w:rsidRPr="00EF06A7" w:rsidRDefault="007C2C2D" w:rsidP="00F45E1C">
            <w:pPr>
              <w:pStyle w:val="TAL"/>
              <w:rPr>
                <w:rFonts w:eastAsia="SimSun"/>
                <w:lang w:eastAsia="zh-CN"/>
              </w:rPr>
            </w:pPr>
            <w:r w:rsidRPr="00EF06A7">
              <w:rPr>
                <w:rFonts w:eastAsia="SimSun"/>
                <w:lang w:eastAsia="zh-CN"/>
              </w:rPr>
              <w:t>CDM Type</w:t>
            </w:r>
          </w:p>
        </w:tc>
        <w:tc>
          <w:tcPr>
            <w:tcW w:w="802" w:type="dxa"/>
            <w:shd w:val="clear" w:color="auto" w:fill="auto"/>
            <w:vAlign w:val="center"/>
          </w:tcPr>
          <w:p w14:paraId="32112914" w14:textId="77777777" w:rsidR="007C2C2D" w:rsidRPr="00EF06A7" w:rsidRDefault="007C2C2D" w:rsidP="00F45E1C">
            <w:pPr>
              <w:pStyle w:val="TAC"/>
              <w:rPr>
                <w:rFonts w:eastAsia="SimSun"/>
              </w:rPr>
            </w:pPr>
          </w:p>
        </w:tc>
        <w:tc>
          <w:tcPr>
            <w:tcW w:w="3352" w:type="dxa"/>
            <w:gridSpan w:val="3"/>
            <w:shd w:val="clear" w:color="auto" w:fill="auto"/>
            <w:vAlign w:val="center"/>
          </w:tcPr>
          <w:p w14:paraId="5761BFC1" w14:textId="77777777" w:rsidR="007C2C2D" w:rsidRPr="00EF06A7" w:rsidRDefault="007C2C2D" w:rsidP="00F45E1C">
            <w:pPr>
              <w:pStyle w:val="TAC"/>
              <w:rPr>
                <w:rFonts w:eastAsia="SimSun"/>
                <w:lang w:eastAsia="zh-CN"/>
              </w:rPr>
            </w:pPr>
            <w:r w:rsidRPr="00EF06A7">
              <w:rPr>
                <w:rFonts w:eastAsia="SimSun"/>
                <w:lang w:eastAsia="zh-CN"/>
              </w:rPr>
              <w:t>‘No CDM’ for CSI-RS resource 1,2,3,4,5,6,7,8</w:t>
            </w:r>
          </w:p>
        </w:tc>
      </w:tr>
      <w:tr w:rsidR="007C2C2D" w:rsidRPr="00EF06A7" w14:paraId="5730E010" w14:textId="77777777" w:rsidTr="00F45E1C">
        <w:tc>
          <w:tcPr>
            <w:tcW w:w="2733" w:type="dxa"/>
            <w:gridSpan w:val="3"/>
            <w:vMerge/>
            <w:shd w:val="clear" w:color="auto" w:fill="auto"/>
            <w:vAlign w:val="center"/>
          </w:tcPr>
          <w:p w14:paraId="721ED8AA" w14:textId="77777777" w:rsidR="007C2C2D" w:rsidRPr="00EF06A7" w:rsidRDefault="007C2C2D" w:rsidP="00F45E1C">
            <w:pPr>
              <w:pStyle w:val="TAL"/>
              <w:rPr>
                <w:rFonts w:eastAsia="SimSun"/>
              </w:rPr>
            </w:pPr>
          </w:p>
        </w:tc>
        <w:tc>
          <w:tcPr>
            <w:tcW w:w="2734" w:type="dxa"/>
            <w:gridSpan w:val="2"/>
            <w:shd w:val="clear" w:color="auto" w:fill="auto"/>
            <w:vAlign w:val="center"/>
          </w:tcPr>
          <w:p w14:paraId="246AEE97" w14:textId="77777777" w:rsidR="007C2C2D" w:rsidRPr="00EF06A7" w:rsidRDefault="007C2C2D" w:rsidP="00F45E1C">
            <w:pPr>
              <w:pStyle w:val="TAL"/>
              <w:rPr>
                <w:rFonts w:eastAsia="SimSun"/>
              </w:rPr>
            </w:pPr>
            <w:r w:rsidRPr="00EF06A7">
              <w:rPr>
                <w:rFonts w:eastAsia="SimSun"/>
              </w:rPr>
              <w:t>Density</w:t>
            </w:r>
          </w:p>
        </w:tc>
        <w:tc>
          <w:tcPr>
            <w:tcW w:w="802" w:type="dxa"/>
            <w:shd w:val="clear" w:color="auto" w:fill="auto"/>
            <w:vAlign w:val="center"/>
          </w:tcPr>
          <w:p w14:paraId="354FE202" w14:textId="77777777" w:rsidR="007C2C2D" w:rsidRPr="00EF06A7" w:rsidRDefault="007C2C2D" w:rsidP="00F45E1C">
            <w:pPr>
              <w:pStyle w:val="TAC"/>
              <w:rPr>
                <w:rFonts w:eastAsia="SimSun"/>
              </w:rPr>
            </w:pPr>
          </w:p>
        </w:tc>
        <w:tc>
          <w:tcPr>
            <w:tcW w:w="3352" w:type="dxa"/>
            <w:gridSpan w:val="3"/>
            <w:shd w:val="clear" w:color="auto" w:fill="auto"/>
            <w:vAlign w:val="center"/>
          </w:tcPr>
          <w:p w14:paraId="549E47AF" w14:textId="77777777" w:rsidR="007C2C2D" w:rsidRPr="00EF06A7" w:rsidRDefault="007C2C2D" w:rsidP="00F45E1C">
            <w:pPr>
              <w:pStyle w:val="TAC"/>
              <w:rPr>
                <w:rFonts w:eastAsia="SimSun"/>
              </w:rPr>
            </w:pPr>
            <w:r w:rsidRPr="00EF06A7">
              <w:rPr>
                <w:rFonts w:eastAsia="SimSun"/>
              </w:rPr>
              <w:t>3</w:t>
            </w:r>
          </w:p>
        </w:tc>
      </w:tr>
      <w:tr w:rsidR="007C2C2D" w:rsidRPr="00EF06A7" w14:paraId="47C57514" w14:textId="77777777" w:rsidTr="00F45E1C">
        <w:tc>
          <w:tcPr>
            <w:tcW w:w="2733" w:type="dxa"/>
            <w:gridSpan w:val="3"/>
            <w:vMerge/>
            <w:shd w:val="clear" w:color="auto" w:fill="auto"/>
            <w:vAlign w:val="center"/>
          </w:tcPr>
          <w:p w14:paraId="09109757" w14:textId="77777777" w:rsidR="007C2C2D" w:rsidRPr="00EF06A7" w:rsidRDefault="007C2C2D" w:rsidP="00F45E1C">
            <w:pPr>
              <w:pStyle w:val="TAL"/>
              <w:rPr>
                <w:rFonts w:eastAsia="SimSun"/>
              </w:rPr>
            </w:pPr>
          </w:p>
        </w:tc>
        <w:tc>
          <w:tcPr>
            <w:tcW w:w="2734" w:type="dxa"/>
            <w:gridSpan w:val="2"/>
            <w:shd w:val="clear" w:color="auto" w:fill="auto"/>
            <w:vAlign w:val="center"/>
          </w:tcPr>
          <w:p w14:paraId="5C8A89B2" w14:textId="77777777" w:rsidR="007C2C2D" w:rsidRPr="00EF06A7" w:rsidRDefault="007C2C2D" w:rsidP="00F45E1C">
            <w:pPr>
              <w:pStyle w:val="TAL"/>
              <w:rPr>
                <w:rFonts w:eastAsia="SimSun"/>
              </w:rPr>
            </w:pPr>
            <w:r w:rsidRPr="00EF06A7">
              <w:rPr>
                <w:rFonts w:eastAsia="SimSun"/>
              </w:rPr>
              <w:t>CSI-RS periodicity</w:t>
            </w:r>
          </w:p>
        </w:tc>
        <w:tc>
          <w:tcPr>
            <w:tcW w:w="802" w:type="dxa"/>
            <w:shd w:val="clear" w:color="auto" w:fill="auto"/>
            <w:vAlign w:val="center"/>
          </w:tcPr>
          <w:p w14:paraId="49D14822" w14:textId="77777777" w:rsidR="007C2C2D" w:rsidRPr="00EF06A7" w:rsidRDefault="007C2C2D" w:rsidP="00F45E1C">
            <w:pPr>
              <w:pStyle w:val="TAC"/>
              <w:rPr>
                <w:rFonts w:eastAsia="SimSun"/>
              </w:rPr>
            </w:pPr>
            <w:r w:rsidRPr="00EF06A7">
              <w:rPr>
                <w:rFonts w:eastAsia="SimSun"/>
              </w:rPr>
              <w:t>Slots</w:t>
            </w:r>
          </w:p>
        </w:tc>
        <w:tc>
          <w:tcPr>
            <w:tcW w:w="3352" w:type="dxa"/>
            <w:gridSpan w:val="3"/>
            <w:shd w:val="clear" w:color="auto" w:fill="auto"/>
            <w:vAlign w:val="center"/>
          </w:tcPr>
          <w:p w14:paraId="7CC90B5A" w14:textId="77777777" w:rsidR="007C2C2D" w:rsidRPr="00EF06A7" w:rsidRDefault="007C2C2D" w:rsidP="00F45E1C">
            <w:pPr>
              <w:pStyle w:val="TAC"/>
              <w:rPr>
                <w:rFonts w:eastAsia="SimSun"/>
              </w:rPr>
            </w:pPr>
            <w:r w:rsidRPr="00EF06A7">
              <w:rPr>
                <w:rFonts w:eastAsia="SimSun"/>
              </w:rPr>
              <w:t>20</w:t>
            </w:r>
          </w:p>
        </w:tc>
      </w:tr>
      <w:tr w:rsidR="007C2C2D" w:rsidRPr="00EF06A7" w14:paraId="06849649" w14:textId="77777777" w:rsidTr="00F45E1C">
        <w:tc>
          <w:tcPr>
            <w:tcW w:w="2733" w:type="dxa"/>
            <w:gridSpan w:val="3"/>
            <w:vMerge/>
            <w:shd w:val="clear" w:color="auto" w:fill="auto"/>
            <w:vAlign w:val="center"/>
          </w:tcPr>
          <w:p w14:paraId="7D2963FE" w14:textId="77777777" w:rsidR="007C2C2D" w:rsidRPr="00EF06A7" w:rsidRDefault="007C2C2D" w:rsidP="00F45E1C">
            <w:pPr>
              <w:pStyle w:val="TAL"/>
              <w:rPr>
                <w:rFonts w:eastAsia="SimSun"/>
              </w:rPr>
            </w:pPr>
          </w:p>
        </w:tc>
        <w:tc>
          <w:tcPr>
            <w:tcW w:w="2734" w:type="dxa"/>
            <w:gridSpan w:val="2"/>
            <w:shd w:val="clear" w:color="auto" w:fill="auto"/>
            <w:vAlign w:val="center"/>
          </w:tcPr>
          <w:p w14:paraId="37EDFE69" w14:textId="77777777" w:rsidR="007C2C2D" w:rsidRPr="00EF06A7" w:rsidRDefault="007C2C2D" w:rsidP="00F45E1C">
            <w:pPr>
              <w:pStyle w:val="TAL"/>
              <w:rPr>
                <w:rFonts w:eastAsia="SimSun"/>
              </w:rPr>
            </w:pPr>
            <w:r w:rsidRPr="00EF06A7">
              <w:rPr>
                <w:rFonts w:eastAsia="SimSun"/>
              </w:rPr>
              <w:t>CSI-RS offset</w:t>
            </w:r>
          </w:p>
        </w:tc>
        <w:tc>
          <w:tcPr>
            <w:tcW w:w="802" w:type="dxa"/>
            <w:shd w:val="clear" w:color="auto" w:fill="auto"/>
            <w:vAlign w:val="center"/>
          </w:tcPr>
          <w:p w14:paraId="4045D4CA" w14:textId="77777777" w:rsidR="007C2C2D" w:rsidRPr="00EF06A7" w:rsidRDefault="007C2C2D" w:rsidP="00F45E1C">
            <w:pPr>
              <w:pStyle w:val="TAC"/>
              <w:rPr>
                <w:rFonts w:eastAsia="SimSun"/>
              </w:rPr>
            </w:pPr>
            <w:r w:rsidRPr="00EF06A7">
              <w:rPr>
                <w:rFonts w:eastAsia="SimSun"/>
              </w:rPr>
              <w:t>Slots</w:t>
            </w:r>
          </w:p>
        </w:tc>
        <w:tc>
          <w:tcPr>
            <w:tcW w:w="1676" w:type="dxa"/>
            <w:gridSpan w:val="2"/>
            <w:shd w:val="clear" w:color="auto" w:fill="auto"/>
            <w:vAlign w:val="center"/>
          </w:tcPr>
          <w:p w14:paraId="520130A2" w14:textId="77777777" w:rsidR="007C2C2D" w:rsidRPr="00EF06A7" w:rsidRDefault="007C2C2D" w:rsidP="00F45E1C">
            <w:pPr>
              <w:pStyle w:val="TAC"/>
              <w:rPr>
                <w:rFonts w:eastAsia="SimSun"/>
              </w:rPr>
            </w:pPr>
            <w:r w:rsidRPr="00EF06A7">
              <w:rPr>
                <w:rFonts w:eastAsia="SimSun"/>
              </w:rPr>
              <w:t>10 for CSI-RS resources 1 and 2</w:t>
            </w:r>
          </w:p>
          <w:p w14:paraId="12B39C3C" w14:textId="77777777" w:rsidR="007C2C2D" w:rsidRPr="00EF06A7" w:rsidRDefault="007C2C2D" w:rsidP="00F45E1C">
            <w:pPr>
              <w:pStyle w:val="TAC"/>
              <w:rPr>
                <w:rFonts w:eastAsia="SimSun"/>
              </w:rPr>
            </w:pPr>
            <w:r w:rsidRPr="00EF06A7">
              <w:rPr>
                <w:rFonts w:eastAsia="SimSun"/>
              </w:rPr>
              <w:t>11 for CSI-RS resources 3 and 4</w:t>
            </w:r>
          </w:p>
        </w:tc>
        <w:tc>
          <w:tcPr>
            <w:tcW w:w="1676" w:type="dxa"/>
            <w:shd w:val="clear" w:color="auto" w:fill="auto"/>
            <w:vAlign w:val="center"/>
          </w:tcPr>
          <w:p w14:paraId="0F7D540F" w14:textId="77777777" w:rsidR="007C2C2D" w:rsidRPr="00EF06A7" w:rsidRDefault="007C2C2D" w:rsidP="00F45E1C">
            <w:pPr>
              <w:pStyle w:val="TAC"/>
              <w:rPr>
                <w:rFonts w:eastAsia="SimSun"/>
              </w:rPr>
            </w:pPr>
            <w:r w:rsidRPr="00EF06A7">
              <w:rPr>
                <w:rFonts w:eastAsia="SimSun"/>
              </w:rPr>
              <w:t>10 for CSI-RS resources 5 and 6</w:t>
            </w:r>
          </w:p>
          <w:p w14:paraId="560E8802" w14:textId="77777777" w:rsidR="007C2C2D" w:rsidRPr="00EF06A7" w:rsidRDefault="007C2C2D" w:rsidP="00F45E1C">
            <w:pPr>
              <w:pStyle w:val="TAC"/>
              <w:rPr>
                <w:rFonts w:eastAsia="SimSun"/>
              </w:rPr>
            </w:pPr>
            <w:r w:rsidRPr="00EF06A7">
              <w:rPr>
                <w:rFonts w:eastAsia="SimSun"/>
              </w:rPr>
              <w:t>11 for CSI-RS resources 7 and 8</w:t>
            </w:r>
          </w:p>
        </w:tc>
      </w:tr>
      <w:tr w:rsidR="007C2C2D" w:rsidRPr="00EF06A7" w14:paraId="1779589C" w14:textId="77777777" w:rsidTr="00F45E1C">
        <w:tc>
          <w:tcPr>
            <w:tcW w:w="2733" w:type="dxa"/>
            <w:gridSpan w:val="3"/>
            <w:vMerge/>
            <w:shd w:val="clear" w:color="auto" w:fill="auto"/>
            <w:vAlign w:val="center"/>
          </w:tcPr>
          <w:p w14:paraId="27863507" w14:textId="77777777" w:rsidR="007C2C2D" w:rsidRPr="00EF06A7" w:rsidRDefault="007C2C2D" w:rsidP="00F45E1C">
            <w:pPr>
              <w:pStyle w:val="TAL"/>
              <w:rPr>
                <w:rFonts w:eastAsia="SimSun"/>
              </w:rPr>
            </w:pPr>
          </w:p>
        </w:tc>
        <w:tc>
          <w:tcPr>
            <w:tcW w:w="2734" w:type="dxa"/>
            <w:gridSpan w:val="2"/>
            <w:shd w:val="clear" w:color="auto" w:fill="auto"/>
            <w:vAlign w:val="center"/>
          </w:tcPr>
          <w:p w14:paraId="62AD2475" w14:textId="77777777" w:rsidR="007C2C2D" w:rsidRPr="00EF06A7" w:rsidRDefault="007C2C2D" w:rsidP="00F45E1C">
            <w:pPr>
              <w:pStyle w:val="TAL"/>
              <w:rPr>
                <w:rFonts w:eastAsia="SimSun"/>
              </w:rPr>
            </w:pPr>
            <w:r w:rsidRPr="00EF06A7">
              <w:rPr>
                <w:rFonts w:eastAsia="SimSun"/>
              </w:rPr>
              <w:t>QCL info</w:t>
            </w:r>
          </w:p>
        </w:tc>
        <w:tc>
          <w:tcPr>
            <w:tcW w:w="802" w:type="dxa"/>
            <w:shd w:val="clear" w:color="auto" w:fill="auto"/>
            <w:vAlign w:val="center"/>
          </w:tcPr>
          <w:p w14:paraId="275C9152" w14:textId="77777777" w:rsidR="007C2C2D" w:rsidRPr="00EF06A7" w:rsidRDefault="007C2C2D" w:rsidP="00F45E1C">
            <w:pPr>
              <w:pStyle w:val="TAC"/>
              <w:rPr>
                <w:rFonts w:eastAsia="SimSun"/>
              </w:rPr>
            </w:pPr>
          </w:p>
        </w:tc>
        <w:tc>
          <w:tcPr>
            <w:tcW w:w="3352" w:type="dxa"/>
            <w:gridSpan w:val="3"/>
            <w:shd w:val="clear" w:color="auto" w:fill="auto"/>
            <w:vAlign w:val="center"/>
          </w:tcPr>
          <w:p w14:paraId="253FB116" w14:textId="77777777" w:rsidR="007C2C2D" w:rsidRPr="00EF06A7" w:rsidRDefault="007C2C2D" w:rsidP="00F45E1C">
            <w:pPr>
              <w:pStyle w:val="TAC"/>
              <w:rPr>
                <w:rFonts w:eastAsia="SimSun"/>
              </w:rPr>
            </w:pPr>
            <w:r w:rsidRPr="00EF06A7">
              <w:rPr>
                <w:rFonts w:eastAsia="SimSun"/>
              </w:rPr>
              <w:t>TCI state #0</w:t>
            </w:r>
          </w:p>
        </w:tc>
      </w:tr>
      <w:tr w:rsidR="007C2C2D" w:rsidRPr="00EF06A7" w14:paraId="54E84E98" w14:textId="77777777" w:rsidTr="00F45E1C">
        <w:tc>
          <w:tcPr>
            <w:tcW w:w="5467" w:type="dxa"/>
            <w:gridSpan w:val="5"/>
            <w:shd w:val="clear" w:color="auto" w:fill="auto"/>
            <w:vAlign w:val="center"/>
          </w:tcPr>
          <w:p w14:paraId="25491451" w14:textId="77777777" w:rsidR="007C2C2D" w:rsidRPr="00EF06A7" w:rsidRDefault="007C2C2D" w:rsidP="00F45E1C">
            <w:pPr>
              <w:pStyle w:val="TAL"/>
              <w:rPr>
                <w:rFonts w:eastAsia="SimSun"/>
              </w:rPr>
            </w:pPr>
            <w:r w:rsidRPr="00EF06A7">
              <w:rPr>
                <w:rFonts w:eastAsia="SimSun"/>
              </w:rPr>
              <w:t>Duplex mode</w:t>
            </w:r>
          </w:p>
        </w:tc>
        <w:tc>
          <w:tcPr>
            <w:tcW w:w="802" w:type="dxa"/>
            <w:shd w:val="clear" w:color="auto" w:fill="auto"/>
            <w:vAlign w:val="center"/>
          </w:tcPr>
          <w:p w14:paraId="7F9D3160" w14:textId="77777777" w:rsidR="007C2C2D" w:rsidRPr="00EF06A7" w:rsidRDefault="007C2C2D" w:rsidP="00F45E1C">
            <w:pPr>
              <w:pStyle w:val="TAC"/>
              <w:rPr>
                <w:rFonts w:eastAsia="SimSun"/>
              </w:rPr>
            </w:pPr>
          </w:p>
        </w:tc>
        <w:tc>
          <w:tcPr>
            <w:tcW w:w="3352" w:type="dxa"/>
            <w:gridSpan w:val="3"/>
            <w:shd w:val="clear" w:color="auto" w:fill="auto"/>
            <w:vAlign w:val="center"/>
          </w:tcPr>
          <w:p w14:paraId="4C7C3ACB" w14:textId="77777777" w:rsidR="007C2C2D" w:rsidRPr="00EF06A7" w:rsidRDefault="007C2C2D" w:rsidP="00F45E1C">
            <w:pPr>
              <w:pStyle w:val="TAC"/>
              <w:rPr>
                <w:rFonts w:eastAsia="SimSun"/>
              </w:rPr>
            </w:pPr>
            <w:r w:rsidRPr="00EF06A7">
              <w:rPr>
                <w:rFonts w:eastAsia="SimSun"/>
              </w:rPr>
              <w:t>FDD</w:t>
            </w:r>
          </w:p>
        </w:tc>
      </w:tr>
      <w:tr w:rsidR="007C2C2D" w:rsidRPr="00EF06A7" w14:paraId="1F9F15C1" w14:textId="77777777" w:rsidTr="00F45E1C">
        <w:tc>
          <w:tcPr>
            <w:tcW w:w="5467" w:type="dxa"/>
            <w:gridSpan w:val="5"/>
            <w:shd w:val="clear" w:color="auto" w:fill="auto"/>
            <w:vAlign w:val="center"/>
          </w:tcPr>
          <w:p w14:paraId="6F1BF6AE" w14:textId="77777777" w:rsidR="007C2C2D" w:rsidRPr="00EF06A7" w:rsidRDefault="007C2C2D" w:rsidP="00F45E1C">
            <w:pPr>
              <w:pStyle w:val="TAL"/>
              <w:rPr>
                <w:rFonts w:eastAsia="SimSun"/>
              </w:rPr>
            </w:pPr>
            <w:r w:rsidRPr="00EF06A7">
              <w:rPr>
                <w:rFonts w:eastAsia="SimSun"/>
              </w:rPr>
              <w:t>Bandwidth</w:t>
            </w:r>
          </w:p>
        </w:tc>
        <w:tc>
          <w:tcPr>
            <w:tcW w:w="802" w:type="dxa"/>
            <w:shd w:val="clear" w:color="auto" w:fill="auto"/>
            <w:vAlign w:val="center"/>
          </w:tcPr>
          <w:p w14:paraId="1ED36CC5" w14:textId="77777777" w:rsidR="007C2C2D" w:rsidRPr="00EF06A7" w:rsidRDefault="007C2C2D" w:rsidP="00F45E1C">
            <w:pPr>
              <w:pStyle w:val="TAC"/>
              <w:rPr>
                <w:rFonts w:eastAsia="SimSun"/>
              </w:rPr>
            </w:pPr>
            <w:r w:rsidRPr="00EF06A7">
              <w:rPr>
                <w:rFonts w:eastAsia="SimSun"/>
              </w:rPr>
              <w:t>MHz</w:t>
            </w:r>
          </w:p>
        </w:tc>
        <w:tc>
          <w:tcPr>
            <w:tcW w:w="3352" w:type="dxa"/>
            <w:gridSpan w:val="3"/>
            <w:shd w:val="clear" w:color="auto" w:fill="auto"/>
            <w:vAlign w:val="center"/>
          </w:tcPr>
          <w:p w14:paraId="30008946" w14:textId="77777777" w:rsidR="007C2C2D" w:rsidRPr="00EF06A7" w:rsidRDefault="007C2C2D" w:rsidP="00F45E1C">
            <w:pPr>
              <w:pStyle w:val="TAC"/>
              <w:rPr>
                <w:rFonts w:eastAsia="SimSun"/>
              </w:rPr>
            </w:pPr>
            <w:r w:rsidRPr="00EF06A7">
              <w:rPr>
                <w:rFonts w:eastAsia="SimSun"/>
                <w:lang w:eastAsia="zh-CN"/>
              </w:rPr>
              <w:t>10</w:t>
            </w:r>
          </w:p>
        </w:tc>
      </w:tr>
      <w:tr w:rsidR="007C2C2D" w:rsidRPr="00EF06A7" w14:paraId="5810F4ED" w14:textId="77777777" w:rsidTr="00F45E1C">
        <w:tc>
          <w:tcPr>
            <w:tcW w:w="5467" w:type="dxa"/>
            <w:gridSpan w:val="5"/>
            <w:shd w:val="clear" w:color="auto" w:fill="auto"/>
            <w:vAlign w:val="center"/>
          </w:tcPr>
          <w:p w14:paraId="35123FFE" w14:textId="77777777" w:rsidR="007C2C2D" w:rsidRPr="00EF06A7" w:rsidRDefault="007C2C2D" w:rsidP="00F45E1C">
            <w:pPr>
              <w:pStyle w:val="TAL"/>
              <w:rPr>
                <w:rFonts w:eastAsia="SimSun"/>
              </w:rPr>
            </w:pPr>
            <w:r w:rsidRPr="00EF06A7">
              <w:rPr>
                <w:rFonts w:eastAsia="SimSun"/>
              </w:rPr>
              <w:t>Subcarrier spacing</w:t>
            </w:r>
          </w:p>
        </w:tc>
        <w:tc>
          <w:tcPr>
            <w:tcW w:w="802" w:type="dxa"/>
            <w:shd w:val="clear" w:color="auto" w:fill="auto"/>
            <w:vAlign w:val="center"/>
          </w:tcPr>
          <w:p w14:paraId="182DB391" w14:textId="77777777" w:rsidR="007C2C2D" w:rsidRPr="00EF06A7" w:rsidRDefault="007C2C2D" w:rsidP="00F45E1C">
            <w:pPr>
              <w:pStyle w:val="TAC"/>
              <w:rPr>
                <w:rFonts w:eastAsia="SimSun"/>
              </w:rPr>
            </w:pPr>
            <w:r w:rsidRPr="00EF06A7">
              <w:rPr>
                <w:rFonts w:eastAsia="SimSun"/>
                <w:lang w:eastAsia="zh-CN"/>
              </w:rPr>
              <w:t>kHz</w:t>
            </w:r>
          </w:p>
        </w:tc>
        <w:tc>
          <w:tcPr>
            <w:tcW w:w="3352" w:type="dxa"/>
            <w:gridSpan w:val="3"/>
            <w:shd w:val="clear" w:color="auto" w:fill="auto"/>
            <w:vAlign w:val="center"/>
          </w:tcPr>
          <w:p w14:paraId="2C4E6F4F" w14:textId="77777777" w:rsidR="007C2C2D" w:rsidRPr="00EF06A7" w:rsidRDefault="007C2C2D" w:rsidP="00F45E1C">
            <w:pPr>
              <w:pStyle w:val="TAC"/>
              <w:rPr>
                <w:rFonts w:eastAsia="SimSun"/>
              </w:rPr>
            </w:pPr>
            <w:r w:rsidRPr="00EF06A7">
              <w:rPr>
                <w:rFonts w:eastAsia="SimSun"/>
                <w:lang w:eastAsia="zh-CN"/>
              </w:rPr>
              <w:t>15</w:t>
            </w:r>
          </w:p>
        </w:tc>
      </w:tr>
      <w:tr w:rsidR="007C2C2D" w:rsidRPr="00EF06A7" w14:paraId="7860AB68" w14:textId="77777777" w:rsidTr="00F45E1C">
        <w:tc>
          <w:tcPr>
            <w:tcW w:w="5467" w:type="dxa"/>
            <w:gridSpan w:val="5"/>
            <w:shd w:val="clear" w:color="auto" w:fill="auto"/>
            <w:vAlign w:val="center"/>
          </w:tcPr>
          <w:p w14:paraId="1D911007" w14:textId="77777777" w:rsidR="007C2C2D" w:rsidRPr="00EF06A7" w:rsidRDefault="007C2C2D" w:rsidP="00F45E1C">
            <w:pPr>
              <w:pStyle w:val="TAL"/>
              <w:rPr>
                <w:rFonts w:eastAsia="SimSun"/>
              </w:rPr>
            </w:pPr>
            <w:r w:rsidRPr="00EF06A7">
              <w:rPr>
                <w:rFonts w:eastAsia="SimSun"/>
              </w:rPr>
              <w:t>Active DL BWP index</w:t>
            </w:r>
          </w:p>
        </w:tc>
        <w:tc>
          <w:tcPr>
            <w:tcW w:w="802" w:type="dxa"/>
            <w:shd w:val="clear" w:color="auto" w:fill="auto"/>
            <w:vAlign w:val="center"/>
          </w:tcPr>
          <w:p w14:paraId="61208D8B" w14:textId="77777777" w:rsidR="007C2C2D" w:rsidRPr="00EF06A7" w:rsidRDefault="007C2C2D" w:rsidP="00F45E1C">
            <w:pPr>
              <w:pStyle w:val="TAC"/>
              <w:rPr>
                <w:rFonts w:eastAsia="SimSun"/>
              </w:rPr>
            </w:pPr>
          </w:p>
        </w:tc>
        <w:tc>
          <w:tcPr>
            <w:tcW w:w="3352" w:type="dxa"/>
            <w:gridSpan w:val="3"/>
            <w:shd w:val="clear" w:color="auto" w:fill="auto"/>
            <w:vAlign w:val="center"/>
          </w:tcPr>
          <w:p w14:paraId="38E305C2" w14:textId="77777777" w:rsidR="007C2C2D" w:rsidRPr="00EF06A7" w:rsidRDefault="007C2C2D" w:rsidP="00F45E1C">
            <w:pPr>
              <w:pStyle w:val="TAC"/>
              <w:rPr>
                <w:rFonts w:eastAsia="SimSun"/>
              </w:rPr>
            </w:pPr>
            <w:r w:rsidRPr="00EF06A7">
              <w:rPr>
                <w:rFonts w:eastAsia="SimSun"/>
              </w:rPr>
              <w:t>1</w:t>
            </w:r>
          </w:p>
        </w:tc>
      </w:tr>
      <w:tr w:rsidR="007C2C2D" w:rsidRPr="00EF06A7" w14:paraId="7C37CD86" w14:textId="77777777" w:rsidTr="00F45E1C">
        <w:tc>
          <w:tcPr>
            <w:tcW w:w="5467" w:type="dxa"/>
            <w:gridSpan w:val="5"/>
            <w:shd w:val="clear" w:color="auto" w:fill="auto"/>
            <w:vAlign w:val="center"/>
          </w:tcPr>
          <w:p w14:paraId="2F9C9D02" w14:textId="77777777" w:rsidR="007C2C2D" w:rsidRPr="00EF06A7" w:rsidRDefault="007C2C2D" w:rsidP="00F45E1C">
            <w:pPr>
              <w:pStyle w:val="TAL"/>
              <w:rPr>
                <w:rFonts w:eastAsia="SimSun"/>
              </w:rPr>
            </w:pPr>
            <w:r w:rsidRPr="00EF06A7">
              <w:rPr>
                <w:rFonts w:eastAsia="SimSun"/>
              </w:rPr>
              <w:t>Propagation channel</w:t>
            </w:r>
          </w:p>
        </w:tc>
        <w:tc>
          <w:tcPr>
            <w:tcW w:w="802" w:type="dxa"/>
            <w:shd w:val="clear" w:color="auto" w:fill="auto"/>
            <w:vAlign w:val="center"/>
          </w:tcPr>
          <w:p w14:paraId="264022AE" w14:textId="77777777" w:rsidR="007C2C2D" w:rsidRPr="00EF06A7" w:rsidRDefault="007C2C2D" w:rsidP="00F45E1C">
            <w:pPr>
              <w:pStyle w:val="TAC"/>
              <w:rPr>
                <w:rFonts w:eastAsia="SimSun"/>
              </w:rPr>
            </w:pPr>
          </w:p>
        </w:tc>
        <w:tc>
          <w:tcPr>
            <w:tcW w:w="3352" w:type="dxa"/>
            <w:gridSpan w:val="3"/>
            <w:shd w:val="clear" w:color="auto" w:fill="auto"/>
            <w:vAlign w:val="center"/>
          </w:tcPr>
          <w:p w14:paraId="057F3598" w14:textId="77777777" w:rsidR="007C2C2D" w:rsidRPr="00EF06A7" w:rsidRDefault="007C2C2D" w:rsidP="00F45E1C">
            <w:pPr>
              <w:pStyle w:val="TAC"/>
              <w:rPr>
                <w:rFonts w:eastAsia="SimSun"/>
              </w:rPr>
            </w:pPr>
            <w:r w:rsidRPr="00EF06A7">
              <w:rPr>
                <w:rFonts w:eastAsia="SimSun"/>
                <w:kern w:val="2"/>
                <w:lang w:eastAsia="zh-CN"/>
              </w:rPr>
              <w:t>TDLA30-10</w:t>
            </w:r>
          </w:p>
        </w:tc>
      </w:tr>
      <w:tr w:rsidR="007C2C2D" w:rsidRPr="00EF06A7" w14:paraId="1F2162D7" w14:textId="77777777" w:rsidTr="00F45E1C">
        <w:tc>
          <w:tcPr>
            <w:tcW w:w="5467" w:type="dxa"/>
            <w:gridSpan w:val="5"/>
            <w:shd w:val="clear" w:color="auto" w:fill="auto"/>
            <w:vAlign w:val="center"/>
          </w:tcPr>
          <w:p w14:paraId="03D48E8F" w14:textId="77777777" w:rsidR="007C2C2D" w:rsidRPr="00EF06A7" w:rsidRDefault="007C2C2D" w:rsidP="00F45E1C">
            <w:pPr>
              <w:pStyle w:val="TAL"/>
              <w:rPr>
                <w:rFonts w:eastAsia="SimSun"/>
              </w:rPr>
            </w:pPr>
            <w:r w:rsidRPr="00EF06A7">
              <w:rPr>
                <w:rFonts w:eastAsia="SimSun"/>
              </w:rPr>
              <w:t>Antenna configuration per TRxP</w:t>
            </w:r>
          </w:p>
        </w:tc>
        <w:tc>
          <w:tcPr>
            <w:tcW w:w="802" w:type="dxa"/>
            <w:shd w:val="clear" w:color="auto" w:fill="auto"/>
            <w:vAlign w:val="center"/>
          </w:tcPr>
          <w:p w14:paraId="0C6DC79D" w14:textId="77777777" w:rsidR="007C2C2D" w:rsidRPr="00EF06A7" w:rsidRDefault="007C2C2D" w:rsidP="00F45E1C">
            <w:pPr>
              <w:pStyle w:val="TAC"/>
              <w:rPr>
                <w:rFonts w:eastAsia="SimSun"/>
              </w:rPr>
            </w:pPr>
          </w:p>
        </w:tc>
        <w:tc>
          <w:tcPr>
            <w:tcW w:w="3352" w:type="dxa"/>
            <w:gridSpan w:val="3"/>
            <w:shd w:val="clear" w:color="auto" w:fill="auto"/>
            <w:vAlign w:val="center"/>
          </w:tcPr>
          <w:p w14:paraId="6A8F8655" w14:textId="77777777" w:rsidR="007C2C2D" w:rsidRPr="00EF06A7" w:rsidRDefault="007C2C2D" w:rsidP="00F45E1C">
            <w:pPr>
              <w:widowControl w:val="0"/>
              <w:spacing w:after="0"/>
              <w:jc w:val="center"/>
              <w:rPr>
                <w:rFonts w:eastAsia="SimSun"/>
              </w:rPr>
            </w:pPr>
            <w:r w:rsidRPr="00EF06A7">
              <w:rPr>
                <w:rFonts w:ascii="Arial" w:eastAsia="SimSun" w:hAnsi="Arial"/>
                <w:kern w:val="2"/>
                <w:sz w:val="18"/>
                <w:lang w:eastAsia="zh-CN"/>
              </w:rPr>
              <w:t>High XP 8</w:t>
            </w:r>
            <w:r w:rsidRPr="00EF06A7">
              <w:rPr>
                <w:rFonts w:ascii="Arial" w:eastAsia="?? ??" w:hAnsi="Arial"/>
                <w:kern w:val="2"/>
                <w:sz w:val="18"/>
              </w:rPr>
              <w:t xml:space="preserve"> x 2     </w:t>
            </w:r>
            <w:r w:rsidRPr="00EF06A7">
              <w:rPr>
                <w:rFonts w:eastAsia="SimSun"/>
                <w:kern w:val="2"/>
                <w:lang w:eastAsia="zh-CN"/>
              </w:rPr>
              <w:t>(N1,N2) = (4,1)</w:t>
            </w:r>
          </w:p>
        </w:tc>
      </w:tr>
      <w:tr w:rsidR="007C2C2D" w:rsidRPr="00EF06A7" w14:paraId="08B5A342" w14:textId="77777777" w:rsidTr="00F45E1C">
        <w:tc>
          <w:tcPr>
            <w:tcW w:w="5467" w:type="dxa"/>
            <w:gridSpan w:val="5"/>
            <w:shd w:val="clear" w:color="auto" w:fill="auto"/>
            <w:vAlign w:val="center"/>
          </w:tcPr>
          <w:p w14:paraId="5ED9A486" w14:textId="77777777" w:rsidR="007C2C2D" w:rsidRPr="00EF06A7" w:rsidRDefault="007C2C2D" w:rsidP="00F45E1C">
            <w:pPr>
              <w:pStyle w:val="TAL"/>
              <w:rPr>
                <w:rFonts w:eastAsia="SimSun"/>
              </w:rPr>
            </w:pPr>
            <w:r w:rsidRPr="00EF06A7">
              <w:rPr>
                <w:rFonts w:eastAsia="SimSun"/>
              </w:rPr>
              <w:t>Beamforming Model</w:t>
            </w:r>
          </w:p>
        </w:tc>
        <w:tc>
          <w:tcPr>
            <w:tcW w:w="802" w:type="dxa"/>
            <w:shd w:val="clear" w:color="auto" w:fill="auto"/>
            <w:vAlign w:val="center"/>
          </w:tcPr>
          <w:p w14:paraId="5E89A163" w14:textId="77777777" w:rsidR="007C2C2D" w:rsidRPr="00EF06A7" w:rsidRDefault="007C2C2D" w:rsidP="00F45E1C">
            <w:pPr>
              <w:pStyle w:val="TAC"/>
              <w:rPr>
                <w:rFonts w:eastAsia="SimSun"/>
              </w:rPr>
            </w:pPr>
          </w:p>
        </w:tc>
        <w:tc>
          <w:tcPr>
            <w:tcW w:w="3352" w:type="dxa"/>
            <w:gridSpan w:val="3"/>
            <w:shd w:val="clear" w:color="auto" w:fill="auto"/>
            <w:vAlign w:val="center"/>
          </w:tcPr>
          <w:p w14:paraId="610144B4" w14:textId="77777777" w:rsidR="007C2C2D" w:rsidRPr="00EF06A7" w:rsidRDefault="007C2C2D" w:rsidP="00F45E1C">
            <w:pPr>
              <w:widowControl w:val="0"/>
              <w:spacing w:after="0"/>
              <w:jc w:val="center"/>
              <w:rPr>
                <w:rFonts w:ascii="Arial" w:eastAsia="SimSun" w:hAnsi="Arial"/>
                <w:kern w:val="2"/>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 (Note 4)</w:t>
            </w:r>
          </w:p>
        </w:tc>
      </w:tr>
      <w:tr w:rsidR="007C2C2D" w:rsidRPr="00EF06A7" w14:paraId="673939A2" w14:textId="77777777" w:rsidTr="00F45E1C">
        <w:tc>
          <w:tcPr>
            <w:tcW w:w="1813" w:type="dxa"/>
            <w:vMerge w:val="restart"/>
            <w:shd w:val="clear" w:color="auto" w:fill="auto"/>
            <w:vAlign w:val="center"/>
          </w:tcPr>
          <w:p w14:paraId="3B44C3BD" w14:textId="77777777" w:rsidR="007C2C2D" w:rsidRPr="00EF06A7" w:rsidRDefault="007C2C2D" w:rsidP="00F45E1C">
            <w:pPr>
              <w:pStyle w:val="TAL"/>
              <w:rPr>
                <w:rFonts w:eastAsia="SimSun"/>
              </w:rPr>
            </w:pPr>
            <w:r w:rsidRPr="00EF06A7">
              <w:rPr>
                <w:rFonts w:eastAsia="SimSun"/>
              </w:rPr>
              <w:t>PDSCH configuration</w:t>
            </w:r>
          </w:p>
        </w:tc>
        <w:tc>
          <w:tcPr>
            <w:tcW w:w="3654" w:type="dxa"/>
            <w:gridSpan w:val="4"/>
            <w:shd w:val="clear" w:color="auto" w:fill="auto"/>
            <w:vAlign w:val="center"/>
          </w:tcPr>
          <w:p w14:paraId="5815FC4E" w14:textId="77777777" w:rsidR="007C2C2D" w:rsidRPr="00EF06A7" w:rsidRDefault="007C2C2D" w:rsidP="00F45E1C">
            <w:pPr>
              <w:pStyle w:val="TAL"/>
              <w:rPr>
                <w:rFonts w:eastAsia="SimSun"/>
              </w:rPr>
            </w:pPr>
            <w:r w:rsidRPr="00EF06A7">
              <w:rPr>
                <w:rFonts w:eastAsia="SimSun"/>
              </w:rPr>
              <w:t>Mapping type</w:t>
            </w:r>
          </w:p>
        </w:tc>
        <w:tc>
          <w:tcPr>
            <w:tcW w:w="802" w:type="dxa"/>
            <w:shd w:val="clear" w:color="auto" w:fill="auto"/>
            <w:vAlign w:val="center"/>
          </w:tcPr>
          <w:p w14:paraId="5E7D2396" w14:textId="77777777" w:rsidR="007C2C2D" w:rsidRPr="00EF06A7" w:rsidRDefault="007C2C2D" w:rsidP="00F45E1C">
            <w:pPr>
              <w:pStyle w:val="TAC"/>
              <w:rPr>
                <w:rFonts w:eastAsia="SimSun"/>
              </w:rPr>
            </w:pPr>
          </w:p>
        </w:tc>
        <w:tc>
          <w:tcPr>
            <w:tcW w:w="3352" w:type="dxa"/>
            <w:gridSpan w:val="3"/>
            <w:shd w:val="clear" w:color="auto" w:fill="auto"/>
            <w:vAlign w:val="center"/>
          </w:tcPr>
          <w:p w14:paraId="01CB16E0" w14:textId="77777777" w:rsidR="007C2C2D" w:rsidRPr="00EF06A7" w:rsidRDefault="007C2C2D" w:rsidP="00F45E1C">
            <w:pPr>
              <w:pStyle w:val="TAC"/>
              <w:rPr>
                <w:rFonts w:eastAsia="SimSun"/>
              </w:rPr>
            </w:pPr>
            <w:r w:rsidRPr="00EF06A7">
              <w:rPr>
                <w:rFonts w:eastAsia="SimSun"/>
              </w:rPr>
              <w:t>Type A</w:t>
            </w:r>
          </w:p>
        </w:tc>
      </w:tr>
      <w:tr w:rsidR="007C2C2D" w:rsidRPr="00EF06A7" w14:paraId="7004F994" w14:textId="77777777" w:rsidTr="00F45E1C">
        <w:tc>
          <w:tcPr>
            <w:tcW w:w="1813" w:type="dxa"/>
            <w:vMerge/>
            <w:shd w:val="clear" w:color="auto" w:fill="auto"/>
            <w:vAlign w:val="center"/>
          </w:tcPr>
          <w:p w14:paraId="1964E6C7" w14:textId="77777777" w:rsidR="007C2C2D" w:rsidRPr="00EF06A7" w:rsidRDefault="007C2C2D" w:rsidP="00F45E1C">
            <w:pPr>
              <w:pStyle w:val="TAL"/>
              <w:rPr>
                <w:rFonts w:eastAsia="SimSun"/>
              </w:rPr>
            </w:pPr>
          </w:p>
        </w:tc>
        <w:tc>
          <w:tcPr>
            <w:tcW w:w="3654" w:type="dxa"/>
            <w:gridSpan w:val="4"/>
            <w:shd w:val="clear" w:color="auto" w:fill="auto"/>
            <w:vAlign w:val="center"/>
          </w:tcPr>
          <w:p w14:paraId="4EF6327D" w14:textId="77777777" w:rsidR="007C2C2D" w:rsidRPr="00EF06A7" w:rsidRDefault="007C2C2D" w:rsidP="00F45E1C">
            <w:pPr>
              <w:pStyle w:val="TAL"/>
              <w:rPr>
                <w:rFonts w:eastAsia="SimSun"/>
              </w:rPr>
            </w:pPr>
            <w:r w:rsidRPr="00EF06A7">
              <w:rPr>
                <w:rFonts w:eastAsia="SimSun"/>
              </w:rPr>
              <w:t>k0</w:t>
            </w:r>
          </w:p>
        </w:tc>
        <w:tc>
          <w:tcPr>
            <w:tcW w:w="802" w:type="dxa"/>
            <w:shd w:val="clear" w:color="auto" w:fill="auto"/>
            <w:vAlign w:val="center"/>
          </w:tcPr>
          <w:p w14:paraId="55FBC937" w14:textId="77777777" w:rsidR="007C2C2D" w:rsidRPr="00EF06A7" w:rsidRDefault="007C2C2D" w:rsidP="00F45E1C">
            <w:pPr>
              <w:pStyle w:val="TAC"/>
              <w:rPr>
                <w:rFonts w:eastAsia="SimSun"/>
              </w:rPr>
            </w:pPr>
          </w:p>
        </w:tc>
        <w:tc>
          <w:tcPr>
            <w:tcW w:w="3352" w:type="dxa"/>
            <w:gridSpan w:val="3"/>
            <w:shd w:val="clear" w:color="auto" w:fill="auto"/>
            <w:vAlign w:val="center"/>
          </w:tcPr>
          <w:p w14:paraId="37631AB9" w14:textId="77777777" w:rsidR="007C2C2D" w:rsidRPr="00EF06A7" w:rsidRDefault="007C2C2D" w:rsidP="00F45E1C">
            <w:pPr>
              <w:pStyle w:val="TAC"/>
              <w:rPr>
                <w:rFonts w:eastAsia="SimSun"/>
              </w:rPr>
            </w:pPr>
            <w:r w:rsidRPr="00EF06A7">
              <w:rPr>
                <w:rFonts w:eastAsia="SimSun"/>
              </w:rPr>
              <w:t>0</w:t>
            </w:r>
          </w:p>
        </w:tc>
      </w:tr>
      <w:tr w:rsidR="007C2C2D" w:rsidRPr="00EF06A7" w14:paraId="7A0CC4A1" w14:textId="77777777" w:rsidTr="00F45E1C">
        <w:tc>
          <w:tcPr>
            <w:tcW w:w="1813" w:type="dxa"/>
            <w:vMerge/>
            <w:shd w:val="clear" w:color="auto" w:fill="auto"/>
            <w:vAlign w:val="center"/>
          </w:tcPr>
          <w:p w14:paraId="09E7A2D2" w14:textId="77777777" w:rsidR="007C2C2D" w:rsidRPr="00EF06A7" w:rsidRDefault="007C2C2D" w:rsidP="00F45E1C">
            <w:pPr>
              <w:pStyle w:val="TAL"/>
              <w:rPr>
                <w:rFonts w:eastAsia="SimSun"/>
              </w:rPr>
            </w:pPr>
          </w:p>
        </w:tc>
        <w:tc>
          <w:tcPr>
            <w:tcW w:w="3654" w:type="dxa"/>
            <w:gridSpan w:val="4"/>
            <w:shd w:val="clear" w:color="auto" w:fill="auto"/>
            <w:vAlign w:val="center"/>
          </w:tcPr>
          <w:p w14:paraId="165E161A" w14:textId="77777777" w:rsidR="007C2C2D" w:rsidRPr="00EF06A7" w:rsidRDefault="007C2C2D" w:rsidP="00F45E1C">
            <w:pPr>
              <w:pStyle w:val="TAL"/>
              <w:rPr>
                <w:rFonts w:eastAsia="SimSun"/>
              </w:rPr>
            </w:pPr>
            <w:r w:rsidRPr="00EF06A7">
              <w:rPr>
                <w:rFonts w:eastAsia="SimSun"/>
              </w:rPr>
              <w:t xml:space="preserve">Starting symbol (S) </w:t>
            </w:r>
          </w:p>
        </w:tc>
        <w:tc>
          <w:tcPr>
            <w:tcW w:w="802" w:type="dxa"/>
            <w:shd w:val="clear" w:color="auto" w:fill="auto"/>
            <w:vAlign w:val="center"/>
          </w:tcPr>
          <w:p w14:paraId="3282A5AF" w14:textId="77777777" w:rsidR="007C2C2D" w:rsidRPr="00EF06A7" w:rsidRDefault="007C2C2D" w:rsidP="00F45E1C">
            <w:pPr>
              <w:pStyle w:val="TAC"/>
              <w:rPr>
                <w:rFonts w:eastAsia="SimSun"/>
              </w:rPr>
            </w:pPr>
          </w:p>
        </w:tc>
        <w:tc>
          <w:tcPr>
            <w:tcW w:w="3352" w:type="dxa"/>
            <w:gridSpan w:val="3"/>
            <w:shd w:val="clear" w:color="auto" w:fill="auto"/>
            <w:vAlign w:val="center"/>
          </w:tcPr>
          <w:p w14:paraId="591AF3EE" w14:textId="77777777" w:rsidR="007C2C2D" w:rsidRPr="00EF06A7" w:rsidRDefault="007C2C2D" w:rsidP="00F45E1C">
            <w:pPr>
              <w:pStyle w:val="TAC"/>
              <w:rPr>
                <w:rFonts w:eastAsia="SimSun"/>
              </w:rPr>
            </w:pPr>
            <w:r w:rsidRPr="00EF06A7">
              <w:rPr>
                <w:rFonts w:eastAsia="SimSun"/>
              </w:rPr>
              <w:t>2</w:t>
            </w:r>
          </w:p>
        </w:tc>
      </w:tr>
      <w:tr w:rsidR="007C2C2D" w:rsidRPr="00EF06A7" w14:paraId="5395C4D2" w14:textId="77777777" w:rsidTr="00F45E1C">
        <w:tc>
          <w:tcPr>
            <w:tcW w:w="1813" w:type="dxa"/>
            <w:vMerge/>
            <w:shd w:val="clear" w:color="auto" w:fill="auto"/>
            <w:vAlign w:val="center"/>
          </w:tcPr>
          <w:p w14:paraId="56E04627" w14:textId="77777777" w:rsidR="007C2C2D" w:rsidRPr="00EF06A7" w:rsidRDefault="007C2C2D" w:rsidP="00F45E1C">
            <w:pPr>
              <w:pStyle w:val="TAL"/>
              <w:rPr>
                <w:rFonts w:eastAsia="SimSun"/>
              </w:rPr>
            </w:pPr>
          </w:p>
        </w:tc>
        <w:tc>
          <w:tcPr>
            <w:tcW w:w="3654" w:type="dxa"/>
            <w:gridSpan w:val="4"/>
            <w:shd w:val="clear" w:color="auto" w:fill="auto"/>
            <w:vAlign w:val="center"/>
          </w:tcPr>
          <w:p w14:paraId="74F03522" w14:textId="77777777" w:rsidR="007C2C2D" w:rsidRPr="00EF06A7" w:rsidRDefault="007C2C2D" w:rsidP="00F45E1C">
            <w:pPr>
              <w:pStyle w:val="TAL"/>
              <w:rPr>
                <w:rFonts w:eastAsia="SimSun"/>
              </w:rPr>
            </w:pPr>
            <w:r w:rsidRPr="00EF06A7">
              <w:rPr>
                <w:rFonts w:eastAsia="SimSun"/>
              </w:rPr>
              <w:t>Length (L)</w:t>
            </w:r>
          </w:p>
        </w:tc>
        <w:tc>
          <w:tcPr>
            <w:tcW w:w="802" w:type="dxa"/>
            <w:shd w:val="clear" w:color="auto" w:fill="auto"/>
            <w:vAlign w:val="center"/>
          </w:tcPr>
          <w:p w14:paraId="3E3359EE" w14:textId="77777777" w:rsidR="007C2C2D" w:rsidRPr="00EF06A7" w:rsidRDefault="007C2C2D" w:rsidP="00F45E1C">
            <w:pPr>
              <w:pStyle w:val="TAC"/>
              <w:rPr>
                <w:rFonts w:eastAsia="SimSun"/>
              </w:rPr>
            </w:pPr>
          </w:p>
        </w:tc>
        <w:tc>
          <w:tcPr>
            <w:tcW w:w="3352" w:type="dxa"/>
            <w:gridSpan w:val="3"/>
            <w:shd w:val="clear" w:color="auto" w:fill="auto"/>
            <w:vAlign w:val="center"/>
          </w:tcPr>
          <w:p w14:paraId="530DCD9C" w14:textId="77777777" w:rsidR="007C2C2D" w:rsidRPr="00EF06A7" w:rsidRDefault="007C2C2D" w:rsidP="00F45E1C">
            <w:pPr>
              <w:pStyle w:val="TAC"/>
              <w:rPr>
                <w:rFonts w:eastAsia="SimSun"/>
              </w:rPr>
            </w:pPr>
            <w:r w:rsidRPr="00EF06A7">
              <w:rPr>
                <w:rFonts w:eastAsia="SimSun"/>
              </w:rPr>
              <w:t>12</w:t>
            </w:r>
          </w:p>
        </w:tc>
      </w:tr>
      <w:tr w:rsidR="007C2C2D" w:rsidRPr="00EF06A7" w14:paraId="491A989D" w14:textId="77777777" w:rsidTr="00F45E1C">
        <w:tc>
          <w:tcPr>
            <w:tcW w:w="1813" w:type="dxa"/>
            <w:vMerge/>
            <w:shd w:val="clear" w:color="auto" w:fill="auto"/>
            <w:vAlign w:val="center"/>
          </w:tcPr>
          <w:p w14:paraId="33AC7C63" w14:textId="77777777" w:rsidR="007C2C2D" w:rsidRPr="00EF06A7" w:rsidRDefault="007C2C2D" w:rsidP="00F45E1C">
            <w:pPr>
              <w:pStyle w:val="TAL"/>
              <w:rPr>
                <w:rFonts w:eastAsia="SimSun"/>
              </w:rPr>
            </w:pPr>
          </w:p>
        </w:tc>
        <w:tc>
          <w:tcPr>
            <w:tcW w:w="3654" w:type="dxa"/>
            <w:gridSpan w:val="4"/>
            <w:shd w:val="clear" w:color="auto" w:fill="auto"/>
            <w:vAlign w:val="center"/>
          </w:tcPr>
          <w:p w14:paraId="7B2CC278" w14:textId="77777777" w:rsidR="007C2C2D" w:rsidRPr="00EF06A7" w:rsidRDefault="007C2C2D" w:rsidP="00F45E1C">
            <w:pPr>
              <w:pStyle w:val="TAL"/>
              <w:rPr>
                <w:rFonts w:eastAsia="SimSun"/>
              </w:rPr>
            </w:pPr>
            <w:r w:rsidRPr="00EF06A7">
              <w:rPr>
                <w:rFonts w:eastAsia="SimSun"/>
              </w:rPr>
              <w:t>PRB bundling type</w:t>
            </w:r>
          </w:p>
        </w:tc>
        <w:tc>
          <w:tcPr>
            <w:tcW w:w="802" w:type="dxa"/>
            <w:shd w:val="clear" w:color="auto" w:fill="auto"/>
            <w:vAlign w:val="center"/>
          </w:tcPr>
          <w:p w14:paraId="7F2D73FF" w14:textId="77777777" w:rsidR="007C2C2D" w:rsidRPr="00EF06A7" w:rsidRDefault="007C2C2D" w:rsidP="00F45E1C">
            <w:pPr>
              <w:pStyle w:val="TAC"/>
              <w:rPr>
                <w:rFonts w:eastAsia="SimSun"/>
              </w:rPr>
            </w:pPr>
          </w:p>
        </w:tc>
        <w:tc>
          <w:tcPr>
            <w:tcW w:w="3352" w:type="dxa"/>
            <w:gridSpan w:val="3"/>
            <w:shd w:val="clear" w:color="auto" w:fill="auto"/>
            <w:vAlign w:val="center"/>
          </w:tcPr>
          <w:p w14:paraId="0DC7E7F7" w14:textId="77777777" w:rsidR="007C2C2D" w:rsidRPr="00EF06A7" w:rsidRDefault="007C2C2D" w:rsidP="00F45E1C">
            <w:pPr>
              <w:pStyle w:val="TAC"/>
              <w:rPr>
                <w:rFonts w:eastAsia="SimSun"/>
              </w:rPr>
            </w:pPr>
            <w:r w:rsidRPr="00EF06A7">
              <w:rPr>
                <w:rFonts w:eastAsia="SimSun"/>
              </w:rPr>
              <w:t>Static</w:t>
            </w:r>
          </w:p>
        </w:tc>
      </w:tr>
      <w:tr w:rsidR="007C2C2D" w:rsidRPr="00EF06A7" w14:paraId="1C07980D" w14:textId="77777777" w:rsidTr="00F45E1C">
        <w:tc>
          <w:tcPr>
            <w:tcW w:w="1813" w:type="dxa"/>
            <w:vMerge/>
            <w:shd w:val="clear" w:color="auto" w:fill="auto"/>
            <w:vAlign w:val="center"/>
          </w:tcPr>
          <w:p w14:paraId="1C5DAD7B" w14:textId="77777777" w:rsidR="007C2C2D" w:rsidRPr="00EF06A7" w:rsidRDefault="007C2C2D" w:rsidP="00F45E1C">
            <w:pPr>
              <w:pStyle w:val="TAL"/>
              <w:rPr>
                <w:rFonts w:eastAsia="SimSun"/>
                <w:i/>
              </w:rPr>
            </w:pPr>
          </w:p>
        </w:tc>
        <w:tc>
          <w:tcPr>
            <w:tcW w:w="3654" w:type="dxa"/>
            <w:gridSpan w:val="4"/>
            <w:shd w:val="clear" w:color="auto" w:fill="auto"/>
            <w:vAlign w:val="center"/>
          </w:tcPr>
          <w:p w14:paraId="50D5177B" w14:textId="77777777" w:rsidR="007C2C2D" w:rsidRPr="00EF06A7" w:rsidRDefault="007C2C2D" w:rsidP="00F45E1C">
            <w:pPr>
              <w:pStyle w:val="TAL"/>
              <w:rPr>
                <w:rFonts w:eastAsia="SimSun"/>
              </w:rPr>
            </w:pPr>
            <w:r w:rsidRPr="00EF06A7">
              <w:rPr>
                <w:rFonts w:eastAsia="SimSun"/>
              </w:rPr>
              <w:t>PRB bundling size</w:t>
            </w:r>
          </w:p>
        </w:tc>
        <w:tc>
          <w:tcPr>
            <w:tcW w:w="802" w:type="dxa"/>
            <w:shd w:val="clear" w:color="auto" w:fill="auto"/>
            <w:vAlign w:val="center"/>
          </w:tcPr>
          <w:p w14:paraId="19F2B4AF" w14:textId="77777777" w:rsidR="007C2C2D" w:rsidRPr="00EF06A7" w:rsidRDefault="007C2C2D" w:rsidP="00F45E1C">
            <w:pPr>
              <w:pStyle w:val="TAC"/>
              <w:rPr>
                <w:rFonts w:eastAsia="SimSun"/>
              </w:rPr>
            </w:pPr>
          </w:p>
        </w:tc>
        <w:tc>
          <w:tcPr>
            <w:tcW w:w="3352" w:type="dxa"/>
            <w:gridSpan w:val="3"/>
            <w:shd w:val="clear" w:color="auto" w:fill="auto"/>
            <w:vAlign w:val="center"/>
          </w:tcPr>
          <w:p w14:paraId="0F0A5FBD" w14:textId="77777777" w:rsidR="007C2C2D" w:rsidRPr="00EF06A7" w:rsidRDefault="007C2C2D" w:rsidP="00F45E1C">
            <w:pPr>
              <w:pStyle w:val="TAC"/>
              <w:rPr>
                <w:rFonts w:eastAsia="SimSun"/>
              </w:rPr>
            </w:pPr>
            <w:r w:rsidRPr="00EF06A7">
              <w:rPr>
                <w:rFonts w:eastAsia="SimSun"/>
              </w:rPr>
              <w:t>2</w:t>
            </w:r>
          </w:p>
        </w:tc>
      </w:tr>
      <w:tr w:rsidR="007C2C2D" w:rsidRPr="00EF06A7" w14:paraId="3953A0CA" w14:textId="77777777" w:rsidTr="00F45E1C">
        <w:tc>
          <w:tcPr>
            <w:tcW w:w="1813" w:type="dxa"/>
            <w:vMerge/>
            <w:shd w:val="clear" w:color="auto" w:fill="auto"/>
            <w:vAlign w:val="center"/>
          </w:tcPr>
          <w:p w14:paraId="6A60DBA6" w14:textId="77777777" w:rsidR="007C2C2D" w:rsidRPr="00EF06A7" w:rsidRDefault="007C2C2D" w:rsidP="00F45E1C">
            <w:pPr>
              <w:pStyle w:val="TAL"/>
              <w:rPr>
                <w:rFonts w:eastAsia="SimSun"/>
                <w:i/>
              </w:rPr>
            </w:pPr>
          </w:p>
        </w:tc>
        <w:tc>
          <w:tcPr>
            <w:tcW w:w="3654" w:type="dxa"/>
            <w:gridSpan w:val="4"/>
            <w:shd w:val="clear" w:color="auto" w:fill="auto"/>
            <w:vAlign w:val="center"/>
          </w:tcPr>
          <w:p w14:paraId="20D76099" w14:textId="77777777" w:rsidR="007C2C2D" w:rsidRPr="00EF06A7" w:rsidRDefault="007C2C2D" w:rsidP="00F45E1C">
            <w:pPr>
              <w:pStyle w:val="TAL"/>
              <w:rPr>
                <w:rFonts w:eastAsia="SimSun"/>
              </w:rPr>
            </w:pPr>
            <w:r w:rsidRPr="00EF06A7">
              <w:rPr>
                <w:rFonts w:eastAsia="SimSun"/>
              </w:rPr>
              <w:t>Resource allocation type</w:t>
            </w:r>
          </w:p>
        </w:tc>
        <w:tc>
          <w:tcPr>
            <w:tcW w:w="802" w:type="dxa"/>
            <w:shd w:val="clear" w:color="auto" w:fill="auto"/>
            <w:vAlign w:val="center"/>
          </w:tcPr>
          <w:p w14:paraId="01A199A3" w14:textId="77777777" w:rsidR="007C2C2D" w:rsidRPr="00EF06A7" w:rsidRDefault="007C2C2D" w:rsidP="00F45E1C">
            <w:pPr>
              <w:pStyle w:val="TAC"/>
              <w:rPr>
                <w:rFonts w:eastAsia="SimSun"/>
              </w:rPr>
            </w:pPr>
          </w:p>
        </w:tc>
        <w:tc>
          <w:tcPr>
            <w:tcW w:w="3352" w:type="dxa"/>
            <w:gridSpan w:val="3"/>
            <w:shd w:val="clear" w:color="auto" w:fill="auto"/>
            <w:vAlign w:val="center"/>
          </w:tcPr>
          <w:p w14:paraId="2F8FC3B4" w14:textId="77777777" w:rsidR="007C2C2D" w:rsidRPr="00EF06A7" w:rsidRDefault="007C2C2D" w:rsidP="00F45E1C">
            <w:pPr>
              <w:pStyle w:val="TAC"/>
              <w:rPr>
                <w:rFonts w:eastAsia="SimSun"/>
              </w:rPr>
            </w:pPr>
            <w:r w:rsidRPr="00EF06A7">
              <w:rPr>
                <w:rFonts w:eastAsia="SimSun"/>
              </w:rPr>
              <w:t>Type 1</w:t>
            </w:r>
          </w:p>
        </w:tc>
      </w:tr>
      <w:tr w:rsidR="007C2C2D" w:rsidRPr="00EF06A7" w14:paraId="2563F9EB" w14:textId="77777777" w:rsidTr="00F45E1C">
        <w:tc>
          <w:tcPr>
            <w:tcW w:w="1813" w:type="dxa"/>
            <w:vMerge/>
            <w:shd w:val="clear" w:color="auto" w:fill="auto"/>
            <w:vAlign w:val="center"/>
          </w:tcPr>
          <w:p w14:paraId="584C46E7" w14:textId="77777777" w:rsidR="007C2C2D" w:rsidRPr="00EF06A7" w:rsidRDefault="007C2C2D" w:rsidP="00F45E1C">
            <w:pPr>
              <w:pStyle w:val="TAL"/>
              <w:rPr>
                <w:rFonts w:eastAsia="SimSun"/>
                <w:i/>
              </w:rPr>
            </w:pPr>
          </w:p>
        </w:tc>
        <w:tc>
          <w:tcPr>
            <w:tcW w:w="3654" w:type="dxa"/>
            <w:gridSpan w:val="4"/>
            <w:shd w:val="clear" w:color="auto" w:fill="auto"/>
            <w:vAlign w:val="center"/>
          </w:tcPr>
          <w:p w14:paraId="0148E217" w14:textId="77777777" w:rsidR="007C2C2D" w:rsidRPr="00EF06A7" w:rsidRDefault="007C2C2D" w:rsidP="00F45E1C">
            <w:pPr>
              <w:pStyle w:val="TAL"/>
              <w:rPr>
                <w:rFonts w:eastAsia="SimSun"/>
              </w:rPr>
            </w:pPr>
            <w:r w:rsidRPr="00EF06A7">
              <w:rPr>
                <w:rFonts w:eastAsia="SimSun"/>
              </w:rPr>
              <w:t>RBG size</w:t>
            </w:r>
          </w:p>
        </w:tc>
        <w:tc>
          <w:tcPr>
            <w:tcW w:w="802" w:type="dxa"/>
            <w:shd w:val="clear" w:color="auto" w:fill="auto"/>
            <w:vAlign w:val="center"/>
          </w:tcPr>
          <w:p w14:paraId="64163B7C" w14:textId="77777777" w:rsidR="007C2C2D" w:rsidRPr="00EF06A7" w:rsidRDefault="007C2C2D" w:rsidP="00F45E1C">
            <w:pPr>
              <w:pStyle w:val="TAC"/>
              <w:rPr>
                <w:rFonts w:eastAsia="SimSun"/>
              </w:rPr>
            </w:pPr>
          </w:p>
        </w:tc>
        <w:tc>
          <w:tcPr>
            <w:tcW w:w="3352" w:type="dxa"/>
            <w:gridSpan w:val="3"/>
            <w:shd w:val="clear" w:color="auto" w:fill="auto"/>
            <w:vAlign w:val="center"/>
          </w:tcPr>
          <w:p w14:paraId="43F4E78E" w14:textId="77777777" w:rsidR="007C2C2D" w:rsidRPr="00EF06A7" w:rsidRDefault="007C2C2D" w:rsidP="00F45E1C">
            <w:pPr>
              <w:pStyle w:val="TAC"/>
              <w:rPr>
                <w:rFonts w:eastAsia="SimSun"/>
              </w:rPr>
            </w:pPr>
            <w:r w:rsidRPr="00EF06A7">
              <w:rPr>
                <w:rFonts w:eastAsia="SimSun"/>
                <w:lang w:eastAsia="zh-CN"/>
              </w:rPr>
              <w:t>Config2</w:t>
            </w:r>
          </w:p>
        </w:tc>
      </w:tr>
      <w:tr w:rsidR="007C2C2D" w:rsidRPr="00EF06A7" w14:paraId="3886F406" w14:textId="77777777" w:rsidTr="00F45E1C">
        <w:tc>
          <w:tcPr>
            <w:tcW w:w="1813" w:type="dxa"/>
            <w:vMerge/>
            <w:shd w:val="clear" w:color="auto" w:fill="auto"/>
            <w:vAlign w:val="center"/>
          </w:tcPr>
          <w:p w14:paraId="07778337" w14:textId="77777777" w:rsidR="007C2C2D" w:rsidRPr="00EF06A7" w:rsidRDefault="007C2C2D" w:rsidP="00F45E1C">
            <w:pPr>
              <w:pStyle w:val="TAL"/>
              <w:rPr>
                <w:rFonts w:eastAsia="SimSun"/>
                <w:i/>
              </w:rPr>
            </w:pPr>
          </w:p>
        </w:tc>
        <w:tc>
          <w:tcPr>
            <w:tcW w:w="3654" w:type="dxa"/>
            <w:gridSpan w:val="4"/>
            <w:shd w:val="clear" w:color="auto" w:fill="auto"/>
            <w:vAlign w:val="center"/>
          </w:tcPr>
          <w:p w14:paraId="0EF19C77" w14:textId="77777777" w:rsidR="007C2C2D" w:rsidRPr="00EF06A7" w:rsidRDefault="007C2C2D" w:rsidP="00F45E1C">
            <w:pPr>
              <w:pStyle w:val="TAL"/>
              <w:rPr>
                <w:rFonts w:eastAsia="SimSun"/>
              </w:rPr>
            </w:pPr>
            <w:r w:rsidRPr="00EF06A7">
              <w:rPr>
                <w:rFonts w:eastAsia="SimSun"/>
                <w:szCs w:val="22"/>
                <w:lang w:eastAsia="ja-JP"/>
              </w:rPr>
              <w:t>VRB-to-PRB mapping type</w:t>
            </w:r>
          </w:p>
        </w:tc>
        <w:tc>
          <w:tcPr>
            <w:tcW w:w="802" w:type="dxa"/>
            <w:shd w:val="clear" w:color="auto" w:fill="auto"/>
            <w:vAlign w:val="center"/>
          </w:tcPr>
          <w:p w14:paraId="660C3FA5" w14:textId="77777777" w:rsidR="007C2C2D" w:rsidRPr="00EF06A7" w:rsidRDefault="007C2C2D" w:rsidP="00F45E1C">
            <w:pPr>
              <w:pStyle w:val="TAC"/>
              <w:rPr>
                <w:rFonts w:eastAsia="SimSun"/>
              </w:rPr>
            </w:pPr>
          </w:p>
        </w:tc>
        <w:tc>
          <w:tcPr>
            <w:tcW w:w="3352" w:type="dxa"/>
            <w:gridSpan w:val="3"/>
            <w:shd w:val="clear" w:color="auto" w:fill="auto"/>
            <w:vAlign w:val="center"/>
          </w:tcPr>
          <w:p w14:paraId="7EF2828A" w14:textId="77777777" w:rsidR="007C2C2D" w:rsidRPr="00EF06A7" w:rsidRDefault="007C2C2D" w:rsidP="00F45E1C">
            <w:pPr>
              <w:pStyle w:val="TAC"/>
              <w:rPr>
                <w:rFonts w:eastAsia="SimSun"/>
              </w:rPr>
            </w:pPr>
            <w:r w:rsidRPr="00EF06A7">
              <w:rPr>
                <w:rFonts w:eastAsia="SimSun"/>
              </w:rPr>
              <w:t>Non-interleaved</w:t>
            </w:r>
          </w:p>
        </w:tc>
      </w:tr>
      <w:tr w:rsidR="007C2C2D" w:rsidRPr="00EF06A7" w14:paraId="2A45D166" w14:textId="77777777" w:rsidTr="00F45E1C">
        <w:tc>
          <w:tcPr>
            <w:tcW w:w="1813" w:type="dxa"/>
            <w:vMerge/>
            <w:shd w:val="clear" w:color="auto" w:fill="auto"/>
            <w:vAlign w:val="center"/>
          </w:tcPr>
          <w:p w14:paraId="2C4C68D1" w14:textId="77777777" w:rsidR="007C2C2D" w:rsidRPr="00EF06A7" w:rsidRDefault="007C2C2D" w:rsidP="00F45E1C">
            <w:pPr>
              <w:pStyle w:val="TAL"/>
              <w:rPr>
                <w:rFonts w:eastAsia="SimSun"/>
              </w:rPr>
            </w:pPr>
          </w:p>
        </w:tc>
        <w:tc>
          <w:tcPr>
            <w:tcW w:w="3654" w:type="dxa"/>
            <w:gridSpan w:val="4"/>
            <w:shd w:val="clear" w:color="auto" w:fill="auto"/>
            <w:vAlign w:val="center"/>
          </w:tcPr>
          <w:p w14:paraId="0A5DDD37" w14:textId="77777777" w:rsidR="007C2C2D" w:rsidRPr="00EF06A7" w:rsidRDefault="007C2C2D" w:rsidP="00F45E1C">
            <w:pPr>
              <w:pStyle w:val="TAL"/>
              <w:rPr>
                <w:rFonts w:eastAsia="SimSun"/>
              </w:rPr>
            </w:pPr>
            <w:r w:rsidRPr="00EF06A7">
              <w:rPr>
                <w:rFonts w:eastAsia="SimSun"/>
                <w:szCs w:val="22"/>
                <w:lang w:eastAsia="ja-JP"/>
              </w:rPr>
              <w:t>VRB-to-PRB mapping interleaver bundle size</w:t>
            </w:r>
          </w:p>
        </w:tc>
        <w:tc>
          <w:tcPr>
            <w:tcW w:w="802" w:type="dxa"/>
            <w:shd w:val="clear" w:color="auto" w:fill="auto"/>
            <w:vAlign w:val="center"/>
          </w:tcPr>
          <w:p w14:paraId="4DFC3ECD" w14:textId="77777777" w:rsidR="007C2C2D" w:rsidRPr="00EF06A7" w:rsidRDefault="007C2C2D" w:rsidP="00F45E1C">
            <w:pPr>
              <w:pStyle w:val="TAC"/>
              <w:rPr>
                <w:rFonts w:eastAsia="SimSun"/>
              </w:rPr>
            </w:pPr>
          </w:p>
        </w:tc>
        <w:tc>
          <w:tcPr>
            <w:tcW w:w="3352" w:type="dxa"/>
            <w:gridSpan w:val="3"/>
            <w:shd w:val="clear" w:color="auto" w:fill="auto"/>
            <w:vAlign w:val="center"/>
          </w:tcPr>
          <w:p w14:paraId="610224AC" w14:textId="77777777" w:rsidR="007C2C2D" w:rsidRPr="00EF06A7" w:rsidRDefault="007C2C2D" w:rsidP="00F45E1C">
            <w:pPr>
              <w:pStyle w:val="TAC"/>
              <w:rPr>
                <w:rFonts w:eastAsia="SimSun"/>
              </w:rPr>
            </w:pPr>
            <w:r w:rsidRPr="00EF06A7">
              <w:rPr>
                <w:rFonts w:eastAsia="SimSun"/>
              </w:rPr>
              <w:t>N/A</w:t>
            </w:r>
          </w:p>
        </w:tc>
      </w:tr>
      <w:tr w:rsidR="007C2C2D" w:rsidRPr="00EF06A7" w14:paraId="4DB75048" w14:textId="77777777" w:rsidTr="00F45E1C">
        <w:tc>
          <w:tcPr>
            <w:tcW w:w="1813" w:type="dxa"/>
            <w:vMerge w:val="restart"/>
            <w:shd w:val="clear" w:color="auto" w:fill="auto"/>
            <w:vAlign w:val="center"/>
          </w:tcPr>
          <w:p w14:paraId="537EF3A5" w14:textId="77777777" w:rsidR="007C2C2D" w:rsidRPr="00EF06A7" w:rsidRDefault="007C2C2D" w:rsidP="00F45E1C">
            <w:pPr>
              <w:pStyle w:val="TAL"/>
              <w:rPr>
                <w:rFonts w:eastAsia="SimSun"/>
              </w:rPr>
            </w:pPr>
            <w:r w:rsidRPr="00EF06A7">
              <w:rPr>
                <w:rFonts w:eastAsia="SimSun"/>
              </w:rPr>
              <w:t>PDSCH DMRS configuration</w:t>
            </w:r>
          </w:p>
        </w:tc>
        <w:tc>
          <w:tcPr>
            <w:tcW w:w="3654" w:type="dxa"/>
            <w:gridSpan w:val="4"/>
            <w:shd w:val="clear" w:color="auto" w:fill="auto"/>
            <w:vAlign w:val="center"/>
          </w:tcPr>
          <w:p w14:paraId="4855E69E" w14:textId="77777777" w:rsidR="007C2C2D" w:rsidRPr="00EF06A7" w:rsidRDefault="007C2C2D" w:rsidP="00F45E1C">
            <w:pPr>
              <w:pStyle w:val="TAL"/>
              <w:rPr>
                <w:rFonts w:eastAsia="SimSun" w:cs="Arial"/>
                <w:szCs w:val="18"/>
              </w:rPr>
            </w:pPr>
            <w:r w:rsidRPr="00EF06A7">
              <w:rPr>
                <w:rFonts w:eastAsia="SimSun" w:cs="Arial"/>
                <w:szCs w:val="18"/>
              </w:rPr>
              <w:t>Antenna port indexes</w:t>
            </w:r>
          </w:p>
        </w:tc>
        <w:tc>
          <w:tcPr>
            <w:tcW w:w="802" w:type="dxa"/>
            <w:shd w:val="clear" w:color="auto" w:fill="auto"/>
            <w:vAlign w:val="center"/>
          </w:tcPr>
          <w:p w14:paraId="227D27E6" w14:textId="77777777" w:rsidR="007C2C2D" w:rsidRPr="00EF06A7" w:rsidRDefault="007C2C2D" w:rsidP="00F45E1C">
            <w:pPr>
              <w:pStyle w:val="TAC"/>
              <w:rPr>
                <w:rFonts w:eastAsia="SimSun"/>
              </w:rPr>
            </w:pPr>
          </w:p>
        </w:tc>
        <w:tc>
          <w:tcPr>
            <w:tcW w:w="1676" w:type="dxa"/>
            <w:gridSpan w:val="2"/>
            <w:shd w:val="clear" w:color="auto" w:fill="auto"/>
            <w:vAlign w:val="center"/>
          </w:tcPr>
          <w:p w14:paraId="367056A1" w14:textId="77777777" w:rsidR="007C2C2D" w:rsidRPr="00EF06A7" w:rsidRDefault="007C2C2D" w:rsidP="00F45E1C">
            <w:pPr>
              <w:pStyle w:val="TAC"/>
              <w:rPr>
                <w:rFonts w:eastAsia="SimSun"/>
              </w:rPr>
            </w:pPr>
            <w:r w:rsidRPr="00EF06A7">
              <w:rPr>
                <w:rFonts w:eastAsia="SimSun"/>
              </w:rPr>
              <w:t xml:space="preserve">1000 </w:t>
            </w:r>
          </w:p>
        </w:tc>
        <w:tc>
          <w:tcPr>
            <w:tcW w:w="1676" w:type="dxa"/>
            <w:shd w:val="clear" w:color="auto" w:fill="auto"/>
            <w:vAlign w:val="center"/>
          </w:tcPr>
          <w:p w14:paraId="0EB8418C" w14:textId="77777777" w:rsidR="007C2C2D" w:rsidRPr="00EF06A7" w:rsidRDefault="007C2C2D" w:rsidP="00F45E1C">
            <w:pPr>
              <w:pStyle w:val="TAC"/>
              <w:rPr>
                <w:rFonts w:eastAsia="SimSun"/>
              </w:rPr>
            </w:pPr>
            <w:r w:rsidRPr="00EF06A7">
              <w:rPr>
                <w:rFonts w:eastAsia="SimSun"/>
              </w:rPr>
              <w:t>1002</w:t>
            </w:r>
          </w:p>
        </w:tc>
      </w:tr>
      <w:tr w:rsidR="007C2C2D" w:rsidRPr="00EF06A7" w14:paraId="7383A19E" w14:textId="77777777" w:rsidTr="00F45E1C">
        <w:tc>
          <w:tcPr>
            <w:tcW w:w="1813" w:type="dxa"/>
            <w:vMerge/>
            <w:shd w:val="clear" w:color="auto" w:fill="auto"/>
            <w:vAlign w:val="center"/>
          </w:tcPr>
          <w:p w14:paraId="0C8FAB62" w14:textId="77777777" w:rsidR="007C2C2D" w:rsidRPr="00EF06A7" w:rsidRDefault="007C2C2D" w:rsidP="00F45E1C">
            <w:pPr>
              <w:pStyle w:val="TAL"/>
              <w:rPr>
                <w:rFonts w:eastAsia="SimSun"/>
              </w:rPr>
            </w:pPr>
          </w:p>
        </w:tc>
        <w:tc>
          <w:tcPr>
            <w:tcW w:w="3654" w:type="dxa"/>
            <w:gridSpan w:val="4"/>
            <w:shd w:val="clear" w:color="auto" w:fill="auto"/>
            <w:vAlign w:val="center"/>
          </w:tcPr>
          <w:p w14:paraId="7EAE7E2D" w14:textId="77777777" w:rsidR="007C2C2D" w:rsidRPr="00EF06A7" w:rsidRDefault="007C2C2D" w:rsidP="00F45E1C">
            <w:pPr>
              <w:pStyle w:val="TAL"/>
              <w:rPr>
                <w:rFonts w:eastAsia="SimSun" w:cs="Arial"/>
                <w:szCs w:val="18"/>
              </w:rPr>
            </w:pPr>
            <w:r w:rsidRPr="00EF06A7">
              <w:rPr>
                <w:rFonts w:eastAsia="SimSun" w:cs="Arial"/>
                <w:szCs w:val="18"/>
              </w:rPr>
              <w:t>TCI state</w:t>
            </w:r>
          </w:p>
        </w:tc>
        <w:tc>
          <w:tcPr>
            <w:tcW w:w="802" w:type="dxa"/>
            <w:shd w:val="clear" w:color="auto" w:fill="auto"/>
            <w:vAlign w:val="center"/>
          </w:tcPr>
          <w:p w14:paraId="072B91AB" w14:textId="77777777" w:rsidR="007C2C2D" w:rsidRPr="00EF06A7" w:rsidRDefault="007C2C2D" w:rsidP="00F45E1C">
            <w:pPr>
              <w:pStyle w:val="TAC"/>
              <w:rPr>
                <w:rFonts w:eastAsia="SimSun"/>
              </w:rPr>
            </w:pPr>
          </w:p>
        </w:tc>
        <w:tc>
          <w:tcPr>
            <w:tcW w:w="1676" w:type="dxa"/>
            <w:gridSpan w:val="2"/>
            <w:shd w:val="clear" w:color="auto" w:fill="auto"/>
            <w:vAlign w:val="center"/>
          </w:tcPr>
          <w:p w14:paraId="2D7FF06A" w14:textId="77777777" w:rsidR="007C2C2D" w:rsidRPr="00EF06A7" w:rsidRDefault="007C2C2D" w:rsidP="00F45E1C">
            <w:pPr>
              <w:pStyle w:val="TAC"/>
              <w:rPr>
                <w:rFonts w:eastAsia="SimSun"/>
              </w:rPr>
            </w:pPr>
            <w:r w:rsidRPr="00EF06A7">
              <w:rPr>
                <w:rFonts w:eastAsia="SimSun"/>
              </w:rPr>
              <w:t>TCI State #1</w:t>
            </w:r>
          </w:p>
        </w:tc>
        <w:tc>
          <w:tcPr>
            <w:tcW w:w="1676" w:type="dxa"/>
            <w:shd w:val="clear" w:color="auto" w:fill="auto"/>
            <w:vAlign w:val="center"/>
          </w:tcPr>
          <w:p w14:paraId="2036DB31" w14:textId="77777777" w:rsidR="007C2C2D" w:rsidRPr="00EF06A7" w:rsidRDefault="007C2C2D" w:rsidP="00F45E1C">
            <w:pPr>
              <w:pStyle w:val="TAC"/>
              <w:rPr>
                <w:rFonts w:eastAsia="SimSun"/>
              </w:rPr>
            </w:pPr>
            <w:r w:rsidRPr="00EF06A7">
              <w:rPr>
                <w:rFonts w:eastAsia="SimSun"/>
              </w:rPr>
              <w:t>TCI State #2</w:t>
            </w:r>
          </w:p>
        </w:tc>
      </w:tr>
      <w:tr w:rsidR="007C2C2D" w:rsidRPr="00EF06A7" w14:paraId="0DE58992" w14:textId="77777777" w:rsidTr="00F45E1C">
        <w:tc>
          <w:tcPr>
            <w:tcW w:w="1813" w:type="dxa"/>
            <w:vMerge/>
            <w:shd w:val="clear" w:color="auto" w:fill="auto"/>
            <w:vAlign w:val="center"/>
          </w:tcPr>
          <w:p w14:paraId="1BDC1ACB" w14:textId="77777777" w:rsidR="007C2C2D" w:rsidRPr="00EF06A7" w:rsidRDefault="007C2C2D" w:rsidP="00F45E1C">
            <w:pPr>
              <w:pStyle w:val="TAL"/>
              <w:rPr>
                <w:rFonts w:eastAsia="SimSun"/>
              </w:rPr>
            </w:pPr>
          </w:p>
        </w:tc>
        <w:tc>
          <w:tcPr>
            <w:tcW w:w="3654" w:type="dxa"/>
            <w:gridSpan w:val="4"/>
            <w:shd w:val="clear" w:color="auto" w:fill="auto"/>
            <w:vAlign w:val="center"/>
          </w:tcPr>
          <w:p w14:paraId="65FCA2E7" w14:textId="77777777" w:rsidR="007C2C2D" w:rsidRPr="00EF06A7" w:rsidRDefault="007C2C2D" w:rsidP="00F45E1C">
            <w:pPr>
              <w:pStyle w:val="TAL"/>
              <w:rPr>
                <w:rFonts w:eastAsia="SimSun" w:cs="Arial"/>
                <w:szCs w:val="18"/>
              </w:rPr>
            </w:pPr>
            <w:r w:rsidRPr="00EF06A7">
              <w:rPr>
                <w:rFonts w:eastAsia="SimSun" w:cs="Arial"/>
                <w:szCs w:val="18"/>
              </w:rPr>
              <w:t>DMRS Type</w:t>
            </w:r>
          </w:p>
        </w:tc>
        <w:tc>
          <w:tcPr>
            <w:tcW w:w="802" w:type="dxa"/>
            <w:shd w:val="clear" w:color="auto" w:fill="auto"/>
            <w:vAlign w:val="center"/>
          </w:tcPr>
          <w:p w14:paraId="28026ADC" w14:textId="77777777" w:rsidR="007C2C2D" w:rsidRPr="00EF06A7" w:rsidRDefault="007C2C2D" w:rsidP="00F45E1C">
            <w:pPr>
              <w:pStyle w:val="TAC"/>
              <w:rPr>
                <w:rFonts w:eastAsia="SimSun"/>
              </w:rPr>
            </w:pPr>
          </w:p>
        </w:tc>
        <w:tc>
          <w:tcPr>
            <w:tcW w:w="3352" w:type="dxa"/>
            <w:gridSpan w:val="3"/>
            <w:shd w:val="clear" w:color="auto" w:fill="auto"/>
            <w:vAlign w:val="center"/>
          </w:tcPr>
          <w:p w14:paraId="7FCA45D2" w14:textId="77777777" w:rsidR="007C2C2D" w:rsidRPr="00EF06A7" w:rsidRDefault="007C2C2D" w:rsidP="00F45E1C">
            <w:pPr>
              <w:pStyle w:val="TAC"/>
              <w:rPr>
                <w:rFonts w:eastAsia="SimSun"/>
              </w:rPr>
            </w:pPr>
            <w:r w:rsidRPr="00EF06A7">
              <w:rPr>
                <w:rFonts w:eastAsia="SimSun"/>
              </w:rPr>
              <w:t>Type 1</w:t>
            </w:r>
          </w:p>
        </w:tc>
      </w:tr>
      <w:tr w:rsidR="007C2C2D" w:rsidRPr="00EF06A7" w14:paraId="05DF0990" w14:textId="77777777" w:rsidTr="00F45E1C">
        <w:tc>
          <w:tcPr>
            <w:tcW w:w="1813" w:type="dxa"/>
            <w:vMerge/>
            <w:shd w:val="clear" w:color="auto" w:fill="auto"/>
            <w:vAlign w:val="center"/>
          </w:tcPr>
          <w:p w14:paraId="39DB5851" w14:textId="77777777" w:rsidR="007C2C2D" w:rsidRPr="00EF06A7" w:rsidRDefault="007C2C2D" w:rsidP="00F45E1C">
            <w:pPr>
              <w:pStyle w:val="TAL"/>
              <w:rPr>
                <w:rFonts w:eastAsia="SimSun"/>
              </w:rPr>
            </w:pPr>
          </w:p>
        </w:tc>
        <w:tc>
          <w:tcPr>
            <w:tcW w:w="3654" w:type="dxa"/>
            <w:gridSpan w:val="4"/>
            <w:shd w:val="clear" w:color="auto" w:fill="auto"/>
            <w:vAlign w:val="center"/>
          </w:tcPr>
          <w:p w14:paraId="2ED7F0B2" w14:textId="77777777" w:rsidR="007C2C2D" w:rsidRPr="00EF06A7" w:rsidRDefault="007C2C2D" w:rsidP="00F45E1C">
            <w:pPr>
              <w:pStyle w:val="TAL"/>
              <w:rPr>
                <w:rFonts w:eastAsia="SimSun"/>
              </w:rPr>
            </w:pPr>
            <w:r w:rsidRPr="00EF06A7">
              <w:rPr>
                <w:rFonts w:eastAsia="SimSun"/>
              </w:rPr>
              <w:t>Number of additional DMRS</w:t>
            </w:r>
          </w:p>
        </w:tc>
        <w:tc>
          <w:tcPr>
            <w:tcW w:w="802" w:type="dxa"/>
            <w:shd w:val="clear" w:color="auto" w:fill="auto"/>
            <w:vAlign w:val="center"/>
          </w:tcPr>
          <w:p w14:paraId="2D39AB44" w14:textId="77777777" w:rsidR="007C2C2D" w:rsidRPr="00EF06A7" w:rsidRDefault="007C2C2D" w:rsidP="00F45E1C">
            <w:pPr>
              <w:pStyle w:val="TAC"/>
              <w:rPr>
                <w:rFonts w:eastAsia="SimSun"/>
              </w:rPr>
            </w:pPr>
          </w:p>
        </w:tc>
        <w:tc>
          <w:tcPr>
            <w:tcW w:w="3352" w:type="dxa"/>
            <w:gridSpan w:val="3"/>
            <w:shd w:val="clear" w:color="auto" w:fill="auto"/>
            <w:vAlign w:val="center"/>
          </w:tcPr>
          <w:p w14:paraId="186C17F0" w14:textId="77777777" w:rsidR="007C2C2D" w:rsidRPr="00EF06A7" w:rsidRDefault="007C2C2D" w:rsidP="00F45E1C">
            <w:pPr>
              <w:pStyle w:val="TAC"/>
              <w:rPr>
                <w:rFonts w:eastAsia="SimSun"/>
              </w:rPr>
            </w:pPr>
            <w:r w:rsidRPr="00EF06A7">
              <w:rPr>
                <w:rFonts w:eastAsia="SimSun"/>
              </w:rPr>
              <w:t>1</w:t>
            </w:r>
          </w:p>
        </w:tc>
      </w:tr>
      <w:tr w:rsidR="007C2C2D" w:rsidRPr="00EF06A7" w14:paraId="4D4EA299" w14:textId="77777777" w:rsidTr="00F45E1C">
        <w:tc>
          <w:tcPr>
            <w:tcW w:w="1813" w:type="dxa"/>
            <w:vMerge/>
            <w:shd w:val="clear" w:color="auto" w:fill="auto"/>
            <w:vAlign w:val="center"/>
          </w:tcPr>
          <w:p w14:paraId="587E95B4" w14:textId="77777777" w:rsidR="007C2C2D" w:rsidRPr="00EF06A7" w:rsidRDefault="007C2C2D" w:rsidP="00F45E1C">
            <w:pPr>
              <w:pStyle w:val="TAL"/>
              <w:rPr>
                <w:rFonts w:eastAsia="SimSun"/>
              </w:rPr>
            </w:pPr>
          </w:p>
        </w:tc>
        <w:tc>
          <w:tcPr>
            <w:tcW w:w="3654" w:type="dxa"/>
            <w:gridSpan w:val="4"/>
            <w:shd w:val="clear" w:color="auto" w:fill="auto"/>
            <w:vAlign w:val="center"/>
          </w:tcPr>
          <w:p w14:paraId="0B4203AB" w14:textId="77777777" w:rsidR="007C2C2D" w:rsidRPr="00EF06A7" w:rsidRDefault="007C2C2D" w:rsidP="00F45E1C">
            <w:pPr>
              <w:pStyle w:val="TAL"/>
              <w:rPr>
                <w:rFonts w:eastAsia="SimSun"/>
              </w:rPr>
            </w:pPr>
            <w:r w:rsidRPr="00EF06A7">
              <w:rPr>
                <w:rFonts w:eastAsia="SimSun"/>
              </w:rPr>
              <w:t>Maximum number of OFDM symbols for DL front loaded DMRS</w:t>
            </w:r>
          </w:p>
        </w:tc>
        <w:tc>
          <w:tcPr>
            <w:tcW w:w="802" w:type="dxa"/>
            <w:shd w:val="clear" w:color="auto" w:fill="auto"/>
            <w:vAlign w:val="center"/>
          </w:tcPr>
          <w:p w14:paraId="7E937276" w14:textId="77777777" w:rsidR="007C2C2D" w:rsidRPr="00EF06A7" w:rsidRDefault="007C2C2D" w:rsidP="00F45E1C">
            <w:pPr>
              <w:pStyle w:val="TAC"/>
              <w:rPr>
                <w:rFonts w:eastAsia="SimSun"/>
              </w:rPr>
            </w:pPr>
          </w:p>
        </w:tc>
        <w:tc>
          <w:tcPr>
            <w:tcW w:w="3352" w:type="dxa"/>
            <w:gridSpan w:val="3"/>
            <w:shd w:val="clear" w:color="auto" w:fill="auto"/>
            <w:vAlign w:val="center"/>
          </w:tcPr>
          <w:p w14:paraId="799B13AC" w14:textId="77777777" w:rsidR="007C2C2D" w:rsidRPr="00EF06A7" w:rsidRDefault="007C2C2D" w:rsidP="00F45E1C">
            <w:pPr>
              <w:pStyle w:val="TAC"/>
              <w:rPr>
                <w:rFonts w:eastAsia="SimSun"/>
                <w:lang w:eastAsia="zh-CN"/>
              </w:rPr>
            </w:pPr>
            <w:r w:rsidRPr="00EF06A7">
              <w:rPr>
                <w:rFonts w:eastAsia="SimSun"/>
                <w:lang w:eastAsia="zh-CN"/>
              </w:rPr>
              <w:t>1</w:t>
            </w:r>
          </w:p>
        </w:tc>
      </w:tr>
      <w:tr w:rsidR="007C2C2D" w:rsidRPr="00EF06A7" w14:paraId="17028462" w14:textId="77777777" w:rsidTr="00F45E1C">
        <w:tc>
          <w:tcPr>
            <w:tcW w:w="1813" w:type="dxa"/>
            <w:vMerge w:val="restart"/>
            <w:shd w:val="clear" w:color="auto" w:fill="auto"/>
            <w:vAlign w:val="center"/>
          </w:tcPr>
          <w:p w14:paraId="5CC09DD3" w14:textId="77777777" w:rsidR="007C2C2D" w:rsidRPr="00EF06A7" w:rsidRDefault="007C2C2D" w:rsidP="00F45E1C">
            <w:pPr>
              <w:pStyle w:val="TAL"/>
              <w:rPr>
                <w:rFonts w:eastAsia="SimSun"/>
              </w:rPr>
            </w:pPr>
            <w:r w:rsidRPr="00EF06A7">
              <w:rPr>
                <w:rFonts w:eastAsia="SimSun"/>
              </w:rPr>
              <w:t>TCI State #1</w:t>
            </w:r>
          </w:p>
        </w:tc>
        <w:tc>
          <w:tcPr>
            <w:tcW w:w="1827" w:type="dxa"/>
            <w:gridSpan w:val="3"/>
            <w:vMerge w:val="restart"/>
            <w:shd w:val="clear" w:color="auto" w:fill="auto"/>
            <w:vAlign w:val="center"/>
          </w:tcPr>
          <w:p w14:paraId="6473841D" w14:textId="77777777" w:rsidR="007C2C2D" w:rsidRPr="00EF06A7" w:rsidRDefault="007C2C2D" w:rsidP="00F45E1C">
            <w:pPr>
              <w:pStyle w:val="TAL"/>
              <w:rPr>
                <w:rFonts w:eastAsia="SimSun"/>
              </w:rPr>
            </w:pPr>
            <w:r w:rsidRPr="00EF06A7">
              <w:rPr>
                <w:rFonts w:eastAsia="SimSun"/>
              </w:rPr>
              <w:t>Type 1 QCL information</w:t>
            </w:r>
          </w:p>
        </w:tc>
        <w:tc>
          <w:tcPr>
            <w:tcW w:w="1827" w:type="dxa"/>
            <w:shd w:val="clear" w:color="auto" w:fill="auto"/>
            <w:vAlign w:val="center"/>
          </w:tcPr>
          <w:p w14:paraId="3EA02BEB" w14:textId="77777777" w:rsidR="007C2C2D" w:rsidRPr="00EF06A7" w:rsidRDefault="007C2C2D" w:rsidP="00F45E1C">
            <w:pPr>
              <w:pStyle w:val="TAL"/>
              <w:rPr>
                <w:rFonts w:eastAsia="SimSun"/>
              </w:rPr>
            </w:pPr>
            <w:r w:rsidRPr="00EF06A7">
              <w:rPr>
                <w:rFonts w:eastAsia="SimSun"/>
              </w:rPr>
              <w:t>CSI-RS resource</w:t>
            </w:r>
          </w:p>
        </w:tc>
        <w:tc>
          <w:tcPr>
            <w:tcW w:w="802" w:type="dxa"/>
            <w:shd w:val="clear" w:color="auto" w:fill="auto"/>
            <w:vAlign w:val="center"/>
          </w:tcPr>
          <w:p w14:paraId="21C1B8FB" w14:textId="77777777" w:rsidR="007C2C2D" w:rsidRPr="00EF06A7" w:rsidRDefault="007C2C2D" w:rsidP="00F45E1C">
            <w:pPr>
              <w:pStyle w:val="TAC"/>
              <w:rPr>
                <w:rFonts w:eastAsia="SimSun"/>
              </w:rPr>
            </w:pPr>
          </w:p>
        </w:tc>
        <w:tc>
          <w:tcPr>
            <w:tcW w:w="1676" w:type="dxa"/>
            <w:gridSpan w:val="2"/>
            <w:shd w:val="clear" w:color="auto" w:fill="auto"/>
            <w:vAlign w:val="center"/>
          </w:tcPr>
          <w:p w14:paraId="1FE22A29" w14:textId="77777777" w:rsidR="007C2C2D" w:rsidRPr="00EF06A7" w:rsidRDefault="007C2C2D" w:rsidP="00F45E1C">
            <w:pPr>
              <w:pStyle w:val="TAC"/>
              <w:rPr>
                <w:rFonts w:eastAsia="SimSun"/>
              </w:rPr>
            </w:pPr>
            <w:r w:rsidRPr="00EF06A7">
              <w:rPr>
                <w:rFonts w:eastAsia="SimSun"/>
              </w:rPr>
              <w:t>CSI-RS resource 1 from 'CSI-RS for tracking’ configuration</w:t>
            </w:r>
          </w:p>
        </w:tc>
        <w:tc>
          <w:tcPr>
            <w:tcW w:w="1676" w:type="dxa"/>
            <w:shd w:val="clear" w:color="auto" w:fill="auto"/>
            <w:vAlign w:val="center"/>
          </w:tcPr>
          <w:p w14:paraId="42782A7B"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3A7DE0DA" w14:textId="77777777" w:rsidTr="00F45E1C">
        <w:tc>
          <w:tcPr>
            <w:tcW w:w="1813" w:type="dxa"/>
            <w:vMerge/>
            <w:shd w:val="clear" w:color="auto" w:fill="auto"/>
            <w:vAlign w:val="center"/>
          </w:tcPr>
          <w:p w14:paraId="569D52F5" w14:textId="77777777" w:rsidR="007C2C2D" w:rsidRPr="00EF06A7" w:rsidRDefault="007C2C2D" w:rsidP="00F45E1C">
            <w:pPr>
              <w:pStyle w:val="TAL"/>
              <w:rPr>
                <w:rFonts w:eastAsia="SimSun"/>
              </w:rPr>
            </w:pPr>
          </w:p>
        </w:tc>
        <w:tc>
          <w:tcPr>
            <w:tcW w:w="1827" w:type="dxa"/>
            <w:gridSpan w:val="3"/>
            <w:vMerge/>
            <w:shd w:val="clear" w:color="auto" w:fill="auto"/>
            <w:vAlign w:val="center"/>
          </w:tcPr>
          <w:p w14:paraId="6C84530C" w14:textId="77777777" w:rsidR="007C2C2D" w:rsidRPr="00EF06A7" w:rsidRDefault="007C2C2D" w:rsidP="00F45E1C">
            <w:pPr>
              <w:pStyle w:val="TAL"/>
              <w:rPr>
                <w:rFonts w:eastAsia="SimSun"/>
              </w:rPr>
            </w:pPr>
          </w:p>
        </w:tc>
        <w:tc>
          <w:tcPr>
            <w:tcW w:w="1827" w:type="dxa"/>
            <w:shd w:val="clear" w:color="auto" w:fill="auto"/>
            <w:vAlign w:val="center"/>
          </w:tcPr>
          <w:p w14:paraId="2B72EF98" w14:textId="77777777" w:rsidR="007C2C2D" w:rsidRPr="00EF06A7" w:rsidRDefault="007C2C2D" w:rsidP="00F45E1C">
            <w:pPr>
              <w:pStyle w:val="TAL"/>
              <w:rPr>
                <w:rFonts w:eastAsia="SimSun"/>
              </w:rPr>
            </w:pPr>
            <w:r w:rsidRPr="00EF06A7">
              <w:rPr>
                <w:rFonts w:eastAsia="SimSun"/>
              </w:rPr>
              <w:t>QCL Type</w:t>
            </w:r>
          </w:p>
        </w:tc>
        <w:tc>
          <w:tcPr>
            <w:tcW w:w="802" w:type="dxa"/>
            <w:shd w:val="clear" w:color="auto" w:fill="auto"/>
            <w:vAlign w:val="center"/>
          </w:tcPr>
          <w:p w14:paraId="735E53FC" w14:textId="77777777" w:rsidR="007C2C2D" w:rsidRPr="00EF06A7" w:rsidRDefault="007C2C2D" w:rsidP="00F45E1C">
            <w:pPr>
              <w:pStyle w:val="TAC"/>
              <w:rPr>
                <w:rFonts w:eastAsia="SimSun"/>
              </w:rPr>
            </w:pPr>
          </w:p>
        </w:tc>
        <w:tc>
          <w:tcPr>
            <w:tcW w:w="1676" w:type="dxa"/>
            <w:gridSpan w:val="2"/>
            <w:shd w:val="clear" w:color="auto" w:fill="auto"/>
            <w:vAlign w:val="center"/>
          </w:tcPr>
          <w:p w14:paraId="04C8EC7A" w14:textId="77777777" w:rsidR="007C2C2D" w:rsidRPr="00EF06A7" w:rsidRDefault="007C2C2D" w:rsidP="00F45E1C">
            <w:pPr>
              <w:pStyle w:val="TAC"/>
              <w:rPr>
                <w:rFonts w:eastAsia="SimSun"/>
                <w:lang w:eastAsia="zh-CN"/>
              </w:rPr>
            </w:pPr>
            <w:r w:rsidRPr="00EF06A7">
              <w:rPr>
                <w:rFonts w:eastAsia="SimSun"/>
                <w:lang w:eastAsia="zh-CN"/>
              </w:rPr>
              <w:t>Type A</w:t>
            </w:r>
          </w:p>
        </w:tc>
        <w:tc>
          <w:tcPr>
            <w:tcW w:w="1676" w:type="dxa"/>
            <w:shd w:val="clear" w:color="auto" w:fill="auto"/>
            <w:vAlign w:val="center"/>
          </w:tcPr>
          <w:p w14:paraId="2B24B699"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1F56FED4" w14:textId="77777777" w:rsidTr="00F45E1C">
        <w:tc>
          <w:tcPr>
            <w:tcW w:w="1813" w:type="dxa"/>
            <w:vMerge/>
            <w:shd w:val="clear" w:color="auto" w:fill="auto"/>
            <w:vAlign w:val="center"/>
          </w:tcPr>
          <w:p w14:paraId="0A27D9CC" w14:textId="77777777" w:rsidR="007C2C2D" w:rsidRPr="00EF06A7" w:rsidRDefault="007C2C2D" w:rsidP="00F45E1C">
            <w:pPr>
              <w:pStyle w:val="TAL"/>
              <w:rPr>
                <w:rFonts w:eastAsia="SimSun"/>
              </w:rPr>
            </w:pPr>
          </w:p>
        </w:tc>
        <w:tc>
          <w:tcPr>
            <w:tcW w:w="1827" w:type="dxa"/>
            <w:gridSpan w:val="3"/>
            <w:vMerge w:val="restart"/>
            <w:shd w:val="clear" w:color="auto" w:fill="auto"/>
            <w:vAlign w:val="center"/>
          </w:tcPr>
          <w:p w14:paraId="35DB2F57" w14:textId="77777777" w:rsidR="007C2C2D" w:rsidRPr="00EF06A7" w:rsidRDefault="007C2C2D" w:rsidP="00F45E1C">
            <w:pPr>
              <w:pStyle w:val="TAL"/>
              <w:rPr>
                <w:rFonts w:eastAsia="SimSun"/>
              </w:rPr>
            </w:pPr>
            <w:r w:rsidRPr="00EF06A7">
              <w:rPr>
                <w:rFonts w:eastAsia="SimSun"/>
              </w:rPr>
              <w:t>Type 2 QCL information</w:t>
            </w:r>
          </w:p>
        </w:tc>
        <w:tc>
          <w:tcPr>
            <w:tcW w:w="1827" w:type="dxa"/>
            <w:shd w:val="clear" w:color="auto" w:fill="auto"/>
            <w:vAlign w:val="center"/>
          </w:tcPr>
          <w:p w14:paraId="34B3FA57" w14:textId="77777777" w:rsidR="007C2C2D" w:rsidRPr="00EF06A7" w:rsidRDefault="007C2C2D" w:rsidP="00F45E1C">
            <w:pPr>
              <w:pStyle w:val="TAL"/>
              <w:rPr>
                <w:rFonts w:eastAsia="SimSun"/>
              </w:rPr>
            </w:pPr>
            <w:r w:rsidRPr="00EF06A7">
              <w:rPr>
                <w:rFonts w:eastAsia="SimSun"/>
              </w:rPr>
              <w:t>CSI-RS resource</w:t>
            </w:r>
          </w:p>
        </w:tc>
        <w:tc>
          <w:tcPr>
            <w:tcW w:w="802" w:type="dxa"/>
            <w:shd w:val="clear" w:color="auto" w:fill="auto"/>
            <w:vAlign w:val="center"/>
          </w:tcPr>
          <w:p w14:paraId="7797BE5C" w14:textId="77777777" w:rsidR="007C2C2D" w:rsidRPr="00EF06A7" w:rsidRDefault="007C2C2D" w:rsidP="00F45E1C">
            <w:pPr>
              <w:pStyle w:val="TAC"/>
              <w:rPr>
                <w:rFonts w:eastAsia="SimSun"/>
              </w:rPr>
            </w:pPr>
          </w:p>
        </w:tc>
        <w:tc>
          <w:tcPr>
            <w:tcW w:w="1676" w:type="dxa"/>
            <w:gridSpan w:val="2"/>
            <w:shd w:val="clear" w:color="auto" w:fill="auto"/>
            <w:vAlign w:val="center"/>
          </w:tcPr>
          <w:p w14:paraId="136EB8B3"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19B06673"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6795EC37" w14:textId="77777777" w:rsidTr="00F45E1C">
        <w:tc>
          <w:tcPr>
            <w:tcW w:w="1813" w:type="dxa"/>
            <w:vMerge/>
            <w:shd w:val="clear" w:color="auto" w:fill="auto"/>
            <w:vAlign w:val="center"/>
          </w:tcPr>
          <w:p w14:paraId="677AD591" w14:textId="77777777" w:rsidR="007C2C2D" w:rsidRPr="00EF06A7" w:rsidRDefault="007C2C2D" w:rsidP="00F45E1C">
            <w:pPr>
              <w:pStyle w:val="TAL"/>
              <w:rPr>
                <w:rFonts w:eastAsia="SimSun"/>
              </w:rPr>
            </w:pPr>
          </w:p>
        </w:tc>
        <w:tc>
          <w:tcPr>
            <w:tcW w:w="1827" w:type="dxa"/>
            <w:gridSpan w:val="3"/>
            <w:vMerge/>
            <w:shd w:val="clear" w:color="auto" w:fill="auto"/>
            <w:vAlign w:val="center"/>
          </w:tcPr>
          <w:p w14:paraId="6E60119C" w14:textId="77777777" w:rsidR="007C2C2D" w:rsidRPr="00EF06A7" w:rsidRDefault="007C2C2D" w:rsidP="00F45E1C">
            <w:pPr>
              <w:pStyle w:val="TAL"/>
              <w:rPr>
                <w:rFonts w:eastAsia="SimSun"/>
              </w:rPr>
            </w:pPr>
          </w:p>
        </w:tc>
        <w:tc>
          <w:tcPr>
            <w:tcW w:w="1827" w:type="dxa"/>
            <w:shd w:val="clear" w:color="auto" w:fill="auto"/>
            <w:vAlign w:val="center"/>
          </w:tcPr>
          <w:p w14:paraId="76908A20" w14:textId="77777777" w:rsidR="007C2C2D" w:rsidRPr="00EF06A7" w:rsidRDefault="007C2C2D" w:rsidP="00F45E1C">
            <w:pPr>
              <w:pStyle w:val="TAL"/>
              <w:rPr>
                <w:rFonts w:eastAsia="SimSun"/>
              </w:rPr>
            </w:pPr>
            <w:r w:rsidRPr="00EF06A7">
              <w:rPr>
                <w:rFonts w:eastAsia="SimSun"/>
              </w:rPr>
              <w:t>QCL Type</w:t>
            </w:r>
          </w:p>
        </w:tc>
        <w:tc>
          <w:tcPr>
            <w:tcW w:w="802" w:type="dxa"/>
            <w:shd w:val="clear" w:color="auto" w:fill="auto"/>
            <w:vAlign w:val="center"/>
          </w:tcPr>
          <w:p w14:paraId="220FE297" w14:textId="77777777" w:rsidR="007C2C2D" w:rsidRPr="00EF06A7" w:rsidRDefault="007C2C2D" w:rsidP="00F45E1C">
            <w:pPr>
              <w:pStyle w:val="TAC"/>
              <w:rPr>
                <w:rFonts w:eastAsia="SimSun"/>
              </w:rPr>
            </w:pPr>
          </w:p>
        </w:tc>
        <w:tc>
          <w:tcPr>
            <w:tcW w:w="1676" w:type="dxa"/>
            <w:gridSpan w:val="2"/>
            <w:shd w:val="clear" w:color="auto" w:fill="auto"/>
            <w:vAlign w:val="center"/>
          </w:tcPr>
          <w:p w14:paraId="56748329"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4ED8A099"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68356F95" w14:textId="77777777" w:rsidTr="00F45E1C">
        <w:tc>
          <w:tcPr>
            <w:tcW w:w="1813" w:type="dxa"/>
            <w:vMerge w:val="restart"/>
            <w:shd w:val="clear" w:color="auto" w:fill="auto"/>
            <w:vAlign w:val="center"/>
          </w:tcPr>
          <w:p w14:paraId="7D93E3A0" w14:textId="77777777" w:rsidR="007C2C2D" w:rsidRPr="00EF06A7" w:rsidRDefault="007C2C2D" w:rsidP="00F45E1C">
            <w:pPr>
              <w:pStyle w:val="TAL"/>
              <w:rPr>
                <w:rFonts w:eastAsia="SimSun"/>
              </w:rPr>
            </w:pPr>
            <w:r w:rsidRPr="00EF06A7">
              <w:rPr>
                <w:rFonts w:eastAsia="SimSun"/>
              </w:rPr>
              <w:t>TCI State #2</w:t>
            </w:r>
          </w:p>
        </w:tc>
        <w:tc>
          <w:tcPr>
            <w:tcW w:w="1827" w:type="dxa"/>
            <w:gridSpan w:val="3"/>
            <w:vMerge w:val="restart"/>
            <w:shd w:val="clear" w:color="auto" w:fill="auto"/>
            <w:vAlign w:val="center"/>
          </w:tcPr>
          <w:p w14:paraId="2D9075AD" w14:textId="77777777" w:rsidR="007C2C2D" w:rsidRPr="00EF06A7" w:rsidRDefault="007C2C2D" w:rsidP="00F45E1C">
            <w:pPr>
              <w:pStyle w:val="TAL"/>
              <w:rPr>
                <w:rFonts w:eastAsia="SimSun"/>
              </w:rPr>
            </w:pPr>
            <w:r w:rsidRPr="00EF06A7">
              <w:rPr>
                <w:rFonts w:eastAsia="SimSun"/>
              </w:rPr>
              <w:t>Type 1 QCL information</w:t>
            </w:r>
          </w:p>
        </w:tc>
        <w:tc>
          <w:tcPr>
            <w:tcW w:w="1827" w:type="dxa"/>
            <w:shd w:val="clear" w:color="auto" w:fill="auto"/>
            <w:vAlign w:val="center"/>
          </w:tcPr>
          <w:p w14:paraId="19FF2DC4" w14:textId="77777777" w:rsidR="007C2C2D" w:rsidRPr="00EF06A7" w:rsidRDefault="007C2C2D" w:rsidP="00F45E1C">
            <w:pPr>
              <w:pStyle w:val="TAL"/>
              <w:rPr>
                <w:rFonts w:eastAsia="SimSun"/>
              </w:rPr>
            </w:pPr>
            <w:r w:rsidRPr="00EF06A7">
              <w:rPr>
                <w:rFonts w:eastAsia="SimSun"/>
              </w:rPr>
              <w:t>CSI-RS resource</w:t>
            </w:r>
          </w:p>
        </w:tc>
        <w:tc>
          <w:tcPr>
            <w:tcW w:w="802" w:type="dxa"/>
            <w:shd w:val="clear" w:color="auto" w:fill="auto"/>
            <w:vAlign w:val="center"/>
          </w:tcPr>
          <w:p w14:paraId="6D8B695B" w14:textId="77777777" w:rsidR="007C2C2D" w:rsidRPr="00EF06A7" w:rsidRDefault="007C2C2D" w:rsidP="00F45E1C">
            <w:pPr>
              <w:pStyle w:val="TAC"/>
              <w:rPr>
                <w:rFonts w:eastAsia="SimSun"/>
              </w:rPr>
            </w:pPr>
          </w:p>
        </w:tc>
        <w:tc>
          <w:tcPr>
            <w:tcW w:w="1676" w:type="dxa"/>
            <w:gridSpan w:val="2"/>
            <w:shd w:val="clear" w:color="auto" w:fill="auto"/>
            <w:vAlign w:val="center"/>
          </w:tcPr>
          <w:p w14:paraId="1855A7E5"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2916BBF5" w14:textId="77777777" w:rsidR="007C2C2D" w:rsidRPr="00EF06A7" w:rsidRDefault="007C2C2D" w:rsidP="00F45E1C">
            <w:pPr>
              <w:pStyle w:val="TAC"/>
              <w:rPr>
                <w:rFonts w:eastAsia="SimSun"/>
                <w:lang w:eastAsia="zh-CN"/>
              </w:rPr>
            </w:pPr>
            <w:r w:rsidRPr="00EF06A7">
              <w:rPr>
                <w:rFonts w:eastAsia="SimSun"/>
              </w:rPr>
              <w:t>CSI-RS resource 5 from 'CSI-RS for tracking’ configuration</w:t>
            </w:r>
          </w:p>
        </w:tc>
      </w:tr>
      <w:tr w:rsidR="007C2C2D" w:rsidRPr="00EF06A7" w14:paraId="4C7DBDD0" w14:textId="77777777" w:rsidTr="00F45E1C">
        <w:tc>
          <w:tcPr>
            <w:tcW w:w="1813" w:type="dxa"/>
            <w:vMerge/>
            <w:shd w:val="clear" w:color="auto" w:fill="auto"/>
            <w:vAlign w:val="center"/>
          </w:tcPr>
          <w:p w14:paraId="65068F34" w14:textId="77777777" w:rsidR="007C2C2D" w:rsidRPr="00EF06A7" w:rsidRDefault="007C2C2D" w:rsidP="00F45E1C">
            <w:pPr>
              <w:pStyle w:val="TAL"/>
              <w:rPr>
                <w:rFonts w:eastAsia="SimSun"/>
              </w:rPr>
            </w:pPr>
          </w:p>
        </w:tc>
        <w:tc>
          <w:tcPr>
            <w:tcW w:w="1827" w:type="dxa"/>
            <w:gridSpan w:val="3"/>
            <w:vMerge/>
            <w:shd w:val="clear" w:color="auto" w:fill="auto"/>
            <w:vAlign w:val="center"/>
          </w:tcPr>
          <w:p w14:paraId="47B0A332" w14:textId="77777777" w:rsidR="007C2C2D" w:rsidRPr="00EF06A7" w:rsidRDefault="007C2C2D" w:rsidP="00F45E1C">
            <w:pPr>
              <w:pStyle w:val="TAL"/>
              <w:rPr>
                <w:rFonts w:eastAsia="SimSun"/>
              </w:rPr>
            </w:pPr>
          </w:p>
        </w:tc>
        <w:tc>
          <w:tcPr>
            <w:tcW w:w="1827" w:type="dxa"/>
            <w:shd w:val="clear" w:color="auto" w:fill="auto"/>
            <w:vAlign w:val="center"/>
          </w:tcPr>
          <w:p w14:paraId="5E717ED1" w14:textId="77777777" w:rsidR="007C2C2D" w:rsidRPr="00EF06A7" w:rsidRDefault="007C2C2D" w:rsidP="00F45E1C">
            <w:pPr>
              <w:pStyle w:val="TAL"/>
              <w:rPr>
                <w:rFonts w:eastAsia="SimSun"/>
              </w:rPr>
            </w:pPr>
            <w:r w:rsidRPr="00EF06A7">
              <w:rPr>
                <w:rFonts w:eastAsia="SimSun"/>
              </w:rPr>
              <w:t>QCL Type</w:t>
            </w:r>
          </w:p>
        </w:tc>
        <w:tc>
          <w:tcPr>
            <w:tcW w:w="802" w:type="dxa"/>
            <w:shd w:val="clear" w:color="auto" w:fill="auto"/>
            <w:vAlign w:val="center"/>
          </w:tcPr>
          <w:p w14:paraId="431B06F8" w14:textId="77777777" w:rsidR="007C2C2D" w:rsidRPr="00EF06A7" w:rsidRDefault="007C2C2D" w:rsidP="00F45E1C">
            <w:pPr>
              <w:pStyle w:val="TAC"/>
              <w:rPr>
                <w:rFonts w:eastAsia="SimSun"/>
              </w:rPr>
            </w:pPr>
          </w:p>
        </w:tc>
        <w:tc>
          <w:tcPr>
            <w:tcW w:w="1676" w:type="dxa"/>
            <w:gridSpan w:val="2"/>
            <w:shd w:val="clear" w:color="auto" w:fill="auto"/>
            <w:vAlign w:val="center"/>
          </w:tcPr>
          <w:p w14:paraId="7EE73946"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078D22D3" w14:textId="77777777" w:rsidR="007C2C2D" w:rsidRPr="00EF06A7" w:rsidRDefault="007C2C2D" w:rsidP="00F45E1C">
            <w:pPr>
              <w:pStyle w:val="TAC"/>
              <w:rPr>
                <w:rFonts w:eastAsia="SimSun"/>
                <w:lang w:eastAsia="zh-CN"/>
              </w:rPr>
            </w:pPr>
            <w:r w:rsidRPr="00EF06A7">
              <w:rPr>
                <w:rFonts w:eastAsia="SimSun"/>
                <w:lang w:eastAsia="zh-CN"/>
              </w:rPr>
              <w:t>Type A</w:t>
            </w:r>
          </w:p>
        </w:tc>
      </w:tr>
      <w:tr w:rsidR="007C2C2D" w:rsidRPr="00EF06A7" w14:paraId="629A2EBA" w14:textId="77777777" w:rsidTr="00F45E1C">
        <w:tc>
          <w:tcPr>
            <w:tcW w:w="1813" w:type="dxa"/>
            <w:vMerge/>
            <w:shd w:val="clear" w:color="auto" w:fill="auto"/>
            <w:vAlign w:val="center"/>
          </w:tcPr>
          <w:p w14:paraId="0EE7A124" w14:textId="77777777" w:rsidR="007C2C2D" w:rsidRPr="00EF06A7" w:rsidRDefault="007C2C2D" w:rsidP="00F45E1C">
            <w:pPr>
              <w:pStyle w:val="TAL"/>
              <w:rPr>
                <w:rFonts w:eastAsia="SimSun"/>
              </w:rPr>
            </w:pPr>
          </w:p>
        </w:tc>
        <w:tc>
          <w:tcPr>
            <w:tcW w:w="1827" w:type="dxa"/>
            <w:gridSpan w:val="3"/>
            <w:vMerge w:val="restart"/>
            <w:shd w:val="clear" w:color="auto" w:fill="auto"/>
            <w:vAlign w:val="center"/>
          </w:tcPr>
          <w:p w14:paraId="671DADFA" w14:textId="77777777" w:rsidR="007C2C2D" w:rsidRPr="00EF06A7" w:rsidRDefault="007C2C2D" w:rsidP="00F45E1C">
            <w:pPr>
              <w:pStyle w:val="TAL"/>
              <w:rPr>
                <w:rFonts w:eastAsia="SimSun"/>
              </w:rPr>
            </w:pPr>
            <w:r w:rsidRPr="00EF06A7">
              <w:rPr>
                <w:rFonts w:eastAsia="SimSun"/>
              </w:rPr>
              <w:t>Type 2 QCL information</w:t>
            </w:r>
          </w:p>
        </w:tc>
        <w:tc>
          <w:tcPr>
            <w:tcW w:w="1827" w:type="dxa"/>
            <w:shd w:val="clear" w:color="auto" w:fill="auto"/>
            <w:vAlign w:val="center"/>
          </w:tcPr>
          <w:p w14:paraId="78A85018" w14:textId="77777777" w:rsidR="007C2C2D" w:rsidRPr="00EF06A7" w:rsidRDefault="007C2C2D" w:rsidP="00F45E1C">
            <w:pPr>
              <w:pStyle w:val="TAL"/>
              <w:rPr>
                <w:rFonts w:eastAsia="SimSun"/>
              </w:rPr>
            </w:pPr>
            <w:r w:rsidRPr="00EF06A7">
              <w:rPr>
                <w:rFonts w:eastAsia="SimSun"/>
              </w:rPr>
              <w:t>CSI-RS resource</w:t>
            </w:r>
          </w:p>
        </w:tc>
        <w:tc>
          <w:tcPr>
            <w:tcW w:w="802" w:type="dxa"/>
            <w:shd w:val="clear" w:color="auto" w:fill="auto"/>
            <w:vAlign w:val="center"/>
          </w:tcPr>
          <w:p w14:paraId="6C15A7B8" w14:textId="77777777" w:rsidR="007C2C2D" w:rsidRPr="00EF06A7" w:rsidRDefault="007C2C2D" w:rsidP="00F45E1C">
            <w:pPr>
              <w:pStyle w:val="TAC"/>
              <w:rPr>
                <w:rFonts w:eastAsia="SimSun"/>
              </w:rPr>
            </w:pPr>
          </w:p>
        </w:tc>
        <w:tc>
          <w:tcPr>
            <w:tcW w:w="1676" w:type="dxa"/>
            <w:gridSpan w:val="2"/>
            <w:shd w:val="clear" w:color="auto" w:fill="auto"/>
            <w:vAlign w:val="center"/>
          </w:tcPr>
          <w:p w14:paraId="15D0398E"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703CABDD"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002A3A1F" w14:textId="77777777" w:rsidTr="00F45E1C">
        <w:tc>
          <w:tcPr>
            <w:tcW w:w="1813" w:type="dxa"/>
            <w:vMerge/>
            <w:shd w:val="clear" w:color="auto" w:fill="auto"/>
            <w:vAlign w:val="center"/>
          </w:tcPr>
          <w:p w14:paraId="4FFF6FB5" w14:textId="77777777" w:rsidR="007C2C2D" w:rsidRPr="00EF06A7" w:rsidRDefault="007C2C2D" w:rsidP="00F45E1C">
            <w:pPr>
              <w:pStyle w:val="TAL"/>
              <w:rPr>
                <w:rFonts w:eastAsia="SimSun"/>
              </w:rPr>
            </w:pPr>
          </w:p>
        </w:tc>
        <w:tc>
          <w:tcPr>
            <w:tcW w:w="1827" w:type="dxa"/>
            <w:gridSpan w:val="3"/>
            <w:vMerge/>
            <w:shd w:val="clear" w:color="auto" w:fill="auto"/>
            <w:vAlign w:val="center"/>
          </w:tcPr>
          <w:p w14:paraId="156D604D" w14:textId="77777777" w:rsidR="007C2C2D" w:rsidRPr="00EF06A7" w:rsidRDefault="007C2C2D" w:rsidP="00F45E1C">
            <w:pPr>
              <w:pStyle w:val="TAL"/>
              <w:rPr>
                <w:rFonts w:eastAsia="SimSun"/>
              </w:rPr>
            </w:pPr>
          </w:p>
        </w:tc>
        <w:tc>
          <w:tcPr>
            <w:tcW w:w="1827" w:type="dxa"/>
            <w:shd w:val="clear" w:color="auto" w:fill="auto"/>
            <w:vAlign w:val="center"/>
          </w:tcPr>
          <w:p w14:paraId="201432E1" w14:textId="77777777" w:rsidR="007C2C2D" w:rsidRPr="00EF06A7" w:rsidRDefault="007C2C2D" w:rsidP="00F45E1C">
            <w:pPr>
              <w:pStyle w:val="TAL"/>
              <w:rPr>
                <w:rFonts w:eastAsia="SimSun"/>
              </w:rPr>
            </w:pPr>
            <w:r w:rsidRPr="00EF06A7">
              <w:rPr>
                <w:rFonts w:eastAsia="SimSun"/>
              </w:rPr>
              <w:t>QCL Type</w:t>
            </w:r>
          </w:p>
        </w:tc>
        <w:tc>
          <w:tcPr>
            <w:tcW w:w="802" w:type="dxa"/>
            <w:shd w:val="clear" w:color="auto" w:fill="auto"/>
            <w:vAlign w:val="center"/>
          </w:tcPr>
          <w:p w14:paraId="41F0B176" w14:textId="77777777" w:rsidR="007C2C2D" w:rsidRPr="00EF06A7" w:rsidRDefault="007C2C2D" w:rsidP="00F45E1C">
            <w:pPr>
              <w:pStyle w:val="TAC"/>
              <w:rPr>
                <w:rFonts w:eastAsia="SimSun"/>
              </w:rPr>
            </w:pPr>
          </w:p>
        </w:tc>
        <w:tc>
          <w:tcPr>
            <w:tcW w:w="1676" w:type="dxa"/>
            <w:gridSpan w:val="2"/>
            <w:shd w:val="clear" w:color="auto" w:fill="auto"/>
            <w:vAlign w:val="center"/>
          </w:tcPr>
          <w:p w14:paraId="49D4DFE5" w14:textId="77777777" w:rsidR="007C2C2D" w:rsidRPr="00EF06A7" w:rsidRDefault="007C2C2D" w:rsidP="00F45E1C">
            <w:pPr>
              <w:pStyle w:val="TAC"/>
              <w:rPr>
                <w:rFonts w:eastAsia="SimSun"/>
                <w:lang w:eastAsia="zh-CN"/>
              </w:rPr>
            </w:pPr>
            <w:r w:rsidRPr="00EF06A7">
              <w:rPr>
                <w:rFonts w:eastAsia="SimSun"/>
                <w:lang w:eastAsia="zh-CN"/>
              </w:rPr>
              <w:t>N/A</w:t>
            </w:r>
          </w:p>
        </w:tc>
        <w:tc>
          <w:tcPr>
            <w:tcW w:w="1676" w:type="dxa"/>
            <w:shd w:val="clear" w:color="auto" w:fill="auto"/>
            <w:vAlign w:val="center"/>
          </w:tcPr>
          <w:p w14:paraId="069E40D7" w14:textId="77777777" w:rsidR="007C2C2D" w:rsidRPr="00EF06A7" w:rsidRDefault="007C2C2D" w:rsidP="00F45E1C">
            <w:pPr>
              <w:pStyle w:val="TAC"/>
              <w:rPr>
                <w:rFonts w:eastAsia="SimSun"/>
                <w:lang w:eastAsia="zh-CN"/>
              </w:rPr>
            </w:pPr>
            <w:r w:rsidRPr="00EF06A7">
              <w:rPr>
                <w:rFonts w:eastAsia="SimSun"/>
                <w:lang w:eastAsia="zh-CN"/>
              </w:rPr>
              <w:t>N/A</w:t>
            </w:r>
          </w:p>
        </w:tc>
      </w:tr>
      <w:tr w:rsidR="007C2C2D" w:rsidRPr="00EF06A7" w14:paraId="7778D2F7" w14:textId="77777777" w:rsidTr="00F45E1C">
        <w:tc>
          <w:tcPr>
            <w:tcW w:w="5467" w:type="dxa"/>
            <w:gridSpan w:val="5"/>
            <w:shd w:val="clear" w:color="auto" w:fill="auto"/>
            <w:vAlign w:val="center"/>
          </w:tcPr>
          <w:p w14:paraId="6F046BB5" w14:textId="77777777" w:rsidR="007C2C2D" w:rsidRPr="00EF06A7" w:rsidRDefault="007C2C2D" w:rsidP="00F45E1C">
            <w:pPr>
              <w:pStyle w:val="TAL"/>
              <w:rPr>
                <w:rFonts w:eastAsia="SimSun"/>
                <w:lang w:eastAsia="zh-CN"/>
              </w:rPr>
            </w:pPr>
            <w:r w:rsidRPr="00EF06A7">
              <w:rPr>
                <w:rFonts w:eastAsia="SimSun"/>
                <w:lang w:eastAsia="zh-CN"/>
              </w:rPr>
              <w:t>Resource allocation</w:t>
            </w:r>
          </w:p>
        </w:tc>
        <w:tc>
          <w:tcPr>
            <w:tcW w:w="802" w:type="dxa"/>
            <w:shd w:val="clear" w:color="auto" w:fill="auto"/>
            <w:vAlign w:val="center"/>
          </w:tcPr>
          <w:p w14:paraId="17A504A8" w14:textId="77777777" w:rsidR="007C2C2D" w:rsidRPr="00EF06A7" w:rsidRDefault="007C2C2D" w:rsidP="00F45E1C">
            <w:pPr>
              <w:pStyle w:val="TAC"/>
              <w:rPr>
                <w:rFonts w:eastAsia="SimSun"/>
              </w:rPr>
            </w:pPr>
          </w:p>
        </w:tc>
        <w:tc>
          <w:tcPr>
            <w:tcW w:w="3352" w:type="dxa"/>
            <w:gridSpan w:val="3"/>
            <w:shd w:val="clear" w:color="auto" w:fill="auto"/>
            <w:vAlign w:val="center"/>
          </w:tcPr>
          <w:p w14:paraId="30B0534F" w14:textId="77777777" w:rsidR="007C2C2D" w:rsidRPr="00EF06A7" w:rsidRDefault="007C2C2D" w:rsidP="00F45E1C">
            <w:pPr>
              <w:pStyle w:val="TAC"/>
              <w:rPr>
                <w:rFonts w:eastAsia="SimSun"/>
                <w:lang w:eastAsia="zh-CN"/>
              </w:rPr>
            </w:pPr>
            <w:r w:rsidRPr="00EF06A7">
              <w:rPr>
                <w:rFonts w:eastAsia="SimSun"/>
                <w:lang w:eastAsia="zh-CN"/>
              </w:rPr>
              <w:t>Full-overlapping</w:t>
            </w:r>
          </w:p>
        </w:tc>
      </w:tr>
      <w:tr w:rsidR="007C2C2D" w:rsidRPr="00EF06A7" w14:paraId="48EAC49D" w14:textId="77777777" w:rsidTr="00F45E1C">
        <w:tc>
          <w:tcPr>
            <w:tcW w:w="5467" w:type="dxa"/>
            <w:gridSpan w:val="5"/>
            <w:shd w:val="clear" w:color="auto" w:fill="auto"/>
            <w:vAlign w:val="center"/>
          </w:tcPr>
          <w:p w14:paraId="714242B1" w14:textId="77777777" w:rsidR="007C2C2D" w:rsidRPr="00EF06A7" w:rsidRDefault="007C2C2D" w:rsidP="00F45E1C">
            <w:pPr>
              <w:pStyle w:val="TAL"/>
              <w:rPr>
                <w:rFonts w:eastAsia="SimSun"/>
                <w:lang w:eastAsia="zh-CN"/>
              </w:rPr>
            </w:pPr>
            <w:r w:rsidRPr="00EF06A7">
              <w:rPr>
                <w:rFonts w:eastAsia="SimSun"/>
              </w:rPr>
              <w:t>Timing offset of the second TRxP from the first TRxP</w:t>
            </w:r>
          </w:p>
        </w:tc>
        <w:tc>
          <w:tcPr>
            <w:tcW w:w="802" w:type="dxa"/>
            <w:shd w:val="clear" w:color="auto" w:fill="auto"/>
            <w:vAlign w:val="center"/>
          </w:tcPr>
          <w:p w14:paraId="16056EF9" w14:textId="77777777" w:rsidR="007C2C2D" w:rsidRPr="00EF06A7" w:rsidRDefault="007C2C2D" w:rsidP="00F45E1C">
            <w:pPr>
              <w:pStyle w:val="TAC"/>
              <w:rPr>
                <w:rFonts w:eastAsia="SimSun"/>
              </w:rPr>
            </w:pPr>
            <w:r w:rsidRPr="00EF06A7">
              <w:rPr>
                <w:rFonts w:eastAsia="SimSun"/>
              </w:rPr>
              <w:t>us</w:t>
            </w:r>
          </w:p>
        </w:tc>
        <w:tc>
          <w:tcPr>
            <w:tcW w:w="3352" w:type="dxa"/>
            <w:gridSpan w:val="3"/>
            <w:shd w:val="clear" w:color="auto" w:fill="auto"/>
            <w:vAlign w:val="center"/>
          </w:tcPr>
          <w:p w14:paraId="697F04DF" w14:textId="77777777" w:rsidR="007C2C2D" w:rsidRPr="00EF06A7" w:rsidRDefault="007C2C2D" w:rsidP="00F45E1C">
            <w:pPr>
              <w:pStyle w:val="TAC"/>
              <w:rPr>
                <w:rFonts w:eastAsia="SimSun"/>
                <w:lang w:eastAsia="zh-CN"/>
              </w:rPr>
            </w:pPr>
            <w:r w:rsidRPr="00EF06A7">
              <w:rPr>
                <w:rFonts w:eastAsia="SimSun"/>
                <w:lang w:eastAsia="zh-CN"/>
              </w:rPr>
              <w:t>0</w:t>
            </w:r>
          </w:p>
        </w:tc>
      </w:tr>
      <w:tr w:rsidR="007C2C2D" w:rsidRPr="00EF06A7" w14:paraId="213EC35A" w14:textId="77777777" w:rsidTr="00F45E1C">
        <w:tc>
          <w:tcPr>
            <w:tcW w:w="5467" w:type="dxa"/>
            <w:gridSpan w:val="5"/>
            <w:shd w:val="clear" w:color="auto" w:fill="auto"/>
            <w:vAlign w:val="center"/>
          </w:tcPr>
          <w:p w14:paraId="7185A08F" w14:textId="77777777" w:rsidR="007C2C2D" w:rsidRPr="00EF06A7" w:rsidRDefault="007C2C2D" w:rsidP="00F45E1C">
            <w:pPr>
              <w:pStyle w:val="TAL"/>
              <w:rPr>
                <w:rFonts w:eastAsia="SimSun"/>
                <w:lang w:eastAsia="zh-CN"/>
              </w:rPr>
            </w:pPr>
            <w:r w:rsidRPr="00EF06A7">
              <w:rPr>
                <w:rFonts w:eastAsia="SimSun"/>
              </w:rPr>
              <w:t>Frequency offset of the second TRxP from the first TRxP</w:t>
            </w:r>
          </w:p>
        </w:tc>
        <w:tc>
          <w:tcPr>
            <w:tcW w:w="802" w:type="dxa"/>
            <w:shd w:val="clear" w:color="auto" w:fill="auto"/>
            <w:vAlign w:val="center"/>
          </w:tcPr>
          <w:p w14:paraId="2E6D92E0" w14:textId="77777777" w:rsidR="007C2C2D" w:rsidRPr="00EF06A7" w:rsidRDefault="007C2C2D" w:rsidP="00F45E1C">
            <w:pPr>
              <w:pStyle w:val="TAC"/>
              <w:rPr>
                <w:rFonts w:eastAsia="SimSun"/>
              </w:rPr>
            </w:pPr>
            <w:r w:rsidRPr="00EF06A7">
              <w:rPr>
                <w:rFonts w:eastAsia="SimSun"/>
              </w:rPr>
              <w:t>Hz</w:t>
            </w:r>
          </w:p>
        </w:tc>
        <w:tc>
          <w:tcPr>
            <w:tcW w:w="3352" w:type="dxa"/>
            <w:gridSpan w:val="3"/>
            <w:shd w:val="clear" w:color="auto" w:fill="auto"/>
            <w:vAlign w:val="center"/>
          </w:tcPr>
          <w:p w14:paraId="3CA857D8" w14:textId="77777777" w:rsidR="007C2C2D" w:rsidRPr="00EF06A7" w:rsidRDefault="007C2C2D" w:rsidP="00F45E1C">
            <w:pPr>
              <w:pStyle w:val="TAC"/>
              <w:rPr>
                <w:rFonts w:eastAsia="SimSun"/>
                <w:lang w:eastAsia="zh-CN"/>
              </w:rPr>
            </w:pPr>
            <w:r w:rsidRPr="00EF06A7">
              <w:rPr>
                <w:rFonts w:eastAsia="SimSun"/>
              </w:rPr>
              <w:t>0</w:t>
            </w:r>
          </w:p>
        </w:tc>
      </w:tr>
      <w:tr w:rsidR="007C2C2D" w:rsidRPr="00EF06A7" w14:paraId="0130699A" w14:textId="77777777" w:rsidTr="00F45E1C">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7FD90AEA" w14:textId="77777777" w:rsidR="007C2C2D" w:rsidRPr="00EF06A7" w:rsidRDefault="007C2C2D" w:rsidP="00F45E1C">
            <w:pPr>
              <w:pStyle w:val="TAL"/>
              <w:rPr>
                <w:rFonts w:eastAsia="SimSun"/>
              </w:rPr>
            </w:pPr>
            <w:r w:rsidRPr="00EF06A7">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484AE31" w14:textId="77777777" w:rsidR="007C2C2D" w:rsidRPr="00EF06A7" w:rsidRDefault="007C2C2D" w:rsidP="00F45E1C">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1B58F5" w14:textId="77777777" w:rsidR="007C2C2D" w:rsidRPr="00EF06A7" w:rsidRDefault="007C2C2D" w:rsidP="00F45E1C">
            <w:pPr>
              <w:pStyle w:val="TAC"/>
              <w:rPr>
                <w:rFonts w:eastAsia="SimSun"/>
              </w:rPr>
            </w:pPr>
            <w:r w:rsidRPr="00EF06A7">
              <w:rPr>
                <w:rFonts w:eastAsia="SimSun"/>
              </w:rPr>
              <w:t xml:space="preserve">4 </w:t>
            </w:r>
          </w:p>
        </w:tc>
      </w:tr>
      <w:tr w:rsidR="007C2C2D" w:rsidRPr="00EF06A7" w14:paraId="1CBBEA63" w14:textId="77777777" w:rsidTr="00F45E1C">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94FEE12" w14:textId="77777777" w:rsidR="007C2C2D" w:rsidRPr="00EF06A7" w:rsidRDefault="007C2C2D" w:rsidP="00F45E1C">
            <w:pPr>
              <w:pStyle w:val="TAL"/>
              <w:rPr>
                <w:rFonts w:eastAsia="SimSun"/>
              </w:rPr>
            </w:pPr>
            <w:r w:rsidRPr="00EF06A7">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6CFA10" w14:textId="77777777" w:rsidR="007C2C2D" w:rsidRPr="00EF06A7" w:rsidRDefault="007C2C2D" w:rsidP="00F45E1C">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C20EBB" w14:textId="77777777" w:rsidR="007C2C2D" w:rsidRPr="00EF06A7" w:rsidRDefault="007C2C2D" w:rsidP="00F45E1C">
            <w:pPr>
              <w:pStyle w:val="TAC"/>
              <w:rPr>
                <w:rFonts w:eastAsia="SimSun"/>
                <w:lang w:eastAsia="zh-CN"/>
              </w:rPr>
            </w:pPr>
            <w:r w:rsidRPr="00EF06A7">
              <w:rPr>
                <w:rFonts w:eastAsia="SimSun"/>
                <w:lang w:eastAsia="zh-CN"/>
              </w:rPr>
              <w:t>2</w:t>
            </w:r>
          </w:p>
        </w:tc>
      </w:tr>
      <w:tr w:rsidR="007C2C2D" w:rsidRPr="00EF06A7" w14:paraId="06FD8B34" w14:textId="77777777" w:rsidTr="00F45E1C">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6CC6D3F4" w14:textId="642AD6B2" w:rsidR="007C2C2D" w:rsidRPr="00EF06A7" w:rsidRDefault="007C2C2D" w:rsidP="00F45E1C">
            <w:pPr>
              <w:pStyle w:val="TAL"/>
              <w:rPr>
                <w:rFonts w:eastAsia="SimSun"/>
              </w:rPr>
            </w:pPr>
            <w:r w:rsidRPr="00EF06A7">
              <w:rPr>
                <w:rFonts w:eastAsia="SimSun"/>
              </w:rPr>
              <w:t>ZP CSI-RS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BE19B9" w14:textId="77777777" w:rsidR="007C2C2D" w:rsidRPr="00EF06A7" w:rsidRDefault="007C2C2D" w:rsidP="00F45E1C">
            <w:pPr>
              <w:pStyle w:val="TAL"/>
              <w:rPr>
                <w:rFonts w:eastAsia="SimSun"/>
              </w:rPr>
            </w:pPr>
            <w:r w:rsidRPr="00EF06A7">
              <w:rPr>
                <w:rFonts w:eastAsia="SimSun"/>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1ED9F34"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01754B" w14:textId="77777777" w:rsidR="007C2C2D" w:rsidRPr="00EF06A7" w:rsidRDefault="007C2C2D" w:rsidP="00F45E1C">
            <w:pPr>
              <w:pStyle w:val="TAC"/>
              <w:rPr>
                <w:rFonts w:eastAsia="SimSun"/>
                <w:lang w:eastAsia="zh-CN"/>
              </w:rPr>
            </w:pPr>
            <w:r w:rsidRPr="00EF06A7">
              <w:rPr>
                <w:lang w:eastAsia="ja-JP"/>
              </w:rPr>
              <w:t>P</w:t>
            </w:r>
            <w:r w:rsidRPr="00EF06A7">
              <w:rPr>
                <w:rFonts w:eastAsia="SimSun"/>
                <w:lang w:eastAsia="zh-CN"/>
              </w:rPr>
              <w:t>eriodic</w:t>
            </w:r>
          </w:p>
        </w:tc>
      </w:tr>
      <w:tr w:rsidR="007C2C2D" w:rsidRPr="00EF06A7" w14:paraId="6210F576" w14:textId="77777777" w:rsidTr="00F45E1C">
        <w:tc>
          <w:tcPr>
            <w:tcW w:w="2110" w:type="dxa"/>
            <w:gridSpan w:val="2"/>
            <w:vMerge/>
            <w:tcBorders>
              <w:left w:val="single" w:sz="4" w:space="0" w:color="auto"/>
              <w:right w:val="single" w:sz="4" w:space="0" w:color="auto"/>
            </w:tcBorders>
            <w:shd w:val="clear" w:color="auto" w:fill="auto"/>
            <w:vAlign w:val="center"/>
          </w:tcPr>
          <w:p w14:paraId="47D1EBE8"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540EF4" w14:textId="77777777" w:rsidR="007C2C2D" w:rsidRPr="00EF06A7" w:rsidRDefault="007C2C2D" w:rsidP="00F45E1C">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CE8127"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73D9F32" w14:textId="77777777" w:rsidR="007C2C2D" w:rsidRPr="00EF06A7" w:rsidRDefault="007C2C2D" w:rsidP="00F45E1C">
            <w:pPr>
              <w:pStyle w:val="TAC"/>
              <w:rPr>
                <w:rFonts w:eastAsia="SimSun"/>
                <w:lang w:eastAsia="zh-CN"/>
              </w:rPr>
            </w:pPr>
            <w:r w:rsidRPr="00EF06A7">
              <w:rPr>
                <w:rFonts w:eastAsia="SimSun"/>
                <w:lang w:eastAsia="zh-CN"/>
              </w:rPr>
              <w:t>4</w:t>
            </w:r>
          </w:p>
        </w:tc>
      </w:tr>
      <w:tr w:rsidR="007C2C2D" w:rsidRPr="00EF06A7" w14:paraId="2293C0F5" w14:textId="77777777" w:rsidTr="00F45E1C">
        <w:tc>
          <w:tcPr>
            <w:tcW w:w="2110" w:type="dxa"/>
            <w:gridSpan w:val="2"/>
            <w:vMerge/>
            <w:tcBorders>
              <w:left w:val="single" w:sz="4" w:space="0" w:color="auto"/>
              <w:right w:val="single" w:sz="4" w:space="0" w:color="auto"/>
            </w:tcBorders>
            <w:shd w:val="clear" w:color="auto" w:fill="auto"/>
            <w:vAlign w:val="center"/>
          </w:tcPr>
          <w:p w14:paraId="3FA5A7D4"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244270" w14:textId="77777777" w:rsidR="007C2C2D" w:rsidRPr="00EF06A7" w:rsidRDefault="007C2C2D" w:rsidP="00F45E1C">
            <w:pPr>
              <w:pStyle w:val="TAL"/>
              <w:rPr>
                <w:rFonts w:eastAsia="SimSun"/>
              </w:rPr>
            </w:pPr>
            <w:r w:rsidRPr="00EF06A7">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7159508"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0345A7" w14:textId="77777777" w:rsidR="007C2C2D" w:rsidRPr="00EF06A7" w:rsidRDefault="007C2C2D" w:rsidP="00F45E1C">
            <w:pPr>
              <w:pStyle w:val="TAC"/>
              <w:rPr>
                <w:rFonts w:eastAsia="SimSun"/>
                <w:lang w:eastAsia="zh-CN"/>
              </w:rPr>
            </w:pPr>
            <w:r w:rsidRPr="00EF06A7">
              <w:rPr>
                <w:rFonts w:eastAsia="SimSun"/>
                <w:lang w:eastAsia="zh-CN"/>
              </w:rPr>
              <w:t>FD-CDM2</w:t>
            </w:r>
          </w:p>
        </w:tc>
      </w:tr>
      <w:tr w:rsidR="007C2C2D" w:rsidRPr="00EF06A7" w14:paraId="6B30A6FB" w14:textId="77777777" w:rsidTr="00F45E1C">
        <w:tc>
          <w:tcPr>
            <w:tcW w:w="2110" w:type="dxa"/>
            <w:gridSpan w:val="2"/>
            <w:vMerge/>
            <w:tcBorders>
              <w:left w:val="single" w:sz="4" w:space="0" w:color="auto"/>
              <w:right w:val="single" w:sz="4" w:space="0" w:color="auto"/>
            </w:tcBorders>
            <w:shd w:val="clear" w:color="auto" w:fill="auto"/>
            <w:vAlign w:val="center"/>
          </w:tcPr>
          <w:p w14:paraId="195E2DB4"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D0C1CCB" w14:textId="77777777" w:rsidR="007C2C2D" w:rsidRPr="00EF06A7" w:rsidRDefault="007C2C2D" w:rsidP="00F45E1C">
            <w:pPr>
              <w:pStyle w:val="TAL"/>
              <w:rPr>
                <w:rFonts w:eastAsia="SimSun"/>
              </w:rPr>
            </w:pPr>
            <w:r w:rsidRPr="00EF06A7">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4B97FBF"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B66A0B9" w14:textId="77777777" w:rsidR="007C2C2D" w:rsidRPr="00EF06A7" w:rsidRDefault="007C2C2D" w:rsidP="00F45E1C">
            <w:pPr>
              <w:pStyle w:val="TAC"/>
              <w:rPr>
                <w:rFonts w:eastAsia="SimSun"/>
                <w:lang w:eastAsia="zh-CN"/>
              </w:rPr>
            </w:pPr>
            <w:r w:rsidRPr="00EF06A7">
              <w:rPr>
                <w:rFonts w:eastAsia="SimSun"/>
                <w:lang w:eastAsia="zh-CN"/>
              </w:rPr>
              <w:t>1</w:t>
            </w:r>
          </w:p>
        </w:tc>
      </w:tr>
      <w:tr w:rsidR="007C2C2D" w:rsidRPr="00EF06A7" w14:paraId="1612C362" w14:textId="77777777" w:rsidTr="00F45E1C">
        <w:tc>
          <w:tcPr>
            <w:tcW w:w="2110" w:type="dxa"/>
            <w:gridSpan w:val="2"/>
            <w:vMerge/>
            <w:tcBorders>
              <w:left w:val="single" w:sz="4" w:space="0" w:color="auto"/>
              <w:right w:val="single" w:sz="4" w:space="0" w:color="auto"/>
            </w:tcBorders>
            <w:shd w:val="clear" w:color="auto" w:fill="auto"/>
            <w:vAlign w:val="center"/>
          </w:tcPr>
          <w:p w14:paraId="4482D9DA"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EC64F9" w14:textId="77777777" w:rsidR="007C2C2D" w:rsidRPr="00EF06A7" w:rsidRDefault="007C2C2D" w:rsidP="00F45E1C">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9EA8A10"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BF46FB" w14:textId="77777777" w:rsidR="007C2C2D" w:rsidRPr="00EF06A7" w:rsidRDefault="007C2C2D" w:rsidP="00F45E1C">
            <w:pPr>
              <w:pStyle w:val="TAC"/>
              <w:rPr>
                <w:rFonts w:eastAsia="SimSun"/>
                <w:lang w:eastAsia="zh-CN"/>
              </w:rPr>
            </w:pPr>
            <w:r w:rsidRPr="00EF06A7">
              <w:rPr>
                <w:lang w:eastAsia="zh-CN"/>
              </w:rPr>
              <w:t>Row 5,(4)</w:t>
            </w:r>
          </w:p>
        </w:tc>
      </w:tr>
      <w:tr w:rsidR="007C2C2D" w:rsidRPr="00EF06A7" w14:paraId="61C30A91" w14:textId="77777777" w:rsidTr="00F45E1C">
        <w:tc>
          <w:tcPr>
            <w:tcW w:w="2110" w:type="dxa"/>
            <w:gridSpan w:val="2"/>
            <w:vMerge/>
            <w:tcBorders>
              <w:left w:val="single" w:sz="4" w:space="0" w:color="auto"/>
              <w:right w:val="single" w:sz="4" w:space="0" w:color="auto"/>
            </w:tcBorders>
            <w:shd w:val="clear" w:color="auto" w:fill="auto"/>
            <w:vAlign w:val="center"/>
          </w:tcPr>
          <w:p w14:paraId="68DE42EB"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BA13AE" w14:textId="77777777" w:rsidR="007C2C2D" w:rsidRPr="00EF06A7" w:rsidRDefault="007C2C2D" w:rsidP="00F45E1C">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91B9AD" w14:textId="77777777" w:rsidR="007C2C2D" w:rsidRPr="00EF06A7" w:rsidRDefault="007C2C2D" w:rsidP="00F45E1C">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8CF5EB" w14:textId="77777777" w:rsidR="007C2C2D" w:rsidRPr="00EF06A7" w:rsidRDefault="007C2C2D" w:rsidP="00F45E1C">
            <w:pPr>
              <w:pStyle w:val="TAC"/>
              <w:rPr>
                <w:rFonts w:eastAsia="SimSun"/>
                <w:lang w:eastAsia="zh-CN"/>
              </w:rPr>
            </w:pPr>
            <w:r w:rsidRPr="00EF06A7">
              <w:rPr>
                <w:rFonts w:eastAsia="SimSun"/>
                <w:lang w:eastAsia="zh-CN"/>
              </w:rPr>
              <w:t>(9)</w:t>
            </w:r>
          </w:p>
        </w:tc>
      </w:tr>
      <w:tr w:rsidR="007C2C2D" w:rsidRPr="00EF06A7" w14:paraId="2A751FC4" w14:textId="77777777" w:rsidTr="00F45E1C">
        <w:tc>
          <w:tcPr>
            <w:tcW w:w="2110" w:type="dxa"/>
            <w:gridSpan w:val="2"/>
            <w:vMerge/>
            <w:tcBorders>
              <w:left w:val="single" w:sz="4" w:space="0" w:color="auto"/>
              <w:bottom w:val="single" w:sz="4" w:space="0" w:color="auto"/>
              <w:right w:val="single" w:sz="4" w:space="0" w:color="auto"/>
            </w:tcBorders>
            <w:shd w:val="clear" w:color="auto" w:fill="auto"/>
            <w:vAlign w:val="center"/>
          </w:tcPr>
          <w:p w14:paraId="1279407C"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0AB866D"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SI-RS</w:t>
            </w:r>
          </w:p>
          <w:p w14:paraId="5F50D1F9" w14:textId="77777777" w:rsidR="007C2C2D" w:rsidRPr="00EF06A7" w:rsidRDefault="007C2C2D" w:rsidP="00F45E1C">
            <w:pPr>
              <w:pStyle w:val="TAL"/>
              <w:rPr>
                <w:rFonts w:eastAsia="SimSun"/>
              </w:rPr>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941726" w14:textId="77777777" w:rsidR="007C2C2D" w:rsidRPr="00EF06A7" w:rsidRDefault="007C2C2D" w:rsidP="00F45E1C">
            <w:pPr>
              <w:pStyle w:val="TAL"/>
              <w:rPr>
                <w:rFonts w:eastAsia="SimSu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48D08A" w14:textId="77777777" w:rsidR="007C2C2D" w:rsidRPr="00EF06A7" w:rsidRDefault="007C2C2D" w:rsidP="00F45E1C">
            <w:pPr>
              <w:pStyle w:val="TAC"/>
              <w:rPr>
                <w:rFonts w:eastAsia="SimSun"/>
                <w:lang w:eastAsia="zh-CN"/>
              </w:rPr>
            </w:pPr>
            <w:r w:rsidRPr="00EF06A7">
              <w:rPr>
                <w:lang w:eastAsia="ja-JP"/>
              </w:rPr>
              <w:t>5/1</w:t>
            </w:r>
          </w:p>
        </w:tc>
      </w:tr>
      <w:tr w:rsidR="007C2C2D" w:rsidRPr="00EF06A7" w14:paraId="53D4FB93" w14:textId="77777777" w:rsidTr="00F45E1C">
        <w:tc>
          <w:tcPr>
            <w:tcW w:w="2110" w:type="dxa"/>
            <w:gridSpan w:val="2"/>
            <w:vMerge w:val="restart"/>
            <w:tcBorders>
              <w:left w:val="single" w:sz="4" w:space="0" w:color="auto"/>
              <w:right w:val="single" w:sz="4" w:space="0" w:color="auto"/>
            </w:tcBorders>
            <w:shd w:val="clear" w:color="auto" w:fill="auto"/>
            <w:vAlign w:val="center"/>
          </w:tcPr>
          <w:p w14:paraId="2AD93902" w14:textId="1BD742E6" w:rsidR="007C2C2D" w:rsidRPr="00EF06A7" w:rsidRDefault="007C2C2D" w:rsidP="00F45E1C">
            <w:pPr>
              <w:pStyle w:val="TAL"/>
              <w:rPr>
                <w:rFonts w:eastAsia="SimSun"/>
              </w:rPr>
            </w:pPr>
            <w:r w:rsidRPr="00EF06A7">
              <w:rPr>
                <w:rFonts w:eastAsia="SimSun"/>
              </w:rPr>
              <w:t>NZP CSI-RS for CSI acquisi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6CD08D"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SI-RS resource 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898E5B"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72730CC" w14:textId="77777777" w:rsidR="007C2C2D" w:rsidRPr="00EF06A7" w:rsidRDefault="007C2C2D" w:rsidP="00F45E1C">
            <w:pPr>
              <w:pStyle w:val="TAC"/>
              <w:rPr>
                <w:lang w:eastAsia="ja-JP"/>
              </w:rPr>
            </w:pPr>
            <w:r w:rsidRPr="00EF06A7">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87BFC6" w14:textId="77777777" w:rsidR="007C2C2D" w:rsidRPr="00EF06A7" w:rsidRDefault="007C2C2D" w:rsidP="00F45E1C">
            <w:pPr>
              <w:pStyle w:val="TAC"/>
              <w:rPr>
                <w:lang w:eastAsia="ja-JP"/>
              </w:rPr>
            </w:pPr>
            <w:r w:rsidRPr="00EF06A7">
              <w:rPr>
                <w:rFonts w:eastAsia="SimSun"/>
              </w:rPr>
              <w:t>Resource #10</w:t>
            </w:r>
          </w:p>
        </w:tc>
      </w:tr>
      <w:tr w:rsidR="007C2C2D" w:rsidRPr="00EF06A7" w14:paraId="5EB5A424" w14:textId="77777777" w:rsidTr="00F45E1C">
        <w:tc>
          <w:tcPr>
            <w:tcW w:w="2110" w:type="dxa"/>
            <w:gridSpan w:val="2"/>
            <w:vMerge/>
            <w:tcBorders>
              <w:left w:val="single" w:sz="4" w:space="0" w:color="auto"/>
              <w:right w:val="single" w:sz="4" w:space="0" w:color="auto"/>
            </w:tcBorders>
            <w:shd w:val="clear" w:color="auto" w:fill="auto"/>
            <w:vAlign w:val="center"/>
          </w:tcPr>
          <w:p w14:paraId="2CC41EC7"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DD931A"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615258"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DA0C439" w14:textId="77777777" w:rsidR="007C2C2D" w:rsidRPr="00EF06A7" w:rsidRDefault="007C2C2D" w:rsidP="00F45E1C">
            <w:pPr>
              <w:pStyle w:val="TAC"/>
              <w:rPr>
                <w:lang w:eastAsia="ja-JP"/>
              </w:rPr>
            </w:pPr>
            <w:r w:rsidRPr="00EF06A7">
              <w:rPr>
                <w:rFonts w:eastAsia="SimSun"/>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9498C6" w14:textId="77777777" w:rsidR="007C2C2D" w:rsidRPr="00EF06A7" w:rsidRDefault="007C2C2D" w:rsidP="00F45E1C">
            <w:pPr>
              <w:pStyle w:val="TAC"/>
              <w:rPr>
                <w:lang w:eastAsia="ja-JP"/>
              </w:rPr>
            </w:pPr>
            <w:r w:rsidRPr="00EF06A7">
              <w:rPr>
                <w:rFonts w:eastAsia="SimSun"/>
                <w:lang w:eastAsia="zh-CN"/>
              </w:rPr>
              <w:t>Aperiodic</w:t>
            </w:r>
          </w:p>
        </w:tc>
      </w:tr>
      <w:tr w:rsidR="007C2C2D" w:rsidRPr="00EF06A7" w14:paraId="2CF5A5C1" w14:textId="77777777" w:rsidTr="00F45E1C">
        <w:tc>
          <w:tcPr>
            <w:tcW w:w="2110" w:type="dxa"/>
            <w:gridSpan w:val="2"/>
            <w:vMerge/>
            <w:tcBorders>
              <w:left w:val="single" w:sz="4" w:space="0" w:color="auto"/>
              <w:right w:val="single" w:sz="4" w:space="0" w:color="auto"/>
            </w:tcBorders>
            <w:shd w:val="clear" w:color="auto" w:fill="auto"/>
            <w:vAlign w:val="center"/>
          </w:tcPr>
          <w:p w14:paraId="7966EC77"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C8A86F0"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67B32D"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A51A747" w14:textId="77777777" w:rsidR="007C2C2D" w:rsidRPr="00EF06A7" w:rsidRDefault="007C2C2D" w:rsidP="00F45E1C">
            <w:pPr>
              <w:pStyle w:val="TAC"/>
              <w:rPr>
                <w:lang w:eastAsia="ja-JP"/>
              </w:rPr>
            </w:pPr>
            <w:r w:rsidRPr="00EF06A7">
              <w:rPr>
                <w:rFonts w:eastAsia="SimSun"/>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8B3825" w14:textId="77777777" w:rsidR="007C2C2D" w:rsidRPr="00EF06A7" w:rsidRDefault="007C2C2D" w:rsidP="00F45E1C">
            <w:pPr>
              <w:pStyle w:val="TAC"/>
              <w:rPr>
                <w:lang w:eastAsia="ja-JP"/>
              </w:rPr>
            </w:pPr>
            <w:r w:rsidRPr="00EF06A7">
              <w:rPr>
                <w:rFonts w:eastAsia="SimSun"/>
                <w:lang w:eastAsia="zh-CN"/>
              </w:rPr>
              <w:t>8</w:t>
            </w:r>
          </w:p>
        </w:tc>
      </w:tr>
      <w:tr w:rsidR="007C2C2D" w:rsidRPr="00EF06A7" w14:paraId="551E278F" w14:textId="77777777" w:rsidTr="00F45E1C">
        <w:tc>
          <w:tcPr>
            <w:tcW w:w="2110" w:type="dxa"/>
            <w:gridSpan w:val="2"/>
            <w:vMerge/>
            <w:tcBorders>
              <w:left w:val="single" w:sz="4" w:space="0" w:color="auto"/>
              <w:right w:val="single" w:sz="4" w:space="0" w:color="auto"/>
            </w:tcBorders>
            <w:shd w:val="clear" w:color="auto" w:fill="auto"/>
            <w:vAlign w:val="center"/>
          </w:tcPr>
          <w:p w14:paraId="66E4AD6F"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DDE70BC"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997CE57"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FD3A4C4" w14:textId="77777777" w:rsidR="007C2C2D" w:rsidRPr="00EF06A7" w:rsidRDefault="007C2C2D" w:rsidP="00F45E1C">
            <w:pPr>
              <w:pStyle w:val="TAC"/>
              <w:rPr>
                <w:lang w:eastAsia="ja-JP"/>
              </w:rPr>
            </w:pPr>
            <w:r w:rsidRPr="00EF06A7">
              <w:rPr>
                <w:rFonts w:eastAsia="SimSun"/>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4BFC8" w14:textId="77777777" w:rsidR="007C2C2D" w:rsidRPr="00EF06A7" w:rsidRDefault="007C2C2D" w:rsidP="00F45E1C">
            <w:pPr>
              <w:pStyle w:val="TAC"/>
              <w:rPr>
                <w:lang w:eastAsia="ja-JP"/>
              </w:rPr>
            </w:pPr>
            <w:r w:rsidRPr="00EF06A7">
              <w:rPr>
                <w:rFonts w:eastAsia="SimSun"/>
                <w:lang w:eastAsia="zh-CN"/>
              </w:rPr>
              <w:t>CDM4 (FD2, TD2)</w:t>
            </w:r>
          </w:p>
        </w:tc>
      </w:tr>
      <w:tr w:rsidR="007C2C2D" w:rsidRPr="00EF06A7" w14:paraId="013A1E32" w14:textId="77777777" w:rsidTr="00F45E1C">
        <w:tc>
          <w:tcPr>
            <w:tcW w:w="2110" w:type="dxa"/>
            <w:gridSpan w:val="2"/>
            <w:vMerge/>
            <w:tcBorders>
              <w:left w:val="single" w:sz="4" w:space="0" w:color="auto"/>
              <w:right w:val="single" w:sz="4" w:space="0" w:color="auto"/>
            </w:tcBorders>
            <w:shd w:val="clear" w:color="auto" w:fill="auto"/>
            <w:vAlign w:val="center"/>
          </w:tcPr>
          <w:p w14:paraId="00E072DE"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A360ED"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FCA395E"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C07A536" w14:textId="77777777" w:rsidR="007C2C2D" w:rsidRPr="00EF06A7" w:rsidRDefault="007C2C2D" w:rsidP="00F45E1C">
            <w:pPr>
              <w:pStyle w:val="TAC"/>
              <w:rPr>
                <w:lang w:eastAsia="ja-JP"/>
              </w:rPr>
            </w:pPr>
            <w:r w:rsidRPr="00EF06A7">
              <w:rPr>
                <w:rFonts w:eastAsia="SimSun"/>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59EF31" w14:textId="77777777" w:rsidR="007C2C2D" w:rsidRPr="00EF06A7" w:rsidRDefault="007C2C2D" w:rsidP="00F45E1C">
            <w:pPr>
              <w:pStyle w:val="TAC"/>
              <w:rPr>
                <w:lang w:eastAsia="ja-JP"/>
              </w:rPr>
            </w:pPr>
            <w:r w:rsidRPr="00EF06A7">
              <w:rPr>
                <w:rFonts w:eastAsia="SimSun"/>
                <w:lang w:eastAsia="zh-CN"/>
              </w:rPr>
              <w:t>1</w:t>
            </w:r>
          </w:p>
        </w:tc>
      </w:tr>
      <w:tr w:rsidR="007C2C2D" w:rsidRPr="00EF06A7" w14:paraId="345CC80F" w14:textId="77777777" w:rsidTr="00F45E1C">
        <w:tc>
          <w:tcPr>
            <w:tcW w:w="2110" w:type="dxa"/>
            <w:gridSpan w:val="2"/>
            <w:vMerge/>
            <w:tcBorders>
              <w:left w:val="single" w:sz="4" w:space="0" w:color="auto"/>
              <w:right w:val="single" w:sz="4" w:space="0" w:color="auto"/>
            </w:tcBorders>
            <w:shd w:val="clear" w:color="auto" w:fill="auto"/>
            <w:vAlign w:val="center"/>
          </w:tcPr>
          <w:p w14:paraId="2DA50D27"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FF6525C"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C25373"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5083191" w14:textId="77777777" w:rsidR="007C2C2D" w:rsidRPr="00EF06A7" w:rsidRDefault="007C2C2D" w:rsidP="00F45E1C">
            <w:pPr>
              <w:pStyle w:val="TAC"/>
              <w:rPr>
                <w:lang w:eastAsia="ja-JP"/>
              </w:rPr>
            </w:pPr>
            <w:r w:rsidRPr="00EF06A7">
              <w:rPr>
                <w:rFonts w:eastAsia="SimSun"/>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624E25" w14:textId="77777777" w:rsidR="007C2C2D" w:rsidRPr="00EF06A7" w:rsidRDefault="007C2C2D" w:rsidP="00F45E1C">
            <w:pPr>
              <w:pStyle w:val="TAC"/>
              <w:rPr>
                <w:lang w:eastAsia="ja-JP"/>
              </w:rPr>
            </w:pPr>
            <w:r w:rsidRPr="00EF06A7">
              <w:rPr>
                <w:rFonts w:eastAsia="SimSun"/>
                <w:lang w:eastAsia="zh-CN"/>
              </w:rPr>
              <w:t>Row 8, (4,6)</w:t>
            </w:r>
          </w:p>
        </w:tc>
      </w:tr>
      <w:tr w:rsidR="007C2C2D" w:rsidRPr="00EF06A7" w14:paraId="593F57F4" w14:textId="77777777" w:rsidTr="00F45E1C">
        <w:tc>
          <w:tcPr>
            <w:tcW w:w="2110" w:type="dxa"/>
            <w:gridSpan w:val="2"/>
            <w:vMerge/>
            <w:tcBorders>
              <w:left w:val="single" w:sz="4" w:space="0" w:color="auto"/>
              <w:right w:val="single" w:sz="4" w:space="0" w:color="auto"/>
            </w:tcBorders>
            <w:shd w:val="clear" w:color="auto" w:fill="auto"/>
            <w:vAlign w:val="center"/>
          </w:tcPr>
          <w:p w14:paraId="6673A4D0"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86B6B2"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1BC386"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828C512" w14:textId="77777777" w:rsidR="007C2C2D" w:rsidRPr="00EF06A7" w:rsidRDefault="007C2C2D" w:rsidP="00F45E1C">
            <w:pPr>
              <w:pStyle w:val="TAC"/>
              <w:rPr>
                <w:lang w:eastAsia="ja-JP"/>
              </w:rPr>
            </w:pPr>
            <w:r w:rsidRPr="00EF06A7">
              <w:rPr>
                <w:rFonts w:eastAsia="SimSun"/>
                <w:lang w:eastAsia="zh-CN"/>
              </w:rPr>
              <w:t xml:space="preserve">(5)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1D11C4" w14:textId="77777777" w:rsidR="007C2C2D" w:rsidRPr="00EF06A7" w:rsidRDefault="007C2C2D" w:rsidP="00F45E1C">
            <w:pPr>
              <w:pStyle w:val="TAC"/>
              <w:rPr>
                <w:lang w:eastAsia="ja-JP"/>
              </w:rPr>
            </w:pPr>
            <w:r w:rsidRPr="00EF06A7">
              <w:rPr>
                <w:rFonts w:eastAsia="SimSun"/>
                <w:lang w:eastAsia="zh-CN"/>
              </w:rPr>
              <w:t>(9)</w:t>
            </w:r>
          </w:p>
        </w:tc>
      </w:tr>
      <w:tr w:rsidR="007C2C2D" w:rsidRPr="00EF06A7" w14:paraId="6C41AB14" w14:textId="77777777" w:rsidTr="00F45E1C">
        <w:tc>
          <w:tcPr>
            <w:tcW w:w="2110" w:type="dxa"/>
            <w:gridSpan w:val="2"/>
            <w:vMerge/>
            <w:tcBorders>
              <w:left w:val="single" w:sz="4" w:space="0" w:color="auto"/>
              <w:right w:val="single" w:sz="4" w:space="0" w:color="auto"/>
            </w:tcBorders>
            <w:shd w:val="clear" w:color="auto" w:fill="auto"/>
            <w:vAlign w:val="center"/>
          </w:tcPr>
          <w:p w14:paraId="6E1E1DFB"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4710712"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SI-RS</w:t>
            </w:r>
          </w:p>
          <w:p w14:paraId="4F28EBC5"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FE9C12D" w14:textId="77777777" w:rsidR="007C2C2D" w:rsidRPr="00EF06A7" w:rsidRDefault="007C2C2D" w:rsidP="00F45E1C">
            <w:pPr>
              <w:pStyle w:val="TAL"/>
              <w:rPr>
                <w:rFonts w:eastAsia="SimSun"/>
                <w:lang w:eastAsia="zh-CN"/>
              </w:rPr>
            </w:pPr>
            <w:r w:rsidRPr="00EF06A7">
              <w:rPr>
                <w:rFonts w:eastAsia="SimSun"/>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5A4C8AA" w14:textId="77777777" w:rsidR="007C2C2D" w:rsidRPr="00EF06A7" w:rsidRDefault="007C2C2D" w:rsidP="00F45E1C">
            <w:pPr>
              <w:pStyle w:val="TAC"/>
              <w:rPr>
                <w:lang w:eastAsia="ja-JP"/>
              </w:rPr>
            </w:pPr>
            <w:r w:rsidRPr="00EF06A7">
              <w:rPr>
                <w:rFonts w:eastAsia="SimSun"/>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3228F" w14:textId="77777777" w:rsidR="007C2C2D" w:rsidRPr="00EF06A7" w:rsidRDefault="007C2C2D" w:rsidP="00F45E1C">
            <w:pPr>
              <w:pStyle w:val="TAC"/>
              <w:rPr>
                <w:lang w:eastAsia="ja-JP"/>
              </w:rPr>
            </w:pPr>
            <w:r w:rsidRPr="00EF06A7">
              <w:rPr>
                <w:rFonts w:eastAsia="SimSun"/>
                <w:lang w:eastAsia="zh-CN"/>
              </w:rPr>
              <w:t>Not configured</w:t>
            </w:r>
          </w:p>
        </w:tc>
      </w:tr>
      <w:tr w:rsidR="007C2C2D" w:rsidRPr="00EF06A7" w14:paraId="42F0B6DD" w14:textId="77777777" w:rsidTr="00F45E1C">
        <w:trPr>
          <w:trHeight w:val="69"/>
        </w:trPr>
        <w:tc>
          <w:tcPr>
            <w:tcW w:w="2110" w:type="dxa"/>
            <w:gridSpan w:val="2"/>
            <w:vMerge/>
            <w:tcBorders>
              <w:left w:val="single" w:sz="4" w:space="0" w:color="auto"/>
              <w:bottom w:val="single" w:sz="4" w:space="0" w:color="auto"/>
              <w:right w:val="single" w:sz="4" w:space="0" w:color="auto"/>
            </w:tcBorders>
            <w:shd w:val="clear" w:color="auto" w:fill="auto"/>
            <w:vAlign w:val="center"/>
          </w:tcPr>
          <w:p w14:paraId="2E4D0405"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A00111" w14:textId="77777777" w:rsidR="007C2C2D" w:rsidRPr="00EF06A7" w:rsidRDefault="007C2C2D" w:rsidP="00F45E1C">
            <w:pPr>
              <w:widowControl w:val="0"/>
              <w:spacing w:after="0"/>
              <w:rPr>
                <w:rFonts w:ascii="Arial" w:eastAsia="SimSun" w:hAnsi="Arial"/>
                <w:sz w:val="18"/>
              </w:rPr>
            </w:pPr>
            <w:r w:rsidRPr="00EF06A7">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55CD6F" w14:textId="77777777" w:rsidR="007C2C2D" w:rsidRPr="00EF06A7" w:rsidRDefault="007C2C2D" w:rsidP="00F45E1C">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AB6D027" w14:textId="77777777" w:rsidR="007C2C2D" w:rsidRPr="00EF06A7" w:rsidRDefault="007C2C2D" w:rsidP="00F45E1C">
            <w:pPr>
              <w:pStyle w:val="TAC"/>
              <w:rPr>
                <w:lang w:eastAsia="ja-JP"/>
              </w:rPr>
            </w:pPr>
            <w:r w:rsidRPr="00EF06A7">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5C1DD2" w14:textId="77777777" w:rsidR="007C2C2D" w:rsidRPr="00EF06A7" w:rsidRDefault="007C2C2D" w:rsidP="00F45E1C">
            <w:pPr>
              <w:pStyle w:val="TAC"/>
              <w:rPr>
                <w:lang w:eastAsia="ja-JP"/>
              </w:rPr>
            </w:pPr>
            <w:r w:rsidRPr="00EF06A7">
              <w:rPr>
                <w:lang w:eastAsia="zh-CN"/>
              </w:rPr>
              <w:t>0</w:t>
            </w:r>
          </w:p>
        </w:tc>
      </w:tr>
      <w:tr w:rsidR="007C2C2D" w:rsidRPr="00EF06A7" w14:paraId="275A8FD7" w14:textId="77777777" w:rsidTr="00F45E1C">
        <w:tc>
          <w:tcPr>
            <w:tcW w:w="2110" w:type="dxa"/>
            <w:gridSpan w:val="2"/>
            <w:vMerge w:val="restart"/>
            <w:tcBorders>
              <w:left w:val="single" w:sz="4" w:space="0" w:color="auto"/>
              <w:right w:val="single" w:sz="4" w:space="0" w:color="auto"/>
            </w:tcBorders>
            <w:shd w:val="clear" w:color="auto" w:fill="auto"/>
            <w:vAlign w:val="center"/>
          </w:tcPr>
          <w:p w14:paraId="27A41141" w14:textId="77777777" w:rsidR="007C2C2D" w:rsidRPr="00EF06A7" w:rsidRDefault="007C2C2D" w:rsidP="00F45E1C">
            <w:pPr>
              <w:pStyle w:val="TAL"/>
              <w:rPr>
                <w:rFonts w:eastAsia="SimSun"/>
              </w:rPr>
            </w:pPr>
            <w:r w:rsidRPr="00EF06A7">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C36C3B4" w14:textId="77777777" w:rsidR="007C2C2D" w:rsidRPr="00EF06A7" w:rsidRDefault="007C2C2D" w:rsidP="00F45E1C">
            <w:pPr>
              <w:widowControl w:val="0"/>
              <w:spacing w:after="0"/>
              <w:rPr>
                <w:rFonts w:ascii="Arial" w:hAnsi="Arial"/>
                <w:sz w:val="18"/>
              </w:rPr>
            </w:pPr>
            <w:r w:rsidRPr="00EF06A7">
              <w:rPr>
                <w:rFonts w:ascii="Arial" w:eastAsia="SimSun" w:hAnsi="Arial"/>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FEA91B"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AA4D0C" w14:textId="77777777" w:rsidR="007C2C2D" w:rsidRPr="00EF06A7" w:rsidRDefault="007C2C2D" w:rsidP="00F45E1C">
            <w:pPr>
              <w:pStyle w:val="TAC"/>
              <w:rPr>
                <w:lang w:eastAsia="zh-CN"/>
              </w:rPr>
            </w:pPr>
            <w:r w:rsidRPr="00EF06A7">
              <w:rPr>
                <w:rFonts w:eastAsia="SimSun"/>
                <w:lang w:eastAsia="zh-CN"/>
              </w:rPr>
              <w:t>Aperiodic</w:t>
            </w:r>
          </w:p>
        </w:tc>
      </w:tr>
      <w:tr w:rsidR="007C2C2D" w:rsidRPr="00EF06A7" w14:paraId="06F13767" w14:textId="77777777" w:rsidTr="00F45E1C">
        <w:tc>
          <w:tcPr>
            <w:tcW w:w="2110" w:type="dxa"/>
            <w:gridSpan w:val="2"/>
            <w:vMerge/>
            <w:tcBorders>
              <w:left w:val="single" w:sz="4" w:space="0" w:color="auto"/>
              <w:right w:val="single" w:sz="4" w:space="0" w:color="auto"/>
            </w:tcBorders>
            <w:shd w:val="clear" w:color="auto" w:fill="auto"/>
            <w:vAlign w:val="center"/>
          </w:tcPr>
          <w:p w14:paraId="584CF3B6"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B2E6755" w14:textId="77777777" w:rsidR="007C2C2D" w:rsidRPr="00EF06A7" w:rsidRDefault="007C2C2D" w:rsidP="00F45E1C">
            <w:pPr>
              <w:widowControl w:val="0"/>
              <w:spacing w:after="0"/>
              <w:rPr>
                <w:rFonts w:ascii="Arial" w:hAnsi="Arial"/>
                <w:sz w:val="18"/>
              </w:rPr>
            </w:pPr>
            <w:r w:rsidRPr="00EF06A7">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E3EF607"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07155B1" w14:textId="77777777" w:rsidR="007C2C2D" w:rsidRPr="00EF06A7" w:rsidRDefault="007C2C2D" w:rsidP="00F45E1C">
            <w:pPr>
              <w:pStyle w:val="TAC"/>
              <w:rPr>
                <w:lang w:eastAsia="zh-CN"/>
              </w:rPr>
            </w:pPr>
            <w:r w:rsidRPr="00EF06A7">
              <w:rPr>
                <w:rFonts w:eastAsia="SimSun"/>
                <w:lang w:eastAsia="zh-CN"/>
              </w:rPr>
              <w:t>Pattern 0</w:t>
            </w:r>
          </w:p>
        </w:tc>
      </w:tr>
      <w:tr w:rsidR="007C2C2D" w:rsidRPr="00EF06A7" w14:paraId="68C660E2" w14:textId="77777777" w:rsidTr="00F45E1C">
        <w:tc>
          <w:tcPr>
            <w:tcW w:w="2110" w:type="dxa"/>
            <w:gridSpan w:val="2"/>
            <w:vMerge/>
            <w:tcBorders>
              <w:left w:val="single" w:sz="4" w:space="0" w:color="auto"/>
              <w:right w:val="single" w:sz="4" w:space="0" w:color="auto"/>
            </w:tcBorders>
            <w:shd w:val="clear" w:color="auto" w:fill="auto"/>
            <w:vAlign w:val="center"/>
          </w:tcPr>
          <w:p w14:paraId="6EE7248F"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472805B"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SI-IM Resource Mapping</w:t>
            </w:r>
          </w:p>
          <w:p w14:paraId="27B2E705" w14:textId="77777777" w:rsidR="007C2C2D" w:rsidRPr="00EF06A7" w:rsidRDefault="007C2C2D" w:rsidP="00F45E1C">
            <w:pPr>
              <w:widowControl w:val="0"/>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557AFE"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5C2364" w14:textId="77777777" w:rsidR="007C2C2D" w:rsidRPr="00EF06A7" w:rsidRDefault="007C2C2D" w:rsidP="00F45E1C">
            <w:pPr>
              <w:pStyle w:val="TAC"/>
              <w:rPr>
                <w:lang w:eastAsia="zh-CN"/>
              </w:rPr>
            </w:pPr>
            <w:r w:rsidRPr="00EF06A7">
              <w:rPr>
                <w:rFonts w:eastAsia="SimSun"/>
                <w:lang w:eastAsia="zh-CN"/>
              </w:rPr>
              <w:t>(4,9)</w:t>
            </w:r>
          </w:p>
        </w:tc>
      </w:tr>
      <w:tr w:rsidR="007C2C2D" w:rsidRPr="00EF06A7" w14:paraId="3059262A" w14:textId="77777777" w:rsidTr="00F45E1C">
        <w:tc>
          <w:tcPr>
            <w:tcW w:w="2110" w:type="dxa"/>
            <w:gridSpan w:val="2"/>
            <w:vMerge/>
            <w:tcBorders>
              <w:left w:val="single" w:sz="4" w:space="0" w:color="auto"/>
              <w:bottom w:val="single" w:sz="4" w:space="0" w:color="auto"/>
              <w:right w:val="single" w:sz="4" w:space="0" w:color="auto"/>
            </w:tcBorders>
            <w:shd w:val="clear" w:color="auto" w:fill="auto"/>
            <w:vAlign w:val="center"/>
          </w:tcPr>
          <w:p w14:paraId="1D7FA8BA"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578AD41" w14:textId="77777777" w:rsidR="007C2C2D" w:rsidRPr="00EF06A7" w:rsidRDefault="007C2C2D" w:rsidP="00F45E1C">
            <w:pPr>
              <w:widowControl w:val="0"/>
              <w:spacing w:after="0"/>
              <w:rPr>
                <w:rFonts w:ascii="Arial" w:hAnsi="Arial"/>
                <w:sz w:val="18"/>
              </w:rPr>
            </w:pPr>
            <w:r w:rsidRPr="00EF06A7">
              <w:rPr>
                <w:rFonts w:ascii="Arial" w:eastAsia="SimSun" w:hAnsi="Arial"/>
                <w:sz w:val="18"/>
              </w:rPr>
              <w:t>CSI-IM timeConfig</w:t>
            </w:r>
          </w:p>
          <w:p w14:paraId="419B6D9B" w14:textId="77777777" w:rsidR="007C2C2D" w:rsidRPr="00EF06A7" w:rsidRDefault="007C2C2D" w:rsidP="00F45E1C">
            <w:pPr>
              <w:widowControl w:val="0"/>
              <w:spacing w:after="0"/>
              <w:rPr>
                <w:rFonts w:ascii="Arial"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C8A8BB" w14:textId="77777777" w:rsidR="007C2C2D" w:rsidRPr="00EF06A7" w:rsidRDefault="007C2C2D" w:rsidP="00F45E1C">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FDC41B" w14:textId="77777777" w:rsidR="007C2C2D" w:rsidRPr="00EF06A7" w:rsidRDefault="007C2C2D" w:rsidP="00F45E1C">
            <w:pPr>
              <w:pStyle w:val="TAC"/>
              <w:rPr>
                <w:lang w:eastAsia="zh-CN"/>
              </w:rPr>
            </w:pPr>
            <w:r w:rsidRPr="00EF06A7">
              <w:rPr>
                <w:rFonts w:eastAsia="SimSun"/>
                <w:lang w:eastAsia="zh-CN"/>
              </w:rPr>
              <w:t>Not configured</w:t>
            </w:r>
          </w:p>
        </w:tc>
      </w:tr>
      <w:tr w:rsidR="007C2C2D" w:rsidRPr="00EF06A7" w14:paraId="5194B618"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6719E861" w14:textId="77777777" w:rsidR="007C2C2D" w:rsidRPr="00EF06A7" w:rsidRDefault="007C2C2D" w:rsidP="00F45E1C">
            <w:pPr>
              <w:pStyle w:val="TAL"/>
              <w:rPr>
                <w:rFonts w:eastAsia="SimSun"/>
              </w:rPr>
            </w:pPr>
            <w:r w:rsidRPr="00EF06A7">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7F4CA3F"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FFBA24" w14:textId="77777777" w:rsidR="007C2C2D" w:rsidRPr="00EF06A7" w:rsidRDefault="007C2C2D" w:rsidP="00F45E1C">
            <w:pPr>
              <w:pStyle w:val="TAC"/>
              <w:rPr>
                <w:rFonts w:eastAsia="SimSun"/>
                <w:lang w:eastAsia="zh-CN"/>
              </w:rPr>
            </w:pPr>
            <w:r w:rsidRPr="00EF06A7">
              <w:rPr>
                <w:rFonts w:eastAsia="SimSun"/>
                <w:lang w:eastAsia="zh-CN"/>
              </w:rPr>
              <w:t>Aperiodic</w:t>
            </w:r>
          </w:p>
        </w:tc>
      </w:tr>
      <w:tr w:rsidR="007C2C2D" w:rsidRPr="00EF06A7" w14:paraId="70D43D74"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511A8757" w14:textId="77777777" w:rsidR="007C2C2D" w:rsidRPr="00EF06A7" w:rsidRDefault="007C2C2D" w:rsidP="00F45E1C">
            <w:pPr>
              <w:pStyle w:val="TAL"/>
              <w:rPr>
                <w:rFonts w:eastAsia="SimSun"/>
              </w:rPr>
            </w:pPr>
            <w:r w:rsidRPr="00EF06A7">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1C6FF88"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A45BF99" w14:textId="77777777" w:rsidR="007C2C2D" w:rsidRPr="00EF06A7" w:rsidRDefault="007C2C2D" w:rsidP="00F45E1C">
            <w:pPr>
              <w:pStyle w:val="TAC"/>
              <w:rPr>
                <w:rFonts w:eastAsia="SimSun"/>
                <w:lang w:eastAsia="zh-CN"/>
              </w:rPr>
            </w:pPr>
            <w:r w:rsidRPr="00EF06A7">
              <w:rPr>
                <w:rFonts w:eastAsia="SimSun"/>
                <w:lang w:eastAsia="zh-CN"/>
              </w:rPr>
              <w:t>Table 1</w:t>
            </w:r>
          </w:p>
        </w:tc>
      </w:tr>
      <w:tr w:rsidR="007C2C2D" w:rsidRPr="00EF06A7" w14:paraId="347CACBC"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19467910" w14:textId="77777777" w:rsidR="007C2C2D" w:rsidRPr="00EF06A7" w:rsidRDefault="007C2C2D" w:rsidP="00F45E1C">
            <w:pPr>
              <w:pStyle w:val="TAL"/>
              <w:rPr>
                <w:rFonts w:eastAsia="SimSun"/>
              </w:rPr>
            </w:pPr>
            <w:r w:rsidRPr="00EF06A7">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F9F2045"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A5DF84" w14:textId="77777777" w:rsidR="007C2C2D" w:rsidRPr="00EF06A7" w:rsidRDefault="007C2C2D" w:rsidP="00F45E1C">
            <w:pPr>
              <w:pStyle w:val="TAC"/>
              <w:rPr>
                <w:rFonts w:eastAsia="SimSun"/>
                <w:lang w:eastAsia="zh-CN"/>
              </w:rPr>
            </w:pPr>
            <w:r w:rsidRPr="00EF06A7">
              <w:rPr>
                <w:rFonts w:eastAsia="SimSun"/>
                <w:lang w:eastAsia="zh-CN"/>
              </w:rPr>
              <w:t>cri-RI-PMI-CQI</w:t>
            </w:r>
          </w:p>
        </w:tc>
      </w:tr>
      <w:tr w:rsidR="007C2C2D" w:rsidRPr="00EF06A7" w14:paraId="65DDB28A"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2DFB83B6" w14:textId="77777777" w:rsidR="007C2C2D" w:rsidRPr="00EF06A7" w:rsidRDefault="007C2C2D" w:rsidP="00F45E1C">
            <w:pPr>
              <w:pStyle w:val="TAL"/>
              <w:rPr>
                <w:rFonts w:eastAsia="SimSun"/>
              </w:rPr>
            </w:pPr>
            <w:r w:rsidRPr="00EF06A7">
              <w:rPr>
                <w:rFonts w:eastAsia="SimSun"/>
              </w:rPr>
              <w:t>csi</w:t>
            </w:r>
            <w:r w:rsidRPr="00EF06A7">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F8A7AC"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45410E" w14:textId="77777777" w:rsidR="007C2C2D" w:rsidRPr="00EF06A7" w:rsidRDefault="007C2C2D" w:rsidP="00F45E1C">
            <w:pPr>
              <w:pStyle w:val="TAC"/>
              <w:rPr>
                <w:rFonts w:eastAsia="SimSun"/>
                <w:lang w:eastAsia="zh-CN"/>
              </w:rPr>
            </w:pPr>
            <w:r w:rsidRPr="00EF06A7">
              <w:rPr>
                <w:rFonts w:eastAsia="MS Mincho" w:cs="Arial"/>
                <w:color w:val="000000"/>
                <w:szCs w:val="18"/>
              </w:rPr>
              <w:t>Mode1</w:t>
            </w:r>
          </w:p>
        </w:tc>
      </w:tr>
      <w:tr w:rsidR="007C2C2D" w:rsidRPr="00EF06A7" w14:paraId="14D026DE"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05174D1A" w14:textId="77777777" w:rsidR="007C2C2D" w:rsidRPr="00EF06A7" w:rsidRDefault="007C2C2D" w:rsidP="00F45E1C">
            <w:pPr>
              <w:pStyle w:val="TAL"/>
              <w:rPr>
                <w:rFonts w:eastAsia="SimSun"/>
              </w:rPr>
            </w:pPr>
            <w:r w:rsidRPr="00EF06A7">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F58050"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A485ACD" w14:textId="094957D1" w:rsidR="007C2C2D" w:rsidRPr="00850777" w:rsidRDefault="00850777" w:rsidP="00F45E1C">
            <w:pPr>
              <w:pStyle w:val="TAC"/>
              <w:rPr>
                <w:rFonts w:eastAsia="SimSun"/>
                <w:lang w:eastAsia="zh-CN"/>
              </w:rPr>
            </w:pPr>
            <m:oMathPara>
              <m:oMath>
                <m:r>
                  <w:ins w:id="413" w:author="7832" w:date="2023-12-22T19:54:00Z">
                    <w:rPr>
                      <w:rFonts w:ascii="Cambria Math" w:eastAsia="MS Mincho" w:hAnsi="Cambria Math" w:cs="Arial"/>
                      <w:color w:val="000000"/>
                      <w:szCs w:val="18"/>
                    </w:rPr>
                    <m:t>X=0</m:t>
                  </w:ins>
                </m:r>
              </m:oMath>
            </m:oMathPara>
          </w:p>
        </w:tc>
      </w:tr>
      <w:tr w:rsidR="007C2C2D" w:rsidRPr="00EF06A7" w14:paraId="6D99B4D7"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106FD590" w14:textId="491EAD8F" w:rsidR="007C2C2D" w:rsidRPr="00EF06A7" w:rsidRDefault="007C2C2D" w:rsidP="00F45E1C">
            <w:pPr>
              <w:pStyle w:val="TAL"/>
              <w:rPr>
                <w:rFonts w:eastAsia="MS Mincho" w:cs="Arial"/>
                <w:iCs/>
                <w:color w:val="000000"/>
                <w:szCs w:val="18"/>
              </w:rPr>
            </w:pPr>
            <w:r w:rsidRPr="00EF06A7">
              <w:rPr>
                <w:rFonts w:eastAsia="MS Mincho" w:cs="Arial"/>
                <w:iCs/>
                <w:color w:val="000000"/>
                <w:szCs w:val="18"/>
              </w:rPr>
              <w:t>CMR pairing and group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D60B0A8"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65F179" w14:textId="4195FDEC" w:rsidR="007C2C2D" w:rsidRPr="00EF06A7" w:rsidRDefault="007C2C2D" w:rsidP="00F45E1C">
            <w:pPr>
              <w:pStyle w:val="TAC"/>
            </w:pPr>
            <w:r w:rsidRPr="00EF06A7">
              <w:rPr>
                <w:rFonts w:eastAsia="SimSun"/>
                <w:color w:val="000000"/>
                <w:szCs w:val="18"/>
              </w:rPr>
              <w:t xml:space="preserve">CMR group #1: {NZP CSI-RS resource #9}, </w:t>
            </w:r>
            <w:r w:rsidRPr="00EF06A7">
              <w:t xml:space="preserve">with </w:t>
            </w:r>
            <m:oMath>
              <m:sSub>
                <m:sSubPr>
                  <m:ctrlPr>
                    <w:ins w:id="414" w:author="7832" w:date="2023-12-22T19:54:00Z">
                      <w:rPr>
                        <w:rFonts w:ascii="Cambria Math" w:hAnsi="Cambria Math"/>
                        <w:i/>
                      </w:rPr>
                    </w:ins>
                  </m:ctrlPr>
                </m:sSubPr>
                <m:e>
                  <m:r>
                    <w:ins w:id="415" w:author="7832" w:date="2023-12-22T19:54:00Z">
                      <w:rPr>
                        <w:rFonts w:ascii="Cambria Math" w:hAnsi="Cambria Math"/>
                      </w:rPr>
                      <m:t>K</m:t>
                    </w:ins>
                  </m:r>
                </m:e>
                <m:sub>
                  <m:r>
                    <w:ins w:id="416" w:author="7832" w:date="2023-12-22T19:54:00Z">
                      <w:rPr>
                        <w:rFonts w:ascii="Cambria Math" w:hAnsi="Cambria Math"/>
                      </w:rPr>
                      <m:t>1</m:t>
                    </w:ins>
                  </m:r>
                </m:sub>
              </m:sSub>
              <m:r>
                <w:ins w:id="417" w:author="7832" w:date="2023-12-22T19:54:00Z">
                  <w:rPr>
                    <w:rFonts w:ascii="Cambria Math" w:hAnsi="Cambria Math"/>
                  </w:rPr>
                  <m:t>=1</m:t>
                </w:ins>
              </m:r>
            </m:oMath>
          </w:p>
          <w:p w14:paraId="6EEDA3FE" w14:textId="426ECEBF" w:rsidR="007C2C2D" w:rsidRPr="00EF06A7" w:rsidRDefault="007C2C2D" w:rsidP="00F45E1C">
            <w:pPr>
              <w:pStyle w:val="TAC"/>
            </w:pPr>
            <w:r w:rsidRPr="00EF06A7">
              <w:rPr>
                <w:rFonts w:eastAsia="SimSun"/>
                <w:color w:val="000000"/>
                <w:szCs w:val="18"/>
              </w:rPr>
              <w:t xml:space="preserve">CMR group #2:  {NZP CSI-RS resource #10}, </w:t>
            </w:r>
            <w:r w:rsidRPr="00EF06A7">
              <w:t xml:space="preserve">with </w:t>
            </w:r>
            <m:oMath>
              <m:sSub>
                <m:sSubPr>
                  <m:ctrlPr>
                    <w:ins w:id="418" w:author="7832" w:date="2023-12-22T19:54:00Z">
                      <w:rPr>
                        <w:rFonts w:ascii="Cambria Math" w:hAnsi="Cambria Math"/>
                        <w:i/>
                      </w:rPr>
                    </w:ins>
                  </m:ctrlPr>
                </m:sSubPr>
                <m:e>
                  <m:r>
                    <w:ins w:id="419" w:author="7832" w:date="2023-12-22T19:54:00Z">
                      <w:rPr>
                        <w:rFonts w:ascii="Cambria Math" w:hAnsi="Cambria Math"/>
                      </w:rPr>
                      <m:t>K</m:t>
                    </w:ins>
                  </m:r>
                </m:e>
                <m:sub>
                  <m:r>
                    <w:ins w:id="420" w:author="7832" w:date="2023-12-22T19:54:00Z">
                      <w:rPr>
                        <w:rFonts w:ascii="Cambria Math" w:hAnsi="Cambria Math"/>
                      </w:rPr>
                      <m:t>2</m:t>
                    </w:ins>
                  </m:r>
                </m:sub>
              </m:sSub>
              <m:r>
                <w:ins w:id="421" w:author="7832" w:date="2023-12-22T19:54:00Z">
                  <w:rPr>
                    <w:rFonts w:ascii="Cambria Math" w:hAnsi="Cambria Math"/>
                  </w:rPr>
                  <m:t>=1</m:t>
                </w:ins>
              </m:r>
            </m:oMath>
          </w:p>
          <w:p w14:paraId="2DB93CFD" w14:textId="77777777" w:rsidR="007C2C2D" w:rsidRPr="00EF06A7" w:rsidRDefault="007C2C2D" w:rsidP="00F45E1C">
            <w:pPr>
              <w:pStyle w:val="TAC"/>
              <w:rPr>
                <w:rFonts w:eastAsia="SimSun"/>
                <w:color w:val="000000"/>
                <w:szCs w:val="18"/>
              </w:rPr>
            </w:pPr>
          </w:p>
          <w:p w14:paraId="3665772C" w14:textId="77777777" w:rsidR="007C2C2D" w:rsidRPr="00EF06A7" w:rsidRDefault="007C2C2D" w:rsidP="00F45E1C">
            <w:pPr>
              <w:pStyle w:val="TAC"/>
              <w:rPr>
                <w:rFonts w:eastAsia="SimSun"/>
                <w:color w:val="000000"/>
                <w:szCs w:val="18"/>
                <w:lang w:eastAsia="zh-CN"/>
              </w:rPr>
            </w:pPr>
            <w:r w:rsidRPr="00EF06A7">
              <w:rPr>
                <w:rFonts w:eastAsia="SimSun"/>
                <w:color w:val="000000"/>
                <w:szCs w:val="18"/>
              </w:rPr>
              <w:t>CMR pari</w:t>
            </w:r>
            <w:r w:rsidRPr="00EF06A7">
              <w:rPr>
                <w:rFonts w:eastAsia="SimSun"/>
                <w:color w:val="000000"/>
                <w:szCs w:val="18"/>
                <w:lang w:eastAsia="zh-CN"/>
              </w:rPr>
              <w:t>ng:  {NZP CSI-RS resource #9, NZP CSI-RS resource #10}</w:t>
            </w:r>
          </w:p>
        </w:tc>
      </w:tr>
      <w:tr w:rsidR="007C2C2D" w:rsidRPr="00EF06A7" w14:paraId="6EB3BA55"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3CBB7E7D" w14:textId="77777777" w:rsidR="007C2C2D" w:rsidRPr="00EF06A7" w:rsidRDefault="007C2C2D" w:rsidP="00F45E1C">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FF047EA"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03D94A" w14:textId="77777777" w:rsidR="007C2C2D" w:rsidRPr="00EF06A7" w:rsidRDefault="007C2C2D" w:rsidP="00F45E1C">
            <w:pPr>
              <w:pStyle w:val="TAC"/>
              <w:rPr>
                <w:rFonts w:eastAsia="SimSun"/>
                <w:lang w:eastAsia="zh-CN"/>
              </w:rPr>
            </w:pPr>
            <w:r w:rsidRPr="00EF06A7">
              <w:rPr>
                <w:rFonts w:eastAsia="SimSun"/>
                <w:lang w:eastAsia="zh-CN"/>
              </w:rPr>
              <w:t>Not configured</w:t>
            </w:r>
          </w:p>
        </w:tc>
      </w:tr>
      <w:tr w:rsidR="007C2C2D" w:rsidRPr="00EF06A7" w14:paraId="2E532B37"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00002F8A" w14:textId="77777777" w:rsidR="007C2C2D" w:rsidRPr="00EF06A7" w:rsidRDefault="007C2C2D" w:rsidP="00F45E1C">
            <w:pPr>
              <w:pStyle w:val="TAL"/>
              <w:rPr>
                <w:rFonts w:eastAsia="SimSun"/>
              </w:rPr>
            </w:pPr>
            <w:r w:rsidRPr="00EF06A7">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22C80E6"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59C123" w14:textId="77777777" w:rsidR="007C2C2D" w:rsidRPr="00EF06A7" w:rsidRDefault="007C2C2D" w:rsidP="00F45E1C">
            <w:pPr>
              <w:pStyle w:val="TAC"/>
              <w:rPr>
                <w:rFonts w:eastAsia="SimSun"/>
                <w:lang w:eastAsia="zh-CN"/>
              </w:rPr>
            </w:pPr>
            <w:r w:rsidRPr="00EF06A7">
              <w:rPr>
                <w:rFonts w:eastAsia="SimSun"/>
                <w:lang w:eastAsia="zh-CN"/>
              </w:rPr>
              <w:t>Not configured</w:t>
            </w:r>
          </w:p>
        </w:tc>
      </w:tr>
      <w:tr w:rsidR="007C2C2D" w:rsidRPr="00EF06A7" w14:paraId="22DB10DC"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47ADAC1B" w14:textId="77777777" w:rsidR="007C2C2D" w:rsidRPr="00EF06A7" w:rsidRDefault="007C2C2D" w:rsidP="00F45E1C">
            <w:pPr>
              <w:pStyle w:val="TAL"/>
              <w:rPr>
                <w:rFonts w:eastAsia="SimSun"/>
              </w:rPr>
            </w:pPr>
            <w:r w:rsidRPr="00EF06A7">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CB05A74"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8AFB64" w14:textId="77777777" w:rsidR="007C2C2D" w:rsidRPr="00EF06A7" w:rsidRDefault="007C2C2D" w:rsidP="00F45E1C">
            <w:pPr>
              <w:pStyle w:val="TAC"/>
              <w:rPr>
                <w:rFonts w:eastAsia="SimSun"/>
                <w:lang w:eastAsia="zh-CN"/>
              </w:rPr>
            </w:pPr>
            <w:r w:rsidRPr="00EF06A7">
              <w:rPr>
                <w:rFonts w:eastAsia="SimSun"/>
                <w:lang w:eastAsia="zh-CN"/>
              </w:rPr>
              <w:t>Wideband</w:t>
            </w:r>
          </w:p>
        </w:tc>
      </w:tr>
      <w:tr w:rsidR="007C2C2D" w:rsidRPr="00EF06A7" w14:paraId="011B115F"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4922801E" w14:textId="725EDB10" w:rsidR="007C2C2D" w:rsidRPr="00EF06A7" w:rsidRDefault="007C2C2D" w:rsidP="00F45E1C">
            <w:pPr>
              <w:pStyle w:val="TAL"/>
              <w:rPr>
                <w:rFonts w:eastAsia="SimSun"/>
              </w:rPr>
            </w:pPr>
            <w:r w:rsidRPr="00EF06A7">
              <w:rPr>
                <w:rFonts w:eastAsia="SimSun"/>
              </w:rPr>
              <w:t>pm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99E194"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6FCD12" w14:textId="77777777" w:rsidR="007C2C2D" w:rsidRPr="00EF06A7" w:rsidRDefault="007C2C2D" w:rsidP="00F45E1C">
            <w:pPr>
              <w:pStyle w:val="TAC"/>
              <w:rPr>
                <w:rFonts w:eastAsia="SimSun"/>
                <w:lang w:eastAsia="zh-CN"/>
              </w:rPr>
            </w:pPr>
            <w:r w:rsidRPr="00EF06A7">
              <w:rPr>
                <w:rFonts w:eastAsia="SimSun"/>
                <w:lang w:eastAsia="zh-CN"/>
              </w:rPr>
              <w:t>Wideband</w:t>
            </w:r>
          </w:p>
        </w:tc>
      </w:tr>
      <w:tr w:rsidR="007C2C2D" w:rsidRPr="00EF06A7" w14:paraId="016D631D"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06761739" w14:textId="77777777" w:rsidR="007C2C2D" w:rsidRPr="00EF06A7" w:rsidRDefault="007C2C2D" w:rsidP="00F45E1C">
            <w:pPr>
              <w:pStyle w:val="TAL"/>
              <w:rPr>
                <w:rFonts w:eastAsia="SimSun"/>
              </w:rPr>
            </w:pPr>
            <w:r w:rsidRPr="00EF06A7">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65918A" w14:textId="77777777" w:rsidR="007C2C2D" w:rsidRPr="00EF06A7" w:rsidRDefault="007C2C2D" w:rsidP="00F45E1C">
            <w:pPr>
              <w:pStyle w:val="TAL"/>
              <w:rPr>
                <w:rFonts w:eastAsia="SimSun"/>
                <w:lang w:eastAsia="zh-CN"/>
              </w:rPr>
            </w:pPr>
            <w:r w:rsidRPr="00EF06A7">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28D4A70" w14:textId="77777777" w:rsidR="007C2C2D" w:rsidRPr="00EF06A7" w:rsidRDefault="007C2C2D" w:rsidP="00F45E1C">
            <w:pPr>
              <w:pStyle w:val="TAC"/>
              <w:rPr>
                <w:rFonts w:eastAsia="SimSun"/>
                <w:lang w:eastAsia="zh-CN"/>
              </w:rPr>
            </w:pPr>
            <w:r w:rsidRPr="00EF06A7">
              <w:rPr>
                <w:rFonts w:eastAsia="SimSun" w:cs="Arial"/>
                <w:szCs w:val="18"/>
              </w:rPr>
              <w:t>8</w:t>
            </w:r>
          </w:p>
        </w:tc>
      </w:tr>
      <w:tr w:rsidR="007C2C2D" w:rsidRPr="00EF06A7" w14:paraId="010CDAF9"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5C7FFA65" w14:textId="77777777" w:rsidR="007C2C2D" w:rsidRPr="00EF06A7" w:rsidRDefault="007C2C2D" w:rsidP="00F45E1C">
            <w:pPr>
              <w:pStyle w:val="TAL"/>
              <w:rPr>
                <w:rFonts w:eastAsia="SimSun"/>
              </w:rPr>
            </w:pPr>
            <w:r w:rsidRPr="00EF06A7">
              <w:rPr>
                <w:rFonts w:eastAsia="SimSun"/>
              </w:rPr>
              <w:t>csi</w:t>
            </w:r>
            <w:r w:rsidRPr="00EF06A7">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B5E1A2"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9DCEA1" w14:textId="77777777" w:rsidR="007C2C2D" w:rsidRPr="00EF06A7" w:rsidRDefault="007C2C2D" w:rsidP="00F45E1C">
            <w:pPr>
              <w:pStyle w:val="TAC"/>
              <w:rPr>
                <w:rFonts w:eastAsia="SimSun"/>
                <w:lang w:eastAsia="zh-CN"/>
              </w:rPr>
            </w:pPr>
            <w:r w:rsidRPr="00EF06A7">
              <w:rPr>
                <w:rFonts w:eastAsia="SimSun" w:cs="Arial"/>
                <w:szCs w:val="18"/>
              </w:rPr>
              <w:t>1111111</w:t>
            </w:r>
          </w:p>
        </w:tc>
      </w:tr>
      <w:tr w:rsidR="007C2C2D" w:rsidRPr="00EF06A7" w14:paraId="670B71E2"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653925D2" w14:textId="77777777" w:rsidR="007C2C2D" w:rsidRPr="00EF06A7" w:rsidRDefault="007C2C2D" w:rsidP="00F45E1C">
            <w:pPr>
              <w:pStyle w:val="TAL"/>
              <w:rPr>
                <w:rFonts w:eastAsia="SimSun"/>
              </w:rPr>
            </w:pPr>
            <w:r w:rsidRPr="00EF06A7">
              <w:rPr>
                <w:rFonts w:eastAsia="SimSun"/>
              </w:rPr>
              <w:t xml:space="preserve">CSI-Report </w:t>
            </w: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6CDF4D" w14:textId="77777777" w:rsidR="007C2C2D" w:rsidRPr="00EF06A7" w:rsidRDefault="007C2C2D" w:rsidP="00F45E1C">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BF757F" w14:textId="77777777" w:rsidR="007C2C2D" w:rsidRPr="00EF06A7" w:rsidRDefault="007C2C2D" w:rsidP="00F45E1C">
            <w:pPr>
              <w:pStyle w:val="TAC"/>
              <w:rPr>
                <w:rFonts w:eastAsia="SimSun"/>
                <w:lang w:eastAsia="zh-CN"/>
              </w:rPr>
            </w:pPr>
            <w:r w:rsidRPr="00EF06A7">
              <w:rPr>
                <w:rFonts w:eastAsia="SimSun"/>
                <w:lang w:eastAsia="zh-CN"/>
              </w:rPr>
              <w:t>Not configured</w:t>
            </w:r>
          </w:p>
        </w:tc>
      </w:tr>
      <w:tr w:rsidR="007C2C2D" w:rsidRPr="00EF06A7" w14:paraId="48BA1D3B" w14:textId="77777777" w:rsidTr="00F45E1C">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3D1CE8C2" w14:textId="77777777" w:rsidR="007C2C2D" w:rsidRPr="00EF06A7" w:rsidRDefault="007C2C2D" w:rsidP="00F45E1C">
            <w:pPr>
              <w:pStyle w:val="TAL"/>
              <w:rPr>
                <w:rFonts w:eastAsia="SimSun"/>
              </w:rPr>
            </w:pPr>
            <w:r w:rsidRPr="00EF06A7">
              <w:rPr>
                <w:rFonts w:eastAsia="SimSun"/>
              </w:rPr>
              <w:t>Aperiodic</w:t>
            </w:r>
            <w:r w:rsidRPr="00EF06A7">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1A2568"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B19D2D6" w14:textId="77777777" w:rsidR="007C2C2D" w:rsidRPr="00EF06A7" w:rsidRDefault="007C2C2D" w:rsidP="00F45E1C">
            <w:pPr>
              <w:pStyle w:val="TAC"/>
              <w:rPr>
                <w:rFonts w:eastAsia="SimSun"/>
                <w:lang w:eastAsia="zh-CN"/>
              </w:rPr>
            </w:pPr>
            <w:r w:rsidRPr="00EF06A7">
              <w:rPr>
                <w:lang w:eastAsia="zh-CN"/>
              </w:rPr>
              <w:t>5</w:t>
            </w:r>
          </w:p>
        </w:tc>
      </w:tr>
      <w:tr w:rsidR="007C2C2D" w:rsidRPr="00EF06A7" w14:paraId="76D7956A"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270030D5" w14:textId="77777777" w:rsidR="007C2C2D" w:rsidRPr="00EF06A7" w:rsidRDefault="007C2C2D" w:rsidP="00F45E1C">
            <w:pPr>
              <w:pStyle w:val="TAL"/>
              <w:rPr>
                <w:rFonts w:eastAsia="SimSun"/>
              </w:rPr>
            </w:pPr>
            <w:r w:rsidRPr="00EF06A7">
              <w:rPr>
                <w:rFonts w:eastAsia="SimSun"/>
              </w:rPr>
              <w:t>CSI</w:t>
            </w:r>
            <w:r w:rsidRPr="00EF06A7">
              <w:t xml:space="preserve">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5E3165"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99DD9D" w14:textId="77777777" w:rsidR="007C2C2D" w:rsidRPr="00EF06A7" w:rsidRDefault="007C2C2D" w:rsidP="00F45E1C">
            <w:pPr>
              <w:pStyle w:val="TAC"/>
              <w:rPr>
                <w:rFonts w:eastAsia="SimSun"/>
                <w:lang w:eastAsia="zh-CN"/>
              </w:rPr>
            </w:pPr>
            <w:r w:rsidRPr="00EF06A7">
              <w:rPr>
                <w:lang w:eastAsia="zh-CN"/>
              </w:rPr>
              <w:t>1 in slots i, where mod(i, 5) = 1, otherwise it is equal to 0</w:t>
            </w:r>
          </w:p>
        </w:tc>
      </w:tr>
      <w:tr w:rsidR="007C2C2D" w:rsidRPr="00EF06A7" w14:paraId="747FDCBA"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478C0B5A" w14:textId="77777777" w:rsidR="007C2C2D" w:rsidRPr="00EF06A7" w:rsidRDefault="007C2C2D" w:rsidP="00F45E1C">
            <w:pPr>
              <w:pStyle w:val="TAL"/>
            </w:pPr>
            <w:r w:rsidRPr="00EF06A7">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9C61AC"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5BE57E" w14:textId="77777777" w:rsidR="007C2C2D" w:rsidRPr="00EF06A7" w:rsidRDefault="007C2C2D" w:rsidP="00F45E1C">
            <w:pPr>
              <w:pStyle w:val="TAC"/>
              <w:rPr>
                <w:lang w:eastAsia="zh-CN"/>
              </w:rPr>
            </w:pPr>
            <w:r w:rsidRPr="00EF06A7">
              <w:rPr>
                <w:lang w:eastAsia="zh-CN"/>
              </w:rPr>
              <w:t>1</w:t>
            </w:r>
          </w:p>
        </w:tc>
      </w:tr>
      <w:tr w:rsidR="007C2C2D" w:rsidRPr="00EF06A7" w14:paraId="6B2C8697"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6843B01F" w14:textId="77777777" w:rsidR="007C2C2D" w:rsidRPr="00EF06A7" w:rsidRDefault="007C2C2D" w:rsidP="00F45E1C">
            <w:pPr>
              <w:pStyle w:val="TAL"/>
            </w:pPr>
            <w:r w:rsidRPr="00EF06A7">
              <w:t>CSI-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C88C7A"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C1D76C" w14:textId="77777777" w:rsidR="007C2C2D" w:rsidRPr="00EF06A7" w:rsidRDefault="007C2C2D" w:rsidP="00F45E1C">
            <w:pPr>
              <w:widowControl w:val="0"/>
              <w:spacing w:after="0"/>
              <w:jc w:val="center"/>
              <w:rPr>
                <w:rFonts w:ascii="Arial" w:hAnsi="Arial"/>
                <w:sz w:val="18"/>
                <w:lang w:eastAsia="zh-CN"/>
              </w:rPr>
            </w:pPr>
            <w:r w:rsidRPr="00EF06A7">
              <w:rPr>
                <w:rFonts w:ascii="Arial" w:hAnsi="Arial"/>
                <w:sz w:val="18"/>
                <w:lang w:eastAsia="zh-CN"/>
              </w:rPr>
              <w:t>One State with one Associated Report Configuration</w:t>
            </w:r>
          </w:p>
          <w:p w14:paraId="2E721F6E" w14:textId="77777777" w:rsidR="007C2C2D" w:rsidRPr="00EF06A7" w:rsidRDefault="007C2C2D" w:rsidP="00F45E1C">
            <w:pPr>
              <w:pStyle w:val="TAC"/>
              <w:rPr>
                <w:lang w:eastAsia="zh-CN"/>
              </w:rPr>
            </w:pPr>
            <w:r w:rsidRPr="00EF06A7">
              <w:rPr>
                <w:lang w:eastAsia="zh-CN"/>
              </w:rPr>
              <w:t>Associated Report Configuration contains pointers to NZP CSI-RS and CSI-IM</w:t>
            </w:r>
          </w:p>
        </w:tc>
      </w:tr>
      <w:tr w:rsidR="007C2C2D" w:rsidRPr="00EF06A7" w14:paraId="086CC4BB" w14:textId="77777777" w:rsidTr="00F45E1C">
        <w:tc>
          <w:tcPr>
            <w:tcW w:w="2110" w:type="dxa"/>
            <w:gridSpan w:val="2"/>
            <w:vMerge w:val="restart"/>
            <w:tcBorders>
              <w:left w:val="single" w:sz="4" w:space="0" w:color="auto"/>
              <w:right w:val="single" w:sz="4" w:space="0" w:color="auto"/>
            </w:tcBorders>
            <w:shd w:val="clear" w:color="auto" w:fill="auto"/>
            <w:vAlign w:val="center"/>
          </w:tcPr>
          <w:p w14:paraId="26344193" w14:textId="6C1558E5" w:rsidR="007C2C2D" w:rsidRPr="00EF06A7" w:rsidRDefault="007C2C2D" w:rsidP="00F45E1C">
            <w:pPr>
              <w:pStyle w:val="TAL"/>
              <w:rPr>
                <w:rFonts w:eastAsia="SimSun"/>
              </w:rPr>
            </w:pPr>
            <w:r w:rsidRPr="00EF06A7">
              <w:rPr>
                <w:rFonts w:eastAsia="SimSun"/>
              </w:rPr>
              <w:t>Codebook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DC45B7A"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0F61E34"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F18449" w14:textId="77777777" w:rsidR="007C2C2D" w:rsidRPr="00EF06A7" w:rsidRDefault="007C2C2D" w:rsidP="00F45E1C">
            <w:pPr>
              <w:pStyle w:val="TAC"/>
              <w:rPr>
                <w:rFonts w:eastAsia="SimSun"/>
                <w:lang w:eastAsia="zh-CN"/>
              </w:rPr>
            </w:pPr>
            <w:r w:rsidRPr="00EF06A7">
              <w:rPr>
                <w:rFonts w:eastAsia="SimSun"/>
                <w:lang w:eastAsia="zh-CN"/>
              </w:rPr>
              <w:t>typeI-SinglePanel</w:t>
            </w:r>
          </w:p>
        </w:tc>
      </w:tr>
      <w:tr w:rsidR="007C2C2D" w:rsidRPr="00EF06A7" w14:paraId="4E4FF739" w14:textId="77777777" w:rsidTr="00F45E1C">
        <w:tc>
          <w:tcPr>
            <w:tcW w:w="2110" w:type="dxa"/>
            <w:gridSpan w:val="2"/>
            <w:vMerge/>
            <w:tcBorders>
              <w:left w:val="single" w:sz="4" w:space="0" w:color="auto"/>
              <w:right w:val="single" w:sz="4" w:space="0" w:color="auto"/>
            </w:tcBorders>
            <w:shd w:val="clear" w:color="auto" w:fill="auto"/>
          </w:tcPr>
          <w:p w14:paraId="4FC3F61A"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BC517D1"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32F74A2"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9A3E2D" w14:textId="77777777" w:rsidR="007C2C2D" w:rsidRPr="00EF06A7" w:rsidRDefault="007C2C2D" w:rsidP="00F45E1C">
            <w:pPr>
              <w:pStyle w:val="TAC"/>
              <w:rPr>
                <w:rFonts w:eastAsia="SimSun"/>
                <w:lang w:eastAsia="zh-CN"/>
              </w:rPr>
            </w:pPr>
            <w:r w:rsidRPr="00EF06A7">
              <w:rPr>
                <w:rFonts w:eastAsia="SimSun"/>
                <w:lang w:eastAsia="zh-CN"/>
              </w:rPr>
              <w:t>1</w:t>
            </w:r>
          </w:p>
        </w:tc>
      </w:tr>
      <w:tr w:rsidR="007C2C2D" w:rsidRPr="00EF06A7" w14:paraId="46E489DB" w14:textId="77777777" w:rsidTr="00F45E1C">
        <w:tc>
          <w:tcPr>
            <w:tcW w:w="2110" w:type="dxa"/>
            <w:gridSpan w:val="2"/>
            <w:vMerge/>
            <w:tcBorders>
              <w:left w:val="single" w:sz="4" w:space="0" w:color="auto"/>
              <w:right w:val="single" w:sz="4" w:space="0" w:color="auto"/>
            </w:tcBorders>
            <w:shd w:val="clear" w:color="auto" w:fill="auto"/>
          </w:tcPr>
          <w:p w14:paraId="6CCC2C5B"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FCE996A"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E0692C"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2FABF4" w14:textId="77777777" w:rsidR="007C2C2D" w:rsidRPr="00EF06A7" w:rsidRDefault="007C2C2D" w:rsidP="00F45E1C">
            <w:pPr>
              <w:pStyle w:val="TAC"/>
              <w:rPr>
                <w:rFonts w:eastAsia="SimSun"/>
                <w:lang w:eastAsia="zh-CN"/>
              </w:rPr>
            </w:pPr>
            <w:r w:rsidRPr="00EF06A7">
              <w:rPr>
                <w:rFonts w:eastAsia="SimSun"/>
                <w:lang w:eastAsia="zh-CN"/>
              </w:rPr>
              <w:t>(4,1)</w:t>
            </w:r>
          </w:p>
        </w:tc>
      </w:tr>
      <w:tr w:rsidR="007C2C2D" w:rsidRPr="00EF06A7" w14:paraId="6A7EDE68" w14:textId="77777777" w:rsidTr="00F45E1C">
        <w:tc>
          <w:tcPr>
            <w:tcW w:w="2110" w:type="dxa"/>
            <w:gridSpan w:val="2"/>
            <w:vMerge/>
            <w:tcBorders>
              <w:left w:val="single" w:sz="4" w:space="0" w:color="auto"/>
              <w:right w:val="single" w:sz="4" w:space="0" w:color="auto"/>
            </w:tcBorders>
            <w:shd w:val="clear" w:color="auto" w:fill="auto"/>
          </w:tcPr>
          <w:p w14:paraId="488964B5"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9E95EE6"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EA9404"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A3D3DF7" w14:textId="77777777" w:rsidR="007C2C2D" w:rsidRPr="00EF06A7" w:rsidRDefault="007C2C2D" w:rsidP="00F45E1C">
            <w:pPr>
              <w:pStyle w:val="TAC"/>
              <w:rPr>
                <w:rFonts w:eastAsia="SimSun"/>
                <w:lang w:eastAsia="zh-CN"/>
              </w:rPr>
            </w:pPr>
            <w:r w:rsidRPr="00EF06A7">
              <w:rPr>
                <w:rFonts w:eastAsia="SimSun"/>
                <w:lang w:eastAsia="zh-CN"/>
              </w:rPr>
              <w:t>(4,1)</w:t>
            </w:r>
          </w:p>
        </w:tc>
      </w:tr>
      <w:tr w:rsidR="007C2C2D" w:rsidRPr="00EF06A7" w14:paraId="30E82C52" w14:textId="77777777" w:rsidTr="00F45E1C">
        <w:tc>
          <w:tcPr>
            <w:tcW w:w="2110" w:type="dxa"/>
            <w:gridSpan w:val="2"/>
            <w:vMerge/>
            <w:tcBorders>
              <w:left w:val="single" w:sz="4" w:space="0" w:color="auto"/>
              <w:right w:val="single" w:sz="4" w:space="0" w:color="auto"/>
            </w:tcBorders>
            <w:shd w:val="clear" w:color="auto" w:fill="auto"/>
          </w:tcPr>
          <w:p w14:paraId="20272608"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8EACA1D"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587FC6"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82A7C1D" w14:textId="77777777" w:rsidR="007C2C2D" w:rsidRPr="00EF06A7" w:rsidRDefault="007C2C2D" w:rsidP="00F45E1C">
            <w:pPr>
              <w:pStyle w:val="TAC"/>
              <w:rPr>
                <w:rFonts w:eastAsia="SimSun"/>
                <w:lang w:eastAsia="zh-CN"/>
              </w:rPr>
            </w:pPr>
            <w:r w:rsidRPr="00EF06A7">
              <w:rPr>
                <w:rFonts w:eastAsia="SimSun"/>
                <w:lang w:eastAsia="zh-CN"/>
              </w:rPr>
              <w:t>0x FFFF</w:t>
            </w:r>
          </w:p>
        </w:tc>
      </w:tr>
      <w:tr w:rsidR="007C2C2D" w:rsidRPr="00EF06A7" w14:paraId="42097DB6" w14:textId="77777777" w:rsidTr="00F45E1C">
        <w:tc>
          <w:tcPr>
            <w:tcW w:w="2110" w:type="dxa"/>
            <w:gridSpan w:val="2"/>
            <w:vMerge/>
            <w:tcBorders>
              <w:left w:val="single" w:sz="4" w:space="0" w:color="auto"/>
              <w:bottom w:val="single" w:sz="4" w:space="0" w:color="auto"/>
              <w:right w:val="single" w:sz="4" w:space="0" w:color="auto"/>
            </w:tcBorders>
            <w:shd w:val="clear" w:color="auto" w:fill="auto"/>
          </w:tcPr>
          <w:p w14:paraId="55F910B7" w14:textId="77777777" w:rsidR="007C2C2D" w:rsidRPr="00EF06A7" w:rsidRDefault="007C2C2D" w:rsidP="00F45E1C">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F032EE5" w14:textId="77777777" w:rsidR="007C2C2D" w:rsidRPr="00EF06A7" w:rsidRDefault="007C2C2D" w:rsidP="00F45E1C">
            <w:pPr>
              <w:widowControl w:val="0"/>
              <w:spacing w:after="0"/>
              <w:rPr>
                <w:rFonts w:ascii="Arial" w:eastAsia="SimSun" w:hAnsi="Arial"/>
                <w:sz w:val="18"/>
              </w:rPr>
            </w:pPr>
            <w:r w:rsidRPr="00EF06A7">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2AEF0B"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2214965" w14:textId="77777777" w:rsidR="007C2C2D" w:rsidRPr="00EF06A7" w:rsidRDefault="007C2C2D" w:rsidP="00F45E1C">
            <w:pPr>
              <w:pStyle w:val="TAC"/>
              <w:rPr>
                <w:rFonts w:eastAsia="SimSun"/>
                <w:lang w:eastAsia="zh-CN"/>
              </w:rPr>
            </w:pPr>
            <w:r w:rsidRPr="00EF06A7">
              <w:rPr>
                <w:rFonts w:eastAsia="SimSun"/>
                <w:lang w:eastAsia="zh-CN"/>
              </w:rPr>
              <w:t xml:space="preserve">00000001 (1 MIMO layer per </w:t>
            </w:r>
            <w:r w:rsidRPr="00EF06A7">
              <w:rPr>
                <w:rFonts w:eastAsia="SimSun"/>
              </w:rPr>
              <w:t>TRxP</w:t>
            </w:r>
            <w:r w:rsidRPr="00EF06A7">
              <w:rPr>
                <w:rFonts w:eastAsia="SimSun"/>
                <w:lang w:eastAsia="zh-CN"/>
              </w:rPr>
              <w:t>)</w:t>
            </w:r>
          </w:p>
        </w:tc>
      </w:tr>
      <w:tr w:rsidR="007C2C2D" w:rsidRPr="00EF06A7" w14:paraId="4029EA69" w14:textId="77777777" w:rsidTr="00F45E1C">
        <w:tc>
          <w:tcPr>
            <w:tcW w:w="5467" w:type="dxa"/>
            <w:gridSpan w:val="5"/>
            <w:tcBorders>
              <w:left w:val="single" w:sz="4" w:space="0" w:color="auto"/>
              <w:bottom w:val="single" w:sz="4" w:space="0" w:color="auto"/>
              <w:right w:val="single" w:sz="4" w:space="0" w:color="auto"/>
            </w:tcBorders>
            <w:shd w:val="clear" w:color="auto" w:fill="auto"/>
          </w:tcPr>
          <w:p w14:paraId="012876AE" w14:textId="77777777" w:rsidR="007C2C2D" w:rsidRPr="00EF06A7" w:rsidRDefault="007C2C2D" w:rsidP="00F45E1C">
            <w:pPr>
              <w:pStyle w:val="TAL"/>
              <w:rPr>
                <w:rFonts w:eastAsia="SimSun"/>
              </w:rPr>
            </w:pPr>
            <w:r w:rsidRPr="00EF06A7">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85D903C"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87308EC" w14:textId="77777777" w:rsidR="007C2C2D" w:rsidRPr="00EF06A7" w:rsidRDefault="007C2C2D" w:rsidP="00F45E1C">
            <w:pPr>
              <w:pStyle w:val="TAC"/>
              <w:rPr>
                <w:rFonts w:eastAsia="SimSun"/>
                <w:lang w:eastAsia="zh-CN"/>
              </w:rPr>
            </w:pPr>
            <w:r w:rsidRPr="00EF06A7">
              <w:rPr>
                <w:rFonts w:eastAsia="SimSun"/>
                <w:lang w:eastAsia="zh-CN"/>
              </w:rPr>
              <w:t>PUSCH</w:t>
            </w:r>
          </w:p>
        </w:tc>
      </w:tr>
      <w:tr w:rsidR="007C2C2D" w:rsidRPr="00EF06A7" w14:paraId="51AA8B5A"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2312A7D5" w14:textId="42581D12" w:rsidR="007C2C2D" w:rsidRPr="00EF06A7" w:rsidRDefault="007C2C2D" w:rsidP="00F45E1C">
            <w:pPr>
              <w:pStyle w:val="TAL"/>
              <w:rPr>
                <w:rFonts w:eastAsia="SimSun"/>
              </w:rPr>
            </w:pPr>
            <w:r w:rsidRPr="00EF06A7">
              <w:rPr>
                <w:rFonts w:eastAsia="SimSun"/>
              </w:rPr>
              <w:t>CQI/RI/PMI dela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BD64E8" w14:textId="77777777" w:rsidR="007C2C2D" w:rsidRPr="00EF06A7" w:rsidRDefault="007C2C2D" w:rsidP="00F45E1C">
            <w:pPr>
              <w:pStyle w:val="TAL"/>
              <w:rPr>
                <w:rFonts w:eastAsia="SimSun"/>
                <w:lang w:eastAsia="zh-CN"/>
              </w:rPr>
            </w:pPr>
            <w:r w:rsidRPr="00EF06A7">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D4D98C" w14:textId="77777777" w:rsidR="007C2C2D" w:rsidRPr="00EF06A7" w:rsidRDefault="007C2C2D" w:rsidP="00F45E1C">
            <w:pPr>
              <w:pStyle w:val="TAC"/>
              <w:rPr>
                <w:rFonts w:eastAsia="SimSun"/>
                <w:lang w:eastAsia="zh-CN"/>
              </w:rPr>
            </w:pPr>
            <w:r w:rsidRPr="00EF06A7">
              <w:rPr>
                <w:rFonts w:eastAsia="SimSun"/>
                <w:lang w:eastAsia="zh-CN"/>
              </w:rPr>
              <w:t>8</w:t>
            </w:r>
          </w:p>
        </w:tc>
      </w:tr>
      <w:tr w:rsidR="007C2C2D" w:rsidRPr="00EF06A7" w14:paraId="525B2664"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16B0DE14" w14:textId="77777777" w:rsidR="007C2C2D" w:rsidRPr="00EF06A7" w:rsidRDefault="007C2C2D" w:rsidP="00F45E1C">
            <w:pPr>
              <w:pStyle w:val="TAL"/>
              <w:rPr>
                <w:rFonts w:eastAsia="SimSun"/>
              </w:rPr>
            </w:pPr>
            <w:r w:rsidRPr="00EF06A7">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A446BB3"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DE481FA" w14:textId="77777777" w:rsidR="007C2C2D" w:rsidRPr="00EF06A7" w:rsidRDefault="007C2C2D" w:rsidP="00F45E1C">
            <w:pPr>
              <w:pStyle w:val="TAC"/>
              <w:rPr>
                <w:rFonts w:eastAsia="SimSun"/>
                <w:lang w:eastAsia="zh-CN"/>
              </w:rPr>
            </w:pPr>
            <w:r w:rsidRPr="00EF06A7">
              <w:rPr>
                <w:rFonts w:eastAsia="SimSun"/>
                <w:lang w:eastAsia="zh-CN"/>
              </w:rPr>
              <w:t>4</w:t>
            </w:r>
          </w:p>
        </w:tc>
      </w:tr>
      <w:tr w:rsidR="007C2C2D" w:rsidRPr="00EF06A7" w14:paraId="6AD1F9E0"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0DDCAA9D" w14:textId="77777777" w:rsidR="007C2C2D" w:rsidRPr="00EF06A7" w:rsidRDefault="007C2C2D" w:rsidP="00F45E1C">
            <w:pPr>
              <w:pStyle w:val="TAL"/>
              <w:rPr>
                <w:rFonts w:eastAsia="SimSun"/>
              </w:rPr>
            </w:pPr>
            <w:r w:rsidRPr="00EF06A7">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58A0C2B"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C01C43B" w14:textId="77777777" w:rsidR="007C2C2D" w:rsidRPr="00EF06A7" w:rsidRDefault="007C2C2D" w:rsidP="00F45E1C">
            <w:pPr>
              <w:pStyle w:val="TAC"/>
              <w:rPr>
                <w:rFonts w:eastAsia="SimSun"/>
                <w:lang w:eastAsia="zh-CN"/>
              </w:rPr>
            </w:pPr>
            <w:r w:rsidRPr="00EF06A7">
              <w:rPr>
                <w:rFonts w:cs="Arial"/>
                <w:szCs w:val="18"/>
              </w:rPr>
              <w:t>R.PDSCH.1-6.4</w:t>
            </w:r>
            <w:r w:rsidRPr="00EF06A7">
              <w:rPr>
                <w:rFonts w:ascii="Calibri" w:hAnsi="Calibri" w:cs="Calibri"/>
                <w:szCs w:val="18"/>
              </w:rPr>
              <w:t xml:space="preserve"> </w:t>
            </w:r>
          </w:p>
        </w:tc>
      </w:tr>
      <w:tr w:rsidR="007C2C2D" w:rsidRPr="00EF06A7" w14:paraId="38560B9E" w14:textId="77777777" w:rsidTr="00F45E1C">
        <w:tc>
          <w:tcPr>
            <w:tcW w:w="5467" w:type="dxa"/>
            <w:gridSpan w:val="5"/>
            <w:tcBorders>
              <w:left w:val="single" w:sz="4" w:space="0" w:color="auto"/>
              <w:bottom w:val="single" w:sz="4" w:space="0" w:color="auto"/>
              <w:right w:val="single" w:sz="4" w:space="0" w:color="auto"/>
            </w:tcBorders>
            <w:shd w:val="clear" w:color="auto" w:fill="auto"/>
            <w:vAlign w:val="center"/>
          </w:tcPr>
          <w:p w14:paraId="146BFCB1" w14:textId="77777777" w:rsidR="007C2C2D" w:rsidRPr="00EF06A7" w:rsidRDefault="007C2C2D" w:rsidP="00F45E1C">
            <w:pPr>
              <w:pStyle w:val="TAL"/>
              <w:rPr>
                <w:rFonts w:eastAsia="SimSun"/>
              </w:rPr>
            </w:pPr>
            <w:r w:rsidRPr="00EF06A7">
              <w:rPr>
                <w:rFonts w:eastAsia="SimSun"/>
              </w:rPr>
              <w:t>PDSCH &amp; PDSCH DMRS</w:t>
            </w:r>
            <w:r w:rsidRPr="00EF06A7">
              <w:t xml:space="preserve"> Precoding configuration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DC9BE96" w14:textId="77777777" w:rsidR="007C2C2D" w:rsidRPr="00EF06A7" w:rsidRDefault="007C2C2D" w:rsidP="00F45E1C">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A14162" w14:textId="77777777" w:rsidR="007C2C2D" w:rsidRPr="00EF06A7" w:rsidRDefault="007C2C2D" w:rsidP="00F45E1C">
            <w:pPr>
              <w:pStyle w:val="TAC"/>
              <w:rPr>
                <w:rFonts w:eastAsia="SimSun"/>
                <w:lang w:eastAsia="zh-CN"/>
              </w:rPr>
            </w:pPr>
            <w:r w:rsidRPr="00EF06A7">
              <w:rPr>
                <w:rFonts w:eastAsia="SimSun"/>
              </w:rPr>
              <w:t>Single Panel Type I, Random precoder selection updated per slot,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and </w:t>
            </w:r>
            <w:r w:rsidRPr="00EF06A7">
              <w:t>with Wideband granularity</w:t>
            </w:r>
          </w:p>
        </w:tc>
      </w:tr>
      <w:tr w:rsidR="007C2C2D" w:rsidRPr="00EF06A7" w14:paraId="5C24F71C" w14:textId="77777777" w:rsidTr="00F45E1C">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58087D05" w14:textId="77777777" w:rsidR="007C2C2D" w:rsidRPr="00EF06A7" w:rsidRDefault="007C2C2D" w:rsidP="00F45E1C">
            <w:pPr>
              <w:pStyle w:val="TAN"/>
              <w:rPr>
                <w:rFonts w:eastAsia="SimSun"/>
                <w:lang w:eastAsia="zh-CN"/>
              </w:rPr>
            </w:pPr>
            <w:r w:rsidRPr="00EF06A7">
              <w:rPr>
                <w:rFonts w:eastAsia="SimSun"/>
                <w:lang w:eastAsia="zh-CN"/>
              </w:rPr>
              <w:t>Note 1:</w:t>
            </w:r>
            <w:r w:rsidRPr="00EF06A7">
              <w:tab/>
            </w:r>
            <w:r w:rsidRPr="00EF06A7">
              <w:rPr>
                <w:rFonts w:eastAsia="SimSun"/>
                <w:lang w:eastAsia="zh-CN"/>
              </w:rPr>
              <w:t>PDSCH transmission is done from both TRxPs (PDSCH Layer 0 is transmitted from TRxP #1 and PDSCH layer 1 is transmitted from TRxP #2)</w:t>
            </w:r>
          </w:p>
          <w:p w14:paraId="58B113BD" w14:textId="77777777" w:rsidR="007C2C2D" w:rsidRPr="00EF06A7" w:rsidRDefault="007C2C2D" w:rsidP="00F45E1C">
            <w:pPr>
              <w:widowControl w:val="0"/>
              <w:spacing w:after="0"/>
              <w:ind w:left="851" w:hanging="851"/>
              <w:rPr>
                <w:rFonts w:ascii="Arial" w:eastAsia="SimSun" w:hAnsi="Arial"/>
                <w:sz w:val="18"/>
              </w:rPr>
            </w:pPr>
            <w:r w:rsidRPr="00EF06A7">
              <w:rPr>
                <w:rFonts w:ascii="Arial" w:eastAsia="SimSun" w:hAnsi="Arial"/>
                <w:sz w:val="18"/>
              </w:rPr>
              <w:t>Note 2:</w:t>
            </w:r>
            <w:r w:rsidRPr="00EF06A7">
              <w:rPr>
                <w:rFonts w:ascii="Arial" w:eastAsia="SimSun" w:hAnsi="Arial"/>
                <w:sz w:val="18"/>
                <w:lang w:eastAsia="zh-CN"/>
              </w:rPr>
              <w:tab/>
              <w:t>When Throughput is measured using</w:t>
            </w:r>
            <w:r w:rsidRPr="00EF06A7">
              <w:rPr>
                <w:rFonts w:ascii="Arial" w:eastAsia="SimSun" w:hAnsi="Arial"/>
                <w:sz w:val="18"/>
              </w:rPr>
              <w:t xml:space="preserve"> random precoder selection, the precoder shall be updated in each slot (1 ms granularity) with equal probability of each applicable i</w:t>
            </w:r>
            <w:r w:rsidRPr="00EF06A7">
              <w:rPr>
                <w:rFonts w:ascii="Arial" w:eastAsia="SimSun" w:hAnsi="Arial"/>
                <w:sz w:val="18"/>
                <w:vertAlign w:val="subscript"/>
              </w:rPr>
              <w:t>1</w:t>
            </w:r>
            <w:r w:rsidRPr="00EF06A7">
              <w:rPr>
                <w:rFonts w:ascii="Arial" w:eastAsia="SimSun" w:hAnsi="Arial"/>
                <w:sz w:val="18"/>
              </w:rPr>
              <w:t>, i</w:t>
            </w:r>
            <w:r w:rsidRPr="00EF06A7">
              <w:rPr>
                <w:rFonts w:ascii="Arial" w:eastAsia="SimSun" w:hAnsi="Arial"/>
                <w:sz w:val="18"/>
                <w:vertAlign w:val="subscript"/>
              </w:rPr>
              <w:t>2</w:t>
            </w:r>
            <w:r w:rsidRPr="00EF06A7">
              <w:rPr>
                <w:rFonts w:ascii="Arial" w:eastAsia="SimSun" w:hAnsi="Arial"/>
                <w:sz w:val="18"/>
              </w:rPr>
              <w:t xml:space="preserve"> combination.</w:t>
            </w:r>
          </w:p>
          <w:p w14:paraId="1C4F1B38" w14:textId="77777777" w:rsidR="007C2C2D" w:rsidRPr="00EF06A7" w:rsidRDefault="007C2C2D" w:rsidP="00F45E1C">
            <w:pPr>
              <w:widowControl w:val="0"/>
              <w:spacing w:after="0"/>
              <w:ind w:left="851" w:hanging="851"/>
              <w:rPr>
                <w:rFonts w:ascii="Arial" w:eastAsia="SimSun" w:hAnsi="Arial"/>
                <w:sz w:val="18"/>
              </w:rPr>
            </w:pPr>
            <w:r w:rsidRPr="00EF06A7">
              <w:rPr>
                <w:rFonts w:ascii="Arial" w:eastAsia="SimSun" w:hAnsi="Arial"/>
                <w:sz w:val="18"/>
              </w:rPr>
              <w:t>Note 3</w:t>
            </w:r>
            <w:r w:rsidRPr="00EF06A7">
              <w:rPr>
                <w:rFonts w:ascii="Arial" w:eastAsia="SimSun" w:hAnsi="Arial"/>
                <w:sz w:val="18"/>
                <w:lang w:eastAsia="zh-CN"/>
              </w:rPr>
              <w:t>:</w:t>
            </w:r>
            <w:r w:rsidRPr="00EF06A7">
              <w:rPr>
                <w:rFonts w:ascii="Arial" w:eastAsia="SimSun" w:hAnsi="Arial"/>
                <w:sz w:val="18"/>
                <w:lang w:eastAsia="zh-CN"/>
              </w:rPr>
              <w:tab/>
            </w:r>
            <w:r w:rsidRPr="00EF06A7">
              <w:rPr>
                <w:rFonts w:ascii="Arial" w:eastAsia="SimSun" w:hAnsi="Arial"/>
                <w:sz w:val="18"/>
              </w:rPr>
              <w:t xml:space="preserve">If the UE reports in an available uplink reporting instance at </w:t>
            </w:r>
            <w:r w:rsidRPr="00EF06A7">
              <w:rPr>
                <w:rFonts w:ascii="Arial" w:eastAsia="SimSun" w:hAnsi="Arial"/>
                <w:sz w:val="18"/>
                <w:lang w:eastAsia="zh-CN"/>
              </w:rPr>
              <w:t>slot</w:t>
            </w:r>
            <w:r w:rsidRPr="00EF06A7">
              <w:rPr>
                <w:rFonts w:ascii="Arial" w:eastAsia="SimSun" w:hAnsi="Arial"/>
                <w:sz w:val="18"/>
              </w:rPr>
              <w:t xml:space="preserve">#n based on PMI estimation at a downlink </w:t>
            </w:r>
            <w:r w:rsidRPr="00EF06A7">
              <w:rPr>
                <w:rFonts w:ascii="Arial" w:eastAsia="SimSun" w:hAnsi="Arial"/>
                <w:sz w:val="18"/>
                <w:lang w:eastAsia="zh-CN"/>
              </w:rPr>
              <w:t>slot</w:t>
            </w:r>
            <w:r w:rsidRPr="00EF06A7">
              <w:rPr>
                <w:rFonts w:ascii="Arial" w:eastAsia="SimSun" w:hAnsi="Arial"/>
                <w:sz w:val="18"/>
              </w:rPr>
              <w:t xml:space="preserve"> not later than </w:t>
            </w:r>
            <w:r w:rsidRPr="00EF06A7">
              <w:rPr>
                <w:rFonts w:ascii="Arial" w:eastAsia="SimSun" w:hAnsi="Arial"/>
                <w:sz w:val="18"/>
                <w:lang w:eastAsia="zh-CN"/>
              </w:rPr>
              <w:t>slot</w:t>
            </w:r>
            <w:r w:rsidRPr="00EF06A7">
              <w:rPr>
                <w:rFonts w:ascii="Arial" w:eastAsia="SimSun" w:hAnsi="Arial"/>
                <w:sz w:val="18"/>
              </w:rPr>
              <w:t xml:space="preserve">#(n-4), this reported PMI cannot be applied at the gNB downlink before </w:t>
            </w:r>
            <w:r w:rsidRPr="00EF06A7">
              <w:rPr>
                <w:rFonts w:ascii="Arial" w:eastAsia="SimSun" w:hAnsi="Arial"/>
                <w:sz w:val="18"/>
                <w:lang w:eastAsia="zh-CN"/>
              </w:rPr>
              <w:t>slot</w:t>
            </w:r>
            <w:r w:rsidRPr="00EF06A7">
              <w:rPr>
                <w:rFonts w:ascii="Arial" w:eastAsia="SimSun" w:hAnsi="Arial"/>
                <w:sz w:val="18"/>
              </w:rPr>
              <w:t>#(n+4).</w:t>
            </w:r>
          </w:p>
          <w:p w14:paraId="21D3F9DA" w14:textId="77777777" w:rsidR="007C2C2D" w:rsidRPr="00EF06A7" w:rsidRDefault="007C2C2D" w:rsidP="00F45E1C">
            <w:pPr>
              <w:pStyle w:val="TAN"/>
              <w:rPr>
                <w:rFonts w:eastAsia="SimSun"/>
                <w:lang w:eastAsia="zh-CN"/>
              </w:rPr>
            </w:pPr>
            <w:r w:rsidRPr="00EF06A7">
              <w:rPr>
                <w:rFonts w:eastAsia="SimSun"/>
              </w:rPr>
              <w:t>Note 4:</w:t>
            </w:r>
            <w:r w:rsidRPr="00EF06A7">
              <w:rPr>
                <w:rFonts w:eastAsia="SimSun"/>
                <w:lang w:eastAsia="zh-CN"/>
              </w:rPr>
              <w:tab/>
            </w:r>
            <w:r w:rsidRPr="00EF06A7">
              <w:rPr>
                <w:rFonts w:eastAsia="SimSun"/>
              </w:rPr>
              <w:t xml:space="preserve">Randomization of the principle beam direction per TRxP shall be used as specified in </w:t>
            </w:r>
            <w:r w:rsidRPr="00EF06A7">
              <w:rPr>
                <w:rFonts w:cs="Arial"/>
                <w:szCs w:val="18"/>
                <w:lang w:eastAsia="zh-CN"/>
              </w:rPr>
              <w:t>Annex B.2.3.2.3</w:t>
            </w:r>
            <w:r w:rsidRPr="00EF06A7">
              <w:rPr>
                <w:rFonts w:eastAsia="SimSun"/>
              </w:rPr>
              <w:t>.</w:t>
            </w:r>
          </w:p>
        </w:tc>
      </w:tr>
    </w:tbl>
    <w:p w14:paraId="1128E1FD" w14:textId="77777777" w:rsidR="007C2C2D" w:rsidRPr="00EF06A7" w:rsidRDefault="007C2C2D" w:rsidP="007C2C2D">
      <w:pPr>
        <w:rPr>
          <w:lang w:eastAsia="zh-CN"/>
        </w:rPr>
      </w:pPr>
    </w:p>
    <w:p w14:paraId="68726134" w14:textId="77777777" w:rsidR="007C2C2D" w:rsidRPr="00EF06A7" w:rsidRDefault="007C2C2D" w:rsidP="007C2C2D">
      <w:pPr>
        <w:pStyle w:val="TH"/>
        <w:rPr>
          <w:lang w:eastAsia="zh-CN"/>
        </w:rPr>
      </w:pPr>
      <w:r w:rsidRPr="00EF06A7">
        <w:t xml:space="preserve">Table </w:t>
      </w:r>
      <w:r w:rsidRPr="00EF06A7">
        <w:rPr>
          <w:lang w:eastAsia="zh-CN"/>
        </w:rPr>
        <w:t>6.3.2.1.7.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2C2D" w:rsidRPr="00EF06A7" w14:paraId="06BFD9FD" w14:textId="77777777" w:rsidTr="00F45E1C">
        <w:trPr>
          <w:jc w:val="center"/>
        </w:trPr>
        <w:tc>
          <w:tcPr>
            <w:tcW w:w="2126" w:type="dxa"/>
            <w:tcBorders>
              <w:top w:val="single" w:sz="4" w:space="0" w:color="auto"/>
              <w:left w:val="single" w:sz="4" w:space="0" w:color="auto"/>
              <w:bottom w:val="single" w:sz="4" w:space="0" w:color="auto"/>
              <w:right w:val="single" w:sz="4" w:space="0" w:color="auto"/>
            </w:tcBorders>
            <w:hideMark/>
          </w:tcPr>
          <w:p w14:paraId="0707EDDF" w14:textId="77777777" w:rsidR="007C2C2D" w:rsidRPr="00EF06A7" w:rsidRDefault="007C2C2D" w:rsidP="00F45E1C">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563D3FA7" w14:textId="77777777" w:rsidR="007C2C2D" w:rsidRPr="00EF06A7" w:rsidRDefault="007C2C2D" w:rsidP="00F45E1C">
            <w:pPr>
              <w:pStyle w:val="TAH"/>
            </w:pPr>
            <w:r w:rsidRPr="00EF06A7">
              <w:t>Test 1</w:t>
            </w:r>
          </w:p>
        </w:tc>
      </w:tr>
      <w:tr w:rsidR="007C2C2D" w:rsidRPr="00EF06A7" w14:paraId="623D99F8" w14:textId="77777777" w:rsidTr="00F45E1C">
        <w:trPr>
          <w:jc w:val="center"/>
        </w:trPr>
        <w:tc>
          <w:tcPr>
            <w:tcW w:w="2126" w:type="dxa"/>
            <w:tcBorders>
              <w:top w:val="single" w:sz="4" w:space="0" w:color="auto"/>
              <w:left w:val="single" w:sz="4" w:space="0" w:color="auto"/>
              <w:bottom w:val="single" w:sz="4" w:space="0" w:color="auto"/>
              <w:right w:val="single" w:sz="4" w:space="0" w:color="auto"/>
            </w:tcBorders>
            <w:hideMark/>
          </w:tcPr>
          <w:p w14:paraId="091A7D1B" w14:textId="77777777" w:rsidR="007C2C2D" w:rsidRPr="00EF06A7" w:rsidRDefault="007C2C2D" w:rsidP="00F45E1C">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583E1F24" w14:textId="77777777" w:rsidR="007C2C2D" w:rsidRPr="00EF06A7" w:rsidRDefault="007C2C2D" w:rsidP="00F45E1C">
            <w:pPr>
              <w:pStyle w:val="TAC"/>
              <w:rPr>
                <w:lang w:eastAsia="zh-CN"/>
              </w:rPr>
            </w:pPr>
            <w:r w:rsidRPr="00EF06A7">
              <w:rPr>
                <w:lang w:eastAsia="zh-CN"/>
              </w:rPr>
              <w:t>1.6</w:t>
            </w:r>
          </w:p>
        </w:tc>
      </w:tr>
    </w:tbl>
    <w:p w14:paraId="10F5FE54" w14:textId="77777777" w:rsidR="007C2C2D" w:rsidRPr="00EF06A7" w:rsidRDefault="007C2C2D" w:rsidP="007C2C2D"/>
    <w:p w14:paraId="2CA9D44A" w14:textId="46930364" w:rsidR="007C2C2D" w:rsidRPr="00EF06A7" w:rsidRDefault="007C2C2D" w:rsidP="007C2C2D">
      <w:r w:rsidRPr="00EF06A7">
        <w:t>The normative reference for this requirement is TS 38.101-4 [5] clause 6.3.2.1.7.</w:t>
      </w:r>
    </w:p>
    <w:p w14:paraId="0A41EE6E" w14:textId="77777777" w:rsidR="007C2C2D" w:rsidRPr="00EF06A7" w:rsidRDefault="007C2C2D" w:rsidP="007C2C2D">
      <w:pPr>
        <w:pStyle w:val="H6"/>
      </w:pPr>
      <w:r w:rsidRPr="00EF06A7">
        <w:t>6.3.2.1.7.4</w:t>
      </w:r>
      <w:r w:rsidRPr="00EF06A7">
        <w:tab/>
        <w:t>Test description</w:t>
      </w:r>
    </w:p>
    <w:p w14:paraId="1E64B9BF" w14:textId="77777777" w:rsidR="007C2C2D" w:rsidRPr="00EF06A7" w:rsidRDefault="007C2C2D" w:rsidP="007C2C2D">
      <w:pPr>
        <w:pStyle w:val="H6"/>
      </w:pPr>
      <w:r w:rsidRPr="00EF06A7">
        <w:t>6.3.2.1.2.7.1</w:t>
      </w:r>
      <w:r w:rsidRPr="00EF06A7">
        <w:tab/>
        <w:t>Initial conditions</w:t>
      </w:r>
    </w:p>
    <w:p w14:paraId="19368851" w14:textId="77777777" w:rsidR="007C2C2D" w:rsidRPr="00EF06A7" w:rsidRDefault="007C2C2D" w:rsidP="007C2C2D">
      <w:r w:rsidRPr="00EF06A7">
        <w:t>Initial conditions are a set of test configurations the UE needs to be tested in and the steps for the SS to take with the UE to reach the correct measurement state.</w:t>
      </w:r>
    </w:p>
    <w:p w14:paraId="5C183A2E" w14:textId="77777777" w:rsidR="007C2C2D" w:rsidRPr="00EF06A7" w:rsidRDefault="007C2C2D" w:rsidP="007C2C2D">
      <w:r w:rsidRPr="00EF06A7">
        <w:t>The initial test configurations consist of environmental conditions, test frequencies, test channel bandwidths and sub-carrier spacing based on NR operating bands specified in Table 5.3.5-1 and Table 5.3.6-1 of 38.521-1.</w:t>
      </w:r>
    </w:p>
    <w:p w14:paraId="287CDDBD" w14:textId="77777777" w:rsidR="007C2C2D" w:rsidRPr="00EF06A7" w:rsidRDefault="007C2C2D" w:rsidP="007C2C2D">
      <w:r w:rsidRPr="00EF06A7">
        <w:t xml:space="preserve">Configurations of </w:t>
      </w:r>
      <w:r w:rsidRPr="00EF06A7">
        <w:rPr>
          <w:rFonts w:eastAsia="Batang"/>
        </w:rPr>
        <w:t>PDSCH</w:t>
      </w:r>
      <w:r w:rsidRPr="00EF06A7">
        <w:t xml:space="preserve"> and PDCCH before measurement are specified in Annex C.</w:t>
      </w:r>
    </w:p>
    <w:p w14:paraId="59536C22" w14:textId="77777777" w:rsidR="007C2C2D" w:rsidRPr="00EF06A7" w:rsidRDefault="007C2C2D" w:rsidP="007C2C2D">
      <w:r w:rsidRPr="00EF06A7">
        <w:t>Test Environment: Normal, as defined in TS 38.508-1 [6] clause 4.1.</w:t>
      </w:r>
    </w:p>
    <w:p w14:paraId="70683156" w14:textId="77777777" w:rsidR="007C2C2D" w:rsidRPr="00EF06A7" w:rsidRDefault="007C2C2D" w:rsidP="007C2C2D">
      <w:r w:rsidRPr="00EF06A7">
        <w:t>Frequencies to be tested: Mid Range, as defined in TS 38.508-1 [6] clause 5.2.2.</w:t>
      </w:r>
    </w:p>
    <w:p w14:paraId="68399A0A" w14:textId="77777777" w:rsidR="007C2C2D" w:rsidRPr="00EF06A7" w:rsidRDefault="007C2C2D" w:rsidP="007C2C2D">
      <w:r w:rsidRPr="00EF06A7">
        <w:t>For EN-DC within FR1 operation, setup the LTE link according to Annex D</w:t>
      </w:r>
    </w:p>
    <w:p w14:paraId="04D75DC2" w14:textId="77777777" w:rsidR="007C2C2D" w:rsidRPr="00EF06A7" w:rsidRDefault="007C2C2D" w:rsidP="007C2C2D">
      <w:pPr>
        <w:pStyle w:val="B1"/>
      </w:pPr>
      <w:r w:rsidRPr="00EF06A7">
        <w:t>1.</w:t>
      </w:r>
      <w:r w:rsidRPr="00EF06A7">
        <w:tab/>
        <w:t>Connect the SS, the faders and AWGN noise source to the UE antenna connectors as shown in TS 38.508-1 [6] Annex A, in Figure A.3.1.7.1 for TE diagram and section A.3.2.2 for UE diagram.</w:t>
      </w:r>
    </w:p>
    <w:p w14:paraId="55349313" w14:textId="77777777" w:rsidR="007C2C2D" w:rsidRPr="00EF06A7" w:rsidRDefault="007C2C2D" w:rsidP="007C2C2D">
      <w:pPr>
        <w:pStyle w:val="B1"/>
      </w:pPr>
      <w:r w:rsidRPr="00EF06A7">
        <w:t>2.</w:t>
      </w:r>
      <w:r w:rsidRPr="00EF06A7">
        <w:tab/>
        <w:t>The parameter settings for the cell are set up according to Table 6.1.2-1 and Table 6.3.2.1.7.3-1 and as appropriate.</w:t>
      </w:r>
    </w:p>
    <w:p w14:paraId="5CFB1133" w14:textId="77777777" w:rsidR="007C2C2D" w:rsidRPr="00EF06A7" w:rsidRDefault="007C2C2D" w:rsidP="007C2C2D">
      <w:pPr>
        <w:pStyle w:val="B1"/>
      </w:pPr>
      <w:r w:rsidRPr="00EF06A7">
        <w:t>3.</w:t>
      </w:r>
      <w:r w:rsidRPr="00EF06A7">
        <w:tab/>
        <w:t>Downlink signals for NR cell are initially set up according to Annexes C.0, C.1, C.2, C.3.1 and uplink signals according to Annexes G.0, G.1, G.2, G.3.1 of TS 38.521-1 [7].</w:t>
      </w:r>
    </w:p>
    <w:p w14:paraId="26CFAE71" w14:textId="77777777" w:rsidR="007C2C2D" w:rsidRPr="00EF06A7" w:rsidRDefault="007C2C2D" w:rsidP="007C2C2D">
      <w:pPr>
        <w:pStyle w:val="B1"/>
      </w:pPr>
      <w:r w:rsidRPr="00EF06A7">
        <w:t>4.</w:t>
      </w:r>
      <w:r w:rsidRPr="00EF06A7">
        <w:tab/>
        <w:t>Propagation conditions are set according to Annex B.0.</w:t>
      </w:r>
    </w:p>
    <w:p w14:paraId="0863E186" w14:textId="77777777" w:rsidR="007C2C2D" w:rsidRPr="00EF06A7" w:rsidRDefault="007C2C2D" w:rsidP="007C2C2D">
      <w:pPr>
        <w:pStyle w:val="B1"/>
      </w:pPr>
      <w:r w:rsidRPr="00EF06A7">
        <w:t>5.</w:t>
      </w:r>
      <w:r w:rsidRPr="00EF06A7">
        <w:tab/>
        <w:t xml:space="preserve">Ensure the UE is in state RRC_CONNECTED with generic procedure parameters Connectivity NR, Connected without release </w:t>
      </w:r>
      <w:r w:rsidRPr="00EF06A7">
        <w:rPr>
          <w:i/>
        </w:rPr>
        <w:t>On</w:t>
      </w:r>
      <w:r w:rsidRPr="00EF06A7">
        <w:t xml:space="preserve"> 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2.7.3.</w:t>
      </w:r>
    </w:p>
    <w:p w14:paraId="7ACF7531" w14:textId="77777777" w:rsidR="007C2C2D" w:rsidRPr="00EF06A7" w:rsidRDefault="007C2C2D" w:rsidP="007C2C2D">
      <w:pPr>
        <w:pStyle w:val="H6"/>
      </w:pPr>
      <w:r w:rsidRPr="00EF06A7">
        <w:t>6.3.2.1.2.7.2</w:t>
      </w:r>
      <w:r w:rsidRPr="00EF06A7">
        <w:tab/>
        <w:t>Test procedure</w:t>
      </w:r>
    </w:p>
    <w:p w14:paraId="03CFDCC1" w14:textId="77777777" w:rsidR="007C2C2D" w:rsidRPr="00EF06A7" w:rsidRDefault="007C2C2D" w:rsidP="007C2C2D">
      <w:pPr>
        <w:pStyle w:val="B1"/>
      </w:pPr>
      <w:r w:rsidRPr="00EF06A7">
        <w:t>1.</w:t>
      </w:r>
      <w:r w:rsidRPr="00EF06A7">
        <w:tab/>
        <w:t>Set the parameters of bandwidth, the propagation condition, antenna configuration and measurement channel according to Table 6.3.2.1.7.3-1</w:t>
      </w:r>
      <w:r w:rsidRPr="00EF06A7">
        <w:rPr>
          <w:lang w:eastAsia="zh-CN"/>
        </w:rPr>
        <w:t xml:space="preserve"> </w:t>
      </w:r>
      <w:r w:rsidRPr="00EF06A7">
        <w:t>as appropriate.</w:t>
      </w:r>
    </w:p>
    <w:p w14:paraId="585486A5" w14:textId="77777777" w:rsidR="007C2C2D" w:rsidRPr="00EF06A7" w:rsidRDefault="007C2C2D" w:rsidP="007C2C2D">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SI feedback via PDCCH DCI format [0_1] with aperiodic CSI request triggered.</w:t>
      </w:r>
      <w:r w:rsidRPr="00EF06A7">
        <w:t xml:space="preserve"> No transport block is sent in parallel to the CQI feedback. Establish </w:t>
      </w:r>
      <w:r w:rsidRPr="00EF06A7">
        <w:rPr>
          <w:position w:val="-14"/>
        </w:rPr>
        <w:object w:dxaOrig="1260" w:dyaOrig="380" w14:anchorId="51170D9B">
          <v:shape id="_x0000_i1118" type="#_x0000_t75" style="width:57pt;height:21pt" o:ole="">
            <v:imagedata r:id="rId64" o:title=""/>
          </v:shape>
          <o:OLEObject Type="Embed" ProgID="Equation.3" ShapeID="_x0000_i1118" DrawAspect="Content" ObjectID="_1781610885" r:id="rId106"/>
        </w:object>
      </w:r>
      <w:r w:rsidRPr="00EF06A7">
        <w:t xml:space="preserve">and </w:t>
      </w:r>
      <w:r w:rsidRPr="00EF06A7">
        <w:rPr>
          <w:position w:val="-14"/>
        </w:rPr>
        <w:object w:dxaOrig="1420" w:dyaOrig="380" w14:anchorId="7C71CB45">
          <v:shape id="_x0000_i1119" type="#_x0000_t75" style="width:57pt;height:15pt" o:ole="">
            <v:imagedata r:id="rId59" o:title=""/>
          </v:shape>
          <o:OLEObject Type="Embed" ProgID="Equation.DSMT4" ShapeID="_x0000_i1119" DrawAspect="Content" ObjectID="_1781610886" r:id="rId10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3DBE3A10" w14:textId="77777777" w:rsidR="007C2C2D" w:rsidRPr="00EF06A7" w:rsidRDefault="007C2C2D" w:rsidP="007C2C2D">
      <w:pPr>
        <w:pStyle w:val="B1"/>
        <w:rPr>
          <w:lang w:eastAsia="zh-CN"/>
        </w:rPr>
      </w:pPr>
      <w:r w:rsidRPr="00EF06A7">
        <w:t>3.</w:t>
      </w:r>
      <w:r w:rsidRPr="00EF06A7">
        <w:tab/>
        <w:t>Set SNR to</w:t>
      </w:r>
      <w:r w:rsidRPr="00EF06A7">
        <w:rPr>
          <w:position w:val="-14"/>
        </w:rPr>
        <w:object w:dxaOrig="1420" w:dyaOrig="380" w14:anchorId="34901FB6">
          <v:shape id="_x0000_i1120" type="#_x0000_t75" style="width:57pt;height:15pt" o:ole="">
            <v:imagedata r:id="rId59" o:title=""/>
          </v:shape>
          <o:OLEObject Type="Embed" ProgID="Equation.DSMT4" ShapeID="_x0000_i1120" DrawAspect="Content" ObjectID="_1781610887" r:id="rId108"/>
        </w:object>
      </w:r>
      <w:r w:rsidRPr="00EF06A7">
        <w:t>. The SS shall transmit PDSCH with randomly selected precoding matrix from codebook (Table 5.2.2.2.1-6</w:t>
      </w:r>
      <w:r w:rsidRPr="00EF06A7">
        <w:rPr>
          <w:lang w:eastAsia="zh-CN"/>
        </w:rPr>
        <w:t xml:space="preserve"> </w:t>
      </w:r>
      <w:r w:rsidRPr="00EF06A7">
        <w:t xml:space="preserve">in TS 38.214 [12])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181D5685">
          <v:shape id="_x0000_i1121" type="#_x0000_t75" style="width:36pt;height:21pt" o:ole="">
            <v:imagedata r:id="rId61" o:title=""/>
          </v:shape>
          <o:OLEObject Type="Embed" ProgID="Equation.DSMT4" ShapeID="_x0000_i1121" DrawAspect="Content" ObjectID="_1781610888" r:id="rId109"/>
        </w:object>
      </w:r>
      <w:r w:rsidRPr="00EF06A7">
        <w:t xml:space="preserve">according to Annex </w:t>
      </w:r>
      <w:r w:rsidRPr="00EF06A7">
        <w:rPr>
          <w:lang w:eastAsia="zh-CN"/>
        </w:rPr>
        <w:t>G.3.3.</w:t>
      </w:r>
    </w:p>
    <w:p w14:paraId="45C654A6" w14:textId="77777777" w:rsidR="007C2C2D" w:rsidRPr="00EF06A7" w:rsidRDefault="007C2C2D" w:rsidP="007C2C2D">
      <w:pPr>
        <w:pStyle w:val="B1"/>
      </w:pPr>
      <w:r w:rsidRPr="00EF06A7">
        <w:t>4.</w:t>
      </w:r>
      <w:r w:rsidRPr="00EF06A7">
        <w:tab/>
        <w:t>Calculate</w:t>
      </w:r>
      <w:r w:rsidRPr="00EF06A7">
        <w:rPr>
          <w:position w:val="-34"/>
        </w:rPr>
        <w:object w:dxaOrig="1719" w:dyaOrig="760" w14:anchorId="388CF825">
          <v:shape id="_x0000_i1122" type="#_x0000_t75" style="width:87pt;height:36pt" o:ole="">
            <v:imagedata r:id="rId69" o:title=""/>
          </v:shape>
          <o:OLEObject Type="Embed" ProgID="Equation.3" ShapeID="_x0000_i1122" DrawAspect="Content" ObjectID="_1781610889" r:id="rId11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which is specified in table</w:t>
      </w:r>
      <w:r w:rsidRPr="00EF06A7">
        <w:rPr>
          <w:lang w:eastAsia="zh-CN"/>
        </w:rPr>
        <w:t xml:space="preserve"> 6.3.2.1.7.5-1</w:t>
      </w:r>
      <w:r w:rsidRPr="00EF06A7">
        <w:t>, then the test is pass. Otherwise, the test is fail.</w:t>
      </w:r>
    </w:p>
    <w:p w14:paraId="64AA402A" w14:textId="77777777" w:rsidR="007C2C2D" w:rsidRPr="00EF06A7" w:rsidRDefault="007C2C2D" w:rsidP="007C2C2D">
      <w:pPr>
        <w:pStyle w:val="H6"/>
      </w:pPr>
      <w:r w:rsidRPr="00EF06A7">
        <w:t>6.3.2.1.7.4.3</w:t>
      </w:r>
      <w:r w:rsidRPr="00EF06A7">
        <w:tab/>
        <w:t>Message contents</w:t>
      </w:r>
    </w:p>
    <w:p w14:paraId="726C7F9E" w14:textId="77777777" w:rsidR="007C2C2D" w:rsidRPr="00EF06A7" w:rsidRDefault="007C2C2D" w:rsidP="007C2C2D">
      <w:r w:rsidRPr="00EF06A7">
        <w:t>Message contents are according to TS 38.508-1 [6] clause 4.6.1.</w:t>
      </w:r>
    </w:p>
    <w:p w14:paraId="4768D3F9" w14:textId="77777777" w:rsidR="007C2C2D" w:rsidRPr="00EF06A7" w:rsidRDefault="007C2C2D" w:rsidP="007C2C2D">
      <w:pPr>
        <w:pStyle w:val="H6"/>
      </w:pPr>
      <w:r w:rsidRPr="00EF06A7">
        <w:t>6.3.2.1.7.4.3.1</w:t>
      </w:r>
      <w:r w:rsidRPr="00EF06A7">
        <w:tab/>
        <w:t>Message exceptions for SA</w:t>
      </w:r>
    </w:p>
    <w:p w14:paraId="1B98CFCD"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5989B7BB" w14:textId="77777777" w:rsidTr="00F45E1C">
        <w:tc>
          <w:tcPr>
            <w:tcW w:w="9747" w:type="dxa"/>
            <w:gridSpan w:val="4"/>
          </w:tcPr>
          <w:p w14:paraId="5068A4DE" w14:textId="77777777" w:rsidR="007C2C2D" w:rsidRPr="00EF06A7" w:rsidRDefault="007C2C2D" w:rsidP="00F45E1C">
            <w:pPr>
              <w:pStyle w:val="TAH"/>
              <w:jc w:val="left"/>
              <w:rPr>
                <w:b w:val="0"/>
                <w:lang w:eastAsia="zh-CN"/>
              </w:rPr>
            </w:pPr>
            <w:r w:rsidRPr="00EF06A7">
              <w:rPr>
                <w:b w:val="0"/>
              </w:rPr>
              <w:t>Derivation Path: TS 38.508-1 [6], clause 4.6.3, Table 4.6.3-4</w:t>
            </w:r>
            <w:r w:rsidRPr="00EF06A7">
              <w:rPr>
                <w:b w:val="0"/>
                <w:lang w:eastAsia="zh-CN"/>
              </w:rPr>
              <w:t>1</w:t>
            </w:r>
          </w:p>
        </w:tc>
      </w:tr>
      <w:tr w:rsidR="007C2C2D" w:rsidRPr="00EF06A7" w14:paraId="3AD64A2E" w14:textId="77777777" w:rsidTr="00F45E1C">
        <w:tc>
          <w:tcPr>
            <w:tcW w:w="4535" w:type="dxa"/>
          </w:tcPr>
          <w:p w14:paraId="135A6E08" w14:textId="77777777" w:rsidR="007C2C2D" w:rsidRPr="00EF06A7" w:rsidRDefault="007C2C2D" w:rsidP="00F45E1C">
            <w:pPr>
              <w:pStyle w:val="TAH"/>
            </w:pPr>
            <w:r w:rsidRPr="00EF06A7">
              <w:t>Information Element</w:t>
            </w:r>
          </w:p>
        </w:tc>
        <w:tc>
          <w:tcPr>
            <w:tcW w:w="2267" w:type="dxa"/>
          </w:tcPr>
          <w:p w14:paraId="0F3BEE5E" w14:textId="77777777" w:rsidR="007C2C2D" w:rsidRPr="00EF06A7" w:rsidRDefault="007C2C2D" w:rsidP="00F45E1C">
            <w:pPr>
              <w:pStyle w:val="TAH"/>
            </w:pPr>
            <w:r w:rsidRPr="00EF06A7">
              <w:t>Value/remark</w:t>
            </w:r>
          </w:p>
        </w:tc>
        <w:tc>
          <w:tcPr>
            <w:tcW w:w="1700" w:type="dxa"/>
          </w:tcPr>
          <w:p w14:paraId="09344E3D" w14:textId="77777777" w:rsidR="007C2C2D" w:rsidRPr="00EF06A7" w:rsidRDefault="007C2C2D" w:rsidP="00F45E1C">
            <w:pPr>
              <w:pStyle w:val="TAH"/>
            </w:pPr>
            <w:r w:rsidRPr="00EF06A7">
              <w:t>Comment</w:t>
            </w:r>
          </w:p>
        </w:tc>
        <w:tc>
          <w:tcPr>
            <w:tcW w:w="1245" w:type="dxa"/>
          </w:tcPr>
          <w:p w14:paraId="36AA3594" w14:textId="77777777" w:rsidR="007C2C2D" w:rsidRPr="00EF06A7" w:rsidRDefault="007C2C2D" w:rsidP="00F45E1C">
            <w:pPr>
              <w:pStyle w:val="TAH"/>
            </w:pPr>
            <w:r w:rsidRPr="00EF06A7">
              <w:t>Condition</w:t>
            </w:r>
          </w:p>
        </w:tc>
      </w:tr>
      <w:tr w:rsidR="007C2C2D" w:rsidRPr="00EF06A7" w14:paraId="57CF5D68" w14:textId="77777777" w:rsidTr="00F45E1C">
        <w:tc>
          <w:tcPr>
            <w:tcW w:w="4535" w:type="dxa"/>
          </w:tcPr>
          <w:p w14:paraId="49E89144" w14:textId="77777777" w:rsidR="007C2C2D" w:rsidRPr="00EF06A7" w:rsidRDefault="007C2C2D" w:rsidP="00F45E1C">
            <w:pPr>
              <w:pStyle w:val="TAL"/>
            </w:pPr>
            <w:r w:rsidRPr="00EF06A7">
              <w:t xml:space="preserve">CSI-ResourceConfig ::= </w:t>
            </w:r>
            <w:r w:rsidRPr="00EF06A7">
              <w:rPr>
                <w:snapToGrid w:val="0"/>
              </w:rPr>
              <w:t xml:space="preserve">SEQUENCE </w:t>
            </w:r>
            <w:r w:rsidRPr="00EF06A7">
              <w:t>{</w:t>
            </w:r>
          </w:p>
        </w:tc>
        <w:tc>
          <w:tcPr>
            <w:tcW w:w="2267" w:type="dxa"/>
          </w:tcPr>
          <w:p w14:paraId="7A19AD46" w14:textId="77777777" w:rsidR="007C2C2D" w:rsidRPr="00EF06A7" w:rsidRDefault="007C2C2D" w:rsidP="00F45E1C">
            <w:pPr>
              <w:pStyle w:val="TAL"/>
            </w:pPr>
          </w:p>
        </w:tc>
        <w:tc>
          <w:tcPr>
            <w:tcW w:w="1700" w:type="dxa"/>
          </w:tcPr>
          <w:p w14:paraId="461952E3" w14:textId="77777777" w:rsidR="007C2C2D" w:rsidRPr="00EF06A7" w:rsidRDefault="007C2C2D" w:rsidP="00F45E1C">
            <w:pPr>
              <w:pStyle w:val="TAL"/>
            </w:pPr>
          </w:p>
        </w:tc>
        <w:tc>
          <w:tcPr>
            <w:tcW w:w="1245" w:type="dxa"/>
          </w:tcPr>
          <w:p w14:paraId="548D9D10" w14:textId="77777777" w:rsidR="007C2C2D" w:rsidRPr="00EF06A7" w:rsidRDefault="007C2C2D" w:rsidP="00F45E1C">
            <w:pPr>
              <w:pStyle w:val="TAL"/>
            </w:pPr>
          </w:p>
        </w:tc>
      </w:tr>
      <w:tr w:rsidR="007C2C2D" w:rsidRPr="00EF06A7" w14:paraId="00C540B3" w14:textId="77777777" w:rsidTr="00F45E1C">
        <w:tc>
          <w:tcPr>
            <w:tcW w:w="4535" w:type="dxa"/>
          </w:tcPr>
          <w:p w14:paraId="493F3C84" w14:textId="77777777" w:rsidR="007C2C2D" w:rsidRPr="00EF06A7" w:rsidRDefault="007C2C2D" w:rsidP="00F45E1C">
            <w:pPr>
              <w:pStyle w:val="TAL"/>
            </w:pPr>
            <w:r w:rsidRPr="00EF06A7">
              <w:t xml:space="preserve">  resourceType</w:t>
            </w:r>
          </w:p>
        </w:tc>
        <w:tc>
          <w:tcPr>
            <w:tcW w:w="2267" w:type="dxa"/>
          </w:tcPr>
          <w:p w14:paraId="1A0176B6" w14:textId="77777777" w:rsidR="007C2C2D" w:rsidRPr="00EF06A7" w:rsidRDefault="007C2C2D" w:rsidP="00F45E1C">
            <w:pPr>
              <w:pStyle w:val="TAL"/>
            </w:pPr>
            <w:r w:rsidRPr="00EF06A7">
              <w:rPr>
                <w:lang w:eastAsia="zh-CN"/>
              </w:rPr>
              <w:t>a</w:t>
            </w:r>
            <w:r w:rsidRPr="00EF06A7">
              <w:t>periodic</w:t>
            </w:r>
          </w:p>
        </w:tc>
        <w:tc>
          <w:tcPr>
            <w:tcW w:w="1700" w:type="dxa"/>
          </w:tcPr>
          <w:p w14:paraId="4533E707" w14:textId="77777777" w:rsidR="007C2C2D" w:rsidRPr="00EF06A7" w:rsidRDefault="007C2C2D" w:rsidP="00F45E1C">
            <w:pPr>
              <w:pStyle w:val="TAL"/>
            </w:pPr>
          </w:p>
        </w:tc>
        <w:tc>
          <w:tcPr>
            <w:tcW w:w="1245" w:type="dxa"/>
          </w:tcPr>
          <w:p w14:paraId="7332D93F" w14:textId="77777777" w:rsidR="007C2C2D" w:rsidRPr="00EF06A7" w:rsidRDefault="007C2C2D" w:rsidP="00F45E1C">
            <w:pPr>
              <w:pStyle w:val="TAL"/>
            </w:pPr>
          </w:p>
        </w:tc>
      </w:tr>
      <w:tr w:rsidR="007C2C2D" w:rsidRPr="00EF06A7" w14:paraId="3730B08E" w14:textId="77777777" w:rsidTr="00F45E1C">
        <w:tc>
          <w:tcPr>
            <w:tcW w:w="4535" w:type="dxa"/>
          </w:tcPr>
          <w:p w14:paraId="2A4FBB6A" w14:textId="77777777" w:rsidR="007C2C2D" w:rsidRPr="00EF06A7" w:rsidRDefault="007C2C2D" w:rsidP="00F45E1C">
            <w:pPr>
              <w:pStyle w:val="TAL"/>
            </w:pPr>
            <w:r w:rsidRPr="00EF06A7">
              <w:t>}</w:t>
            </w:r>
          </w:p>
        </w:tc>
        <w:tc>
          <w:tcPr>
            <w:tcW w:w="2267" w:type="dxa"/>
          </w:tcPr>
          <w:p w14:paraId="4FD5A7AD" w14:textId="77777777" w:rsidR="007C2C2D" w:rsidRPr="00EF06A7" w:rsidRDefault="007C2C2D" w:rsidP="00F45E1C">
            <w:pPr>
              <w:pStyle w:val="TAL"/>
            </w:pPr>
          </w:p>
        </w:tc>
        <w:tc>
          <w:tcPr>
            <w:tcW w:w="1700" w:type="dxa"/>
          </w:tcPr>
          <w:p w14:paraId="528E78D7" w14:textId="77777777" w:rsidR="007C2C2D" w:rsidRPr="00EF06A7" w:rsidRDefault="007C2C2D" w:rsidP="00F45E1C">
            <w:pPr>
              <w:pStyle w:val="TAL"/>
            </w:pPr>
          </w:p>
        </w:tc>
        <w:tc>
          <w:tcPr>
            <w:tcW w:w="1245" w:type="dxa"/>
          </w:tcPr>
          <w:p w14:paraId="3EBEC24C" w14:textId="77777777" w:rsidR="007C2C2D" w:rsidRPr="00EF06A7" w:rsidRDefault="007C2C2D" w:rsidP="00F45E1C">
            <w:pPr>
              <w:pStyle w:val="TAL"/>
            </w:pPr>
          </w:p>
        </w:tc>
      </w:tr>
    </w:tbl>
    <w:p w14:paraId="61F21458" w14:textId="77777777" w:rsidR="007C2C2D" w:rsidRPr="00EF06A7" w:rsidRDefault="007C2C2D" w:rsidP="007C2C2D">
      <w:pPr>
        <w:rPr>
          <w:lang w:eastAsia="zh-CN"/>
        </w:rPr>
      </w:pPr>
    </w:p>
    <w:p w14:paraId="1F036F3A"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56FBF2A3" w14:textId="77777777" w:rsidTr="00F45E1C">
        <w:tc>
          <w:tcPr>
            <w:tcW w:w="9747" w:type="dxa"/>
            <w:gridSpan w:val="4"/>
          </w:tcPr>
          <w:p w14:paraId="61CED631" w14:textId="77777777" w:rsidR="007C2C2D" w:rsidRPr="00EF06A7" w:rsidRDefault="007C2C2D" w:rsidP="00F45E1C">
            <w:pPr>
              <w:pStyle w:val="TAH"/>
              <w:jc w:val="left"/>
              <w:rPr>
                <w:b w:val="0"/>
              </w:rPr>
            </w:pPr>
            <w:r w:rsidRPr="00EF06A7">
              <w:rPr>
                <w:b w:val="0"/>
              </w:rPr>
              <w:t>Derivation Path: TS 38.508-1 [6], clause 5.4.2, Table5.4.2.0-15</w:t>
            </w:r>
          </w:p>
        </w:tc>
      </w:tr>
      <w:tr w:rsidR="007C2C2D" w:rsidRPr="00EF06A7" w14:paraId="3E07B417" w14:textId="77777777" w:rsidTr="00F45E1C">
        <w:tc>
          <w:tcPr>
            <w:tcW w:w="4535" w:type="dxa"/>
          </w:tcPr>
          <w:p w14:paraId="1A983314" w14:textId="77777777" w:rsidR="007C2C2D" w:rsidRPr="00EF06A7" w:rsidRDefault="007C2C2D" w:rsidP="00F45E1C">
            <w:pPr>
              <w:pStyle w:val="TAH"/>
            </w:pPr>
            <w:r w:rsidRPr="00EF06A7">
              <w:t>Information Element</w:t>
            </w:r>
          </w:p>
        </w:tc>
        <w:tc>
          <w:tcPr>
            <w:tcW w:w="2267" w:type="dxa"/>
          </w:tcPr>
          <w:p w14:paraId="5BEC5444" w14:textId="77777777" w:rsidR="007C2C2D" w:rsidRPr="00EF06A7" w:rsidRDefault="007C2C2D" w:rsidP="00F45E1C">
            <w:pPr>
              <w:pStyle w:val="TAH"/>
            </w:pPr>
            <w:r w:rsidRPr="00EF06A7">
              <w:t>Value/remark</w:t>
            </w:r>
          </w:p>
        </w:tc>
        <w:tc>
          <w:tcPr>
            <w:tcW w:w="1700" w:type="dxa"/>
          </w:tcPr>
          <w:p w14:paraId="146991EB" w14:textId="77777777" w:rsidR="007C2C2D" w:rsidRPr="00EF06A7" w:rsidRDefault="007C2C2D" w:rsidP="00F45E1C">
            <w:pPr>
              <w:pStyle w:val="TAH"/>
            </w:pPr>
            <w:r w:rsidRPr="00EF06A7">
              <w:t>Comment</w:t>
            </w:r>
          </w:p>
        </w:tc>
        <w:tc>
          <w:tcPr>
            <w:tcW w:w="1245" w:type="dxa"/>
          </w:tcPr>
          <w:p w14:paraId="310F9659" w14:textId="77777777" w:rsidR="007C2C2D" w:rsidRPr="00EF06A7" w:rsidRDefault="007C2C2D" w:rsidP="00F45E1C">
            <w:pPr>
              <w:pStyle w:val="TAH"/>
            </w:pPr>
            <w:r w:rsidRPr="00EF06A7">
              <w:t>Condition</w:t>
            </w:r>
          </w:p>
        </w:tc>
      </w:tr>
      <w:tr w:rsidR="007C2C2D" w:rsidRPr="00EF06A7" w14:paraId="53D72959" w14:textId="77777777" w:rsidTr="00F45E1C">
        <w:tc>
          <w:tcPr>
            <w:tcW w:w="4535" w:type="dxa"/>
          </w:tcPr>
          <w:p w14:paraId="4894B570" w14:textId="77777777" w:rsidR="007C2C2D" w:rsidRPr="00EF06A7" w:rsidRDefault="007C2C2D" w:rsidP="00F45E1C">
            <w:pPr>
              <w:pStyle w:val="TAL"/>
            </w:pPr>
            <w:r w:rsidRPr="00EF06A7">
              <w:t xml:space="preserve">CSI-RS-ResourceMapping ::= </w:t>
            </w:r>
            <w:r w:rsidRPr="00EF06A7">
              <w:rPr>
                <w:snapToGrid w:val="0"/>
              </w:rPr>
              <w:t xml:space="preserve">SEQUENCE </w:t>
            </w:r>
            <w:r w:rsidRPr="00EF06A7">
              <w:t>{</w:t>
            </w:r>
          </w:p>
        </w:tc>
        <w:tc>
          <w:tcPr>
            <w:tcW w:w="2267" w:type="dxa"/>
          </w:tcPr>
          <w:p w14:paraId="0C0176C9" w14:textId="77777777" w:rsidR="007C2C2D" w:rsidRPr="00EF06A7" w:rsidRDefault="007C2C2D" w:rsidP="00F45E1C">
            <w:pPr>
              <w:pStyle w:val="TAL"/>
            </w:pPr>
          </w:p>
        </w:tc>
        <w:tc>
          <w:tcPr>
            <w:tcW w:w="1700" w:type="dxa"/>
          </w:tcPr>
          <w:p w14:paraId="2F36C27B" w14:textId="77777777" w:rsidR="007C2C2D" w:rsidRPr="00EF06A7" w:rsidRDefault="007C2C2D" w:rsidP="00F45E1C">
            <w:pPr>
              <w:pStyle w:val="TAL"/>
            </w:pPr>
          </w:p>
        </w:tc>
        <w:tc>
          <w:tcPr>
            <w:tcW w:w="1245" w:type="dxa"/>
          </w:tcPr>
          <w:p w14:paraId="62CFAAC5" w14:textId="77777777" w:rsidR="007C2C2D" w:rsidRPr="00EF06A7" w:rsidRDefault="007C2C2D" w:rsidP="00F45E1C">
            <w:pPr>
              <w:pStyle w:val="TAL"/>
            </w:pPr>
          </w:p>
        </w:tc>
      </w:tr>
      <w:tr w:rsidR="007C2C2D" w:rsidRPr="00EF06A7" w14:paraId="113DDD8B" w14:textId="77777777" w:rsidTr="00F45E1C">
        <w:tc>
          <w:tcPr>
            <w:tcW w:w="4535" w:type="dxa"/>
          </w:tcPr>
          <w:p w14:paraId="005A16C0" w14:textId="77777777" w:rsidR="007C2C2D" w:rsidRPr="00EF06A7" w:rsidRDefault="007C2C2D" w:rsidP="00F45E1C">
            <w:pPr>
              <w:pStyle w:val="TAL"/>
            </w:pPr>
            <w:r w:rsidRPr="00EF06A7">
              <w:t xml:space="preserve">  frequencyDomainAllocation CHOICE {</w:t>
            </w:r>
          </w:p>
        </w:tc>
        <w:tc>
          <w:tcPr>
            <w:tcW w:w="2267" w:type="dxa"/>
          </w:tcPr>
          <w:p w14:paraId="1B2767F1" w14:textId="77777777" w:rsidR="007C2C2D" w:rsidRPr="00EF06A7" w:rsidRDefault="007C2C2D" w:rsidP="00F45E1C">
            <w:pPr>
              <w:pStyle w:val="TAL"/>
            </w:pPr>
          </w:p>
        </w:tc>
        <w:tc>
          <w:tcPr>
            <w:tcW w:w="1700" w:type="dxa"/>
          </w:tcPr>
          <w:p w14:paraId="51CB5820" w14:textId="77777777" w:rsidR="007C2C2D" w:rsidRPr="00EF06A7" w:rsidRDefault="007C2C2D" w:rsidP="00F45E1C">
            <w:pPr>
              <w:pStyle w:val="TAL"/>
            </w:pPr>
          </w:p>
        </w:tc>
        <w:tc>
          <w:tcPr>
            <w:tcW w:w="1245" w:type="dxa"/>
          </w:tcPr>
          <w:p w14:paraId="0100A81C" w14:textId="77777777" w:rsidR="007C2C2D" w:rsidRPr="00EF06A7" w:rsidRDefault="007C2C2D" w:rsidP="00F45E1C">
            <w:pPr>
              <w:pStyle w:val="TAL"/>
            </w:pPr>
          </w:p>
        </w:tc>
      </w:tr>
      <w:tr w:rsidR="007C2C2D" w:rsidRPr="00EF06A7" w14:paraId="676AC5F6" w14:textId="77777777" w:rsidTr="00F45E1C">
        <w:tc>
          <w:tcPr>
            <w:tcW w:w="4535" w:type="dxa"/>
          </w:tcPr>
          <w:p w14:paraId="0D68C6C9" w14:textId="77777777" w:rsidR="007C2C2D" w:rsidRPr="00EF06A7" w:rsidRDefault="007C2C2D" w:rsidP="00F45E1C">
            <w:pPr>
              <w:pStyle w:val="TAL"/>
              <w:rPr>
                <w:lang w:eastAsia="zh-CN"/>
              </w:rPr>
            </w:pPr>
            <w:r w:rsidRPr="00EF06A7">
              <w:t xml:space="preserve">     other</w:t>
            </w:r>
          </w:p>
        </w:tc>
        <w:tc>
          <w:tcPr>
            <w:tcW w:w="2267" w:type="dxa"/>
          </w:tcPr>
          <w:p w14:paraId="079ECF39" w14:textId="77777777" w:rsidR="007C2C2D" w:rsidRPr="00EF06A7" w:rsidRDefault="007C2C2D" w:rsidP="00F45E1C">
            <w:pPr>
              <w:pStyle w:val="TAL"/>
              <w:rPr>
                <w:lang w:eastAsia="zh-CN"/>
              </w:rPr>
            </w:pPr>
            <w:r w:rsidRPr="00EF06A7">
              <w:rPr>
                <w:lang w:eastAsia="zh-CN"/>
              </w:rPr>
              <w:t>001100</w:t>
            </w:r>
          </w:p>
        </w:tc>
        <w:tc>
          <w:tcPr>
            <w:tcW w:w="1700" w:type="dxa"/>
          </w:tcPr>
          <w:p w14:paraId="72807065" w14:textId="77777777" w:rsidR="007C2C2D" w:rsidRPr="00EF06A7" w:rsidRDefault="007C2C2D" w:rsidP="00F45E1C">
            <w:pPr>
              <w:pStyle w:val="TAL"/>
            </w:pPr>
          </w:p>
        </w:tc>
        <w:tc>
          <w:tcPr>
            <w:tcW w:w="1245" w:type="dxa"/>
          </w:tcPr>
          <w:p w14:paraId="4464BB1B" w14:textId="77777777" w:rsidR="007C2C2D" w:rsidRPr="00EF06A7" w:rsidRDefault="007C2C2D" w:rsidP="00F45E1C">
            <w:pPr>
              <w:pStyle w:val="TAL"/>
            </w:pPr>
          </w:p>
        </w:tc>
      </w:tr>
      <w:tr w:rsidR="007C2C2D" w:rsidRPr="00EF06A7" w14:paraId="4FF58105" w14:textId="77777777" w:rsidTr="00F45E1C">
        <w:tc>
          <w:tcPr>
            <w:tcW w:w="4535" w:type="dxa"/>
            <w:tcBorders>
              <w:bottom w:val="single" w:sz="4" w:space="0" w:color="auto"/>
            </w:tcBorders>
          </w:tcPr>
          <w:p w14:paraId="06394F54" w14:textId="77777777" w:rsidR="007C2C2D" w:rsidRPr="00EF06A7" w:rsidRDefault="007C2C2D" w:rsidP="00F45E1C">
            <w:pPr>
              <w:pStyle w:val="TAL"/>
            </w:pPr>
            <w:r w:rsidRPr="00EF06A7">
              <w:t xml:space="preserve">  }</w:t>
            </w:r>
          </w:p>
        </w:tc>
        <w:tc>
          <w:tcPr>
            <w:tcW w:w="2267" w:type="dxa"/>
          </w:tcPr>
          <w:p w14:paraId="5FA4FEA3" w14:textId="77777777" w:rsidR="007C2C2D" w:rsidRPr="00EF06A7" w:rsidRDefault="007C2C2D" w:rsidP="00F45E1C">
            <w:pPr>
              <w:pStyle w:val="TAL"/>
            </w:pPr>
          </w:p>
        </w:tc>
        <w:tc>
          <w:tcPr>
            <w:tcW w:w="1700" w:type="dxa"/>
          </w:tcPr>
          <w:p w14:paraId="57C9AB19" w14:textId="77777777" w:rsidR="007C2C2D" w:rsidRPr="00EF06A7" w:rsidRDefault="007C2C2D" w:rsidP="00F45E1C">
            <w:pPr>
              <w:pStyle w:val="TAL"/>
            </w:pPr>
          </w:p>
        </w:tc>
        <w:tc>
          <w:tcPr>
            <w:tcW w:w="1245" w:type="dxa"/>
          </w:tcPr>
          <w:p w14:paraId="6EB5CFE5" w14:textId="77777777" w:rsidR="007C2C2D" w:rsidRPr="00EF06A7" w:rsidRDefault="007C2C2D" w:rsidP="00F45E1C">
            <w:pPr>
              <w:pStyle w:val="TAL"/>
            </w:pPr>
          </w:p>
        </w:tc>
      </w:tr>
      <w:tr w:rsidR="007C2C2D" w:rsidRPr="00EF06A7" w14:paraId="25CF9E75" w14:textId="77777777" w:rsidTr="00F45E1C">
        <w:tc>
          <w:tcPr>
            <w:tcW w:w="4535" w:type="dxa"/>
            <w:tcBorders>
              <w:top w:val="single" w:sz="4" w:space="0" w:color="auto"/>
              <w:left w:val="single" w:sz="4" w:space="0" w:color="auto"/>
              <w:bottom w:val="nil"/>
              <w:right w:val="single" w:sz="4" w:space="0" w:color="auto"/>
            </w:tcBorders>
          </w:tcPr>
          <w:p w14:paraId="18638E56" w14:textId="77777777" w:rsidR="007C2C2D" w:rsidRPr="00EF06A7" w:rsidRDefault="007C2C2D" w:rsidP="00F45E1C">
            <w:pPr>
              <w:pStyle w:val="TAL"/>
            </w:pPr>
            <w:r w:rsidRPr="00EF06A7">
              <w:t xml:space="preserve">  nrofPorts </w:t>
            </w:r>
          </w:p>
        </w:tc>
        <w:tc>
          <w:tcPr>
            <w:tcW w:w="2267" w:type="dxa"/>
            <w:tcBorders>
              <w:left w:val="single" w:sz="4" w:space="0" w:color="auto"/>
            </w:tcBorders>
          </w:tcPr>
          <w:p w14:paraId="3E5833D6" w14:textId="77777777" w:rsidR="007C2C2D" w:rsidRPr="00EF06A7" w:rsidRDefault="007C2C2D" w:rsidP="00F45E1C">
            <w:pPr>
              <w:pStyle w:val="TAL"/>
              <w:rPr>
                <w:lang w:eastAsia="zh-CN"/>
              </w:rPr>
            </w:pPr>
            <w:r w:rsidRPr="00EF06A7">
              <w:rPr>
                <w:lang w:eastAsia="zh-CN"/>
              </w:rPr>
              <w:t>p8</w:t>
            </w:r>
          </w:p>
        </w:tc>
        <w:tc>
          <w:tcPr>
            <w:tcW w:w="1700" w:type="dxa"/>
          </w:tcPr>
          <w:p w14:paraId="58C9743A" w14:textId="77777777" w:rsidR="007C2C2D" w:rsidRPr="00EF06A7" w:rsidRDefault="007C2C2D" w:rsidP="00F45E1C">
            <w:pPr>
              <w:pStyle w:val="TAL"/>
            </w:pPr>
          </w:p>
        </w:tc>
        <w:tc>
          <w:tcPr>
            <w:tcW w:w="1245" w:type="dxa"/>
          </w:tcPr>
          <w:p w14:paraId="437CCCF5" w14:textId="77777777" w:rsidR="007C2C2D" w:rsidRPr="00EF06A7" w:rsidRDefault="007C2C2D" w:rsidP="00F45E1C">
            <w:pPr>
              <w:pStyle w:val="TAL"/>
            </w:pPr>
          </w:p>
        </w:tc>
      </w:tr>
      <w:tr w:rsidR="007C2C2D" w:rsidRPr="00EF06A7" w14:paraId="67AB6B02" w14:textId="77777777" w:rsidTr="00F45E1C">
        <w:tc>
          <w:tcPr>
            <w:tcW w:w="4535" w:type="dxa"/>
            <w:tcBorders>
              <w:top w:val="single" w:sz="4" w:space="0" w:color="auto"/>
              <w:left w:val="single" w:sz="4" w:space="0" w:color="auto"/>
              <w:bottom w:val="nil"/>
              <w:right w:val="single" w:sz="4" w:space="0" w:color="auto"/>
            </w:tcBorders>
          </w:tcPr>
          <w:p w14:paraId="28FEC4F9" w14:textId="77777777" w:rsidR="007C2C2D" w:rsidRPr="00EF06A7" w:rsidRDefault="007C2C2D" w:rsidP="00F45E1C">
            <w:pPr>
              <w:pStyle w:val="TAL"/>
            </w:pPr>
            <w:r w:rsidRPr="00EF06A7">
              <w:t xml:space="preserve">  firstOFDMSymbolInTimeDomain</w:t>
            </w:r>
          </w:p>
        </w:tc>
        <w:tc>
          <w:tcPr>
            <w:tcW w:w="2267" w:type="dxa"/>
            <w:tcBorders>
              <w:left w:val="single" w:sz="4" w:space="0" w:color="auto"/>
            </w:tcBorders>
          </w:tcPr>
          <w:p w14:paraId="50D74F76" w14:textId="77777777" w:rsidR="007C2C2D" w:rsidRPr="00EF06A7" w:rsidRDefault="007C2C2D" w:rsidP="00F45E1C">
            <w:pPr>
              <w:pStyle w:val="TAL"/>
              <w:rPr>
                <w:lang w:eastAsia="zh-CN"/>
              </w:rPr>
            </w:pPr>
            <w:r w:rsidRPr="00EF06A7">
              <w:rPr>
                <w:lang w:eastAsia="zh-CN"/>
              </w:rPr>
              <w:t>5,9</w:t>
            </w:r>
          </w:p>
        </w:tc>
        <w:tc>
          <w:tcPr>
            <w:tcW w:w="1700" w:type="dxa"/>
          </w:tcPr>
          <w:p w14:paraId="6F1034E3" w14:textId="77777777" w:rsidR="007C2C2D" w:rsidRPr="00EF06A7" w:rsidRDefault="007C2C2D" w:rsidP="00F45E1C">
            <w:pPr>
              <w:pStyle w:val="TAL"/>
            </w:pPr>
          </w:p>
        </w:tc>
        <w:tc>
          <w:tcPr>
            <w:tcW w:w="1245" w:type="dxa"/>
          </w:tcPr>
          <w:p w14:paraId="5BC9CC31" w14:textId="77777777" w:rsidR="007C2C2D" w:rsidRPr="00EF06A7" w:rsidRDefault="007C2C2D" w:rsidP="00F45E1C">
            <w:pPr>
              <w:pStyle w:val="TAL"/>
            </w:pPr>
          </w:p>
        </w:tc>
      </w:tr>
      <w:tr w:rsidR="007C2C2D" w:rsidRPr="00EF06A7" w14:paraId="6A05B93B" w14:textId="77777777" w:rsidTr="00F45E1C">
        <w:tc>
          <w:tcPr>
            <w:tcW w:w="4535" w:type="dxa"/>
            <w:tcBorders>
              <w:top w:val="single" w:sz="4" w:space="0" w:color="auto"/>
              <w:left w:val="single" w:sz="4" w:space="0" w:color="auto"/>
              <w:bottom w:val="nil"/>
              <w:right w:val="single" w:sz="4" w:space="0" w:color="auto"/>
            </w:tcBorders>
          </w:tcPr>
          <w:p w14:paraId="36352B8E" w14:textId="77777777" w:rsidR="007C2C2D" w:rsidRPr="00EF06A7" w:rsidRDefault="007C2C2D" w:rsidP="00F45E1C">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30D4BBC8" w14:textId="77777777" w:rsidR="007C2C2D" w:rsidRPr="00EF06A7" w:rsidRDefault="007C2C2D" w:rsidP="00F45E1C">
            <w:pPr>
              <w:pStyle w:val="TAL"/>
              <w:rPr>
                <w:lang w:eastAsia="zh-CN"/>
              </w:rPr>
            </w:pPr>
            <w:r w:rsidRPr="00EF06A7">
              <w:t>cdm4-FD2-TD2</w:t>
            </w:r>
          </w:p>
        </w:tc>
        <w:tc>
          <w:tcPr>
            <w:tcW w:w="1700" w:type="dxa"/>
          </w:tcPr>
          <w:p w14:paraId="6C34AF49" w14:textId="77777777" w:rsidR="007C2C2D" w:rsidRPr="00EF06A7" w:rsidRDefault="007C2C2D" w:rsidP="00F45E1C">
            <w:pPr>
              <w:pStyle w:val="TAL"/>
            </w:pPr>
          </w:p>
        </w:tc>
        <w:tc>
          <w:tcPr>
            <w:tcW w:w="1245" w:type="dxa"/>
          </w:tcPr>
          <w:p w14:paraId="3C35763C" w14:textId="77777777" w:rsidR="007C2C2D" w:rsidRPr="00EF06A7" w:rsidRDefault="007C2C2D" w:rsidP="00F45E1C">
            <w:pPr>
              <w:pStyle w:val="TAL"/>
            </w:pPr>
          </w:p>
        </w:tc>
      </w:tr>
      <w:tr w:rsidR="007C2C2D" w:rsidRPr="00EF06A7" w14:paraId="0F45C64F" w14:textId="77777777" w:rsidTr="00F45E1C">
        <w:tc>
          <w:tcPr>
            <w:tcW w:w="4535" w:type="dxa"/>
            <w:tcBorders>
              <w:top w:val="single" w:sz="4" w:space="0" w:color="auto"/>
            </w:tcBorders>
          </w:tcPr>
          <w:p w14:paraId="789FF9AD" w14:textId="77777777" w:rsidR="007C2C2D" w:rsidRPr="00EF06A7" w:rsidRDefault="007C2C2D" w:rsidP="00F45E1C">
            <w:pPr>
              <w:pStyle w:val="TAL"/>
            </w:pPr>
            <w:r w:rsidRPr="00EF06A7">
              <w:t>}</w:t>
            </w:r>
          </w:p>
        </w:tc>
        <w:tc>
          <w:tcPr>
            <w:tcW w:w="2267" w:type="dxa"/>
          </w:tcPr>
          <w:p w14:paraId="2C3A5B9C" w14:textId="77777777" w:rsidR="007C2C2D" w:rsidRPr="00EF06A7" w:rsidRDefault="007C2C2D" w:rsidP="00F45E1C">
            <w:pPr>
              <w:pStyle w:val="TAL"/>
            </w:pPr>
          </w:p>
        </w:tc>
        <w:tc>
          <w:tcPr>
            <w:tcW w:w="1700" w:type="dxa"/>
          </w:tcPr>
          <w:p w14:paraId="55D92997" w14:textId="77777777" w:rsidR="007C2C2D" w:rsidRPr="00EF06A7" w:rsidRDefault="007C2C2D" w:rsidP="00F45E1C">
            <w:pPr>
              <w:pStyle w:val="TAL"/>
            </w:pPr>
          </w:p>
        </w:tc>
        <w:tc>
          <w:tcPr>
            <w:tcW w:w="1245" w:type="dxa"/>
          </w:tcPr>
          <w:p w14:paraId="071D6F5C" w14:textId="77777777" w:rsidR="007C2C2D" w:rsidRPr="00EF06A7" w:rsidRDefault="007C2C2D" w:rsidP="00F45E1C">
            <w:pPr>
              <w:pStyle w:val="TAL"/>
            </w:pPr>
          </w:p>
        </w:tc>
      </w:tr>
    </w:tbl>
    <w:p w14:paraId="02D58CC9" w14:textId="77777777" w:rsidR="007C2C2D" w:rsidRPr="00EF06A7" w:rsidRDefault="007C2C2D" w:rsidP="007C2C2D"/>
    <w:p w14:paraId="5586A474"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5E4CFB3E" w14:textId="77777777" w:rsidTr="00F45E1C">
        <w:tc>
          <w:tcPr>
            <w:tcW w:w="9747" w:type="dxa"/>
            <w:gridSpan w:val="4"/>
          </w:tcPr>
          <w:p w14:paraId="295FE124" w14:textId="77777777" w:rsidR="007C2C2D" w:rsidRPr="00EF06A7" w:rsidRDefault="007C2C2D" w:rsidP="00F45E1C">
            <w:pPr>
              <w:pStyle w:val="TAH"/>
              <w:jc w:val="left"/>
              <w:rPr>
                <w:b w:val="0"/>
              </w:rPr>
            </w:pPr>
            <w:r w:rsidRPr="00EF06A7">
              <w:rPr>
                <w:b w:val="0"/>
              </w:rPr>
              <w:t>Derivation Path: TS 38.508-1 [6], clause 5.4.2, Table5.4.2.0-21</w:t>
            </w:r>
          </w:p>
        </w:tc>
      </w:tr>
      <w:tr w:rsidR="007C2C2D" w:rsidRPr="00EF06A7" w14:paraId="0CC36769" w14:textId="77777777" w:rsidTr="00F45E1C">
        <w:tc>
          <w:tcPr>
            <w:tcW w:w="4535" w:type="dxa"/>
          </w:tcPr>
          <w:p w14:paraId="4A4F5935" w14:textId="77777777" w:rsidR="007C2C2D" w:rsidRPr="00EF06A7" w:rsidRDefault="007C2C2D" w:rsidP="00F45E1C">
            <w:pPr>
              <w:pStyle w:val="TAH"/>
            </w:pPr>
            <w:r w:rsidRPr="00EF06A7">
              <w:t>Information Element</w:t>
            </w:r>
          </w:p>
        </w:tc>
        <w:tc>
          <w:tcPr>
            <w:tcW w:w="2267" w:type="dxa"/>
          </w:tcPr>
          <w:p w14:paraId="611E1E5E" w14:textId="77777777" w:rsidR="007C2C2D" w:rsidRPr="00EF06A7" w:rsidRDefault="007C2C2D" w:rsidP="00F45E1C">
            <w:pPr>
              <w:pStyle w:val="TAH"/>
            </w:pPr>
            <w:r w:rsidRPr="00EF06A7">
              <w:t>Value/remark</w:t>
            </w:r>
          </w:p>
        </w:tc>
        <w:tc>
          <w:tcPr>
            <w:tcW w:w="1700" w:type="dxa"/>
          </w:tcPr>
          <w:p w14:paraId="5B7FED5D" w14:textId="77777777" w:rsidR="007C2C2D" w:rsidRPr="00EF06A7" w:rsidRDefault="007C2C2D" w:rsidP="00F45E1C">
            <w:pPr>
              <w:pStyle w:val="TAH"/>
            </w:pPr>
            <w:r w:rsidRPr="00EF06A7">
              <w:t>Comment</w:t>
            </w:r>
          </w:p>
        </w:tc>
        <w:tc>
          <w:tcPr>
            <w:tcW w:w="1245" w:type="dxa"/>
          </w:tcPr>
          <w:p w14:paraId="55C1F43B" w14:textId="77777777" w:rsidR="007C2C2D" w:rsidRPr="00EF06A7" w:rsidRDefault="007C2C2D" w:rsidP="00F45E1C">
            <w:pPr>
              <w:pStyle w:val="TAH"/>
            </w:pPr>
            <w:r w:rsidRPr="00EF06A7">
              <w:t>Condition</w:t>
            </w:r>
          </w:p>
        </w:tc>
      </w:tr>
      <w:tr w:rsidR="007C2C2D" w:rsidRPr="00EF06A7" w14:paraId="4D108E2B" w14:textId="77777777" w:rsidTr="00F45E1C">
        <w:tc>
          <w:tcPr>
            <w:tcW w:w="4535" w:type="dxa"/>
          </w:tcPr>
          <w:p w14:paraId="3F62D0CE" w14:textId="77777777" w:rsidR="007C2C2D" w:rsidRPr="00EF06A7" w:rsidRDefault="007C2C2D" w:rsidP="00F45E1C">
            <w:pPr>
              <w:pStyle w:val="TAL"/>
            </w:pPr>
            <w:r w:rsidRPr="00EF06A7">
              <w:t xml:space="preserve">CSI-RS-ResourceMapping ::= </w:t>
            </w:r>
            <w:r w:rsidRPr="00EF06A7">
              <w:rPr>
                <w:snapToGrid w:val="0"/>
              </w:rPr>
              <w:t xml:space="preserve">SEQUENCE </w:t>
            </w:r>
            <w:r w:rsidRPr="00EF06A7">
              <w:t>{</w:t>
            </w:r>
          </w:p>
        </w:tc>
        <w:tc>
          <w:tcPr>
            <w:tcW w:w="2267" w:type="dxa"/>
          </w:tcPr>
          <w:p w14:paraId="4CF14860" w14:textId="77777777" w:rsidR="007C2C2D" w:rsidRPr="00EF06A7" w:rsidRDefault="007C2C2D" w:rsidP="00F45E1C">
            <w:pPr>
              <w:pStyle w:val="TAL"/>
            </w:pPr>
          </w:p>
        </w:tc>
        <w:tc>
          <w:tcPr>
            <w:tcW w:w="1700" w:type="dxa"/>
          </w:tcPr>
          <w:p w14:paraId="5F726709" w14:textId="77777777" w:rsidR="007C2C2D" w:rsidRPr="00EF06A7" w:rsidRDefault="007C2C2D" w:rsidP="00F45E1C">
            <w:pPr>
              <w:pStyle w:val="TAL"/>
            </w:pPr>
          </w:p>
        </w:tc>
        <w:tc>
          <w:tcPr>
            <w:tcW w:w="1245" w:type="dxa"/>
          </w:tcPr>
          <w:p w14:paraId="42E7AE25" w14:textId="77777777" w:rsidR="007C2C2D" w:rsidRPr="00EF06A7" w:rsidRDefault="007C2C2D" w:rsidP="00F45E1C">
            <w:pPr>
              <w:pStyle w:val="TAL"/>
            </w:pPr>
          </w:p>
        </w:tc>
      </w:tr>
      <w:tr w:rsidR="007C2C2D" w:rsidRPr="00EF06A7" w14:paraId="3CCFB9FB" w14:textId="77777777" w:rsidTr="00F45E1C">
        <w:tc>
          <w:tcPr>
            <w:tcW w:w="4535" w:type="dxa"/>
          </w:tcPr>
          <w:p w14:paraId="0F2AE177" w14:textId="77777777" w:rsidR="007C2C2D" w:rsidRPr="00EF06A7" w:rsidRDefault="007C2C2D" w:rsidP="00F45E1C">
            <w:pPr>
              <w:pStyle w:val="TAL"/>
            </w:pPr>
            <w:r w:rsidRPr="00EF06A7">
              <w:t xml:space="preserve">  frequencyDomainAllocation CHOICE {</w:t>
            </w:r>
          </w:p>
        </w:tc>
        <w:tc>
          <w:tcPr>
            <w:tcW w:w="2267" w:type="dxa"/>
          </w:tcPr>
          <w:p w14:paraId="7B183D89" w14:textId="77777777" w:rsidR="007C2C2D" w:rsidRPr="00EF06A7" w:rsidRDefault="007C2C2D" w:rsidP="00F45E1C">
            <w:pPr>
              <w:pStyle w:val="TAL"/>
            </w:pPr>
          </w:p>
        </w:tc>
        <w:tc>
          <w:tcPr>
            <w:tcW w:w="1700" w:type="dxa"/>
          </w:tcPr>
          <w:p w14:paraId="6BFDB085" w14:textId="77777777" w:rsidR="007C2C2D" w:rsidRPr="00EF06A7" w:rsidRDefault="007C2C2D" w:rsidP="00F45E1C">
            <w:pPr>
              <w:pStyle w:val="TAL"/>
            </w:pPr>
          </w:p>
        </w:tc>
        <w:tc>
          <w:tcPr>
            <w:tcW w:w="1245" w:type="dxa"/>
          </w:tcPr>
          <w:p w14:paraId="7E69D2FA" w14:textId="77777777" w:rsidR="007C2C2D" w:rsidRPr="00EF06A7" w:rsidRDefault="007C2C2D" w:rsidP="00F45E1C">
            <w:pPr>
              <w:pStyle w:val="TAL"/>
            </w:pPr>
          </w:p>
        </w:tc>
      </w:tr>
      <w:tr w:rsidR="007C2C2D" w:rsidRPr="00EF06A7" w14:paraId="649A55DF" w14:textId="77777777" w:rsidTr="00F45E1C">
        <w:tc>
          <w:tcPr>
            <w:tcW w:w="4535" w:type="dxa"/>
          </w:tcPr>
          <w:p w14:paraId="081EA116" w14:textId="77777777" w:rsidR="007C2C2D" w:rsidRPr="00EF06A7" w:rsidRDefault="007C2C2D" w:rsidP="00F45E1C">
            <w:pPr>
              <w:pStyle w:val="TAL"/>
            </w:pPr>
            <w:r w:rsidRPr="00EF06A7">
              <w:t xml:space="preserve">     other</w:t>
            </w:r>
          </w:p>
        </w:tc>
        <w:tc>
          <w:tcPr>
            <w:tcW w:w="2267" w:type="dxa"/>
          </w:tcPr>
          <w:p w14:paraId="1A1686BC" w14:textId="77777777" w:rsidR="007C2C2D" w:rsidRPr="00EF06A7" w:rsidRDefault="007C2C2D" w:rsidP="00F45E1C">
            <w:pPr>
              <w:pStyle w:val="TAL"/>
            </w:pPr>
            <w:r w:rsidRPr="00EF06A7">
              <w:t>000</w:t>
            </w:r>
            <w:r w:rsidRPr="00EF06A7">
              <w:rPr>
                <w:lang w:eastAsia="zh-CN"/>
              </w:rPr>
              <w:t>10</w:t>
            </w:r>
            <w:r w:rsidRPr="00EF06A7">
              <w:t>0</w:t>
            </w:r>
          </w:p>
        </w:tc>
        <w:tc>
          <w:tcPr>
            <w:tcW w:w="1700" w:type="dxa"/>
          </w:tcPr>
          <w:p w14:paraId="6D3BA78C" w14:textId="77777777" w:rsidR="007C2C2D" w:rsidRPr="00EF06A7" w:rsidRDefault="007C2C2D" w:rsidP="00F45E1C">
            <w:pPr>
              <w:pStyle w:val="TAL"/>
            </w:pPr>
          </w:p>
        </w:tc>
        <w:tc>
          <w:tcPr>
            <w:tcW w:w="1245" w:type="dxa"/>
          </w:tcPr>
          <w:p w14:paraId="24978A1E" w14:textId="77777777" w:rsidR="007C2C2D" w:rsidRPr="00EF06A7" w:rsidRDefault="007C2C2D" w:rsidP="00F45E1C">
            <w:pPr>
              <w:pStyle w:val="TAL"/>
            </w:pPr>
          </w:p>
        </w:tc>
      </w:tr>
      <w:tr w:rsidR="007C2C2D" w:rsidRPr="00EF06A7" w14:paraId="376FCC02" w14:textId="77777777" w:rsidTr="00F45E1C">
        <w:tc>
          <w:tcPr>
            <w:tcW w:w="4535" w:type="dxa"/>
            <w:tcBorders>
              <w:bottom w:val="single" w:sz="4" w:space="0" w:color="auto"/>
            </w:tcBorders>
          </w:tcPr>
          <w:p w14:paraId="0FDD35F7" w14:textId="77777777" w:rsidR="007C2C2D" w:rsidRPr="00EF06A7" w:rsidRDefault="007C2C2D" w:rsidP="00F45E1C">
            <w:pPr>
              <w:pStyle w:val="TAL"/>
            </w:pPr>
            <w:r w:rsidRPr="00EF06A7">
              <w:t xml:space="preserve">  }</w:t>
            </w:r>
          </w:p>
        </w:tc>
        <w:tc>
          <w:tcPr>
            <w:tcW w:w="2267" w:type="dxa"/>
          </w:tcPr>
          <w:p w14:paraId="346BF210" w14:textId="77777777" w:rsidR="007C2C2D" w:rsidRPr="00EF06A7" w:rsidRDefault="007C2C2D" w:rsidP="00F45E1C">
            <w:pPr>
              <w:pStyle w:val="TAL"/>
            </w:pPr>
          </w:p>
        </w:tc>
        <w:tc>
          <w:tcPr>
            <w:tcW w:w="1700" w:type="dxa"/>
          </w:tcPr>
          <w:p w14:paraId="2C322588" w14:textId="77777777" w:rsidR="007C2C2D" w:rsidRPr="00EF06A7" w:rsidRDefault="007C2C2D" w:rsidP="00F45E1C">
            <w:pPr>
              <w:pStyle w:val="TAL"/>
            </w:pPr>
          </w:p>
        </w:tc>
        <w:tc>
          <w:tcPr>
            <w:tcW w:w="1245" w:type="dxa"/>
          </w:tcPr>
          <w:p w14:paraId="1AD6A475" w14:textId="77777777" w:rsidR="007C2C2D" w:rsidRPr="00EF06A7" w:rsidRDefault="007C2C2D" w:rsidP="00F45E1C">
            <w:pPr>
              <w:pStyle w:val="TAL"/>
            </w:pPr>
          </w:p>
        </w:tc>
      </w:tr>
      <w:tr w:rsidR="007C2C2D" w:rsidRPr="00EF06A7" w14:paraId="6709FA55" w14:textId="77777777" w:rsidTr="00F45E1C">
        <w:tc>
          <w:tcPr>
            <w:tcW w:w="4535" w:type="dxa"/>
            <w:tcBorders>
              <w:top w:val="nil"/>
              <w:left w:val="single" w:sz="4" w:space="0" w:color="auto"/>
              <w:bottom w:val="single" w:sz="4" w:space="0" w:color="auto"/>
              <w:right w:val="single" w:sz="4" w:space="0" w:color="auto"/>
            </w:tcBorders>
          </w:tcPr>
          <w:p w14:paraId="56F248B5" w14:textId="77777777" w:rsidR="007C2C2D" w:rsidRPr="00EF06A7" w:rsidRDefault="007C2C2D" w:rsidP="00F45E1C">
            <w:pPr>
              <w:pStyle w:val="TAL"/>
            </w:pPr>
            <w:r w:rsidRPr="00EF06A7">
              <w:t xml:space="preserve">  nrofPorts</w:t>
            </w:r>
          </w:p>
        </w:tc>
        <w:tc>
          <w:tcPr>
            <w:tcW w:w="2267" w:type="dxa"/>
            <w:tcBorders>
              <w:left w:val="single" w:sz="4" w:space="0" w:color="auto"/>
            </w:tcBorders>
          </w:tcPr>
          <w:p w14:paraId="27DC3BBF" w14:textId="77777777" w:rsidR="007C2C2D" w:rsidRPr="00EF06A7" w:rsidRDefault="007C2C2D" w:rsidP="00F45E1C">
            <w:pPr>
              <w:pStyle w:val="TAL"/>
            </w:pPr>
            <w:r w:rsidRPr="00EF06A7">
              <w:t>p4</w:t>
            </w:r>
          </w:p>
        </w:tc>
        <w:tc>
          <w:tcPr>
            <w:tcW w:w="1700" w:type="dxa"/>
          </w:tcPr>
          <w:p w14:paraId="46ECC8C1" w14:textId="77777777" w:rsidR="007C2C2D" w:rsidRPr="00EF06A7" w:rsidRDefault="007C2C2D" w:rsidP="00F45E1C">
            <w:pPr>
              <w:pStyle w:val="TAL"/>
            </w:pPr>
          </w:p>
        </w:tc>
        <w:tc>
          <w:tcPr>
            <w:tcW w:w="1245" w:type="dxa"/>
          </w:tcPr>
          <w:p w14:paraId="04DE8110" w14:textId="77777777" w:rsidR="007C2C2D" w:rsidRPr="00EF06A7" w:rsidRDefault="007C2C2D" w:rsidP="00F45E1C">
            <w:pPr>
              <w:pStyle w:val="TAL"/>
            </w:pPr>
          </w:p>
        </w:tc>
      </w:tr>
      <w:tr w:rsidR="007C2C2D" w:rsidRPr="00EF06A7" w14:paraId="08516C77" w14:textId="77777777" w:rsidTr="00F45E1C">
        <w:tc>
          <w:tcPr>
            <w:tcW w:w="4535" w:type="dxa"/>
            <w:tcBorders>
              <w:top w:val="nil"/>
              <w:left w:val="single" w:sz="4" w:space="0" w:color="auto"/>
              <w:bottom w:val="single" w:sz="4" w:space="0" w:color="auto"/>
              <w:right w:val="single" w:sz="4" w:space="0" w:color="auto"/>
            </w:tcBorders>
          </w:tcPr>
          <w:p w14:paraId="04D57F93" w14:textId="77777777" w:rsidR="007C2C2D" w:rsidRPr="00EF06A7" w:rsidRDefault="007C2C2D" w:rsidP="00F45E1C">
            <w:pPr>
              <w:pStyle w:val="TAL"/>
            </w:pPr>
            <w:r w:rsidRPr="00EF06A7">
              <w:t xml:space="preserve">  firstOFDMSymbolInTimeDomain</w:t>
            </w:r>
          </w:p>
        </w:tc>
        <w:tc>
          <w:tcPr>
            <w:tcW w:w="2267" w:type="dxa"/>
            <w:tcBorders>
              <w:left w:val="single" w:sz="4" w:space="0" w:color="auto"/>
            </w:tcBorders>
          </w:tcPr>
          <w:p w14:paraId="0D8BE513" w14:textId="77777777" w:rsidR="007C2C2D" w:rsidRPr="00EF06A7" w:rsidRDefault="007C2C2D" w:rsidP="00F45E1C">
            <w:pPr>
              <w:pStyle w:val="TAL"/>
            </w:pPr>
            <w:r w:rsidRPr="00EF06A7">
              <w:t>9</w:t>
            </w:r>
          </w:p>
        </w:tc>
        <w:tc>
          <w:tcPr>
            <w:tcW w:w="1700" w:type="dxa"/>
          </w:tcPr>
          <w:p w14:paraId="4ADFC5FF" w14:textId="77777777" w:rsidR="007C2C2D" w:rsidRPr="00EF06A7" w:rsidRDefault="007C2C2D" w:rsidP="00F45E1C">
            <w:pPr>
              <w:pStyle w:val="TAL"/>
            </w:pPr>
          </w:p>
        </w:tc>
        <w:tc>
          <w:tcPr>
            <w:tcW w:w="1245" w:type="dxa"/>
          </w:tcPr>
          <w:p w14:paraId="05BB950B" w14:textId="77777777" w:rsidR="007C2C2D" w:rsidRPr="00EF06A7" w:rsidRDefault="007C2C2D" w:rsidP="00F45E1C">
            <w:pPr>
              <w:pStyle w:val="TAL"/>
            </w:pPr>
          </w:p>
        </w:tc>
      </w:tr>
      <w:tr w:rsidR="007C2C2D" w:rsidRPr="00EF06A7" w14:paraId="7B465384" w14:textId="77777777" w:rsidTr="00F45E1C">
        <w:tc>
          <w:tcPr>
            <w:tcW w:w="4535" w:type="dxa"/>
            <w:tcBorders>
              <w:top w:val="single" w:sz="4" w:space="0" w:color="auto"/>
            </w:tcBorders>
          </w:tcPr>
          <w:p w14:paraId="36BABDD0" w14:textId="77777777" w:rsidR="007C2C2D" w:rsidRPr="00EF06A7" w:rsidRDefault="007C2C2D" w:rsidP="00F45E1C">
            <w:pPr>
              <w:pStyle w:val="TAL"/>
            </w:pPr>
            <w:r w:rsidRPr="00EF06A7">
              <w:t>}</w:t>
            </w:r>
          </w:p>
        </w:tc>
        <w:tc>
          <w:tcPr>
            <w:tcW w:w="2267" w:type="dxa"/>
          </w:tcPr>
          <w:p w14:paraId="3510B153" w14:textId="77777777" w:rsidR="007C2C2D" w:rsidRPr="00EF06A7" w:rsidRDefault="007C2C2D" w:rsidP="00F45E1C">
            <w:pPr>
              <w:pStyle w:val="TAL"/>
            </w:pPr>
          </w:p>
        </w:tc>
        <w:tc>
          <w:tcPr>
            <w:tcW w:w="1700" w:type="dxa"/>
          </w:tcPr>
          <w:p w14:paraId="5C6F920B" w14:textId="77777777" w:rsidR="007C2C2D" w:rsidRPr="00EF06A7" w:rsidRDefault="007C2C2D" w:rsidP="00F45E1C">
            <w:pPr>
              <w:pStyle w:val="TAL"/>
            </w:pPr>
          </w:p>
        </w:tc>
        <w:tc>
          <w:tcPr>
            <w:tcW w:w="1245" w:type="dxa"/>
          </w:tcPr>
          <w:p w14:paraId="3F42A87B" w14:textId="77777777" w:rsidR="007C2C2D" w:rsidRPr="00EF06A7" w:rsidRDefault="007C2C2D" w:rsidP="00F45E1C">
            <w:pPr>
              <w:pStyle w:val="TAL"/>
            </w:pPr>
          </w:p>
        </w:tc>
      </w:tr>
    </w:tbl>
    <w:p w14:paraId="53FEF12D" w14:textId="77777777" w:rsidR="007C2C2D" w:rsidRPr="00EF06A7" w:rsidRDefault="007C2C2D" w:rsidP="007C2C2D"/>
    <w:p w14:paraId="76773FDC"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589070C9" w14:textId="77777777" w:rsidTr="00F45E1C">
        <w:tc>
          <w:tcPr>
            <w:tcW w:w="9747" w:type="dxa"/>
            <w:gridSpan w:val="4"/>
          </w:tcPr>
          <w:p w14:paraId="57D9C611" w14:textId="77777777" w:rsidR="007C2C2D" w:rsidRPr="00EF06A7" w:rsidRDefault="007C2C2D" w:rsidP="00F45E1C">
            <w:pPr>
              <w:pStyle w:val="TAH"/>
              <w:jc w:val="left"/>
              <w:rPr>
                <w:b w:val="0"/>
              </w:rPr>
            </w:pPr>
            <w:r w:rsidRPr="00EF06A7">
              <w:rPr>
                <w:b w:val="0"/>
              </w:rPr>
              <w:t>Derivation Path: TS 38.508-1 [6], clause 4.6.3, Table 4.6.3-34</w:t>
            </w:r>
          </w:p>
        </w:tc>
      </w:tr>
      <w:tr w:rsidR="007C2C2D" w:rsidRPr="00EF06A7" w14:paraId="10C908C9" w14:textId="77777777" w:rsidTr="00F45E1C">
        <w:tc>
          <w:tcPr>
            <w:tcW w:w="4535" w:type="dxa"/>
          </w:tcPr>
          <w:p w14:paraId="3843BD77" w14:textId="77777777" w:rsidR="007C2C2D" w:rsidRPr="00EF06A7" w:rsidRDefault="007C2C2D" w:rsidP="00F45E1C">
            <w:pPr>
              <w:pStyle w:val="TAH"/>
            </w:pPr>
            <w:r w:rsidRPr="00EF06A7">
              <w:t>Information Element</w:t>
            </w:r>
          </w:p>
        </w:tc>
        <w:tc>
          <w:tcPr>
            <w:tcW w:w="2267" w:type="dxa"/>
          </w:tcPr>
          <w:p w14:paraId="19C84E08" w14:textId="77777777" w:rsidR="007C2C2D" w:rsidRPr="00EF06A7" w:rsidRDefault="007C2C2D" w:rsidP="00F45E1C">
            <w:pPr>
              <w:pStyle w:val="TAH"/>
            </w:pPr>
            <w:r w:rsidRPr="00EF06A7">
              <w:t>Value/remark</w:t>
            </w:r>
          </w:p>
        </w:tc>
        <w:tc>
          <w:tcPr>
            <w:tcW w:w="1700" w:type="dxa"/>
          </w:tcPr>
          <w:p w14:paraId="34664D8B" w14:textId="77777777" w:rsidR="007C2C2D" w:rsidRPr="00EF06A7" w:rsidRDefault="007C2C2D" w:rsidP="00F45E1C">
            <w:pPr>
              <w:pStyle w:val="TAH"/>
            </w:pPr>
            <w:r w:rsidRPr="00EF06A7">
              <w:t>Comment</w:t>
            </w:r>
          </w:p>
        </w:tc>
        <w:tc>
          <w:tcPr>
            <w:tcW w:w="1245" w:type="dxa"/>
          </w:tcPr>
          <w:p w14:paraId="53B98FA8" w14:textId="77777777" w:rsidR="007C2C2D" w:rsidRPr="00EF06A7" w:rsidRDefault="007C2C2D" w:rsidP="00F45E1C">
            <w:pPr>
              <w:pStyle w:val="TAH"/>
            </w:pPr>
            <w:r w:rsidRPr="00EF06A7">
              <w:t>Condition</w:t>
            </w:r>
          </w:p>
        </w:tc>
      </w:tr>
      <w:tr w:rsidR="007C2C2D" w:rsidRPr="00EF06A7" w14:paraId="3AFB0ED6" w14:textId="77777777" w:rsidTr="00F45E1C">
        <w:tc>
          <w:tcPr>
            <w:tcW w:w="4535" w:type="dxa"/>
          </w:tcPr>
          <w:p w14:paraId="0B62B7F4" w14:textId="77777777" w:rsidR="007C2C2D" w:rsidRPr="00EF06A7" w:rsidRDefault="007C2C2D" w:rsidP="00F45E1C">
            <w:pPr>
              <w:pStyle w:val="TAL"/>
            </w:pPr>
            <w:r w:rsidRPr="00EF06A7">
              <w:t>csi-IM-ResourceElementPattern</w:t>
            </w:r>
          </w:p>
        </w:tc>
        <w:tc>
          <w:tcPr>
            <w:tcW w:w="2267" w:type="dxa"/>
          </w:tcPr>
          <w:p w14:paraId="6537B034" w14:textId="77777777" w:rsidR="007C2C2D" w:rsidRPr="00EF06A7" w:rsidRDefault="007C2C2D" w:rsidP="00F45E1C">
            <w:pPr>
              <w:pStyle w:val="TAL"/>
            </w:pPr>
          </w:p>
        </w:tc>
        <w:tc>
          <w:tcPr>
            <w:tcW w:w="1700" w:type="dxa"/>
          </w:tcPr>
          <w:p w14:paraId="246FAD4F" w14:textId="77777777" w:rsidR="007C2C2D" w:rsidRPr="00EF06A7" w:rsidRDefault="007C2C2D" w:rsidP="00F45E1C">
            <w:pPr>
              <w:pStyle w:val="TAL"/>
            </w:pPr>
          </w:p>
        </w:tc>
        <w:tc>
          <w:tcPr>
            <w:tcW w:w="1245" w:type="dxa"/>
          </w:tcPr>
          <w:p w14:paraId="6B58712F" w14:textId="77777777" w:rsidR="007C2C2D" w:rsidRPr="00EF06A7" w:rsidRDefault="007C2C2D" w:rsidP="00F45E1C">
            <w:pPr>
              <w:pStyle w:val="TAL"/>
            </w:pPr>
          </w:p>
        </w:tc>
      </w:tr>
      <w:tr w:rsidR="007C2C2D" w:rsidRPr="00EF06A7" w14:paraId="49337BE4" w14:textId="77777777" w:rsidTr="00F45E1C">
        <w:tc>
          <w:tcPr>
            <w:tcW w:w="4535" w:type="dxa"/>
          </w:tcPr>
          <w:p w14:paraId="4C74FDD6" w14:textId="77777777" w:rsidR="007C2C2D" w:rsidRPr="00EF06A7" w:rsidRDefault="007C2C2D" w:rsidP="00F45E1C">
            <w:pPr>
              <w:pStyle w:val="TAL"/>
            </w:pPr>
            <w:r w:rsidRPr="00EF06A7">
              <w:t xml:space="preserve">     pattern0 SEQUENCE {</w:t>
            </w:r>
          </w:p>
        </w:tc>
        <w:tc>
          <w:tcPr>
            <w:tcW w:w="2267" w:type="dxa"/>
          </w:tcPr>
          <w:p w14:paraId="3F3AC944" w14:textId="77777777" w:rsidR="007C2C2D" w:rsidRPr="00EF06A7" w:rsidRDefault="007C2C2D" w:rsidP="00F45E1C">
            <w:pPr>
              <w:pStyle w:val="TAL"/>
            </w:pPr>
          </w:p>
        </w:tc>
        <w:tc>
          <w:tcPr>
            <w:tcW w:w="1700" w:type="dxa"/>
          </w:tcPr>
          <w:p w14:paraId="4D481D54" w14:textId="77777777" w:rsidR="007C2C2D" w:rsidRPr="00EF06A7" w:rsidRDefault="007C2C2D" w:rsidP="00F45E1C">
            <w:pPr>
              <w:pStyle w:val="TAL"/>
            </w:pPr>
          </w:p>
        </w:tc>
        <w:tc>
          <w:tcPr>
            <w:tcW w:w="1245" w:type="dxa"/>
          </w:tcPr>
          <w:p w14:paraId="629A015F" w14:textId="77777777" w:rsidR="007C2C2D" w:rsidRPr="00EF06A7" w:rsidRDefault="007C2C2D" w:rsidP="00F45E1C">
            <w:pPr>
              <w:pStyle w:val="TAL"/>
            </w:pPr>
          </w:p>
        </w:tc>
      </w:tr>
      <w:tr w:rsidR="007C2C2D" w:rsidRPr="00EF06A7" w14:paraId="6969A2A8" w14:textId="77777777" w:rsidTr="00F45E1C">
        <w:tc>
          <w:tcPr>
            <w:tcW w:w="4535" w:type="dxa"/>
          </w:tcPr>
          <w:p w14:paraId="5724C69F" w14:textId="77777777" w:rsidR="007C2C2D" w:rsidRPr="00EF06A7" w:rsidRDefault="007C2C2D" w:rsidP="00F45E1C">
            <w:pPr>
              <w:pStyle w:val="TAL"/>
            </w:pPr>
            <w:r w:rsidRPr="00EF06A7">
              <w:t xml:space="preserve">           subcarrierLocation-p0</w:t>
            </w:r>
          </w:p>
        </w:tc>
        <w:tc>
          <w:tcPr>
            <w:tcW w:w="2267" w:type="dxa"/>
          </w:tcPr>
          <w:p w14:paraId="38E4B813" w14:textId="77777777" w:rsidR="007C2C2D" w:rsidRPr="00EF06A7" w:rsidRDefault="007C2C2D" w:rsidP="00F45E1C">
            <w:pPr>
              <w:pStyle w:val="TAL"/>
            </w:pPr>
            <w:r w:rsidRPr="00EF06A7">
              <w:t>s4</w:t>
            </w:r>
          </w:p>
        </w:tc>
        <w:tc>
          <w:tcPr>
            <w:tcW w:w="1700" w:type="dxa"/>
          </w:tcPr>
          <w:p w14:paraId="39768379" w14:textId="77777777" w:rsidR="007C2C2D" w:rsidRPr="00EF06A7" w:rsidRDefault="007C2C2D" w:rsidP="00F45E1C">
            <w:pPr>
              <w:pStyle w:val="TAL"/>
            </w:pPr>
          </w:p>
        </w:tc>
        <w:tc>
          <w:tcPr>
            <w:tcW w:w="1245" w:type="dxa"/>
          </w:tcPr>
          <w:p w14:paraId="129E993E" w14:textId="77777777" w:rsidR="007C2C2D" w:rsidRPr="00EF06A7" w:rsidRDefault="007C2C2D" w:rsidP="00F45E1C">
            <w:pPr>
              <w:pStyle w:val="TAL"/>
            </w:pPr>
          </w:p>
        </w:tc>
      </w:tr>
      <w:tr w:rsidR="007C2C2D" w:rsidRPr="00EF06A7" w14:paraId="0189AB74" w14:textId="77777777" w:rsidTr="00F45E1C">
        <w:tc>
          <w:tcPr>
            <w:tcW w:w="4535" w:type="dxa"/>
          </w:tcPr>
          <w:p w14:paraId="1491FDA5" w14:textId="77777777" w:rsidR="007C2C2D" w:rsidRPr="00EF06A7" w:rsidRDefault="007C2C2D" w:rsidP="00F45E1C">
            <w:pPr>
              <w:pStyle w:val="TAL"/>
            </w:pPr>
            <w:r w:rsidRPr="00EF06A7">
              <w:t xml:space="preserve">           symbolLocation-p0</w:t>
            </w:r>
          </w:p>
        </w:tc>
        <w:tc>
          <w:tcPr>
            <w:tcW w:w="2267" w:type="dxa"/>
          </w:tcPr>
          <w:p w14:paraId="3FBC6B06" w14:textId="77777777" w:rsidR="007C2C2D" w:rsidRPr="00EF06A7" w:rsidRDefault="007C2C2D" w:rsidP="00F45E1C">
            <w:pPr>
              <w:pStyle w:val="TAL"/>
            </w:pPr>
            <w:r w:rsidRPr="00EF06A7">
              <w:t>9</w:t>
            </w:r>
          </w:p>
        </w:tc>
        <w:tc>
          <w:tcPr>
            <w:tcW w:w="1700" w:type="dxa"/>
          </w:tcPr>
          <w:p w14:paraId="3A6294FB" w14:textId="77777777" w:rsidR="007C2C2D" w:rsidRPr="00EF06A7" w:rsidRDefault="007C2C2D" w:rsidP="00F45E1C">
            <w:pPr>
              <w:pStyle w:val="TAL"/>
            </w:pPr>
          </w:p>
        </w:tc>
        <w:tc>
          <w:tcPr>
            <w:tcW w:w="1245" w:type="dxa"/>
          </w:tcPr>
          <w:p w14:paraId="72FA25D1" w14:textId="77777777" w:rsidR="007C2C2D" w:rsidRPr="00EF06A7" w:rsidRDefault="007C2C2D" w:rsidP="00F45E1C">
            <w:pPr>
              <w:pStyle w:val="TAL"/>
            </w:pPr>
          </w:p>
        </w:tc>
      </w:tr>
      <w:tr w:rsidR="007C2C2D" w:rsidRPr="00EF06A7" w14:paraId="3E4005A4" w14:textId="77777777" w:rsidTr="00F45E1C">
        <w:tc>
          <w:tcPr>
            <w:tcW w:w="4535" w:type="dxa"/>
          </w:tcPr>
          <w:p w14:paraId="1983439B" w14:textId="77777777" w:rsidR="007C2C2D" w:rsidRPr="00EF06A7" w:rsidRDefault="007C2C2D" w:rsidP="00F45E1C">
            <w:pPr>
              <w:pStyle w:val="TAL"/>
            </w:pPr>
            <w:r w:rsidRPr="00EF06A7">
              <w:t xml:space="preserve">     }</w:t>
            </w:r>
          </w:p>
        </w:tc>
        <w:tc>
          <w:tcPr>
            <w:tcW w:w="2267" w:type="dxa"/>
          </w:tcPr>
          <w:p w14:paraId="5BC54934" w14:textId="77777777" w:rsidR="007C2C2D" w:rsidRPr="00EF06A7" w:rsidRDefault="007C2C2D" w:rsidP="00F45E1C">
            <w:pPr>
              <w:pStyle w:val="TAL"/>
            </w:pPr>
          </w:p>
        </w:tc>
        <w:tc>
          <w:tcPr>
            <w:tcW w:w="1700" w:type="dxa"/>
          </w:tcPr>
          <w:p w14:paraId="3A964890" w14:textId="77777777" w:rsidR="007C2C2D" w:rsidRPr="00EF06A7" w:rsidRDefault="007C2C2D" w:rsidP="00F45E1C">
            <w:pPr>
              <w:pStyle w:val="TAL"/>
            </w:pPr>
          </w:p>
        </w:tc>
        <w:tc>
          <w:tcPr>
            <w:tcW w:w="1245" w:type="dxa"/>
          </w:tcPr>
          <w:p w14:paraId="326A976D" w14:textId="77777777" w:rsidR="007C2C2D" w:rsidRPr="00EF06A7" w:rsidRDefault="007C2C2D" w:rsidP="00F45E1C">
            <w:pPr>
              <w:pStyle w:val="TAL"/>
            </w:pPr>
          </w:p>
        </w:tc>
      </w:tr>
      <w:tr w:rsidR="007C2C2D" w:rsidRPr="00EF06A7" w14:paraId="74DF24AD" w14:textId="77777777" w:rsidTr="00F45E1C">
        <w:tc>
          <w:tcPr>
            <w:tcW w:w="4535" w:type="dxa"/>
          </w:tcPr>
          <w:p w14:paraId="392544A3" w14:textId="77777777" w:rsidR="007C2C2D" w:rsidRPr="00EF06A7" w:rsidRDefault="007C2C2D" w:rsidP="00F45E1C">
            <w:pPr>
              <w:pStyle w:val="TAL"/>
            </w:pPr>
          </w:p>
        </w:tc>
        <w:tc>
          <w:tcPr>
            <w:tcW w:w="2267" w:type="dxa"/>
          </w:tcPr>
          <w:p w14:paraId="65C6F5CF" w14:textId="77777777" w:rsidR="007C2C2D" w:rsidRPr="00EF06A7" w:rsidRDefault="007C2C2D" w:rsidP="00F45E1C">
            <w:pPr>
              <w:pStyle w:val="TAL"/>
            </w:pPr>
          </w:p>
        </w:tc>
        <w:tc>
          <w:tcPr>
            <w:tcW w:w="1700" w:type="dxa"/>
          </w:tcPr>
          <w:p w14:paraId="1CD0E2D0" w14:textId="77777777" w:rsidR="007C2C2D" w:rsidRPr="00EF06A7" w:rsidRDefault="007C2C2D" w:rsidP="00F45E1C">
            <w:pPr>
              <w:pStyle w:val="TAL"/>
            </w:pPr>
          </w:p>
        </w:tc>
        <w:tc>
          <w:tcPr>
            <w:tcW w:w="1245" w:type="dxa"/>
          </w:tcPr>
          <w:p w14:paraId="149A0C86" w14:textId="77777777" w:rsidR="007C2C2D" w:rsidRPr="00EF06A7" w:rsidRDefault="007C2C2D" w:rsidP="00F45E1C">
            <w:pPr>
              <w:pStyle w:val="TAL"/>
            </w:pPr>
          </w:p>
        </w:tc>
      </w:tr>
    </w:tbl>
    <w:p w14:paraId="2F8F034D" w14:textId="77777777" w:rsidR="007C2C2D" w:rsidRPr="00EF06A7" w:rsidRDefault="007C2C2D" w:rsidP="007C2C2D"/>
    <w:p w14:paraId="1C7E5D98"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47B938D4" w14:textId="77777777" w:rsidTr="00F45E1C">
        <w:tc>
          <w:tcPr>
            <w:tcW w:w="9747" w:type="dxa"/>
            <w:gridSpan w:val="4"/>
          </w:tcPr>
          <w:p w14:paraId="36D941AC" w14:textId="77777777" w:rsidR="007C2C2D" w:rsidRPr="00EF06A7" w:rsidRDefault="007C2C2D" w:rsidP="00F45E1C">
            <w:pPr>
              <w:pStyle w:val="TAH"/>
              <w:jc w:val="left"/>
              <w:rPr>
                <w:b w:val="0"/>
              </w:rPr>
            </w:pPr>
            <w:r w:rsidRPr="00EF06A7">
              <w:rPr>
                <w:b w:val="0"/>
              </w:rPr>
              <w:t>Derivation Path: TS 38.508-1 [6], clause 4.6.3, Table 4.6.3-25</w:t>
            </w:r>
          </w:p>
        </w:tc>
      </w:tr>
      <w:tr w:rsidR="007C2C2D" w:rsidRPr="00EF06A7" w14:paraId="16550076" w14:textId="77777777" w:rsidTr="00F45E1C">
        <w:tc>
          <w:tcPr>
            <w:tcW w:w="4535" w:type="dxa"/>
          </w:tcPr>
          <w:p w14:paraId="27C5F296" w14:textId="77777777" w:rsidR="007C2C2D" w:rsidRPr="00EF06A7" w:rsidRDefault="007C2C2D" w:rsidP="00F45E1C">
            <w:pPr>
              <w:pStyle w:val="TAH"/>
            </w:pPr>
            <w:r w:rsidRPr="00EF06A7">
              <w:t>Information Element</w:t>
            </w:r>
          </w:p>
        </w:tc>
        <w:tc>
          <w:tcPr>
            <w:tcW w:w="2267" w:type="dxa"/>
          </w:tcPr>
          <w:p w14:paraId="6FF82899" w14:textId="77777777" w:rsidR="007C2C2D" w:rsidRPr="00EF06A7" w:rsidRDefault="007C2C2D" w:rsidP="00F45E1C">
            <w:pPr>
              <w:pStyle w:val="TAH"/>
            </w:pPr>
            <w:r w:rsidRPr="00EF06A7">
              <w:t>Value/remark</w:t>
            </w:r>
          </w:p>
        </w:tc>
        <w:tc>
          <w:tcPr>
            <w:tcW w:w="1700" w:type="dxa"/>
          </w:tcPr>
          <w:p w14:paraId="1E3A7A0F" w14:textId="77777777" w:rsidR="007C2C2D" w:rsidRPr="00EF06A7" w:rsidRDefault="007C2C2D" w:rsidP="00F45E1C">
            <w:pPr>
              <w:pStyle w:val="TAH"/>
            </w:pPr>
            <w:r w:rsidRPr="00EF06A7">
              <w:t>Comment</w:t>
            </w:r>
          </w:p>
        </w:tc>
        <w:tc>
          <w:tcPr>
            <w:tcW w:w="1245" w:type="dxa"/>
          </w:tcPr>
          <w:p w14:paraId="44694A52" w14:textId="77777777" w:rsidR="007C2C2D" w:rsidRPr="00EF06A7" w:rsidRDefault="007C2C2D" w:rsidP="00F45E1C">
            <w:pPr>
              <w:pStyle w:val="TAH"/>
            </w:pPr>
            <w:r w:rsidRPr="00EF06A7">
              <w:t>Condition</w:t>
            </w:r>
          </w:p>
        </w:tc>
      </w:tr>
      <w:tr w:rsidR="007C2C2D" w:rsidRPr="00EF06A7" w14:paraId="2B125EAA" w14:textId="77777777" w:rsidTr="00F45E1C">
        <w:tc>
          <w:tcPr>
            <w:tcW w:w="4535" w:type="dxa"/>
          </w:tcPr>
          <w:p w14:paraId="55FF6C15" w14:textId="77777777" w:rsidR="007C2C2D" w:rsidRPr="00EF06A7" w:rsidRDefault="007C2C2D" w:rsidP="00F45E1C">
            <w:pPr>
              <w:pStyle w:val="TAL"/>
            </w:pPr>
            <w:r w:rsidRPr="00EF06A7">
              <w:t>nrOfAntennaPorts CHOICE {</w:t>
            </w:r>
          </w:p>
        </w:tc>
        <w:tc>
          <w:tcPr>
            <w:tcW w:w="2267" w:type="dxa"/>
          </w:tcPr>
          <w:p w14:paraId="42E24AD4" w14:textId="77777777" w:rsidR="007C2C2D" w:rsidRPr="00EF06A7" w:rsidRDefault="007C2C2D" w:rsidP="00F45E1C">
            <w:pPr>
              <w:pStyle w:val="TAL"/>
            </w:pPr>
          </w:p>
        </w:tc>
        <w:tc>
          <w:tcPr>
            <w:tcW w:w="1700" w:type="dxa"/>
          </w:tcPr>
          <w:p w14:paraId="7E5D81C0" w14:textId="77777777" w:rsidR="007C2C2D" w:rsidRPr="00EF06A7" w:rsidRDefault="007C2C2D" w:rsidP="00F45E1C">
            <w:pPr>
              <w:pStyle w:val="TAL"/>
            </w:pPr>
          </w:p>
        </w:tc>
        <w:tc>
          <w:tcPr>
            <w:tcW w:w="1245" w:type="dxa"/>
          </w:tcPr>
          <w:p w14:paraId="6447A1AD" w14:textId="77777777" w:rsidR="007C2C2D" w:rsidRPr="00EF06A7" w:rsidRDefault="007C2C2D" w:rsidP="00F45E1C">
            <w:pPr>
              <w:pStyle w:val="TAL"/>
            </w:pPr>
          </w:p>
        </w:tc>
      </w:tr>
      <w:tr w:rsidR="007C2C2D" w:rsidRPr="00EF06A7" w14:paraId="16AE5F28" w14:textId="77777777" w:rsidTr="00F45E1C">
        <w:tc>
          <w:tcPr>
            <w:tcW w:w="4535" w:type="dxa"/>
          </w:tcPr>
          <w:p w14:paraId="7AC65A0C" w14:textId="77777777" w:rsidR="007C2C2D" w:rsidRPr="00EF06A7" w:rsidRDefault="007C2C2D" w:rsidP="00F45E1C">
            <w:pPr>
              <w:pStyle w:val="TAL"/>
            </w:pPr>
            <w:r w:rsidRPr="00EF06A7">
              <w:t xml:space="preserve">  moreThanTwo SEQUENCE {</w:t>
            </w:r>
          </w:p>
        </w:tc>
        <w:tc>
          <w:tcPr>
            <w:tcW w:w="2267" w:type="dxa"/>
          </w:tcPr>
          <w:p w14:paraId="26798AB4" w14:textId="77777777" w:rsidR="007C2C2D" w:rsidRPr="00EF06A7" w:rsidRDefault="007C2C2D" w:rsidP="00F45E1C">
            <w:pPr>
              <w:pStyle w:val="TAL"/>
            </w:pPr>
          </w:p>
        </w:tc>
        <w:tc>
          <w:tcPr>
            <w:tcW w:w="1700" w:type="dxa"/>
          </w:tcPr>
          <w:p w14:paraId="1FCAD71C" w14:textId="77777777" w:rsidR="007C2C2D" w:rsidRPr="00EF06A7" w:rsidRDefault="007C2C2D" w:rsidP="00F45E1C">
            <w:pPr>
              <w:pStyle w:val="TAL"/>
            </w:pPr>
          </w:p>
        </w:tc>
        <w:tc>
          <w:tcPr>
            <w:tcW w:w="1245" w:type="dxa"/>
          </w:tcPr>
          <w:p w14:paraId="43AB1E18" w14:textId="77777777" w:rsidR="007C2C2D" w:rsidRPr="00EF06A7" w:rsidRDefault="007C2C2D" w:rsidP="00F45E1C">
            <w:pPr>
              <w:pStyle w:val="TAL"/>
            </w:pPr>
          </w:p>
        </w:tc>
      </w:tr>
      <w:tr w:rsidR="007C2C2D" w:rsidRPr="00EF06A7" w14:paraId="4925F528" w14:textId="77777777" w:rsidTr="00F45E1C">
        <w:tc>
          <w:tcPr>
            <w:tcW w:w="4535" w:type="dxa"/>
          </w:tcPr>
          <w:p w14:paraId="3A852C3E" w14:textId="77777777" w:rsidR="007C2C2D" w:rsidRPr="00EF06A7" w:rsidRDefault="007C2C2D" w:rsidP="00F45E1C">
            <w:pPr>
              <w:pStyle w:val="TAL"/>
              <w:rPr>
                <w:lang w:eastAsia="zh-CN"/>
              </w:rPr>
            </w:pPr>
            <w:r w:rsidRPr="00EF06A7">
              <w:t xml:space="preserve">    n1-n2</w:t>
            </w:r>
            <w:r w:rsidRPr="00EF06A7">
              <w:rPr>
                <w:lang w:eastAsia="zh-CN"/>
              </w:rPr>
              <w:t xml:space="preserve"> </w:t>
            </w:r>
            <w:r w:rsidRPr="00EF06A7">
              <w:t>CHOICE {</w:t>
            </w:r>
          </w:p>
        </w:tc>
        <w:tc>
          <w:tcPr>
            <w:tcW w:w="2267" w:type="dxa"/>
          </w:tcPr>
          <w:p w14:paraId="21FF0E88" w14:textId="77777777" w:rsidR="007C2C2D" w:rsidRPr="00EF06A7" w:rsidRDefault="007C2C2D" w:rsidP="00F45E1C">
            <w:pPr>
              <w:pStyle w:val="TAL"/>
            </w:pPr>
          </w:p>
        </w:tc>
        <w:tc>
          <w:tcPr>
            <w:tcW w:w="1700" w:type="dxa"/>
          </w:tcPr>
          <w:p w14:paraId="50DD403C" w14:textId="77777777" w:rsidR="007C2C2D" w:rsidRPr="00EF06A7" w:rsidRDefault="007C2C2D" w:rsidP="00F45E1C">
            <w:pPr>
              <w:pStyle w:val="TAL"/>
            </w:pPr>
          </w:p>
        </w:tc>
        <w:tc>
          <w:tcPr>
            <w:tcW w:w="1245" w:type="dxa"/>
          </w:tcPr>
          <w:p w14:paraId="52F62CEA" w14:textId="77777777" w:rsidR="007C2C2D" w:rsidRPr="00EF06A7" w:rsidRDefault="007C2C2D" w:rsidP="00F45E1C">
            <w:pPr>
              <w:pStyle w:val="TAL"/>
            </w:pPr>
          </w:p>
        </w:tc>
      </w:tr>
      <w:tr w:rsidR="007C2C2D" w:rsidRPr="00EF06A7" w14:paraId="6FC6D2E6" w14:textId="77777777" w:rsidTr="00F45E1C">
        <w:tc>
          <w:tcPr>
            <w:tcW w:w="4535" w:type="dxa"/>
          </w:tcPr>
          <w:p w14:paraId="503AEBCD" w14:textId="77777777" w:rsidR="007C2C2D" w:rsidRPr="00EF06A7" w:rsidRDefault="007C2C2D" w:rsidP="00F45E1C">
            <w:pPr>
              <w:pStyle w:val="TAL"/>
              <w:rPr>
                <w:lang w:eastAsia="zh-CN"/>
              </w:rPr>
            </w:pPr>
            <w:r w:rsidRPr="00EF06A7">
              <w:rPr>
                <w:lang w:eastAsia="zh-CN"/>
              </w:rPr>
              <w:t xml:space="preserve">        four</w:t>
            </w:r>
            <w:r w:rsidRPr="00EF06A7">
              <w:t>-one-TypeI-SinglePanel-Restriction</w:t>
            </w:r>
          </w:p>
        </w:tc>
        <w:tc>
          <w:tcPr>
            <w:tcW w:w="2267" w:type="dxa"/>
          </w:tcPr>
          <w:p w14:paraId="7F75035E" w14:textId="77777777" w:rsidR="007C2C2D" w:rsidRPr="00EF06A7" w:rsidRDefault="007C2C2D" w:rsidP="00F45E1C">
            <w:pPr>
              <w:pStyle w:val="TAL"/>
            </w:pPr>
            <w:r w:rsidRPr="00EF06A7">
              <w:rPr>
                <w:lang w:eastAsia="zh-CN"/>
              </w:rPr>
              <w:t>FFFF</w:t>
            </w:r>
          </w:p>
        </w:tc>
        <w:tc>
          <w:tcPr>
            <w:tcW w:w="1700" w:type="dxa"/>
          </w:tcPr>
          <w:p w14:paraId="470F1C91" w14:textId="77777777" w:rsidR="007C2C2D" w:rsidRPr="00EF06A7" w:rsidRDefault="007C2C2D" w:rsidP="00F45E1C">
            <w:pPr>
              <w:pStyle w:val="TAL"/>
            </w:pPr>
          </w:p>
        </w:tc>
        <w:tc>
          <w:tcPr>
            <w:tcW w:w="1245" w:type="dxa"/>
          </w:tcPr>
          <w:p w14:paraId="29C7C46A" w14:textId="77777777" w:rsidR="007C2C2D" w:rsidRPr="00EF06A7" w:rsidRDefault="007C2C2D" w:rsidP="00F45E1C">
            <w:pPr>
              <w:pStyle w:val="TAL"/>
            </w:pPr>
          </w:p>
        </w:tc>
      </w:tr>
      <w:tr w:rsidR="007C2C2D" w:rsidRPr="00EF06A7" w14:paraId="44D76D5F" w14:textId="77777777" w:rsidTr="00F45E1C">
        <w:tc>
          <w:tcPr>
            <w:tcW w:w="4535" w:type="dxa"/>
          </w:tcPr>
          <w:p w14:paraId="3995AAD4" w14:textId="77777777" w:rsidR="007C2C2D" w:rsidRPr="00EF06A7" w:rsidRDefault="007C2C2D" w:rsidP="00F45E1C">
            <w:pPr>
              <w:pStyle w:val="TAL"/>
            </w:pPr>
            <w:r w:rsidRPr="00EF06A7">
              <w:t xml:space="preserve">  </w:t>
            </w:r>
            <w:r w:rsidRPr="00EF06A7">
              <w:rPr>
                <w:lang w:eastAsia="zh-CN"/>
              </w:rPr>
              <w:t xml:space="preserve">    </w:t>
            </w:r>
            <w:r w:rsidRPr="00EF06A7">
              <w:t>}</w:t>
            </w:r>
          </w:p>
        </w:tc>
        <w:tc>
          <w:tcPr>
            <w:tcW w:w="2267" w:type="dxa"/>
          </w:tcPr>
          <w:p w14:paraId="3DC768CC" w14:textId="77777777" w:rsidR="007C2C2D" w:rsidRPr="00EF06A7" w:rsidRDefault="007C2C2D" w:rsidP="00F45E1C">
            <w:pPr>
              <w:pStyle w:val="TAL"/>
            </w:pPr>
          </w:p>
        </w:tc>
        <w:tc>
          <w:tcPr>
            <w:tcW w:w="1700" w:type="dxa"/>
          </w:tcPr>
          <w:p w14:paraId="260C3586" w14:textId="77777777" w:rsidR="007C2C2D" w:rsidRPr="00EF06A7" w:rsidRDefault="007C2C2D" w:rsidP="00F45E1C">
            <w:pPr>
              <w:pStyle w:val="TAL"/>
            </w:pPr>
          </w:p>
        </w:tc>
        <w:tc>
          <w:tcPr>
            <w:tcW w:w="1245" w:type="dxa"/>
          </w:tcPr>
          <w:p w14:paraId="3D6E203C" w14:textId="77777777" w:rsidR="007C2C2D" w:rsidRPr="00EF06A7" w:rsidRDefault="007C2C2D" w:rsidP="00F45E1C">
            <w:pPr>
              <w:pStyle w:val="TAL"/>
            </w:pPr>
          </w:p>
        </w:tc>
      </w:tr>
      <w:tr w:rsidR="007C2C2D" w:rsidRPr="00EF06A7" w14:paraId="49C19CE0" w14:textId="77777777" w:rsidTr="00F45E1C">
        <w:tc>
          <w:tcPr>
            <w:tcW w:w="4535" w:type="dxa"/>
          </w:tcPr>
          <w:p w14:paraId="178BAB9B" w14:textId="77777777" w:rsidR="007C2C2D" w:rsidRPr="00EF06A7" w:rsidRDefault="007C2C2D" w:rsidP="00F45E1C">
            <w:pPr>
              <w:pStyle w:val="TAL"/>
            </w:pPr>
            <w:r w:rsidRPr="00EF06A7">
              <w:rPr>
                <w:lang w:eastAsia="zh-CN"/>
              </w:rPr>
              <w:t xml:space="preserve">   </w:t>
            </w:r>
            <w:r w:rsidRPr="00EF06A7">
              <w:t>}</w:t>
            </w:r>
          </w:p>
        </w:tc>
        <w:tc>
          <w:tcPr>
            <w:tcW w:w="2267" w:type="dxa"/>
          </w:tcPr>
          <w:p w14:paraId="644327D5" w14:textId="77777777" w:rsidR="007C2C2D" w:rsidRPr="00EF06A7" w:rsidRDefault="007C2C2D" w:rsidP="00F45E1C">
            <w:pPr>
              <w:pStyle w:val="TAL"/>
            </w:pPr>
          </w:p>
        </w:tc>
        <w:tc>
          <w:tcPr>
            <w:tcW w:w="1700" w:type="dxa"/>
          </w:tcPr>
          <w:p w14:paraId="7F5BFE00" w14:textId="77777777" w:rsidR="007C2C2D" w:rsidRPr="00EF06A7" w:rsidRDefault="007C2C2D" w:rsidP="00F45E1C">
            <w:pPr>
              <w:pStyle w:val="TAL"/>
            </w:pPr>
          </w:p>
        </w:tc>
        <w:tc>
          <w:tcPr>
            <w:tcW w:w="1245" w:type="dxa"/>
          </w:tcPr>
          <w:p w14:paraId="072C4E39" w14:textId="77777777" w:rsidR="007C2C2D" w:rsidRPr="00EF06A7" w:rsidRDefault="007C2C2D" w:rsidP="00F45E1C">
            <w:pPr>
              <w:pStyle w:val="TAL"/>
            </w:pPr>
          </w:p>
        </w:tc>
      </w:tr>
      <w:tr w:rsidR="007C2C2D" w:rsidRPr="00EF06A7" w14:paraId="43ACF9AA" w14:textId="77777777" w:rsidTr="00F45E1C">
        <w:tc>
          <w:tcPr>
            <w:tcW w:w="4535" w:type="dxa"/>
          </w:tcPr>
          <w:p w14:paraId="23AC11BF" w14:textId="77777777" w:rsidR="007C2C2D" w:rsidRPr="00EF06A7" w:rsidRDefault="007C2C2D" w:rsidP="00F45E1C">
            <w:pPr>
              <w:pStyle w:val="TAL"/>
              <w:rPr>
                <w:lang w:eastAsia="zh-CN"/>
              </w:rPr>
            </w:pPr>
            <w:r w:rsidRPr="00EF06A7">
              <w:rPr>
                <w:lang w:eastAsia="zh-CN"/>
              </w:rPr>
              <w:t>}</w:t>
            </w:r>
          </w:p>
        </w:tc>
        <w:tc>
          <w:tcPr>
            <w:tcW w:w="2267" w:type="dxa"/>
          </w:tcPr>
          <w:p w14:paraId="1B319418" w14:textId="77777777" w:rsidR="007C2C2D" w:rsidRPr="00EF06A7" w:rsidRDefault="007C2C2D" w:rsidP="00F45E1C">
            <w:pPr>
              <w:pStyle w:val="TAL"/>
            </w:pPr>
          </w:p>
        </w:tc>
        <w:tc>
          <w:tcPr>
            <w:tcW w:w="1700" w:type="dxa"/>
          </w:tcPr>
          <w:p w14:paraId="580B300A" w14:textId="77777777" w:rsidR="007C2C2D" w:rsidRPr="00EF06A7" w:rsidRDefault="007C2C2D" w:rsidP="00F45E1C">
            <w:pPr>
              <w:pStyle w:val="TAL"/>
            </w:pPr>
          </w:p>
        </w:tc>
        <w:tc>
          <w:tcPr>
            <w:tcW w:w="1245" w:type="dxa"/>
          </w:tcPr>
          <w:p w14:paraId="403EC8DF" w14:textId="77777777" w:rsidR="007C2C2D" w:rsidRPr="00EF06A7" w:rsidRDefault="007C2C2D" w:rsidP="00F45E1C">
            <w:pPr>
              <w:pStyle w:val="TAL"/>
            </w:pPr>
          </w:p>
        </w:tc>
      </w:tr>
      <w:tr w:rsidR="007C2C2D" w:rsidRPr="00EF06A7" w14:paraId="34DE03D4" w14:textId="77777777" w:rsidTr="00F45E1C">
        <w:tc>
          <w:tcPr>
            <w:tcW w:w="4535" w:type="dxa"/>
          </w:tcPr>
          <w:p w14:paraId="5DF2C2C0" w14:textId="77777777" w:rsidR="007C2C2D" w:rsidRPr="00EF06A7" w:rsidRDefault="007C2C2D" w:rsidP="00F45E1C">
            <w:pPr>
              <w:pStyle w:val="TAL"/>
            </w:pPr>
            <w:r w:rsidRPr="00EF06A7">
              <w:t>typeI-SinglePanel-ri-Restriction</w:t>
            </w:r>
          </w:p>
        </w:tc>
        <w:tc>
          <w:tcPr>
            <w:tcW w:w="2267" w:type="dxa"/>
          </w:tcPr>
          <w:p w14:paraId="45263157" w14:textId="77777777" w:rsidR="007C2C2D" w:rsidRPr="00EF06A7" w:rsidRDefault="007C2C2D" w:rsidP="00F45E1C">
            <w:pPr>
              <w:pStyle w:val="TAL"/>
            </w:pPr>
            <w:r w:rsidRPr="00EF06A7">
              <w:rPr>
                <w:lang w:eastAsia="zh-CN"/>
              </w:rPr>
              <w:t>00000001</w:t>
            </w:r>
          </w:p>
        </w:tc>
        <w:tc>
          <w:tcPr>
            <w:tcW w:w="1700" w:type="dxa"/>
          </w:tcPr>
          <w:p w14:paraId="653FBE87" w14:textId="77777777" w:rsidR="007C2C2D" w:rsidRPr="00EF06A7" w:rsidRDefault="007C2C2D" w:rsidP="00F45E1C">
            <w:pPr>
              <w:pStyle w:val="TAL"/>
            </w:pPr>
          </w:p>
        </w:tc>
        <w:tc>
          <w:tcPr>
            <w:tcW w:w="1245" w:type="dxa"/>
          </w:tcPr>
          <w:p w14:paraId="597D3EC5" w14:textId="77777777" w:rsidR="007C2C2D" w:rsidRPr="00EF06A7" w:rsidRDefault="007C2C2D" w:rsidP="00F45E1C">
            <w:pPr>
              <w:pStyle w:val="TAL"/>
            </w:pPr>
          </w:p>
        </w:tc>
      </w:tr>
    </w:tbl>
    <w:p w14:paraId="4445A3F2" w14:textId="77777777" w:rsidR="007C2C2D" w:rsidRPr="00EF06A7" w:rsidRDefault="007C2C2D" w:rsidP="007C2C2D"/>
    <w:p w14:paraId="3EAF6324"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6</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2C2D" w:rsidRPr="00EF06A7" w14:paraId="34DF006B" w14:textId="77777777" w:rsidTr="00F45E1C">
        <w:tc>
          <w:tcPr>
            <w:tcW w:w="9747" w:type="dxa"/>
            <w:gridSpan w:val="4"/>
          </w:tcPr>
          <w:p w14:paraId="697B28F4" w14:textId="77777777" w:rsidR="007C2C2D" w:rsidRPr="00EF06A7" w:rsidRDefault="007C2C2D" w:rsidP="00F45E1C">
            <w:pPr>
              <w:pStyle w:val="TAH"/>
              <w:jc w:val="left"/>
              <w:rPr>
                <w:b w:val="0"/>
              </w:rPr>
            </w:pPr>
            <w:r w:rsidRPr="00EF06A7">
              <w:rPr>
                <w:b w:val="0"/>
              </w:rPr>
              <w:t>Derivation Path: TS 38.508-1 [6], clause 4.6.3, Table 4.6.3-39</w:t>
            </w:r>
          </w:p>
        </w:tc>
      </w:tr>
      <w:tr w:rsidR="007C2C2D" w:rsidRPr="00EF06A7" w14:paraId="2EBB617A" w14:textId="77777777" w:rsidTr="00F45E1C">
        <w:tc>
          <w:tcPr>
            <w:tcW w:w="4535" w:type="dxa"/>
          </w:tcPr>
          <w:p w14:paraId="6A1FD24C" w14:textId="77777777" w:rsidR="007C2C2D" w:rsidRPr="00EF06A7" w:rsidRDefault="007C2C2D" w:rsidP="00F45E1C">
            <w:pPr>
              <w:pStyle w:val="TAH"/>
            </w:pPr>
            <w:r w:rsidRPr="00EF06A7">
              <w:t>Information Element</w:t>
            </w:r>
          </w:p>
        </w:tc>
        <w:tc>
          <w:tcPr>
            <w:tcW w:w="2267" w:type="dxa"/>
          </w:tcPr>
          <w:p w14:paraId="61D3AE1C" w14:textId="77777777" w:rsidR="007C2C2D" w:rsidRPr="00EF06A7" w:rsidRDefault="007C2C2D" w:rsidP="00F45E1C">
            <w:pPr>
              <w:pStyle w:val="TAH"/>
            </w:pPr>
            <w:r w:rsidRPr="00EF06A7">
              <w:t>Value/remark</w:t>
            </w:r>
          </w:p>
        </w:tc>
        <w:tc>
          <w:tcPr>
            <w:tcW w:w="1700" w:type="dxa"/>
          </w:tcPr>
          <w:p w14:paraId="10CB55B8" w14:textId="77777777" w:rsidR="007C2C2D" w:rsidRPr="00EF06A7" w:rsidRDefault="007C2C2D" w:rsidP="00F45E1C">
            <w:pPr>
              <w:pStyle w:val="TAH"/>
            </w:pPr>
            <w:r w:rsidRPr="00EF06A7">
              <w:t>Comment</w:t>
            </w:r>
          </w:p>
        </w:tc>
        <w:tc>
          <w:tcPr>
            <w:tcW w:w="1245" w:type="dxa"/>
          </w:tcPr>
          <w:p w14:paraId="63A43CBF" w14:textId="77777777" w:rsidR="007C2C2D" w:rsidRPr="00EF06A7" w:rsidRDefault="007C2C2D" w:rsidP="00F45E1C">
            <w:pPr>
              <w:pStyle w:val="TAH"/>
            </w:pPr>
            <w:r w:rsidRPr="00EF06A7">
              <w:t>Condition</w:t>
            </w:r>
          </w:p>
        </w:tc>
      </w:tr>
      <w:tr w:rsidR="007C2C2D" w:rsidRPr="00EF06A7" w14:paraId="0D990B4D" w14:textId="77777777" w:rsidTr="00F45E1C">
        <w:tc>
          <w:tcPr>
            <w:tcW w:w="4535" w:type="dxa"/>
          </w:tcPr>
          <w:p w14:paraId="659742FC" w14:textId="77777777" w:rsidR="007C2C2D" w:rsidRPr="00EF06A7" w:rsidRDefault="007C2C2D" w:rsidP="00F45E1C">
            <w:pPr>
              <w:pStyle w:val="TAL"/>
            </w:pPr>
            <w:r w:rsidRPr="00EF06A7">
              <w:t xml:space="preserve">  reportConfigType CHOICE {</w:t>
            </w:r>
          </w:p>
        </w:tc>
        <w:tc>
          <w:tcPr>
            <w:tcW w:w="2267" w:type="dxa"/>
          </w:tcPr>
          <w:p w14:paraId="76F1AA31" w14:textId="77777777" w:rsidR="007C2C2D" w:rsidRPr="00EF06A7" w:rsidRDefault="007C2C2D" w:rsidP="00F45E1C">
            <w:pPr>
              <w:pStyle w:val="TAL"/>
            </w:pPr>
          </w:p>
        </w:tc>
        <w:tc>
          <w:tcPr>
            <w:tcW w:w="1700" w:type="dxa"/>
          </w:tcPr>
          <w:p w14:paraId="301B022D" w14:textId="77777777" w:rsidR="007C2C2D" w:rsidRPr="00EF06A7" w:rsidRDefault="007C2C2D" w:rsidP="00F45E1C">
            <w:pPr>
              <w:pStyle w:val="TAL"/>
            </w:pPr>
          </w:p>
        </w:tc>
        <w:tc>
          <w:tcPr>
            <w:tcW w:w="1245" w:type="dxa"/>
          </w:tcPr>
          <w:p w14:paraId="172F533D" w14:textId="77777777" w:rsidR="007C2C2D" w:rsidRPr="00EF06A7" w:rsidRDefault="007C2C2D" w:rsidP="00F45E1C">
            <w:pPr>
              <w:pStyle w:val="TAL"/>
            </w:pPr>
          </w:p>
        </w:tc>
      </w:tr>
      <w:tr w:rsidR="007C2C2D" w:rsidRPr="00EF06A7" w14:paraId="104E70F8" w14:textId="77777777" w:rsidTr="00F45E1C">
        <w:tc>
          <w:tcPr>
            <w:tcW w:w="4535" w:type="dxa"/>
          </w:tcPr>
          <w:p w14:paraId="43534F08" w14:textId="77777777" w:rsidR="007C2C2D" w:rsidRPr="00EF06A7" w:rsidRDefault="007C2C2D" w:rsidP="00F45E1C">
            <w:pPr>
              <w:pStyle w:val="TAL"/>
            </w:pPr>
            <w:r w:rsidRPr="00EF06A7">
              <w:t xml:space="preserve">     </w:t>
            </w:r>
            <w:r w:rsidRPr="00EF06A7">
              <w:rPr>
                <w:lang w:eastAsia="zh-CN"/>
              </w:rPr>
              <w:t>a</w:t>
            </w:r>
            <w:r w:rsidRPr="00EF06A7">
              <w:t>periodic SEQUENCE {</w:t>
            </w:r>
          </w:p>
        </w:tc>
        <w:tc>
          <w:tcPr>
            <w:tcW w:w="2267" w:type="dxa"/>
          </w:tcPr>
          <w:p w14:paraId="6E0BB960" w14:textId="77777777" w:rsidR="007C2C2D" w:rsidRPr="00EF06A7" w:rsidRDefault="007C2C2D" w:rsidP="00F45E1C">
            <w:pPr>
              <w:pStyle w:val="TAL"/>
            </w:pPr>
          </w:p>
        </w:tc>
        <w:tc>
          <w:tcPr>
            <w:tcW w:w="1700" w:type="dxa"/>
          </w:tcPr>
          <w:p w14:paraId="52D37F0D" w14:textId="77777777" w:rsidR="007C2C2D" w:rsidRPr="00EF06A7" w:rsidRDefault="007C2C2D" w:rsidP="00F45E1C">
            <w:pPr>
              <w:pStyle w:val="TAL"/>
            </w:pPr>
          </w:p>
        </w:tc>
        <w:tc>
          <w:tcPr>
            <w:tcW w:w="1245" w:type="dxa"/>
          </w:tcPr>
          <w:p w14:paraId="16BDF436" w14:textId="77777777" w:rsidR="007C2C2D" w:rsidRPr="00EF06A7" w:rsidRDefault="007C2C2D" w:rsidP="00F45E1C">
            <w:pPr>
              <w:pStyle w:val="TAL"/>
            </w:pPr>
          </w:p>
        </w:tc>
      </w:tr>
      <w:tr w:rsidR="007C2C2D" w:rsidRPr="00EF06A7" w14:paraId="3BDAF6E3" w14:textId="77777777" w:rsidTr="00F45E1C">
        <w:tc>
          <w:tcPr>
            <w:tcW w:w="4535" w:type="dxa"/>
          </w:tcPr>
          <w:p w14:paraId="2C509A29" w14:textId="77777777" w:rsidR="007C2C2D" w:rsidRPr="00EF06A7" w:rsidRDefault="007C2C2D" w:rsidP="00F45E1C">
            <w:pPr>
              <w:pStyle w:val="TAL"/>
            </w:pPr>
            <w:r w:rsidRPr="00EF06A7">
              <w:t xml:space="preserve">        reportSlotOffsetList</w:t>
            </w:r>
          </w:p>
        </w:tc>
        <w:tc>
          <w:tcPr>
            <w:tcW w:w="2267" w:type="dxa"/>
          </w:tcPr>
          <w:p w14:paraId="2B36D5FC" w14:textId="77777777" w:rsidR="007C2C2D" w:rsidRPr="00EF06A7" w:rsidRDefault="007C2C2D" w:rsidP="00F45E1C">
            <w:pPr>
              <w:pStyle w:val="TAL"/>
              <w:rPr>
                <w:lang w:eastAsia="zh-CN"/>
              </w:rPr>
            </w:pPr>
            <w:r w:rsidRPr="00EF06A7">
              <w:rPr>
                <w:lang w:eastAsia="zh-CN"/>
              </w:rPr>
              <w:t>5</w:t>
            </w:r>
          </w:p>
        </w:tc>
        <w:tc>
          <w:tcPr>
            <w:tcW w:w="1700" w:type="dxa"/>
          </w:tcPr>
          <w:p w14:paraId="71BBFC23" w14:textId="77777777" w:rsidR="007C2C2D" w:rsidRPr="00EF06A7" w:rsidRDefault="007C2C2D" w:rsidP="00F45E1C">
            <w:pPr>
              <w:pStyle w:val="TAL"/>
            </w:pPr>
          </w:p>
        </w:tc>
        <w:tc>
          <w:tcPr>
            <w:tcW w:w="1245" w:type="dxa"/>
          </w:tcPr>
          <w:p w14:paraId="53C4B184" w14:textId="77777777" w:rsidR="007C2C2D" w:rsidRPr="00EF06A7" w:rsidRDefault="007C2C2D" w:rsidP="00F45E1C">
            <w:pPr>
              <w:pStyle w:val="TAL"/>
            </w:pPr>
          </w:p>
        </w:tc>
      </w:tr>
      <w:tr w:rsidR="007C2C2D" w:rsidRPr="00EF06A7" w14:paraId="728654D5" w14:textId="77777777" w:rsidTr="00F45E1C">
        <w:tc>
          <w:tcPr>
            <w:tcW w:w="4535" w:type="dxa"/>
          </w:tcPr>
          <w:p w14:paraId="5A3E2573" w14:textId="77777777" w:rsidR="007C2C2D" w:rsidRPr="00EF06A7" w:rsidRDefault="007C2C2D" w:rsidP="00F45E1C">
            <w:pPr>
              <w:pStyle w:val="TAL"/>
            </w:pPr>
            <w:r w:rsidRPr="00EF06A7">
              <w:t xml:space="preserve">     }</w:t>
            </w:r>
          </w:p>
        </w:tc>
        <w:tc>
          <w:tcPr>
            <w:tcW w:w="2267" w:type="dxa"/>
          </w:tcPr>
          <w:p w14:paraId="1D2F9574" w14:textId="77777777" w:rsidR="007C2C2D" w:rsidRPr="00EF06A7" w:rsidRDefault="007C2C2D" w:rsidP="00F45E1C">
            <w:pPr>
              <w:pStyle w:val="TAL"/>
            </w:pPr>
          </w:p>
        </w:tc>
        <w:tc>
          <w:tcPr>
            <w:tcW w:w="1700" w:type="dxa"/>
          </w:tcPr>
          <w:p w14:paraId="45855377" w14:textId="77777777" w:rsidR="007C2C2D" w:rsidRPr="00EF06A7" w:rsidRDefault="007C2C2D" w:rsidP="00F45E1C">
            <w:pPr>
              <w:pStyle w:val="TAL"/>
            </w:pPr>
          </w:p>
        </w:tc>
        <w:tc>
          <w:tcPr>
            <w:tcW w:w="1245" w:type="dxa"/>
          </w:tcPr>
          <w:p w14:paraId="26DFCB48" w14:textId="77777777" w:rsidR="007C2C2D" w:rsidRPr="00EF06A7" w:rsidRDefault="007C2C2D" w:rsidP="00F45E1C">
            <w:pPr>
              <w:pStyle w:val="TAL"/>
            </w:pPr>
          </w:p>
        </w:tc>
      </w:tr>
      <w:tr w:rsidR="007C2C2D" w:rsidRPr="00EF06A7" w14:paraId="2C97C9F7" w14:textId="77777777" w:rsidTr="00F45E1C">
        <w:tc>
          <w:tcPr>
            <w:tcW w:w="4535" w:type="dxa"/>
          </w:tcPr>
          <w:p w14:paraId="26715AC1" w14:textId="77777777" w:rsidR="007C2C2D" w:rsidRPr="00EF06A7" w:rsidRDefault="007C2C2D" w:rsidP="00F45E1C">
            <w:pPr>
              <w:pStyle w:val="TAL"/>
            </w:pPr>
            <w:r w:rsidRPr="00EF06A7">
              <w:t xml:space="preserve">  reportFreqConfiguration SEQUENCE {</w:t>
            </w:r>
          </w:p>
        </w:tc>
        <w:tc>
          <w:tcPr>
            <w:tcW w:w="2267" w:type="dxa"/>
          </w:tcPr>
          <w:p w14:paraId="65B35CD4" w14:textId="77777777" w:rsidR="007C2C2D" w:rsidRPr="00EF06A7" w:rsidRDefault="007C2C2D" w:rsidP="00F45E1C">
            <w:pPr>
              <w:pStyle w:val="TAL"/>
            </w:pPr>
          </w:p>
        </w:tc>
        <w:tc>
          <w:tcPr>
            <w:tcW w:w="1700" w:type="dxa"/>
          </w:tcPr>
          <w:p w14:paraId="2CFD0C21" w14:textId="77777777" w:rsidR="007C2C2D" w:rsidRPr="00EF06A7" w:rsidRDefault="007C2C2D" w:rsidP="00F45E1C">
            <w:pPr>
              <w:pStyle w:val="TAL"/>
            </w:pPr>
          </w:p>
        </w:tc>
        <w:tc>
          <w:tcPr>
            <w:tcW w:w="1245" w:type="dxa"/>
          </w:tcPr>
          <w:p w14:paraId="02C72309" w14:textId="77777777" w:rsidR="007C2C2D" w:rsidRPr="00EF06A7" w:rsidRDefault="007C2C2D" w:rsidP="00F45E1C">
            <w:pPr>
              <w:pStyle w:val="TAL"/>
            </w:pPr>
          </w:p>
        </w:tc>
      </w:tr>
      <w:tr w:rsidR="007C2C2D" w:rsidRPr="00EF06A7" w14:paraId="1220100F" w14:textId="77777777" w:rsidTr="00F45E1C">
        <w:tc>
          <w:tcPr>
            <w:tcW w:w="4535" w:type="dxa"/>
          </w:tcPr>
          <w:p w14:paraId="562BDD53" w14:textId="77777777" w:rsidR="007C2C2D" w:rsidRPr="00EF06A7" w:rsidRDefault="007C2C2D" w:rsidP="00F45E1C">
            <w:pPr>
              <w:pStyle w:val="TAL"/>
            </w:pPr>
            <w:r w:rsidRPr="00EF06A7">
              <w:t xml:space="preserve">     csi-ReportingBand CHOICE {</w:t>
            </w:r>
          </w:p>
        </w:tc>
        <w:tc>
          <w:tcPr>
            <w:tcW w:w="2267" w:type="dxa"/>
          </w:tcPr>
          <w:p w14:paraId="6BD6ACC4" w14:textId="77777777" w:rsidR="007C2C2D" w:rsidRPr="00EF06A7" w:rsidRDefault="007C2C2D" w:rsidP="00F45E1C">
            <w:pPr>
              <w:pStyle w:val="TAL"/>
            </w:pPr>
          </w:p>
        </w:tc>
        <w:tc>
          <w:tcPr>
            <w:tcW w:w="1700" w:type="dxa"/>
          </w:tcPr>
          <w:p w14:paraId="25AEBF76" w14:textId="77777777" w:rsidR="007C2C2D" w:rsidRPr="00EF06A7" w:rsidRDefault="007C2C2D" w:rsidP="00F45E1C">
            <w:pPr>
              <w:pStyle w:val="TAL"/>
            </w:pPr>
          </w:p>
        </w:tc>
        <w:tc>
          <w:tcPr>
            <w:tcW w:w="1245" w:type="dxa"/>
          </w:tcPr>
          <w:p w14:paraId="3BF3C6D8" w14:textId="77777777" w:rsidR="007C2C2D" w:rsidRPr="00EF06A7" w:rsidRDefault="007C2C2D" w:rsidP="00F45E1C">
            <w:pPr>
              <w:pStyle w:val="TAL"/>
            </w:pPr>
          </w:p>
        </w:tc>
      </w:tr>
      <w:tr w:rsidR="007C2C2D" w:rsidRPr="00EF06A7" w14:paraId="5B52B0CC" w14:textId="77777777" w:rsidTr="00F45E1C">
        <w:tc>
          <w:tcPr>
            <w:tcW w:w="4535" w:type="dxa"/>
          </w:tcPr>
          <w:p w14:paraId="7314BCC7" w14:textId="77777777" w:rsidR="007C2C2D" w:rsidRPr="00EF06A7" w:rsidRDefault="007C2C2D" w:rsidP="00F45E1C">
            <w:pPr>
              <w:pStyle w:val="TAL"/>
            </w:pPr>
            <w:r w:rsidRPr="00EF06A7">
              <w:t xml:space="preserve">        subbands7</w:t>
            </w:r>
          </w:p>
        </w:tc>
        <w:tc>
          <w:tcPr>
            <w:tcW w:w="2267" w:type="dxa"/>
          </w:tcPr>
          <w:p w14:paraId="7D9B1A5F" w14:textId="77777777" w:rsidR="007C2C2D" w:rsidRPr="00EF06A7" w:rsidRDefault="007C2C2D" w:rsidP="00F45E1C">
            <w:pPr>
              <w:pStyle w:val="TAL"/>
            </w:pPr>
            <w:r w:rsidRPr="00EF06A7">
              <w:t>1111111</w:t>
            </w:r>
          </w:p>
        </w:tc>
        <w:tc>
          <w:tcPr>
            <w:tcW w:w="1700" w:type="dxa"/>
          </w:tcPr>
          <w:p w14:paraId="424FA6EC" w14:textId="77777777" w:rsidR="007C2C2D" w:rsidRPr="00EF06A7" w:rsidRDefault="007C2C2D" w:rsidP="00F45E1C">
            <w:pPr>
              <w:pStyle w:val="TAL"/>
            </w:pPr>
          </w:p>
        </w:tc>
        <w:tc>
          <w:tcPr>
            <w:tcW w:w="1245" w:type="dxa"/>
          </w:tcPr>
          <w:p w14:paraId="04C381AE" w14:textId="77777777" w:rsidR="007C2C2D" w:rsidRPr="00EF06A7" w:rsidRDefault="007C2C2D" w:rsidP="00F45E1C">
            <w:pPr>
              <w:pStyle w:val="TAL"/>
            </w:pPr>
          </w:p>
        </w:tc>
      </w:tr>
      <w:tr w:rsidR="007C2C2D" w:rsidRPr="00EF06A7" w14:paraId="089D5B72" w14:textId="77777777" w:rsidTr="00F45E1C">
        <w:tc>
          <w:tcPr>
            <w:tcW w:w="4535" w:type="dxa"/>
          </w:tcPr>
          <w:p w14:paraId="0E5571FB" w14:textId="77777777" w:rsidR="007C2C2D" w:rsidRPr="00EF06A7" w:rsidRDefault="007C2C2D" w:rsidP="00F45E1C">
            <w:pPr>
              <w:pStyle w:val="TAL"/>
            </w:pPr>
            <w:r w:rsidRPr="00EF06A7">
              <w:t xml:space="preserve">     }</w:t>
            </w:r>
          </w:p>
        </w:tc>
        <w:tc>
          <w:tcPr>
            <w:tcW w:w="2267" w:type="dxa"/>
          </w:tcPr>
          <w:p w14:paraId="7F0264ED" w14:textId="77777777" w:rsidR="007C2C2D" w:rsidRPr="00EF06A7" w:rsidRDefault="007C2C2D" w:rsidP="00F45E1C">
            <w:pPr>
              <w:pStyle w:val="TAL"/>
            </w:pPr>
          </w:p>
        </w:tc>
        <w:tc>
          <w:tcPr>
            <w:tcW w:w="1700" w:type="dxa"/>
          </w:tcPr>
          <w:p w14:paraId="19E6C186" w14:textId="77777777" w:rsidR="007C2C2D" w:rsidRPr="00EF06A7" w:rsidRDefault="007C2C2D" w:rsidP="00F45E1C">
            <w:pPr>
              <w:pStyle w:val="TAL"/>
            </w:pPr>
          </w:p>
        </w:tc>
        <w:tc>
          <w:tcPr>
            <w:tcW w:w="1245" w:type="dxa"/>
          </w:tcPr>
          <w:p w14:paraId="449AFB09" w14:textId="77777777" w:rsidR="007C2C2D" w:rsidRPr="00EF06A7" w:rsidRDefault="007C2C2D" w:rsidP="00F45E1C">
            <w:pPr>
              <w:pStyle w:val="TAL"/>
            </w:pPr>
          </w:p>
        </w:tc>
      </w:tr>
      <w:tr w:rsidR="007C2C2D" w:rsidRPr="00EF06A7" w14:paraId="0A971668" w14:textId="77777777" w:rsidTr="00F45E1C">
        <w:tc>
          <w:tcPr>
            <w:tcW w:w="4535" w:type="dxa"/>
          </w:tcPr>
          <w:p w14:paraId="17C9C95B" w14:textId="77777777" w:rsidR="007C2C2D" w:rsidRPr="00EF06A7" w:rsidRDefault="007C2C2D" w:rsidP="00F45E1C">
            <w:pPr>
              <w:pStyle w:val="TAL"/>
            </w:pPr>
            <w:r w:rsidRPr="00EF06A7">
              <w:t xml:space="preserve">  }</w:t>
            </w:r>
          </w:p>
        </w:tc>
        <w:tc>
          <w:tcPr>
            <w:tcW w:w="2267" w:type="dxa"/>
          </w:tcPr>
          <w:p w14:paraId="333E7097" w14:textId="77777777" w:rsidR="007C2C2D" w:rsidRPr="00EF06A7" w:rsidRDefault="007C2C2D" w:rsidP="00F45E1C">
            <w:pPr>
              <w:pStyle w:val="TAL"/>
            </w:pPr>
          </w:p>
        </w:tc>
        <w:tc>
          <w:tcPr>
            <w:tcW w:w="1700" w:type="dxa"/>
          </w:tcPr>
          <w:p w14:paraId="7D722419" w14:textId="77777777" w:rsidR="007C2C2D" w:rsidRPr="00EF06A7" w:rsidRDefault="007C2C2D" w:rsidP="00F45E1C">
            <w:pPr>
              <w:pStyle w:val="TAL"/>
            </w:pPr>
          </w:p>
        </w:tc>
        <w:tc>
          <w:tcPr>
            <w:tcW w:w="1245" w:type="dxa"/>
          </w:tcPr>
          <w:p w14:paraId="1EDFCBB8" w14:textId="77777777" w:rsidR="007C2C2D" w:rsidRPr="00EF06A7" w:rsidRDefault="007C2C2D" w:rsidP="00F45E1C">
            <w:pPr>
              <w:pStyle w:val="TAL"/>
            </w:pPr>
          </w:p>
        </w:tc>
      </w:tr>
      <w:tr w:rsidR="007C2C2D" w:rsidRPr="00EF06A7" w14:paraId="7DE3B095" w14:textId="77777777" w:rsidTr="00F45E1C">
        <w:tc>
          <w:tcPr>
            <w:tcW w:w="4535" w:type="dxa"/>
          </w:tcPr>
          <w:p w14:paraId="61434EF9" w14:textId="77777777" w:rsidR="007C2C2D" w:rsidRPr="00EF06A7" w:rsidRDefault="007C2C2D" w:rsidP="00F45E1C">
            <w:pPr>
              <w:pStyle w:val="TAL"/>
            </w:pPr>
          </w:p>
        </w:tc>
        <w:tc>
          <w:tcPr>
            <w:tcW w:w="2267" w:type="dxa"/>
          </w:tcPr>
          <w:p w14:paraId="6E399353" w14:textId="77777777" w:rsidR="007C2C2D" w:rsidRPr="00EF06A7" w:rsidRDefault="007C2C2D" w:rsidP="00F45E1C">
            <w:pPr>
              <w:pStyle w:val="TAL"/>
              <w:rPr>
                <w:lang w:eastAsia="zh-CN"/>
              </w:rPr>
            </w:pPr>
          </w:p>
        </w:tc>
        <w:tc>
          <w:tcPr>
            <w:tcW w:w="1700" w:type="dxa"/>
          </w:tcPr>
          <w:p w14:paraId="31D5D46F" w14:textId="77777777" w:rsidR="007C2C2D" w:rsidRPr="00EF06A7" w:rsidRDefault="007C2C2D" w:rsidP="00F45E1C">
            <w:pPr>
              <w:pStyle w:val="TAL"/>
            </w:pPr>
          </w:p>
        </w:tc>
        <w:tc>
          <w:tcPr>
            <w:tcW w:w="1245" w:type="dxa"/>
          </w:tcPr>
          <w:p w14:paraId="734374C5" w14:textId="77777777" w:rsidR="007C2C2D" w:rsidRPr="00EF06A7" w:rsidRDefault="007C2C2D" w:rsidP="00F45E1C">
            <w:pPr>
              <w:pStyle w:val="TAL"/>
            </w:pPr>
          </w:p>
        </w:tc>
      </w:tr>
      <w:tr w:rsidR="007C2C2D" w:rsidRPr="00EF06A7" w14:paraId="4FA0538D" w14:textId="77777777" w:rsidTr="00F45E1C">
        <w:tc>
          <w:tcPr>
            <w:tcW w:w="4535" w:type="dxa"/>
          </w:tcPr>
          <w:p w14:paraId="22FA509F" w14:textId="77777777" w:rsidR="007C2C2D" w:rsidRPr="00EF06A7" w:rsidRDefault="007C2C2D" w:rsidP="00F45E1C">
            <w:pPr>
              <w:pStyle w:val="TAL"/>
            </w:pPr>
            <w:r w:rsidRPr="00EF06A7">
              <w:t>}</w:t>
            </w:r>
          </w:p>
        </w:tc>
        <w:tc>
          <w:tcPr>
            <w:tcW w:w="2267" w:type="dxa"/>
          </w:tcPr>
          <w:p w14:paraId="77F3AD6A" w14:textId="77777777" w:rsidR="007C2C2D" w:rsidRPr="00EF06A7" w:rsidRDefault="007C2C2D" w:rsidP="00F45E1C">
            <w:pPr>
              <w:pStyle w:val="TAL"/>
            </w:pPr>
          </w:p>
        </w:tc>
        <w:tc>
          <w:tcPr>
            <w:tcW w:w="1700" w:type="dxa"/>
          </w:tcPr>
          <w:p w14:paraId="5A50AA8D" w14:textId="77777777" w:rsidR="007C2C2D" w:rsidRPr="00EF06A7" w:rsidRDefault="007C2C2D" w:rsidP="00F45E1C">
            <w:pPr>
              <w:pStyle w:val="TAL"/>
            </w:pPr>
          </w:p>
        </w:tc>
        <w:tc>
          <w:tcPr>
            <w:tcW w:w="1245" w:type="dxa"/>
          </w:tcPr>
          <w:p w14:paraId="63ABC48D" w14:textId="77777777" w:rsidR="007C2C2D" w:rsidRPr="00EF06A7" w:rsidRDefault="007C2C2D" w:rsidP="00F45E1C">
            <w:pPr>
              <w:pStyle w:val="TAL"/>
            </w:pPr>
          </w:p>
        </w:tc>
      </w:tr>
    </w:tbl>
    <w:p w14:paraId="54B22B80" w14:textId="77777777" w:rsidR="007C2C2D" w:rsidRPr="00EF06A7" w:rsidRDefault="007C2C2D" w:rsidP="007C2C2D">
      <w:bookmarkStart w:id="422" w:name="_Hlk149654202"/>
    </w:p>
    <w:p w14:paraId="523BC130" w14:textId="6EC9A643" w:rsidR="007C2C2D" w:rsidRPr="00EF06A7" w:rsidRDefault="007C2C2D" w:rsidP="007C2C2D">
      <w:pPr>
        <w:pStyle w:val="TH"/>
      </w:pPr>
      <w:bookmarkStart w:id="423" w:name="_Hlk149644283"/>
      <w:r w:rsidRPr="00EF06A7">
        <w:t>Table 6.</w:t>
      </w:r>
      <w:r w:rsidRPr="00EF06A7">
        <w:rPr>
          <w:lang w:eastAsia="zh-CN"/>
        </w:rPr>
        <w:t>3</w:t>
      </w:r>
      <w:r w:rsidRPr="00EF06A7">
        <w:t>.2.1.</w:t>
      </w:r>
      <w:r w:rsidRPr="00EF06A7">
        <w:rPr>
          <w:lang w:eastAsia="zh-CN"/>
        </w:rPr>
        <w:t>7</w:t>
      </w:r>
      <w:r w:rsidRPr="00EF06A7">
        <w:t>.4.3.1-</w:t>
      </w:r>
      <w:r w:rsidRPr="00EF06A7">
        <w:rPr>
          <w:lang w:eastAsia="zh-CN"/>
        </w:rPr>
        <w:t>7</w:t>
      </w:r>
      <w:r w:rsidRPr="00EF06A7">
        <w:t>: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7C2C2D" w:rsidRPr="00EF06A7" w14:paraId="1B03DF77" w14:textId="77777777" w:rsidTr="00F45E1C">
        <w:tc>
          <w:tcPr>
            <w:tcW w:w="9747" w:type="dxa"/>
            <w:gridSpan w:val="5"/>
            <w:tcBorders>
              <w:top w:val="single" w:sz="4" w:space="0" w:color="auto"/>
              <w:left w:val="single" w:sz="4" w:space="0" w:color="auto"/>
              <w:bottom w:val="single" w:sz="4" w:space="0" w:color="auto"/>
              <w:right w:val="single" w:sz="4" w:space="0" w:color="auto"/>
            </w:tcBorders>
            <w:hideMark/>
          </w:tcPr>
          <w:p w14:paraId="596F39A9" w14:textId="77777777" w:rsidR="007C2C2D" w:rsidRPr="00EF06A7" w:rsidRDefault="007C2C2D" w:rsidP="00F45E1C">
            <w:pPr>
              <w:pStyle w:val="TAH"/>
            </w:pPr>
            <w:r w:rsidRPr="00EF06A7">
              <w:t>Derivation Path: TS 38.508-1 [6], Table 4.3.6.1.2.2-1</w:t>
            </w:r>
          </w:p>
        </w:tc>
      </w:tr>
      <w:tr w:rsidR="007C2C2D" w:rsidRPr="00EF06A7" w14:paraId="441BAAE2" w14:textId="77777777" w:rsidTr="00F45E1C">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7EA08E40" w14:textId="77777777" w:rsidR="007C2C2D" w:rsidRPr="00EF06A7" w:rsidRDefault="007C2C2D" w:rsidP="00F45E1C">
            <w:pPr>
              <w:pStyle w:val="TAH"/>
            </w:pPr>
            <w:r w:rsidRPr="00EF06A7">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707E2C07" w14:textId="77777777" w:rsidR="007C2C2D" w:rsidRPr="00EF06A7" w:rsidRDefault="007C2C2D" w:rsidP="00F45E1C">
            <w:pPr>
              <w:pStyle w:val="TAH"/>
            </w:pPr>
            <w:r w:rsidRPr="00EF06A7">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36BEF45" w14:textId="77777777" w:rsidR="007C2C2D" w:rsidRPr="00EF06A7" w:rsidRDefault="007C2C2D" w:rsidP="00F45E1C">
            <w:pPr>
              <w:pStyle w:val="TAH"/>
            </w:pPr>
            <w:r w:rsidRPr="00EF06A7">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4EC7051B" w14:textId="77777777" w:rsidR="007C2C2D" w:rsidRPr="00EF06A7" w:rsidRDefault="007C2C2D" w:rsidP="00F45E1C">
            <w:pPr>
              <w:pStyle w:val="TAH"/>
            </w:pPr>
            <w:r w:rsidRPr="00EF06A7">
              <w:t>Condition</w:t>
            </w:r>
          </w:p>
        </w:tc>
      </w:tr>
      <w:tr w:rsidR="007C2C2D" w:rsidRPr="00EF06A7" w14:paraId="2942EC60" w14:textId="77777777" w:rsidTr="00F45E1C">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74778447" w14:textId="77777777" w:rsidR="007C2C2D" w:rsidRPr="00EF06A7" w:rsidRDefault="007C2C2D" w:rsidP="00F45E1C">
            <w:pPr>
              <w:pStyle w:val="TAL"/>
              <w:rPr>
                <w:lang w:eastAsia="zh-CN"/>
              </w:rPr>
            </w:pPr>
            <w:r w:rsidRPr="00EF06A7">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81A9261" w14:textId="77777777" w:rsidR="007C2C2D" w:rsidRPr="00EF06A7" w:rsidRDefault="007C2C2D" w:rsidP="00F45E1C">
            <w:pPr>
              <w:pStyle w:val="TAL"/>
              <w:rPr>
                <w:lang w:eastAsia="zh-CN"/>
              </w:rPr>
            </w:pPr>
            <w:r w:rsidRPr="00EF06A7">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E6E4D03" w14:textId="77777777" w:rsidR="007C2C2D" w:rsidRPr="00EF06A7" w:rsidRDefault="007C2C2D" w:rsidP="00F45E1C">
            <w:pPr>
              <w:pStyle w:val="TAC"/>
              <w:rPr>
                <w:lang w:eastAsia="zh-CN"/>
              </w:rPr>
            </w:pPr>
            <w:r w:rsidRPr="00EF06A7">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088D214B" w14:textId="77777777" w:rsidR="007C2C2D" w:rsidRPr="00EF06A7" w:rsidRDefault="007C2C2D" w:rsidP="00F45E1C">
            <w:pPr>
              <w:pStyle w:val="TAC"/>
            </w:pPr>
          </w:p>
        </w:tc>
      </w:tr>
      <w:tr w:rsidR="007C2C2D" w:rsidRPr="00EF06A7" w14:paraId="2C7330F6" w14:textId="77777777" w:rsidTr="00F45E1C">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0772E636" w14:textId="77777777" w:rsidR="007C2C2D" w:rsidRPr="00EF06A7" w:rsidRDefault="007C2C2D" w:rsidP="00F45E1C">
            <w:pPr>
              <w:pStyle w:val="TAL"/>
              <w:rPr>
                <w:lang w:eastAsia="zh-CN"/>
              </w:rPr>
            </w:pPr>
            <w:r w:rsidRPr="00EF06A7">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DF65618" w14:textId="77777777" w:rsidR="007C2C2D" w:rsidRPr="00EF06A7" w:rsidRDefault="007C2C2D" w:rsidP="00F45E1C">
            <w:pPr>
              <w:pStyle w:val="TAL"/>
            </w:pPr>
            <w:r w:rsidRPr="00EF06A7">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E51C490" w14:textId="77777777" w:rsidR="007C2C2D" w:rsidRPr="00EF06A7" w:rsidRDefault="007C2C2D" w:rsidP="00F45E1C">
            <w:pPr>
              <w:pStyle w:val="TAC"/>
            </w:pPr>
            <w:r w:rsidRPr="00EF06A7">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1EEAD18" w14:textId="77777777" w:rsidR="007C2C2D" w:rsidRPr="00EF06A7" w:rsidRDefault="007C2C2D" w:rsidP="00F45E1C">
            <w:pPr>
              <w:pStyle w:val="TAC"/>
            </w:pPr>
          </w:p>
        </w:tc>
      </w:tr>
      <w:tr w:rsidR="007C2C2D" w:rsidRPr="00EF06A7" w14:paraId="73F9249A" w14:textId="77777777" w:rsidTr="00F45E1C">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5A2A0C88" w14:textId="77777777" w:rsidR="007C2C2D" w:rsidRPr="00EF06A7" w:rsidRDefault="007C2C2D" w:rsidP="00F45E1C">
            <w:pPr>
              <w:pStyle w:val="TAL"/>
              <w:rPr>
                <w:lang w:eastAsia="zh-CN"/>
              </w:rPr>
            </w:pPr>
            <w:r w:rsidRPr="00EF06A7">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A2F9BF8" w14:textId="77777777" w:rsidR="007C2C2D" w:rsidRPr="00EF06A7" w:rsidRDefault="007C2C2D" w:rsidP="00F45E1C">
            <w:pPr>
              <w:pStyle w:val="TAL"/>
            </w:pPr>
            <w:r w:rsidRPr="00EF06A7">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F7F356A" w14:textId="77777777" w:rsidR="007C2C2D" w:rsidRPr="00EF06A7" w:rsidRDefault="007C2C2D" w:rsidP="00F45E1C">
            <w:pPr>
              <w:pStyle w:val="TAC"/>
            </w:pPr>
            <w:r w:rsidRPr="00EF06A7">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E30DF73" w14:textId="77777777" w:rsidR="007C2C2D" w:rsidRPr="00EF06A7" w:rsidRDefault="007C2C2D" w:rsidP="00F45E1C">
            <w:pPr>
              <w:pStyle w:val="TAC"/>
            </w:pPr>
          </w:p>
        </w:tc>
      </w:tr>
    </w:tbl>
    <w:p w14:paraId="37FE2261" w14:textId="77777777" w:rsidR="007C2C2D" w:rsidRPr="00EF06A7" w:rsidRDefault="007C2C2D" w:rsidP="007C2C2D"/>
    <w:p w14:paraId="2B79B596" w14:textId="710322C1"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8</w:t>
      </w:r>
      <w:r w:rsidRPr="00EF06A7">
        <w:t xml:space="preserve">: </w:t>
      </w:r>
      <w:r w:rsidRPr="00EF06A7">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C2C2D" w:rsidRPr="00EF06A7" w14:paraId="3B6C6883" w14:textId="77777777" w:rsidTr="00F45E1C">
        <w:tc>
          <w:tcPr>
            <w:tcW w:w="9750" w:type="dxa"/>
            <w:gridSpan w:val="4"/>
            <w:tcBorders>
              <w:top w:val="single" w:sz="4" w:space="0" w:color="auto"/>
              <w:left w:val="single" w:sz="4" w:space="0" w:color="auto"/>
              <w:bottom w:val="single" w:sz="4" w:space="0" w:color="auto"/>
              <w:right w:val="single" w:sz="4" w:space="0" w:color="auto"/>
            </w:tcBorders>
            <w:hideMark/>
          </w:tcPr>
          <w:p w14:paraId="773806DE" w14:textId="77777777" w:rsidR="007C2C2D" w:rsidRPr="00EF06A7" w:rsidRDefault="007C2C2D" w:rsidP="00F45E1C">
            <w:pPr>
              <w:pStyle w:val="TAH"/>
            </w:pPr>
            <w:r w:rsidRPr="00EF06A7">
              <w:t>Derivation Path: TS 38.508-1 [6], Table 4.6.3-19</w:t>
            </w:r>
          </w:p>
        </w:tc>
      </w:tr>
      <w:tr w:rsidR="007C2C2D" w:rsidRPr="00EF06A7" w14:paraId="6EC7271A"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48F238CA" w14:textId="77777777" w:rsidR="007C2C2D" w:rsidRPr="00EF06A7" w:rsidRDefault="007C2C2D" w:rsidP="00F45E1C">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F797700" w14:textId="77777777" w:rsidR="007C2C2D" w:rsidRPr="00EF06A7" w:rsidRDefault="007C2C2D" w:rsidP="00F45E1C">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41D6F7C4" w14:textId="77777777" w:rsidR="007C2C2D" w:rsidRPr="00EF06A7" w:rsidRDefault="007C2C2D" w:rsidP="00F45E1C">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6EEBFFF4" w14:textId="77777777" w:rsidR="007C2C2D" w:rsidRPr="00EF06A7" w:rsidRDefault="007C2C2D" w:rsidP="00F45E1C">
            <w:pPr>
              <w:pStyle w:val="TAH"/>
            </w:pPr>
            <w:r w:rsidRPr="00EF06A7">
              <w:t>Condition</w:t>
            </w:r>
          </w:p>
        </w:tc>
      </w:tr>
      <w:tr w:rsidR="007C2C2D" w:rsidRPr="00EF06A7" w14:paraId="40AE4D73"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69340D33" w14:textId="77777777" w:rsidR="007C2C2D" w:rsidRPr="00EF06A7" w:rsidRDefault="007C2C2D" w:rsidP="00F45E1C">
            <w:pPr>
              <w:pStyle w:val="TAL"/>
            </w:pPr>
            <w:r w:rsidRPr="00EF06A7">
              <w:t xml:space="preserve">CellGroup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0CEB4801" w14:textId="77777777" w:rsidR="007C2C2D" w:rsidRPr="00EF06A7" w:rsidRDefault="007C2C2D" w:rsidP="00F45E1C"/>
        </w:tc>
        <w:tc>
          <w:tcPr>
            <w:tcW w:w="1129" w:type="dxa"/>
            <w:tcBorders>
              <w:top w:val="single" w:sz="4" w:space="0" w:color="auto"/>
              <w:left w:val="single" w:sz="4" w:space="0" w:color="auto"/>
              <w:bottom w:val="single" w:sz="4" w:space="0" w:color="auto"/>
              <w:right w:val="single" w:sz="4" w:space="0" w:color="auto"/>
            </w:tcBorders>
          </w:tcPr>
          <w:p w14:paraId="3936061C"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68953F67" w14:textId="77777777" w:rsidR="007C2C2D" w:rsidRPr="00EF06A7" w:rsidRDefault="007C2C2D" w:rsidP="00F45E1C"/>
        </w:tc>
      </w:tr>
      <w:tr w:rsidR="007C2C2D" w:rsidRPr="00EF06A7" w14:paraId="46ED2DC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9DE185B" w14:textId="77777777" w:rsidR="007C2C2D" w:rsidRPr="00EF06A7" w:rsidRDefault="007C2C2D" w:rsidP="00F45E1C">
            <w:pPr>
              <w:pStyle w:val="TAL"/>
            </w:pPr>
            <w:r w:rsidRPr="00EF06A7">
              <w:rPr>
                <w:lang w:eastAsia="zh-CN"/>
              </w:rPr>
              <w:t xml:space="preserve">  </w:t>
            </w:r>
            <w:r w:rsidRPr="00EF06A7">
              <w:t xml:space="preserve">simultaneousTCI-UpdateList1-r16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58594442"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739C72B6"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53E9AF0B" w14:textId="77777777" w:rsidR="007C2C2D" w:rsidRPr="00EF06A7" w:rsidRDefault="007C2C2D" w:rsidP="00F45E1C">
            <w:pPr>
              <w:pStyle w:val="TAL"/>
              <w:rPr>
                <w:rFonts w:eastAsia="MS Gothic"/>
              </w:rPr>
            </w:pPr>
          </w:p>
        </w:tc>
      </w:tr>
      <w:tr w:rsidR="007C2C2D" w:rsidRPr="00EF06A7" w14:paraId="13EDA372"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4033EDC" w14:textId="77777777" w:rsidR="007C2C2D" w:rsidRPr="00EF06A7" w:rsidRDefault="007C2C2D" w:rsidP="00F45E1C">
            <w:pPr>
              <w:pStyle w:val="TAL"/>
            </w:pPr>
            <w:r w:rsidRPr="00EF06A7">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5B8F3D89" w14:textId="77777777" w:rsidR="007C2C2D" w:rsidRPr="00EF06A7" w:rsidRDefault="007C2C2D" w:rsidP="00F45E1C">
            <w:pPr>
              <w:pStyle w:val="TAL"/>
              <w:rPr>
                <w:rFonts w:cs="Arial"/>
                <w:kern w:val="2"/>
                <w:szCs w:val="18"/>
              </w:rPr>
            </w:pPr>
            <w:r w:rsidRPr="00EF06A7">
              <w:t>ServCellIndex</w:t>
            </w:r>
          </w:p>
        </w:tc>
        <w:tc>
          <w:tcPr>
            <w:tcW w:w="1129" w:type="dxa"/>
            <w:tcBorders>
              <w:top w:val="single" w:sz="4" w:space="0" w:color="auto"/>
              <w:left w:val="single" w:sz="4" w:space="0" w:color="auto"/>
              <w:bottom w:val="single" w:sz="4" w:space="0" w:color="auto"/>
              <w:right w:val="single" w:sz="4" w:space="0" w:color="auto"/>
            </w:tcBorders>
          </w:tcPr>
          <w:p w14:paraId="213892C7"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1263A640" w14:textId="77777777" w:rsidR="007C2C2D" w:rsidRPr="00EF06A7" w:rsidRDefault="007C2C2D" w:rsidP="00F45E1C">
            <w:pPr>
              <w:pStyle w:val="TAL"/>
              <w:rPr>
                <w:rFonts w:eastAsia="MS Gothic"/>
              </w:rPr>
            </w:pPr>
          </w:p>
        </w:tc>
      </w:tr>
      <w:tr w:rsidR="007C2C2D" w:rsidRPr="00EF06A7" w14:paraId="460650D2"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EA3F6C0"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33DEF48"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4A11543A"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15D92252" w14:textId="77777777" w:rsidR="007C2C2D" w:rsidRPr="00EF06A7" w:rsidRDefault="007C2C2D" w:rsidP="00F45E1C">
            <w:pPr>
              <w:pStyle w:val="TAL"/>
              <w:rPr>
                <w:rFonts w:eastAsia="MS Gothic"/>
              </w:rPr>
            </w:pPr>
          </w:p>
        </w:tc>
      </w:tr>
      <w:tr w:rsidR="007C2C2D" w:rsidRPr="00EF06A7" w14:paraId="09749EE6"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B57687E" w14:textId="77777777" w:rsidR="007C2C2D" w:rsidRPr="00EF06A7" w:rsidRDefault="007C2C2D" w:rsidP="00F45E1C">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6350B2AA"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29E31E91"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09186F5B" w14:textId="77777777" w:rsidR="007C2C2D" w:rsidRPr="00EF06A7" w:rsidRDefault="007C2C2D" w:rsidP="00F45E1C">
            <w:pPr>
              <w:pStyle w:val="TAL"/>
            </w:pPr>
          </w:p>
        </w:tc>
      </w:tr>
    </w:tbl>
    <w:p w14:paraId="5A0090CE" w14:textId="77777777" w:rsidR="007C2C2D" w:rsidRPr="00EF06A7" w:rsidRDefault="007C2C2D" w:rsidP="007C2C2D"/>
    <w:p w14:paraId="62C011F7" w14:textId="5ADD0314"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9</w:t>
      </w:r>
      <w:r w:rsidRPr="00EF06A7">
        <w:t xml:space="preserve">: </w:t>
      </w:r>
      <w:r w:rsidRPr="00EF06A7">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C2C2D" w:rsidRPr="00EF06A7" w14:paraId="69316025" w14:textId="77777777" w:rsidTr="00F45E1C">
        <w:tc>
          <w:tcPr>
            <w:tcW w:w="9750" w:type="dxa"/>
            <w:gridSpan w:val="4"/>
            <w:tcBorders>
              <w:top w:val="single" w:sz="4" w:space="0" w:color="auto"/>
              <w:left w:val="single" w:sz="4" w:space="0" w:color="auto"/>
              <w:bottom w:val="single" w:sz="4" w:space="0" w:color="auto"/>
              <w:right w:val="single" w:sz="4" w:space="0" w:color="auto"/>
            </w:tcBorders>
            <w:hideMark/>
          </w:tcPr>
          <w:p w14:paraId="7D7E167B" w14:textId="77777777" w:rsidR="007C2C2D" w:rsidRPr="00EF06A7" w:rsidRDefault="007C2C2D" w:rsidP="00F45E1C">
            <w:pPr>
              <w:pStyle w:val="TAH"/>
            </w:pPr>
            <w:r w:rsidRPr="00EF06A7">
              <w:t>Derivation Path: TS 38.508-1 [6], Table 4.6.3-28</w:t>
            </w:r>
          </w:p>
        </w:tc>
      </w:tr>
      <w:tr w:rsidR="007C2C2D" w:rsidRPr="00EF06A7" w14:paraId="2416E06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26426833" w14:textId="77777777" w:rsidR="007C2C2D" w:rsidRPr="00EF06A7" w:rsidRDefault="007C2C2D" w:rsidP="00F45E1C">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CA43090" w14:textId="77777777" w:rsidR="007C2C2D" w:rsidRPr="00EF06A7" w:rsidRDefault="007C2C2D" w:rsidP="00F45E1C">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21E7DB75" w14:textId="77777777" w:rsidR="007C2C2D" w:rsidRPr="00EF06A7" w:rsidRDefault="007C2C2D" w:rsidP="00F45E1C">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56DAD47F" w14:textId="77777777" w:rsidR="007C2C2D" w:rsidRPr="00EF06A7" w:rsidRDefault="007C2C2D" w:rsidP="00F45E1C">
            <w:pPr>
              <w:pStyle w:val="TAH"/>
            </w:pPr>
            <w:r w:rsidRPr="00EF06A7">
              <w:t>Condition</w:t>
            </w:r>
          </w:p>
        </w:tc>
      </w:tr>
      <w:tr w:rsidR="007C2C2D" w:rsidRPr="00EF06A7" w14:paraId="73CF1E5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CACC311" w14:textId="77777777" w:rsidR="007C2C2D" w:rsidRPr="00EF06A7" w:rsidRDefault="007C2C2D" w:rsidP="00F45E1C">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2AC41441" w14:textId="77777777" w:rsidR="007C2C2D" w:rsidRPr="00EF06A7" w:rsidRDefault="007C2C2D" w:rsidP="007C2C2D">
            <w:pPr>
              <w:pStyle w:val="TAL"/>
            </w:pPr>
          </w:p>
        </w:tc>
        <w:tc>
          <w:tcPr>
            <w:tcW w:w="1129" w:type="dxa"/>
            <w:tcBorders>
              <w:top w:val="single" w:sz="4" w:space="0" w:color="auto"/>
              <w:left w:val="single" w:sz="4" w:space="0" w:color="auto"/>
              <w:bottom w:val="single" w:sz="4" w:space="0" w:color="auto"/>
              <w:right w:val="single" w:sz="4" w:space="0" w:color="auto"/>
            </w:tcBorders>
          </w:tcPr>
          <w:p w14:paraId="3F49DA7B"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0F4F647F" w14:textId="77777777" w:rsidR="007C2C2D" w:rsidRPr="00EF06A7" w:rsidRDefault="007C2C2D" w:rsidP="00F45E1C"/>
        </w:tc>
      </w:tr>
      <w:tr w:rsidR="007C2C2D" w:rsidRPr="00EF06A7" w14:paraId="457EEC04"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6BCD123A" w14:textId="77777777" w:rsidR="007C2C2D" w:rsidRPr="00EF06A7" w:rsidRDefault="007C2C2D" w:rsidP="00F45E1C">
            <w:pPr>
              <w:pStyle w:val="TAL"/>
              <w:rPr>
                <w:color w:val="808080"/>
              </w:rPr>
            </w:pPr>
            <w:r w:rsidRPr="00EF06A7">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354134AE" w14:textId="77777777" w:rsidR="007C2C2D" w:rsidRPr="00EF06A7" w:rsidRDefault="007C2C2D" w:rsidP="00F45E1C">
            <w:pPr>
              <w:pStyle w:val="TAL"/>
            </w:pPr>
            <w:r w:rsidRPr="00EF06A7">
              <w:t>enabled</w:t>
            </w:r>
          </w:p>
        </w:tc>
        <w:tc>
          <w:tcPr>
            <w:tcW w:w="1129" w:type="dxa"/>
            <w:tcBorders>
              <w:top w:val="single" w:sz="4" w:space="0" w:color="auto"/>
              <w:left w:val="single" w:sz="4" w:space="0" w:color="auto"/>
              <w:bottom w:val="single" w:sz="4" w:space="0" w:color="auto"/>
              <w:right w:val="single" w:sz="4" w:space="0" w:color="auto"/>
            </w:tcBorders>
          </w:tcPr>
          <w:p w14:paraId="218EC98F"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7DD73E53" w14:textId="77777777" w:rsidR="007C2C2D" w:rsidRPr="00EF06A7" w:rsidRDefault="007C2C2D" w:rsidP="00F45E1C">
            <w:pPr>
              <w:pStyle w:val="TAL"/>
            </w:pPr>
          </w:p>
        </w:tc>
      </w:tr>
      <w:tr w:rsidR="007C2C2D" w:rsidRPr="00EF06A7" w14:paraId="7D2BA187"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313124A7" w14:textId="77777777" w:rsidR="007C2C2D" w:rsidRPr="00EF06A7" w:rsidRDefault="007C2C2D" w:rsidP="00F45E1C">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4557F448"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5A435149"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63924345" w14:textId="77777777" w:rsidR="007C2C2D" w:rsidRPr="00EF06A7" w:rsidRDefault="007C2C2D" w:rsidP="00F45E1C">
            <w:pPr>
              <w:pStyle w:val="TAL"/>
            </w:pPr>
          </w:p>
        </w:tc>
      </w:tr>
    </w:tbl>
    <w:p w14:paraId="0DE0B4BA" w14:textId="77777777" w:rsidR="007C2C2D" w:rsidRPr="00EF06A7" w:rsidRDefault="007C2C2D" w:rsidP="007C2C2D"/>
    <w:p w14:paraId="008200A4"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10</w:t>
      </w:r>
      <w:r w:rsidRPr="00EF06A7">
        <w:t xml:space="preserve">: </w:t>
      </w:r>
      <w:r w:rsidRPr="00EF06A7">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7C2C2D" w:rsidRPr="00EF06A7" w14:paraId="606C534D" w14:textId="77777777" w:rsidTr="00F45E1C">
        <w:tc>
          <w:tcPr>
            <w:tcW w:w="9750" w:type="dxa"/>
            <w:gridSpan w:val="4"/>
            <w:tcBorders>
              <w:top w:val="single" w:sz="4" w:space="0" w:color="auto"/>
              <w:left w:val="single" w:sz="4" w:space="0" w:color="auto"/>
              <w:bottom w:val="single" w:sz="4" w:space="0" w:color="auto"/>
              <w:right w:val="single" w:sz="4" w:space="0" w:color="auto"/>
            </w:tcBorders>
            <w:hideMark/>
          </w:tcPr>
          <w:p w14:paraId="165F487B" w14:textId="77777777" w:rsidR="007C2C2D" w:rsidRPr="00EF06A7" w:rsidRDefault="007C2C2D" w:rsidP="00F45E1C">
            <w:pPr>
              <w:pStyle w:val="TAH"/>
            </w:pPr>
            <w:r w:rsidRPr="00EF06A7">
              <w:t>Derivation Path: TS 38.508-1 [6], Table 4.6.3-100</w:t>
            </w:r>
          </w:p>
        </w:tc>
      </w:tr>
      <w:tr w:rsidR="007C2C2D" w:rsidRPr="00EF06A7" w14:paraId="31779697"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36C4944A" w14:textId="77777777" w:rsidR="007C2C2D" w:rsidRPr="00EF06A7" w:rsidRDefault="007C2C2D" w:rsidP="00F45E1C">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E79BED7" w14:textId="77777777" w:rsidR="007C2C2D" w:rsidRPr="00EF06A7" w:rsidRDefault="007C2C2D" w:rsidP="00F45E1C">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0F9AFD6C" w14:textId="77777777" w:rsidR="007C2C2D" w:rsidRPr="00EF06A7" w:rsidRDefault="007C2C2D" w:rsidP="00F45E1C">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47F8DE5E" w14:textId="77777777" w:rsidR="007C2C2D" w:rsidRPr="00EF06A7" w:rsidRDefault="007C2C2D" w:rsidP="00F45E1C">
            <w:pPr>
              <w:pStyle w:val="TAH"/>
            </w:pPr>
            <w:r w:rsidRPr="00EF06A7">
              <w:t>Condition</w:t>
            </w:r>
          </w:p>
        </w:tc>
      </w:tr>
      <w:tr w:rsidR="007C2C2D" w:rsidRPr="00EF06A7" w14:paraId="6D5FB37A"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53D8DB8C" w14:textId="77777777" w:rsidR="007C2C2D" w:rsidRPr="00EF06A7" w:rsidRDefault="007C2C2D" w:rsidP="007C2C2D">
            <w:pPr>
              <w:pStyle w:val="TAL"/>
            </w:pPr>
            <w:r w:rsidRPr="00EF06A7">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416B68A5" w14:textId="77777777" w:rsidR="007C2C2D" w:rsidRPr="00EF06A7" w:rsidRDefault="007C2C2D" w:rsidP="007C2C2D">
            <w:pPr>
              <w:pStyle w:val="TAL"/>
            </w:pPr>
          </w:p>
        </w:tc>
        <w:tc>
          <w:tcPr>
            <w:tcW w:w="1129" w:type="dxa"/>
            <w:tcBorders>
              <w:top w:val="single" w:sz="4" w:space="0" w:color="auto"/>
              <w:left w:val="single" w:sz="4" w:space="0" w:color="auto"/>
              <w:bottom w:val="single" w:sz="4" w:space="0" w:color="auto"/>
              <w:right w:val="single" w:sz="4" w:space="0" w:color="auto"/>
            </w:tcBorders>
          </w:tcPr>
          <w:p w14:paraId="509A532A" w14:textId="77777777" w:rsidR="007C2C2D" w:rsidRPr="00EF06A7" w:rsidRDefault="007C2C2D" w:rsidP="007C2C2D">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4B754833" w14:textId="77777777" w:rsidR="007C2C2D" w:rsidRPr="00EF06A7" w:rsidRDefault="007C2C2D" w:rsidP="007C2C2D">
            <w:pPr>
              <w:pStyle w:val="TAL"/>
            </w:pPr>
          </w:p>
        </w:tc>
      </w:tr>
      <w:tr w:rsidR="007C2C2D" w:rsidRPr="00EF06A7" w14:paraId="502E0EE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0B753F31" w14:textId="77777777" w:rsidR="007C2C2D" w:rsidRPr="00EF06A7" w:rsidRDefault="007C2C2D" w:rsidP="00F45E1C">
            <w:pPr>
              <w:pStyle w:val="TAL"/>
            </w:pPr>
            <w:r w:rsidRPr="00EF06A7">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2C05F59F" w14:textId="77777777" w:rsidR="007C2C2D" w:rsidRPr="00EF06A7" w:rsidRDefault="007C2C2D" w:rsidP="00F45E1C">
            <w:pPr>
              <w:pStyle w:val="TAL"/>
              <w:rPr>
                <w:rFonts w:cs="Arial"/>
                <w:kern w:val="2"/>
                <w:szCs w:val="18"/>
              </w:rPr>
            </w:pPr>
            <w:r w:rsidRPr="00EF06A7">
              <w:t>2 entries</w:t>
            </w:r>
          </w:p>
        </w:tc>
        <w:tc>
          <w:tcPr>
            <w:tcW w:w="1129" w:type="dxa"/>
            <w:tcBorders>
              <w:top w:val="single" w:sz="4" w:space="0" w:color="auto"/>
              <w:left w:val="single" w:sz="4" w:space="0" w:color="auto"/>
              <w:bottom w:val="single" w:sz="4" w:space="0" w:color="auto"/>
              <w:right w:val="single" w:sz="4" w:space="0" w:color="auto"/>
            </w:tcBorders>
          </w:tcPr>
          <w:p w14:paraId="7BAC9ECA"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285496E8" w14:textId="77777777" w:rsidR="007C2C2D" w:rsidRPr="00EF06A7" w:rsidRDefault="007C2C2D" w:rsidP="00F45E1C">
            <w:pPr>
              <w:pStyle w:val="TAL"/>
              <w:rPr>
                <w:rFonts w:eastAsia="MS Gothic"/>
              </w:rPr>
            </w:pPr>
          </w:p>
        </w:tc>
      </w:tr>
      <w:tr w:rsidR="007C2C2D" w:rsidRPr="00EF06A7" w14:paraId="2A76C22C"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1FFB9B3" w14:textId="77777777" w:rsidR="007C2C2D" w:rsidRPr="00EF06A7" w:rsidRDefault="007C2C2D" w:rsidP="00F45E1C">
            <w:pPr>
              <w:pStyle w:val="TAL"/>
            </w:pPr>
            <w:r w:rsidRPr="00EF06A7">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1A83B776" w14:textId="77777777" w:rsidR="007C2C2D" w:rsidRPr="00EF06A7" w:rsidRDefault="007C2C2D" w:rsidP="00F45E1C">
            <w:pPr>
              <w:pStyle w:val="TAL"/>
              <w:rPr>
                <w:rFonts w:cs="Arial"/>
                <w:kern w:val="2"/>
                <w:szCs w:val="18"/>
              </w:rPr>
            </w:pPr>
            <w:r w:rsidRPr="00EF06A7">
              <w:rPr>
                <w:i/>
              </w:rPr>
              <w:t>TCI-State</w:t>
            </w:r>
            <w:r w:rsidRPr="00EF06A7">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4A21DC85"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1015AC11" w14:textId="77777777" w:rsidR="007C2C2D" w:rsidRPr="00EF06A7" w:rsidRDefault="007C2C2D" w:rsidP="00F45E1C">
            <w:pPr>
              <w:pStyle w:val="TAL"/>
              <w:rPr>
                <w:rFonts w:eastAsia="MS Gothic"/>
              </w:rPr>
            </w:pPr>
          </w:p>
        </w:tc>
      </w:tr>
      <w:tr w:rsidR="007C2C2D" w:rsidRPr="00EF06A7" w14:paraId="6C590F78"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2903DC17" w14:textId="77777777" w:rsidR="007C2C2D" w:rsidRPr="00EF06A7" w:rsidRDefault="007C2C2D" w:rsidP="00F45E1C">
            <w:pPr>
              <w:pStyle w:val="TAL"/>
            </w:pPr>
            <w:r w:rsidRPr="00EF06A7">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141F2A7C" w14:textId="77777777" w:rsidR="007C2C2D" w:rsidRPr="00EF06A7" w:rsidRDefault="007C2C2D" w:rsidP="00F45E1C">
            <w:pPr>
              <w:pStyle w:val="TAL"/>
              <w:rPr>
                <w:rFonts w:cs="Arial"/>
                <w:kern w:val="2"/>
                <w:szCs w:val="18"/>
              </w:rPr>
            </w:pPr>
            <w:r w:rsidRPr="00EF06A7">
              <w:rPr>
                <w:i/>
              </w:rPr>
              <w:t>TCI-State</w:t>
            </w:r>
            <w:r w:rsidRPr="00EF06A7">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0AAD9F82"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41CCE424" w14:textId="77777777" w:rsidR="007C2C2D" w:rsidRPr="00EF06A7" w:rsidRDefault="007C2C2D" w:rsidP="00F45E1C">
            <w:pPr>
              <w:pStyle w:val="TAL"/>
              <w:rPr>
                <w:rFonts w:eastAsia="MS Gothic"/>
              </w:rPr>
            </w:pPr>
          </w:p>
        </w:tc>
      </w:tr>
      <w:tr w:rsidR="007C2C2D" w:rsidRPr="00EF06A7" w14:paraId="1A1106D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2FB358FE" w14:textId="77777777" w:rsidR="007C2C2D" w:rsidRPr="00EF06A7" w:rsidRDefault="007C2C2D" w:rsidP="00F45E1C">
            <w:pPr>
              <w:pStyle w:val="TAL"/>
            </w:pPr>
            <w:r w:rsidRPr="00EF06A7">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0E69DF6B" w14:textId="77777777" w:rsidR="007C2C2D" w:rsidRPr="00EF06A7" w:rsidRDefault="007C2C2D" w:rsidP="00F45E1C">
            <w:pPr>
              <w:pStyle w:val="TAL"/>
            </w:pPr>
            <w:r w:rsidRPr="00EF06A7">
              <w:rPr>
                <w:i/>
              </w:rPr>
              <w:t>TCI-State</w:t>
            </w:r>
            <w:r w:rsidRPr="00EF06A7">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0EACC8DE"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15A29A95" w14:textId="77777777" w:rsidR="007C2C2D" w:rsidRPr="00EF06A7" w:rsidRDefault="007C2C2D" w:rsidP="00F45E1C">
            <w:pPr>
              <w:pStyle w:val="TAL"/>
              <w:rPr>
                <w:rFonts w:eastAsia="MS Gothic"/>
              </w:rPr>
            </w:pPr>
          </w:p>
        </w:tc>
      </w:tr>
      <w:tr w:rsidR="007C2C2D" w:rsidRPr="00EF06A7" w14:paraId="076F1FF2"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A414A18"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55C42D38"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6207A784"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5AB25B8D" w14:textId="77777777" w:rsidR="007C2C2D" w:rsidRPr="00EF06A7" w:rsidRDefault="007C2C2D" w:rsidP="00F45E1C">
            <w:pPr>
              <w:pStyle w:val="TAL"/>
              <w:rPr>
                <w:rFonts w:eastAsia="MS Gothic"/>
              </w:rPr>
            </w:pPr>
          </w:p>
        </w:tc>
      </w:tr>
      <w:tr w:rsidR="007C2C2D" w:rsidRPr="00EF06A7" w14:paraId="4610567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4D2933B9" w14:textId="77777777" w:rsidR="007C2C2D" w:rsidRPr="00EF06A7" w:rsidRDefault="007C2C2D" w:rsidP="00F45E1C">
            <w:pPr>
              <w:pStyle w:val="TAL"/>
            </w:pPr>
            <w:r w:rsidRPr="00EF06A7">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40B20B83" w14:textId="77777777" w:rsidR="007C2C2D" w:rsidRPr="00EF06A7" w:rsidRDefault="007C2C2D" w:rsidP="00F45E1C">
            <w:pPr>
              <w:pStyle w:val="TAL"/>
              <w:rPr>
                <w:rFonts w:cs="Arial"/>
                <w:kern w:val="2"/>
                <w:szCs w:val="18"/>
              </w:rPr>
            </w:pPr>
            <w:r w:rsidRPr="00EF06A7">
              <w:t>config2</w:t>
            </w:r>
          </w:p>
        </w:tc>
        <w:tc>
          <w:tcPr>
            <w:tcW w:w="1129" w:type="dxa"/>
            <w:tcBorders>
              <w:top w:val="single" w:sz="4" w:space="0" w:color="auto"/>
              <w:left w:val="single" w:sz="4" w:space="0" w:color="auto"/>
              <w:bottom w:val="single" w:sz="4" w:space="0" w:color="auto"/>
              <w:right w:val="single" w:sz="4" w:space="0" w:color="auto"/>
            </w:tcBorders>
          </w:tcPr>
          <w:p w14:paraId="09706920"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387D9D82" w14:textId="77777777" w:rsidR="007C2C2D" w:rsidRPr="00EF06A7" w:rsidRDefault="007C2C2D" w:rsidP="00F45E1C">
            <w:pPr>
              <w:pStyle w:val="TAL"/>
              <w:rPr>
                <w:rFonts w:eastAsia="MS Gothic"/>
              </w:rPr>
            </w:pPr>
          </w:p>
        </w:tc>
      </w:tr>
      <w:tr w:rsidR="007C2C2D" w:rsidRPr="00EF06A7" w14:paraId="6FD0010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BD330E8" w14:textId="77777777" w:rsidR="007C2C2D" w:rsidRPr="00EF06A7" w:rsidRDefault="007C2C2D" w:rsidP="00F45E1C">
            <w:pPr>
              <w:pStyle w:val="TAL"/>
            </w:pPr>
            <w:r w:rsidRPr="00EF06A7">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70082E43"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04E3B575"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2EB4F962" w14:textId="77777777" w:rsidR="007C2C2D" w:rsidRPr="00EF06A7" w:rsidRDefault="007C2C2D" w:rsidP="00F45E1C">
            <w:pPr>
              <w:pStyle w:val="TAL"/>
              <w:rPr>
                <w:rFonts w:eastAsia="MS Gothic"/>
              </w:rPr>
            </w:pPr>
          </w:p>
        </w:tc>
      </w:tr>
      <w:tr w:rsidR="007C2C2D" w:rsidRPr="00EF06A7" w14:paraId="2ADAF59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9C5A233" w14:textId="77777777" w:rsidR="007C2C2D" w:rsidRPr="00EF06A7" w:rsidRDefault="007C2C2D" w:rsidP="00F45E1C">
            <w:pPr>
              <w:pStyle w:val="TAL"/>
            </w:pPr>
            <w:r w:rsidRPr="00EF06A7">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4DEC3AD8"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7A9A52C5"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0D665BC3" w14:textId="77777777" w:rsidR="007C2C2D" w:rsidRPr="00EF06A7" w:rsidRDefault="007C2C2D" w:rsidP="00F45E1C">
            <w:pPr>
              <w:pStyle w:val="TAL"/>
              <w:rPr>
                <w:rFonts w:eastAsia="MS Gothic"/>
              </w:rPr>
            </w:pPr>
          </w:p>
        </w:tc>
      </w:tr>
      <w:tr w:rsidR="007C2C2D" w:rsidRPr="00EF06A7" w14:paraId="3E584991"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2D0DADEE" w14:textId="77777777" w:rsidR="007C2C2D" w:rsidRPr="00EF06A7" w:rsidRDefault="007C2C2D" w:rsidP="00F45E1C">
            <w:pPr>
              <w:pStyle w:val="TAL"/>
            </w:pPr>
            <w:r w:rsidRPr="00EF06A7">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00D63CC9" w14:textId="77777777" w:rsidR="007C2C2D" w:rsidRPr="00EF06A7" w:rsidRDefault="007C2C2D" w:rsidP="00F45E1C">
            <w:pPr>
              <w:pStyle w:val="TAL"/>
              <w:rPr>
                <w:rFonts w:cs="Arial"/>
                <w:kern w:val="2"/>
                <w:szCs w:val="18"/>
              </w:rPr>
            </w:pPr>
            <w:r w:rsidRPr="00EF06A7">
              <w:t>Not present</w:t>
            </w:r>
          </w:p>
        </w:tc>
        <w:tc>
          <w:tcPr>
            <w:tcW w:w="1129" w:type="dxa"/>
            <w:tcBorders>
              <w:top w:val="single" w:sz="4" w:space="0" w:color="auto"/>
              <w:left w:val="single" w:sz="4" w:space="0" w:color="auto"/>
              <w:bottom w:val="single" w:sz="4" w:space="0" w:color="auto"/>
              <w:right w:val="single" w:sz="4" w:space="0" w:color="auto"/>
            </w:tcBorders>
          </w:tcPr>
          <w:p w14:paraId="35E69CC6"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6B1922C8" w14:textId="77777777" w:rsidR="007C2C2D" w:rsidRPr="00EF06A7" w:rsidRDefault="007C2C2D" w:rsidP="00F45E1C">
            <w:pPr>
              <w:pStyle w:val="TAL"/>
              <w:rPr>
                <w:rFonts w:eastAsia="MS Gothic"/>
              </w:rPr>
            </w:pPr>
          </w:p>
        </w:tc>
      </w:tr>
      <w:tr w:rsidR="007C2C2D" w:rsidRPr="00EF06A7" w14:paraId="149AA9A6"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5C0B23B4"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2659D0A"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7F464AA4"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46AA76C1" w14:textId="77777777" w:rsidR="007C2C2D" w:rsidRPr="00EF06A7" w:rsidRDefault="007C2C2D" w:rsidP="00F45E1C">
            <w:pPr>
              <w:pStyle w:val="TAL"/>
              <w:rPr>
                <w:rFonts w:eastAsia="MS Gothic"/>
              </w:rPr>
            </w:pPr>
          </w:p>
        </w:tc>
      </w:tr>
      <w:tr w:rsidR="007C2C2D" w:rsidRPr="00EF06A7" w14:paraId="6320E1C9"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0C6B0F7D"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023DDB25"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1A0CDEC7"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7ACB44F2" w14:textId="77777777" w:rsidR="007C2C2D" w:rsidRPr="00EF06A7" w:rsidRDefault="007C2C2D" w:rsidP="00F45E1C">
            <w:pPr>
              <w:pStyle w:val="TAL"/>
            </w:pPr>
          </w:p>
        </w:tc>
      </w:tr>
      <w:tr w:rsidR="007C2C2D" w:rsidRPr="00EF06A7" w14:paraId="5B12A607"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F82CF2E" w14:textId="77777777" w:rsidR="007C2C2D" w:rsidRPr="00EF06A7" w:rsidRDefault="007C2C2D" w:rsidP="00F45E1C">
            <w:pPr>
              <w:pStyle w:val="TAL"/>
              <w:rPr>
                <w:lang w:eastAsia="zh-CN"/>
              </w:rPr>
            </w:pPr>
            <w:r w:rsidRPr="00EF06A7">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8531EE1" w14:textId="77777777" w:rsidR="007C2C2D" w:rsidRPr="00EF06A7" w:rsidRDefault="007C2C2D" w:rsidP="00F45E1C">
            <w:pPr>
              <w:pStyle w:val="TAL"/>
            </w:pPr>
          </w:p>
        </w:tc>
        <w:tc>
          <w:tcPr>
            <w:tcW w:w="1129" w:type="dxa"/>
            <w:tcBorders>
              <w:top w:val="single" w:sz="4" w:space="0" w:color="auto"/>
              <w:left w:val="single" w:sz="4" w:space="0" w:color="auto"/>
              <w:bottom w:val="single" w:sz="4" w:space="0" w:color="auto"/>
              <w:right w:val="single" w:sz="4" w:space="0" w:color="auto"/>
            </w:tcBorders>
          </w:tcPr>
          <w:p w14:paraId="07D491A8" w14:textId="77777777" w:rsidR="007C2C2D" w:rsidRPr="00EF06A7" w:rsidRDefault="007C2C2D" w:rsidP="00F45E1C">
            <w:pPr>
              <w:pStyle w:val="TAL"/>
            </w:pPr>
          </w:p>
        </w:tc>
        <w:tc>
          <w:tcPr>
            <w:tcW w:w="1817" w:type="dxa"/>
            <w:tcBorders>
              <w:top w:val="single" w:sz="4" w:space="0" w:color="auto"/>
              <w:left w:val="single" w:sz="4" w:space="0" w:color="auto"/>
              <w:bottom w:val="single" w:sz="4" w:space="0" w:color="auto"/>
              <w:right w:val="single" w:sz="4" w:space="0" w:color="auto"/>
            </w:tcBorders>
          </w:tcPr>
          <w:p w14:paraId="00E48D70" w14:textId="77777777" w:rsidR="007C2C2D" w:rsidRPr="00EF06A7" w:rsidRDefault="007C2C2D" w:rsidP="00F45E1C">
            <w:pPr>
              <w:pStyle w:val="TAL"/>
            </w:pPr>
          </w:p>
        </w:tc>
      </w:tr>
    </w:tbl>
    <w:p w14:paraId="7578380D" w14:textId="77777777" w:rsidR="007C2C2D" w:rsidRPr="00EF06A7" w:rsidRDefault="007C2C2D" w:rsidP="007C2C2D"/>
    <w:p w14:paraId="200B4A67"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11</w:t>
      </w:r>
      <w:r w:rsidRPr="00EF06A7">
        <w:t xml:space="preserve">: </w:t>
      </w:r>
      <w:r w:rsidRPr="00EF06A7">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7C2C2D" w:rsidRPr="00EF06A7" w14:paraId="58E974B8" w14:textId="77777777" w:rsidTr="00F45E1C">
        <w:tc>
          <w:tcPr>
            <w:tcW w:w="9750" w:type="dxa"/>
            <w:gridSpan w:val="4"/>
            <w:tcBorders>
              <w:top w:val="single" w:sz="4" w:space="0" w:color="auto"/>
              <w:left w:val="single" w:sz="4" w:space="0" w:color="auto"/>
              <w:bottom w:val="single" w:sz="4" w:space="0" w:color="auto"/>
              <w:right w:val="single" w:sz="4" w:space="0" w:color="auto"/>
            </w:tcBorders>
            <w:hideMark/>
          </w:tcPr>
          <w:p w14:paraId="6C3218AC" w14:textId="77777777" w:rsidR="007C2C2D" w:rsidRPr="00EF06A7" w:rsidRDefault="007C2C2D" w:rsidP="00F45E1C">
            <w:pPr>
              <w:pStyle w:val="TAH"/>
            </w:pPr>
            <w:r w:rsidRPr="00EF06A7">
              <w:t>Derivation Path: TS 38.508-1 [6], Table 4.6.3-190</w:t>
            </w:r>
          </w:p>
        </w:tc>
      </w:tr>
      <w:tr w:rsidR="007C2C2D" w:rsidRPr="00EF06A7" w14:paraId="62506A1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0F2FA8F6" w14:textId="77777777" w:rsidR="007C2C2D" w:rsidRPr="00EF06A7" w:rsidRDefault="007C2C2D" w:rsidP="00F45E1C">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271B158" w14:textId="77777777" w:rsidR="007C2C2D" w:rsidRPr="00EF06A7" w:rsidRDefault="007C2C2D" w:rsidP="00F45E1C">
            <w:pPr>
              <w:pStyle w:val="TAH"/>
            </w:pPr>
            <w:r w:rsidRPr="00EF06A7">
              <w:t>Value/remark</w:t>
            </w:r>
          </w:p>
        </w:tc>
        <w:tc>
          <w:tcPr>
            <w:tcW w:w="1555" w:type="dxa"/>
            <w:tcBorders>
              <w:top w:val="single" w:sz="4" w:space="0" w:color="auto"/>
              <w:left w:val="single" w:sz="4" w:space="0" w:color="auto"/>
              <w:bottom w:val="single" w:sz="4" w:space="0" w:color="auto"/>
              <w:right w:val="single" w:sz="4" w:space="0" w:color="auto"/>
            </w:tcBorders>
            <w:hideMark/>
          </w:tcPr>
          <w:p w14:paraId="4EAD5DDA" w14:textId="77777777" w:rsidR="007C2C2D" w:rsidRPr="00EF06A7" w:rsidRDefault="007C2C2D" w:rsidP="00F45E1C">
            <w:pPr>
              <w:pStyle w:val="TAH"/>
            </w:pPr>
            <w:r w:rsidRPr="00EF06A7">
              <w:t>Comment</w:t>
            </w:r>
          </w:p>
        </w:tc>
        <w:tc>
          <w:tcPr>
            <w:tcW w:w="1391" w:type="dxa"/>
            <w:tcBorders>
              <w:top w:val="single" w:sz="4" w:space="0" w:color="auto"/>
              <w:left w:val="single" w:sz="4" w:space="0" w:color="auto"/>
              <w:bottom w:val="single" w:sz="4" w:space="0" w:color="auto"/>
              <w:right w:val="single" w:sz="4" w:space="0" w:color="auto"/>
            </w:tcBorders>
            <w:hideMark/>
          </w:tcPr>
          <w:p w14:paraId="6BF648B6" w14:textId="77777777" w:rsidR="007C2C2D" w:rsidRPr="00EF06A7" w:rsidRDefault="007C2C2D" w:rsidP="00F45E1C">
            <w:pPr>
              <w:pStyle w:val="TAH"/>
            </w:pPr>
            <w:r w:rsidRPr="00EF06A7">
              <w:t>Condition</w:t>
            </w:r>
          </w:p>
        </w:tc>
      </w:tr>
      <w:tr w:rsidR="007C2C2D" w:rsidRPr="00EF06A7" w14:paraId="70D48386"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420418C7" w14:textId="77777777" w:rsidR="007C2C2D" w:rsidRPr="00EF06A7" w:rsidRDefault="007C2C2D" w:rsidP="007C2C2D">
            <w:pPr>
              <w:pStyle w:val="TAL"/>
            </w:pPr>
            <w:r w:rsidRPr="00EF06A7">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32376B40" w14:textId="77777777" w:rsidR="007C2C2D" w:rsidRPr="00EF06A7" w:rsidRDefault="007C2C2D" w:rsidP="007C2C2D">
            <w:pPr>
              <w:pStyle w:val="TAL"/>
            </w:pPr>
          </w:p>
        </w:tc>
        <w:tc>
          <w:tcPr>
            <w:tcW w:w="1555" w:type="dxa"/>
            <w:tcBorders>
              <w:top w:val="single" w:sz="4" w:space="0" w:color="auto"/>
              <w:left w:val="single" w:sz="4" w:space="0" w:color="auto"/>
              <w:bottom w:val="single" w:sz="4" w:space="0" w:color="auto"/>
              <w:right w:val="single" w:sz="4" w:space="0" w:color="auto"/>
            </w:tcBorders>
          </w:tcPr>
          <w:p w14:paraId="131A51BE" w14:textId="77777777" w:rsidR="007C2C2D" w:rsidRPr="00EF06A7" w:rsidRDefault="007C2C2D" w:rsidP="007C2C2D">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3BE912E" w14:textId="77777777" w:rsidR="007C2C2D" w:rsidRPr="00EF06A7" w:rsidRDefault="007C2C2D" w:rsidP="007C2C2D">
            <w:pPr>
              <w:pStyle w:val="TAL"/>
            </w:pPr>
          </w:p>
        </w:tc>
      </w:tr>
      <w:tr w:rsidR="007C2C2D" w:rsidRPr="00EF06A7" w14:paraId="4195DC2C" w14:textId="77777777" w:rsidTr="00F45E1C">
        <w:tc>
          <w:tcPr>
            <w:tcW w:w="4536" w:type="dxa"/>
            <w:tcBorders>
              <w:top w:val="single" w:sz="4" w:space="0" w:color="auto"/>
              <w:left w:val="single" w:sz="4" w:space="0" w:color="auto"/>
              <w:bottom w:val="nil"/>
              <w:right w:val="single" w:sz="4" w:space="0" w:color="auto"/>
            </w:tcBorders>
            <w:hideMark/>
          </w:tcPr>
          <w:p w14:paraId="23C6A896" w14:textId="77777777" w:rsidR="007C2C2D" w:rsidRPr="00EF06A7" w:rsidRDefault="007C2C2D" w:rsidP="00F45E1C">
            <w:pPr>
              <w:pStyle w:val="TAL"/>
            </w:pPr>
            <w:r w:rsidRPr="00EF06A7">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173E548B" w14:textId="77777777" w:rsidR="007C2C2D" w:rsidRPr="00EF06A7" w:rsidRDefault="007C2C2D" w:rsidP="00F45E1C">
            <w:pPr>
              <w:pStyle w:val="TAL"/>
            </w:pPr>
            <w:r w:rsidRPr="00EF06A7">
              <w:t>0</w:t>
            </w:r>
          </w:p>
        </w:tc>
        <w:tc>
          <w:tcPr>
            <w:tcW w:w="1555" w:type="dxa"/>
            <w:tcBorders>
              <w:top w:val="single" w:sz="4" w:space="0" w:color="auto"/>
              <w:left w:val="single" w:sz="4" w:space="0" w:color="auto"/>
              <w:bottom w:val="single" w:sz="4" w:space="0" w:color="auto"/>
              <w:right w:val="single" w:sz="4" w:space="0" w:color="auto"/>
            </w:tcBorders>
          </w:tcPr>
          <w:p w14:paraId="4D3E0800"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FC5C7FB" w14:textId="77777777" w:rsidR="007C2C2D" w:rsidRPr="00EF06A7" w:rsidRDefault="007C2C2D" w:rsidP="00F45E1C">
            <w:pPr>
              <w:pStyle w:val="TAL"/>
            </w:pPr>
            <w:r w:rsidRPr="00EF06A7">
              <w:t>TCI-state-0</w:t>
            </w:r>
          </w:p>
        </w:tc>
      </w:tr>
      <w:tr w:rsidR="007C2C2D" w:rsidRPr="00EF06A7" w14:paraId="28FA32E9" w14:textId="77777777" w:rsidTr="00F45E1C">
        <w:tc>
          <w:tcPr>
            <w:tcW w:w="4536" w:type="dxa"/>
            <w:tcBorders>
              <w:top w:val="nil"/>
              <w:left w:val="single" w:sz="4" w:space="0" w:color="auto"/>
              <w:bottom w:val="nil"/>
              <w:right w:val="single" w:sz="4" w:space="0" w:color="auto"/>
            </w:tcBorders>
          </w:tcPr>
          <w:p w14:paraId="2D2C64B8" w14:textId="77777777" w:rsidR="007C2C2D" w:rsidRPr="00EF06A7" w:rsidRDefault="007C2C2D" w:rsidP="00F45E1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B20AD6E" w14:textId="77777777" w:rsidR="007C2C2D" w:rsidRPr="00EF06A7" w:rsidRDefault="007C2C2D" w:rsidP="00F45E1C">
            <w:pPr>
              <w:pStyle w:val="TAL"/>
              <w:rPr>
                <w:lang w:eastAsia="zh-CN"/>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4FAA0C7B"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9ADBB60" w14:textId="77777777" w:rsidR="007C2C2D" w:rsidRPr="00EF06A7" w:rsidRDefault="007C2C2D" w:rsidP="00F45E1C">
            <w:pPr>
              <w:pStyle w:val="TAL"/>
            </w:pPr>
            <w:r w:rsidRPr="00EF06A7">
              <w:t>TCI-state-1</w:t>
            </w:r>
          </w:p>
        </w:tc>
      </w:tr>
      <w:tr w:rsidR="007C2C2D" w:rsidRPr="00EF06A7" w14:paraId="58CBE884" w14:textId="77777777" w:rsidTr="00F45E1C">
        <w:tc>
          <w:tcPr>
            <w:tcW w:w="4536" w:type="dxa"/>
            <w:tcBorders>
              <w:top w:val="nil"/>
              <w:left w:val="single" w:sz="4" w:space="0" w:color="auto"/>
              <w:bottom w:val="single" w:sz="4" w:space="0" w:color="auto"/>
              <w:right w:val="single" w:sz="4" w:space="0" w:color="auto"/>
            </w:tcBorders>
          </w:tcPr>
          <w:p w14:paraId="217FD0BD" w14:textId="77777777" w:rsidR="007C2C2D" w:rsidRPr="00EF06A7" w:rsidRDefault="007C2C2D" w:rsidP="00F45E1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3F77B010" w14:textId="77777777" w:rsidR="007C2C2D" w:rsidRPr="00EF06A7" w:rsidRDefault="007C2C2D" w:rsidP="00F45E1C">
            <w:pPr>
              <w:pStyle w:val="TAL"/>
              <w:rPr>
                <w:lang w:eastAsia="zh-CN"/>
              </w:rPr>
            </w:pPr>
            <w:r w:rsidRPr="00EF06A7">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6DAA21A3"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32D96386" w14:textId="77777777" w:rsidR="007C2C2D" w:rsidRPr="00EF06A7" w:rsidRDefault="007C2C2D" w:rsidP="00F45E1C">
            <w:pPr>
              <w:pStyle w:val="TAL"/>
            </w:pPr>
            <w:r w:rsidRPr="00EF06A7">
              <w:t>TCI-state-2</w:t>
            </w:r>
          </w:p>
        </w:tc>
      </w:tr>
      <w:tr w:rsidR="007C2C2D" w:rsidRPr="00EF06A7" w14:paraId="640D9164"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21A3EBD1" w14:textId="77777777" w:rsidR="007C2C2D" w:rsidRPr="00EF06A7" w:rsidRDefault="007C2C2D" w:rsidP="00F45E1C">
            <w:pPr>
              <w:pStyle w:val="TAL"/>
            </w:pPr>
            <w:r w:rsidRPr="00EF06A7">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289A7EEE" w14:textId="77777777" w:rsidR="007C2C2D" w:rsidRPr="00EF06A7" w:rsidRDefault="007C2C2D" w:rsidP="00F45E1C">
            <w:pPr>
              <w:pStyle w:val="TAL"/>
            </w:pPr>
          </w:p>
        </w:tc>
        <w:tc>
          <w:tcPr>
            <w:tcW w:w="1555" w:type="dxa"/>
            <w:tcBorders>
              <w:top w:val="single" w:sz="4" w:space="0" w:color="auto"/>
              <w:left w:val="single" w:sz="4" w:space="0" w:color="auto"/>
              <w:bottom w:val="single" w:sz="4" w:space="0" w:color="auto"/>
              <w:right w:val="single" w:sz="4" w:space="0" w:color="auto"/>
            </w:tcBorders>
          </w:tcPr>
          <w:p w14:paraId="4A04274F"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1C64DA0B" w14:textId="77777777" w:rsidR="007C2C2D" w:rsidRPr="00EF06A7" w:rsidRDefault="007C2C2D" w:rsidP="00F45E1C">
            <w:pPr>
              <w:pStyle w:val="TAL"/>
            </w:pPr>
          </w:p>
        </w:tc>
      </w:tr>
      <w:tr w:rsidR="007C2C2D" w:rsidRPr="00EF06A7" w14:paraId="4D1F95A2"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78F8869" w14:textId="77777777" w:rsidR="007C2C2D" w:rsidRPr="00EF06A7" w:rsidRDefault="007C2C2D" w:rsidP="00F45E1C">
            <w:pPr>
              <w:pStyle w:val="TAL"/>
            </w:pPr>
            <w:r w:rsidRPr="00EF06A7">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5871113D" w14:textId="77777777" w:rsidR="007C2C2D" w:rsidRPr="00EF06A7" w:rsidRDefault="007C2C2D" w:rsidP="00F45E1C">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04AF3CFC"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51C351A2" w14:textId="77777777" w:rsidR="007C2C2D" w:rsidRPr="00EF06A7" w:rsidRDefault="007C2C2D" w:rsidP="00F45E1C">
            <w:pPr>
              <w:pStyle w:val="TAL"/>
              <w:rPr>
                <w:rFonts w:eastAsia="MS Gothic"/>
              </w:rPr>
            </w:pPr>
          </w:p>
        </w:tc>
      </w:tr>
      <w:tr w:rsidR="007C2C2D" w:rsidRPr="00EF06A7" w14:paraId="2945D207"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4FBC4343" w14:textId="77777777" w:rsidR="007C2C2D" w:rsidRPr="00EF06A7" w:rsidRDefault="007C2C2D" w:rsidP="00F45E1C">
            <w:pPr>
              <w:pStyle w:val="TAL"/>
            </w:pPr>
            <w:r w:rsidRPr="00EF06A7">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46D5243" w14:textId="77777777" w:rsidR="007C2C2D" w:rsidRPr="00EF06A7" w:rsidRDefault="007C2C2D" w:rsidP="00F45E1C">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70F97D8C"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2E526051" w14:textId="77777777" w:rsidR="007C2C2D" w:rsidRPr="00EF06A7" w:rsidRDefault="007C2C2D" w:rsidP="00F45E1C">
            <w:pPr>
              <w:pStyle w:val="TAL"/>
              <w:rPr>
                <w:rFonts w:eastAsia="MS Gothic"/>
              </w:rPr>
            </w:pPr>
          </w:p>
        </w:tc>
      </w:tr>
      <w:tr w:rsidR="007C2C2D" w:rsidRPr="00EF06A7" w14:paraId="0C1AF2E3"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76971EC5" w14:textId="77777777" w:rsidR="007C2C2D" w:rsidRPr="00EF06A7" w:rsidRDefault="007C2C2D" w:rsidP="00F45E1C">
            <w:pPr>
              <w:pStyle w:val="TAL"/>
            </w:pPr>
            <w:r w:rsidRPr="00EF06A7">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1E846FAB" w14:textId="77777777" w:rsidR="007C2C2D" w:rsidRPr="00EF06A7" w:rsidRDefault="007C2C2D" w:rsidP="00F45E1C"/>
        </w:tc>
        <w:tc>
          <w:tcPr>
            <w:tcW w:w="1555" w:type="dxa"/>
            <w:tcBorders>
              <w:top w:val="single" w:sz="4" w:space="0" w:color="auto"/>
              <w:left w:val="single" w:sz="4" w:space="0" w:color="auto"/>
              <w:bottom w:val="single" w:sz="4" w:space="0" w:color="auto"/>
              <w:right w:val="single" w:sz="4" w:space="0" w:color="auto"/>
            </w:tcBorders>
          </w:tcPr>
          <w:p w14:paraId="59BCAF96"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36A8FDBC" w14:textId="77777777" w:rsidR="007C2C2D" w:rsidRPr="00EF06A7" w:rsidRDefault="007C2C2D" w:rsidP="00F45E1C">
            <w:pPr>
              <w:pStyle w:val="TAL"/>
              <w:rPr>
                <w:rFonts w:eastAsia="MS Gothic"/>
              </w:rPr>
            </w:pPr>
          </w:p>
        </w:tc>
      </w:tr>
      <w:tr w:rsidR="007C2C2D" w:rsidRPr="00EF06A7" w14:paraId="6C63E9F1"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00E49CED" w14:textId="77777777" w:rsidR="007C2C2D" w:rsidRPr="00EF06A7" w:rsidRDefault="007C2C2D" w:rsidP="00F45E1C">
            <w:pPr>
              <w:pStyle w:val="TAL"/>
            </w:pPr>
            <w:r w:rsidRPr="00EF06A7">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5D64D4E3" w14:textId="77777777" w:rsidR="007C2C2D" w:rsidRPr="00EF06A7" w:rsidRDefault="007C2C2D" w:rsidP="00F45E1C">
            <w:pPr>
              <w:pStyle w:val="TAL"/>
              <w:rPr>
                <w:lang w:eastAsia="zh-CN"/>
              </w:rPr>
            </w:pPr>
            <w:r w:rsidRPr="00EF06A7">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0047E96D"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1D2BB2F" w14:textId="77777777" w:rsidR="007C2C2D" w:rsidRPr="00EF06A7" w:rsidRDefault="007C2C2D" w:rsidP="00F45E1C">
            <w:pPr>
              <w:pStyle w:val="TAL"/>
              <w:rPr>
                <w:lang w:eastAsia="zh-CN"/>
              </w:rPr>
            </w:pPr>
            <w:r w:rsidRPr="00EF06A7">
              <w:rPr>
                <w:lang w:eastAsia="zh-CN"/>
              </w:rPr>
              <w:t>TCI-state-0</w:t>
            </w:r>
          </w:p>
        </w:tc>
      </w:tr>
      <w:tr w:rsidR="007C2C2D" w:rsidRPr="00EF06A7" w14:paraId="168B19B9" w14:textId="77777777" w:rsidTr="00F45E1C">
        <w:tc>
          <w:tcPr>
            <w:tcW w:w="4536" w:type="dxa"/>
            <w:tcBorders>
              <w:top w:val="single" w:sz="4" w:space="0" w:color="auto"/>
              <w:left w:val="single" w:sz="4" w:space="0" w:color="auto"/>
              <w:bottom w:val="nil"/>
              <w:right w:val="single" w:sz="4" w:space="0" w:color="auto"/>
            </w:tcBorders>
            <w:hideMark/>
          </w:tcPr>
          <w:p w14:paraId="5012B20B" w14:textId="77777777" w:rsidR="007C2C2D" w:rsidRPr="00EF06A7" w:rsidRDefault="007C2C2D" w:rsidP="00F45E1C">
            <w:pPr>
              <w:pStyle w:val="TAL"/>
            </w:pPr>
            <w:r w:rsidRPr="00EF06A7">
              <w:t xml:space="preserve">      c</w:t>
            </w:r>
            <w:r w:rsidRPr="00EF06A7">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7845349F" w14:textId="77777777" w:rsidR="007C2C2D" w:rsidRPr="00EF06A7" w:rsidRDefault="007C2C2D" w:rsidP="00F45E1C">
            <w:pPr>
              <w:pStyle w:val="TAL"/>
              <w:rPr>
                <w:rFonts w:cs="Arial"/>
                <w:kern w:val="2"/>
                <w:szCs w:val="18"/>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1200B5CB"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04AF44E" w14:textId="77777777" w:rsidR="007C2C2D" w:rsidRPr="00EF06A7" w:rsidRDefault="007C2C2D" w:rsidP="00F45E1C">
            <w:pPr>
              <w:pStyle w:val="TAL"/>
              <w:rPr>
                <w:rFonts w:eastAsia="MS Gothic" w:cs="Arial"/>
                <w:kern w:val="2"/>
                <w:szCs w:val="18"/>
              </w:rPr>
            </w:pPr>
            <w:r w:rsidRPr="00EF06A7">
              <w:t>TCI-state-1</w:t>
            </w:r>
          </w:p>
        </w:tc>
      </w:tr>
      <w:tr w:rsidR="007C2C2D" w:rsidRPr="00EF06A7" w14:paraId="0CA76736" w14:textId="77777777" w:rsidTr="00F45E1C">
        <w:tc>
          <w:tcPr>
            <w:tcW w:w="4536" w:type="dxa"/>
            <w:tcBorders>
              <w:top w:val="nil"/>
              <w:left w:val="single" w:sz="4" w:space="0" w:color="auto"/>
              <w:bottom w:val="single" w:sz="4" w:space="0" w:color="auto"/>
              <w:right w:val="single" w:sz="4" w:space="0" w:color="auto"/>
            </w:tcBorders>
          </w:tcPr>
          <w:p w14:paraId="71668953" w14:textId="77777777" w:rsidR="007C2C2D" w:rsidRPr="00EF06A7" w:rsidRDefault="007C2C2D" w:rsidP="00F45E1C">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5AF1B0F" w14:textId="77777777" w:rsidR="007C2C2D" w:rsidRPr="00EF06A7" w:rsidRDefault="007C2C2D" w:rsidP="00F45E1C">
            <w:pPr>
              <w:pStyle w:val="TAL"/>
              <w:rPr>
                <w:lang w:eastAsia="zh-CN"/>
              </w:rPr>
            </w:pPr>
            <w:r w:rsidRPr="00EF06A7">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29ADC320"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A2370B4" w14:textId="77777777" w:rsidR="007C2C2D" w:rsidRPr="00EF06A7" w:rsidRDefault="007C2C2D" w:rsidP="00F45E1C">
            <w:pPr>
              <w:pStyle w:val="TAL"/>
              <w:rPr>
                <w:rFonts w:eastAsia="MS Gothic" w:cs="Arial"/>
                <w:kern w:val="2"/>
                <w:szCs w:val="18"/>
              </w:rPr>
            </w:pPr>
            <w:r w:rsidRPr="00EF06A7">
              <w:t>TCI-state-2</w:t>
            </w:r>
          </w:p>
        </w:tc>
      </w:tr>
      <w:tr w:rsidR="007C2C2D" w:rsidRPr="00EF06A7" w14:paraId="0084079F"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0D2F307A"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6637217" w14:textId="77777777" w:rsidR="007C2C2D" w:rsidRPr="00EF06A7" w:rsidRDefault="007C2C2D" w:rsidP="00F45E1C">
            <w:pPr>
              <w:pStyle w:val="TAL"/>
            </w:pPr>
          </w:p>
        </w:tc>
        <w:tc>
          <w:tcPr>
            <w:tcW w:w="1555" w:type="dxa"/>
            <w:tcBorders>
              <w:top w:val="single" w:sz="4" w:space="0" w:color="auto"/>
              <w:left w:val="single" w:sz="4" w:space="0" w:color="auto"/>
              <w:bottom w:val="single" w:sz="4" w:space="0" w:color="auto"/>
              <w:right w:val="single" w:sz="4" w:space="0" w:color="auto"/>
            </w:tcBorders>
          </w:tcPr>
          <w:p w14:paraId="101CB7EC"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38C88ADD" w14:textId="77777777" w:rsidR="007C2C2D" w:rsidRPr="00EF06A7" w:rsidRDefault="007C2C2D" w:rsidP="00F45E1C">
            <w:pPr>
              <w:pStyle w:val="TAL"/>
              <w:rPr>
                <w:rFonts w:eastAsia="MS Gothic"/>
              </w:rPr>
            </w:pPr>
          </w:p>
        </w:tc>
      </w:tr>
      <w:tr w:rsidR="007C2C2D" w:rsidRPr="00EF06A7" w14:paraId="4A081FC0"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64250F3D" w14:textId="77777777" w:rsidR="007C2C2D" w:rsidRPr="00EF06A7" w:rsidRDefault="007C2C2D" w:rsidP="00F45E1C">
            <w:pPr>
              <w:pStyle w:val="TAL"/>
            </w:pPr>
            <w:r w:rsidRPr="00EF06A7">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7CC68501" w14:textId="77777777" w:rsidR="007C2C2D" w:rsidRPr="00EF06A7" w:rsidRDefault="007C2C2D" w:rsidP="00F45E1C">
            <w:pPr>
              <w:pStyle w:val="TAL"/>
              <w:rPr>
                <w:rFonts w:cs="Arial"/>
                <w:kern w:val="2"/>
                <w:szCs w:val="18"/>
              </w:rPr>
            </w:pPr>
            <w:r w:rsidRPr="00EF06A7">
              <w:t>typeA</w:t>
            </w:r>
          </w:p>
        </w:tc>
        <w:tc>
          <w:tcPr>
            <w:tcW w:w="1555" w:type="dxa"/>
            <w:tcBorders>
              <w:top w:val="single" w:sz="4" w:space="0" w:color="auto"/>
              <w:left w:val="single" w:sz="4" w:space="0" w:color="auto"/>
              <w:bottom w:val="single" w:sz="4" w:space="0" w:color="auto"/>
              <w:right w:val="single" w:sz="4" w:space="0" w:color="auto"/>
            </w:tcBorders>
          </w:tcPr>
          <w:p w14:paraId="66E9679B"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2338830C" w14:textId="77777777" w:rsidR="007C2C2D" w:rsidRPr="00EF06A7" w:rsidRDefault="007C2C2D" w:rsidP="00F45E1C">
            <w:pPr>
              <w:pStyle w:val="TAL"/>
              <w:rPr>
                <w:rFonts w:eastAsia="MS Gothic"/>
              </w:rPr>
            </w:pPr>
          </w:p>
        </w:tc>
      </w:tr>
      <w:tr w:rsidR="007C2C2D" w:rsidRPr="00EF06A7" w14:paraId="5A9B5B23"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34B6F206" w14:textId="77777777" w:rsidR="007C2C2D" w:rsidRPr="00EF06A7" w:rsidRDefault="007C2C2D" w:rsidP="00F45E1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96FB1E2" w14:textId="77777777" w:rsidR="007C2C2D" w:rsidRPr="00EF06A7" w:rsidRDefault="007C2C2D" w:rsidP="00F45E1C">
            <w:pPr>
              <w:pStyle w:val="TAL"/>
            </w:pPr>
          </w:p>
        </w:tc>
        <w:tc>
          <w:tcPr>
            <w:tcW w:w="1555" w:type="dxa"/>
            <w:tcBorders>
              <w:top w:val="single" w:sz="4" w:space="0" w:color="auto"/>
              <w:left w:val="single" w:sz="4" w:space="0" w:color="auto"/>
              <w:bottom w:val="single" w:sz="4" w:space="0" w:color="auto"/>
              <w:right w:val="single" w:sz="4" w:space="0" w:color="auto"/>
            </w:tcBorders>
          </w:tcPr>
          <w:p w14:paraId="7D0825E8"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3CA32A52" w14:textId="77777777" w:rsidR="007C2C2D" w:rsidRPr="00EF06A7" w:rsidRDefault="007C2C2D" w:rsidP="00F45E1C">
            <w:pPr>
              <w:pStyle w:val="TAL"/>
              <w:rPr>
                <w:rFonts w:eastAsia="MS Gothic"/>
              </w:rPr>
            </w:pPr>
          </w:p>
        </w:tc>
      </w:tr>
      <w:tr w:rsidR="007C2C2D" w:rsidRPr="00EF06A7" w14:paraId="3A5CB028"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5043545" w14:textId="77777777" w:rsidR="007C2C2D" w:rsidRPr="00EF06A7" w:rsidRDefault="007C2C2D" w:rsidP="00F45E1C">
            <w:pPr>
              <w:pStyle w:val="TAL"/>
            </w:pPr>
            <w:r w:rsidRPr="00EF06A7">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5D7C4C97" w14:textId="77777777" w:rsidR="007C2C2D" w:rsidRPr="00EF06A7" w:rsidRDefault="007C2C2D" w:rsidP="00F45E1C">
            <w:pPr>
              <w:pStyle w:val="TAL"/>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0493235C"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1BC0467B" w14:textId="77777777" w:rsidR="007C2C2D" w:rsidRPr="00EF06A7" w:rsidRDefault="007C2C2D" w:rsidP="00F45E1C">
            <w:pPr>
              <w:pStyle w:val="TAL"/>
              <w:rPr>
                <w:rFonts w:eastAsia="MS Gothic"/>
              </w:rPr>
            </w:pPr>
          </w:p>
        </w:tc>
      </w:tr>
      <w:tr w:rsidR="007C2C2D" w:rsidRPr="00EF06A7" w14:paraId="065B2004" w14:textId="77777777" w:rsidTr="00F45E1C">
        <w:tc>
          <w:tcPr>
            <w:tcW w:w="4536" w:type="dxa"/>
            <w:tcBorders>
              <w:top w:val="single" w:sz="4" w:space="0" w:color="auto"/>
              <w:left w:val="single" w:sz="4" w:space="0" w:color="auto"/>
              <w:bottom w:val="single" w:sz="4" w:space="0" w:color="auto"/>
              <w:right w:val="single" w:sz="4" w:space="0" w:color="auto"/>
            </w:tcBorders>
            <w:hideMark/>
          </w:tcPr>
          <w:p w14:paraId="10DEAF59" w14:textId="77777777" w:rsidR="007C2C2D" w:rsidRPr="00EF06A7" w:rsidRDefault="007C2C2D" w:rsidP="00F45E1C">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49F9A161" w14:textId="77777777" w:rsidR="007C2C2D" w:rsidRPr="00EF06A7" w:rsidRDefault="007C2C2D" w:rsidP="00F45E1C">
            <w:pPr>
              <w:pStyle w:val="TAL"/>
            </w:pPr>
          </w:p>
        </w:tc>
        <w:tc>
          <w:tcPr>
            <w:tcW w:w="1555" w:type="dxa"/>
            <w:tcBorders>
              <w:top w:val="single" w:sz="4" w:space="0" w:color="auto"/>
              <w:left w:val="single" w:sz="4" w:space="0" w:color="auto"/>
              <w:bottom w:val="single" w:sz="4" w:space="0" w:color="auto"/>
              <w:right w:val="single" w:sz="4" w:space="0" w:color="auto"/>
            </w:tcBorders>
          </w:tcPr>
          <w:p w14:paraId="08B0DAFC" w14:textId="77777777" w:rsidR="007C2C2D" w:rsidRPr="00EF06A7" w:rsidRDefault="007C2C2D" w:rsidP="00F45E1C">
            <w:pPr>
              <w:pStyle w:val="TAL"/>
            </w:pPr>
          </w:p>
        </w:tc>
        <w:tc>
          <w:tcPr>
            <w:tcW w:w="1391" w:type="dxa"/>
            <w:tcBorders>
              <w:top w:val="single" w:sz="4" w:space="0" w:color="auto"/>
              <w:left w:val="single" w:sz="4" w:space="0" w:color="auto"/>
              <w:bottom w:val="single" w:sz="4" w:space="0" w:color="auto"/>
              <w:right w:val="single" w:sz="4" w:space="0" w:color="auto"/>
            </w:tcBorders>
          </w:tcPr>
          <w:p w14:paraId="03CDB9BC" w14:textId="77777777" w:rsidR="007C2C2D" w:rsidRPr="00EF06A7" w:rsidRDefault="007C2C2D" w:rsidP="00F45E1C">
            <w:pPr>
              <w:pStyle w:val="TAL"/>
              <w:rPr>
                <w:rFonts w:eastAsia="MS Gothic"/>
              </w:rPr>
            </w:pPr>
          </w:p>
        </w:tc>
      </w:tr>
    </w:tbl>
    <w:p w14:paraId="70E7EE33" w14:textId="77777777" w:rsidR="007C2C2D" w:rsidRPr="00EF06A7" w:rsidRDefault="007C2C2D" w:rsidP="007C2C2D"/>
    <w:p w14:paraId="0CAA15F0" w14:textId="77777777" w:rsidR="007C2C2D" w:rsidRPr="00EF06A7" w:rsidRDefault="007C2C2D" w:rsidP="007C2C2D">
      <w:pPr>
        <w:pStyle w:val="TH"/>
      </w:pPr>
      <w:r w:rsidRPr="00EF06A7">
        <w:t>Table 6.</w:t>
      </w:r>
      <w:r w:rsidRPr="00EF06A7">
        <w:rPr>
          <w:lang w:eastAsia="zh-CN"/>
        </w:rPr>
        <w:t>3</w:t>
      </w:r>
      <w:r w:rsidRPr="00EF06A7">
        <w:t>.2.1.</w:t>
      </w:r>
      <w:r w:rsidRPr="00EF06A7">
        <w:rPr>
          <w:lang w:eastAsia="zh-CN"/>
        </w:rPr>
        <w:t>7</w:t>
      </w:r>
      <w:r w:rsidRPr="00EF06A7">
        <w:t>.4.3.1-</w:t>
      </w:r>
      <w:r w:rsidRPr="00EF06A7">
        <w:rPr>
          <w:lang w:eastAsia="zh-CN"/>
        </w:rPr>
        <w:t>12</w:t>
      </w:r>
      <w:r w:rsidRPr="00EF06A7">
        <w:t xml:space="preserve">: </w:t>
      </w:r>
      <w:r w:rsidRPr="00EF06A7">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7C2C2D" w:rsidRPr="00EF06A7" w14:paraId="640CFF90" w14:textId="77777777" w:rsidTr="00F45E1C">
        <w:tc>
          <w:tcPr>
            <w:tcW w:w="9747" w:type="dxa"/>
            <w:gridSpan w:val="4"/>
            <w:tcBorders>
              <w:top w:val="single" w:sz="4" w:space="0" w:color="auto"/>
              <w:left w:val="single" w:sz="4" w:space="0" w:color="auto"/>
              <w:bottom w:val="single" w:sz="4" w:space="0" w:color="auto"/>
              <w:right w:val="single" w:sz="4" w:space="0" w:color="auto"/>
            </w:tcBorders>
            <w:hideMark/>
          </w:tcPr>
          <w:p w14:paraId="741851F4" w14:textId="77777777" w:rsidR="007C2C2D" w:rsidRPr="00EF06A7" w:rsidRDefault="007C2C2D" w:rsidP="00F45E1C">
            <w:pPr>
              <w:pStyle w:val="TAH"/>
            </w:pPr>
            <w:r w:rsidRPr="00EF06A7">
              <w:t>Derivation Path: TS 38.508-1 [6], Table 4.6.3-85</w:t>
            </w:r>
          </w:p>
        </w:tc>
      </w:tr>
      <w:tr w:rsidR="007C2C2D" w:rsidRPr="00EF06A7" w14:paraId="77122781"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61B53650" w14:textId="77777777" w:rsidR="007C2C2D" w:rsidRPr="00EF06A7" w:rsidRDefault="007C2C2D" w:rsidP="00F45E1C">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F196B1" w14:textId="77777777" w:rsidR="007C2C2D" w:rsidRPr="00EF06A7" w:rsidRDefault="007C2C2D" w:rsidP="00F45E1C">
            <w:pPr>
              <w:pStyle w:val="TAH"/>
            </w:pPr>
            <w:r w:rsidRPr="00EF06A7">
              <w:t>Value/remark</w:t>
            </w:r>
          </w:p>
        </w:tc>
        <w:tc>
          <w:tcPr>
            <w:tcW w:w="1557" w:type="dxa"/>
            <w:tcBorders>
              <w:top w:val="single" w:sz="4" w:space="0" w:color="auto"/>
              <w:left w:val="single" w:sz="4" w:space="0" w:color="auto"/>
              <w:bottom w:val="single" w:sz="4" w:space="0" w:color="auto"/>
              <w:right w:val="single" w:sz="4" w:space="0" w:color="auto"/>
            </w:tcBorders>
            <w:hideMark/>
          </w:tcPr>
          <w:p w14:paraId="722EF943" w14:textId="77777777" w:rsidR="007C2C2D" w:rsidRPr="00EF06A7" w:rsidRDefault="007C2C2D" w:rsidP="00F45E1C">
            <w:pPr>
              <w:pStyle w:val="TAH"/>
            </w:pPr>
            <w:r w:rsidRPr="00EF06A7">
              <w:t>Comment</w:t>
            </w:r>
          </w:p>
        </w:tc>
        <w:tc>
          <w:tcPr>
            <w:tcW w:w="1388" w:type="dxa"/>
            <w:tcBorders>
              <w:top w:val="single" w:sz="4" w:space="0" w:color="auto"/>
              <w:left w:val="single" w:sz="4" w:space="0" w:color="auto"/>
              <w:bottom w:val="single" w:sz="4" w:space="0" w:color="auto"/>
              <w:right w:val="single" w:sz="4" w:space="0" w:color="auto"/>
            </w:tcBorders>
            <w:hideMark/>
          </w:tcPr>
          <w:p w14:paraId="0F1D6E03" w14:textId="77777777" w:rsidR="007C2C2D" w:rsidRPr="00EF06A7" w:rsidRDefault="007C2C2D" w:rsidP="00F45E1C">
            <w:pPr>
              <w:pStyle w:val="TAH"/>
            </w:pPr>
            <w:r w:rsidRPr="00EF06A7">
              <w:t>Condition</w:t>
            </w:r>
          </w:p>
        </w:tc>
      </w:tr>
      <w:tr w:rsidR="007C2C2D" w:rsidRPr="00EF06A7" w14:paraId="6BFB0B95"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0E826578" w14:textId="77777777" w:rsidR="007C2C2D" w:rsidRPr="00EF06A7" w:rsidRDefault="007C2C2D" w:rsidP="00F45E1C">
            <w:pPr>
              <w:pStyle w:val="TAL"/>
            </w:pPr>
            <w:r w:rsidRPr="00EF06A7">
              <w:t xml:space="preserve">NZP-CSI-RS-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B7B6BC2"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08E1D00A"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59F6CBF3" w14:textId="77777777" w:rsidR="007C2C2D" w:rsidRPr="00EF06A7" w:rsidRDefault="007C2C2D" w:rsidP="00F45E1C">
            <w:pPr>
              <w:pStyle w:val="TAL"/>
            </w:pPr>
          </w:p>
        </w:tc>
      </w:tr>
      <w:tr w:rsidR="007C2C2D" w:rsidRPr="00EF06A7" w14:paraId="5FDBB87B"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18F838F6" w14:textId="77777777" w:rsidR="007C2C2D" w:rsidRPr="00EF06A7" w:rsidRDefault="007C2C2D" w:rsidP="00F45E1C">
            <w:pPr>
              <w:pStyle w:val="TAL"/>
            </w:pPr>
            <w:r w:rsidRPr="00EF06A7">
              <w:t xml:space="preserve">  resourceMapping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5ADE327"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7AF001F7"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648866C6" w14:textId="77777777" w:rsidR="007C2C2D" w:rsidRPr="00EF06A7" w:rsidRDefault="007C2C2D" w:rsidP="00F45E1C">
            <w:pPr>
              <w:pStyle w:val="TAL"/>
            </w:pPr>
          </w:p>
        </w:tc>
      </w:tr>
      <w:tr w:rsidR="007C2C2D" w:rsidRPr="00EF06A7" w14:paraId="64CA7E8A"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0B413EDF" w14:textId="77777777" w:rsidR="007C2C2D" w:rsidRPr="00EF06A7" w:rsidRDefault="007C2C2D" w:rsidP="00F45E1C">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115B1F9"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185989CE"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3E087057" w14:textId="77777777" w:rsidR="007C2C2D" w:rsidRPr="00EF06A7" w:rsidRDefault="007C2C2D" w:rsidP="00F45E1C">
            <w:pPr>
              <w:pStyle w:val="TAL"/>
            </w:pPr>
          </w:p>
        </w:tc>
      </w:tr>
      <w:tr w:rsidR="007C2C2D" w:rsidRPr="00EF06A7" w14:paraId="333742A6" w14:textId="77777777" w:rsidTr="00F45E1C">
        <w:tc>
          <w:tcPr>
            <w:tcW w:w="4535" w:type="dxa"/>
            <w:tcBorders>
              <w:top w:val="single" w:sz="4" w:space="0" w:color="auto"/>
              <w:left w:val="single" w:sz="4" w:space="0" w:color="auto"/>
              <w:bottom w:val="nil"/>
              <w:right w:val="single" w:sz="4" w:space="0" w:color="auto"/>
            </w:tcBorders>
            <w:hideMark/>
          </w:tcPr>
          <w:p w14:paraId="4765522B" w14:textId="77777777" w:rsidR="007C2C2D" w:rsidRPr="00EF06A7" w:rsidRDefault="007C2C2D" w:rsidP="00F45E1C">
            <w:pPr>
              <w:pStyle w:val="TAL"/>
            </w:pPr>
            <w:r w:rsidRPr="00EF06A7">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150E13E4" w14:textId="77777777" w:rsidR="007C2C2D" w:rsidRPr="00EF06A7" w:rsidRDefault="007C2C2D" w:rsidP="00F45E1C">
            <w:pPr>
              <w:pStyle w:val="TAL"/>
            </w:pPr>
            <w:r w:rsidRPr="00EF06A7">
              <w:t>0000</w:t>
            </w:r>
          </w:p>
        </w:tc>
        <w:tc>
          <w:tcPr>
            <w:tcW w:w="1557" w:type="dxa"/>
            <w:tcBorders>
              <w:top w:val="single" w:sz="4" w:space="0" w:color="auto"/>
              <w:left w:val="single" w:sz="4" w:space="0" w:color="auto"/>
              <w:bottom w:val="single" w:sz="4" w:space="0" w:color="auto"/>
              <w:right w:val="single" w:sz="4" w:space="0" w:color="auto"/>
            </w:tcBorders>
            <w:hideMark/>
          </w:tcPr>
          <w:p w14:paraId="581DC441" w14:textId="77777777" w:rsidR="007C2C2D" w:rsidRPr="00EF06A7" w:rsidRDefault="007C2C2D" w:rsidP="00F45E1C">
            <w:pPr>
              <w:pStyle w:val="TAL"/>
              <w:rPr>
                <w:lang w:eastAsia="zh-CN"/>
              </w:rPr>
            </w:pPr>
            <w:r w:rsidRPr="00EF06A7">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08FED4D2" w14:textId="77777777" w:rsidR="007C2C2D" w:rsidRPr="00EF06A7" w:rsidRDefault="007C2C2D" w:rsidP="00F45E1C">
            <w:pPr>
              <w:pStyle w:val="TAL"/>
            </w:pPr>
          </w:p>
        </w:tc>
      </w:tr>
      <w:tr w:rsidR="007C2C2D" w:rsidRPr="00EF06A7" w14:paraId="4E68F9E1" w14:textId="77777777" w:rsidTr="00F45E1C">
        <w:tc>
          <w:tcPr>
            <w:tcW w:w="4535" w:type="dxa"/>
            <w:tcBorders>
              <w:top w:val="nil"/>
              <w:left w:val="single" w:sz="4" w:space="0" w:color="auto"/>
              <w:bottom w:val="single" w:sz="4" w:space="0" w:color="auto"/>
              <w:right w:val="single" w:sz="4" w:space="0" w:color="auto"/>
            </w:tcBorders>
          </w:tcPr>
          <w:p w14:paraId="6A04A348" w14:textId="77777777" w:rsidR="007C2C2D" w:rsidRPr="00EF06A7" w:rsidRDefault="007C2C2D" w:rsidP="00F45E1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EF8FE36" w14:textId="77777777" w:rsidR="007C2C2D" w:rsidRPr="00EF06A7" w:rsidRDefault="007C2C2D" w:rsidP="00F45E1C">
            <w:pPr>
              <w:pStyle w:val="TAL"/>
            </w:pPr>
            <w:r w:rsidRPr="00EF06A7">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413D3D87" w14:textId="77777777" w:rsidR="007C2C2D" w:rsidRPr="00EF06A7" w:rsidRDefault="007C2C2D" w:rsidP="00F45E1C">
            <w:pPr>
              <w:pStyle w:val="TAL"/>
            </w:pPr>
            <w:r w:rsidRPr="00EF06A7">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656E2AB3" w14:textId="77777777" w:rsidR="007C2C2D" w:rsidRPr="00EF06A7" w:rsidRDefault="007C2C2D" w:rsidP="00F45E1C">
            <w:pPr>
              <w:pStyle w:val="TAL"/>
            </w:pPr>
          </w:p>
        </w:tc>
      </w:tr>
      <w:tr w:rsidR="007C2C2D" w:rsidRPr="00EF06A7" w14:paraId="4F888BC6"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2C471950" w14:textId="77777777" w:rsidR="007C2C2D" w:rsidRPr="00EF06A7" w:rsidRDefault="007C2C2D" w:rsidP="00F45E1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EA2CD1B"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06A363BF"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45364F2F" w14:textId="77777777" w:rsidR="007C2C2D" w:rsidRPr="00EF06A7" w:rsidRDefault="007C2C2D" w:rsidP="00F45E1C">
            <w:pPr>
              <w:pStyle w:val="TAL"/>
            </w:pPr>
          </w:p>
        </w:tc>
      </w:tr>
      <w:tr w:rsidR="007C2C2D" w:rsidRPr="00EF06A7" w14:paraId="28B619CC"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446712A1" w14:textId="77777777" w:rsidR="007C2C2D" w:rsidRPr="00EF06A7" w:rsidRDefault="007C2C2D" w:rsidP="00F45E1C">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41429350" w14:textId="77777777" w:rsidR="007C2C2D" w:rsidRPr="00EF06A7" w:rsidRDefault="007C2C2D" w:rsidP="00F45E1C">
            <w:pPr>
              <w:pStyle w:val="TAL"/>
            </w:pPr>
            <w:r w:rsidRPr="00EF06A7">
              <w:t>p1</w:t>
            </w:r>
          </w:p>
        </w:tc>
        <w:tc>
          <w:tcPr>
            <w:tcW w:w="1557" w:type="dxa"/>
            <w:tcBorders>
              <w:top w:val="single" w:sz="4" w:space="0" w:color="auto"/>
              <w:left w:val="single" w:sz="4" w:space="0" w:color="auto"/>
              <w:bottom w:val="single" w:sz="4" w:space="0" w:color="auto"/>
              <w:right w:val="single" w:sz="4" w:space="0" w:color="auto"/>
            </w:tcBorders>
          </w:tcPr>
          <w:p w14:paraId="321A4253"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346F30F6" w14:textId="77777777" w:rsidR="007C2C2D" w:rsidRPr="00EF06A7" w:rsidRDefault="007C2C2D" w:rsidP="00F45E1C">
            <w:pPr>
              <w:pStyle w:val="TAL"/>
            </w:pPr>
          </w:p>
        </w:tc>
      </w:tr>
      <w:tr w:rsidR="007C2C2D" w:rsidRPr="00EF06A7" w14:paraId="2ADE188C" w14:textId="77777777" w:rsidTr="00F45E1C">
        <w:tc>
          <w:tcPr>
            <w:tcW w:w="4535" w:type="dxa"/>
            <w:tcBorders>
              <w:top w:val="single" w:sz="4" w:space="0" w:color="auto"/>
              <w:left w:val="single" w:sz="4" w:space="0" w:color="auto"/>
              <w:bottom w:val="nil"/>
              <w:right w:val="single" w:sz="4" w:space="0" w:color="auto"/>
            </w:tcBorders>
            <w:hideMark/>
          </w:tcPr>
          <w:p w14:paraId="6D086513" w14:textId="77777777" w:rsidR="007C2C2D" w:rsidRPr="00EF06A7" w:rsidRDefault="007C2C2D" w:rsidP="00F45E1C">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61A6C0E" w14:textId="77777777" w:rsidR="007C2C2D" w:rsidRPr="00EF06A7" w:rsidRDefault="007C2C2D" w:rsidP="00F45E1C">
            <w:pPr>
              <w:pStyle w:val="TAL"/>
            </w:pPr>
            <w:r w:rsidRPr="00EF06A7">
              <w:t>6</w:t>
            </w:r>
          </w:p>
        </w:tc>
        <w:tc>
          <w:tcPr>
            <w:tcW w:w="1557" w:type="dxa"/>
            <w:tcBorders>
              <w:top w:val="single" w:sz="4" w:space="0" w:color="auto"/>
              <w:left w:val="single" w:sz="4" w:space="0" w:color="auto"/>
              <w:bottom w:val="single" w:sz="4" w:space="0" w:color="auto"/>
              <w:right w:val="single" w:sz="4" w:space="0" w:color="auto"/>
            </w:tcBorders>
            <w:hideMark/>
          </w:tcPr>
          <w:p w14:paraId="6EB0537D" w14:textId="77777777" w:rsidR="007C2C2D" w:rsidRPr="00EF06A7" w:rsidRDefault="007C2C2D" w:rsidP="00F45E1C">
            <w:pPr>
              <w:pStyle w:val="TAL"/>
            </w:pPr>
            <w:r w:rsidRPr="00EF06A7">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7D7FCCBB" w14:textId="77777777" w:rsidR="007C2C2D" w:rsidRPr="00EF06A7" w:rsidRDefault="007C2C2D" w:rsidP="00F45E1C">
            <w:pPr>
              <w:pStyle w:val="TAL"/>
            </w:pPr>
          </w:p>
        </w:tc>
      </w:tr>
      <w:tr w:rsidR="007C2C2D" w:rsidRPr="00EF06A7" w14:paraId="185CB238" w14:textId="77777777" w:rsidTr="00F45E1C">
        <w:tc>
          <w:tcPr>
            <w:tcW w:w="4535" w:type="dxa"/>
            <w:tcBorders>
              <w:top w:val="nil"/>
              <w:left w:val="single" w:sz="4" w:space="0" w:color="auto"/>
              <w:bottom w:val="single" w:sz="4" w:space="0" w:color="auto"/>
              <w:right w:val="single" w:sz="4" w:space="0" w:color="auto"/>
            </w:tcBorders>
          </w:tcPr>
          <w:p w14:paraId="25607B04" w14:textId="77777777" w:rsidR="007C2C2D" w:rsidRPr="00EF06A7" w:rsidRDefault="007C2C2D" w:rsidP="00F45E1C">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15C1F39" w14:textId="77777777" w:rsidR="007C2C2D" w:rsidRPr="00EF06A7" w:rsidRDefault="007C2C2D" w:rsidP="00F45E1C">
            <w:pPr>
              <w:pStyle w:val="TAL"/>
            </w:pPr>
            <w:r w:rsidRPr="00EF06A7">
              <w:t>10</w:t>
            </w:r>
          </w:p>
        </w:tc>
        <w:tc>
          <w:tcPr>
            <w:tcW w:w="1557" w:type="dxa"/>
            <w:tcBorders>
              <w:top w:val="single" w:sz="4" w:space="0" w:color="auto"/>
              <w:left w:val="single" w:sz="4" w:space="0" w:color="auto"/>
              <w:bottom w:val="single" w:sz="4" w:space="0" w:color="auto"/>
              <w:right w:val="single" w:sz="4" w:space="0" w:color="auto"/>
            </w:tcBorders>
            <w:hideMark/>
          </w:tcPr>
          <w:p w14:paraId="46268E38" w14:textId="77777777" w:rsidR="007C2C2D" w:rsidRPr="00EF06A7" w:rsidRDefault="007C2C2D" w:rsidP="00F45E1C">
            <w:pPr>
              <w:pStyle w:val="TAL"/>
            </w:pPr>
            <w:r w:rsidRPr="00EF06A7">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502AE33E" w14:textId="77777777" w:rsidR="007C2C2D" w:rsidRPr="00EF06A7" w:rsidRDefault="007C2C2D" w:rsidP="00F45E1C">
            <w:pPr>
              <w:pStyle w:val="TAL"/>
            </w:pPr>
          </w:p>
        </w:tc>
      </w:tr>
      <w:tr w:rsidR="007C2C2D" w:rsidRPr="00EF06A7" w14:paraId="653EAC70"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372DC903" w14:textId="77777777" w:rsidR="007C2C2D" w:rsidRPr="00EF06A7" w:rsidRDefault="007C2C2D" w:rsidP="00F45E1C">
            <w:pPr>
              <w:pStyle w:val="TAL"/>
            </w:pPr>
            <w:r w:rsidRPr="00EF06A7">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72855A8B" w14:textId="77777777" w:rsidR="007C2C2D" w:rsidRPr="00EF06A7" w:rsidRDefault="007C2C2D" w:rsidP="00F45E1C">
            <w:pPr>
              <w:pStyle w:val="TAL"/>
            </w:pPr>
            <w:r w:rsidRPr="00EF06A7">
              <w:t>noCDM</w:t>
            </w:r>
          </w:p>
        </w:tc>
        <w:tc>
          <w:tcPr>
            <w:tcW w:w="1557" w:type="dxa"/>
            <w:tcBorders>
              <w:top w:val="single" w:sz="4" w:space="0" w:color="auto"/>
              <w:left w:val="single" w:sz="4" w:space="0" w:color="auto"/>
              <w:bottom w:val="single" w:sz="4" w:space="0" w:color="auto"/>
              <w:right w:val="single" w:sz="4" w:space="0" w:color="auto"/>
            </w:tcBorders>
          </w:tcPr>
          <w:p w14:paraId="00EF7A44"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7E32283D" w14:textId="77777777" w:rsidR="007C2C2D" w:rsidRPr="00EF06A7" w:rsidRDefault="007C2C2D" w:rsidP="00F45E1C">
            <w:pPr>
              <w:pStyle w:val="TAL"/>
            </w:pPr>
          </w:p>
        </w:tc>
      </w:tr>
      <w:tr w:rsidR="007C2C2D" w:rsidRPr="00EF06A7" w14:paraId="285684B5"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306A28DE" w14:textId="77777777" w:rsidR="007C2C2D" w:rsidRPr="00EF06A7" w:rsidRDefault="007C2C2D" w:rsidP="00F45E1C">
            <w:pPr>
              <w:pStyle w:val="TAL"/>
            </w:pPr>
            <w:r w:rsidRPr="00EF06A7">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73AEA0DD"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0D5E44C9"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7481884A" w14:textId="77777777" w:rsidR="007C2C2D" w:rsidRPr="00EF06A7" w:rsidRDefault="007C2C2D" w:rsidP="00F45E1C">
            <w:pPr>
              <w:pStyle w:val="TAL"/>
            </w:pPr>
          </w:p>
        </w:tc>
      </w:tr>
      <w:tr w:rsidR="007C2C2D" w:rsidRPr="00EF06A7" w14:paraId="74F1ECF6"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1A2DD71E" w14:textId="77777777" w:rsidR="007C2C2D" w:rsidRPr="00EF06A7" w:rsidRDefault="007C2C2D" w:rsidP="00F45E1C">
            <w:pPr>
              <w:pStyle w:val="TAL"/>
            </w:pPr>
            <w:r w:rsidRPr="00EF06A7">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6BA258B0" w14:textId="77777777" w:rsidR="007C2C2D" w:rsidRPr="00EF06A7" w:rsidRDefault="007C2C2D" w:rsidP="00F45E1C">
            <w:pPr>
              <w:pStyle w:val="TAL"/>
            </w:pPr>
            <w:r w:rsidRPr="00EF06A7">
              <w:t>NULL</w:t>
            </w:r>
          </w:p>
        </w:tc>
        <w:tc>
          <w:tcPr>
            <w:tcW w:w="1557" w:type="dxa"/>
            <w:tcBorders>
              <w:top w:val="single" w:sz="4" w:space="0" w:color="auto"/>
              <w:left w:val="single" w:sz="4" w:space="0" w:color="auto"/>
              <w:bottom w:val="single" w:sz="4" w:space="0" w:color="auto"/>
              <w:right w:val="single" w:sz="4" w:space="0" w:color="auto"/>
            </w:tcBorders>
          </w:tcPr>
          <w:p w14:paraId="4E313A05"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518BA2D0" w14:textId="77777777" w:rsidR="007C2C2D" w:rsidRPr="00EF06A7" w:rsidRDefault="007C2C2D" w:rsidP="00F45E1C">
            <w:pPr>
              <w:pStyle w:val="TAL"/>
            </w:pPr>
          </w:p>
        </w:tc>
      </w:tr>
      <w:tr w:rsidR="007C2C2D" w:rsidRPr="00EF06A7" w14:paraId="761AF0CC"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001C8CB0" w14:textId="77777777" w:rsidR="007C2C2D" w:rsidRPr="00EF06A7" w:rsidRDefault="007C2C2D" w:rsidP="00F45E1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24DDE07"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604BA52F"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510CE0DA" w14:textId="77777777" w:rsidR="007C2C2D" w:rsidRPr="00EF06A7" w:rsidRDefault="007C2C2D" w:rsidP="00F45E1C">
            <w:pPr>
              <w:pStyle w:val="TAL"/>
            </w:pPr>
          </w:p>
        </w:tc>
      </w:tr>
      <w:tr w:rsidR="007C2C2D" w:rsidRPr="00EF06A7" w14:paraId="57086B26"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0294A7A4" w14:textId="77777777" w:rsidR="007C2C2D" w:rsidRPr="00EF06A7" w:rsidRDefault="007C2C2D" w:rsidP="00F45E1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BEFF6DA"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5FDDCC7B"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5AFA7FDF" w14:textId="77777777" w:rsidR="007C2C2D" w:rsidRPr="00EF06A7" w:rsidRDefault="007C2C2D" w:rsidP="00F45E1C">
            <w:pPr>
              <w:pStyle w:val="TAL"/>
            </w:pPr>
          </w:p>
        </w:tc>
      </w:tr>
      <w:tr w:rsidR="007C2C2D" w:rsidRPr="00EF06A7" w14:paraId="6C6E1B99"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7903622C" w14:textId="77777777" w:rsidR="007C2C2D" w:rsidRPr="00EF06A7" w:rsidRDefault="007C2C2D" w:rsidP="00F45E1C">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11DA3C3B"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7C455BDA"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0BE1B1C9" w14:textId="77777777" w:rsidR="007C2C2D" w:rsidRPr="00EF06A7" w:rsidRDefault="007C2C2D" w:rsidP="00F45E1C">
            <w:pPr>
              <w:pStyle w:val="TAL"/>
            </w:pPr>
          </w:p>
        </w:tc>
      </w:tr>
      <w:tr w:rsidR="007C2C2D" w:rsidRPr="00EF06A7" w14:paraId="17956ADA"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5725A388" w14:textId="77777777" w:rsidR="007C2C2D" w:rsidRPr="00EF06A7" w:rsidRDefault="007C2C2D" w:rsidP="00F45E1C">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59FF886C" w14:textId="77777777" w:rsidR="007C2C2D" w:rsidRPr="00EF06A7" w:rsidRDefault="007C2C2D" w:rsidP="00F45E1C">
            <w:pPr>
              <w:pStyle w:val="TAL"/>
              <w:rPr>
                <w:lang w:eastAsia="zh-CN"/>
              </w:rPr>
            </w:pPr>
            <w:r w:rsidRPr="00EF06A7">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3B218647" w14:textId="77777777" w:rsidR="007C2C2D" w:rsidRPr="00EF06A7" w:rsidRDefault="007C2C2D" w:rsidP="00F45E1C">
            <w:pPr>
              <w:pStyle w:val="TAL"/>
            </w:pPr>
            <w:r w:rsidRPr="00EF06A7">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102932FA" w14:textId="77777777" w:rsidR="007C2C2D" w:rsidRPr="00EF06A7" w:rsidRDefault="007C2C2D" w:rsidP="00F45E1C">
            <w:pPr>
              <w:pStyle w:val="TAL"/>
            </w:pPr>
          </w:p>
        </w:tc>
      </w:tr>
      <w:tr w:rsidR="007C2C2D" w:rsidRPr="00EF06A7" w14:paraId="14677A35"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5A30F25A" w14:textId="77777777" w:rsidR="007C2C2D" w:rsidRPr="00EF06A7" w:rsidRDefault="007C2C2D" w:rsidP="00F45E1C">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2CE59A3" w14:textId="77777777" w:rsidR="007C2C2D" w:rsidRPr="00EF06A7" w:rsidRDefault="007C2C2D" w:rsidP="00F45E1C">
            <w:pPr>
              <w:pStyle w:val="TAL"/>
              <w:rPr>
                <w:lang w:eastAsia="zh-CN"/>
              </w:rPr>
            </w:pPr>
            <w:r w:rsidRPr="00EF06A7">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61518E1E" w14:textId="77777777" w:rsidR="007C2C2D" w:rsidRPr="00EF06A7" w:rsidRDefault="007C2C2D" w:rsidP="00F45E1C">
            <w:pPr>
              <w:pStyle w:val="TAL"/>
            </w:pPr>
            <w:r w:rsidRPr="00EF06A7">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10C5EED1" w14:textId="77777777" w:rsidR="007C2C2D" w:rsidRPr="00EF06A7" w:rsidRDefault="007C2C2D" w:rsidP="00F45E1C">
            <w:pPr>
              <w:pStyle w:val="TAL"/>
            </w:pPr>
          </w:p>
        </w:tc>
      </w:tr>
      <w:tr w:rsidR="007C2C2D" w:rsidRPr="00EF06A7" w14:paraId="4066A8DB"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60C7F228" w14:textId="77777777" w:rsidR="007C2C2D" w:rsidRPr="00EF06A7" w:rsidRDefault="007C2C2D" w:rsidP="00F45E1C">
            <w:pPr>
              <w:pStyle w:val="TAL"/>
            </w:pPr>
            <w:r w:rsidRPr="00EF06A7">
              <w:t xml:space="preserve">  </w:t>
            </w: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1A1DD7E"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69BB195E"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49C908E2" w14:textId="77777777" w:rsidR="007C2C2D" w:rsidRPr="00EF06A7" w:rsidRDefault="007C2C2D" w:rsidP="00F45E1C">
            <w:pPr>
              <w:pStyle w:val="TAL"/>
            </w:pPr>
          </w:p>
        </w:tc>
      </w:tr>
      <w:tr w:rsidR="007C2C2D" w:rsidRPr="00EF06A7" w14:paraId="682CFCEE"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3D68C2D5" w14:textId="77777777" w:rsidR="007C2C2D" w:rsidRPr="00EF06A7" w:rsidRDefault="007C2C2D" w:rsidP="00F45E1C">
            <w:pPr>
              <w:pStyle w:val="TAL"/>
            </w:pPr>
            <w:r w:rsidRPr="00EF06A7">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77074715" w14:textId="77777777" w:rsidR="007C2C2D" w:rsidRPr="00EF06A7" w:rsidRDefault="007C2C2D" w:rsidP="00F45E1C">
            <w:pPr>
              <w:pStyle w:val="TAL"/>
              <w:rPr>
                <w:lang w:eastAsia="zh-CN"/>
              </w:rPr>
            </w:pPr>
            <w:r w:rsidRPr="00EF06A7">
              <w:t>0</w:t>
            </w:r>
          </w:p>
        </w:tc>
        <w:tc>
          <w:tcPr>
            <w:tcW w:w="1557" w:type="dxa"/>
            <w:tcBorders>
              <w:top w:val="single" w:sz="4" w:space="0" w:color="auto"/>
              <w:left w:val="single" w:sz="4" w:space="0" w:color="auto"/>
              <w:bottom w:val="single" w:sz="4" w:space="0" w:color="auto"/>
              <w:right w:val="single" w:sz="4" w:space="0" w:color="auto"/>
            </w:tcBorders>
          </w:tcPr>
          <w:p w14:paraId="6D3EEB6F"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21DAF670" w14:textId="77777777" w:rsidR="007C2C2D" w:rsidRPr="00EF06A7" w:rsidRDefault="007C2C2D" w:rsidP="00F45E1C">
            <w:pPr>
              <w:pStyle w:val="TAL"/>
            </w:pPr>
          </w:p>
        </w:tc>
      </w:tr>
      <w:tr w:rsidR="007C2C2D" w:rsidRPr="00EF06A7" w14:paraId="6AFE0A79" w14:textId="77777777" w:rsidTr="00F45E1C">
        <w:tc>
          <w:tcPr>
            <w:tcW w:w="4535" w:type="dxa"/>
            <w:tcBorders>
              <w:top w:val="single" w:sz="4" w:space="0" w:color="auto"/>
              <w:left w:val="single" w:sz="4" w:space="0" w:color="auto"/>
              <w:bottom w:val="single" w:sz="4" w:space="0" w:color="auto"/>
              <w:right w:val="single" w:sz="4" w:space="0" w:color="auto"/>
            </w:tcBorders>
            <w:hideMark/>
          </w:tcPr>
          <w:p w14:paraId="20F012ED" w14:textId="77777777" w:rsidR="007C2C2D" w:rsidRPr="00EF06A7" w:rsidRDefault="007C2C2D" w:rsidP="00F45E1C">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512C71E" w14:textId="77777777" w:rsidR="007C2C2D" w:rsidRPr="00EF06A7" w:rsidRDefault="007C2C2D" w:rsidP="00F45E1C">
            <w:pPr>
              <w:pStyle w:val="TAL"/>
            </w:pPr>
          </w:p>
        </w:tc>
        <w:tc>
          <w:tcPr>
            <w:tcW w:w="1557" w:type="dxa"/>
            <w:tcBorders>
              <w:top w:val="single" w:sz="4" w:space="0" w:color="auto"/>
              <w:left w:val="single" w:sz="4" w:space="0" w:color="auto"/>
              <w:bottom w:val="single" w:sz="4" w:space="0" w:color="auto"/>
              <w:right w:val="single" w:sz="4" w:space="0" w:color="auto"/>
            </w:tcBorders>
          </w:tcPr>
          <w:p w14:paraId="2C6DAC81" w14:textId="77777777" w:rsidR="007C2C2D" w:rsidRPr="00EF06A7" w:rsidRDefault="007C2C2D" w:rsidP="00F45E1C">
            <w:pPr>
              <w:pStyle w:val="TAL"/>
            </w:pPr>
          </w:p>
        </w:tc>
        <w:tc>
          <w:tcPr>
            <w:tcW w:w="1388" w:type="dxa"/>
            <w:tcBorders>
              <w:top w:val="single" w:sz="4" w:space="0" w:color="auto"/>
              <w:left w:val="single" w:sz="4" w:space="0" w:color="auto"/>
              <w:bottom w:val="single" w:sz="4" w:space="0" w:color="auto"/>
              <w:right w:val="single" w:sz="4" w:space="0" w:color="auto"/>
            </w:tcBorders>
          </w:tcPr>
          <w:p w14:paraId="067FAC34" w14:textId="77777777" w:rsidR="007C2C2D" w:rsidRPr="00EF06A7" w:rsidRDefault="007C2C2D" w:rsidP="00F45E1C">
            <w:pPr>
              <w:pStyle w:val="TAL"/>
            </w:pPr>
          </w:p>
        </w:tc>
      </w:tr>
      <w:bookmarkEnd w:id="423"/>
    </w:tbl>
    <w:p w14:paraId="2EE4BE04" w14:textId="77777777" w:rsidR="007C2C2D" w:rsidRPr="00EF06A7" w:rsidRDefault="007C2C2D" w:rsidP="007C2C2D"/>
    <w:bookmarkEnd w:id="422"/>
    <w:p w14:paraId="185A7540" w14:textId="77777777" w:rsidR="007C2C2D" w:rsidRPr="00EF06A7" w:rsidRDefault="007C2C2D" w:rsidP="007C2C2D">
      <w:pPr>
        <w:pStyle w:val="H6"/>
      </w:pPr>
      <w:r w:rsidRPr="00EF06A7">
        <w:t>6.3.2.1.7.4.3.2</w:t>
      </w:r>
      <w:r w:rsidRPr="00EF06A7">
        <w:tab/>
        <w:t>Message exceptions for NSA</w:t>
      </w:r>
    </w:p>
    <w:p w14:paraId="6150CAE6" w14:textId="77777777" w:rsidR="007C2C2D" w:rsidRPr="00EF06A7" w:rsidRDefault="007C2C2D" w:rsidP="007C2C2D">
      <w:pPr>
        <w:rPr>
          <w:lang w:eastAsia="zh-CN"/>
        </w:rPr>
      </w:pPr>
      <w:r w:rsidRPr="00EF06A7">
        <w:rPr>
          <w:lang w:eastAsia="zh-CN"/>
        </w:rPr>
        <w:t xml:space="preserve">Same as in clause </w:t>
      </w:r>
      <w:r w:rsidRPr="00EF06A7">
        <w:t>6.3.2.1</w:t>
      </w:r>
      <w:r w:rsidRPr="00EF06A7">
        <w:rPr>
          <w:lang w:eastAsia="zh-CN"/>
        </w:rPr>
        <w:t>.7</w:t>
      </w:r>
      <w:r w:rsidRPr="00EF06A7">
        <w:t>.4.3.</w:t>
      </w:r>
      <w:r w:rsidRPr="00EF06A7">
        <w:rPr>
          <w:lang w:eastAsia="zh-CN"/>
        </w:rPr>
        <w:t>1.</w:t>
      </w:r>
    </w:p>
    <w:p w14:paraId="7384D1A9" w14:textId="77777777" w:rsidR="007C2C2D" w:rsidRPr="00EF06A7" w:rsidRDefault="007C2C2D" w:rsidP="007C2C2D">
      <w:pPr>
        <w:pStyle w:val="H6"/>
      </w:pPr>
      <w:r w:rsidRPr="00EF06A7">
        <w:t>6.3.2.1.7.5</w:t>
      </w:r>
      <w:r w:rsidRPr="00EF06A7">
        <w:tab/>
        <w:t>Test requirement</w:t>
      </w:r>
    </w:p>
    <w:p w14:paraId="496C471E" w14:textId="77777777" w:rsidR="007C2C2D" w:rsidRPr="00EF06A7" w:rsidRDefault="007C2C2D" w:rsidP="007C2C2D">
      <w:pPr>
        <w:pStyle w:val="TH"/>
        <w:rPr>
          <w:lang w:eastAsia="zh-CN"/>
        </w:rPr>
      </w:pPr>
      <w:r w:rsidRPr="00EF06A7">
        <w:t xml:space="preserve">Table </w:t>
      </w:r>
      <w:r w:rsidRPr="00EF06A7">
        <w:rPr>
          <w:lang w:eastAsia="zh-CN"/>
        </w:rPr>
        <w:t>6.3.2.1.7</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2C2D" w:rsidRPr="00EF06A7" w14:paraId="3D591C03" w14:textId="77777777" w:rsidTr="00F45E1C">
        <w:trPr>
          <w:jc w:val="center"/>
        </w:trPr>
        <w:tc>
          <w:tcPr>
            <w:tcW w:w="2126" w:type="dxa"/>
            <w:tcBorders>
              <w:top w:val="single" w:sz="4" w:space="0" w:color="auto"/>
              <w:left w:val="single" w:sz="4" w:space="0" w:color="auto"/>
              <w:bottom w:val="single" w:sz="4" w:space="0" w:color="auto"/>
              <w:right w:val="single" w:sz="4" w:space="0" w:color="auto"/>
            </w:tcBorders>
            <w:hideMark/>
          </w:tcPr>
          <w:p w14:paraId="59F11427" w14:textId="77777777" w:rsidR="007C2C2D" w:rsidRPr="00EF06A7" w:rsidRDefault="007C2C2D" w:rsidP="00F45E1C">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9EF63C" w14:textId="77777777" w:rsidR="007C2C2D" w:rsidRPr="00EF06A7" w:rsidRDefault="007C2C2D" w:rsidP="00F45E1C">
            <w:pPr>
              <w:keepNext/>
              <w:keepLines/>
              <w:spacing w:after="0"/>
              <w:jc w:val="center"/>
              <w:rPr>
                <w:rFonts w:ascii="Arial" w:hAnsi="Arial"/>
                <w:b/>
                <w:sz w:val="18"/>
              </w:rPr>
            </w:pPr>
            <w:r w:rsidRPr="00EF06A7">
              <w:rPr>
                <w:rFonts w:ascii="Arial" w:hAnsi="Arial"/>
                <w:b/>
                <w:sz w:val="18"/>
              </w:rPr>
              <w:t>Test 1</w:t>
            </w:r>
          </w:p>
        </w:tc>
      </w:tr>
      <w:tr w:rsidR="007C2C2D" w:rsidRPr="00EF06A7" w14:paraId="2C387A70" w14:textId="77777777" w:rsidTr="00F45E1C">
        <w:trPr>
          <w:jc w:val="center"/>
        </w:trPr>
        <w:tc>
          <w:tcPr>
            <w:tcW w:w="2126" w:type="dxa"/>
            <w:tcBorders>
              <w:top w:val="single" w:sz="4" w:space="0" w:color="auto"/>
              <w:left w:val="single" w:sz="4" w:space="0" w:color="auto"/>
              <w:bottom w:val="single" w:sz="4" w:space="0" w:color="auto"/>
              <w:right w:val="single" w:sz="4" w:space="0" w:color="auto"/>
            </w:tcBorders>
            <w:hideMark/>
          </w:tcPr>
          <w:p w14:paraId="1E946C1E" w14:textId="77777777" w:rsidR="007C2C2D" w:rsidRPr="00EF06A7" w:rsidRDefault="007C2C2D" w:rsidP="00F45E1C">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F048A3F" w14:textId="77777777" w:rsidR="007C2C2D" w:rsidRPr="00EF06A7" w:rsidRDefault="007C2C2D" w:rsidP="00F45E1C">
            <w:pPr>
              <w:keepNext/>
              <w:keepLines/>
              <w:spacing w:after="0"/>
              <w:jc w:val="center"/>
              <w:rPr>
                <w:rFonts w:ascii="Arial" w:hAnsi="Arial"/>
                <w:sz w:val="18"/>
                <w:lang w:eastAsia="zh-CN"/>
              </w:rPr>
            </w:pPr>
            <w:r w:rsidRPr="00EF06A7">
              <w:rPr>
                <w:rFonts w:ascii="Arial" w:hAnsi="Arial"/>
                <w:sz w:val="18"/>
                <w:lang w:eastAsia="zh-CN"/>
              </w:rPr>
              <w:t>1.59</w:t>
            </w:r>
          </w:p>
        </w:tc>
      </w:tr>
    </w:tbl>
    <w:p w14:paraId="0DBDF594" w14:textId="77777777" w:rsidR="007C2C2D" w:rsidRPr="00EF06A7" w:rsidRDefault="007C2C2D" w:rsidP="007C2C2D">
      <w:pPr>
        <w:rPr>
          <w:lang w:eastAsia="zh-CN"/>
        </w:rPr>
      </w:pPr>
    </w:p>
    <w:p w14:paraId="49CC2204" w14:textId="4318587C" w:rsidR="00F15980" w:rsidRPr="00EF06A7" w:rsidRDefault="00F15980" w:rsidP="00C00A61">
      <w:pPr>
        <w:pStyle w:val="Heading4"/>
      </w:pPr>
      <w:r w:rsidRPr="00EF06A7">
        <w:t>6.3.2.2</w:t>
      </w:r>
      <w:r w:rsidRPr="00EF06A7">
        <w:tab/>
        <w:t>TDD</w:t>
      </w:r>
      <w:bookmarkEnd w:id="405"/>
      <w:bookmarkEnd w:id="406"/>
      <w:bookmarkEnd w:id="407"/>
      <w:bookmarkEnd w:id="408"/>
      <w:bookmarkEnd w:id="409"/>
      <w:bookmarkEnd w:id="411"/>
      <w:bookmarkEnd w:id="412"/>
    </w:p>
    <w:p w14:paraId="3741C4C0" w14:textId="000476B7" w:rsidR="00381196" w:rsidRPr="00EF06A7" w:rsidRDefault="00381196" w:rsidP="005A473F">
      <w:pPr>
        <w:pStyle w:val="Heading5"/>
      </w:pPr>
      <w:bookmarkStart w:id="424" w:name="_Toc27479524"/>
      <w:bookmarkStart w:id="425" w:name="_Toc36058711"/>
      <w:bookmarkStart w:id="426" w:name="_Toc44067634"/>
      <w:bookmarkStart w:id="427" w:name="_Toc52716560"/>
      <w:bookmarkStart w:id="428" w:name="_Toc58239205"/>
      <w:bookmarkStart w:id="429" w:name="_Toc68246788"/>
      <w:bookmarkStart w:id="430" w:name="_Toc75790102"/>
      <w:r w:rsidRPr="00EF06A7">
        <w:t>6.3.2.2.1</w:t>
      </w:r>
      <w:r w:rsidRPr="00EF06A7">
        <w:tab/>
        <w:t>2Rx TDD FR1 Single PMI with 4T</w:t>
      </w:r>
      <w:r w:rsidR="00596CB7" w:rsidRPr="00EF06A7">
        <w:t>X</w:t>
      </w:r>
      <w:r w:rsidRPr="00EF06A7">
        <w:t xml:space="preserve"> Type</w:t>
      </w:r>
      <w:r w:rsidR="00596CB7" w:rsidRPr="00EF06A7">
        <w:t>I</w:t>
      </w:r>
      <w:r w:rsidRPr="00EF06A7">
        <w:t>-SinglePanel codebook for both SA and NSA</w:t>
      </w:r>
      <w:bookmarkEnd w:id="424"/>
      <w:bookmarkEnd w:id="425"/>
      <w:bookmarkEnd w:id="426"/>
      <w:bookmarkEnd w:id="427"/>
      <w:bookmarkEnd w:id="428"/>
      <w:bookmarkEnd w:id="429"/>
      <w:bookmarkEnd w:id="430"/>
    </w:p>
    <w:p w14:paraId="7125D6A9" w14:textId="77777777" w:rsidR="00381196" w:rsidRPr="00EF06A7" w:rsidRDefault="00381196" w:rsidP="005A473F">
      <w:pPr>
        <w:pStyle w:val="H6"/>
      </w:pPr>
      <w:r w:rsidRPr="00EF06A7">
        <w:t>6.3.2.2.1.1</w:t>
      </w:r>
      <w:r w:rsidRPr="00EF06A7">
        <w:tab/>
        <w:t>Test Purpose</w:t>
      </w:r>
    </w:p>
    <w:p w14:paraId="53A8F439" w14:textId="77777777" w:rsidR="00381196" w:rsidRPr="00EF06A7" w:rsidRDefault="00381196" w:rsidP="00381196">
      <w:r w:rsidRPr="00EF06A7">
        <w:t>The purpose of this test is to test the accuracy of the Precoding Matrix Indicator (PMI) reporting such that the system throughput is maximized based on the precoders configured according to the UE reports.</w:t>
      </w:r>
    </w:p>
    <w:p w14:paraId="13AE1F07" w14:textId="77777777" w:rsidR="00381196" w:rsidRPr="00EF06A7" w:rsidRDefault="00381196" w:rsidP="005A473F">
      <w:pPr>
        <w:pStyle w:val="H6"/>
      </w:pPr>
      <w:r w:rsidRPr="00EF06A7">
        <w:t>6.3.2.2.1.2</w:t>
      </w:r>
      <w:r w:rsidRPr="00EF06A7">
        <w:tab/>
        <w:t>Test applicability</w:t>
      </w:r>
    </w:p>
    <w:p w14:paraId="19E90DBC" w14:textId="77777777" w:rsidR="00381196" w:rsidRPr="00EF06A7" w:rsidRDefault="00381196" w:rsidP="00381196">
      <w:r w:rsidRPr="00EF06A7">
        <w:t>This test applies to all types of NR UE release 15 and forward.</w:t>
      </w:r>
    </w:p>
    <w:p w14:paraId="1CC0B5FF" w14:textId="77777777" w:rsidR="00381196" w:rsidRPr="00EF06A7" w:rsidRDefault="00381196" w:rsidP="00381196">
      <w:r w:rsidRPr="00EF06A7">
        <w:t>This test also applies to all types of EUTRA UE release 15 and forward supporting EN-DC.</w:t>
      </w:r>
    </w:p>
    <w:p w14:paraId="2812C32B" w14:textId="77777777" w:rsidR="00381196" w:rsidRPr="00EF06A7" w:rsidRDefault="00381196" w:rsidP="005A473F">
      <w:pPr>
        <w:pStyle w:val="H6"/>
      </w:pPr>
      <w:r w:rsidRPr="00EF06A7">
        <w:t>6.3.2.2.1.3</w:t>
      </w:r>
      <w:r w:rsidRPr="00EF06A7">
        <w:tab/>
        <w:t>Minimum Conformance Requirements</w:t>
      </w:r>
    </w:p>
    <w:p w14:paraId="16BF168D" w14:textId="6B7296E4" w:rsidR="00381196" w:rsidRPr="00EF06A7" w:rsidRDefault="00381196" w:rsidP="005A473F">
      <w:pPr>
        <w:rPr>
          <w:lang w:eastAsia="zh-CN"/>
        </w:rPr>
      </w:pPr>
      <w:r w:rsidRPr="00EF06A7">
        <w:t xml:space="preserve">For the parameters specified in Table </w:t>
      </w:r>
      <w:r w:rsidRPr="00EF06A7">
        <w:rPr>
          <w:lang w:eastAsia="zh-CN"/>
        </w:rPr>
        <w:t>6.3.2.2.1</w:t>
      </w:r>
      <w:r w:rsidR="0051390C" w:rsidRPr="00EF06A7">
        <w:rPr>
          <w:lang w:eastAsia="zh-CN"/>
        </w:rPr>
        <w:t>.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1</w:t>
      </w:r>
      <w:r w:rsidR="0051390C" w:rsidRPr="00EF06A7">
        <w:rPr>
          <w:lang w:eastAsia="zh-CN"/>
        </w:rPr>
        <w:t>.3</w:t>
      </w:r>
      <w:r w:rsidRPr="00EF06A7">
        <w:rPr>
          <w:lang w:eastAsia="zh-CN"/>
        </w:rPr>
        <w:t>-2</w:t>
      </w:r>
      <w:r w:rsidRPr="00EF06A7">
        <w:t>.</w:t>
      </w:r>
    </w:p>
    <w:p w14:paraId="3BD0CC68" w14:textId="77777777" w:rsidR="004050E5" w:rsidRPr="00EF06A7" w:rsidRDefault="004050E5" w:rsidP="004050E5">
      <w:pPr>
        <w:pStyle w:val="TH"/>
        <w:rPr>
          <w:lang w:eastAsia="zh-CN"/>
        </w:rPr>
      </w:pPr>
      <w:r w:rsidRPr="00EF06A7">
        <w:t xml:space="preserve">Table </w:t>
      </w:r>
      <w:r w:rsidRPr="00EF06A7">
        <w:rPr>
          <w:lang w:eastAsia="zh-CN"/>
        </w:rPr>
        <w:t>6.3.2.2.1.3-1</w:t>
      </w:r>
      <w:r w:rsidRPr="00EF06A7">
        <w:t xml:space="preserve">: </w:t>
      </w:r>
      <w:r w:rsidRPr="00EF06A7">
        <w:rPr>
          <w:lang w:eastAsia="zh-CN"/>
        </w:rPr>
        <w:t>T</w:t>
      </w:r>
      <w:r w:rsidRPr="00EF06A7">
        <w:t xml:space="preserve">est parameters </w:t>
      </w:r>
      <w:r w:rsidRPr="00EF06A7">
        <w:rPr>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83"/>
        <w:gridCol w:w="1701"/>
        <w:gridCol w:w="851"/>
        <w:gridCol w:w="2800"/>
      </w:tblGrid>
      <w:tr w:rsidR="004050E5" w:rsidRPr="00EF06A7" w14:paraId="45AFACD7" w14:textId="77777777" w:rsidTr="00756F02">
        <w:trPr>
          <w:tblHeade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3E7990" w14:textId="77777777" w:rsidR="004050E5" w:rsidRPr="00EF06A7" w:rsidRDefault="004050E5" w:rsidP="00756F02">
            <w:pPr>
              <w:pStyle w:val="TAH"/>
              <w:rPr>
                <w:lang w:eastAsia="zh-CN"/>
              </w:rPr>
            </w:pPr>
            <w:r w:rsidRPr="00EF06A7">
              <w:rPr>
                <w:lang w:eastAsia="zh-C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CA6399" w14:textId="77777777" w:rsidR="004050E5" w:rsidRPr="00EF06A7" w:rsidRDefault="004050E5" w:rsidP="00756F02">
            <w:pPr>
              <w:pStyle w:val="TAH"/>
              <w:rPr>
                <w:lang w:eastAsia="zh-CN"/>
              </w:rPr>
            </w:pPr>
            <w:r w:rsidRPr="00EF06A7">
              <w:rPr>
                <w:lang w:eastAsia="zh-C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5BE011" w14:textId="77777777" w:rsidR="004050E5" w:rsidRPr="00EF06A7" w:rsidRDefault="004050E5" w:rsidP="00756F02">
            <w:pPr>
              <w:pStyle w:val="TAH"/>
              <w:rPr>
                <w:lang w:eastAsia="zh-CN"/>
              </w:rPr>
            </w:pPr>
            <w:r w:rsidRPr="00EF06A7">
              <w:rPr>
                <w:lang w:eastAsia="zh-CN"/>
              </w:rPr>
              <w:t>Test 1</w:t>
            </w:r>
          </w:p>
        </w:tc>
      </w:tr>
      <w:tr w:rsidR="004050E5" w:rsidRPr="00EF06A7" w14:paraId="2CE8C7DA"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868493" w14:textId="77777777" w:rsidR="004050E5" w:rsidRPr="00EF06A7" w:rsidRDefault="004050E5" w:rsidP="00756F02">
            <w:pPr>
              <w:pStyle w:val="TAL"/>
              <w:rPr>
                <w:lang w:eastAsia="zh-CN"/>
              </w:rPr>
            </w:pPr>
            <w:r w:rsidRPr="00EF06A7">
              <w:rPr>
                <w:lang w:eastAsia="zh-C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98FEC0" w14:textId="77777777" w:rsidR="004050E5" w:rsidRPr="00EF06A7" w:rsidRDefault="004050E5" w:rsidP="00756F02">
            <w:pPr>
              <w:pStyle w:val="TAC"/>
              <w:rPr>
                <w:lang w:eastAsia="zh-CN"/>
              </w:rPr>
            </w:pPr>
            <w:r w:rsidRPr="00EF06A7">
              <w:rPr>
                <w:lang w:eastAsia="zh-C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671F5A0" w14:textId="77777777" w:rsidR="004050E5" w:rsidRPr="00EF06A7" w:rsidRDefault="004050E5" w:rsidP="00756F02">
            <w:pPr>
              <w:pStyle w:val="TAC"/>
              <w:rPr>
                <w:rFonts w:eastAsia="SimSun"/>
                <w:lang w:eastAsia="zh-CN"/>
              </w:rPr>
            </w:pPr>
            <w:r w:rsidRPr="00EF06A7">
              <w:rPr>
                <w:lang w:eastAsia="zh-CN"/>
              </w:rPr>
              <w:t>40</w:t>
            </w:r>
          </w:p>
        </w:tc>
      </w:tr>
      <w:tr w:rsidR="004050E5" w:rsidRPr="00EF06A7" w14:paraId="328C1385"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947D008" w14:textId="77777777" w:rsidR="004050E5" w:rsidRPr="00EF06A7" w:rsidRDefault="004050E5" w:rsidP="00756F02">
            <w:pPr>
              <w:pStyle w:val="TAL"/>
              <w:rPr>
                <w:lang w:eastAsia="zh-CN"/>
              </w:rPr>
            </w:pPr>
            <w:r w:rsidRPr="00EF06A7">
              <w:rPr>
                <w:lang w:eastAsia="zh-C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304BAF1" w14:textId="77777777" w:rsidR="004050E5" w:rsidRPr="00EF06A7" w:rsidRDefault="004050E5" w:rsidP="00756F02">
            <w:pPr>
              <w:pStyle w:val="TAC"/>
              <w:rPr>
                <w:lang w:eastAsia="zh-CN"/>
              </w:rPr>
            </w:pPr>
            <w:r w:rsidRPr="00EF06A7">
              <w:rPr>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7848916" w14:textId="77777777" w:rsidR="004050E5" w:rsidRPr="00EF06A7" w:rsidRDefault="004050E5" w:rsidP="00756F02">
            <w:pPr>
              <w:pStyle w:val="TAC"/>
              <w:rPr>
                <w:lang w:eastAsia="zh-CN"/>
              </w:rPr>
            </w:pPr>
            <w:r w:rsidRPr="00EF06A7">
              <w:rPr>
                <w:lang w:eastAsia="zh-CN"/>
              </w:rPr>
              <w:t>30</w:t>
            </w:r>
          </w:p>
        </w:tc>
      </w:tr>
      <w:tr w:rsidR="004050E5" w:rsidRPr="00EF06A7" w14:paraId="02EC2B5E"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D598FA" w14:textId="77777777" w:rsidR="004050E5" w:rsidRPr="00EF06A7" w:rsidRDefault="004050E5" w:rsidP="00756F02">
            <w:pPr>
              <w:pStyle w:val="TAL"/>
              <w:rPr>
                <w:lang w:eastAsia="zh-CN"/>
              </w:rPr>
            </w:pPr>
            <w:r w:rsidRPr="00EF06A7">
              <w:rPr>
                <w:lang w:eastAsia="zh-C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75A897D"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592BA6" w14:textId="77777777" w:rsidR="004050E5" w:rsidRPr="00EF06A7" w:rsidRDefault="004050E5" w:rsidP="00756F02">
            <w:pPr>
              <w:pStyle w:val="TAC"/>
              <w:rPr>
                <w:rFonts w:eastAsia="SimSun"/>
                <w:lang w:eastAsia="zh-CN"/>
              </w:rPr>
            </w:pPr>
            <w:r w:rsidRPr="00EF06A7">
              <w:rPr>
                <w:lang w:eastAsia="zh-CN"/>
              </w:rPr>
              <w:t>TDD</w:t>
            </w:r>
          </w:p>
        </w:tc>
      </w:tr>
      <w:tr w:rsidR="004050E5" w:rsidRPr="00EF06A7" w14:paraId="7BD76ABE"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486122" w14:textId="77777777" w:rsidR="004050E5" w:rsidRPr="00EF06A7" w:rsidRDefault="004050E5" w:rsidP="00756F02">
            <w:pPr>
              <w:pStyle w:val="TAL"/>
              <w:rPr>
                <w:lang w:eastAsia="zh-CN"/>
              </w:rPr>
            </w:pPr>
            <w:r w:rsidRPr="00EF06A7">
              <w:rPr>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8C320BC"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CB8C6F" w14:textId="77777777" w:rsidR="004050E5" w:rsidRPr="00EF06A7" w:rsidRDefault="004050E5" w:rsidP="00756F02">
            <w:pPr>
              <w:pStyle w:val="TAC"/>
              <w:rPr>
                <w:rFonts w:eastAsia="SimSun"/>
                <w:lang w:eastAsia="zh-CN"/>
              </w:rPr>
            </w:pPr>
            <w:r w:rsidRPr="00EF06A7">
              <w:rPr>
                <w:lang w:eastAsia="zh-CN"/>
              </w:rPr>
              <w:t>FR1.30-1 as specified in Annex A</w:t>
            </w:r>
          </w:p>
        </w:tc>
      </w:tr>
      <w:tr w:rsidR="004050E5" w:rsidRPr="00EF06A7" w14:paraId="68B29CD4" w14:textId="77777777" w:rsidTr="00756F02">
        <w:trPr>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226F4DC" w14:textId="77777777" w:rsidR="004050E5" w:rsidRPr="00EF06A7" w:rsidRDefault="004050E5" w:rsidP="00756F02">
            <w:pPr>
              <w:pStyle w:val="TAL"/>
              <w:rPr>
                <w:lang w:eastAsia="zh-CN"/>
              </w:rPr>
            </w:pPr>
            <w:r w:rsidRPr="00EF06A7">
              <w:rPr>
                <w:lang w:eastAsia="zh-CN"/>
              </w:rPr>
              <w:t>DL BWP configuration #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8C5CE2" w14:textId="77777777" w:rsidR="004050E5" w:rsidRPr="00EF06A7" w:rsidRDefault="004050E5" w:rsidP="00756F02">
            <w:pPr>
              <w:pStyle w:val="TAL"/>
              <w:rPr>
                <w:lang w:eastAsia="zh-CN"/>
              </w:rPr>
            </w:pPr>
            <w:r w:rsidRPr="00EF06A7">
              <w:rPr>
                <w:lang w:eastAsia="zh-CN"/>
              </w:rPr>
              <w:t>First PRB</w:t>
            </w:r>
          </w:p>
        </w:tc>
        <w:tc>
          <w:tcPr>
            <w:tcW w:w="851" w:type="dxa"/>
            <w:tcBorders>
              <w:top w:val="single" w:sz="4" w:space="0" w:color="auto"/>
              <w:left w:val="single" w:sz="4" w:space="0" w:color="auto"/>
              <w:bottom w:val="single" w:sz="4" w:space="0" w:color="auto"/>
              <w:right w:val="single" w:sz="4" w:space="0" w:color="auto"/>
            </w:tcBorders>
            <w:vAlign w:val="center"/>
          </w:tcPr>
          <w:p w14:paraId="52D43672"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39A66E" w14:textId="77777777" w:rsidR="004050E5" w:rsidRPr="00EF06A7" w:rsidRDefault="004050E5" w:rsidP="00756F02">
            <w:pPr>
              <w:pStyle w:val="TAC"/>
              <w:rPr>
                <w:rFonts w:eastAsia="SimSun"/>
                <w:lang w:eastAsia="zh-CN"/>
              </w:rPr>
            </w:pPr>
            <w:r w:rsidRPr="00EF06A7">
              <w:rPr>
                <w:lang w:eastAsia="zh-CN"/>
              </w:rPr>
              <w:t>0</w:t>
            </w:r>
          </w:p>
        </w:tc>
      </w:tr>
      <w:tr w:rsidR="004050E5" w:rsidRPr="00EF06A7" w14:paraId="1037D77E"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7376D2C"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640A01" w14:textId="77777777" w:rsidR="004050E5" w:rsidRPr="00EF06A7" w:rsidRDefault="004050E5" w:rsidP="00756F02">
            <w:pPr>
              <w:pStyle w:val="TAL"/>
              <w:rPr>
                <w:lang w:eastAsia="zh-CN"/>
              </w:rPr>
            </w:pPr>
            <w:r w:rsidRPr="00EF06A7">
              <w:rPr>
                <w:lang w:eastAsia="zh-CN"/>
              </w:rPr>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14:paraId="5CE073BF"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C546BF" w14:textId="77777777" w:rsidR="004050E5" w:rsidRPr="00EF06A7" w:rsidRDefault="004050E5" w:rsidP="00756F02">
            <w:pPr>
              <w:pStyle w:val="TAC"/>
              <w:rPr>
                <w:rFonts w:eastAsia="SimSun"/>
                <w:lang w:eastAsia="zh-CN"/>
              </w:rPr>
            </w:pPr>
            <w:r w:rsidRPr="00EF06A7">
              <w:rPr>
                <w:lang w:eastAsia="zh-CN"/>
              </w:rPr>
              <w:t>106</w:t>
            </w:r>
          </w:p>
        </w:tc>
      </w:tr>
      <w:tr w:rsidR="004050E5" w:rsidRPr="00EF06A7" w14:paraId="6E74BB6B"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52C8E6"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F20E61" w14:textId="77777777" w:rsidR="004050E5" w:rsidRPr="00EF06A7" w:rsidRDefault="004050E5" w:rsidP="00756F02">
            <w:pPr>
              <w:pStyle w:val="TAL"/>
              <w:rPr>
                <w:lang w:eastAsia="zh-CN"/>
              </w:rPr>
            </w:pPr>
            <w:r w:rsidRPr="00EF06A7">
              <w:rPr>
                <w:lang w:eastAsia="zh-C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1E4526" w14:textId="77777777" w:rsidR="004050E5" w:rsidRPr="00EF06A7" w:rsidRDefault="004050E5" w:rsidP="00756F02">
            <w:pPr>
              <w:pStyle w:val="TAC"/>
              <w:rPr>
                <w:lang w:eastAsia="zh-CN"/>
              </w:rPr>
            </w:pPr>
            <w:r w:rsidRPr="00EF06A7">
              <w:rPr>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4FBF8F" w14:textId="77777777" w:rsidR="004050E5" w:rsidRPr="00EF06A7" w:rsidRDefault="004050E5" w:rsidP="00756F02">
            <w:pPr>
              <w:pStyle w:val="TAC"/>
              <w:rPr>
                <w:rFonts w:eastAsia="SimSun"/>
                <w:lang w:eastAsia="zh-CN"/>
              </w:rPr>
            </w:pPr>
            <w:r w:rsidRPr="00EF06A7">
              <w:rPr>
                <w:lang w:eastAsia="zh-CN"/>
              </w:rPr>
              <w:t>30</w:t>
            </w:r>
          </w:p>
        </w:tc>
      </w:tr>
      <w:tr w:rsidR="004050E5" w:rsidRPr="00EF06A7" w14:paraId="2C05C788"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F46FC59" w14:textId="77777777" w:rsidR="004050E5" w:rsidRPr="00EF06A7" w:rsidRDefault="004050E5" w:rsidP="00756F02">
            <w:pPr>
              <w:pStyle w:val="TAL"/>
              <w:rPr>
                <w:lang w:eastAsia="zh-CN"/>
              </w:rPr>
            </w:pPr>
            <w:r w:rsidRPr="00EF06A7">
              <w:rPr>
                <w:lang w:eastAsia="zh-C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14B9B34"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8DEE8F" w14:textId="77777777" w:rsidR="004050E5" w:rsidRPr="00EF06A7" w:rsidRDefault="004050E5" w:rsidP="00756F02">
            <w:pPr>
              <w:pStyle w:val="TAC"/>
              <w:rPr>
                <w:rFonts w:eastAsia="SimSun"/>
                <w:lang w:eastAsia="zh-CN"/>
              </w:rPr>
            </w:pPr>
            <w:r w:rsidRPr="00EF06A7">
              <w:rPr>
                <w:kern w:val="2"/>
                <w:lang w:eastAsia="zh-CN"/>
              </w:rPr>
              <w:t>TDLA30-5</w:t>
            </w:r>
          </w:p>
        </w:tc>
      </w:tr>
      <w:tr w:rsidR="004050E5" w:rsidRPr="00EF06A7" w14:paraId="518D64BD"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C46F3D" w14:textId="77777777" w:rsidR="004050E5" w:rsidRPr="00EF06A7" w:rsidRDefault="004050E5" w:rsidP="00756F02">
            <w:pPr>
              <w:pStyle w:val="TAL"/>
              <w:rPr>
                <w:lang w:eastAsia="zh-CN"/>
              </w:rPr>
            </w:pPr>
            <w:r w:rsidRPr="00EF06A7">
              <w:rPr>
                <w:lang w:eastAsia="zh-C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EEC7843"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CE7AFB" w14:textId="77777777" w:rsidR="004050E5" w:rsidRPr="00EF06A7" w:rsidRDefault="004050E5" w:rsidP="00756F02">
            <w:pPr>
              <w:pStyle w:val="TAC"/>
              <w:rPr>
                <w:rFonts w:eastAsia="SimSun"/>
                <w:kern w:val="2"/>
                <w:lang w:eastAsia="zh-CN"/>
              </w:rPr>
            </w:pPr>
            <w:r w:rsidRPr="00EF06A7">
              <w:rPr>
                <w:kern w:val="2"/>
                <w:lang w:eastAsia="zh-CN"/>
              </w:rPr>
              <w:t>High XP 4</w:t>
            </w:r>
            <w:r w:rsidRPr="00EF06A7">
              <w:rPr>
                <w:rFonts w:eastAsia="Yu Gothic"/>
                <w:kern w:val="2"/>
                <w:lang w:eastAsia="zh-CN"/>
              </w:rPr>
              <w:t xml:space="preserve"> x 2</w:t>
            </w:r>
          </w:p>
          <w:p w14:paraId="4C50C474" w14:textId="77777777" w:rsidR="004050E5" w:rsidRPr="00EF06A7" w:rsidRDefault="004050E5" w:rsidP="00756F02">
            <w:pPr>
              <w:pStyle w:val="TAC"/>
              <w:rPr>
                <w:lang w:eastAsia="zh-CN"/>
              </w:rPr>
            </w:pPr>
            <w:r w:rsidRPr="00EF06A7">
              <w:rPr>
                <w:kern w:val="2"/>
                <w:lang w:eastAsia="zh-CN"/>
              </w:rPr>
              <w:t>(N1,N2) = (2,1)</w:t>
            </w:r>
          </w:p>
        </w:tc>
      </w:tr>
      <w:tr w:rsidR="004050E5" w:rsidRPr="00EF06A7" w14:paraId="3F7C8644"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5E9541" w14:textId="77777777" w:rsidR="004050E5" w:rsidRPr="00EF06A7" w:rsidRDefault="004050E5" w:rsidP="00756F02">
            <w:pPr>
              <w:pStyle w:val="TAL"/>
              <w:rPr>
                <w:lang w:eastAsia="zh-CN"/>
              </w:rPr>
            </w:pPr>
            <w:r w:rsidRPr="00EF06A7">
              <w:rPr>
                <w:lang w:eastAsia="zh-C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F90BC5A"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968517" w14:textId="77777777" w:rsidR="004050E5" w:rsidRPr="00EF06A7" w:rsidRDefault="004050E5" w:rsidP="00756F02">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4050E5" w:rsidRPr="00EF06A7" w14:paraId="26EA3AED" w14:textId="77777777" w:rsidTr="00756F02">
        <w:trPr>
          <w:jc w:val="center"/>
        </w:trPr>
        <w:tc>
          <w:tcPr>
            <w:tcW w:w="1383" w:type="dxa"/>
            <w:vMerge w:val="restart"/>
            <w:tcBorders>
              <w:top w:val="single" w:sz="4" w:space="0" w:color="auto"/>
              <w:left w:val="single" w:sz="4" w:space="0" w:color="auto"/>
              <w:right w:val="single" w:sz="4" w:space="0" w:color="auto"/>
            </w:tcBorders>
            <w:vAlign w:val="center"/>
          </w:tcPr>
          <w:p w14:paraId="2737C069" w14:textId="77777777" w:rsidR="004050E5" w:rsidRPr="00EF06A7" w:rsidRDefault="004050E5" w:rsidP="00756F02">
            <w:pPr>
              <w:pStyle w:val="TAL"/>
              <w:rPr>
                <w:lang w:eastAsia="zh-CN"/>
              </w:rPr>
            </w:pPr>
            <w:r w:rsidRPr="00EF06A7">
              <w:rPr>
                <w:lang w:eastAsia="zh-CN"/>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DD5097" w14:textId="77777777" w:rsidR="004050E5" w:rsidRPr="00EF06A7" w:rsidRDefault="004050E5" w:rsidP="00756F02">
            <w:pPr>
              <w:pStyle w:val="TAL"/>
              <w:rPr>
                <w:lang w:eastAsia="zh-CN"/>
              </w:rPr>
            </w:pPr>
            <w:r w:rsidRPr="00EF06A7">
              <w:rPr>
                <w:lang w:eastAsia="zh-C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5697F87"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4E539C" w14:textId="77777777" w:rsidR="004050E5" w:rsidRPr="00EF06A7" w:rsidRDefault="004050E5" w:rsidP="00756F02">
            <w:pPr>
              <w:pStyle w:val="TAC"/>
              <w:rPr>
                <w:rFonts w:eastAsia="SimSun"/>
                <w:lang w:eastAsia="zh-CN"/>
              </w:rPr>
            </w:pPr>
            <w:r w:rsidRPr="00EF06A7">
              <w:rPr>
                <w:lang w:eastAsia="zh-CN"/>
              </w:rPr>
              <w:t>Periodic</w:t>
            </w:r>
          </w:p>
        </w:tc>
      </w:tr>
      <w:tr w:rsidR="004050E5" w:rsidRPr="00EF06A7" w14:paraId="6BB84EC2" w14:textId="77777777" w:rsidTr="00756F02">
        <w:trPr>
          <w:jc w:val="center"/>
        </w:trPr>
        <w:tc>
          <w:tcPr>
            <w:tcW w:w="1383" w:type="dxa"/>
            <w:vMerge/>
            <w:tcBorders>
              <w:left w:val="single" w:sz="4" w:space="0" w:color="auto"/>
              <w:right w:val="single" w:sz="4" w:space="0" w:color="auto"/>
            </w:tcBorders>
            <w:vAlign w:val="center"/>
            <w:hideMark/>
          </w:tcPr>
          <w:p w14:paraId="02E352DE"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EECE09" w14:textId="77777777" w:rsidR="004050E5" w:rsidRPr="00EF06A7" w:rsidRDefault="004050E5" w:rsidP="00756F02">
            <w:pPr>
              <w:pStyle w:val="TAL"/>
              <w:rPr>
                <w:lang w:eastAsia="zh-CN"/>
              </w:rPr>
            </w:pPr>
            <w:r w:rsidRPr="00EF06A7">
              <w:rPr>
                <w:lang w:eastAsia="zh-CN"/>
              </w:rPr>
              <w:t>Number of CSI-RS ports (</w:t>
            </w:r>
            <w:r w:rsidRPr="00EF06A7">
              <w:rPr>
                <w:i/>
                <w:lang w:eastAsia="zh-CN"/>
              </w:rPr>
              <w:t>X</w:t>
            </w:r>
            <w:r w:rsidRPr="00EF06A7">
              <w:rPr>
                <w:lang w:eastAsia="zh-CN"/>
              </w:rPr>
              <w:t>)</w:t>
            </w:r>
          </w:p>
        </w:tc>
        <w:tc>
          <w:tcPr>
            <w:tcW w:w="851" w:type="dxa"/>
            <w:tcBorders>
              <w:top w:val="single" w:sz="4" w:space="0" w:color="auto"/>
              <w:left w:val="single" w:sz="4" w:space="0" w:color="auto"/>
              <w:bottom w:val="single" w:sz="4" w:space="0" w:color="auto"/>
              <w:right w:val="single" w:sz="4" w:space="0" w:color="auto"/>
            </w:tcBorders>
            <w:vAlign w:val="center"/>
          </w:tcPr>
          <w:p w14:paraId="156322BD"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38739F" w14:textId="77777777" w:rsidR="004050E5" w:rsidRPr="00EF06A7" w:rsidRDefault="004050E5" w:rsidP="00756F02">
            <w:pPr>
              <w:pStyle w:val="TAC"/>
              <w:rPr>
                <w:rFonts w:eastAsia="SimSun"/>
                <w:lang w:eastAsia="zh-CN"/>
              </w:rPr>
            </w:pPr>
            <w:r w:rsidRPr="00EF06A7">
              <w:rPr>
                <w:lang w:eastAsia="zh-CN"/>
              </w:rPr>
              <w:t>4</w:t>
            </w:r>
          </w:p>
        </w:tc>
      </w:tr>
      <w:tr w:rsidR="004050E5" w:rsidRPr="00EF06A7" w14:paraId="18FF5407" w14:textId="77777777" w:rsidTr="00756F02">
        <w:trPr>
          <w:jc w:val="center"/>
        </w:trPr>
        <w:tc>
          <w:tcPr>
            <w:tcW w:w="1383" w:type="dxa"/>
            <w:vMerge/>
            <w:tcBorders>
              <w:left w:val="single" w:sz="4" w:space="0" w:color="auto"/>
              <w:right w:val="single" w:sz="4" w:space="0" w:color="auto"/>
            </w:tcBorders>
            <w:vAlign w:val="center"/>
            <w:hideMark/>
          </w:tcPr>
          <w:p w14:paraId="18B26AEE"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FBCE915" w14:textId="77777777" w:rsidR="004050E5" w:rsidRPr="00EF06A7" w:rsidRDefault="004050E5" w:rsidP="00756F02">
            <w:pPr>
              <w:pStyle w:val="TAL"/>
              <w:rPr>
                <w:lang w:eastAsia="zh-CN"/>
              </w:rPr>
            </w:pPr>
            <w:r w:rsidRPr="00EF06A7">
              <w:rPr>
                <w:lang w:eastAsia="zh-C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467C15"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1306F8" w14:textId="77777777" w:rsidR="004050E5" w:rsidRPr="00EF06A7" w:rsidRDefault="004050E5" w:rsidP="00756F02">
            <w:pPr>
              <w:pStyle w:val="TAC"/>
              <w:rPr>
                <w:rFonts w:eastAsia="SimSun"/>
                <w:lang w:eastAsia="zh-CN"/>
              </w:rPr>
            </w:pPr>
            <w:r w:rsidRPr="00EF06A7">
              <w:rPr>
                <w:lang w:eastAsia="zh-CN"/>
              </w:rPr>
              <w:t>FD-CDM2</w:t>
            </w:r>
          </w:p>
        </w:tc>
      </w:tr>
      <w:tr w:rsidR="004050E5" w:rsidRPr="00EF06A7" w14:paraId="44BD4C6F" w14:textId="77777777" w:rsidTr="00756F02">
        <w:trPr>
          <w:jc w:val="center"/>
        </w:trPr>
        <w:tc>
          <w:tcPr>
            <w:tcW w:w="1383" w:type="dxa"/>
            <w:vMerge/>
            <w:tcBorders>
              <w:left w:val="single" w:sz="4" w:space="0" w:color="auto"/>
              <w:right w:val="single" w:sz="4" w:space="0" w:color="auto"/>
            </w:tcBorders>
            <w:vAlign w:val="center"/>
            <w:hideMark/>
          </w:tcPr>
          <w:p w14:paraId="164754CE"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8D2885" w14:textId="77777777" w:rsidR="004050E5" w:rsidRPr="00EF06A7" w:rsidRDefault="004050E5" w:rsidP="00756F02">
            <w:pPr>
              <w:pStyle w:val="TAL"/>
              <w:rPr>
                <w:lang w:eastAsia="zh-CN"/>
              </w:rPr>
            </w:pPr>
            <w:r w:rsidRPr="00EF06A7">
              <w:rPr>
                <w:lang w:eastAsia="zh-C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7584D4F"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9AA51F" w14:textId="77777777" w:rsidR="004050E5" w:rsidRPr="00EF06A7" w:rsidRDefault="004050E5" w:rsidP="00756F02">
            <w:pPr>
              <w:pStyle w:val="TAC"/>
              <w:rPr>
                <w:rFonts w:eastAsia="SimSun"/>
                <w:lang w:eastAsia="zh-CN"/>
              </w:rPr>
            </w:pPr>
            <w:r w:rsidRPr="00EF06A7">
              <w:rPr>
                <w:lang w:eastAsia="zh-CN"/>
              </w:rPr>
              <w:t>1</w:t>
            </w:r>
          </w:p>
        </w:tc>
      </w:tr>
      <w:tr w:rsidR="004050E5" w:rsidRPr="00EF06A7" w14:paraId="4C976D9C" w14:textId="77777777" w:rsidTr="00756F02">
        <w:trPr>
          <w:jc w:val="center"/>
        </w:trPr>
        <w:tc>
          <w:tcPr>
            <w:tcW w:w="1383" w:type="dxa"/>
            <w:vMerge/>
            <w:tcBorders>
              <w:left w:val="single" w:sz="4" w:space="0" w:color="auto"/>
              <w:right w:val="single" w:sz="4" w:space="0" w:color="auto"/>
            </w:tcBorders>
            <w:vAlign w:val="center"/>
            <w:hideMark/>
          </w:tcPr>
          <w:p w14:paraId="2D2A24AE"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4CDDF55" w14:textId="77777777" w:rsidR="004050E5" w:rsidRPr="00EF06A7" w:rsidRDefault="004050E5" w:rsidP="00756F02">
            <w:pPr>
              <w:pStyle w:val="TAL"/>
              <w:rPr>
                <w:lang w:eastAsia="zh-CN"/>
              </w:rPr>
            </w:pPr>
            <w:r w:rsidRPr="00EF06A7">
              <w:rPr>
                <w:lang w:eastAsia="zh-CN"/>
              </w:rPr>
              <w:t>First subcarrier index in the PRB used for CSI-RS (k</w:t>
            </w:r>
            <w:r w:rsidRPr="00EF06A7">
              <w:rPr>
                <w:vertAlign w:val="subscript"/>
                <w:lang w:eastAsia="zh-CN"/>
              </w:rPr>
              <w:t>0</w:t>
            </w:r>
            <w:r w:rsidRPr="00EF06A7">
              <w:rPr>
                <w:lang w:eastAsia="zh-CN"/>
              </w:rPr>
              <w:t>, k</w:t>
            </w:r>
            <w:r w:rsidRPr="00EF06A7">
              <w:rPr>
                <w:vertAlign w:val="subscript"/>
                <w:lang w:eastAsia="zh-CN"/>
              </w:rPr>
              <w:t>1</w:t>
            </w:r>
            <w:r w:rsidRPr="00EF06A7">
              <w:rPr>
                <w:lang w:eastAsia="zh-CN"/>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8FD9B9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46D649" w14:textId="77777777" w:rsidR="004050E5" w:rsidRPr="00EF06A7" w:rsidRDefault="004050E5" w:rsidP="00756F02">
            <w:pPr>
              <w:pStyle w:val="TAC"/>
              <w:rPr>
                <w:lang w:eastAsia="zh-CN"/>
              </w:rPr>
            </w:pPr>
            <w:r w:rsidRPr="00EF06A7">
              <w:rPr>
                <w:lang w:eastAsia="zh-CN"/>
              </w:rPr>
              <w:t>Row 5, (4,-)</w:t>
            </w:r>
          </w:p>
        </w:tc>
      </w:tr>
      <w:tr w:rsidR="004050E5" w:rsidRPr="00EF06A7" w14:paraId="21B57494" w14:textId="77777777" w:rsidTr="00756F02">
        <w:trPr>
          <w:jc w:val="center"/>
        </w:trPr>
        <w:tc>
          <w:tcPr>
            <w:tcW w:w="1383" w:type="dxa"/>
            <w:vMerge/>
            <w:tcBorders>
              <w:left w:val="single" w:sz="4" w:space="0" w:color="auto"/>
              <w:right w:val="single" w:sz="4" w:space="0" w:color="auto"/>
            </w:tcBorders>
            <w:vAlign w:val="center"/>
            <w:hideMark/>
          </w:tcPr>
          <w:p w14:paraId="6854D143"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8ECDE25" w14:textId="77777777" w:rsidR="004050E5" w:rsidRPr="00EF06A7" w:rsidRDefault="004050E5" w:rsidP="00756F02">
            <w:pPr>
              <w:pStyle w:val="TAL"/>
              <w:rPr>
                <w:lang w:eastAsia="zh-CN"/>
              </w:rPr>
            </w:pPr>
            <w:r w:rsidRPr="00EF06A7">
              <w:rPr>
                <w:lang w:eastAsia="zh-CN"/>
              </w:rPr>
              <w:t>First OFDM symbol in the PRB used for CSI-RS (l</w:t>
            </w:r>
            <w:r w:rsidRPr="00EF06A7">
              <w:rPr>
                <w:vertAlign w:val="subscript"/>
                <w:lang w:eastAsia="zh-CN"/>
              </w:rPr>
              <w:t>0</w:t>
            </w:r>
            <w:r w:rsidRPr="00EF06A7">
              <w:rPr>
                <w:lang w:eastAsia="zh-CN"/>
              </w:rPr>
              <w:t>, l</w:t>
            </w:r>
            <w:r w:rsidRPr="00EF06A7">
              <w:rPr>
                <w:vertAlign w:val="subscript"/>
                <w:lang w:eastAsia="zh-CN"/>
              </w:rPr>
              <w:t>1</w:t>
            </w:r>
            <w:r w:rsidRPr="00EF06A7">
              <w:rPr>
                <w:lang w:eastAsia="zh-CN"/>
              </w:rPr>
              <w:t>)</w:t>
            </w:r>
          </w:p>
        </w:tc>
        <w:tc>
          <w:tcPr>
            <w:tcW w:w="851" w:type="dxa"/>
            <w:tcBorders>
              <w:top w:val="single" w:sz="4" w:space="0" w:color="auto"/>
              <w:left w:val="single" w:sz="4" w:space="0" w:color="auto"/>
              <w:bottom w:val="single" w:sz="4" w:space="0" w:color="auto"/>
              <w:right w:val="single" w:sz="4" w:space="0" w:color="auto"/>
            </w:tcBorders>
            <w:vAlign w:val="center"/>
          </w:tcPr>
          <w:p w14:paraId="5212ED02"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1B4F14" w14:textId="77777777" w:rsidR="004050E5" w:rsidRPr="00EF06A7" w:rsidRDefault="004050E5" w:rsidP="00756F02">
            <w:pPr>
              <w:pStyle w:val="TAC"/>
              <w:rPr>
                <w:rFonts w:eastAsia="SimSun"/>
                <w:lang w:eastAsia="zh-CN"/>
              </w:rPr>
            </w:pPr>
            <w:r w:rsidRPr="00EF06A7">
              <w:rPr>
                <w:lang w:eastAsia="zh-CN"/>
              </w:rPr>
              <w:t>(9,-)</w:t>
            </w:r>
          </w:p>
        </w:tc>
      </w:tr>
      <w:tr w:rsidR="004050E5" w:rsidRPr="00EF06A7" w14:paraId="4EF6F662" w14:textId="77777777" w:rsidTr="00756F02">
        <w:trPr>
          <w:jc w:val="center"/>
        </w:trPr>
        <w:tc>
          <w:tcPr>
            <w:tcW w:w="1383" w:type="dxa"/>
            <w:vMerge/>
            <w:tcBorders>
              <w:left w:val="single" w:sz="4" w:space="0" w:color="auto"/>
              <w:right w:val="single" w:sz="4" w:space="0" w:color="auto"/>
            </w:tcBorders>
            <w:vAlign w:val="center"/>
            <w:hideMark/>
          </w:tcPr>
          <w:p w14:paraId="49462217"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969B68" w14:textId="77777777" w:rsidR="004050E5" w:rsidRPr="00EF06A7" w:rsidRDefault="004050E5" w:rsidP="00756F02">
            <w:pPr>
              <w:pStyle w:val="TAL"/>
              <w:rPr>
                <w:lang w:eastAsia="zh-CN"/>
              </w:rPr>
            </w:pPr>
            <w:r w:rsidRPr="00EF06A7">
              <w:rPr>
                <w:lang w:eastAsia="zh-CN"/>
              </w:rPr>
              <w:t>CSI-RS</w:t>
            </w:r>
          </w:p>
          <w:p w14:paraId="06D4B076" w14:textId="77777777" w:rsidR="004050E5" w:rsidRPr="00EF06A7" w:rsidRDefault="004050E5" w:rsidP="00756F02">
            <w:pPr>
              <w:pStyle w:val="TAL"/>
              <w:rPr>
                <w:lang w:eastAsia="zh-CN"/>
              </w:rPr>
            </w:pPr>
            <w:r w:rsidRPr="00EF06A7">
              <w:rPr>
                <w:lang w:eastAsia="zh-C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8263E1" w14:textId="77777777" w:rsidR="004050E5" w:rsidRPr="00EF06A7" w:rsidRDefault="004050E5" w:rsidP="00756F02">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D3E6D61" w14:textId="77777777" w:rsidR="004050E5" w:rsidRPr="00EF06A7" w:rsidRDefault="004050E5" w:rsidP="00756F02">
            <w:pPr>
              <w:pStyle w:val="TAC"/>
              <w:rPr>
                <w:rFonts w:eastAsia="SimSun"/>
                <w:lang w:eastAsia="zh-CN"/>
              </w:rPr>
            </w:pPr>
            <w:r w:rsidRPr="00EF06A7">
              <w:rPr>
                <w:rFonts w:eastAsia="Yu Mincho"/>
              </w:rPr>
              <w:t>10/1</w:t>
            </w:r>
            <w:r w:rsidRPr="00EF06A7" w:rsidDel="00690290">
              <w:rPr>
                <w:lang w:eastAsia="zh-CN"/>
              </w:rPr>
              <w:t xml:space="preserve"> </w:t>
            </w:r>
          </w:p>
        </w:tc>
      </w:tr>
      <w:tr w:rsidR="004050E5" w:rsidRPr="00EF06A7" w14:paraId="32A49086" w14:textId="77777777" w:rsidTr="00756F02">
        <w:trPr>
          <w:jc w:val="center"/>
        </w:trPr>
        <w:tc>
          <w:tcPr>
            <w:tcW w:w="1383" w:type="dxa"/>
            <w:vMerge w:val="restart"/>
            <w:tcBorders>
              <w:top w:val="single" w:sz="4" w:space="0" w:color="auto"/>
              <w:left w:val="single" w:sz="4" w:space="0" w:color="auto"/>
              <w:right w:val="single" w:sz="4" w:space="0" w:color="auto"/>
            </w:tcBorders>
            <w:vAlign w:val="center"/>
          </w:tcPr>
          <w:p w14:paraId="7356E6C3" w14:textId="77777777" w:rsidR="004050E5" w:rsidRPr="00EF06A7" w:rsidRDefault="004050E5" w:rsidP="00756F02">
            <w:pPr>
              <w:pStyle w:val="TAL"/>
              <w:rPr>
                <w:lang w:eastAsia="zh-CN"/>
              </w:rPr>
            </w:pPr>
            <w:r w:rsidRPr="00EF06A7">
              <w:rPr>
                <w:lang w:eastAsia="zh-CN"/>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DFCCE2" w14:textId="77777777" w:rsidR="004050E5" w:rsidRPr="00EF06A7" w:rsidRDefault="004050E5" w:rsidP="00756F02">
            <w:pPr>
              <w:pStyle w:val="TAL"/>
              <w:rPr>
                <w:lang w:eastAsia="zh-CN"/>
              </w:rPr>
            </w:pPr>
            <w:r w:rsidRPr="00EF06A7">
              <w:rPr>
                <w:lang w:eastAsia="zh-C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FC3F8A9"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2716DA" w14:textId="77777777" w:rsidR="004050E5" w:rsidRPr="00EF06A7" w:rsidRDefault="004050E5" w:rsidP="00756F02">
            <w:pPr>
              <w:pStyle w:val="TAC"/>
              <w:rPr>
                <w:rFonts w:eastAsia="SimSun"/>
                <w:lang w:eastAsia="zh-CN"/>
              </w:rPr>
            </w:pPr>
            <w:r w:rsidRPr="00EF06A7">
              <w:rPr>
                <w:lang w:eastAsia="zh-CN"/>
              </w:rPr>
              <w:t>Aperiodic</w:t>
            </w:r>
          </w:p>
        </w:tc>
      </w:tr>
      <w:tr w:rsidR="004050E5" w:rsidRPr="00EF06A7" w14:paraId="341696A6" w14:textId="77777777" w:rsidTr="00756F02">
        <w:trPr>
          <w:jc w:val="center"/>
        </w:trPr>
        <w:tc>
          <w:tcPr>
            <w:tcW w:w="1383" w:type="dxa"/>
            <w:vMerge/>
            <w:tcBorders>
              <w:left w:val="single" w:sz="4" w:space="0" w:color="auto"/>
              <w:right w:val="single" w:sz="4" w:space="0" w:color="auto"/>
            </w:tcBorders>
            <w:vAlign w:val="center"/>
            <w:hideMark/>
          </w:tcPr>
          <w:p w14:paraId="6E492ABC"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F96822" w14:textId="77777777" w:rsidR="004050E5" w:rsidRPr="00EF06A7" w:rsidRDefault="004050E5" w:rsidP="00756F02">
            <w:pPr>
              <w:pStyle w:val="TAL"/>
              <w:rPr>
                <w:lang w:eastAsia="zh-CN"/>
              </w:rPr>
            </w:pPr>
            <w:r w:rsidRPr="00EF06A7">
              <w:rPr>
                <w:lang w:eastAsia="zh-CN"/>
              </w:rPr>
              <w:t>Number of CSI-RS ports (</w:t>
            </w:r>
            <w:r w:rsidRPr="00EF06A7">
              <w:rPr>
                <w:i/>
                <w:lang w:eastAsia="zh-CN"/>
              </w:rPr>
              <w:t>X</w:t>
            </w:r>
            <w:r w:rsidRPr="00EF06A7">
              <w:rPr>
                <w:lang w:eastAsia="zh-CN"/>
              </w:rPr>
              <w:t>)</w:t>
            </w:r>
          </w:p>
        </w:tc>
        <w:tc>
          <w:tcPr>
            <w:tcW w:w="851" w:type="dxa"/>
            <w:tcBorders>
              <w:top w:val="single" w:sz="4" w:space="0" w:color="auto"/>
              <w:left w:val="single" w:sz="4" w:space="0" w:color="auto"/>
              <w:bottom w:val="single" w:sz="4" w:space="0" w:color="auto"/>
              <w:right w:val="single" w:sz="4" w:space="0" w:color="auto"/>
            </w:tcBorders>
            <w:vAlign w:val="center"/>
          </w:tcPr>
          <w:p w14:paraId="061CA151"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656669" w14:textId="77777777" w:rsidR="004050E5" w:rsidRPr="00EF06A7" w:rsidRDefault="004050E5" w:rsidP="00756F02">
            <w:pPr>
              <w:pStyle w:val="TAC"/>
              <w:rPr>
                <w:rFonts w:eastAsia="SimSun"/>
                <w:lang w:eastAsia="zh-CN"/>
              </w:rPr>
            </w:pPr>
            <w:r w:rsidRPr="00EF06A7">
              <w:rPr>
                <w:lang w:eastAsia="zh-CN"/>
              </w:rPr>
              <w:t>4</w:t>
            </w:r>
          </w:p>
        </w:tc>
      </w:tr>
      <w:tr w:rsidR="004050E5" w:rsidRPr="00EF06A7" w14:paraId="50EC4FF4" w14:textId="77777777" w:rsidTr="00756F02">
        <w:trPr>
          <w:jc w:val="center"/>
        </w:trPr>
        <w:tc>
          <w:tcPr>
            <w:tcW w:w="1383" w:type="dxa"/>
            <w:vMerge/>
            <w:tcBorders>
              <w:left w:val="single" w:sz="4" w:space="0" w:color="auto"/>
              <w:right w:val="single" w:sz="4" w:space="0" w:color="auto"/>
            </w:tcBorders>
            <w:vAlign w:val="center"/>
            <w:hideMark/>
          </w:tcPr>
          <w:p w14:paraId="619E233D"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BAB933" w14:textId="77777777" w:rsidR="004050E5" w:rsidRPr="00EF06A7" w:rsidRDefault="004050E5" w:rsidP="00756F02">
            <w:pPr>
              <w:pStyle w:val="TAL"/>
              <w:rPr>
                <w:lang w:eastAsia="zh-CN"/>
              </w:rPr>
            </w:pPr>
            <w:r w:rsidRPr="00EF06A7">
              <w:rPr>
                <w:lang w:eastAsia="zh-C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5F8B6E"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74D3C0" w14:textId="77777777" w:rsidR="004050E5" w:rsidRPr="00EF06A7" w:rsidRDefault="004050E5" w:rsidP="00756F02">
            <w:pPr>
              <w:pStyle w:val="TAC"/>
              <w:rPr>
                <w:rFonts w:eastAsia="SimSun"/>
                <w:lang w:eastAsia="zh-CN"/>
              </w:rPr>
            </w:pPr>
            <w:r w:rsidRPr="00EF06A7">
              <w:rPr>
                <w:lang w:eastAsia="zh-CN"/>
              </w:rPr>
              <w:t>FD-CDM2</w:t>
            </w:r>
          </w:p>
        </w:tc>
      </w:tr>
      <w:tr w:rsidR="004050E5" w:rsidRPr="00EF06A7" w14:paraId="7780DE1A" w14:textId="77777777" w:rsidTr="00756F02">
        <w:trPr>
          <w:jc w:val="center"/>
        </w:trPr>
        <w:tc>
          <w:tcPr>
            <w:tcW w:w="1383" w:type="dxa"/>
            <w:vMerge/>
            <w:tcBorders>
              <w:left w:val="single" w:sz="4" w:space="0" w:color="auto"/>
              <w:right w:val="single" w:sz="4" w:space="0" w:color="auto"/>
            </w:tcBorders>
            <w:vAlign w:val="center"/>
            <w:hideMark/>
          </w:tcPr>
          <w:p w14:paraId="14C4305D"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58028C4" w14:textId="77777777" w:rsidR="004050E5" w:rsidRPr="00EF06A7" w:rsidRDefault="004050E5" w:rsidP="00756F02">
            <w:pPr>
              <w:pStyle w:val="TAL"/>
              <w:rPr>
                <w:lang w:eastAsia="zh-CN"/>
              </w:rPr>
            </w:pPr>
            <w:r w:rsidRPr="00EF06A7">
              <w:rPr>
                <w:lang w:eastAsia="zh-C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0A8BDE5"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89DA1A" w14:textId="77777777" w:rsidR="004050E5" w:rsidRPr="00EF06A7" w:rsidRDefault="004050E5" w:rsidP="00756F02">
            <w:pPr>
              <w:pStyle w:val="TAC"/>
              <w:rPr>
                <w:rFonts w:eastAsia="SimSun"/>
                <w:lang w:eastAsia="zh-CN"/>
              </w:rPr>
            </w:pPr>
            <w:r w:rsidRPr="00EF06A7">
              <w:rPr>
                <w:lang w:eastAsia="zh-CN"/>
              </w:rPr>
              <w:t>1</w:t>
            </w:r>
          </w:p>
        </w:tc>
      </w:tr>
      <w:tr w:rsidR="004050E5" w:rsidRPr="00EF06A7" w14:paraId="59E0A9F1" w14:textId="77777777" w:rsidTr="00756F02">
        <w:trPr>
          <w:jc w:val="center"/>
        </w:trPr>
        <w:tc>
          <w:tcPr>
            <w:tcW w:w="1383" w:type="dxa"/>
            <w:vMerge/>
            <w:tcBorders>
              <w:left w:val="single" w:sz="4" w:space="0" w:color="auto"/>
              <w:right w:val="single" w:sz="4" w:space="0" w:color="auto"/>
            </w:tcBorders>
            <w:vAlign w:val="center"/>
            <w:hideMark/>
          </w:tcPr>
          <w:p w14:paraId="25D5704D"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8420056" w14:textId="77777777" w:rsidR="004050E5" w:rsidRPr="00EF06A7" w:rsidRDefault="004050E5" w:rsidP="00756F02">
            <w:pPr>
              <w:pStyle w:val="TAL"/>
              <w:rPr>
                <w:lang w:eastAsia="zh-CN"/>
              </w:rPr>
            </w:pPr>
            <w:r w:rsidRPr="00EF06A7">
              <w:rPr>
                <w:lang w:eastAsia="zh-CN"/>
              </w:rPr>
              <w:t>First subcarrier index in the PRB used for CSI-RS (k</w:t>
            </w:r>
            <w:r w:rsidRPr="00EF06A7">
              <w:rPr>
                <w:vertAlign w:val="subscript"/>
                <w:lang w:eastAsia="zh-CN"/>
              </w:rPr>
              <w:t>0</w:t>
            </w:r>
            <w:r w:rsidRPr="00EF06A7">
              <w:rPr>
                <w:lang w:eastAsia="zh-CN"/>
              </w:rPr>
              <w:t>, k</w:t>
            </w:r>
            <w:r w:rsidRPr="00EF06A7">
              <w:rPr>
                <w:vertAlign w:val="subscript"/>
                <w:lang w:eastAsia="zh-CN"/>
              </w:rPr>
              <w:t>1</w:t>
            </w:r>
            <w:r w:rsidRPr="00EF06A7">
              <w:rPr>
                <w:lang w:eastAsia="zh-CN"/>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71385DB"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031F9C" w14:textId="77777777" w:rsidR="004050E5" w:rsidRPr="00EF06A7" w:rsidRDefault="004050E5" w:rsidP="00756F02">
            <w:pPr>
              <w:pStyle w:val="TAC"/>
              <w:rPr>
                <w:rFonts w:eastAsia="SimSun"/>
                <w:lang w:eastAsia="zh-CN"/>
              </w:rPr>
            </w:pPr>
            <w:r w:rsidRPr="00EF06A7">
              <w:rPr>
                <w:lang w:eastAsia="zh-CN"/>
              </w:rPr>
              <w:t>Row 4, (0,-)</w:t>
            </w:r>
          </w:p>
        </w:tc>
      </w:tr>
      <w:tr w:rsidR="004050E5" w:rsidRPr="00EF06A7" w14:paraId="354756CD" w14:textId="77777777" w:rsidTr="00756F02">
        <w:trPr>
          <w:jc w:val="center"/>
        </w:trPr>
        <w:tc>
          <w:tcPr>
            <w:tcW w:w="1383" w:type="dxa"/>
            <w:vMerge/>
            <w:tcBorders>
              <w:left w:val="single" w:sz="4" w:space="0" w:color="auto"/>
              <w:right w:val="single" w:sz="4" w:space="0" w:color="auto"/>
            </w:tcBorders>
            <w:vAlign w:val="center"/>
            <w:hideMark/>
          </w:tcPr>
          <w:p w14:paraId="1AE46F93"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89918E4" w14:textId="77777777" w:rsidR="004050E5" w:rsidRPr="00EF06A7" w:rsidRDefault="004050E5" w:rsidP="00756F02">
            <w:pPr>
              <w:pStyle w:val="TAL"/>
              <w:rPr>
                <w:lang w:eastAsia="zh-CN"/>
              </w:rPr>
            </w:pPr>
            <w:r w:rsidRPr="00EF06A7">
              <w:rPr>
                <w:lang w:eastAsia="zh-CN"/>
              </w:rPr>
              <w:t>First OFDM symbol in the PRB used for CSI-RS (l</w:t>
            </w:r>
            <w:r w:rsidRPr="00EF06A7">
              <w:rPr>
                <w:vertAlign w:val="subscript"/>
                <w:lang w:eastAsia="zh-CN"/>
              </w:rPr>
              <w:t>0</w:t>
            </w:r>
            <w:r w:rsidRPr="00EF06A7">
              <w:rPr>
                <w:lang w:eastAsia="zh-CN"/>
              </w:rPr>
              <w:t>, l</w:t>
            </w:r>
            <w:r w:rsidRPr="00EF06A7">
              <w:rPr>
                <w:vertAlign w:val="subscript"/>
                <w:lang w:eastAsia="zh-CN"/>
              </w:rPr>
              <w:t>1</w:t>
            </w:r>
            <w:r w:rsidRPr="00EF06A7">
              <w:rPr>
                <w:lang w:eastAsia="zh-CN"/>
              </w:rPr>
              <w:t>)</w:t>
            </w:r>
          </w:p>
        </w:tc>
        <w:tc>
          <w:tcPr>
            <w:tcW w:w="851" w:type="dxa"/>
            <w:tcBorders>
              <w:top w:val="single" w:sz="4" w:space="0" w:color="auto"/>
              <w:left w:val="single" w:sz="4" w:space="0" w:color="auto"/>
              <w:bottom w:val="single" w:sz="4" w:space="0" w:color="auto"/>
              <w:right w:val="single" w:sz="4" w:space="0" w:color="auto"/>
            </w:tcBorders>
            <w:vAlign w:val="center"/>
          </w:tcPr>
          <w:p w14:paraId="345CCF66"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8D5D76" w14:textId="77777777" w:rsidR="004050E5" w:rsidRPr="00EF06A7" w:rsidRDefault="004050E5" w:rsidP="00756F02">
            <w:pPr>
              <w:pStyle w:val="TAC"/>
              <w:rPr>
                <w:rFonts w:eastAsia="SimSun"/>
                <w:lang w:eastAsia="zh-CN"/>
              </w:rPr>
            </w:pPr>
            <w:r w:rsidRPr="00EF06A7">
              <w:rPr>
                <w:lang w:eastAsia="zh-CN"/>
              </w:rPr>
              <w:t>(13,-)</w:t>
            </w:r>
          </w:p>
        </w:tc>
      </w:tr>
      <w:tr w:rsidR="004050E5" w:rsidRPr="00EF06A7" w14:paraId="32B91D6D" w14:textId="77777777" w:rsidTr="00756F02">
        <w:trPr>
          <w:jc w:val="center"/>
        </w:trPr>
        <w:tc>
          <w:tcPr>
            <w:tcW w:w="1383" w:type="dxa"/>
            <w:vMerge/>
            <w:tcBorders>
              <w:left w:val="single" w:sz="4" w:space="0" w:color="auto"/>
              <w:right w:val="single" w:sz="4" w:space="0" w:color="auto"/>
            </w:tcBorders>
            <w:vAlign w:val="center"/>
            <w:hideMark/>
          </w:tcPr>
          <w:p w14:paraId="0CD9D5A3"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BE5758E" w14:textId="77777777" w:rsidR="004050E5" w:rsidRPr="00EF06A7" w:rsidRDefault="004050E5" w:rsidP="00756F02">
            <w:pPr>
              <w:pStyle w:val="TAL"/>
              <w:rPr>
                <w:lang w:eastAsia="zh-CN"/>
              </w:rPr>
            </w:pPr>
            <w:r w:rsidRPr="00EF06A7">
              <w:rPr>
                <w:lang w:eastAsia="zh-CN"/>
              </w:rPr>
              <w:t>CSI-RS</w:t>
            </w:r>
          </w:p>
          <w:p w14:paraId="4CDB89EC" w14:textId="77777777" w:rsidR="004050E5" w:rsidRPr="00EF06A7" w:rsidRDefault="004050E5" w:rsidP="00756F02">
            <w:pPr>
              <w:pStyle w:val="TAL"/>
              <w:rPr>
                <w:lang w:eastAsia="zh-CN"/>
              </w:rPr>
            </w:pPr>
            <w:r w:rsidRPr="00EF06A7">
              <w:rPr>
                <w:lang w:eastAsia="zh-C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470B90" w14:textId="77777777" w:rsidR="004050E5" w:rsidRPr="00EF06A7" w:rsidRDefault="004050E5" w:rsidP="00756F02">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934B35" w14:textId="77777777" w:rsidR="004050E5" w:rsidRPr="00EF06A7" w:rsidRDefault="004050E5" w:rsidP="00756F02">
            <w:pPr>
              <w:pStyle w:val="TAC"/>
              <w:rPr>
                <w:rFonts w:eastAsia="SimSun"/>
                <w:lang w:eastAsia="zh-CN"/>
              </w:rPr>
            </w:pPr>
            <w:r w:rsidRPr="00EF06A7">
              <w:rPr>
                <w:rFonts w:eastAsia="SimSun"/>
                <w:lang w:eastAsia="zh-CN"/>
              </w:rPr>
              <w:t>Not configured</w:t>
            </w:r>
            <w:r w:rsidRPr="00EF06A7" w:rsidDel="00A42319">
              <w:rPr>
                <w:lang w:eastAsia="zh-CN"/>
              </w:rPr>
              <w:t xml:space="preserve"> </w:t>
            </w:r>
          </w:p>
        </w:tc>
      </w:tr>
      <w:tr w:rsidR="004050E5" w:rsidRPr="00EF06A7" w14:paraId="24E5D362" w14:textId="77777777" w:rsidTr="00756F02">
        <w:trPr>
          <w:jc w:val="center"/>
        </w:trPr>
        <w:tc>
          <w:tcPr>
            <w:tcW w:w="1383" w:type="dxa"/>
            <w:vMerge/>
            <w:tcBorders>
              <w:left w:val="single" w:sz="4" w:space="0" w:color="auto"/>
              <w:bottom w:val="single" w:sz="4" w:space="0" w:color="auto"/>
              <w:right w:val="single" w:sz="4" w:space="0" w:color="auto"/>
            </w:tcBorders>
            <w:vAlign w:val="center"/>
          </w:tcPr>
          <w:p w14:paraId="02AAAB07"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vAlign w:val="center"/>
          </w:tcPr>
          <w:p w14:paraId="686FE982" w14:textId="77777777" w:rsidR="004050E5" w:rsidRPr="00EF06A7" w:rsidRDefault="004050E5" w:rsidP="00756F02">
            <w:pPr>
              <w:pStyle w:val="TAL"/>
              <w:rPr>
                <w:lang w:eastAsia="zh-CN"/>
              </w:rPr>
            </w:pPr>
            <w:r w:rsidRPr="00EF06A7">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85E0263"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98E587F" w14:textId="77777777" w:rsidR="004050E5" w:rsidRPr="00EF06A7" w:rsidRDefault="004050E5" w:rsidP="00756F02">
            <w:pPr>
              <w:pStyle w:val="TAC"/>
              <w:rPr>
                <w:rFonts w:eastAsia="SimSun"/>
                <w:lang w:eastAsia="zh-CN"/>
              </w:rPr>
            </w:pPr>
            <w:r w:rsidRPr="00EF06A7">
              <w:rPr>
                <w:lang w:eastAsia="zh-CN"/>
              </w:rPr>
              <w:t>0</w:t>
            </w:r>
          </w:p>
        </w:tc>
      </w:tr>
      <w:tr w:rsidR="004050E5" w:rsidRPr="00EF06A7" w14:paraId="10FF59B0" w14:textId="77777777" w:rsidTr="00756F02">
        <w:trPr>
          <w:jc w:val="center"/>
        </w:trPr>
        <w:tc>
          <w:tcPr>
            <w:tcW w:w="1383" w:type="dxa"/>
            <w:vMerge w:val="restart"/>
            <w:tcBorders>
              <w:top w:val="single" w:sz="4" w:space="0" w:color="auto"/>
              <w:left w:val="single" w:sz="4" w:space="0" w:color="auto"/>
              <w:right w:val="single" w:sz="4" w:space="0" w:color="auto"/>
            </w:tcBorders>
            <w:vAlign w:val="center"/>
          </w:tcPr>
          <w:p w14:paraId="1FEB28E0" w14:textId="77777777" w:rsidR="004050E5" w:rsidRPr="00EF06A7" w:rsidRDefault="004050E5" w:rsidP="00756F02">
            <w:pPr>
              <w:pStyle w:val="TAL"/>
              <w:rPr>
                <w:lang w:eastAsia="zh-CN"/>
              </w:rPr>
            </w:pPr>
            <w:r w:rsidRPr="00EF06A7">
              <w:rPr>
                <w:lang w:eastAsia="zh-CN"/>
              </w:rPr>
              <w:t>CSI-IM configuration</w:t>
            </w:r>
          </w:p>
        </w:tc>
        <w:tc>
          <w:tcPr>
            <w:tcW w:w="1701" w:type="dxa"/>
            <w:tcBorders>
              <w:top w:val="single" w:sz="4" w:space="0" w:color="auto"/>
              <w:left w:val="single" w:sz="4" w:space="0" w:color="auto"/>
              <w:bottom w:val="single" w:sz="4" w:space="0" w:color="auto"/>
              <w:right w:val="single" w:sz="4" w:space="0" w:color="auto"/>
            </w:tcBorders>
          </w:tcPr>
          <w:p w14:paraId="1B8BDDC9" w14:textId="77777777" w:rsidR="004050E5" w:rsidRPr="00EF06A7" w:rsidRDefault="004050E5" w:rsidP="00756F02">
            <w:pPr>
              <w:pStyle w:val="TAL"/>
              <w:rPr>
                <w:lang w:eastAsia="zh-C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FC83BA3"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FA4D154" w14:textId="77777777" w:rsidR="004050E5" w:rsidRPr="00EF06A7" w:rsidRDefault="004050E5" w:rsidP="00756F02">
            <w:pPr>
              <w:pStyle w:val="TAC"/>
              <w:rPr>
                <w:rFonts w:eastAsia="SimSun"/>
                <w:lang w:eastAsia="zh-CN"/>
              </w:rPr>
            </w:pPr>
            <w:r w:rsidRPr="00EF06A7">
              <w:rPr>
                <w:rFonts w:eastAsia="SimSun"/>
                <w:lang w:eastAsia="zh-CN"/>
              </w:rPr>
              <w:t>Aperiodic</w:t>
            </w:r>
          </w:p>
        </w:tc>
      </w:tr>
      <w:tr w:rsidR="004050E5" w:rsidRPr="00EF06A7" w14:paraId="559B67D6" w14:textId="77777777" w:rsidTr="00756F02">
        <w:trPr>
          <w:jc w:val="center"/>
        </w:trPr>
        <w:tc>
          <w:tcPr>
            <w:tcW w:w="1383" w:type="dxa"/>
            <w:vMerge/>
            <w:tcBorders>
              <w:left w:val="single" w:sz="4" w:space="0" w:color="auto"/>
              <w:right w:val="single" w:sz="4" w:space="0" w:color="auto"/>
            </w:tcBorders>
          </w:tcPr>
          <w:p w14:paraId="2F206412" w14:textId="77777777" w:rsidR="004050E5" w:rsidRPr="00EF06A7" w:rsidRDefault="004050E5" w:rsidP="00756F0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8ABC3AF" w14:textId="59C17B3D" w:rsidR="004050E5" w:rsidRPr="00EF06A7" w:rsidRDefault="004050E5" w:rsidP="00756F02">
            <w:pPr>
              <w:pStyle w:val="TAL"/>
              <w:rPr>
                <w:lang w:eastAsia="zh-CN"/>
              </w:rPr>
            </w:pPr>
            <w:r w:rsidRPr="00EF06A7">
              <w:rPr>
                <w:lang w:eastAsia="zh-C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7ECC71" w14:textId="77777777" w:rsidR="004050E5" w:rsidRPr="00EF06A7" w:rsidRDefault="004050E5" w:rsidP="00756F02">
            <w:pPr>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75E9E9" w14:textId="77777777" w:rsidR="004050E5" w:rsidRPr="00EF06A7" w:rsidRDefault="004050E5" w:rsidP="00756F02">
            <w:pPr>
              <w:pStyle w:val="TAC"/>
              <w:rPr>
                <w:lang w:eastAsia="zh-CN"/>
              </w:rPr>
            </w:pPr>
            <w:r w:rsidRPr="00EF06A7">
              <w:rPr>
                <w:lang w:eastAsia="zh-CN"/>
              </w:rPr>
              <w:t>Patten 0</w:t>
            </w:r>
          </w:p>
        </w:tc>
      </w:tr>
      <w:tr w:rsidR="004050E5" w:rsidRPr="00EF06A7" w14:paraId="33E565BD" w14:textId="77777777" w:rsidTr="00756F02">
        <w:trPr>
          <w:jc w:val="center"/>
        </w:trPr>
        <w:tc>
          <w:tcPr>
            <w:tcW w:w="1383" w:type="dxa"/>
            <w:vMerge/>
            <w:tcBorders>
              <w:left w:val="single" w:sz="4" w:space="0" w:color="auto"/>
              <w:right w:val="single" w:sz="4" w:space="0" w:color="auto"/>
            </w:tcBorders>
            <w:vAlign w:val="center"/>
            <w:hideMark/>
          </w:tcPr>
          <w:p w14:paraId="45EB4E90"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tcPr>
          <w:p w14:paraId="6F31D1A3" w14:textId="77777777" w:rsidR="004050E5" w:rsidRPr="00EF06A7" w:rsidRDefault="004050E5" w:rsidP="00756F02">
            <w:pPr>
              <w:pStyle w:val="TAL"/>
              <w:rPr>
                <w:lang w:eastAsia="zh-CN"/>
              </w:rPr>
            </w:pPr>
            <w:r w:rsidRPr="00EF06A7">
              <w:rPr>
                <w:lang w:eastAsia="zh-CN"/>
              </w:rPr>
              <w:t>CSI-IM Resource Mapping</w:t>
            </w:r>
          </w:p>
          <w:p w14:paraId="6544468F" w14:textId="77777777" w:rsidR="004050E5" w:rsidRPr="00EF06A7" w:rsidRDefault="004050E5" w:rsidP="00756F02">
            <w:pPr>
              <w:pStyle w:val="TAL"/>
              <w:rPr>
                <w:lang w:eastAsia="zh-CN"/>
              </w:rPr>
            </w:pPr>
            <w:r w:rsidRPr="00EF06A7">
              <w:rPr>
                <w:lang w:eastAsia="zh-CN"/>
              </w:rPr>
              <w:t>(k</w:t>
            </w:r>
            <w:r w:rsidRPr="00EF06A7">
              <w:rPr>
                <w:vertAlign w:val="subscript"/>
                <w:lang w:eastAsia="zh-CN"/>
              </w:rPr>
              <w:t>CSI-IM</w:t>
            </w:r>
            <w:r w:rsidRPr="00EF06A7">
              <w:rPr>
                <w:lang w:eastAsia="zh-CN"/>
              </w:rPr>
              <w:t>, l</w:t>
            </w:r>
            <w:r w:rsidRPr="00EF06A7">
              <w:rPr>
                <w:vertAlign w:val="subscript"/>
                <w:lang w:eastAsia="zh-CN"/>
              </w:rPr>
              <w:t>CSI-IM</w:t>
            </w:r>
            <w:r w:rsidRPr="00EF06A7">
              <w:rPr>
                <w:lang w:eastAsia="zh-CN"/>
              </w:rPr>
              <w:t>)</w:t>
            </w:r>
          </w:p>
        </w:tc>
        <w:tc>
          <w:tcPr>
            <w:tcW w:w="851" w:type="dxa"/>
            <w:tcBorders>
              <w:top w:val="single" w:sz="4" w:space="0" w:color="auto"/>
              <w:left w:val="single" w:sz="4" w:space="0" w:color="auto"/>
              <w:bottom w:val="single" w:sz="4" w:space="0" w:color="auto"/>
              <w:right w:val="single" w:sz="4" w:space="0" w:color="auto"/>
            </w:tcBorders>
            <w:vAlign w:val="center"/>
          </w:tcPr>
          <w:p w14:paraId="0753CEF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37AC9A" w14:textId="77777777" w:rsidR="004050E5" w:rsidRPr="00EF06A7" w:rsidRDefault="004050E5" w:rsidP="00756F02">
            <w:pPr>
              <w:pStyle w:val="TAC"/>
              <w:rPr>
                <w:rFonts w:eastAsia="SimSun"/>
                <w:lang w:eastAsia="zh-CN"/>
              </w:rPr>
            </w:pPr>
            <w:r w:rsidRPr="00EF06A7">
              <w:rPr>
                <w:lang w:eastAsia="zh-CN"/>
              </w:rPr>
              <w:t>(4,9)</w:t>
            </w:r>
          </w:p>
        </w:tc>
      </w:tr>
      <w:tr w:rsidR="004050E5" w:rsidRPr="00EF06A7" w14:paraId="7EE6FF84" w14:textId="77777777" w:rsidTr="00756F02">
        <w:trPr>
          <w:jc w:val="center"/>
        </w:trPr>
        <w:tc>
          <w:tcPr>
            <w:tcW w:w="1383" w:type="dxa"/>
            <w:vMerge/>
            <w:tcBorders>
              <w:left w:val="single" w:sz="4" w:space="0" w:color="auto"/>
              <w:bottom w:val="single" w:sz="4" w:space="0" w:color="auto"/>
              <w:right w:val="single" w:sz="4" w:space="0" w:color="auto"/>
            </w:tcBorders>
            <w:vAlign w:val="center"/>
            <w:hideMark/>
          </w:tcPr>
          <w:p w14:paraId="027CDCAE"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B2AAA99" w14:textId="77777777" w:rsidR="004050E5" w:rsidRPr="00EF06A7" w:rsidRDefault="004050E5" w:rsidP="00756F02">
            <w:pPr>
              <w:pStyle w:val="TAL"/>
              <w:rPr>
                <w:lang w:eastAsia="zh-CN"/>
              </w:rPr>
            </w:pPr>
            <w:r w:rsidRPr="00EF06A7">
              <w:rPr>
                <w:lang w:eastAsia="zh-CN"/>
              </w:rPr>
              <w:t>CSI-IM timeConfig</w:t>
            </w:r>
          </w:p>
          <w:p w14:paraId="7EDF6993" w14:textId="77777777" w:rsidR="004050E5" w:rsidRPr="00EF06A7" w:rsidRDefault="004050E5" w:rsidP="00756F02">
            <w:pPr>
              <w:pStyle w:val="TAL"/>
              <w:rPr>
                <w:lang w:eastAsia="zh-CN"/>
              </w:rPr>
            </w:pPr>
            <w:r w:rsidRPr="00EF06A7">
              <w:rPr>
                <w:lang w:eastAsia="zh-C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E233DD" w14:textId="77777777" w:rsidR="004050E5" w:rsidRPr="00EF06A7" w:rsidRDefault="004050E5" w:rsidP="00756F02">
            <w:pPr>
              <w:pStyle w:val="TAC"/>
              <w:rPr>
                <w:rFonts w:eastAsia="SimSun"/>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EC7F94" w14:textId="77777777" w:rsidR="004050E5" w:rsidRPr="00EF06A7" w:rsidRDefault="004050E5" w:rsidP="00756F02">
            <w:pPr>
              <w:pStyle w:val="TAC"/>
              <w:rPr>
                <w:lang w:eastAsia="zh-CN"/>
              </w:rPr>
            </w:pPr>
            <w:r w:rsidRPr="00EF06A7">
              <w:rPr>
                <w:rFonts w:eastAsia="SimSun"/>
                <w:lang w:eastAsia="zh-CN"/>
              </w:rPr>
              <w:t>Not configured</w:t>
            </w:r>
            <w:r w:rsidRPr="00EF06A7" w:rsidDel="00A42319">
              <w:rPr>
                <w:lang w:eastAsia="zh-CN"/>
              </w:rPr>
              <w:t xml:space="preserve"> </w:t>
            </w:r>
          </w:p>
        </w:tc>
      </w:tr>
      <w:tr w:rsidR="004050E5" w:rsidRPr="00EF06A7" w14:paraId="711800D4"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E57857" w14:textId="77777777" w:rsidR="004050E5" w:rsidRPr="00EF06A7" w:rsidRDefault="004050E5" w:rsidP="00756F02">
            <w:pPr>
              <w:pStyle w:val="TAL"/>
              <w:rPr>
                <w:lang w:eastAsia="zh-CN"/>
              </w:rPr>
            </w:pPr>
            <w:r w:rsidRPr="00EF06A7">
              <w:rPr>
                <w:lang w:eastAsia="zh-C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4469884"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55E3FB" w14:textId="77777777" w:rsidR="004050E5" w:rsidRPr="00EF06A7" w:rsidRDefault="004050E5" w:rsidP="00756F02">
            <w:pPr>
              <w:pStyle w:val="TAC"/>
              <w:rPr>
                <w:rFonts w:eastAsia="SimSun"/>
                <w:lang w:eastAsia="zh-CN"/>
              </w:rPr>
            </w:pPr>
            <w:r w:rsidRPr="00EF06A7">
              <w:rPr>
                <w:lang w:eastAsia="zh-CN"/>
              </w:rPr>
              <w:t>Aperiodic</w:t>
            </w:r>
          </w:p>
        </w:tc>
      </w:tr>
      <w:tr w:rsidR="004050E5" w:rsidRPr="00EF06A7" w14:paraId="575B9F1B"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E4AD64" w14:textId="77777777" w:rsidR="004050E5" w:rsidRPr="00EF06A7" w:rsidRDefault="004050E5" w:rsidP="00756F02">
            <w:pPr>
              <w:pStyle w:val="TAL"/>
              <w:rPr>
                <w:lang w:eastAsia="zh-CN"/>
              </w:rPr>
            </w:pPr>
            <w:r w:rsidRPr="00EF06A7">
              <w:rPr>
                <w:lang w:eastAsia="zh-C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FDCB03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61147B" w14:textId="77777777" w:rsidR="004050E5" w:rsidRPr="00EF06A7" w:rsidRDefault="004050E5" w:rsidP="00756F02">
            <w:pPr>
              <w:pStyle w:val="TAC"/>
              <w:rPr>
                <w:rFonts w:eastAsia="SimSun"/>
                <w:lang w:eastAsia="zh-CN"/>
              </w:rPr>
            </w:pPr>
            <w:r w:rsidRPr="00EF06A7">
              <w:rPr>
                <w:lang w:eastAsia="zh-CN"/>
              </w:rPr>
              <w:t>Table 1</w:t>
            </w:r>
          </w:p>
        </w:tc>
      </w:tr>
      <w:tr w:rsidR="004050E5" w:rsidRPr="00EF06A7" w14:paraId="1A7EA58E"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F3A25A" w14:textId="77777777" w:rsidR="004050E5" w:rsidRPr="00EF06A7" w:rsidRDefault="004050E5" w:rsidP="00756F02">
            <w:pPr>
              <w:pStyle w:val="TAL"/>
              <w:rPr>
                <w:lang w:eastAsia="zh-CN"/>
              </w:rPr>
            </w:pPr>
            <w:r w:rsidRPr="00EF06A7">
              <w:rPr>
                <w:lang w:eastAsia="zh-C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DA844D7"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5C68B" w14:textId="77777777" w:rsidR="004050E5" w:rsidRPr="00EF06A7" w:rsidRDefault="004050E5" w:rsidP="00756F02">
            <w:pPr>
              <w:pStyle w:val="TAC"/>
              <w:rPr>
                <w:lang w:eastAsia="zh-CN"/>
              </w:rPr>
            </w:pPr>
            <w:r w:rsidRPr="00EF06A7">
              <w:rPr>
                <w:lang w:eastAsia="zh-CN"/>
              </w:rPr>
              <w:t>cri-RI-PMI-CQI</w:t>
            </w:r>
          </w:p>
        </w:tc>
      </w:tr>
      <w:tr w:rsidR="004050E5" w:rsidRPr="00EF06A7" w14:paraId="27A0054C"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A1F103" w14:textId="77777777" w:rsidR="004050E5" w:rsidRPr="00EF06A7" w:rsidRDefault="004050E5" w:rsidP="00756F02">
            <w:pPr>
              <w:pStyle w:val="TAL"/>
              <w:rPr>
                <w:rFonts w:eastAsia="SimSun"/>
                <w:lang w:eastAsia="zh-CN"/>
              </w:rPr>
            </w:pPr>
            <w:r w:rsidRPr="00EF06A7">
              <w:rPr>
                <w:lang w:eastAsia="zh-CN"/>
              </w:rPr>
              <w:t>timeRestrictionForChannel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AA7AAF2"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560238" w14:textId="77777777" w:rsidR="004050E5" w:rsidRPr="00EF06A7" w:rsidRDefault="004050E5" w:rsidP="00756F02">
            <w:pPr>
              <w:pStyle w:val="TAC"/>
              <w:rPr>
                <w:rFonts w:eastAsia="SimSun"/>
                <w:lang w:eastAsia="zh-CN"/>
              </w:rPr>
            </w:pPr>
            <w:r w:rsidRPr="00EF06A7">
              <w:rPr>
                <w:lang w:eastAsia="zh-CN"/>
              </w:rPr>
              <w:t>Not configured</w:t>
            </w:r>
          </w:p>
        </w:tc>
      </w:tr>
      <w:tr w:rsidR="004050E5" w:rsidRPr="00EF06A7" w14:paraId="641C0FA4"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F7FE1D" w14:textId="77777777" w:rsidR="004050E5" w:rsidRPr="00EF06A7" w:rsidRDefault="004050E5" w:rsidP="00756F02">
            <w:pPr>
              <w:pStyle w:val="TAL"/>
              <w:rPr>
                <w:lang w:eastAsia="zh-CN"/>
              </w:rPr>
            </w:pPr>
            <w:r w:rsidRPr="00EF06A7">
              <w:rPr>
                <w:lang w:eastAsia="zh-C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4DC7FA5"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9A001" w14:textId="77777777" w:rsidR="004050E5" w:rsidRPr="00EF06A7" w:rsidRDefault="004050E5" w:rsidP="00756F02">
            <w:pPr>
              <w:pStyle w:val="TAC"/>
              <w:rPr>
                <w:rFonts w:eastAsia="SimSun"/>
                <w:lang w:eastAsia="zh-CN"/>
              </w:rPr>
            </w:pPr>
            <w:r w:rsidRPr="00EF06A7">
              <w:rPr>
                <w:lang w:eastAsia="zh-CN"/>
              </w:rPr>
              <w:t>Not configured</w:t>
            </w:r>
          </w:p>
        </w:tc>
      </w:tr>
      <w:tr w:rsidR="004050E5" w:rsidRPr="00EF06A7" w14:paraId="73E5989A"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90F925" w14:textId="77777777" w:rsidR="004050E5" w:rsidRPr="00EF06A7" w:rsidRDefault="004050E5" w:rsidP="00756F02">
            <w:pPr>
              <w:pStyle w:val="TAL"/>
              <w:rPr>
                <w:lang w:eastAsia="zh-CN"/>
              </w:rPr>
            </w:pPr>
            <w:r w:rsidRPr="00EF06A7">
              <w:rPr>
                <w:lang w:eastAsia="zh-C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0BB2CFDE"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DD3FCD" w14:textId="77777777" w:rsidR="004050E5" w:rsidRPr="00EF06A7" w:rsidRDefault="004050E5" w:rsidP="00756F02">
            <w:pPr>
              <w:pStyle w:val="TAC"/>
              <w:rPr>
                <w:rFonts w:eastAsia="SimSun"/>
                <w:lang w:eastAsia="zh-CN"/>
              </w:rPr>
            </w:pPr>
            <w:r w:rsidRPr="00EF06A7">
              <w:rPr>
                <w:lang w:eastAsia="zh-CN"/>
              </w:rPr>
              <w:t>Wideband</w:t>
            </w:r>
          </w:p>
        </w:tc>
      </w:tr>
      <w:tr w:rsidR="004050E5" w:rsidRPr="00EF06A7" w14:paraId="030EEDB4"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1C32D2" w14:textId="77777777" w:rsidR="004050E5" w:rsidRPr="00EF06A7" w:rsidRDefault="004050E5" w:rsidP="00756F02">
            <w:pPr>
              <w:pStyle w:val="TAL"/>
              <w:rPr>
                <w:lang w:eastAsia="zh-CN"/>
              </w:rPr>
            </w:pPr>
            <w:r w:rsidRPr="00EF06A7">
              <w:rPr>
                <w:lang w:eastAsia="zh-CN"/>
              </w:rPr>
              <w:t>pmi-FormatIndicator</w:t>
            </w:r>
            <w:r w:rsidRPr="00EF06A7">
              <w:rPr>
                <w:i/>
                <w:lang w:eastAsia="zh-CN"/>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6D68B44"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A97589" w14:textId="77777777" w:rsidR="004050E5" w:rsidRPr="00EF06A7" w:rsidRDefault="004050E5" w:rsidP="00756F02">
            <w:pPr>
              <w:pStyle w:val="TAC"/>
              <w:rPr>
                <w:rFonts w:eastAsia="SimSun"/>
                <w:lang w:eastAsia="zh-CN"/>
              </w:rPr>
            </w:pPr>
            <w:r w:rsidRPr="00EF06A7">
              <w:rPr>
                <w:lang w:eastAsia="zh-CN"/>
              </w:rPr>
              <w:t>Wideband</w:t>
            </w:r>
          </w:p>
        </w:tc>
      </w:tr>
      <w:tr w:rsidR="004050E5" w:rsidRPr="00EF06A7" w14:paraId="36970EF7"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C1B933" w14:textId="77777777" w:rsidR="004050E5" w:rsidRPr="00EF06A7" w:rsidRDefault="004050E5" w:rsidP="00756F02">
            <w:pPr>
              <w:pStyle w:val="TAL"/>
              <w:rPr>
                <w:lang w:eastAsia="zh-CN"/>
              </w:rPr>
            </w:pPr>
            <w:r w:rsidRPr="00EF06A7">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18EADD2E" w14:textId="77777777" w:rsidR="004050E5" w:rsidRPr="00EF06A7" w:rsidRDefault="004050E5" w:rsidP="00756F02">
            <w:pPr>
              <w:pStyle w:val="TAC"/>
              <w:rPr>
                <w:lang w:eastAsia="zh-CN"/>
              </w:rPr>
            </w:pPr>
            <w:r w:rsidRPr="00EF06A7">
              <w:t>RB</w:t>
            </w:r>
          </w:p>
        </w:tc>
        <w:tc>
          <w:tcPr>
            <w:tcW w:w="2800" w:type="dxa"/>
            <w:tcBorders>
              <w:top w:val="single" w:sz="4" w:space="0" w:color="auto"/>
              <w:left w:val="single" w:sz="4" w:space="0" w:color="auto"/>
              <w:bottom w:val="single" w:sz="4" w:space="0" w:color="auto"/>
              <w:right w:val="single" w:sz="4" w:space="0" w:color="auto"/>
            </w:tcBorders>
            <w:vAlign w:val="center"/>
          </w:tcPr>
          <w:p w14:paraId="0533FDAA" w14:textId="77777777" w:rsidR="004050E5" w:rsidRPr="00EF06A7" w:rsidRDefault="004050E5" w:rsidP="00756F02">
            <w:pPr>
              <w:pStyle w:val="TAC"/>
              <w:rPr>
                <w:lang w:eastAsia="zh-CN"/>
              </w:rPr>
            </w:pPr>
            <w:r w:rsidRPr="00EF06A7">
              <w:t>16</w:t>
            </w:r>
          </w:p>
        </w:tc>
      </w:tr>
      <w:tr w:rsidR="004050E5" w:rsidRPr="00EF06A7" w14:paraId="7E2DFEE3"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C25FA03" w14:textId="77777777" w:rsidR="004050E5" w:rsidRPr="00EF06A7" w:rsidRDefault="004050E5" w:rsidP="00756F02">
            <w:pPr>
              <w:pStyle w:val="TAL"/>
              <w:rPr>
                <w:lang w:eastAsia="zh-CN"/>
              </w:rPr>
            </w:pPr>
            <w:r w:rsidRPr="00EF06A7">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7F52E97"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09271A" w14:textId="77777777" w:rsidR="004050E5" w:rsidRPr="00EF06A7" w:rsidRDefault="004050E5" w:rsidP="00756F02">
            <w:pPr>
              <w:pStyle w:val="TAC"/>
              <w:rPr>
                <w:lang w:eastAsia="zh-CN"/>
              </w:rPr>
            </w:pPr>
            <w:r w:rsidRPr="00EF06A7">
              <w:t>1111111</w:t>
            </w:r>
          </w:p>
        </w:tc>
      </w:tr>
      <w:tr w:rsidR="004050E5" w:rsidRPr="00EF06A7" w14:paraId="6FC1B7A8"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9840A0" w14:textId="77777777" w:rsidR="004050E5" w:rsidRPr="00EF06A7" w:rsidRDefault="004050E5" w:rsidP="00756F02">
            <w:pPr>
              <w:pStyle w:val="TAL"/>
              <w:rPr>
                <w:lang w:eastAsia="zh-CN"/>
              </w:rPr>
            </w:pPr>
            <w:r w:rsidRPr="00EF06A7">
              <w:rPr>
                <w:lang w:eastAsia="zh-CN"/>
              </w:rPr>
              <w:t xml:space="preserve">CSI-Report interval and offset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42532" w14:textId="77777777" w:rsidR="004050E5" w:rsidRPr="00EF06A7" w:rsidRDefault="004050E5" w:rsidP="00756F02">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43DEA8" w14:textId="77777777" w:rsidR="004050E5" w:rsidRPr="00EF06A7" w:rsidRDefault="004050E5" w:rsidP="00756F02">
            <w:pPr>
              <w:pStyle w:val="TAC"/>
              <w:rPr>
                <w:lang w:eastAsia="zh-CN"/>
              </w:rPr>
            </w:pPr>
            <w:r w:rsidRPr="00EF06A7">
              <w:rPr>
                <w:rFonts w:eastAsia="SimSun"/>
                <w:lang w:eastAsia="zh-CN"/>
              </w:rPr>
              <w:t>Not configured</w:t>
            </w:r>
            <w:r w:rsidRPr="00EF06A7" w:rsidDel="00026B52">
              <w:rPr>
                <w:lang w:eastAsia="zh-CN"/>
              </w:rPr>
              <w:t xml:space="preserve"> </w:t>
            </w:r>
          </w:p>
        </w:tc>
      </w:tr>
      <w:tr w:rsidR="004050E5" w:rsidRPr="00EF06A7" w14:paraId="5469029E"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AFA60F" w14:textId="77777777" w:rsidR="004050E5" w:rsidRPr="00EF06A7" w:rsidRDefault="004050E5" w:rsidP="00756F02">
            <w:pPr>
              <w:pStyle w:val="TAL"/>
              <w:rPr>
                <w:lang w:eastAsia="zh-CN"/>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E827B5E"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EC3B0F9" w14:textId="77777777" w:rsidR="004050E5" w:rsidRPr="00EF06A7" w:rsidRDefault="004050E5" w:rsidP="00756F02">
            <w:pPr>
              <w:pStyle w:val="TAC"/>
            </w:pPr>
            <w:r w:rsidRPr="00EF06A7">
              <w:t>8</w:t>
            </w:r>
          </w:p>
        </w:tc>
      </w:tr>
      <w:tr w:rsidR="004050E5" w:rsidRPr="00EF06A7" w:rsidDel="00026B52" w14:paraId="34AD8225"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B965026" w14:textId="77777777" w:rsidR="004050E5" w:rsidRPr="00EF06A7" w:rsidDel="00026B52" w:rsidRDefault="004050E5" w:rsidP="00756F02">
            <w:pPr>
              <w:pStyle w:val="TAL"/>
              <w:rPr>
                <w:lang w:eastAsia="zh-CN"/>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08D9919"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3371F03" w14:textId="77777777" w:rsidR="004050E5" w:rsidRPr="00EF06A7" w:rsidDel="00026B52" w:rsidRDefault="004050E5" w:rsidP="00756F02">
            <w:pPr>
              <w:pStyle w:val="TAC"/>
              <w:rPr>
                <w:lang w:eastAsia="zh-CN"/>
              </w:rPr>
            </w:pPr>
            <w:r w:rsidRPr="00EF06A7">
              <w:rPr>
                <w:lang w:eastAsia="zh-CN"/>
              </w:rPr>
              <w:t>1 in slots i, where mod(i, 10) = 1, otherwise it is equal to 0</w:t>
            </w:r>
          </w:p>
        </w:tc>
      </w:tr>
      <w:tr w:rsidR="004050E5" w:rsidRPr="00EF06A7" w14:paraId="7817A5FA"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6686ED" w14:textId="77777777" w:rsidR="004050E5" w:rsidRPr="00EF06A7" w:rsidRDefault="004050E5" w:rsidP="00756F02">
            <w:pPr>
              <w:pStyle w:val="TAL"/>
              <w:rPr>
                <w:lang w:eastAsia="zh-CN"/>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B5328DD"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0535603" w14:textId="77777777" w:rsidR="004050E5" w:rsidRPr="00EF06A7" w:rsidRDefault="004050E5" w:rsidP="00756F02">
            <w:pPr>
              <w:pStyle w:val="TAC"/>
              <w:rPr>
                <w:lang w:eastAsia="zh-CN"/>
              </w:rPr>
            </w:pPr>
            <w:r w:rsidRPr="00EF06A7">
              <w:rPr>
                <w:lang w:eastAsia="zh-CN"/>
              </w:rPr>
              <w:t>1</w:t>
            </w:r>
          </w:p>
        </w:tc>
      </w:tr>
      <w:tr w:rsidR="004050E5" w:rsidRPr="00EF06A7" w14:paraId="4C7304C5"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474F72" w14:textId="77777777" w:rsidR="004050E5" w:rsidRPr="00EF06A7" w:rsidRDefault="004050E5" w:rsidP="00756F02">
            <w:pPr>
              <w:pStyle w:val="TAL"/>
              <w:rPr>
                <w:lang w:eastAsia="zh-CN"/>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0BFAA5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3F6DB51"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10489B1B" w14:textId="77777777" w:rsidR="004050E5" w:rsidRPr="00EF06A7" w:rsidRDefault="004050E5" w:rsidP="00756F02">
            <w:pPr>
              <w:pStyle w:val="TAC"/>
              <w:rPr>
                <w:lang w:eastAsia="zh-CN"/>
              </w:rPr>
            </w:pPr>
            <w:r w:rsidRPr="00EF06A7">
              <w:rPr>
                <w:lang w:eastAsia="zh-CN"/>
              </w:rPr>
              <w:t>Associated Report Configuration contains pointers to NZP CSI-RS and CSI-IM</w:t>
            </w:r>
          </w:p>
        </w:tc>
      </w:tr>
      <w:tr w:rsidR="004050E5" w:rsidRPr="00EF06A7" w14:paraId="52CD6D40" w14:textId="77777777" w:rsidTr="00756F02">
        <w:trPr>
          <w:jc w:val="center"/>
        </w:trPr>
        <w:tc>
          <w:tcPr>
            <w:tcW w:w="1383" w:type="dxa"/>
            <w:vMerge w:val="restart"/>
            <w:tcBorders>
              <w:top w:val="single" w:sz="4" w:space="0" w:color="auto"/>
              <w:left w:val="single" w:sz="4" w:space="0" w:color="auto"/>
              <w:bottom w:val="single" w:sz="4" w:space="0" w:color="auto"/>
              <w:right w:val="single" w:sz="4" w:space="0" w:color="auto"/>
            </w:tcBorders>
          </w:tcPr>
          <w:p w14:paraId="738AC89D" w14:textId="77777777" w:rsidR="004050E5" w:rsidRPr="00EF06A7" w:rsidRDefault="004050E5" w:rsidP="00756F02">
            <w:pPr>
              <w:pStyle w:val="TAL"/>
              <w:rPr>
                <w:lang w:eastAsia="zh-CN"/>
              </w:rPr>
            </w:pPr>
            <w:r w:rsidRPr="00EF06A7">
              <w:rPr>
                <w:lang w:eastAsia="zh-CN"/>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E3F2114" w14:textId="77777777" w:rsidR="004050E5" w:rsidRPr="00EF06A7" w:rsidRDefault="004050E5" w:rsidP="00756F02">
            <w:pPr>
              <w:pStyle w:val="TAL"/>
              <w:rPr>
                <w:lang w:eastAsia="zh-CN"/>
              </w:rPr>
            </w:pPr>
            <w:r w:rsidRPr="00EF06A7">
              <w:rPr>
                <w:lang w:eastAsia="zh-C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6E4C16D"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DD3F2C" w14:textId="77777777" w:rsidR="004050E5" w:rsidRPr="00EF06A7" w:rsidRDefault="004050E5" w:rsidP="00756F02">
            <w:pPr>
              <w:pStyle w:val="TAC"/>
              <w:rPr>
                <w:lang w:eastAsia="zh-CN"/>
              </w:rPr>
            </w:pPr>
            <w:r w:rsidRPr="00EF06A7">
              <w:rPr>
                <w:lang w:eastAsia="zh-CN"/>
              </w:rPr>
              <w:t>typeI-SinglePanel</w:t>
            </w:r>
          </w:p>
        </w:tc>
      </w:tr>
      <w:tr w:rsidR="004050E5" w:rsidRPr="00EF06A7" w14:paraId="3C61A3D8"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E50A2A"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6C3C5E6" w14:textId="77777777" w:rsidR="004050E5" w:rsidRPr="00EF06A7" w:rsidRDefault="004050E5" w:rsidP="00756F02">
            <w:pPr>
              <w:pStyle w:val="TAL"/>
              <w:rPr>
                <w:lang w:eastAsia="zh-CN"/>
              </w:rPr>
            </w:pPr>
            <w:r w:rsidRPr="00EF06A7">
              <w:rPr>
                <w:lang w:eastAsia="zh-C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F8BDDD2"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C9B641" w14:textId="77777777" w:rsidR="004050E5" w:rsidRPr="00EF06A7" w:rsidRDefault="004050E5" w:rsidP="00756F02">
            <w:pPr>
              <w:pStyle w:val="TAC"/>
              <w:rPr>
                <w:rFonts w:eastAsia="SimSun"/>
                <w:lang w:eastAsia="zh-CN"/>
              </w:rPr>
            </w:pPr>
            <w:r w:rsidRPr="00EF06A7">
              <w:rPr>
                <w:lang w:eastAsia="zh-CN"/>
              </w:rPr>
              <w:t>1</w:t>
            </w:r>
          </w:p>
        </w:tc>
      </w:tr>
      <w:tr w:rsidR="004050E5" w:rsidRPr="00EF06A7" w14:paraId="580AB661"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8D77335"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C6B74A5" w14:textId="77777777" w:rsidR="004050E5" w:rsidRPr="00EF06A7" w:rsidRDefault="004050E5" w:rsidP="00756F02">
            <w:pPr>
              <w:pStyle w:val="TAL"/>
              <w:rPr>
                <w:lang w:eastAsia="zh-CN"/>
              </w:rPr>
            </w:pPr>
            <w:r w:rsidRPr="00EF06A7">
              <w:rPr>
                <w:lang w:eastAsia="zh-C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166C737"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F56AAF" w14:textId="77777777" w:rsidR="004050E5" w:rsidRPr="00EF06A7" w:rsidRDefault="004050E5" w:rsidP="00756F02">
            <w:pPr>
              <w:pStyle w:val="TAC"/>
              <w:rPr>
                <w:rFonts w:eastAsia="SimSun"/>
                <w:lang w:eastAsia="zh-CN"/>
              </w:rPr>
            </w:pPr>
            <w:r w:rsidRPr="00EF06A7">
              <w:rPr>
                <w:lang w:eastAsia="zh-CN"/>
              </w:rPr>
              <w:t>(2,1)</w:t>
            </w:r>
          </w:p>
        </w:tc>
      </w:tr>
      <w:tr w:rsidR="004050E5" w:rsidRPr="00EF06A7" w14:paraId="1351F658"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tcPr>
          <w:p w14:paraId="2E039C5A"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tcPr>
          <w:p w14:paraId="5B91FEDD" w14:textId="77777777" w:rsidR="004050E5" w:rsidRPr="00EF06A7" w:rsidRDefault="004050E5" w:rsidP="00756F02">
            <w:pPr>
              <w:pStyle w:val="TAL"/>
              <w:rPr>
                <w:lang w:eastAsia="zh-CN"/>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AEB39C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D146ACB" w14:textId="77777777" w:rsidR="004050E5" w:rsidRPr="00EF06A7" w:rsidRDefault="004050E5" w:rsidP="00756F02">
            <w:pPr>
              <w:pStyle w:val="TAC"/>
              <w:rPr>
                <w:lang w:eastAsia="zh-CN"/>
              </w:rPr>
            </w:pPr>
            <w:r w:rsidRPr="00EF06A7">
              <w:rPr>
                <w:rFonts w:eastAsia="SimSun"/>
                <w:lang w:eastAsia="zh-CN"/>
              </w:rPr>
              <w:t>(4,1)</w:t>
            </w:r>
          </w:p>
        </w:tc>
      </w:tr>
      <w:tr w:rsidR="004050E5" w:rsidRPr="00EF06A7" w14:paraId="0C7BCFDD"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64468A"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3F2FB4C" w14:textId="77777777" w:rsidR="004050E5" w:rsidRPr="00EF06A7" w:rsidRDefault="004050E5" w:rsidP="00756F02">
            <w:pPr>
              <w:pStyle w:val="TAL"/>
              <w:rPr>
                <w:lang w:eastAsia="zh-CN"/>
              </w:rPr>
            </w:pPr>
            <w:r w:rsidRPr="00EF06A7">
              <w:rPr>
                <w:lang w:eastAsia="zh-C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B9F39F3"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7EE09D" w14:textId="77777777" w:rsidR="004050E5" w:rsidRPr="00EF06A7" w:rsidRDefault="004050E5" w:rsidP="00756F02">
            <w:pPr>
              <w:pStyle w:val="TAC"/>
              <w:rPr>
                <w:rFonts w:eastAsia="SimSun"/>
                <w:lang w:eastAsia="zh-CN"/>
              </w:rPr>
            </w:pPr>
            <w:r w:rsidRPr="00EF06A7">
              <w:rPr>
                <w:lang w:eastAsia="zh-CN"/>
              </w:rPr>
              <w:t>11111111</w:t>
            </w:r>
          </w:p>
        </w:tc>
      </w:tr>
      <w:tr w:rsidR="004050E5" w:rsidRPr="00EF06A7" w14:paraId="55B649AB" w14:textId="77777777" w:rsidTr="00756F02">
        <w:trPr>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E20930" w14:textId="77777777" w:rsidR="004050E5" w:rsidRPr="00EF06A7" w:rsidRDefault="004050E5" w:rsidP="00756F02">
            <w:pPr>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E8716E1" w14:textId="77777777" w:rsidR="004050E5" w:rsidRPr="00EF06A7" w:rsidRDefault="004050E5" w:rsidP="00756F02">
            <w:pPr>
              <w:pStyle w:val="TAL"/>
              <w:rPr>
                <w:lang w:eastAsia="zh-CN"/>
              </w:rPr>
            </w:pPr>
            <w:r w:rsidRPr="00EF06A7">
              <w:rPr>
                <w:lang w:eastAsia="zh-C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F85A887"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9F275F" w14:textId="77777777" w:rsidR="004050E5" w:rsidRPr="00EF06A7" w:rsidRDefault="004050E5" w:rsidP="00756F02">
            <w:pPr>
              <w:pStyle w:val="TAC"/>
              <w:rPr>
                <w:rFonts w:eastAsia="SimSun"/>
                <w:lang w:eastAsia="zh-CN"/>
              </w:rPr>
            </w:pPr>
            <w:r w:rsidRPr="00EF06A7">
              <w:rPr>
                <w:lang w:eastAsia="zh-CN"/>
              </w:rPr>
              <w:t>00000001</w:t>
            </w:r>
          </w:p>
        </w:tc>
      </w:tr>
      <w:tr w:rsidR="004050E5" w:rsidRPr="00EF06A7" w14:paraId="16684123"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D34FD03" w14:textId="77777777" w:rsidR="004050E5" w:rsidRPr="00EF06A7" w:rsidRDefault="004050E5" w:rsidP="00756F02">
            <w:pPr>
              <w:pStyle w:val="TAL"/>
              <w:rPr>
                <w:lang w:eastAsia="zh-CN"/>
              </w:rPr>
            </w:pPr>
            <w:r w:rsidRPr="00EF06A7">
              <w:rPr>
                <w:lang w:eastAsia="zh-C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DB3868"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0F98DD" w14:textId="77777777" w:rsidR="004050E5" w:rsidRPr="00EF06A7" w:rsidRDefault="004050E5" w:rsidP="00756F02">
            <w:pPr>
              <w:pStyle w:val="TAC"/>
              <w:rPr>
                <w:rFonts w:eastAsia="SimSun"/>
                <w:lang w:eastAsia="zh-CN"/>
              </w:rPr>
            </w:pPr>
            <w:r w:rsidRPr="00EF06A7">
              <w:rPr>
                <w:lang w:eastAsia="zh-CN"/>
              </w:rPr>
              <w:t>PUSCH</w:t>
            </w:r>
          </w:p>
        </w:tc>
      </w:tr>
      <w:tr w:rsidR="004050E5" w:rsidRPr="00EF06A7" w14:paraId="4B5F7196"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978FF1" w14:textId="77777777" w:rsidR="004050E5" w:rsidRPr="00EF06A7" w:rsidRDefault="004050E5" w:rsidP="00756F02">
            <w:pPr>
              <w:pStyle w:val="TAL"/>
              <w:rPr>
                <w:lang w:eastAsia="zh-CN"/>
              </w:rPr>
            </w:pPr>
            <w:r w:rsidRPr="00EF06A7">
              <w:rPr>
                <w:lang w:eastAsia="zh-C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79DB2E" w14:textId="77777777" w:rsidR="004050E5" w:rsidRPr="00EF06A7" w:rsidRDefault="004050E5" w:rsidP="00756F02">
            <w:pPr>
              <w:pStyle w:val="TAC"/>
              <w:rPr>
                <w:lang w:eastAsia="zh-CN"/>
              </w:rPr>
            </w:pPr>
            <w:r w:rsidRPr="00EF06A7">
              <w:rPr>
                <w:lang w:eastAsia="zh-C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2DA4A41" w14:textId="77777777" w:rsidR="004050E5" w:rsidRPr="00EF06A7" w:rsidRDefault="004050E5" w:rsidP="00756F02">
            <w:pPr>
              <w:pStyle w:val="TAC"/>
              <w:rPr>
                <w:rFonts w:eastAsia="SimSun"/>
                <w:lang w:eastAsia="zh-CN"/>
              </w:rPr>
            </w:pPr>
            <w:r w:rsidRPr="00EF06A7">
              <w:rPr>
                <w:lang w:eastAsia="zh-CN"/>
              </w:rPr>
              <w:t>5.5</w:t>
            </w:r>
          </w:p>
        </w:tc>
      </w:tr>
      <w:tr w:rsidR="004050E5" w:rsidRPr="00EF06A7" w14:paraId="23ABCCA9"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955665" w14:textId="77777777" w:rsidR="004050E5" w:rsidRPr="00EF06A7" w:rsidRDefault="004050E5" w:rsidP="00756F02">
            <w:pPr>
              <w:pStyle w:val="TAL"/>
              <w:rPr>
                <w:lang w:eastAsia="zh-CN"/>
              </w:rPr>
            </w:pPr>
            <w:r w:rsidRPr="00EF06A7">
              <w:rPr>
                <w:lang w:eastAsia="zh-C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201E6F"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3C5594" w14:textId="77777777" w:rsidR="004050E5" w:rsidRPr="00EF06A7" w:rsidRDefault="004050E5" w:rsidP="00756F02">
            <w:pPr>
              <w:pStyle w:val="TAC"/>
              <w:rPr>
                <w:lang w:eastAsia="zh-CN"/>
              </w:rPr>
            </w:pPr>
            <w:r w:rsidRPr="00EF06A7">
              <w:rPr>
                <w:lang w:eastAsia="zh-CN"/>
              </w:rPr>
              <w:t>4</w:t>
            </w:r>
          </w:p>
        </w:tc>
      </w:tr>
      <w:tr w:rsidR="004050E5" w:rsidRPr="00EF06A7" w14:paraId="2AC9C59B"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D72439" w14:textId="77777777" w:rsidR="004050E5" w:rsidRPr="00EF06A7" w:rsidRDefault="004050E5" w:rsidP="00756F02">
            <w:pPr>
              <w:pStyle w:val="TAL"/>
              <w:rPr>
                <w:lang w:eastAsia="zh-CN"/>
              </w:rPr>
            </w:pPr>
            <w:r w:rsidRPr="00EF06A7">
              <w:rPr>
                <w:lang w:eastAsia="zh-C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895545C"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D20300" w14:textId="77777777" w:rsidR="004050E5" w:rsidRPr="00EF06A7" w:rsidRDefault="004050E5" w:rsidP="00756F02">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1 TDD</w:t>
            </w:r>
          </w:p>
        </w:tc>
      </w:tr>
      <w:tr w:rsidR="00651A03" w:rsidRPr="00EF06A7" w14:paraId="180B09C4" w14:textId="77777777" w:rsidTr="00756F02">
        <w:trPr>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A2ABDA" w14:textId="5AD01184" w:rsidR="00651A03" w:rsidRPr="00EF06A7" w:rsidRDefault="00651A03" w:rsidP="00651A03">
            <w:pPr>
              <w:pStyle w:val="TAL"/>
              <w:rPr>
                <w:lang w:eastAsia="zh-CN"/>
              </w:rPr>
            </w:pPr>
            <w:r w:rsidRPr="00EF06A7">
              <w:rPr>
                <w:rFonts w:eastAsia="SimSun" w:cs="Arial"/>
                <w:szCs w:val="18"/>
              </w:rPr>
              <w:t>PDSCH &amp; PDSCH DMRS</w:t>
            </w:r>
            <w:r w:rsidRPr="00EF06A7">
              <w:rPr>
                <w:rFonts w:cs="Arial"/>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0A79C9F" w14:textId="77777777" w:rsidR="00651A03" w:rsidRPr="00EF06A7" w:rsidRDefault="00651A03" w:rsidP="00651A03">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302BC0" w14:textId="7B3CD53C" w:rsidR="00651A03" w:rsidRPr="00EF06A7" w:rsidRDefault="00651A03" w:rsidP="00651A03">
            <w:pPr>
              <w:pStyle w:val="TAC"/>
              <w:rPr>
                <w:rFonts w:cs="Arial"/>
                <w:szCs w:val="18"/>
              </w:rPr>
            </w:pPr>
            <w:r w:rsidRPr="00EF06A7">
              <w:rPr>
                <w:rFonts w:eastAsia="SimSun" w:cs="Arial"/>
                <w:szCs w:val="18"/>
              </w:rPr>
              <w:t>Single Panel Type I, Random precoder selection updated per slot, with equal probability of each applicable i</w:t>
            </w:r>
            <w:r w:rsidRPr="00EF06A7">
              <w:rPr>
                <w:rFonts w:eastAsia="SimSun" w:cs="Arial"/>
                <w:szCs w:val="18"/>
                <w:vertAlign w:val="subscript"/>
              </w:rPr>
              <w:t>1</w:t>
            </w:r>
            <w:r w:rsidRPr="00EF06A7">
              <w:rPr>
                <w:rFonts w:eastAsia="SimSun" w:cs="Arial"/>
                <w:szCs w:val="18"/>
              </w:rPr>
              <w:t>, i</w:t>
            </w:r>
            <w:r w:rsidRPr="00EF06A7">
              <w:rPr>
                <w:rFonts w:eastAsia="SimSun" w:cs="Arial"/>
                <w:szCs w:val="18"/>
                <w:vertAlign w:val="subscript"/>
              </w:rPr>
              <w:t>2</w:t>
            </w:r>
            <w:r w:rsidRPr="00EF06A7">
              <w:rPr>
                <w:rFonts w:eastAsia="SimSun" w:cs="Arial"/>
                <w:szCs w:val="18"/>
              </w:rPr>
              <w:t xml:space="preserve"> combination, and </w:t>
            </w:r>
            <w:r w:rsidRPr="00EF06A7">
              <w:rPr>
                <w:rFonts w:cs="Arial"/>
                <w:szCs w:val="18"/>
              </w:rPr>
              <w:t>with Wideband granularity</w:t>
            </w:r>
          </w:p>
        </w:tc>
      </w:tr>
      <w:tr w:rsidR="004050E5" w:rsidRPr="00EF06A7" w14:paraId="0CF30351" w14:textId="77777777" w:rsidTr="00756F02">
        <w:trPr>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9AEA467" w14:textId="77777777" w:rsidR="004050E5" w:rsidRPr="00EF06A7" w:rsidRDefault="004050E5" w:rsidP="00756F02">
            <w:pPr>
              <w:pStyle w:val="TAN"/>
              <w:rPr>
                <w:lang w:eastAsia="zh-CN"/>
              </w:rPr>
            </w:pPr>
            <w:r w:rsidRPr="00EF06A7">
              <w:rPr>
                <w:caps/>
              </w:rPr>
              <w:t>Note</w:t>
            </w:r>
            <w:r w:rsidRPr="00EF06A7">
              <w:rPr>
                <w:lang w:eastAsia="zh-CN"/>
              </w:rPr>
              <w:t xml:space="preserve"> 1:</w:t>
            </w:r>
            <w:r w:rsidRPr="00EF06A7">
              <w:rPr>
                <w:lang w:eastAsia="zh-CN"/>
              </w:rPr>
              <w:tab/>
              <w:t>For random precoder selection, the precoder shall be updated in each slot (0.5 ms granularity).</w:t>
            </w:r>
          </w:p>
          <w:p w14:paraId="5BE5B5C5" w14:textId="77777777" w:rsidR="004050E5" w:rsidRPr="00EF06A7" w:rsidRDefault="004050E5" w:rsidP="00756F02">
            <w:pPr>
              <w:pStyle w:val="TAN"/>
              <w:rPr>
                <w:lang w:eastAsia="zh-CN"/>
              </w:rPr>
            </w:pPr>
            <w:r w:rsidRPr="00EF06A7">
              <w:rPr>
                <w:caps/>
                <w:lang w:eastAsia="zh-CN"/>
              </w:rPr>
              <w:t>Note</w:t>
            </w:r>
            <w:r w:rsidRPr="00EF06A7">
              <w:rPr>
                <w:lang w:eastAsia="zh-CN"/>
              </w:rPr>
              <w:t xml:space="preserve"> 2:</w:t>
            </w:r>
            <w:r w:rsidRPr="00EF06A7">
              <w:rPr>
                <w:lang w:eastAsia="zh-CN"/>
              </w:rPr>
              <w:tab/>
              <w:t>If the UE reports in an available uplink reporting instance at slot #n based on PMI estimation at a downlink slot not later than slot#[(n-4)], this reported PMI cannot be applied at the eNB downlink before slot#[(n+4)].</w:t>
            </w:r>
          </w:p>
          <w:p w14:paraId="167B22CE" w14:textId="77777777" w:rsidR="004050E5" w:rsidRPr="00EF06A7" w:rsidRDefault="004050E5" w:rsidP="00756F02">
            <w:pPr>
              <w:pStyle w:val="TAN"/>
              <w:rPr>
                <w:lang w:eastAsia="zh-CN"/>
              </w:rPr>
            </w:pPr>
            <w:r w:rsidRPr="00EF06A7">
              <w:rPr>
                <w:caps/>
              </w:rPr>
              <w:t>Note</w:t>
            </w:r>
            <w:r w:rsidRPr="00EF06A7">
              <w:rPr>
                <w:lang w:eastAsia="zh-CN"/>
              </w:rPr>
              <w:t xml:space="preserve"> 3:</w:t>
            </w:r>
            <w:r w:rsidRPr="00EF06A7">
              <w:rPr>
                <w:lang w:eastAsia="zh-CN"/>
              </w:rPr>
              <w:tab/>
              <w:t>Randomization of the principle beam direction shall be used as specified in</w:t>
            </w:r>
            <w:r w:rsidRPr="00EF06A7">
              <w:rPr>
                <w:rFonts w:cs="Arial"/>
                <w:szCs w:val="18"/>
                <w:lang w:eastAsia="zh-CN"/>
              </w:rPr>
              <w:t>Annex B.2.3.2.3</w:t>
            </w:r>
            <w:r w:rsidRPr="00EF06A7">
              <w:rPr>
                <w:lang w:eastAsia="zh-CN"/>
              </w:rPr>
              <w:t>.</w:t>
            </w:r>
          </w:p>
        </w:tc>
      </w:tr>
    </w:tbl>
    <w:p w14:paraId="61D30308" w14:textId="77777777" w:rsidR="004050E5" w:rsidRPr="00EF06A7" w:rsidRDefault="004050E5" w:rsidP="005A473F">
      <w:pPr>
        <w:rPr>
          <w:lang w:eastAsia="zh-CN"/>
        </w:rPr>
      </w:pPr>
    </w:p>
    <w:p w14:paraId="7728241E" w14:textId="77777777" w:rsidR="00381196" w:rsidRPr="00EF06A7" w:rsidRDefault="00381196" w:rsidP="00381196">
      <w:pPr>
        <w:pStyle w:val="TH"/>
        <w:rPr>
          <w:lang w:eastAsia="zh-CN"/>
        </w:rPr>
      </w:pPr>
      <w:r w:rsidRPr="00EF06A7">
        <w:t>Table</w:t>
      </w:r>
      <w:r w:rsidR="00EC7DC1" w:rsidRPr="00EF06A7">
        <w:t xml:space="preserve"> </w:t>
      </w:r>
      <w:r w:rsidRPr="00EF06A7">
        <w:rPr>
          <w:lang w:eastAsia="zh-CN"/>
        </w:rPr>
        <w:t>6.3.2.2.1.3-2:</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tblGrid>
      <w:tr w:rsidR="00381196" w:rsidRPr="00EF06A7" w14:paraId="00D09738" w14:textId="77777777" w:rsidTr="00304324">
        <w:trPr>
          <w:jc w:val="center"/>
        </w:trPr>
        <w:tc>
          <w:tcPr>
            <w:tcW w:w="2126" w:type="dxa"/>
            <w:tcBorders>
              <w:top w:val="single" w:sz="4" w:space="0" w:color="auto"/>
              <w:left w:val="single" w:sz="4" w:space="0" w:color="auto"/>
              <w:bottom w:val="single" w:sz="4" w:space="0" w:color="auto"/>
              <w:right w:val="single" w:sz="4" w:space="0" w:color="auto"/>
            </w:tcBorders>
            <w:hideMark/>
          </w:tcPr>
          <w:p w14:paraId="59FE8769" w14:textId="77777777" w:rsidR="00381196" w:rsidRPr="00EF06A7" w:rsidRDefault="00381196" w:rsidP="008A4CD0">
            <w:pPr>
              <w:pStyle w:val="TAH"/>
              <w:rPr>
                <w:lang w:eastAsia="zh-CN"/>
              </w:rPr>
            </w:pPr>
            <w:r w:rsidRPr="00EF06A7">
              <w:rPr>
                <w:lang w:eastAsia="zh-CN"/>
              </w:rPr>
              <w:t>Parameter</w:t>
            </w:r>
          </w:p>
        </w:tc>
        <w:tc>
          <w:tcPr>
            <w:tcW w:w="1701" w:type="dxa"/>
            <w:tcBorders>
              <w:top w:val="single" w:sz="4" w:space="0" w:color="auto"/>
              <w:left w:val="single" w:sz="4" w:space="0" w:color="auto"/>
              <w:bottom w:val="single" w:sz="4" w:space="0" w:color="auto"/>
              <w:right w:val="single" w:sz="4" w:space="0" w:color="auto"/>
            </w:tcBorders>
            <w:hideMark/>
          </w:tcPr>
          <w:p w14:paraId="149DB25F" w14:textId="77777777" w:rsidR="00381196" w:rsidRPr="00EF06A7" w:rsidRDefault="00381196" w:rsidP="008A4CD0">
            <w:pPr>
              <w:pStyle w:val="TAH"/>
              <w:rPr>
                <w:lang w:eastAsia="zh-CN"/>
              </w:rPr>
            </w:pPr>
            <w:r w:rsidRPr="00EF06A7">
              <w:rPr>
                <w:lang w:eastAsia="zh-CN"/>
              </w:rPr>
              <w:t>Test</w:t>
            </w:r>
            <w:r w:rsidR="00304324" w:rsidRPr="00EF06A7">
              <w:rPr>
                <w:lang w:eastAsia="zh-CN"/>
              </w:rPr>
              <w:t xml:space="preserve"> </w:t>
            </w:r>
            <w:r w:rsidRPr="00EF06A7">
              <w:rPr>
                <w:lang w:eastAsia="zh-CN"/>
              </w:rPr>
              <w:t>1</w:t>
            </w:r>
          </w:p>
        </w:tc>
      </w:tr>
      <w:tr w:rsidR="00381196" w:rsidRPr="00EF06A7" w14:paraId="200D5981" w14:textId="77777777" w:rsidTr="00304324">
        <w:trPr>
          <w:jc w:val="center"/>
        </w:trPr>
        <w:tc>
          <w:tcPr>
            <w:tcW w:w="2126" w:type="dxa"/>
            <w:tcBorders>
              <w:top w:val="single" w:sz="4" w:space="0" w:color="auto"/>
              <w:left w:val="single" w:sz="4" w:space="0" w:color="auto"/>
              <w:bottom w:val="single" w:sz="4" w:space="0" w:color="auto"/>
              <w:right w:val="single" w:sz="4" w:space="0" w:color="auto"/>
            </w:tcBorders>
            <w:hideMark/>
          </w:tcPr>
          <w:p w14:paraId="5D45F55E" w14:textId="77777777" w:rsidR="00381196" w:rsidRPr="00EF06A7" w:rsidRDefault="00381196" w:rsidP="008A4CD0">
            <w:pPr>
              <w:pStyle w:val="TAC"/>
              <w:rPr>
                <w:rFonts w:cs="Arial"/>
                <w:lang w:eastAsia="zh-CN"/>
              </w:rPr>
            </w:pPr>
            <w:r w:rsidRPr="00EF06A7">
              <w:rPr>
                <w:rFonts w:ascii="Symbol" w:eastAsia="Yu Gothic" w:hAnsi="Symbol" w:cs="Arial"/>
                <w:i/>
                <w:iCs/>
                <w:lang w:eastAsia="zh-CN"/>
              </w:rPr>
              <w:t></w:t>
            </w:r>
          </w:p>
        </w:tc>
        <w:tc>
          <w:tcPr>
            <w:tcW w:w="1701" w:type="dxa"/>
            <w:tcBorders>
              <w:top w:val="single" w:sz="4" w:space="0" w:color="auto"/>
              <w:left w:val="single" w:sz="4" w:space="0" w:color="auto"/>
              <w:bottom w:val="single" w:sz="4" w:space="0" w:color="auto"/>
              <w:right w:val="single" w:sz="4" w:space="0" w:color="auto"/>
            </w:tcBorders>
            <w:hideMark/>
          </w:tcPr>
          <w:p w14:paraId="5FE2EF90" w14:textId="77777777" w:rsidR="00381196" w:rsidRPr="00EF06A7" w:rsidRDefault="00381196" w:rsidP="008A4CD0">
            <w:pPr>
              <w:pStyle w:val="TAC"/>
              <w:rPr>
                <w:lang w:eastAsia="zh-CN"/>
              </w:rPr>
            </w:pPr>
            <w:r w:rsidRPr="00EF06A7">
              <w:rPr>
                <w:lang w:eastAsia="zh-CN"/>
              </w:rPr>
              <w:t>1.3</w:t>
            </w:r>
          </w:p>
        </w:tc>
      </w:tr>
    </w:tbl>
    <w:p w14:paraId="3B2F7CCF" w14:textId="77777777" w:rsidR="00381196" w:rsidRPr="00EF06A7" w:rsidRDefault="00381196" w:rsidP="00474BB8"/>
    <w:p w14:paraId="27D3EDF6" w14:textId="77777777" w:rsidR="00381196" w:rsidRPr="00EF06A7" w:rsidRDefault="00381196" w:rsidP="005A473F">
      <w:pPr>
        <w:pStyle w:val="H6"/>
      </w:pPr>
      <w:r w:rsidRPr="00EF06A7">
        <w:t>6.3.2.2.1.4</w:t>
      </w:r>
      <w:r w:rsidRPr="00EF06A7">
        <w:tab/>
        <w:t>Test Description</w:t>
      </w:r>
    </w:p>
    <w:p w14:paraId="085CCB44" w14:textId="77777777" w:rsidR="00BA123E" w:rsidRPr="00EF06A7" w:rsidRDefault="00BA123E" w:rsidP="00BA123E">
      <w:pPr>
        <w:pStyle w:val="H6"/>
      </w:pPr>
      <w:r w:rsidRPr="00EF06A7">
        <w:t>6.3.2.</w:t>
      </w:r>
      <w:r w:rsidRPr="00EF06A7">
        <w:rPr>
          <w:lang w:eastAsia="zh-CN"/>
        </w:rPr>
        <w:t>2.1</w:t>
      </w:r>
      <w:r w:rsidRPr="00EF06A7">
        <w:t>.4.1</w:t>
      </w:r>
      <w:r w:rsidRPr="00EF06A7">
        <w:rPr>
          <w:lang w:eastAsia="zh-CN"/>
        </w:rPr>
        <w:tab/>
      </w:r>
      <w:r w:rsidRPr="00EF06A7">
        <w:t>Initial conditions</w:t>
      </w:r>
    </w:p>
    <w:p w14:paraId="6AEE9B75" w14:textId="77777777" w:rsidR="00BA123E" w:rsidRPr="00EF06A7" w:rsidRDefault="00BA123E" w:rsidP="00BA123E">
      <w:r w:rsidRPr="00EF06A7">
        <w:t>Initial conditions are a set of test configurations the UE needs to be tested in and the steps for the SS to take with the UE to reach the correct measurement state.</w:t>
      </w:r>
    </w:p>
    <w:p w14:paraId="5ECEDAB4" w14:textId="77777777" w:rsidR="00BA123E" w:rsidRPr="00EF06A7" w:rsidRDefault="00BA123E" w:rsidP="00BA123E">
      <w:r w:rsidRPr="00EF06A7">
        <w:t>The initial test configurations consist of environmental conditions, test frequencies, test channel bandwidths and sub-carrier spacing based on NR operating bands specified in Table 5.3.5-1 and Table 5.3.6-1 of TS 38.521-1.</w:t>
      </w:r>
    </w:p>
    <w:p w14:paraId="40A90754" w14:textId="77777777" w:rsidR="00BA123E" w:rsidRPr="00EF06A7" w:rsidRDefault="00BA123E" w:rsidP="00BA123E">
      <w:r w:rsidRPr="00EF06A7">
        <w:t>Configurations of PDSCH and PDCCH before measurement are specified in Annex C.</w:t>
      </w:r>
    </w:p>
    <w:p w14:paraId="2F8AF67C" w14:textId="77777777" w:rsidR="00BA123E" w:rsidRPr="00EF06A7" w:rsidRDefault="00BA123E" w:rsidP="00BA123E">
      <w:r w:rsidRPr="00EF06A7">
        <w:t>Test Environment: Normal, as defined in TS 38.508-1 [6] clause 4.1.</w:t>
      </w:r>
    </w:p>
    <w:p w14:paraId="011ECC24" w14:textId="5D5E9A09" w:rsidR="00BA123E" w:rsidRPr="00EF06A7" w:rsidRDefault="00BA123E" w:rsidP="00BA123E">
      <w:r w:rsidRPr="00EF06A7">
        <w:t xml:space="preserve">Frequencies to be tested: Mid Range, as defined in TS 38.508-1 [6] clause </w:t>
      </w:r>
      <w:r w:rsidR="007019ED" w:rsidRPr="00EF06A7">
        <w:t>5.2.2</w:t>
      </w:r>
      <w:r w:rsidRPr="00EF06A7">
        <w:t>.</w:t>
      </w:r>
    </w:p>
    <w:p w14:paraId="158A336F" w14:textId="77777777" w:rsidR="00BA123E" w:rsidRPr="00EF06A7" w:rsidRDefault="00BA123E" w:rsidP="00BA123E">
      <w:r w:rsidRPr="00EF06A7">
        <w:t>For EN-DC within FR1 operation, setup the LTE link according to Annex D</w:t>
      </w:r>
    </w:p>
    <w:p w14:paraId="71E3DF32" w14:textId="77777777" w:rsidR="00BA123E" w:rsidRPr="00EF06A7" w:rsidRDefault="00BA123E" w:rsidP="00BA123E">
      <w:pPr>
        <w:pStyle w:val="B1"/>
      </w:pPr>
      <w:r w:rsidRPr="00EF06A7">
        <w:t>1.</w:t>
      </w:r>
      <w:r w:rsidRPr="00EF06A7">
        <w:tab/>
        <w:t>Connect the SS, the faders and AWGN noise source to the UE antenna connectors as shown in TS 38.508-1 [6] Annex A, in Figure A.3.1.7.1 for TE diagram and section A.3.2.2 for UE diagram.</w:t>
      </w:r>
    </w:p>
    <w:p w14:paraId="4DF67D82" w14:textId="77777777" w:rsidR="00BA123E" w:rsidRPr="00EF06A7" w:rsidRDefault="00BA123E" w:rsidP="00BA123E">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1.3</w:t>
      </w:r>
      <w:r w:rsidRPr="00EF06A7">
        <w:t>-1 as appropriate.</w:t>
      </w:r>
    </w:p>
    <w:p w14:paraId="0439BB86" w14:textId="77777777" w:rsidR="00BA123E" w:rsidRPr="00EF06A7" w:rsidRDefault="00BA123E" w:rsidP="00BA123E">
      <w:pPr>
        <w:pStyle w:val="B1"/>
      </w:pPr>
      <w:r w:rsidRPr="00EF06A7">
        <w:t>3.</w:t>
      </w:r>
      <w:r w:rsidRPr="00EF06A7">
        <w:tab/>
        <w:t>Downlink signals for NR cell are initially set up according to Annex</w:t>
      </w:r>
      <w:r w:rsidR="006867B3" w:rsidRPr="00EF06A7">
        <w:t>es</w:t>
      </w:r>
      <w:r w:rsidRPr="00EF06A7">
        <w:t xml:space="preserve"> C.0, C.1, C.2, C.3.1 and uplink signals according to Annex</w:t>
      </w:r>
      <w:r w:rsidR="006867B3" w:rsidRPr="00EF06A7">
        <w:t>es</w:t>
      </w:r>
      <w:r w:rsidRPr="00EF06A7">
        <w:t xml:space="preserve"> G.0, G.1, G.2, G.3.1</w:t>
      </w:r>
      <w:r w:rsidR="006867B3" w:rsidRPr="00EF06A7">
        <w:t xml:space="preserve"> of TS 38.521-1 [7]</w:t>
      </w:r>
      <w:r w:rsidRPr="00EF06A7">
        <w:t>.</w:t>
      </w:r>
    </w:p>
    <w:p w14:paraId="35DBA83F" w14:textId="77777777" w:rsidR="00BA123E" w:rsidRPr="00EF06A7" w:rsidRDefault="00BA123E" w:rsidP="00BA123E">
      <w:pPr>
        <w:pStyle w:val="B1"/>
      </w:pPr>
      <w:r w:rsidRPr="00EF06A7">
        <w:t>4.</w:t>
      </w:r>
      <w:r w:rsidRPr="00EF06A7">
        <w:tab/>
        <w:t>Propagation conditions are set according to Annex B</w:t>
      </w:r>
      <w:r w:rsidR="004D029C" w:rsidRPr="00EF06A7">
        <w:t>.0</w:t>
      </w:r>
      <w:r w:rsidRPr="00EF06A7">
        <w:t>.</w:t>
      </w:r>
    </w:p>
    <w:p w14:paraId="46D244F0" w14:textId="77777777" w:rsidR="00BA123E" w:rsidRPr="00EF06A7" w:rsidRDefault="00BA123E" w:rsidP="00BA123E">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Pr="00EF06A7">
        <w:rPr>
          <w:lang w:eastAsia="zh-CN"/>
        </w:rPr>
        <w:t>6.3.2.2.1.4.3.</w:t>
      </w:r>
    </w:p>
    <w:p w14:paraId="0BAB930B" w14:textId="77777777" w:rsidR="00BA123E" w:rsidRPr="00EF06A7" w:rsidRDefault="00BA123E" w:rsidP="00BA123E">
      <w:pPr>
        <w:pStyle w:val="H6"/>
      </w:pPr>
      <w:r w:rsidRPr="00EF06A7">
        <w:t>6.3.</w:t>
      </w:r>
      <w:r w:rsidRPr="00EF06A7">
        <w:rPr>
          <w:lang w:eastAsia="zh-CN"/>
        </w:rPr>
        <w:t>2.2.1</w:t>
      </w:r>
      <w:r w:rsidRPr="00EF06A7">
        <w:t>.4.2</w:t>
      </w:r>
      <w:r w:rsidRPr="00EF06A7">
        <w:rPr>
          <w:lang w:eastAsia="zh-CN"/>
        </w:rPr>
        <w:tab/>
      </w:r>
      <w:r w:rsidRPr="00EF06A7">
        <w:t>Test procedure</w:t>
      </w:r>
    </w:p>
    <w:p w14:paraId="5034B708" w14:textId="77777777" w:rsidR="00BA123E" w:rsidRPr="00EF06A7" w:rsidRDefault="00BA123E" w:rsidP="00BA123E">
      <w:pPr>
        <w:pStyle w:val="B1"/>
      </w:pPr>
      <w:r w:rsidRPr="00EF06A7">
        <w:t>1.</w:t>
      </w:r>
      <w:r w:rsidRPr="00EF06A7">
        <w:tab/>
        <w:t>Set the parameters of bandwidth, the propagation condition, antenna configuration and measurement channel according to Table 6.3.2.2.</w:t>
      </w:r>
      <w:r w:rsidRPr="00EF06A7">
        <w:rPr>
          <w:lang w:eastAsia="zh-CN"/>
        </w:rPr>
        <w:t>1</w:t>
      </w:r>
      <w:r w:rsidRPr="00EF06A7">
        <w:t>.3-1</w:t>
      </w:r>
      <w:r w:rsidRPr="00EF06A7">
        <w:rPr>
          <w:lang w:eastAsia="zh-CN"/>
        </w:rPr>
        <w:t xml:space="preserve"> </w:t>
      </w:r>
      <w:r w:rsidRPr="00EF06A7">
        <w:t>as appropriate.</w:t>
      </w:r>
    </w:p>
    <w:p w14:paraId="115E83ED" w14:textId="743B347D" w:rsidR="00BA123E" w:rsidRPr="00EF06A7" w:rsidRDefault="00BA123E" w:rsidP="00BA123E">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C24A2D"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3450D8DD">
          <v:shape id="_x0000_i1123" type="#_x0000_t75" style="width:66pt;height:21pt" o:ole="">
            <v:imagedata r:id="rId64" o:title=""/>
          </v:shape>
          <o:OLEObject Type="Embed" ProgID="Equation.3" ShapeID="_x0000_i1123" DrawAspect="Content" ObjectID="_1781610890" r:id="rId111"/>
        </w:object>
      </w:r>
      <w:r w:rsidRPr="00EF06A7">
        <w:t xml:space="preserve">and </w:t>
      </w:r>
      <w:r w:rsidRPr="00EF06A7">
        <w:rPr>
          <w:position w:val="-14"/>
        </w:rPr>
        <w:object w:dxaOrig="1420" w:dyaOrig="380" w14:anchorId="1C9C675C">
          <v:shape id="_x0000_i1124" type="#_x0000_t75" style="width:63pt;height:15pt" o:ole="">
            <v:imagedata r:id="rId59" o:title=""/>
          </v:shape>
          <o:OLEObject Type="Embed" ProgID="Equation.DSMT4" ShapeID="_x0000_i1124" DrawAspect="Content" ObjectID="_1781610891" r:id="rId112"/>
        </w:object>
      </w:r>
      <w:r w:rsidRPr="00EF06A7">
        <w:t xml:space="preserve"> according to </w:t>
      </w:r>
      <w:r w:rsidRPr="00EF06A7">
        <w:rPr>
          <w:lang w:eastAsia="zh-CN"/>
        </w:rPr>
        <w:t>A</w:t>
      </w:r>
      <w:r w:rsidRPr="00EF06A7">
        <w:t xml:space="preserve">nnex </w:t>
      </w:r>
      <w:r w:rsidRPr="00EF06A7">
        <w:rPr>
          <w:lang w:eastAsia="zh-CN"/>
        </w:rPr>
        <w:t>G.3.2.</w:t>
      </w:r>
    </w:p>
    <w:p w14:paraId="71F7E2A7" w14:textId="77777777" w:rsidR="00BA123E" w:rsidRPr="00EF06A7" w:rsidRDefault="00BA123E" w:rsidP="00BA123E">
      <w:pPr>
        <w:pStyle w:val="B1"/>
        <w:rPr>
          <w:lang w:eastAsia="zh-CN"/>
        </w:rPr>
      </w:pPr>
      <w:r w:rsidRPr="00EF06A7">
        <w:t>3.</w:t>
      </w:r>
      <w:r w:rsidRPr="00EF06A7">
        <w:tab/>
        <w:t>Set SNR to</w:t>
      </w:r>
      <w:r w:rsidRPr="00EF06A7">
        <w:rPr>
          <w:position w:val="-14"/>
        </w:rPr>
        <w:object w:dxaOrig="1420" w:dyaOrig="380" w14:anchorId="3735FC6E">
          <v:shape id="_x0000_i1125" type="#_x0000_t75" style="width:63pt;height:15pt" o:ole="">
            <v:imagedata r:id="rId59" o:title=""/>
          </v:shape>
          <o:OLEObject Type="Embed" ProgID="Equation.DSMT4" ShapeID="_x0000_i1125" DrawAspect="Content" ObjectID="_1781610892" r:id="rId11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C24A2D" w:rsidRPr="00EF06A7">
        <w:rPr>
          <w:lang w:eastAsia="zh-CN"/>
        </w:rPr>
        <w:t>triggered</w:t>
      </w:r>
      <w:r w:rsidRPr="00EF06A7">
        <w:rPr>
          <w:lang w:eastAsia="zh-CN"/>
        </w:rPr>
        <w:t>.</w:t>
      </w:r>
      <w:r w:rsidRPr="00EF06A7">
        <w:t xml:space="preserve"> Measure </w:t>
      </w:r>
      <w:r w:rsidRPr="00EF06A7">
        <w:rPr>
          <w:position w:val="-14"/>
        </w:rPr>
        <w:object w:dxaOrig="760" w:dyaOrig="380" w14:anchorId="2D21D0CB">
          <v:shape id="_x0000_i1126" type="#_x0000_t75" style="width:45pt;height:21pt" o:ole="">
            <v:imagedata r:id="rId61" o:title=""/>
          </v:shape>
          <o:OLEObject Type="Embed" ProgID="Equation.DSMT4" ShapeID="_x0000_i1126" DrawAspect="Content" ObjectID="_1781610893" r:id="rId114"/>
        </w:object>
      </w:r>
      <w:r w:rsidRPr="00EF06A7">
        <w:t xml:space="preserve">according to Annex </w:t>
      </w:r>
      <w:r w:rsidRPr="00EF06A7">
        <w:rPr>
          <w:lang w:eastAsia="zh-CN"/>
        </w:rPr>
        <w:t>G.3.3.</w:t>
      </w:r>
    </w:p>
    <w:p w14:paraId="4DBF0C6A" w14:textId="77777777" w:rsidR="00BA123E" w:rsidRPr="00EF06A7" w:rsidRDefault="00BA123E" w:rsidP="00BA123E">
      <w:pPr>
        <w:pStyle w:val="B1"/>
      </w:pPr>
      <w:r w:rsidRPr="00EF06A7">
        <w:t>4.</w:t>
      </w:r>
      <w:r w:rsidRPr="00EF06A7">
        <w:tab/>
        <w:t>Calculate</w:t>
      </w:r>
      <w:r w:rsidRPr="00EF06A7">
        <w:rPr>
          <w:position w:val="-34"/>
        </w:rPr>
        <w:object w:dxaOrig="1719" w:dyaOrig="760" w14:anchorId="0553C481">
          <v:shape id="_x0000_i1127" type="#_x0000_t75" style="width:87pt;height:45pt" o:ole="">
            <v:imagedata r:id="rId69" o:title=""/>
          </v:shape>
          <o:OLEObject Type="Embed" ProgID="Equation.3" ShapeID="_x0000_i1127" DrawAspect="Content" ObjectID="_1781610894" r:id="rId11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2.1.5-1</w:t>
      </w:r>
      <w:r w:rsidRPr="00EF06A7">
        <w:t>, then the test is pass. Otherwise, the test is fail.</w:t>
      </w:r>
    </w:p>
    <w:p w14:paraId="354C2024" w14:textId="77777777" w:rsidR="00BA123E" w:rsidRPr="00EF06A7" w:rsidRDefault="00BA123E" w:rsidP="00BA123E">
      <w:pPr>
        <w:pStyle w:val="H6"/>
      </w:pPr>
      <w:r w:rsidRPr="00EF06A7">
        <w:t>6.3.2.</w:t>
      </w:r>
      <w:r w:rsidRPr="00EF06A7">
        <w:rPr>
          <w:lang w:eastAsia="zh-CN"/>
        </w:rPr>
        <w:t>2.1</w:t>
      </w:r>
      <w:r w:rsidRPr="00EF06A7">
        <w:t>.4.3</w:t>
      </w:r>
      <w:r w:rsidRPr="00EF06A7">
        <w:rPr>
          <w:lang w:eastAsia="zh-CN"/>
        </w:rPr>
        <w:tab/>
      </w:r>
      <w:r w:rsidRPr="00EF06A7">
        <w:t>Message contents</w:t>
      </w:r>
    </w:p>
    <w:p w14:paraId="4479D28E" w14:textId="77777777" w:rsidR="00BA123E" w:rsidRPr="00EF06A7" w:rsidRDefault="00BA123E" w:rsidP="00BA123E">
      <w:r w:rsidRPr="00EF06A7">
        <w:t>Message contents are according to TS 38.508-1 [6] clause 4.6.1.</w:t>
      </w:r>
    </w:p>
    <w:p w14:paraId="108F6463" w14:textId="77777777" w:rsidR="00BA123E" w:rsidRPr="00EF06A7" w:rsidRDefault="00BA123E" w:rsidP="00BA123E">
      <w:pPr>
        <w:pStyle w:val="H6"/>
      </w:pPr>
      <w:r w:rsidRPr="00EF06A7">
        <w:t>6.3.2.</w:t>
      </w:r>
      <w:r w:rsidRPr="00EF06A7">
        <w:rPr>
          <w:lang w:eastAsia="zh-CN"/>
        </w:rPr>
        <w:t>2.1.4.</w:t>
      </w:r>
      <w:r w:rsidRPr="00EF06A7">
        <w:t>3_1</w:t>
      </w:r>
      <w:r w:rsidRPr="00EF06A7">
        <w:rPr>
          <w:lang w:eastAsia="zh-CN"/>
        </w:rPr>
        <w:tab/>
      </w:r>
      <w:r w:rsidRPr="00EF06A7">
        <w:t>Message exceptions for SA</w:t>
      </w:r>
    </w:p>
    <w:p w14:paraId="680AD26D" w14:textId="77777777" w:rsidR="00BA123E" w:rsidRPr="00EF06A7" w:rsidRDefault="00BA123E" w:rsidP="00BA123E">
      <w:pPr>
        <w:pStyle w:val="TH"/>
      </w:pPr>
      <w:r w:rsidRPr="00EF06A7">
        <w:t>Table 6.</w:t>
      </w:r>
      <w:r w:rsidRPr="00EF06A7">
        <w:rPr>
          <w:lang w:eastAsia="zh-CN"/>
        </w:rPr>
        <w:t>3</w:t>
      </w:r>
      <w:r w:rsidRPr="00EF06A7">
        <w:t>.2.</w:t>
      </w:r>
      <w:r w:rsidRPr="00EF06A7">
        <w:rPr>
          <w:lang w:eastAsia="zh-CN"/>
        </w:rPr>
        <w:t>2</w:t>
      </w:r>
      <w:r w:rsidRPr="00EF06A7">
        <w:t>.</w:t>
      </w:r>
      <w:r w:rsidRPr="00EF06A7">
        <w:rPr>
          <w:lang w:eastAsia="zh-CN"/>
        </w:rPr>
        <w:t>1</w:t>
      </w:r>
      <w:r w:rsidRPr="00EF06A7">
        <w:t>.4.3_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25B909AC" w14:textId="77777777" w:rsidTr="00105AF4">
        <w:tc>
          <w:tcPr>
            <w:tcW w:w="9747" w:type="dxa"/>
            <w:gridSpan w:val="4"/>
          </w:tcPr>
          <w:p w14:paraId="02377CBD" w14:textId="77777777" w:rsidR="00BA123E" w:rsidRPr="00EF06A7" w:rsidRDefault="00BA123E" w:rsidP="00105AF4">
            <w:pPr>
              <w:pStyle w:val="TAH"/>
              <w:jc w:val="left"/>
              <w:rPr>
                <w:b w:val="0"/>
                <w:lang w:eastAsia="zh-CN"/>
              </w:rPr>
            </w:pPr>
            <w:r w:rsidRPr="00EF06A7">
              <w:rPr>
                <w:b w:val="0"/>
              </w:rPr>
              <w:t>Derivation Path: TS 38.508-1 [6], clause 4.6.3, Table 4.6.3-4</w:t>
            </w:r>
            <w:r w:rsidRPr="00EF06A7">
              <w:rPr>
                <w:b w:val="0"/>
                <w:lang w:eastAsia="zh-CN"/>
              </w:rPr>
              <w:t>1</w:t>
            </w:r>
          </w:p>
        </w:tc>
      </w:tr>
      <w:tr w:rsidR="00BA123E" w:rsidRPr="00EF06A7" w14:paraId="692E193A" w14:textId="77777777" w:rsidTr="00105AF4">
        <w:tc>
          <w:tcPr>
            <w:tcW w:w="4535" w:type="dxa"/>
          </w:tcPr>
          <w:p w14:paraId="46B4C901" w14:textId="77777777" w:rsidR="00BA123E" w:rsidRPr="00EF06A7" w:rsidRDefault="00BA123E" w:rsidP="00105AF4">
            <w:pPr>
              <w:pStyle w:val="TAH"/>
            </w:pPr>
            <w:r w:rsidRPr="00EF06A7">
              <w:t>Information Element</w:t>
            </w:r>
          </w:p>
        </w:tc>
        <w:tc>
          <w:tcPr>
            <w:tcW w:w="2267" w:type="dxa"/>
          </w:tcPr>
          <w:p w14:paraId="208FFAB7" w14:textId="77777777" w:rsidR="00BA123E" w:rsidRPr="00EF06A7" w:rsidRDefault="00BA123E" w:rsidP="00105AF4">
            <w:pPr>
              <w:pStyle w:val="TAH"/>
            </w:pPr>
            <w:r w:rsidRPr="00EF06A7">
              <w:t>Value/remark</w:t>
            </w:r>
          </w:p>
        </w:tc>
        <w:tc>
          <w:tcPr>
            <w:tcW w:w="1700" w:type="dxa"/>
          </w:tcPr>
          <w:p w14:paraId="4E91FFAB" w14:textId="77777777" w:rsidR="00BA123E" w:rsidRPr="00EF06A7" w:rsidRDefault="00BA123E" w:rsidP="00105AF4">
            <w:pPr>
              <w:pStyle w:val="TAH"/>
            </w:pPr>
            <w:r w:rsidRPr="00EF06A7">
              <w:t>Comment</w:t>
            </w:r>
          </w:p>
        </w:tc>
        <w:tc>
          <w:tcPr>
            <w:tcW w:w="1245" w:type="dxa"/>
          </w:tcPr>
          <w:p w14:paraId="520A1E02" w14:textId="77777777" w:rsidR="00BA123E" w:rsidRPr="00EF06A7" w:rsidRDefault="00BA123E" w:rsidP="00105AF4">
            <w:pPr>
              <w:pStyle w:val="TAH"/>
            </w:pPr>
            <w:r w:rsidRPr="00EF06A7">
              <w:t>Condition</w:t>
            </w:r>
          </w:p>
        </w:tc>
      </w:tr>
      <w:tr w:rsidR="00BA123E" w:rsidRPr="00EF06A7" w14:paraId="354B1E4E" w14:textId="77777777" w:rsidTr="00105AF4">
        <w:tc>
          <w:tcPr>
            <w:tcW w:w="4535" w:type="dxa"/>
          </w:tcPr>
          <w:p w14:paraId="288AB27E" w14:textId="77777777" w:rsidR="00BA123E" w:rsidRPr="00EF06A7" w:rsidRDefault="00BA123E" w:rsidP="00105AF4">
            <w:pPr>
              <w:pStyle w:val="TAL"/>
            </w:pPr>
            <w:r w:rsidRPr="00EF06A7">
              <w:t xml:space="preserve">CSI-ResourceConfig ::= </w:t>
            </w:r>
            <w:r w:rsidRPr="00EF06A7">
              <w:rPr>
                <w:snapToGrid w:val="0"/>
              </w:rPr>
              <w:t xml:space="preserve">SEQUENCE </w:t>
            </w:r>
            <w:r w:rsidRPr="00EF06A7">
              <w:t>{</w:t>
            </w:r>
          </w:p>
        </w:tc>
        <w:tc>
          <w:tcPr>
            <w:tcW w:w="2267" w:type="dxa"/>
          </w:tcPr>
          <w:p w14:paraId="6BEE5F3E" w14:textId="77777777" w:rsidR="00BA123E" w:rsidRPr="00EF06A7" w:rsidRDefault="00BA123E" w:rsidP="00105AF4">
            <w:pPr>
              <w:pStyle w:val="TAL"/>
            </w:pPr>
          </w:p>
        </w:tc>
        <w:tc>
          <w:tcPr>
            <w:tcW w:w="1700" w:type="dxa"/>
          </w:tcPr>
          <w:p w14:paraId="32C8B4B3" w14:textId="77777777" w:rsidR="00BA123E" w:rsidRPr="00EF06A7" w:rsidRDefault="00BA123E" w:rsidP="00105AF4">
            <w:pPr>
              <w:pStyle w:val="TAL"/>
            </w:pPr>
          </w:p>
        </w:tc>
        <w:tc>
          <w:tcPr>
            <w:tcW w:w="1245" w:type="dxa"/>
          </w:tcPr>
          <w:p w14:paraId="58C91583" w14:textId="77777777" w:rsidR="00BA123E" w:rsidRPr="00EF06A7" w:rsidRDefault="00BA123E" w:rsidP="00105AF4">
            <w:pPr>
              <w:pStyle w:val="TAL"/>
            </w:pPr>
          </w:p>
        </w:tc>
      </w:tr>
      <w:tr w:rsidR="00BA123E" w:rsidRPr="00EF06A7" w14:paraId="2F869781" w14:textId="77777777" w:rsidTr="00105AF4">
        <w:tc>
          <w:tcPr>
            <w:tcW w:w="4535" w:type="dxa"/>
          </w:tcPr>
          <w:p w14:paraId="1DD65667" w14:textId="77777777" w:rsidR="00BA123E" w:rsidRPr="00EF06A7" w:rsidRDefault="00BA123E" w:rsidP="00105AF4">
            <w:pPr>
              <w:pStyle w:val="TAL"/>
            </w:pPr>
            <w:r w:rsidRPr="00EF06A7">
              <w:t xml:space="preserve">  resourceType</w:t>
            </w:r>
          </w:p>
        </w:tc>
        <w:tc>
          <w:tcPr>
            <w:tcW w:w="2267" w:type="dxa"/>
          </w:tcPr>
          <w:p w14:paraId="42BD6C82" w14:textId="77777777" w:rsidR="00BA123E" w:rsidRPr="00EF06A7" w:rsidRDefault="00BA123E" w:rsidP="00105AF4">
            <w:pPr>
              <w:pStyle w:val="TAL"/>
            </w:pPr>
            <w:r w:rsidRPr="00EF06A7">
              <w:rPr>
                <w:lang w:eastAsia="zh-CN"/>
              </w:rPr>
              <w:t>a</w:t>
            </w:r>
            <w:r w:rsidRPr="00EF06A7">
              <w:t>periodic</w:t>
            </w:r>
          </w:p>
        </w:tc>
        <w:tc>
          <w:tcPr>
            <w:tcW w:w="1700" w:type="dxa"/>
          </w:tcPr>
          <w:p w14:paraId="77F88ED1" w14:textId="77777777" w:rsidR="00BA123E" w:rsidRPr="00EF06A7" w:rsidRDefault="00BA123E" w:rsidP="00105AF4">
            <w:pPr>
              <w:pStyle w:val="TAL"/>
            </w:pPr>
          </w:p>
        </w:tc>
        <w:tc>
          <w:tcPr>
            <w:tcW w:w="1245" w:type="dxa"/>
          </w:tcPr>
          <w:p w14:paraId="158BCEBB" w14:textId="77777777" w:rsidR="00BA123E" w:rsidRPr="00EF06A7" w:rsidRDefault="00BA123E" w:rsidP="00105AF4">
            <w:pPr>
              <w:pStyle w:val="TAL"/>
            </w:pPr>
          </w:p>
        </w:tc>
      </w:tr>
      <w:tr w:rsidR="00BA123E" w:rsidRPr="00EF06A7" w14:paraId="5BC20F1B" w14:textId="77777777" w:rsidTr="00105AF4">
        <w:tc>
          <w:tcPr>
            <w:tcW w:w="4535" w:type="dxa"/>
          </w:tcPr>
          <w:p w14:paraId="596EF2D9" w14:textId="77777777" w:rsidR="00BA123E" w:rsidRPr="00EF06A7" w:rsidRDefault="00BA123E" w:rsidP="00105AF4">
            <w:pPr>
              <w:pStyle w:val="TAL"/>
            </w:pPr>
            <w:r w:rsidRPr="00EF06A7">
              <w:t>}</w:t>
            </w:r>
          </w:p>
        </w:tc>
        <w:tc>
          <w:tcPr>
            <w:tcW w:w="2267" w:type="dxa"/>
          </w:tcPr>
          <w:p w14:paraId="10675783" w14:textId="77777777" w:rsidR="00BA123E" w:rsidRPr="00EF06A7" w:rsidRDefault="00BA123E" w:rsidP="00105AF4">
            <w:pPr>
              <w:pStyle w:val="TAL"/>
            </w:pPr>
          </w:p>
        </w:tc>
        <w:tc>
          <w:tcPr>
            <w:tcW w:w="1700" w:type="dxa"/>
          </w:tcPr>
          <w:p w14:paraId="6794E68C" w14:textId="77777777" w:rsidR="00BA123E" w:rsidRPr="00EF06A7" w:rsidRDefault="00BA123E" w:rsidP="00105AF4">
            <w:pPr>
              <w:pStyle w:val="TAL"/>
            </w:pPr>
          </w:p>
        </w:tc>
        <w:tc>
          <w:tcPr>
            <w:tcW w:w="1245" w:type="dxa"/>
          </w:tcPr>
          <w:p w14:paraId="565D7E45" w14:textId="77777777" w:rsidR="00BA123E" w:rsidRPr="00EF06A7" w:rsidRDefault="00BA123E" w:rsidP="00105AF4">
            <w:pPr>
              <w:pStyle w:val="TAL"/>
            </w:pPr>
          </w:p>
        </w:tc>
      </w:tr>
    </w:tbl>
    <w:p w14:paraId="3ECA6A2E" w14:textId="77777777" w:rsidR="00BA123E" w:rsidRPr="00EF06A7" w:rsidRDefault="00BA123E" w:rsidP="00BA123E">
      <w:pPr>
        <w:rPr>
          <w:lang w:eastAsia="zh-CN"/>
        </w:rPr>
      </w:pPr>
    </w:p>
    <w:p w14:paraId="76584BB6" w14:textId="77777777" w:rsidR="00BA123E" w:rsidRPr="00EF06A7" w:rsidRDefault="00BA123E" w:rsidP="00BA123E">
      <w:pPr>
        <w:pStyle w:val="TH"/>
      </w:pPr>
      <w:r w:rsidRPr="00EF06A7">
        <w:t>Table 6.</w:t>
      </w:r>
      <w:r w:rsidRPr="00EF06A7">
        <w:rPr>
          <w:lang w:eastAsia="zh-CN"/>
        </w:rPr>
        <w:t>3</w:t>
      </w:r>
      <w:r w:rsidRPr="00EF06A7">
        <w:t>.2.</w:t>
      </w:r>
      <w:r w:rsidRPr="00EF06A7">
        <w:rPr>
          <w:lang w:eastAsia="zh-CN"/>
        </w:rPr>
        <w:t>2</w:t>
      </w:r>
      <w:r w:rsidRPr="00EF06A7">
        <w:t>.</w:t>
      </w:r>
      <w:r w:rsidRPr="00EF06A7">
        <w:rPr>
          <w:lang w:eastAsia="zh-CN"/>
        </w:rPr>
        <w:t>1</w:t>
      </w:r>
      <w:r w:rsidRPr="00EF06A7">
        <w:t>.4.3_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01F5F65E" w14:textId="77777777" w:rsidTr="00105AF4">
        <w:tc>
          <w:tcPr>
            <w:tcW w:w="9747" w:type="dxa"/>
            <w:gridSpan w:val="4"/>
          </w:tcPr>
          <w:p w14:paraId="345D7FA0" w14:textId="230F641C" w:rsidR="00BA123E" w:rsidRPr="00EF06A7" w:rsidRDefault="00BA123E" w:rsidP="00105AF4">
            <w:pPr>
              <w:pStyle w:val="TAH"/>
              <w:jc w:val="left"/>
              <w:rPr>
                <w:b w:val="0"/>
              </w:rPr>
            </w:pPr>
            <w:r w:rsidRPr="00EF06A7">
              <w:rPr>
                <w:b w:val="0"/>
              </w:rPr>
              <w:t>Derivation Path: TS 38.508-1 [6], clause</w:t>
            </w:r>
            <w:r w:rsidR="00363AB7" w:rsidRPr="00EF06A7">
              <w:rPr>
                <w:b w:val="0"/>
              </w:rPr>
              <w:t>5.4.2</w:t>
            </w:r>
            <w:r w:rsidRPr="00EF06A7">
              <w:rPr>
                <w:b w:val="0"/>
              </w:rPr>
              <w:t xml:space="preserve">, Table </w:t>
            </w:r>
            <w:r w:rsidR="008C34AE" w:rsidRPr="00EF06A7">
              <w:t>5.4.2.0-15</w:t>
            </w:r>
          </w:p>
        </w:tc>
      </w:tr>
      <w:tr w:rsidR="00BA123E" w:rsidRPr="00EF06A7" w14:paraId="5D8FE0DA" w14:textId="77777777" w:rsidTr="00105AF4">
        <w:tc>
          <w:tcPr>
            <w:tcW w:w="4535" w:type="dxa"/>
          </w:tcPr>
          <w:p w14:paraId="53F93470" w14:textId="77777777" w:rsidR="00BA123E" w:rsidRPr="00EF06A7" w:rsidRDefault="00BA123E" w:rsidP="00105AF4">
            <w:pPr>
              <w:pStyle w:val="TAH"/>
            </w:pPr>
            <w:r w:rsidRPr="00EF06A7">
              <w:t>Information Element</w:t>
            </w:r>
          </w:p>
        </w:tc>
        <w:tc>
          <w:tcPr>
            <w:tcW w:w="2267" w:type="dxa"/>
          </w:tcPr>
          <w:p w14:paraId="1A5D80B0" w14:textId="77777777" w:rsidR="00BA123E" w:rsidRPr="00EF06A7" w:rsidRDefault="00BA123E" w:rsidP="00105AF4">
            <w:pPr>
              <w:pStyle w:val="TAH"/>
            </w:pPr>
            <w:r w:rsidRPr="00EF06A7">
              <w:t>Value/remark</w:t>
            </w:r>
          </w:p>
        </w:tc>
        <w:tc>
          <w:tcPr>
            <w:tcW w:w="1700" w:type="dxa"/>
          </w:tcPr>
          <w:p w14:paraId="101E9BCF" w14:textId="77777777" w:rsidR="00BA123E" w:rsidRPr="00EF06A7" w:rsidRDefault="00BA123E" w:rsidP="00105AF4">
            <w:pPr>
              <w:pStyle w:val="TAH"/>
            </w:pPr>
            <w:r w:rsidRPr="00EF06A7">
              <w:t>Comment</w:t>
            </w:r>
          </w:p>
        </w:tc>
        <w:tc>
          <w:tcPr>
            <w:tcW w:w="1245" w:type="dxa"/>
          </w:tcPr>
          <w:p w14:paraId="014C0CB3" w14:textId="77777777" w:rsidR="00BA123E" w:rsidRPr="00EF06A7" w:rsidRDefault="00BA123E" w:rsidP="00105AF4">
            <w:pPr>
              <w:pStyle w:val="TAH"/>
            </w:pPr>
            <w:r w:rsidRPr="00EF06A7">
              <w:t>Condition</w:t>
            </w:r>
          </w:p>
        </w:tc>
      </w:tr>
      <w:tr w:rsidR="00BA123E" w:rsidRPr="00EF06A7" w14:paraId="1A679184" w14:textId="77777777" w:rsidTr="00105AF4">
        <w:tc>
          <w:tcPr>
            <w:tcW w:w="4535" w:type="dxa"/>
          </w:tcPr>
          <w:p w14:paraId="73B20361" w14:textId="77777777" w:rsidR="00BA123E" w:rsidRPr="00EF06A7" w:rsidRDefault="00BA123E" w:rsidP="00105AF4">
            <w:pPr>
              <w:pStyle w:val="TAL"/>
            </w:pPr>
            <w:r w:rsidRPr="00EF06A7">
              <w:t xml:space="preserve">CSI-RS-ResourceMapping ::= </w:t>
            </w:r>
            <w:r w:rsidRPr="00EF06A7">
              <w:rPr>
                <w:snapToGrid w:val="0"/>
              </w:rPr>
              <w:t xml:space="preserve">SEQUENCE </w:t>
            </w:r>
            <w:r w:rsidRPr="00EF06A7">
              <w:t>{</w:t>
            </w:r>
          </w:p>
        </w:tc>
        <w:tc>
          <w:tcPr>
            <w:tcW w:w="2267" w:type="dxa"/>
          </w:tcPr>
          <w:p w14:paraId="0F389308" w14:textId="77777777" w:rsidR="00BA123E" w:rsidRPr="00EF06A7" w:rsidRDefault="00BA123E" w:rsidP="00105AF4">
            <w:pPr>
              <w:pStyle w:val="TAL"/>
            </w:pPr>
          </w:p>
        </w:tc>
        <w:tc>
          <w:tcPr>
            <w:tcW w:w="1700" w:type="dxa"/>
          </w:tcPr>
          <w:p w14:paraId="086D57E0" w14:textId="77777777" w:rsidR="00BA123E" w:rsidRPr="00EF06A7" w:rsidRDefault="00BA123E" w:rsidP="00105AF4">
            <w:pPr>
              <w:pStyle w:val="TAL"/>
            </w:pPr>
          </w:p>
        </w:tc>
        <w:tc>
          <w:tcPr>
            <w:tcW w:w="1245" w:type="dxa"/>
          </w:tcPr>
          <w:p w14:paraId="65D0E82A" w14:textId="77777777" w:rsidR="00BA123E" w:rsidRPr="00EF06A7" w:rsidRDefault="00BA123E" w:rsidP="00105AF4">
            <w:pPr>
              <w:pStyle w:val="TAL"/>
            </w:pPr>
          </w:p>
        </w:tc>
      </w:tr>
      <w:tr w:rsidR="00BA123E" w:rsidRPr="00EF06A7" w14:paraId="355B55AF" w14:textId="77777777" w:rsidTr="00105AF4">
        <w:tc>
          <w:tcPr>
            <w:tcW w:w="4535" w:type="dxa"/>
          </w:tcPr>
          <w:p w14:paraId="12462AE8" w14:textId="77777777" w:rsidR="00BA123E" w:rsidRPr="00EF06A7" w:rsidRDefault="00BA123E" w:rsidP="00105AF4">
            <w:pPr>
              <w:pStyle w:val="TAL"/>
            </w:pPr>
            <w:r w:rsidRPr="00EF06A7">
              <w:t xml:space="preserve">  frequencyDomainAllocation CHOICE {</w:t>
            </w:r>
          </w:p>
        </w:tc>
        <w:tc>
          <w:tcPr>
            <w:tcW w:w="2267" w:type="dxa"/>
          </w:tcPr>
          <w:p w14:paraId="28E8B15E" w14:textId="77777777" w:rsidR="00BA123E" w:rsidRPr="00EF06A7" w:rsidRDefault="00BA123E" w:rsidP="00105AF4">
            <w:pPr>
              <w:pStyle w:val="TAL"/>
            </w:pPr>
          </w:p>
        </w:tc>
        <w:tc>
          <w:tcPr>
            <w:tcW w:w="1700" w:type="dxa"/>
          </w:tcPr>
          <w:p w14:paraId="01E927A3" w14:textId="77777777" w:rsidR="00BA123E" w:rsidRPr="00EF06A7" w:rsidRDefault="00BA123E" w:rsidP="00105AF4">
            <w:pPr>
              <w:pStyle w:val="TAL"/>
            </w:pPr>
          </w:p>
        </w:tc>
        <w:tc>
          <w:tcPr>
            <w:tcW w:w="1245" w:type="dxa"/>
          </w:tcPr>
          <w:p w14:paraId="68A24C70" w14:textId="77777777" w:rsidR="00BA123E" w:rsidRPr="00EF06A7" w:rsidRDefault="00BA123E" w:rsidP="00105AF4">
            <w:pPr>
              <w:pStyle w:val="TAL"/>
            </w:pPr>
          </w:p>
        </w:tc>
      </w:tr>
      <w:tr w:rsidR="00BA123E" w:rsidRPr="00EF06A7" w14:paraId="61D3045B" w14:textId="77777777" w:rsidTr="00105AF4">
        <w:tc>
          <w:tcPr>
            <w:tcW w:w="4535" w:type="dxa"/>
          </w:tcPr>
          <w:p w14:paraId="0BF2E1C2" w14:textId="77777777" w:rsidR="00BA123E" w:rsidRPr="00EF06A7" w:rsidRDefault="00BA123E" w:rsidP="00105AF4">
            <w:pPr>
              <w:pStyle w:val="TAL"/>
              <w:rPr>
                <w:lang w:eastAsia="zh-CN"/>
              </w:rPr>
            </w:pPr>
            <w:r w:rsidRPr="00EF06A7">
              <w:t xml:space="preserve">    Row</w:t>
            </w:r>
            <w:r w:rsidRPr="00EF06A7">
              <w:rPr>
                <w:lang w:eastAsia="zh-CN"/>
              </w:rPr>
              <w:t>4</w:t>
            </w:r>
          </w:p>
        </w:tc>
        <w:tc>
          <w:tcPr>
            <w:tcW w:w="2267" w:type="dxa"/>
          </w:tcPr>
          <w:p w14:paraId="7FCB9861" w14:textId="77777777" w:rsidR="00BA123E" w:rsidRPr="00EF06A7" w:rsidRDefault="00BA123E" w:rsidP="00105AF4">
            <w:pPr>
              <w:pStyle w:val="TAL"/>
              <w:rPr>
                <w:lang w:eastAsia="zh-CN"/>
              </w:rPr>
            </w:pPr>
            <w:r w:rsidRPr="00EF06A7">
              <w:rPr>
                <w:lang w:eastAsia="zh-CN"/>
              </w:rPr>
              <w:t>00</w:t>
            </w:r>
            <w:r w:rsidR="00363AB7" w:rsidRPr="00EF06A7">
              <w:rPr>
                <w:lang w:eastAsia="zh-CN"/>
              </w:rPr>
              <w:t>1</w:t>
            </w:r>
          </w:p>
        </w:tc>
        <w:tc>
          <w:tcPr>
            <w:tcW w:w="1700" w:type="dxa"/>
          </w:tcPr>
          <w:p w14:paraId="40A1B753" w14:textId="77777777" w:rsidR="00BA123E" w:rsidRPr="00EF06A7" w:rsidRDefault="00BA123E" w:rsidP="00105AF4">
            <w:pPr>
              <w:pStyle w:val="TAL"/>
            </w:pPr>
          </w:p>
        </w:tc>
        <w:tc>
          <w:tcPr>
            <w:tcW w:w="1245" w:type="dxa"/>
          </w:tcPr>
          <w:p w14:paraId="1702CF2F" w14:textId="77777777" w:rsidR="00BA123E" w:rsidRPr="00EF06A7" w:rsidRDefault="00BA123E" w:rsidP="00105AF4">
            <w:pPr>
              <w:pStyle w:val="TAL"/>
            </w:pPr>
          </w:p>
        </w:tc>
      </w:tr>
      <w:tr w:rsidR="00BA123E" w:rsidRPr="00EF06A7" w14:paraId="4E259A00" w14:textId="77777777" w:rsidTr="00105AF4">
        <w:tc>
          <w:tcPr>
            <w:tcW w:w="4535" w:type="dxa"/>
            <w:tcBorders>
              <w:bottom w:val="single" w:sz="4" w:space="0" w:color="auto"/>
            </w:tcBorders>
          </w:tcPr>
          <w:p w14:paraId="775AFF6E" w14:textId="77777777" w:rsidR="00BA123E" w:rsidRPr="00EF06A7" w:rsidRDefault="00BA123E" w:rsidP="00105AF4">
            <w:pPr>
              <w:pStyle w:val="TAL"/>
            </w:pPr>
            <w:r w:rsidRPr="00EF06A7">
              <w:t xml:space="preserve">  }</w:t>
            </w:r>
          </w:p>
        </w:tc>
        <w:tc>
          <w:tcPr>
            <w:tcW w:w="2267" w:type="dxa"/>
          </w:tcPr>
          <w:p w14:paraId="79062022" w14:textId="77777777" w:rsidR="00BA123E" w:rsidRPr="00EF06A7" w:rsidRDefault="00BA123E" w:rsidP="00105AF4">
            <w:pPr>
              <w:pStyle w:val="TAL"/>
            </w:pPr>
          </w:p>
        </w:tc>
        <w:tc>
          <w:tcPr>
            <w:tcW w:w="1700" w:type="dxa"/>
          </w:tcPr>
          <w:p w14:paraId="7B0BBE3F" w14:textId="77777777" w:rsidR="00BA123E" w:rsidRPr="00EF06A7" w:rsidRDefault="00BA123E" w:rsidP="00105AF4">
            <w:pPr>
              <w:pStyle w:val="TAL"/>
            </w:pPr>
          </w:p>
        </w:tc>
        <w:tc>
          <w:tcPr>
            <w:tcW w:w="1245" w:type="dxa"/>
          </w:tcPr>
          <w:p w14:paraId="0C8E6782" w14:textId="77777777" w:rsidR="00BA123E" w:rsidRPr="00EF06A7" w:rsidRDefault="00BA123E" w:rsidP="00105AF4">
            <w:pPr>
              <w:pStyle w:val="TAL"/>
            </w:pPr>
          </w:p>
        </w:tc>
      </w:tr>
      <w:tr w:rsidR="00BA123E" w:rsidRPr="00EF06A7" w14:paraId="20FC7C46" w14:textId="77777777" w:rsidTr="00105AF4">
        <w:tc>
          <w:tcPr>
            <w:tcW w:w="4535" w:type="dxa"/>
            <w:tcBorders>
              <w:top w:val="single" w:sz="4" w:space="0" w:color="auto"/>
              <w:left w:val="single" w:sz="4" w:space="0" w:color="auto"/>
              <w:bottom w:val="nil"/>
              <w:right w:val="single" w:sz="4" w:space="0" w:color="auto"/>
            </w:tcBorders>
          </w:tcPr>
          <w:p w14:paraId="1391DF8C" w14:textId="77777777" w:rsidR="00BA123E" w:rsidRPr="00EF06A7" w:rsidRDefault="00BA123E" w:rsidP="00105AF4">
            <w:pPr>
              <w:pStyle w:val="TAL"/>
            </w:pPr>
            <w:r w:rsidRPr="00EF06A7">
              <w:t xml:space="preserve">  nrofPorts </w:t>
            </w:r>
          </w:p>
        </w:tc>
        <w:tc>
          <w:tcPr>
            <w:tcW w:w="2267" w:type="dxa"/>
            <w:tcBorders>
              <w:left w:val="single" w:sz="4" w:space="0" w:color="auto"/>
            </w:tcBorders>
          </w:tcPr>
          <w:p w14:paraId="5E39C6C3" w14:textId="77777777" w:rsidR="00BA123E" w:rsidRPr="00EF06A7" w:rsidRDefault="00BA123E" w:rsidP="00105AF4">
            <w:pPr>
              <w:pStyle w:val="TAL"/>
              <w:rPr>
                <w:lang w:eastAsia="zh-CN"/>
              </w:rPr>
            </w:pPr>
            <w:r w:rsidRPr="00EF06A7">
              <w:t>p</w:t>
            </w:r>
            <w:r w:rsidRPr="00EF06A7">
              <w:rPr>
                <w:lang w:eastAsia="zh-CN"/>
              </w:rPr>
              <w:t>4</w:t>
            </w:r>
          </w:p>
        </w:tc>
        <w:tc>
          <w:tcPr>
            <w:tcW w:w="1700" w:type="dxa"/>
          </w:tcPr>
          <w:p w14:paraId="698B1CED" w14:textId="77777777" w:rsidR="00BA123E" w:rsidRPr="00EF06A7" w:rsidRDefault="00BA123E" w:rsidP="00105AF4">
            <w:pPr>
              <w:pStyle w:val="TAL"/>
            </w:pPr>
          </w:p>
        </w:tc>
        <w:tc>
          <w:tcPr>
            <w:tcW w:w="1245" w:type="dxa"/>
          </w:tcPr>
          <w:p w14:paraId="18E19421" w14:textId="77777777" w:rsidR="00BA123E" w:rsidRPr="00EF06A7" w:rsidRDefault="00BA123E" w:rsidP="00105AF4">
            <w:pPr>
              <w:pStyle w:val="TAL"/>
            </w:pPr>
          </w:p>
        </w:tc>
      </w:tr>
      <w:tr w:rsidR="00BA123E" w:rsidRPr="00EF06A7" w14:paraId="26A295B1" w14:textId="77777777" w:rsidTr="00105AF4">
        <w:tc>
          <w:tcPr>
            <w:tcW w:w="4535" w:type="dxa"/>
            <w:tcBorders>
              <w:top w:val="single" w:sz="4" w:space="0" w:color="auto"/>
              <w:left w:val="single" w:sz="4" w:space="0" w:color="auto"/>
              <w:bottom w:val="nil"/>
              <w:right w:val="single" w:sz="4" w:space="0" w:color="auto"/>
            </w:tcBorders>
          </w:tcPr>
          <w:p w14:paraId="11384B72" w14:textId="77777777" w:rsidR="00BA123E" w:rsidRPr="00EF06A7" w:rsidRDefault="00BA123E" w:rsidP="00105AF4">
            <w:pPr>
              <w:pStyle w:val="TAL"/>
            </w:pPr>
            <w:r w:rsidRPr="00EF06A7">
              <w:t xml:space="preserve">  firstOFDMSymbolInTimeDomain</w:t>
            </w:r>
          </w:p>
        </w:tc>
        <w:tc>
          <w:tcPr>
            <w:tcW w:w="2267" w:type="dxa"/>
            <w:tcBorders>
              <w:left w:val="single" w:sz="4" w:space="0" w:color="auto"/>
            </w:tcBorders>
          </w:tcPr>
          <w:p w14:paraId="37B308DD" w14:textId="77777777" w:rsidR="00BA123E" w:rsidRPr="00EF06A7" w:rsidRDefault="00363AB7" w:rsidP="00105AF4">
            <w:pPr>
              <w:pStyle w:val="TAL"/>
              <w:rPr>
                <w:lang w:eastAsia="zh-CN"/>
              </w:rPr>
            </w:pPr>
            <w:r w:rsidRPr="00EF06A7">
              <w:rPr>
                <w:lang w:eastAsia="zh-CN"/>
              </w:rPr>
              <w:t>13</w:t>
            </w:r>
          </w:p>
        </w:tc>
        <w:tc>
          <w:tcPr>
            <w:tcW w:w="1700" w:type="dxa"/>
          </w:tcPr>
          <w:p w14:paraId="6A67E5D1" w14:textId="77777777" w:rsidR="00BA123E" w:rsidRPr="00EF06A7" w:rsidRDefault="00BA123E" w:rsidP="00105AF4">
            <w:pPr>
              <w:pStyle w:val="TAL"/>
            </w:pPr>
          </w:p>
        </w:tc>
        <w:tc>
          <w:tcPr>
            <w:tcW w:w="1245" w:type="dxa"/>
          </w:tcPr>
          <w:p w14:paraId="2EE87378" w14:textId="77777777" w:rsidR="00BA123E" w:rsidRPr="00EF06A7" w:rsidRDefault="00BA123E" w:rsidP="00105AF4">
            <w:pPr>
              <w:pStyle w:val="TAL"/>
            </w:pPr>
          </w:p>
        </w:tc>
      </w:tr>
      <w:tr w:rsidR="00BA123E" w:rsidRPr="00EF06A7" w14:paraId="1B46C630" w14:textId="77777777" w:rsidTr="00105AF4">
        <w:tc>
          <w:tcPr>
            <w:tcW w:w="4535" w:type="dxa"/>
            <w:tcBorders>
              <w:top w:val="single" w:sz="4" w:space="0" w:color="auto"/>
            </w:tcBorders>
          </w:tcPr>
          <w:p w14:paraId="46556BA3" w14:textId="77777777" w:rsidR="00BA123E" w:rsidRPr="00EF06A7" w:rsidRDefault="00BA123E" w:rsidP="00105AF4">
            <w:pPr>
              <w:pStyle w:val="TAL"/>
            </w:pPr>
            <w:r w:rsidRPr="00EF06A7">
              <w:t>}</w:t>
            </w:r>
          </w:p>
        </w:tc>
        <w:tc>
          <w:tcPr>
            <w:tcW w:w="2267" w:type="dxa"/>
          </w:tcPr>
          <w:p w14:paraId="560F18DE" w14:textId="77777777" w:rsidR="00BA123E" w:rsidRPr="00EF06A7" w:rsidRDefault="00BA123E" w:rsidP="00105AF4">
            <w:pPr>
              <w:pStyle w:val="TAL"/>
            </w:pPr>
          </w:p>
        </w:tc>
        <w:tc>
          <w:tcPr>
            <w:tcW w:w="1700" w:type="dxa"/>
          </w:tcPr>
          <w:p w14:paraId="1C39CF86" w14:textId="77777777" w:rsidR="00BA123E" w:rsidRPr="00EF06A7" w:rsidRDefault="00BA123E" w:rsidP="00105AF4">
            <w:pPr>
              <w:pStyle w:val="TAL"/>
            </w:pPr>
          </w:p>
        </w:tc>
        <w:tc>
          <w:tcPr>
            <w:tcW w:w="1245" w:type="dxa"/>
          </w:tcPr>
          <w:p w14:paraId="70DAF71B" w14:textId="77777777" w:rsidR="00BA123E" w:rsidRPr="00EF06A7" w:rsidRDefault="00BA123E" w:rsidP="00105AF4">
            <w:pPr>
              <w:pStyle w:val="TAL"/>
            </w:pPr>
          </w:p>
        </w:tc>
      </w:tr>
    </w:tbl>
    <w:p w14:paraId="052DF130" w14:textId="77777777" w:rsidR="00BA123E" w:rsidRPr="00EF06A7" w:rsidRDefault="00BA123E" w:rsidP="00BA123E"/>
    <w:p w14:paraId="4E8A786E" w14:textId="77777777" w:rsidR="00BA123E" w:rsidRPr="00EF06A7" w:rsidRDefault="00BA123E" w:rsidP="00BA123E">
      <w:pPr>
        <w:pStyle w:val="TH"/>
      </w:pPr>
      <w:r w:rsidRPr="00EF06A7">
        <w:t>Table 6.3.2.2.1.4.3_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4025BC17" w14:textId="77777777" w:rsidTr="00105AF4">
        <w:tc>
          <w:tcPr>
            <w:tcW w:w="9747" w:type="dxa"/>
            <w:gridSpan w:val="4"/>
          </w:tcPr>
          <w:p w14:paraId="313B046E" w14:textId="76BF7278" w:rsidR="00BA123E" w:rsidRPr="00EF06A7" w:rsidRDefault="00BA123E" w:rsidP="00105AF4">
            <w:pPr>
              <w:pStyle w:val="TAH"/>
              <w:jc w:val="left"/>
              <w:rPr>
                <w:b w:val="0"/>
              </w:rPr>
            </w:pPr>
            <w:r w:rsidRPr="00EF06A7">
              <w:rPr>
                <w:b w:val="0"/>
              </w:rPr>
              <w:t>Derivation Path: TS 38.508-1 [6], clause</w:t>
            </w:r>
            <w:r w:rsidR="00363AB7" w:rsidRPr="00EF06A7">
              <w:rPr>
                <w:b w:val="0"/>
              </w:rPr>
              <w:t>5.4.2</w:t>
            </w:r>
            <w:r w:rsidRPr="00EF06A7">
              <w:rPr>
                <w:b w:val="0"/>
              </w:rPr>
              <w:t>, Table</w:t>
            </w:r>
            <w:r w:rsidR="008C34AE" w:rsidRPr="00EF06A7">
              <w:rPr>
                <w:b w:val="0"/>
              </w:rPr>
              <w:t>5.4.2.0-21</w:t>
            </w:r>
          </w:p>
        </w:tc>
      </w:tr>
      <w:tr w:rsidR="00BA123E" w:rsidRPr="00EF06A7" w14:paraId="7938F834" w14:textId="77777777" w:rsidTr="00105AF4">
        <w:tc>
          <w:tcPr>
            <w:tcW w:w="4535" w:type="dxa"/>
          </w:tcPr>
          <w:p w14:paraId="02AD86D1" w14:textId="77777777" w:rsidR="00BA123E" w:rsidRPr="00EF06A7" w:rsidRDefault="00BA123E" w:rsidP="00105AF4">
            <w:pPr>
              <w:pStyle w:val="TAH"/>
            </w:pPr>
            <w:r w:rsidRPr="00EF06A7">
              <w:t>Information Element</w:t>
            </w:r>
          </w:p>
        </w:tc>
        <w:tc>
          <w:tcPr>
            <w:tcW w:w="2267" w:type="dxa"/>
          </w:tcPr>
          <w:p w14:paraId="5619A5D7" w14:textId="77777777" w:rsidR="00BA123E" w:rsidRPr="00EF06A7" w:rsidRDefault="00BA123E" w:rsidP="00105AF4">
            <w:pPr>
              <w:pStyle w:val="TAH"/>
            </w:pPr>
            <w:r w:rsidRPr="00EF06A7">
              <w:t>Value/remark</w:t>
            </w:r>
          </w:p>
        </w:tc>
        <w:tc>
          <w:tcPr>
            <w:tcW w:w="1700" w:type="dxa"/>
          </w:tcPr>
          <w:p w14:paraId="30FBFF80" w14:textId="77777777" w:rsidR="00BA123E" w:rsidRPr="00EF06A7" w:rsidRDefault="00BA123E" w:rsidP="00105AF4">
            <w:pPr>
              <w:pStyle w:val="TAH"/>
            </w:pPr>
            <w:r w:rsidRPr="00EF06A7">
              <w:t>Comment</w:t>
            </w:r>
          </w:p>
        </w:tc>
        <w:tc>
          <w:tcPr>
            <w:tcW w:w="1245" w:type="dxa"/>
          </w:tcPr>
          <w:p w14:paraId="4E85AC8A" w14:textId="77777777" w:rsidR="00BA123E" w:rsidRPr="00EF06A7" w:rsidRDefault="00BA123E" w:rsidP="00105AF4">
            <w:pPr>
              <w:pStyle w:val="TAH"/>
            </w:pPr>
            <w:r w:rsidRPr="00EF06A7">
              <w:t>Condition</w:t>
            </w:r>
          </w:p>
        </w:tc>
      </w:tr>
      <w:tr w:rsidR="00BA123E" w:rsidRPr="00EF06A7" w14:paraId="7EE2C66A" w14:textId="77777777" w:rsidTr="00105AF4">
        <w:tc>
          <w:tcPr>
            <w:tcW w:w="4535" w:type="dxa"/>
          </w:tcPr>
          <w:p w14:paraId="1996ED70" w14:textId="77777777" w:rsidR="00BA123E" w:rsidRPr="00EF06A7" w:rsidRDefault="00BA123E" w:rsidP="00105AF4">
            <w:pPr>
              <w:pStyle w:val="TAL"/>
            </w:pPr>
            <w:r w:rsidRPr="00EF06A7">
              <w:t xml:space="preserve">CSI-RS-ResourceMapping ::= </w:t>
            </w:r>
            <w:r w:rsidRPr="00EF06A7">
              <w:rPr>
                <w:snapToGrid w:val="0"/>
              </w:rPr>
              <w:t xml:space="preserve">SEQUENCE </w:t>
            </w:r>
            <w:r w:rsidRPr="00EF06A7">
              <w:t>{</w:t>
            </w:r>
          </w:p>
        </w:tc>
        <w:tc>
          <w:tcPr>
            <w:tcW w:w="2267" w:type="dxa"/>
          </w:tcPr>
          <w:p w14:paraId="4E1F8F9E" w14:textId="77777777" w:rsidR="00BA123E" w:rsidRPr="00EF06A7" w:rsidRDefault="00BA123E" w:rsidP="00105AF4">
            <w:pPr>
              <w:pStyle w:val="TAL"/>
            </w:pPr>
          </w:p>
        </w:tc>
        <w:tc>
          <w:tcPr>
            <w:tcW w:w="1700" w:type="dxa"/>
          </w:tcPr>
          <w:p w14:paraId="2BD58780" w14:textId="77777777" w:rsidR="00BA123E" w:rsidRPr="00EF06A7" w:rsidRDefault="00BA123E" w:rsidP="00105AF4">
            <w:pPr>
              <w:pStyle w:val="TAL"/>
            </w:pPr>
          </w:p>
        </w:tc>
        <w:tc>
          <w:tcPr>
            <w:tcW w:w="1245" w:type="dxa"/>
          </w:tcPr>
          <w:p w14:paraId="39BC10F1" w14:textId="77777777" w:rsidR="00BA123E" w:rsidRPr="00EF06A7" w:rsidRDefault="00BA123E" w:rsidP="00105AF4">
            <w:pPr>
              <w:pStyle w:val="TAL"/>
            </w:pPr>
          </w:p>
        </w:tc>
      </w:tr>
      <w:tr w:rsidR="00BA123E" w:rsidRPr="00EF06A7" w14:paraId="1FCEF278" w14:textId="77777777" w:rsidTr="00105AF4">
        <w:tc>
          <w:tcPr>
            <w:tcW w:w="4535" w:type="dxa"/>
          </w:tcPr>
          <w:p w14:paraId="5CE2BAAE" w14:textId="77777777" w:rsidR="00BA123E" w:rsidRPr="00EF06A7" w:rsidRDefault="00BA123E" w:rsidP="00105AF4">
            <w:pPr>
              <w:pStyle w:val="TAL"/>
            </w:pPr>
            <w:r w:rsidRPr="00EF06A7">
              <w:t xml:space="preserve">  frequencyDomainAllocation CHOICE {</w:t>
            </w:r>
          </w:p>
        </w:tc>
        <w:tc>
          <w:tcPr>
            <w:tcW w:w="2267" w:type="dxa"/>
          </w:tcPr>
          <w:p w14:paraId="01208DE4" w14:textId="77777777" w:rsidR="00BA123E" w:rsidRPr="00EF06A7" w:rsidRDefault="00BA123E" w:rsidP="00105AF4">
            <w:pPr>
              <w:pStyle w:val="TAL"/>
            </w:pPr>
          </w:p>
        </w:tc>
        <w:tc>
          <w:tcPr>
            <w:tcW w:w="1700" w:type="dxa"/>
          </w:tcPr>
          <w:p w14:paraId="58F00DC9" w14:textId="77777777" w:rsidR="00BA123E" w:rsidRPr="00EF06A7" w:rsidRDefault="00BA123E" w:rsidP="00105AF4">
            <w:pPr>
              <w:pStyle w:val="TAL"/>
            </w:pPr>
          </w:p>
        </w:tc>
        <w:tc>
          <w:tcPr>
            <w:tcW w:w="1245" w:type="dxa"/>
          </w:tcPr>
          <w:p w14:paraId="0C4DCD70" w14:textId="77777777" w:rsidR="00BA123E" w:rsidRPr="00EF06A7" w:rsidRDefault="00BA123E" w:rsidP="00105AF4">
            <w:pPr>
              <w:pStyle w:val="TAL"/>
            </w:pPr>
          </w:p>
        </w:tc>
      </w:tr>
      <w:tr w:rsidR="00BA123E" w:rsidRPr="00EF06A7" w14:paraId="6A2A5C41" w14:textId="77777777" w:rsidTr="00105AF4">
        <w:tc>
          <w:tcPr>
            <w:tcW w:w="4535" w:type="dxa"/>
          </w:tcPr>
          <w:p w14:paraId="6138A295" w14:textId="77777777" w:rsidR="00BA123E" w:rsidRPr="00EF06A7" w:rsidRDefault="00BA123E" w:rsidP="00105AF4">
            <w:pPr>
              <w:pStyle w:val="TAL"/>
            </w:pPr>
            <w:r w:rsidRPr="00EF06A7">
              <w:t xml:space="preserve">    other</w:t>
            </w:r>
          </w:p>
        </w:tc>
        <w:tc>
          <w:tcPr>
            <w:tcW w:w="2267" w:type="dxa"/>
          </w:tcPr>
          <w:p w14:paraId="54C228C9" w14:textId="77777777" w:rsidR="00BA123E" w:rsidRPr="00EF06A7" w:rsidRDefault="00BA123E" w:rsidP="00105AF4">
            <w:pPr>
              <w:pStyle w:val="TAL"/>
            </w:pPr>
            <w:r w:rsidRPr="00EF06A7">
              <w:t>000</w:t>
            </w:r>
            <w:r w:rsidRPr="00EF06A7">
              <w:rPr>
                <w:lang w:eastAsia="zh-CN"/>
              </w:rPr>
              <w:t>10</w:t>
            </w:r>
            <w:r w:rsidRPr="00EF06A7">
              <w:t>0</w:t>
            </w:r>
          </w:p>
        </w:tc>
        <w:tc>
          <w:tcPr>
            <w:tcW w:w="1700" w:type="dxa"/>
          </w:tcPr>
          <w:p w14:paraId="37A38E1F" w14:textId="77777777" w:rsidR="00BA123E" w:rsidRPr="00EF06A7" w:rsidRDefault="00BA123E" w:rsidP="00105AF4">
            <w:pPr>
              <w:pStyle w:val="TAL"/>
            </w:pPr>
          </w:p>
        </w:tc>
        <w:tc>
          <w:tcPr>
            <w:tcW w:w="1245" w:type="dxa"/>
          </w:tcPr>
          <w:p w14:paraId="189012B5" w14:textId="77777777" w:rsidR="00BA123E" w:rsidRPr="00EF06A7" w:rsidRDefault="00BA123E" w:rsidP="00105AF4">
            <w:pPr>
              <w:pStyle w:val="TAL"/>
            </w:pPr>
          </w:p>
        </w:tc>
      </w:tr>
      <w:tr w:rsidR="00BA123E" w:rsidRPr="00EF06A7" w14:paraId="6EF432FD" w14:textId="77777777" w:rsidTr="00105AF4">
        <w:tc>
          <w:tcPr>
            <w:tcW w:w="4535" w:type="dxa"/>
            <w:tcBorders>
              <w:bottom w:val="single" w:sz="4" w:space="0" w:color="auto"/>
            </w:tcBorders>
          </w:tcPr>
          <w:p w14:paraId="762213C9" w14:textId="77777777" w:rsidR="00BA123E" w:rsidRPr="00EF06A7" w:rsidRDefault="00BA123E" w:rsidP="00105AF4">
            <w:pPr>
              <w:pStyle w:val="TAL"/>
            </w:pPr>
            <w:r w:rsidRPr="00EF06A7">
              <w:t xml:space="preserve">  }</w:t>
            </w:r>
          </w:p>
        </w:tc>
        <w:tc>
          <w:tcPr>
            <w:tcW w:w="2267" w:type="dxa"/>
          </w:tcPr>
          <w:p w14:paraId="145DEE9F" w14:textId="77777777" w:rsidR="00BA123E" w:rsidRPr="00EF06A7" w:rsidRDefault="00BA123E" w:rsidP="00105AF4">
            <w:pPr>
              <w:pStyle w:val="TAL"/>
            </w:pPr>
          </w:p>
        </w:tc>
        <w:tc>
          <w:tcPr>
            <w:tcW w:w="1700" w:type="dxa"/>
          </w:tcPr>
          <w:p w14:paraId="7298131D" w14:textId="77777777" w:rsidR="00BA123E" w:rsidRPr="00EF06A7" w:rsidRDefault="00BA123E" w:rsidP="00105AF4">
            <w:pPr>
              <w:pStyle w:val="TAL"/>
            </w:pPr>
          </w:p>
        </w:tc>
        <w:tc>
          <w:tcPr>
            <w:tcW w:w="1245" w:type="dxa"/>
          </w:tcPr>
          <w:p w14:paraId="4F223911" w14:textId="77777777" w:rsidR="00BA123E" w:rsidRPr="00EF06A7" w:rsidRDefault="00BA123E" w:rsidP="00105AF4">
            <w:pPr>
              <w:pStyle w:val="TAL"/>
            </w:pPr>
          </w:p>
        </w:tc>
      </w:tr>
      <w:tr w:rsidR="00BA123E" w:rsidRPr="00EF06A7" w14:paraId="40542A2D" w14:textId="77777777" w:rsidTr="00105AF4">
        <w:tc>
          <w:tcPr>
            <w:tcW w:w="4535" w:type="dxa"/>
            <w:tcBorders>
              <w:top w:val="nil"/>
              <w:left w:val="single" w:sz="4" w:space="0" w:color="auto"/>
              <w:bottom w:val="single" w:sz="4" w:space="0" w:color="auto"/>
              <w:right w:val="single" w:sz="4" w:space="0" w:color="auto"/>
            </w:tcBorders>
          </w:tcPr>
          <w:p w14:paraId="295510BE" w14:textId="77777777" w:rsidR="00BA123E" w:rsidRPr="00EF06A7" w:rsidRDefault="00BA123E" w:rsidP="00105AF4">
            <w:pPr>
              <w:pStyle w:val="TAL"/>
            </w:pPr>
            <w:r w:rsidRPr="00EF06A7">
              <w:t xml:space="preserve">  nrofPorts</w:t>
            </w:r>
          </w:p>
        </w:tc>
        <w:tc>
          <w:tcPr>
            <w:tcW w:w="2267" w:type="dxa"/>
            <w:tcBorders>
              <w:left w:val="single" w:sz="4" w:space="0" w:color="auto"/>
            </w:tcBorders>
          </w:tcPr>
          <w:p w14:paraId="3F70142D" w14:textId="77777777" w:rsidR="00BA123E" w:rsidRPr="00EF06A7" w:rsidRDefault="00BA123E" w:rsidP="00105AF4">
            <w:pPr>
              <w:pStyle w:val="TAL"/>
            </w:pPr>
            <w:r w:rsidRPr="00EF06A7">
              <w:t>p4</w:t>
            </w:r>
          </w:p>
        </w:tc>
        <w:tc>
          <w:tcPr>
            <w:tcW w:w="1700" w:type="dxa"/>
          </w:tcPr>
          <w:p w14:paraId="49C2E34E" w14:textId="77777777" w:rsidR="00BA123E" w:rsidRPr="00EF06A7" w:rsidRDefault="00BA123E" w:rsidP="00105AF4">
            <w:pPr>
              <w:pStyle w:val="TAL"/>
            </w:pPr>
          </w:p>
        </w:tc>
        <w:tc>
          <w:tcPr>
            <w:tcW w:w="1245" w:type="dxa"/>
          </w:tcPr>
          <w:p w14:paraId="549702D3" w14:textId="77777777" w:rsidR="00BA123E" w:rsidRPr="00EF06A7" w:rsidRDefault="00BA123E" w:rsidP="00105AF4">
            <w:pPr>
              <w:pStyle w:val="TAL"/>
            </w:pPr>
          </w:p>
        </w:tc>
      </w:tr>
      <w:tr w:rsidR="00BA123E" w:rsidRPr="00EF06A7" w14:paraId="083D0CF9" w14:textId="77777777" w:rsidTr="00105AF4">
        <w:tc>
          <w:tcPr>
            <w:tcW w:w="4535" w:type="dxa"/>
            <w:tcBorders>
              <w:top w:val="nil"/>
              <w:left w:val="single" w:sz="4" w:space="0" w:color="auto"/>
              <w:bottom w:val="single" w:sz="4" w:space="0" w:color="auto"/>
              <w:right w:val="single" w:sz="4" w:space="0" w:color="auto"/>
            </w:tcBorders>
          </w:tcPr>
          <w:p w14:paraId="77E2CBCC" w14:textId="77777777" w:rsidR="00BA123E" w:rsidRPr="00EF06A7" w:rsidRDefault="00BA123E" w:rsidP="00105AF4">
            <w:pPr>
              <w:pStyle w:val="TAL"/>
            </w:pPr>
            <w:r w:rsidRPr="00EF06A7">
              <w:t xml:space="preserve">  firstOFDMSymbolInTimeDomain</w:t>
            </w:r>
          </w:p>
        </w:tc>
        <w:tc>
          <w:tcPr>
            <w:tcW w:w="2267" w:type="dxa"/>
            <w:tcBorders>
              <w:left w:val="single" w:sz="4" w:space="0" w:color="auto"/>
            </w:tcBorders>
          </w:tcPr>
          <w:p w14:paraId="52B14DF0" w14:textId="77777777" w:rsidR="00BA123E" w:rsidRPr="00EF06A7" w:rsidRDefault="00BA123E" w:rsidP="00105AF4">
            <w:pPr>
              <w:pStyle w:val="TAL"/>
            </w:pPr>
            <w:r w:rsidRPr="00EF06A7">
              <w:t>9</w:t>
            </w:r>
          </w:p>
        </w:tc>
        <w:tc>
          <w:tcPr>
            <w:tcW w:w="1700" w:type="dxa"/>
          </w:tcPr>
          <w:p w14:paraId="7707E1B3" w14:textId="77777777" w:rsidR="00BA123E" w:rsidRPr="00EF06A7" w:rsidRDefault="00BA123E" w:rsidP="00105AF4">
            <w:pPr>
              <w:pStyle w:val="TAL"/>
            </w:pPr>
          </w:p>
        </w:tc>
        <w:tc>
          <w:tcPr>
            <w:tcW w:w="1245" w:type="dxa"/>
          </w:tcPr>
          <w:p w14:paraId="046A975A" w14:textId="77777777" w:rsidR="00BA123E" w:rsidRPr="00EF06A7" w:rsidRDefault="00BA123E" w:rsidP="00105AF4">
            <w:pPr>
              <w:pStyle w:val="TAL"/>
            </w:pPr>
          </w:p>
        </w:tc>
      </w:tr>
      <w:tr w:rsidR="00BA123E" w:rsidRPr="00EF06A7" w14:paraId="5F91E27E" w14:textId="77777777" w:rsidTr="00105AF4">
        <w:tc>
          <w:tcPr>
            <w:tcW w:w="4535" w:type="dxa"/>
            <w:tcBorders>
              <w:top w:val="single" w:sz="4" w:space="0" w:color="auto"/>
            </w:tcBorders>
          </w:tcPr>
          <w:p w14:paraId="2927658E" w14:textId="77777777" w:rsidR="00BA123E" w:rsidRPr="00EF06A7" w:rsidRDefault="00BA123E" w:rsidP="00105AF4">
            <w:pPr>
              <w:pStyle w:val="TAL"/>
            </w:pPr>
            <w:r w:rsidRPr="00EF06A7">
              <w:t>}</w:t>
            </w:r>
          </w:p>
        </w:tc>
        <w:tc>
          <w:tcPr>
            <w:tcW w:w="2267" w:type="dxa"/>
          </w:tcPr>
          <w:p w14:paraId="676FBBCB" w14:textId="77777777" w:rsidR="00BA123E" w:rsidRPr="00EF06A7" w:rsidRDefault="00BA123E" w:rsidP="00105AF4">
            <w:pPr>
              <w:pStyle w:val="TAL"/>
            </w:pPr>
          </w:p>
        </w:tc>
        <w:tc>
          <w:tcPr>
            <w:tcW w:w="1700" w:type="dxa"/>
          </w:tcPr>
          <w:p w14:paraId="44845853" w14:textId="77777777" w:rsidR="00BA123E" w:rsidRPr="00EF06A7" w:rsidRDefault="00BA123E" w:rsidP="00105AF4">
            <w:pPr>
              <w:pStyle w:val="TAL"/>
            </w:pPr>
          </w:p>
        </w:tc>
        <w:tc>
          <w:tcPr>
            <w:tcW w:w="1245" w:type="dxa"/>
          </w:tcPr>
          <w:p w14:paraId="243D527A" w14:textId="77777777" w:rsidR="00BA123E" w:rsidRPr="00EF06A7" w:rsidRDefault="00BA123E" w:rsidP="00105AF4">
            <w:pPr>
              <w:pStyle w:val="TAL"/>
            </w:pPr>
          </w:p>
        </w:tc>
      </w:tr>
    </w:tbl>
    <w:p w14:paraId="7AAAE33F" w14:textId="77777777" w:rsidR="00BA123E" w:rsidRPr="00EF06A7" w:rsidRDefault="00BA123E" w:rsidP="00BA123E"/>
    <w:p w14:paraId="08DCE22C" w14:textId="77777777" w:rsidR="00BA123E" w:rsidRPr="00EF06A7" w:rsidRDefault="00BA123E" w:rsidP="00BA123E">
      <w:pPr>
        <w:pStyle w:val="TH"/>
      </w:pPr>
      <w:r w:rsidRPr="00EF06A7">
        <w:t>Table 6.3.2.2.1.4.3_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770E1491" w14:textId="77777777" w:rsidTr="00105AF4">
        <w:tc>
          <w:tcPr>
            <w:tcW w:w="9747" w:type="dxa"/>
            <w:gridSpan w:val="4"/>
          </w:tcPr>
          <w:p w14:paraId="1CDD763F" w14:textId="77777777" w:rsidR="00BA123E" w:rsidRPr="00EF06A7" w:rsidRDefault="00BA123E" w:rsidP="00105AF4">
            <w:pPr>
              <w:pStyle w:val="TAH"/>
              <w:jc w:val="left"/>
              <w:rPr>
                <w:b w:val="0"/>
              </w:rPr>
            </w:pPr>
            <w:r w:rsidRPr="00EF06A7">
              <w:rPr>
                <w:b w:val="0"/>
              </w:rPr>
              <w:t>Derivation Path: TS 38.508-1 [6], clause 4.6.3, Table 4.6.3-34</w:t>
            </w:r>
          </w:p>
        </w:tc>
      </w:tr>
      <w:tr w:rsidR="00BA123E" w:rsidRPr="00EF06A7" w14:paraId="41EAAD76" w14:textId="77777777" w:rsidTr="00105AF4">
        <w:tc>
          <w:tcPr>
            <w:tcW w:w="4535" w:type="dxa"/>
          </w:tcPr>
          <w:p w14:paraId="7237FC07" w14:textId="77777777" w:rsidR="00BA123E" w:rsidRPr="00EF06A7" w:rsidRDefault="00BA123E" w:rsidP="00105AF4">
            <w:pPr>
              <w:pStyle w:val="TAH"/>
            </w:pPr>
            <w:r w:rsidRPr="00EF06A7">
              <w:t>Information Element</w:t>
            </w:r>
          </w:p>
        </w:tc>
        <w:tc>
          <w:tcPr>
            <w:tcW w:w="2267" w:type="dxa"/>
          </w:tcPr>
          <w:p w14:paraId="68CC9466" w14:textId="77777777" w:rsidR="00BA123E" w:rsidRPr="00EF06A7" w:rsidRDefault="00BA123E" w:rsidP="00105AF4">
            <w:pPr>
              <w:pStyle w:val="TAH"/>
            </w:pPr>
            <w:r w:rsidRPr="00EF06A7">
              <w:t>Value/remark</w:t>
            </w:r>
          </w:p>
        </w:tc>
        <w:tc>
          <w:tcPr>
            <w:tcW w:w="1700" w:type="dxa"/>
          </w:tcPr>
          <w:p w14:paraId="0B65F0A3" w14:textId="77777777" w:rsidR="00BA123E" w:rsidRPr="00EF06A7" w:rsidRDefault="00BA123E" w:rsidP="00105AF4">
            <w:pPr>
              <w:pStyle w:val="TAH"/>
            </w:pPr>
            <w:r w:rsidRPr="00EF06A7">
              <w:t>Comment</w:t>
            </w:r>
          </w:p>
        </w:tc>
        <w:tc>
          <w:tcPr>
            <w:tcW w:w="1245" w:type="dxa"/>
          </w:tcPr>
          <w:p w14:paraId="60CD600D" w14:textId="77777777" w:rsidR="00BA123E" w:rsidRPr="00EF06A7" w:rsidRDefault="00BA123E" w:rsidP="00105AF4">
            <w:pPr>
              <w:pStyle w:val="TAH"/>
            </w:pPr>
            <w:r w:rsidRPr="00EF06A7">
              <w:t>Condition</w:t>
            </w:r>
          </w:p>
        </w:tc>
      </w:tr>
      <w:tr w:rsidR="00BA123E" w:rsidRPr="00EF06A7" w14:paraId="79029931" w14:textId="77777777" w:rsidTr="00105AF4">
        <w:tc>
          <w:tcPr>
            <w:tcW w:w="4535" w:type="dxa"/>
          </w:tcPr>
          <w:p w14:paraId="630D606E" w14:textId="77777777" w:rsidR="00BA123E" w:rsidRPr="00EF06A7" w:rsidRDefault="00BA123E" w:rsidP="00105AF4">
            <w:pPr>
              <w:pStyle w:val="TAL"/>
            </w:pPr>
            <w:r w:rsidRPr="00EF06A7">
              <w:t>csi-IM-ResourceElementPattern</w:t>
            </w:r>
          </w:p>
        </w:tc>
        <w:tc>
          <w:tcPr>
            <w:tcW w:w="2267" w:type="dxa"/>
          </w:tcPr>
          <w:p w14:paraId="133950A1" w14:textId="77777777" w:rsidR="00BA123E" w:rsidRPr="00EF06A7" w:rsidRDefault="00BA123E" w:rsidP="00105AF4">
            <w:pPr>
              <w:pStyle w:val="TAL"/>
            </w:pPr>
          </w:p>
        </w:tc>
        <w:tc>
          <w:tcPr>
            <w:tcW w:w="1700" w:type="dxa"/>
          </w:tcPr>
          <w:p w14:paraId="18D6DCD9" w14:textId="77777777" w:rsidR="00BA123E" w:rsidRPr="00EF06A7" w:rsidRDefault="00BA123E" w:rsidP="00105AF4">
            <w:pPr>
              <w:pStyle w:val="TAL"/>
            </w:pPr>
          </w:p>
        </w:tc>
        <w:tc>
          <w:tcPr>
            <w:tcW w:w="1245" w:type="dxa"/>
          </w:tcPr>
          <w:p w14:paraId="05E338B1" w14:textId="77777777" w:rsidR="00BA123E" w:rsidRPr="00EF06A7" w:rsidRDefault="00BA123E" w:rsidP="00105AF4">
            <w:pPr>
              <w:pStyle w:val="TAL"/>
            </w:pPr>
          </w:p>
        </w:tc>
      </w:tr>
      <w:tr w:rsidR="00BA123E" w:rsidRPr="00EF06A7" w14:paraId="552BA811" w14:textId="77777777" w:rsidTr="00105AF4">
        <w:tc>
          <w:tcPr>
            <w:tcW w:w="4535" w:type="dxa"/>
          </w:tcPr>
          <w:p w14:paraId="73BBE429" w14:textId="77777777" w:rsidR="00BA123E" w:rsidRPr="00EF06A7" w:rsidRDefault="00BA123E" w:rsidP="00105AF4">
            <w:pPr>
              <w:pStyle w:val="TAL"/>
            </w:pPr>
            <w:r w:rsidRPr="00EF06A7">
              <w:t xml:space="preserve">     pattern0 SEQUENCE {</w:t>
            </w:r>
          </w:p>
        </w:tc>
        <w:tc>
          <w:tcPr>
            <w:tcW w:w="2267" w:type="dxa"/>
          </w:tcPr>
          <w:p w14:paraId="0A2CE060" w14:textId="77777777" w:rsidR="00BA123E" w:rsidRPr="00EF06A7" w:rsidRDefault="00BA123E" w:rsidP="00105AF4">
            <w:pPr>
              <w:pStyle w:val="TAL"/>
            </w:pPr>
          </w:p>
        </w:tc>
        <w:tc>
          <w:tcPr>
            <w:tcW w:w="1700" w:type="dxa"/>
          </w:tcPr>
          <w:p w14:paraId="76A87081" w14:textId="77777777" w:rsidR="00BA123E" w:rsidRPr="00EF06A7" w:rsidRDefault="00BA123E" w:rsidP="00105AF4">
            <w:pPr>
              <w:pStyle w:val="TAL"/>
            </w:pPr>
          </w:p>
        </w:tc>
        <w:tc>
          <w:tcPr>
            <w:tcW w:w="1245" w:type="dxa"/>
          </w:tcPr>
          <w:p w14:paraId="36F0F675" w14:textId="77777777" w:rsidR="00BA123E" w:rsidRPr="00EF06A7" w:rsidRDefault="00BA123E" w:rsidP="00105AF4">
            <w:pPr>
              <w:pStyle w:val="TAL"/>
            </w:pPr>
          </w:p>
        </w:tc>
      </w:tr>
      <w:tr w:rsidR="00BA123E" w:rsidRPr="00EF06A7" w14:paraId="4A80F8C9" w14:textId="77777777" w:rsidTr="00105AF4">
        <w:tc>
          <w:tcPr>
            <w:tcW w:w="4535" w:type="dxa"/>
          </w:tcPr>
          <w:p w14:paraId="06DB6B8C" w14:textId="77777777" w:rsidR="00BA123E" w:rsidRPr="00EF06A7" w:rsidRDefault="00BA123E" w:rsidP="00105AF4">
            <w:pPr>
              <w:pStyle w:val="TAL"/>
            </w:pPr>
            <w:r w:rsidRPr="00EF06A7">
              <w:t xml:space="preserve">           subcarrierLocation-p0</w:t>
            </w:r>
          </w:p>
        </w:tc>
        <w:tc>
          <w:tcPr>
            <w:tcW w:w="2267" w:type="dxa"/>
          </w:tcPr>
          <w:p w14:paraId="2AB98565" w14:textId="77777777" w:rsidR="00BA123E" w:rsidRPr="00EF06A7" w:rsidRDefault="00BA123E" w:rsidP="00105AF4">
            <w:pPr>
              <w:pStyle w:val="TAL"/>
            </w:pPr>
            <w:r w:rsidRPr="00EF06A7">
              <w:t>s4</w:t>
            </w:r>
          </w:p>
        </w:tc>
        <w:tc>
          <w:tcPr>
            <w:tcW w:w="1700" w:type="dxa"/>
          </w:tcPr>
          <w:p w14:paraId="2A3F3BA0" w14:textId="77777777" w:rsidR="00BA123E" w:rsidRPr="00EF06A7" w:rsidRDefault="00BA123E" w:rsidP="00105AF4">
            <w:pPr>
              <w:pStyle w:val="TAL"/>
            </w:pPr>
          </w:p>
        </w:tc>
        <w:tc>
          <w:tcPr>
            <w:tcW w:w="1245" w:type="dxa"/>
          </w:tcPr>
          <w:p w14:paraId="56DF2AFC" w14:textId="77777777" w:rsidR="00BA123E" w:rsidRPr="00EF06A7" w:rsidRDefault="00BA123E" w:rsidP="00105AF4">
            <w:pPr>
              <w:pStyle w:val="TAL"/>
            </w:pPr>
          </w:p>
        </w:tc>
      </w:tr>
      <w:tr w:rsidR="00BA123E" w:rsidRPr="00EF06A7" w14:paraId="526C10F1" w14:textId="77777777" w:rsidTr="00105AF4">
        <w:tc>
          <w:tcPr>
            <w:tcW w:w="4535" w:type="dxa"/>
          </w:tcPr>
          <w:p w14:paraId="50D51ECB" w14:textId="77777777" w:rsidR="00BA123E" w:rsidRPr="00EF06A7" w:rsidRDefault="00BA123E" w:rsidP="00105AF4">
            <w:pPr>
              <w:pStyle w:val="TAL"/>
            </w:pPr>
            <w:r w:rsidRPr="00EF06A7">
              <w:t xml:space="preserve">           symbolLocation-p0</w:t>
            </w:r>
          </w:p>
        </w:tc>
        <w:tc>
          <w:tcPr>
            <w:tcW w:w="2267" w:type="dxa"/>
          </w:tcPr>
          <w:p w14:paraId="1B0B418B" w14:textId="77777777" w:rsidR="00BA123E" w:rsidRPr="00EF06A7" w:rsidRDefault="00BA123E" w:rsidP="00105AF4">
            <w:pPr>
              <w:pStyle w:val="TAL"/>
            </w:pPr>
            <w:r w:rsidRPr="00EF06A7">
              <w:t>9</w:t>
            </w:r>
          </w:p>
        </w:tc>
        <w:tc>
          <w:tcPr>
            <w:tcW w:w="1700" w:type="dxa"/>
          </w:tcPr>
          <w:p w14:paraId="19DE2546" w14:textId="77777777" w:rsidR="00BA123E" w:rsidRPr="00EF06A7" w:rsidRDefault="00BA123E" w:rsidP="00105AF4">
            <w:pPr>
              <w:pStyle w:val="TAL"/>
            </w:pPr>
          </w:p>
        </w:tc>
        <w:tc>
          <w:tcPr>
            <w:tcW w:w="1245" w:type="dxa"/>
          </w:tcPr>
          <w:p w14:paraId="7A48B59C" w14:textId="77777777" w:rsidR="00BA123E" w:rsidRPr="00EF06A7" w:rsidRDefault="00BA123E" w:rsidP="00105AF4">
            <w:pPr>
              <w:pStyle w:val="TAL"/>
            </w:pPr>
          </w:p>
        </w:tc>
      </w:tr>
      <w:tr w:rsidR="00BA123E" w:rsidRPr="00EF06A7" w14:paraId="16F197E5" w14:textId="77777777" w:rsidTr="00105AF4">
        <w:tc>
          <w:tcPr>
            <w:tcW w:w="4535" w:type="dxa"/>
          </w:tcPr>
          <w:p w14:paraId="16D2BD5A" w14:textId="77777777" w:rsidR="00BA123E" w:rsidRPr="00EF06A7" w:rsidRDefault="00BA123E" w:rsidP="00105AF4">
            <w:pPr>
              <w:pStyle w:val="TAL"/>
            </w:pPr>
            <w:r w:rsidRPr="00EF06A7">
              <w:t xml:space="preserve">     }</w:t>
            </w:r>
          </w:p>
        </w:tc>
        <w:tc>
          <w:tcPr>
            <w:tcW w:w="2267" w:type="dxa"/>
          </w:tcPr>
          <w:p w14:paraId="2DB6EA55" w14:textId="77777777" w:rsidR="00BA123E" w:rsidRPr="00EF06A7" w:rsidRDefault="00BA123E" w:rsidP="00105AF4">
            <w:pPr>
              <w:pStyle w:val="TAL"/>
            </w:pPr>
          </w:p>
        </w:tc>
        <w:tc>
          <w:tcPr>
            <w:tcW w:w="1700" w:type="dxa"/>
          </w:tcPr>
          <w:p w14:paraId="5D48810A" w14:textId="77777777" w:rsidR="00BA123E" w:rsidRPr="00EF06A7" w:rsidRDefault="00BA123E" w:rsidP="00105AF4">
            <w:pPr>
              <w:pStyle w:val="TAL"/>
            </w:pPr>
          </w:p>
        </w:tc>
        <w:tc>
          <w:tcPr>
            <w:tcW w:w="1245" w:type="dxa"/>
          </w:tcPr>
          <w:p w14:paraId="418B4562" w14:textId="77777777" w:rsidR="00BA123E" w:rsidRPr="00EF06A7" w:rsidRDefault="00BA123E" w:rsidP="00105AF4">
            <w:pPr>
              <w:pStyle w:val="TAL"/>
            </w:pPr>
          </w:p>
        </w:tc>
      </w:tr>
    </w:tbl>
    <w:p w14:paraId="4D5CF71F" w14:textId="77777777" w:rsidR="00BA123E" w:rsidRPr="00EF06A7" w:rsidRDefault="00BA123E" w:rsidP="00BA123E"/>
    <w:p w14:paraId="02812C51" w14:textId="77777777" w:rsidR="00BA123E" w:rsidRPr="00EF06A7" w:rsidRDefault="00BA123E" w:rsidP="00BA123E">
      <w:pPr>
        <w:pStyle w:val="TH"/>
      </w:pPr>
      <w:r w:rsidRPr="00EF06A7">
        <w:t>Table 6.3.2.2.1.4.3_1-</w:t>
      </w:r>
      <w:r w:rsidR="00363AB7"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4DFA4168" w14:textId="77777777" w:rsidTr="00105AF4">
        <w:tc>
          <w:tcPr>
            <w:tcW w:w="9747" w:type="dxa"/>
            <w:gridSpan w:val="4"/>
          </w:tcPr>
          <w:p w14:paraId="308DE0EA" w14:textId="77777777" w:rsidR="00BA123E" w:rsidRPr="00EF06A7" w:rsidRDefault="00BA123E" w:rsidP="00105AF4">
            <w:pPr>
              <w:pStyle w:val="TAH"/>
              <w:jc w:val="left"/>
              <w:rPr>
                <w:b w:val="0"/>
              </w:rPr>
            </w:pPr>
            <w:r w:rsidRPr="00EF06A7">
              <w:rPr>
                <w:b w:val="0"/>
              </w:rPr>
              <w:t>Derivation Path: TS 38.508-1 [6], clause 4.6.2, Table 4.6.3-25</w:t>
            </w:r>
          </w:p>
        </w:tc>
      </w:tr>
      <w:tr w:rsidR="00BA123E" w:rsidRPr="00EF06A7" w14:paraId="2615F3F9" w14:textId="77777777" w:rsidTr="00105AF4">
        <w:tc>
          <w:tcPr>
            <w:tcW w:w="4535" w:type="dxa"/>
          </w:tcPr>
          <w:p w14:paraId="14AC1FCE" w14:textId="77777777" w:rsidR="00BA123E" w:rsidRPr="00EF06A7" w:rsidRDefault="00BA123E" w:rsidP="00105AF4">
            <w:pPr>
              <w:pStyle w:val="TAH"/>
            </w:pPr>
            <w:r w:rsidRPr="00EF06A7">
              <w:t>Information Element</w:t>
            </w:r>
          </w:p>
        </w:tc>
        <w:tc>
          <w:tcPr>
            <w:tcW w:w="2267" w:type="dxa"/>
          </w:tcPr>
          <w:p w14:paraId="2A4CE054" w14:textId="77777777" w:rsidR="00BA123E" w:rsidRPr="00EF06A7" w:rsidRDefault="00BA123E" w:rsidP="00105AF4">
            <w:pPr>
              <w:pStyle w:val="TAH"/>
            </w:pPr>
            <w:r w:rsidRPr="00EF06A7">
              <w:t>Value/remark</w:t>
            </w:r>
          </w:p>
        </w:tc>
        <w:tc>
          <w:tcPr>
            <w:tcW w:w="1700" w:type="dxa"/>
          </w:tcPr>
          <w:p w14:paraId="6246BCB9" w14:textId="77777777" w:rsidR="00BA123E" w:rsidRPr="00EF06A7" w:rsidRDefault="00BA123E" w:rsidP="00105AF4">
            <w:pPr>
              <w:pStyle w:val="TAH"/>
            </w:pPr>
            <w:r w:rsidRPr="00EF06A7">
              <w:t>Comment</w:t>
            </w:r>
          </w:p>
        </w:tc>
        <w:tc>
          <w:tcPr>
            <w:tcW w:w="1245" w:type="dxa"/>
          </w:tcPr>
          <w:p w14:paraId="4EC2E69D" w14:textId="77777777" w:rsidR="00BA123E" w:rsidRPr="00EF06A7" w:rsidRDefault="00BA123E" w:rsidP="00105AF4">
            <w:pPr>
              <w:pStyle w:val="TAH"/>
            </w:pPr>
            <w:r w:rsidRPr="00EF06A7">
              <w:t>Condition</w:t>
            </w:r>
          </w:p>
        </w:tc>
      </w:tr>
      <w:tr w:rsidR="00BA123E" w:rsidRPr="00EF06A7" w14:paraId="32806018" w14:textId="77777777" w:rsidTr="00105AF4">
        <w:tc>
          <w:tcPr>
            <w:tcW w:w="4535" w:type="dxa"/>
          </w:tcPr>
          <w:p w14:paraId="333D5041" w14:textId="77777777" w:rsidR="00BA123E" w:rsidRPr="00EF06A7" w:rsidRDefault="00BA123E" w:rsidP="00105AF4">
            <w:pPr>
              <w:pStyle w:val="TAL"/>
            </w:pPr>
            <w:r w:rsidRPr="00EF06A7">
              <w:t>nrOfAntennaPorts CHOICE {</w:t>
            </w:r>
          </w:p>
        </w:tc>
        <w:tc>
          <w:tcPr>
            <w:tcW w:w="2267" w:type="dxa"/>
          </w:tcPr>
          <w:p w14:paraId="523C9B50" w14:textId="77777777" w:rsidR="00BA123E" w:rsidRPr="00EF06A7" w:rsidRDefault="00BA123E" w:rsidP="00105AF4">
            <w:pPr>
              <w:pStyle w:val="TAL"/>
            </w:pPr>
          </w:p>
        </w:tc>
        <w:tc>
          <w:tcPr>
            <w:tcW w:w="1700" w:type="dxa"/>
          </w:tcPr>
          <w:p w14:paraId="7A1F33C3" w14:textId="77777777" w:rsidR="00BA123E" w:rsidRPr="00EF06A7" w:rsidRDefault="00BA123E" w:rsidP="00105AF4">
            <w:pPr>
              <w:pStyle w:val="TAL"/>
            </w:pPr>
          </w:p>
        </w:tc>
        <w:tc>
          <w:tcPr>
            <w:tcW w:w="1245" w:type="dxa"/>
          </w:tcPr>
          <w:p w14:paraId="1A11A8AB" w14:textId="77777777" w:rsidR="00BA123E" w:rsidRPr="00EF06A7" w:rsidRDefault="00BA123E" w:rsidP="00105AF4">
            <w:pPr>
              <w:pStyle w:val="TAL"/>
            </w:pPr>
          </w:p>
        </w:tc>
      </w:tr>
      <w:tr w:rsidR="00BA123E" w:rsidRPr="00EF06A7" w14:paraId="77E02433" w14:textId="77777777" w:rsidTr="00105AF4">
        <w:tc>
          <w:tcPr>
            <w:tcW w:w="4535" w:type="dxa"/>
          </w:tcPr>
          <w:p w14:paraId="01F34680" w14:textId="77777777" w:rsidR="00BA123E" w:rsidRPr="00EF06A7" w:rsidRDefault="00BA123E" w:rsidP="00105AF4">
            <w:pPr>
              <w:pStyle w:val="TAL"/>
            </w:pPr>
            <w:r w:rsidRPr="00EF06A7">
              <w:t xml:space="preserve">  moreThanTwo SEQUENCE {</w:t>
            </w:r>
          </w:p>
        </w:tc>
        <w:tc>
          <w:tcPr>
            <w:tcW w:w="2267" w:type="dxa"/>
          </w:tcPr>
          <w:p w14:paraId="6CE43E71" w14:textId="77777777" w:rsidR="00BA123E" w:rsidRPr="00EF06A7" w:rsidRDefault="00BA123E" w:rsidP="00105AF4">
            <w:pPr>
              <w:pStyle w:val="TAL"/>
            </w:pPr>
          </w:p>
        </w:tc>
        <w:tc>
          <w:tcPr>
            <w:tcW w:w="1700" w:type="dxa"/>
          </w:tcPr>
          <w:p w14:paraId="0B3C59C3" w14:textId="77777777" w:rsidR="00BA123E" w:rsidRPr="00EF06A7" w:rsidRDefault="00BA123E" w:rsidP="00105AF4">
            <w:pPr>
              <w:pStyle w:val="TAL"/>
            </w:pPr>
          </w:p>
        </w:tc>
        <w:tc>
          <w:tcPr>
            <w:tcW w:w="1245" w:type="dxa"/>
          </w:tcPr>
          <w:p w14:paraId="254C36D4" w14:textId="77777777" w:rsidR="00BA123E" w:rsidRPr="00EF06A7" w:rsidRDefault="00BA123E" w:rsidP="00105AF4">
            <w:pPr>
              <w:pStyle w:val="TAL"/>
            </w:pPr>
          </w:p>
        </w:tc>
      </w:tr>
      <w:tr w:rsidR="00BA123E" w:rsidRPr="00EF06A7" w14:paraId="62A8BD7E" w14:textId="77777777" w:rsidTr="00105AF4">
        <w:tc>
          <w:tcPr>
            <w:tcW w:w="4535" w:type="dxa"/>
          </w:tcPr>
          <w:p w14:paraId="6CD9B9C7" w14:textId="77777777" w:rsidR="00BA123E" w:rsidRPr="00EF06A7" w:rsidRDefault="00BA123E" w:rsidP="00105AF4">
            <w:pPr>
              <w:pStyle w:val="TAL"/>
              <w:rPr>
                <w:lang w:eastAsia="zh-CN"/>
              </w:rPr>
            </w:pPr>
            <w:r w:rsidRPr="00EF06A7">
              <w:t xml:space="preserve">    n1-n2</w:t>
            </w:r>
            <w:r w:rsidRPr="00EF06A7">
              <w:rPr>
                <w:lang w:eastAsia="zh-CN"/>
              </w:rPr>
              <w:t xml:space="preserve"> </w:t>
            </w:r>
            <w:r w:rsidRPr="00EF06A7">
              <w:t>CHOICE {</w:t>
            </w:r>
          </w:p>
        </w:tc>
        <w:tc>
          <w:tcPr>
            <w:tcW w:w="2267" w:type="dxa"/>
          </w:tcPr>
          <w:p w14:paraId="77B8EDDE" w14:textId="77777777" w:rsidR="00BA123E" w:rsidRPr="00EF06A7" w:rsidRDefault="00BA123E" w:rsidP="00105AF4">
            <w:pPr>
              <w:pStyle w:val="TAL"/>
            </w:pPr>
          </w:p>
        </w:tc>
        <w:tc>
          <w:tcPr>
            <w:tcW w:w="1700" w:type="dxa"/>
          </w:tcPr>
          <w:p w14:paraId="0C8A511E" w14:textId="77777777" w:rsidR="00BA123E" w:rsidRPr="00EF06A7" w:rsidRDefault="00BA123E" w:rsidP="00105AF4">
            <w:pPr>
              <w:pStyle w:val="TAL"/>
            </w:pPr>
          </w:p>
        </w:tc>
        <w:tc>
          <w:tcPr>
            <w:tcW w:w="1245" w:type="dxa"/>
          </w:tcPr>
          <w:p w14:paraId="31569BEE" w14:textId="77777777" w:rsidR="00BA123E" w:rsidRPr="00EF06A7" w:rsidRDefault="00BA123E" w:rsidP="00105AF4">
            <w:pPr>
              <w:pStyle w:val="TAL"/>
            </w:pPr>
          </w:p>
        </w:tc>
      </w:tr>
      <w:tr w:rsidR="00BA123E" w:rsidRPr="00EF06A7" w14:paraId="6A78E54B" w14:textId="77777777" w:rsidTr="00105AF4">
        <w:tc>
          <w:tcPr>
            <w:tcW w:w="4535" w:type="dxa"/>
          </w:tcPr>
          <w:p w14:paraId="7E7A8846" w14:textId="77777777" w:rsidR="00BA123E" w:rsidRPr="00EF06A7" w:rsidRDefault="00C24A2D" w:rsidP="00105AF4">
            <w:pPr>
              <w:pStyle w:val="TAL"/>
              <w:rPr>
                <w:lang w:eastAsia="zh-CN"/>
              </w:rPr>
            </w:pPr>
            <w:r w:rsidRPr="00EF06A7">
              <w:rPr>
                <w:lang w:eastAsia="zh-CN"/>
              </w:rPr>
              <w:t xml:space="preserve">        </w:t>
            </w:r>
            <w:r w:rsidR="00BA123E" w:rsidRPr="00EF06A7">
              <w:t>two-one-TypeI-SinglePanel-Restriction</w:t>
            </w:r>
          </w:p>
        </w:tc>
        <w:tc>
          <w:tcPr>
            <w:tcW w:w="2267" w:type="dxa"/>
          </w:tcPr>
          <w:p w14:paraId="3DCAEF26" w14:textId="77777777" w:rsidR="00BA123E" w:rsidRPr="00EF06A7" w:rsidRDefault="00BA123E" w:rsidP="00105AF4">
            <w:pPr>
              <w:pStyle w:val="TAL"/>
            </w:pPr>
            <w:r w:rsidRPr="00EF06A7">
              <w:rPr>
                <w:lang w:eastAsia="zh-CN"/>
              </w:rPr>
              <w:t>11111111</w:t>
            </w:r>
          </w:p>
        </w:tc>
        <w:tc>
          <w:tcPr>
            <w:tcW w:w="1700" w:type="dxa"/>
          </w:tcPr>
          <w:p w14:paraId="2D455940" w14:textId="77777777" w:rsidR="00BA123E" w:rsidRPr="00EF06A7" w:rsidRDefault="00BA123E" w:rsidP="00105AF4">
            <w:pPr>
              <w:pStyle w:val="TAL"/>
            </w:pPr>
          </w:p>
        </w:tc>
        <w:tc>
          <w:tcPr>
            <w:tcW w:w="1245" w:type="dxa"/>
          </w:tcPr>
          <w:p w14:paraId="587DBAEC" w14:textId="77777777" w:rsidR="00BA123E" w:rsidRPr="00EF06A7" w:rsidRDefault="00BA123E" w:rsidP="00105AF4">
            <w:pPr>
              <w:pStyle w:val="TAL"/>
            </w:pPr>
          </w:p>
        </w:tc>
      </w:tr>
      <w:tr w:rsidR="00BA123E" w:rsidRPr="00EF06A7" w14:paraId="1BED397B" w14:textId="77777777" w:rsidTr="00105AF4">
        <w:tc>
          <w:tcPr>
            <w:tcW w:w="4535" w:type="dxa"/>
          </w:tcPr>
          <w:p w14:paraId="3B016E39" w14:textId="77777777" w:rsidR="00BA123E" w:rsidRPr="00EF06A7" w:rsidRDefault="00BA123E" w:rsidP="00105AF4">
            <w:pPr>
              <w:pStyle w:val="TAL"/>
            </w:pPr>
            <w:r w:rsidRPr="00EF06A7">
              <w:t xml:space="preserve">  </w:t>
            </w:r>
            <w:r w:rsidR="00C24A2D" w:rsidRPr="00EF06A7">
              <w:rPr>
                <w:lang w:eastAsia="zh-CN"/>
              </w:rPr>
              <w:t xml:space="preserve">    </w:t>
            </w:r>
            <w:r w:rsidRPr="00EF06A7">
              <w:t>}</w:t>
            </w:r>
          </w:p>
        </w:tc>
        <w:tc>
          <w:tcPr>
            <w:tcW w:w="2267" w:type="dxa"/>
          </w:tcPr>
          <w:p w14:paraId="40EE63D6" w14:textId="77777777" w:rsidR="00BA123E" w:rsidRPr="00EF06A7" w:rsidRDefault="00BA123E" w:rsidP="00105AF4">
            <w:pPr>
              <w:pStyle w:val="TAL"/>
            </w:pPr>
          </w:p>
        </w:tc>
        <w:tc>
          <w:tcPr>
            <w:tcW w:w="1700" w:type="dxa"/>
          </w:tcPr>
          <w:p w14:paraId="1478EE7F" w14:textId="77777777" w:rsidR="00BA123E" w:rsidRPr="00EF06A7" w:rsidRDefault="00BA123E" w:rsidP="00105AF4">
            <w:pPr>
              <w:pStyle w:val="TAL"/>
            </w:pPr>
          </w:p>
        </w:tc>
        <w:tc>
          <w:tcPr>
            <w:tcW w:w="1245" w:type="dxa"/>
          </w:tcPr>
          <w:p w14:paraId="7E624B3C" w14:textId="77777777" w:rsidR="00BA123E" w:rsidRPr="00EF06A7" w:rsidRDefault="00BA123E" w:rsidP="00105AF4">
            <w:pPr>
              <w:pStyle w:val="TAL"/>
            </w:pPr>
          </w:p>
        </w:tc>
      </w:tr>
      <w:tr w:rsidR="00BA123E" w:rsidRPr="00EF06A7" w14:paraId="788FF92E" w14:textId="77777777" w:rsidTr="00105AF4">
        <w:tc>
          <w:tcPr>
            <w:tcW w:w="4535" w:type="dxa"/>
          </w:tcPr>
          <w:p w14:paraId="76C2E0BF" w14:textId="77777777" w:rsidR="00BA123E" w:rsidRPr="00EF06A7" w:rsidRDefault="00BA123E" w:rsidP="00105AF4">
            <w:pPr>
              <w:pStyle w:val="TAL"/>
            </w:pPr>
            <w:r w:rsidRPr="00EF06A7">
              <w:rPr>
                <w:lang w:eastAsia="zh-CN"/>
              </w:rPr>
              <w:t xml:space="preserve">   </w:t>
            </w:r>
            <w:r w:rsidRPr="00EF06A7">
              <w:t>}</w:t>
            </w:r>
          </w:p>
        </w:tc>
        <w:tc>
          <w:tcPr>
            <w:tcW w:w="2267" w:type="dxa"/>
          </w:tcPr>
          <w:p w14:paraId="2D350104" w14:textId="77777777" w:rsidR="00BA123E" w:rsidRPr="00EF06A7" w:rsidRDefault="00BA123E" w:rsidP="00105AF4">
            <w:pPr>
              <w:pStyle w:val="TAL"/>
            </w:pPr>
          </w:p>
        </w:tc>
        <w:tc>
          <w:tcPr>
            <w:tcW w:w="1700" w:type="dxa"/>
          </w:tcPr>
          <w:p w14:paraId="6574B338" w14:textId="77777777" w:rsidR="00BA123E" w:rsidRPr="00EF06A7" w:rsidRDefault="00BA123E" w:rsidP="00105AF4">
            <w:pPr>
              <w:pStyle w:val="TAL"/>
            </w:pPr>
          </w:p>
        </w:tc>
        <w:tc>
          <w:tcPr>
            <w:tcW w:w="1245" w:type="dxa"/>
          </w:tcPr>
          <w:p w14:paraId="490C5119" w14:textId="77777777" w:rsidR="00BA123E" w:rsidRPr="00EF06A7" w:rsidRDefault="00BA123E" w:rsidP="00105AF4">
            <w:pPr>
              <w:pStyle w:val="TAL"/>
            </w:pPr>
          </w:p>
        </w:tc>
      </w:tr>
      <w:tr w:rsidR="00BA123E" w:rsidRPr="00EF06A7" w14:paraId="1D8A5279" w14:textId="77777777" w:rsidTr="00105AF4">
        <w:tc>
          <w:tcPr>
            <w:tcW w:w="4535" w:type="dxa"/>
          </w:tcPr>
          <w:p w14:paraId="46575664" w14:textId="77777777" w:rsidR="00BA123E" w:rsidRPr="00EF06A7" w:rsidRDefault="00BA123E" w:rsidP="00105AF4">
            <w:pPr>
              <w:pStyle w:val="TAL"/>
              <w:rPr>
                <w:lang w:eastAsia="zh-CN"/>
              </w:rPr>
            </w:pPr>
            <w:r w:rsidRPr="00EF06A7">
              <w:rPr>
                <w:lang w:eastAsia="zh-CN"/>
              </w:rPr>
              <w:t>}</w:t>
            </w:r>
          </w:p>
        </w:tc>
        <w:tc>
          <w:tcPr>
            <w:tcW w:w="2267" w:type="dxa"/>
          </w:tcPr>
          <w:p w14:paraId="1F9A1DC3" w14:textId="77777777" w:rsidR="00BA123E" w:rsidRPr="00EF06A7" w:rsidRDefault="00BA123E" w:rsidP="00105AF4">
            <w:pPr>
              <w:pStyle w:val="TAL"/>
            </w:pPr>
          </w:p>
        </w:tc>
        <w:tc>
          <w:tcPr>
            <w:tcW w:w="1700" w:type="dxa"/>
          </w:tcPr>
          <w:p w14:paraId="767476BC" w14:textId="77777777" w:rsidR="00BA123E" w:rsidRPr="00EF06A7" w:rsidRDefault="00BA123E" w:rsidP="00105AF4">
            <w:pPr>
              <w:pStyle w:val="TAL"/>
            </w:pPr>
          </w:p>
        </w:tc>
        <w:tc>
          <w:tcPr>
            <w:tcW w:w="1245" w:type="dxa"/>
          </w:tcPr>
          <w:p w14:paraId="6CFC13A3" w14:textId="77777777" w:rsidR="00BA123E" w:rsidRPr="00EF06A7" w:rsidRDefault="00BA123E" w:rsidP="00105AF4">
            <w:pPr>
              <w:pStyle w:val="TAL"/>
            </w:pPr>
          </w:p>
        </w:tc>
      </w:tr>
      <w:tr w:rsidR="00BA123E" w:rsidRPr="00EF06A7" w14:paraId="0462BBDE" w14:textId="77777777" w:rsidTr="00105AF4">
        <w:tc>
          <w:tcPr>
            <w:tcW w:w="4535" w:type="dxa"/>
          </w:tcPr>
          <w:p w14:paraId="5E8AA1FB" w14:textId="77777777" w:rsidR="00BA123E" w:rsidRPr="00EF06A7" w:rsidRDefault="00BA123E" w:rsidP="00105AF4">
            <w:pPr>
              <w:pStyle w:val="TAL"/>
            </w:pPr>
            <w:r w:rsidRPr="00EF06A7">
              <w:t>typeI-SinglePanel-ri-Restriction</w:t>
            </w:r>
          </w:p>
        </w:tc>
        <w:tc>
          <w:tcPr>
            <w:tcW w:w="2267" w:type="dxa"/>
          </w:tcPr>
          <w:p w14:paraId="0774F29A" w14:textId="77777777" w:rsidR="00BA123E" w:rsidRPr="00EF06A7" w:rsidRDefault="00BA123E" w:rsidP="00105AF4">
            <w:pPr>
              <w:pStyle w:val="TAL"/>
            </w:pPr>
            <w:r w:rsidRPr="00EF06A7">
              <w:rPr>
                <w:lang w:eastAsia="zh-CN"/>
              </w:rPr>
              <w:t>00000001</w:t>
            </w:r>
          </w:p>
        </w:tc>
        <w:tc>
          <w:tcPr>
            <w:tcW w:w="1700" w:type="dxa"/>
          </w:tcPr>
          <w:p w14:paraId="2C8BBE4F" w14:textId="77777777" w:rsidR="00BA123E" w:rsidRPr="00EF06A7" w:rsidRDefault="00BA123E" w:rsidP="00105AF4">
            <w:pPr>
              <w:pStyle w:val="TAL"/>
            </w:pPr>
          </w:p>
        </w:tc>
        <w:tc>
          <w:tcPr>
            <w:tcW w:w="1245" w:type="dxa"/>
          </w:tcPr>
          <w:p w14:paraId="0810B7AA" w14:textId="77777777" w:rsidR="00BA123E" w:rsidRPr="00EF06A7" w:rsidRDefault="00BA123E" w:rsidP="00105AF4">
            <w:pPr>
              <w:pStyle w:val="TAL"/>
            </w:pPr>
          </w:p>
        </w:tc>
      </w:tr>
    </w:tbl>
    <w:p w14:paraId="5ACDF596" w14:textId="77777777" w:rsidR="00BA123E" w:rsidRPr="00EF06A7" w:rsidRDefault="00BA123E" w:rsidP="00BA123E"/>
    <w:p w14:paraId="2A534F57" w14:textId="77777777" w:rsidR="00BA123E" w:rsidRPr="00EF06A7" w:rsidRDefault="00BA123E" w:rsidP="00BA123E">
      <w:pPr>
        <w:pStyle w:val="TH"/>
      </w:pPr>
      <w:r w:rsidRPr="00EF06A7">
        <w:t>Table 6.3.2.2.1.4.3_1-</w:t>
      </w:r>
      <w:r w:rsidR="00363AB7"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123E" w:rsidRPr="00EF06A7" w14:paraId="74AC365B" w14:textId="77777777" w:rsidTr="00105AF4">
        <w:tc>
          <w:tcPr>
            <w:tcW w:w="9747" w:type="dxa"/>
            <w:gridSpan w:val="4"/>
          </w:tcPr>
          <w:p w14:paraId="591779E5" w14:textId="77777777" w:rsidR="00BA123E" w:rsidRPr="00EF06A7" w:rsidRDefault="00BA123E" w:rsidP="00105AF4">
            <w:pPr>
              <w:pStyle w:val="TAH"/>
              <w:jc w:val="left"/>
              <w:rPr>
                <w:b w:val="0"/>
              </w:rPr>
            </w:pPr>
            <w:r w:rsidRPr="00EF06A7">
              <w:rPr>
                <w:b w:val="0"/>
              </w:rPr>
              <w:t>Derivation Path: TS 38.508-1 [6], clause 4.6.3, Table 4.6.3-39</w:t>
            </w:r>
          </w:p>
        </w:tc>
      </w:tr>
      <w:tr w:rsidR="00BA123E" w:rsidRPr="00EF06A7" w14:paraId="5CBB1E45" w14:textId="77777777" w:rsidTr="00105AF4">
        <w:tc>
          <w:tcPr>
            <w:tcW w:w="4535" w:type="dxa"/>
          </w:tcPr>
          <w:p w14:paraId="0DAE3E0B" w14:textId="77777777" w:rsidR="00BA123E" w:rsidRPr="00EF06A7" w:rsidRDefault="00BA123E" w:rsidP="00105AF4">
            <w:pPr>
              <w:pStyle w:val="TAH"/>
            </w:pPr>
            <w:r w:rsidRPr="00EF06A7">
              <w:t>Information Element</w:t>
            </w:r>
          </w:p>
        </w:tc>
        <w:tc>
          <w:tcPr>
            <w:tcW w:w="2267" w:type="dxa"/>
          </w:tcPr>
          <w:p w14:paraId="708EDE92" w14:textId="77777777" w:rsidR="00BA123E" w:rsidRPr="00EF06A7" w:rsidRDefault="00BA123E" w:rsidP="00105AF4">
            <w:pPr>
              <w:pStyle w:val="TAH"/>
            </w:pPr>
            <w:r w:rsidRPr="00EF06A7">
              <w:t>Value/remark</w:t>
            </w:r>
          </w:p>
        </w:tc>
        <w:tc>
          <w:tcPr>
            <w:tcW w:w="1700" w:type="dxa"/>
          </w:tcPr>
          <w:p w14:paraId="33FD782F" w14:textId="77777777" w:rsidR="00BA123E" w:rsidRPr="00EF06A7" w:rsidRDefault="00BA123E" w:rsidP="00105AF4">
            <w:pPr>
              <w:pStyle w:val="TAH"/>
            </w:pPr>
            <w:r w:rsidRPr="00EF06A7">
              <w:t>Comment</w:t>
            </w:r>
          </w:p>
        </w:tc>
        <w:tc>
          <w:tcPr>
            <w:tcW w:w="1245" w:type="dxa"/>
          </w:tcPr>
          <w:p w14:paraId="1DF86158" w14:textId="77777777" w:rsidR="00BA123E" w:rsidRPr="00EF06A7" w:rsidRDefault="00BA123E" w:rsidP="00105AF4">
            <w:pPr>
              <w:pStyle w:val="TAH"/>
            </w:pPr>
            <w:r w:rsidRPr="00EF06A7">
              <w:t>Condition</w:t>
            </w:r>
          </w:p>
        </w:tc>
      </w:tr>
      <w:tr w:rsidR="00BA123E" w:rsidRPr="00EF06A7" w14:paraId="6E532241" w14:textId="77777777" w:rsidTr="00105AF4">
        <w:tc>
          <w:tcPr>
            <w:tcW w:w="4535" w:type="dxa"/>
          </w:tcPr>
          <w:p w14:paraId="11852AD7" w14:textId="77777777" w:rsidR="00BA123E" w:rsidRPr="00EF06A7" w:rsidRDefault="00BA123E" w:rsidP="00105AF4">
            <w:pPr>
              <w:pStyle w:val="TAL"/>
            </w:pPr>
            <w:r w:rsidRPr="00EF06A7">
              <w:t xml:space="preserve">  reportConfigType CHOICE {</w:t>
            </w:r>
          </w:p>
        </w:tc>
        <w:tc>
          <w:tcPr>
            <w:tcW w:w="2267" w:type="dxa"/>
          </w:tcPr>
          <w:p w14:paraId="3CC9318E" w14:textId="77777777" w:rsidR="00BA123E" w:rsidRPr="00EF06A7" w:rsidRDefault="00BA123E" w:rsidP="00105AF4">
            <w:pPr>
              <w:pStyle w:val="TAL"/>
            </w:pPr>
          </w:p>
        </w:tc>
        <w:tc>
          <w:tcPr>
            <w:tcW w:w="1700" w:type="dxa"/>
          </w:tcPr>
          <w:p w14:paraId="0D7ED7F3" w14:textId="77777777" w:rsidR="00BA123E" w:rsidRPr="00EF06A7" w:rsidRDefault="00BA123E" w:rsidP="00105AF4">
            <w:pPr>
              <w:pStyle w:val="TAL"/>
            </w:pPr>
          </w:p>
        </w:tc>
        <w:tc>
          <w:tcPr>
            <w:tcW w:w="1245" w:type="dxa"/>
          </w:tcPr>
          <w:p w14:paraId="562F4411" w14:textId="77777777" w:rsidR="00BA123E" w:rsidRPr="00EF06A7" w:rsidRDefault="00BA123E" w:rsidP="00105AF4">
            <w:pPr>
              <w:pStyle w:val="TAL"/>
            </w:pPr>
          </w:p>
        </w:tc>
      </w:tr>
      <w:tr w:rsidR="00BA123E" w:rsidRPr="00EF06A7" w14:paraId="560EBA7D" w14:textId="77777777" w:rsidTr="00105AF4">
        <w:tc>
          <w:tcPr>
            <w:tcW w:w="4535" w:type="dxa"/>
          </w:tcPr>
          <w:p w14:paraId="06560EE7" w14:textId="77777777" w:rsidR="00BA123E" w:rsidRPr="00EF06A7" w:rsidRDefault="00BA123E" w:rsidP="00105AF4">
            <w:pPr>
              <w:pStyle w:val="TAL"/>
            </w:pPr>
            <w:r w:rsidRPr="00EF06A7">
              <w:t xml:space="preserve">     </w:t>
            </w:r>
            <w:r w:rsidRPr="00EF06A7">
              <w:rPr>
                <w:lang w:eastAsia="zh-CN"/>
              </w:rPr>
              <w:t>a</w:t>
            </w:r>
            <w:r w:rsidRPr="00EF06A7">
              <w:t>periodic SEQUENCE {</w:t>
            </w:r>
          </w:p>
        </w:tc>
        <w:tc>
          <w:tcPr>
            <w:tcW w:w="2267" w:type="dxa"/>
          </w:tcPr>
          <w:p w14:paraId="2E866DFD" w14:textId="77777777" w:rsidR="00BA123E" w:rsidRPr="00EF06A7" w:rsidRDefault="00BA123E" w:rsidP="00105AF4">
            <w:pPr>
              <w:pStyle w:val="TAL"/>
            </w:pPr>
          </w:p>
        </w:tc>
        <w:tc>
          <w:tcPr>
            <w:tcW w:w="1700" w:type="dxa"/>
          </w:tcPr>
          <w:p w14:paraId="763653FB" w14:textId="77777777" w:rsidR="00BA123E" w:rsidRPr="00EF06A7" w:rsidRDefault="00BA123E" w:rsidP="00105AF4">
            <w:pPr>
              <w:pStyle w:val="TAL"/>
            </w:pPr>
          </w:p>
        </w:tc>
        <w:tc>
          <w:tcPr>
            <w:tcW w:w="1245" w:type="dxa"/>
          </w:tcPr>
          <w:p w14:paraId="1D40B28E" w14:textId="77777777" w:rsidR="00BA123E" w:rsidRPr="00EF06A7" w:rsidRDefault="00BA123E" w:rsidP="00105AF4">
            <w:pPr>
              <w:pStyle w:val="TAL"/>
            </w:pPr>
          </w:p>
        </w:tc>
      </w:tr>
      <w:tr w:rsidR="00BA123E" w:rsidRPr="00EF06A7" w14:paraId="6D414422" w14:textId="77777777" w:rsidTr="00105AF4">
        <w:tc>
          <w:tcPr>
            <w:tcW w:w="4535" w:type="dxa"/>
          </w:tcPr>
          <w:p w14:paraId="0E154380" w14:textId="77777777" w:rsidR="00BA123E" w:rsidRPr="00EF06A7" w:rsidRDefault="00BA123E" w:rsidP="00105AF4">
            <w:pPr>
              <w:pStyle w:val="TAL"/>
            </w:pPr>
            <w:r w:rsidRPr="00EF06A7">
              <w:t xml:space="preserve">        reportSlotOffsetList</w:t>
            </w:r>
          </w:p>
        </w:tc>
        <w:tc>
          <w:tcPr>
            <w:tcW w:w="2267" w:type="dxa"/>
          </w:tcPr>
          <w:p w14:paraId="60CB432A" w14:textId="77777777" w:rsidR="00BA123E" w:rsidRPr="00EF06A7" w:rsidRDefault="00BA123E" w:rsidP="00105AF4">
            <w:pPr>
              <w:pStyle w:val="TAL"/>
              <w:rPr>
                <w:lang w:eastAsia="zh-CN"/>
              </w:rPr>
            </w:pPr>
            <w:r w:rsidRPr="00EF06A7">
              <w:rPr>
                <w:lang w:eastAsia="zh-CN"/>
              </w:rPr>
              <w:t>0</w:t>
            </w:r>
          </w:p>
        </w:tc>
        <w:tc>
          <w:tcPr>
            <w:tcW w:w="1700" w:type="dxa"/>
          </w:tcPr>
          <w:p w14:paraId="70DC8EE7" w14:textId="77777777" w:rsidR="00BA123E" w:rsidRPr="00EF06A7" w:rsidRDefault="00BA123E" w:rsidP="00105AF4">
            <w:pPr>
              <w:pStyle w:val="TAL"/>
            </w:pPr>
          </w:p>
        </w:tc>
        <w:tc>
          <w:tcPr>
            <w:tcW w:w="1245" w:type="dxa"/>
          </w:tcPr>
          <w:p w14:paraId="58631C4B" w14:textId="77777777" w:rsidR="00BA123E" w:rsidRPr="00EF06A7" w:rsidRDefault="00BA123E" w:rsidP="00105AF4">
            <w:pPr>
              <w:pStyle w:val="TAL"/>
            </w:pPr>
          </w:p>
        </w:tc>
      </w:tr>
      <w:tr w:rsidR="00BA123E" w:rsidRPr="00EF06A7" w14:paraId="02DD4B1B" w14:textId="77777777" w:rsidTr="00105AF4">
        <w:tc>
          <w:tcPr>
            <w:tcW w:w="4535" w:type="dxa"/>
          </w:tcPr>
          <w:p w14:paraId="7BDFB2DA" w14:textId="77777777" w:rsidR="00BA123E" w:rsidRPr="00EF06A7" w:rsidRDefault="00BA123E" w:rsidP="00105AF4">
            <w:pPr>
              <w:pStyle w:val="TAL"/>
            </w:pPr>
            <w:r w:rsidRPr="00EF06A7">
              <w:t xml:space="preserve">     }</w:t>
            </w:r>
          </w:p>
        </w:tc>
        <w:tc>
          <w:tcPr>
            <w:tcW w:w="2267" w:type="dxa"/>
          </w:tcPr>
          <w:p w14:paraId="4FDD419E" w14:textId="77777777" w:rsidR="00BA123E" w:rsidRPr="00EF06A7" w:rsidRDefault="00BA123E" w:rsidP="00105AF4">
            <w:pPr>
              <w:pStyle w:val="TAL"/>
            </w:pPr>
          </w:p>
        </w:tc>
        <w:tc>
          <w:tcPr>
            <w:tcW w:w="1700" w:type="dxa"/>
          </w:tcPr>
          <w:p w14:paraId="762B1DF1" w14:textId="77777777" w:rsidR="00BA123E" w:rsidRPr="00EF06A7" w:rsidRDefault="00BA123E" w:rsidP="00105AF4">
            <w:pPr>
              <w:pStyle w:val="TAL"/>
            </w:pPr>
          </w:p>
        </w:tc>
        <w:tc>
          <w:tcPr>
            <w:tcW w:w="1245" w:type="dxa"/>
          </w:tcPr>
          <w:p w14:paraId="6F2894B1" w14:textId="77777777" w:rsidR="00BA123E" w:rsidRPr="00EF06A7" w:rsidRDefault="00BA123E" w:rsidP="00105AF4">
            <w:pPr>
              <w:pStyle w:val="TAL"/>
            </w:pPr>
          </w:p>
        </w:tc>
      </w:tr>
      <w:tr w:rsidR="00BA123E" w:rsidRPr="00EF06A7" w14:paraId="62291660" w14:textId="77777777" w:rsidTr="00105AF4">
        <w:tc>
          <w:tcPr>
            <w:tcW w:w="4535" w:type="dxa"/>
          </w:tcPr>
          <w:p w14:paraId="7E970792" w14:textId="77777777" w:rsidR="00BA123E" w:rsidRPr="00EF06A7" w:rsidRDefault="00BA123E" w:rsidP="00105AF4">
            <w:pPr>
              <w:pStyle w:val="TAL"/>
            </w:pPr>
          </w:p>
        </w:tc>
        <w:tc>
          <w:tcPr>
            <w:tcW w:w="2267" w:type="dxa"/>
          </w:tcPr>
          <w:p w14:paraId="030A7829" w14:textId="77777777" w:rsidR="00BA123E" w:rsidRPr="00EF06A7" w:rsidRDefault="00BA123E" w:rsidP="00105AF4">
            <w:pPr>
              <w:pStyle w:val="TAL"/>
            </w:pPr>
          </w:p>
        </w:tc>
        <w:tc>
          <w:tcPr>
            <w:tcW w:w="1700" w:type="dxa"/>
          </w:tcPr>
          <w:p w14:paraId="43B07AB6" w14:textId="77777777" w:rsidR="00BA123E" w:rsidRPr="00EF06A7" w:rsidRDefault="00BA123E" w:rsidP="00105AF4">
            <w:pPr>
              <w:pStyle w:val="TAL"/>
            </w:pPr>
          </w:p>
        </w:tc>
        <w:tc>
          <w:tcPr>
            <w:tcW w:w="1245" w:type="dxa"/>
          </w:tcPr>
          <w:p w14:paraId="64606C56" w14:textId="77777777" w:rsidR="00BA123E" w:rsidRPr="00EF06A7" w:rsidRDefault="00BA123E" w:rsidP="00105AF4">
            <w:pPr>
              <w:pStyle w:val="TAL"/>
            </w:pPr>
          </w:p>
        </w:tc>
      </w:tr>
      <w:tr w:rsidR="00BA123E" w:rsidRPr="00EF06A7" w14:paraId="09AC29DE" w14:textId="77777777" w:rsidTr="00105AF4">
        <w:tc>
          <w:tcPr>
            <w:tcW w:w="4535" w:type="dxa"/>
          </w:tcPr>
          <w:p w14:paraId="5D4C59BC" w14:textId="77777777" w:rsidR="00BA123E" w:rsidRPr="00EF06A7" w:rsidRDefault="00BA123E" w:rsidP="00105AF4">
            <w:pPr>
              <w:pStyle w:val="TAL"/>
            </w:pPr>
            <w:r w:rsidRPr="00EF06A7">
              <w:t xml:space="preserve">  reportFreqConfiguration SEQUENCE {</w:t>
            </w:r>
          </w:p>
        </w:tc>
        <w:tc>
          <w:tcPr>
            <w:tcW w:w="2267" w:type="dxa"/>
          </w:tcPr>
          <w:p w14:paraId="551B5A9C" w14:textId="77777777" w:rsidR="00BA123E" w:rsidRPr="00EF06A7" w:rsidRDefault="00BA123E" w:rsidP="00105AF4">
            <w:pPr>
              <w:pStyle w:val="TAL"/>
            </w:pPr>
          </w:p>
        </w:tc>
        <w:tc>
          <w:tcPr>
            <w:tcW w:w="1700" w:type="dxa"/>
          </w:tcPr>
          <w:p w14:paraId="1570004B" w14:textId="77777777" w:rsidR="00BA123E" w:rsidRPr="00EF06A7" w:rsidRDefault="00BA123E" w:rsidP="00105AF4">
            <w:pPr>
              <w:pStyle w:val="TAL"/>
            </w:pPr>
          </w:p>
        </w:tc>
        <w:tc>
          <w:tcPr>
            <w:tcW w:w="1245" w:type="dxa"/>
          </w:tcPr>
          <w:p w14:paraId="04C80D20" w14:textId="77777777" w:rsidR="00BA123E" w:rsidRPr="00EF06A7" w:rsidRDefault="00BA123E" w:rsidP="00105AF4">
            <w:pPr>
              <w:pStyle w:val="TAL"/>
            </w:pPr>
          </w:p>
        </w:tc>
      </w:tr>
      <w:tr w:rsidR="00BA123E" w:rsidRPr="00EF06A7" w14:paraId="4AC554DA" w14:textId="77777777" w:rsidTr="00105AF4">
        <w:tc>
          <w:tcPr>
            <w:tcW w:w="4535" w:type="dxa"/>
          </w:tcPr>
          <w:p w14:paraId="2CCEE7B1" w14:textId="77777777" w:rsidR="00BA123E" w:rsidRPr="00EF06A7" w:rsidRDefault="00BA123E" w:rsidP="00105AF4">
            <w:pPr>
              <w:pStyle w:val="TAL"/>
            </w:pPr>
            <w:r w:rsidRPr="00EF06A7">
              <w:t xml:space="preserve">     csi-ReportingBand CHOICE {</w:t>
            </w:r>
          </w:p>
        </w:tc>
        <w:tc>
          <w:tcPr>
            <w:tcW w:w="2267" w:type="dxa"/>
          </w:tcPr>
          <w:p w14:paraId="189B3411" w14:textId="77777777" w:rsidR="00BA123E" w:rsidRPr="00EF06A7" w:rsidRDefault="00BA123E" w:rsidP="00105AF4">
            <w:pPr>
              <w:pStyle w:val="TAL"/>
            </w:pPr>
          </w:p>
        </w:tc>
        <w:tc>
          <w:tcPr>
            <w:tcW w:w="1700" w:type="dxa"/>
          </w:tcPr>
          <w:p w14:paraId="15291D96" w14:textId="77777777" w:rsidR="00BA123E" w:rsidRPr="00EF06A7" w:rsidRDefault="00BA123E" w:rsidP="00105AF4">
            <w:pPr>
              <w:pStyle w:val="TAL"/>
            </w:pPr>
          </w:p>
        </w:tc>
        <w:tc>
          <w:tcPr>
            <w:tcW w:w="1245" w:type="dxa"/>
          </w:tcPr>
          <w:p w14:paraId="6560B9D0" w14:textId="77777777" w:rsidR="00BA123E" w:rsidRPr="00EF06A7" w:rsidRDefault="00BA123E" w:rsidP="00105AF4">
            <w:pPr>
              <w:pStyle w:val="TAL"/>
            </w:pPr>
          </w:p>
        </w:tc>
      </w:tr>
      <w:tr w:rsidR="00BA123E" w:rsidRPr="00EF06A7" w14:paraId="1ADAEC56" w14:textId="77777777" w:rsidTr="00105AF4">
        <w:tc>
          <w:tcPr>
            <w:tcW w:w="4535" w:type="dxa"/>
          </w:tcPr>
          <w:p w14:paraId="0F550571" w14:textId="77777777" w:rsidR="00BA123E" w:rsidRPr="00EF06A7" w:rsidRDefault="00BA123E" w:rsidP="00105AF4">
            <w:pPr>
              <w:pStyle w:val="TAL"/>
            </w:pPr>
            <w:r w:rsidRPr="00EF06A7">
              <w:t xml:space="preserve">        subbands7</w:t>
            </w:r>
          </w:p>
        </w:tc>
        <w:tc>
          <w:tcPr>
            <w:tcW w:w="2267" w:type="dxa"/>
          </w:tcPr>
          <w:p w14:paraId="4BBE7626" w14:textId="77777777" w:rsidR="00BA123E" w:rsidRPr="00EF06A7" w:rsidRDefault="00BA123E" w:rsidP="00105AF4">
            <w:pPr>
              <w:pStyle w:val="TAL"/>
            </w:pPr>
            <w:r w:rsidRPr="00EF06A7">
              <w:t>1111111</w:t>
            </w:r>
          </w:p>
        </w:tc>
        <w:tc>
          <w:tcPr>
            <w:tcW w:w="1700" w:type="dxa"/>
          </w:tcPr>
          <w:p w14:paraId="64C76F30" w14:textId="77777777" w:rsidR="00BA123E" w:rsidRPr="00EF06A7" w:rsidRDefault="00BA123E" w:rsidP="00105AF4">
            <w:pPr>
              <w:pStyle w:val="TAL"/>
            </w:pPr>
          </w:p>
        </w:tc>
        <w:tc>
          <w:tcPr>
            <w:tcW w:w="1245" w:type="dxa"/>
          </w:tcPr>
          <w:p w14:paraId="5201670B" w14:textId="77777777" w:rsidR="00BA123E" w:rsidRPr="00EF06A7" w:rsidRDefault="00BA123E" w:rsidP="00105AF4">
            <w:pPr>
              <w:pStyle w:val="TAL"/>
            </w:pPr>
          </w:p>
        </w:tc>
      </w:tr>
      <w:tr w:rsidR="00BA123E" w:rsidRPr="00EF06A7" w14:paraId="19EDBF41" w14:textId="77777777" w:rsidTr="00105AF4">
        <w:tc>
          <w:tcPr>
            <w:tcW w:w="4535" w:type="dxa"/>
          </w:tcPr>
          <w:p w14:paraId="5BA962D3" w14:textId="77777777" w:rsidR="00BA123E" w:rsidRPr="00EF06A7" w:rsidRDefault="00BA123E" w:rsidP="00105AF4">
            <w:pPr>
              <w:pStyle w:val="TAL"/>
            </w:pPr>
            <w:r w:rsidRPr="00EF06A7">
              <w:t xml:space="preserve">     }</w:t>
            </w:r>
          </w:p>
        </w:tc>
        <w:tc>
          <w:tcPr>
            <w:tcW w:w="2267" w:type="dxa"/>
          </w:tcPr>
          <w:p w14:paraId="0C4132B7" w14:textId="77777777" w:rsidR="00BA123E" w:rsidRPr="00EF06A7" w:rsidRDefault="00BA123E" w:rsidP="00105AF4">
            <w:pPr>
              <w:pStyle w:val="TAL"/>
            </w:pPr>
          </w:p>
        </w:tc>
        <w:tc>
          <w:tcPr>
            <w:tcW w:w="1700" w:type="dxa"/>
          </w:tcPr>
          <w:p w14:paraId="3C4345D6" w14:textId="77777777" w:rsidR="00BA123E" w:rsidRPr="00EF06A7" w:rsidRDefault="00BA123E" w:rsidP="00105AF4">
            <w:pPr>
              <w:pStyle w:val="TAL"/>
            </w:pPr>
          </w:p>
        </w:tc>
        <w:tc>
          <w:tcPr>
            <w:tcW w:w="1245" w:type="dxa"/>
          </w:tcPr>
          <w:p w14:paraId="7BDAF4C9" w14:textId="77777777" w:rsidR="00BA123E" w:rsidRPr="00EF06A7" w:rsidRDefault="00BA123E" w:rsidP="00105AF4">
            <w:pPr>
              <w:pStyle w:val="TAL"/>
            </w:pPr>
          </w:p>
        </w:tc>
      </w:tr>
      <w:tr w:rsidR="00BA123E" w:rsidRPr="00EF06A7" w14:paraId="33AB6179" w14:textId="77777777" w:rsidTr="00105AF4">
        <w:tc>
          <w:tcPr>
            <w:tcW w:w="4535" w:type="dxa"/>
          </w:tcPr>
          <w:p w14:paraId="50CEDA62" w14:textId="77777777" w:rsidR="00BA123E" w:rsidRPr="00EF06A7" w:rsidRDefault="00BA123E" w:rsidP="00105AF4">
            <w:pPr>
              <w:pStyle w:val="TAL"/>
            </w:pPr>
            <w:r w:rsidRPr="00EF06A7">
              <w:t xml:space="preserve">  }</w:t>
            </w:r>
          </w:p>
        </w:tc>
        <w:tc>
          <w:tcPr>
            <w:tcW w:w="2267" w:type="dxa"/>
          </w:tcPr>
          <w:p w14:paraId="2A9CBD2A" w14:textId="77777777" w:rsidR="00BA123E" w:rsidRPr="00EF06A7" w:rsidRDefault="00BA123E" w:rsidP="00105AF4">
            <w:pPr>
              <w:pStyle w:val="TAL"/>
            </w:pPr>
          </w:p>
        </w:tc>
        <w:tc>
          <w:tcPr>
            <w:tcW w:w="1700" w:type="dxa"/>
          </w:tcPr>
          <w:p w14:paraId="5A11CCBF" w14:textId="77777777" w:rsidR="00BA123E" w:rsidRPr="00EF06A7" w:rsidRDefault="00BA123E" w:rsidP="00105AF4">
            <w:pPr>
              <w:pStyle w:val="TAL"/>
            </w:pPr>
          </w:p>
        </w:tc>
        <w:tc>
          <w:tcPr>
            <w:tcW w:w="1245" w:type="dxa"/>
          </w:tcPr>
          <w:p w14:paraId="77E8A914" w14:textId="77777777" w:rsidR="00BA123E" w:rsidRPr="00EF06A7" w:rsidRDefault="00BA123E" w:rsidP="00105AF4">
            <w:pPr>
              <w:pStyle w:val="TAL"/>
            </w:pPr>
          </w:p>
        </w:tc>
      </w:tr>
      <w:tr w:rsidR="00BA123E" w:rsidRPr="00EF06A7" w14:paraId="09069237" w14:textId="77777777" w:rsidTr="00105AF4">
        <w:tc>
          <w:tcPr>
            <w:tcW w:w="4535" w:type="dxa"/>
          </w:tcPr>
          <w:p w14:paraId="50C72683" w14:textId="77777777" w:rsidR="00BA123E" w:rsidRPr="00EF06A7" w:rsidRDefault="00BA123E" w:rsidP="00105AF4">
            <w:pPr>
              <w:pStyle w:val="TAL"/>
            </w:pPr>
            <w:r w:rsidRPr="00EF06A7">
              <w:t xml:space="preserve">  subbandSize</w:t>
            </w:r>
          </w:p>
        </w:tc>
        <w:tc>
          <w:tcPr>
            <w:tcW w:w="2267" w:type="dxa"/>
          </w:tcPr>
          <w:p w14:paraId="031D5B57" w14:textId="77777777" w:rsidR="00BA123E" w:rsidRPr="00EF06A7" w:rsidRDefault="00363AB7" w:rsidP="00105AF4">
            <w:pPr>
              <w:pStyle w:val="TAL"/>
              <w:rPr>
                <w:lang w:eastAsia="zh-CN"/>
              </w:rPr>
            </w:pPr>
            <w:r w:rsidRPr="00EF06A7">
              <w:rPr>
                <w:lang w:eastAsia="zh-CN"/>
              </w:rPr>
              <w:t>value2</w:t>
            </w:r>
          </w:p>
        </w:tc>
        <w:tc>
          <w:tcPr>
            <w:tcW w:w="1700" w:type="dxa"/>
          </w:tcPr>
          <w:p w14:paraId="1845D3BA" w14:textId="77777777" w:rsidR="00BA123E" w:rsidRPr="00EF06A7" w:rsidRDefault="00BA123E" w:rsidP="00105AF4">
            <w:pPr>
              <w:pStyle w:val="TAL"/>
            </w:pPr>
          </w:p>
        </w:tc>
        <w:tc>
          <w:tcPr>
            <w:tcW w:w="1245" w:type="dxa"/>
          </w:tcPr>
          <w:p w14:paraId="49D8461D" w14:textId="77777777" w:rsidR="00BA123E" w:rsidRPr="00EF06A7" w:rsidRDefault="00BA123E" w:rsidP="00105AF4">
            <w:pPr>
              <w:pStyle w:val="TAL"/>
            </w:pPr>
          </w:p>
        </w:tc>
      </w:tr>
      <w:tr w:rsidR="00BA123E" w:rsidRPr="00EF06A7" w14:paraId="04086883" w14:textId="77777777" w:rsidTr="00105AF4">
        <w:tc>
          <w:tcPr>
            <w:tcW w:w="4535" w:type="dxa"/>
          </w:tcPr>
          <w:p w14:paraId="5C240CFD" w14:textId="77777777" w:rsidR="00BA123E" w:rsidRPr="00EF06A7" w:rsidRDefault="00BA123E" w:rsidP="00105AF4">
            <w:pPr>
              <w:pStyle w:val="TAL"/>
            </w:pPr>
            <w:r w:rsidRPr="00EF06A7">
              <w:t>}</w:t>
            </w:r>
          </w:p>
        </w:tc>
        <w:tc>
          <w:tcPr>
            <w:tcW w:w="2267" w:type="dxa"/>
          </w:tcPr>
          <w:p w14:paraId="6E132AE9" w14:textId="77777777" w:rsidR="00BA123E" w:rsidRPr="00EF06A7" w:rsidRDefault="00BA123E" w:rsidP="00105AF4">
            <w:pPr>
              <w:pStyle w:val="TAL"/>
            </w:pPr>
          </w:p>
        </w:tc>
        <w:tc>
          <w:tcPr>
            <w:tcW w:w="1700" w:type="dxa"/>
          </w:tcPr>
          <w:p w14:paraId="70622726" w14:textId="77777777" w:rsidR="00BA123E" w:rsidRPr="00EF06A7" w:rsidRDefault="00BA123E" w:rsidP="00105AF4">
            <w:pPr>
              <w:pStyle w:val="TAL"/>
            </w:pPr>
          </w:p>
        </w:tc>
        <w:tc>
          <w:tcPr>
            <w:tcW w:w="1245" w:type="dxa"/>
          </w:tcPr>
          <w:p w14:paraId="0084DC69" w14:textId="77777777" w:rsidR="00BA123E" w:rsidRPr="00EF06A7" w:rsidRDefault="00BA123E" w:rsidP="00105AF4">
            <w:pPr>
              <w:pStyle w:val="TAL"/>
            </w:pPr>
          </w:p>
        </w:tc>
      </w:tr>
    </w:tbl>
    <w:p w14:paraId="519E1E31" w14:textId="77777777" w:rsidR="00BA123E" w:rsidRPr="00EF06A7" w:rsidRDefault="00BA123E" w:rsidP="00BA123E"/>
    <w:p w14:paraId="39F91068" w14:textId="77777777" w:rsidR="00BA123E" w:rsidRPr="00EF06A7" w:rsidRDefault="00BA123E" w:rsidP="00BA123E">
      <w:pPr>
        <w:pStyle w:val="H6"/>
      </w:pPr>
      <w:r w:rsidRPr="00EF06A7">
        <w:t>6.3.2.</w:t>
      </w:r>
      <w:r w:rsidRPr="00EF06A7">
        <w:rPr>
          <w:lang w:eastAsia="zh-CN"/>
        </w:rPr>
        <w:t>2.1</w:t>
      </w:r>
      <w:r w:rsidRPr="00EF06A7">
        <w:t>.4.3_2</w:t>
      </w:r>
      <w:r w:rsidRPr="00EF06A7">
        <w:rPr>
          <w:lang w:eastAsia="zh-CN"/>
        </w:rPr>
        <w:tab/>
      </w:r>
      <w:r w:rsidRPr="00EF06A7">
        <w:t>Message exceptions for NSA</w:t>
      </w:r>
    </w:p>
    <w:p w14:paraId="22F72EC3" w14:textId="77777777" w:rsidR="00BA123E" w:rsidRPr="00EF06A7" w:rsidRDefault="00BA123E" w:rsidP="00BA123E">
      <w:pPr>
        <w:rPr>
          <w:lang w:eastAsia="zh-CN"/>
        </w:rPr>
      </w:pPr>
      <w:r w:rsidRPr="00EF06A7">
        <w:rPr>
          <w:lang w:eastAsia="zh-CN"/>
        </w:rPr>
        <w:t xml:space="preserve">Same as in clause </w:t>
      </w:r>
      <w:r w:rsidRPr="00EF06A7">
        <w:t>6.2.2.1.2.1.4.3_1</w:t>
      </w:r>
      <w:r w:rsidRPr="00EF06A7">
        <w:rPr>
          <w:lang w:eastAsia="zh-CN"/>
        </w:rPr>
        <w:t>.</w:t>
      </w:r>
    </w:p>
    <w:p w14:paraId="7FC9C587" w14:textId="77777777" w:rsidR="00381196" w:rsidRPr="00EF06A7" w:rsidRDefault="00381196" w:rsidP="00381196">
      <w:pPr>
        <w:pStyle w:val="H6"/>
      </w:pPr>
      <w:r w:rsidRPr="00EF06A7">
        <w:t>6.3.2.2.1.5</w:t>
      </w:r>
      <w:r w:rsidRPr="00EF06A7">
        <w:tab/>
        <w:t>Test Requirements</w:t>
      </w:r>
    </w:p>
    <w:p w14:paraId="7AABD250" w14:textId="77777777" w:rsidR="00BA123E" w:rsidRPr="00EF06A7" w:rsidRDefault="00BA123E" w:rsidP="00BA123E">
      <w:pPr>
        <w:pStyle w:val="TH"/>
      </w:pPr>
      <w:r w:rsidRPr="00EF06A7">
        <w:t xml:space="preserve">Table </w:t>
      </w:r>
      <w:r w:rsidRPr="00EF06A7">
        <w:rPr>
          <w:lang w:eastAsia="zh-CN"/>
        </w:rPr>
        <w:t>6.3.2.2.1.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BA123E" w:rsidRPr="00EF06A7" w14:paraId="4A2EB120" w14:textId="77777777" w:rsidTr="00105AF4">
        <w:trPr>
          <w:jc w:val="center"/>
        </w:trPr>
        <w:tc>
          <w:tcPr>
            <w:tcW w:w="1984" w:type="dxa"/>
            <w:tcBorders>
              <w:bottom w:val="nil"/>
            </w:tcBorders>
          </w:tcPr>
          <w:p w14:paraId="2CB03416" w14:textId="77777777" w:rsidR="00BA123E" w:rsidRPr="00EF06A7" w:rsidRDefault="00BA123E" w:rsidP="00105AF4">
            <w:pPr>
              <w:pStyle w:val="TAH"/>
              <w:rPr>
                <w:rFonts w:cs="v5.0.0"/>
              </w:rPr>
            </w:pPr>
            <w:r w:rsidRPr="00EF06A7">
              <w:t>Parameter</w:t>
            </w:r>
          </w:p>
        </w:tc>
        <w:tc>
          <w:tcPr>
            <w:tcW w:w="1412" w:type="dxa"/>
            <w:tcBorders>
              <w:bottom w:val="nil"/>
            </w:tcBorders>
          </w:tcPr>
          <w:p w14:paraId="7ECAEE8E" w14:textId="77777777" w:rsidR="00BA123E" w:rsidRPr="00EF06A7" w:rsidRDefault="00BA123E" w:rsidP="00105AF4">
            <w:pPr>
              <w:pStyle w:val="TAH"/>
            </w:pPr>
            <w:r w:rsidRPr="00EF06A7">
              <w:t>Test 1</w:t>
            </w:r>
          </w:p>
        </w:tc>
      </w:tr>
      <w:tr w:rsidR="00BA123E" w:rsidRPr="00EF06A7" w14:paraId="6206A235" w14:textId="77777777" w:rsidTr="00105AF4">
        <w:trPr>
          <w:cantSplit/>
          <w:jc w:val="center"/>
        </w:trPr>
        <w:tc>
          <w:tcPr>
            <w:tcW w:w="1984" w:type="dxa"/>
          </w:tcPr>
          <w:p w14:paraId="7C4DF60F" w14:textId="77777777" w:rsidR="00BA123E" w:rsidRPr="00EF06A7" w:rsidRDefault="00BA123E" w:rsidP="00105AF4">
            <w:pPr>
              <w:pStyle w:val="TAC"/>
              <w:rPr>
                <w:rFonts w:ascii="Symbol" w:hAnsi="Symbol" w:cs="v5.0.0"/>
              </w:rPr>
            </w:pPr>
            <w:r w:rsidRPr="00EF06A7">
              <w:rPr>
                <w:rFonts w:ascii="Symbol" w:hAnsi="Symbol" w:cs="Arial"/>
              </w:rPr>
              <w:t></w:t>
            </w:r>
            <w:r w:rsidRPr="00EF06A7">
              <w:rPr>
                <w:rFonts w:ascii="Symbol" w:hAnsi="Symbol"/>
              </w:rPr>
              <w:t></w:t>
            </w:r>
          </w:p>
        </w:tc>
        <w:tc>
          <w:tcPr>
            <w:tcW w:w="1412" w:type="dxa"/>
          </w:tcPr>
          <w:p w14:paraId="55E58AB2" w14:textId="77777777" w:rsidR="00BA123E" w:rsidRPr="00EF06A7" w:rsidRDefault="00BA123E" w:rsidP="00105AF4">
            <w:pPr>
              <w:pStyle w:val="TAC"/>
              <w:rPr>
                <w:lang w:eastAsia="zh-CN"/>
              </w:rPr>
            </w:pPr>
            <w:r w:rsidRPr="00EF06A7">
              <w:rPr>
                <w:lang w:eastAsia="zh-CN"/>
              </w:rPr>
              <w:t>1.29</w:t>
            </w:r>
          </w:p>
        </w:tc>
      </w:tr>
    </w:tbl>
    <w:p w14:paraId="3389B966" w14:textId="77777777" w:rsidR="00D70CA6" w:rsidRPr="00EF06A7" w:rsidRDefault="00D70CA6" w:rsidP="00D70CA6"/>
    <w:p w14:paraId="459A5858" w14:textId="5B0D98E7" w:rsidR="00F34B20" w:rsidRPr="00EF06A7" w:rsidRDefault="00F34B20" w:rsidP="00F34B20">
      <w:pPr>
        <w:pStyle w:val="Heading5"/>
      </w:pPr>
      <w:bookmarkStart w:id="431" w:name="_Toc27479525"/>
      <w:bookmarkStart w:id="432" w:name="_Toc36058712"/>
      <w:bookmarkStart w:id="433" w:name="_Toc44067635"/>
      <w:bookmarkStart w:id="434" w:name="_Toc52716561"/>
      <w:bookmarkStart w:id="435" w:name="_Toc58239206"/>
      <w:bookmarkStart w:id="436" w:name="_Toc68246789"/>
      <w:bookmarkStart w:id="437" w:name="_Toc75790103"/>
      <w:r w:rsidRPr="00EF06A7">
        <w:t>6.3.2.2.2</w:t>
      </w:r>
      <w:r w:rsidRPr="00EF06A7">
        <w:tab/>
        <w:t>2Rx TDD FR1 Single PMI with 8T</w:t>
      </w:r>
      <w:r w:rsidR="00596CB7" w:rsidRPr="00EF06A7">
        <w:t>X</w:t>
      </w:r>
      <w:r w:rsidRPr="00EF06A7">
        <w:t xml:space="preserve"> TypeI-SinglePanel codebook for both SA and NSA</w:t>
      </w:r>
      <w:bookmarkEnd w:id="431"/>
      <w:bookmarkEnd w:id="432"/>
      <w:bookmarkEnd w:id="433"/>
      <w:bookmarkEnd w:id="434"/>
      <w:bookmarkEnd w:id="435"/>
      <w:bookmarkEnd w:id="436"/>
      <w:bookmarkEnd w:id="437"/>
    </w:p>
    <w:p w14:paraId="4D3BFD16" w14:textId="77777777" w:rsidR="00F34B20" w:rsidRPr="00EF06A7" w:rsidRDefault="00F34B20" w:rsidP="00F34B20">
      <w:pPr>
        <w:pStyle w:val="H6"/>
      </w:pPr>
      <w:r w:rsidRPr="00EF06A7">
        <w:t>6.3.2.</w:t>
      </w:r>
      <w:r w:rsidRPr="00EF06A7">
        <w:rPr>
          <w:lang w:eastAsia="zh-CN"/>
        </w:rPr>
        <w:t>2.2</w:t>
      </w:r>
      <w:r w:rsidRPr="00EF06A7">
        <w:t>.1</w:t>
      </w:r>
      <w:r w:rsidRPr="00EF06A7">
        <w:rPr>
          <w:lang w:eastAsia="zh-CN"/>
        </w:rPr>
        <w:tab/>
      </w:r>
      <w:r w:rsidRPr="00EF06A7">
        <w:t>Test purpose</w:t>
      </w:r>
    </w:p>
    <w:p w14:paraId="11691C06" w14:textId="77777777" w:rsidR="00F34B20" w:rsidRPr="00EF06A7" w:rsidRDefault="00F34B20" w:rsidP="00F34B20">
      <w:r w:rsidRPr="00EF06A7">
        <w:t>The purpose of this test is to test the accuracy of the Precoding Matrix Indicator (PMI) reporting such that the system throughput is maximized based on the precoders configured according to the UE reports.</w:t>
      </w:r>
    </w:p>
    <w:p w14:paraId="0864BC4B" w14:textId="77777777" w:rsidR="00F34B20" w:rsidRPr="00EF06A7" w:rsidRDefault="00F34B20" w:rsidP="00F34B20">
      <w:pPr>
        <w:pStyle w:val="H6"/>
      </w:pPr>
      <w:r w:rsidRPr="00EF06A7">
        <w:t>6.3.</w:t>
      </w:r>
      <w:r w:rsidRPr="00EF06A7">
        <w:rPr>
          <w:lang w:eastAsia="zh-CN"/>
        </w:rPr>
        <w:t>2.2.2</w:t>
      </w:r>
      <w:r w:rsidRPr="00EF06A7">
        <w:t>.2</w:t>
      </w:r>
      <w:r w:rsidRPr="00EF06A7">
        <w:rPr>
          <w:lang w:eastAsia="zh-CN"/>
        </w:rPr>
        <w:tab/>
      </w:r>
      <w:r w:rsidRPr="00EF06A7">
        <w:t>Test applicability</w:t>
      </w:r>
    </w:p>
    <w:p w14:paraId="1B983FDF" w14:textId="77777777" w:rsidR="00F34B20" w:rsidRPr="00EF06A7" w:rsidRDefault="00F34B20" w:rsidP="00F34B20">
      <w:r w:rsidRPr="00EF06A7">
        <w:t>This test applies to all types of NR UE release 15 and forward.</w:t>
      </w:r>
    </w:p>
    <w:p w14:paraId="3AD71173" w14:textId="77777777" w:rsidR="00F34B20" w:rsidRPr="00EF06A7" w:rsidRDefault="00F34B20" w:rsidP="00F34B20">
      <w:r w:rsidRPr="00EF06A7">
        <w:t>This test also applies to all types of EUTRA UE release 15 and forward supporting EN-DC.</w:t>
      </w:r>
    </w:p>
    <w:p w14:paraId="67C52E89" w14:textId="77777777" w:rsidR="00F34B20" w:rsidRPr="00EF06A7" w:rsidRDefault="00F34B20" w:rsidP="00F34B20">
      <w:pPr>
        <w:pStyle w:val="H6"/>
      </w:pPr>
      <w:r w:rsidRPr="00EF06A7">
        <w:t>6.3.2.</w:t>
      </w:r>
      <w:r w:rsidRPr="00EF06A7">
        <w:rPr>
          <w:lang w:eastAsia="zh-CN"/>
        </w:rPr>
        <w:t>2.2</w:t>
      </w:r>
      <w:r w:rsidRPr="00EF06A7">
        <w:t>.3</w:t>
      </w:r>
      <w:r w:rsidRPr="00EF06A7">
        <w:rPr>
          <w:lang w:eastAsia="zh-CN"/>
        </w:rPr>
        <w:tab/>
      </w:r>
      <w:r w:rsidRPr="00EF06A7">
        <w:t>Minimum conformance requirements</w:t>
      </w:r>
    </w:p>
    <w:p w14:paraId="12971BBC" w14:textId="77777777" w:rsidR="00F34B20" w:rsidRPr="00EF06A7" w:rsidRDefault="00F34B20" w:rsidP="00F34B20">
      <w:pPr>
        <w:keepNext/>
      </w:pPr>
      <w:r w:rsidRPr="00EF06A7">
        <w:t xml:space="preserve">For the parameters specified in Table </w:t>
      </w:r>
      <w:r w:rsidRPr="00EF06A7">
        <w:rPr>
          <w:lang w:eastAsia="zh-CN"/>
        </w:rPr>
        <w:t>6.3.2.2.2.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2.3-2</w:t>
      </w:r>
      <w:r w:rsidRPr="00EF06A7">
        <w:t>.</w:t>
      </w:r>
    </w:p>
    <w:p w14:paraId="4A0FA63B" w14:textId="77777777" w:rsidR="00F34B20" w:rsidRPr="00EF06A7" w:rsidRDefault="00F34B20" w:rsidP="00F34B20">
      <w:pPr>
        <w:rPr>
          <w:lang w:eastAsia="zh-CN"/>
        </w:rPr>
      </w:pPr>
    </w:p>
    <w:p w14:paraId="55690258" w14:textId="77777777" w:rsidR="004050E5" w:rsidRPr="00EF06A7" w:rsidRDefault="004050E5" w:rsidP="004050E5">
      <w:pPr>
        <w:pStyle w:val="TH"/>
        <w:rPr>
          <w:lang w:eastAsia="zh-CN"/>
        </w:rPr>
      </w:pPr>
      <w:r w:rsidRPr="00EF06A7">
        <w:t xml:space="preserve">Table </w:t>
      </w:r>
      <w:r w:rsidRPr="00EF06A7">
        <w:rPr>
          <w:lang w:eastAsia="zh-CN"/>
        </w:rPr>
        <w:t>6.3.2.2.2.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050E5" w:rsidRPr="00EF06A7" w14:paraId="45445EF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8BCCCD" w14:textId="77777777" w:rsidR="004050E5" w:rsidRPr="00EF06A7" w:rsidRDefault="004050E5" w:rsidP="00756F02">
            <w:pPr>
              <w:pStyle w:val="TAH"/>
            </w:pPr>
            <w:r w:rsidRPr="00EF06A7">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3C9E5A" w14:textId="77777777" w:rsidR="004050E5" w:rsidRPr="00EF06A7" w:rsidRDefault="004050E5" w:rsidP="00756F02">
            <w:pPr>
              <w:pStyle w:val="TAH"/>
            </w:pPr>
            <w:r w:rsidRPr="00EF06A7">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93C048" w14:textId="77777777" w:rsidR="004050E5" w:rsidRPr="00EF06A7" w:rsidRDefault="004050E5" w:rsidP="00756F02">
            <w:pPr>
              <w:pStyle w:val="TAH"/>
            </w:pPr>
            <w:r w:rsidRPr="00EF06A7">
              <w:t>Test 1</w:t>
            </w:r>
          </w:p>
        </w:tc>
      </w:tr>
      <w:tr w:rsidR="004050E5" w:rsidRPr="00EF06A7" w14:paraId="5CB2ECF9"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FC67F9" w14:textId="77777777" w:rsidR="004050E5" w:rsidRPr="00EF06A7" w:rsidRDefault="004050E5" w:rsidP="00756F02">
            <w:pPr>
              <w:pStyle w:val="TAL"/>
            </w:pPr>
            <w:r w:rsidRPr="00EF06A7">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2D9C69" w14:textId="77777777" w:rsidR="004050E5" w:rsidRPr="00EF06A7" w:rsidRDefault="004050E5" w:rsidP="00756F02">
            <w:pPr>
              <w:pStyle w:val="TAC"/>
            </w:pPr>
            <w:r w:rsidRPr="00EF06A7">
              <w:t>MHz</w:t>
            </w:r>
          </w:p>
        </w:tc>
        <w:tc>
          <w:tcPr>
            <w:tcW w:w="2800" w:type="dxa"/>
            <w:tcBorders>
              <w:top w:val="single" w:sz="4" w:space="0" w:color="auto"/>
              <w:left w:val="single" w:sz="4" w:space="0" w:color="auto"/>
              <w:bottom w:val="single" w:sz="4" w:space="0" w:color="auto"/>
              <w:right w:val="single" w:sz="4" w:space="0" w:color="auto"/>
            </w:tcBorders>
            <w:vAlign w:val="center"/>
          </w:tcPr>
          <w:p w14:paraId="20D66A26" w14:textId="77777777" w:rsidR="004050E5" w:rsidRPr="00EF06A7" w:rsidRDefault="004050E5" w:rsidP="00756F02">
            <w:pPr>
              <w:pStyle w:val="TAC"/>
              <w:rPr>
                <w:lang w:eastAsia="zh-CN"/>
              </w:rPr>
            </w:pPr>
            <w:r w:rsidRPr="00EF06A7">
              <w:rPr>
                <w:lang w:eastAsia="zh-CN"/>
              </w:rPr>
              <w:t>40</w:t>
            </w:r>
          </w:p>
        </w:tc>
      </w:tr>
      <w:tr w:rsidR="004050E5" w:rsidRPr="00EF06A7" w14:paraId="0E31088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39FD00" w14:textId="77777777" w:rsidR="004050E5" w:rsidRPr="00EF06A7" w:rsidRDefault="004050E5" w:rsidP="00756F02">
            <w:pPr>
              <w:pStyle w:val="TAL"/>
            </w:pPr>
            <w:r w:rsidRPr="00EF06A7">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ABBC18" w14:textId="77777777" w:rsidR="004050E5" w:rsidRPr="00EF06A7" w:rsidRDefault="004050E5" w:rsidP="00756F02">
            <w:pPr>
              <w:pStyle w:val="TAC"/>
            </w:pPr>
            <w:r w:rsidRPr="00EF06A7">
              <w:t>kHz</w:t>
            </w:r>
          </w:p>
        </w:tc>
        <w:tc>
          <w:tcPr>
            <w:tcW w:w="2800" w:type="dxa"/>
            <w:tcBorders>
              <w:top w:val="single" w:sz="4" w:space="0" w:color="auto"/>
              <w:left w:val="single" w:sz="4" w:space="0" w:color="auto"/>
              <w:bottom w:val="single" w:sz="4" w:space="0" w:color="auto"/>
              <w:right w:val="single" w:sz="4" w:space="0" w:color="auto"/>
            </w:tcBorders>
            <w:vAlign w:val="center"/>
          </w:tcPr>
          <w:p w14:paraId="655BCF6A" w14:textId="77777777" w:rsidR="004050E5" w:rsidRPr="00EF06A7" w:rsidRDefault="004050E5" w:rsidP="00756F02">
            <w:pPr>
              <w:pStyle w:val="TAC"/>
              <w:rPr>
                <w:lang w:eastAsia="zh-CN"/>
              </w:rPr>
            </w:pPr>
            <w:r w:rsidRPr="00EF06A7">
              <w:rPr>
                <w:lang w:eastAsia="zh-CN"/>
              </w:rPr>
              <w:t>30</w:t>
            </w:r>
          </w:p>
        </w:tc>
      </w:tr>
      <w:tr w:rsidR="004050E5" w:rsidRPr="00EF06A7" w14:paraId="094F315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20CF8E" w14:textId="77777777" w:rsidR="004050E5" w:rsidRPr="00EF06A7" w:rsidRDefault="004050E5" w:rsidP="00756F02">
            <w:pPr>
              <w:pStyle w:val="TAL"/>
            </w:pPr>
            <w:r w:rsidRPr="00EF06A7">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7C72A04"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EA3B478" w14:textId="77777777" w:rsidR="004050E5" w:rsidRPr="00EF06A7" w:rsidRDefault="004050E5" w:rsidP="00756F02">
            <w:pPr>
              <w:pStyle w:val="TAC"/>
              <w:rPr>
                <w:lang w:eastAsia="zh-CN"/>
              </w:rPr>
            </w:pPr>
            <w:r w:rsidRPr="00EF06A7">
              <w:rPr>
                <w:lang w:eastAsia="zh-CN"/>
              </w:rPr>
              <w:t>TDD</w:t>
            </w:r>
          </w:p>
        </w:tc>
      </w:tr>
      <w:tr w:rsidR="004050E5" w:rsidRPr="00EF06A7" w14:paraId="1BA2FF7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24B6F7" w14:textId="77777777" w:rsidR="004050E5" w:rsidRPr="00EF06A7" w:rsidRDefault="004050E5" w:rsidP="00756F02">
            <w:pPr>
              <w:pStyle w:val="TAL"/>
              <w:rPr>
                <w:lang w:eastAsia="zh-CN"/>
              </w:rPr>
            </w:pPr>
            <w:r w:rsidRPr="00EF06A7">
              <w:rPr>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218BEBD6"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FE33CDF" w14:textId="77777777" w:rsidR="004050E5" w:rsidRPr="00EF06A7" w:rsidRDefault="004050E5" w:rsidP="00756F02">
            <w:pPr>
              <w:pStyle w:val="TAC"/>
              <w:rPr>
                <w:lang w:eastAsia="zh-CN"/>
              </w:rPr>
            </w:pPr>
            <w:r w:rsidRPr="00EF06A7">
              <w:rPr>
                <w:lang w:eastAsia="zh-CN"/>
              </w:rPr>
              <w:t>FR1.30-1 as specified in Annex A</w:t>
            </w:r>
          </w:p>
        </w:tc>
      </w:tr>
      <w:tr w:rsidR="004050E5" w:rsidRPr="00EF06A7" w14:paraId="65320487"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tcPr>
          <w:p w14:paraId="572F6ADF" w14:textId="77777777" w:rsidR="004050E5" w:rsidRPr="00EF06A7" w:rsidRDefault="004050E5" w:rsidP="00756F02">
            <w:pPr>
              <w:pStyle w:val="TAL"/>
            </w:pPr>
            <w:r w:rsidRPr="00EF06A7">
              <w:t>DL BWP configuration #1</w:t>
            </w:r>
          </w:p>
        </w:tc>
        <w:tc>
          <w:tcPr>
            <w:tcW w:w="1701" w:type="dxa"/>
            <w:tcBorders>
              <w:top w:val="single" w:sz="4" w:space="0" w:color="auto"/>
              <w:left w:val="single" w:sz="4" w:space="0" w:color="auto"/>
              <w:bottom w:val="single" w:sz="4" w:space="0" w:color="auto"/>
              <w:right w:val="single" w:sz="4" w:space="0" w:color="auto"/>
            </w:tcBorders>
            <w:vAlign w:val="center"/>
          </w:tcPr>
          <w:p w14:paraId="5123C367" w14:textId="77777777" w:rsidR="004050E5" w:rsidRPr="00EF06A7" w:rsidRDefault="004050E5" w:rsidP="00756F02">
            <w:pPr>
              <w:pStyle w:val="TAL"/>
            </w:pPr>
            <w:r w:rsidRPr="00EF06A7">
              <w:t xml:space="preserve">First PRB </w:t>
            </w:r>
          </w:p>
        </w:tc>
        <w:tc>
          <w:tcPr>
            <w:tcW w:w="851" w:type="dxa"/>
            <w:tcBorders>
              <w:top w:val="single" w:sz="4" w:space="0" w:color="auto"/>
              <w:left w:val="single" w:sz="4" w:space="0" w:color="auto"/>
              <w:bottom w:val="single" w:sz="4" w:space="0" w:color="auto"/>
              <w:right w:val="single" w:sz="4" w:space="0" w:color="auto"/>
            </w:tcBorders>
            <w:vAlign w:val="center"/>
          </w:tcPr>
          <w:p w14:paraId="640C30D0"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2B99911" w14:textId="77777777" w:rsidR="004050E5" w:rsidRPr="00EF06A7" w:rsidRDefault="004050E5" w:rsidP="00756F02">
            <w:pPr>
              <w:pStyle w:val="TAC"/>
              <w:rPr>
                <w:lang w:eastAsia="zh-CN"/>
              </w:rPr>
            </w:pPr>
            <w:r w:rsidRPr="00EF06A7">
              <w:rPr>
                <w:lang w:eastAsia="zh-CN"/>
              </w:rPr>
              <w:t>0</w:t>
            </w:r>
          </w:p>
        </w:tc>
      </w:tr>
      <w:tr w:rsidR="004050E5" w:rsidRPr="00EF06A7" w14:paraId="4C6B78D3" w14:textId="77777777" w:rsidTr="00756F02">
        <w:trPr>
          <w:trHeight w:val="71"/>
          <w:jc w:val="center"/>
        </w:trPr>
        <w:tc>
          <w:tcPr>
            <w:tcW w:w="1383" w:type="dxa"/>
            <w:vMerge/>
            <w:tcBorders>
              <w:left w:val="single" w:sz="4" w:space="0" w:color="auto"/>
              <w:right w:val="single" w:sz="4" w:space="0" w:color="auto"/>
            </w:tcBorders>
            <w:vAlign w:val="center"/>
          </w:tcPr>
          <w:p w14:paraId="4AE4A9B3"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F1F21" w14:textId="77777777" w:rsidR="004050E5" w:rsidRPr="00EF06A7" w:rsidRDefault="004050E5" w:rsidP="00756F02">
            <w:pPr>
              <w:pStyle w:val="TAL"/>
            </w:pPr>
            <w:r w:rsidRPr="00EF06A7">
              <w:t>Number of contiguous PRB</w:t>
            </w:r>
          </w:p>
        </w:tc>
        <w:tc>
          <w:tcPr>
            <w:tcW w:w="851" w:type="dxa"/>
            <w:tcBorders>
              <w:top w:val="single" w:sz="4" w:space="0" w:color="auto"/>
              <w:left w:val="single" w:sz="4" w:space="0" w:color="auto"/>
              <w:bottom w:val="single" w:sz="4" w:space="0" w:color="auto"/>
              <w:right w:val="single" w:sz="4" w:space="0" w:color="auto"/>
            </w:tcBorders>
            <w:vAlign w:val="center"/>
          </w:tcPr>
          <w:p w14:paraId="136A0C6F"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66BB0D3" w14:textId="77777777" w:rsidR="004050E5" w:rsidRPr="00EF06A7" w:rsidRDefault="004050E5" w:rsidP="00756F02">
            <w:pPr>
              <w:pStyle w:val="TAC"/>
              <w:rPr>
                <w:lang w:eastAsia="zh-CN"/>
              </w:rPr>
            </w:pPr>
            <w:r w:rsidRPr="00EF06A7">
              <w:rPr>
                <w:lang w:eastAsia="zh-CN"/>
              </w:rPr>
              <w:t>106</w:t>
            </w:r>
          </w:p>
        </w:tc>
      </w:tr>
      <w:tr w:rsidR="004050E5" w:rsidRPr="00EF06A7" w14:paraId="2846F300"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tcPr>
          <w:p w14:paraId="52071F40"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646C9F7" w14:textId="77777777" w:rsidR="004050E5" w:rsidRPr="00EF06A7" w:rsidRDefault="004050E5" w:rsidP="00756F02">
            <w:pPr>
              <w:pStyle w:val="TAL"/>
            </w:pPr>
            <w:r w:rsidRPr="00EF06A7">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14BF0244" w14:textId="77777777" w:rsidR="004050E5" w:rsidRPr="00EF06A7" w:rsidRDefault="004050E5" w:rsidP="00756F02">
            <w:pPr>
              <w:pStyle w:val="TAC"/>
            </w:pPr>
            <w:r w:rsidRPr="00EF06A7">
              <w:t>kHz</w:t>
            </w:r>
          </w:p>
        </w:tc>
        <w:tc>
          <w:tcPr>
            <w:tcW w:w="2800" w:type="dxa"/>
            <w:tcBorders>
              <w:top w:val="single" w:sz="4" w:space="0" w:color="auto"/>
              <w:left w:val="single" w:sz="4" w:space="0" w:color="auto"/>
              <w:bottom w:val="single" w:sz="4" w:space="0" w:color="auto"/>
              <w:right w:val="single" w:sz="4" w:space="0" w:color="auto"/>
            </w:tcBorders>
            <w:vAlign w:val="center"/>
          </w:tcPr>
          <w:p w14:paraId="7EC6B627" w14:textId="77777777" w:rsidR="004050E5" w:rsidRPr="00EF06A7" w:rsidRDefault="004050E5" w:rsidP="00756F02">
            <w:pPr>
              <w:pStyle w:val="TAC"/>
              <w:rPr>
                <w:lang w:eastAsia="zh-CN"/>
              </w:rPr>
            </w:pPr>
            <w:r w:rsidRPr="00EF06A7">
              <w:rPr>
                <w:lang w:eastAsia="zh-CN"/>
              </w:rPr>
              <w:t>30</w:t>
            </w:r>
          </w:p>
        </w:tc>
      </w:tr>
      <w:tr w:rsidR="004050E5" w:rsidRPr="00EF06A7" w14:paraId="4F16700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E51227" w14:textId="77777777" w:rsidR="004050E5" w:rsidRPr="00EF06A7" w:rsidRDefault="004050E5" w:rsidP="00756F02">
            <w:pPr>
              <w:pStyle w:val="TAL"/>
            </w:pPr>
            <w:r w:rsidRPr="00EF06A7">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2F64321"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79FE1C" w14:textId="77777777" w:rsidR="004050E5" w:rsidRPr="00EF06A7" w:rsidRDefault="004050E5" w:rsidP="00756F02">
            <w:pPr>
              <w:pStyle w:val="TAC"/>
              <w:rPr>
                <w:lang w:eastAsia="zh-CN"/>
              </w:rPr>
            </w:pPr>
            <w:r w:rsidRPr="00EF06A7">
              <w:rPr>
                <w:kern w:val="2"/>
                <w:lang w:eastAsia="zh-CN"/>
              </w:rPr>
              <w:t>TDLA30-5</w:t>
            </w:r>
          </w:p>
        </w:tc>
      </w:tr>
      <w:tr w:rsidR="004050E5" w:rsidRPr="00EF06A7" w14:paraId="6278E34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D5BAE7" w14:textId="77777777" w:rsidR="004050E5" w:rsidRPr="00EF06A7" w:rsidRDefault="004050E5" w:rsidP="00756F02">
            <w:pPr>
              <w:pStyle w:val="TAL"/>
            </w:pPr>
            <w:r w:rsidRPr="00EF06A7">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4700662"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B1CEF8" w14:textId="77777777" w:rsidR="004050E5" w:rsidRPr="00EF06A7" w:rsidRDefault="004050E5" w:rsidP="00756F02">
            <w:pPr>
              <w:pStyle w:val="TAC"/>
              <w:rPr>
                <w:kern w:val="2"/>
                <w:lang w:eastAsia="zh-CN"/>
              </w:rPr>
            </w:pPr>
            <w:r w:rsidRPr="00EF06A7">
              <w:rPr>
                <w:kern w:val="2"/>
                <w:lang w:eastAsia="zh-CN"/>
              </w:rPr>
              <w:t>High XP 8</w:t>
            </w:r>
            <w:r w:rsidRPr="00EF06A7">
              <w:rPr>
                <w:rFonts w:eastAsia="?? ??"/>
                <w:kern w:val="2"/>
              </w:rPr>
              <w:t xml:space="preserve"> x 2</w:t>
            </w:r>
          </w:p>
          <w:p w14:paraId="185DD31E" w14:textId="77777777" w:rsidR="004050E5" w:rsidRPr="00EF06A7" w:rsidRDefault="004050E5" w:rsidP="00756F02">
            <w:pPr>
              <w:pStyle w:val="TAC"/>
            </w:pPr>
            <w:r w:rsidRPr="00EF06A7">
              <w:rPr>
                <w:kern w:val="2"/>
                <w:lang w:eastAsia="zh-CN"/>
              </w:rPr>
              <w:t>(N1,N2) = (4,1)</w:t>
            </w:r>
          </w:p>
        </w:tc>
      </w:tr>
      <w:tr w:rsidR="004050E5" w:rsidRPr="00EF06A7" w14:paraId="6B6272C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B3787A" w14:textId="77777777" w:rsidR="004050E5" w:rsidRPr="00EF06A7" w:rsidRDefault="004050E5" w:rsidP="00756F02">
            <w:pPr>
              <w:pStyle w:val="TAL"/>
            </w:pPr>
            <w:r w:rsidRPr="00EF06A7">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A21B2D1"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D5D53E" w14:textId="77777777" w:rsidR="004050E5" w:rsidRPr="00EF06A7" w:rsidRDefault="004050E5" w:rsidP="00756F02">
            <w:pPr>
              <w:pStyle w:val="TAC"/>
              <w:rPr>
                <w:lang w:eastAsia="zh-CN"/>
              </w:rPr>
            </w:pPr>
            <w:r w:rsidRPr="00EF06A7">
              <w:rPr>
                <w:rFonts w:eastAsia="SimSun"/>
                <w:bCs/>
              </w:rPr>
              <w:t>As specified in Annex B.4.1</w:t>
            </w:r>
          </w:p>
        </w:tc>
      </w:tr>
      <w:tr w:rsidR="004050E5" w:rsidRPr="00EF06A7" w14:paraId="473F87C9"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ADA3288" w14:textId="77777777" w:rsidR="004050E5" w:rsidRPr="00EF06A7" w:rsidRDefault="004050E5" w:rsidP="00756F02">
            <w:pPr>
              <w:pStyle w:val="TAL"/>
            </w:pPr>
            <w:r w:rsidRPr="00EF06A7">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5FD15728" w14:textId="77777777" w:rsidR="004050E5" w:rsidRPr="00EF06A7" w:rsidRDefault="004050E5" w:rsidP="00756F02">
            <w:pPr>
              <w:pStyle w:val="TAL"/>
            </w:pPr>
            <w:r w:rsidRPr="00EF06A7">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098BDE"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247CAE4" w14:textId="77777777" w:rsidR="004050E5" w:rsidRPr="00EF06A7" w:rsidRDefault="004050E5" w:rsidP="00756F02">
            <w:pPr>
              <w:pStyle w:val="TAC"/>
              <w:rPr>
                <w:lang w:eastAsia="zh-CN"/>
              </w:rPr>
            </w:pPr>
            <w:r w:rsidRPr="00EF06A7">
              <w:rPr>
                <w:lang w:eastAsia="zh-CN"/>
              </w:rPr>
              <w:t>Periodic</w:t>
            </w:r>
          </w:p>
        </w:tc>
      </w:tr>
      <w:tr w:rsidR="004050E5" w:rsidRPr="00EF06A7" w14:paraId="1CE0D134" w14:textId="77777777" w:rsidTr="00756F02">
        <w:trPr>
          <w:trHeight w:val="71"/>
          <w:jc w:val="center"/>
        </w:trPr>
        <w:tc>
          <w:tcPr>
            <w:tcW w:w="1383" w:type="dxa"/>
            <w:vMerge/>
            <w:tcBorders>
              <w:left w:val="single" w:sz="4" w:space="0" w:color="auto"/>
              <w:right w:val="single" w:sz="4" w:space="0" w:color="auto"/>
            </w:tcBorders>
            <w:vAlign w:val="center"/>
            <w:hideMark/>
          </w:tcPr>
          <w:p w14:paraId="6B4906B4"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B931BAD" w14:textId="77777777" w:rsidR="004050E5" w:rsidRPr="00EF06A7" w:rsidRDefault="004050E5" w:rsidP="00756F02">
            <w:pPr>
              <w:pStyle w:val="TAL"/>
            </w:pPr>
            <w:r w:rsidRPr="00EF06A7">
              <w:t>Number of CSI-RS ports (</w:t>
            </w:r>
            <w:r w:rsidRPr="00EF06A7">
              <w:rPr>
                <w:i/>
              </w:rPr>
              <w:t>X</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0599B87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54616AD" w14:textId="77777777" w:rsidR="004050E5" w:rsidRPr="00EF06A7" w:rsidRDefault="004050E5" w:rsidP="00756F02">
            <w:pPr>
              <w:pStyle w:val="TAC"/>
              <w:rPr>
                <w:lang w:eastAsia="zh-CN"/>
              </w:rPr>
            </w:pPr>
            <w:r w:rsidRPr="00EF06A7">
              <w:rPr>
                <w:lang w:eastAsia="zh-CN"/>
              </w:rPr>
              <w:t>4</w:t>
            </w:r>
          </w:p>
        </w:tc>
      </w:tr>
      <w:tr w:rsidR="004050E5" w:rsidRPr="00EF06A7" w14:paraId="2E0773D7" w14:textId="77777777" w:rsidTr="00756F02">
        <w:trPr>
          <w:trHeight w:val="71"/>
          <w:jc w:val="center"/>
        </w:trPr>
        <w:tc>
          <w:tcPr>
            <w:tcW w:w="1383" w:type="dxa"/>
            <w:vMerge/>
            <w:tcBorders>
              <w:left w:val="single" w:sz="4" w:space="0" w:color="auto"/>
              <w:right w:val="single" w:sz="4" w:space="0" w:color="auto"/>
            </w:tcBorders>
            <w:vAlign w:val="center"/>
            <w:hideMark/>
          </w:tcPr>
          <w:p w14:paraId="77C67029"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2C9BE8C" w14:textId="77777777" w:rsidR="004050E5" w:rsidRPr="00EF06A7" w:rsidRDefault="004050E5" w:rsidP="00756F02">
            <w:pPr>
              <w:pStyle w:val="TAL"/>
            </w:pPr>
            <w:r w:rsidRPr="00EF06A7">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09FB8D4"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A829127" w14:textId="77777777" w:rsidR="004050E5" w:rsidRPr="00EF06A7" w:rsidRDefault="004050E5" w:rsidP="00756F02">
            <w:pPr>
              <w:pStyle w:val="TAC"/>
              <w:rPr>
                <w:lang w:eastAsia="zh-CN"/>
              </w:rPr>
            </w:pPr>
            <w:r w:rsidRPr="00EF06A7">
              <w:rPr>
                <w:lang w:eastAsia="zh-CN"/>
              </w:rPr>
              <w:t>FD-CDM2</w:t>
            </w:r>
          </w:p>
        </w:tc>
      </w:tr>
      <w:tr w:rsidR="004050E5" w:rsidRPr="00EF06A7" w14:paraId="06A373E4" w14:textId="77777777" w:rsidTr="00756F02">
        <w:trPr>
          <w:trHeight w:val="71"/>
          <w:jc w:val="center"/>
        </w:trPr>
        <w:tc>
          <w:tcPr>
            <w:tcW w:w="1383" w:type="dxa"/>
            <w:vMerge/>
            <w:tcBorders>
              <w:left w:val="single" w:sz="4" w:space="0" w:color="auto"/>
              <w:right w:val="single" w:sz="4" w:space="0" w:color="auto"/>
            </w:tcBorders>
            <w:hideMark/>
          </w:tcPr>
          <w:p w14:paraId="6EF3BD71"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7B79D0D" w14:textId="77777777" w:rsidR="004050E5" w:rsidRPr="00EF06A7" w:rsidRDefault="004050E5" w:rsidP="00756F02">
            <w:pPr>
              <w:pStyle w:val="TAL"/>
            </w:pPr>
            <w:r w:rsidRPr="00EF06A7">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A10BF14"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7F6DC8" w14:textId="77777777" w:rsidR="004050E5" w:rsidRPr="00EF06A7" w:rsidRDefault="004050E5" w:rsidP="00756F02">
            <w:pPr>
              <w:pStyle w:val="TAC"/>
              <w:rPr>
                <w:lang w:eastAsia="zh-CN"/>
              </w:rPr>
            </w:pPr>
            <w:r w:rsidRPr="00EF06A7">
              <w:rPr>
                <w:lang w:eastAsia="zh-CN"/>
              </w:rPr>
              <w:t>1</w:t>
            </w:r>
          </w:p>
        </w:tc>
      </w:tr>
      <w:tr w:rsidR="004050E5" w:rsidRPr="00EF06A7" w14:paraId="0847DA79" w14:textId="77777777" w:rsidTr="00756F02">
        <w:trPr>
          <w:trHeight w:val="71"/>
          <w:jc w:val="center"/>
        </w:trPr>
        <w:tc>
          <w:tcPr>
            <w:tcW w:w="1383" w:type="dxa"/>
            <w:vMerge/>
            <w:tcBorders>
              <w:left w:val="single" w:sz="4" w:space="0" w:color="auto"/>
              <w:right w:val="single" w:sz="4" w:space="0" w:color="auto"/>
            </w:tcBorders>
            <w:hideMark/>
          </w:tcPr>
          <w:p w14:paraId="47A1AA66"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2012EA37" w14:textId="77777777" w:rsidR="004050E5" w:rsidRPr="00EF06A7" w:rsidRDefault="004050E5" w:rsidP="00756F02">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0B00DAF"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9B3E9" w14:textId="77777777" w:rsidR="004050E5" w:rsidRPr="00EF06A7" w:rsidRDefault="004050E5" w:rsidP="00756F02">
            <w:pPr>
              <w:pStyle w:val="TAC"/>
              <w:rPr>
                <w:lang w:eastAsia="zh-CN"/>
              </w:rPr>
            </w:pPr>
            <w:r w:rsidRPr="00EF06A7">
              <w:rPr>
                <w:lang w:eastAsia="zh-CN"/>
              </w:rPr>
              <w:t>Row 5, (4,-)</w:t>
            </w:r>
          </w:p>
        </w:tc>
      </w:tr>
      <w:tr w:rsidR="004050E5" w:rsidRPr="00EF06A7" w14:paraId="1B6EAC18" w14:textId="77777777" w:rsidTr="00756F02">
        <w:trPr>
          <w:trHeight w:val="71"/>
          <w:jc w:val="center"/>
        </w:trPr>
        <w:tc>
          <w:tcPr>
            <w:tcW w:w="1383" w:type="dxa"/>
            <w:vMerge/>
            <w:tcBorders>
              <w:left w:val="single" w:sz="4" w:space="0" w:color="auto"/>
              <w:right w:val="single" w:sz="4" w:space="0" w:color="auto"/>
            </w:tcBorders>
            <w:hideMark/>
          </w:tcPr>
          <w:p w14:paraId="47950BDA"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3BF4975E" w14:textId="77777777" w:rsidR="004050E5" w:rsidRPr="00EF06A7" w:rsidRDefault="004050E5" w:rsidP="00756F02">
            <w:pPr>
              <w:pStyle w:val="TAL"/>
            </w:pPr>
            <w:r w:rsidRPr="00EF06A7">
              <w:t>First OFDM symbol in the PRB used for CSI-RS (l</w:t>
            </w:r>
            <w:r w:rsidRPr="00EF06A7">
              <w:rPr>
                <w:vertAlign w:val="subscript"/>
              </w:rPr>
              <w:t>0</w:t>
            </w:r>
            <w:r w:rsidRPr="00EF06A7">
              <w:t>, l</w:t>
            </w:r>
            <w:r w:rsidRPr="00EF06A7">
              <w:rPr>
                <w:vertAlign w:val="subscript"/>
              </w:rPr>
              <w:t>1</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315FBD94"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0F894BB" w14:textId="77777777" w:rsidR="004050E5" w:rsidRPr="00EF06A7" w:rsidRDefault="004050E5" w:rsidP="00756F02">
            <w:pPr>
              <w:pStyle w:val="TAC"/>
              <w:rPr>
                <w:lang w:eastAsia="zh-CN"/>
              </w:rPr>
            </w:pPr>
            <w:r w:rsidRPr="00EF06A7">
              <w:rPr>
                <w:lang w:eastAsia="zh-CN"/>
              </w:rPr>
              <w:t>(9,-)</w:t>
            </w:r>
          </w:p>
        </w:tc>
      </w:tr>
      <w:tr w:rsidR="004050E5" w:rsidRPr="00EF06A7" w14:paraId="68D5AD14" w14:textId="77777777" w:rsidTr="00756F02">
        <w:trPr>
          <w:trHeight w:val="71"/>
          <w:jc w:val="center"/>
        </w:trPr>
        <w:tc>
          <w:tcPr>
            <w:tcW w:w="1383" w:type="dxa"/>
            <w:vMerge/>
            <w:tcBorders>
              <w:left w:val="single" w:sz="4" w:space="0" w:color="auto"/>
              <w:right w:val="single" w:sz="4" w:space="0" w:color="auto"/>
            </w:tcBorders>
            <w:hideMark/>
          </w:tcPr>
          <w:p w14:paraId="7FCCC63E"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6DDE3B32" w14:textId="77777777" w:rsidR="004050E5" w:rsidRPr="00EF06A7" w:rsidRDefault="004050E5" w:rsidP="00756F02">
            <w:pPr>
              <w:pStyle w:val="TAL"/>
            </w:pPr>
            <w:r w:rsidRPr="00EF06A7">
              <w:t>CSI-RS</w:t>
            </w:r>
          </w:p>
          <w:p w14:paraId="0191E4FB" w14:textId="77777777" w:rsidR="004050E5" w:rsidRPr="00EF06A7" w:rsidRDefault="004050E5" w:rsidP="00756F02">
            <w:pPr>
              <w:pStyle w:val="TAL"/>
            </w:pPr>
            <w:r w:rsidRPr="00EF06A7">
              <w:t>interval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50A0F61" w14:textId="77777777" w:rsidR="004050E5" w:rsidRPr="00EF06A7" w:rsidRDefault="004050E5" w:rsidP="00756F02">
            <w:pPr>
              <w:pStyle w:val="TAC"/>
            </w:pPr>
            <w:r w:rsidRPr="00EF06A7">
              <w:t>slot</w:t>
            </w:r>
          </w:p>
        </w:tc>
        <w:tc>
          <w:tcPr>
            <w:tcW w:w="2800" w:type="dxa"/>
            <w:tcBorders>
              <w:top w:val="single" w:sz="4" w:space="0" w:color="auto"/>
              <w:left w:val="single" w:sz="4" w:space="0" w:color="auto"/>
              <w:bottom w:val="single" w:sz="4" w:space="0" w:color="auto"/>
              <w:right w:val="single" w:sz="4" w:space="0" w:color="auto"/>
            </w:tcBorders>
            <w:vAlign w:val="center"/>
          </w:tcPr>
          <w:p w14:paraId="7DFCDDCB" w14:textId="77777777" w:rsidR="004050E5" w:rsidRPr="00EF06A7" w:rsidRDefault="004050E5" w:rsidP="00756F02">
            <w:pPr>
              <w:pStyle w:val="TAC"/>
            </w:pPr>
            <w:r w:rsidRPr="00EF06A7">
              <w:rPr>
                <w:rFonts w:eastAsia="Yu Mincho"/>
              </w:rPr>
              <w:t>10/1</w:t>
            </w:r>
            <w:r w:rsidRPr="00EF06A7" w:rsidDel="00ED3EFD">
              <w:t xml:space="preserve"> </w:t>
            </w:r>
          </w:p>
        </w:tc>
      </w:tr>
      <w:tr w:rsidR="004050E5" w:rsidRPr="00EF06A7" w14:paraId="67940B66"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5DCDAD" w14:textId="77777777" w:rsidR="004050E5" w:rsidRPr="00EF06A7" w:rsidRDefault="004050E5" w:rsidP="00756F02">
            <w:pPr>
              <w:pStyle w:val="TAL"/>
            </w:pPr>
            <w:r w:rsidRPr="00EF06A7">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71A857E3" w14:textId="77777777" w:rsidR="004050E5" w:rsidRPr="00EF06A7" w:rsidRDefault="004050E5" w:rsidP="00756F02">
            <w:pPr>
              <w:pStyle w:val="TAL"/>
            </w:pPr>
            <w:r w:rsidRPr="00EF06A7">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2408AD6"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11B18D2" w14:textId="77777777" w:rsidR="004050E5" w:rsidRPr="00EF06A7" w:rsidRDefault="004050E5" w:rsidP="00756F02">
            <w:pPr>
              <w:pStyle w:val="TAC"/>
              <w:rPr>
                <w:lang w:eastAsia="zh-CN"/>
              </w:rPr>
            </w:pPr>
            <w:r w:rsidRPr="00EF06A7">
              <w:rPr>
                <w:lang w:eastAsia="zh-CN"/>
              </w:rPr>
              <w:t>Aperiodic</w:t>
            </w:r>
          </w:p>
        </w:tc>
      </w:tr>
      <w:tr w:rsidR="004050E5" w:rsidRPr="00EF06A7" w14:paraId="0B14E2D7" w14:textId="77777777" w:rsidTr="00756F02">
        <w:trPr>
          <w:trHeight w:val="71"/>
          <w:jc w:val="center"/>
        </w:trPr>
        <w:tc>
          <w:tcPr>
            <w:tcW w:w="1383" w:type="dxa"/>
            <w:vMerge/>
            <w:tcBorders>
              <w:left w:val="single" w:sz="4" w:space="0" w:color="auto"/>
              <w:right w:val="single" w:sz="4" w:space="0" w:color="auto"/>
            </w:tcBorders>
            <w:vAlign w:val="center"/>
          </w:tcPr>
          <w:p w14:paraId="35864376"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AD6E5EC" w14:textId="77777777" w:rsidR="004050E5" w:rsidRPr="00EF06A7" w:rsidRDefault="004050E5" w:rsidP="00756F02">
            <w:pPr>
              <w:pStyle w:val="TAL"/>
            </w:pPr>
            <w:r w:rsidRPr="00EF06A7">
              <w:t>Number of CSI-RS ports (</w:t>
            </w:r>
            <w:r w:rsidRPr="00EF06A7">
              <w:rPr>
                <w:i/>
              </w:rPr>
              <w:t>X</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213F89B2"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9227FD" w14:textId="77777777" w:rsidR="004050E5" w:rsidRPr="00EF06A7" w:rsidRDefault="004050E5" w:rsidP="00756F02">
            <w:pPr>
              <w:pStyle w:val="TAC"/>
              <w:rPr>
                <w:lang w:eastAsia="zh-CN"/>
              </w:rPr>
            </w:pPr>
            <w:r w:rsidRPr="00EF06A7">
              <w:rPr>
                <w:lang w:eastAsia="zh-CN"/>
              </w:rPr>
              <w:t>8</w:t>
            </w:r>
          </w:p>
        </w:tc>
      </w:tr>
      <w:tr w:rsidR="004050E5" w:rsidRPr="00EF06A7" w14:paraId="0E0E6EA2" w14:textId="77777777" w:rsidTr="00756F02">
        <w:trPr>
          <w:trHeight w:val="71"/>
          <w:jc w:val="center"/>
        </w:trPr>
        <w:tc>
          <w:tcPr>
            <w:tcW w:w="1383" w:type="dxa"/>
            <w:vMerge/>
            <w:tcBorders>
              <w:left w:val="single" w:sz="4" w:space="0" w:color="auto"/>
              <w:right w:val="single" w:sz="4" w:space="0" w:color="auto"/>
            </w:tcBorders>
            <w:vAlign w:val="center"/>
            <w:hideMark/>
          </w:tcPr>
          <w:p w14:paraId="3B4F01FC"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10BFD02" w14:textId="77777777" w:rsidR="004050E5" w:rsidRPr="00EF06A7" w:rsidRDefault="004050E5" w:rsidP="00756F02">
            <w:pPr>
              <w:pStyle w:val="TAL"/>
            </w:pPr>
            <w:r w:rsidRPr="00EF06A7">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3F6151D"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94B5C7" w14:textId="77777777" w:rsidR="004050E5" w:rsidRPr="00EF06A7" w:rsidRDefault="004050E5" w:rsidP="00756F02">
            <w:pPr>
              <w:pStyle w:val="TAC"/>
              <w:rPr>
                <w:lang w:eastAsia="zh-CN"/>
              </w:rPr>
            </w:pPr>
            <w:r w:rsidRPr="00EF06A7">
              <w:rPr>
                <w:lang w:eastAsia="zh-CN"/>
              </w:rPr>
              <w:t>CDM4 (FD2, TD2)</w:t>
            </w:r>
          </w:p>
        </w:tc>
      </w:tr>
      <w:tr w:rsidR="004050E5" w:rsidRPr="00EF06A7" w14:paraId="6FF52F9B" w14:textId="77777777" w:rsidTr="00756F02">
        <w:trPr>
          <w:trHeight w:val="71"/>
          <w:jc w:val="center"/>
        </w:trPr>
        <w:tc>
          <w:tcPr>
            <w:tcW w:w="1383" w:type="dxa"/>
            <w:vMerge/>
            <w:tcBorders>
              <w:left w:val="single" w:sz="4" w:space="0" w:color="auto"/>
              <w:right w:val="single" w:sz="4" w:space="0" w:color="auto"/>
            </w:tcBorders>
            <w:hideMark/>
          </w:tcPr>
          <w:p w14:paraId="5AB70070"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39989C62" w14:textId="77777777" w:rsidR="004050E5" w:rsidRPr="00EF06A7" w:rsidRDefault="004050E5" w:rsidP="00756F02">
            <w:pPr>
              <w:pStyle w:val="TAL"/>
            </w:pPr>
            <w:r w:rsidRPr="00EF06A7">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EB43152"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1D4E8D6" w14:textId="77777777" w:rsidR="004050E5" w:rsidRPr="00EF06A7" w:rsidRDefault="004050E5" w:rsidP="00756F02">
            <w:pPr>
              <w:pStyle w:val="TAC"/>
              <w:rPr>
                <w:lang w:eastAsia="zh-CN"/>
              </w:rPr>
            </w:pPr>
            <w:r w:rsidRPr="00EF06A7">
              <w:rPr>
                <w:lang w:eastAsia="zh-CN"/>
              </w:rPr>
              <w:t>1</w:t>
            </w:r>
          </w:p>
        </w:tc>
      </w:tr>
      <w:tr w:rsidR="004050E5" w:rsidRPr="00EF06A7" w14:paraId="7FA4981B" w14:textId="77777777" w:rsidTr="00756F02">
        <w:trPr>
          <w:trHeight w:val="71"/>
          <w:jc w:val="center"/>
        </w:trPr>
        <w:tc>
          <w:tcPr>
            <w:tcW w:w="1383" w:type="dxa"/>
            <w:vMerge/>
            <w:tcBorders>
              <w:left w:val="single" w:sz="4" w:space="0" w:color="auto"/>
              <w:right w:val="single" w:sz="4" w:space="0" w:color="auto"/>
            </w:tcBorders>
            <w:hideMark/>
          </w:tcPr>
          <w:p w14:paraId="2C3053A8" w14:textId="77777777" w:rsidR="004050E5" w:rsidRPr="00EF06A7" w:rsidRDefault="004050E5" w:rsidP="00756F02">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550621BB" w14:textId="77777777" w:rsidR="004050E5" w:rsidRPr="00EF06A7" w:rsidRDefault="004050E5" w:rsidP="00756F02">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748EAA2"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5E31AC" w14:textId="77777777" w:rsidR="004050E5" w:rsidRPr="00EF06A7" w:rsidRDefault="004050E5" w:rsidP="00756F02">
            <w:pPr>
              <w:pStyle w:val="TAC"/>
              <w:rPr>
                <w:lang w:eastAsia="zh-CN"/>
              </w:rPr>
            </w:pPr>
            <w:r w:rsidRPr="00EF06A7">
              <w:rPr>
                <w:lang w:eastAsia="zh-CN"/>
              </w:rPr>
              <w:t>Row 8, (4,6)</w:t>
            </w:r>
          </w:p>
        </w:tc>
      </w:tr>
      <w:tr w:rsidR="004050E5" w:rsidRPr="00EF06A7" w14:paraId="36ED595D" w14:textId="77777777" w:rsidTr="00756F02">
        <w:trPr>
          <w:trHeight w:val="71"/>
          <w:jc w:val="center"/>
        </w:trPr>
        <w:tc>
          <w:tcPr>
            <w:tcW w:w="1383" w:type="dxa"/>
            <w:vMerge/>
            <w:tcBorders>
              <w:left w:val="single" w:sz="4" w:space="0" w:color="auto"/>
              <w:right w:val="single" w:sz="4" w:space="0" w:color="auto"/>
            </w:tcBorders>
            <w:hideMark/>
          </w:tcPr>
          <w:p w14:paraId="686C3120"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9A5996E" w14:textId="77777777" w:rsidR="004050E5" w:rsidRPr="00EF06A7" w:rsidRDefault="004050E5" w:rsidP="00756F02">
            <w:pPr>
              <w:pStyle w:val="TAL"/>
            </w:pPr>
            <w:r w:rsidRPr="00EF06A7">
              <w:t>First OFDM symbol in the PRB used for CSI-RS (l</w:t>
            </w:r>
            <w:r w:rsidRPr="00EF06A7">
              <w:rPr>
                <w:vertAlign w:val="subscript"/>
              </w:rPr>
              <w:t>0</w:t>
            </w:r>
            <w:r w:rsidRPr="00EF06A7">
              <w:t>, l</w:t>
            </w:r>
            <w:r w:rsidRPr="00EF06A7">
              <w:rPr>
                <w:vertAlign w:val="subscript"/>
              </w:rPr>
              <w:t>1</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00FBCDA8"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0D5E74" w14:textId="77777777" w:rsidR="004050E5" w:rsidRPr="00EF06A7" w:rsidRDefault="004050E5" w:rsidP="00756F02">
            <w:pPr>
              <w:pStyle w:val="TAC"/>
              <w:rPr>
                <w:lang w:eastAsia="zh-CN"/>
              </w:rPr>
            </w:pPr>
            <w:r w:rsidRPr="00EF06A7">
              <w:rPr>
                <w:lang w:eastAsia="zh-CN"/>
              </w:rPr>
              <w:t>(5,-)</w:t>
            </w:r>
          </w:p>
        </w:tc>
      </w:tr>
      <w:tr w:rsidR="004050E5" w:rsidRPr="00EF06A7" w14:paraId="4ED034AE" w14:textId="77777777" w:rsidTr="00756F02">
        <w:trPr>
          <w:trHeight w:val="71"/>
          <w:jc w:val="center"/>
        </w:trPr>
        <w:tc>
          <w:tcPr>
            <w:tcW w:w="1383" w:type="dxa"/>
            <w:vMerge/>
            <w:tcBorders>
              <w:left w:val="single" w:sz="4" w:space="0" w:color="auto"/>
              <w:right w:val="single" w:sz="4" w:space="0" w:color="auto"/>
            </w:tcBorders>
          </w:tcPr>
          <w:p w14:paraId="4A8A2631"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30E804BC" w14:textId="77777777" w:rsidR="004050E5" w:rsidRPr="00EF06A7" w:rsidRDefault="004050E5" w:rsidP="00756F02">
            <w:pPr>
              <w:pStyle w:val="TAL"/>
            </w:pPr>
            <w:r w:rsidRPr="00EF06A7">
              <w:t>CSI-RS</w:t>
            </w:r>
          </w:p>
          <w:p w14:paraId="500A7F75" w14:textId="77777777" w:rsidR="004050E5" w:rsidRPr="00EF06A7" w:rsidRDefault="004050E5" w:rsidP="00756F02">
            <w:pPr>
              <w:pStyle w:val="TAL"/>
            </w:pPr>
            <w:r w:rsidRPr="00EF06A7">
              <w:rPr>
                <w:lang w:eastAsia="zh-CN"/>
              </w:rPr>
              <w:t>interval</w:t>
            </w:r>
            <w:r w:rsidRPr="00EF06A7">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DC87934" w14:textId="77777777" w:rsidR="004050E5" w:rsidRPr="00EF06A7" w:rsidRDefault="004050E5" w:rsidP="00756F02">
            <w:pPr>
              <w:pStyle w:val="TAC"/>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EDEA797" w14:textId="77777777" w:rsidR="004050E5" w:rsidRPr="00EF06A7" w:rsidRDefault="004050E5" w:rsidP="00756F02">
            <w:pPr>
              <w:pStyle w:val="TAC"/>
              <w:rPr>
                <w:lang w:eastAsia="zh-CN"/>
              </w:rPr>
            </w:pPr>
            <w:r w:rsidRPr="00EF06A7">
              <w:rPr>
                <w:rFonts w:eastAsia="SimSun"/>
                <w:lang w:eastAsia="zh-CN"/>
              </w:rPr>
              <w:t>Not configured</w:t>
            </w:r>
            <w:r w:rsidRPr="00EF06A7" w:rsidDel="00ED3EFD">
              <w:rPr>
                <w:lang w:eastAsia="zh-CN"/>
              </w:rPr>
              <w:t xml:space="preserve"> </w:t>
            </w:r>
          </w:p>
        </w:tc>
      </w:tr>
      <w:tr w:rsidR="004050E5" w:rsidRPr="00EF06A7" w14:paraId="109DD829"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2481D579"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23E749C4" w14:textId="77777777" w:rsidR="004050E5" w:rsidRPr="00EF06A7" w:rsidRDefault="004050E5" w:rsidP="00756F02">
            <w:pPr>
              <w:pStyle w:val="TAL"/>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B05B0A0"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55F4D2" w14:textId="77777777" w:rsidR="004050E5" w:rsidRPr="00EF06A7" w:rsidRDefault="004050E5" w:rsidP="00756F02">
            <w:pPr>
              <w:pStyle w:val="TAC"/>
              <w:rPr>
                <w:rFonts w:eastAsia="SimSun"/>
                <w:lang w:eastAsia="zh-CN"/>
              </w:rPr>
            </w:pPr>
            <w:r w:rsidRPr="00EF06A7">
              <w:rPr>
                <w:rFonts w:eastAsia="SimSun"/>
                <w:lang w:eastAsia="zh-CN"/>
              </w:rPr>
              <w:t>0</w:t>
            </w:r>
          </w:p>
        </w:tc>
      </w:tr>
      <w:tr w:rsidR="004050E5" w:rsidRPr="00EF06A7" w14:paraId="4BFE82FB" w14:textId="77777777" w:rsidTr="00756F02">
        <w:trPr>
          <w:trHeight w:val="71"/>
          <w:jc w:val="center"/>
        </w:trPr>
        <w:tc>
          <w:tcPr>
            <w:tcW w:w="1383" w:type="dxa"/>
            <w:vMerge w:val="restart"/>
            <w:tcBorders>
              <w:left w:val="single" w:sz="4" w:space="0" w:color="auto"/>
              <w:right w:val="single" w:sz="4" w:space="0" w:color="auto"/>
            </w:tcBorders>
          </w:tcPr>
          <w:p w14:paraId="127A5565" w14:textId="77777777" w:rsidR="004050E5" w:rsidRPr="00EF06A7" w:rsidRDefault="004050E5" w:rsidP="00756F02">
            <w:pPr>
              <w:pStyle w:val="TAL"/>
            </w:pPr>
            <w:r w:rsidRPr="00EF06A7">
              <w:t>CSI-IM configuration</w:t>
            </w:r>
          </w:p>
        </w:tc>
        <w:tc>
          <w:tcPr>
            <w:tcW w:w="1701" w:type="dxa"/>
            <w:tcBorders>
              <w:top w:val="single" w:sz="4" w:space="0" w:color="auto"/>
              <w:left w:val="single" w:sz="4" w:space="0" w:color="auto"/>
              <w:bottom w:val="single" w:sz="4" w:space="0" w:color="auto"/>
              <w:right w:val="single" w:sz="4" w:space="0" w:color="auto"/>
            </w:tcBorders>
          </w:tcPr>
          <w:p w14:paraId="7A2AB584" w14:textId="77777777" w:rsidR="004050E5" w:rsidRPr="00EF06A7" w:rsidRDefault="004050E5" w:rsidP="00756F02">
            <w:pPr>
              <w:pStyle w:val="TAL"/>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3828123" w14:textId="77777777" w:rsidR="004050E5" w:rsidRPr="00EF06A7" w:rsidRDefault="004050E5" w:rsidP="00756F02">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0A1030A" w14:textId="77777777" w:rsidR="004050E5" w:rsidRPr="00EF06A7" w:rsidRDefault="004050E5" w:rsidP="00756F02">
            <w:pPr>
              <w:pStyle w:val="TAC"/>
              <w:rPr>
                <w:rFonts w:eastAsia="SimSun"/>
                <w:lang w:eastAsia="zh-CN"/>
              </w:rPr>
            </w:pPr>
            <w:r w:rsidRPr="00EF06A7">
              <w:rPr>
                <w:rFonts w:eastAsia="SimSun"/>
                <w:lang w:eastAsia="zh-CN"/>
              </w:rPr>
              <w:t>Aperiodic</w:t>
            </w:r>
          </w:p>
        </w:tc>
      </w:tr>
      <w:tr w:rsidR="004050E5" w:rsidRPr="00EF06A7" w14:paraId="186B7EEB" w14:textId="77777777" w:rsidTr="00756F02">
        <w:trPr>
          <w:trHeight w:val="221"/>
          <w:jc w:val="center"/>
        </w:trPr>
        <w:tc>
          <w:tcPr>
            <w:tcW w:w="1383" w:type="dxa"/>
            <w:vMerge/>
            <w:tcBorders>
              <w:left w:val="single" w:sz="4" w:space="0" w:color="auto"/>
              <w:right w:val="single" w:sz="4" w:space="0" w:color="auto"/>
            </w:tcBorders>
            <w:hideMark/>
          </w:tcPr>
          <w:p w14:paraId="7DF3A3AF"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06DB5BE0" w14:textId="77777777" w:rsidR="004050E5" w:rsidRPr="00EF06A7" w:rsidRDefault="004050E5" w:rsidP="00756F02">
            <w:pPr>
              <w:pStyle w:val="TAL"/>
            </w:pPr>
            <w:r w:rsidRPr="00EF06A7">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60580C"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31E9CA1" w14:textId="77777777" w:rsidR="004050E5" w:rsidRPr="00EF06A7" w:rsidRDefault="004050E5" w:rsidP="00756F02">
            <w:pPr>
              <w:pStyle w:val="TAC"/>
              <w:rPr>
                <w:lang w:eastAsia="zh-CN"/>
              </w:rPr>
            </w:pPr>
            <w:r w:rsidRPr="00EF06A7">
              <w:rPr>
                <w:lang w:eastAsia="zh-CN"/>
              </w:rPr>
              <w:t>Patten 0</w:t>
            </w:r>
          </w:p>
        </w:tc>
      </w:tr>
      <w:tr w:rsidR="004050E5" w:rsidRPr="00EF06A7" w14:paraId="7DC80567" w14:textId="77777777" w:rsidTr="00756F02">
        <w:trPr>
          <w:trHeight w:val="413"/>
          <w:jc w:val="center"/>
        </w:trPr>
        <w:tc>
          <w:tcPr>
            <w:tcW w:w="1383" w:type="dxa"/>
            <w:vMerge/>
            <w:tcBorders>
              <w:left w:val="single" w:sz="4" w:space="0" w:color="auto"/>
              <w:right w:val="single" w:sz="4" w:space="0" w:color="auto"/>
            </w:tcBorders>
            <w:hideMark/>
          </w:tcPr>
          <w:p w14:paraId="6EF0BA36"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24249657" w14:textId="77777777" w:rsidR="004050E5" w:rsidRPr="00EF06A7" w:rsidRDefault="004050E5" w:rsidP="00756F02">
            <w:pPr>
              <w:pStyle w:val="TAL"/>
            </w:pPr>
            <w:r w:rsidRPr="00EF06A7">
              <w:t>CSI-IM Resource Mapping</w:t>
            </w:r>
          </w:p>
          <w:p w14:paraId="2AA850AA" w14:textId="77777777" w:rsidR="004050E5" w:rsidRPr="00EF06A7" w:rsidRDefault="004050E5" w:rsidP="00756F02">
            <w:pPr>
              <w:pStyle w:val="TAL"/>
            </w:pPr>
            <w:r w:rsidRPr="00EF06A7">
              <w:t>(k</w:t>
            </w:r>
            <w:r w:rsidRPr="00EF06A7">
              <w:rPr>
                <w:vertAlign w:val="subscript"/>
              </w:rPr>
              <w:t>CSI-IM</w:t>
            </w:r>
            <w:r w:rsidRPr="00EF06A7">
              <w:t>,l</w:t>
            </w:r>
            <w:r w:rsidRPr="00EF06A7">
              <w:rPr>
                <w:vertAlign w:val="subscript"/>
              </w:rPr>
              <w:t>CSI-IM</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162B410F"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46B91E0" w14:textId="77777777" w:rsidR="004050E5" w:rsidRPr="00EF06A7" w:rsidRDefault="004050E5" w:rsidP="00756F02">
            <w:pPr>
              <w:pStyle w:val="TAC"/>
              <w:rPr>
                <w:lang w:eastAsia="zh-CN"/>
              </w:rPr>
            </w:pPr>
            <w:r w:rsidRPr="00EF06A7">
              <w:rPr>
                <w:lang w:eastAsia="zh-CN"/>
              </w:rPr>
              <w:t>(4,9)</w:t>
            </w:r>
          </w:p>
        </w:tc>
      </w:tr>
      <w:tr w:rsidR="004050E5" w:rsidRPr="00EF06A7" w14:paraId="4D379629" w14:textId="77777777" w:rsidTr="00756F02">
        <w:trPr>
          <w:trHeight w:val="71"/>
          <w:jc w:val="center"/>
        </w:trPr>
        <w:tc>
          <w:tcPr>
            <w:tcW w:w="1383" w:type="dxa"/>
            <w:vMerge/>
            <w:tcBorders>
              <w:left w:val="single" w:sz="4" w:space="0" w:color="auto"/>
              <w:bottom w:val="single" w:sz="4" w:space="0" w:color="auto"/>
              <w:right w:val="single" w:sz="4" w:space="0" w:color="auto"/>
            </w:tcBorders>
            <w:hideMark/>
          </w:tcPr>
          <w:p w14:paraId="7D84481C"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56CF5893" w14:textId="77777777" w:rsidR="004050E5" w:rsidRPr="00EF06A7" w:rsidRDefault="004050E5" w:rsidP="00756F02">
            <w:pPr>
              <w:pStyle w:val="TAL"/>
            </w:pPr>
            <w:r w:rsidRPr="00EF06A7">
              <w:t>CSI-IM timeConfig</w:t>
            </w:r>
          </w:p>
          <w:p w14:paraId="6B85E9B9" w14:textId="77777777" w:rsidR="004050E5" w:rsidRPr="00EF06A7" w:rsidRDefault="004050E5" w:rsidP="00756F02">
            <w:pPr>
              <w:pStyle w:val="TAL"/>
            </w:pPr>
            <w:r w:rsidRPr="00EF06A7">
              <w:rPr>
                <w:lang w:eastAsia="zh-CN"/>
              </w:rPr>
              <w:t>interval</w:t>
            </w:r>
            <w:r w:rsidRPr="00EF06A7">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B6454BF" w14:textId="77777777" w:rsidR="004050E5" w:rsidRPr="00EF06A7" w:rsidRDefault="004050E5" w:rsidP="00756F02">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313E4A7" w14:textId="77777777" w:rsidR="004050E5" w:rsidRPr="00EF06A7" w:rsidRDefault="004050E5" w:rsidP="00756F02">
            <w:pPr>
              <w:pStyle w:val="TAC"/>
              <w:rPr>
                <w:lang w:eastAsia="zh-CN"/>
              </w:rPr>
            </w:pPr>
            <w:r w:rsidRPr="00EF06A7">
              <w:rPr>
                <w:rFonts w:eastAsia="SimSun"/>
                <w:lang w:eastAsia="zh-CN"/>
              </w:rPr>
              <w:t>Not configured</w:t>
            </w:r>
            <w:r w:rsidRPr="00EF06A7" w:rsidDel="00ED3EFD">
              <w:rPr>
                <w:lang w:eastAsia="zh-CN"/>
              </w:rPr>
              <w:t xml:space="preserve"> </w:t>
            </w:r>
          </w:p>
        </w:tc>
      </w:tr>
      <w:tr w:rsidR="004050E5" w:rsidRPr="00EF06A7" w14:paraId="193A426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8888546" w14:textId="77777777" w:rsidR="004050E5" w:rsidRPr="00EF06A7" w:rsidRDefault="004050E5" w:rsidP="00756F02">
            <w:pPr>
              <w:pStyle w:val="TAL"/>
            </w:pPr>
            <w:r w:rsidRPr="00EF06A7">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586DBB39"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4B47006" w14:textId="77777777" w:rsidR="004050E5" w:rsidRPr="00EF06A7" w:rsidRDefault="004050E5" w:rsidP="00756F02">
            <w:pPr>
              <w:pStyle w:val="TAC"/>
              <w:rPr>
                <w:lang w:eastAsia="zh-CN"/>
              </w:rPr>
            </w:pPr>
            <w:r w:rsidRPr="00EF06A7">
              <w:rPr>
                <w:lang w:eastAsia="zh-CN"/>
              </w:rPr>
              <w:t>Aperiodic</w:t>
            </w:r>
          </w:p>
        </w:tc>
      </w:tr>
      <w:tr w:rsidR="004050E5" w:rsidRPr="00EF06A7" w14:paraId="729B6E0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11B03F" w14:textId="77777777" w:rsidR="004050E5" w:rsidRPr="00EF06A7" w:rsidRDefault="004050E5" w:rsidP="00756F02">
            <w:pPr>
              <w:pStyle w:val="TAL"/>
            </w:pPr>
            <w:r w:rsidRPr="00EF06A7">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0A34A63"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698837" w14:textId="77777777" w:rsidR="004050E5" w:rsidRPr="00EF06A7" w:rsidRDefault="004050E5" w:rsidP="00756F02">
            <w:pPr>
              <w:pStyle w:val="TAC"/>
              <w:rPr>
                <w:lang w:eastAsia="zh-CN"/>
              </w:rPr>
            </w:pPr>
            <w:r w:rsidRPr="00EF06A7">
              <w:rPr>
                <w:lang w:eastAsia="zh-CN"/>
              </w:rPr>
              <w:t>Table 1</w:t>
            </w:r>
          </w:p>
        </w:tc>
      </w:tr>
      <w:tr w:rsidR="004050E5" w:rsidRPr="00EF06A7" w14:paraId="20542E9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DA2B9C" w14:textId="77777777" w:rsidR="004050E5" w:rsidRPr="00EF06A7" w:rsidRDefault="004050E5" w:rsidP="00756F02">
            <w:pPr>
              <w:pStyle w:val="TAL"/>
            </w:pPr>
            <w:r w:rsidRPr="00EF06A7">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FC7EABE"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856A85" w14:textId="77777777" w:rsidR="004050E5" w:rsidRPr="00EF06A7" w:rsidRDefault="004050E5" w:rsidP="00756F02">
            <w:pPr>
              <w:pStyle w:val="TAC"/>
            </w:pPr>
            <w:r w:rsidRPr="00EF06A7">
              <w:rPr>
                <w:lang w:eastAsia="zh-CN"/>
              </w:rPr>
              <w:t>cri-RI-PMI-CQI</w:t>
            </w:r>
          </w:p>
        </w:tc>
      </w:tr>
      <w:tr w:rsidR="004050E5" w:rsidRPr="00EF06A7" w14:paraId="00C5599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88BE1CB" w14:textId="77777777" w:rsidR="004050E5" w:rsidRPr="00EF06A7" w:rsidRDefault="004050E5" w:rsidP="00756F02">
            <w:pPr>
              <w:pStyle w:val="TAL"/>
            </w:pPr>
            <w:r w:rsidRPr="00EF06A7">
              <w:t>timeRestrictionForI</w:t>
            </w:r>
            <w:r w:rsidRPr="00EF06A7">
              <w:rPr>
                <w:lang w:eastAsia="zh-CN"/>
              </w:rPr>
              <w:t>Channel</w:t>
            </w:r>
            <w:r w:rsidRPr="00EF06A7">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962168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306A3C4" w14:textId="77777777" w:rsidR="004050E5" w:rsidRPr="00EF06A7" w:rsidRDefault="004050E5" w:rsidP="00756F02">
            <w:pPr>
              <w:pStyle w:val="TAC"/>
              <w:rPr>
                <w:lang w:eastAsia="zh-CN"/>
              </w:rPr>
            </w:pPr>
            <w:r w:rsidRPr="00EF06A7">
              <w:rPr>
                <w:lang w:eastAsia="zh-CN"/>
              </w:rPr>
              <w:t>Not configured</w:t>
            </w:r>
          </w:p>
        </w:tc>
      </w:tr>
      <w:tr w:rsidR="004050E5" w:rsidRPr="00EF06A7" w14:paraId="7DB60E1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09CE78" w14:textId="77777777" w:rsidR="004050E5" w:rsidRPr="00EF06A7" w:rsidRDefault="004050E5" w:rsidP="00756F02">
            <w:pPr>
              <w:pStyle w:val="TAL"/>
            </w:pPr>
            <w:r w:rsidRPr="00EF06A7">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9428D50"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934127D" w14:textId="77777777" w:rsidR="004050E5" w:rsidRPr="00EF06A7" w:rsidRDefault="004050E5" w:rsidP="00756F02">
            <w:pPr>
              <w:pStyle w:val="TAC"/>
              <w:rPr>
                <w:lang w:eastAsia="zh-CN"/>
              </w:rPr>
            </w:pPr>
            <w:r w:rsidRPr="00EF06A7">
              <w:rPr>
                <w:lang w:eastAsia="zh-CN"/>
              </w:rPr>
              <w:t>Not configured</w:t>
            </w:r>
          </w:p>
        </w:tc>
      </w:tr>
      <w:tr w:rsidR="004050E5" w:rsidRPr="00EF06A7" w14:paraId="10FC545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476989" w14:textId="77777777" w:rsidR="004050E5" w:rsidRPr="00EF06A7" w:rsidRDefault="004050E5" w:rsidP="00756F02">
            <w:pPr>
              <w:pStyle w:val="TAL"/>
            </w:pPr>
            <w:r w:rsidRPr="00EF06A7">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AA89D3C"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1A4F949" w14:textId="77777777" w:rsidR="004050E5" w:rsidRPr="00EF06A7" w:rsidRDefault="004050E5" w:rsidP="00756F02">
            <w:pPr>
              <w:pStyle w:val="TAC"/>
              <w:rPr>
                <w:lang w:eastAsia="zh-CN"/>
              </w:rPr>
            </w:pPr>
            <w:r w:rsidRPr="00EF06A7">
              <w:rPr>
                <w:lang w:eastAsia="zh-CN"/>
              </w:rPr>
              <w:t>Wideband</w:t>
            </w:r>
          </w:p>
        </w:tc>
      </w:tr>
      <w:tr w:rsidR="004050E5" w:rsidRPr="00EF06A7" w14:paraId="752D9C2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3C59E2" w14:textId="67A45397" w:rsidR="004050E5" w:rsidRPr="00EF06A7" w:rsidRDefault="004050E5" w:rsidP="00756F02">
            <w:pPr>
              <w:pStyle w:val="TAL"/>
            </w:pPr>
            <w:r w:rsidRPr="00EF06A7">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551097F"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0E6112C" w14:textId="77777777" w:rsidR="004050E5" w:rsidRPr="00EF06A7" w:rsidRDefault="004050E5" w:rsidP="00756F02">
            <w:pPr>
              <w:pStyle w:val="TAC"/>
              <w:rPr>
                <w:lang w:eastAsia="zh-CN"/>
              </w:rPr>
            </w:pPr>
            <w:r w:rsidRPr="00EF06A7">
              <w:rPr>
                <w:lang w:eastAsia="zh-CN"/>
              </w:rPr>
              <w:t>Wideband</w:t>
            </w:r>
          </w:p>
        </w:tc>
      </w:tr>
      <w:tr w:rsidR="004050E5" w:rsidRPr="00EF06A7" w14:paraId="1F4B485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1CB5AFA" w14:textId="77777777" w:rsidR="004050E5" w:rsidRPr="00EF06A7" w:rsidRDefault="004050E5" w:rsidP="00756F02">
            <w:pPr>
              <w:pStyle w:val="TAL"/>
            </w:pPr>
            <w:r w:rsidRPr="00EF06A7">
              <w:rPr>
                <w:rFonts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6E23A1" w14:textId="77777777" w:rsidR="004050E5" w:rsidRPr="00EF06A7" w:rsidRDefault="004050E5" w:rsidP="00756F02">
            <w:pPr>
              <w:pStyle w:val="TAC"/>
            </w:pPr>
            <w:r w:rsidRPr="00EF06A7">
              <w:rPr>
                <w:rFonts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959A63E" w14:textId="77777777" w:rsidR="004050E5" w:rsidRPr="00EF06A7" w:rsidRDefault="004050E5" w:rsidP="00756F02">
            <w:pPr>
              <w:pStyle w:val="TAC"/>
              <w:rPr>
                <w:lang w:eastAsia="zh-CN"/>
              </w:rPr>
            </w:pPr>
            <w:r w:rsidRPr="00EF06A7">
              <w:rPr>
                <w:rFonts w:cs="Arial"/>
                <w:szCs w:val="18"/>
              </w:rPr>
              <w:t>16</w:t>
            </w:r>
          </w:p>
        </w:tc>
      </w:tr>
      <w:tr w:rsidR="004050E5" w:rsidRPr="00EF06A7" w14:paraId="3398219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6229403" w14:textId="77777777" w:rsidR="004050E5" w:rsidRPr="00EF06A7" w:rsidRDefault="004050E5" w:rsidP="00756F02">
            <w:pPr>
              <w:pStyle w:val="TAL"/>
            </w:pPr>
            <w:r w:rsidRPr="00EF06A7">
              <w:rPr>
                <w:rFonts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1794F43C"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86A5DAA" w14:textId="77777777" w:rsidR="004050E5" w:rsidRPr="00EF06A7" w:rsidRDefault="004050E5" w:rsidP="00756F02">
            <w:pPr>
              <w:pStyle w:val="TAC"/>
              <w:rPr>
                <w:lang w:eastAsia="zh-CN"/>
              </w:rPr>
            </w:pPr>
            <w:r w:rsidRPr="00EF06A7">
              <w:rPr>
                <w:rFonts w:cs="Arial"/>
                <w:szCs w:val="18"/>
              </w:rPr>
              <w:t>1111111</w:t>
            </w:r>
          </w:p>
        </w:tc>
      </w:tr>
      <w:tr w:rsidR="004050E5" w:rsidRPr="00EF06A7" w14:paraId="66BD945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4E8296" w14:textId="77777777" w:rsidR="004050E5" w:rsidRPr="00EF06A7" w:rsidRDefault="004050E5" w:rsidP="00756F02">
            <w:pPr>
              <w:pStyle w:val="TAL"/>
            </w:pPr>
            <w:r w:rsidRPr="00EF06A7">
              <w:t xml:space="preserve">CSI-Report </w:t>
            </w:r>
            <w:r w:rsidRPr="00EF06A7">
              <w:rPr>
                <w:lang w:eastAsia="zh-CN"/>
              </w:rPr>
              <w:t>interval</w:t>
            </w:r>
            <w:r w:rsidRPr="00EF06A7">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4F4ACAD" w14:textId="77777777" w:rsidR="004050E5" w:rsidRPr="00EF06A7" w:rsidRDefault="004050E5" w:rsidP="00756F02">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991502C" w14:textId="77777777" w:rsidR="004050E5" w:rsidRPr="00EF06A7" w:rsidRDefault="004050E5" w:rsidP="00756F02">
            <w:pPr>
              <w:pStyle w:val="TAC"/>
              <w:rPr>
                <w:lang w:eastAsia="zh-CN"/>
              </w:rPr>
            </w:pPr>
            <w:r w:rsidRPr="00EF06A7">
              <w:rPr>
                <w:rFonts w:eastAsia="SimSun"/>
                <w:lang w:eastAsia="zh-CN"/>
              </w:rPr>
              <w:t>Not configured</w:t>
            </w:r>
            <w:r w:rsidRPr="00EF06A7" w:rsidDel="00ED3EFD">
              <w:rPr>
                <w:lang w:eastAsia="zh-CN"/>
              </w:rPr>
              <w:t xml:space="preserve"> </w:t>
            </w:r>
          </w:p>
        </w:tc>
      </w:tr>
      <w:tr w:rsidR="004050E5" w:rsidRPr="00EF06A7" w:rsidDel="00ED3EFD" w14:paraId="1156FD1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1F04D62" w14:textId="77777777" w:rsidR="004050E5" w:rsidRPr="00EF06A7" w:rsidDel="00ED3EFD" w:rsidRDefault="004050E5" w:rsidP="00756F02">
            <w:pPr>
              <w:pStyle w:val="TAL"/>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AD56D89"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8D7FECD" w14:textId="77777777" w:rsidR="004050E5" w:rsidRPr="00EF06A7" w:rsidDel="00ED3EFD" w:rsidRDefault="004050E5" w:rsidP="00756F02">
            <w:pPr>
              <w:pStyle w:val="TAC"/>
              <w:rPr>
                <w:lang w:eastAsia="zh-CN"/>
              </w:rPr>
            </w:pPr>
            <w:r w:rsidRPr="00EF06A7">
              <w:rPr>
                <w:lang w:eastAsia="zh-CN"/>
              </w:rPr>
              <w:t>8</w:t>
            </w:r>
          </w:p>
        </w:tc>
      </w:tr>
      <w:tr w:rsidR="004050E5" w:rsidRPr="00EF06A7" w:rsidDel="00ED3EFD" w14:paraId="2858CA9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38A762" w14:textId="77777777" w:rsidR="004050E5" w:rsidRPr="00EF06A7" w:rsidDel="00ED3EFD" w:rsidRDefault="004050E5" w:rsidP="00756F02">
            <w:pPr>
              <w:pStyle w:val="TAL"/>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57A4BBF"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B89C81" w14:textId="77777777" w:rsidR="004050E5" w:rsidRPr="00EF06A7" w:rsidDel="00ED3EFD" w:rsidRDefault="004050E5" w:rsidP="00756F02">
            <w:pPr>
              <w:pStyle w:val="TAC"/>
              <w:rPr>
                <w:lang w:eastAsia="zh-CN"/>
              </w:rPr>
            </w:pPr>
            <w:r w:rsidRPr="00EF06A7">
              <w:rPr>
                <w:lang w:eastAsia="zh-CN"/>
              </w:rPr>
              <w:t>1 in slots i, where mod(i, 10) = 1, otherwise it is equal to 0</w:t>
            </w:r>
          </w:p>
        </w:tc>
      </w:tr>
      <w:tr w:rsidR="004050E5" w:rsidRPr="00EF06A7" w:rsidDel="00ED3EFD" w14:paraId="504E270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160F8DD" w14:textId="77777777" w:rsidR="004050E5" w:rsidRPr="00EF06A7" w:rsidDel="00ED3EFD" w:rsidRDefault="004050E5" w:rsidP="00756F02">
            <w:pPr>
              <w:pStyle w:val="TAL"/>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03839B6"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80AC5AB" w14:textId="77777777" w:rsidR="004050E5" w:rsidRPr="00EF06A7" w:rsidDel="00ED3EFD" w:rsidRDefault="004050E5" w:rsidP="00756F02">
            <w:pPr>
              <w:pStyle w:val="TAC"/>
              <w:rPr>
                <w:lang w:eastAsia="zh-CN"/>
              </w:rPr>
            </w:pPr>
            <w:r w:rsidRPr="00EF06A7">
              <w:rPr>
                <w:lang w:eastAsia="zh-CN"/>
              </w:rPr>
              <w:t>1</w:t>
            </w:r>
          </w:p>
        </w:tc>
      </w:tr>
      <w:tr w:rsidR="004050E5" w:rsidRPr="00EF06A7" w:rsidDel="00ED3EFD" w14:paraId="09EA736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3D40B1" w14:textId="77777777" w:rsidR="004050E5" w:rsidRPr="00EF06A7" w:rsidDel="00ED3EFD" w:rsidRDefault="004050E5" w:rsidP="00756F02">
            <w:pPr>
              <w:pStyle w:val="TAL"/>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5E7A2C4"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5BF23A"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3C685750" w14:textId="77777777" w:rsidR="004050E5" w:rsidRPr="00EF06A7" w:rsidDel="00ED3EFD" w:rsidRDefault="004050E5" w:rsidP="00756F02">
            <w:pPr>
              <w:pStyle w:val="TAC"/>
              <w:rPr>
                <w:lang w:eastAsia="zh-CN"/>
              </w:rPr>
            </w:pPr>
            <w:r w:rsidRPr="00EF06A7">
              <w:rPr>
                <w:lang w:eastAsia="zh-CN"/>
              </w:rPr>
              <w:t>Associated Report Configuration contains pointers to NZP CSI-RS and CSI-IM</w:t>
            </w:r>
          </w:p>
        </w:tc>
      </w:tr>
      <w:tr w:rsidR="004050E5" w:rsidRPr="00EF06A7" w14:paraId="747EBE48" w14:textId="77777777" w:rsidTr="00756F02">
        <w:trPr>
          <w:trHeight w:val="71"/>
          <w:jc w:val="center"/>
        </w:trPr>
        <w:tc>
          <w:tcPr>
            <w:tcW w:w="1383" w:type="dxa"/>
            <w:vMerge w:val="restart"/>
            <w:tcBorders>
              <w:top w:val="single" w:sz="4" w:space="0" w:color="auto"/>
              <w:left w:val="single" w:sz="4" w:space="0" w:color="auto"/>
              <w:right w:val="single" w:sz="4" w:space="0" w:color="auto"/>
            </w:tcBorders>
            <w:hideMark/>
          </w:tcPr>
          <w:p w14:paraId="0259FA02" w14:textId="77777777" w:rsidR="004050E5" w:rsidRPr="00EF06A7" w:rsidRDefault="004050E5" w:rsidP="00756F02">
            <w:pPr>
              <w:pStyle w:val="TAL"/>
            </w:pPr>
            <w:r w:rsidRPr="00EF06A7">
              <w:t>Codebook configuration</w:t>
            </w:r>
          </w:p>
        </w:tc>
        <w:tc>
          <w:tcPr>
            <w:tcW w:w="1701" w:type="dxa"/>
            <w:tcBorders>
              <w:top w:val="single" w:sz="4" w:space="0" w:color="auto"/>
              <w:left w:val="single" w:sz="4" w:space="0" w:color="auto"/>
              <w:bottom w:val="single" w:sz="4" w:space="0" w:color="auto"/>
              <w:right w:val="single" w:sz="4" w:space="0" w:color="auto"/>
            </w:tcBorders>
          </w:tcPr>
          <w:p w14:paraId="50D8CC0F" w14:textId="77777777" w:rsidR="004050E5" w:rsidRPr="00EF06A7" w:rsidRDefault="004050E5" w:rsidP="00756F02">
            <w:pPr>
              <w:pStyle w:val="TAL"/>
            </w:pPr>
            <w:r w:rsidRPr="00EF06A7">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819312C"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98027AB" w14:textId="77777777" w:rsidR="004050E5" w:rsidRPr="00EF06A7" w:rsidRDefault="004050E5" w:rsidP="00756F02">
            <w:pPr>
              <w:pStyle w:val="TAC"/>
            </w:pPr>
            <w:r w:rsidRPr="00EF06A7">
              <w:rPr>
                <w:lang w:eastAsia="zh-CN"/>
              </w:rPr>
              <w:t>typeI-SinglePanel</w:t>
            </w:r>
          </w:p>
        </w:tc>
      </w:tr>
      <w:tr w:rsidR="004050E5" w:rsidRPr="00EF06A7" w14:paraId="63F7AB1F" w14:textId="77777777" w:rsidTr="00756F02">
        <w:trPr>
          <w:trHeight w:val="71"/>
          <w:jc w:val="center"/>
        </w:trPr>
        <w:tc>
          <w:tcPr>
            <w:tcW w:w="1383" w:type="dxa"/>
            <w:vMerge/>
            <w:tcBorders>
              <w:left w:val="single" w:sz="4" w:space="0" w:color="auto"/>
              <w:right w:val="single" w:sz="4" w:space="0" w:color="auto"/>
            </w:tcBorders>
            <w:hideMark/>
          </w:tcPr>
          <w:p w14:paraId="3D56D754"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478F7F11" w14:textId="77777777" w:rsidR="004050E5" w:rsidRPr="00EF06A7" w:rsidRDefault="004050E5" w:rsidP="00756F02">
            <w:pPr>
              <w:pStyle w:val="TAL"/>
            </w:pPr>
            <w:r w:rsidRPr="00EF06A7">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70A88F0"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A345042" w14:textId="77777777" w:rsidR="004050E5" w:rsidRPr="00EF06A7" w:rsidRDefault="004050E5" w:rsidP="00756F02">
            <w:pPr>
              <w:pStyle w:val="TAC"/>
              <w:rPr>
                <w:lang w:eastAsia="zh-CN"/>
              </w:rPr>
            </w:pPr>
            <w:r w:rsidRPr="00EF06A7">
              <w:rPr>
                <w:lang w:eastAsia="zh-CN"/>
              </w:rPr>
              <w:t>1</w:t>
            </w:r>
          </w:p>
        </w:tc>
      </w:tr>
      <w:tr w:rsidR="004050E5" w:rsidRPr="00EF06A7" w14:paraId="6908D9AE" w14:textId="77777777" w:rsidTr="00756F02">
        <w:trPr>
          <w:trHeight w:val="71"/>
          <w:jc w:val="center"/>
        </w:trPr>
        <w:tc>
          <w:tcPr>
            <w:tcW w:w="1383" w:type="dxa"/>
            <w:vMerge/>
            <w:tcBorders>
              <w:left w:val="single" w:sz="4" w:space="0" w:color="auto"/>
              <w:right w:val="single" w:sz="4" w:space="0" w:color="auto"/>
            </w:tcBorders>
            <w:hideMark/>
          </w:tcPr>
          <w:p w14:paraId="2F6CB87A"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78EDEF97" w14:textId="77777777" w:rsidR="004050E5" w:rsidRPr="00EF06A7" w:rsidRDefault="004050E5" w:rsidP="00756F02">
            <w:pPr>
              <w:pStyle w:val="TAL"/>
            </w:pPr>
            <w:r w:rsidRPr="00EF06A7">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B0D7ACD"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F2CE98F" w14:textId="77777777" w:rsidR="004050E5" w:rsidRPr="00EF06A7" w:rsidRDefault="004050E5" w:rsidP="00756F02">
            <w:pPr>
              <w:pStyle w:val="TAC"/>
              <w:rPr>
                <w:lang w:eastAsia="zh-CN"/>
              </w:rPr>
            </w:pPr>
            <w:r w:rsidRPr="00EF06A7">
              <w:rPr>
                <w:lang w:eastAsia="zh-CN"/>
              </w:rPr>
              <w:t>(4,1)</w:t>
            </w:r>
          </w:p>
        </w:tc>
      </w:tr>
      <w:tr w:rsidR="004050E5" w:rsidRPr="00EF06A7" w14:paraId="45F2DEDF" w14:textId="77777777" w:rsidTr="00756F02">
        <w:trPr>
          <w:trHeight w:val="71"/>
          <w:jc w:val="center"/>
        </w:trPr>
        <w:tc>
          <w:tcPr>
            <w:tcW w:w="1383" w:type="dxa"/>
            <w:vMerge/>
            <w:tcBorders>
              <w:left w:val="single" w:sz="4" w:space="0" w:color="auto"/>
              <w:right w:val="single" w:sz="4" w:space="0" w:color="auto"/>
            </w:tcBorders>
          </w:tcPr>
          <w:p w14:paraId="1393D409"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293A1F5C" w14:textId="77777777" w:rsidR="004050E5" w:rsidRPr="00EF06A7" w:rsidRDefault="004050E5" w:rsidP="00756F02">
            <w:pPr>
              <w:pStyle w:val="TAL"/>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5D1C7D7"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BEC5E85" w14:textId="77777777" w:rsidR="004050E5" w:rsidRPr="00EF06A7" w:rsidRDefault="004050E5" w:rsidP="00756F02">
            <w:pPr>
              <w:pStyle w:val="TAC"/>
              <w:rPr>
                <w:lang w:eastAsia="zh-CN"/>
              </w:rPr>
            </w:pPr>
            <w:r w:rsidRPr="00EF06A7">
              <w:rPr>
                <w:rFonts w:eastAsia="SimSun"/>
                <w:lang w:eastAsia="zh-CN"/>
              </w:rPr>
              <w:t>(4,1)</w:t>
            </w:r>
          </w:p>
        </w:tc>
      </w:tr>
      <w:tr w:rsidR="004050E5" w:rsidRPr="00EF06A7" w14:paraId="5BDA7F1F" w14:textId="77777777" w:rsidTr="00756F02">
        <w:trPr>
          <w:trHeight w:val="71"/>
          <w:jc w:val="center"/>
        </w:trPr>
        <w:tc>
          <w:tcPr>
            <w:tcW w:w="1383" w:type="dxa"/>
            <w:vMerge/>
            <w:tcBorders>
              <w:left w:val="single" w:sz="4" w:space="0" w:color="auto"/>
              <w:right w:val="single" w:sz="4" w:space="0" w:color="auto"/>
            </w:tcBorders>
            <w:hideMark/>
          </w:tcPr>
          <w:p w14:paraId="115CE097"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3320B096" w14:textId="77777777" w:rsidR="004050E5" w:rsidRPr="00EF06A7" w:rsidRDefault="004050E5" w:rsidP="00756F02">
            <w:pPr>
              <w:pStyle w:val="TAL"/>
            </w:pPr>
            <w:r w:rsidRPr="00EF06A7">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823390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A4F3614" w14:textId="77777777" w:rsidR="004050E5" w:rsidRPr="00EF06A7" w:rsidRDefault="004050E5" w:rsidP="00756F02">
            <w:pPr>
              <w:pStyle w:val="TAC"/>
              <w:rPr>
                <w:lang w:eastAsia="zh-CN"/>
              </w:rPr>
            </w:pPr>
            <w:r w:rsidRPr="00EF06A7">
              <w:rPr>
                <w:lang w:eastAsia="zh-CN"/>
              </w:rPr>
              <w:t>0x FFFF</w:t>
            </w:r>
          </w:p>
        </w:tc>
      </w:tr>
      <w:tr w:rsidR="004050E5" w:rsidRPr="00EF06A7" w14:paraId="682C03FD"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684BAAA4" w14:textId="77777777" w:rsidR="004050E5" w:rsidRPr="00EF06A7" w:rsidRDefault="004050E5" w:rsidP="00756F02">
            <w:pPr>
              <w:pStyle w:val="TAL"/>
            </w:pPr>
          </w:p>
        </w:tc>
        <w:tc>
          <w:tcPr>
            <w:tcW w:w="1701" w:type="dxa"/>
            <w:tcBorders>
              <w:top w:val="single" w:sz="4" w:space="0" w:color="auto"/>
              <w:left w:val="single" w:sz="4" w:space="0" w:color="auto"/>
              <w:bottom w:val="single" w:sz="4" w:space="0" w:color="auto"/>
              <w:right w:val="single" w:sz="4" w:space="0" w:color="auto"/>
            </w:tcBorders>
          </w:tcPr>
          <w:p w14:paraId="39DE4260" w14:textId="77777777" w:rsidR="004050E5" w:rsidRPr="00EF06A7" w:rsidRDefault="004050E5" w:rsidP="00756F02">
            <w:pPr>
              <w:pStyle w:val="TAL"/>
            </w:pPr>
            <w:r w:rsidRPr="00EF06A7">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EA52CD3"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1B56D39" w14:textId="77777777" w:rsidR="004050E5" w:rsidRPr="00EF06A7" w:rsidRDefault="004050E5" w:rsidP="00756F02">
            <w:pPr>
              <w:pStyle w:val="TAC"/>
              <w:rPr>
                <w:lang w:eastAsia="zh-CN"/>
              </w:rPr>
            </w:pPr>
            <w:r w:rsidRPr="00EF06A7">
              <w:rPr>
                <w:lang w:eastAsia="zh-CN"/>
              </w:rPr>
              <w:t>00000010</w:t>
            </w:r>
          </w:p>
        </w:tc>
      </w:tr>
      <w:tr w:rsidR="004050E5" w:rsidRPr="00EF06A7" w14:paraId="30CCDB9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BA1EA68" w14:textId="77777777" w:rsidR="004050E5" w:rsidRPr="00EF06A7" w:rsidRDefault="004050E5" w:rsidP="00756F02">
            <w:pPr>
              <w:pStyle w:val="TAL"/>
            </w:pPr>
            <w:r w:rsidRPr="00EF06A7">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DAA8E6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32580D8" w14:textId="77777777" w:rsidR="004050E5" w:rsidRPr="00EF06A7" w:rsidRDefault="004050E5" w:rsidP="00756F02">
            <w:pPr>
              <w:pStyle w:val="TAC"/>
              <w:rPr>
                <w:lang w:eastAsia="zh-CN"/>
              </w:rPr>
            </w:pPr>
            <w:r w:rsidRPr="00EF06A7">
              <w:rPr>
                <w:lang w:eastAsia="zh-CN"/>
              </w:rPr>
              <w:t>PUSCH</w:t>
            </w:r>
          </w:p>
        </w:tc>
      </w:tr>
      <w:tr w:rsidR="004050E5" w:rsidRPr="00EF06A7" w14:paraId="20EACEF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116376" w14:textId="2627A72B" w:rsidR="004050E5" w:rsidRPr="00EF06A7" w:rsidRDefault="004050E5" w:rsidP="00756F02">
            <w:pPr>
              <w:pStyle w:val="TAL"/>
            </w:pPr>
            <w:r w:rsidRPr="00EF06A7">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216867" w14:textId="77777777" w:rsidR="004050E5" w:rsidRPr="00EF06A7" w:rsidRDefault="004050E5" w:rsidP="00756F02">
            <w:pPr>
              <w:pStyle w:val="TAC"/>
            </w:pPr>
            <w:r w:rsidRPr="00EF06A7">
              <w:t>ms</w:t>
            </w:r>
          </w:p>
        </w:tc>
        <w:tc>
          <w:tcPr>
            <w:tcW w:w="2800" w:type="dxa"/>
            <w:tcBorders>
              <w:top w:val="single" w:sz="4" w:space="0" w:color="auto"/>
              <w:left w:val="single" w:sz="4" w:space="0" w:color="auto"/>
              <w:bottom w:val="single" w:sz="4" w:space="0" w:color="auto"/>
              <w:right w:val="single" w:sz="4" w:space="0" w:color="auto"/>
            </w:tcBorders>
            <w:vAlign w:val="center"/>
          </w:tcPr>
          <w:p w14:paraId="68AF1CA5" w14:textId="77777777" w:rsidR="004050E5" w:rsidRPr="00EF06A7" w:rsidRDefault="004050E5" w:rsidP="00756F02">
            <w:pPr>
              <w:pStyle w:val="TAC"/>
              <w:rPr>
                <w:lang w:eastAsia="zh-CN"/>
              </w:rPr>
            </w:pPr>
            <w:r w:rsidRPr="00EF06A7">
              <w:rPr>
                <w:lang w:eastAsia="zh-CN"/>
              </w:rPr>
              <w:t>6.5</w:t>
            </w:r>
          </w:p>
        </w:tc>
      </w:tr>
      <w:tr w:rsidR="004050E5" w:rsidRPr="00EF06A7" w14:paraId="51AF20F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13B313" w14:textId="77777777" w:rsidR="004050E5" w:rsidRPr="00EF06A7" w:rsidRDefault="004050E5" w:rsidP="00756F02">
            <w:pPr>
              <w:pStyle w:val="TAL"/>
            </w:pPr>
            <w:r w:rsidRPr="00EF06A7">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DC9C0B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F2D3AA" w14:textId="77777777" w:rsidR="004050E5" w:rsidRPr="00EF06A7" w:rsidRDefault="004050E5" w:rsidP="00756F02">
            <w:pPr>
              <w:pStyle w:val="TAC"/>
              <w:rPr>
                <w:lang w:eastAsia="zh-CN"/>
              </w:rPr>
            </w:pPr>
            <w:r w:rsidRPr="00EF06A7">
              <w:rPr>
                <w:lang w:eastAsia="zh-CN"/>
              </w:rPr>
              <w:t>4</w:t>
            </w:r>
          </w:p>
        </w:tc>
      </w:tr>
      <w:tr w:rsidR="004050E5" w:rsidRPr="00EF06A7" w14:paraId="739D81B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904F1D" w14:textId="77777777" w:rsidR="004050E5" w:rsidRPr="00EF06A7" w:rsidRDefault="004050E5" w:rsidP="00756F02">
            <w:pPr>
              <w:pStyle w:val="TAL"/>
            </w:pPr>
            <w:r w:rsidRPr="00EF06A7">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937EBE5" w14:textId="77777777" w:rsidR="004050E5" w:rsidRPr="00EF06A7" w:rsidRDefault="004050E5" w:rsidP="00756F02">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1617A4B" w14:textId="77777777" w:rsidR="004050E5" w:rsidRPr="00EF06A7" w:rsidRDefault="004050E5" w:rsidP="00756F02">
            <w:pPr>
              <w:pStyle w:val="TAC"/>
              <w:rPr>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2</w:t>
            </w:r>
            <w:r w:rsidRPr="00EF06A7">
              <w:rPr>
                <w:rFonts w:cs="Arial"/>
                <w:szCs w:val="18"/>
              </w:rPr>
              <w:t xml:space="preserve"> TDD</w:t>
            </w:r>
          </w:p>
        </w:tc>
      </w:tr>
      <w:tr w:rsidR="00651A03" w:rsidRPr="00EF06A7" w14:paraId="3229533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F5829BE" w14:textId="11CD06A1" w:rsidR="00651A03" w:rsidRPr="00EF06A7" w:rsidRDefault="00651A03" w:rsidP="00651A03">
            <w:pPr>
              <w:pStyle w:val="TAL"/>
            </w:pPr>
            <w:r w:rsidRPr="00EF06A7">
              <w:rPr>
                <w:rFonts w:eastAsia="SimSun" w:cs="Arial"/>
                <w:szCs w:val="18"/>
              </w:rPr>
              <w:t>PDSCH &amp; PDSCH DMRS</w:t>
            </w:r>
            <w:r w:rsidRPr="00EF06A7">
              <w:rPr>
                <w:rFonts w:cs="Arial"/>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244656A9" w14:textId="77777777" w:rsidR="00651A03" w:rsidRPr="00EF06A7" w:rsidRDefault="00651A03" w:rsidP="00651A03">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7755F4" w14:textId="01841407" w:rsidR="00651A03" w:rsidRPr="00EF06A7" w:rsidRDefault="00651A03" w:rsidP="00651A03">
            <w:pPr>
              <w:pStyle w:val="TAC"/>
              <w:rPr>
                <w:rFonts w:cs="Arial"/>
                <w:szCs w:val="18"/>
              </w:rPr>
            </w:pPr>
            <w:r w:rsidRPr="00EF06A7">
              <w:rPr>
                <w:rFonts w:eastAsia="SimSun" w:cs="Arial"/>
                <w:szCs w:val="18"/>
              </w:rPr>
              <w:t>Single Panel Type I, Random precoder selection updated per slot, with equal probability of each applicable i</w:t>
            </w:r>
            <w:r w:rsidRPr="00EF06A7">
              <w:rPr>
                <w:rFonts w:eastAsia="SimSun" w:cs="Arial"/>
                <w:szCs w:val="18"/>
                <w:vertAlign w:val="subscript"/>
              </w:rPr>
              <w:t>1</w:t>
            </w:r>
            <w:r w:rsidRPr="00EF06A7">
              <w:rPr>
                <w:rFonts w:eastAsia="SimSun" w:cs="Arial"/>
                <w:szCs w:val="18"/>
              </w:rPr>
              <w:t>, i</w:t>
            </w:r>
            <w:r w:rsidRPr="00EF06A7">
              <w:rPr>
                <w:rFonts w:eastAsia="SimSun" w:cs="Arial"/>
                <w:szCs w:val="18"/>
                <w:vertAlign w:val="subscript"/>
              </w:rPr>
              <w:t>2</w:t>
            </w:r>
            <w:r w:rsidRPr="00EF06A7">
              <w:rPr>
                <w:rFonts w:eastAsia="SimSun" w:cs="Arial"/>
                <w:szCs w:val="18"/>
              </w:rPr>
              <w:t xml:space="preserve"> combination, and </w:t>
            </w:r>
            <w:r w:rsidRPr="00EF06A7">
              <w:rPr>
                <w:rFonts w:cs="Arial"/>
                <w:szCs w:val="18"/>
              </w:rPr>
              <w:t>with Wideband granularity</w:t>
            </w:r>
          </w:p>
        </w:tc>
      </w:tr>
      <w:tr w:rsidR="004050E5" w:rsidRPr="00EF06A7" w14:paraId="09DD05D3"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7C86F81D" w14:textId="77777777" w:rsidR="004050E5" w:rsidRPr="00EF06A7" w:rsidRDefault="004050E5" w:rsidP="00756F02">
            <w:pPr>
              <w:pStyle w:val="TAN"/>
            </w:pPr>
            <w:r w:rsidRPr="00EF06A7">
              <w:t>Note 1:</w:t>
            </w:r>
            <w:r w:rsidRPr="00EF06A7">
              <w:rPr>
                <w:lang w:eastAsia="zh-CN"/>
              </w:rPr>
              <w:tab/>
            </w:r>
            <w:r w:rsidRPr="00EF06A7">
              <w:t>For random precoder selection, the precoder shall be updated in each slot (</w:t>
            </w:r>
            <w:r w:rsidRPr="00EF06A7">
              <w:rPr>
                <w:lang w:eastAsia="zh-CN"/>
              </w:rPr>
              <w:t>0.5</w:t>
            </w:r>
            <w:r w:rsidRPr="00EF06A7">
              <w:t xml:space="preserve"> ms granularity).</w:t>
            </w:r>
          </w:p>
          <w:p w14:paraId="60E96340" w14:textId="77777777" w:rsidR="004050E5" w:rsidRPr="00EF06A7" w:rsidRDefault="004050E5" w:rsidP="00756F02">
            <w:pPr>
              <w:pStyle w:val="TAN"/>
            </w:pPr>
            <w:r w:rsidRPr="00EF06A7">
              <w:t>Note 2:</w:t>
            </w:r>
            <w:r w:rsidRPr="00EF06A7">
              <w:rPr>
                <w:lang w:eastAsia="zh-CN"/>
              </w:rPr>
              <w:tab/>
            </w:r>
            <w:r w:rsidRPr="00EF06A7">
              <w:t xml:space="preserve">If the UE reports in an available uplink reporting instance at </w:t>
            </w:r>
            <w:r w:rsidRPr="00EF06A7">
              <w:rPr>
                <w:lang w:eastAsia="zh-CN"/>
              </w:rPr>
              <w:t>slot</w:t>
            </w:r>
            <w:r w:rsidRPr="00EF06A7">
              <w:t xml:space="preserve">#n based on PMI estimation at a downlink </w:t>
            </w:r>
            <w:r w:rsidRPr="00EF06A7">
              <w:rPr>
                <w:lang w:eastAsia="zh-CN"/>
              </w:rPr>
              <w:t xml:space="preserve">slot </w:t>
            </w:r>
            <w:r w:rsidRPr="00EF06A7">
              <w:t xml:space="preserve">not later than </w:t>
            </w:r>
            <w:r w:rsidRPr="00EF06A7">
              <w:rPr>
                <w:lang w:eastAsia="zh-CN"/>
              </w:rPr>
              <w:t>slot</w:t>
            </w:r>
            <w:r w:rsidRPr="00EF06A7">
              <w:t>#[(n-</w:t>
            </w:r>
            <w:r w:rsidRPr="00EF06A7">
              <w:rPr>
                <w:lang w:eastAsia="zh-CN"/>
              </w:rPr>
              <w:t>6</w:t>
            </w:r>
            <w:r w:rsidRPr="00EF06A7">
              <w:t xml:space="preserve">)], this reported PMI cannot be applied at the eNB downlink before </w:t>
            </w:r>
            <w:r w:rsidRPr="00EF06A7">
              <w:rPr>
                <w:lang w:eastAsia="zh-CN"/>
              </w:rPr>
              <w:t>slot</w:t>
            </w:r>
            <w:r w:rsidRPr="00EF06A7">
              <w:t>#[(n+</w:t>
            </w:r>
            <w:r w:rsidRPr="00EF06A7">
              <w:rPr>
                <w:lang w:eastAsia="zh-CN"/>
              </w:rPr>
              <w:t>6</w:t>
            </w:r>
            <w:r w:rsidRPr="00EF06A7">
              <w:t>)].</w:t>
            </w:r>
          </w:p>
          <w:p w14:paraId="74916BAF" w14:textId="77777777" w:rsidR="004050E5" w:rsidRPr="00EF06A7" w:rsidRDefault="004050E5" w:rsidP="00756F02">
            <w:pPr>
              <w:pStyle w:val="TAN"/>
              <w:rPr>
                <w:lang w:eastAsia="zh-CN"/>
              </w:rPr>
            </w:pPr>
            <w:r w:rsidRPr="00EF06A7">
              <w:t xml:space="preserve">Note </w:t>
            </w:r>
            <w:r w:rsidRPr="00EF06A7">
              <w:rPr>
                <w:lang w:eastAsia="zh-CN"/>
              </w:rPr>
              <w:t>3</w:t>
            </w:r>
            <w:r w:rsidRPr="00EF06A7">
              <w:t>:</w:t>
            </w:r>
            <w:r w:rsidRPr="00EF06A7">
              <w:rPr>
                <w:lang w:eastAsia="zh-CN"/>
              </w:rPr>
              <w:tab/>
            </w:r>
            <w:r w:rsidRPr="00EF06A7">
              <w:t>Randomization of the principle beam direction shall be used as specified in</w:t>
            </w:r>
            <w:r w:rsidRPr="00EF06A7">
              <w:rPr>
                <w:rFonts w:cs="Arial"/>
                <w:szCs w:val="18"/>
                <w:lang w:eastAsia="zh-CN"/>
              </w:rPr>
              <w:t>Annex B.2.3.2.3</w:t>
            </w:r>
            <w:r w:rsidRPr="00EF06A7">
              <w:t>.</w:t>
            </w:r>
          </w:p>
        </w:tc>
      </w:tr>
    </w:tbl>
    <w:p w14:paraId="7F351CD5" w14:textId="77777777" w:rsidR="004050E5" w:rsidRPr="00EF06A7" w:rsidRDefault="004050E5" w:rsidP="00F34B20">
      <w:pPr>
        <w:rPr>
          <w:lang w:eastAsia="zh-CN"/>
        </w:rPr>
      </w:pPr>
    </w:p>
    <w:p w14:paraId="33A00586" w14:textId="77777777" w:rsidR="00F34B20" w:rsidRPr="00EF06A7" w:rsidRDefault="00F34B20" w:rsidP="00F34B20">
      <w:pPr>
        <w:pStyle w:val="TH"/>
        <w:rPr>
          <w:lang w:eastAsia="zh-CN"/>
        </w:rPr>
      </w:pPr>
      <w:r w:rsidRPr="00EF06A7">
        <w:t xml:space="preserve">Table </w:t>
      </w:r>
      <w:r w:rsidRPr="00EF06A7">
        <w:rPr>
          <w:lang w:eastAsia="zh-CN"/>
        </w:rPr>
        <w:t>6.3.2.2.2.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34B20" w:rsidRPr="00EF06A7" w14:paraId="183E6C6D" w14:textId="77777777" w:rsidTr="00105AF4">
        <w:trPr>
          <w:jc w:val="center"/>
        </w:trPr>
        <w:tc>
          <w:tcPr>
            <w:tcW w:w="2126" w:type="dxa"/>
            <w:tcBorders>
              <w:top w:val="single" w:sz="4" w:space="0" w:color="auto"/>
              <w:left w:val="single" w:sz="4" w:space="0" w:color="auto"/>
              <w:bottom w:val="single" w:sz="4" w:space="0" w:color="auto"/>
              <w:right w:val="single" w:sz="4" w:space="0" w:color="auto"/>
            </w:tcBorders>
            <w:hideMark/>
          </w:tcPr>
          <w:p w14:paraId="1D00C01F" w14:textId="77777777" w:rsidR="00F34B20" w:rsidRPr="00EF06A7" w:rsidRDefault="00F34B20" w:rsidP="00105AF4">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40D721F4" w14:textId="77777777" w:rsidR="00F34B20" w:rsidRPr="00EF06A7" w:rsidRDefault="00F34B20" w:rsidP="00105AF4">
            <w:pPr>
              <w:pStyle w:val="TAH"/>
            </w:pPr>
            <w:r w:rsidRPr="00EF06A7">
              <w:t>Test 1</w:t>
            </w:r>
          </w:p>
        </w:tc>
      </w:tr>
      <w:tr w:rsidR="00F34B20" w:rsidRPr="00EF06A7" w14:paraId="784B0662" w14:textId="77777777" w:rsidTr="00105AF4">
        <w:trPr>
          <w:jc w:val="center"/>
        </w:trPr>
        <w:tc>
          <w:tcPr>
            <w:tcW w:w="2126" w:type="dxa"/>
            <w:tcBorders>
              <w:top w:val="single" w:sz="4" w:space="0" w:color="auto"/>
              <w:left w:val="single" w:sz="4" w:space="0" w:color="auto"/>
              <w:bottom w:val="single" w:sz="4" w:space="0" w:color="auto"/>
              <w:right w:val="single" w:sz="4" w:space="0" w:color="auto"/>
            </w:tcBorders>
            <w:hideMark/>
          </w:tcPr>
          <w:p w14:paraId="2DD262D2" w14:textId="77777777" w:rsidR="00F34B20" w:rsidRPr="00EF06A7" w:rsidRDefault="00F34B20" w:rsidP="00105AF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B25E83B" w14:textId="77777777" w:rsidR="00F34B20" w:rsidRPr="00EF06A7" w:rsidRDefault="00F34B20" w:rsidP="00105AF4">
            <w:pPr>
              <w:pStyle w:val="TAC"/>
              <w:rPr>
                <w:lang w:eastAsia="zh-CN"/>
              </w:rPr>
            </w:pPr>
            <w:r w:rsidRPr="00EF06A7">
              <w:rPr>
                <w:lang w:eastAsia="zh-CN"/>
              </w:rPr>
              <w:t>1.5</w:t>
            </w:r>
          </w:p>
        </w:tc>
      </w:tr>
    </w:tbl>
    <w:p w14:paraId="7140CD9E" w14:textId="77777777" w:rsidR="00F34B20" w:rsidRPr="00EF06A7" w:rsidRDefault="00F34B20" w:rsidP="00F34B20"/>
    <w:p w14:paraId="5E1D1584" w14:textId="77777777" w:rsidR="00F34B20" w:rsidRPr="00EF06A7" w:rsidRDefault="00F34B20" w:rsidP="00F34B20">
      <w:pPr>
        <w:pStyle w:val="H6"/>
      </w:pPr>
      <w:r w:rsidRPr="00EF06A7">
        <w:t>6.3.2.</w:t>
      </w:r>
      <w:r w:rsidRPr="00EF06A7">
        <w:rPr>
          <w:lang w:eastAsia="zh-CN"/>
        </w:rPr>
        <w:t>2.2</w:t>
      </w:r>
      <w:r w:rsidRPr="00EF06A7">
        <w:t>.4</w:t>
      </w:r>
      <w:r w:rsidRPr="00EF06A7">
        <w:rPr>
          <w:lang w:eastAsia="zh-CN"/>
        </w:rPr>
        <w:tab/>
      </w:r>
      <w:r w:rsidRPr="00EF06A7">
        <w:t>Test description</w:t>
      </w:r>
    </w:p>
    <w:p w14:paraId="1CCF512E" w14:textId="77777777" w:rsidR="00F34B20" w:rsidRPr="00EF06A7" w:rsidRDefault="00F34B20" w:rsidP="00F34B20">
      <w:pPr>
        <w:pStyle w:val="H6"/>
      </w:pPr>
      <w:r w:rsidRPr="00EF06A7">
        <w:t>6.3.2.</w:t>
      </w:r>
      <w:r w:rsidRPr="00EF06A7">
        <w:rPr>
          <w:lang w:eastAsia="zh-CN"/>
        </w:rPr>
        <w:t>2.2</w:t>
      </w:r>
      <w:r w:rsidRPr="00EF06A7">
        <w:t>.4.1</w:t>
      </w:r>
      <w:r w:rsidRPr="00EF06A7">
        <w:rPr>
          <w:lang w:eastAsia="zh-CN"/>
        </w:rPr>
        <w:tab/>
      </w:r>
      <w:r w:rsidRPr="00EF06A7">
        <w:t>Initial conditions</w:t>
      </w:r>
    </w:p>
    <w:p w14:paraId="586A1E96" w14:textId="77777777" w:rsidR="00F34B20" w:rsidRPr="00EF06A7" w:rsidRDefault="00F34B20" w:rsidP="00F34B20">
      <w:r w:rsidRPr="00EF06A7">
        <w:t>Initial conditions are a set of test configurations the UE needs to be tested in and the steps for the SS to take with the UE to reach the correct measurement state.</w:t>
      </w:r>
    </w:p>
    <w:p w14:paraId="7A244844" w14:textId="77777777" w:rsidR="00F34B20" w:rsidRPr="00EF06A7" w:rsidRDefault="00F34B20" w:rsidP="00F34B20">
      <w:r w:rsidRPr="00EF06A7">
        <w:t>The initial test configurations consist of environmental conditions, test frequencies, test channel bandwidths and sub-carrier spacing based on NR operating bands specified in Table 5.3.5-1 and Table 5.3.6-1 of 38.521-1.</w:t>
      </w:r>
    </w:p>
    <w:p w14:paraId="5CF5487F" w14:textId="77777777" w:rsidR="00F34B20" w:rsidRPr="00EF06A7" w:rsidRDefault="00F34B20" w:rsidP="00F34B20">
      <w:r w:rsidRPr="00EF06A7">
        <w:t>Configurations of PDSCH and PDCCH before measurement are specified in Annex C.</w:t>
      </w:r>
    </w:p>
    <w:p w14:paraId="48EB0A46" w14:textId="77777777" w:rsidR="00F34B20" w:rsidRPr="00EF06A7" w:rsidRDefault="00F34B20" w:rsidP="00F34B20">
      <w:r w:rsidRPr="00EF06A7">
        <w:t>Test Environment: Normal, as defined in TS 38.508-1 [6] clause 4.1.</w:t>
      </w:r>
    </w:p>
    <w:p w14:paraId="7BF60CF9" w14:textId="11483D2A" w:rsidR="00F34B20" w:rsidRPr="00EF06A7" w:rsidRDefault="00F34B20" w:rsidP="00F34B20">
      <w:r w:rsidRPr="00EF06A7">
        <w:t xml:space="preserve">Frequencies to be tested: Mid Range, as defined in TS 38.508-1 [6] clause </w:t>
      </w:r>
      <w:r w:rsidR="007019ED" w:rsidRPr="00EF06A7">
        <w:t>5.2.2</w:t>
      </w:r>
      <w:r w:rsidRPr="00EF06A7">
        <w:t>.</w:t>
      </w:r>
    </w:p>
    <w:p w14:paraId="295C9BBA" w14:textId="77777777" w:rsidR="00F34B20" w:rsidRPr="00EF06A7" w:rsidRDefault="00F34B20" w:rsidP="00F34B20">
      <w:r w:rsidRPr="00EF06A7">
        <w:t>For EN-DC within FR1 operation, setup the LTE link according to Annex D</w:t>
      </w:r>
    </w:p>
    <w:p w14:paraId="60CEFE5E" w14:textId="77777777" w:rsidR="00F34B20" w:rsidRPr="00EF06A7" w:rsidRDefault="00F34B20" w:rsidP="00F34B20">
      <w:pPr>
        <w:pStyle w:val="B1"/>
      </w:pPr>
      <w:r w:rsidRPr="00EF06A7">
        <w:t>1.</w:t>
      </w:r>
      <w:r w:rsidRPr="00EF06A7">
        <w:tab/>
        <w:t>Connect the SS, the faders and AWGN noise source to the UE antenna connectors as shown in TS 38.508-1 [6] Annex A, in Figure A.3.1.7.1 for TE diagram and section A.3.2.2 for UE diagram.</w:t>
      </w:r>
    </w:p>
    <w:p w14:paraId="00014726" w14:textId="77777777" w:rsidR="00F34B20" w:rsidRPr="00EF06A7" w:rsidRDefault="00F34B20" w:rsidP="00F34B20">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2.3</w:t>
      </w:r>
      <w:r w:rsidRPr="00EF06A7">
        <w:t>-1 as appropriate.</w:t>
      </w:r>
    </w:p>
    <w:p w14:paraId="4C133EF7" w14:textId="77777777" w:rsidR="00F34B20" w:rsidRPr="00EF06A7" w:rsidRDefault="00F34B20" w:rsidP="00F34B20">
      <w:pPr>
        <w:pStyle w:val="B1"/>
      </w:pPr>
      <w:r w:rsidRPr="00EF06A7">
        <w:t>3.</w:t>
      </w:r>
      <w:r w:rsidRPr="00EF06A7">
        <w:tab/>
        <w:t>Downlink signals for NR cell are initially set up according to Annex</w:t>
      </w:r>
      <w:r w:rsidR="006867B3" w:rsidRPr="00EF06A7">
        <w:t>es</w:t>
      </w:r>
      <w:r w:rsidRPr="00EF06A7">
        <w:t xml:space="preserve"> C.0, C.1, C.2, C.3.1 and uplink signals according to Annex</w:t>
      </w:r>
      <w:r w:rsidR="006867B3" w:rsidRPr="00EF06A7">
        <w:t>es</w:t>
      </w:r>
      <w:r w:rsidRPr="00EF06A7">
        <w:t xml:space="preserve"> G.0, G.1, G.2, G.3.1</w:t>
      </w:r>
      <w:r w:rsidR="006867B3" w:rsidRPr="00EF06A7">
        <w:t xml:space="preserve"> of TS 38.521-1 [7]</w:t>
      </w:r>
      <w:r w:rsidRPr="00EF06A7">
        <w:t>.</w:t>
      </w:r>
    </w:p>
    <w:p w14:paraId="1963727C" w14:textId="77777777" w:rsidR="00F34B20" w:rsidRPr="00EF06A7" w:rsidRDefault="00F34B20" w:rsidP="00F34B20">
      <w:pPr>
        <w:pStyle w:val="B1"/>
      </w:pPr>
      <w:r w:rsidRPr="00EF06A7">
        <w:t>4.</w:t>
      </w:r>
      <w:r w:rsidRPr="00EF06A7">
        <w:tab/>
        <w:t>Propagation conditions are set according to Annex B</w:t>
      </w:r>
      <w:r w:rsidR="004D029C" w:rsidRPr="00EF06A7">
        <w:t>.0</w:t>
      </w:r>
      <w:r w:rsidRPr="00EF06A7">
        <w:t>.</w:t>
      </w:r>
    </w:p>
    <w:p w14:paraId="172BBDD7" w14:textId="77777777" w:rsidR="00F34B20" w:rsidRPr="00EF06A7" w:rsidRDefault="00F34B20" w:rsidP="00F34B20">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Pr="00EF06A7">
        <w:rPr>
          <w:lang w:eastAsia="zh-CN"/>
        </w:rPr>
        <w:t>6.3.2.2.2.4.3.</w:t>
      </w:r>
    </w:p>
    <w:p w14:paraId="041E9CD4" w14:textId="77777777" w:rsidR="00F34B20" w:rsidRPr="00EF06A7" w:rsidRDefault="00F34B20" w:rsidP="00F34B20">
      <w:pPr>
        <w:pStyle w:val="H6"/>
      </w:pPr>
      <w:r w:rsidRPr="00EF06A7">
        <w:t>6.3.</w:t>
      </w:r>
      <w:r w:rsidRPr="00EF06A7">
        <w:rPr>
          <w:lang w:eastAsia="zh-CN"/>
        </w:rPr>
        <w:t>2.2.2</w:t>
      </w:r>
      <w:r w:rsidRPr="00EF06A7">
        <w:t>.4.2</w:t>
      </w:r>
      <w:r w:rsidRPr="00EF06A7">
        <w:rPr>
          <w:lang w:eastAsia="zh-CN"/>
        </w:rPr>
        <w:tab/>
      </w:r>
      <w:r w:rsidRPr="00EF06A7">
        <w:t>Test procedure</w:t>
      </w:r>
    </w:p>
    <w:p w14:paraId="25731B94" w14:textId="77777777" w:rsidR="00F34B20" w:rsidRPr="00EF06A7" w:rsidRDefault="00F34B20" w:rsidP="00F34B20">
      <w:pPr>
        <w:pStyle w:val="B1"/>
      </w:pPr>
      <w:r w:rsidRPr="00EF06A7">
        <w:t>1.</w:t>
      </w:r>
      <w:r w:rsidRPr="00EF06A7">
        <w:tab/>
        <w:t>Set the parameters of bandwidth, the propagation condition, antenna configuration and measurement channel according to Table 6.3.2.2.2.3-1</w:t>
      </w:r>
      <w:r w:rsidRPr="00EF06A7">
        <w:rPr>
          <w:lang w:eastAsia="zh-CN"/>
        </w:rPr>
        <w:t xml:space="preserve"> </w:t>
      </w:r>
      <w:r w:rsidRPr="00EF06A7">
        <w:t>as appropriate.</w:t>
      </w:r>
    </w:p>
    <w:p w14:paraId="4BF5B6D6" w14:textId="6227C4B9" w:rsidR="00F34B20" w:rsidRPr="00EF06A7" w:rsidRDefault="00F34B20" w:rsidP="00F34B20">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SI feedback via PDCCH DCI format [0_1] with aperiodic CSI request </w:t>
      </w:r>
      <w:r w:rsidR="00C24A2D"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79A64AA6">
          <v:shape id="_x0000_i1128" type="#_x0000_t75" style="width:66pt;height:21pt" o:ole="">
            <v:imagedata r:id="rId64" o:title=""/>
          </v:shape>
          <o:OLEObject Type="Embed" ProgID="Equation.3" ShapeID="_x0000_i1128" DrawAspect="Content" ObjectID="_1781610895" r:id="rId116"/>
        </w:object>
      </w:r>
      <w:r w:rsidRPr="00EF06A7">
        <w:t xml:space="preserve">and </w:t>
      </w:r>
      <w:r w:rsidRPr="00EF06A7">
        <w:rPr>
          <w:position w:val="-14"/>
        </w:rPr>
        <w:object w:dxaOrig="1420" w:dyaOrig="380" w14:anchorId="7B8AAE93">
          <v:shape id="_x0000_i1129" type="#_x0000_t75" style="width:63pt;height:15pt" o:ole="">
            <v:imagedata r:id="rId59" o:title=""/>
          </v:shape>
          <o:OLEObject Type="Embed" ProgID="Equation.DSMT4" ShapeID="_x0000_i1129" DrawAspect="Content" ObjectID="_1781610896" r:id="rId11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2C7400D1" w14:textId="1C1CC83A" w:rsidR="00F34B20" w:rsidRPr="00EF06A7" w:rsidRDefault="00F34B20" w:rsidP="00F34B20">
      <w:pPr>
        <w:pStyle w:val="B1"/>
        <w:rPr>
          <w:lang w:eastAsia="zh-CN"/>
        </w:rPr>
      </w:pPr>
      <w:r w:rsidRPr="00EF06A7">
        <w:t>3.</w:t>
      </w:r>
      <w:r w:rsidRPr="00EF06A7">
        <w:tab/>
        <w:t>Set SNR to</w:t>
      </w:r>
      <w:r w:rsidRPr="00EF06A7">
        <w:rPr>
          <w:position w:val="-14"/>
        </w:rPr>
        <w:object w:dxaOrig="1420" w:dyaOrig="380" w14:anchorId="12582961">
          <v:shape id="_x0000_i1130" type="#_x0000_t75" style="width:63pt;height:15pt" o:ole="">
            <v:imagedata r:id="rId59" o:title=""/>
          </v:shape>
          <o:OLEObject Type="Embed" ProgID="Equation.DSMT4" ShapeID="_x0000_i1130" DrawAspect="Content" ObjectID="_1781610897" r:id="rId118"/>
        </w:object>
      </w:r>
      <w:r w:rsidRPr="00EF06A7">
        <w:t>. The SS shall transmit PDSCH with randomly selected precoding matrix from codebook (Table 5.2.2.2.1-6</w:t>
      </w:r>
      <w:r w:rsidRPr="00EF06A7">
        <w:rPr>
          <w:lang w:eastAsia="zh-CN"/>
        </w:rPr>
        <w:t xml:space="preserve"> </w:t>
      </w:r>
      <w:r w:rsidRPr="00EF06A7">
        <w:t>in TS 38.214 [</w:t>
      </w:r>
      <w:r w:rsidR="008B4718" w:rsidRPr="00EF06A7">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C24A2D" w:rsidRPr="00EF06A7">
        <w:rPr>
          <w:lang w:eastAsia="zh-CN"/>
        </w:rPr>
        <w:t>triggered</w:t>
      </w:r>
      <w:r w:rsidRPr="00EF06A7">
        <w:rPr>
          <w:lang w:eastAsia="zh-CN"/>
        </w:rPr>
        <w:t>.</w:t>
      </w:r>
      <w:r w:rsidRPr="00EF06A7">
        <w:t xml:space="preserve"> Measure </w:t>
      </w:r>
      <w:r w:rsidRPr="00EF06A7">
        <w:rPr>
          <w:position w:val="-14"/>
        </w:rPr>
        <w:object w:dxaOrig="760" w:dyaOrig="380" w14:anchorId="5B3817F9">
          <v:shape id="_x0000_i1131" type="#_x0000_t75" style="width:45pt;height:21pt" o:ole="">
            <v:imagedata r:id="rId61" o:title=""/>
          </v:shape>
          <o:OLEObject Type="Embed" ProgID="Equation.DSMT4" ShapeID="_x0000_i1131" DrawAspect="Content" ObjectID="_1781610898" r:id="rId119"/>
        </w:object>
      </w:r>
      <w:r w:rsidRPr="00EF06A7">
        <w:t xml:space="preserve">according to Annex </w:t>
      </w:r>
      <w:r w:rsidRPr="00EF06A7">
        <w:rPr>
          <w:lang w:eastAsia="zh-CN"/>
        </w:rPr>
        <w:t>G.3.3.</w:t>
      </w:r>
    </w:p>
    <w:p w14:paraId="795019EE" w14:textId="77777777" w:rsidR="00F34B20" w:rsidRPr="00EF06A7" w:rsidRDefault="00F34B20" w:rsidP="00F34B20">
      <w:pPr>
        <w:pStyle w:val="B1"/>
      </w:pPr>
      <w:r w:rsidRPr="00EF06A7">
        <w:t>4.</w:t>
      </w:r>
      <w:r w:rsidRPr="00EF06A7">
        <w:tab/>
        <w:t>Calculate</w:t>
      </w:r>
      <w:r w:rsidRPr="00EF06A7">
        <w:rPr>
          <w:position w:val="-34"/>
        </w:rPr>
        <w:object w:dxaOrig="1719" w:dyaOrig="760" w14:anchorId="11FC8BF8">
          <v:shape id="_x0000_i1132" type="#_x0000_t75" style="width:87pt;height:45pt" o:ole="">
            <v:imagedata r:id="rId69" o:title=""/>
          </v:shape>
          <o:OLEObject Type="Embed" ProgID="Equation.3" ShapeID="_x0000_i1132" DrawAspect="Content" ObjectID="_1781610899" r:id="rId12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which is specified in table</w:t>
      </w:r>
      <w:r w:rsidRPr="00EF06A7">
        <w:rPr>
          <w:lang w:eastAsia="zh-CN"/>
        </w:rPr>
        <w:t xml:space="preserve"> 6.3.2.2.2.5-1</w:t>
      </w:r>
      <w:r w:rsidRPr="00EF06A7">
        <w:t>, then the test is pass. Otherwise, the test is fail.</w:t>
      </w:r>
    </w:p>
    <w:p w14:paraId="10FFAEA8" w14:textId="77777777" w:rsidR="00F34B20" w:rsidRPr="00EF06A7" w:rsidRDefault="00F34B20" w:rsidP="00F34B20">
      <w:pPr>
        <w:pStyle w:val="H6"/>
      </w:pPr>
      <w:r w:rsidRPr="00EF06A7">
        <w:t>6.3.2.</w:t>
      </w:r>
      <w:r w:rsidRPr="00EF06A7">
        <w:rPr>
          <w:lang w:eastAsia="zh-CN"/>
        </w:rPr>
        <w:t>2.2</w:t>
      </w:r>
      <w:r w:rsidRPr="00EF06A7">
        <w:t>.4.3</w:t>
      </w:r>
      <w:r w:rsidRPr="00EF06A7">
        <w:rPr>
          <w:lang w:eastAsia="zh-CN"/>
        </w:rPr>
        <w:tab/>
      </w:r>
      <w:r w:rsidRPr="00EF06A7">
        <w:t>Message contents</w:t>
      </w:r>
    </w:p>
    <w:p w14:paraId="3BDC2BCA" w14:textId="77777777" w:rsidR="00F34B20" w:rsidRPr="00EF06A7" w:rsidRDefault="00F34B20" w:rsidP="00F34B20">
      <w:r w:rsidRPr="00EF06A7">
        <w:t>Message contents are according to TS 38.508-1 [6] clause 4.6.1.</w:t>
      </w:r>
    </w:p>
    <w:p w14:paraId="0888A62C" w14:textId="77777777" w:rsidR="00F34B20" w:rsidRPr="00EF06A7" w:rsidRDefault="00F34B20" w:rsidP="00F34B20">
      <w:pPr>
        <w:pStyle w:val="H6"/>
      </w:pPr>
      <w:r w:rsidRPr="00EF06A7">
        <w:t>6.3.2.</w:t>
      </w:r>
      <w:r w:rsidRPr="00EF06A7">
        <w:rPr>
          <w:lang w:eastAsia="zh-CN"/>
        </w:rPr>
        <w:t>2.2.4.</w:t>
      </w:r>
      <w:r w:rsidRPr="00EF06A7">
        <w:t>3_1</w:t>
      </w:r>
      <w:r w:rsidRPr="00EF06A7">
        <w:rPr>
          <w:lang w:eastAsia="zh-CN"/>
        </w:rPr>
        <w:tab/>
      </w:r>
      <w:r w:rsidRPr="00EF06A7">
        <w:t>Message exceptions for SA</w:t>
      </w:r>
    </w:p>
    <w:p w14:paraId="7D5BABE4" w14:textId="77777777" w:rsidR="00F34B20" w:rsidRPr="00EF06A7" w:rsidRDefault="00F34B20" w:rsidP="00F34B20">
      <w:pPr>
        <w:pStyle w:val="TH"/>
      </w:pPr>
      <w:r w:rsidRPr="00EF06A7">
        <w:t>Table 6.</w:t>
      </w:r>
      <w:r w:rsidRPr="00EF06A7">
        <w:rPr>
          <w:lang w:eastAsia="zh-CN"/>
        </w:rPr>
        <w:t>3</w:t>
      </w:r>
      <w:r w:rsidRPr="00EF06A7">
        <w:t>.2.</w:t>
      </w:r>
      <w:r w:rsidRPr="00EF06A7">
        <w:rPr>
          <w:lang w:eastAsia="zh-CN"/>
        </w:rPr>
        <w:t>2</w:t>
      </w:r>
      <w:r w:rsidRPr="00EF06A7">
        <w:t>.</w:t>
      </w:r>
      <w:r w:rsidRPr="00EF06A7">
        <w:rPr>
          <w:lang w:eastAsia="zh-CN"/>
        </w:rPr>
        <w:t>2</w:t>
      </w:r>
      <w:r w:rsidRPr="00EF06A7">
        <w:t>.4.3_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27BFE9A1" w14:textId="77777777" w:rsidTr="00105AF4">
        <w:tc>
          <w:tcPr>
            <w:tcW w:w="9747" w:type="dxa"/>
            <w:gridSpan w:val="4"/>
          </w:tcPr>
          <w:p w14:paraId="40DE35BA" w14:textId="77777777" w:rsidR="00F34B20" w:rsidRPr="00EF06A7" w:rsidRDefault="00F34B20" w:rsidP="00105AF4">
            <w:pPr>
              <w:pStyle w:val="TAH"/>
              <w:jc w:val="left"/>
              <w:rPr>
                <w:b w:val="0"/>
                <w:lang w:eastAsia="zh-CN"/>
              </w:rPr>
            </w:pPr>
            <w:r w:rsidRPr="00EF06A7">
              <w:rPr>
                <w:b w:val="0"/>
              </w:rPr>
              <w:t>Derivation Path: TS 38.508-1 [6], clause 4.6.3, Table 4.6.3-4</w:t>
            </w:r>
            <w:r w:rsidRPr="00EF06A7">
              <w:rPr>
                <w:b w:val="0"/>
                <w:lang w:eastAsia="zh-CN"/>
              </w:rPr>
              <w:t>1</w:t>
            </w:r>
          </w:p>
        </w:tc>
      </w:tr>
      <w:tr w:rsidR="00F34B20" w:rsidRPr="00EF06A7" w14:paraId="28DF592C" w14:textId="77777777" w:rsidTr="00105AF4">
        <w:tc>
          <w:tcPr>
            <w:tcW w:w="4535" w:type="dxa"/>
          </w:tcPr>
          <w:p w14:paraId="08727CCA" w14:textId="77777777" w:rsidR="00F34B20" w:rsidRPr="00EF06A7" w:rsidRDefault="00F34B20" w:rsidP="00105AF4">
            <w:pPr>
              <w:pStyle w:val="TAH"/>
            </w:pPr>
            <w:r w:rsidRPr="00EF06A7">
              <w:t>Information Element</w:t>
            </w:r>
          </w:p>
        </w:tc>
        <w:tc>
          <w:tcPr>
            <w:tcW w:w="2267" w:type="dxa"/>
          </w:tcPr>
          <w:p w14:paraId="2B2A06CF" w14:textId="77777777" w:rsidR="00F34B20" w:rsidRPr="00EF06A7" w:rsidRDefault="00F34B20" w:rsidP="00105AF4">
            <w:pPr>
              <w:pStyle w:val="TAH"/>
            </w:pPr>
            <w:r w:rsidRPr="00EF06A7">
              <w:t>Value/remark</w:t>
            </w:r>
          </w:p>
        </w:tc>
        <w:tc>
          <w:tcPr>
            <w:tcW w:w="1700" w:type="dxa"/>
          </w:tcPr>
          <w:p w14:paraId="0653FA3C" w14:textId="77777777" w:rsidR="00F34B20" w:rsidRPr="00EF06A7" w:rsidRDefault="00F34B20" w:rsidP="00105AF4">
            <w:pPr>
              <w:pStyle w:val="TAH"/>
            </w:pPr>
            <w:r w:rsidRPr="00EF06A7">
              <w:t>Comment</w:t>
            </w:r>
          </w:p>
        </w:tc>
        <w:tc>
          <w:tcPr>
            <w:tcW w:w="1245" w:type="dxa"/>
          </w:tcPr>
          <w:p w14:paraId="5EB38AC4" w14:textId="77777777" w:rsidR="00F34B20" w:rsidRPr="00EF06A7" w:rsidRDefault="00F34B20" w:rsidP="00105AF4">
            <w:pPr>
              <w:pStyle w:val="TAH"/>
            </w:pPr>
            <w:r w:rsidRPr="00EF06A7">
              <w:t>Condition</w:t>
            </w:r>
          </w:p>
        </w:tc>
      </w:tr>
      <w:tr w:rsidR="00F34B20" w:rsidRPr="00EF06A7" w14:paraId="557CC987" w14:textId="77777777" w:rsidTr="00105AF4">
        <w:tc>
          <w:tcPr>
            <w:tcW w:w="4535" w:type="dxa"/>
          </w:tcPr>
          <w:p w14:paraId="1B6CA9E7" w14:textId="77777777" w:rsidR="00F34B20" w:rsidRPr="00EF06A7" w:rsidRDefault="00F34B20" w:rsidP="00105AF4">
            <w:pPr>
              <w:pStyle w:val="TAL"/>
            </w:pPr>
            <w:r w:rsidRPr="00EF06A7">
              <w:t xml:space="preserve">CSI-ResourceConfig ::= </w:t>
            </w:r>
            <w:r w:rsidRPr="00EF06A7">
              <w:rPr>
                <w:snapToGrid w:val="0"/>
              </w:rPr>
              <w:t xml:space="preserve">SEQUENCE </w:t>
            </w:r>
            <w:r w:rsidRPr="00EF06A7">
              <w:t>{</w:t>
            </w:r>
          </w:p>
        </w:tc>
        <w:tc>
          <w:tcPr>
            <w:tcW w:w="2267" w:type="dxa"/>
          </w:tcPr>
          <w:p w14:paraId="32BED03F" w14:textId="77777777" w:rsidR="00F34B20" w:rsidRPr="00EF06A7" w:rsidRDefault="00F34B20" w:rsidP="00105AF4">
            <w:pPr>
              <w:pStyle w:val="TAL"/>
            </w:pPr>
          </w:p>
        </w:tc>
        <w:tc>
          <w:tcPr>
            <w:tcW w:w="1700" w:type="dxa"/>
          </w:tcPr>
          <w:p w14:paraId="5D47C5BF" w14:textId="77777777" w:rsidR="00F34B20" w:rsidRPr="00EF06A7" w:rsidRDefault="00F34B20" w:rsidP="00105AF4">
            <w:pPr>
              <w:pStyle w:val="TAL"/>
            </w:pPr>
          </w:p>
        </w:tc>
        <w:tc>
          <w:tcPr>
            <w:tcW w:w="1245" w:type="dxa"/>
          </w:tcPr>
          <w:p w14:paraId="257A0775" w14:textId="77777777" w:rsidR="00F34B20" w:rsidRPr="00EF06A7" w:rsidRDefault="00F34B20" w:rsidP="00105AF4">
            <w:pPr>
              <w:pStyle w:val="TAL"/>
            </w:pPr>
          </w:p>
        </w:tc>
      </w:tr>
      <w:tr w:rsidR="00F34B20" w:rsidRPr="00EF06A7" w14:paraId="3B2F6232" w14:textId="77777777" w:rsidTr="00105AF4">
        <w:tc>
          <w:tcPr>
            <w:tcW w:w="4535" w:type="dxa"/>
          </w:tcPr>
          <w:p w14:paraId="2F4C1876" w14:textId="77777777" w:rsidR="00F34B20" w:rsidRPr="00EF06A7" w:rsidRDefault="00F34B20" w:rsidP="00105AF4">
            <w:pPr>
              <w:pStyle w:val="TAL"/>
            </w:pPr>
            <w:r w:rsidRPr="00EF06A7">
              <w:t xml:space="preserve">  resourceType</w:t>
            </w:r>
          </w:p>
        </w:tc>
        <w:tc>
          <w:tcPr>
            <w:tcW w:w="2267" w:type="dxa"/>
          </w:tcPr>
          <w:p w14:paraId="1553273C" w14:textId="77777777" w:rsidR="00F34B20" w:rsidRPr="00EF06A7" w:rsidRDefault="00F34B20" w:rsidP="00105AF4">
            <w:pPr>
              <w:pStyle w:val="TAL"/>
            </w:pPr>
            <w:r w:rsidRPr="00EF06A7">
              <w:rPr>
                <w:lang w:eastAsia="zh-CN"/>
              </w:rPr>
              <w:t>a</w:t>
            </w:r>
            <w:r w:rsidRPr="00EF06A7">
              <w:t>periodic</w:t>
            </w:r>
          </w:p>
        </w:tc>
        <w:tc>
          <w:tcPr>
            <w:tcW w:w="1700" w:type="dxa"/>
          </w:tcPr>
          <w:p w14:paraId="3214DD66" w14:textId="77777777" w:rsidR="00F34B20" w:rsidRPr="00EF06A7" w:rsidRDefault="00F34B20" w:rsidP="00105AF4">
            <w:pPr>
              <w:pStyle w:val="TAL"/>
            </w:pPr>
          </w:p>
        </w:tc>
        <w:tc>
          <w:tcPr>
            <w:tcW w:w="1245" w:type="dxa"/>
          </w:tcPr>
          <w:p w14:paraId="657E5929" w14:textId="77777777" w:rsidR="00F34B20" w:rsidRPr="00EF06A7" w:rsidRDefault="00F34B20" w:rsidP="00105AF4">
            <w:pPr>
              <w:pStyle w:val="TAL"/>
            </w:pPr>
          </w:p>
        </w:tc>
      </w:tr>
      <w:tr w:rsidR="00F34B20" w:rsidRPr="00EF06A7" w14:paraId="248AFAFF" w14:textId="77777777" w:rsidTr="00105AF4">
        <w:tc>
          <w:tcPr>
            <w:tcW w:w="4535" w:type="dxa"/>
          </w:tcPr>
          <w:p w14:paraId="23D6EC03" w14:textId="77777777" w:rsidR="00F34B20" w:rsidRPr="00EF06A7" w:rsidRDefault="00F34B20" w:rsidP="00105AF4">
            <w:pPr>
              <w:pStyle w:val="TAL"/>
            </w:pPr>
            <w:r w:rsidRPr="00EF06A7">
              <w:t>}</w:t>
            </w:r>
          </w:p>
        </w:tc>
        <w:tc>
          <w:tcPr>
            <w:tcW w:w="2267" w:type="dxa"/>
          </w:tcPr>
          <w:p w14:paraId="0728EC63" w14:textId="77777777" w:rsidR="00F34B20" w:rsidRPr="00EF06A7" w:rsidRDefault="00F34B20" w:rsidP="00105AF4">
            <w:pPr>
              <w:pStyle w:val="TAL"/>
            </w:pPr>
          </w:p>
        </w:tc>
        <w:tc>
          <w:tcPr>
            <w:tcW w:w="1700" w:type="dxa"/>
          </w:tcPr>
          <w:p w14:paraId="48013568" w14:textId="77777777" w:rsidR="00F34B20" w:rsidRPr="00EF06A7" w:rsidRDefault="00F34B20" w:rsidP="00105AF4">
            <w:pPr>
              <w:pStyle w:val="TAL"/>
            </w:pPr>
          </w:p>
        </w:tc>
        <w:tc>
          <w:tcPr>
            <w:tcW w:w="1245" w:type="dxa"/>
          </w:tcPr>
          <w:p w14:paraId="716AAD65" w14:textId="77777777" w:rsidR="00F34B20" w:rsidRPr="00EF06A7" w:rsidRDefault="00F34B20" w:rsidP="00105AF4">
            <w:pPr>
              <w:pStyle w:val="TAL"/>
            </w:pPr>
          </w:p>
        </w:tc>
      </w:tr>
    </w:tbl>
    <w:p w14:paraId="02CBD37F" w14:textId="77777777" w:rsidR="00F34B20" w:rsidRPr="00EF06A7" w:rsidRDefault="00F34B20" w:rsidP="00F34B20">
      <w:pPr>
        <w:rPr>
          <w:lang w:eastAsia="zh-CN"/>
        </w:rPr>
      </w:pPr>
    </w:p>
    <w:p w14:paraId="607D4DDB" w14:textId="77777777" w:rsidR="00F34B20" w:rsidRPr="00EF06A7" w:rsidRDefault="00F34B20" w:rsidP="00F34B20">
      <w:pPr>
        <w:pStyle w:val="TH"/>
      </w:pPr>
      <w:r w:rsidRPr="00EF06A7">
        <w:t>Table 6.</w:t>
      </w:r>
      <w:r w:rsidRPr="00EF06A7">
        <w:rPr>
          <w:lang w:eastAsia="zh-CN"/>
        </w:rPr>
        <w:t>3</w:t>
      </w:r>
      <w:r w:rsidRPr="00EF06A7">
        <w:t>.2.</w:t>
      </w:r>
      <w:r w:rsidRPr="00EF06A7">
        <w:rPr>
          <w:lang w:eastAsia="zh-CN"/>
        </w:rPr>
        <w:t>2</w:t>
      </w:r>
      <w:r w:rsidRPr="00EF06A7">
        <w:t>.</w:t>
      </w:r>
      <w:r w:rsidRPr="00EF06A7">
        <w:rPr>
          <w:lang w:eastAsia="zh-CN"/>
        </w:rPr>
        <w:t>2</w:t>
      </w:r>
      <w:r w:rsidRPr="00EF06A7">
        <w:t>.4.3_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7C07666E" w14:textId="77777777" w:rsidTr="00105AF4">
        <w:tc>
          <w:tcPr>
            <w:tcW w:w="9747" w:type="dxa"/>
            <w:gridSpan w:val="4"/>
          </w:tcPr>
          <w:p w14:paraId="4220B688" w14:textId="3148C13B" w:rsidR="00F34B20" w:rsidRPr="00EF06A7" w:rsidRDefault="00F34B20" w:rsidP="00105AF4">
            <w:pPr>
              <w:pStyle w:val="TAH"/>
              <w:jc w:val="left"/>
              <w:rPr>
                <w:b w:val="0"/>
              </w:rPr>
            </w:pPr>
            <w:r w:rsidRPr="00EF06A7">
              <w:rPr>
                <w:b w:val="0"/>
              </w:rPr>
              <w:t xml:space="preserve">Derivation Path: TS 38.508-1 [6], clause </w:t>
            </w:r>
            <w:r w:rsidR="00F1410E" w:rsidRPr="00EF06A7">
              <w:rPr>
                <w:b w:val="0"/>
              </w:rPr>
              <w:t>5.4.2</w:t>
            </w:r>
            <w:r w:rsidRPr="00EF06A7">
              <w:rPr>
                <w:b w:val="0"/>
              </w:rPr>
              <w:t>, Table</w:t>
            </w:r>
            <w:r w:rsidR="008C34AE" w:rsidRPr="00EF06A7">
              <w:rPr>
                <w:b w:val="0"/>
              </w:rPr>
              <w:t>5.4.2.0-15</w:t>
            </w:r>
          </w:p>
        </w:tc>
      </w:tr>
      <w:tr w:rsidR="00F34B20" w:rsidRPr="00EF06A7" w14:paraId="0A6C7846" w14:textId="77777777" w:rsidTr="00105AF4">
        <w:tc>
          <w:tcPr>
            <w:tcW w:w="4535" w:type="dxa"/>
          </w:tcPr>
          <w:p w14:paraId="42F180CC" w14:textId="77777777" w:rsidR="00F34B20" w:rsidRPr="00EF06A7" w:rsidRDefault="00F34B20" w:rsidP="00105AF4">
            <w:pPr>
              <w:pStyle w:val="TAH"/>
            </w:pPr>
            <w:r w:rsidRPr="00EF06A7">
              <w:t>Information Element</w:t>
            </w:r>
          </w:p>
        </w:tc>
        <w:tc>
          <w:tcPr>
            <w:tcW w:w="2267" w:type="dxa"/>
          </w:tcPr>
          <w:p w14:paraId="45E6EF3F" w14:textId="77777777" w:rsidR="00F34B20" w:rsidRPr="00EF06A7" w:rsidRDefault="00F34B20" w:rsidP="00105AF4">
            <w:pPr>
              <w:pStyle w:val="TAH"/>
            </w:pPr>
            <w:r w:rsidRPr="00EF06A7">
              <w:t>Value/remark</w:t>
            </w:r>
          </w:p>
        </w:tc>
        <w:tc>
          <w:tcPr>
            <w:tcW w:w="1700" w:type="dxa"/>
          </w:tcPr>
          <w:p w14:paraId="47751542" w14:textId="77777777" w:rsidR="00F34B20" w:rsidRPr="00EF06A7" w:rsidRDefault="00F34B20" w:rsidP="00105AF4">
            <w:pPr>
              <w:pStyle w:val="TAH"/>
            </w:pPr>
            <w:r w:rsidRPr="00EF06A7">
              <w:t>Comment</w:t>
            </w:r>
          </w:p>
        </w:tc>
        <w:tc>
          <w:tcPr>
            <w:tcW w:w="1245" w:type="dxa"/>
          </w:tcPr>
          <w:p w14:paraId="71BD68DA" w14:textId="77777777" w:rsidR="00F34B20" w:rsidRPr="00EF06A7" w:rsidRDefault="00F34B20" w:rsidP="00105AF4">
            <w:pPr>
              <w:pStyle w:val="TAH"/>
            </w:pPr>
            <w:r w:rsidRPr="00EF06A7">
              <w:t>Condition</w:t>
            </w:r>
          </w:p>
        </w:tc>
      </w:tr>
      <w:tr w:rsidR="00F34B20" w:rsidRPr="00EF06A7" w14:paraId="3C598349" w14:textId="77777777" w:rsidTr="00105AF4">
        <w:tc>
          <w:tcPr>
            <w:tcW w:w="4535" w:type="dxa"/>
          </w:tcPr>
          <w:p w14:paraId="7E4EB951" w14:textId="77777777" w:rsidR="00F34B20" w:rsidRPr="00EF06A7" w:rsidRDefault="00F34B20" w:rsidP="00105AF4">
            <w:pPr>
              <w:pStyle w:val="TAL"/>
            </w:pPr>
            <w:r w:rsidRPr="00EF06A7">
              <w:t xml:space="preserve">CSI-RS-ResourceMapping ::= </w:t>
            </w:r>
            <w:r w:rsidRPr="00EF06A7">
              <w:rPr>
                <w:snapToGrid w:val="0"/>
              </w:rPr>
              <w:t xml:space="preserve">SEQUENCE </w:t>
            </w:r>
            <w:r w:rsidRPr="00EF06A7">
              <w:t>{</w:t>
            </w:r>
          </w:p>
        </w:tc>
        <w:tc>
          <w:tcPr>
            <w:tcW w:w="2267" w:type="dxa"/>
          </w:tcPr>
          <w:p w14:paraId="2D2858DB" w14:textId="77777777" w:rsidR="00F34B20" w:rsidRPr="00EF06A7" w:rsidRDefault="00F34B20" w:rsidP="00105AF4">
            <w:pPr>
              <w:pStyle w:val="TAL"/>
            </w:pPr>
          </w:p>
        </w:tc>
        <w:tc>
          <w:tcPr>
            <w:tcW w:w="1700" w:type="dxa"/>
          </w:tcPr>
          <w:p w14:paraId="7FE589EB" w14:textId="77777777" w:rsidR="00F34B20" w:rsidRPr="00EF06A7" w:rsidRDefault="00F34B20" w:rsidP="00105AF4">
            <w:pPr>
              <w:pStyle w:val="TAL"/>
            </w:pPr>
          </w:p>
        </w:tc>
        <w:tc>
          <w:tcPr>
            <w:tcW w:w="1245" w:type="dxa"/>
          </w:tcPr>
          <w:p w14:paraId="23E8FDB3" w14:textId="77777777" w:rsidR="00F34B20" w:rsidRPr="00EF06A7" w:rsidRDefault="00F34B20" w:rsidP="00105AF4">
            <w:pPr>
              <w:pStyle w:val="TAL"/>
            </w:pPr>
          </w:p>
        </w:tc>
      </w:tr>
      <w:tr w:rsidR="00F34B20" w:rsidRPr="00EF06A7" w14:paraId="1E2DEABC" w14:textId="77777777" w:rsidTr="00105AF4">
        <w:tc>
          <w:tcPr>
            <w:tcW w:w="4535" w:type="dxa"/>
          </w:tcPr>
          <w:p w14:paraId="510E5764" w14:textId="77777777" w:rsidR="00F34B20" w:rsidRPr="00EF06A7" w:rsidRDefault="00F34B20" w:rsidP="00105AF4">
            <w:pPr>
              <w:pStyle w:val="TAL"/>
            </w:pPr>
            <w:r w:rsidRPr="00EF06A7">
              <w:t xml:space="preserve">  frequencyDomainAllocation CHOICE {</w:t>
            </w:r>
          </w:p>
        </w:tc>
        <w:tc>
          <w:tcPr>
            <w:tcW w:w="2267" w:type="dxa"/>
          </w:tcPr>
          <w:p w14:paraId="2E3B894C" w14:textId="77777777" w:rsidR="00F34B20" w:rsidRPr="00EF06A7" w:rsidRDefault="00F34B20" w:rsidP="00105AF4">
            <w:pPr>
              <w:pStyle w:val="TAL"/>
            </w:pPr>
          </w:p>
        </w:tc>
        <w:tc>
          <w:tcPr>
            <w:tcW w:w="1700" w:type="dxa"/>
          </w:tcPr>
          <w:p w14:paraId="3D0EE6A7" w14:textId="77777777" w:rsidR="00F34B20" w:rsidRPr="00EF06A7" w:rsidRDefault="00F34B20" w:rsidP="00105AF4">
            <w:pPr>
              <w:pStyle w:val="TAL"/>
            </w:pPr>
          </w:p>
        </w:tc>
        <w:tc>
          <w:tcPr>
            <w:tcW w:w="1245" w:type="dxa"/>
          </w:tcPr>
          <w:p w14:paraId="7FB3576D" w14:textId="77777777" w:rsidR="00F34B20" w:rsidRPr="00EF06A7" w:rsidRDefault="00F34B20" w:rsidP="00105AF4">
            <w:pPr>
              <w:pStyle w:val="TAL"/>
            </w:pPr>
          </w:p>
        </w:tc>
      </w:tr>
      <w:tr w:rsidR="00F34B20" w:rsidRPr="00EF06A7" w14:paraId="67F6F21B" w14:textId="77777777" w:rsidTr="00105AF4">
        <w:tc>
          <w:tcPr>
            <w:tcW w:w="4535" w:type="dxa"/>
          </w:tcPr>
          <w:p w14:paraId="6292E4C5" w14:textId="77777777" w:rsidR="00F34B20" w:rsidRPr="00EF06A7" w:rsidRDefault="00F34B20" w:rsidP="00105AF4">
            <w:pPr>
              <w:pStyle w:val="TAL"/>
              <w:rPr>
                <w:lang w:eastAsia="zh-CN"/>
              </w:rPr>
            </w:pPr>
            <w:r w:rsidRPr="00EF06A7">
              <w:t xml:space="preserve">    other</w:t>
            </w:r>
          </w:p>
        </w:tc>
        <w:tc>
          <w:tcPr>
            <w:tcW w:w="2267" w:type="dxa"/>
          </w:tcPr>
          <w:p w14:paraId="385F356E" w14:textId="77777777" w:rsidR="00F34B20" w:rsidRPr="00EF06A7" w:rsidRDefault="00F34B20" w:rsidP="00105AF4">
            <w:pPr>
              <w:pStyle w:val="TAL"/>
              <w:rPr>
                <w:lang w:eastAsia="zh-CN"/>
              </w:rPr>
            </w:pPr>
            <w:r w:rsidRPr="00EF06A7">
              <w:rPr>
                <w:lang w:eastAsia="zh-CN"/>
              </w:rPr>
              <w:t>001100</w:t>
            </w:r>
          </w:p>
        </w:tc>
        <w:tc>
          <w:tcPr>
            <w:tcW w:w="1700" w:type="dxa"/>
          </w:tcPr>
          <w:p w14:paraId="37918AF6" w14:textId="77777777" w:rsidR="00F34B20" w:rsidRPr="00EF06A7" w:rsidRDefault="00F34B20" w:rsidP="00105AF4">
            <w:pPr>
              <w:pStyle w:val="TAL"/>
            </w:pPr>
          </w:p>
        </w:tc>
        <w:tc>
          <w:tcPr>
            <w:tcW w:w="1245" w:type="dxa"/>
          </w:tcPr>
          <w:p w14:paraId="658CDC93" w14:textId="77777777" w:rsidR="00F34B20" w:rsidRPr="00EF06A7" w:rsidRDefault="00F34B20" w:rsidP="00105AF4">
            <w:pPr>
              <w:pStyle w:val="TAL"/>
            </w:pPr>
          </w:p>
        </w:tc>
      </w:tr>
      <w:tr w:rsidR="00F34B20" w:rsidRPr="00EF06A7" w14:paraId="3E3E155F" w14:textId="77777777" w:rsidTr="00105AF4">
        <w:tc>
          <w:tcPr>
            <w:tcW w:w="4535" w:type="dxa"/>
            <w:tcBorders>
              <w:bottom w:val="single" w:sz="4" w:space="0" w:color="auto"/>
            </w:tcBorders>
          </w:tcPr>
          <w:p w14:paraId="07B2D592" w14:textId="77777777" w:rsidR="00F34B20" w:rsidRPr="00EF06A7" w:rsidRDefault="00F34B20" w:rsidP="00105AF4">
            <w:pPr>
              <w:pStyle w:val="TAL"/>
            </w:pPr>
            <w:r w:rsidRPr="00EF06A7">
              <w:t xml:space="preserve">  }</w:t>
            </w:r>
          </w:p>
        </w:tc>
        <w:tc>
          <w:tcPr>
            <w:tcW w:w="2267" w:type="dxa"/>
          </w:tcPr>
          <w:p w14:paraId="72B7FAC2" w14:textId="77777777" w:rsidR="00F34B20" w:rsidRPr="00EF06A7" w:rsidRDefault="00F34B20" w:rsidP="00105AF4">
            <w:pPr>
              <w:pStyle w:val="TAL"/>
            </w:pPr>
          </w:p>
        </w:tc>
        <w:tc>
          <w:tcPr>
            <w:tcW w:w="1700" w:type="dxa"/>
          </w:tcPr>
          <w:p w14:paraId="171BD193" w14:textId="77777777" w:rsidR="00F34B20" w:rsidRPr="00EF06A7" w:rsidRDefault="00F34B20" w:rsidP="00105AF4">
            <w:pPr>
              <w:pStyle w:val="TAL"/>
            </w:pPr>
          </w:p>
        </w:tc>
        <w:tc>
          <w:tcPr>
            <w:tcW w:w="1245" w:type="dxa"/>
          </w:tcPr>
          <w:p w14:paraId="2143B9DD" w14:textId="77777777" w:rsidR="00F34B20" w:rsidRPr="00EF06A7" w:rsidRDefault="00F34B20" w:rsidP="00105AF4">
            <w:pPr>
              <w:pStyle w:val="TAL"/>
            </w:pPr>
          </w:p>
        </w:tc>
      </w:tr>
      <w:tr w:rsidR="00F34B20" w:rsidRPr="00EF06A7" w14:paraId="4B2E624A" w14:textId="77777777" w:rsidTr="00105AF4">
        <w:tc>
          <w:tcPr>
            <w:tcW w:w="4535" w:type="dxa"/>
            <w:tcBorders>
              <w:top w:val="single" w:sz="4" w:space="0" w:color="auto"/>
              <w:left w:val="single" w:sz="4" w:space="0" w:color="auto"/>
              <w:bottom w:val="nil"/>
              <w:right w:val="single" w:sz="4" w:space="0" w:color="auto"/>
            </w:tcBorders>
          </w:tcPr>
          <w:p w14:paraId="6EC6BF4A" w14:textId="78676AF8" w:rsidR="00F34B20" w:rsidRPr="00EF06A7" w:rsidRDefault="00F34B20" w:rsidP="00105AF4">
            <w:pPr>
              <w:pStyle w:val="TAL"/>
            </w:pPr>
            <w:r w:rsidRPr="00EF06A7">
              <w:t xml:space="preserve">  nrofPorts</w:t>
            </w:r>
          </w:p>
        </w:tc>
        <w:tc>
          <w:tcPr>
            <w:tcW w:w="2267" w:type="dxa"/>
            <w:tcBorders>
              <w:left w:val="single" w:sz="4" w:space="0" w:color="auto"/>
            </w:tcBorders>
          </w:tcPr>
          <w:p w14:paraId="59A57BA8" w14:textId="77777777" w:rsidR="00F34B20" w:rsidRPr="00EF06A7" w:rsidRDefault="00F34B20" w:rsidP="00105AF4">
            <w:pPr>
              <w:pStyle w:val="TAL"/>
              <w:rPr>
                <w:lang w:eastAsia="zh-CN"/>
              </w:rPr>
            </w:pPr>
            <w:r w:rsidRPr="00EF06A7">
              <w:rPr>
                <w:lang w:eastAsia="zh-CN"/>
              </w:rPr>
              <w:t>p8</w:t>
            </w:r>
          </w:p>
        </w:tc>
        <w:tc>
          <w:tcPr>
            <w:tcW w:w="1700" w:type="dxa"/>
          </w:tcPr>
          <w:p w14:paraId="3C85CCF3" w14:textId="77777777" w:rsidR="00F34B20" w:rsidRPr="00EF06A7" w:rsidRDefault="00F34B20" w:rsidP="00105AF4">
            <w:pPr>
              <w:pStyle w:val="TAL"/>
            </w:pPr>
          </w:p>
        </w:tc>
        <w:tc>
          <w:tcPr>
            <w:tcW w:w="1245" w:type="dxa"/>
          </w:tcPr>
          <w:p w14:paraId="741455D9" w14:textId="77777777" w:rsidR="00F34B20" w:rsidRPr="00EF06A7" w:rsidRDefault="00F34B20" w:rsidP="00105AF4">
            <w:pPr>
              <w:pStyle w:val="TAL"/>
            </w:pPr>
          </w:p>
        </w:tc>
      </w:tr>
      <w:tr w:rsidR="00F34B20" w:rsidRPr="00EF06A7" w14:paraId="1004CD63" w14:textId="77777777" w:rsidTr="00105AF4">
        <w:tc>
          <w:tcPr>
            <w:tcW w:w="4535" w:type="dxa"/>
            <w:tcBorders>
              <w:top w:val="single" w:sz="4" w:space="0" w:color="auto"/>
              <w:left w:val="single" w:sz="4" w:space="0" w:color="auto"/>
              <w:bottom w:val="nil"/>
              <w:right w:val="single" w:sz="4" w:space="0" w:color="auto"/>
            </w:tcBorders>
          </w:tcPr>
          <w:p w14:paraId="4D7D7F7B" w14:textId="77777777" w:rsidR="00F34B20" w:rsidRPr="00EF06A7" w:rsidRDefault="00F34B20" w:rsidP="00105AF4">
            <w:pPr>
              <w:pStyle w:val="TAL"/>
            </w:pPr>
            <w:r w:rsidRPr="00EF06A7">
              <w:t xml:space="preserve">  firstOFDMSymbolInTimeDomain</w:t>
            </w:r>
          </w:p>
        </w:tc>
        <w:tc>
          <w:tcPr>
            <w:tcW w:w="2267" w:type="dxa"/>
            <w:tcBorders>
              <w:left w:val="single" w:sz="4" w:space="0" w:color="auto"/>
            </w:tcBorders>
          </w:tcPr>
          <w:p w14:paraId="62908047" w14:textId="77777777" w:rsidR="00F34B20" w:rsidRPr="00EF06A7" w:rsidRDefault="00F34B20" w:rsidP="00105AF4">
            <w:pPr>
              <w:pStyle w:val="TAL"/>
              <w:rPr>
                <w:lang w:eastAsia="zh-CN"/>
              </w:rPr>
            </w:pPr>
            <w:r w:rsidRPr="00EF06A7">
              <w:rPr>
                <w:lang w:eastAsia="zh-CN"/>
              </w:rPr>
              <w:t>5</w:t>
            </w:r>
          </w:p>
        </w:tc>
        <w:tc>
          <w:tcPr>
            <w:tcW w:w="1700" w:type="dxa"/>
          </w:tcPr>
          <w:p w14:paraId="5C960187" w14:textId="77777777" w:rsidR="00F34B20" w:rsidRPr="00EF06A7" w:rsidRDefault="00F34B20" w:rsidP="00105AF4">
            <w:pPr>
              <w:pStyle w:val="TAL"/>
            </w:pPr>
          </w:p>
        </w:tc>
        <w:tc>
          <w:tcPr>
            <w:tcW w:w="1245" w:type="dxa"/>
          </w:tcPr>
          <w:p w14:paraId="01C57ACD" w14:textId="77777777" w:rsidR="00F34B20" w:rsidRPr="00EF06A7" w:rsidRDefault="00F34B20" w:rsidP="00105AF4">
            <w:pPr>
              <w:pStyle w:val="TAL"/>
            </w:pPr>
          </w:p>
        </w:tc>
      </w:tr>
      <w:tr w:rsidR="00F34B20" w:rsidRPr="00EF06A7" w14:paraId="323647F2" w14:textId="77777777" w:rsidTr="00105AF4">
        <w:tc>
          <w:tcPr>
            <w:tcW w:w="4535" w:type="dxa"/>
            <w:tcBorders>
              <w:top w:val="single" w:sz="4" w:space="0" w:color="auto"/>
              <w:left w:val="single" w:sz="4" w:space="0" w:color="auto"/>
              <w:bottom w:val="nil"/>
              <w:right w:val="single" w:sz="4" w:space="0" w:color="auto"/>
            </w:tcBorders>
          </w:tcPr>
          <w:p w14:paraId="23480A50" w14:textId="77777777" w:rsidR="00F34B20" w:rsidRPr="00EF06A7" w:rsidRDefault="00F34B20" w:rsidP="00105AF4">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1DC06426" w14:textId="77777777" w:rsidR="00F34B20" w:rsidRPr="00EF06A7" w:rsidRDefault="00F34B20" w:rsidP="00105AF4">
            <w:pPr>
              <w:pStyle w:val="TAL"/>
              <w:rPr>
                <w:lang w:eastAsia="zh-CN"/>
              </w:rPr>
            </w:pPr>
            <w:r w:rsidRPr="00EF06A7">
              <w:t>cdm4-FD2-TD2</w:t>
            </w:r>
          </w:p>
        </w:tc>
        <w:tc>
          <w:tcPr>
            <w:tcW w:w="1700" w:type="dxa"/>
          </w:tcPr>
          <w:p w14:paraId="78CECB69" w14:textId="77777777" w:rsidR="00F34B20" w:rsidRPr="00EF06A7" w:rsidRDefault="00F34B20" w:rsidP="00105AF4">
            <w:pPr>
              <w:pStyle w:val="TAL"/>
            </w:pPr>
          </w:p>
        </w:tc>
        <w:tc>
          <w:tcPr>
            <w:tcW w:w="1245" w:type="dxa"/>
          </w:tcPr>
          <w:p w14:paraId="305E7188" w14:textId="77777777" w:rsidR="00F34B20" w:rsidRPr="00EF06A7" w:rsidRDefault="00F34B20" w:rsidP="00105AF4">
            <w:pPr>
              <w:pStyle w:val="TAL"/>
            </w:pPr>
          </w:p>
        </w:tc>
      </w:tr>
      <w:tr w:rsidR="00F34B20" w:rsidRPr="00EF06A7" w14:paraId="2EE40FB4" w14:textId="77777777" w:rsidTr="00105AF4">
        <w:tc>
          <w:tcPr>
            <w:tcW w:w="4535" w:type="dxa"/>
            <w:tcBorders>
              <w:top w:val="single" w:sz="4" w:space="0" w:color="auto"/>
            </w:tcBorders>
          </w:tcPr>
          <w:p w14:paraId="6772EB13" w14:textId="77777777" w:rsidR="00F34B20" w:rsidRPr="00EF06A7" w:rsidRDefault="00F34B20" w:rsidP="00105AF4">
            <w:pPr>
              <w:pStyle w:val="TAL"/>
            </w:pPr>
            <w:r w:rsidRPr="00EF06A7">
              <w:t>}</w:t>
            </w:r>
          </w:p>
        </w:tc>
        <w:tc>
          <w:tcPr>
            <w:tcW w:w="2267" w:type="dxa"/>
          </w:tcPr>
          <w:p w14:paraId="3EB121C7" w14:textId="77777777" w:rsidR="00F34B20" w:rsidRPr="00EF06A7" w:rsidRDefault="00F34B20" w:rsidP="00105AF4">
            <w:pPr>
              <w:pStyle w:val="TAL"/>
            </w:pPr>
          </w:p>
        </w:tc>
        <w:tc>
          <w:tcPr>
            <w:tcW w:w="1700" w:type="dxa"/>
          </w:tcPr>
          <w:p w14:paraId="2C699C05" w14:textId="77777777" w:rsidR="00F34B20" w:rsidRPr="00EF06A7" w:rsidRDefault="00F34B20" w:rsidP="00105AF4">
            <w:pPr>
              <w:pStyle w:val="TAL"/>
            </w:pPr>
          </w:p>
        </w:tc>
        <w:tc>
          <w:tcPr>
            <w:tcW w:w="1245" w:type="dxa"/>
          </w:tcPr>
          <w:p w14:paraId="6A9345A7" w14:textId="77777777" w:rsidR="00F34B20" w:rsidRPr="00EF06A7" w:rsidRDefault="00F34B20" w:rsidP="00105AF4">
            <w:pPr>
              <w:pStyle w:val="TAL"/>
            </w:pPr>
          </w:p>
        </w:tc>
      </w:tr>
    </w:tbl>
    <w:p w14:paraId="7E3B45C7" w14:textId="77777777" w:rsidR="00F34B20" w:rsidRPr="00EF06A7" w:rsidRDefault="00F34B20" w:rsidP="00F34B20"/>
    <w:p w14:paraId="42F0D7E2" w14:textId="77777777" w:rsidR="00F34B20" w:rsidRPr="00EF06A7" w:rsidRDefault="00F34B20" w:rsidP="00F34B20">
      <w:pPr>
        <w:pStyle w:val="TH"/>
      </w:pPr>
      <w:r w:rsidRPr="00EF06A7">
        <w:t>Table 6.3.2.2.2.4.3_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2F0AD18A" w14:textId="77777777" w:rsidTr="00105AF4">
        <w:tc>
          <w:tcPr>
            <w:tcW w:w="9747" w:type="dxa"/>
            <w:gridSpan w:val="4"/>
          </w:tcPr>
          <w:p w14:paraId="2C96C4DB" w14:textId="10CA1164" w:rsidR="00F34B20" w:rsidRPr="00EF06A7" w:rsidRDefault="00F34B20" w:rsidP="00105AF4">
            <w:pPr>
              <w:pStyle w:val="TAH"/>
              <w:jc w:val="left"/>
              <w:rPr>
                <w:b w:val="0"/>
              </w:rPr>
            </w:pPr>
            <w:r w:rsidRPr="00EF06A7">
              <w:rPr>
                <w:b w:val="0"/>
              </w:rPr>
              <w:t xml:space="preserve">Derivation Path: TS 38.508-1 [6], clause </w:t>
            </w:r>
            <w:r w:rsidR="00F1410E" w:rsidRPr="00EF06A7">
              <w:rPr>
                <w:b w:val="0"/>
              </w:rPr>
              <w:t>5.4.2</w:t>
            </w:r>
            <w:r w:rsidRPr="00EF06A7">
              <w:rPr>
                <w:b w:val="0"/>
              </w:rPr>
              <w:t>, Table</w:t>
            </w:r>
            <w:r w:rsidR="008C34AE" w:rsidRPr="00EF06A7">
              <w:rPr>
                <w:b w:val="0"/>
              </w:rPr>
              <w:t>5.4.2.0-21</w:t>
            </w:r>
          </w:p>
        </w:tc>
      </w:tr>
      <w:tr w:rsidR="00F34B20" w:rsidRPr="00EF06A7" w14:paraId="51E954BE" w14:textId="77777777" w:rsidTr="00105AF4">
        <w:tc>
          <w:tcPr>
            <w:tcW w:w="4535" w:type="dxa"/>
          </w:tcPr>
          <w:p w14:paraId="4D1555A7" w14:textId="77777777" w:rsidR="00F34B20" w:rsidRPr="00EF06A7" w:rsidRDefault="00F34B20" w:rsidP="00105AF4">
            <w:pPr>
              <w:pStyle w:val="TAH"/>
            </w:pPr>
            <w:r w:rsidRPr="00EF06A7">
              <w:t>Information Element</w:t>
            </w:r>
          </w:p>
        </w:tc>
        <w:tc>
          <w:tcPr>
            <w:tcW w:w="2267" w:type="dxa"/>
          </w:tcPr>
          <w:p w14:paraId="4683BC30" w14:textId="77777777" w:rsidR="00F34B20" w:rsidRPr="00EF06A7" w:rsidRDefault="00F34B20" w:rsidP="00105AF4">
            <w:pPr>
              <w:pStyle w:val="TAH"/>
            </w:pPr>
            <w:r w:rsidRPr="00EF06A7">
              <w:t>Value/remark</w:t>
            </w:r>
          </w:p>
        </w:tc>
        <w:tc>
          <w:tcPr>
            <w:tcW w:w="1700" w:type="dxa"/>
          </w:tcPr>
          <w:p w14:paraId="46D75315" w14:textId="77777777" w:rsidR="00F34B20" w:rsidRPr="00EF06A7" w:rsidRDefault="00F34B20" w:rsidP="00105AF4">
            <w:pPr>
              <w:pStyle w:val="TAH"/>
            </w:pPr>
            <w:r w:rsidRPr="00EF06A7">
              <w:t>Comment</w:t>
            </w:r>
          </w:p>
        </w:tc>
        <w:tc>
          <w:tcPr>
            <w:tcW w:w="1245" w:type="dxa"/>
          </w:tcPr>
          <w:p w14:paraId="4D9B17B5" w14:textId="77777777" w:rsidR="00F34B20" w:rsidRPr="00EF06A7" w:rsidRDefault="00F34B20" w:rsidP="00105AF4">
            <w:pPr>
              <w:pStyle w:val="TAH"/>
            </w:pPr>
            <w:r w:rsidRPr="00EF06A7">
              <w:t>Condition</w:t>
            </w:r>
          </w:p>
        </w:tc>
      </w:tr>
      <w:tr w:rsidR="00F34B20" w:rsidRPr="00EF06A7" w14:paraId="22E1D56E" w14:textId="77777777" w:rsidTr="00105AF4">
        <w:tc>
          <w:tcPr>
            <w:tcW w:w="4535" w:type="dxa"/>
          </w:tcPr>
          <w:p w14:paraId="7F64DCA1" w14:textId="77777777" w:rsidR="00F34B20" w:rsidRPr="00EF06A7" w:rsidRDefault="00F34B20" w:rsidP="00105AF4">
            <w:pPr>
              <w:pStyle w:val="TAL"/>
            </w:pPr>
            <w:r w:rsidRPr="00EF06A7">
              <w:t xml:space="preserve">CSI-RS-ResourceMapping ::= </w:t>
            </w:r>
            <w:r w:rsidRPr="00EF06A7">
              <w:rPr>
                <w:snapToGrid w:val="0"/>
              </w:rPr>
              <w:t xml:space="preserve">SEQUENCE </w:t>
            </w:r>
            <w:r w:rsidRPr="00EF06A7">
              <w:t>{</w:t>
            </w:r>
          </w:p>
        </w:tc>
        <w:tc>
          <w:tcPr>
            <w:tcW w:w="2267" w:type="dxa"/>
          </w:tcPr>
          <w:p w14:paraId="5B7103FF" w14:textId="77777777" w:rsidR="00F34B20" w:rsidRPr="00EF06A7" w:rsidRDefault="00F34B20" w:rsidP="00105AF4">
            <w:pPr>
              <w:pStyle w:val="TAL"/>
            </w:pPr>
          </w:p>
        </w:tc>
        <w:tc>
          <w:tcPr>
            <w:tcW w:w="1700" w:type="dxa"/>
          </w:tcPr>
          <w:p w14:paraId="19B3430D" w14:textId="77777777" w:rsidR="00F34B20" w:rsidRPr="00EF06A7" w:rsidRDefault="00F34B20" w:rsidP="00105AF4">
            <w:pPr>
              <w:pStyle w:val="TAL"/>
            </w:pPr>
          </w:p>
        </w:tc>
        <w:tc>
          <w:tcPr>
            <w:tcW w:w="1245" w:type="dxa"/>
          </w:tcPr>
          <w:p w14:paraId="0D201567" w14:textId="77777777" w:rsidR="00F34B20" w:rsidRPr="00EF06A7" w:rsidRDefault="00F34B20" w:rsidP="00105AF4">
            <w:pPr>
              <w:pStyle w:val="TAL"/>
            </w:pPr>
          </w:p>
        </w:tc>
      </w:tr>
      <w:tr w:rsidR="00F34B20" w:rsidRPr="00EF06A7" w14:paraId="6C59A41D" w14:textId="77777777" w:rsidTr="00105AF4">
        <w:tc>
          <w:tcPr>
            <w:tcW w:w="4535" w:type="dxa"/>
          </w:tcPr>
          <w:p w14:paraId="4CC59B9A" w14:textId="77777777" w:rsidR="00F34B20" w:rsidRPr="00EF06A7" w:rsidRDefault="00F34B20" w:rsidP="00105AF4">
            <w:pPr>
              <w:pStyle w:val="TAL"/>
            </w:pPr>
            <w:r w:rsidRPr="00EF06A7">
              <w:t xml:space="preserve">  frequencyDomainAllocation CHOICE {</w:t>
            </w:r>
          </w:p>
        </w:tc>
        <w:tc>
          <w:tcPr>
            <w:tcW w:w="2267" w:type="dxa"/>
          </w:tcPr>
          <w:p w14:paraId="53EF3717" w14:textId="77777777" w:rsidR="00F34B20" w:rsidRPr="00EF06A7" w:rsidRDefault="00F34B20" w:rsidP="00105AF4">
            <w:pPr>
              <w:pStyle w:val="TAL"/>
            </w:pPr>
          </w:p>
        </w:tc>
        <w:tc>
          <w:tcPr>
            <w:tcW w:w="1700" w:type="dxa"/>
          </w:tcPr>
          <w:p w14:paraId="1B214686" w14:textId="77777777" w:rsidR="00F34B20" w:rsidRPr="00EF06A7" w:rsidRDefault="00F34B20" w:rsidP="00105AF4">
            <w:pPr>
              <w:pStyle w:val="TAL"/>
            </w:pPr>
          </w:p>
        </w:tc>
        <w:tc>
          <w:tcPr>
            <w:tcW w:w="1245" w:type="dxa"/>
          </w:tcPr>
          <w:p w14:paraId="669B3BFF" w14:textId="77777777" w:rsidR="00F34B20" w:rsidRPr="00EF06A7" w:rsidRDefault="00F34B20" w:rsidP="00105AF4">
            <w:pPr>
              <w:pStyle w:val="TAL"/>
            </w:pPr>
          </w:p>
        </w:tc>
      </w:tr>
      <w:tr w:rsidR="00F34B20" w:rsidRPr="00EF06A7" w14:paraId="5362AE7A" w14:textId="77777777" w:rsidTr="00105AF4">
        <w:tc>
          <w:tcPr>
            <w:tcW w:w="4535" w:type="dxa"/>
          </w:tcPr>
          <w:p w14:paraId="45F9DDC0" w14:textId="77777777" w:rsidR="00F34B20" w:rsidRPr="00EF06A7" w:rsidRDefault="00F34B20" w:rsidP="00105AF4">
            <w:pPr>
              <w:pStyle w:val="TAL"/>
            </w:pPr>
            <w:r w:rsidRPr="00EF06A7">
              <w:t xml:space="preserve">    other</w:t>
            </w:r>
          </w:p>
        </w:tc>
        <w:tc>
          <w:tcPr>
            <w:tcW w:w="2267" w:type="dxa"/>
          </w:tcPr>
          <w:p w14:paraId="1DBCFA46" w14:textId="77777777" w:rsidR="00F34B20" w:rsidRPr="00EF06A7" w:rsidRDefault="00F34B20" w:rsidP="00105AF4">
            <w:pPr>
              <w:pStyle w:val="TAL"/>
            </w:pPr>
            <w:r w:rsidRPr="00EF06A7">
              <w:t>000</w:t>
            </w:r>
            <w:r w:rsidRPr="00EF06A7">
              <w:rPr>
                <w:lang w:eastAsia="zh-CN"/>
              </w:rPr>
              <w:t>10</w:t>
            </w:r>
            <w:r w:rsidRPr="00EF06A7">
              <w:t>0</w:t>
            </w:r>
          </w:p>
        </w:tc>
        <w:tc>
          <w:tcPr>
            <w:tcW w:w="1700" w:type="dxa"/>
          </w:tcPr>
          <w:p w14:paraId="75DA1C01" w14:textId="77777777" w:rsidR="00F34B20" w:rsidRPr="00EF06A7" w:rsidRDefault="00F34B20" w:rsidP="00105AF4">
            <w:pPr>
              <w:pStyle w:val="TAL"/>
            </w:pPr>
          </w:p>
        </w:tc>
        <w:tc>
          <w:tcPr>
            <w:tcW w:w="1245" w:type="dxa"/>
          </w:tcPr>
          <w:p w14:paraId="4B7144A1" w14:textId="77777777" w:rsidR="00F34B20" w:rsidRPr="00EF06A7" w:rsidRDefault="00F34B20" w:rsidP="00105AF4">
            <w:pPr>
              <w:pStyle w:val="TAL"/>
            </w:pPr>
          </w:p>
        </w:tc>
      </w:tr>
      <w:tr w:rsidR="00F34B20" w:rsidRPr="00EF06A7" w14:paraId="69A18E95" w14:textId="77777777" w:rsidTr="00105AF4">
        <w:tc>
          <w:tcPr>
            <w:tcW w:w="4535" w:type="dxa"/>
            <w:tcBorders>
              <w:bottom w:val="single" w:sz="4" w:space="0" w:color="auto"/>
            </w:tcBorders>
          </w:tcPr>
          <w:p w14:paraId="0BCC5DEF" w14:textId="77777777" w:rsidR="00F34B20" w:rsidRPr="00EF06A7" w:rsidRDefault="00F34B20" w:rsidP="00105AF4">
            <w:pPr>
              <w:pStyle w:val="TAL"/>
            </w:pPr>
            <w:r w:rsidRPr="00EF06A7">
              <w:t xml:space="preserve">  }</w:t>
            </w:r>
          </w:p>
        </w:tc>
        <w:tc>
          <w:tcPr>
            <w:tcW w:w="2267" w:type="dxa"/>
          </w:tcPr>
          <w:p w14:paraId="3A3C449C" w14:textId="77777777" w:rsidR="00F34B20" w:rsidRPr="00EF06A7" w:rsidRDefault="00F34B20" w:rsidP="00105AF4">
            <w:pPr>
              <w:pStyle w:val="TAL"/>
            </w:pPr>
          </w:p>
        </w:tc>
        <w:tc>
          <w:tcPr>
            <w:tcW w:w="1700" w:type="dxa"/>
          </w:tcPr>
          <w:p w14:paraId="3520E3A6" w14:textId="77777777" w:rsidR="00F34B20" w:rsidRPr="00EF06A7" w:rsidRDefault="00F34B20" w:rsidP="00105AF4">
            <w:pPr>
              <w:pStyle w:val="TAL"/>
            </w:pPr>
          </w:p>
        </w:tc>
        <w:tc>
          <w:tcPr>
            <w:tcW w:w="1245" w:type="dxa"/>
          </w:tcPr>
          <w:p w14:paraId="49CA1C03" w14:textId="77777777" w:rsidR="00F34B20" w:rsidRPr="00EF06A7" w:rsidRDefault="00F34B20" w:rsidP="00105AF4">
            <w:pPr>
              <w:pStyle w:val="TAL"/>
            </w:pPr>
          </w:p>
        </w:tc>
      </w:tr>
      <w:tr w:rsidR="00F34B20" w:rsidRPr="00EF06A7" w14:paraId="746A0D15" w14:textId="77777777" w:rsidTr="00105AF4">
        <w:tc>
          <w:tcPr>
            <w:tcW w:w="4535" w:type="dxa"/>
            <w:tcBorders>
              <w:top w:val="nil"/>
              <w:left w:val="single" w:sz="4" w:space="0" w:color="auto"/>
              <w:bottom w:val="single" w:sz="4" w:space="0" w:color="auto"/>
              <w:right w:val="single" w:sz="4" w:space="0" w:color="auto"/>
            </w:tcBorders>
          </w:tcPr>
          <w:p w14:paraId="75E7CEC1" w14:textId="77777777" w:rsidR="00F34B20" w:rsidRPr="00EF06A7" w:rsidRDefault="00F34B20" w:rsidP="00105AF4">
            <w:pPr>
              <w:pStyle w:val="TAL"/>
            </w:pPr>
            <w:r w:rsidRPr="00EF06A7">
              <w:t xml:space="preserve">  nrofPorts</w:t>
            </w:r>
          </w:p>
        </w:tc>
        <w:tc>
          <w:tcPr>
            <w:tcW w:w="2267" w:type="dxa"/>
            <w:tcBorders>
              <w:left w:val="single" w:sz="4" w:space="0" w:color="auto"/>
            </w:tcBorders>
          </w:tcPr>
          <w:p w14:paraId="58F3C024" w14:textId="77777777" w:rsidR="00F34B20" w:rsidRPr="00EF06A7" w:rsidRDefault="00F34B20" w:rsidP="00105AF4">
            <w:pPr>
              <w:pStyle w:val="TAL"/>
            </w:pPr>
            <w:r w:rsidRPr="00EF06A7">
              <w:t>p4</w:t>
            </w:r>
          </w:p>
        </w:tc>
        <w:tc>
          <w:tcPr>
            <w:tcW w:w="1700" w:type="dxa"/>
          </w:tcPr>
          <w:p w14:paraId="1A1F1300" w14:textId="77777777" w:rsidR="00F34B20" w:rsidRPr="00EF06A7" w:rsidRDefault="00F34B20" w:rsidP="00105AF4">
            <w:pPr>
              <w:pStyle w:val="TAL"/>
            </w:pPr>
          </w:p>
        </w:tc>
        <w:tc>
          <w:tcPr>
            <w:tcW w:w="1245" w:type="dxa"/>
          </w:tcPr>
          <w:p w14:paraId="3528AC62" w14:textId="77777777" w:rsidR="00F34B20" w:rsidRPr="00EF06A7" w:rsidRDefault="00F34B20" w:rsidP="00105AF4">
            <w:pPr>
              <w:pStyle w:val="TAL"/>
            </w:pPr>
          </w:p>
        </w:tc>
      </w:tr>
      <w:tr w:rsidR="00F34B20" w:rsidRPr="00EF06A7" w14:paraId="3C0EA313" w14:textId="77777777" w:rsidTr="00105AF4">
        <w:tc>
          <w:tcPr>
            <w:tcW w:w="4535" w:type="dxa"/>
            <w:tcBorders>
              <w:top w:val="nil"/>
              <w:left w:val="single" w:sz="4" w:space="0" w:color="auto"/>
              <w:bottom w:val="single" w:sz="4" w:space="0" w:color="auto"/>
              <w:right w:val="single" w:sz="4" w:space="0" w:color="auto"/>
            </w:tcBorders>
          </w:tcPr>
          <w:p w14:paraId="2384C489" w14:textId="77777777" w:rsidR="00F34B20" w:rsidRPr="00EF06A7" w:rsidRDefault="00F34B20" w:rsidP="00105AF4">
            <w:pPr>
              <w:pStyle w:val="TAL"/>
            </w:pPr>
            <w:r w:rsidRPr="00EF06A7">
              <w:t xml:space="preserve">  firstOFDMSymbolInTimeDomain</w:t>
            </w:r>
          </w:p>
        </w:tc>
        <w:tc>
          <w:tcPr>
            <w:tcW w:w="2267" w:type="dxa"/>
            <w:tcBorders>
              <w:left w:val="single" w:sz="4" w:space="0" w:color="auto"/>
            </w:tcBorders>
          </w:tcPr>
          <w:p w14:paraId="37747072" w14:textId="77777777" w:rsidR="00F34B20" w:rsidRPr="00EF06A7" w:rsidRDefault="00F34B20" w:rsidP="00105AF4">
            <w:pPr>
              <w:pStyle w:val="TAL"/>
            </w:pPr>
            <w:r w:rsidRPr="00EF06A7">
              <w:t>9</w:t>
            </w:r>
          </w:p>
        </w:tc>
        <w:tc>
          <w:tcPr>
            <w:tcW w:w="1700" w:type="dxa"/>
          </w:tcPr>
          <w:p w14:paraId="090A937E" w14:textId="77777777" w:rsidR="00F34B20" w:rsidRPr="00EF06A7" w:rsidRDefault="00F34B20" w:rsidP="00105AF4">
            <w:pPr>
              <w:pStyle w:val="TAL"/>
            </w:pPr>
          </w:p>
        </w:tc>
        <w:tc>
          <w:tcPr>
            <w:tcW w:w="1245" w:type="dxa"/>
          </w:tcPr>
          <w:p w14:paraId="75C90696" w14:textId="77777777" w:rsidR="00F34B20" w:rsidRPr="00EF06A7" w:rsidRDefault="00F34B20" w:rsidP="00105AF4">
            <w:pPr>
              <w:pStyle w:val="TAL"/>
            </w:pPr>
          </w:p>
        </w:tc>
      </w:tr>
      <w:tr w:rsidR="00F34B20" w:rsidRPr="00EF06A7" w14:paraId="5FD73FCF" w14:textId="77777777" w:rsidTr="00105AF4">
        <w:tc>
          <w:tcPr>
            <w:tcW w:w="4535" w:type="dxa"/>
            <w:tcBorders>
              <w:top w:val="single" w:sz="4" w:space="0" w:color="auto"/>
            </w:tcBorders>
          </w:tcPr>
          <w:p w14:paraId="1892F00A" w14:textId="77777777" w:rsidR="00F34B20" w:rsidRPr="00EF06A7" w:rsidRDefault="00F34B20" w:rsidP="00105AF4">
            <w:pPr>
              <w:pStyle w:val="TAL"/>
            </w:pPr>
            <w:r w:rsidRPr="00EF06A7">
              <w:t>}</w:t>
            </w:r>
          </w:p>
        </w:tc>
        <w:tc>
          <w:tcPr>
            <w:tcW w:w="2267" w:type="dxa"/>
          </w:tcPr>
          <w:p w14:paraId="580F64D5" w14:textId="77777777" w:rsidR="00F34B20" w:rsidRPr="00EF06A7" w:rsidRDefault="00F34B20" w:rsidP="00105AF4">
            <w:pPr>
              <w:pStyle w:val="TAL"/>
            </w:pPr>
          </w:p>
        </w:tc>
        <w:tc>
          <w:tcPr>
            <w:tcW w:w="1700" w:type="dxa"/>
          </w:tcPr>
          <w:p w14:paraId="619C17DE" w14:textId="77777777" w:rsidR="00F34B20" w:rsidRPr="00EF06A7" w:rsidRDefault="00F34B20" w:rsidP="00105AF4">
            <w:pPr>
              <w:pStyle w:val="TAL"/>
            </w:pPr>
          </w:p>
        </w:tc>
        <w:tc>
          <w:tcPr>
            <w:tcW w:w="1245" w:type="dxa"/>
          </w:tcPr>
          <w:p w14:paraId="3C4C8D58" w14:textId="77777777" w:rsidR="00F34B20" w:rsidRPr="00EF06A7" w:rsidRDefault="00F34B20" w:rsidP="00105AF4">
            <w:pPr>
              <w:pStyle w:val="TAL"/>
            </w:pPr>
          </w:p>
        </w:tc>
      </w:tr>
    </w:tbl>
    <w:p w14:paraId="5FB7D60B" w14:textId="77777777" w:rsidR="00F34B20" w:rsidRPr="00EF06A7" w:rsidRDefault="00F34B20" w:rsidP="00F34B20"/>
    <w:p w14:paraId="2A9B48C7" w14:textId="77777777" w:rsidR="00F34B20" w:rsidRPr="00EF06A7" w:rsidRDefault="00F34B20" w:rsidP="00F34B20">
      <w:pPr>
        <w:pStyle w:val="TH"/>
      </w:pPr>
      <w:r w:rsidRPr="00EF06A7">
        <w:t>Table 6.3.2.2.2.4.3_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1B317BF0" w14:textId="77777777" w:rsidTr="00105AF4">
        <w:tc>
          <w:tcPr>
            <w:tcW w:w="9747" w:type="dxa"/>
            <w:gridSpan w:val="4"/>
          </w:tcPr>
          <w:p w14:paraId="2243B989" w14:textId="77777777" w:rsidR="00F34B20" w:rsidRPr="00EF06A7" w:rsidRDefault="00F34B20" w:rsidP="00105AF4">
            <w:pPr>
              <w:pStyle w:val="TAH"/>
              <w:jc w:val="left"/>
              <w:rPr>
                <w:b w:val="0"/>
              </w:rPr>
            </w:pPr>
            <w:r w:rsidRPr="00EF06A7">
              <w:rPr>
                <w:b w:val="0"/>
              </w:rPr>
              <w:t>Derivation Path: TS 38.508-1 [6], clause 4.6.3, Table 4.6.3-34</w:t>
            </w:r>
          </w:p>
        </w:tc>
      </w:tr>
      <w:tr w:rsidR="00F34B20" w:rsidRPr="00EF06A7" w14:paraId="40B1E8CF" w14:textId="77777777" w:rsidTr="00105AF4">
        <w:tc>
          <w:tcPr>
            <w:tcW w:w="4535" w:type="dxa"/>
          </w:tcPr>
          <w:p w14:paraId="546C5E62" w14:textId="77777777" w:rsidR="00F34B20" w:rsidRPr="00EF06A7" w:rsidRDefault="00F34B20" w:rsidP="00105AF4">
            <w:pPr>
              <w:pStyle w:val="TAH"/>
            </w:pPr>
            <w:r w:rsidRPr="00EF06A7">
              <w:t>Information Element</w:t>
            </w:r>
          </w:p>
        </w:tc>
        <w:tc>
          <w:tcPr>
            <w:tcW w:w="2267" w:type="dxa"/>
          </w:tcPr>
          <w:p w14:paraId="5C6DB848" w14:textId="77777777" w:rsidR="00F34B20" w:rsidRPr="00EF06A7" w:rsidRDefault="00F34B20" w:rsidP="00105AF4">
            <w:pPr>
              <w:pStyle w:val="TAH"/>
            </w:pPr>
            <w:r w:rsidRPr="00EF06A7">
              <w:t>Value/remark</w:t>
            </w:r>
          </w:p>
        </w:tc>
        <w:tc>
          <w:tcPr>
            <w:tcW w:w="1700" w:type="dxa"/>
          </w:tcPr>
          <w:p w14:paraId="78438476" w14:textId="77777777" w:rsidR="00F34B20" w:rsidRPr="00EF06A7" w:rsidRDefault="00F34B20" w:rsidP="00105AF4">
            <w:pPr>
              <w:pStyle w:val="TAH"/>
            </w:pPr>
            <w:r w:rsidRPr="00EF06A7">
              <w:t>Comment</w:t>
            </w:r>
          </w:p>
        </w:tc>
        <w:tc>
          <w:tcPr>
            <w:tcW w:w="1245" w:type="dxa"/>
          </w:tcPr>
          <w:p w14:paraId="513D88B2" w14:textId="77777777" w:rsidR="00F34B20" w:rsidRPr="00EF06A7" w:rsidRDefault="00F34B20" w:rsidP="00105AF4">
            <w:pPr>
              <w:pStyle w:val="TAH"/>
            </w:pPr>
            <w:r w:rsidRPr="00EF06A7">
              <w:t>Condition</w:t>
            </w:r>
          </w:p>
        </w:tc>
      </w:tr>
      <w:tr w:rsidR="00F34B20" w:rsidRPr="00EF06A7" w14:paraId="4B8EA18A" w14:textId="77777777" w:rsidTr="00105AF4">
        <w:tc>
          <w:tcPr>
            <w:tcW w:w="4535" w:type="dxa"/>
          </w:tcPr>
          <w:p w14:paraId="043D265E" w14:textId="77777777" w:rsidR="00F34B20" w:rsidRPr="00EF06A7" w:rsidRDefault="00F34B20" w:rsidP="00105AF4">
            <w:pPr>
              <w:pStyle w:val="TAL"/>
            </w:pPr>
            <w:r w:rsidRPr="00EF06A7">
              <w:t>csi-IM-ResourceElementPattern</w:t>
            </w:r>
          </w:p>
        </w:tc>
        <w:tc>
          <w:tcPr>
            <w:tcW w:w="2267" w:type="dxa"/>
          </w:tcPr>
          <w:p w14:paraId="38F59D78" w14:textId="77777777" w:rsidR="00F34B20" w:rsidRPr="00EF06A7" w:rsidRDefault="00F34B20" w:rsidP="00105AF4">
            <w:pPr>
              <w:pStyle w:val="TAL"/>
            </w:pPr>
          </w:p>
        </w:tc>
        <w:tc>
          <w:tcPr>
            <w:tcW w:w="1700" w:type="dxa"/>
          </w:tcPr>
          <w:p w14:paraId="41A6DCB6" w14:textId="77777777" w:rsidR="00F34B20" w:rsidRPr="00EF06A7" w:rsidRDefault="00F34B20" w:rsidP="00105AF4">
            <w:pPr>
              <w:pStyle w:val="TAL"/>
            </w:pPr>
          </w:p>
        </w:tc>
        <w:tc>
          <w:tcPr>
            <w:tcW w:w="1245" w:type="dxa"/>
          </w:tcPr>
          <w:p w14:paraId="396DFCF9" w14:textId="77777777" w:rsidR="00F34B20" w:rsidRPr="00EF06A7" w:rsidRDefault="00F34B20" w:rsidP="00105AF4">
            <w:pPr>
              <w:pStyle w:val="TAL"/>
            </w:pPr>
          </w:p>
        </w:tc>
      </w:tr>
      <w:tr w:rsidR="00F34B20" w:rsidRPr="00EF06A7" w14:paraId="7B5C2447" w14:textId="77777777" w:rsidTr="00105AF4">
        <w:tc>
          <w:tcPr>
            <w:tcW w:w="4535" w:type="dxa"/>
          </w:tcPr>
          <w:p w14:paraId="39D8171B" w14:textId="77777777" w:rsidR="00F34B20" w:rsidRPr="00EF06A7" w:rsidRDefault="00F34B20" w:rsidP="00105AF4">
            <w:pPr>
              <w:pStyle w:val="TAL"/>
            </w:pPr>
            <w:r w:rsidRPr="00EF06A7">
              <w:t xml:space="preserve">     pattern0 SEQUENCE {</w:t>
            </w:r>
          </w:p>
        </w:tc>
        <w:tc>
          <w:tcPr>
            <w:tcW w:w="2267" w:type="dxa"/>
          </w:tcPr>
          <w:p w14:paraId="31FB36D5" w14:textId="77777777" w:rsidR="00F34B20" w:rsidRPr="00EF06A7" w:rsidRDefault="00F34B20" w:rsidP="00105AF4">
            <w:pPr>
              <w:pStyle w:val="TAL"/>
            </w:pPr>
          </w:p>
        </w:tc>
        <w:tc>
          <w:tcPr>
            <w:tcW w:w="1700" w:type="dxa"/>
          </w:tcPr>
          <w:p w14:paraId="0D7362EC" w14:textId="77777777" w:rsidR="00F34B20" w:rsidRPr="00EF06A7" w:rsidRDefault="00F34B20" w:rsidP="00105AF4">
            <w:pPr>
              <w:pStyle w:val="TAL"/>
            </w:pPr>
          </w:p>
        </w:tc>
        <w:tc>
          <w:tcPr>
            <w:tcW w:w="1245" w:type="dxa"/>
          </w:tcPr>
          <w:p w14:paraId="1EA6AD89" w14:textId="77777777" w:rsidR="00F34B20" w:rsidRPr="00EF06A7" w:rsidRDefault="00F34B20" w:rsidP="00105AF4">
            <w:pPr>
              <w:pStyle w:val="TAL"/>
            </w:pPr>
          </w:p>
        </w:tc>
      </w:tr>
      <w:tr w:rsidR="00F34B20" w:rsidRPr="00EF06A7" w14:paraId="77C6E54E" w14:textId="77777777" w:rsidTr="00105AF4">
        <w:tc>
          <w:tcPr>
            <w:tcW w:w="4535" w:type="dxa"/>
          </w:tcPr>
          <w:p w14:paraId="18E8AAE3" w14:textId="77777777" w:rsidR="00F34B20" w:rsidRPr="00EF06A7" w:rsidRDefault="00F34B20" w:rsidP="00105AF4">
            <w:pPr>
              <w:pStyle w:val="TAL"/>
            </w:pPr>
            <w:r w:rsidRPr="00EF06A7">
              <w:t xml:space="preserve">           subcarrierLocation-p0</w:t>
            </w:r>
          </w:p>
        </w:tc>
        <w:tc>
          <w:tcPr>
            <w:tcW w:w="2267" w:type="dxa"/>
          </w:tcPr>
          <w:p w14:paraId="30F079F1" w14:textId="77777777" w:rsidR="00F34B20" w:rsidRPr="00EF06A7" w:rsidRDefault="00F34B20" w:rsidP="00105AF4">
            <w:pPr>
              <w:pStyle w:val="TAL"/>
            </w:pPr>
            <w:r w:rsidRPr="00EF06A7">
              <w:t>s4</w:t>
            </w:r>
          </w:p>
        </w:tc>
        <w:tc>
          <w:tcPr>
            <w:tcW w:w="1700" w:type="dxa"/>
          </w:tcPr>
          <w:p w14:paraId="1482E43A" w14:textId="77777777" w:rsidR="00F34B20" w:rsidRPr="00EF06A7" w:rsidRDefault="00F34B20" w:rsidP="00105AF4">
            <w:pPr>
              <w:pStyle w:val="TAL"/>
            </w:pPr>
          </w:p>
        </w:tc>
        <w:tc>
          <w:tcPr>
            <w:tcW w:w="1245" w:type="dxa"/>
          </w:tcPr>
          <w:p w14:paraId="7C7A3818" w14:textId="77777777" w:rsidR="00F34B20" w:rsidRPr="00EF06A7" w:rsidRDefault="00F34B20" w:rsidP="00105AF4">
            <w:pPr>
              <w:pStyle w:val="TAL"/>
            </w:pPr>
          </w:p>
        </w:tc>
      </w:tr>
      <w:tr w:rsidR="00F34B20" w:rsidRPr="00EF06A7" w14:paraId="33401D32" w14:textId="77777777" w:rsidTr="00105AF4">
        <w:tc>
          <w:tcPr>
            <w:tcW w:w="4535" w:type="dxa"/>
          </w:tcPr>
          <w:p w14:paraId="2457D374" w14:textId="77777777" w:rsidR="00F34B20" w:rsidRPr="00EF06A7" w:rsidRDefault="00F34B20" w:rsidP="00105AF4">
            <w:pPr>
              <w:pStyle w:val="TAL"/>
            </w:pPr>
            <w:r w:rsidRPr="00EF06A7">
              <w:t xml:space="preserve">           symbolLocation-p0</w:t>
            </w:r>
          </w:p>
        </w:tc>
        <w:tc>
          <w:tcPr>
            <w:tcW w:w="2267" w:type="dxa"/>
          </w:tcPr>
          <w:p w14:paraId="5857D531" w14:textId="77777777" w:rsidR="00F34B20" w:rsidRPr="00EF06A7" w:rsidRDefault="00F34B20" w:rsidP="00105AF4">
            <w:pPr>
              <w:pStyle w:val="TAL"/>
            </w:pPr>
            <w:r w:rsidRPr="00EF06A7">
              <w:t>9</w:t>
            </w:r>
          </w:p>
        </w:tc>
        <w:tc>
          <w:tcPr>
            <w:tcW w:w="1700" w:type="dxa"/>
          </w:tcPr>
          <w:p w14:paraId="3C9AA0A7" w14:textId="77777777" w:rsidR="00F34B20" w:rsidRPr="00EF06A7" w:rsidRDefault="00F34B20" w:rsidP="00105AF4">
            <w:pPr>
              <w:pStyle w:val="TAL"/>
            </w:pPr>
          </w:p>
        </w:tc>
        <w:tc>
          <w:tcPr>
            <w:tcW w:w="1245" w:type="dxa"/>
          </w:tcPr>
          <w:p w14:paraId="1311F712" w14:textId="77777777" w:rsidR="00F34B20" w:rsidRPr="00EF06A7" w:rsidRDefault="00F34B20" w:rsidP="00105AF4">
            <w:pPr>
              <w:pStyle w:val="TAL"/>
            </w:pPr>
          </w:p>
        </w:tc>
      </w:tr>
      <w:tr w:rsidR="00F34B20" w:rsidRPr="00EF06A7" w14:paraId="7052217A" w14:textId="77777777" w:rsidTr="00105AF4">
        <w:tc>
          <w:tcPr>
            <w:tcW w:w="4535" w:type="dxa"/>
          </w:tcPr>
          <w:p w14:paraId="3DACCEB9" w14:textId="77777777" w:rsidR="00F34B20" w:rsidRPr="00EF06A7" w:rsidRDefault="00F34B20" w:rsidP="00105AF4">
            <w:pPr>
              <w:pStyle w:val="TAL"/>
            </w:pPr>
            <w:r w:rsidRPr="00EF06A7">
              <w:t xml:space="preserve">     }</w:t>
            </w:r>
          </w:p>
        </w:tc>
        <w:tc>
          <w:tcPr>
            <w:tcW w:w="2267" w:type="dxa"/>
          </w:tcPr>
          <w:p w14:paraId="29835498" w14:textId="77777777" w:rsidR="00F34B20" w:rsidRPr="00EF06A7" w:rsidRDefault="00F34B20" w:rsidP="00105AF4">
            <w:pPr>
              <w:pStyle w:val="TAL"/>
            </w:pPr>
          </w:p>
        </w:tc>
        <w:tc>
          <w:tcPr>
            <w:tcW w:w="1700" w:type="dxa"/>
          </w:tcPr>
          <w:p w14:paraId="2E510657" w14:textId="77777777" w:rsidR="00F34B20" w:rsidRPr="00EF06A7" w:rsidRDefault="00F34B20" w:rsidP="00105AF4">
            <w:pPr>
              <w:pStyle w:val="TAL"/>
            </w:pPr>
          </w:p>
        </w:tc>
        <w:tc>
          <w:tcPr>
            <w:tcW w:w="1245" w:type="dxa"/>
          </w:tcPr>
          <w:p w14:paraId="756CF724" w14:textId="77777777" w:rsidR="00F34B20" w:rsidRPr="00EF06A7" w:rsidRDefault="00F34B20" w:rsidP="00105AF4">
            <w:pPr>
              <w:pStyle w:val="TAL"/>
            </w:pPr>
          </w:p>
        </w:tc>
      </w:tr>
      <w:tr w:rsidR="00F34B20" w:rsidRPr="00EF06A7" w14:paraId="725A0DBC" w14:textId="77777777" w:rsidTr="00105AF4">
        <w:tc>
          <w:tcPr>
            <w:tcW w:w="4535" w:type="dxa"/>
          </w:tcPr>
          <w:p w14:paraId="19DB39D6" w14:textId="77777777" w:rsidR="00F34B20" w:rsidRPr="00EF06A7" w:rsidRDefault="00F34B20" w:rsidP="00105AF4">
            <w:pPr>
              <w:pStyle w:val="TAL"/>
            </w:pPr>
          </w:p>
        </w:tc>
        <w:tc>
          <w:tcPr>
            <w:tcW w:w="2267" w:type="dxa"/>
          </w:tcPr>
          <w:p w14:paraId="0A468B9B" w14:textId="77777777" w:rsidR="00F34B20" w:rsidRPr="00EF06A7" w:rsidRDefault="00F34B20" w:rsidP="00105AF4">
            <w:pPr>
              <w:pStyle w:val="TAL"/>
            </w:pPr>
          </w:p>
        </w:tc>
        <w:tc>
          <w:tcPr>
            <w:tcW w:w="1700" w:type="dxa"/>
          </w:tcPr>
          <w:p w14:paraId="4F666A03" w14:textId="77777777" w:rsidR="00F34B20" w:rsidRPr="00EF06A7" w:rsidRDefault="00F34B20" w:rsidP="00105AF4">
            <w:pPr>
              <w:pStyle w:val="TAL"/>
            </w:pPr>
          </w:p>
        </w:tc>
        <w:tc>
          <w:tcPr>
            <w:tcW w:w="1245" w:type="dxa"/>
          </w:tcPr>
          <w:p w14:paraId="26FDD17A" w14:textId="77777777" w:rsidR="00F34B20" w:rsidRPr="00EF06A7" w:rsidRDefault="00F34B20" w:rsidP="00105AF4">
            <w:pPr>
              <w:pStyle w:val="TAL"/>
            </w:pPr>
          </w:p>
        </w:tc>
      </w:tr>
    </w:tbl>
    <w:p w14:paraId="03CDCC07" w14:textId="77777777" w:rsidR="00F34B20" w:rsidRPr="00EF06A7" w:rsidRDefault="00F34B20" w:rsidP="00F34B20"/>
    <w:p w14:paraId="0918DD39" w14:textId="77777777" w:rsidR="00F34B20" w:rsidRPr="00EF06A7" w:rsidRDefault="00F34B20" w:rsidP="00F34B20"/>
    <w:p w14:paraId="19EB7B6C" w14:textId="77777777" w:rsidR="00F34B20" w:rsidRPr="00EF06A7" w:rsidRDefault="00F34B20" w:rsidP="00F34B20">
      <w:pPr>
        <w:pStyle w:val="TH"/>
      </w:pPr>
      <w:r w:rsidRPr="00EF06A7">
        <w:t>Table 6.3.2.2.2.4.3_1-</w:t>
      </w:r>
      <w:r w:rsidR="00F1410E"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387172F1" w14:textId="77777777" w:rsidTr="00105AF4">
        <w:tc>
          <w:tcPr>
            <w:tcW w:w="9747" w:type="dxa"/>
            <w:gridSpan w:val="4"/>
          </w:tcPr>
          <w:p w14:paraId="79EA9C0C" w14:textId="77777777" w:rsidR="00F34B20" w:rsidRPr="00EF06A7" w:rsidRDefault="00F34B20" w:rsidP="00105AF4">
            <w:pPr>
              <w:pStyle w:val="TAH"/>
              <w:jc w:val="left"/>
              <w:rPr>
                <w:b w:val="0"/>
              </w:rPr>
            </w:pPr>
            <w:r w:rsidRPr="00EF06A7">
              <w:rPr>
                <w:b w:val="0"/>
              </w:rPr>
              <w:t>Derivation Path: TS 38.508-1 [6], clause 4.6.2, Table 4.6.3-25</w:t>
            </w:r>
          </w:p>
        </w:tc>
      </w:tr>
      <w:tr w:rsidR="00F34B20" w:rsidRPr="00EF06A7" w14:paraId="1B698C1E" w14:textId="77777777" w:rsidTr="00105AF4">
        <w:tc>
          <w:tcPr>
            <w:tcW w:w="4535" w:type="dxa"/>
          </w:tcPr>
          <w:p w14:paraId="735367AE" w14:textId="77777777" w:rsidR="00F34B20" w:rsidRPr="00EF06A7" w:rsidRDefault="00F34B20" w:rsidP="00105AF4">
            <w:pPr>
              <w:pStyle w:val="TAH"/>
            </w:pPr>
            <w:r w:rsidRPr="00EF06A7">
              <w:t>Information Element</w:t>
            </w:r>
          </w:p>
        </w:tc>
        <w:tc>
          <w:tcPr>
            <w:tcW w:w="2267" w:type="dxa"/>
          </w:tcPr>
          <w:p w14:paraId="61BD8023" w14:textId="77777777" w:rsidR="00F34B20" w:rsidRPr="00EF06A7" w:rsidRDefault="00F34B20" w:rsidP="00105AF4">
            <w:pPr>
              <w:pStyle w:val="TAH"/>
            </w:pPr>
            <w:r w:rsidRPr="00EF06A7">
              <w:t>Value/remark</w:t>
            </w:r>
          </w:p>
        </w:tc>
        <w:tc>
          <w:tcPr>
            <w:tcW w:w="1700" w:type="dxa"/>
          </w:tcPr>
          <w:p w14:paraId="3DE9975B" w14:textId="77777777" w:rsidR="00F34B20" w:rsidRPr="00EF06A7" w:rsidRDefault="00F34B20" w:rsidP="00105AF4">
            <w:pPr>
              <w:pStyle w:val="TAH"/>
            </w:pPr>
            <w:r w:rsidRPr="00EF06A7">
              <w:t>Comment</w:t>
            </w:r>
          </w:p>
        </w:tc>
        <w:tc>
          <w:tcPr>
            <w:tcW w:w="1245" w:type="dxa"/>
          </w:tcPr>
          <w:p w14:paraId="45605354" w14:textId="77777777" w:rsidR="00F34B20" w:rsidRPr="00EF06A7" w:rsidRDefault="00F34B20" w:rsidP="00105AF4">
            <w:pPr>
              <w:pStyle w:val="TAH"/>
            </w:pPr>
            <w:r w:rsidRPr="00EF06A7">
              <w:t>Condition</w:t>
            </w:r>
          </w:p>
        </w:tc>
      </w:tr>
      <w:tr w:rsidR="00F34B20" w:rsidRPr="00EF06A7" w14:paraId="5832B45C" w14:textId="77777777" w:rsidTr="00105AF4">
        <w:tc>
          <w:tcPr>
            <w:tcW w:w="4535" w:type="dxa"/>
          </w:tcPr>
          <w:p w14:paraId="3B312321" w14:textId="77777777" w:rsidR="00F34B20" w:rsidRPr="00EF06A7" w:rsidRDefault="00F34B20" w:rsidP="00105AF4">
            <w:pPr>
              <w:pStyle w:val="TAL"/>
            </w:pPr>
            <w:r w:rsidRPr="00EF06A7">
              <w:t>nrOfAntennaPorts CHOICE {</w:t>
            </w:r>
          </w:p>
        </w:tc>
        <w:tc>
          <w:tcPr>
            <w:tcW w:w="2267" w:type="dxa"/>
          </w:tcPr>
          <w:p w14:paraId="671D86B9" w14:textId="77777777" w:rsidR="00F34B20" w:rsidRPr="00EF06A7" w:rsidRDefault="00F34B20" w:rsidP="00105AF4">
            <w:pPr>
              <w:pStyle w:val="TAL"/>
            </w:pPr>
          </w:p>
        </w:tc>
        <w:tc>
          <w:tcPr>
            <w:tcW w:w="1700" w:type="dxa"/>
          </w:tcPr>
          <w:p w14:paraId="72C649F6" w14:textId="77777777" w:rsidR="00F34B20" w:rsidRPr="00EF06A7" w:rsidRDefault="00F34B20" w:rsidP="00105AF4">
            <w:pPr>
              <w:pStyle w:val="TAL"/>
            </w:pPr>
          </w:p>
        </w:tc>
        <w:tc>
          <w:tcPr>
            <w:tcW w:w="1245" w:type="dxa"/>
          </w:tcPr>
          <w:p w14:paraId="3C104BA4" w14:textId="77777777" w:rsidR="00F34B20" w:rsidRPr="00EF06A7" w:rsidRDefault="00F34B20" w:rsidP="00105AF4">
            <w:pPr>
              <w:pStyle w:val="TAL"/>
            </w:pPr>
          </w:p>
        </w:tc>
      </w:tr>
      <w:tr w:rsidR="00F34B20" w:rsidRPr="00EF06A7" w14:paraId="10F5DC26" w14:textId="77777777" w:rsidTr="00105AF4">
        <w:tc>
          <w:tcPr>
            <w:tcW w:w="4535" w:type="dxa"/>
          </w:tcPr>
          <w:p w14:paraId="2C3E08D6" w14:textId="77777777" w:rsidR="00F34B20" w:rsidRPr="00EF06A7" w:rsidRDefault="00F34B20" w:rsidP="00105AF4">
            <w:pPr>
              <w:pStyle w:val="TAL"/>
            </w:pPr>
            <w:r w:rsidRPr="00EF06A7">
              <w:t xml:space="preserve">  moreThanTwo SEQUENCE {</w:t>
            </w:r>
          </w:p>
        </w:tc>
        <w:tc>
          <w:tcPr>
            <w:tcW w:w="2267" w:type="dxa"/>
          </w:tcPr>
          <w:p w14:paraId="62E5C44B" w14:textId="77777777" w:rsidR="00F34B20" w:rsidRPr="00EF06A7" w:rsidRDefault="00F34B20" w:rsidP="00105AF4">
            <w:pPr>
              <w:pStyle w:val="TAL"/>
            </w:pPr>
          </w:p>
        </w:tc>
        <w:tc>
          <w:tcPr>
            <w:tcW w:w="1700" w:type="dxa"/>
          </w:tcPr>
          <w:p w14:paraId="23A8672F" w14:textId="77777777" w:rsidR="00F34B20" w:rsidRPr="00EF06A7" w:rsidRDefault="00F34B20" w:rsidP="00105AF4">
            <w:pPr>
              <w:pStyle w:val="TAL"/>
            </w:pPr>
          </w:p>
        </w:tc>
        <w:tc>
          <w:tcPr>
            <w:tcW w:w="1245" w:type="dxa"/>
          </w:tcPr>
          <w:p w14:paraId="0E8B4C2C" w14:textId="77777777" w:rsidR="00F34B20" w:rsidRPr="00EF06A7" w:rsidRDefault="00F34B20" w:rsidP="00105AF4">
            <w:pPr>
              <w:pStyle w:val="TAL"/>
            </w:pPr>
          </w:p>
        </w:tc>
      </w:tr>
      <w:tr w:rsidR="00F34B20" w:rsidRPr="00EF06A7" w14:paraId="3AE06E60" w14:textId="77777777" w:rsidTr="00105AF4">
        <w:tc>
          <w:tcPr>
            <w:tcW w:w="4535" w:type="dxa"/>
          </w:tcPr>
          <w:p w14:paraId="430B5F11" w14:textId="77777777" w:rsidR="00F34B20" w:rsidRPr="00EF06A7" w:rsidRDefault="00F34B20" w:rsidP="00105AF4">
            <w:pPr>
              <w:pStyle w:val="TAL"/>
              <w:rPr>
                <w:lang w:eastAsia="zh-CN"/>
              </w:rPr>
            </w:pPr>
            <w:r w:rsidRPr="00EF06A7">
              <w:t xml:space="preserve">    n1-n2</w:t>
            </w:r>
            <w:r w:rsidRPr="00EF06A7">
              <w:rPr>
                <w:lang w:eastAsia="zh-CN"/>
              </w:rPr>
              <w:t xml:space="preserve"> </w:t>
            </w:r>
            <w:r w:rsidRPr="00EF06A7">
              <w:t>CHOICE {</w:t>
            </w:r>
          </w:p>
        </w:tc>
        <w:tc>
          <w:tcPr>
            <w:tcW w:w="2267" w:type="dxa"/>
          </w:tcPr>
          <w:p w14:paraId="264AF109" w14:textId="77777777" w:rsidR="00F34B20" w:rsidRPr="00EF06A7" w:rsidRDefault="00F34B20" w:rsidP="00105AF4">
            <w:pPr>
              <w:pStyle w:val="TAL"/>
            </w:pPr>
          </w:p>
        </w:tc>
        <w:tc>
          <w:tcPr>
            <w:tcW w:w="1700" w:type="dxa"/>
          </w:tcPr>
          <w:p w14:paraId="240DA24A" w14:textId="77777777" w:rsidR="00F34B20" w:rsidRPr="00EF06A7" w:rsidRDefault="00F34B20" w:rsidP="00105AF4">
            <w:pPr>
              <w:pStyle w:val="TAL"/>
            </w:pPr>
          </w:p>
        </w:tc>
        <w:tc>
          <w:tcPr>
            <w:tcW w:w="1245" w:type="dxa"/>
          </w:tcPr>
          <w:p w14:paraId="3A17B751" w14:textId="77777777" w:rsidR="00F34B20" w:rsidRPr="00EF06A7" w:rsidRDefault="00F34B20" w:rsidP="00105AF4">
            <w:pPr>
              <w:pStyle w:val="TAL"/>
            </w:pPr>
          </w:p>
        </w:tc>
      </w:tr>
      <w:tr w:rsidR="00F34B20" w:rsidRPr="00EF06A7" w14:paraId="64FABC61" w14:textId="77777777" w:rsidTr="00105AF4">
        <w:tc>
          <w:tcPr>
            <w:tcW w:w="4535" w:type="dxa"/>
          </w:tcPr>
          <w:p w14:paraId="4EF72B72" w14:textId="77777777" w:rsidR="00F34B20" w:rsidRPr="00EF06A7" w:rsidRDefault="00C24A2D" w:rsidP="00105AF4">
            <w:pPr>
              <w:pStyle w:val="TAL"/>
              <w:rPr>
                <w:lang w:eastAsia="zh-CN"/>
              </w:rPr>
            </w:pPr>
            <w:r w:rsidRPr="00EF06A7">
              <w:rPr>
                <w:lang w:eastAsia="zh-CN"/>
              </w:rPr>
              <w:t xml:space="preserve">        </w:t>
            </w:r>
            <w:r w:rsidR="00F34B20" w:rsidRPr="00EF06A7">
              <w:rPr>
                <w:lang w:eastAsia="zh-CN"/>
              </w:rPr>
              <w:t>four</w:t>
            </w:r>
            <w:r w:rsidR="00F34B20" w:rsidRPr="00EF06A7">
              <w:t>-one-TypeI-SinglePanel-Restriction</w:t>
            </w:r>
          </w:p>
        </w:tc>
        <w:tc>
          <w:tcPr>
            <w:tcW w:w="2267" w:type="dxa"/>
          </w:tcPr>
          <w:p w14:paraId="7B4A94B2" w14:textId="77777777" w:rsidR="00F34B20" w:rsidRPr="00EF06A7" w:rsidRDefault="00F34B20" w:rsidP="00105AF4">
            <w:pPr>
              <w:pStyle w:val="TAL"/>
            </w:pPr>
            <w:r w:rsidRPr="00EF06A7">
              <w:rPr>
                <w:lang w:eastAsia="zh-CN"/>
              </w:rPr>
              <w:t>FFFF</w:t>
            </w:r>
          </w:p>
        </w:tc>
        <w:tc>
          <w:tcPr>
            <w:tcW w:w="1700" w:type="dxa"/>
          </w:tcPr>
          <w:p w14:paraId="77375A29" w14:textId="77777777" w:rsidR="00F34B20" w:rsidRPr="00EF06A7" w:rsidRDefault="00F34B20" w:rsidP="00105AF4">
            <w:pPr>
              <w:pStyle w:val="TAL"/>
            </w:pPr>
          </w:p>
        </w:tc>
        <w:tc>
          <w:tcPr>
            <w:tcW w:w="1245" w:type="dxa"/>
          </w:tcPr>
          <w:p w14:paraId="218ACD82" w14:textId="77777777" w:rsidR="00F34B20" w:rsidRPr="00EF06A7" w:rsidRDefault="00F34B20" w:rsidP="00105AF4">
            <w:pPr>
              <w:pStyle w:val="TAL"/>
            </w:pPr>
          </w:p>
        </w:tc>
      </w:tr>
      <w:tr w:rsidR="00F34B20" w:rsidRPr="00EF06A7" w14:paraId="2E9C011F" w14:textId="77777777" w:rsidTr="00105AF4">
        <w:tc>
          <w:tcPr>
            <w:tcW w:w="4535" w:type="dxa"/>
          </w:tcPr>
          <w:p w14:paraId="0219D25F" w14:textId="77777777" w:rsidR="00F34B20" w:rsidRPr="00EF06A7" w:rsidRDefault="00F34B20" w:rsidP="00105AF4">
            <w:pPr>
              <w:pStyle w:val="TAL"/>
            </w:pPr>
            <w:r w:rsidRPr="00EF06A7">
              <w:t xml:space="preserve">  </w:t>
            </w:r>
            <w:r w:rsidR="00C24A2D" w:rsidRPr="00EF06A7">
              <w:rPr>
                <w:lang w:eastAsia="zh-CN"/>
              </w:rPr>
              <w:t xml:space="preserve">   </w:t>
            </w:r>
            <w:r w:rsidRPr="00EF06A7">
              <w:t>}</w:t>
            </w:r>
          </w:p>
        </w:tc>
        <w:tc>
          <w:tcPr>
            <w:tcW w:w="2267" w:type="dxa"/>
          </w:tcPr>
          <w:p w14:paraId="33A84707" w14:textId="77777777" w:rsidR="00F34B20" w:rsidRPr="00EF06A7" w:rsidRDefault="00F34B20" w:rsidP="00105AF4">
            <w:pPr>
              <w:pStyle w:val="TAL"/>
            </w:pPr>
          </w:p>
        </w:tc>
        <w:tc>
          <w:tcPr>
            <w:tcW w:w="1700" w:type="dxa"/>
          </w:tcPr>
          <w:p w14:paraId="59B99A15" w14:textId="77777777" w:rsidR="00F34B20" w:rsidRPr="00EF06A7" w:rsidRDefault="00F34B20" w:rsidP="00105AF4">
            <w:pPr>
              <w:pStyle w:val="TAL"/>
            </w:pPr>
          </w:p>
        </w:tc>
        <w:tc>
          <w:tcPr>
            <w:tcW w:w="1245" w:type="dxa"/>
          </w:tcPr>
          <w:p w14:paraId="4058ED7F" w14:textId="77777777" w:rsidR="00F34B20" w:rsidRPr="00EF06A7" w:rsidRDefault="00F34B20" w:rsidP="00105AF4">
            <w:pPr>
              <w:pStyle w:val="TAL"/>
            </w:pPr>
          </w:p>
        </w:tc>
      </w:tr>
      <w:tr w:rsidR="00F34B20" w:rsidRPr="00EF06A7" w14:paraId="50C054C7" w14:textId="77777777" w:rsidTr="00105AF4">
        <w:tc>
          <w:tcPr>
            <w:tcW w:w="4535" w:type="dxa"/>
          </w:tcPr>
          <w:p w14:paraId="31E3CFE3" w14:textId="77777777" w:rsidR="00F34B20" w:rsidRPr="00EF06A7" w:rsidRDefault="00F34B20" w:rsidP="00105AF4">
            <w:pPr>
              <w:pStyle w:val="TAL"/>
            </w:pPr>
            <w:r w:rsidRPr="00EF06A7">
              <w:rPr>
                <w:lang w:eastAsia="zh-CN"/>
              </w:rPr>
              <w:t xml:space="preserve">   </w:t>
            </w:r>
            <w:r w:rsidRPr="00EF06A7">
              <w:t>}</w:t>
            </w:r>
          </w:p>
        </w:tc>
        <w:tc>
          <w:tcPr>
            <w:tcW w:w="2267" w:type="dxa"/>
          </w:tcPr>
          <w:p w14:paraId="0BAB1833" w14:textId="77777777" w:rsidR="00F34B20" w:rsidRPr="00EF06A7" w:rsidRDefault="00F34B20" w:rsidP="00105AF4">
            <w:pPr>
              <w:pStyle w:val="TAL"/>
            </w:pPr>
          </w:p>
        </w:tc>
        <w:tc>
          <w:tcPr>
            <w:tcW w:w="1700" w:type="dxa"/>
          </w:tcPr>
          <w:p w14:paraId="3DCC231C" w14:textId="77777777" w:rsidR="00F34B20" w:rsidRPr="00EF06A7" w:rsidRDefault="00F34B20" w:rsidP="00105AF4">
            <w:pPr>
              <w:pStyle w:val="TAL"/>
            </w:pPr>
          </w:p>
        </w:tc>
        <w:tc>
          <w:tcPr>
            <w:tcW w:w="1245" w:type="dxa"/>
          </w:tcPr>
          <w:p w14:paraId="5B6BC70E" w14:textId="77777777" w:rsidR="00F34B20" w:rsidRPr="00EF06A7" w:rsidRDefault="00F34B20" w:rsidP="00105AF4">
            <w:pPr>
              <w:pStyle w:val="TAL"/>
            </w:pPr>
          </w:p>
        </w:tc>
      </w:tr>
      <w:tr w:rsidR="00F34B20" w:rsidRPr="00EF06A7" w14:paraId="2F47DFA9" w14:textId="77777777" w:rsidTr="00105AF4">
        <w:tc>
          <w:tcPr>
            <w:tcW w:w="4535" w:type="dxa"/>
          </w:tcPr>
          <w:p w14:paraId="7D813752" w14:textId="77777777" w:rsidR="00F34B20" w:rsidRPr="00EF06A7" w:rsidRDefault="00F34B20" w:rsidP="00105AF4">
            <w:pPr>
              <w:pStyle w:val="TAL"/>
              <w:rPr>
                <w:lang w:eastAsia="zh-CN"/>
              </w:rPr>
            </w:pPr>
            <w:r w:rsidRPr="00EF06A7">
              <w:rPr>
                <w:lang w:eastAsia="zh-CN"/>
              </w:rPr>
              <w:t>}</w:t>
            </w:r>
          </w:p>
        </w:tc>
        <w:tc>
          <w:tcPr>
            <w:tcW w:w="2267" w:type="dxa"/>
          </w:tcPr>
          <w:p w14:paraId="61344D9B" w14:textId="77777777" w:rsidR="00F34B20" w:rsidRPr="00EF06A7" w:rsidRDefault="00F34B20" w:rsidP="00105AF4">
            <w:pPr>
              <w:pStyle w:val="TAL"/>
            </w:pPr>
          </w:p>
        </w:tc>
        <w:tc>
          <w:tcPr>
            <w:tcW w:w="1700" w:type="dxa"/>
          </w:tcPr>
          <w:p w14:paraId="2E922739" w14:textId="77777777" w:rsidR="00F34B20" w:rsidRPr="00EF06A7" w:rsidRDefault="00F34B20" w:rsidP="00105AF4">
            <w:pPr>
              <w:pStyle w:val="TAL"/>
            </w:pPr>
          </w:p>
        </w:tc>
        <w:tc>
          <w:tcPr>
            <w:tcW w:w="1245" w:type="dxa"/>
          </w:tcPr>
          <w:p w14:paraId="37F78F79" w14:textId="77777777" w:rsidR="00F34B20" w:rsidRPr="00EF06A7" w:rsidRDefault="00F34B20" w:rsidP="00105AF4">
            <w:pPr>
              <w:pStyle w:val="TAL"/>
            </w:pPr>
          </w:p>
        </w:tc>
      </w:tr>
      <w:tr w:rsidR="00F34B20" w:rsidRPr="00EF06A7" w14:paraId="5E8F76A7" w14:textId="77777777" w:rsidTr="00105AF4">
        <w:tc>
          <w:tcPr>
            <w:tcW w:w="4535" w:type="dxa"/>
          </w:tcPr>
          <w:p w14:paraId="735C33E7" w14:textId="77777777" w:rsidR="00F34B20" w:rsidRPr="00EF06A7" w:rsidRDefault="00F34B20" w:rsidP="00105AF4">
            <w:pPr>
              <w:pStyle w:val="TAL"/>
            </w:pPr>
            <w:r w:rsidRPr="00EF06A7">
              <w:t>typeI-SinglePanel-ri-Restriction</w:t>
            </w:r>
          </w:p>
        </w:tc>
        <w:tc>
          <w:tcPr>
            <w:tcW w:w="2267" w:type="dxa"/>
          </w:tcPr>
          <w:p w14:paraId="33401922" w14:textId="77777777" w:rsidR="00F34B20" w:rsidRPr="00EF06A7" w:rsidRDefault="00F34B20" w:rsidP="00105AF4">
            <w:pPr>
              <w:pStyle w:val="TAL"/>
            </w:pPr>
            <w:r w:rsidRPr="00EF06A7">
              <w:rPr>
                <w:lang w:eastAsia="zh-CN"/>
              </w:rPr>
              <w:t>00000010</w:t>
            </w:r>
          </w:p>
        </w:tc>
        <w:tc>
          <w:tcPr>
            <w:tcW w:w="1700" w:type="dxa"/>
          </w:tcPr>
          <w:p w14:paraId="3D10FCB3" w14:textId="77777777" w:rsidR="00F34B20" w:rsidRPr="00EF06A7" w:rsidRDefault="00F34B20" w:rsidP="00105AF4">
            <w:pPr>
              <w:pStyle w:val="TAL"/>
            </w:pPr>
          </w:p>
        </w:tc>
        <w:tc>
          <w:tcPr>
            <w:tcW w:w="1245" w:type="dxa"/>
          </w:tcPr>
          <w:p w14:paraId="4FBB4694" w14:textId="77777777" w:rsidR="00F34B20" w:rsidRPr="00EF06A7" w:rsidRDefault="00F34B20" w:rsidP="00105AF4">
            <w:pPr>
              <w:pStyle w:val="TAL"/>
            </w:pPr>
          </w:p>
        </w:tc>
      </w:tr>
    </w:tbl>
    <w:p w14:paraId="40C7CB2C" w14:textId="77777777" w:rsidR="00F34B20" w:rsidRPr="00EF06A7" w:rsidRDefault="00F34B20" w:rsidP="00F34B20"/>
    <w:p w14:paraId="4BCA1D0B" w14:textId="77777777" w:rsidR="00F34B20" w:rsidRPr="00EF06A7" w:rsidRDefault="00F34B20" w:rsidP="00F34B20">
      <w:pPr>
        <w:pStyle w:val="TH"/>
      </w:pPr>
      <w:r w:rsidRPr="00EF06A7">
        <w:t>Table 6.3.2.2.2.4.3_1-</w:t>
      </w:r>
      <w:r w:rsidR="00F1410E"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34B20" w:rsidRPr="00EF06A7" w14:paraId="71707667" w14:textId="77777777" w:rsidTr="00105AF4">
        <w:tc>
          <w:tcPr>
            <w:tcW w:w="9747" w:type="dxa"/>
            <w:gridSpan w:val="4"/>
          </w:tcPr>
          <w:p w14:paraId="23C90278" w14:textId="77777777" w:rsidR="00F34B20" w:rsidRPr="00EF06A7" w:rsidRDefault="00F34B20" w:rsidP="00105AF4">
            <w:pPr>
              <w:pStyle w:val="TAH"/>
              <w:jc w:val="left"/>
              <w:rPr>
                <w:b w:val="0"/>
              </w:rPr>
            </w:pPr>
            <w:r w:rsidRPr="00EF06A7">
              <w:rPr>
                <w:b w:val="0"/>
              </w:rPr>
              <w:t>Derivation Path: TS 38.508-1 [6], clause 4.6.3, Table 4.6.3-39</w:t>
            </w:r>
          </w:p>
        </w:tc>
      </w:tr>
      <w:tr w:rsidR="00F34B20" w:rsidRPr="00EF06A7" w14:paraId="465F7050" w14:textId="77777777" w:rsidTr="00105AF4">
        <w:tc>
          <w:tcPr>
            <w:tcW w:w="4535" w:type="dxa"/>
          </w:tcPr>
          <w:p w14:paraId="027B5232" w14:textId="77777777" w:rsidR="00F34B20" w:rsidRPr="00EF06A7" w:rsidRDefault="00F34B20" w:rsidP="00105AF4">
            <w:pPr>
              <w:pStyle w:val="TAH"/>
            </w:pPr>
            <w:r w:rsidRPr="00EF06A7">
              <w:t>Information Element</w:t>
            </w:r>
          </w:p>
        </w:tc>
        <w:tc>
          <w:tcPr>
            <w:tcW w:w="2267" w:type="dxa"/>
          </w:tcPr>
          <w:p w14:paraId="500CF68B" w14:textId="77777777" w:rsidR="00F34B20" w:rsidRPr="00EF06A7" w:rsidRDefault="00F34B20" w:rsidP="00105AF4">
            <w:pPr>
              <w:pStyle w:val="TAH"/>
            </w:pPr>
            <w:r w:rsidRPr="00EF06A7">
              <w:t>Value/remark</w:t>
            </w:r>
          </w:p>
        </w:tc>
        <w:tc>
          <w:tcPr>
            <w:tcW w:w="1700" w:type="dxa"/>
          </w:tcPr>
          <w:p w14:paraId="1C5B1D0D" w14:textId="77777777" w:rsidR="00F34B20" w:rsidRPr="00EF06A7" w:rsidRDefault="00F34B20" w:rsidP="00105AF4">
            <w:pPr>
              <w:pStyle w:val="TAH"/>
            </w:pPr>
            <w:r w:rsidRPr="00EF06A7">
              <w:t>Comment</w:t>
            </w:r>
          </w:p>
        </w:tc>
        <w:tc>
          <w:tcPr>
            <w:tcW w:w="1245" w:type="dxa"/>
          </w:tcPr>
          <w:p w14:paraId="6E762B13" w14:textId="77777777" w:rsidR="00F34B20" w:rsidRPr="00EF06A7" w:rsidRDefault="00F34B20" w:rsidP="00105AF4">
            <w:pPr>
              <w:pStyle w:val="TAH"/>
            </w:pPr>
            <w:r w:rsidRPr="00EF06A7">
              <w:t>Condition</w:t>
            </w:r>
          </w:p>
        </w:tc>
      </w:tr>
      <w:tr w:rsidR="00F34B20" w:rsidRPr="00EF06A7" w14:paraId="3A61A31A" w14:textId="77777777" w:rsidTr="00105AF4">
        <w:tc>
          <w:tcPr>
            <w:tcW w:w="4535" w:type="dxa"/>
          </w:tcPr>
          <w:p w14:paraId="56648301" w14:textId="77777777" w:rsidR="00F34B20" w:rsidRPr="00EF06A7" w:rsidRDefault="00F34B20" w:rsidP="00105AF4">
            <w:pPr>
              <w:pStyle w:val="TAL"/>
            </w:pPr>
            <w:r w:rsidRPr="00EF06A7">
              <w:t xml:space="preserve">  reportConfigType CHOICE {</w:t>
            </w:r>
          </w:p>
        </w:tc>
        <w:tc>
          <w:tcPr>
            <w:tcW w:w="2267" w:type="dxa"/>
          </w:tcPr>
          <w:p w14:paraId="6902A450" w14:textId="77777777" w:rsidR="00F34B20" w:rsidRPr="00EF06A7" w:rsidRDefault="00F34B20" w:rsidP="00105AF4">
            <w:pPr>
              <w:pStyle w:val="TAL"/>
            </w:pPr>
          </w:p>
        </w:tc>
        <w:tc>
          <w:tcPr>
            <w:tcW w:w="1700" w:type="dxa"/>
          </w:tcPr>
          <w:p w14:paraId="256680EF" w14:textId="77777777" w:rsidR="00F34B20" w:rsidRPr="00EF06A7" w:rsidRDefault="00F34B20" w:rsidP="00105AF4">
            <w:pPr>
              <w:pStyle w:val="TAL"/>
            </w:pPr>
          </w:p>
        </w:tc>
        <w:tc>
          <w:tcPr>
            <w:tcW w:w="1245" w:type="dxa"/>
          </w:tcPr>
          <w:p w14:paraId="686D0B91" w14:textId="77777777" w:rsidR="00F34B20" w:rsidRPr="00EF06A7" w:rsidRDefault="00F34B20" w:rsidP="00105AF4">
            <w:pPr>
              <w:pStyle w:val="TAL"/>
            </w:pPr>
          </w:p>
        </w:tc>
      </w:tr>
      <w:tr w:rsidR="00F34B20" w:rsidRPr="00EF06A7" w14:paraId="2CD4D2C0" w14:textId="77777777" w:rsidTr="00105AF4">
        <w:tc>
          <w:tcPr>
            <w:tcW w:w="4535" w:type="dxa"/>
          </w:tcPr>
          <w:p w14:paraId="4EBAE5BA" w14:textId="77777777" w:rsidR="00F34B20" w:rsidRPr="00EF06A7" w:rsidRDefault="00F34B20" w:rsidP="00105AF4">
            <w:pPr>
              <w:pStyle w:val="TAL"/>
            </w:pPr>
            <w:r w:rsidRPr="00EF06A7">
              <w:t xml:space="preserve">     </w:t>
            </w:r>
            <w:r w:rsidRPr="00EF06A7">
              <w:rPr>
                <w:lang w:eastAsia="zh-CN"/>
              </w:rPr>
              <w:t>a</w:t>
            </w:r>
            <w:r w:rsidRPr="00EF06A7">
              <w:t>periodic SEQUENCE {</w:t>
            </w:r>
          </w:p>
        </w:tc>
        <w:tc>
          <w:tcPr>
            <w:tcW w:w="2267" w:type="dxa"/>
          </w:tcPr>
          <w:p w14:paraId="730BDCC5" w14:textId="77777777" w:rsidR="00F34B20" w:rsidRPr="00EF06A7" w:rsidRDefault="00F34B20" w:rsidP="00105AF4">
            <w:pPr>
              <w:pStyle w:val="TAL"/>
            </w:pPr>
          </w:p>
        </w:tc>
        <w:tc>
          <w:tcPr>
            <w:tcW w:w="1700" w:type="dxa"/>
          </w:tcPr>
          <w:p w14:paraId="2921675B" w14:textId="77777777" w:rsidR="00F34B20" w:rsidRPr="00EF06A7" w:rsidRDefault="00F34B20" w:rsidP="00105AF4">
            <w:pPr>
              <w:pStyle w:val="TAL"/>
            </w:pPr>
          </w:p>
        </w:tc>
        <w:tc>
          <w:tcPr>
            <w:tcW w:w="1245" w:type="dxa"/>
          </w:tcPr>
          <w:p w14:paraId="0186D638" w14:textId="77777777" w:rsidR="00F34B20" w:rsidRPr="00EF06A7" w:rsidRDefault="00F34B20" w:rsidP="00105AF4">
            <w:pPr>
              <w:pStyle w:val="TAL"/>
            </w:pPr>
          </w:p>
        </w:tc>
      </w:tr>
      <w:tr w:rsidR="00F34B20" w:rsidRPr="00EF06A7" w14:paraId="2B2CB554" w14:textId="77777777" w:rsidTr="00105AF4">
        <w:tc>
          <w:tcPr>
            <w:tcW w:w="4535" w:type="dxa"/>
          </w:tcPr>
          <w:p w14:paraId="7BA5D043" w14:textId="77777777" w:rsidR="00F34B20" w:rsidRPr="00EF06A7" w:rsidRDefault="00F34B20" w:rsidP="00105AF4">
            <w:pPr>
              <w:pStyle w:val="TAL"/>
            </w:pPr>
            <w:r w:rsidRPr="00EF06A7">
              <w:t xml:space="preserve">        reportSlotOffsetList</w:t>
            </w:r>
          </w:p>
        </w:tc>
        <w:tc>
          <w:tcPr>
            <w:tcW w:w="2267" w:type="dxa"/>
          </w:tcPr>
          <w:p w14:paraId="23338EBE" w14:textId="77777777" w:rsidR="00F34B20" w:rsidRPr="00EF06A7" w:rsidRDefault="00F1410E" w:rsidP="00105AF4">
            <w:pPr>
              <w:pStyle w:val="TAL"/>
              <w:rPr>
                <w:lang w:eastAsia="zh-CN"/>
              </w:rPr>
            </w:pPr>
            <w:r w:rsidRPr="00EF06A7">
              <w:rPr>
                <w:lang w:eastAsia="zh-CN"/>
              </w:rPr>
              <w:t>8</w:t>
            </w:r>
          </w:p>
        </w:tc>
        <w:tc>
          <w:tcPr>
            <w:tcW w:w="1700" w:type="dxa"/>
          </w:tcPr>
          <w:p w14:paraId="0BF7DC94" w14:textId="77777777" w:rsidR="00F34B20" w:rsidRPr="00EF06A7" w:rsidRDefault="00F34B20" w:rsidP="00105AF4">
            <w:pPr>
              <w:pStyle w:val="TAL"/>
            </w:pPr>
          </w:p>
        </w:tc>
        <w:tc>
          <w:tcPr>
            <w:tcW w:w="1245" w:type="dxa"/>
          </w:tcPr>
          <w:p w14:paraId="3ED5CD2B" w14:textId="77777777" w:rsidR="00F34B20" w:rsidRPr="00EF06A7" w:rsidRDefault="00F34B20" w:rsidP="00105AF4">
            <w:pPr>
              <w:pStyle w:val="TAL"/>
            </w:pPr>
          </w:p>
        </w:tc>
      </w:tr>
      <w:tr w:rsidR="00F34B20" w:rsidRPr="00EF06A7" w14:paraId="01DE1D0B" w14:textId="77777777" w:rsidTr="00105AF4">
        <w:tc>
          <w:tcPr>
            <w:tcW w:w="4535" w:type="dxa"/>
          </w:tcPr>
          <w:p w14:paraId="6D350EA9" w14:textId="77777777" w:rsidR="00F34B20" w:rsidRPr="00EF06A7" w:rsidRDefault="00F34B20" w:rsidP="00105AF4">
            <w:pPr>
              <w:pStyle w:val="TAL"/>
            </w:pPr>
            <w:r w:rsidRPr="00EF06A7">
              <w:t xml:space="preserve">     }</w:t>
            </w:r>
          </w:p>
        </w:tc>
        <w:tc>
          <w:tcPr>
            <w:tcW w:w="2267" w:type="dxa"/>
          </w:tcPr>
          <w:p w14:paraId="27805D9C" w14:textId="77777777" w:rsidR="00F34B20" w:rsidRPr="00EF06A7" w:rsidRDefault="00F34B20" w:rsidP="00105AF4">
            <w:pPr>
              <w:pStyle w:val="TAL"/>
            </w:pPr>
          </w:p>
        </w:tc>
        <w:tc>
          <w:tcPr>
            <w:tcW w:w="1700" w:type="dxa"/>
          </w:tcPr>
          <w:p w14:paraId="0293F906" w14:textId="77777777" w:rsidR="00F34B20" w:rsidRPr="00EF06A7" w:rsidRDefault="00F34B20" w:rsidP="00105AF4">
            <w:pPr>
              <w:pStyle w:val="TAL"/>
            </w:pPr>
          </w:p>
        </w:tc>
        <w:tc>
          <w:tcPr>
            <w:tcW w:w="1245" w:type="dxa"/>
          </w:tcPr>
          <w:p w14:paraId="01C51C5F" w14:textId="77777777" w:rsidR="00F34B20" w:rsidRPr="00EF06A7" w:rsidRDefault="00F34B20" w:rsidP="00105AF4">
            <w:pPr>
              <w:pStyle w:val="TAL"/>
            </w:pPr>
          </w:p>
        </w:tc>
      </w:tr>
      <w:tr w:rsidR="00F34B20" w:rsidRPr="00EF06A7" w14:paraId="3DC1B9D8" w14:textId="77777777" w:rsidTr="00105AF4">
        <w:tc>
          <w:tcPr>
            <w:tcW w:w="4535" w:type="dxa"/>
          </w:tcPr>
          <w:p w14:paraId="410CDFC5" w14:textId="77777777" w:rsidR="00F34B20" w:rsidRPr="00EF06A7" w:rsidRDefault="00F34B20" w:rsidP="00105AF4">
            <w:pPr>
              <w:pStyle w:val="TAL"/>
            </w:pPr>
            <w:r w:rsidRPr="00EF06A7">
              <w:t xml:space="preserve">  reportFreqConfiguration SEQUENCE {</w:t>
            </w:r>
          </w:p>
        </w:tc>
        <w:tc>
          <w:tcPr>
            <w:tcW w:w="2267" w:type="dxa"/>
          </w:tcPr>
          <w:p w14:paraId="25F1644C" w14:textId="77777777" w:rsidR="00F34B20" w:rsidRPr="00EF06A7" w:rsidRDefault="00F34B20" w:rsidP="00105AF4">
            <w:pPr>
              <w:pStyle w:val="TAL"/>
            </w:pPr>
          </w:p>
        </w:tc>
        <w:tc>
          <w:tcPr>
            <w:tcW w:w="1700" w:type="dxa"/>
          </w:tcPr>
          <w:p w14:paraId="38A17F2B" w14:textId="77777777" w:rsidR="00F34B20" w:rsidRPr="00EF06A7" w:rsidRDefault="00F34B20" w:rsidP="00105AF4">
            <w:pPr>
              <w:pStyle w:val="TAL"/>
            </w:pPr>
          </w:p>
        </w:tc>
        <w:tc>
          <w:tcPr>
            <w:tcW w:w="1245" w:type="dxa"/>
          </w:tcPr>
          <w:p w14:paraId="26985A02" w14:textId="77777777" w:rsidR="00F34B20" w:rsidRPr="00EF06A7" w:rsidRDefault="00F34B20" w:rsidP="00105AF4">
            <w:pPr>
              <w:pStyle w:val="TAL"/>
            </w:pPr>
          </w:p>
        </w:tc>
      </w:tr>
      <w:tr w:rsidR="00F34B20" w:rsidRPr="00EF06A7" w14:paraId="74A2C7AD" w14:textId="77777777" w:rsidTr="00105AF4">
        <w:tc>
          <w:tcPr>
            <w:tcW w:w="4535" w:type="dxa"/>
          </w:tcPr>
          <w:p w14:paraId="4C03795F" w14:textId="77777777" w:rsidR="00F34B20" w:rsidRPr="00EF06A7" w:rsidRDefault="00F34B20" w:rsidP="00105AF4">
            <w:pPr>
              <w:pStyle w:val="TAL"/>
            </w:pPr>
            <w:r w:rsidRPr="00EF06A7">
              <w:t xml:space="preserve">     csi-ReportingBand CHOICE {</w:t>
            </w:r>
          </w:p>
        </w:tc>
        <w:tc>
          <w:tcPr>
            <w:tcW w:w="2267" w:type="dxa"/>
          </w:tcPr>
          <w:p w14:paraId="3C540C8D" w14:textId="77777777" w:rsidR="00F34B20" w:rsidRPr="00EF06A7" w:rsidRDefault="00F34B20" w:rsidP="00105AF4">
            <w:pPr>
              <w:pStyle w:val="TAL"/>
            </w:pPr>
          </w:p>
        </w:tc>
        <w:tc>
          <w:tcPr>
            <w:tcW w:w="1700" w:type="dxa"/>
          </w:tcPr>
          <w:p w14:paraId="7F724B4B" w14:textId="77777777" w:rsidR="00F34B20" w:rsidRPr="00EF06A7" w:rsidRDefault="00F34B20" w:rsidP="00105AF4">
            <w:pPr>
              <w:pStyle w:val="TAL"/>
            </w:pPr>
          </w:p>
        </w:tc>
        <w:tc>
          <w:tcPr>
            <w:tcW w:w="1245" w:type="dxa"/>
          </w:tcPr>
          <w:p w14:paraId="5EBF86C9" w14:textId="77777777" w:rsidR="00F34B20" w:rsidRPr="00EF06A7" w:rsidRDefault="00F34B20" w:rsidP="00105AF4">
            <w:pPr>
              <w:pStyle w:val="TAL"/>
            </w:pPr>
          </w:p>
        </w:tc>
      </w:tr>
      <w:tr w:rsidR="00F34B20" w:rsidRPr="00EF06A7" w14:paraId="6EFE3770" w14:textId="77777777" w:rsidTr="00105AF4">
        <w:tc>
          <w:tcPr>
            <w:tcW w:w="4535" w:type="dxa"/>
          </w:tcPr>
          <w:p w14:paraId="23D31EF3" w14:textId="77777777" w:rsidR="00F34B20" w:rsidRPr="00EF06A7" w:rsidRDefault="00F34B20" w:rsidP="00105AF4">
            <w:pPr>
              <w:pStyle w:val="TAL"/>
            </w:pPr>
            <w:r w:rsidRPr="00EF06A7">
              <w:t xml:space="preserve">        subbands7</w:t>
            </w:r>
          </w:p>
        </w:tc>
        <w:tc>
          <w:tcPr>
            <w:tcW w:w="2267" w:type="dxa"/>
          </w:tcPr>
          <w:p w14:paraId="755727B7" w14:textId="77777777" w:rsidR="00F34B20" w:rsidRPr="00EF06A7" w:rsidRDefault="00F34B20" w:rsidP="00105AF4">
            <w:pPr>
              <w:pStyle w:val="TAL"/>
            </w:pPr>
            <w:r w:rsidRPr="00EF06A7">
              <w:t>1111111</w:t>
            </w:r>
          </w:p>
        </w:tc>
        <w:tc>
          <w:tcPr>
            <w:tcW w:w="1700" w:type="dxa"/>
          </w:tcPr>
          <w:p w14:paraId="2B9B96B6" w14:textId="77777777" w:rsidR="00F34B20" w:rsidRPr="00EF06A7" w:rsidRDefault="00F34B20" w:rsidP="00105AF4">
            <w:pPr>
              <w:pStyle w:val="TAL"/>
            </w:pPr>
          </w:p>
        </w:tc>
        <w:tc>
          <w:tcPr>
            <w:tcW w:w="1245" w:type="dxa"/>
          </w:tcPr>
          <w:p w14:paraId="0AF18815" w14:textId="77777777" w:rsidR="00F34B20" w:rsidRPr="00EF06A7" w:rsidRDefault="00F34B20" w:rsidP="00105AF4">
            <w:pPr>
              <w:pStyle w:val="TAL"/>
            </w:pPr>
          </w:p>
        </w:tc>
      </w:tr>
      <w:tr w:rsidR="00F34B20" w:rsidRPr="00EF06A7" w14:paraId="79ACA845" w14:textId="77777777" w:rsidTr="00105AF4">
        <w:tc>
          <w:tcPr>
            <w:tcW w:w="4535" w:type="dxa"/>
          </w:tcPr>
          <w:p w14:paraId="29A1AB2A" w14:textId="77777777" w:rsidR="00F34B20" w:rsidRPr="00EF06A7" w:rsidRDefault="00F34B20" w:rsidP="00105AF4">
            <w:pPr>
              <w:pStyle w:val="TAL"/>
            </w:pPr>
            <w:r w:rsidRPr="00EF06A7">
              <w:t xml:space="preserve">     }</w:t>
            </w:r>
          </w:p>
        </w:tc>
        <w:tc>
          <w:tcPr>
            <w:tcW w:w="2267" w:type="dxa"/>
          </w:tcPr>
          <w:p w14:paraId="3A303E41" w14:textId="77777777" w:rsidR="00F34B20" w:rsidRPr="00EF06A7" w:rsidRDefault="00F34B20" w:rsidP="00105AF4">
            <w:pPr>
              <w:pStyle w:val="TAL"/>
            </w:pPr>
          </w:p>
        </w:tc>
        <w:tc>
          <w:tcPr>
            <w:tcW w:w="1700" w:type="dxa"/>
          </w:tcPr>
          <w:p w14:paraId="67D10ED7" w14:textId="77777777" w:rsidR="00F34B20" w:rsidRPr="00EF06A7" w:rsidRDefault="00F34B20" w:rsidP="00105AF4">
            <w:pPr>
              <w:pStyle w:val="TAL"/>
            </w:pPr>
          </w:p>
        </w:tc>
        <w:tc>
          <w:tcPr>
            <w:tcW w:w="1245" w:type="dxa"/>
          </w:tcPr>
          <w:p w14:paraId="5A333608" w14:textId="77777777" w:rsidR="00F34B20" w:rsidRPr="00EF06A7" w:rsidRDefault="00F34B20" w:rsidP="00105AF4">
            <w:pPr>
              <w:pStyle w:val="TAL"/>
            </w:pPr>
          </w:p>
        </w:tc>
      </w:tr>
      <w:tr w:rsidR="00F34B20" w:rsidRPr="00EF06A7" w14:paraId="78D06602" w14:textId="77777777" w:rsidTr="00105AF4">
        <w:tc>
          <w:tcPr>
            <w:tcW w:w="4535" w:type="dxa"/>
          </w:tcPr>
          <w:p w14:paraId="6FC05753" w14:textId="77777777" w:rsidR="00F34B20" w:rsidRPr="00EF06A7" w:rsidRDefault="00F34B20" w:rsidP="00105AF4">
            <w:pPr>
              <w:pStyle w:val="TAL"/>
            </w:pPr>
            <w:r w:rsidRPr="00EF06A7">
              <w:t xml:space="preserve">  }</w:t>
            </w:r>
          </w:p>
        </w:tc>
        <w:tc>
          <w:tcPr>
            <w:tcW w:w="2267" w:type="dxa"/>
          </w:tcPr>
          <w:p w14:paraId="40E2F986" w14:textId="77777777" w:rsidR="00F34B20" w:rsidRPr="00EF06A7" w:rsidRDefault="00F34B20" w:rsidP="00105AF4">
            <w:pPr>
              <w:pStyle w:val="TAL"/>
            </w:pPr>
          </w:p>
        </w:tc>
        <w:tc>
          <w:tcPr>
            <w:tcW w:w="1700" w:type="dxa"/>
          </w:tcPr>
          <w:p w14:paraId="5E8B5295" w14:textId="77777777" w:rsidR="00F34B20" w:rsidRPr="00EF06A7" w:rsidRDefault="00F34B20" w:rsidP="00105AF4">
            <w:pPr>
              <w:pStyle w:val="TAL"/>
            </w:pPr>
          </w:p>
        </w:tc>
        <w:tc>
          <w:tcPr>
            <w:tcW w:w="1245" w:type="dxa"/>
          </w:tcPr>
          <w:p w14:paraId="21EC1438" w14:textId="77777777" w:rsidR="00F34B20" w:rsidRPr="00EF06A7" w:rsidRDefault="00F34B20" w:rsidP="00105AF4">
            <w:pPr>
              <w:pStyle w:val="TAL"/>
            </w:pPr>
          </w:p>
        </w:tc>
      </w:tr>
      <w:tr w:rsidR="00F34B20" w:rsidRPr="00EF06A7" w14:paraId="5F9DC3FD" w14:textId="77777777" w:rsidTr="00105AF4">
        <w:tc>
          <w:tcPr>
            <w:tcW w:w="4535" w:type="dxa"/>
          </w:tcPr>
          <w:p w14:paraId="6DE6475F" w14:textId="77777777" w:rsidR="00F34B20" w:rsidRPr="00EF06A7" w:rsidRDefault="00F34B20" w:rsidP="00105AF4">
            <w:pPr>
              <w:pStyle w:val="TAL"/>
            </w:pPr>
          </w:p>
        </w:tc>
        <w:tc>
          <w:tcPr>
            <w:tcW w:w="2267" w:type="dxa"/>
          </w:tcPr>
          <w:p w14:paraId="364CF00A" w14:textId="77777777" w:rsidR="00F34B20" w:rsidRPr="00EF06A7" w:rsidRDefault="00F34B20" w:rsidP="00105AF4">
            <w:pPr>
              <w:pStyle w:val="TAL"/>
              <w:rPr>
                <w:lang w:eastAsia="zh-CN"/>
              </w:rPr>
            </w:pPr>
          </w:p>
        </w:tc>
        <w:tc>
          <w:tcPr>
            <w:tcW w:w="1700" w:type="dxa"/>
          </w:tcPr>
          <w:p w14:paraId="40A17218" w14:textId="77777777" w:rsidR="00F34B20" w:rsidRPr="00EF06A7" w:rsidRDefault="00F34B20" w:rsidP="00105AF4">
            <w:pPr>
              <w:pStyle w:val="TAL"/>
            </w:pPr>
          </w:p>
        </w:tc>
        <w:tc>
          <w:tcPr>
            <w:tcW w:w="1245" w:type="dxa"/>
          </w:tcPr>
          <w:p w14:paraId="0CA2E0FB" w14:textId="77777777" w:rsidR="00F34B20" w:rsidRPr="00EF06A7" w:rsidRDefault="00F34B20" w:rsidP="00105AF4">
            <w:pPr>
              <w:pStyle w:val="TAL"/>
            </w:pPr>
          </w:p>
        </w:tc>
      </w:tr>
      <w:tr w:rsidR="00F34B20" w:rsidRPr="00EF06A7" w14:paraId="23020B53" w14:textId="77777777" w:rsidTr="00105AF4">
        <w:tc>
          <w:tcPr>
            <w:tcW w:w="4535" w:type="dxa"/>
          </w:tcPr>
          <w:p w14:paraId="4274B3B3" w14:textId="77777777" w:rsidR="00F34B20" w:rsidRPr="00EF06A7" w:rsidRDefault="00F34B20" w:rsidP="00105AF4">
            <w:pPr>
              <w:pStyle w:val="TAL"/>
            </w:pPr>
            <w:r w:rsidRPr="00EF06A7">
              <w:t>}</w:t>
            </w:r>
          </w:p>
        </w:tc>
        <w:tc>
          <w:tcPr>
            <w:tcW w:w="2267" w:type="dxa"/>
          </w:tcPr>
          <w:p w14:paraId="121EBE5C" w14:textId="77777777" w:rsidR="00F34B20" w:rsidRPr="00EF06A7" w:rsidRDefault="00F34B20" w:rsidP="00105AF4">
            <w:pPr>
              <w:pStyle w:val="TAL"/>
            </w:pPr>
          </w:p>
        </w:tc>
        <w:tc>
          <w:tcPr>
            <w:tcW w:w="1700" w:type="dxa"/>
          </w:tcPr>
          <w:p w14:paraId="40798B37" w14:textId="77777777" w:rsidR="00F34B20" w:rsidRPr="00EF06A7" w:rsidRDefault="00F34B20" w:rsidP="00105AF4">
            <w:pPr>
              <w:pStyle w:val="TAL"/>
            </w:pPr>
          </w:p>
        </w:tc>
        <w:tc>
          <w:tcPr>
            <w:tcW w:w="1245" w:type="dxa"/>
          </w:tcPr>
          <w:p w14:paraId="11DE94E0" w14:textId="77777777" w:rsidR="00F34B20" w:rsidRPr="00EF06A7" w:rsidRDefault="00F34B20" w:rsidP="00105AF4">
            <w:pPr>
              <w:pStyle w:val="TAL"/>
            </w:pPr>
          </w:p>
        </w:tc>
      </w:tr>
    </w:tbl>
    <w:p w14:paraId="2079409A" w14:textId="77777777" w:rsidR="00F34B20" w:rsidRPr="00EF06A7" w:rsidRDefault="00F34B20" w:rsidP="00F34B20"/>
    <w:p w14:paraId="66B0186E" w14:textId="77777777" w:rsidR="00F34B20" w:rsidRPr="00EF06A7" w:rsidRDefault="00F34B20" w:rsidP="00F34B20">
      <w:pPr>
        <w:pStyle w:val="H6"/>
      </w:pPr>
      <w:r w:rsidRPr="00EF06A7">
        <w:t>6.3.2.</w:t>
      </w:r>
      <w:r w:rsidRPr="00EF06A7">
        <w:rPr>
          <w:lang w:eastAsia="zh-CN"/>
        </w:rPr>
        <w:t>2.2</w:t>
      </w:r>
      <w:r w:rsidRPr="00EF06A7">
        <w:t>.4.3_2</w:t>
      </w:r>
      <w:r w:rsidRPr="00EF06A7">
        <w:rPr>
          <w:lang w:eastAsia="zh-CN"/>
        </w:rPr>
        <w:tab/>
      </w:r>
      <w:r w:rsidRPr="00EF06A7">
        <w:t>Message exceptions for NSA</w:t>
      </w:r>
    </w:p>
    <w:p w14:paraId="0CA60E8D" w14:textId="77777777" w:rsidR="00F34B20" w:rsidRPr="00EF06A7" w:rsidRDefault="00F34B20" w:rsidP="00F34B20">
      <w:pPr>
        <w:rPr>
          <w:lang w:eastAsia="zh-CN"/>
        </w:rPr>
      </w:pPr>
      <w:r w:rsidRPr="00EF06A7">
        <w:rPr>
          <w:lang w:eastAsia="zh-CN"/>
        </w:rPr>
        <w:t xml:space="preserve">Same as in clause </w:t>
      </w:r>
      <w:r w:rsidRPr="00EF06A7">
        <w:t>6.3.2.</w:t>
      </w:r>
      <w:r w:rsidRPr="00EF06A7">
        <w:rPr>
          <w:lang w:eastAsia="zh-CN"/>
        </w:rPr>
        <w:t>2.2</w:t>
      </w:r>
      <w:r w:rsidRPr="00EF06A7">
        <w:t>.4.3_</w:t>
      </w:r>
      <w:r w:rsidRPr="00EF06A7">
        <w:rPr>
          <w:lang w:eastAsia="zh-CN"/>
        </w:rPr>
        <w:t>1.</w:t>
      </w:r>
    </w:p>
    <w:p w14:paraId="598901DA" w14:textId="77777777" w:rsidR="00F34B20" w:rsidRPr="00EF06A7" w:rsidRDefault="00F34B20" w:rsidP="00F34B20">
      <w:pPr>
        <w:pStyle w:val="H6"/>
      </w:pPr>
      <w:r w:rsidRPr="00EF06A7">
        <w:t>6.3.2.</w:t>
      </w:r>
      <w:r w:rsidRPr="00EF06A7">
        <w:rPr>
          <w:lang w:eastAsia="zh-CN"/>
        </w:rPr>
        <w:t>2.2</w:t>
      </w:r>
      <w:r w:rsidRPr="00EF06A7">
        <w:t>.</w:t>
      </w:r>
      <w:r w:rsidRPr="00EF06A7">
        <w:rPr>
          <w:lang w:eastAsia="zh-CN"/>
        </w:rPr>
        <w:t>5</w:t>
      </w:r>
      <w:r w:rsidRPr="00EF06A7">
        <w:rPr>
          <w:lang w:eastAsia="zh-CN"/>
        </w:rPr>
        <w:tab/>
      </w:r>
      <w:r w:rsidRPr="00EF06A7">
        <w:t>Test requirement</w:t>
      </w:r>
    </w:p>
    <w:p w14:paraId="7818DEBC" w14:textId="77777777" w:rsidR="00F34B20" w:rsidRPr="00EF06A7" w:rsidRDefault="00F34B20" w:rsidP="00F34B20">
      <w:pPr>
        <w:pStyle w:val="TH"/>
      </w:pPr>
      <w:r w:rsidRPr="00EF06A7">
        <w:t xml:space="preserve">Table </w:t>
      </w:r>
      <w:r w:rsidRPr="00EF06A7">
        <w:rPr>
          <w:lang w:eastAsia="zh-CN"/>
        </w:rPr>
        <w:t>6.3.2.2.2.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F34B20" w:rsidRPr="00EF06A7" w14:paraId="4793A4AC" w14:textId="77777777" w:rsidTr="00105AF4">
        <w:trPr>
          <w:jc w:val="center"/>
        </w:trPr>
        <w:tc>
          <w:tcPr>
            <w:tcW w:w="1984" w:type="dxa"/>
            <w:tcBorders>
              <w:bottom w:val="nil"/>
            </w:tcBorders>
          </w:tcPr>
          <w:p w14:paraId="6D25CAA1" w14:textId="77777777" w:rsidR="00F34B20" w:rsidRPr="00EF06A7" w:rsidRDefault="00F34B20" w:rsidP="00105AF4">
            <w:pPr>
              <w:pStyle w:val="TAH"/>
              <w:rPr>
                <w:rFonts w:cs="v5.0.0"/>
              </w:rPr>
            </w:pPr>
            <w:r w:rsidRPr="00EF06A7">
              <w:t>Parameter</w:t>
            </w:r>
          </w:p>
        </w:tc>
        <w:tc>
          <w:tcPr>
            <w:tcW w:w="1412" w:type="dxa"/>
            <w:tcBorders>
              <w:bottom w:val="nil"/>
            </w:tcBorders>
          </w:tcPr>
          <w:p w14:paraId="5DDB77E6" w14:textId="77777777" w:rsidR="00F34B20" w:rsidRPr="00EF06A7" w:rsidRDefault="00F34B20" w:rsidP="00105AF4">
            <w:pPr>
              <w:pStyle w:val="TAH"/>
            </w:pPr>
            <w:r w:rsidRPr="00EF06A7">
              <w:t>Test 1</w:t>
            </w:r>
          </w:p>
        </w:tc>
      </w:tr>
      <w:tr w:rsidR="00F34B20" w:rsidRPr="00EF06A7" w14:paraId="21926345" w14:textId="77777777" w:rsidTr="00105AF4">
        <w:trPr>
          <w:cantSplit/>
          <w:jc w:val="center"/>
        </w:trPr>
        <w:tc>
          <w:tcPr>
            <w:tcW w:w="1984" w:type="dxa"/>
          </w:tcPr>
          <w:p w14:paraId="06212677" w14:textId="77777777" w:rsidR="00F34B20" w:rsidRPr="00EF06A7" w:rsidRDefault="00F34B20" w:rsidP="00105AF4">
            <w:pPr>
              <w:pStyle w:val="TAC"/>
              <w:rPr>
                <w:rFonts w:ascii="Symbol" w:hAnsi="Symbol" w:cs="v5.0.0"/>
              </w:rPr>
            </w:pPr>
            <w:r w:rsidRPr="00EF06A7">
              <w:rPr>
                <w:rFonts w:ascii="Symbol" w:hAnsi="Symbol" w:cs="Arial"/>
              </w:rPr>
              <w:t></w:t>
            </w:r>
            <w:r w:rsidRPr="00EF06A7">
              <w:rPr>
                <w:rFonts w:ascii="Symbol" w:hAnsi="Symbol"/>
              </w:rPr>
              <w:t></w:t>
            </w:r>
          </w:p>
        </w:tc>
        <w:tc>
          <w:tcPr>
            <w:tcW w:w="1412" w:type="dxa"/>
          </w:tcPr>
          <w:p w14:paraId="40CD5DC0" w14:textId="77777777" w:rsidR="00F34B20" w:rsidRPr="00EF06A7" w:rsidRDefault="00F34B20" w:rsidP="00105AF4">
            <w:pPr>
              <w:pStyle w:val="TAC"/>
              <w:rPr>
                <w:lang w:eastAsia="zh-CN"/>
              </w:rPr>
            </w:pPr>
            <w:r w:rsidRPr="00EF06A7">
              <w:rPr>
                <w:lang w:eastAsia="zh-CN"/>
              </w:rPr>
              <w:t>1.49</w:t>
            </w:r>
          </w:p>
        </w:tc>
      </w:tr>
    </w:tbl>
    <w:p w14:paraId="07F723B7" w14:textId="77777777" w:rsidR="00F34B20" w:rsidRPr="00EF06A7" w:rsidRDefault="00F34B20" w:rsidP="0064063D"/>
    <w:p w14:paraId="744CA317" w14:textId="1B5F2B55" w:rsidR="009B3961" w:rsidRPr="00EF06A7" w:rsidRDefault="009B3961" w:rsidP="009B3961">
      <w:pPr>
        <w:pStyle w:val="Heading5"/>
      </w:pPr>
      <w:bookmarkStart w:id="438" w:name="_Toc68246790"/>
      <w:bookmarkStart w:id="439" w:name="_Toc75790104"/>
      <w:bookmarkStart w:id="440" w:name="_Toc27479526"/>
      <w:bookmarkStart w:id="441" w:name="_Toc36058713"/>
      <w:bookmarkStart w:id="442" w:name="_Toc44067636"/>
      <w:bookmarkStart w:id="443" w:name="_Toc52716562"/>
      <w:bookmarkStart w:id="444" w:name="_Toc58239207"/>
      <w:r w:rsidRPr="00EF06A7">
        <w:t>6.3.2.2.3</w:t>
      </w:r>
      <w:r w:rsidRPr="00EF06A7">
        <w:tab/>
        <w:t xml:space="preserve">2Rx TDD FR1 </w:t>
      </w:r>
      <w:r w:rsidR="0050481A" w:rsidRPr="00EF06A7">
        <w:rPr>
          <w:lang w:eastAsia="zh-CN"/>
        </w:rPr>
        <w:t>Multiple</w:t>
      </w:r>
      <w:r w:rsidRPr="00EF06A7">
        <w:t xml:space="preserve"> PMI with 16Tx Type1 - SinglePanel codebook for both SA and NSA</w:t>
      </w:r>
      <w:bookmarkEnd w:id="438"/>
      <w:bookmarkEnd w:id="439"/>
    </w:p>
    <w:p w14:paraId="783155DE" w14:textId="77777777" w:rsidR="009B3961" w:rsidRPr="00EF06A7" w:rsidRDefault="009B3961" w:rsidP="009B3961">
      <w:pPr>
        <w:pStyle w:val="H6"/>
      </w:pPr>
      <w:r w:rsidRPr="00EF06A7">
        <w:t>6.3.2.2.3.1</w:t>
      </w:r>
      <w:r w:rsidRPr="00EF06A7">
        <w:rPr>
          <w:lang w:eastAsia="zh-CN"/>
        </w:rPr>
        <w:tab/>
      </w:r>
      <w:r w:rsidRPr="00EF06A7">
        <w:t>Test purpose</w:t>
      </w:r>
    </w:p>
    <w:p w14:paraId="17B82B66" w14:textId="77777777" w:rsidR="009B3961" w:rsidRPr="00EF06A7" w:rsidRDefault="009B3961" w:rsidP="009B3961">
      <w:r w:rsidRPr="00EF06A7">
        <w:t>The purpose of this test is to test the accuracy of the Precoding Matrix Indicator (PMI) reporting such that the system throughput is maximized based on the precoders configured according to the UE reports.</w:t>
      </w:r>
    </w:p>
    <w:p w14:paraId="0F65A460" w14:textId="77777777" w:rsidR="009B3961" w:rsidRPr="00EF06A7" w:rsidRDefault="009B3961" w:rsidP="009B3961">
      <w:pPr>
        <w:pStyle w:val="H6"/>
      </w:pPr>
      <w:r w:rsidRPr="00EF06A7">
        <w:t>6.3.2.2.3.2</w:t>
      </w:r>
      <w:r w:rsidRPr="00EF06A7">
        <w:rPr>
          <w:lang w:eastAsia="zh-CN"/>
        </w:rPr>
        <w:tab/>
      </w:r>
      <w:r w:rsidRPr="00EF06A7">
        <w:t>Test applicability</w:t>
      </w:r>
    </w:p>
    <w:p w14:paraId="495FB2D1" w14:textId="77777777" w:rsidR="009B3961" w:rsidRPr="00EF06A7" w:rsidRDefault="009B3961" w:rsidP="009B3961">
      <w:r w:rsidRPr="00EF06A7">
        <w:t>This test applies to all types of NR UE release 15 and forward.</w:t>
      </w:r>
    </w:p>
    <w:p w14:paraId="775BE1C0" w14:textId="6363B088" w:rsidR="009B3961" w:rsidRPr="00EF06A7" w:rsidRDefault="009B3961" w:rsidP="009B3961">
      <w:r w:rsidRPr="00EF06A7">
        <w:t>This test also applies to all types of EUTRA UE release 1</w:t>
      </w:r>
      <w:r w:rsidR="00E15907" w:rsidRPr="00EF06A7">
        <w:t>5</w:t>
      </w:r>
      <w:r w:rsidRPr="00EF06A7">
        <w:t xml:space="preserve"> and forward supporting EN-DC.</w:t>
      </w:r>
    </w:p>
    <w:p w14:paraId="1AF07D2F" w14:textId="77777777" w:rsidR="009B3961" w:rsidRPr="00EF06A7" w:rsidRDefault="009B3961" w:rsidP="009B3961">
      <w:pPr>
        <w:pStyle w:val="H6"/>
      </w:pPr>
      <w:r w:rsidRPr="00EF06A7">
        <w:t>6.3.2.2.3.3</w:t>
      </w:r>
      <w:r w:rsidRPr="00EF06A7">
        <w:rPr>
          <w:lang w:eastAsia="zh-CN"/>
        </w:rPr>
        <w:tab/>
      </w:r>
      <w:r w:rsidRPr="00EF06A7">
        <w:t>Minimum conformance requirements</w:t>
      </w:r>
    </w:p>
    <w:p w14:paraId="5A3D689C" w14:textId="6EA1CAE5" w:rsidR="009B3961" w:rsidRPr="00EF06A7" w:rsidRDefault="009B3961" w:rsidP="00DF6D88">
      <w:pPr>
        <w:keepNext/>
      </w:pPr>
      <w:r w:rsidRPr="00EF06A7">
        <w:t xml:space="preserve">For the parameters specified in Table </w:t>
      </w:r>
      <w:r w:rsidRPr="00EF06A7">
        <w:rPr>
          <w:lang w:eastAsia="zh-CN"/>
        </w:rPr>
        <w:t>6.3.2.2.3.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3.3-2</w:t>
      </w:r>
      <w:r w:rsidRPr="00EF06A7">
        <w:t>.</w:t>
      </w:r>
    </w:p>
    <w:p w14:paraId="00E31E8A" w14:textId="77777777" w:rsidR="009B3961" w:rsidRPr="00EF06A7" w:rsidRDefault="009B3961" w:rsidP="009B3961">
      <w:pPr>
        <w:pStyle w:val="TH"/>
        <w:rPr>
          <w:lang w:eastAsia="zh-CN"/>
        </w:rPr>
      </w:pPr>
      <w:r w:rsidRPr="00EF06A7">
        <w:t xml:space="preserve">Table </w:t>
      </w:r>
      <w:r w:rsidRPr="00EF06A7">
        <w:rPr>
          <w:lang w:eastAsia="zh-CN"/>
        </w:rPr>
        <w:t>6.3.2.2.3.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B3961" w:rsidRPr="00EF06A7" w14:paraId="3A3FF0C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173CE5" w14:textId="77777777" w:rsidR="009B3961" w:rsidRPr="00EF06A7" w:rsidRDefault="009B3961" w:rsidP="00ED22A5">
            <w:pPr>
              <w:pStyle w:val="TAH"/>
              <w:rPr>
                <w:rFonts w:eastAsia="SimSun"/>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87EFD7" w14:textId="77777777" w:rsidR="009B3961" w:rsidRPr="00EF06A7" w:rsidRDefault="009B3961" w:rsidP="00ED22A5">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08D77F" w14:textId="77777777" w:rsidR="009B3961" w:rsidRPr="00EF06A7" w:rsidRDefault="009B3961" w:rsidP="00ED22A5">
            <w:pPr>
              <w:pStyle w:val="TAH"/>
              <w:rPr>
                <w:rFonts w:eastAsia="SimSun"/>
              </w:rPr>
            </w:pPr>
            <w:r w:rsidRPr="00EF06A7">
              <w:rPr>
                <w:rFonts w:eastAsia="SimSun"/>
              </w:rPr>
              <w:t>Test 1</w:t>
            </w:r>
          </w:p>
        </w:tc>
      </w:tr>
      <w:tr w:rsidR="009B3961" w:rsidRPr="00EF06A7" w14:paraId="0627DF7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05B98C" w14:textId="77777777" w:rsidR="009B3961" w:rsidRPr="00EF06A7" w:rsidRDefault="009B3961" w:rsidP="00ED22A5">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BF7DD" w14:textId="77777777" w:rsidR="009B3961" w:rsidRPr="00EF06A7" w:rsidRDefault="009B3961" w:rsidP="00ED22A5">
            <w:pPr>
              <w:pStyle w:val="TAC"/>
              <w:rPr>
                <w:rFonts w:eastAsia="SimSun"/>
              </w:rPr>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50C87B" w14:textId="77777777" w:rsidR="009B3961" w:rsidRPr="00EF06A7" w:rsidRDefault="009B3961" w:rsidP="00ED22A5">
            <w:pPr>
              <w:pStyle w:val="TAC"/>
              <w:rPr>
                <w:rFonts w:eastAsia="SimSun"/>
              </w:rPr>
            </w:pPr>
            <w:r w:rsidRPr="00EF06A7">
              <w:rPr>
                <w:rFonts w:eastAsia="SimSun"/>
              </w:rPr>
              <w:t>40</w:t>
            </w:r>
          </w:p>
        </w:tc>
      </w:tr>
      <w:tr w:rsidR="009B3961" w:rsidRPr="00EF06A7" w14:paraId="3535C5F8"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B3B3D7" w14:textId="77777777" w:rsidR="009B3961" w:rsidRPr="00EF06A7" w:rsidRDefault="009B3961" w:rsidP="00ED22A5">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070505" w14:textId="77777777" w:rsidR="009B3961" w:rsidRPr="00EF06A7" w:rsidRDefault="009B3961" w:rsidP="00ED22A5">
            <w:pPr>
              <w:pStyle w:val="TAC"/>
              <w:rPr>
                <w:rFonts w:eastAsia="SimSun"/>
              </w:rPr>
            </w:pPr>
            <w:r w:rsidRPr="00EF06A7">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F582FFD" w14:textId="77777777" w:rsidR="009B3961" w:rsidRPr="00EF06A7" w:rsidRDefault="009B3961" w:rsidP="00ED22A5">
            <w:pPr>
              <w:pStyle w:val="TAC"/>
              <w:rPr>
                <w:rFonts w:eastAsia="SimSun"/>
              </w:rPr>
            </w:pPr>
            <w:r w:rsidRPr="00EF06A7">
              <w:rPr>
                <w:rFonts w:eastAsia="SimSun"/>
              </w:rPr>
              <w:t>30</w:t>
            </w:r>
          </w:p>
        </w:tc>
      </w:tr>
      <w:tr w:rsidR="009B3961" w:rsidRPr="00EF06A7" w14:paraId="1A779D0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F88964" w14:textId="77777777" w:rsidR="009B3961" w:rsidRPr="00EF06A7" w:rsidRDefault="009B3961" w:rsidP="00ED22A5">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BBBA69"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EB3C5D" w14:textId="77777777" w:rsidR="009B3961" w:rsidRPr="00EF06A7" w:rsidRDefault="009B3961" w:rsidP="00ED22A5">
            <w:pPr>
              <w:pStyle w:val="TAC"/>
              <w:rPr>
                <w:rFonts w:eastAsia="SimSun"/>
              </w:rPr>
            </w:pPr>
            <w:r w:rsidRPr="00EF06A7">
              <w:rPr>
                <w:rFonts w:eastAsia="SimSun"/>
              </w:rPr>
              <w:t>TDD</w:t>
            </w:r>
          </w:p>
        </w:tc>
      </w:tr>
      <w:tr w:rsidR="009B3961" w:rsidRPr="00EF06A7" w14:paraId="6D5C1FD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D07FFE" w14:textId="77777777" w:rsidR="009B3961" w:rsidRPr="00EF06A7" w:rsidRDefault="009B3961" w:rsidP="00ED22A5">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CB1AAD"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CB2BCC" w14:textId="77777777" w:rsidR="009B3961" w:rsidRPr="00EF06A7" w:rsidRDefault="009B3961" w:rsidP="00ED22A5">
            <w:pPr>
              <w:pStyle w:val="TAC"/>
              <w:rPr>
                <w:rFonts w:eastAsia="SimSun"/>
              </w:rPr>
            </w:pPr>
            <w:r w:rsidRPr="00EF06A7">
              <w:rPr>
                <w:rFonts w:eastAsia="SimSun"/>
              </w:rPr>
              <w:t>FR1.30-1 as specified in Annex A</w:t>
            </w:r>
          </w:p>
        </w:tc>
      </w:tr>
      <w:tr w:rsidR="009B3961" w:rsidRPr="00EF06A7" w14:paraId="38523CEE"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3ED9DF" w14:textId="77777777" w:rsidR="009B3961" w:rsidRPr="00EF06A7" w:rsidRDefault="009B3961" w:rsidP="00ED22A5">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38F43D"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FE92CA" w14:textId="77777777" w:rsidR="009B3961" w:rsidRPr="00EF06A7" w:rsidRDefault="009B3961" w:rsidP="00ED22A5">
            <w:pPr>
              <w:pStyle w:val="TAC"/>
              <w:rPr>
                <w:rFonts w:eastAsia="SimSun"/>
              </w:rPr>
            </w:pPr>
            <w:r w:rsidRPr="00EF06A7">
              <w:rPr>
                <w:rFonts w:eastAsia="SimSun"/>
              </w:rPr>
              <w:t>TDLC300-5</w:t>
            </w:r>
          </w:p>
        </w:tc>
      </w:tr>
      <w:tr w:rsidR="009B3961" w:rsidRPr="00EF06A7" w14:paraId="367EB72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F83F5E" w14:textId="77777777" w:rsidR="009B3961" w:rsidRPr="00EF06A7" w:rsidRDefault="009B3961" w:rsidP="00ED22A5">
            <w:pPr>
              <w:pStyle w:val="TAL"/>
              <w:rPr>
                <w:rFonts w:eastAsia="SimSun"/>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A3C8DF"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5DF70B" w14:textId="77777777" w:rsidR="009B3961" w:rsidRPr="00EF06A7" w:rsidRDefault="009B3961" w:rsidP="00ED22A5">
            <w:pPr>
              <w:pStyle w:val="TAC"/>
              <w:rPr>
                <w:rFonts w:eastAsia="SimSun"/>
              </w:rPr>
            </w:pPr>
            <w:r w:rsidRPr="00EF06A7">
              <w:rPr>
                <w:rFonts w:eastAsia="SimSun"/>
              </w:rPr>
              <w:t>High XP 16 x 2</w:t>
            </w:r>
          </w:p>
          <w:p w14:paraId="14DB2748" w14:textId="77777777" w:rsidR="009B3961" w:rsidRPr="00EF06A7" w:rsidRDefault="009B3961" w:rsidP="00ED22A5">
            <w:pPr>
              <w:pStyle w:val="TAC"/>
              <w:rPr>
                <w:rFonts w:eastAsia="SimSun"/>
              </w:rPr>
            </w:pPr>
            <w:r w:rsidRPr="00EF06A7">
              <w:rPr>
                <w:rFonts w:eastAsia="SimSun"/>
              </w:rPr>
              <w:t>(N1,N2) = (4,2)</w:t>
            </w:r>
          </w:p>
        </w:tc>
      </w:tr>
      <w:tr w:rsidR="009B3961" w:rsidRPr="00EF06A7" w14:paraId="2EB85E8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45C76F" w14:textId="77777777" w:rsidR="009B3961" w:rsidRPr="00EF06A7" w:rsidRDefault="009B3961" w:rsidP="00ED22A5">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00CCDC"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BFDE19" w14:textId="77777777" w:rsidR="009B3961" w:rsidRPr="00EF06A7" w:rsidRDefault="009B3961" w:rsidP="00ED22A5">
            <w:pPr>
              <w:pStyle w:val="TAC"/>
              <w:rPr>
                <w:rFonts w:eastAsia="SimSun"/>
              </w:rPr>
            </w:pPr>
            <w:r w:rsidRPr="00EF06A7">
              <w:rPr>
                <w:rFonts w:eastAsia="SimSun"/>
              </w:rPr>
              <w:t>As specified in Annex B.4.1</w:t>
            </w:r>
          </w:p>
        </w:tc>
      </w:tr>
      <w:tr w:rsidR="009B3961" w:rsidRPr="00EF06A7" w14:paraId="7BBEA786"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20FBEE7" w14:textId="77777777" w:rsidR="009B3961" w:rsidRPr="00EF06A7" w:rsidRDefault="009B3961" w:rsidP="00ED22A5">
            <w:pPr>
              <w:pStyle w:val="TAL"/>
              <w:rPr>
                <w:rFonts w:eastAsia="SimSun"/>
              </w:rPr>
            </w:pPr>
            <w:r w:rsidRPr="00EF06A7">
              <w:rPr>
                <w:rFonts w:eastAsia="SimSun"/>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11B9DE6" w14:textId="77777777" w:rsidR="009B3961" w:rsidRPr="00EF06A7" w:rsidRDefault="009B3961"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8575AA"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FFF74A" w14:textId="77777777" w:rsidR="009B3961" w:rsidRPr="00EF06A7" w:rsidRDefault="009B3961" w:rsidP="00ED22A5">
            <w:pPr>
              <w:pStyle w:val="TAC"/>
              <w:rPr>
                <w:rFonts w:eastAsia="SimSun"/>
                <w:lang w:eastAsia="zh-CN"/>
              </w:rPr>
            </w:pPr>
            <w:r w:rsidRPr="00EF06A7">
              <w:rPr>
                <w:rFonts w:eastAsia="SimSun"/>
                <w:lang w:eastAsia="zh-CN"/>
              </w:rPr>
              <w:t>Aperiodic</w:t>
            </w:r>
          </w:p>
        </w:tc>
      </w:tr>
      <w:tr w:rsidR="009B3961" w:rsidRPr="00EF06A7" w14:paraId="53F4C8EB"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C2DB11F"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FF0CC66" w14:textId="77777777" w:rsidR="009B3961" w:rsidRPr="00EF06A7" w:rsidRDefault="009B3961"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3DE529A"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13A6D9" w14:textId="77777777" w:rsidR="009B3961" w:rsidRPr="00EF06A7" w:rsidRDefault="009B3961" w:rsidP="00ED22A5">
            <w:pPr>
              <w:pStyle w:val="TAC"/>
              <w:rPr>
                <w:rFonts w:eastAsia="SimSun"/>
                <w:lang w:eastAsia="zh-CN"/>
              </w:rPr>
            </w:pPr>
            <w:r w:rsidRPr="00EF06A7">
              <w:rPr>
                <w:rFonts w:eastAsia="SimSun"/>
                <w:lang w:eastAsia="zh-CN"/>
              </w:rPr>
              <w:t>4</w:t>
            </w:r>
          </w:p>
        </w:tc>
      </w:tr>
      <w:tr w:rsidR="009B3961" w:rsidRPr="00EF06A7" w14:paraId="49BE5B9E"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0CCC366"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A710CB3" w14:textId="77777777" w:rsidR="009B3961" w:rsidRPr="00EF06A7" w:rsidRDefault="009B3961" w:rsidP="00ED22A5">
            <w:pPr>
              <w:pStyle w:val="TAL"/>
              <w:rPr>
                <w:rFonts w:eastAsia="SimSun"/>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E01178D"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F1650C" w14:textId="77777777" w:rsidR="009B3961" w:rsidRPr="00EF06A7" w:rsidRDefault="009B3961" w:rsidP="00ED22A5">
            <w:pPr>
              <w:pStyle w:val="TAC"/>
              <w:rPr>
                <w:rFonts w:eastAsia="SimSun"/>
                <w:lang w:eastAsia="zh-CN"/>
              </w:rPr>
            </w:pPr>
            <w:r w:rsidRPr="00EF06A7">
              <w:rPr>
                <w:rFonts w:eastAsia="SimSun"/>
                <w:lang w:eastAsia="zh-CN"/>
              </w:rPr>
              <w:t>FD-CDM2</w:t>
            </w:r>
          </w:p>
        </w:tc>
      </w:tr>
      <w:tr w:rsidR="009B3961" w:rsidRPr="00EF06A7" w14:paraId="5F193D7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6CDA9B8"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F4D235" w14:textId="77777777" w:rsidR="009B3961" w:rsidRPr="00EF06A7" w:rsidRDefault="009B3961" w:rsidP="00ED22A5">
            <w:pPr>
              <w:pStyle w:val="TAL"/>
              <w:rPr>
                <w:rFonts w:eastAsia="SimSun"/>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D311757"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594783" w14:textId="77777777" w:rsidR="009B3961" w:rsidRPr="00EF06A7" w:rsidRDefault="009B3961" w:rsidP="00ED22A5">
            <w:pPr>
              <w:pStyle w:val="TAC"/>
              <w:rPr>
                <w:rFonts w:eastAsia="SimSun"/>
                <w:lang w:eastAsia="zh-CN"/>
              </w:rPr>
            </w:pPr>
            <w:r w:rsidRPr="00EF06A7">
              <w:rPr>
                <w:rFonts w:eastAsia="SimSun"/>
                <w:lang w:eastAsia="zh-CN"/>
              </w:rPr>
              <w:t>1</w:t>
            </w:r>
          </w:p>
        </w:tc>
      </w:tr>
      <w:tr w:rsidR="009B3961" w:rsidRPr="00EF06A7" w14:paraId="544F9411"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656CB26"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ABC6C5D" w14:textId="77777777" w:rsidR="009B3961" w:rsidRPr="00EF06A7" w:rsidRDefault="009B3961" w:rsidP="00ED22A5">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995F36B"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A81C3A" w14:textId="77777777" w:rsidR="009B3961" w:rsidRPr="00EF06A7" w:rsidRDefault="009B3961" w:rsidP="00ED22A5">
            <w:pPr>
              <w:pStyle w:val="TAC"/>
              <w:rPr>
                <w:rFonts w:eastAsia="SimSun"/>
                <w:lang w:eastAsia="zh-CN"/>
              </w:rPr>
            </w:pPr>
            <w:r w:rsidRPr="00EF06A7">
              <w:rPr>
                <w:rFonts w:eastAsia="SimSun"/>
                <w:lang w:eastAsia="zh-CN"/>
              </w:rPr>
              <w:t>Row 5, (4,-)</w:t>
            </w:r>
          </w:p>
        </w:tc>
      </w:tr>
      <w:tr w:rsidR="009B3961" w:rsidRPr="00EF06A7" w14:paraId="6F19DF5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BF03675"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965D7A9" w14:textId="77777777" w:rsidR="009B3961" w:rsidRPr="00EF06A7" w:rsidRDefault="009B3961" w:rsidP="00ED22A5">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0F27DD"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792F57" w14:textId="77777777" w:rsidR="009B3961" w:rsidRPr="00EF06A7" w:rsidRDefault="009B3961" w:rsidP="00ED22A5">
            <w:pPr>
              <w:pStyle w:val="TAC"/>
              <w:rPr>
                <w:rFonts w:eastAsia="SimSun"/>
                <w:lang w:eastAsia="zh-CN"/>
              </w:rPr>
            </w:pPr>
            <w:r w:rsidRPr="00EF06A7">
              <w:rPr>
                <w:rFonts w:eastAsia="SimSun"/>
                <w:lang w:eastAsia="zh-CN"/>
              </w:rPr>
              <w:t>(9,-)</w:t>
            </w:r>
          </w:p>
        </w:tc>
      </w:tr>
      <w:tr w:rsidR="009B3961" w:rsidRPr="00EF06A7" w14:paraId="771D388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E9AECEB"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hideMark/>
          </w:tcPr>
          <w:p w14:paraId="287FD036" w14:textId="77777777" w:rsidR="009B3961" w:rsidRPr="00EF06A7" w:rsidRDefault="009B3961" w:rsidP="00ED22A5">
            <w:pPr>
              <w:pStyle w:val="TAL"/>
              <w:rPr>
                <w:rFonts w:eastAsia="SimSun"/>
              </w:rPr>
            </w:pPr>
            <w:r w:rsidRPr="00EF06A7">
              <w:rPr>
                <w:rFonts w:eastAsia="SimSun"/>
              </w:rPr>
              <w:t>CSI-RS</w:t>
            </w:r>
          </w:p>
          <w:p w14:paraId="4A635D1E" w14:textId="77777777" w:rsidR="009B3961" w:rsidRPr="00EF06A7" w:rsidRDefault="009B3961" w:rsidP="00ED22A5">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F815E6" w14:textId="77777777" w:rsidR="009B3961" w:rsidRPr="00EF06A7" w:rsidRDefault="009B3961" w:rsidP="00ED22A5">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6CF5C4"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37202B77"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70F0C41"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755F8D9" w14:textId="77777777" w:rsidR="009B3961" w:rsidRPr="00EF06A7" w:rsidRDefault="009B3961" w:rsidP="00ED22A5">
            <w:pPr>
              <w:pStyle w:val="TAL"/>
              <w:rPr>
                <w:rFonts w:eastAsia="SimSun"/>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8387181"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671F14" w14:textId="77777777" w:rsidR="009B3961" w:rsidRPr="00EF06A7" w:rsidRDefault="009B3961" w:rsidP="00ED22A5">
            <w:pPr>
              <w:pStyle w:val="TAC"/>
              <w:rPr>
                <w:rFonts w:eastAsia="SimSun"/>
              </w:rPr>
            </w:pPr>
            <w:r w:rsidRPr="00EF06A7">
              <w:rPr>
                <w:lang w:eastAsia="zh-CN"/>
              </w:rPr>
              <w:t>1 in slots i, where mod(i, 10) = 1, otherwise it is equal to 0</w:t>
            </w:r>
          </w:p>
        </w:tc>
      </w:tr>
      <w:tr w:rsidR="009B3961" w:rsidRPr="00EF06A7" w14:paraId="69F761D2"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8304EF7" w14:textId="77777777" w:rsidR="009B3961" w:rsidRPr="00EF06A7" w:rsidRDefault="009B3961" w:rsidP="00ED22A5">
            <w:pPr>
              <w:pStyle w:val="TAL"/>
              <w:rPr>
                <w:rFonts w:eastAsia="SimSun"/>
              </w:rPr>
            </w:pPr>
            <w:r w:rsidRPr="00EF06A7">
              <w:rPr>
                <w:rFonts w:eastAsia="SimSun"/>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5258A9" w14:textId="77777777" w:rsidR="009B3961" w:rsidRPr="00EF06A7" w:rsidRDefault="009B3961"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22019B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869462" w14:textId="77777777" w:rsidR="009B3961" w:rsidRPr="00EF06A7" w:rsidRDefault="009B3961" w:rsidP="00ED22A5">
            <w:pPr>
              <w:pStyle w:val="TAC"/>
              <w:rPr>
                <w:rFonts w:eastAsia="SimSun"/>
                <w:lang w:eastAsia="zh-CN"/>
              </w:rPr>
            </w:pPr>
            <w:r w:rsidRPr="00EF06A7">
              <w:rPr>
                <w:rFonts w:eastAsia="SimSun"/>
                <w:lang w:eastAsia="zh-CN"/>
              </w:rPr>
              <w:t>Aperiodic</w:t>
            </w:r>
          </w:p>
        </w:tc>
      </w:tr>
      <w:tr w:rsidR="009B3961" w:rsidRPr="00EF06A7" w14:paraId="5B43908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70969F"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44F29BA" w14:textId="77777777" w:rsidR="009B3961" w:rsidRPr="00EF06A7" w:rsidRDefault="009B3961"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C00A7DA"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342386" w14:textId="77777777" w:rsidR="009B3961" w:rsidRPr="00EF06A7" w:rsidRDefault="009B3961" w:rsidP="00ED22A5">
            <w:pPr>
              <w:pStyle w:val="TAC"/>
              <w:rPr>
                <w:rFonts w:eastAsia="SimSun"/>
                <w:lang w:eastAsia="zh-CN"/>
              </w:rPr>
            </w:pPr>
            <w:r w:rsidRPr="00EF06A7">
              <w:rPr>
                <w:rFonts w:eastAsia="SimSun"/>
                <w:lang w:eastAsia="zh-CN"/>
              </w:rPr>
              <w:t>16</w:t>
            </w:r>
          </w:p>
        </w:tc>
      </w:tr>
      <w:tr w:rsidR="009B3961" w:rsidRPr="00EF06A7" w14:paraId="1E16AF5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A0CD533"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95BE1E9" w14:textId="77777777" w:rsidR="009B3961" w:rsidRPr="00EF06A7" w:rsidRDefault="009B3961" w:rsidP="00ED22A5">
            <w:pPr>
              <w:pStyle w:val="TAL"/>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4F6A66D"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5B63F7" w14:textId="77777777" w:rsidR="009B3961" w:rsidRPr="00EF06A7" w:rsidRDefault="009B3961" w:rsidP="00ED22A5">
            <w:pPr>
              <w:pStyle w:val="TAC"/>
              <w:rPr>
                <w:rFonts w:eastAsia="SimSun"/>
                <w:lang w:eastAsia="zh-CN"/>
              </w:rPr>
            </w:pPr>
            <w:r w:rsidRPr="00EF06A7">
              <w:rPr>
                <w:rFonts w:eastAsia="SimSun"/>
                <w:lang w:eastAsia="zh-CN"/>
              </w:rPr>
              <w:t>CDM4 (FD2, TD2)</w:t>
            </w:r>
          </w:p>
        </w:tc>
      </w:tr>
      <w:tr w:rsidR="009B3961" w:rsidRPr="00EF06A7" w14:paraId="7B4E13A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75116FC"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EBA9D9" w14:textId="77777777" w:rsidR="009B3961" w:rsidRPr="00EF06A7" w:rsidRDefault="009B3961" w:rsidP="00ED22A5">
            <w:pPr>
              <w:pStyle w:val="TAL"/>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7DFBDAD"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7C7981" w14:textId="77777777" w:rsidR="009B3961" w:rsidRPr="00EF06A7" w:rsidRDefault="009B3961" w:rsidP="00ED22A5">
            <w:pPr>
              <w:pStyle w:val="TAC"/>
              <w:rPr>
                <w:rFonts w:eastAsia="SimSun"/>
                <w:lang w:eastAsia="zh-CN"/>
              </w:rPr>
            </w:pPr>
            <w:r w:rsidRPr="00EF06A7">
              <w:rPr>
                <w:rFonts w:eastAsia="SimSun"/>
                <w:lang w:eastAsia="zh-CN"/>
              </w:rPr>
              <w:t>1</w:t>
            </w:r>
          </w:p>
        </w:tc>
      </w:tr>
      <w:tr w:rsidR="009B3961" w:rsidRPr="00EF06A7" w14:paraId="480DAE8F"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D555DBC"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EF9F499" w14:textId="77777777" w:rsidR="009B3961" w:rsidRPr="00EF06A7" w:rsidRDefault="009B3961" w:rsidP="00ED22A5">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62982CC"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8BB78E" w14:textId="77777777" w:rsidR="009B3961" w:rsidRPr="00EF06A7" w:rsidRDefault="009B3961" w:rsidP="00ED22A5">
            <w:pPr>
              <w:pStyle w:val="TAC"/>
              <w:rPr>
                <w:rFonts w:eastAsia="SimSun"/>
                <w:lang w:eastAsia="zh-CN"/>
              </w:rPr>
            </w:pPr>
            <w:r w:rsidRPr="00EF06A7">
              <w:rPr>
                <w:rFonts w:eastAsia="SimSun"/>
                <w:lang w:eastAsia="zh-CN"/>
              </w:rPr>
              <w:t>Row 12, (2, 4, 6, 8)</w:t>
            </w:r>
          </w:p>
        </w:tc>
      </w:tr>
      <w:tr w:rsidR="009B3961" w:rsidRPr="00EF06A7" w14:paraId="00971147"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FEE73F9"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9E3F100" w14:textId="77777777" w:rsidR="009B3961" w:rsidRPr="00EF06A7" w:rsidRDefault="009B3961" w:rsidP="00ED22A5">
            <w:pPr>
              <w:pStyle w:val="TAL"/>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8A142CD"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8C75FC" w14:textId="77777777" w:rsidR="009B3961" w:rsidRPr="00EF06A7" w:rsidRDefault="009B3961" w:rsidP="00ED22A5">
            <w:pPr>
              <w:pStyle w:val="TAC"/>
              <w:rPr>
                <w:rFonts w:eastAsia="SimSun"/>
                <w:lang w:eastAsia="zh-CN"/>
              </w:rPr>
            </w:pPr>
            <w:r w:rsidRPr="00EF06A7">
              <w:rPr>
                <w:rFonts w:eastAsia="SimSun"/>
                <w:lang w:eastAsia="zh-CN"/>
              </w:rPr>
              <w:t>(5, -)</w:t>
            </w:r>
          </w:p>
        </w:tc>
      </w:tr>
      <w:tr w:rsidR="009B3961" w:rsidRPr="00EF06A7" w14:paraId="062103E9"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E7E8445"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A51CBE" w14:textId="77777777" w:rsidR="009B3961" w:rsidRPr="00EF06A7" w:rsidRDefault="009B3961" w:rsidP="00ED22A5">
            <w:pPr>
              <w:pStyle w:val="TAL"/>
              <w:rPr>
                <w:rFonts w:eastAsia="SimSun"/>
              </w:rPr>
            </w:pPr>
            <w:r w:rsidRPr="00EF06A7">
              <w:rPr>
                <w:rFonts w:eastAsia="SimSun"/>
              </w:rPr>
              <w:t>CSI-RS</w:t>
            </w:r>
          </w:p>
          <w:p w14:paraId="574C6383" w14:textId="77777777" w:rsidR="009B3961" w:rsidRPr="00EF06A7" w:rsidRDefault="009B3961" w:rsidP="00ED22A5">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92852A" w14:textId="77777777" w:rsidR="009B3961" w:rsidRPr="00EF06A7" w:rsidRDefault="009B3961" w:rsidP="00ED22A5">
            <w:pPr>
              <w:pStyle w:val="TAC"/>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80B574E"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01926136"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B9FBA71" w14:textId="77777777" w:rsidR="009B3961" w:rsidRPr="00EF06A7" w:rsidRDefault="009B3961"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C04EC0" w14:textId="77777777" w:rsidR="009B3961" w:rsidRPr="00EF06A7" w:rsidRDefault="009B3961" w:rsidP="00ED22A5">
            <w:pPr>
              <w:pStyle w:val="TAL"/>
              <w:rPr>
                <w:rFonts w:eastAsia="SimSun"/>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19A0373"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833B9A" w14:textId="77777777" w:rsidR="009B3961" w:rsidRPr="00EF06A7" w:rsidRDefault="009B3961" w:rsidP="00ED22A5">
            <w:pPr>
              <w:pStyle w:val="TAC"/>
              <w:rPr>
                <w:rFonts w:eastAsia="SimSun"/>
                <w:lang w:eastAsia="zh-CN"/>
              </w:rPr>
            </w:pPr>
            <w:r w:rsidRPr="00EF06A7">
              <w:rPr>
                <w:rFonts w:eastAsia="SimSun"/>
                <w:lang w:eastAsia="zh-CN"/>
              </w:rPr>
              <w:t>0</w:t>
            </w:r>
          </w:p>
        </w:tc>
      </w:tr>
      <w:tr w:rsidR="009B3961" w:rsidRPr="00EF06A7" w14:paraId="0C85DA94"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7A7F535" w14:textId="77777777" w:rsidR="009B3961" w:rsidRPr="00EF06A7" w:rsidRDefault="009B3961" w:rsidP="00ED22A5">
            <w:pPr>
              <w:pStyle w:val="TAL"/>
            </w:pPr>
            <w:r w:rsidRPr="00EF06A7">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176F2FC" w14:textId="77777777" w:rsidR="009B3961" w:rsidRPr="00EF06A7" w:rsidRDefault="009B3961" w:rsidP="00ED22A5">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B546EBC"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28FD30" w14:textId="77777777" w:rsidR="009B3961" w:rsidRPr="00EF06A7" w:rsidRDefault="009B3961" w:rsidP="00ED22A5">
            <w:pPr>
              <w:pStyle w:val="TAC"/>
              <w:rPr>
                <w:rFonts w:eastAsia="SimSun"/>
                <w:lang w:eastAsia="zh-CN"/>
              </w:rPr>
            </w:pPr>
            <w:r w:rsidRPr="00EF06A7">
              <w:rPr>
                <w:rFonts w:eastAsia="SimSun"/>
                <w:lang w:eastAsia="zh-CN"/>
              </w:rPr>
              <w:t>Aperiodic</w:t>
            </w:r>
          </w:p>
        </w:tc>
      </w:tr>
      <w:tr w:rsidR="009B3961" w:rsidRPr="00EF06A7" w14:paraId="630479C5" w14:textId="77777777" w:rsidTr="00ED22A5">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1F25D4"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3FAE31F" w14:textId="77777777" w:rsidR="009B3961" w:rsidRPr="00EF06A7" w:rsidRDefault="009B3961" w:rsidP="00ED22A5">
            <w:pPr>
              <w:pStyle w:val="TAL"/>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E8036F"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D8BE2C" w14:textId="77777777" w:rsidR="009B3961" w:rsidRPr="00EF06A7" w:rsidRDefault="009B3961" w:rsidP="00ED22A5">
            <w:pPr>
              <w:pStyle w:val="TAC"/>
              <w:rPr>
                <w:rFonts w:eastAsia="SimSun"/>
                <w:lang w:eastAsia="zh-CN"/>
              </w:rPr>
            </w:pPr>
            <w:r w:rsidRPr="00EF06A7">
              <w:rPr>
                <w:rFonts w:eastAsia="SimSun"/>
                <w:lang w:eastAsia="zh-CN"/>
              </w:rPr>
              <w:t>Pattern 0</w:t>
            </w:r>
          </w:p>
        </w:tc>
      </w:tr>
      <w:tr w:rsidR="009B3961" w:rsidRPr="00EF06A7" w14:paraId="5D58AFDE" w14:textId="77777777" w:rsidTr="00ED22A5">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DC067F6"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96129B4" w14:textId="77777777" w:rsidR="009B3961" w:rsidRPr="00EF06A7" w:rsidRDefault="009B3961" w:rsidP="00ED22A5">
            <w:pPr>
              <w:pStyle w:val="TAL"/>
              <w:rPr>
                <w:rFonts w:eastAsia="SimSun"/>
              </w:rPr>
            </w:pPr>
            <w:r w:rsidRPr="00EF06A7">
              <w:rPr>
                <w:rFonts w:eastAsia="SimSun"/>
              </w:rPr>
              <w:t>CSI-IM Resource Mapping</w:t>
            </w:r>
          </w:p>
          <w:p w14:paraId="3F898FFE" w14:textId="77777777" w:rsidR="009B3961" w:rsidRPr="00EF06A7" w:rsidRDefault="009B3961" w:rsidP="00ED22A5">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B65E68E"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4AA2EA" w14:textId="77777777" w:rsidR="009B3961" w:rsidRPr="00EF06A7" w:rsidRDefault="009B3961" w:rsidP="00ED22A5">
            <w:pPr>
              <w:pStyle w:val="TAC"/>
              <w:rPr>
                <w:rFonts w:eastAsia="SimSun"/>
                <w:lang w:eastAsia="zh-CN"/>
              </w:rPr>
            </w:pPr>
            <w:r w:rsidRPr="00EF06A7">
              <w:rPr>
                <w:rFonts w:eastAsia="SimSun"/>
                <w:lang w:eastAsia="zh-CN"/>
              </w:rPr>
              <w:t>(4,9)</w:t>
            </w:r>
          </w:p>
        </w:tc>
      </w:tr>
      <w:tr w:rsidR="009B3961" w:rsidRPr="00EF06A7" w14:paraId="7B79663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E5FAEB7"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7BE7EDE" w14:textId="77777777" w:rsidR="009B3961" w:rsidRPr="00EF06A7" w:rsidRDefault="009B3961" w:rsidP="00ED22A5">
            <w:pPr>
              <w:pStyle w:val="TAL"/>
            </w:pPr>
            <w:r w:rsidRPr="00EF06A7">
              <w:rPr>
                <w:rFonts w:eastAsia="SimSun"/>
              </w:rPr>
              <w:t>CSI-IM timeConfig</w:t>
            </w:r>
          </w:p>
          <w:p w14:paraId="5215E310" w14:textId="77777777" w:rsidR="009B3961" w:rsidRPr="00EF06A7" w:rsidRDefault="009B3961" w:rsidP="00ED22A5">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B4C38A" w14:textId="77777777" w:rsidR="009B3961" w:rsidRPr="00EF06A7" w:rsidRDefault="009B3961"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DBE6019"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089788F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5227BC" w14:textId="77777777" w:rsidR="009B3961" w:rsidRPr="00EF06A7" w:rsidRDefault="009B3961" w:rsidP="00ED22A5">
            <w:pPr>
              <w:pStyle w:val="TAL"/>
              <w:rPr>
                <w:rFonts w:eastAsia="SimSun"/>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9CB5182"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02A598" w14:textId="77777777" w:rsidR="009B3961" w:rsidRPr="00EF06A7" w:rsidRDefault="009B3961" w:rsidP="00ED22A5">
            <w:pPr>
              <w:pStyle w:val="TAC"/>
              <w:rPr>
                <w:rFonts w:eastAsia="SimSun"/>
                <w:lang w:eastAsia="zh-CN"/>
              </w:rPr>
            </w:pPr>
            <w:r w:rsidRPr="00EF06A7">
              <w:rPr>
                <w:rFonts w:eastAsia="SimSun"/>
                <w:lang w:eastAsia="zh-CN"/>
              </w:rPr>
              <w:t>Aperiodic</w:t>
            </w:r>
          </w:p>
        </w:tc>
      </w:tr>
      <w:tr w:rsidR="009B3961" w:rsidRPr="00EF06A7" w14:paraId="2F30CA4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6F4AC5" w14:textId="77777777" w:rsidR="009B3961" w:rsidRPr="00EF06A7" w:rsidRDefault="009B3961" w:rsidP="00ED22A5">
            <w:pPr>
              <w:pStyle w:val="TAL"/>
              <w:rPr>
                <w:rFonts w:eastAsia="SimSun"/>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09440E2"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89E55B" w14:textId="77777777" w:rsidR="009B3961" w:rsidRPr="00EF06A7" w:rsidRDefault="009B3961" w:rsidP="00ED22A5">
            <w:pPr>
              <w:pStyle w:val="TAC"/>
              <w:rPr>
                <w:rFonts w:eastAsia="SimSun"/>
                <w:lang w:eastAsia="zh-CN"/>
              </w:rPr>
            </w:pPr>
            <w:r w:rsidRPr="00EF06A7">
              <w:rPr>
                <w:rFonts w:eastAsia="SimSun"/>
                <w:lang w:eastAsia="zh-CN"/>
              </w:rPr>
              <w:t>Table 1</w:t>
            </w:r>
          </w:p>
        </w:tc>
      </w:tr>
      <w:tr w:rsidR="009B3961" w:rsidRPr="00EF06A7" w14:paraId="53870A7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CD915C" w14:textId="77777777" w:rsidR="009B3961" w:rsidRPr="00EF06A7" w:rsidRDefault="009B3961" w:rsidP="00ED22A5">
            <w:pPr>
              <w:pStyle w:val="TAL"/>
              <w:rPr>
                <w:rFonts w:eastAsia="SimSun"/>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24E68C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15E1E0" w14:textId="77777777" w:rsidR="009B3961" w:rsidRPr="00EF06A7" w:rsidRDefault="009B3961" w:rsidP="00ED22A5">
            <w:pPr>
              <w:pStyle w:val="TAC"/>
            </w:pPr>
            <w:r w:rsidRPr="00EF06A7">
              <w:rPr>
                <w:rFonts w:eastAsia="SimSun"/>
                <w:lang w:eastAsia="zh-CN"/>
              </w:rPr>
              <w:t>cri-RI-PMI-CQI</w:t>
            </w:r>
          </w:p>
        </w:tc>
      </w:tr>
      <w:tr w:rsidR="009B3961" w:rsidRPr="00EF06A7" w14:paraId="35CC471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A96AFE" w14:textId="77777777" w:rsidR="009B3961" w:rsidRPr="00EF06A7" w:rsidRDefault="009B3961" w:rsidP="00ED22A5">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47A8477"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389C2D"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5C08195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D0D210" w14:textId="77777777" w:rsidR="009B3961" w:rsidRPr="00EF06A7" w:rsidRDefault="009B3961" w:rsidP="00ED22A5">
            <w:pPr>
              <w:pStyle w:val="TAL"/>
              <w:rPr>
                <w:rFonts w:eastAsia="SimSun"/>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E17A84B"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A04871"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61CE504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C166BD" w14:textId="77777777" w:rsidR="009B3961" w:rsidRPr="00EF06A7" w:rsidRDefault="009B3961" w:rsidP="00ED22A5">
            <w:pPr>
              <w:pStyle w:val="TAL"/>
              <w:rPr>
                <w:rFonts w:eastAsia="SimSun"/>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F8F40B8"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B2A76F" w14:textId="77777777" w:rsidR="009B3961" w:rsidRPr="00EF06A7" w:rsidRDefault="009B3961" w:rsidP="00ED22A5">
            <w:pPr>
              <w:pStyle w:val="TAC"/>
              <w:rPr>
                <w:rFonts w:eastAsia="SimSun"/>
                <w:lang w:eastAsia="zh-CN"/>
              </w:rPr>
            </w:pPr>
            <w:r w:rsidRPr="00EF06A7">
              <w:rPr>
                <w:rFonts w:eastAsia="SimSun"/>
                <w:lang w:eastAsia="zh-CN"/>
              </w:rPr>
              <w:t>Wideband</w:t>
            </w:r>
          </w:p>
        </w:tc>
      </w:tr>
      <w:tr w:rsidR="009B3961" w:rsidRPr="00EF06A7" w14:paraId="0C920B9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EB60EE" w14:textId="77777777" w:rsidR="009B3961" w:rsidRPr="00EF06A7" w:rsidRDefault="009B3961" w:rsidP="00ED22A5">
            <w:pPr>
              <w:pStyle w:val="TAL"/>
              <w:rPr>
                <w:rFonts w:eastAsia="SimSun"/>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AF264D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12CEBE" w14:textId="77777777" w:rsidR="009B3961" w:rsidRPr="00EF06A7" w:rsidRDefault="009B3961" w:rsidP="00ED22A5">
            <w:pPr>
              <w:pStyle w:val="TAC"/>
              <w:rPr>
                <w:rFonts w:eastAsia="SimSun"/>
                <w:lang w:eastAsia="zh-CN"/>
              </w:rPr>
            </w:pPr>
            <w:r w:rsidRPr="00EF06A7">
              <w:rPr>
                <w:rFonts w:eastAsia="SimSun"/>
                <w:lang w:eastAsia="zh-CN"/>
              </w:rPr>
              <w:t>Subband</w:t>
            </w:r>
          </w:p>
        </w:tc>
      </w:tr>
      <w:tr w:rsidR="009B3961" w:rsidRPr="00EF06A7" w14:paraId="548FA4E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D28A86" w14:textId="77777777" w:rsidR="009B3961" w:rsidRPr="00EF06A7" w:rsidRDefault="009B3961" w:rsidP="00ED22A5">
            <w:pPr>
              <w:pStyle w:val="TAL"/>
              <w:rPr>
                <w:rFonts w:eastAsia="SimSun"/>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191024" w14:textId="77777777" w:rsidR="009B3961" w:rsidRPr="00EF06A7" w:rsidRDefault="009B3961" w:rsidP="00ED22A5">
            <w:pPr>
              <w:pStyle w:val="TAC"/>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58D30A3" w14:textId="77777777" w:rsidR="009B3961" w:rsidRPr="00EF06A7" w:rsidRDefault="009B3961" w:rsidP="00ED22A5">
            <w:pPr>
              <w:pStyle w:val="TAC"/>
              <w:rPr>
                <w:rFonts w:eastAsia="SimSun"/>
                <w:lang w:eastAsia="zh-CN"/>
              </w:rPr>
            </w:pPr>
            <w:r w:rsidRPr="00EF06A7">
              <w:rPr>
                <w:rFonts w:eastAsia="SimSun" w:cs="Arial"/>
                <w:szCs w:val="18"/>
              </w:rPr>
              <w:t>16</w:t>
            </w:r>
          </w:p>
        </w:tc>
      </w:tr>
      <w:tr w:rsidR="009B3961" w:rsidRPr="00EF06A7" w14:paraId="7103CBF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B6C50E" w14:textId="77777777" w:rsidR="009B3961" w:rsidRPr="00EF06A7" w:rsidRDefault="009B3961" w:rsidP="00ED22A5">
            <w:pPr>
              <w:pStyle w:val="TAL"/>
              <w:rPr>
                <w:rFonts w:eastAsia="SimSun"/>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FB2835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64EDCE" w14:textId="77777777" w:rsidR="009B3961" w:rsidRPr="00EF06A7" w:rsidRDefault="009B3961" w:rsidP="00ED22A5">
            <w:pPr>
              <w:pStyle w:val="TAC"/>
              <w:rPr>
                <w:rFonts w:eastAsia="SimSun"/>
                <w:lang w:eastAsia="zh-CN"/>
              </w:rPr>
            </w:pPr>
            <w:r w:rsidRPr="00EF06A7">
              <w:rPr>
                <w:rFonts w:eastAsia="SimSun" w:cs="Arial"/>
                <w:szCs w:val="18"/>
              </w:rPr>
              <w:t>1111111</w:t>
            </w:r>
          </w:p>
        </w:tc>
      </w:tr>
      <w:tr w:rsidR="009B3961" w:rsidRPr="00EF06A7" w14:paraId="16BBFBD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B53559" w14:textId="77777777" w:rsidR="009B3961" w:rsidRPr="00EF06A7" w:rsidRDefault="009B3961" w:rsidP="00ED22A5">
            <w:pPr>
              <w:pStyle w:val="TAL"/>
              <w:rPr>
                <w:rFonts w:eastAsia="SimSun"/>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CC772A" w14:textId="77777777" w:rsidR="009B3961" w:rsidRPr="00EF06A7" w:rsidRDefault="009B3961"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046C4F" w14:textId="77777777" w:rsidR="009B3961" w:rsidRPr="00EF06A7" w:rsidRDefault="009B3961" w:rsidP="00ED22A5">
            <w:pPr>
              <w:pStyle w:val="TAC"/>
              <w:rPr>
                <w:rFonts w:eastAsia="SimSun"/>
                <w:lang w:eastAsia="zh-CN"/>
              </w:rPr>
            </w:pPr>
            <w:r w:rsidRPr="00EF06A7">
              <w:rPr>
                <w:rFonts w:eastAsia="SimSun"/>
                <w:lang w:eastAsia="zh-CN"/>
              </w:rPr>
              <w:t>Not configured</w:t>
            </w:r>
          </w:p>
        </w:tc>
      </w:tr>
      <w:tr w:rsidR="009B3961" w:rsidRPr="00EF06A7" w14:paraId="5DA3E0E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B8A17F" w14:textId="77777777" w:rsidR="009B3961" w:rsidRPr="00EF06A7" w:rsidRDefault="009B3961" w:rsidP="00ED22A5">
            <w:pPr>
              <w:pStyle w:val="TAL"/>
              <w:rPr>
                <w:rFonts w:eastAsia="SimSun"/>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A1868CA"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78FD8E" w14:textId="77777777" w:rsidR="009B3961" w:rsidRPr="00EF06A7" w:rsidRDefault="009B3961" w:rsidP="00ED22A5">
            <w:pPr>
              <w:pStyle w:val="TAC"/>
              <w:rPr>
                <w:rFonts w:eastAsia="SimSun"/>
                <w:lang w:eastAsia="zh-CN"/>
              </w:rPr>
            </w:pPr>
            <w:r w:rsidRPr="00EF06A7">
              <w:rPr>
                <w:lang w:eastAsia="zh-CN"/>
              </w:rPr>
              <w:t>8</w:t>
            </w:r>
          </w:p>
        </w:tc>
      </w:tr>
      <w:tr w:rsidR="009B3961" w:rsidRPr="00EF06A7" w14:paraId="77837A2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F850EA" w14:textId="77777777" w:rsidR="009B3961" w:rsidRPr="00EF06A7" w:rsidRDefault="009B3961" w:rsidP="00ED22A5">
            <w:pPr>
              <w:pStyle w:val="TAL"/>
              <w:rPr>
                <w:rFonts w:eastAsia="SimSun"/>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B450E07"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380778" w14:textId="77777777" w:rsidR="009B3961" w:rsidRPr="00EF06A7" w:rsidRDefault="009B3961" w:rsidP="00ED22A5">
            <w:pPr>
              <w:pStyle w:val="TAC"/>
              <w:rPr>
                <w:rFonts w:eastAsia="SimSun"/>
                <w:lang w:eastAsia="zh-CN"/>
              </w:rPr>
            </w:pPr>
            <w:r w:rsidRPr="00EF06A7">
              <w:rPr>
                <w:lang w:eastAsia="zh-CN"/>
              </w:rPr>
              <w:t>1 in slots i, where mod(i, 10) = 1, otherwise it is equal to 0</w:t>
            </w:r>
          </w:p>
        </w:tc>
      </w:tr>
      <w:tr w:rsidR="009B3961" w:rsidRPr="00EF06A7" w14:paraId="0B89ABC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F147A4" w14:textId="77777777" w:rsidR="009B3961" w:rsidRPr="00EF06A7" w:rsidRDefault="009B3961" w:rsidP="00ED22A5">
            <w:pPr>
              <w:pStyle w:val="TAL"/>
              <w:rPr>
                <w:rFonts w:eastAsia="SimSun"/>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856179A"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D42B2F" w14:textId="77777777" w:rsidR="009B3961" w:rsidRPr="00EF06A7" w:rsidRDefault="009B3961" w:rsidP="00ED22A5">
            <w:pPr>
              <w:pStyle w:val="TAC"/>
              <w:rPr>
                <w:rFonts w:eastAsia="SimSun"/>
                <w:lang w:eastAsia="zh-CN"/>
              </w:rPr>
            </w:pPr>
            <w:r w:rsidRPr="00EF06A7">
              <w:rPr>
                <w:lang w:eastAsia="zh-CN"/>
              </w:rPr>
              <w:t>1</w:t>
            </w:r>
          </w:p>
        </w:tc>
      </w:tr>
      <w:tr w:rsidR="009B3961" w:rsidRPr="00EF06A7" w14:paraId="1019F6DE"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8FB4E1" w14:textId="77777777" w:rsidR="009B3961" w:rsidRPr="00EF06A7" w:rsidRDefault="009B3961" w:rsidP="00ED22A5">
            <w:pPr>
              <w:pStyle w:val="TAL"/>
              <w:rPr>
                <w:rFonts w:eastAsia="SimSun"/>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31AEF70" w14:textId="77777777" w:rsidR="009B3961" w:rsidRPr="00EF06A7" w:rsidRDefault="009B3961"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604B0C" w14:textId="77777777" w:rsidR="009B3961" w:rsidRPr="00EF06A7" w:rsidRDefault="009B3961" w:rsidP="00ED22A5">
            <w:pPr>
              <w:pStyle w:val="TAC"/>
              <w:rPr>
                <w:rFonts w:eastAsia="Malgun Gothic"/>
                <w:lang w:eastAsia="zh-CN"/>
              </w:rPr>
            </w:pPr>
            <w:r w:rsidRPr="00EF06A7">
              <w:rPr>
                <w:lang w:eastAsia="zh-CN"/>
              </w:rPr>
              <w:t>One State with one Associated Report Configuration</w:t>
            </w:r>
          </w:p>
          <w:p w14:paraId="082BB70C" w14:textId="77777777" w:rsidR="009B3961" w:rsidRPr="00EF06A7" w:rsidRDefault="009B3961" w:rsidP="00ED22A5">
            <w:pPr>
              <w:pStyle w:val="TAC"/>
              <w:rPr>
                <w:rFonts w:eastAsia="SimSun"/>
                <w:lang w:eastAsia="zh-CN"/>
              </w:rPr>
            </w:pPr>
            <w:r w:rsidRPr="00EF06A7">
              <w:rPr>
                <w:lang w:eastAsia="zh-CN"/>
              </w:rPr>
              <w:t>Associated Report Configuration contains pointers to NZP CSI-RS and CSI-IM</w:t>
            </w:r>
          </w:p>
        </w:tc>
      </w:tr>
      <w:tr w:rsidR="009B3961" w:rsidRPr="00EF06A7" w14:paraId="2FE67B15"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F205C45" w14:textId="77777777" w:rsidR="009B3961" w:rsidRPr="00EF06A7" w:rsidRDefault="009B3961" w:rsidP="00ED22A5">
            <w:pPr>
              <w:pStyle w:val="TAL"/>
            </w:pPr>
            <w:r w:rsidRPr="00EF06A7">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78090B2" w14:textId="77777777" w:rsidR="009B3961" w:rsidRPr="00EF06A7" w:rsidRDefault="009B3961" w:rsidP="00ED22A5">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A3BB709"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E99ADA" w14:textId="77777777" w:rsidR="009B3961" w:rsidRPr="00EF06A7" w:rsidRDefault="009B3961" w:rsidP="00ED22A5">
            <w:pPr>
              <w:pStyle w:val="TAC"/>
            </w:pPr>
            <w:r w:rsidRPr="00EF06A7">
              <w:rPr>
                <w:rFonts w:eastAsia="SimSun"/>
                <w:lang w:eastAsia="zh-CN"/>
              </w:rPr>
              <w:t>typeI-SinglePanel</w:t>
            </w:r>
          </w:p>
        </w:tc>
      </w:tr>
      <w:tr w:rsidR="009B3961" w:rsidRPr="00EF06A7" w14:paraId="6BD2E148"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80C9EF5"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73AFE09" w14:textId="77777777" w:rsidR="009B3961" w:rsidRPr="00EF06A7" w:rsidRDefault="009B3961" w:rsidP="00ED22A5">
            <w:pPr>
              <w:pStyle w:val="TAL"/>
            </w:pPr>
            <w:r w:rsidRPr="00EF06A7">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D3081BB"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ED89F9" w14:textId="77777777" w:rsidR="009B3961" w:rsidRPr="00EF06A7" w:rsidRDefault="009B3961" w:rsidP="00ED22A5">
            <w:pPr>
              <w:pStyle w:val="TAC"/>
              <w:rPr>
                <w:rFonts w:eastAsia="SimSun"/>
                <w:lang w:eastAsia="zh-CN"/>
              </w:rPr>
            </w:pPr>
            <w:r w:rsidRPr="00EF06A7">
              <w:rPr>
                <w:rFonts w:eastAsia="SimSun"/>
                <w:lang w:eastAsia="zh-CN"/>
              </w:rPr>
              <w:t>1</w:t>
            </w:r>
          </w:p>
        </w:tc>
      </w:tr>
      <w:tr w:rsidR="009B3961" w:rsidRPr="00EF06A7" w14:paraId="29A0BF1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4198078"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1623211" w14:textId="77777777" w:rsidR="009B3961" w:rsidRPr="00EF06A7" w:rsidRDefault="009B3961" w:rsidP="00ED22A5">
            <w:pPr>
              <w:pStyle w:val="TAL"/>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F27920A"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1A57A2" w14:textId="77777777" w:rsidR="009B3961" w:rsidRPr="00EF06A7" w:rsidRDefault="009B3961" w:rsidP="00ED22A5">
            <w:pPr>
              <w:pStyle w:val="TAC"/>
              <w:rPr>
                <w:rFonts w:eastAsia="SimSun"/>
                <w:lang w:eastAsia="zh-CN"/>
              </w:rPr>
            </w:pPr>
            <w:r w:rsidRPr="00EF06A7">
              <w:rPr>
                <w:rFonts w:eastAsia="SimSun"/>
                <w:lang w:eastAsia="zh-CN"/>
              </w:rPr>
              <w:t>(4,2)</w:t>
            </w:r>
          </w:p>
        </w:tc>
      </w:tr>
      <w:tr w:rsidR="009B3961" w:rsidRPr="00EF06A7" w14:paraId="2E4776A9"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6CEA128"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00934EE" w14:textId="77777777" w:rsidR="009B3961" w:rsidRPr="00EF06A7" w:rsidRDefault="009B3961" w:rsidP="00ED22A5">
            <w:pPr>
              <w:pStyle w:val="TAL"/>
              <w:rPr>
                <w:rFonts w:eastAsia="SimSun"/>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C40472E"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F79CCE" w14:textId="77777777" w:rsidR="009B3961" w:rsidRPr="00EF06A7" w:rsidRDefault="009B3961" w:rsidP="00ED22A5">
            <w:pPr>
              <w:pStyle w:val="TAC"/>
              <w:rPr>
                <w:rFonts w:eastAsia="SimSun"/>
                <w:lang w:eastAsia="zh-CN"/>
              </w:rPr>
            </w:pPr>
            <w:r w:rsidRPr="00EF06A7">
              <w:rPr>
                <w:rFonts w:eastAsia="SimSun"/>
                <w:lang w:eastAsia="zh-CN"/>
              </w:rPr>
              <w:t>(4,4)</w:t>
            </w:r>
          </w:p>
        </w:tc>
      </w:tr>
      <w:tr w:rsidR="009B3961" w:rsidRPr="00EF06A7" w14:paraId="5DD7EEB6"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9FF37C"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14C9777" w14:textId="77777777" w:rsidR="009B3961" w:rsidRPr="00EF06A7" w:rsidRDefault="009B3961" w:rsidP="00ED22A5">
            <w:pPr>
              <w:pStyle w:val="TAL"/>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25B8BA5"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09037E" w14:textId="77777777" w:rsidR="009B3961" w:rsidRPr="00EF06A7" w:rsidRDefault="009B3961" w:rsidP="00ED22A5">
            <w:pPr>
              <w:pStyle w:val="TAC"/>
              <w:rPr>
                <w:rFonts w:eastAsia="SimSun"/>
                <w:lang w:eastAsia="zh-CN"/>
              </w:rPr>
            </w:pPr>
            <w:r w:rsidRPr="00EF06A7">
              <w:rPr>
                <w:rFonts w:eastAsia="SimSun"/>
                <w:lang w:eastAsia="zh-CN"/>
              </w:rPr>
              <w:t>0x FFFF</w:t>
            </w:r>
          </w:p>
        </w:tc>
      </w:tr>
      <w:tr w:rsidR="009B3961" w:rsidRPr="00EF06A7" w14:paraId="5B98ED01"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FED925C" w14:textId="77777777" w:rsidR="009B3961" w:rsidRPr="00EF06A7" w:rsidRDefault="009B3961"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814AFE3" w14:textId="77777777" w:rsidR="009B3961" w:rsidRPr="00EF06A7" w:rsidRDefault="009B3961" w:rsidP="00ED22A5">
            <w:pPr>
              <w:pStyle w:val="TAL"/>
              <w:rPr>
                <w:rFonts w:eastAsia="SimSun"/>
              </w:rPr>
            </w:pPr>
            <w:r w:rsidRPr="00EF06A7">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AC507C"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9887A7" w14:textId="77777777" w:rsidR="009B3961" w:rsidRPr="00EF06A7" w:rsidRDefault="009B3961" w:rsidP="00ED22A5">
            <w:pPr>
              <w:pStyle w:val="TAC"/>
              <w:rPr>
                <w:rFonts w:eastAsia="SimSun"/>
                <w:lang w:eastAsia="zh-CN"/>
              </w:rPr>
            </w:pPr>
            <w:r w:rsidRPr="00EF06A7">
              <w:rPr>
                <w:rFonts w:eastAsia="SimSun"/>
                <w:lang w:eastAsia="zh-CN"/>
              </w:rPr>
              <w:t>00000010</w:t>
            </w:r>
          </w:p>
        </w:tc>
      </w:tr>
      <w:tr w:rsidR="009B3961" w:rsidRPr="00EF06A7" w14:paraId="54BEB536"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14C92951" w14:textId="77777777" w:rsidR="009B3961" w:rsidRPr="00EF06A7" w:rsidRDefault="009B3961" w:rsidP="00ED22A5">
            <w:pPr>
              <w:pStyle w:val="TAL"/>
              <w:rPr>
                <w:rFonts w:eastAsia="SimSun"/>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42B5C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43A933" w14:textId="77777777" w:rsidR="009B3961" w:rsidRPr="00EF06A7" w:rsidRDefault="009B3961" w:rsidP="00ED22A5">
            <w:pPr>
              <w:pStyle w:val="TAC"/>
              <w:rPr>
                <w:rFonts w:eastAsia="SimSun"/>
                <w:lang w:eastAsia="zh-CN"/>
              </w:rPr>
            </w:pPr>
            <w:r w:rsidRPr="00EF06A7">
              <w:rPr>
                <w:rFonts w:eastAsia="SimSun"/>
                <w:lang w:eastAsia="zh-CN"/>
              </w:rPr>
              <w:t>PUSCH</w:t>
            </w:r>
          </w:p>
        </w:tc>
      </w:tr>
      <w:tr w:rsidR="009B3961" w:rsidRPr="00EF06A7" w14:paraId="1560852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3AAE7C" w14:textId="77777777" w:rsidR="009B3961" w:rsidRPr="00EF06A7" w:rsidRDefault="009B3961" w:rsidP="00ED22A5">
            <w:pPr>
              <w:pStyle w:val="TAL"/>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44AB07" w14:textId="77777777" w:rsidR="009B3961" w:rsidRPr="00EF06A7" w:rsidRDefault="009B3961" w:rsidP="00ED22A5">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621F87" w14:textId="77777777" w:rsidR="009B3961" w:rsidRPr="00EF06A7" w:rsidRDefault="009B3961" w:rsidP="00ED22A5">
            <w:pPr>
              <w:pStyle w:val="TAC"/>
              <w:rPr>
                <w:rFonts w:eastAsia="SimSun"/>
                <w:lang w:eastAsia="zh-CN"/>
              </w:rPr>
            </w:pPr>
            <w:r w:rsidRPr="00EF06A7">
              <w:rPr>
                <w:rFonts w:eastAsia="SimSun"/>
                <w:lang w:eastAsia="zh-CN"/>
              </w:rPr>
              <w:t>6.5</w:t>
            </w:r>
          </w:p>
        </w:tc>
      </w:tr>
      <w:tr w:rsidR="009B3961" w:rsidRPr="00EF06A7" w14:paraId="1B606F49"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E07CBD" w14:textId="77777777" w:rsidR="009B3961" w:rsidRPr="00EF06A7" w:rsidRDefault="009B3961" w:rsidP="00ED22A5">
            <w:pPr>
              <w:pStyle w:val="TAL"/>
              <w:rPr>
                <w:rFonts w:eastAsia="SimSun"/>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91E1D26" w14:textId="77777777" w:rsidR="009B3961" w:rsidRPr="00EF06A7" w:rsidRDefault="009B3961"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512760" w14:textId="77777777" w:rsidR="009B3961" w:rsidRPr="00EF06A7" w:rsidRDefault="009B3961" w:rsidP="00ED22A5">
            <w:pPr>
              <w:pStyle w:val="TAC"/>
              <w:rPr>
                <w:rFonts w:eastAsia="SimSun"/>
                <w:lang w:eastAsia="zh-CN"/>
              </w:rPr>
            </w:pPr>
            <w:r w:rsidRPr="00EF06A7">
              <w:rPr>
                <w:rFonts w:eastAsia="SimSun"/>
                <w:lang w:eastAsia="zh-CN"/>
              </w:rPr>
              <w:t>4</w:t>
            </w:r>
          </w:p>
        </w:tc>
      </w:tr>
      <w:tr w:rsidR="009B3961" w:rsidRPr="00EF06A7" w14:paraId="5B98947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99FC17" w14:textId="77777777" w:rsidR="009B3961" w:rsidRPr="00EF06A7" w:rsidRDefault="009B3961" w:rsidP="00ED22A5">
            <w:pPr>
              <w:pStyle w:val="TAL"/>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768DD83" w14:textId="77777777" w:rsidR="009B3961" w:rsidRPr="00EF06A7" w:rsidRDefault="009B3961"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06DEA8" w14:textId="77777777" w:rsidR="009B3961" w:rsidRPr="00EF06A7" w:rsidRDefault="009B3961" w:rsidP="00ED22A5">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3</w:t>
            </w:r>
            <w:r w:rsidRPr="00EF06A7">
              <w:rPr>
                <w:rFonts w:cs="Arial"/>
                <w:szCs w:val="18"/>
              </w:rPr>
              <w:t xml:space="preserve"> TDD</w:t>
            </w:r>
          </w:p>
        </w:tc>
      </w:tr>
      <w:tr w:rsidR="009B3961" w:rsidRPr="00EF06A7" w14:paraId="5814E776" w14:textId="77777777" w:rsidTr="00ED22A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0783A2D9" w14:textId="77777777" w:rsidR="009B3961" w:rsidRPr="00EF06A7" w:rsidRDefault="009B3961" w:rsidP="00ED22A5">
            <w:pPr>
              <w:pStyle w:val="TAN"/>
              <w:rPr>
                <w:rFonts w:eastAsia="SimSun"/>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600B129B" w14:textId="77777777" w:rsidR="009B3961" w:rsidRPr="00EF06A7" w:rsidRDefault="009B3961" w:rsidP="00ED22A5">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23D5B1DB" w14:textId="77777777" w:rsidR="009B3961" w:rsidRPr="00EF06A7" w:rsidRDefault="009B3961" w:rsidP="00ED22A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 xml:space="preserve">Randomization of the principle beam direction shall be used as specified in </w:t>
            </w:r>
            <w:r w:rsidRPr="00EF06A7">
              <w:rPr>
                <w:rFonts w:cs="Arial"/>
                <w:szCs w:val="18"/>
                <w:lang w:eastAsia="zh-CN"/>
              </w:rPr>
              <w:t>Annex B.2.3.2.3</w:t>
            </w:r>
            <w:r w:rsidRPr="00EF06A7">
              <w:rPr>
                <w:rFonts w:eastAsia="SimSun"/>
              </w:rPr>
              <w:t>.</w:t>
            </w:r>
          </w:p>
        </w:tc>
      </w:tr>
    </w:tbl>
    <w:p w14:paraId="35008FF5" w14:textId="77777777" w:rsidR="009B3961" w:rsidRPr="00EF06A7" w:rsidRDefault="009B3961" w:rsidP="009B3961">
      <w:pPr>
        <w:rPr>
          <w:lang w:eastAsia="zh-CN"/>
        </w:rPr>
      </w:pPr>
    </w:p>
    <w:p w14:paraId="719F67AB" w14:textId="77777777" w:rsidR="009B3961" w:rsidRPr="00EF06A7" w:rsidRDefault="009B3961" w:rsidP="009B3961">
      <w:pPr>
        <w:pStyle w:val="TH"/>
        <w:rPr>
          <w:lang w:eastAsia="zh-CN"/>
        </w:rPr>
      </w:pPr>
      <w:r w:rsidRPr="00EF06A7">
        <w:t xml:space="preserve">Table </w:t>
      </w:r>
      <w:r w:rsidRPr="00EF06A7">
        <w:rPr>
          <w:lang w:eastAsia="zh-CN"/>
        </w:rPr>
        <w:t>6.3.2.2.3.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B3961" w:rsidRPr="00EF06A7" w14:paraId="20438253"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0B58F7C5" w14:textId="77777777" w:rsidR="009B3961" w:rsidRPr="00EF06A7" w:rsidRDefault="009B3961" w:rsidP="00ED22A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6F2602BA" w14:textId="77777777" w:rsidR="009B3961" w:rsidRPr="00EF06A7" w:rsidRDefault="009B3961" w:rsidP="00ED22A5">
            <w:pPr>
              <w:pStyle w:val="TAH"/>
            </w:pPr>
            <w:r w:rsidRPr="00EF06A7">
              <w:t>Test 1</w:t>
            </w:r>
          </w:p>
        </w:tc>
      </w:tr>
      <w:tr w:rsidR="009B3961" w:rsidRPr="00EF06A7" w14:paraId="2212B0C9"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58EB5B3B" w14:textId="77777777" w:rsidR="009B3961" w:rsidRPr="00EF06A7" w:rsidRDefault="009B3961"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817BF4C" w14:textId="77777777" w:rsidR="009B3961" w:rsidRPr="00EF06A7" w:rsidRDefault="009B3961" w:rsidP="00ED22A5">
            <w:pPr>
              <w:pStyle w:val="TAC"/>
              <w:rPr>
                <w:lang w:eastAsia="zh-CN"/>
              </w:rPr>
            </w:pPr>
            <w:r w:rsidRPr="00EF06A7">
              <w:rPr>
                <w:lang w:eastAsia="zh-CN"/>
              </w:rPr>
              <w:t>2.5</w:t>
            </w:r>
          </w:p>
        </w:tc>
      </w:tr>
    </w:tbl>
    <w:p w14:paraId="4214D142" w14:textId="77777777" w:rsidR="009B3961" w:rsidRPr="00EF06A7" w:rsidRDefault="009B3961" w:rsidP="009B3961"/>
    <w:p w14:paraId="33AC9A55" w14:textId="77777777" w:rsidR="009B3961" w:rsidRPr="00EF06A7" w:rsidRDefault="009B3961" w:rsidP="009B3961">
      <w:r w:rsidRPr="00EF06A7">
        <w:t>The normative reference for this requirement is TS 38.101-4 [5], clause 6.3.2.2.3.</w:t>
      </w:r>
    </w:p>
    <w:p w14:paraId="7FA9820C" w14:textId="77777777" w:rsidR="009B3961" w:rsidRPr="00EF06A7" w:rsidRDefault="009B3961" w:rsidP="009B3961">
      <w:pPr>
        <w:pStyle w:val="H6"/>
      </w:pPr>
      <w:r w:rsidRPr="00EF06A7">
        <w:t>6.3.2.2.3.4</w:t>
      </w:r>
      <w:r w:rsidRPr="00EF06A7">
        <w:rPr>
          <w:lang w:eastAsia="zh-CN"/>
        </w:rPr>
        <w:tab/>
      </w:r>
      <w:r w:rsidRPr="00EF06A7">
        <w:t>Test description</w:t>
      </w:r>
    </w:p>
    <w:p w14:paraId="24EEF807" w14:textId="77777777" w:rsidR="009B3961" w:rsidRPr="00EF06A7" w:rsidRDefault="009B3961" w:rsidP="009B3961">
      <w:pPr>
        <w:pStyle w:val="H6"/>
      </w:pPr>
      <w:r w:rsidRPr="00EF06A7">
        <w:t>6.3.2.2.3.4.1</w:t>
      </w:r>
      <w:r w:rsidRPr="00EF06A7">
        <w:rPr>
          <w:lang w:eastAsia="zh-CN"/>
        </w:rPr>
        <w:tab/>
      </w:r>
      <w:r w:rsidRPr="00EF06A7">
        <w:t>Initial conditions</w:t>
      </w:r>
    </w:p>
    <w:p w14:paraId="7EADED25" w14:textId="77777777" w:rsidR="009B3961" w:rsidRPr="00EF06A7" w:rsidRDefault="009B3961" w:rsidP="009B3961">
      <w:r w:rsidRPr="00EF06A7">
        <w:t>Initial conditions are a set of test configurations the UE needs to be tested in and the steps for the SS to take with the UE to reach the correct measurement state.</w:t>
      </w:r>
    </w:p>
    <w:p w14:paraId="716FA504" w14:textId="77777777" w:rsidR="009B3961" w:rsidRPr="00EF06A7" w:rsidRDefault="009B3961" w:rsidP="009B3961">
      <w:r w:rsidRPr="00EF06A7">
        <w:t>The initial test configurations consist of environmental conditions, test frequencies, test channel bandwidths and sub-carrier spacing based on NR operating bands specified in Table 5.3.5-1 and Table 5.3.6-1 of 38.521-1.</w:t>
      </w:r>
    </w:p>
    <w:p w14:paraId="631A7EF7" w14:textId="77777777" w:rsidR="009B3961" w:rsidRPr="00EF06A7" w:rsidRDefault="009B3961" w:rsidP="009B3961">
      <w:r w:rsidRPr="00EF06A7">
        <w:t>Configurations of PDSCH and PDCCH before measurement are specified in Annex C.</w:t>
      </w:r>
    </w:p>
    <w:p w14:paraId="0A85B4F5" w14:textId="77777777" w:rsidR="009B3961" w:rsidRPr="00EF06A7" w:rsidRDefault="009B3961" w:rsidP="009B3961">
      <w:r w:rsidRPr="00EF06A7">
        <w:t>Test Environment: Normal, as defined in TS 38.508-1 [6] clause 4.1.</w:t>
      </w:r>
    </w:p>
    <w:p w14:paraId="467BCBB5" w14:textId="2D0E22C3" w:rsidR="009B3961" w:rsidRPr="00EF06A7" w:rsidRDefault="009B3961" w:rsidP="009B3961">
      <w:r w:rsidRPr="00EF06A7">
        <w:t xml:space="preserve">Frequencies to be tested: Mid Range, as defined in TS 38.508-1 [6] clause </w:t>
      </w:r>
      <w:r w:rsidR="007019ED" w:rsidRPr="00EF06A7">
        <w:t>5.2.2</w:t>
      </w:r>
      <w:r w:rsidRPr="00EF06A7">
        <w:t>.</w:t>
      </w:r>
    </w:p>
    <w:p w14:paraId="1642BB25" w14:textId="77777777" w:rsidR="009B3961" w:rsidRPr="00EF06A7" w:rsidRDefault="009B3961" w:rsidP="009B3961">
      <w:r w:rsidRPr="00EF06A7">
        <w:t>For EN-DC within FR1 operation, setup the LTE link according to Annex D</w:t>
      </w:r>
    </w:p>
    <w:p w14:paraId="19122C7F" w14:textId="027840AE" w:rsidR="009B3961" w:rsidRPr="00EF06A7" w:rsidRDefault="009B3961" w:rsidP="009B3961">
      <w:pPr>
        <w:pStyle w:val="B1"/>
      </w:pPr>
      <w:r w:rsidRPr="00EF06A7">
        <w:t>1.</w:t>
      </w:r>
      <w:r w:rsidRPr="00EF06A7">
        <w:tab/>
        <w:t xml:space="preserve">Connect the SS, the faders and AWGN noise source to the UE antenna connectors as shown in TS 38.508-1 [6] Annex A, in Figure </w:t>
      </w:r>
      <w:r w:rsidR="0056696A" w:rsidRPr="00EF06A7">
        <w:t>A.3.1.7.10</w:t>
      </w:r>
      <w:r w:rsidRPr="00EF06A7">
        <w:t xml:space="preserve"> for TE diagram and section A.3.2.3 for UE diagram.</w:t>
      </w:r>
    </w:p>
    <w:p w14:paraId="6941C47F" w14:textId="77777777" w:rsidR="009B3961" w:rsidRPr="00EF06A7" w:rsidRDefault="009B3961" w:rsidP="009B3961">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3.3</w:t>
      </w:r>
      <w:r w:rsidRPr="00EF06A7">
        <w:t>-1 as appropriate.</w:t>
      </w:r>
    </w:p>
    <w:p w14:paraId="1B1C3D77" w14:textId="77777777" w:rsidR="009B3961" w:rsidRPr="00EF06A7" w:rsidRDefault="009B3961" w:rsidP="009B3961">
      <w:pPr>
        <w:pStyle w:val="B1"/>
      </w:pPr>
      <w:r w:rsidRPr="00EF06A7">
        <w:t>3.</w:t>
      </w:r>
      <w:r w:rsidRPr="00EF06A7">
        <w:tab/>
        <w:t>Downlink signals for NR cell are initially set up according to Annexes C.0, C.1, C.2, C.3.1 and uplink signals according to Annexes G.0, G.1, G.2, G.3.1 of TS 38.521-1 [7].</w:t>
      </w:r>
    </w:p>
    <w:p w14:paraId="256EC557" w14:textId="77777777" w:rsidR="009B3961" w:rsidRPr="00EF06A7" w:rsidRDefault="009B3961" w:rsidP="009B3961">
      <w:pPr>
        <w:pStyle w:val="B1"/>
      </w:pPr>
      <w:r w:rsidRPr="00EF06A7">
        <w:t>4.</w:t>
      </w:r>
      <w:r w:rsidRPr="00EF06A7">
        <w:tab/>
        <w:t>Propagation conditions are set according to Annex B.0.</w:t>
      </w:r>
    </w:p>
    <w:p w14:paraId="25955C8B" w14:textId="77777777" w:rsidR="009B3961" w:rsidRPr="00EF06A7" w:rsidRDefault="009B3961" w:rsidP="009B3961">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Pr="00EF06A7">
        <w:rPr>
          <w:lang w:eastAsia="zh-CN"/>
        </w:rPr>
        <w:t>6.3.2.2.3.4.3.</w:t>
      </w:r>
    </w:p>
    <w:p w14:paraId="6E0C1457" w14:textId="77777777" w:rsidR="009B3961" w:rsidRPr="00EF06A7" w:rsidRDefault="009B3961" w:rsidP="009B3961">
      <w:pPr>
        <w:pStyle w:val="H6"/>
      </w:pPr>
      <w:r w:rsidRPr="00EF06A7">
        <w:t>6.3.2.2.3.4.2</w:t>
      </w:r>
      <w:r w:rsidRPr="00EF06A7">
        <w:rPr>
          <w:lang w:eastAsia="zh-CN"/>
        </w:rPr>
        <w:tab/>
      </w:r>
      <w:r w:rsidRPr="00EF06A7">
        <w:t>Test procedure</w:t>
      </w:r>
    </w:p>
    <w:p w14:paraId="60753142" w14:textId="77777777" w:rsidR="009B3961" w:rsidRPr="00EF06A7" w:rsidRDefault="009B3961" w:rsidP="009B3961">
      <w:pPr>
        <w:pStyle w:val="B1"/>
      </w:pPr>
      <w:r w:rsidRPr="00EF06A7">
        <w:t>1.</w:t>
      </w:r>
      <w:r w:rsidRPr="00EF06A7">
        <w:tab/>
        <w:t>Set the parameters of bandwidth, the propagation condition, antenna configuration and measurement channel according to Table 6.3.2.2.3.3-1</w:t>
      </w:r>
      <w:r w:rsidRPr="00EF06A7">
        <w:rPr>
          <w:lang w:eastAsia="zh-CN"/>
        </w:rPr>
        <w:t xml:space="preserve"> </w:t>
      </w:r>
      <w:r w:rsidRPr="00EF06A7">
        <w:t>as appropriate.</w:t>
      </w:r>
    </w:p>
    <w:p w14:paraId="0AEFA14C" w14:textId="5AA07280" w:rsidR="009B3961" w:rsidRPr="00EF06A7" w:rsidRDefault="009B3961" w:rsidP="009B3961">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S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11E59D3F">
          <v:shape id="_x0000_i1133" type="#_x0000_t75" style="width:66pt;height:21pt" o:ole="">
            <v:imagedata r:id="rId64" o:title=""/>
          </v:shape>
          <o:OLEObject Type="Embed" ProgID="Equation.3" ShapeID="_x0000_i1133" DrawAspect="Content" ObjectID="_1781610900" r:id="rId121"/>
        </w:object>
      </w:r>
      <w:r w:rsidRPr="00EF06A7">
        <w:t xml:space="preserve">and </w:t>
      </w:r>
      <w:r w:rsidRPr="00EF06A7">
        <w:rPr>
          <w:position w:val="-14"/>
        </w:rPr>
        <w:object w:dxaOrig="1420" w:dyaOrig="380" w14:anchorId="30CE3023">
          <v:shape id="_x0000_i1134" type="#_x0000_t75" style="width:63pt;height:15pt" o:ole="">
            <v:imagedata r:id="rId59" o:title=""/>
          </v:shape>
          <o:OLEObject Type="Embed" ProgID="Equation.DSMT4" ShapeID="_x0000_i1134" DrawAspect="Content" ObjectID="_1781610901" r:id="rId12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260B9ECD" w14:textId="77777777" w:rsidR="009B3961" w:rsidRPr="00EF06A7" w:rsidRDefault="009B3961" w:rsidP="009B3961">
      <w:pPr>
        <w:pStyle w:val="B1"/>
        <w:rPr>
          <w:lang w:eastAsia="zh-CN"/>
        </w:rPr>
      </w:pPr>
      <w:r w:rsidRPr="00EF06A7">
        <w:t>3.</w:t>
      </w:r>
      <w:r w:rsidRPr="00EF06A7">
        <w:tab/>
        <w:t>Set SNR to</w:t>
      </w:r>
      <w:r w:rsidRPr="00EF06A7">
        <w:rPr>
          <w:position w:val="-14"/>
        </w:rPr>
        <w:object w:dxaOrig="1420" w:dyaOrig="380" w14:anchorId="711975AB">
          <v:shape id="_x0000_i1135" type="#_x0000_t75" style="width:63pt;height:15pt" o:ole="">
            <v:imagedata r:id="rId59" o:title=""/>
          </v:shape>
          <o:OLEObject Type="Embed" ProgID="Equation.DSMT4" ShapeID="_x0000_i1135" DrawAspect="Content" ObjectID="_1781610902" r:id="rId123"/>
        </w:object>
      </w:r>
      <w:r w:rsidRPr="00EF06A7">
        <w:t>. The SS shall transmit PDSCH with randomly selected precoding matrix from codebook (Table 5.2.2.2.1-6</w:t>
      </w:r>
      <w:r w:rsidRPr="00EF06A7">
        <w:rPr>
          <w:lang w:eastAsia="zh-CN"/>
        </w:rPr>
        <w:t xml:space="preserve"> </w:t>
      </w:r>
      <w:r w:rsidRPr="00EF06A7">
        <w:t xml:space="preserve">in TS 38.214 [12])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78C421D8">
          <v:shape id="_x0000_i1136" type="#_x0000_t75" style="width:36pt;height:21pt" o:ole="">
            <v:imagedata r:id="rId61" o:title=""/>
          </v:shape>
          <o:OLEObject Type="Embed" ProgID="Equation.DSMT4" ShapeID="_x0000_i1136" DrawAspect="Content" ObjectID="_1781610903" r:id="rId124"/>
        </w:object>
      </w:r>
      <w:r w:rsidRPr="00EF06A7">
        <w:t xml:space="preserve">according to Annex </w:t>
      </w:r>
      <w:r w:rsidRPr="00EF06A7">
        <w:rPr>
          <w:lang w:eastAsia="zh-CN"/>
        </w:rPr>
        <w:t>G.3.3.</w:t>
      </w:r>
    </w:p>
    <w:p w14:paraId="26D7EF2C" w14:textId="77777777" w:rsidR="009B3961" w:rsidRPr="00EF06A7" w:rsidRDefault="009B3961" w:rsidP="009B3961">
      <w:pPr>
        <w:pStyle w:val="B1"/>
      </w:pPr>
      <w:r w:rsidRPr="00EF06A7">
        <w:t>4.</w:t>
      </w:r>
      <w:r w:rsidRPr="00EF06A7">
        <w:tab/>
        <w:t>Calculate</w:t>
      </w:r>
      <w:r w:rsidRPr="00EF06A7">
        <w:rPr>
          <w:position w:val="-34"/>
        </w:rPr>
        <w:object w:dxaOrig="1719" w:dyaOrig="760" w14:anchorId="17535E12">
          <v:shape id="_x0000_i1137" type="#_x0000_t75" style="width:87pt;height:36pt" o:ole="">
            <v:imagedata r:id="rId69" o:title=""/>
          </v:shape>
          <o:OLEObject Type="Embed" ProgID="Equation.3" ShapeID="_x0000_i1137" DrawAspect="Content" ObjectID="_1781610904" r:id="rId12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which is specified in table</w:t>
      </w:r>
      <w:r w:rsidRPr="00EF06A7">
        <w:rPr>
          <w:lang w:eastAsia="zh-CN"/>
        </w:rPr>
        <w:t xml:space="preserve"> 6.3.2.2.3.5-1</w:t>
      </w:r>
      <w:r w:rsidRPr="00EF06A7">
        <w:t>, then the test is pass. Otherwise, the test is fail.</w:t>
      </w:r>
    </w:p>
    <w:p w14:paraId="44FF3683" w14:textId="77777777" w:rsidR="009B3961" w:rsidRPr="00EF06A7" w:rsidRDefault="009B3961" w:rsidP="009B3961">
      <w:pPr>
        <w:pStyle w:val="H6"/>
      </w:pPr>
      <w:r w:rsidRPr="00EF06A7">
        <w:t>6.3.2.2.3.4.3</w:t>
      </w:r>
      <w:r w:rsidRPr="00EF06A7">
        <w:rPr>
          <w:lang w:eastAsia="zh-CN"/>
        </w:rPr>
        <w:tab/>
      </w:r>
      <w:r w:rsidRPr="00EF06A7">
        <w:t>Message contents</w:t>
      </w:r>
    </w:p>
    <w:p w14:paraId="0DDB1D07" w14:textId="77777777" w:rsidR="009B3961" w:rsidRPr="00EF06A7" w:rsidRDefault="009B3961" w:rsidP="009B3961">
      <w:r w:rsidRPr="00EF06A7">
        <w:t>Message contents are according to TS 38.508-1 [6] clause 4.6.1.</w:t>
      </w:r>
    </w:p>
    <w:p w14:paraId="29F55C6D" w14:textId="77777777" w:rsidR="009B3961" w:rsidRPr="00EF06A7" w:rsidRDefault="009B3961" w:rsidP="009B3961">
      <w:pPr>
        <w:pStyle w:val="H6"/>
      </w:pPr>
      <w:r w:rsidRPr="00EF06A7">
        <w:t>6.3.2.2.3</w:t>
      </w:r>
      <w:r w:rsidRPr="00EF06A7">
        <w:rPr>
          <w:lang w:eastAsia="zh-CN"/>
        </w:rPr>
        <w:t>.4.</w:t>
      </w:r>
      <w:r w:rsidRPr="00EF06A7">
        <w:t>3_1</w:t>
      </w:r>
      <w:r w:rsidRPr="00EF06A7">
        <w:rPr>
          <w:lang w:eastAsia="zh-CN"/>
        </w:rPr>
        <w:tab/>
      </w:r>
      <w:r w:rsidRPr="00EF06A7">
        <w:t>Message exceptions for SA</w:t>
      </w:r>
    </w:p>
    <w:p w14:paraId="44E794FE" w14:textId="77777777" w:rsidR="009B3961" w:rsidRPr="00EF06A7" w:rsidRDefault="009B3961" w:rsidP="009B3961">
      <w:pPr>
        <w:pStyle w:val="TH"/>
      </w:pPr>
      <w:r w:rsidRPr="00EF06A7">
        <w:t>Table 6.3.2.2.3.4.3_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0A57B538" w14:textId="77777777" w:rsidTr="00ED22A5">
        <w:tc>
          <w:tcPr>
            <w:tcW w:w="9747" w:type="dxa"/>
            <w:gridSpan w:val="4"/>
          </w:tcPr>
          <w:p w14:paraId="034BB47C" w14:textId="77777777" w:rsidR="009B3961" w:rsidRPr="00EF06A7" w:rsidRDefault="009B3961" w:rsidP="00ED22A5">
            <w:pPr>
              <w:pStyle w:val="TAH"/>
              <w:jc w:val="left"/>
              <w:rPr>
                <w:b w:val="0"/>
                <w:lang w:eastAsia="zh-CN"/>
              </w:rPr>
            </w:pPr>
            <w:r w:rsidRPr="00EF06A7">
              <w:rPr>
                <w:b w:val="0"/>
              </w:rPr>
              <w:t>Derivation Path: TS 38.508-1 [6], clause 4.6.3, Table 4.6.3-4</w:t>
            </w:r>
            <w:r w:rsidRPr="00EF06A7">
              <w:rPr>
                <w:b w:val="0"/>
                <w:lang w:eastAsia="zh-CN"/>
              </w:rPr>
              <w:t>1</w:t>
            </w:r>
          </w:p>
        </w:tc>
      </w:tr>
      <w:tr w:rsidR="009B3961" w:rsidRPr="00EF06A7" w14:paraId="65668297" w14:textId="77777777" w:rsidTr="00ED22A5">
        <w:tc>
          <w:tcPr>
            <w:tcW w:w="4535" w:type="dxa"/>
          </w:tcPr>
          <w:p w14:paraId="61CFD35A" w14:textId="77777777" w:rsidR="009B3961" w:rsidRPr="00EF06A7" w:rsidRDefault="009B3961" w:rsidP="00ED22A5">
            <w:pPr>
              <w:pStyle w:val="TAH"/>
            </w:pPr>
            <w:r w:rsidRPr="00EF06A7">
              <w:t>Information Element</w:t>
            </w:r>
          </w:p>
        </w:tc>
        <w:tc>
          <w:tcPr>
            <w:tcW w:w="2267" w:type="dxa"/>
          </w:tcPr>
          <w:p w14:paraId="7CEC0264" w14:textId="77777777" w:rsidR="009B3961" w:rsidRPr="00EF06A7" w:rsidRDefault="009B3961" w:rsidP="00ED22A5">
            <w:pPr>
              <w:pStyle w:val="TAH"/>
            </w:pPr>
            <w:r w:rsidRPr="00EF06A7">
              <w:t>Value/remark</w:t>
            </w:r>
          </w:p>
        </w:tc>
        <w:tc>
          <w:tcPr>
            <w:tcW w:w="1700" w:type="dxa"/>
          </w:tcPr>
          <w:p w14:paraId="0524BE07" w14:textId="77777777" w:rsidR="009B3961" w:rsidRPr="00EF06A7" w:rsidRDefault="009B3961" w:rsidP="00ED22A5">
            <w:pPr>
              <w:pStyle w:val="TAH"/>
            </w:pPr>
            <w:r w:rsidRPr="00EF06A7">
              <w:t>Comment</w:t>
            </w:r>
          </w:p>
        </w:tc>
        <w:tc>
          <w:tcPr>
            <w:tcW w:w="1245" w:type="dxa"/>
          </w:tcPr>
          <w:p w14:paraId="6D9AC438" w14:textId="77777777" w:rsidR="009B3961" w:rsidRPr="00EF06A7" w:rsidRDefault="009B3961" w:rsidP="00ED22A5">
            <w:pPr>
              <w:pStyle w:val="TAH"/>
            </w:pPr>
            <w:r w:rsidRPr="00EF06A7">
              <w:t>Condition</w:t>
            </w:r>
          </w:p>
        </w:tc>
      </w:tr>
      <w:tr w:rsidR="009B3961" w:rsidRPr="00EF06A7" w14:paraId="00BD19C5" w14:textId="77777777" w:rsidTr="00ED22A5">
        <w:tc>
          <w:tcPr>
            <w:tcW w:w="4535" w:type="dxa"/>
          </w:tcPr>
          <w:p w14:paraId="28ACCA93" w14:textId="77777777" w:rsidR="009B3961" w:rsidRPr="00EF06A7" w:rsidRDefault="009B3961" w:rsidP="00ED22A5">
            <w:pPr>
              <w:pStyle w:val="TAL"/>
            </w:pPr>
            <w:r w:rsidRPr="00EF06A7">
              <w:t xml:space="preserve">CSI-ResourceConfig ::= </w:t>
            </w:r>
            <w:r w:rsidRPr="00EF06A7">
              <w:rPr>
                <w:snapToGrid w:val="0"/>
              </w:rPr>
              <w:t xml:space="preserve">SEQUENCE </w:t>
            </w:r>
            <w:r w:rsidRPr="00EF06A7">
              <w:t>{</w:t>
            </w:r>
          </w:p>
        </w:tc>
        <w:tc>
          <w:tcPr>
            <w:tcW w:w="2267" w:type="dxa"/>
          </w:tcPr>
          <w:p w14:paraId="07E43C94" w14:textId="77777777" w:rsidR="009B3961" w:rsidRPr="00EF06A7" w:rsidRDefault="009B3961" w:rsidP="00ED22A5">
            <w:pPr>
              <w:pStyle w:val="TAL"/>
            </w:pPr>
          </w:p>
        </w:tc>
        <w:tc>
          <w:tcPr>
            <w:tcW w:w="1700" w:type="dxa"/>
          </w:tcPr>
          <w:p w14:paraId="59F49EB4" w14:textId="77777777" w:rsidR="009B3961" w:rsidRPr="00EF06A7" w:rsidRDefault="009B3961" w:rsidP="00ED22A5">
            <w:pPr>
              <w:pStyle w:val="TAL"/>
            </w:pPr>
          </w:p>
        </w:tc>
        <w:tc>
          <w:tcPr>
            <w:tcW w:w="1245" w:type="dxa"/>
          </w:tcPr>
          <w:p w14:paraId="18794E4A" w14:textId="77777777" w:rsidR="009B3961" w:rsidRPr="00EF06A7" w:rsidRDefault="009B3961" w:rsidP="00ED22A5">
            <w:pPr>
              <w:pStyle w:val="TAL"/>
            </w:pPr>
          </w:p>
        </w:tc>
      </w:tr>
      <w:tr w:rsidR="009B3961" w:rsidRPr="00EF06A7" w14:paraId="2C39979D" w14:textId="77777777" w:rsidTr="00ED22A5">
        <w:tc>
          <w:tcPr>
            <w:tcW w:w="4535" w:type="dxa"/>
          </w:tcPr>
          <w:p w14:paraId="71924679" w14:textId="77777777" w:rsidR="009B3961" w:rsidRPr="00EF06A7" w:rsidRDefault="009B3961" w:rsidP="00ED22A5">
            <w:pPr>
              <w:pStyle w:val="TAL"/>
            </w:pPr>
            <w:r w:rsidRPr="00EF06A7">
              <w:t xml:space="preserve">  resourceType</w:t>
            </w:r>
          </w:p>
        </w:tc>
        <w:tc>
          <w:tcPr>
            <w:tcW w:w="2267" w:type="dxa"/>
          </w:tcPr>
          <w:p w14:paraId="13A67ABC" w14:textId="77777777" w:rsidR="009B3961" w:rsidRPr="00EF06A7" w:rsidRDefault="009B3961" w:rsidP="00ED22A5">
            <w:pPr>
              <w:pStyle w:val="TAL"/>
            </w:pPr>
            <w:r w:rsidRPr="00EF06A7">
              <w:rPr>
                <w:lang w:eastAsia="zh-CN"/>
              </w:rPr>
              <w:t>a</w:t>
            </w:r>
            <w:r w:rsidRPr="00EF06A7">
              <w:t>periodic</w:t>
            </w:r>
          </w:p>
        </w:tc>
        <w:tc>
          <w:tcPr>
            <w:tcW w:w="1700" w:type="dxa"/>
          </w:tcPr>
          <w:p w14:paraId="74BF372A" w14:textId="77777777" w:rsidR="009B3961" w:rsidRPr="00EF06A7" w:rsidRDefault="009B3961" w:rsidP="00ED22A5">
            <w:pPr>
              <w:pStyle w:val="TAL"/>
            </w:pPr>
          </w:p>
        </w:tc>
        <w:tc>
          <w:tcPr>
            <w:tcW w:w="1245" w:type="dxa"/>
          </w:tcPr>
          <w:p w14:paraId="66B4414A" w14:textId="77777777" w:rsidR="009B3961" w:rsidRPr="00EF06A7" w:rsidRDefault="009B3961" w:rsidP="00ED22A5">
            <w:pPr>
              <w:pStyle w:val="TAL"/>
            </w:pPr>
          </w:p>
        </w:tc>
      </w:tr>
      <w:tr w:rsidR="009B3961" w:rsidRPr="00EF06A7" w14:paraId="343084ED" w14:textId="77777777" w:rsidTr="00ED22A5">
        <w:tc>
          <w:tcPr>
            <w:tcW w:w="4535" w:type="dxa"/>
          </w:tcPr>
          <w:p w14:paraId="387A32CF" w14:textId="77777777" w:rsidR="009B3961" w:rsidRPr="00EF06A7" w:rsidRDefault="009B3961" w:rsidP="00ED22A5">
            <w:pPr>
              <w:pStyle w:val="TAL"/>
            </w:pPr>
            <w:r w:rsidRPr="00EF06A7">
              <w:t>}</w:t>
            </w:r>
          </w:p>
        </w:tc>
        <w:tc>
          <w:tcPr>
            <w:tcW w:w="2267" w:type="dxa"/>
          </w:tcPr>
          <w:p w14:paraId="42FC01B2" w14:textId="77777777" w:rsidR="009B3961" w:rsidRPr="00EF06A7" w:rsidRDefault="009B3961" w:rsidP="00ED22A5">
            <w:pPr>
              <w:pStyle w:val="TAL"/>
            </w:pPr>
          </w:p>
        </w:tc>
        <w:tc>
          <w:tcPr>
            <w:tcW w:w="1700" w:type="dxa"/>
          </w:tcPr>
          <w:p w14:paraId="58D9E2FA" w14:textId="77777777" w:rsidR="009B3961" w:rsidRPr="00EF06A7" w:rsidRDefault="009B3961" w:rsidP="00ED22A5">
            <w:pPr>
              <w:pStyle w:val="TAL"/>
            </w:pPr>
          </w:p>
        </w:tc>
        <w:tc>
          <w:tcPr>
            <w:tcW w:w="1245" w:type="dxa"/>
          </w:tcPr>
          <w:p w14:paraId="39E57E71" w14:textId="77777777" w:rsidR="009B3961" w:rsidRPr="00EF06A7" w:rsidRDefault="009B3961" w:rsidP="00ED22A5">
            <w:pPr>
              <w:pStyle w:val="TAL"/>
            </w:pPr>
          </w:p>
        </w:tc>
      </w:tr>
    </w:tbl>
    <w:p w14:paraId="446843B3" w14:textId="77777777" w:rsidR="009B3961" w:rsidRPr="00EF06A7" w:rsidRDefault="009B3961" w:rsidP="009B3961">
      <w:pPr>
        <w:rPr>
          <w:lang w:eastAsia="zh-CN"/>
        </w:rPr>
      </w:pPr>
    </w:p>
    <w:p w14:paraId="6EFA0E6E" w14:textId="77777777" w:rsidR="009B3961" w:rsidRPr="00EF06A7" w:rsidRDefault="009B3961" w:rsidP="009B3961">
      <w:pPr>
        <w:pStyle w:val="TH"/>
      </w:pPr>
      <w:r w:rsidRPr="00EF06A7">
        <w:t>Table 6.3.2.2.3.4.3_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0266CED7" w14:textId="77777777" w:rsidTr="00ED22A5">
        <w:tc>
          <w:tcPr>
            <w:tcW w:w="9747" w:type="dxa"/>
            <w:gridSpan w:val="4"/>
          </w:tcPr>
          <w:p w14:paraId="0A087B17" w14:textId="77777777" w:rsidR="009B3961" w:rsidRPr="00EF06A7" w:rsidRDefault="009B3961" w:rsidP="00ED22A5">
            <w:pPr>
              <w:pStyle w:val="TAH"/>
              <w:jc w:val="left"/>
              <w:rPr>
                <w:b w:val="0"/>
              </w:rPr>
            </w:pPr>
            <w:r w:rsidRPr="00EF06A7">
              <w:rPr>
                <w:b w:val="0"/>
              </w:rPr>
              <w:t>Derivation Path: TS 38.508-1 [6], clause 5.4.2, Table 5.4.2.0-15</w:t>
            </w:r>
          </w:p>
        </w:tc>
      </w:tr>
      <w:tr w:rsidR="009B3961" w:rsidRPr="00EF06A7" w14:paraId="771D7E1D" w14:textId="77777777" w:rsidTr="00ED22A5">
        <w:tc>
          <w:tcPr>
            <w:tcW w:w="4535" w:type="dxa"/>
          </w:tcPr>
          <w:p w14:paraId="3D19CB66" w14:textId="77777777" w:rsidR="009B3961" w:rsidRPr="00EF06A7" w:rsidRDefault="009B3961" w:rsidP="00ED22A5">
            <w:pPr>
              <w:pStyle w:val="TAH"/>
            </w:pPr>
            <w:r w:rsidRPr="00EF06A7">
              <w:t>Information Element</w:t>
            </w:r>
          </w:p>
        </w:tc>
        <w:tc>
          <w:tcPr>
            <w:tcW w:w="2267" w:type="dxa"/>
          </w:tcPr>
          <w:p w14:paraId="219CD1DD" w14:textId="77777777" w:rsidR="009B3961" w:rsidRPr="00EF06A7" w:rsidRDefault="009B3961" w:rsidP="00ED22A5">
            <w:pPr>
              <w:pStyle w:val="TAH"/>
            </w:pPr>
            <w:r w:rsidRPr="00EF06A7">
              <w:t>Value/remark</w:t>
            </w:r>
          </w:p>
        </w:tc>
        <w:tc>
          <w:tcPr>
            <w:tcW w:w="1700" w:type="dxa"/>
          </w:tcPr>
          <w:p w14:paraId="182BD28B" w14:textId="77777777" w:rsidR="009B3961" w:rsidRPr="00EF06A7" w:rsidRDefault="009B3961" w:rsidP="00ED22A5">
            <w:pPr>
              <w:pStyle w:val="TAH"/>
            </w:pPr>
            <w:r w:rsidRPr="00EF06A7">
              <w:t>Comment</w:t>
            </w:r>
          </w:p>
        </w:tc>
        <w:tc>
          <w:tcPr>
            <w:tcW w:w="1245" w:type="dxa"/>
          </w:tcPr>
          <w:p w14:paraId="6438EE5E" w14:textId="77777777" w:rsidR="009B3961" w:rsidRPr="00EF06A7" w:rsidRDefault="009B3961" w:rsidP="00ED22A5">
            <w:pPr>
              <w:pStyle w:val="TAH"/>
            </w:pPr>
            <w:r w:rsidRPr="00EF06A7">
              <w:t>Condition</w:t>
            </w:r>
          </w:p>
        </w:tc>
      </w:tr>
      <w:tr w:rsidR="009B3961" w:rsidRPr="00EF06A7" w14:paraId="5A0F541A" w14:textId="77777777" w:rsidTr="00ED22A5">
        <w:tc>
          <w:tcPr>
            <w:tcW w:w="4535" w:type="dxa"/>
          </w:tcPr>
          <w:p w14:paraId="417C02F0" w14:textId="77777777" w:rsidR="009B3961" w:rsidRPr="00EF06A7" w:rsidRDefault="009B3961" w:rsidP="00ED22A5">
            <w:pPr>
              <w:pStyle w:val="TAL"/>
            </w:pPr>
            <w:r w:rsidRPr="00EF06A7">
              <w:t xml:space="preserve">CSI-RS-ResourceMapping ::= </w:t>
            </w:r>
            <w:r w:rsidRPr="00EF06A7">
              <w:rPr>
                <w:snapToGrid w:val="0"/>
              </w:rPr>
              <w:t xml:space="preserve">SEQUENCE </w:t>
            </w:r>
            <w:r w:rsidRPr="00EF06A7">
              <w:t>{</w:t>
            </w:r>
          </w:p>
        </w:tc>
        <w:tc>
          <w:tcPr>
            <w:tcW w:w="2267" w:type="dxa"/>
          </w:tcPr>
          <w:p w14:paraId="4D899A50" w14:textId="77777777" w:rsidR="009B3961" w:rsidRPr="00EF06A7" w:rsidRDefault="009B3961" w:rsidP="00ED22A5">
            <w:pPr>
              <w:pStyle w:val="TAL"/>
            </w:pPr>
          </w:p>
        </w:tc>
        <w:tc>
          <w:tcPr>
            <w:tcW w:w="1700" w:type="dxa"/>
          </w:tcPr>
          <w:p w14:paraId="32F1C2D5" w14:textId="77777777" w:rsidR="009B3961" w:rsidRPr="00EF06A7" w:rsidRDefault="009B3961" w:rsidP="00ED22A5">
            <w:pPr>
              <w:pStyle w:val="TAL"/>
            </w:pPr>
          </w:p>
        </w:tc>
        <w:tc>
          <w:tcPr>
            <w:tcW w:w="1245" w:type="dxa"/>
          </w:tcPr>
          <w:p w14:paraId="7FCC4210" w14:textId="77777777" w:rsidR="009B3961" w:rsidRPr="00EF06A7" w:rsidRDefault="009B3961" w:rsidP="00ED22A5">
            <w:pPr>
              <w:pStyle w:val="TAL"/>
            </w:pPr>
          </w:p>
        </w:tc>
      </w:tr>
      <w:tr w:rsidR="009B3961" w:rsidRPr="00EF06A7" w14:paraId="574F3A95" w14:textId="77777777" w:rsidTr="00ED22A5">
        <w:tc>
          <w:tcPr>
            <w:tcW w:w="4535" w:type="dxa"/>
          </w:tcPr>
          <w:p w14:paraId="191A3FB1" w14:textId="77777777" w:rsidR="009B3961" w:rsidRPr="00EF06A7" w:rsidRDefault="009B3961" w:rsidP="00ED22A5">
            <w:pPr>
              <w:pStyle w:val="TAL"/>
            </w:pPr>
            <w:r w:rsidRPr="00EF06A7">
              <w:t xml:space="preserve">  frequencyDomainAllocation CHOICE {</w:t>
            </w:r>
          </w:p>
        </w:tc>
        <w:tc>
          <w:tcPr>
            <w:tcW w:w="2267" w:type="dxa"/>
          </w:tcPr>
          <w:p w14:paraId="1F0A1F67" w14:textId="77777777" w:rsidR="009B3961" w:rsidRPr="00EF06A7" w:rsidRDefault="009B3961" w:rsidP="00ED22A5">
            <w:pPr>
              <w:pStyle w:val="TAL"/>
            </w:pPr>
          </w:p>
        </w:tc>
        <w:tc>
          <w:tcPr>
            <w:tcW w:w="1700" w:type="dxa"/>
          </w:tcPr>
          <w:p w14:paraId="62636B70" w14:textId="77777777" w:rsidR="009B3961" w:rsidRPr="00EF06A7" w:rsidRDefault="009B3961" w:rsidP="00ED22A5">
            <w:pPr>
              <w:pStyle w:val="TAL"/>
            </w:pPr>
          </w:p>
        </w:tc>
        <w:tc>
          <w:tcPr>
            <w:tcW w:w="1245" w:type="dxa"/>
          </w:tcPr>
          <w:p w14:paraId="1B1D8A4C" w14:textId="77777777" w:rsidR="009B3961" w:rsidRPr="00EF06A7" w:rsidRDefault="009B3961" w:rsidP="00ED22A5">
            <w:pPr>
              <w:pStyle w:val="TAL"/>
            </w:pPr>
          </w:p>
        </w:tc>
      </w:tr>
      <w:tr w:rsidR="009B3961" w:rsidRPr="00EF06A7" w14:paraId="6A914780" w14:textId="77777777" w:rsidTr="00ED22A5">
        <w:tc>
          <w:tcPr>
            <w:tcW w:w="4535" w:type="dxa"/>
          </w:tcPr>
          <w:p w14:paraId="15875015" w14:textId="77777777" w:rsidR="009B3961" w:rsidRPr="00EF06A7" w:rsidRDefault="009B3961" w:rsidP="00ED22A5">
            <w:pPr>
              <w:pStyle w:val="TAL"/>
              <w:rPr>
                <w:lang w:eastAsia="zh-CN"/>
              </w:rPr>
            </w:pPr>
            <w:r w:rsidRPr="00EF06A7">
              <w:t xml:space="preserve">    other</w:t>
            </w:r>
          </w:p>
        </w:tc>
        <w:tc>
          <w:tcPr>
            <w:tcW w:w="2267" w:type="dxa"/>
          </w:tcPr>
          <w:p w14:paraId="0317E2F7" w14:textId="77777777" w:rsidR="009B3961" w:rsidRPr="00EF06A7" w:rsidRDefault="009B3961" w:rsidP="00ED22A5">
            <w:pPr>
              <w:pStyle w:val="TAL"/>
              <w:rPr>
                <w:lang w:eastAsia="zh-CN"/>
              </w:rPr>
            </w:pPr>
            <w:r w:rsidRPr="00EF06A7">
              <w:rPr>
                <w:lang w:eastAsia="zh-CN"/>
              </w:rPr>
              <w:t>011110</w:t>
            </w:r>
          </w:p>
        </w:tc>
        <w:tc>
          <w:tcPr>
            <w:tcW w:w="1700" w:type="dxa"/>
          </w:tcPr>
          <w:p w14:paraId="466ACD16" w14:textId="77777777" w:rsidR="009B3961" w:rsidRPr="00EF06A7" w:rsidRDefault="009B3961" w:rsidP="00ED22A5">
            <w:pPr>
              <w:pStyle w:val="TAL"/>
            </w:pPr>
          </w:p>
        </w:tc>
        <w:tc>
          <w:tcPr>
            <w:tcW w:w="1245" w:type="dxa"/>
          </w:tcPr>
          <w:p w14:paraId="0A4A970B" w14:textId="77777777" w:rsidR="009B3961" w:rsidRPr="00EF06A7" w:rsidRDefault="009B3961" w:rsidP="00ED22A5">
            <w:pPr>
              <w:pStyle w:val="TAL"/>
            </w:pPr>
          </w:p>
        </w:tc>
      </w:tr>
      <w:tr w:rsidR="009B3961" w:rsidRPr="00EF06A7" w14:paraId="6106C742" w14:textId="77777777" w:rsidTr="00ED22A5">
        <w:tc>
          <w:tcPr>
            <w:tcW w:w="4535" w:type="dxa"/>
            <w:tcBorders>
              <w:bottom w:val="single" w:sz="4" w:space="0" w:color="auto"/>
            </w:tcBorders>
          </w:tcPr>
          <w:p w14:paraId="6270F6C7" w14:textId="77777777" w:rsidR="009B3961" w:rsidRPr="00EF06A7" w:rsidRDefault="009B3961" w:rsidP="00ED22A5">
            <w:pPr>
              <w:pStyle w:val="TAL"/>
            </w:pPr>
            <w:r w:rsidRPr="00EF06A7">
              <w:t xml:space="preserve">  }</w:t>
            </w:r>
          </w:p>
        </w:tc>
        <w:tc>
          <w:tcPr>
            <w:tcW w:w="2267" w:type="dxa"/>
          </w:tcPr>
          <w:p w14:paraId="22B8251C" w14:textId="77777777" w:rsidR="009B3961" w:rsidRPr="00EF06A7" w:rsidRDefault="009B3961" w:rsidP="00ED22A5">
            <w:pPr>
              <w:pStyle w:val="TAL"/>
            </w:pPr>
          </w:p>
        </w:tc>
        <w:tc>
          <w:tcPr>
            <w:tcW w:w="1700" w:type="dxa"/>
          </w:tcPr>
          <w:p w14:paraId="0D745D78" w14:textId="77777777" w:rsidR="009B3961" w:rsidRPr="00EF06A7" w:rsidRDefault="009B3961" w:rsidP="00ED22A5">
            <w:pPr>
              <w:pStyle w:val="TAL"/>
            </w:pPr>
          </w:p>
        </w:tc>
        <w:tc>
          <w:tcPr>
            <w:tcW w:w="1245" w:type="dxa"/>
          </w:tcPr>
          <w:p w14:paraId="44328435" w14:textId="77777777" w:rsidR="009B3961" w:rsidRPr="00EF06A7" w:rsidRDefault="009B3961" w:rsidP="00ED22A5">
            <w:pPr>
              <w:pStyle w:val="TAL"/>
            </w:pPr>
          </w:p>
        </w:tc>
      </w:tr>
      <w:tr w:rsidR="009B3961" w:rsidRPr="00EF06A7" w14:paraId="72CDDAE5" w14:textId="77777777" w:rsidTr="00ED22A5">
        <w:tc>
          <w:tcPr>
            <w:tcW w:w="4535" w:type="dxa"/>
            <w:tcBorders>
              <w:top w:val="single" w:sz="4" w:space="0" w:color="auto"/>
              <w:left w:val="single" w:sz="4" w:space="0" w:color="auto"/>
              <w:bottom w:val="nil"/>
              <w:right w:val="single" w:sz="4" w:space="0" w:color="auto"/>
            </w:tcBorders>
          </w:tcPr>
          <w:p w14:paraId="5C171F4B" w14:textId="77777777" w:rsidR="009B3961" w:rsidRPr="00EF06A7" w:rsidRDefault="009B3961" w:rsidP="00ED22A5">
            <w:pPr>
              <w:pStyle w:val="TAL"/>
            </w:pPr>
            <w:r w:rsidRPr="00EF06A7">
              <w:t xml:space="preserve">  nrofPorts </w:t>
            </w:r>
          </w:p>
        </w:tc>
        <w:tc>
          <w:tcPr>
            <w:tcW w:w="2267" w:type="dxa"/>
            <w:tcBorders>
              <w:left w:val="single" w:sz="4" w:space="0" w:color="auto"/>
            </w:tcBorders>
          </w:tcPr>
          <w:p w14:paraId="7E1864CC" w14:textId="77777777" w:rsidR="009B3961" w:rsidRPr="00EF06A7" w:rsidRDefault="009B3961" w:rsidP="00ED22A5">
            <w:pPr>
              <w:pStyle w:val="TAL"/>
              <w:rPr>
                <w:lang w:eastAsia="zh-CN"/>
              </w:rPr>
            </w:pPr>
            <w:r w:rsidRPr="00EF06A7">
              <w:rPr>
                <w:lang w:eastAsia="zh-CN"/>
              </w:rPr>
              <w:t>p16</w:t>
            </w:r>
          </w:p>
        </w:tc>
        <w:tc>
          <w:tcPr>
            <w:tcW w:w="1700" w:type="dxa"/>
          </w:tcPr>
          <w:p w14:paraId="08DFDD2D" w14:textId="77777777" w:rsidR="009B3961" w:rsidRPr="00EF06A7" w:rsidRDefault="009B3961" w:rsidP="00ED22A5">
            <w:pPr>
              <w:pStyle w:val="TAL"/>
            </w:pPr>
          </w:p>
        </w:tc>
        <w:tc>
          <w:tcPr>
            <w:tcW w:w="1245" w:type="dxa"/>
          </w:tcPr>
          <w:p w14:paraId="0F34AC97" w14:textId="77777777" w:rsidR="009B3961" w:rsidRPr="00EF06A7" w:rsidRDefault="009B3961" w:rsidP="00ED22A5">
            <w:pPr>
              <w:pStyle w:val="TAL"/>
            </w:pPr>
          </w:p>
        </w:tc>
      </w:tr>
      <w:tr w:rsidR="009B3961" w:rsidRPr="00EF06A7" w14:paraId="5D4969B5" w14:textId="77777777" w:rsidTr="00ED22A5">
        <w:tc>
          <w:tcPr>
            <w:tcW w:w="4535" w:type="dxa"/>
            <w:tcBorders>
              <w:top w:val="single" w:sz="4" w:space="0" w:color="auto"/>
              <w:left w:val="single" w:sz="4" w:space="0" w:color="auto"/>
              <w:bottom w:val="nil"/>
              <w:right w:val="single" w:sz="4" w:space="0" w:color="auto"/>
            </w:tcBorders>
          </w:tcPr>
          <w:p w14:paraId="5E536C50" w14:textId="77777777" w:rsidR="009B3961" w:rsidRPr="00EF06A7" w:rsidRDefault="009B3961" w:rsidP="00ED22A5">
            <w:pPr>
              <w:pStyle w:val="TAL"/>
            </w:pPr>
            <w:r w:rsidRPr="00EF06A7">
              <w:t xml:space="preserve">  firstOFDMSymbolInTimeDomain</w:t>
            </w:r>
          </w:p>
        </w:tc>
        <w:tc>
          <w:tcPr>
            <w:tcW w:w="2267" w:type="dxa"/>
            <w:tcBorders>
              <w:left w:val="single" w:sz="4" w:space="0" w:color="auto"/>
            </w:tcBorders>
          </w:tcPr>
          <w:p w14:paraId="416F3345" w14:textId="77777777" w:rsidR="009B3961" w:rsidRPr="00EF06A7" w:rsidRDefault="009B3961" w:rsidP="00ED22A5">
            <w:pPr>
              <w:pStyle w:val="TAL"/>
              <w:rPr>
                <w:lang w:eastAsia="zh-CN"/>
              </w:rPr>
            </w:pPr>
            <w:r w:rsidRPr="00EF06A7">
              <w:rPr>
                <w:lang w:eastAsia="zh-CN"/>
              </w:rPr>
              <w:t>5</w:t>
            </w:r>
          </w:p>
        </w:tc>
        <w:tc>
          <w:tcPr>
            <w:tcW w:w="1700" w:type="dxa"/>
          </w:tcPr>
          <w:p w14:paraId="620EC1B8" w14:textId="77777777" w:rsidR="009B3961" w:rsidRPr="00EF06A7" w:rsidRDefault="009B3961" w:rsidP="00ED22A5">
            <w:pPr>
              <w:pStyle w:val="TAL"/>
            </w:pPr>
          </w:p>
        </w:tc>
        <w:tc>
          <w:tcPr>
            <w:tcW w:w="1245" w:type="dxa"/>
          </w:tcPr>
          <w:p w14:paraId="6B2AA002" w14:textId="77777777" w:rsidR="009B3961" w:rsidRPr="00EF06A7" w:rsidRDefault="009B3961" w:rsidP="00ED22A5">
            <w:pPr>
              <w:pStyle w:val="TAL"/>
            </w:pPr>
          </w:p>
        </w:tc>
      </w:tr>
      <w:tr w:rsidR="009B3961" w:rsidRPr="00EF06A7" w14:paraId="74EB585C" w14:textId="77777777" w:rsidTr="00ED22A5">
        <w:tc>
          <w:tcPr>
            <w:tcW w:w="4535" w:type="dxa"/>
            <w:tcBorders>
              <w:top w:val="single" w:sz="4" w:space="0" w:color="auto"/>
              <w:left w:val="single" w:sz="4" w:space="0" w:color="auto"/>
              <w:bottom w:val="nil"/>
              <w:right w:val="single" w:sz="4" w:space="0" w:color="auto"/>
            </w:tcBorders>
          </w:tcPr>
          <w:p w14:paraId="64691DB1" w14:textId="77777777" w:rsidR="009B3961" w:rsidRPr="00EF06A7" w:rsidRDefault="009B3961" w:rsidP="00ED22A5">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2FA50072" w14:textId="77777777" w:rsidR="009B3961" w:rsidRPr="00EF06A7" w:rsidRDefault="009B3961" w:rsidP="00ED22A5">
            <w:pPr>
              <w:pStyle w:val="TAL"/>
              <w:rPr>
                <w:lang w:eastAsia="zh-CN"/>
              </w:rPr>
            </w:pPr>
            <w:r w:rsidRPr="00EF06A7">
              <w:t>cdm4-FD2-TD2</w:t>
            </w:r>
          </w:p>
        </w:tc>
        <w:tc>
          <w:tcPr>
            <w:tcW w:w="1700" w:type="dxa"/>
          </w:tcPr>
          <w:p w14:paraId="680ED387" w14:textId="77777777" w:rsidR="009B3961" w:rsidRPr="00EF06A7" w:rsidRDefault="009B3961" w:rsidP="00ED22A5">
            <w:pPr>
              <w:pStyle w:val="TAL"/>
            </w:pPr>
          </w:p>
        </w:tc>
        <w:tc>
          <w:tcPr>
            <w:tcW w:w="1245" w:type="dxa"/>
          </w:tcPr>
          <w:p w14:paraId="1BD5D223" w14:textId="77777777" w:rsidR="009B3961" w:rsidRPr="00EF06A7" w:rsidRDefault="009B3961" w:rsidP="00ED22A5">
            <w:pPr>
              <w:pStyle w:val="TAL"/>
            </w:pPr>
          </w:p>
        </w:tc>
      </w:tr>
      <w:tr w:rsidR="009B3961" w:rsidRPr="00EF06A7" w14:paraId="126F8F99" w14:textId="77777777" w:rsidTr="00ED22A5">
        <w:tc>
          <w:tcPr>
            <w:tcW w:w="4535" w:type="dxa"/>
            <w:tcBorders>
              <w:top w:val="single" w:sz="4" w:space="0" w:color="auto"/>
            </w:tcBorders>
          </w:tcPr>
          <w:p w14:paraId="03A9C4DA" w14:textId="77777777" w:rsidR="009B3961" w:rsidRPr="00EF06A7" w:rsidRDefault="009B3961" w:rsidP="00ED22A5">
            <w:pPr>
              <w:pStyle w:val="TAL"/>
            </w:pPr>
            <w:r w:rsidRPr="00EF06A7">
              <w:t>}</w:t>
            </w:r>
          </w:p>
        </w:tc>
        <w:tc>
          <w:tcPr>
            <w:tcW w:w="2267" w:type="dxa"/>
          </w:tcPr>
          <w:p w14:paraId="22F18363" w14:textId="77777777" w:rsidR="009B3961" w:rsidRPr="00EF06A7" w:rsidRDefault="009B3961" w:rsidP="00ED22A5">
            <w:pPr>
              <w:pStyle w:val="TAL"/>
            </w:pPr>
          </w:p>
        </w:tc>
        <w:tc>
          <w:tcPr>
            <w:tcW w:w="1700" w:type="dxa"/>
          </w:tcPr>
          <w:p w14:paraId="264A3C8A" w14:textId="77777777" w:rsidR="009B3961" w:rsidRPr="00EF06A7" w:rsidRDefault="009B3961" w:rsidP="00ED22A5">
            <w:pPr>
              <w:pStyle w:val="TAL"/>
            </w:pPr>
          </w:p>
        </w:tc>
        <w:tc>
          <w:tcPr>
            <w:tcW w:w="1245" w:type="dxa"/>
          </w:tcPr>
          <w:p w14:paraId="0901503B" w14:textId="77777777" w:rsidR="009B3961" w:rsidRPr="00EF06A7" w:rsidRDefault="009B3961" w:rsidP="00ED22A5">
            <w:pPr>
              <w:pStyle w:val="TAL"/>
            </w:pPr>
          </w:p>
        </w:tc>
      </w:tr>
    </w:tbl>
    <w:p w14:paraId="5CE4A1D8" w14:textId="77777777" w:rsidR="009B3961" w:rsidRPr="00EF06A7" w:rsidRDefault="009B3961" w:rsidP="009B3961"/>
    <w:p w14:paraId="4A21BD53" w14:textId="77777777" w:rsidR="009B3961" w:rsidRPr="00EF06A7" w:rsidRDefault="009B3961" w:rsidP="009B3961">
      <w:pPr>
        <w:pStyle w:val="TH"/>
      </w:pPr>
      <w:r w:rsidRPr="00EF06A7">
        <w:t>Table 6.3.2.2.3.4.3_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55867D33" w14:textId="77777777" w:rsidTr="00ED22A5">
        <w:tc>
          <w:tcPr>
            <w:tcW w:w="9747" w:type="dxa"/>
            <w:gridSpan w:val="4"/>
          </w:tcPr>
          <w:p w14:paraId="0B68FB89" w14:textId="77777777" w:rsidR="009B3961" w:rsidRPr="00EF06A7" w:rsidRDefault="009B3961" w:rsidP="00ED22A5">
            <w:pPr>
              <w:pStyle w:val="TAH"/>
              <w:jc w:val="left"/>
              <w:rPr>
                <w:b w:val="0"/>
              </w:rPr>
            </w:pPr>
            <w:r w:rsidRPr="00EF06A7">
              <w:rPr>
                <w:b w:val="0"/>
              </w:rPr>
              <w:t>Derivation Path: TS 38.508-1 [6], clause 5.4.2, Table 5.4.2.0-21</w:t>
            </w:r>
          </w:p>
        </w:tc>
      </w:tr>
      <w:tr w:rsidR="009B3961" w:rsidRPr="00EF06A7" w14:paraId="03B4B4AA" w14:textId="77777777" w:rsidTr="00ED22A5">
        <w:tc>
          <w:tcPr>
            <w:tcW w:w="4535" w:type="dxa"/>
          </w:tcPr>
          <w:p w14:paraId="237E03D7" w14:textId="77777777" w:rsidR="009B3961" w:rsidRPr="00EF06A7" w:rsidRDefault="009B3961" w:rsidP="00ED22A5">
            <w:pPr>
              <w:pStyle w:val="TAH"/>
            </w:pPr>
            <w:r w:rsidRPr="00EF06A7">
              <w:t>Information Element</w:t>
            </w:r>
          </w:p>
        </w:tc>
        <w:tc>
          <w:tcPr>
            <w:tcW w:w="2267" w:type="dxa"/>
          </w:tcPr>
          <w:p w14:paraId="346621AD" w14:textId="77777777" w:rsidR="009B3961" w:rsidRPr="00EF06A7" w:rsidRDefault="009B3961" w:rsidP="00ED22A5">
            <w:pPr>
              <w:pStyle w:val="TAH"/>
            </w:pPr>
            <w:r w:rsidRPr="00EF06A7">
              <w:t>Value/remark</w:t>
            </w:r>
          </w:p>
        </w:tc>
        <w:tc>
          <w:tcPr>
            <w:tcW w:w="1700" w:type="dxa"/>
          </w:tcPr>
          <w:p w14:paraId="4D26CA21" w14:textId="77777777" w:rsidR="009B3961" w:rsidRPr="00EF06A7" w:rsidRDefault="009B3961" w:rsidP="00ED22A5">
            <w:pPr>
              <w:pStyle w:val="TAH"/>
            </w:pPr>
            <w:r w:rsidRPr="00EF06A7">
              <w:t>Comment</w:t>
            </w:r>
          </w:p>
        </w:tc>
        <w:tc>
          <w:tcPr>
            <w:tcW w:w="1245" w:type="dxa"/>
          </w:tcPr>
          <w:p w14:paraId="64253D7C" w14:textId="77777777" w:rsidR="009B3961" w:rsidRPr="00EF06A7" w:rsidRDefault="009B3961" w:rsidP="00ED22A5">
            <w:pPr>
              <w:pStyle w:val="TAH"/>
            </w:pPr>
            <w:r w:rsidRPr="00EF06A7">
              <w:t>Condition</w:t>
            </w:r>
          </w:p>
        </w:tc>
      </w:tr>
      <w:tr w:rsidR="009B3961" w:rsidRPr="00EF06A7" w14:paraId="63C5A23A" w14:textId="77777777" w:rsidTr="00ED22A5">
        <w:tc>
          <w:tcPr>
            <w:tcW w:w="4535" w:type="dxa"/>
          </w:tcPr>
          <w:p w14:paraId="46837F7A" w14:textId="77777777" w:rsidR="009B3961" w:rsidRPr="00EF06A7" w:rsidRDefault="009B3961" w:rsidP="00ED22A5">
            <w:pPr>
              <w:pStyle w:val="TAL"/>
            </w:pPr>
            <w:r w:rsidRPr="00EF06A7">
              <w:t xml:space="preserve">CSI-RS-ResourceMapping ::= </w:t>
            </w:r>
            <w:r w:rsidRPr="00EF06A7">
              <w:rPr>
                <w:snapToGrid w:val="0"/>
              </w:rPr>
              <w:t xml:space="preserve">SEQUENCE </w:t>
            </w:r>
            <w:r w:rsidRPr="00EF06A7">
              <w:t>{</w:t>
            </w:r>
          </w:p>
        </w:tc>
        <w:tc>
          <w:tcPr>
            <w:tcW w:w="2267" w:type="dxa"/>
          </w:tcPr>
          <w:p w14:paraId="3DBE3B1F" w14:textId="77777777" w:rsidR="009B3961" w:rsidRPr="00EF06A7" w:rsidRDefault="009B3961" w:rsidP="00ED22A5">
            <w:pPr>
              <w:pStyle w:val="TAL"/>
            </w:pPr>
          </w:p>
        </w:tc>
        <w:tc>
          <w:tcPr>
            <w:tcW w:w="1700" w:type="dxa"/>
          </w:tcPr>
          <w:p w14:paraId="45EED8E5" w14:textId="77777777" w:rsidR="009B3961" w:rsidRPr="00EF06A7" w:rsidRDefault="009B3961" w:rsidP="00ED22A5">
            <w:pPr>
              <w:pStyle w:val="TAL"/>
            </w:pPr>
          </w:p>
        </w:tc>
        <w:tc>
          <w:tcPr>
            <w:tcW w:w="1245" w:type="dxa"/>
          </w:tcPr>
          <w:p w14:paraId="7703B1B7" w14:textId="77777777" w:rsidR="009B3961" w:rsidRPr="00EF06A7" w:rsidRDefault="009B3961" w:rsidP="00ED22A5">
            <w:pPr>
              <w:pStyle w:val="TAL"/>
            </w:pPr>
          </w:p>
        </w:tc>
      </w:tr>
      <w:tr w:rsidR="009B3961" w:rsidRPr="00EF06A7" w14:paraId="1BF1410A" w14:textId="77777777" w:rsidTr="00ED22A5">
        <w:tc>
          <w:tcPr>
            <w:tcW w:w="4535" w:type="dxa"/>
          </w:tcPr>
          <w:p w14:paraId="2FED88E0" w14:textId="77777777" w:rsidR="009B3961" w:rsidRPr="00EF06A7" w:rsidRDefault="009B3961" w:rsidP="00ED22A5">
            <w:pPr>
              <w:pStyle w:val="TAL"/>
            </w:pPr>
            <w:r w:rsidRPr="00EF06A7">
              <w:t xml:space="preserve">  frequencyDomainAllocation CHOICE {</w:t>
            </w:r>
          </w:p>
        </w:tc>
        <w:tc>
          <w:tcPr>
            <w:tcW w:w="2267" w:type="dxa"/>
          </w:tcPr>
          <w:p w14:paraId="46A8D23D" w14:textId="77777777" w:rsidR="009B3961" w:rsidRPr="00EF06A7" w:rsidRDefault="009B3961" w:rsidP="00ED22A5">
            <w:pPr>
              <w:pStyle w:val="TAL"/>
            </w:pPr>
          </w:p>
        </w:tc>
        <w:tc>
          <w:tcPr>
            <w:tcW w:w="1700" w:type="dxa"/>
          </w:tcPr>
          <w:p w14:paraId="55965855" w14:textId="77777777" w:rsidR="009B3961" w:rsidRPr="00EF06A7" w:rsidRDefault="009B3961" w:rsidP="00ED22A5">
            <w:pPr>
              <w:pStyle w:val="TAL"/>
            </w:pPr>
          </w:p>
        </w:tc>
        <w:tc>
          <w:tcPr>
            <w:tcW w:w="1245" w:type="dxa"/>
          </w:tcPr>
          <w:p w14:paraId="03C79D7C" w14:textId="77777777" w:rsidR="009B3961" w:rsidRPr="00EF06A7" w:rsidRDefault="009B3961" w:rsidP="00ED22A5">
            <w:pPr>
              <w:pStyle w:val="TAL"/>
            </w:pPr>
          </w:p>
        </w:tc>
      </w:tr>
      <w:tr w:rsidR="009B3961" w:rsidRPr="00EF06A7" w14:paraId="2AD556A5" w14:textId="77777777" w:rsidTr="00ED22A5">
        <w:tc>
          <w:tcPr>
            <w:tcW w:w="4535" w:type="dxa"/>
          </w:tcPr>
          <w:p w14:paraId="1158EFCE" w14:textId="77777777" w:rsidR="009B3961" w:rsidRPr="00EF06A7" w:rsidRDefault="009B3961" w:rsidP="00ED22A5">
            <w:pPr>
              <w:pStyle w:val="TAL"/>
            </w:pPr>
            <w:r w:rsidRPr="00EF06A7">
              <w:t xml:space="preserve">    other</w:t>
            </w:r>
          </w:p>
        </w:tc>
        <w:tc>
          <w:tcPr>
            <w:tcW w:w="2267" w:type="dxa"/>
          </w:tcPr>
          <w:p w14:paraId="1BF47D24" w14:textId="77777777" w:rsidR="009B3961" w:rsidRPr="00EF06A7" w:rsidRDefault="009B3961" w:rsidP="00ED22A5">
            <w:pPr>
              <w:pStyle w:val="TAL"/>
            </w:pPr>
            <w:r w:rsidRPr="00EF06A7">
              <w:t>000</w:t>
            </w:r>
            <w:r w:rsidRPr="00EF06A7">
              <w:rPr>
                <w:lang w:eastAsia="zh-CN"/>
              </w:rPr>
              <w:t>10</w:t>
            </w:r>
            <w:r w:rsidRPr="00EF06A7">
              <w:t>0</w:t>
            </w:r>
          </w:p>
        </w:tc>
        <w:tc>
          <w:tcPr>
            <w:tcW w:w="1700" w:type="dxa"/>
          </w:tcPr>
          <w:p w14:paraId="0D71969D" w14:textId="77777777" w:rsidR="009B3961" w:rsidRPr="00EF06A7" w:rsidRDefault="009B3961" w:rsidP="00ED22A5">
            <w:pPr>
              <w:pStyle w:val="TAL"/>
            </w:pPr>
          </w:p>
        </w:tc>
        <w:tc>
          <w:tcPr>
            <w:tcW w:w="1245" w:type="dxa"/>
          </w:tcPr>
          <w:p w14:paraId="59ABB1EA" w14:textId="77777777" w:rsidR="009B3961" w:rsidRPr="00EF06A7" w:rsidRDefault="009B3961" w:rsidP="00ED22A5">
            <w:pPr>
              <w:pStyle w:val="TAL"/>
            </w:pPr>
          </w:p>
        </w:tc>
      </w:tr>
      <w:tr w:rsidR="009B3961" w:rsidRPr="00EF06A7" w14:paraId="646F6F72" w14:textId="77777777" w:rsidTr="00ED22A5">
        <w:tc>
          <w:tcPr>
            <w:tcW w:w="4535" w:type="dxa"/>
            <w:tcBorders>
              <w:bottom w:val="single" w:sz="4" w:space="0" w:color="auto"/>
            </w:tcBorders>
          </w:tcPr>
          <w:p w14:paraId="5569BC5A" w14:textId="77777777" w:rsidR="009B3961" w:rsidRPr="00EF06A7" w:rsidRDefault="009B3961" w:rsidP="00ED22A5">
            <w:pPr>
              <w:pStyle w:val="TAL"/>
            </w:pPr>
            <w:r w:rsidRPr="00EF06A7">
              <w:t xml:space="preserve">  }</w:t>
            </w:r>
          </w:p>
        </w:tc>
        <w:tc>
          <w:tcPr>
            <w:tcW w:w="2267" w:type="dxa"/>
          </w:tcPr>
          <w:p w14:paraId="546B9C50" w14:textId="77777777" w:rsidR="009B3961" w:rsidRPr="00EF06A7" w:rsidRDefault="009B3961" w:rsidP="00ED22A5">
            <w:pPr>
              <w:pStyle w:val="TAL"/>
            </w:pPr>
          </w:p>
        </w:tc>
        <w:tc>
          <w:tcPr>
            <w:tcW w:w="1700" w:type="dxa"/>
          </w:tcPr>
          <w:p w14:paraId="3F589E2D" w14:textId="77777777" w:rsidR="009B3961" w:rsidRPr="00EF06A7" w:rsidRDefault="009B3961" w:rsidP="00ED22A5">
            <w:pPr>
              <w:pStyle w:val="TAL"/>
            </w:pPr>
          </w:p>
        </w:tc>
        <w:tc>
          <w:tcPr>
            <w:tcW w:w="1245" w:type="dxa"/>
          </w:tcPr>
          <w:p w14:paraId="45B8FA84" w14:textId="77777777" w:rsidR="009B3961" w:rsidRPr="00EF06A7" w:rsidRDefault="009B3961" w:rsidP="00ED22A5">
            <w:pPr>
              <w:pStyle w:val="TAL"/>
            </w:pPr>
          </w:p>
        </w:tc>
      </w:tr>
      <w:tr w:rsidR="009B3961" w:rsidRPr="00EF06A7" w14:paraId="0962135E" w14:textId="77777777" w:rsidTr="00ED22A5">
        <w:tc>
          <w:tcPr>
            <w:tcW w:w="4535" w:type="dxa"/>
            <w:tcBorders>
              <w:top w:val="nil"/>
              <w:left w:val="single" w:sz="4" w:space="0" w:color="auto"/>
              <w:bottom w:val="single" w:sz="4" w:space="0" w:color="auto"/>
              <w:right w:val="single" w:sz="4" w:space="0" w:color="auto"/>
            </w:tcBorders>
          </w:tcPr>
          <w:p w14:paraId="22134BEC" w14:textId="77777777" w:rsidR="009B3961" w:rsidRPr="00EF06A7" w:rsidRDefault="009B3961" w:rsidP="00ED22A5">
            <w:pPr>
              <w:pStyle w:val="TAL"/>
            </w:pPr>
            <w:r w:rsidRPr="00EF06A7">
              <w:t xml:space="preserve">  nrofPorts</w:t>
            </w:r>
          </w:p>
        </w:tc>
        <w:tc>
          <w:tcPr>
            <w:tcW w:w="2267" w:type="dxa"/>
            <w:tcBorders>
              <w:left w:val="single" w:sz="4" w:space="0" w:color="auto"/>
            </w:tcBorders>
          </w:tcPr>
          <w:p w14:paraId="5954589A" w14:textId="77777777" w:rsidR="009B3961" w:rsidRPr="00EF06A7" w:rsidRDefault="009B3961" w:rsidP="00ED22A5">
            <w:pPr>
              <w:pStyle w:val="TAL"/>
            </w:pPr>
            <w:r w:rsidRPr="00EF06A7">
              <w:t>p4</w:t>
            </w:r>
          </w:p>
        </w:tc>
        <w:tc>
          <w:tcPr>
            <w:tcW w:w="1700" w:type="dxa"/>
          </w:tcPr>
          <w:p w14:paraId="13D7EACF" w14:textId="77777777" w:rsidR="009B3961" w:rsidRPr="00EF06A7" w:rsidRDefault="009B3961" w:rsidP="00ED22A5">
            <w:pPr>
              <w:pStyle w:val="TAL"/>
            </w:pPr>
          </w:p>
        </w:tc>
        <w:tc>
          <w:tcPr>
            <w:tcW w:w="1245" w:type="dxa"/>
          </w:tcPr>
          <w:p w14:paraId="5D57B906" w14:textId="77777777" w:rsidR="009B3961" w:rsidRPr="00EF06A7" w:rsidRDefault="009B3961" w:rsidP="00ED22A5">
            <w:pPr>
              <w:pStyle w:val="TAL"/>
            </w:pPr>
          </w:p>
        </w:tc>
      </w:tr>
      <w:tr w:rsidR="009B3961" w:rsidRPr="00EF06A7" w14:paraId="55294FBE" w14:textId="77777777" w:rsidTr="00ED22A5">
        <w:tc>
          <w:tcPr>
            <w:tcW w:w="4535" w:type="dxa"/>
            <w:tcBorders>
              <w:top w:val="nil"/>
              <w:left w:val="single" w:sz="4" w:space="0" w:color="auto"/>
              <w:bottom w:val="single" w:sz="4" w:space="0" w:color="auto"/>
              <w:right w:val="single" w:sz="4" w:space="0" w:color="auto"/>
            </w:tcBorders>
          </w:tcPr>
          <w:p w14:paraId="128DBE1D" w14:textId="77777777" w:rsidR="009B3961" w:rsidRPr="00EF06A7" w:rsidRDefault="009B3961" w:rsidP="00ED22A5">
            <w:pPr>
              <w:pStyle w:val="TAL"/>
            </w:pPr>
            <w:r w:rsidRPr="00EF06A7">
              <w:t xml:space="preserve">  firstOFDMSymbolInTimeDomain</w:t>
            </w:r>
          </w:p>
        </w:tc>
        <w:tc>
          <w:tcPr>
            <w:tcW w:w="2267" w:type="dxa"/>
            <w:tcBorders>
              <w:left w:val="single" w:sz="4" w:space="0" w:color="auto"/>
            </w:tcBorders>
          </w:tcPr>
          <w:p w14:paraId="62C32484" w14:textId="77777777" w:rsidR="009B3961" w:rsidRPr="00EF06A7" w:rsidRDefault="009B3961" w:rsidP="00ED22A5">
            <w:pPr>
              <w:pStyle w:val="TAL"/>
            </w:pPr>
            <w:r w:rsidRPr="00EF06A7">
              <w:t>9</w:t>
            </w:r>
          </w:p>
        </w:tc>
        <w:tc>
          <w:tcPr>
            <w:tcW w:w="1700" w:type="dxa"/>
          </w:tcPr>
          <w:p w14:paraId="735CCED1" w14:textId="77777777" w:rsidR="009B3961" w:rsidRPr="00EF06A7" w:rsidRDefault="009B3961" w:rsidP="00ED22A5">
            <w:pPr>
              <w:pStyle w:val="TAL"/>
            </w:pPr>
          </w:p>
        </w:tc>
        <w:tc>
          <w:tcPr>
            <w:tcW w:w="1245" w:type="dxa"/>
          </w:tcPr>
          <w:p w14:paraId="4A771339" w14:textId="77777777" w:rsidR="009B3961" w:rsidRPr="00EF06A7" w:rsidRDefault="009B3961" w:rsidP="00ED22A5">
            <w:pPr>
              <w:pStyle w:val="TAL"/>
            </w:pPr>
          </w:p>
        </w:tc>
      </w:tr>
      <w:tr w:rsidR="009B3961" w:rsidRPr="00EF06A7" w14:paraId="43985860" w14:textId="77777777" w:rsidTr="00ED22A5">
        <w:tc>
          <w:tcPr>
            <w:tcW w:w="4535" w:type="dxa"/>
            <w:tcBorders>
              <w:top w:val="single" w:sz="4" w:space="0" w:color="auto"/>
            </w:tcBorders>
          </w:tcPr>
          <w:p w14:paraId="2CE5044A" w14:textId="77777777" w:rsidR="009B3961" w:rsidRPr="00EF06A7" w:rsidRDefault="009B3961" w:rsidP="00ED22A5">
            <w:pPr>
              <w:pStyle w:val="TAL"/>
            </w:pPr>
            <w:r w:rsidRPr="00EF06A7">
              <w:t>}</w:t>
            </w:r>
          </w:p>
        </w:tc>
        <w:tc>
          <w:tcPr>
            <w:tcW w:w="2267" w:type="dxa"/>
          </w:tcPr>
          <w:p w14:paraId="68E263AC" w14:textId="77777777" w:rsidR="009B3961" w:rsidRPr="00EF06A7" w:rsidRDefault="009B3961" w:rsidP="00ED22A5">
            <w:pPr>
              <w:pStyle w:val="TAL"/>
            </w:pPr>
          </w:p>
        </w:tc>
        <w:tc>
          <w:tcPr>
            <w:tcW w:w="1700" w:type="dxa"/>
          </w:tcPr>
          <w:p w14:paraId="5016A0B0" w14:textId="77777777" w:rsidR="009B3961" w:rsidRPr="00EF06A7" w:rsidRDefault="009B3961" w:rsidP="00ED22A5">
            <w:pPr>
              <w:pStyle w:val="TAL"/>
            </w:pPr>
          </w:p>
        </w:tc>
        <w:tc>
          <w:tcPr>
            <w:tcW w:w="1245" w:type="dxa"/>
          </w:tcPr>
          <w:p w14:paraId="0F1F6CA9" w14:textId="77777777" w:rsidR="009B3961" w:rsidRPr="00EF06A7" w:rsidRDefault="009B3961" w:rsidP="00ED22A5">
            <w:pPr>
              <w:pStyle w:val="TAL"/>
            </w:pPr>
          </w:p>
        </w:tc>
      </w:tr>
    </w:tbl>
    <w:p w14:paraId="46833191" w14:textId="77777777" w:rsidR="009B3961" w:rsidRPr="00EF06A7" w:rsidRDefault="009B3961" w:rsidP="009B3961"/>
    <w:p w14:paraId="32116796" w14:textId="77777777" w:rsidR="009B3961" w:rsidRPr="00EF06A7" w:rsidRDefault="009B3961" w:rsidP="009B3961">
      <w:pPr>
        <w:pStyle w:val="TH"/>
      </w:pPr>
      <w:r w:rsidRPr="00EF06A7">
        <w:t>Table 6.3.2.2.3.4.3_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343C12A9" w14:textId="77777777" w:rsidTr="00ED22A5">
        <w:tc>
          <w:tcPr>
            <w:tcW w:w="9747" w:type="dxa"/>
            <w:gridSpan w:val="4"/>
          </w:tcPr>
          <w:p w14:paraId="60BFAC26" w14:textId="77777777" w:rsidR="009B3961" w:rsidRPr="00EF06A7" w:rsidRDefault="009B3961" w:rsidP="00ED22A5">
            <w:pPr>
              <w:pStyle w:val="TAH"/>
              <w:jc w:val="left"/>
              <w:rPr>
                <w:b w:val="0"/>
              </w:rPr>
            </w:pPr>
            <w:r w:rsidRPr="00EF06A7">
              <w:rPr>
                <w:b w:val="0"/>
              </w:rPr>
              <w:t>Derivation Path: TS 38.508-1 [6], clause 4.6.3, Table 4.6.3-34</w:t>
            </w:r>
          </w:p>
        </w:tc>
      </w:tr>
      <w:tr w:rsidR="009B3961" w:rsidRPr="00EF06A7" w14:paraId="786AA001" w14:textId="77777777" w:rsidTr="00ED22A5">
        <w:tc>
          <w:tcPr>
            <w:tcW w:w="4535" w:type="dxa"/>
          </w:tcPr>
          <w:p w14:paraId="7FA4A399" w14:textId="77777777" w:rsidR="009B3961" w:rsidRPr="00EF06A7" w:rsidRDefault="009B3961" w:rsidP="00ED22A5">
            <w:pPr>
              <w:pStyle w:val="TAH"/>
            </w:pPr>
            <w:r w:rsidRPr="00EF06A7">
              <w:t>Information Element</w:t>
            </w:r>
          </w:p>
        </w:tc>
        <w:tc>
          <w:tcPr>
            <w:tcW w:w="2267" w:type="dxa"/>
          </w:tcPr>
          <w:p w14:paraId="6A252C5A" w14:textId="77777777" w:rsidR="009B3961" w:rsidRPr="00EF06A7" w:rsidRDefault="009B3961" w:rsidP="00ED22A5">
            <w:pPr>
              <w:pStyle w:val="TAH"/>
            </w:pPr>
            <w:r w:rsidRPr="00EF06A7">
              <w:t>Value/remark</w:t>
            </w:r>
          </w:p>
        </w:tc>
        <w:tc>
          <w:tcPr>
            <w:tcW w:w="1700" w:type="dxa"/>
          </w:tcPr>
          <w:p w14:paraId="2F2357A1" w14:textId="77777777" w:rsidR="009B3961" w:rsidRPr="00EF06A7" w:rsidRDefault="009B3961" w:rsidP="00ED22A5">
            <w:pPr>
              <w:pStyle w:val="TAH"/>
            </w:pPr>
            <w:r w:rsidRPr="00EF06A7">
              <w:t>Comment</w:t>
            </w:r>
          </w:p>
        </w:tc>
        <w:tc>
          <w:tcPr>
            <w:tcW w:w="1245" w:type="dxa"/>
          </w:tcPr>
          <w:p w14:paraId="79E59AA5" w14:textId="77777777" w:rsidR="009B3961" w:rsidRPr="00EF06A7" w:rsidRDefault="009B3961" w:rsidP="00ED22A5">
            <w:pPr>
              <w:pStyle w:val="TAH"/>
            </w:pPr>
            <w:r w:rsidRPr="00EF06A7">
              <w:t>Condition</w:t>
            </w:r>
          </w:p>
        </w:tc>
      </w:tr>
      <w:tr w:rsidR="009B3961" w:rsidRPr="00EF06A7" w14:paraId="4DE566FD" w14:textId="77777777" w:rsidTr="00ED22A5">
        <w:tc>
          <w:tcPr>
            <w:tcW w:w="4535" w:type="dxa"/>
          </w:tcPr>
          <w:p w14:paraId="2D892E24" w14:textId="77777777" w:rsidR="009B3961" w:rsidRPr="00EF06A7" w:rsidRDefault="009B3961" w:rsidP="00ED22A5">
            <w:pPr>
              <w:pStyle w:val="TAL"/>
            </w:pPr>
            <w:r w:rsidRPr="00EF06A7">
              <w:t>csi-IM-ResourceElementPattern</w:t>
            </w:r>
          </w:p>
        </w:tc>
        <w:tc>
          <w:tcPr>
            <w:tcW w:w="2267" w:type="dxa"/>
          </w:tcPr>
          <w:p w14:paraId="02BBE496" w14:textId="77777777" w:rsidR="009B3961" w:rsidRPr="00EF06A7" w:rsidRDefault="009B3961" w:rsidP="00ED22A5">
            <w:pPr>
              <w:pStyle w:val="TAL"/>
            </w:pPr>
          </w:p>
        </w:tc>
        <w:tc>
          <w:tcPr>
            <w:tcW w:w="1700" w:type="dxa"/>
          </w:tcPr>
          <w:p w14:paraId="7D3D093C" w14:textId="77777777" w:rsidR="009B3961" w:rsidRPr="00EF06A7" w:rsidRDefault="009B3961" w:rsidP="00ED22A5">
            <w:pPr>
              <w:pStyle w:val="TAL"/>
            </w:pPr>
          </w:p>
        </w:tc>
        <w:tc>
          <w:tcPr>
            <w:tcW w:w="1245" w:type="dxa"/>
          </w:tcPr>
          <w:p w14:paraId="29982C3A" w14:textId="77777777" w:rsidR="009B3961" w:rsidRPr="00EF06A7" w:rsidRDefault="009B3961" w:rsidP="00ED22A5">
            <w:pPr>
              <w:pStyle w:val="TAL"/>
            </w:pPr>
          </w:p>
        </w:tc>
      </w:tr>
      <w:tr w:rsidR="009B3961" w:rsidRPr="00EF06A7" w14:paraId="59660A75" w14:textId="77777777" w:rsidTr="00ED22A5">
        <w:tc>
          <w:tcPr>
            <w:tcW w:w="4535" w:type="dxa"/>
          </w:tcPr>
          <w:p w14:paraId="74ACE168" w14:textId="77777777" w:rsidR="009B3961" w:rsidRPr="00EF06A7" w:rsidRDefault="009B3961" w:rsidP="00ED22A5">
            <w:pPr>
              <w:pStyle w:val="TAL"/>
            </w:pPr>
            <w:r w:rsidRPr="00EF06A7">
              <w:t xml:space="preserve">     pattern0 SEQUENCE {</w:t>
            </w:r>
          </w:p>
        </w:tc>
        <w:tc>
          <w:tcPr>
            <w:tcW w:w="2267" w:type="dxa"/>
          </w:tcPr>
          <w:p w14:paraId="27504965" w14:textId="77777777" w:rsidR="009B3961" w:rsidRPr="00EF06A7" w:rsidRDefault="009B3961" w:rsidP="00ED22A5">
            <w:pPr>
              <w:pStyle w:val="TAL"/>
            </w:pPr>
          </w:p>
        </w:tc>
        <w:tc>
          <w:tcPr>
            <w:tcW w:w="1700" w:type="dxa"/>
          </w:tcPr>
          <w:p w14:paraId="4E1C6FD9" w14:textId="77777777" w:rsidR="009B3961" w:rsidRPr="00EF06A7" w:rsidRDefault="009B3961" w:rsidP="00ED22A5">
            <w:pPr>
              <w:pStyle w:val="TAL"/>
            </w:pPr>
          </w:p>
        </w:tc>
        <w:tc>
          <w:tcPr>
            <w:tcW w:w="1245" w:type="dxa"/>
          </w:tcPr>
          <w:p w14:paraId="33FBAE9A" w14:textId="77777777" w:rsidR="009B3961" w:rsidRPr="00EF06A7" w:rsidRDefault="009B3961" w:rsidP="00ED22A5">
            <w:pPr>
              <w:pStyle w:val="TAL"/>
            </w:pPr>
          </w:p>
        </w:tc>
      </w:tr>
      <w:tr w:rsidR="009B3961" w:rsidRPr="00EF06A7" w14:paraId="67D21B86" w14:textId="77777777" w:rsidTr="00ED22A5">
        <w:tc>
          <w:tcPr>
            <w:tcW w:w="4535" w:type="dxa"/>
          </w:tcPr>
          <w:p w14:paraId="3AAC1367" w14:textId="77777777" w:rsidR="009B3961" w:rsidRPr="00EF06A7" w:rsidRDefault="009B3961" w:rsidP="00ED22A5">
            <w:pPr>
              <w:pStyle w:val="TAL"/>
            </w:pPr>
            <w:r w:rsidRPr="00EF06A7">
              <w:t xml:space="preserve">           subcarrierLocation-p0</w:t>
            </w:r>
          </w:p>
        </w:tc>
        <w:tc>
          <w:tcPr>
            <w:tcW w:w="2267" w:type="dxa"/>
          </w:tcPr>
          <w:p w14:paraId="76713BA5" w14:textId="77777777" w:rsidR="009B3961" w:rsidRPr="00EF06A7" w:rsidRDefault="009B3961" w:rsidP="00ED22A5">
            <w:pPr>
              <w:pStyle w:val="TAL"/>
            </w:pPr>
            <w:r w:rsidRPr="00EF06A7">
              <w:t>s4</w:t>
            </w:r>
          </w:p>
        </w:tc>
        <w:tc>
          <w:tcPr>
            <w:tcW w:w="1700" w:type="dxa"/>
          </w:tcPr>
          <w:p w14:paraId="710A11FD" w14:textId="77777777" w:rsidR="009B3961" w:rsidRPr="00EF06A7" w:rsidRDefault="009B3961" w:rsidP="00ED22A5">
            <w:pPr>
              <w:pStyle w:val="TAL"/>
            </w:pPr>
          </w:p>
        </w:tc>
        <w:tc>
          <w:tcPr>
            <w:tcW w:w="1245" w:type="dxa"/>
          </w:tcPr>
          <w:p w14:paraId="2A610A3A" w14:textId="77777777" w:rsidR="009B3961" w:rsidRPr="00EF06A7" w:rsidRDefault="009B3961" w:rsidP="00ED22A5">
            <w:pPr>
              <w:pStyle w:val="TAL"/>
            </w:pPr>
          </w:p>
        </w:tc>
      </w:tr>
      <w:tr w:rsidR="009B3961" w:rsidRPr="00EF06A7" w14:paraId="6A0E7AB7" w14:textId="77777777" w:rsidTr="00ED22A5">
        <w:tc>
          <w:tcPr>
            <w:tcW w:w="4535" w:type="dxa"/>
          </w:tcPr>
          <w:p w14:paraId="0276D653" w14:textId="77777777" w:rsidR="009B3961" w:rsidRPr="00EF06A7" w:rsidRDefault="009B3961" w:rsidP="00ED22A5">
            <w:pPr>
              <w:pStyle w:val="TAL"/>
            </w:pPr>
            <w:r w:rsidRPr="00EF06A7">
              <w:t xml:space="preserve">           symbolLocation-p0</w:t>
            </w:r>
          </w:p>
        </w:tc>
        <w:tc>
          <w:tcPr>
            <w:tcW w:w="2267" w:type="dxa"/>
          </w:tcPr>
          <w:p w14:paraId="2408DE2F" w14:textId="77777777" w:rsidR="009B3961" w:rsidRPr="00EF06A7" w:rsidRDefault="009B3961" w:rsidP="00ED22A5">
            <w:pPr>
              <w:pStyle w:val="TAL"/>
            </w:pPr>
            <w:r w:rsidRPr="00EF06A7">
              <w:t>9</w:t>
            </w:r>
          </w:p>
        </w:tc>
        <w:tc>
          <w:tcPr>
            <w:tcW w:w="1700" w:type="dxa"/>
          </w:tcPr>
          <w:p w14:paraId="0340751E" w14:textId="77777777" w:rsidR="009B3961" w:rsidRPr="00EF06A7" w:rsidRDefault="009B3961" w:rsidP="00ED22A5">
            <w:pPr>
              <w:pStyle w:val="TAL"/>
            </w:pPr>
          </w:p>
        </w:tc>
        <w:tc>
          <w:tcPr>
            <w:tcW w:w="1245" w:type="dxa"/>
          </w:tcPr>
          <w:p w14:paraId="5AD9A151" w14:textId="77777777" w:rsidR="009B3961" w:rsidRPr="00EF06A7" w:rsidRDefault="009B3961" w:rsidP="00ED22A5">
            <w:pPr>
              <w:pStyle w:val="TAL"/>
            </w:pPr>
          </w:p>
        </w:tc>
      </w:tr>
      <w:tr w:rsidR="009B3961" w:rsidRPr="00EF06A7" w14:paraId="320FCD8D" w14:textId="77777777" w:rsidTr="00ED22A5">
        <w:tc>
          <w:tcPr>
            <w:tcW w:w="4535" w:type="dxa"/>
          </w:tcPr>
          <w:p w14:paraId="4886AA9A" w14:textId="77777777" w:rsidR="009B3961" w:rsidRPr="00EF06A7" w:rsidRDefault="009B3961" w:rsidP="00ED22A5">
            <w:pPr>
              <w:pStyle w:val="TAL"/>
            </w:pPr>
            <w:r w:rsidRPr="00EF06A7">
              <w:t xml:space="preserve">     }</w:t>
            </w:r>
          </w:p>
        </w:tc>
        <w:tc>
          <w:tcPr>
            <w:tcW w:w="2267" w:type="dxa"/>
          </w:tcPr>
          <w:p w14:paraId="714BB3E7" w14:textId="77777777" w:rsidR="009B3961" w:rsidRPr="00EF06A7" w:rsidRDefault="009B3961" w:rsidP="00ED22A5">
            <w:pPr>
              <w:pStyle w:val="TAL"/>
            </w:pPr>
          </w:p>
        </w:tc>
        <w:tc>
          <w:tcPr>
            <w:tcW w:w="1700" w:type="dxa"/>
          </w:tcPr>
          <w:p w14:paraId="00419C95" w14:textId="77777777" w:rsidR="009B3961" w:rsidRPr="00EF06A7" w:rsidRDefault="009B3961" w:rsidP="00ED22A5">
            <w:pPr>
              <w:pStyle w:val="TAL"/>
            </w:pPr>
          </w:p>
        </w:tc>
        <w:tc>
          <w:tcPr>
            <w:tcW w:w="1245" w:type="dxa"/>
          </w:tcPr>
          <w:p w14:paraId="7020B6C0" w14:textId="77777777" w:rsidR="009B3961" w:rsidRPr="00EF06A7" w:rsidRDefault="009B3961" w:rsidP="00ED22A5">
            <w:pPr>
              <w:pStyle w:val="TAL"/>
            </w:pPr>
          </w:p>
        </w:tc>
      </w:tr>
      <w:tr w:rsidR="009B3961" w:rsidRPr="00EF06A7" w14:paraId="2E856F97" w14:textId="77777777" w:rsidTr="00ED22A5">
        <w:tc>
          <w:tcPr>
            <w:tcW w:w="4535" w:type="dxa"/>
          </w:tcPr>
          <w:p w14:paraId="234D6E5F" w14:textId="77777777" w:rsidR="009B3961" w:rsidRPr="00EF06A7" w:rsidRDefault="009B3961" w:rsidP="00ED22A5">
            <w:pPr>
              <w:pStyle w:val="TAL"/>
            </w:pPr>
          </w:p>
        </w:tc>
        <w:tc>
          <w:tcPr>
            <w:tcW w:w="2267" w:type="dxa"/>
          </w:tcPr>
          <w:p w14:paraId="6C8FE550" w14:textId="77777777" w:rsidR="009B3961" w:rsidRPr="00EF06A7" w:rsidRDefault="009B3961" w:rsidP="00ED22A5">
            <w:pPr>
              <w:pStyle w:val="TAL"/>
            </w:pPr>
          </w:p>
        </w:tc>
        <w:tc>
          <w:tcPr>
            <w:tcW w:w="1700" w:type="dxa"/>
          </w:tcPr>
          <w:p w14:paraId="675D0DBE" w14:textId="77777777" w:rsidR="009B3961" w:rsidRPr="00EF06A7" w:rsidRDefault="009B3961" w:rsidP="00ED22A5">
            <w:pPr>
              <w:pStyle w:val="TAL"/>
            </w:pPr>
          </w:p>
        </w:tc>
        <w:tc>
          <w:tcPr>
            <w:tcW w:w="1245" w:type="dxa"/>
          </w:tcPr>
          <w:p w14:paraId="77E53093" w14:textId="77777777" w:rsidR="009B3961" w:rsidRPr="00EF06A7" w:rsidRDefault="009B3961" w:rsidP="00ED22A5">
            <w:pPr>
              <w:pStyle w:val="TAL"/>
            </w:pPr>
          </w:p>
        </w:tc>
      </w:tr>
    </w:tbl>
    <w:p w14:paraId="5016B4D1" w14:textId="77777777" w:rsidR="009B3961" w:rsidRPr="00EF06A7" w:rsidRDefault="009B3961" w:rsidP="009B3961"/>
    <w:p w14:paraId="1223A246" w14:textId="77777777" w:rsidR="009B3961" w:rsidRPr="00EF06A7" w:rsidRDefault="009B3961" w:rsidP="009B3961">
      <w:pPr>
        <w:pStyle w:val="TH"/>
      </w:pPr>
      <w:r w:rsidRPr="00EF06A7">
        <w:t>Table 6.3.2.2.3.4.3_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52104CC2" w14:textId="77777777" w:rsidTr="00ED22A5">
        <w:tc>
          <w:tcPr>
            <w:tcW w:w="9747" w:type="dxa"/>
            <w:gridSpan w:val="4"/>
          </w:tcPr>
          <w:p w14:paraId="7C1523EE" w14:textId="77777777" w:rsidR="009B3961" w:rsidRPr="00EF06A7" w:rsidRDefault="009B3961" w:rsidP="00ED22A5">
            <w:pPr>
              <w:pStyle w:val="TAH"/>
              <w:jc w:val="left"/>
              <w:rPr>
                <w:b w:val="0"/>
              </w:rPr>
            </w:pPr>
            <w:r w:rsidRPr="00EF06A7">
              <w:rPr>
                <w:b w:val="0"/>
              </w:rPr>
              <w:t>Derivation Path: TS 38.508-1 [6], clause 4.6.2, Table 4.6.3-25</w:t>
            </w:r>
          </w:p>
        </w:tc>
      </w:tr>
      <w:tr w:rsidR="009B3961" w:rsidRPr="00EF06A7" w14:paraId="02584C7F" w14:textId="77777777" w:rsidTr="00ED22A5">
        <w:tc>
          <w:tcPr>
            <w:tcW w:w="4535" w:type="dxa"/>
          </w:tcPr>
          <w:p w14:paraId="565D8C83" w14:textId="77777777" w:rsidR="009B3961" w:rsidRPr="00EF06A7" w:rsidRDefault="009B3961" w:rsidP="00ED22A5">
            <w:pPr>
              <w:pStyle w:val="TAH"/>
            </w:pPr>
            <w:r w:rsidRPr="00EF06A7">
              <w:t>Information Element</w:t>
            </w:r>
          </w:p>
        </w:tc>
        <w:tc>
          <w:tcPr>
            <w:tcW w:w="2267" w:type="dxa"/>
          </w:tcPr>
          <w:p w14:paraId="5DE455DB" w14:textId="77777777" w:rsidR="009B3961" w:rsidRPr="00EF06A7" w:rsidRDefault="009B3961" w:rsidP="00ED22A5">
            <w:pPr>
              <w:pStyle w:val="TAH"/>
            </w:pPr>
            <w:r w:rsidRPr="00EF06A7">
              <w:t>Value/remark</w:t>
            </w:r>
          </w:p>
        </w:tc>
        <w:tc>
          <w:tcPr>
            <w:tcW w:w="1700" w:type="dxa"/>
          </w:tcPr>
          <w:p w14:paraId="1BBE8B5A" w14:textId="77777777" w:rsidR="009B3961" w:rsidRPr="00EF06A7" w:rsidRDefault="009B3961" w:rsidP="00ED22A5">
            <w:pPr>
              <w:pStyle w:val="TAH"/>
            </w:pPr>
            <w:r w:rsidRPr="00EF06A7">
              <w:t>Comment</w:t>
            </w:r>
          </w:p>
        </w:tc>
        <w:tc>
          <w:tcPr>
            <w:tcW w:w="1245" w:type="dxa"/>
          </w:tcPr>
          <w:p w14:paraId="77F4B889" w14:textId="77777777" w:rsidR="009B3961" w:rsidRPr="00EF06A7" w:rsidRDefault="009B3961" w:rsidP="00ED22A5">
            <w:pPr>
              <w:pStyle w:val="TAH"/>
            </w:pPr>
            <w:r w:rsidRPr="00EF06A7">
              <w:t>Condition</w:t>
            </w:r>
          </w:p>
        </w:tc>
      </w:tr>
      <w:tr w:rsidR="009B3961" w:rsidRPr="00EF06A7" w14:paraId="211B8AA8" w14:textId="77777777" w:rsidTr="00ED22A5">
        <w:tc>
          <w:tcPr>
            <w:tcW w:w="4535" w:type="dxa"/>
          </w:tcPr>
          <w:p w14:paraId="107B46D5" w14:textId="77777777" w:rsidR="009B3961" w:rsidRPr="00EF06A7" w:rsidRDefault="009B3961" w:rsidP="00ED22A5">
            <w:pPr>
              <w:pStyle w:val="TAL"/>
            </w:pPr>
            <w:r w:rsidRPr="00EF06A7">
              <w:t>nrOfAntennaPorts CHOICE {</w:t>
            </w:r>
          </w:p>
        </w:tc>
        <w:tc>
          <w:tcPr>
            <w:tcW w:w="2267" w:type="dxa"/>
          </w:tcPr>
          <w:p w14:paraId="645910AD" w14:textId="77777777" w:rsidR="009B3961" w:rsidRPr="00EF06A7" w:rsidRDefault="009B3961" w:rsidP="00ED22A5">
            <w:pPr>
              <w:pStyle w:val="TAL"/>
            </w:pPr>
          </w:p>
        </w:tc>
        <w:tc>
          <w:tcPr>
            <w:tcW w:w="1700" w:type="dxa"/>
          </w:tcPr>
          <w:p w14:paraId="47E1AFA3" w14:textId="77777777" w:rsidR="009B3961" w:rsidRPr="00EF06A7" w:rsidRDefault="009B3961" w:rsidP="00ED22A5">
            <w:pPr>
              <w:pStyle w:val="TAL"/>
            </w:pPr>
          </w:p>
        </w:tc>
        <w:tc>
          <w:tcPr>
            <w:tcW w:w="1245" w:type="dxa"/>
          </w:tcPr>
          <w:p w14:paraId="381BE48B" w14:textId="77777777" w:rsidR="009B3961" w:rsidRPr="00EF06A7" w:rsidRDefault="009B3961" w:rsidP="00ED22A5">
            <w:pPr>
              <w:pStyle w:val="TAL"/>
            </w:pPr>
          </w:p>
        </w:tc>
      </w:tr>
      <w:tr w:rsidR="009B3961" w:rsidRPr="00EF06A7" w14:paraId="0855C93E" w14:textId="77777777" w:rsidTr="00ED22A5">
        <w:tc>
          <w:tcPr>
            <w:tcW w:w="4535" w:type="dxa"/>
          </w:tcPr>
          <w:p w14:paraId="38A3008F" w14:textId="77777777" w:rsidR="009B3961" w:rsidRPr="00EF06A7" w:rsidRDefault="009B3961" w:rsidP="00ED22A5">
            <w:pPr>
              <w:pStyle w:val="TAL"/>
            </w:pPr>
            <w:r w:rsidRPr="00EF06A7">
              <w:t xml:space="preserve">  moreThanTwo SEQUENCE {</w:t>
            </w:r>
          </w:p>
        </w:tc>
        <w:tc>
          <w:tcPr>
            <w:tcW w:w="2267" w:type="dxa"/>
          </w:tcPr>
          <w:p w14:paraId="60594A42" w14:textId="77777777" w:rsidR="009B3961" w:rsidRPr="00EF06A7" w:rsidRDefault="009B3961" w:rsidP="00ED22A5">
            <w:pPr>
              <w:pStyle w:val="TAL"/>
            </w:pPr>
          </w:p>
        </w:tc>
        <w:tc>
          <w:tcPr>
            <w:tcW w:w="1700" w:type="dxa"/>
          </w:tcPr>
          <w:p w14:paraId="5C82BDC9" w14:textId="77777777" w:rsidR="009B3961" w:rsidRPr="00EF06A7" w:rsidRDefault="009B3961" w:rsidP="00ED22A5">
            <w:pPr>
              <w:pStyle w:val="TAL"/>
            </w:pPr>
          </w:p>
        </w:tc>
        <w:tc>
          <w:tcPr>
            <w:tcW w:w="1245" w:type="dxa"/>
          </w:tcPr>
          <w:p w14:paraId="1EB7B2DF" w14:textId="77777777" w:rsidR="009B3961" w:rsidRPr="00EF06A7" w:rsidRDefault="009B3961" w:rsidP="00ED22A5">
            <w:pPr>
              <w:pStyle w:val="TAL"/>
            </w:pPr>
          </w:p>
        </w:tc>
      </w:tr>
      <w:tr w:rsidR="009B3961" w:rsidRPr="00EF06A7" w14:paraId="69F6F9CA" w14:textId="77777777" w:rsidTr="00ED22A5">
        <w:tc>
          <w:tcPr>
            <w:tcW w:w="4535" w:type="dxa"/>
          </w:tcPr>
          <w:p w14:paraId="5E15F3CA" w14:textId="77777777" w:rsidR="009B3961" w:rsidRPr="00EF06A7" w:rsidRDefault="009B3961" w:rsidP="00ED22A5">
            <w:pPr>
              <w:pStyle w:val="TAL"/>
              <w:rPr>
                <w:lang w:eastAsia="zh-CN"/>
              </w:rPr>
            </w:pPr>
            <w:r w:rsidRPr="00EF06A7">
              <w:t xml:space="preserve">    n1-n2</w:t>
            </w:r>
            <w:r w:rsidRPr="00EF06A7">
              <w:rPr>
                <w:lang w:eastAsia="zh-CN"/>
              </w:rPr>
              <w:t xml:space="preserve"> </w:t>
            </w:r>
            <w:r w:rsidRPr="00EF06A7">
              <w:t>CHOICE {</w:t>
            </w:r>
          </w:p>
        </w:tc>
        <w:tc>
          <w:tcPr>
            <w:tcW w:w="2267" w:type="dxa"/>
          </w:tcPr>
          <w:p w14:paraId="0B3662EE" w14:textId="77777777" w:rsidR="009B3961" w:rsidRPr="00EF06A7" w:rsidRDefault="009B3961" w:rsidP="00ED22A5">
            <w:pPr>
              <w:pStyle w:val="TAL"/>
            </w:pPr>
          </w:p>
        </w:tc>
        <w:tc>
          <w:tcPr>
            <w:tcW w:w="1700" w:type="dxa"/>
          </w:tcPr>
          <w:p w14:paraId="407DF012" w14:textId="77777777" w:rsidR="009B3961" w:rsidRPr="00EF06A7" w:rsidRDefault="009B3961" w:rsidP="00ED22A5">
            <w:pPr>
              <w:pStyle w:val="TAL"/>
            </w:pPr>
          </w:p>
        </w:tc>
        <w:tc>
          <w:tcPr>
            <w:tcW w:w="1245" w:type="dxa"/>
          </w:tcPr>
          <w:p w14:paraId="3A6FB170" w14:textId="77777777" w:rsidR="009B3961" w:rsidRPr="00EF06A7" w:rsidRDefault="009B3961" w:rsidP="00ED22A5">
            <w:pPr>
              <w:pStyle w:val="TAL"/>
            </w:pPr>
          </w:p>
        </w:tc>
      </w:tr>
      <w:tr w:rsidR="009B3961" w:rsidRPr="00EF06A7" w14:paraId="225AA72B" w14:textId="77777777" w:rsidTr="00ED22A5">
        <w:tc>
          <w:tcPr>
            <w:tcW w:w="4535" w:type="dxa"/>
          </w:tcPr>
          <w:p w14:paraId="42D9ADFF" w14:textId="77777777" w:rsidR="009B3961" w:rsidRPr="00EF06A7" w:rsidRDefault="009B3961" w:rsidP="00ED22A5">
            <w:pPr>
              <w:pStyle w:val="TAL"/>
              <w:rPr>
                <w:lang w:eastAsia="zh-CN"/>
              </w:rPr>
            </w:pPr>
            <w:r w:rsidRPr="00EF06A7">
              <w:rPr>
                <w:lang w:eastAsia="zh-CN"/>
              </w:rPr>
              <w:t xml:space="preserve">        four</w:t>
            </w:r>
            <w:r w:rsidRPr="00EF06A7">
              <w:t>-one-TypeI-SinglePanel-Restriction</w:t>
            </w:r>
          </w:p>
        </w:tc>
        <w:tc>
          <w:tcPr>
            <w:tcW w:w="2267" w:type="dxa"/>
          </w:tcPr>
          <w:p w14:paraId="33F4F3E4" w14:textId="77777777" w:rsidR="009B3961" w:rsidRPr="00EF06A7" w:rsidRDefault="009B3961" w:rsidP="00ED22A5">
            <w:pPr>
              <w:pStyle w:val="TAL"/>
            </w:pPr>
            <w:r w:rsidRPr="00EF06A7">
              <w:rPr>
                <w:lang w:eastAsia="zh-CN"/>
              </w:rPr>
              <w:t>FFFF</w:t>
            </w:r>
          </w:p>
        </w:tc>
        <w:tc>
          <w:tcPr>
            <w:tcW w:w="1700" w:type="dxa"/>
          </w:tcPr>
          <w:p w14:paraId="573D4D04" w14:textId="77777777" w:rsidR="009B3961" w:rsidRPr="00EF06A7" w:rsidRDefault="009B3961" w:rsidP="00ED22A5">
            <w:pPr>
              <w:pStyle w:val="TAL"/>
            </w:pPr>
          </w:p>
        </w:tc>
        <w:tc>
          <w:tcPr>
            <w:tcW w:w="1245" w:type="dxa"/>
          </w:tcPr>
          <w:p w14:paraId="65C06E77" w14:textId="77777777" w:rsidR="009B3961" w:rsidRPr="00EF06A7" w:rsidRDefault="009B3961" w:rsidP="00ED22A5">
            <w:pPr>
              <w:pStyle w:val="TAL"/>
            </w:pPr>
          </w:p>
        </w:tc>
      </w:tr>
      <w:tr w:rsidR="009B3961" w:rsidRPr="00EF06A7" w14:paraId="6BEB500C" w14:textId="77777777" w:rsidTr="00ED22A5">
        <w:tc>
          <w:tcPr>
            <w:tcW w:w="4535" w:type="dxa"/>
          </w:tcPr>
          <w:p w14:paraId="0ACBF198" w14:textId="77777777" w:rsidR="009B3961" w:rsidRPr="00EF06A7" w:rsidRDefault="009B3961" w:rsidP="00ED22A5">
            <w:pPr>
              <w:pStyle w:val="TAL"/>
            </w:pPr>
            <w:r w:rsidRPr="00EF06A7">
              <w:t xml:space="preserve">  </w:t>
            </w:r>
            <w:r w:rsidRPr="00EF06A7">
              <w:rPr>
                <w:lang w:eastAsia="zh-CN"/>
              </w:rPr>
              <w:t xml:space="preserve">   </w:t>
            </w:r>
            <w:r w:rsidRPr="00EF06A7">
              <w:t>}</w:t>
            </w:r>
          </w:p>
        </w:tc>
        <w:tc>
          <w:tcPr>
            <w:tcW w:w="2267" w:type="dxa"/>
          </w:tcPr>
          <w:p w14:paraId="4D0006F2" w14:textId="77777777" w:rsidR="009B3961" w:rsidRPr="00EF06A7" w:rsidRDefault="009B3961" w:rsidP="00ED22A5">
            <w:pPr>
              <w:pStyle w:val="TAL"/>
            </w:pPr>
          </w:p>
        </w:tc>
        <w:tc>
          <w:tcPr>
            <w:tcW w:w="1700" w:type="dxa"/>
          </w:tcPr>
          <w:p w14:paraId="15174AA2" w14:textId="77777777" w:rsidR="009B3961" w:rsidRPr="00EF06A7" w:rsidRDefault="009B3961" w:rsidP="00ED22A5">
            <w:pPr>
              <w:pStyle w:val="TAL"/>
            </w:pPr>
          </w:p>
        </w:tc>
        <w:tc>
          <w:tcPr>
            <w:tcW w:w="1245" w:type="dxa"/>
          </w:tcPr>
          <w:p w14:paraId="3996DEBA" w14:textId="77777777" w:rsidR="009B3961" w:rsidRPr="00EF06A7" w:rsidRDefault="009B3961" w:rsidP="00ED22A5">
            <w:pPr>
              <w:pStyle w:val="TAL"/>
            </w:pPr>
          </w:p>
        </w:tc>
      </w:tr>
      <w:tr w:rsidR="009B3961" w:rsidRPr="00EF06A7" w14:paraId="2C1B2198" w14:textId="77777777" w:rsidTr="00ED22A5">
        <w:tc>
          <w:tcPr>
            <w:tcW w:w="4535" w:type="dxa"/>
          </w:tcPr>
          <w:p w14:paraId="3D6ACB54" w14:textId="77777777" w:rsidR="009B3961" w:rsidRPr="00EF06A7" w:rsidRDefault="009B3961" w:rsidP="00ED22A5">
            <w:pPr>
              <w:pStyle w:val="TAL"/>
            </w:pPr>
            <w:r w:rsidRPr="00EF06A7">
              <w:rPr>
                <w:lang w:eastAsia="zh-CN"/>
              </w:rPr>
              <w:t xml:space="preserve">   </w:t>
            </w:r>
            <w:r w:rsidRPr="00EF06A7">
              <w:t>}</w:t>
            </w:r>
          </w:p>
        </w:tc>
        <w:tc>
          <w:tcPr>
            <w:tcW w:w="2267" w:type="dxa"/>
          </w:tcPr>
          <w:p w14:paraId="45072FCE" w14:textId="77777777" w:rsidR="009B3961" w:rsidRPr="00EF06A7" w:rsidRDefault="009B3961" w:rsidP="00ED22A5">
            <w:pPr>
              <w:pStyle w:val="TAL"/>
            </w:pPr>
          </w:p>
        </w:tc>
        <w:tc>
          <w:tcPr>
            <w:tcW w:w="1700" w:type="dxa"/>
          </w:tcPr>
          <w:p w14:paraId="3FC1C6F4" w14:textId="77777777" w:rsidR="009B3961" w:rsidRPr="00EF06A7" w:rsidRDefault="009B3961" w:rsidP="00ED22A5">
            <w:pPr>
              <w:pStyle w:val="TAL"/>
            </w:pPr>
          </w:p>
        </w:tc>
        <w:tc>
          <w:tcPr>
            <w:tcW w:w="1245" w:type="dxa"/>
          </w:tcPr>
          <w:p w14:paraId="07FA65AC" w14:textId="77777777" w:rsidR="009B3961" w:rsidRPr="00EF06A7" w:rsidRDefault="009B3961" w:rsidP="00ED22A5">
            <w:pPr>
              <w:pStyle w:val="TAL"/>
            </w:pPr>
          </w:p>
        </w:tc>
      </w:tr>
      <w:tr w:rsidR="009B3961" w:rsidRPr="00EF06A7" w14:paraId="7554B770" w14:textId="77777777" w:rsidTr="00ED22A5">
        <w:tc>
          <w:tcPr>
            <w:tcW w:w="4535" w:type="dxa"/>
          </w:tcPr>
          <w:p w14:paraId="27E4A135" w14:textId="77777777" w:rsidR="009B3961" w:rsidRPr="00EF06A7" w:rsidRDefault="009B3961" w:rsidP="00ED22A5">
            <w:pPr>
              <w:pStyle w:val="TAL"/>
              <w:rPr>
                <w:lang w:eastAsia="zh-CN"/>
              </w:rPr>
            </w:pPr>
            <w:r w:rsidRPr="00EF06A7">
              <w:rPr>
                <w:lang w:eastAsia="zh-CN"/>
              </w:rPr>
              <w:t>}</w:t>
            </w:r>
          </w:p>
        </w:tc>
        <w:tc>
          <w:tcPr>
            <w:tcW w:w="2267" w:type="dxa"/>
          </w:tcPr>
          <w:p w14:paraId="090931B1" w14:textId="77777777" w:rsidR="009B3961" w:rsidRPr="00EF06A7" w:rsidRDefault="009B3961" w:rsidP="00ED22A5">
            <w:pPr>
              <w:pStyle w:val="TAL"/>
            </w:pPr>
          </w:p>
        </w:tc>
        <w:tc>
          <w:tcPr>
            <w:tcW w:w="1700" w:type="dxa"/>
          </w:tcPr>
          <w:p w14:paraId="40C4190F" w14:textId="77777777" w:rsidR="009B3961" w:rsidRPr="00EF06A7" w:rsidRDefault="009B3961" w:rsidP="00ED22A5">
            <w:pPr>
              <w:pStyle w:val="TAL"/>
            </w:pPr>
          </w:p>
        </w:tc>
        <w:tc>
          <w:tcPr>
            <w:tcW w:w="1245" w:type="dxa"/>
          </w:tcPr>
          <w:p w14:paraId="3E023269" w14:textId="77777777" w:rsidR="009B3961" w:rsidRPr="00EF06A7" w:rsidRDefault="009B3961" w:rsidP="00ED22A5">
            <w:pPr>
              <w:pStyle w:val="TAL"/>
            </w:pPr>
          </w:p>
        </w:tc>
      </w:tr>
      <w:tr w:rsidR="009B3961" w:rsidRPr="00EF06A7" w14:paraId="758CF60A" w14:textId="77777777" w:rsidTr="00ED22A5">
        <w:tc>
          <w:tcPr>
            <w:tcW w:w="4535" w:type="dxa"/>
          </w:tcPr>
          <w:p w14:paraId="4E0E46F6" w14:textId="77777777" w:rsidR="009B3961" w:rsidRPr="00EF06A7" w:rsidRDefault="009B3961" w:rsidP="00ED22A5">
            <w:pPr>
              <w:pStyle w:val="TAL"/>
            </w:pPr>
            <w:r w:rsidRPr="00EF06A7">
              <w:t>typeI-SinglePanel-ri-Restriction</w:t>
            </w:r>
          </w:p>
        </w:tc>
        <w:tc>
          <w:tcPr>
            <w:tcW w:w="2267" w:type="dxa"/>
          </w:tcPr>
          <w:p w14:paraId="14C52E33" w14:textId="77777777" w:rsidR="009B3961" w:rsidRPr="00EF06A7" w:rsidRDefault="009B3961" w:rsidP="00ED22A5">
            <w:pPr>
              <w:pStyle w:val="TAL"/>
            </w:pPr>
            <w:r w:rsidRPr="00EF06A7">
              <w:rPr>
                <w:lang w:eastAsia="zh-CN"/>
              </w:rPr>
              <w:t>00000010</w:t>
            </w:r>
          </w:p>
        </w:tc>
        <w:tc>
          <w:tcPr>
            <w:tcW w:w="1700" w:type="dxa"/>
          </w:tcPr>
          <w:p w14:paraId="6B8A2468" w14:textId="77777777" w:rsidR="009B3961" w:rsidRPr="00EF06A7" w:rsidRDefault="009B3961" w:rsidP="00ED22A5">
            <w:pPr>
              <w:pStyle w:val="TAL"/>
            </w:pPr>
          </w:p>
        </w:tc>
        <w:tc>
          <w:tcPr>
            <w:tcW w:w="1245" w:type="dxa"/>
          </w:tcPr>
          <w:p w14:paraId="2DA3875E" w14:textId="77777777" w:rsidR="009B3961" w:rsidRPr="00EF06A7" w:rsidRDefault="009B3961" w:rsidP="00ED22A5">
            <w:pPr>
              <w:pStyle w:val="TAL"/>
            </w:pPr>
          </w:p>
        </w:tc>
      </w:tr>
    </w:tbl>
    <w:p w14:paraId="3BC7D61E" w14:textId="77777777" w:rsidR="009B3961" w:rsidRPr="00EF06A7" w:rsidRDefault="009B3961" w:rsidP="009B3961"/>
    <w:p w14:paraId="7C6E19BB" w14:textId="77777777" w:rsidR="009B3961" w:rsidRPr="00EF06A7" w:rsidRDefault="009B3961" w:rsidP="009B3961">
      <w:pPr>
        <w:pStyle w:val="TH"/>
      </w:pPr>
      <w:r w:rsidRPr="00EF06A7">
        <w:t>Table 6.3.2.2.3.4.3_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3961" w:rsidRPr="00EF06A7" w14:paraId="32117C0C" w14:textId="77777777" w:rsidTr="00ED22A5">
        <w:tc>
          <w:tcPr>
            <w:tcW w:w="9747" w:type="dxa"/>
            <w:gridSpan w:val="4"/>
          </w:tcPr>
          <w:p w14:paraId="26DE1D29" w14:textId="77777777" w:rsidR="009B3961" w:rsidRPr="00EF06A7" w:rsidRDefault="009B3961" w:rsidP="00ED22A5">
            <w:pPr>
              <w:pStyle w:val="TAH"/>
              <w:jc w:val="left"/>
              <w:rPr>
                <w:b w:val="0"/>
              </w:rPr>
            </w:pPr>
            <w:r w:rsidRPr="00EF06A7">
              <w:rPr>
                <w:b w:val="0"/>
              </w:rPr>
              <w:t>Derivation Path: TS 38.508-1 [6], clause 4.6.3, Table 4.6.3-39</w:t>
            </w:r>
          </w:p>
        </w:tc>
      </w:tr>
      <w:tr w:rsidR="009B3961" w:rsidRPr="00EF06A7" w14:paraId="76BBE8A5" w14:textId="77777777" w:rsidTr="00ED22A5">
        <w:tc>
          <w:tcPr>
            <w:tcW w:w="4535" w:type="dxa"/>
          </w:tcPr>
          <w:p w14:paraId="63D09D24" w14:textId="77777777" w:rsidR="009B3961" w:rsidRPr="00EF06A7" w:rsidRDefault="009B3961" w:rsidP="00ED22A5">
            <w:pPr>
              <w:pStyle w:val="TAH"/>
            </w:pPr>
            <w:r w:rsidRPr="00EF06A7">
              <w:t>Information Element</w:t>
            </w:r>
          </w:p>
        </w:tc>
        <w:tc>
          <w:tcPr>
            <w:tcW w:w="2267" w:type="dxa"/>
          </w:tcPr>
          <w:p w14:paraId="5529648A" w14:textId="77777777" w:rsidR="009B3961" w:rsidRPr="00EF06A7" w:rsidRDefault="009B3961" w:rsidP="00ED22A5">
            <w:pPr>
              <w:pStyle w:val="TAH"/>
            </w:pPr>
            <w:r w:rsidRPr="00EF06A7">
              <w:t>Value/remark</w:t>
            </w:r>
          </w:p>
        </w:tc>
        <w:tc>
          <w:tcPr>
            <w:tcW w:w="1700" w:type="dxa"/>
          </w:tcPr>
          <w:p w14:paraId="3002E2A4" w14:textId="77777777" w:rsidR="009B3961" w:rsidRPr="00EF06A7" w:rsidRDefault="009B3961" w:rsidP="00ED22A5">
            <w:pPr>
              <w:pStyle w:val="TAH"/>
            </w:pPr>
            <w:r w:rsidRPr="00EF06A7">
              <w:t>Comment</w:t>
            </w:r>
          </w:p>
        </w:tc>
        <w:tc>
          <w:tcPr>
            <w:tcW w:w="1245" w:type="dxa"/>
          </w:tcPr>
          <w:p w14:paraId="79BD859E" w14:textId="77777777" w:rsidR="009B3961" w:rsidRPr="00EF06A7" w:rsidRDefault="009B3961" w:rsidP="00ED22A5">
            <w:pPr>
              <w:pStyle w:val="TAH"/>
            </w:pPr>
            <w:r w:rsidRPr="00EF06A7">
              <w:t>Condition</w:t>
            </w:r>
          </w:p>
        </w:tc>
      </w:tr>
      <w:tr w:rsidR="009B3961" w:rsidRPr="00EF06A7" w14:paraId="328F2CEE" w14:textId="77777777" w:rsidTr="00ED22A5">
        <w:tc>
          <w:tcPr>
            <w:tcW w:w="4535" w:type="dxa"/>
          </w:tcPr>
          <w:p w14:paraId="21D8F1A9" w14:textId="77777777" w:rsidR="009B3961" w:rsidRPr="00EF06A7" w:rsidRDefault="009B3961" w:rsidP="00ED22A5">
            <w:pPr>
              <w:pStyle w:val="TAL"/>
            </w:pPr>
            <w:r w:rsidRPr="00EF06A7">
              <w:t xml:space="preserve">  reportConfigType CHOICE {</w:t>
            </w:r>
          </w:p>
        </w:tc>
        <w:tc>
          <w:tcPr>
            <w:tcW w:w="2267" w:type="dxa"/>
          </w:tcPr>
          <w:p w14:paraId="1ABBB3A4" w14:textId="77777777" w:rsidR="009B3961" w:rsidRPr="00EF06A7" w:rsidRDefault="009B3961" w:rsidP="00ED22A5">
            <w:pPr>
              <w:pStyle w:val="TAL"/>
            </w:pPr>
          </w:p>
        </w:tc>
        <w:tc>
          <w:tcPr>
            <w:tcW w:w="1700" w:type="dxa"/>
          </w:tcPr>
          <w:p w14:paraId="2DE76CDA" w14:textId="77777777" w:rsidR="009B3961" w:rsidRPr="00EF06A7" w:rsidRDefault="009B3961" w:rsidP="00ED22A5">
            <w:pPr>
              <w:pStyle w:val="TAL"/>
            </w:pPr>
          </w:p>
        </w:tc>
        <w:tc>
          <w:tcPr>
            <w:tcW w:w="1245" w:type="dxa"/>
          </w:tcPr>
          <w:p w14:paraId="2247AB9B" w14:textId="77777777" w:rsidR="009B3961" w:rsidRPr="00EF06A7" w:rsidRDefault="009B3961" w:rsidP="00ED22A5">
            <w:pPr>
              <w:pStyle w:val="TAL"/>
            </w:pPr>
          </w:p>
        </w:tc>
      </w:tr>
      <w:tr w:rsidR="009B3961" w:rsidRPr="00EF06A7" w14:paraId="462A85F3" w14:textId="77777777" w:rsidTr="00ED22A5">
        <w:tc>
          <w:tcPr>
            <w:tcW w:w="4535" w:type="dxa"/>
          </w:tcPr>
          <w:p w14:paraId="39BB7536" w14:textId="77777777" w:rsidR="009B3961" w:rsidRPr="00EF06A7" w:rsidRDefault="009B3961" w:rsidP="00ED22A5">
            <w:pPr>
              <w:pStyle w:val="TAL"/>
            </w:pPr>
            <w:r w:rsidRPr="00EF06A7">
              <w:t xml:space="preserve">     </w:t>
            </w:r>
            <w:r w:rsidRPr="00EF06A7">
              <w:rPr>
                <w:lang w:eastAsia="zh-CN"/>
              </w:rPr>
              <w:t>a</w:t>
            </w:r>
            <w:r w:rsidRPr="00EF06A7">
              <w:t>periodic SEQUENCE {</w:t>
            </w:r>
          </w:p>
        </w:tc>
        <w:tc>
          <w:tcPr>
            <w:tcW w:w="2267" w:type="dxa"/>
          </w:tcPr>
          <w:p w14:paraId="678C6EC8" w14:textId="77777777" w:rsidR="009B3961" w:rsidRPr="00EF06A7" w:rsidRDefault="009B3961" w:rsidP="00ED22A5">
            <w:pPr>
              <w:pStyle w:val="TAL"/>
            </w:pPr>
          </w:p>
        </w:tc>
        <w:tc>
          <w:tcPr>
            <w:tcW w:w="1700" w:type="dxa"/>
          </w:tcPr>
          <w:p w14:paraId="1182EA84" w14:textId="77777777" w:rsidR="009B3961" w:rsidRPr="00EF06A7" w:rsidRDefault="009B3961" w:rsidP="00ED22A5">
            <w:pPr>
              <w:pStyle w:val="TAL"/>
            </w:pPr>
          </w:p>
        </w:tc>
        <w:tc>
          <w:tcPr>
            <w:tcW w:w="1245" w:type="dxa"/>
          </w:tcPr>
          <w:p w14:paraId="666B8718" w14:textId="77777777" w:rsidR="009B3961" w:rsidRPr="00EF06A7" w:rsidRDefault="009B3961" w:rsidP="00ED22A5">
            <w:pPr>
              <w:pStyle w:val="TAL"/>
            </w:pPr>
          </w:p>
        </w:tc>
      </w:tr>
      <w:tr w:rsidR="009B3961" w:rsidRPr="00EF06A7" w14:paraId="59D67BE9" w14:textId="77777777" w:rsidTr="00ED22A5">
        <w:tc>
          <w:tcPr>
            <w:tcW w:w="4535" w:type="dxa"/>
          </w:tcPr>
          <w:p w14:paraId="68619A22" w14:textId="77777777" w:rsidR="009B3961" w:rsidRPr="00EF06A7" w:rsidRDefault="009B3961" w:rsidP="00ED22A5">
            <w:pPr>
              <w:pStyle w:val="TAL"/>
            </w:pPr>
            <w:r w:rsidRPr="00EF06A7">
              <w:t xml:space="preserve">        reportSlotOffsetList</w:t>
            </w:r>
          </w:p>
        </w:tc>
        <w:tc>
          <w:tcPr>
            <w:tcW w:w="2267" w:type="dxa"/>
          </w:tcPr>
          <w:p w14:paraId="036308E9" w14:textId="77777777" w:rsidR="009B3961" w:rsidRPr="00EF06A7" w:rsidRDefault="009B3961" w:rsidP="00ED22A5">
            <w:pPr>
              <w:pStyle w:val="TAL"/>
              <w:rPr>
                <w:lang w:eastAsia="zh-CN"/>
              </w:rPr>
            </w:pPr>
            <w:r w:rsidRPr="00EF06A7">
              <w:rPr>
                <w:lang w:eastAsia="zh-CN"/>
              </w:rPr>
              <w:t>8</w:t>
            </w:r>
          </w:p>
        </w:tc>
        <w:tc>
          <w:tcPr>
            <w:tcW w:w="1700" w:type="dxa"/>
          </w:tcPr>
          <w:p w14:paraId="09597E1B" w14:textId="77777777" w:rsidR="009B3961" w:rsidRPr="00EF06A7" w:rsidRDefault="009B3961" w:rsidP="00ED22A5">
            <w:pPr>
              <w:pStyle w:val="TAL"/>
            </w:pPr>
          </w:p>
        </w:tc>
        <w:tc>
          <w:tcPr>
            <w:tcW w:w="1245" w:type="dxa"/>
          </w:tcPr>
          <w:p w14:paraId="494792C5" w14:textId="77777777" w:rsidR="009B3961" w:rsidRPr="00EF06A7" w:rsidRDefault="009B3961" w:rsidP="00ED22A5">
            <w:pPr>
              <w:pStyle w:val="TAL"/>
            </w:pPr>
          </w:p>
        </w:tc>
      </w:tr>
      <w:tr w:rsidR="009B3961" w:rsidRPr="00EF06A7" w14:paraId="659E782D" w14:textId="77777777" w:rsidTr="00ED22A5">
        <w:tc>
          <w:tcPr>
            <w:tcW w:w="4535" w:type="dxa"/>
          </w:tcPr>
          <w:p w14:paraId="145C8C83" w14:textId="77777777" w:rsidR="009B3961" w:rsidRPr="00EF06A7" w:rsidRDefault="009B3961" w:rsidP="00ED22A5">
            <w:pPr>
              <w:pStyle w:val="TAL"/>
            </w:pPr>
            <w:r w:rsidRPr="00EF06A7">
              <w:t xml:space="preserve">     }</w:t>
            </w:r>
          </w:p>
        </w:tc>
        <w:tc>
          <w:tcPr>
            <w:tcW w:w="2267" w:type="dxa"/>
          </w:tcPr>
          <w:p w14:paraId="3D874286" w14:textId="77777777" w:rsidR="009B3961" w:rsidRPr="00EF06A7" w:rsidRDefault="009B3961" w:rsidP="00ED22A5">
            <w:pPr>
              <w:pStyle w:val="TAL"/>
            </w:pPr>
          </w:p>
        </w:tc>
        <w:tc>
          <w:tcPr>
            <w:tcW w:w="1700" w:type="dxa"/>
          </w:tcPr>
          <w:p w14:paraId="090FECB8" w14:textId="77777777" w:rsidR="009B3961" w:rsidRPr="00EF06A7" w:rsidRDefault="009B3961" w:rsidP="00ED22A5">
            <w:pPr>
              <w:pStyle w:val="TAL"/>
            </w:pPr>
          </w:p>
        </w:tc>
        <w:tc>
          <w:tcPr>
            <w:tcW w:w="1245" w:type="dxa"/>
          </w:tcPr>
          <w:p w14:paraId="42F900BF" w14:textId="77777777" w:rsidR="009B3961" w:rsidRPr="00EF06A7" w:rsidRDefault="009B3961" w:rsidP="00ED22A5">
            <w:pPr>
              <w:pStyle w:val="TAL"/>
            </w:pPr>
          </w:p>
        </w:tc>
      </w:tr>
      <w:tr w:rsidR="009B3961" w:rsidRPr="00EF06A7" w14:paraId="7BED1F02" w14:textId="77777777" w:rsidTr="00ED22A5">
        <w:tc>
          <w:tcPr>
            <w:tcW w:w="4535" w:type="dxa"/>
          </w:tcPr>
          <w:p w14:paraId="0B75398E" w14:textId="77777777" w:rsidR="009B3961" w:rsidRPr="00EF06A7" w:rsidRDefault="009B3961" w:rsidP="00ED22A5">
            <w:pPr>
              <w:pStyle w:val="TAL"/>
            </w:pPr>
            <w:r w:rsidRPr="00EF06A7">
              <w:t xml:space="preserve">  reportFreqConfiguration SEQUENCE {</w:t>
            </w:r>
          </w:p>
        </w:tc>
        <w:tc>
          <w:tcPr>
            <w:tcW w:w="2267" w:type="dxa"/>
          </w:tcPr>
          <w:p w14:paraId="2B2DC2F2" w14:textId="77777777" w:rsidR="009B3961" w:rsidRPr="00EF06A7" w:rsidRDefault="009B3961" w:rsidP="00ED22A5">
            <w:pPr>
              <w:pStyle w:val="TAL"/>
            </w:pPr>
          </w:p>
        </w:tc>
        <w:tc>
          <w:tcPr>
            <w:tcW w:w="1700" w:type="dxa"/>
          </w:tcPr>
          <w:p w14:paraId="159C86E6" w14:textId="77777777" w:rsidR="009B3961" w:rsidRPr="00EF06A7" w:rsidRDefault="009B3961" w:rsidP="00ED22A5">
            <w:pPr>
              <w:pStyle w:val="TAL"/>
            </w:pPr>
          </w:p>
        </w:tc>
        <w:tc>
          <w:tcPr>
            <w:tcW w:w="1245" w:type="dxa"/>
          </w:tcPr>
          <w:p w14:paraId="30EFD5E2" w14:textId="77777777" w:rsidR="009B3961" w:rsidRPr="00EF06A7" w:rsidRDefault="009B3961" w:rsidP="00ED22A5">
            <w:pPr>
              <w:pStyle w:val="TAL"/>
            </w:pPr>
          </w:p>
        </w:tc>
      </w:tr>
      <w:tr w:rsidR="009B3961" w:rsidRPr="00EF06A7" w14:paraId="46A283BE" w14:textId="77777777" w:rsidTr="00ED22A5">
        <w:tc>
          <w:tcPr>
            <w:tcW w:w="4535" w:type="dxa"/>
          </w:tcPr>
          <w:p w14:paraId="52CB7CBF" w14:textId="77777777" w:rsidR="009B3961" w:rsidRPr="00EF06A7" w:rsidRDefault="009B3961" w:rsidP="00ED22A5">
            <w:pPr>
              <w:pStyle w:val="TAL"/>
            </w:pPr>
            <w:r w:rsidRPr="00EF06A7">
              <w:t xml:space="preserve">     csi-ReportingBand CHOICE {</w:t>
            </w:r>
          </w:p>
        </w:tc>
        <w:tc>
          <w:tcPr>
            <w:tcW w:w="2267" w:type="dxa"/>
          </w:tcPr>
          <w:p w14:paraId="637D9050" w14:textId="77777777" w:rsidR="009B3961" w:rsidRPr="00EF06A7" w:rsidRDefault="009B3961" w:rsidP="00ED22A5">
            <w:pPr>
              <w:pStyle w:val="TAL"/>
            </w:pPr>
          </w:p>
        </w:tc>
        <w:tc>
          <w:tcPr>
            <w:tcW w:w="1700" w:type="dxa"/>
          </w:tcPr>
          <w:p w14:paraId="6316409A" w14:textId="77777777" w:rsidR="009B3961" w:rsidRPr="00EF06A7" w:rsidRDefault="009B3961" w:rsidP="00ED22A5">
            <w:pPr>
              <w:pStyle w:val="TAL"/>
            </w:pPr>
          </w:p>
        </w:tc>
        <w:tc>
          <w:tcPr>
            <w:tcW w:w="1245" w:type="dxa"/>
          </w:tcPr>
          <w:p w14:paraId="67B9313B" w14:textId="77777777" w:rsidR="009B3961" w:rsidRPr="00EF06A7" w:rsidRDefault="009B3961" w:rsidP="00ED22A5">
            <w:pPr>
              <w:pStyle w:val="TAL"/>
            </w:pPr>
          </w:p>
        </w:tc>
      </w:tr>
      <w:tr w:rsidR="009B3961" w:rsidRPr="00EF06A7" w14:paraId="554357FB" w14:textId="77777777" w:rsidTr="00ED22A5">
        <w:tc>
          <w:tcPr>
            <w:tcW w:w="4535" w:type="dxa"/>
          </w:tcPr>
          <w:p w14:paraId="63A4EBA9" w14:textId="77777777" w:rsidR="009B3961" w:rsidRPr="00EF06A7" w:rsidRDefault="009B3961" w:rsidP="00ED22A5">
            <w:pPr>
              <w:pStyle w:val="TAL"/>
            </w:pPr>
            <w:r w:rsidRPr="00EF06A7">
              <w:t xml:space="preserve">        subbands7</w:t>
            </w:r>
          </w:p>
        </w:tc>
        <w:tc>
          <w:tcPr>
            <w:tcW w:w="2267" w:type="dxa"/>
          </w:tcPr>
          <w:p w14:paraId="48F191DA" w14:textId="77777777" w:rsidR="009B3961" w:rsidRPr="00EF06A7" w:rsidRDefault="009B3961" w:rsidP="00ED22A5">
            <w:pPr>
              <w:pStyle w:val="TAL"/>
            </w:pPr>
            <w:r w:rsidRPr="00EF06A7">
              <w:t>1111111</w:t>
            </w:r>
          </w:p>
        </w:tc>
        <w:tc>
          <w:tcPr>
            <w:tcW w:w="1700" w:type="dxa"/>
          </w:tcPr>
          <w:p w14:paraId="767541C4" w14:textId="77777777" w:rsidR="009B3961" w:rsidRPr="00EF06A7" w:rsidRDefault="009B3961" w:rsidP="00ED22A5">
            <w:pPr>
              <w:pStyle w:val="TAL"/>
            </w:pPr>
          </w:p>
        </w:tc>
        <w:tc>
          <w:tcPr>
            <w:tcW w:w="1245" w:type="dxa"/>
          </w:tcPr>
          <w:p w14:paraId="0B68F9C9" w14:textId="77777777" w:rsidR="009B3961" w:rsidRPr="00EF06A7" w:rsidRDefault="009B3961" w:rsidP="00ED22A5">
            <w:pPr>
              <w:pStyle w:val="TAL"/>
            </w:pPr>
          </w:p>
        </w:tc>
      </w:tr>
      <w:tr w:rsidR="009B3961" w:rsidRPr="00EF06A7" w14:paraId="4459E8FF" w14:textId="77777777" w:rsidTr="00ED22A5">
        <w:tc>
          <w:tcPr>
            <w:tcW w:w="4535" w:type="dxa"/>
          </w:tcPr>
          <w:p w14:paraId="1393085C" w14:textId="77777777" w:rsidR="009B3961" w:rsidRPr="00EF06A7" w:rsidRDefault="009B3961" w:rsidP="00ED22A5">
            <w:pPr>
              <w:pStyle w:val="TAL"/>
            </w:pPr>
            <w:r w:rsidRPr="00EF06A7">
              <w:t xml:space="preserve">     }</w:t>
            </w:r>
          </w:p>
        </w:tc>
        <w:tc>
          <w:tcPr>
            <w:tcW w:w="2267" w:type="dxa"/>
          </w:tcPr>
          <w:p w14:paraId="0AB4728A" w14:textId="77777777" w:rsidR="009B3961" w:rsidRPr="00EF06A7" w:rsidRDefault="009B3961" w:rsidP="00ED22A5">
            <w:pPr>
              <w:pStyle w:val="TAL"/>
            </w:pPr>
          </w:p>
        </w:tc>
        <w:tc>
          <w:tcPr>
            <w:tcW w:w="1700" w:type="dxa"/>
          </w:tcPr>
          <w:p w14:paraId="479AC5B0" w14:textId="77777777" w:rsidR="009B3961" w:rsidRPr="00EF06A7" w:rsidRDefault="009B3961" w:rsidP="00ED22A5">
            <w:pPr>
              <w:pStyle w:val="TAL"/>
            </w:pPr>
          </w:p>
        </w:tc>
        <w:tc>
          <w:tcPr>
            <w:tcW w:w="1245" w:type="dxa"/>
          </w:tcPr>
          <w:p w14:paraId="179EDB90" w14:textId="77777777" w:rsidR="009B3961" w:rsidRPr="00EF06A7" w:rsidRDefault="009B3961" w:rsidP="00ED22A5">
            <w:pPr>
              <w:pStyle w:val="TAL"/>
            </w:pPr>
          </w:p>
        </w:tc>
      </w:tr>
      <w:tr w:rsidR="009B3961" w:rsidRPr="00EF06A7" w14:paraId="1EA1A86E" w14:textId="77777777" w:rsidTr="00ED22A5">
        <w:tc>
          <w:tcPr>
            <w:tcW w:w="4535" w:type="dxa"/>
          </w:tcPr>
          <w:p w14:paraId="484C55A1" w14:textId="77777777" w:rsidR="009B3961" w:rsidRPr="00EF06A7" w:rsidRDefault="009B3961" w:rsidP="00ED22A5">
            <w:pPr>
              <w:pStyle w:val="TAL"/>
            </w:pPr>
            <w:r w:rsidRPr="00EF06A7">
              <w:t xml:space="preserve">  }</w:t>
            </w:r>
          </w:p>
        </w:tc>
        <w:tc>
          <w:tcPr>
            <w:tcW w:w="2267" w:type="dxa"/>
          </w:tcPr>
          <w:p w14:paraId="337DD6E8" w14:textId="77777777" w:rsidR="009B3961" w:rsidRPr="00EF06A7" w:rsidRDefault="009B3961" w:rsidP="00ED22A5">
            <w:pPr>
              <w:pStyle w:val="TAL"/>
            </w:pPr>
          </w:p>
        </w:tc>
        <w:tc>
          <w:tcPr>
            <w:tcW w:w="1700" w:type="dxa"/>
          </w:tcPr>
          <w:p w14:paraId="7DAA5ED0" w14:textId="77777777" w:rsidR="009B3961" w:rsidRPr="00EF06A7" w:rsidRDefault="009B3961" w:rsidP="00ED22A5">
            <w:pPr>
              <w:pStyle w:val="TAL"/>
            </w:pPr>
          </w:p>
        </w:tc>
        <w:tc>
          <w:tcPr>
            <w:tcW w:w="1245" w:type="dxa"/>
          </w:tcPr>
          <w:p w14:paraId="0C045E48" w14:textId="77777777" w:rsidR="009B3961" w:rsidRPr="00EF06A7" w:rsidRDefault="009B3961" w:rsidP="00ED22A5">
            <w:pPr>
              <w:pStyle w:val="TAL"/>
            </w:pPr>
          </w:p>
        </w:tc>
      </w:tr>
      <w:tr w:rsidR="009B3961" w:rsidRPr="00EF06A7" w14:paraId="60D823FE" w14:textId="77777777" w:rsidTr="00ED22A5">
        <w:tc>
          <w:tcPr>
            <w:tcW w:w="4535" w:type="dxa"/>
          </w:tcPr>
          <w:p w14:paraId="3AC7473F" w14:textId="77777777" w:rsidR="009B3961" w:rsidRPr="00EF06A7" w:rsidRDefault="009B3961" w:rsidP="00ED22A5">
            <w:pPr>
              <w:pStyle w:val="TAL"/>
            </w:pPr>
          </w:p>
        </w:tc>
        <w:tc>
          <w:tcPr>
            <w:tcW w:w="2267" w:type="dxa"/>
          </w:tcPr>
          <w:p w14:paraId="0A051A13" w14:textId="77777777" w:rsidR="009B3961" w:rsidRPr="00EF06A7" w:rsidRDefault="009B3961" w:rsidP="00ED22A5">
            <w:pPr>
              <w:pStyle w:val="TAL"/>
              <w:rPr>
                <w:lang w:eastAsia="zh-CN"/>
              </w:rPr>
            </w:pPr>
          </w:p>
        </w:tc>
        <w:tc>
          <w:tcPr>
            <w:tcW w:w="1700" w:type="dxa"/>
          </w:tcPr>
          <w:p w14:paraId="00C60ABF" w14:textId="77777777" w:rsidR="009B3961" w:rsidRPr="00EF06A7" w:rsidRDefault="009B3961" w:rsidP="00ED22A5">
            <w:pPr>
              <w:pStyle w:val="TAL"/>
            </w:pPr>
          </w:p>
        </w:tc>
        <w:tc>
          <w:tcPr>
            <w:tcW w:w="1245" w:type="dxa"/>
          </w:tcPr>
          <w:p w14:paraId="4896EB92" w14:textId="77777777" w:rsidR="009B3961" w:rsidRPr="00EF06A7" w:rsidRDefault="009B3961" w:rsidP="00ED22A5">
            <w:pPr>
              <w:pStyle w:val="TAL"/>
            </w:pPr>
          </w:p>
        </w:tc>
      </w:tr>
      <w:tr w:rsidR="009B3961" w:rsidRPr="00EF06A7" w14:paraId="14692622" w14:textId="77777777" w:rsidTr="00ED22A5">
        <w:tc>
          <w:tcPr>
            <w:tcW w:w="4535" w:type="dxa"/>
          </w:tcPr>
          <w:p w14:paraId="5EE9B86A" w14:textId="77777777" w:rsidR="009B3961" w:rsidRPr="00EF06A7" w:rsidRDefault="009B3961" w:rsidP="00ED22A5">
            <w:pPr>
              <w:pStyle w:val="TAL"/>
            </w:pPr>
            <w:r w:rsidRPr="00EF06A7">
              <w:t>}</w:t>
            </w:r>
          </w:p>
        </w:tc>
        <w:tc>
          <w:tcPr>
            <w:tcW w:w="2267" w:type="dxa"/>
          </w:tcPr>
          <w:p w14:paraId="47549EFD" w14:textId="77777777" w:rsidR="009B3961" w:rsidRPr="00EF06A7" w:rsidRDefault="009B3961" w:rsidP="00ED22A5">
            <w:pPr>
              <w:pStyle w:val="TAL"/>
            </w:pPr>
          </w:p>
        </w:tc>
        <w:tc>
          <w:tcPr>
            <w:tcW w:w="1700" w:type="dxa"/>
          </w:tcPr>
          <w:p w14:paraId="146419A5" w14:textId="77777777" w:rsidR="009B3961" w:rsidRPr="00EF06A7" w:rsidRDefault="009B3961" w:rsidP="00ED22A5">
            <w:pPr>
              <w:pStyle w:val="TAL"/>
            </w:pPr>
          </w:p>
        </w:tc>
        <w:tc>
          <w:tcPr>
            <w:tcW w:w="1245" w:type="dxa"/>
          </w:tcPr>
          <w:p w14:paraId="5F38783A" w14:textId="77777777" w:rsidR="009B3961" w:rsidRPr="00EF06A7" w:rsidRDefault="009B3961" w:rsidP="00ED22A5">
            <w:pPr>
              <w:pStyle w:val="TAL"/>
            </w:pPr>
          </w:p>
        </w:tc>
      </w:tr>
    </w:tbl>
    <w:p w14:paraId="20E8B0C2" w14:textId="77777777" w:rsidR="009B3961" w:rsidRPr="00EF06A7" w:rsidRDefault="009B3961" w:rsidP="009B3961"/>
    <w:p w14:paraId="19D1C41E" w14:textId="77777777" w:rsidR="009B3961" w:rsidRPr="00EF06A7" w:rsidRDefault="009B3961" w:rsidP="009B3961">
      <w:pPr>
        <w:pStyle w:val="H6"/>
      </w:pPr>
      <w:r w:rsidRPr="00EF06A7">
        <w:t>6.3.2.2.3.4.3_2</w:t>
      </w:r>
      <w:r w:rsidRPr="00EF06A7">
        <w:rPr>
          <w:lang w:eastAsia="zh-CN"/>
        </w:rPr>
        <w:tab/>
      </w:r>
      <w:r w:rsidRPr="00EF06A7">
        <w:t>Message exceptions for NSA</w:t>
      </w:r>
    </w:p>
    <w:p w14:paraId="1F5D6ADF" w14:textId="77777777" w:rsidR="009B3961" w:rsidRPr="00EF06A7" w:rsidRDefault="009B3961" w:rsidP="009B3961">
      <w:pPr>
        <w:rPr>
          <w:lang w:eastAsia="zh-CN"/>
        </w:rPr>
      </w:pPr>
      <w:r w:rsidRPr="00EF06A7">
        <w:rPr>
          <w:lang w:eastAsia="zh-CN"/>
        </w:rPr>
        <w:t xml:space="preserve">Same as in clause </w:t>
      </w:r>
      <w:r w:rsidRPr="00EF06A7">
        <w:t>6.3.2.2.3.4.3_</w:t>
      </w:r>
      <w:r w:rsidRPr="00EF06A7">
        <w:rPr>
          <w:lang w:eastAsia="zh-CN"/>
        </w:rPr>
        <w:t>1.</w:t>
      </w:r>
    </w:p>
    <w:p w14:paraId="5DD9BAC9" w14:textId="77777777" w:rsidR="009B3961" w:rsidRPr="00EF06A7" w:rsidRDefault="009B3961" w:rsidP="009B3961">
      <w:pPr>
        <w:pStyle w:val="H6"/>
      </w:pPr>
      <w:r w:rsidRPr="00EF06A7">
        <w:t>6.3.2.2.3.</w:t>
      </w:r>
      <w:r w:rsidRPr="00EF06A7">
        <w:rPr>
          <w:lang w:eastAsia="zh-CN"/>
        </w:rPr>
        <w:t>5</w:t>
      </w:r>
      <w:r w:rsidRPr="00EF06A7">
        <w:rPr>
          <w:lang w:eastAsia="zh-CN"/>
        </w:rPr>
        <w:tab/>
      </w:r>
      <w:r w:rsidRPr="00EF06A7">
        <w:t>Test requirement</w:t>
      </w:r>
    </w:p>
    <w:p w14:paraId="04DF9FB1" w14:textId="77777777" w:rsidR="009B3961" w:rsidRPr="00EF06A7" w:rsidRDefault="009B3961" w:rsidP="009B3961">
      <w:pPr>
        <w:pStyle w:val="TH"/>
      </w:pPr>
      <w:r w:rsidRPr="00EF06A7">
        <w:t xml:space="preserve">Table </w:t>
      </w:r>
      <w:r w:rsidRPr="00EF06A7">
        <w:rPr>
          <w:lang w:eastAsia="zh-CN"/>
        </w:rPr>
        <w:t>6.3.2.2.3.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9B3961" w:rsidRPr="00EF06A7" w14:paraId="6B39EA44" w14:textId="77777777" w:rsidTr="00ED22A5">
        <w:trPr>
          <w:jc w:val="center"/>
        </w:trPr>
        <w:tc>
          <w:tcPr>
            <w:tcW w:w="1984" w:type="dxa"/>
            <w:tcBorders>
              <w:bottom w:val="nil"/>
            </w:tcBorders>
          </w:tcPr>
          <w:p w14:paraId="11FE07A5" w14:textId="77777777" w:rsidR="009B3961" w:rsidRPr="00EF06A7" w:rsidRDefault="009B3961" w:rsidP="00ED22A5">
            <w:pPr>
              <w:pStyle w:val="TAH"/>
              <w:rPr>
                <w:rFonts w:cs="v5.0.0"/>
              </w:rPr>
            </w:pPr>
            <w:r w:rsidRPr="00EF06A7">
              <w:t>Parameter</w:t>
            </w:r>
          </w:p>
        </w:tc>
        <w:tc>
          <w:tcPr>
            <w:tcW w:w="1412" w:type="dxa"/>
            <w:tcBorders>
              <w:bottom w:val="nil"/>
            </w:tcBorders>
          </w:tcPr>
          <w:p w14:paraId="5977FD36" w14:textId="77777777" w:rsidR="009B3961" w:rsidRPr="00EF06A7" w:rsidRDefault="009B3961" w:rsidP="00ED22A5">
            <w:pPr>
              <w:pStyle w:val="TAH"/>
            </w:pPr>
            <w:r w:rsidRPr="00EF06A7">
              <w:t>Test 1</w:t>
            </w:r>
          </w:p>
        </w:tc>
      </w:tr>
      <w:tr w:rsidR="009B3961" w:rsidRPr="00EF06A7" w14:paraId="6351E28A" w14:textId="77777777" w:rsidTr="00ED22A5">
        <w:trPr>
          <w:cantSplit/>
          <w:jc w:val="center"/>
        </w:trPr>
        <w:tc>
          <w:tcPr>
            <w:tcW w:w="1984" w:type="dxa"/>
          </w:tcPr>
          <w:p w14:paraId="27DD10E4" w14:textId="77777777" w:rsidR="009B3961" w:rsidRPr="00EF06A7" w:rsidRDefault="009B3961" w:rsidP="00ED22A5">
            <w:pPr>
              <w:pStyle w:val="TAC"/>
              <w:rPr>
                <w:rFonts w:ascii="Symbol" w:hAnsi="Symbol" w:cs="v5.0.0"/>
              </w:rPr>
            </w:pPr>
            <w:r w:rsidRPr="00EF06A7">
              <w:rPr>
                <w:rFonts w:ascii="Symbol" w:hAnsi="Symbol" w:cs="Arial"/>
              </w:rPr>
              <w:t></w:t>
            </w:r>
            <w:r w:rsidRPr="00EF06A7">
              <w:rPr>
                <w:rFonts w:ascii="Symbol" w:hAnsi="Symbol"/>
              </w:rPr>
              <w:t></w:t>
            </w:r>
          </w:p>
        </w:tc>
        <w:tc>
          <w:tcPr>
            <w:tcW w:w="1412" w:type="dxa"/>
          </w:tcPr>
          <w:p w14:paraId="66DDBABD" w14:textId="77777777" w:rsidR="009B3961" w:rsidRPr="00EF06A7" w:rsidRDefault="009B3961" w:rsidP="00ED22A5">
            <w:pPr>
              <w:pStyle w:val="TAC"/>
              <w:rPr>
                <w:lang w:eastAsia="zh-CN"/>
              </w:rPr>
            </w:pPr>
            <w:r w:rsidRPr="00EF06A7">
              <w:rPr>
                <w:lang w:eastAsia="zh-CN"/>
              </w:rPr>
              <w:t>2.49</w:t>
            </w:r>
          </w:p>
        </w:tc>
      </w:tr>
    </w:tbl>
    <w:p w14:paraId="576CA7F7" w14:textId="77777777" w:rsidR="009B3961" w:rsidRPr="00EF06A7" w:rsidRDefault="009B3961" w:rsidP="009B3961"/>
    <w:p w14:paraId="5AD79214" w14:textId="77777777" w:rsidR="005042D9" w:rsidRPr="00EF06A7" w:rsidRDefault="005042D9" w:rsidP="005042D9">
      <w:pPr>
        <w:pStyle w:val="Heading5"/>
      </w:pPr>
      <w:bookmarkStart w:id="445" w:name="_Toc68246791"/>
      <w:bookmarkStart w:id="446" w:name="_Toc75790105"/>
      <w:r w:rsidRPr="00EF06A7">
        <w:t>6.3.2.2.4</w:t>
      </w:r>
      <w:r w:rsidRPr="00EF06A7">
        <w:tab/>
        <w:t>2Rx TDD FR1 Single PMI with 32Tx Type1 - SinglePanel codebook for both SA and NSA</w:t>
      </w:r>
      <w:bookmarkEnd w:id="445"/>
      <w:bookmarkEnd w:id="446"/>
    </w:p>
    <w:p w14:paraId="6236EDC1" w14:textId="77777777" w:rsidR="005042D9" w:rsidRPr="00EF06A7" w:rsidRDefault="005042D9" w:rsidP="005042D9">
      <w:pPr>
        <w:pStyle w:val="H6"/>
      </w:pPr>
      <w:r w:rsidRPr="00EF06A7">
        <w:t>6.3.2.2.4.1</w:t>
      </w:r>
      <w:r w:rsidRPr="00EF06A7">
        <w:rPr>
          <w:lang w:eastAsia="zh-CN"/>
        </w:rPr>
        <w:tab/>
      </w:r>
      <w:r w:rsidRPr="00EF06A7">
        <w:t>Test purpose</w:t>
      </w:r>
    </w:p>
    <w:p w14:paraId="704BE7A4" w14:textId="77777777" w:rsidR="005042D9" w:rsidRPr="00EF06A7" w:rsidRDefault="005042D9" w:rsidP="005042D9">
      <w:r w:rsidRPr="00EF06A7">
        <w:t>The purpose of this test is to test the accuracy of the Precoding Matrix Indicator (PMI) reporting such that the system throughput is maximized based on the precoders configured according to the UE reports.</w:t>
      </w:r>
    </w:p>
    <w:p w14:paraId="2B027950" w14:textId="77777777" w:rsidR="005042D9" w:rsidRPr="00EF06A7" w:rsidRDefault="005042D9" w:rsidP="005042D9">
      <w:pPr>
        <w:pStyle w:val="H6"/>
      </w:pPr>
      <w:r w:rsidRPr="00EF06A7">
        <w:t>6.3.2.2.4.2</w:t>
      </w:r>
      <w:r w:rsidRPr="00EF06A7">
        <w:rPr>
          <w:lang w:eastAsia="zh-CN"/>
        </w:rPr>
        <w:tab/>
      </w:r>
      <w:r w:rsidRPr="00EF06A7">
        <w:t>Test applicability</w:t>
      </w:r>
    </w:p>
    <w:p w14:paraId="18F4B9EC" w14:textId="77777777" w:rsidR="005042D9" w:rsidRPr="00EF06A7" w:rsidRDefault="005042D9" w:rsidP="005042D9">
      <w:r w:rsidRPr="00EF06A7">
        <w:t>This test applies to all types of NR UE release 15 and forward.</w:t>
      </w:r>
    </w:p>
    <w:p w14:paraId="7F8D4DA0" w14:textId="75A8C4E4" w:rsidR="005042D9" w:rsidRPr="00EF06A7" w:rsidRDefault="005042D9" w:rsidP="005042D9">
      <w:r w:rsidRPr="00EF06A7">
        <w:t>This test also applies to all types of EUTRA UE release 1</w:t>
      </w:r>
      <w:r w:rsidR="0050481A" w:rsidRPr="00EF06A7">
        <w:t>5</w:t>
      </w:r>
      <w:r w:rsidRPr="00EF06A7">
        <w:t xml:space="preserve"> and forward supporting EN-DC.</w:t>
      </w:r>
    </w:p>
    <w:p w14:paraId="6AE7EA7C" w14:textId="77777777" w:rsidR="005042D9" w:rsidRPr="00EF06A7" w:rsidRDefault="005042D9" w:rsidP="005042D9">
      <w:pPr>
        <w:pStyle w:val="H6"/>
      </w:pPr>
      <w:r w:rsidRPr="00EF06A7">
        <w:t>6.3.2.2.4.3</w:t>
      </w:r>
      <w:r w:rsidRPr="00EF06A7">
        <w:rPr>
          <w:lang w:eastAsia="zh-CN"/>
        </w:rPr>
        <w:tab/>
      </w:r>
      <w:r w:rsidRPr="00EF06A7">
        <w:t>Minimum conformance requirements</w:t>
      </w:r>
    </w:p>
    <w:p w14:paraId="5FD1AEAC" w14:textId="4FF19712" w:rsidR="005042D9" w:rsidRPr="00EF06A7" w:rsidRDefault="005042D9" w:rsidP="00DF6D88">
      <w:pPr>
        <w:keepNext/>
      </w:pPr>
      <w:r w:rsidRPr="00EF06A7">
        <w:t xml:space="preserve">For the parameters specified in Table </w:t>
      </w:r>
      <w:r w:rsidRPr="00EF06A7">
        <w:rPr>
          <w:lang w:eastAsia="zh-CN"/>
        </w:rPr>
        <w:t>6.3.2.2.4.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4.3-2</w:t>
      </w:r>
      <w:r w:rsidRPr="00EF06A7">
        <w:t>.</w:t>
      </w:r>
    </w:p>
    <w:p w14:paraId="0A26EE14" w14:textId="77777777" w:rsidR="005042D9" w:rsidRPr="00EF06A7" w:rsidRDefault="005042D9" w:rsidP="005042D9">
      <w:pPr>
        <w:pStyle w:val="TH"/>
        <w:rPr>
          <w:lang w:eastAsia="zh-CN"/>
        </w:rPr>
      </w:pPr>
      <w:r w:rsidRPr="00EF06A7">
        <w:t xml:space="preserve">Table </w:t>
      </w:r>
      <w:r w:rsidRPr="00EF06A7">
        <w:rPr>
          <w:lang w:eastAsia="zh-CN"/>
        </w:rPr>
        <w:t>6.3.2.2.4.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042D9" w:rsidRPr="00EF06A7" w14:paraId="7B4F5D6E"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8836D5" w14:textId="77777777" w:rsidR="005042D9" w:rsidRPr="00EF06A7" w:rsidRDefault="005042D9" w:rsidP="00ED22A5">
            <w:pPr>
              <w:pStyle w:val="TAH"/>
              <w:rPr>
                <w:rFonts w:eastAsia="SimSun"/>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AC3A63" w14:textId="77777777" w:rsidR="005042D9" w:rsidRPr="00EF06A7" w:rsidRDefault="005042D9" w:rsidP="00ED22A5">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0489381" w14:textId="77777777" w:rsidR="005042D9" w:rsidRPr="00EF06A7" w:rsidRDefault="005042D9" w:rsidP="00ED22A5">
            <w:pPr>
              <w:pStyle w:val="TAH"/>
              <w:rPr>
                <w:rFonts w:eastAsia="SimSun"/>
              </w:rPr>
            </w:pPr>
            <w:r w:rsidRPr="00EF06A7">
              <w:rPr>
                <w:rFonts w:eastAsia="SimSun"/>
              </w:rPr>
              <w:t>Test 1</w:t>
            </w:r>
          </w:p>
        </w:tc>
      </w:tr>
      <w:tr w:rsidR="005042D9" w:rsidRPr="00EF06A7" w14:paraId="7346F96E"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C02D30" w14:textId="77777777" w:rsidR="005042D9" w:rsidRPr="00EF06A7" w:rsidRDefault="005042D9" w:rsidP="00ED22A5">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9265C7" w14:textId="77777777" w:rsidR="005042D9" w:rsidRPr="00EF06A7" w:rsidRDefault="005042D9" w:rsidP="00ED22A5">
            <w:pPr>
              <w:pStyle w:val="TAC"/>
              <w:rPr>
                <w:rFonts w:eastAsia="SimSun"/>
              </w:rPr>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5746E2" w14:textId="77777777" w:rsidR="005042D9" w:rsidRPr="00EF06A7" w:rsidRDefault="005042D9" w:rsidP="00ED22A5">
            <w:pPr>
              <w:pStyle w:val="TAC"/>
              <w:rPr>
                <w:rFonts w:eastAsia="SimSun"/>
              </w:rPr>
            </w:pPr>
            <w:r w:rsidRPr="00EF06A7">
              <w:rPr>
                <w:rFonts w:eastAsia="SimSun"/>
              </w:rPr>
              <w:t>40</w:t>
            </w:r>
          </w:p>
        </w:tc>
      </w:tr>
      <w:tr w:rsidR="005042D9" w:rsidRPr="00EF06A7" w14:paraId="4B1A864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DBED0C" w14:textId="77777777" w:rsidR="005042D9" w:rsidRPr="00EF06A7" w:rsidRDefault="005042D9" w:rsidP="00ED22A5">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21910C" w14:textId="77777777" w:rsidR="005042D9" w:rsidRPr="00EF06A7" w:rsidRDefault="005042D9" w:rsidP="00ED22A5">
            <w:pPr>
              <w:pStyle w:val="TAC"/>
              <w:rPr>
                <w:rFonts w:eastAsia="SimSun"/>
              </w:rPr>
            </w:pPr>
            <w:r w:rsidRPr="00EF06A7">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6C628DE" w14:textId="77777777" w:rsidR="005042D9" w:rsidRPr="00EF06A7" w:rsidRDefault="005042D9" w:rsidP="00ED22A5">
            <w:pPr>
              <w:pStyle w:val="TAC"/>
              <w:rPr>
                <w:rFonts w:eastAsia="SimSun"/>
              </w:rPr>
            </w:pPr>
            <w:r w:rsidRPr="00EF06A7">
              <w:rPr>
                <w:rFonts w:eastAsia="SimSun"/>
              </w:rPr>
              <w:t>30</w:t>
            </w:r>
          </w:p>
        </w:tc>
      </w:tr>
      <w:tr w:rsidR="005042D9" w:rsidRPr="00EF06A7" w14:paraId="4E08C51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DD2B1" w14:textId="77777777" w:rsidR="005042D9" w:rsidRPr="00EF06A7" w:rsidRDefault="005042D9" w:rsidP="00ED22A5">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A8B108"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9C6CDB" w14:textId="77777777" w:rsidR="005042D9" w:rsidRPr="00EF06A7" w:rsidRDefault="005042D9" w:rsidP="00ED22A5">
            <w:pPr>
              <w:pStyle w:val="TAC"/>
              <w:rPr>
                <w:rFonts w:eastAsia="SimSun"/>
              </w:rPr>
            </w:pPr>
            <w:r w:rsidRPr="00EF06A7">
              <w:rPr>
                <w:rFonts w:eastAsia="SimSun"/>
              </w:rPr>
              <w:t>TDD</w:t>
            </w:r>
          </w:p>
        </w:tc>
      </w:tr>
      <w:tr w:rsidR="005042D9" w:rsidRPr="00EF06A7" w14:paraId="3EB1F3F9"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7D80F5" w14:textId="77777777" w:rsidR="005042D9" w:rsidRPr="00EF06A7" w:rsidRDefault="005042D9" w:rsidP="00ED22A5">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C9180A"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BF3B9" w14:textId="77777777" w:rsidR="005042D9" w:rsidRPr="00EF06A7" w:rsidRDefault="005042D9" w:rsidP="00ED22A5">
            <w:pPr>
              <w:pStyle w:val="TAC"/>
              <w:rPr>
                <w:rFonts w:eastAsia="SimSun"/>
              </w:rPr>
            </w:pPr>
            <w:r w:rsidRPr="00EF06A7">
              <w:rPr>
                <w:rFonts w:eastAsia="SimSun"/>
              </w:rPr>
              <w:t>FR1.30-1 as specified in Annex A</w:t>
            </w:r>
          </w:p>
        </w:tc>
      </w:tr>
      <w:tr w:rsidR="005042D9" w:rsidRPr="00EF06A7" w14:paraId="3E718C5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E9635C" w14:textId="77777777" w:rsidR="005042D9" w:rsidRPr="00EF06A7" w:rsidRDefault="005042D9" w:rsidP="00ED22A5">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959A56"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4EADE2" w14:textId="77777777" w:rsidR="005042D9" w:rsidRPr="00EF06A7" w:rsidRDefault="005042D9" w:rsidP="00ED22A5">
            <w:pPr>
              <w:pStyle w:val="TAC"/>
              <w:rPr>
                <w:rFonts w:eastAsia="SimSun"/>
              </w:rPr>
            </w:pPr>
            <w:r w:rsidRPr="00EF06A7">
              <w:rPr>
                <w:rFonts w:eastAsia="SimSun"/>
              </w:rPr>
              <w:t>TDLA30-5</w:t>
            </w:r>
          </w:p>
        </w:tc>
      </w:tr>
      <w:tr w:rsidR="005042D9" w:rsidRPr="00EF06A7" w14:paraId="07602ED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22E71D" w14:textId="77777777" w:rsidR="005042D9" w:rsidRPr="00EF06A7" w:rsidRDefault="005042D9" w:rsidP="00ED22A5">
            <w:pPr>
              <w:pStyle w:val="TAL"/>
              <w:rPr>
                <w:rFonts w:eastAsia="SimSun"/>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090BC4"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153BF0" w14:textId="77777777" w:rsidR="005042D9" w:rsidRPr="00EF06A7" w:rsidRDefault="005042D9" w:rsidP="00ED22A5">
            <w:pPr>
              <w:pStyle w:val="TAC"/>
              <w:rPr>
                <w:rFonts w:eastAsia="SimSun"/>
              </w:rPr>
            </w:pPr>
            <w:r w:rsidRPr="00EF06A7">
              <w:rPr>
                <w:rFonts w:eastAsia="SimSun"/>
              </w:rPr>
              <w:t>High XP 32 x 2</w:t>
            </w:r>
          </w:p>
          <w:p w14:paraId="66A948F1" w14:textId="77777777" w:rsidR="005042D9" w:rsidRPr="00EF06A7" w:rsidRDefault="005042D9" w:rsidP="00ED22A5">
            <w:pPr>
              <w:pStyle w:val="TAC"/>
              <w:rPr>
                <w:rFonts w:eastAsia="SimSun"/>
              </w:rPr>
            </w:pPr>
            <w:r w:rsidRPr="00EF06A7">
              <w:rPr>
                <w:rFonts w:eastAsia="SimSun"/>
              </w:rPr>
              <w:t>(N1,N2) = (4,4)</w:t>
            </w:r>
          </w:p>
        </w:tc>
      </w:tr>
      <w:tr w:rsidR="005042D9" w:rsidRPr="00EF06A7" w14:paraId="265C795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FF1365D" w14:textId="77777777" w:rsidR="005042D9" w:rsidRPr="00EF06A7" w:rsidRDefault="005042D9" w:rsidP="00ED22A5">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BF3BDE"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688253" w14:textId="77777777" w:rsidR="005042D9" w:rsidRPr="00EF06A7" w:rsidRDefault="005042D9" w:rsidP="00ED22A5">
            <w:pPr>
              <w:pStyle w:val="TAC"/>
              <w:rPr>
                <w:rFonts w:eastAsia="SimSun"/>
              </w:rPr>
            </w:pPr>
            <w:r w:rsidRPr="00EF06A7">
              <w:rPr>
                <w:rFonts w:eastAsia="SimSun"/>
              </w:rPr>
              <w:t>As specified in Annex B.4.1</w:t>
            </w:r>
          </w:p>
        </w:tc>
      </w:tr>
      <w:tr w:rsidR="005042D9" w:rsidRPr="00EF06A7" w14:paraId="5DDB9270"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4A84B4F" w14:textId="77777777" w:rsidR="005042D9" w:rsidRPr="00EF06A7" w:rsidRDefault="005042D9" w:rsidP="00ED22A5">
            <w:pPr>
              <w:pStyle w:val="TAL"/>
              <w:rPr>
                <w:rFonts w:eastAsia="SimSun"/>
              </w:rPr>
            </w:pPr>
            <w:r w:rsidRPr="00EF06A7">
              <w:rPr>
                <w:rFonts w:eastAsia="SimSun"/>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5DF8D5" w14:textId="77777777" w:rsidR="005042D9" w:rsidRPr="00EF06A7" w:rsidRDefault="005042D9"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B1FC2C5"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7FCCAB" w14:textId="77777777" w:rsidR="005042D9" w:rsidRPr="00EF06A7" w:rsidRDefault="005042D9" w:rsidP="00ED22A5">
            <w:pPr>
              <w:pStyle w:val="TAC"/>
              <w:rPr>
                <w:rFonts w:eastAsia="SimSun"/>
                <w:lang w:eastAsia="zh-CN"/>
              </w:rPr>
            </w:pPr>
            <w:r w:rsidRPr="00EF06A7">
              <w:rPr>
                <w:rFonts w:eastAsia="SimSun"/>
                <w:lang w:eastAsia="zh-CN"/>
              </w:rPr>
              <w:t>Aperiodic</w:t>
            </w:r>
          </w:p>
        </w:tc>
      </w:tr>
      <w:tr w:rsidR="005042D9" w:rsidRPr="00EF06A7" w14:paraId="1C34292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8DB61E"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90782A" w14:textId="77777777" w:rsidR="005042D9" w:rsidRPr="00EF06A7" w:rsidRDefault="005042D9"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F5E9FE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282C31" w14:textId="77777777" w:rsidR="005042D9" w:rsidRPr="00EF06A7" w:rsidRDefault="005042D9" w:rsidP="00ED22A5">
            <w:pPr>
              <w:pStyle w:val="TAC"/>
              <w:rPr>
                <w:rFonts w:eastAsia="SimSun"/>
                <w:lang w:eastAsia="zh-CN"/>
              </w:rPr>
            </w:pPr>
            <w:r w:rsidRPr="00EF06A7">
              <w:rPr>
                <w:rFonts w:eastAsia="SimSun"/>
                <w:lang w:eastAsia="zh-CN"/>
              </w:rPr>
              <w:t>4</w:t>
            </w:r>
          </w:p>
        </w:tc>
      </w:tr>
      <w:tr w:rsidR="005042D9" w:rsidRPr="00EF06A7" w14:paraId="7CAEF771"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81B4603"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959A533" w14:textId="77777777" w:rsidR="005042D9" w:rsidRPr="00EF06A7" w:rsidRDefault="005042D9" w:rsidP="00ED22A5">
            <w:pPr>
              <w:pStyle w:val="TAL"/>
              <w:rPr>
                <w:rFonts w:eastAsia="SimSun"/>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F2373A3"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181372" w14:textId="77777777" w:rsidR="005042D9" w:rsidRPr="00EF06A7" w:rsidRDefault="005042D9" w:rsidP="00ED22A5">
            <w:pPr>
              <w:pStyle w:val="TAC"/>
              <w:rPr>
                <w:rFonts w:eastAsia="SimSun"/>
                <w:lang w:eastAsia="zh-CN"/>
              </w:rPr>
            </w:pPr>
            <w:r w:rsidRPr="00EF06A7">
              <w:rPr>
                <w:rFonts w:eastAsia="SimSun"/>
                <w:lang w:eastAsia="zh-CN"/>
              </w:rPr>
              <w:t>FD-CDM2</w:t>
            </w:r>
          </w:p>
        </w:tc>
      </w:tr>
      <w:tr w:rsidR="005042D9" w:rsidRPr="00EF06A7" w14:paraId="2B41D1AD"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F57B424"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2A6C04A" w14:textId="77777777" w:rsidR="005042D9" w:rsidRPr="00EF06A7" w:rsidRDefault="005042D9" w:rsidP="00ED22A5">
            <w:pPr>
              <w:pStyle w:val="TAL"/>
              <w:rPr>
                <w:rFonts w:eastAsia="SimSun"/>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22BB05A"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191B87" w14:textId="77777777" w:rsidR="005042D9" w:rsidRPr="00EF06A7" w:rsidRDefault="005042D9" w:rsidP="00ED22A5">
            <w:pPr>
              <w:pStyle w:val="TAC"/>
              <w:rPr>
                <w:rFonts w:eastAsia="SimSun"/>
                <w:lang w:eastAsia="zh-CN"/>
              </w:rPr>
            </w:pPr>
            <w:r w:rsidRPr="00EF06A7">
              <w:rPr>
                <w:rFonts w:eastAsia="SimSun"/>
                <w:lang w:eastAsia="zh-CN"/>
              </w:rPr>
              <w:t>1</w:t>
            </w:r>
          </w:p>
        </w:tc>
      </w:tr>
      <w:tr w:rsidR="005042D9" w:rsidRPr="00EF06A7" w14:paraId="594062F7"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15A634"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95CFE4" w14:textId="77777777" w:rsidR="005042D9" w:rsidRPr="00EF06A7" w:rsidRDefault="005042D9" w:rsidP="00ED22A5">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2551DBD"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62D98A" w14:textId="77777777" w:rsidR="005042D9" w:rsidRPr="00EF06A7" w:rsidRDefault="005042D9" w:rsidP="00ED22A5">
            <w:pPr>
              <w:pStyle w:val="TAC"/>
              <w:rPr>
                <w:rFonts w:eastAsia="SimSun"/>
                <w:lang w:eastAsia="zh-CN"/>
              </w:rPr>
            </w:pPr>
            <w:r w:rsidRPr="00EF06A7">
              <w:rPr>
                <w:rFonts w:eastAsia="SimSun"/>
                <w:lang w:eastAsia="zh-CN"/>
              </w:rPr>
              <w:t>Row 5, (4,-)</w:t>
            </w:r>
          </w:p>
        </w:tc>
      </w:tr>
      <w:tr w:rsidR="005042D9" w:rsidRPr="00EF06A7" w14:paraId="4C6BCC0A"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2183C9"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EC978A2" w14:textId="77777777" w:rsidR="005042D9" w:rsidRPr="00EF06A7" w:rsidRDefault="005042D9" w:rsidP="00ED22A5">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225A4B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2BB280" w14:textId="77777777" w:rsidR="005042D9" w:rsidRPr="00EF06A7" w:rsidRDefault="005042D9" w:rsidP="00ED22A5">
            <w:pPr>
              <w:pStyle w:val="TAC"/>
              <w:rPr>
                <w:rFonts w:eastAsia="SimSun"/>
                <w:lang w:eastAsia="zh-CN"/>
              </w:rPr>
            </w:pPr>
            <w:r w:rsidRPr="00EF06A7">
              <w:rPr>
                <w:rFonts w:eastAsia="SimSun"/>
                <w:lang w:eastAsia="zh-CN"/>
              </w:rPr>
              <w:t>(9,-)</w:t>
            </w:r>
          </w:p>
        </w:tc>
      </w:tr>
      <w:tr w:rsidR="005042D9" w:rsidRPr="00EF06A7" w14:paraId="07445777"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E7F78EB"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hideMark/>
          </w:tcPr>
          <w:p w14:paraId="5B4EAEAE" w14:textId="77777777" w:rsidR="005042D9" w:rsidRPr="00EF06A7" w:rsidRDefault="005042D9" w:rsidP="00ED22A5">
            <w:pPr>
              <w:pStyle w:val="TAL"/>
              <w:rPr>
                <w:rFonts w:eastAsia="SimSun"/>
              </w:rPr>
            </w:pPr>
            <w:r w:rsidRPr="00EF06A7">
              <w:rPr>
                <w:rFonts w:eastAsia="SimSun"/>
              </w:rPr>
              <w:t>CSI-RS</w:t>
            </w:r>
          </w:p>
          <w:p w14:paraId="749024D8" w14:textId="77777777" w:rsidR="005042D9" w:rsidRPr="00EF06A7" w:rsidRDefault="005042D9" w:rsidP="00ED22A5">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E2784A" w14:textId="77777777" w:rsidR="005042D9" w:rsidRPr="00EF06A7" w:rsidRDefault="005042D9" w:rsidP="00ED22A5">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32D989C"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56680F92"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C2BF3"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08EF132" w14:textId="77777777" w:rsidR="005042D9" w:rsidRPr="00EF06A7" w:rsidRDefault="005042D9" w:rsidP="00ED22A5">
            <w:pPr>
              <w:pStyle w:val="TAL"/>
              <w:rPr>
                <w:rFonts w:eastAsia="SimSun"/>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6C7D33E"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FFE7AF" w14:textId="77777777" w:rsidR="005042D9" w:rsidRPr="00EF06A7" w:rsidRDefault="005042D9" w:rsidP="00ED22A5">
            <w:pPr>
              <w:pStyle w:val="TAC"/>
              <w:rPr>
                <w:rFonts w:eastAsia="SimSun"/>
              </w:rPr>
            </w:pPr>
            <w:r w:rsidRPr="00EF06A7">
              <w:rPr>
                <w:lang w:eastAsia="zh-CN"/>
              </w:rPr>
              <w:t>1 in slots i, where mod(i, 10) = 1, otherwise it is equal to 0</w:t>
            </w:r>
          </w:p>
        </w:tc>
      </w:tr>
      <w:tr w:rsidR="005042D9" w:rsidRPr="00EF06A7" w14:paraId="308DE25E"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12A3C90" w14:textId="77777777" w:rsidR="005042D9" w:rsidRPr="00EF06A7" w:rsidRDefault="005042D9" w:rsidP="00ED22A5">
            <w:pPr>
              <w:pStyle w:val="TAL"/>
              <w:rPr>
                <w:rFonts w:eastAsia="SimSun"/>
              </w:rPr>
            </w:pPr>
            <w:r w:rsidRPr="00EF06A7">
              <w:rPr>
                <w:rFonts w:eastAsia="SimSun"/>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62490F" w14:textId="77777777" w:rsidR="005042D9" w:rsidRPr="00EF06A7" w:rsidRDefault="005042D9"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199C241"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BE108D" w14:textId="77777777" w:rsidR="005042D9" w:rsidRPr="00EF06A7" w:rsidRDefault="005042D9" w:rsidP="00ED22A5">
            <w:pPr>
              <w:pStyle w:val="TAC"/>
              <w:rPr>
                <w:rFonts w:eastAsia="SimSun"/>
                <w:lang w:eastAsia="zh-CN"/>
              </w:rPr>
            </w:pPr>
            <w:r w:rsidRPr="00EF06A7">
              <w:rPr>
                <w:rFonts w:eastAsia="SimSun"/>
                <w:lang w:eastAsia="zh-CN"/>
              </w:rPr>
              <w:t>Aperiodic</w:t>
            </w:r>
          </w:p>
        </w:tc>
      </w:tr>
      <w:tr w:rsidR="005042D9" w:rsidRPr="00EF06A7" w14:paraId="7ADEDA9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E31EE43"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8E706E" w14:textId="77777777" w:rsidR="005042D9" w:rsidRPr="00EF06A7" w:rsidRDefault="005042D9"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F7C21F9"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302A98" w14:textId="77777777" w:rsidR="005042D9" w:rsidRPr="00EF06A7" w:rsidRDefault="005042D9" w:rsidP="00ED22A5">
            <w:pPr>
              <w:pStyle w:val="TAC"/>
              <w:rPr>
                <w:rFonts w:eastAsia="SimSun"/>
                <w:lang w:eastAsia="zh-CN"/>
              </w:rPr>
            </w:pPr>
            <w:r w:rsidRPr="00EF06A7">
              <w:rPr>
                <w:rFonts w:eastAsia="SimSun"/>
                <w:lang w:eastAsia="zh-CN"/>
              </w:rPr>
              <w:t>32</w:t>
            </w:r>
          </w:p>
        </w:tc>
      </w:tr>
      <w:tr w:rsidR="005042D9" w:rsidRPr="00EF06A7" w14:paraId="7DCDF5AA"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274B6BC"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932914" w14:textId="77777777" w:rsidR="005042D9" w:rsidRPr="00EF06A7" w:rsidRDefault="005042D9" w:rsidP="00ED22A5">
            <w:pPr>
              <w:pStyle w:val="TAL"/>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29BDBDA"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4E1023" w14:textId="77777777" w:rsidR="005042D9" w:rsidRPr="00EF06A7" w:rsidRDefault="005042D9" w:rsidP="00ED22A5">
            <w:pPr>
              <w:pStyle w:val="TAC"/>
              <w:rPr>
                <w:rFonts w:eastAsia="SimSun"/>
                <w:lang w:eastAsia="zh-CN"/>
              </w:rPr>
            </w:pPr>
            <w:r w:rsidRPr="00EF06A7">
              <w:rPr>
                <w:rFonts w:eastAsia="SimSun"/>
                <w:lang w:eastAsia="zh-CN"/>
              </w:rPr>
              <w:t>CDM4 (FD2, TD2)</w:t>
            </w:r>
          </w:p>
        </w:tc>
      </w:tr>
      <w:tr w:rsidR="005042D9" w:rsidRPr="00EF06A7" w14:paraId="38BE4409"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1566AC6"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4B1D0C" w14:textId="77777777" w:rsidR="005042D9" w:rsidRPr="00EF06A7" w:rsidRDefault="005042D9" w:rsidP="00ED22A5">
            <w:pPr>
              <w:pStyle w:val="TAL"/>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A63D83"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92907F" w14:textId="77777777" w:rsidR="005042D9" w:rsidRPr="00EF06A7" w:rsidRDefault="005042D9" w:rsidP="00ED22A5">
            <w:pPr>
              <w:pStyle w:val="TAC"/>
              <w:rPr>
                <w:rFonts w:eastAsia="SimSun"/>
                <w:lang w:eastAsia="zh-CN"/>
              </w:rPr>
            </w:pPr>
            <w:r w:rsidRPr="00EF06A7">
              <w:rPr>
                <w:rFonts w:eastAsia="SimSun"/>
                <w:lang w:eastAsia="zh-CN"/>
              </w:rPr>
              <w:t>1</w:t>
            </w:r>
          </w:p>
        </w:tc>
      </w:tr>
      <w:tr w:rsidR="005042D9" w:rsidRPr="00EF06A7" w14:paraId="08E1A1B0"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644D652"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DF0BD0" w14:textId="77777777" w:rsidR="005042D9" w:rsidRPr="00EF06A7" w:rsidRDefault="005042D9" w:rsidP="00ED22A5">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CD50681"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673178" w14:textId="77777777" w:rsidR="005042D9" w:rsidRPr="00EF06A7" w:rsidRDefault="005042D9" w:rsidP="00ED22A5">
            <w:pPr>
              <w:pStyle w:val="TAC"/>
              <w:rPr>
                <w:rFonts w:eastAsia="SimSun"/>
                <w:lang w:eastAsia="zh-CN"/>
              </w:rPr>
            </w:pPr>
            <w:r w:rsidRPr="00EF06A7">
              <w:rPr>
                <w:rFonts w:eastAsia="SimSun"/>
                <w:lang w:eastAsia="zh-CN"/>
              </w:rPr>
              <w:t>Row 17, (2, 4, 6, 8)</w:t>
            </w:r>
          </w:p>
        </w:tc>
      </w:tr>
      <w:tr w:rsidR="005042D9" w:rsidRPr="00EF06A7" w14:paraId="0C01FC72"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048F4A"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0F9E61E" w14:textId="77777777" w:rsidR="005042D9" w:rsidRPr="00EF06A7" w:rsidRDefault="005042D9" w:rsidP="00ED22A5">
            <w:pPr>
              <w:pStyle w:val="TAL"/>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DFDFDBE"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FC2AC7" w14:textId="77777777" w:rsidR="005042D9" w:rsidRPr="00EF06A7" w:rsidRDefault="005042D9" w:rsidP="00ED22A5">
            <w:pPr>
              <w:pStyle w:val="TAC"/>
              <w:rPr>
                <w:rFonts w:eastAsia="SimSun"/>
                <w:lang w:eastAsia="zh-CN"/>
              </w:rPr>
            </w:pPr>
            <w:r w:rsidRPr="00EF06A7">
              <w:rPr>
                <w:rFonts w:eastAsia="SimSun"/>
                <w:lang w:eastAsia="zh-CN"/>
              </w:rPr>
              <w:t>(5, 12)</w:t>
            </w:r>
          </w:p>
        </w:tc>
      </w:tr>
      <w:tr w:rsidR="005042D9" w:rsidRPr="00EF06A7" w14:paraId="0DA44712"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33E6753"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0EA0AF" w14:textId="77777777" w:rsidR="005042D9" w:rsidRPr="00EF06A7" w:rsidRDefault="005042D9" w:rsidP="00ED22A5">
            <w:pPr>
              <w:pStyle w:val="TAL"/>
              <w:rPr>
                <w:rFonts w:eastAsia="SimSun"/>
              </w:rPr>
            </w:pPr>
            <w:r w:rsidRPr="00EF06A7">
              <w:rPr>
                <w:rFonts w:eastAsia="SimSun"/>
              </w:rPr>
              <w:t>CSI-RS</w:t>
            </w:r>
          </w:p>
          <w:p w14:paraId="683748FE" w14:textId="77777777" w:rsidR="005042D9" w:rsidRPr="00EF06A7" w:rsidRDefault="005042D9" w:rsidP="00ED22A5">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F815EF" w14:textId="77777777" w:rsidR="005042D9" w:rsidRPr="00EF06A7" w:rsidRDefault="005042D9" w:rsidP="00ED22A5">
            <w:pPr>
              <w:pStyle w:val="TAC"/>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6E4D9C"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070CE3A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473881" w14:textId="77777777" w:rsidR="005042D9" w:rsidRPr="00EF06A7" w:rsidRDefault="005042D9"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4FAB32" w14:textId="77777777" w:rsidR="005042D9" w:rsidRPr="00EF06A7" w:rsidRDefault="005042D9" w:rsidP="00ED22A5">
            <w:pPr>
              <w:pStyle w:val="TAL"/>
              <w:rPr>
                <w:rFonts w:eastAsia="SimSun"/>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8675A3B"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FD64B3" w14:textId="77777777" w:rsidR="005042D9" w:rsidRPr="00EF06A7" w:rsidRDefault="005042D9" w:rsidP="00ED22A5">
            <w:pPr>
              <w:pStyle w:val="TAC"/>
              <w:rPr>
                <w:rFonts w:eastAsia="SimSun"/>
                <w:lang w:eastAsia="zh-CN"/>
              </w:rPr>
            </w:pPr>
            <w:r w:rsidRPr="00EF06A7">
              <w:rPr>
                <w:rFonts w:eastAsia="SimSun"/>
                <w:lang w:eastAsia="zh-CN"/>
              </w:rPr>
              <w:t>0</w:t>
            </w:r>
          </w:p>
        </w:tc>
      </w:tr>
      <w:tr w:rsidR="005042D9" w:rsidRPr="00EF06A7" w14:paraId="1A289CC3"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48608C3" w14:textId="77777777" w:rsidR="005042D9" w:rsidRPr="00EF06A7" w:rsidRDefault="005042D9" w:rsidP="00ED22A5">
            <w:pPr>
              <w:pStyle w:val="TAL"/>
            </w:pPr>
            <w:r w:rsidRPr="00EF06A7">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50ACFD1" w14:textId="77777777" w:rsidR="005042D9" w:rsidRPr="00EF06A7" w:rsidRDefault="005042D9" w:rsidP="00ED22A5">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AD380DC"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033C2E" w14:textId="77777777" w:rsidR="005042D9" w:rsidRPr="00EF06A7" w:rsidRDefault="005042D9" w:rsidP="00ED22A5">
            <w:pPr>
              <w:pStyle w:val="TAC"/>
              <w:rPr>
                <w:rFonts w:eastAsia="SimSun"/>
                <w:lang w:eastAsia="zh-CN"/>
              </w:rPr>
            </w:pPr>
            <w:r w:rsidRPr="00EF06A7">
              <w:rPr>
                <w:rFonts w:eastAsia="SimSun"/>
                <w:lang w:eastAsia="zh-CN"/>
              </w:rPr>
              <w:t>Aperiodic</w:t>
            </w:r>
          </w:p>
        </w:tc>
      </w:tr>
      <w:tr w:rsidR="005042D9" w:rsidRPr="00EF06A7" w14:paraId="0C8B47F5" w14:textId="77777777" w:rsidTr="00651A03">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129578"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AFCF204" w14:textId="77777777" w:rsidR="005042D9" w:rsidRPr="00EF06A7" w:rsidRDefault="005042D9" w:rsidP="00ED22A5">
            <w:pPr>
              <w:pStyle w:val="TAL"/>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DD39A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F8957A" w14:textId="77777777" w:rsidR="005042D9" w:rsidRPr="00EF06A7" w:rsidRDefault="005042D9" w:rsidP="00ED22A5">
            <w:pPr>
              <w:pStyle w:val="TAC"/>
              <w:rPr>
                <w:rFonts w:eastAsia="SimSun"/>
                <w:lang w:eastAsia="zh-CN"/>
              </w:rPr>
            </w:pPr>
            <w:r w:rsidRPr="00EF06A7">
              <w:rPr>
                <w:rFonts w:eastAsia="SimSun"/>
                <w:lang w:eastAsia="zh-CN"/>
              </w:rPr>
              <w:t>Pattern 0</w:t>
            </w:r>
          </w:p>
        </w:tc>
      </w:tr>
      <w:tr w:rsidR="005042D9" w:rsidRPr="00EF06A7" w14:paraId="617DD101" w14:textId="77777777" w:rsidTr="00651A03">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654454A"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9F30611" w14:textId="77777777" w:rsidR="005042D9" w:rsidRPr="00EF06A7" w:rsidRDefault="005042D9" w:rsidP="00ED22A5">
            <w:pPr>
              <w:pStyle w:val="TAL"/>
              <w:rPr>
                <w:rFonts w:eastAsia="SimSun"/>
              </w:rPr>
            </w:pPr>
            <w:r w:rsidRPr="00EF06A7">
              <w:rPr>
                <w:rFonts w:eastAsia="SimSun"/>
              </w:rPr>
              <w:t>CSI-IM Resource Mapping</w:t>
            </w:r>
          </w:p>
          <w:p w14:paraId="7B3CA060" w14:textId="77777777" w:rsidR="005042D9" w:rsidRPr="00EF06A7" w:rsidRDefault="005042D9" w:rsidP="00ED22A5">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FE179C9"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09F80C" w14:textId="77777777" w:rsidR="005042D9" w:rsidRPr="00EF06A7" w:rsidRDefault="005042D9" w:rsidP="00ED22A5">
            <w:pPr>
              <w:pStyle w:val="TAC"/>
              <w:rPr>
                <w:rFonts w:eastAsia="SimSun"/>
                <w:lang w:eastAsia="zh-CN"/>
              </w:rPr>
            </w:pPr>
            <w:r w:rsidRPr="00EF06A7">
              <w:rPr>
                <w:rFonts w:eastAsia="SimSun"/>
                <w:lang w:eastAsia="zh-CN"/>
              </w:rPr>
              <w:t>(4,9)</w:t>
            </w:r>
          </w:p>
        </w:tc>
      </w:tr>
      <w:tr w:rsidR="005042D9" w:rsidRPr="00EF06A7" w14:paraId="7D7B7211"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C7FBBD"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D115C79" w14:textId="77777777" w:rsidR="005042D9" w:rsidRPr="00EF06A7" w:rsidRDefault="005042D9" w:rsidP="00ED22A5">
            <w:pPr>
              <w:pStyle w:val="TAL"/>
            </w:pPr>
            <w:r w:rsidRPr="00EF06A7">
              <w:rPr>
                <w:rFonts w:eastAsia="SimSun"/>
              </w:rPr>
              <w:t>CSI-IM timeConfig</w:t>
            </w:r>
          </w:p>
          <w:p w14:paraId="5E156D7D" w14:textId="77777777" w:rsidR="005042D9" w:rsidRPr="00EF06A7" w:rsidRDefault="005042D9" w:rsidP="00ED22A5">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644F3" w14:textId="77777777" w:rsidR="005042D9" w:rsidRPr="00EF06A7" w:rsidRDefault="005042D9"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6017BD"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0E01D2D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D3F02A" w14:textId="77777777" w:rsidR="005042D9" w:rsidRPr="00EF06A7" w:rsidRDefault="005042D9" w:rsidP="00ED22A5">
            <w:pPr>
              <w:pStyle w:val="TAL"/>
              <w:rPr>
                <w:rFonts w:eastAsia="SimSun"/>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4B123A4"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B1471C" w14:textId="77777777" w:rsidR="005042D9" w:rsidRPr="00EF06A7" w:rsidRDefault="005042D9" w:rsidP="00ED22A5">
            <w:pPr>
              <w:pStyle w:val="TAC"/>
              <w:rPr>
                <w:rFonts w:eastAsia="SimSun"/>
                <w:lang w:eastAsia="zh-CN"/>
              </w:rPr>
            </w:pPr>
            <w:r w:rsidRPr="00EF06A7">
              <w:rPr>
                <w:rFonts w:eastAsia="SimSun"/>
                <w:lang w:eastAsia="zh-CN"/>
              </w:rPr>
              <w:t>Aperiodic</w:t>
            </w:r>
          </w:p>
        </w:tc>
      </w:tr>
      <w:tr w:rsidR="005042D9" w:rsidRPr="00EF06A7" w14:paraId="040AD05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016700" w14:textId="77777777" w:rsidR="005042D9" w:rsidRPr="00EF06A7" w:rsidRDefault="005042D9" w:rsidP="00ED22A5">
            <w:pPr>
              <w:pStyle w:val="TAL"/>
              <w:rPr>
                <w:rFonts w:eastAsia="SimSun"/>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BD96B5B"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F83B61" w14:textId="77777777" w:rsidR="005042D9" w:rsidRPr="00EF06A7" w:rsidRDefault="005042D9" w:rsidP="00ED22A5">
            <w:pPr>
              <w:pStyle w:val="TAC"/>
              <w:rPr>
                <w:rFonts w:eastAsia="SimSun"/>
                <w:lang w:eastAsia="zh-CN"/>
              </w:rPr>
            </w:pPr>
            <w:r w:rsidRPr="00EF06A7">
              <w:rPr>
                <w:rFonts w:eastAsia="SimSun"/>
                <w:lang w:eastAsia="zh-CN"/>
              </w:rPr>
              <w:t>Table 1</w:t>
            </w:r>
          </w:p>
        </w:tc>
      </w:tr>
      <w:tr w:rsidR="005042D9" w:rsidRPr="00EF06A7" w14:paraId="5BBC838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E7FDEA" w14:textId="77777777" w:rsidR="005042D9" w:rsidRPr="00EF06A7" w:rsidRDefault="005042D9" w:rsidP="00ED22A5">
            <w:pPr>
              <w:pStyle w:val="TAL"/>
              <w:rPr>
                <w:rFonts w:eastAsia="SimSun"/>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804BF18"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23C154" w14:textId="77777777" w:rsidR="005042D9" w:rsidRPr="00EF06A7" w:rsidRDefault="005042D9" w:rsidP="00ED22A5">
            <w:pPr>
              <w:pStyle w:val="TAC"/>
            </w:pPr>
            <w:r w:rsidRPr="00EF06A7">
              <w:rPr>
                <w:rFonts w:eastAsia="SimSun"/>
                <w:lang w:eastAsia="zh-CN"/>
              </w:rPr>
              <w:t>cri-RI-PMI-CQI</w:t>
            </w:r>
          </w:p>
        </w:tc>
      </w:tr>
      <w:tr w:rsidR="005042D9" w:rsidRPr="00EF06A7" w14:paraId="5EB51DA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0F1EAB" w14:textId="77777777" w:rsidR="005042D9" w:rsidRPr="00EF06A7" w:rsidRDefault="005042D9" w:rsidP="00ED22A5">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11888A5"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3F0BD2"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68FDDB2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F6981" w14:textId="77777777" w:rsidR="005042D9" w:rsidRPr="00EF06A7" w:rsidRDefault="005042D9" w:rsidP="00ED22A5">
            <w:pPr>
              <w:pStyle w:val="TAL"/>
              <w:rPr>
                <w:rFonts w:eastAsia="SimSun"/>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CBF71E6"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815DF1"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4CB8B2D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CCBFD4" w14:textId="77777777" w:rsidR="005042D9" w:rsidRPr="00EF06A7" w:rsidRDefault="005042D9" w:rsidP="00ED22A5">
            <w:pPr>
              <w:pStyle w:val="TAL"/>
              <w:rPr>
                <w:rFonts w:eastAsia="SimSun"/>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2E81A5B"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47F616" w14:textId="77777777" w:rsidR="005042D9" w:rsidRPr="00EF06A7" w:rsidRDefault="005042D9" w:rsidP="00ED22A5">
            <w:pPr>
              <w:pStyle w:val="TAC"/>
              <w:rPr>
                <w:rFonts w:eastAsia="SimSun"/>
                <w:lang w:eastAsia="zh-CN"/>
              </w:rPr>
            </w:pPr>
            <w:r w:rsidRPr="00EF06A7">
              <w:rPr>
                <w:rFonts w:eastAsia="SimSun"/>
                <w:lang w:eastAsia="zh-CN"/>
              </w:rPr>
              <w:t>Wideband</w:t>
            </w:r>
          </w:p>
        </w:tc>
      </w:tr>
      <w:tr w:rsidR="005042D9" w:rsidRPr="00EF06A7" w14:paraId="1FAABF5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B0A31D" w14:textId="09717D61" w:rsidR="005042D9" w:rsidRPr="00EF06A7" w:rsidRDefault="005042D9" w:rsidP="00ED22A5">
            <w:pPr>
              <w:pStyle w:val="TAL"/>
              <w:rPr>
                <w:rFonts w:eastAsia="SimSun"/>
              </w:rPr>
            </w:pPr>
            <w:r w:rsidRPr="00EF06A7">
              <w:rPr>
                <w:rFonts w:eastAsia="SimSun"/>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76E694C"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CA79AE" w14:textId="77777777" w:rsidR="005042D9" w:rsidRPr="00EF06A7" w:rsidRDefault="005042D9" w:rsidP="00ED22A5">
            <w:pPr>
              <w:pStyle w:val="TAC"/>
              <w:rPr>
                <w:rFonts w:eastAsia="SimSun"/>
                <w:lang w:eastAsia="zh-CN"/>
              </w:rPr>
            </w:pPr>
            <w:r w:rsidRPr="00EF06A7">
              <w:rPr>
                <w:rFonts w:eastAsia="SimSun"/>
                <w:lang w:eastAsia="zh-CN"/>
              </w:rPr>
              <w:t>Wideband</w:t>
            </w:r>
          </w:p>
        </w:tc>
      </w:tr>
      <w:tr w:rsidR="005042D9" w:rsidRPr="00EF06A7" w14:paraId="3F0A523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BFA45" w14:textId="77777777" w:rsidR="005042D9" w:rsidRPr="00EF06A7" w:rsidRDefault="005042D9" w:rsidP="00ED22A5">
            <w:pPr>
              <w:pStyle w:val="TAL"/>
              <w:rPr>
                <w:rFonts w:eastAsia="SimSun"/>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3D1EB4" w14:textId="77777777" w:rsidR="005042D9" w:rsidRPr="00EF06A7" w:rsidRDefault="005042D9" w:rsidP="00ED22A5">
            <w:pPr>
              <w:pStyle w:val="TAC"/>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CFC01F" w14:textId="77777777" w:rsidR="005042D9" w:rsidRPr="00EF06A7" w:rsidRDefault="005042D9" w:rsidP="00ED22A5">
            <w:pPr>
              <w:pStyle w:val="TAC"/>
              <w:rPr>
                <w:rFonts w:eastAsia="SimSun"/>
                <w:lang w:eastAsia="zh-CN"/>
              </w:rPr>
            </w:pPr>
            <w:r w:rsidRPr="00EF06A7">
              <w:rPr>
                <w:rFonts w:eastAsia="SimSun" w:cs="Arial"/>
                <w:szCs w:val="18"/>
              </w:rPr>
              <w:t>16</w:t>
            </w:r>
          </w:p>
        </w:tc>
      </w:tr>
      <w:tr w:rsidR="005042D9" w:rsidRPr="00EF06A7" w14:paraId="3824706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00994B" w14:textId="77777777" w:rsidR="005042D9" w:rsidRPr="00EF06A7" w:rsidRDefault="005042D9" w:rsidP="00ED22A5">
            <w:pPr>
              <w:pStyle w:val="TAL"/>
              <w:rPr>
                <w:rFonts w:eastAsia="SimSun"/>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4058426"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AB7E98" w14:textId="77777777" w:rsidR="005042D9" w:rsidRPr="00EF06A7" w:rsidRDefault="005042D9" w:rsidP="00ED22A5">
            <w:pPr>
              <w:pStyle w:val="TAC"/>
              <w:rPr>
                <w:rFonts w:eastAsia="SimSun"/>
                <w:lang w:eastAsia="zh-CN"/>
              </w:rPr>
            </w:pPr>
            <w:r w:rsidRPr="00EF06A7">
              <w:rPr>
                <w:rFonts w:eastAsia="SimSun" w:cs="Arial"/>
                <w:szCs w:val="18"/>
              </w:rPr>
              <w:t>1111111</w:t>
            </w:r>
          </w:p>
        </w:tc>
      </w:tr>
      <w:tr w:rsidR="005042D9" w:rsidRPr="00EF06A7" w14:paraId="296CA41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F9CBF4" w14:textId="77777777" w:rsidR="005042D9" w:rsidRPr="00EF06A7" w:rsidRDefault="005042D9" w:rsidP="00ED22A5">
            <w:pPr>
              <w:pStyle w:val="TAL"/>
              <w:rPr>
                <w:rFonts w:eastAsia="SimSun"/>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123EFC" w14:textId="77777777" w:rsidR="005042D9" w:rsidRPr="00EF06A7" w:rsidRDefault="005042D9"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07203E" w14:textId="77777777" w:rsidR="005042D9" w:rsidRPr="00EF06A7" w:rsidRDefault="005042D9" w:rsidP="00ED22A5">
            <w:pPr>
              <w:pStyle w:val="TAC"/>
              <w:rPr>
                <w:rFonts w:eastAsia="SimSun"/>
                <w:lang w:eastAsia="zh-CN"/>
              </w:rPr>
            </w:pPr>
            <w:r w:rsidRPr="00EF06A7">
              <w:rPr>
                <w:rFonts w:eastAsia="SimSun"/>
                <w:lang w:eastAsia="zh-CN"/>
              </w:rPr>
              <w:t>Not configured</w:t>
            </w:r>
          </w:p>
        </w:tc>
      </w:tr>
      <w:tr w:rsidR="005042D9" w:rsidRPr="00EF06A7" w14:paraId="7E77719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DF0D32" w14:textId="77777777" w:rsidR="005042D9" w:rsidRPr="00EF06A7" w:rsidRDefault="005042D9" w:rsidP="00ED22A5">
            <w:pPr>
              <w:pStyle w:val="TAL"/>
              <w:rPr>
                <w:rFonts w:eastAsia="SimSun"/>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30A1C04"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E1B206" w14:textId="77777777" w:rsidR="005042D9" w:rsidRPr="00EF06A7" w:rsidRDefault="005042D9" w:rsidP="00ED22A5">
            <w:pPr>
              <w:pStyle w:val="TAC"/>
              <w:rPr>
                <w:rFonts w:eastAsia="SimSun"/>
                <w:lang w:eastAsia="zh-CN"/>
              </w:rPr>
            </w:pPr>
            <w:r w:rsidRPr="00EF06A7">
              <w:rPr>
                <w:lang w:eastAsia="zh-CN"/>
              </w:rPr>
              <w:t>8</w:t>
            </w:r>
          </w:p>
        </w:tc>
      </w:tr>
      <w:tr w:rsidR="005042D9" w:rsidRPr="00EF06A7" w14:paraId="3255421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4D666D" w14:textId="77777777" w:rsidR="005042D9" w:rsidRPr="00EF06A7" w:rsidRDefault="005042D9" w:rsidP="00ED22A5">
            <w:pPr>
              <w:pStyle w:val="TAL"/>
              <w:rPr>
                <w:rFonts w:eastAsia="SimSun"/>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5F42D4"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93BA0D" w14:textId="77777777" w:rsidR="005042D9" w:rsidRPr="00EF06A7" w:rsidRDefault="005042D9" w:rsidP="00ED22A5">
            <w:pPr>
              <w:pStyle w:val="TAC"/>
              <w:rPr>
                <w:rFonts w:eastAsia="SimSun"/>
                <w:lang w:eastAsia="zh-CN"/>
              </w:rPr>
            </w:pPr>
            <w:r w:rsidRPr="00EF06A7">
              <w:rPr>
                <w:lang w:eastAsia="zh-CN"/>
              </w:rPr>
              <w:t>1 in slots i, where mod(i, 10) = 1, otherwise it is equal to 0</w:t>
            </w:r>
          </w:p>
        </w:tc>
      </w:tr>
      <w:tr w:rsidR="005042D9" w:rsidRPr="00EF06A7" w14:paraId="5452C20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53D22" w14:textId="77777777" w:rsidR="005042D9" w:rsidRPr="00EF06A7" w:rsidRDefault="005042D9" w:rsidP="00ED22A5">
            <w:pPr>
              <w:pStyle w:val="TAL"/>
              <w:rPr>
                <w:rFonts w:eastAsia="SimSun"/>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E96ED7D"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21875C" w14:textId="77777777" w:rsidR="005042D9" w:rsidRPr="00EF06A7" w:rsidRDefault="005042D9" w:rsidP="00ED22A5">
            <w:pPr>
              <w:pStyle w:val="TAC"/>
              <w:rPr>
                <w:rFonts w:eastAsia="SimSun"/>
                <w:lang w:eastAsia="zh-CN"/>
              </w:rPr>
            </w:pPr>
            <w:r w:rsidRPr="00EF06A7">
              <w:rPr>
                <w:lang w:eastAsia="zh-CN"/>
              </w:rPr>
              <w:t>1</w:t>
            </w:r>
          </w:p>
        </w:tc>
      </w:tr>
      <w:tr w:rsidR="005042D9" w:rsidRPr="00EF06A7" w14:paraId="43DF7C5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EAEFE0" w14:textId="77777777" w:rsidR="005042D9" w:rsidRPr="00EF06A7" w:rsidRDefault="005042D9" w:rsidP="00ED22A5">
            <w:pPr>
              <w:pStyle w:val="TAL"/>
              <w:rPr>
                <w:rFonts w:eastAsia="SimSun"/>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101099E" w14:textId="77777777" w:rsidR="005042D9" w:rsidRPr="00EF06A7" w:rsidRDefault="005042D9"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DAB070" w14:textId="77777777" w:rsidR="005042D9" w:rsidRPr="00EF06A7" w:rsidRDefault="005042D9" w:rsidP="00ED22A5">
            <w:pPr>
              <w:pStyle w:val="TAC"/>
              <w:rPr>
                <w:rFonts w:eastAsia="Malgun Gothic"/>
                <w:lang w:eastAsia="zh-CN"/>
              </w:rPr>
            </w:pPr>
            <w:r w:rsidRPr="00EF06A7">
              <w:rPr>
                <w:lang w:eastAsia="zh-CN"/>
              </w:rPr>
              <w:t>One State with one Associated Report Configuration</w:t>
            </w:r>
          </w:p>
          <w:p w14:paraId="43AFA1D0" w14:textId="77777777" w:rsidR="005042D9" w:rsidRPr="00EF06A7" w:rsidRDefault="005042D9" w:rsidP="00ED22A5">
            <w:pPr>
              <w:pStyle w:val="TAC"/>
              <w:rPr>
                <w:rFonts w:eastAsia="SimSun"/>
                <w:lang w:eastAsia="zh-CN"/>
              </w:rPr>
            </w:pPr>
            <w:r w:rsidRPr="00EF06A7">
              <w:rPr>
                <w:lang w:eastAsia="zh-CN"/>
              </w:rPr>
              <w:t>Associated Report Configuration contains pointers to NZP CSI-RS and CSI-IM</w:t>
            </w:r>
          </w:p>
        </w:tc>
      </w:tr>
      <w:tr w:rsidR="005042D9" w:rsidRPr="00EF06A7" w14:paraId="37B226F0"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B1A590" w14:textId="77777777" w:rsidR="005042D9" w:rsidRPr="00EF06A7" w:rsidRDefault="005042D9" w:rsidP="00ED22A5">
            <w:pPr>
              <w:pStyle w:val="TAL"/>
            </w:pPr>
            <w:r w:rsidRPr="00EF06A7">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0D29799B" w14:textId="77777777" w:rsidR="005042D9" w:rsidRPr="00EF06A7" w:rsidRDefault="005042D9" w:rsidP="00ED22A5">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B2ADF31"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C110E7" w14:textId="77777777" w:rsidR="005042D9" w:rsidRPr="00EF06A7" w:rsidRDefault="005042D9" w:rsidP="00ED22A5">
            <w:pPr>
              <w:pStyle w:val="TAC"/>
            </w:pPr>
            <w:r w:rsidRPr="00EF06A7">
              <w:rPr>
                <w:rFonts w:eastAsia="SimSun"/>
                <w:lang w:eastAsia="zh-CN"/>
              </w:rPr>
              <w:t>typeI-SinglePanel</w:t>
            </w:r>
          </w:p>
        </w:tc>
      </w:tr>
      <w:tr w:rsidR="005042D9" w:rsidRPr="00EF06A7" w14:paraId="03006297"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8CA7CB"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70DF215" w14:textId="77777777" w:rsidR="005042D9" w:rsidRPr="00EF06A7" w:rsidRDefault="005042D9" w:rsidP="00ED22A5">
            <w:pPr>
              <w:pStyle w:val="TAL"/>
            </w:pPr>
            <w:r w:rsidRPr="00EF06A7">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D0CF994"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CF7677" w14:textId="77777777" w:rsidR="005042D9" w:rsidRPr="00EF06A7" w:rsidRDefault="005042D9" w:rsidP="00ED22A5">
            <w:pPr>
              <w:pStyle w:val="TAC"/>
              <w:rPr>
                <w:rFonts w:eastAsia="SimSun"/>
                <w:lang w:eastAsia="zh-CN"/>
              </w:rPr>
            </w:pPr>
            <w:r w:rsidRPr="00EF06A7">
              <w:rPr>
                <w:rFonts w:eastAsia="SimSun"/>
                <w:lang w:eastAsia="zh-CN"/>
              </w:rPr>
              <w:t>1</w:t>
            </w:r>
          </w:p>
        </w:tc>
      </w:tr>
      <w:tr w:rsidR="005042D9" w:rsidRPr="00EF06A7" w14:paraId="64A6932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D2E68A"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5E31200" w14:textId="77777777" w:rsidR="005042D9" w:rsidRPr="00EF06A7" w:rsidRDefault="005042D9" w:rsidP="00ED22A5">
            <w:pPr>
              <w:pStyle w:val="TAL"/>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3680FD"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FF2E77" w14:textId="77777777" w:rsidR="005042D9" w:rsidRPr="00EF06A7" w:rsidRDefault="005042D9" w:rsidP="00ED22A5">
            <w:pPr>
              <w:pStyle w:val="TAC"/>
              <w:rPr>
                <w:rFonts w:eastAsia="SimSun"/>
                <w:lang w:eastAsia="zh-CN"/>
              </w:rPr>
            </w:pPr>
            <w:r w:rsidRPr="00EF06A7">
              <w:rPr>
                <w:rFonts w:eastAsia="SimSun"/>
                <w:lang w:eastAsia="zh-CN"/>
              </w:rPr>
              <w:t>(4,4)</w:t>
            </w:r>
          </w:p>
        </w:tc>
      </w:tr>
      <w:tr w:rsidR="005042D9" w:rsidRPr="00EF06A7" w14:paraId="7CC928DD"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56805D3"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62B45481" w14:textId="77777777" w:rsidR="005042D9" w:rsidRPr="00EF06A7" w:rsidRDefault="005042D9" w:rsidP="00ED22A5">
            <w:pPr>
              <w:pStyle w:val="TAL"/>
              <w:rPr>
                <w:rFonts w:eastAsia="SimSun"/>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B1AC56F"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1514BC" w14:textId="77777777" w:rsidR="005042D9" w:rsidRPr="00EF06A7" w:rsidRDefault="005042D9" w:rsidP="00ED22A5">
            <w:pPr>
              <w:pStyle w:val="TAC"/>
              <w:rPr>
                <w:rFonts w:eastAsia="SimSun"/>
                <w:lang w:eastAsia="zh-CN"/>
              </w:rPr>
            </w:pPr>
            <w:r w:rsidRPr="00EF06A7">
              <w:rPr>
                <w:rFonts w:eastAsia="SimSun"/>
                <w:lang w:eastAsia="zh-CN"/>
              </w:rPr>
              <w:t>(4,4)</w:t>
            </w:r>
          </w:p>
        </w:tc>
      </w:tr>
      <w:tr w:rsidR="005042D9" w:rsidRPr="00EF06A7" w14:paraId="722DE15A"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C31ABCF"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898F20D" w14:textId="77777777" w:rsidR="005042D9" w:rsidRPr="00EF06A7" w:rsidRDefault="005042D9" w:rsidP="00ED22A5">
            <w:pPr>
              <w:pStyle w:val="TAL"/>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E8AAC0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F53637" w14:textId="77777777" w:rsidR="005042D9" w:rsidRPr="00EF06A7" w:rsidRDefault="005042D9" w:rsidP="00ED22A5">
            <w:pPr>
              <w:pStyle w:val="TAC"/>
              <w:rPr>
                <w:rFonts w:eastAsia="SimSun"/>
                <w:lang w:eastAsia="zh-CN"/>
              </w:rPr>
            </w:pPr>
            <w:r w:rsidRPr="00EF06A7">
              <w:rPr>
                <w:rFonts w:eastAsia="SimSun"/>
                <w:lang w:eastAsia="zh-CN"/>
              </w:rPr>
              <w:t>0x FFFF</w:t>
            </w:r>
          </w:p>
        </w:tc>
      </w:tr>
      <w:tr w:rsidR="005042D9" w:rsidRPr="00EF06A7" w14:paraId="5D51A956" w14:textId="77777777" w:rsidTr="00651A03">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52B1FD2" w14:textId="77777777" w:rsidR="005042D9" w:rsidRPr="00EF06A7" w:rsidRDefault="005042D9"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270AB4F" w14:textId="77777777" w:rsidR="005042D9" w:rsidRPr="00EF06A7" w:rsidRDefault="005042D9" w:rsidP="00ED22A5">
            <w:pPr>
              <w:pStyle w:val="TAL"/>
              <w:rPr>
                <w:rFonts w:eastAsia="SimSun"/>
              </w:rPr>
            </w:pPr>
            <w:r w:rsidRPr="00EF06A7">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68BE6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5C706D" w14:textId="77777777" w:rsidR="005042D9" w:rsidRPr="00EF06A7" w:rsidRDefault="005042D9" w:rsidP="00ED22A5">
            <w:pPr>
              <w:pStyle w:val="TAC"/>
              <w:rPr>
                <w:rFonts w:eastAsia="SimSun"/>
                <w:lang w:eastAsia="zh-CN"/>
              </w:rPr>
            </w:pPr>
            <w:r w:rsidRPr="00EF06A7">
              <w:rPr>
                <w:rFonts w:eastAsia="SimSun"/>
                <w:lang w:eastAsia="zh-CN"/>
              </w:rPr>
              <w:t>00000010</w:t>
            </w:r>
          </w:p>
        </w:tc>
      </w:tr>
      <w:tr w:rsidR="005042D9" w:rsidRPr="00EF06A7" w14:paraId="357260D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0DA3ABC" w14:textId="77777777" w:rsidR="005042D9" w:rsidRPr="00EF06A7" w:rsidRDefault="005042D9" w:rsidP="00ED22A5">
            <w:pPr>
              <w:pStyle w:val="TAL"/>
              <w:rPr>
                <w:rFonts w:eastAsia="SimSun"/>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C06C0"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6BE664" w14:textId="77777777" w:rsidR="005042D9" w:rsidRPr="00EF06A7" w:rsidRDefault="005042D9" w:rsidP="00ED22A5">
            <w:pPr>
              <w:pStyle w:val="TAC"/>
              <w:rPr>
                <w:rFonts w:eastAsia="SimSun"/>
                <w:lang w:eastAsia="zh-CN"/>
              </w:rPr>
            </w:pPr>
            <w:r w:rsidRPr="00EF06A7">
              <w:rPr>
                <w:rFonts w:eastAsia="SimSun"/>
                <w:lang w:eastAsia="zh-CN"/>
              </w:rPr>
              <w:t>PUSCH</w:t>
            </w:r>
          </w:p>
        </w:tc>
      </w:tr>
      <w:tr w:rsidR="005042D9" w:rsidRPr="00EF06A7" w14:paraId="48433E7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FB1CFB" w14:textId="77777777" w:rsidR="005042D9" w:rsidRPr="00EF06A7" w:rsidRDefault="005042D9" w:rsidP="00ED22A5">
            <w:pPr>
              <w:pStyle w:val="TAL"/>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93BE72" w14:textId="77777777" w:rsidR="005042D9" w:rsidRPr="00EF06A7" w:rsidRDefault="005042D9" w:rsidP="00ED22A5">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1FDFF98" w14:textId="77777777" w:rsidR="005042D9" w:rsidRPr="00EF06A7" w:rsidRDefault="005042D9" w:rsidP="00ED22A5">
            <w:pPr>
              <w:pStyle w:val="TAC"/>
              <w:rPr>
                <w:rFonts w:eastAsia="SimSun"/>
                <w:lang w:eastAsia="zh-CN"/>
              </w:rPr>
            </w:pPr>
            <w:r w:rsidRPr="00EF06A7">
              <w:rPr>
                <w:rFonts w:eastAsia="SimSun"/>
                <w:lang w:eastAsia="zh-CN"/>
              </w:rPr>
              <w:t>6.5</w:t>
            </w:r>
          </w:p>
        </w:tc>
      </w:tr>
      <w:tr w:rsidR="005042D9" w:rsidRPr="00EF06A7" w14:paraId="2FE1CF58"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BF2ED2" w14:textId="77777777" w:rsidR="005042D9" w:rsidRPr="00EF06A7" w:rsidRDefault="005042D9" w:rsidP="00ED22A5">
            <w:pPr>
              <w:pStyle w:val="TAL"/>
              <w:rPr>
                <w:rFonts w:eastAsia="SimSun"/>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F7409D9" w14:textId="77777777" w:rsidR="005042D9" w:rsidRPr="00EF06A7" w:rsidRDefault="005042D9"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AAC8B0" w14:textId="77777777" w:rsidR="005042D9" w:rsidRPr="00EF06A7" w:rsidRDefault="005042D9" w:rsidP="00ED22A5">
            <w:pPr>
              <w:pStyle w:val="TAC"/>
              <w:rPr>
                <w:rFonts w:eastAsia="SimSun"/>
                <w:lang w:eastAsia="zh-CN"/>
              </w:rPr>
            </w:pPr>
            <w:r w:rsidRPr="00EF06A7">
              <w:rPr>
                <w:rFonts w:eastAsia="SimSun"/>
                <w:lang w:eastAsia="zh-CN"/>
              </w:rPr>
              <w:t>4</w:t>
            </w:r>
          </w:p>
        </w:tc>
      </w:tr>
      <w:tr w:rsidR="005042D9" w:rsidRPr="00EF06A7" w14:paraId="7F65BE6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DC40C8" w14:textId="77777777" w:rsidR="005042D9" w:rsidRPr="00EF06A7" w:rsidRDefault="005042D9" w:rsidP="00ED22A5">
            <w:pPr>
              <w:pStyle w:val="TAL"/>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DFC05" w14:textId="77777777" w:rsidR="005042D9" w:rsidRPr="00EF06A7" w:rsidRDefault="005042D9"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AA0A9A" w14:textId="77777777" w:rsidR="005042D9" w:rsidRPr="00EF06A7" w:rsidRDefault="005042D9" w:rsidP="00ED22A5">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3 TDD</w:t>
            </w:r>
          </w:p>
        </w:tc>
      </w:tr>
      <w:tr w:rsidR="00651A03" w:rsidRPr="00EF06A7" w14:paraId="7CEF43E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B4399C" w14:textId="3C822F5A" w:rsidR="00651A03" w:rsidRPr="00EF06A7" w:rsidRDefault="00651A03" w:rsidP="00651A03">
            <w:pPr>
              <w:pStyle w:val="TAL"/>
              <w:rPr>
                <w:rFonts w:eastAsia="SimSun"/>
              </w:rPr>
            </w:pPr>
            <w:r w:rsidRPr="00EF06A7">
              <w:rPr>
                <w:rFonts w:eastAsia="SimSun" w:cs="Arial"/>
                <w:szCs w:val="18"/>
              </w:rPr>
              <w:t>PDSCH &amp; PDSCH DMRS</w:t>
            </w:r>
            <w:r w:rsidRPr="00EF06A7">
              <w:rPr>
                <w:rFonts w:cs="Arial"/>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5612C7A6" w14:textId="77777777" w:rsidR="00651A03" w:rsidRPr="00EF06A7" w:rsidRDefault="00651A03" w:rsidP="00651A03">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9820B11" w14:textId="695F67F5" w:rsidR="00651A03" w:rsidRPr="00EF06A7" w:rsidRDefault="00651A03" w:rsidP="00651A03">
            <w:pPr>
              <w:pStyle w:val="TAC"/>
              <w:rPr>
                <w:rFonts w:cs="Arial"/>
                <w:szCs w:val="18"/>
              </w:rPr>
            </w:pPr>
            <w:r w:rsidRPr="00EF06A7">
              <w:rPr>
                <w:rFonts w:eastAsia="SimSun" w:cs="Arial"/>
                <w:szCs w:val="18"/>
              </w:rPr>
              <w:t>Single Panel Type I, Random precoder selection updated per slot, with equal probability of each applicable i</w:t>
            </w:r>
            <w:r w:rsidRPr="00EF06A7">
              <w:rPr>
                <w:rFonts w:eastAsia="SimSun" w:cs="Arial"/>
                <w:szCs w:val="18"/>
                <w:vertAlign w:val="subscript"/>
              </w:rPr>
              <w:t>1</w:t>
            </w:r>
            <w:r w:rsidRPr="00EF06A7">
              <w:rPr>
                <w:rFonts w:eastAsia="SimSun" w:cs="Arial"/>
                <w:szCs w:val="18"/>
              </w:rPr>
              <w:t>, i</w:t>
            </w:r>
            <w:r w:rsidRPr="00EF06A7">
              <w:rPr>
                <w:rFonts w:eastAsia="SimSun" w:cs="Arial"/>
                <w:szCs w:val="18"/>
                <w:vertAlign w:val="subscript"/>
              </w:rPr>
              <w:t>2</w:t>
            </w:r>
            <w:r w:rsidRPr="00EF06A7">
              <w:rPr>
                <w:rFonts w:eastAsia="SimSun" w:cs="Arial"/>
                <w:szCs w:val="18"/>
              </w:rPr>
              <w:t xml:space="preserve"> combination, and </w:t>
            </w:r>
            <w:r w:rsidRPr="00EF06A7">
              <w:rPr>
                <w:rFonts w:cs="Arial"/>
                <w:szCs w:val="18"/>
              </w:rPr>
              <w:t>with Wideband granularity</w:t>
            </w:r>
          </w:p>
        </w:tc>
      </w:tr>
      <w:tr w:rsidR="005042D9" w:rsidRPr="00EF06A7" w14:paraId="4119725A" w14:textId="77777777" w:rsidTr="00ED22A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7D45D352" w14:textId="77777777" w:rsidR="005042D9" w:rsidRPr="00EF06A7" w:rsidRDefault="005042D9" w:rsidP="00ED22A5">
            <w:pPr>
              <w:pStyle w:val="TAN"/>
              <w:rPr>
                <w:rFonts w:eastAsia="SimSun"/>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7AC8FEA0" w14:textId="77777777" w:rsidR="005042D9" w:rsidRPr="00EF06A7" w:rsidRDefault="005042D9" w:rsidP="00ED22A5">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0BDD3A7D" w14:textId="77777777" w:rsidR="005042D9" w:rsidRPr="00EF06A7" w:rsidRDefault="005042D9" w:rsidP="00ED22A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 xml:space="preserve">Randomization of the principle beam direction shall be used as specified in </w:t>
            </w:r>
            <w:r w:rsidRPr="00EF06A7">
              <w:rPr>
                <w:rFonts w:cs="Arial"/>
                <w:szCs w:val="18"/>
                <w:lang w:eastAsia="zh-CN"/>
              </w:rPr>
              <w:t>Annex B.2.3.2.3</w:t>
            </w:r>
            <w:r w:rsidRPr="00EF06A7">
              <w:rPr>
                <w:rFonts w:eastAsia="SimSun"/>
              </w:rPr>
              <w:t>.</w:t>
            </w:r>
          </w:p>
        </w:tc>
      </w:tr>
    </w:tbl>
    <w:p w14:paraId="0844AF3B" w14:textId="77777777" w:rsidR="005042D9" w:rsidRPr="00EF06A7" w:rsidRDefault="005042D9" w:rsidP="005042D9">
      <w:pPr>
        <w:rPr>
          <w:lang w:eastAsia="zh-CN"/>
        </w:rPr>
      </w:pPr>
    </w:p>
    <w:p w14:paraId="4E031751" w14:textId="77777777" w:rsidR="005042D9" w:rsidRPr="00EF06A7" w:rsidRDefault="005042D9" w:rsidP="005042D9">
      <w:pPr>
        <w:pStyle w:val="TH"/>
        <w:rPr>
          <w:lang w:eastAsia="zh-CN"/>
        </w:rPr>
      </w:pPr>
      <w:r w:rsidRPr="00EF06A7">
        <w:t xml:space="preserve">Table </w:t>
      </w:r>
      <w:r w:rsidRPr="00EF06A7">
        <w:rPr>
          <w:lang w:eastAsia="zh-CN"/>
        </w:rPr>
        <w:t>6.3.2.2.4.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042D9" w:rsidRPr="00EF06A7" w14:paraId="3C6A474F"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67A250B2" w14:textId="77777777" w:rsidR="005042D9" w:rsidRPr="00EF06A7" w:rsidRDefault="005042D9" w:rsidP="00D2433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58FEA770" w14:textId="77777777" w:rsidR="005042D9" w:rsidRPr="00EF06A7" w:rsidRDefault="005042D9">
            <w:pPr>
              <w:pStyle w:val="TAH"/>
            </w:pPr>
            <w:r w:rsidRPr="00EF06A7">
              <w:t>Test 1</w:t>
            </w:r>
          </w:p>
        </w:tc>
      </w:tr>
      <w:tr w:rsidR="005042D9" w:rsidRPr="00EF06A7" w14:paraId="39593668"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543E7073" w14:textId="77777777" w:rsidR="005042D9" w:rsidRPr="00EF06A7" w:rsidRDefault="005042D9"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A6CC1F1" w14:textId="77777777" w:rsidR="005042D9" w:rsidRPr="00EF06A7" w:rsidRDefault="005042D9" w:rsidP="00D24335">
            <w:pPr>
              <w:pStyle w:val="TAC"/>
              <w:rPr>
                <w:lang w:eastAsia="zh-CN"/>
              </w:rPr>
            </w:pPr>
            <w:r w:rsidRPr="00EF06A7">
              <w:rPr>
                <w:lang w:eastAsia="zh-CN"/>
              </w:rPr>
              <w:t>5.0</w:t>
            </w:r>
          </w:p>
        </w:tc>
      </w:tr>
    </w:tbl>
    <w:p w14:paraId="2E89175D" w14:textId="77777777" w:rsidR="005042D9" w:rsidRPr="00EF06A7" w:rsidRDefault="005042D9" w:rsidP="005042D9"/>
    <w:p w14:paraId="5C520D9F" w14:textId="77777777" w:rsidR="005042D9" w:rsidRPr="00EF06A7" w:rsidRDefault="005042D9" w:rsidP="005042D9">
      <w:r w:rsidRPr="00EF06A7">
        <w:t>The normative reference for this requirement is TS 38.101-4 [5], clause 6.3.2.2.4.</w:t>
      </w:r>
    </w:p>
    <w:p w14:paraId="52E16780" w14:textId="77777777" w:rsidR="005042D9" w:rsidRPr="00EF06A7" w:rsidRDefault="005042D9" w:rsidP="005042D9">
      <w:pPr>
        <w:pStyle w:val="H6"/>
      </w:pPr>
      <w:r w:rsidRPr="00EF06A7">
        <w:t>6.3.2.2.4.4</w:t>
      </w:r>
      <w:r w:rsidRPr="00EF06A7">
        <w:rPr>
          <w:lang w:eastAsia="zh-CN"/>
        </w:rPr>
        <w:tab/>
      </w:r>
      <w:r w:rsidRPr="00EF06A7">
        <w:t>Test description</w:t>
      </w:r>
    </w:p>
    <w:p w14:paraId="2C4C7211" w14:textId="77777777" w:rsidR="005042D9" w:rsidRPr="00EF06A7" w:rsidRDefault="005042D9" w:rsidP="005042D9">
      <w:pPr>
        <w:pStyle w:val="H6"/>
      </w:pPr>
      <w:r w:rsidRPr="00EF06A7">
        <w:t>6.3.2.2.4.4.1</w:t>
      </w:r>
      <w:r w:rsidRPr="00EF06A7">
        <w:rPr>
          <w:lang w:eastAsia="zh-CN"/>
        </w:rPr>
        <w:tab/>
      </w:r>
      <w:r w:rsidRPr="00EF06A7">
        <w:t>Initial conditions</w:t>
      </w:r>
    </w:p>
    <w:p w14:paraId="0BC0C47B" w14:textId="77777777" w:rsidR="005042D9" w:rsidRPr="00EF06A7" w:rsidRDefault="005042D9" w:rsidP="005042D9">
      <w:r w:rsidRPr="00EF06A7">
        <w:t>Initial conditions are a set of test configurations the UE needs to be tested in and the steps for the SS to take with the UE to reach the correct measurement state.</w:t>
      </w:r>
    </w:p>
    <w:p w14:paraId="7D3E4F0A" w14:textId="77777777" w:rsidR="005042D9" w:rsidRPr="00EF06A7" w:rsidRDefault="005042D9" w:rsidP="005042D9">
      <w:r w:rsidRPr="00EF06A7">
        <w:t>The initial test configurations consist of environmental conditions, test frequencies, test channel bandwidths and sub-carrier spacing based on NR operating bands specified in Table 5.3.5-1 and Table 5.3.6-1 of 38.521-1.</w:t>
      </w:r>
    </w:p>
    <w:p w14:paraId="5A6B20DA" w14:textId="77777777" w:rsidR="005042D9" w:rsidRPr="00EF06A7" w:rsidRDefault="005042D9" w:rsidP="005042D9">
      <w:r w:rsidRPr="00EF06A7">
        <w:t>Configurations of PDSCH and PDCCH before measurement are specified in Annex C.</w:t>
      </w:r>
    </w:p>
    <w:p w14:paraId="5AD82C87" w14:textId="77777777" w:rsidR="005042D9" w:rsidRPr="00EF06A7" w:rsidRDefault="005042D9" w:rsidP="005042D9">
      <w:r w:rsidRPr="00EF06A7">
        <w:t>Test Environment: Normal, as defined in TS 38.508-1 [6] clause 4.1.</w:t>
      </w:r>
    </w:p>
    <w:p w14:paraId="32310F03" w14:textId="6696598F" w:rsidR="005042D9" w:rsidRPr="00EF06A7" w:rsidRDefault="005042D9" w:rsidP="005042D9">
      <w:r w:rsidRPr="00EF06A7">
        <w:t xml:space="preserve">Frequencies to be tested: Mid Range, as defined in TS 38.508-1 [6] clause </w:t>
      </w:r>
      <w:r w:rsidR="007019ED" w:rsidRPr="00EF06A7">
        <w:t>5.2.2</w:t>
      </w:r>
      <w:r w:rsidRPr="00EF06A7">
        <w:t>.</w:t>
      </w:r>
    </w:p>
    <w:p w14:paraId="1F19A302" w14:textId="77777777" w:rsidR="005042D9" w:rsidRPr="00EF06A7" w:rsidRDefault="005042D9" w:rsidP="005042D9">
      <w:r w:rsidRPr="00EF06A7">
        <w:t>For EN-DC within FR1 operation, setup the LTE link according to Annex D</w:t>
      </w:r>
    </w:p>
    <w:p w14:paraId="358F510E" w14:textId="305CDB31" w:rsidR="005042D9" w:rsidRPr="00EF06A7" w:rsidRDefault="005042D9" w:rsidP="005042D9">
      <w:pPr>
        <w:pStyle w:val="B1"/>
      </w:pPr>
      <w:r w:rsidRPr="00EF06A7">
        <w:t>1.</w:t>
      </w:r>
      <w:r w:rsidRPr="00EF06A7">
        <w:tab/>
        <w:t xml:space="preserve">Connect the SS, the faders and AWGN noise source to the UE antenna connectors as shown in TS 38.508-1 [6] Annex A, in Figure </w:t>
      </w:r>
      <w:r w:rsidR="0050481A" w:rsidRPr="00EF06A7">
        <w:t>A.3.1.7.10</w:t>
      </w:r>
      <w:r w:rsidRPr="00EF06A7">
        <w:t>TBD for TE diagram and section A.3.2.3 for UE diagram.</w:t>
      </w:r>
    </w:p>
    <w:p w14:paraId="56254AF2" w14:textId="77777777" w:rsidR="005042D9" w:rsidRPr="00EF06A7" w:rsidRDefault="005042D9" w:rsidP="005042D9">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4.3</w:t>
      </w:r>
      <w:r w:rsidRPr="00EF06A7">
        <w:t>-1 as appropriate.</w:t>
      </w:r>
    </w:p>
    <w:p w14:paraId="6FB8FCFA" w14:textId="77777777" w:rsidR="005042D9" w:rsidRPr="00EF06A7" w:rsidRDefault="005042D9" w:rsidP="005042D9">
      <w:pPr>
        <w:pStyle w:val="B1"/>
      </w:pPr>
      <w:r w:rsidRPr="00EF06A7">
        <w:t>3.</w:t>
      </w:r>
      <w:r w:rsidRPr="00EF06A7">
        <w:tab/>
        <w:t>Downlink signals for NR cell are initially set up according to Annexes C.0, C.1, C.2, C.3.1 and uplink signals according to Annexes G.0, G.1, G.2, G.3.1 of TS 38.521-1 [7].</w:t>
      </w:r>
    </w:p>
    <w:p w14:paraId="26CE0592" w14:textId="77777777" w:rsidR="005042D9" w:rsidRPr="00EF06A7" w:rsidRDefault="005042D9" w:rsidP="005042D9">
      <w:pPr>
        <w:pStyle w:val="B1"/>
      </w:pPr>
      <w:r w:rsidRPr="00EF06A7">
        <w:t>4.</w:t>
      </w:r>
      <w:r w:rsidRPr="00EF06A7">
        <w:tab/>
        <w:t>Propagation conditions are set according to Annex B.0.</w:t>
      </w:r>
    </w:p>
    <w:p w14:paraId="48B88A87" w14:textId="77777777" w:rsidR="005042D9" w:rsidRPr="00EF06A7" w:rsidRDefault="005042D9" w:rsidP="005042D9">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Pr="00EF06A7">
        <w:rPr>
          <w:lang w:eastAsia="zh-CN"/>
        </w:rPr>
        <w:t>6.3.2.2.4.4.3.</w:t>
      </w:r>
    </w:p>
    <w:p w14:paraId="6AA74ABC" w14:textId="77777777" w:rsidR="005042D9" w:rsidRPr="00EF06A7" w:rsidRDefault="005042D9" w:rsidP="005042D9">
      <w:pPr>
        <w:pStyle w:val="H6"/>
      </w:pPr>
      <w:r w:rsidRPr="00EF06A7">
        <w:t>6.3.2.2.4.4.2</w:t>
      </w:r>
      <w:r w:rsidRPr="00EF06A7">
        <w:rPr>
          <w:lang w:eastAsia="zh-CN"/>
        </w:rPr>
        <w:tab/>
      </w:r>
      <w:r w:rsidRPr="00EF06A7">
        <w:t>Test procedure</w:t>
      </w:r>
    </w:p>
    <w:p w14:paraId="2EEB0B81" w14:textId="77777777" w:rsidR="005042D9" w:rsidRPr="00EF06A7" w:rsidRDefault="005042D9" w:rsidP="005042D9">
      <w:pPr>
        <w:pStyle w:val="B1"/>
      </w:pPr>
      <w:r w:rsidRPr="00EF06A7">
        <w:t>1.</w:t>
      </w:r>
      <w:r w:rsidRPr="00EF06A7">
        <w:tab/>
        <w:t>Set the parameters of bandwidth, the propagation condition, antenna configuration and measurement channel according to Table 6.3.2.2.4.3-1</w:t>
      </w:r>
      <w:r w:rsidRPr="00EF06A7">
        <w:rPr>
          <w:lang w:eastAsia="zh-CN"/>
        </w:rPr>
        <w:t xml:space="preserve"> </w:t>
      </w:r>
      <w:r w:rsidRPr="00EF06A7">
        <w:t>as appropriate.</w:t>
      </w:r>
    </w:p>
    <w:p w14:paraId="0A251B59" w14:textId="5CF1FE19" w:rsidR="005042D9" w:rsidRPr="00EF06A7" w:rsidRDefault="005042D9" w:rsidP="005042D9">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S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1B8C5953">
          <v:shape id="_x0000_i1138" type="#_x0000_t75" style="width:66pt;height:21pt" o:ole="">
            <v:imagedata r:id="rId64" o:title=""/>
          </v:shape>
          <o:OLEObject Type="Embed" ProgID="Equation.3" ShapeID="_x0000_i1138" DrawAspect="Content" ObjectID="_1781610905" r:id="rId126"/>
        </w:object>
      </w:r>
      <w:r w:rsidRPr="00EF06A7">
        <w:t xml:space="preserve">and </w:t>
      </w:r>
      <w:r w:rsidRPr="00EF06A7">
        <w:rPr>
          <w:position w:val="-14"/>
        </w:rPr>
        <w:object w:dxaOrig="1420" w:dyaOrig="380" w14:anchorId="724B860A">
          <v:shape id="_x0000_i1139" type="#_x0000_t75" style="width:63pt;height:15pt" o:ole="">
            <v:imagedata r:id="rId59" o:title=""/>
          </v:shape>
          <o:OLEObject Type="Embed" ProgID="Equation.DSMT4" ShapeID="_x0000_i1139" DrawAspect="Content" ObjectID="_1781610906" r:id="rId12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4C96E3BF" w14:textId="77777777" w:rsidR="005042D9" w:rsidRPr="00EF06A7" w:rsidRDefault="005042D9" w:rsidP="005042D9">
      <w:pPr>
        <w:pStyle w:val="B1"/>
        <w:rPr>
          <w:lang w:eastAsia="zh-CN"/>
        </w:rPr>
      </w:pPr>
      <w:r w:rsidRPr="00EF06A7">
        <w:t>3.</w:t>
      </w:r>
      <w:r w:rsidRPr="00EF06A7">
        <w:tab/>
        <w:t>Set SNR to</w:t>
      </w:r>
      <w:r w:rsidRPr="00EF06A7">
        <w:rPr>
          <w:position w:val="-14"/>
        </w:rPr>
        <w:object w:dxaOrig="1420" w:dyaOrig="380" w14:anchorId="56621302">
          <v:shape id="_x0000_i1140" type="#_x0000_t75" style="width:63pt;height:15pt" o:ole="">
            <v:imagedata r:id="rId59" o:title=""/>
          </v:shape>
          <o:OLEObject Type="Embed" ProgID="Equation.DSMT4" ShapeID="_x0000_i1140" DrawAspect="Content" ObjectID="_1781610907" r:id="rId128"/>
        </w:object>
      </w:r>
      <w:r w:rsidRPr="00EF06A7">
        <w:t>. The SS shall transmit PDSCH with randomly selected precoding matrix from codebook (Table 5.2.2.2.1-6</w:t>
      </w:r>
      <w:r w:rsidRPr="00EF06A7">
        <w:rPr>
          <w:lang w:eastAsia="zh-CN"/>
        </w:rPr>
        <w:t xml:space="preserve"> </w:t>
      </w:r>
      <w:r w:rsidRPr="00EF06A7">
        <w:t xml:space="preserve">in TS 38.214 [12])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0B802ACB">
          <v:shape id="_x0000_i1141" type="#_x0000_t75" style="width:36pt;height:21pt" o:ole="">
            <v:imagedata r:id="rId61" o:title=""/>
          </v:shape>
          <o:OLEObject Type="Embed" ProgID="Equation.DSMT4" ShapeID="_x0000_i1141" DrawAspect="Content" ObjectID="_1781610908" r:id="rId129"/>
        </w:object>
      </w:r>
      <w:r w:rsidRPr="00EF06A7">
        <w:t xml:space="preserve">according to Annex </w:t>
      </w:r>
      <w:r w:rsidRPr="00EF06A7">
        <w:rPr>
          <w:lang w:eastAsia="zh-CN"/>
        </w:rPr>
        <w:t>G.3.3.</w:t>
      </w:r>
    </w:p>
    <w:p w14:paraId="53ABFBFD" w14:textId="77777777" w:rsidR="005042D9" w:rsidRPr="00EF06A7" w:rsidRDefault="005042D9" w:rsidP="005042D9">
      <w:pPr>
        <w:pStyle w:val="B1"/>
      </w:pPr>
      <w:r w:rsidRPr="00EF06A7">
        <w:t>4.</w:t>
      </w:r>
      <w:r w:rsidRPr="00EF06A7">
        <w:tab/>
        <w:t>Calculate</w:t>
      </w:r>
      <w:r w:rsidRPr="00EF06A7">
        <w:rPr>
          <w:position w:val="-34"/>
        </w:rPr>
        <w:object w:dxaOrig="1719" w:dyaOrig="760" w14:anchorId="4EF652E9">
          <v:shape id="_x0000_i1142" type="#_x0000_t75" style="width:87pt;height:36pt" o:ole="">
            <v:imagedata r:id="rId69" o:title=""/>
          </v:shape>
          <o:OLEObject Type="Embed" ProgID="Equation.3" ShapeID="_x0000_i1142" DrawAspect="Content" ObjectID="_1781610909" r:id="rId13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which is specified in table</w:t>
      </w:r>
      <w:r w:rsidRPr="00EF06A7">
        <w:rPr>
          <w:lang w:eastAsia="zh-CN"/>
        </w:rPr>
        <w:t xml:space="preserve"> 6.3.2.2.4.5-1</w:t>
      </w:r>
      <w:r w:rsidRPr="00EF06A7">
        <w:t>, then the test is pass. Otherwise, the test is fail.</w:t>
      </w:r>
    </w:p>
    <w:p w14:paraId="07EEFE71" w14:textId="77777777" w:rsidR="005042D9" w:rsidRPr="00EF06A7" w:rsidRDefault="005042D9" w:rsidP="005042D9">
      <w:pPr>
        <w:pStyle w:val="H6"/>
      </w:pPr>
      <w:r w:rsidRPr="00EF06A7">
        <w:t>6.3.2.2.4.4.3</w:t>
      </w:r>
      <w:r w:rsidRPr="00EF06A7">
        <w:rPr>
          <w:lang w:eastAsia="zh-CN"/>
        </w:rPr>
        <w:tab/>
      </w:r>
      <w:r w:rsidRPr="00EF06A7">
        <w:t>Message contents</w:t>
      </w:r>
    </w:p>
    <w:p w14:paraId="76A3ED3E" w14:textId="77777777" w:rsidR="005042D9" w:rsidRPr="00EF06A7" w:rsidRDefault="005042D9" w:rsidP="005042D9">
      <w:r w:rsidRPr="00EF06A7">
        <w:t>Message contents are according to TS 38.508-1 [6] clause 4.6.1.</w:t>
      </w:r>
    </w:p>
    <w:p w14:paraId="09D16C92" w14:textId="77777777" w:rsidR="005042D9" w:rsidRPr="00EF06A7" w:rsidRDefault="005042D9" w:rsidP="005042D9">
      <w:pPr>
        <w:pStyle w:val="H6"/>
      </w:pPr>
      <w:r w:rsidRPr="00EF06A7">
        <w:t>6.3.2.2.4</w:t>
      </w:r>
      <w:r w:rsidRPr="00EF06A7">
        <w:rPr>
          <w:lang w:eastAsia="zh-CN"/>
        </w:rPr>
        <w:t>.4.</w:t>
      </w:r>
      <w:r w:rsidRPr="00EF06A7">
        <w:t>3_1</w:t>
      </w:r>
      <w:r w:rsidRPr="00EF06A7">
        <w:rPr>
          <w:lang w:eastAsia="zh-CN"/>
        </w:rPr>
        <w:tab/>
      </w:r>
      <w:r w:rsidRPr="00EF06A7">
        <w:t>Message exceptions for SA</w:t>
      </w:r>
    </w:p>
    <w:p w14:paraId="423ED90F" w14:textId="77777777" w:rsidR="005042D9" w:rsidRPr="00EF06A7" w:rsidRDefault="005042D9" w:rsidP="005042D9">
      <w:pPr>
        <w:pStyle w:val="TH"/>
      </w:pPr>
      <w:r w:rsidRPr="00EF06A7">
        <w:t>Table 6.3.2.2.4.4.3_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7AEEE00C" w14:textId="77777777" w:rsidTr="00ED22A5">
        <w:tc>
          <w:tcPr>
            <w:tcW w:w="9747" w:type="dxa"/>
            <w:gridSpan w:val="4"/>
          </w:tcPr>
          <w:p w14:paraId="0019DAE3" w14:textId="77777777" w:rsidR="005042D9" w:rsidRPr="00EF06A7" w:rsidRDefault="005042D9" w:rsidP="00ED22A5">
            <w:pPr>
              <w:pStyle w:val="TAH"/>
              <w:jc w:val="left"/>
              <w:rPr>
                <w:b w:val="0"/>
                <w:lang w:eastAsia="zh-CN"/>
              </w:rPr>
            </w:pPr>
            <w:r w:rsidRPr="00EF06A7">
              <w:rPr>
                <w:b w:val="0"/>
              </w:rPr>
              <w:t>Derivation Path: TS 38.508-1 [6], clause 4.6.3, Table 4.6.3-4</w:t>
            </w:r>
            <w:r w:rsidRPr="00EF06A7">
              <w:rPr>
                <w:b w:val="0"/>
                <w:lang w:eastAsia="zh-CN"/>
              </w:rPr>
              <w:t>1</w:t>
            </w:r>
          </w:p>
        </w:tc>
      </w:tr>
      <w:tr w:rsidR="005042D9" w:rsidRPr="00EF06A7" w14:paraId="5D44AAC6" w14:textId="77777777" w:rsidTr="00ED22A5">
        <w:tc>
          <w:tcPr>
            <w:tcW w:w="4535" w:type="dxa"/>
          </w:tcPr>
          <w:p w14:paraId="3916254C" w14:textId="77777777" w:rsidR="005042D9" w:rsidRPr="00EF06A7" w:rsidRDefault="005042D9" w:rsidP="00ED22A5">
            <w:pPr>
              <w:pStyle w:val="TAH"/>
            </w:pPr>
            <w:r w:rsidRPr="00EF06A7">
              <w:t>Information Element</w:t>
            </w:r>
          </w:p>
        </w:tc>
        <w:tc>
          <w:tcPr>
            <w:tcW w:w="2267" w:type="dxa"/>
          </w:tcPr>
          <w:p w14:paraId="21A19C51" w14:textId="77777777" w:rsidR="005042D9" w:rsidRPr="00EF06A7" w:rsidRDefault="005042D9" w:rsidP="00ED22A5">
            <w:pPr>
              <w:pStyle w:val="TAH"/>
            </w:pPr>
            <w:r w:rsidRPr="00EF06A7">
              <w:t>Value/remark</w:t>
            </w:r>
          </w:p>
        </w:tc>
        <w:tc>
          <w:tcPr>
            <w:tcW w:w="1700" w:type="dxa"/>
          </w:tcPr>
          <w:p w14:paraId="4FF6A2BF" w14:textId="77777777" w:rsidR="005042D9" w:rsidRPr="00EF06A7" w:rsidRDefault="005042D9" w:rsidP="00ED22A5">
            <w:pPr>
              <w:pStyle w:val="TAH"/>
            </w:pPr>
            <w:r w:rsidRPr="00EF06A7">
              <w:t>Comment</w:t>
            </w:r>
          </w:p>
        </w:tc>
        <w:tc>
          <w:tcPr>
            <w:tcW w:w="1245" w:type="dxa"/>
          </w:tcPr>
          <w:p w14:paraId="43CE52A0" w14:textId="77777777" w:rsidR="005042D9" w:rsidRPr="00EF06A7" w:rsidRDefault="005042D9" w:rsidP="00ED22A5">
            <w:pPr>
              <w:pStyle w:val="TAH"/>
            </w:pPr>
            <w:r w:rsidRPr="00EF06A7">
              <w:t>Condition</w:t>
            </w:r>
          </w:p>
        </w:tc>
      </w:tr>
      <w:tr w:rsidR="005042D9" w:rsidRPr="00EF06A7" w14:paraId="0B1447AD" w14:textId="77777777" w:rsidTr="00ED22A5">
        <w:tc>
          <w:tcPr>
            <w:tcW w:w="4535" w:type="dxa"/>
          </w:tcPr>
          <w:p w14:paraId="2E58684A" w14:textId="77777777" w:rsidR="005042D9" w:rsidRPr="00EF06A7" w:rsidRDefault="005042D9" w:rsidP="00ED22A5">
            <w:pPr>
              <w:pStyle w:val="TAL"/>
            </w:pPr>
            <w:r w:rsidRPr="00EF06A7">
              <w:t xml:space="preserve">CSI-ResourceConfig ::= </w:t>
            </w:r>
            <w:r w:rsidRPr="00EF06A7">
              <w:rPr>
                <w:snapToGrid w:val="0"/>
              </w:rPr>
              <w:t xml:space="preserve">SEQUENCE </w:t>
            </w:r>
            <w:r w:rsidRPr="00EF06A7">
              <w:t>{</w:t>
            </w:r>
          </w:p>
        </w:tc>
        <w:tc>
          <w:tcPr>
            <w:tcW w:w="2267" w:type="dxa"/>
          </w:tcPr>
          <w:p w14:paraId="10A5AA1D" w14:textId="77777777" w:rsidR="005042D9" w:rsidRPr="00EF06A7" w:rsidRDefault="005042D9" w:rsidP="00ED22A5">
            <w:pPr>
              <w:pStyle w:val="TAL"/>
            </w:pPr>
          </w:p>
        </w:tc>
        <w:tc>
          <w:tcPr>
            <w:tcW w:w="1700" w:type="dxa"/>
          </w:tcPr>
          <w:p w14:paraId="3E7BDC19" w14:textId="77777777" w:rsidR="005042D9" w:rsidRPr="00EF06A7" w:rsidRDefault="005042D9" w:rsidP="00ED22A5">
            <w:pPr>
              <w:pStyle w:val="TAL"/>
            </w:pPr>
          </w:p>
        </w:tc>
        <w:tc>
          <w:tcPr>
            <w:tcW w:w="1245" w:type="dxa"/>
          </w:tcPr>
          <w:p w14:paraId="30B78273" w14:textId="77777777" w:rsidR="005042D9" w:rsidRPr="00EF06A7" w:rsidRDefault="005042D9" w:rsidP="00ED22A5">
            <w:pPr>
              <w:pStyle w:val="TAL"/>
            </w:pPr>
          </w:p>
        </w:tc>
      </w:tr>
      <w:tr w:rsidR="005042D9" w:rsidRPr="00EF06A7" w14:paraId="4AADFE32" w14:textId="77777777" w:rsidTr="00ED22A5">
        <w:tc>
          <w:tcPr>
            <w:tcW w:w="4535" w:type="dxa"/>
          </w:tcPr>
          <w:p w14:paraId="240E7FC8" w14:textId="77777777" w:rsidR="005042D9" w:rsidRPr="00EF06A7" w:rsidRDefault="005042D9" w:rsidP="00ED22A5">
            <w:pPr>
              <w:pStyle w:val="TAL"/>
            </w:pPr>
            <w:r w:rsidRPr="00EF06A7">
              <w:t xml:space="preserve">  resourceType</w:t>
            </w:r>
          </w:p>
        </w:tc>
        <w:tc>
          <w:tcPr>
            <w:tcW w:w="2267" w:type="dxa"/>
          </w:tcPr>
          <w:p w14:paraId="5B48DD84" w14:textId="77777777" w:rsidR="005042D9" w:rsidRPr="00EF06A7" w:rsidRDefault="005042D9" w:rsidP="00ED22A5">
            <w:pPr>
              <w:pStyle w:val="TAL"/>
            </w:pPr>
            <w:r w:rsidRPr="00EF06A7">
              <w:rPr>
                <w:lang w:eastAsia="zh-CN"/>
              </w:rPr>
              <w:t>a</w:t>
            </w:r>
            <w:r w:rsidRPr="00EF06A7">
              <w:t>periodic</w:t>
            </w:r>
          </w:p>
        </w:tc>
        <w:tc>
          <w:tcPr>
            <w:tcW w:w="1700" w:type="dxa"/>
          </w:tcPr>
          <w:p w14:paraId="15670432" w14:textId="77777777" w:rsidR="005042D9" w:rsidRPr="00EF06A7" w:rsidRDefault="005042D9" w:rsidP="00ED22A5">
            <w:pPr>
              <w:pStyle w:val="TAL"/>
            </w:pPr>
          </w:p>
        </w:tc>
        <w:tc>
          <w:tcPr>
            <w:tcW w:w="1245" w:type="dxa"/>
          </w:tcPr>
          <w:p w14:paraId="2C18B394" w14:textId="77777777" w:rsidR="005042D9" w:rsidRPr="00EF06A7" w:rsidRDefault="005042D9" w:rsidP="00ED22A5">
            <w:pPr>
              <w:pStyle w:val="TAL"/>
            </w:pPr>
          </w:p>
        </w:tc>
      </w:tr>
      <w:tr w:rsidR="005042D9" w:rsidRPr="00EF06A7" w14:paraId="2C1811FE" w14:textId="77777777" w:rsidTr="00ED22A5">
        <w:tc>
          <w:tcPr>
            <w:tcW w:w="4535" w:type="dxa"/>
          </w:tcPr>
          <w:p w14:paraId="0FFD9E4E" w14:textId="77777777" w:rsidR="005042D9" w:rsidRPr="00EF06A7" w:rsidRDefault="005042D9" w:rsidP="00ED22A5">
            <w:pPr>
              <w:pStyle w:val="TAL"/>
            </w:pPr>
            <w:r w:rsidRPr="00EF06A7">
              <w:t>}</w:t>
            </w:r>
          </w:p>
        </w:tc>
        <w:tc>
          <w:tcPr>
            <w:tcW w:w="2267" w:type="dxa"/>
          </w:tcPr>
          <w:p w14:paraId="0FAEDD85" w14:textId="77777777" w:rsidR="005042D9" w:rsidRPr="00EF06A7" w:rsidRDefault="005042D9" w:rsidP="00ED22A5">
            <w:pPr>
              <w:pStyle w:val="TAL"/>
            </w:pPr>
          </w:p>
        </w:tc>
        <w:tc>
          <w:tcPr>
            <w:tcW w:w="1700" w:type="dxa"/>
          </w:tcPr>
          <w:p w14:paraId="42750039" w14:textId="77777777" w:rsidR="005042D9" w:rsidRPr="00EF06A7" w:rsidRDefault="005042D9" w:rsidP="00ED22A5">
            <w:pPr>
              <w:pStyle w:val="TAL"/>
            </w:pPr>
          </w:p>
        </w:tc>
        <w:tc>
          <w:tcPr>
            <w:tcW w:w="1245" w:type="dxa"/>
          </w:tcPr>
          <w:p w14:paraId="1D965A6F" w14:textId="77777777" w:rsidR="005042D9" w:rsidRPr="00EF06A7" w:rsidRDefault="005042D9" w:rsidP="00ED22A5">
            <w:pPr>
              <w:pStyle w:val="TAL"/>
            </w:pPr>
          </w:p>
        </w:tc>
      </w:tr>
    </w:tbl>
    <w:p w14:paraId="3277038F" w14:textId="77777777" w:rsidR="005042D9" w:rsidRPr="00EF06A7" w:rsidRDefault="005042D9" w:rsidP="005042D9">
      <w:pPr>
        <w:rPr>
          <w:lang w:eastAsia="zh-CN"/>
        </w:rPr>
      </w:pPr>
    </w:p>
    <w:p w14:paraId="1AD046F7" w14:textId="77777777" w:rsidR="005042D9" w:rsidRPr="00EF06A7" w:rsidRDefault="005042D9" w:rsidP="005042D9">
      <w:pPr>
        <w:pStyle w:val="TH"/>
      </w:pPr>
      <w:r w:rsidRPr="00EF06A7">
        <w:t>Table 6.3.2.2.4.4.3_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68A8923E" w14:textId="77777777" w:rsidTr="00ED22A5">
        <w:tc>
          <w:tcPr>
            <w:tcW w:w="9747" w:type="dxa"/>
            <w:gridSpan w:val="4"/>
          </w:tcPr>
          <w:p w14:paraId="433F262E" w14:textId="77777777" w:rsidR="005042D9" w:rsidRPr="00EF06A7" w:rsidRDefault="005042D9" w:rsidP="00ED22A5">
            <w:pPr>
              <w:pStyle w:val="TAH"/>
              <w:jc w:val="left"/>
              <w:rPr>
                <w:b w:val="0"/>
              </w:rPr>
            </w:pPr>
            <w:r w:rsidRPr="00EF06A7">
              <w:rPr>
                <w:b w:val="0"/>
              </w:rPr>
              <w:t>Derivation Path: TS 38.508-1 [6], clause 5.4.2, Table 5.4.2.0-15</w:t>
            </w:r>
          </w:p>
        </w:tc>
      </w:tr>
      <w:tr w:rsidR="005042D9" w:rsidRPr="00EF06A7" w14:paraId="5BCF7C81" w14:textId="77777777" w:rsidTr="00ED22A5">
        <w:tc>
          <w:tcPr>
            <w:tcW w:w="4535" w:type="dxa"/>
          </w:tcPr>
          <w:p w14:paraId="25FF4511" w14:textId="77777777" w:rsidR="005042D9" w:rsidRPr="00EF06A7" w:rsidRDefault="005042D9" w:rsidP="00ED22A5">
            <w:pPr>
              <w:pStyle w:val="TAH"/>
            </w:pPr>
            <w:r w:rsidRPr="00EF06A7">
              <w:t>Information Element</w:t>
            </w:r>
          </w:p>
        </w:tc>
        <w:tc>
          <w:tcPr>
            <w:tcW w:w="2267" w:type="dxa"/>
          </w:tcPr>
          <w:p w14:paraId="4D097045" w14:textId="77777777" w:rsidR="005042D9" w:rsidRPr="00EF06A7" w:rsidRDefault="005042D9" w:rsidP="00ED22A5">
            <w:pPr>
              <w:pStyle w:val="TAH"/>
            </w:pPr>
            <w:r w:rsidRPr="00EF06A7">
              <w:t>Value/remark</w:t>
            </w:r>
          </w:p>
        </w:tc>
        <w:tc>
          <w:tcPr>
            <w:tcW w:w="1700" w:type="dxa"/>
          </w:tcPr>
          <w:p w14:paraId="7E24F1C3" w14:textId="77777777" w:rsidR="005042D9" w:rsidRPr="00EF06A7" w:rsidRDefault="005042D9" w:rsidP="00ED22A5">
            <w:pPr>
              <w:pStyle w:val="TAH"/>
            </w:pPr>
            <w:r w:rsidRPr="00EF06A7">
              <w:t>Comment</w:t>
            </w:r>
          </w:p>
        </w:tc>
        <w:tc>
          <w:tcPr>
            <w:tcW w:w="1245" w:type="dxa"/>
          </w:tcPr>
          <w:p w14:paraId="6A5BB8DA" w14:textId="77777777" w:rsidR="005042D9" w:rsidRPr="00EF06A7" w:rsidRDefault="005042D9" w:rsidP="00ED22A5">
            <w:pPr>
              <w:pStyle w:val="TAH"/>
            </w:pPr>
            <w:r w:rsidRPr="00EF06A7">
              <w:t>Condition</w:t>
            </w:r>
          </w:p>
        </w:tc>
      </w:tr>
      <w:tr w:rsidR="005042D9" w:rsidRPr="00EF06A7" w14:paraId="718B770A" w14:textId="77777777" w:rsidTr="00ED22A5">
        <w:tc>
          <w:tcPr>
            <w:tcW w:w="4535" w:type="dxa"/>
          </w:tcPr>
          <w:p w14:paraId="41E83DA0" w14:textId="77777777" w:rsidR="005042D9" w:rsidRPr="00EF06A7" w:rsidRDefault="005042D9" w:rsidP="00ED22A5">
            <w:pPr>
              <w:pStyle w:val="TAL"/>
            </w:pPr>
            <w:r w:rsidRPr="00EF06A7">
              <w:t xml:space="preserve">CSI-RS-ResourceMapping ::= </w:t>
            </w:r>
            <w:r w:rsidRPr="00EF06A7">
              <w:rPr>
                <w:snapToGrid w:val="0"/>
              </w:rPr>
              <w:t xml:space="preserve">SEQUENCE </w:t>
            </w:r>
            <w:r w:rsidRPr="00EF06A7">
              <w:t>{</w:t>
            </w:r>
          </w:p>
        </w:tc>
        <w:tc>
          <w:tcPr>
            <w:tcW w:w="2267" w:type="dxa"/>
          </w:tcPr>
          <w:p w14:paraId="0590F806" w14:textId="77777777" w:rsidR="005042D9" w:rsidRPr="00EF06A7" w:rsidRDefault="005042D9" w:rsidP="00ED22A5">
            <w:pPr>
              <w:pStyle w:val="TAL"/>
            </w:pPr>
          </w:p>
        </w:tc>
        <w:tc>
          <w:tcPr>
            <w:tcW w:w="1700" w:type="dxa"/>
          </w:tcPr>
          <w:p w14:paraId="2587A9F1" w14:textId="77777777" w:rsidR="005042D9" w:rsidRPr="00EF06A7" w:rsidRDefault="005042D9" w:rsidP="00ED22A5">
            <w:pPr>
              <w:pStyle w:val="TAL"/>
            </w:pPr>
          </w:p>
        </w:tc>
        <w:tc>
          <w:tcPr>
            <w:tcW w:w="1245" w:type="dxa"/>
          </w:tcPr>
          <w:p w14:paraId="608F3906" w14:textId="77777777" w:rsidR="005042D9" w:rsidRPr="00EF06A7" w:rsidRDefault="005042D9" w:rsidP="00ED22A5">
            <w:pPr>
              <w:pStyle w:val="TAL"/>
            </w:pPr>
          </w:p>
        </w:tc>
      </w:tr>
      <w:tr w:rsidR="005042D9" w:rsidRPr="00EF06A7" w14:paraId="59E2554F" w14:textId="77777777" w:rsidTr="00ED22A5">
        <w:tc>
          <w:tcPr>
            <w:tcW w:w="4535" w:type="dxa"/>
          </w:tcPr>
          <w:p w14:paraId="0E62AF00" w14:textId="77777777" w:rsidR="005042D9" w:rsidRPr="00EF06A7" w:rsidRDefault="005042D9" w:rsidP="00ED22A5">
            <w:pPr>
              <w:pStyle w:val="TAL"/>
            </w:pPr>
            <w:r w:rsidRPr="00EF06A7">
              <w:t xml:space="preserve">  frequencyDomainAllocation CHOICE {</w:t>
            </w:r>
          </w:p>
        </w:tc>
        <w:tc>
          <w:tcPr>
            <w:tcW w:w="2267" w:type="dxa"/>
          </w:tcPr>
          <w:p w14:paraId="7AE049EB" w14:textId="77777777" w:rsidR="005042D9" w:rsidRPr="00EF06A7" w:rsidRDefault="005042D9" w:rsidP="00ED22A5">
            <w:pPr>
              <w:pStyle w:val="TAL"/>
            </w:pPr>
          </w:p>
        </w:tc>
        <w:tc>
          <w:tcPr>
            <w:tcW w:w="1700" w:type="dxa"/>
          </w:tcPr>
          <w:p w14:paraId="0980C20C" w14:textId="77777777" w:rsidR="005042D9" w:rsidRPr="00EF06A7" w:rsidRDefault="005042D9" w:rsidP="00ED22A5">
            <w:pPr>
              <w:pStyle w:val="TAL"/>
            </w:pPr>
          </w:p>
        </w:tc>
        <w:tc>
          <w:tcPr>
            <w:tcW w:w="1245" w:type="dxa"/>
          </w:tcPr>
          <w:p w14:paraId="2BA0FBA3" w14:textId="77777777" w:rsidR="005042D9" w:rsidRPr="00EF06A7" w:rsidRDefault="005042D9" w:rsidP="00ED22A5">
            <w:pPr>
              <w:pStyle w:val="TAL"/>
            </w:pPr>
          </w:p>
        </w:tc>
      </w:tr>
      <w:tr w:rsidR="005042D9" w:rsidRPr="00EF06A7" w14:paraId="17A951DB" w14:textId="77777777" w:rsidTr="00ED22A5">
        <w:tc>
          <w:tcPr>
            <w:tcW w:w="4535" w:type="dxa"/>
          </w:tcPr>
          <w:p w14:paraId="5AEFA146" w14:textId="77777777" w:rsidR="005042D9" w:rsidRPr="00EF06A7" w:rsidRDefault="005042D9" w:rsidP="00ED22A5">
            <w:pPr>
              <w:pStyle w:val="TAL"/>
              <w:rPr>
                <w:lang w:eastAsia="zh-CN"/>
              </w:rPr>
            </w:pPr>
            <w:r w:rsidRPr="00EF06A7">
              <w:t xml:space="preserve">    other</w:t>
            </w:r>
          </w:p>
        </w:tc>
        <w:tc>
          <w:tcPr>
            <w:tcW w:w="2267" w:type="dxa"/>
          </w:tcPr>
          <w:p w14:paraId="360AD1A6" w14:textId="77777777" w:rsidR="005042D9" w:rsidRPr="00EF06A7" w:rsidRDefault="005042D9" w:rsidP="00ED22A5">
            <w:pPr>
              <w:pStyle w:val="TAL"/>
              <w:rPr>
                <w:lang w:eastAsia="zh-CN"/>
              </w:rPr>
            </w:pPr>
            <w:r w:rsidRPr="00EF06A7">
              <w:rPr>
                <w:lang w:eastAsia="zh-CN"/>
              </w:rPr>
              <w:t>011110</w:t>
            </w:r>
          </w:p>
        </w:tc>
        <w:tc>
          <w:tcPr>
            <w:tcW w:w="1700" w:type="dxa"/>
          </w:tcPr>
          <w:p w14:paraId="58199143" w14:textId="77777777" w:rsidR="005042D9" w:rsidRPr="00EF06A7" w:rsidRDefault="005042D9" w:rsidP="00ED22A5">
            <w:pPr>
              <w:pStyle w:val="TAL"/>
            </w:pPr>
          </w:p>
        </w:tc>
        <w:tc>
          <w:tcPr>
            <w:tcW w:w="1245" w:type="dxa"/>
          </w:tcPr>
          <w:p w14:paraId="67E6ADE0" w14:textId="77777777" w:rsidR="005042D9" w:rsidRPr="00EF06A7" w:rsidRDefault="005042D9" w:rsidP="00ED22A5">
            <w:pPr>
              <w:pStyle w:val="TAL"/>
            </w:pPr>
          </w:p>
        </w:tc>
      </w:tr>
      <w:tr w:rsidR="005042D9" w:rsidRPr="00EF06A7" w14:paraId="603E10E5" w14:textId="77777777" w:rsidTr="00ED22A5">
        <w:tc>
          <w:tcPr>
            <w:tcW w:w="4535" w:type="dxa"/>
            <w:tcBorders>
              <w:bottom w:val="single" w:sz="4" w:space="0" w:color="auto"/>
            </w:tcBorders>
          </w:tcPr>
          <w:p w14:paraId="55B5EC1D" w14:textId="77777777" w:rsidR="005042D9" w:rsidRPr="00EF06A7" w:rsidRDefault="005042D9" w:rsidP="00ED22A5">
            <w:pPr>
              <w:pStyle w:val="TAL"/>
            </w:pPr>
            <w:r w:rsidRPr="00EF06A7">
              <w:t xml:space="preserve">  }</w:t>
            </w:r>
          </w:p>
        </w:tc>
        <w:tc>
          <w:tcPr>
            <w:tcW w:w="2267" w:type="dxa"/>
          </w:tcPr>
          <w:p w14:paraId="3F2FFF29" w14:textId="77777777" w:rsidR="005042D9" w:rsidRPr="00EF06A7" w:rsidRDefault="005042D9" w:rsidP="00ED22A5">
            <w:pPr>
              <w:pStyle w:val="TAL"/>
            </w:pPr>
          </w:p>
        </w:tc>
        <w:tc>
          <w:tcPr>
            <w:tcW w:w="1700" w:type="dxa"/>
          </w:tcPr>
          <w:p w14:paraId="2F5C8D94" w14:textId="77777777" w:rsidR="005042D9" w:rsidRPr="00EF06A7" w:rsidRDefault="005042D9" w:rsidP="00ED22A5">
            <w:pPr>
              <w:pStyle w:val="TAL"/>
            </w:pPr>
          </w:p>
        </w:tc>
        <w:tc>
          <w:tcPr>
            <w:tcW w:w="1245" w:type="dxa"/>
          </w:tcPr>
          <w:p w14:paraId="0CB03DC3" w14:textId="77777777" w:rsidR="005042D9" w:rsidRPr="00EF06A7" w:rsidRDefault="005042D9" w:rsidP="00ED22A5">
            <w:pPr>
              <w:pStyle w:val="TAL"/>
            </w:pPr>
          </w:p>
        </w:tc>
      </w:tr>
      <w:tr w:rsidR="005042D9" w:rsidRPr="00EF06A7" w14:paraId="6CF9C183" w14:textId="77777777" w:rsidTr="00ED22A5">
        <w:tc>
          <w:tcPr>
            <w:tcW w:w="4535" w:type="dxa"/>
            <w:tcBorders>
              <w:top w:val="single" w:sz="4" w:space="0" w:color="auto"/>
              <w:left w:val="single" w:sz="4" w:space="0" w:color="auto"/>
              <w:bottom w:val="nil"/>
              <w:right w:val="single" w:sz="4" w:space="0" w:color="auto"/>
            </w:tcBorders>
          </w:tcPr>
          <w:p w14:paraId="481AFDBA" w14:textId="5C6D7C98" w:rsidR="005042D9" w:rsidRPr="00EF06A7" w:rsidRDefault="005042D9" w:rsidP="00ED22A5">
            <w:pPr>
              <w:pStyle w:val="TAL"/>
            </w:pPr>
            <w:r w:rsidRPr="00EF06A7">
              <w:t xml:space="preserve">  nrofPorts</w:t>
            </w:r>
          </w:p>
        </w:tc>
        <w:tc>
          <w:tcPr>
            <w:tcW w:w="2267" w:type="dxa"/>
            <w:tcBorders>
              <w:left w:val="single" w:sz="4" w:space="0" w:color="auto"/>
            </w:tcBorders>
          </w:tcPr>
          <w:p w14:paraId="4E84AEEC" w14:textId="77777777" w:rsidR="005042D9" w:rsidRPr="00EF06A7" w:rsidRDefault="005042D9" w:rsidP="00ED22A5">
            <w:pPr>
              <w:pStyle w:val="TAL"/>
              <w:rPr>
                <w:lang w:eastAsia="zh-CN"/>
              </w:rPr>
            </w:pPr>
            <w:r w:rsidRPr="00EF06A7">
              <w:rPr>
                <w:lang w:eastAsia="zh-CN"/>
              </w:rPr>
              <w:t>p32</w:t>
            </w:r>
          </w:p>
        </w:tc>
        <w:tc>
          <w:tcPr>
            <w:tcW w:w="1700" w:type="dxa"/>
          </w:tcPr>
          <w:p w14:paraId="53377238" w14:textId="77777777" w:rsidR="005042D9" w:rsidRPr="00EF06A7" w:rsidRDefault="005042D9" w:rsidP="00ED22A5">
            <w:pPr>
              <w:pStyle w:val="TAL"/>
            </w:pPr>
          </w:p>
        </w:tc>
        <w:tc>
          <w:tcPr>
            <w:tcW w:w="1245" w:type="dxa"/>
          </w:tcPr>
          <w:p w14:paraId="1125AA0F" w14:textId="77777777" w:rsidR="005042D9" w:rsidRPr="00EF06A7" w:rsidRDefault="005042D9" w:rsidP="00ED22A5">
            <w:pPr>
              <w:pStyle w:val="TAL"/>
            </w:pPr>
          </w:p>
        </w:tc>
      </w:tr>
      <w:tr w:rsidR="005042D9" w:rsidRPr="00EF06A7" w14:paraId="5131092D" w14:textId="77777777" w:rsidTr="00ED22A5">
        <w:tc>
          <w:tcPr>
            <w:tcW w:w="4535" w:type="dxa"/>
            <w:tcBorders>
              <w:top w:val="single" w:sz="4" w:space="0" w:color="auto"/>
              <w:left w:val="single" w:sz="4" w:space="0" w:color="auto"/>
              <w:bottom w:val="nil"/>
              <w:right w:val="single" w:sz="4" w:space="0" w:color="auto"/>
            </w:tcBorders>
          </w:tcPr>
          <w:p w14:paraId="4481A40B" w14:textId="77777777" w:rsidR="005042D9" w:rsidRPr="00EF06A7" w:rsidRDefault="005042D9" w:rsidP="00ED22A5">
            <w:pPr>
              <w:pStyle w:val="TAL"/>
            </w:pPr>
            <w:r w:rsidRPr="00EF06A7">
              <w:t xml:space="preserve">  firstOFDMSymbolInTimeDomain</w:t>
            </w:r>
          </w:p>
        </w:tc>
        <w:tc>
          <w:tcPr>
            <w:tcW w:w="2267" w:type="dxa"/>
            <w:tcBorders>
              <w:left w:val="single" w:sz="4" w:space="0" w:color="auto"/>
            </w:tcBorders>
          </w:tcPr>
          <w:p w14:paraId="3C7F11BD" w14:textId="77777777" w:rsidR="005042D9" w:rsidRPr="00EF06A7" w:rsidRDefault="005042D9" w:rsidP="00ED22A5">
            <w:pPr>
              <w:pStyle w:val="TAL"/>
              <w:rPr>
                <w:lang w:eastAsia="zh-CN"/>
              </w:rPr>
            </w:pPr>
            <w:r w:rsidRPr="00EF06A7">
              <w:rPr>
                <w:lang w:eastAsia="zh-CN"/>
              </w:rPr>
              <w:t>5</w:t>
            </w:r>
          </w:p>
        </w:tc>
        <w:tc>
          <w:tcPr>
            <w:tcW w:w="1700" w:type="dxa"/>
          </w:tcPr>
          <w:p w14:paraId="71D84E08" w14:textId="77777777" w:rsidR="005042D9" w:rsidRPr="00EF06A7" w:rsidRDefault="005042D9" w:rsidP="00ED22A5">
            <w:pPr>
              <w:pStyle w:val="TAL"/>
            </w:pPr>
          </w:p>
        </w:tc>
        <w:tc>
          <w:tcPr>
            <w:tcW w:w="1245" w:type="dxa"/>
          </w:tcPr>
          <w:p w14:paraId="123688F6" w14:textId="77777777" w:rsidR="005042D9" w:rsidRPr="00EF06A7" w:rsidRDefault="005042D9" w:rsidP="00ED22A5">
            <w:pPr>
              <w:pStyle w:val="TAL"/>
            </w:pPr>
          </w:p>
        </w:tc>
      </w:tr>
      <w:tr w:rsidR="005042D9" w:rsidRPr="00EF06A7" w14:paraId="2055EE94" w14:textId="77777777" w:rsidTr="00ED22A5">
        <w:tc>
          <w:tcPr>
            <w:tcW w:w="4535" w:type="dxa"/>
            <w:tcBorders>
              <w:top w:val="single" w:sz="4" w:space="0" w:color="auto"/>
              <w:left w:val="single" w:sz="4" w:space="0" w:color="auto"/>
              <w:bottom w:val="nil"/>
              <w:right w:val="single" w:sz="4" w:space="0" w:color="auto"/>
            </w:tcBorders>
          </w:tcPr>
          <w:p w14:paraId="6139EBF2" w14:textId="77777777" w:rsidR="005042D9" w:rsidRPr="00EF06A7" w:rsidRDefault="005042D9" w:rsidP="00ED22A5">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061D92A3" w14:textId="77777777" w:rsidR="005042D9" w:rsidRPr="00EF06A7" w:rsidRDefault="005042D9" w:rsidP="00ED22A5">
            <w:pPr>
              <w:pStyle w:val="TAL"/>
              <w:rPr>
                <w:lang w:eastAsia="zh-CN"/>
              </w:rPr>
            </w:pPr>
            <w:r w:rsidRPr="00EF06A7">
              <w:t>cdm4-FD2-TD2</w:t>
            </w:r>
          </w:p>
        </w:tc>
        <w:tc>
          <w:tcPr>
            <w:tcW w:w="1700" w:type="dxa"/>
          </w:tcPr>
          <w:p w14:paraId="378F2406" w14:textId="77777777" w:rsidR="005042D9" w:rsidRPr="00EF06A7" w:rsidRDefault="005042D9" w:rsidP="00ED22A5">
            <w:pPr>
              <w:pStyle w:val="TAL"/>
            </w:pPr>
          </w:p>
        </w:tc>
        <w:tc>
          <w:tcPr>
            <w:tcW w:w="1245" w:type="dxa"/>
          </w:tcPr>
          <w:p w14:paraId="0965C57C" w14:textId="77777777" w:rsidR="005042D9" w:rsidRPr="00EF06A7" w:rsidRDefault="005042D9" w:rsidP="00ED22A5">
            <w:pPr>
              <w:pStyle w:val="TAL"/>
            </w:pPr>
          </w:p>
        </w:tc>
      </w:tr>
      <w:tr w:rsidR="005042D9" w:rsidRPr="00EF06A7" w14:paraId="2FE82EC5" w14:textId="77777777" w:rsidTr="00ED22A5">
        <w:tc>
          <w:tcPr>
            <w:tcW w:w="4535" w:type="dxa"/>
            <w:tcBorders>
              <w:top w:val="single" w:sz="4" w:space="0" w:color="auto"/>
            </w:tcBorders>
          </w:tcPr>
          <w:p w14:paraId="1BAE7703" w14:textId="77777777" w:rsidR="005042D9" w:rsidRPr="00EF06A7" w:rsidRDefault="005042D9" w:rsidP="00ED22A5">
            <w:pPr>
              <w:pStyle w:val="TAL"/>
            </w:pPr>
            <w:r w:rsidRPr="00EF06A7">
              <w:t>}</w:t>
            </w:r>
          </w:p>
        </w:tc>
        <w:tc>
          <w:tcPr>
            <w:tcW w:w="2267" w:type="dxa"/>
          </w:tcPr>
          <w:p w14:paraId="0F18805D" w14:textId="77777777" w:rsidR="005042D9" w:rsidRPr="00EF06A7" w:rsidRDefault="005042D9" w:rsidP="00ED22A5">
            <w:pPr>
              <w:pStyle w:val="TAL"/>
            </w:pPr>
          </w:p>
        </w:tc>
        <w:tc>
          <w:tcPr>
            <w:tcW w:w="1700" w:type="dxa"/>
          </w:tcPr>
          <w:p w14:paraId="3A013432" w14:textId="77777777" w:rsidR="005042D9" w:rsidRPr="00EF06A7" w:rsidRDefault="005042D9" w:rsidP="00ED22A5">
            <w:pPr>
              <w:pStyle w:val="TAL"/>
            </w:pPr>
          </w:p>
        </w:tc>
        <w:tc>
          <w:tcPr>
            <w:tcW w:w="1245" w:type="dxa"/>
          </w:tcPr>
          <w:p w14:paraId="5B3C35C8" w14:textId="77777777" w:rsidR="005042D9" w:rsidRPr="00EF06A7" w:rsidRDefault="005042D9" w:rsidP="00ED22A5">
            <w:pPr>
              <w:pStyle w:val="TAL"/>
            </w:pPr>
          </w:p>
        </w:tc>
      </w:tr>
    </w:tbl>
    <w:p w14:paraId="795711BB" w14:textId="77777777" w:rsidR="005042D9" w:rsidRPr="00EF06A7" w:rsidRDefault="005042D9" w:rsidP="005042D9"/>
    <w:p w14:paraId="1C502ECB" w14:textId="77777777" w:rsidR="005042D9" w:rsidRPr="00EF06A7" w:rsidRDefault="005042D9" w:rsidP="005042D9">
      <w:pPr>
        <w:pStyle w:val="TH"/>
      </w:pPr>
      <w:r w:rsidRPr="00EF06A7">
        <w:t>Table 6.3.2.2.4.4.3_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20B96C92" w14:textId="77777777" w:rsidTr="00ED22A5">
        <w:tc>
          <w:tcPr>
            <w:tcW w:w="9747" w:type="dxa"/>
            <w:gridSpan w:val="4"/>
          </w:tcPr>
          <w:p w14:paraId="4B1FDEF6" w14:textId="77777777" w:rsidR="005042D9" w:rsidRPr="00EF06A7" w:rsidRDefault="005042D9" w:rsidP="00ED22A5">
            <w:pPr>
              <w:pStyle w:val="TAH"/>
              <w:jc w:val="left"/>
              <w:rPr>
                <w:b w:val="0"/>
              </w:rPr>
            </w:pPr>
            <w:r w:rsidRPr="00EF06A7">
              <w:rPr>
                <w:b w:val="0"/>
              </w:rPr>
              <w:t>Derivation Path: TS 38.508-1 [6], clause 5.4.2, Table 5.4.2.0-21</w:t>
            </w:r>
          </w:p>
        </w:tc>
      </w:tr>
      <w:tr w:rsidR="005042D9" w:rsidRPr="00EF06A7" w14:paraId="1253BEE5" w14:textId="77777777" w:rsidTr="00ED22A5">
        <w:tc>
          <w:tcPr>
            <w:tcW w:w="4535" w:type="dxa"/>
          </w:tcPr>
          <w:p w14:paraId="0486D16B" w14:textId="77777777" w:rsidR="005042D9" w:rsidRPr="00EF06A7" w:rsidRDefault="005042D9" w:rsidP="00ED22A5">
            <w:pPr>
              <w:pStyle w:val="TAH"/>
            </w:pPr>
            <w:r w:rsidRPr="00EF06A7">
              <w:t>Information Element</w:t>
            </w:r>
          </w:p>
        </w:tc>
        <w:tc>
          <w:tcPr>
            <w:tcW w:w="2267" w:type="dxa"/>
          </w:tcPr>
          <w:p w14:paraId="431CA813" w14:textId="77777777" w:rsidR="005042D9" w:rsidRPr="00EF06A7" w:rsidRDefault="005042D9" w:rsidP="00ED22A5">
            <w:pPr>
              <w:pStyle w:val="TAH"/>
            </w:pPr>
            <w:r w:rsidRPr="00EF06A7">
              <w:t>Value/remark</w:t>
            </w:r>
          </w:p>
        </w:tc>
        <w:tc>
          <w:tcPr>
            <w:tcW w:w="1700" w:type="dxa"/>
          </w:tcPr>
          <w:p w14:paraId="3D68AF34" w14:textId="77777777" w:rsidR="005042D9" w:rsidRPr="00EF06A7" w:rsidRDefault="005042D9" w:rsidP="00ED22A5">
            <w:pPr>
              <w:pStyle w:val="TAH"/>
            </w:pPr>
            <w:r w:rsidRPr="00EF06A7">
              <w:t>Comment</w:t>
            </w:r>
          </w:p>
        </w:tc>
        <w:tc>
          <w:tcPr>
            <w:tcW w:w="1245" w:type="dxa"/>
          </w:tcPr>
          <w:p w14:paraId="7416309C" w14:textId="77777777" w:rsidR="005042D9" w:rsidRPr="00EF06A7" w:rsidRDefault="005042D9" w:rsidP="00ED22A5">
            <w:pPr>
              <w:pStyle w:val="TAH"/>
            </w:pPr>
            <w:r w:rsidRPr="00EF06A7">
              <w:t>Condition</w:t>
            </w:r>
          </w:p>
        </w:tc>
      </w:tr>
      <w:tr w:rsidR="005042D9" w:rsidRPr="00EF06A7" w14:paraId="615DD212" w14:textId="77777777" w:rsidTr="00ED22A5">
        <w:tc>
          <w:tcPr>
            <w:tcW w:w="4535" w:type="dxa"/>
          </w:tcPr>
          <w:p w14:paraId="31CF1229" w14:textId="77777777" w:rsidR="005042D9" w:rsidRPr="00EF06A7" w:rsidRDefault="005042D9" w:rsidP="00ED22A5">
            <w:pPr>
              <w:pStyle w:val="TAL"/>
            </w:pPr>
            <w:r w:rsidRPr="00EF06A7">
              <w:t xml:space="preserve">CSI-RS-ResourceMapping ::= </w:t>
            </w:r>
            <w:r w:rsidRPr="00EF06A7">
              <w:rPr>
                <w:snapToGrid w:val="0"/>
              </w:rPr>
              <w:t xml:space="preserve">SEQUENCE </w:t>
            </w:r>
            <w:r w:rsidRPr="00EF06A7">
              <w:t>{</w:t>
            </w:r>
          </w:p>
        </w:tc>
        <w:tc>
          <w:tcPr>
            <w:tcW w:w="2267" w:type="dxa"/>
          </w:tcPr>
          <w:p w14:paraId="6FF886DC" w14:textId="77777777" w:rsidR="005042D9" w:rsidRPr="00EF06A7" w:rsidRDefault="005042D9" w:rsidP="00ED22A5">
            <w:pPr>
              <w:pStyle w:val="TAL"/>
            </w:pPr>
          </w:p>
        </w:tc>
        <w:tc>
          <w:tcPr>
            <w:tcW w:w="1700" w:type="dxa"/>
          </w:tcPr>
          <w:p w14:paraId="2C5A8934" w14:textId="77777777" w:rsidR="005042D9" w:rsidRPr="00EF06A7" w:rsidRDefault="005042D9" w:rsidP="00ED22A5">
            <w:pPr>
              <w:pStyle w:val="TAL"/>
            </w:pPr>
          </w:p>
        </w:tc>
        <w:tc>
          <w:tcPr>
            <w:tcW w:w="1245" w:type="dxa"/>
          </w:tcPr>
          <w:p w14:paraId="284E5D4B" w14:textId="77777777" w:rsidR="005042D9" w:rsidRPr="00EF06A7" w:rsidRDefault="005042D9" w:rsidP="00ED22A5">
            <w:pPr>
              <w:pStyle w:val="TAL"/>
            </w:pPr>
          </w:p>
        </w:tc>
      </w:tr>
      <w:tr w:rsidR="005042D9" w:rsidRPr="00EF06A7" w14:paraId="7415B1DD" w14:textId="77777777" w:rsidTr="00ED22A5">
        <w:tc>
          <w:tcPr>
            <w:tcW w:w="4535" w:type="dxa"/>
          </w:tcPr>
          <w:p w14:paraId="6750F5D9" w14:textId="77777777" w:rsidR="005042D9" w:rsidRPr="00EF06A7" w:rsidRDefault="005042D9" w:rsidP="00ED22A5">
            <w:pPr>
              <w:pStyle w:val="TAL"/>
            </w:pPr>
            <w:r w:rsidRPr="00EF06A7">
              <w:t xml:space="preserve">  frequencyDomainAllocation CHOICE {</w:t>
            </w:r>
          </w:p>
        </w:tc>
        <w:tc>
          <w:tcPr>
            <w:tcW w:w="2267" w:type="dxa"/>
          </w:tcPr>
          <w:p w14:paraId="27F46298" w14:textId="77777777" w:rsidR="005042D9" w:rsidRPr="00EF06A7" w:rsidRDefault="005042D9" w:rsidP="00ED22A5">
            <w:pPr>
              <w:pStyle w:val="TAL"/>
            </w:pPr>
          </w:p>
        </w:tc>
        <w:tc>
          <w:tcPr>
            <w:tcW w:w="1700" w:type="dxa"/>
          </w:tcPr>
          <w:p w14:paraId="6577361C" w14:textId="77777777" w:rsidR="005042D9" w:rsidRPr="00EF06A7" w:rsidRDefault="005042D9" w:rsidP="00ED22A5">
            <w:pPr>
              <w:pStyle w:val="TAL"/>
            </w:pPr>
          </w:p>
        </w:tc>
        <w:tc>
          <w:tcPr>
            <w:tcW w:w="1245" w:type="dxa"/>
          </w:tcPr>
          <w:p w14:paraId="2963C8A9" w14:textId="77777777" w:rsidR="005042D9" w:rsidRPr="00EF06A7" w:rsidRDefault="005042D9" w:rsidP="00ED22A5">
            <w:pPr>
              <w:pStyle w:val="TAL"/>
            </w:pPr>
          </w:p>
        </w:tc>
      </w:tr>
      <w:tr w:rsidR="005042D9" w:rsidRPr="00EF06A7" w14:paraId="01461C03" w14:textId="77777777" w:rsidTr="00ED22A5">
        <w:tc>
          <w:tcPr>
            <w:tcW w:w="4535" w:type="dxa"/>
          </w:tcPr>
          <w:p w14:paraId="7F556D82" w14:textId="77777777" w:rsidR="005042D9" w:rsidRPr="00EF06A7" w:rsidRDefault="005042D9" w:rsidP="00ED22A5">
            <w:pPr>
              <w:pStyle w:val="TAL"/>
            </w:pPr>
            <w:r w:rsidRPr="00EF06A7">
              <w:t xml:space="preserve">    other</w:t>
            </w:r>
          </w:p>
        </w:tc>
        <w:tc>
          <w:tcPr>
            <w:tcW w:w="2267" w:type="dxa"/>
          </w:tcPr>
          <w:p w14:paraId="0B5708BE" w14:textId="77777777" w:rsidR="005042D9" w:rsidRPr="00EF06A7" w:rsidRDefault="005042D9" w:rsidP="00ED22A5">
            <w:pPr>
              <w:pStyle w:val="TAL"/>
            </w:pPr>
            <w:r w:rsidRPr="00EF06A7">
              <w:t>000</w:t>
            </w:r>
            <w:r w:rsidRPr="00EF06A7">
              <w:rPr>
                <w:lang w:eastAsia="zh-CN"/>
              </w:rPr>
              <w:t>10</w:t>
            </w:r>
            <w:r w:rsidRPr="00EF06A7">
              <w:t>0</w:t>
            </w:r>
          </w:p>
        </w:tc>
        <w:tc>
          <w:tcPr>
            <w:tcW w:w="1700" w:type="dxa"/>
          </w:tcPr>
          <w:p w14:paraId="24F725E2" w14:textId="77777777" w:rsidR="005042D9" w:rsidRPr="00EF06A7" w:rsidRDefault="005042D9" w:rsidP="00ED22A5">
            <w:pPr>
              <w:pStyle w:val="TAL"/>
            </w:pPr>
          </w:p>
        </w:tc>
        <w:tc>
          <w:tcPr>
            <w:tcW w:w="1245" w:type="dxa"/>
          </w:tcPr>
          <w:p w14:paraId="3875262B" w14:textId="77777777" w:rsidR="005042D9" w:rsidRPr="00EF06A7" w:rsidRDefault="005042D9" w:rsidP="00ED22A5">
            <w:pPr>
              <w:pStyle w:val="TAL"/>
            </w:pPr>
          </w:p>
        </w:tc>
      </w:tr>
      <w:tr w:rsidR="005042D9" w:rsidRPr="00EF06A7" w14:paraId="2C5F2F1F" w14:textId="77777777" w:rsidTr="00ED22A5">
        <w:tc>
          <w:tcPr>
            <w:tcW w:w="4535" w:type="dxa"/>
            <w:tcBorders>
              <w:bottom w:val="single" w:sz="4" w:space="0" w:color="auto"/>
            </w:tcBorders>
          </w:tcPr>
          <w:p w14:paraId="79AD5124" w14:textId="77777777" w:rsidR="005042D9" w:rsidRPr="00EF06A7" w:rsidRDefault="005042D9" w:rsidP="00ED22A5">
            <w:pPr>
              <w:pStyle w:val="TAL"/>
            </w:pPr>
            <w:r w:rsidRPr="00EF06A7">
              <w:t xml:space="preserve">  }</w:t>
            </w:r>
          </w:p>
        </w:tc>
        <w:tc>
          <w:tcPr>
            <w:tcW w:w="2267" w:type="dxa"/>
          </w:tcPr>
          <w:p w14:paraId="090EB8CF" w14:textId="77777777" w:rsidR="005042D9" w:rsidRPr="00EF06A7" w:rsidRDefault="005042D9" w:rsidP="00ED22A5">
            <w:pPr>
              <w:pStyle w:val="TAL"/>
            </w:pPr>
          </w:p>
        </w:tc>
        <w:tc>
          <w:tcPr>
            <w:tcW w:w="1700" w:type="dxa"/>
          </w:tcPr>
          <w:p w14:paraId="14D49D6A" w14:textId="77777777" w:rsidR="005042D9" w:rsidRPr="00EF06A7" w:rsidRDefault="005042D9" w:rsidP="00ED22A5">
            <w:pPr>
              <w:pStyle w:val="TAL"/>
            </w:pPr>
          </w:p>
        </w:tc>
        <w:tc>
          <w:tcPr>
            <w:tcW w:w="1245" w:type="dxa"/>
          </w:tcPr>
          <w:p w14:paraId="3BA7B889" w14:textId="77777777" w:rsidR="005042D9" w:rsidRPr="00EF06A7" w:rsidRDefault="005042D9" w:rsidP="00ED22A5">
            <w:pPr>
              <w:pStyle w:val="TAL"/>
            </w:pPr>
          </w:p>
        </w:tc>
      </w:tr>
      <w:tr w:rsidR="005042D9" w:rsidRPr="00EF06A7" w14:paraId="0BEE4387" w14:textId="77777777" w:rsidTr="00ED22A5">
        <w:tc>
          <w:tcPr>
            <w:tcW w:w="4535" w:type="dxa"/>
            <w:tcBorders>
              <w:top w:val="nil"/>
              <w:left w:val="single" w:sz="4" w:space="0" w:color="auto"/>
              <w:bottom w:val="single" w:sz="4" w:space="0" w:color="auto"/>
              <w:right w:val="single" w:sz="4" w:space="0" w:color="auto"/>
            </w:tcBorders>
          </w:tcPr>
          <w:p w14:paraId="5A9F7973" w14:textId="77777777" w:rsidR="005042D9" w:rsidRPr="00EF06A7" w:rsidRDefault="005042D9" w:rsidP="00ED22A5">
            <w:pPr>
              <w:pStyle w:val="TAL"/>
            </w:pPr>
            <w:r w:rsidRPr="00EF06A7">
              <w:t xml:space="preserve">  nrofPorts</w:t>
            </w:r>
          </w:p>
        </w:tc>
        <w:tc>
          <w:tcPr>
            <w:tcW w:w="2267" w:type="dxa"/>
            <w:tcBorders>
              <w:left w:val="single" w:sz="4" w:space="0" w:color="auto"/>
            </w:tcBorders>
          </w:tcPr>
          <w:p w14:paraId="33030BAB" w14:textId="77777777" w:rsidR="005042D9" w:rsidRPr="00EF06A7" w:rsidRDefault="005042D9" w:rsidP="00ED22A5">
            <w:pPr>
              <w:pStyle w:val="TAL"/>
            </w:pPr>
            <w:r w:rsidRPr="00EF06A7">
              <w:t>p4</w:t>
            </w:r>
          </w:p>
        </w:tc>
        <w:tc>
          <w:tcPr>
            <w:tcW w:w="1700" w:type="dxa"/>
          </w:tcPr>
          <w:p w14:paraId="16E35F43" w14:textId="77777777" w:rsidR="005042D9" w:rsidRPr="00EF06A7" w:rsidRDefault="005042D9" w:rsidP="00ED22A5">
            <w:pPr>
              <w:pStyle w:val="TAL"/>
            </w:pPr>
          </w:p>
        </w:tc>
        <w:tc>
          <w:tcPr>
            <w:tcW w:w="1245" w:type="dxa"/>
          </w:tcPr>
          <w:p w14:paraId="2BCA5366" w14:textId="77777777" w:rsidR="005042D9" w:rsidRPr="00EF06A7" w:rsidRDefault="005042D9" w:rsidP="00ED22A5">
            <w:pPr>
              <w:pStyle w:val="TAL"/>
            </w:pPr>
          </w:p>
        </w:tc>
      </w:tr>
      <w:tr w:rsidR="005042D9" w:rsidRPr="00EF06A7" w14:paraId="3BEC52F6" w14:textId="77777777" w:rsidTr="00ED22A5">
        <w:tc>
          <w:tcPr>
            <w:tcW w:w="4535" w:type="dxa"/>
            <w:tcBorders>
              <w:top w:val="nil"/>
              <w:left w:val="single" w:sz="4" w:space="0" w:color="auto"/>
              <w:bottom w:val="single" w:sz="4" w:space="0" w:color="auto"/>
              <w:right w:val="single" w:sz="4" w:space="0" w:color="auto"/>
            </w:tcBorders>
          </w:tcPr>
          <w:p w14:paraId="4EA152DB" w14:textId="77777777" w:rsidR="005042D9" w:rsidRPr="00EF06A7" w:rsidRDefault="005042D9" w:rsidP="00ED22A5">
            <w:pPr>
              <w:pStyle w:val="TAL"/>
            </w:pPr>
            <w:r w:rsidRPr="00EF06A7">
              <w:t xml:space="preserve">  firstOFDMSymbolInTimeDomain</w:t>
            </w:r>
          </w:p>
        </w:tc>
        <w:tc>
          <w:tcPr>
            <w:tcW w:w="2267" w:type="dxa"/>
            <w:tcBorders>
              <w:left w:val="single" w:sz="4" w:space="0" w:color="auto"/>
            </w:tcBorders>
          </w:tcPr>
          <w:p w14:paraId="1DF479F8" w14:textId="77777777" w:rsidR="005042D9" w:rsidRPr="00EF06A7" w:rsidRDefault="005042D9" w:rsidP="00ED22A5">
            <w:pPr>
              <w:pStyle w:val="TAL"/>
            </w:pPr>
            <w:r w:rsidRPr="00EF06A7">
              <w:t>9</w:t>
            </w:r>
          </w:p>
        </w:tc>
        <w:tc>
          <w:tcPr>
            <w:tcW w:w="1700" w:type="dxa"/>
          </w:tcPr>
          <w:p w14:paraId="46F7F3D6" w14:textId="77777777" w:rsidR="005042D9" w:rsidRPr="00EF06A7" w:rsidRDefault="005042D9" w:rsidP="00ED22A5">
            <w:pPr>
              <w:pStyle w:val="TAL"/>
            </w:pPr>
          </w:p>
        </w:tc>
        <w:tc>
          <w:tcPr>
            <w:tcW w:w="1245" w:type="dxa"/>
          </w:tcPr>
          <w:p w14:paraId="3152434B" w14:textId="77777777" w:rsidR="005042D9" w:rsidRPr="00EF06A7" w:rsidRDefault="005042D9" w:rsidP="00ED22A5">
            <w:pPr>
              <w:pStyle w:val="TAL"/>
            </w:pPr>
          </w:p>
        </w:tc>
      </w:tr>
      <w:tr w:rsidR="005042D9" w:rsidRPr="00EF06A7" w14:paraId="6EB5D521" w14:textId="77777777" w:rsidTr="00ED22A5">
        <w:tc>
          <w:tcPr>
            <w:tcW w:w="4535" w:type="dxa"/>
            <w:tcBorders>
              <w:top w:val="single" w:sz="4" w:space="0" w:color="auto"/>
            </w:tcBorders>
          </w:tcPr>
          <w:p w14:paraId="7437827A" w14:textId="77777777" w:rsidR="005042D9" w:rsidRPr="00EF06A7" w:rsidRDefault="005042D9" w:rsidP="00ED22A5">
            <w:pPr>
              <w:pStyle w:val="TAL"/>
            </w:pPr>
            <w:r w:rsidRPr="00EF06A7">
              <w:t>}</w:t>
            </w:r>
          </w:p>
        </w:tc>
        <w:tc>
          <w:tcPr>
            <w:tcW w:w="2267" w:type="dxa"/>
          </w:tcPr>
          <w:p w14:paraId="10957DBB" w14:textId="77777777" w:rsidR="005042D9" w:rsidRPr="00EF06A7" w:rsidRDefault="005042D9" w:rsidP="00ED22A5">
            <w:pPr>
              <w:pStyle w:val="TAL"/>
            </w:pPr>
          </w:p>
        </w:tc>
        <w:tc>
          <w:tcPr>
            <w:tcW w:w="1700" w:type="dxa"/>
          </w:tcPr>
          <w:p w14:paraId="520528B4" w14:textId="77777777" w:rsidR="005042D9" w:rsidRPr="00EF06A7" w:rsidRDefault="005042D9" w:rsidP="00ED22A5">
            <w:pPr>
              <w:pStyle w:val="TAL"/>
            </w:pPr>
          </w:p>
        </w:tc>
        <w:tc>
          <w:tcPr>
            <w:tcW w:w="1245" w:type="dxa"/>
          </w:tcPr>
          <w:p w14:paraId="2AF75CF4" w14:textId="77777777" w:rsidR="005042D9" w:rsidRPr="00EF06A7" w:rsidRDefault="005042D9" w:rsidP="00ED22A5">
            <w:pPr>
              <w:pStyle w:val="TAL"/>
            </w:pPr>
          </w:p>
        </w:tc>
      </w:tr>
    </w:tbl>
    <w:p w14:paraId="50BE40AF" w14:textId="77777777" w:rsidR="005042D9" w:rsidRPr="00EF06A7" w:rsidRDefault="005042D9" w:rsidP="005042D9"/>
    <w:p w14:paraId="2DC4506B" w14:textId="77777777" w:rsidR="005042D9" w:rsidRPr="00EF06A7" w:rsidRDefault="005042D9" w:rsidP="005042D9">
      <w:pPr>
        <w:pStyle w:val="TH"/>
      </w:pPr>
      <w:r w:rsidRPr="00EF06A7">
        <w:t>Table 6.3.2.2.4.4.3_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49A4C179" w14:textId="77777777" w:rsidTr="00ED22A5">
        <w:tc>
          <w:tcPr>
            <w:tcW w:w="9747" w:type="dxa"/>
            <w:gridSpan w:val="4"/>
          </w:tcPr>
          <w:p w14:paraId="5F4DE05A" w14:textId="77777777" w:rsidR="005042D9" w:rsidRPr="00EF06A7" w:rsidRDefault="005042D9" w:rsidP="00ED22A5">
            <w:pPr>
              <w:pStyle w:val="TAH"/>
              <w:jc w:val="left"/>
              <w:rPr>
                <w:b w:val="0"/>
              </w:rPr>
            </w:pPr>
            <w:r w:rsidRPr="00EF06A7">
              <w:rPr>
                <w:b w:val="0"/>
              </w:rPr>
              <w:t>Derivation Path: TS 38.508-1 [6], clause 4.6.3, Table 4.6.3-34</w:t>
            </w:r>
          </w:p>
        </w:tc>
      </w:tr>
      <w:tr w:rsidR="005042D9" w:rsidRPr="00EF06A7" w14:paraId="2555B62E" w14:textId="77777777" w:rsidTr="00ED22A5">
        <w:tc>
          <w:tcPr>
            <w:tcW w:w="4535" w:type="dxa"/>
          </w:tcPr>
          <w:p w14:paraId="509F248F" w14:textId="77777777" w:rsidR="005042D9" w:rsidRPr="00EF06A7" w:rsidRDefault="005042D9" w:rsidP="00ED22A5">
            <w:pPr>
              <w:pStyle w:val="TAH"/>
            </w:pPr>
            <w:r w:rsidRPr="00EF06A7">
              <w:t>Information Element</w:t>
            </w:r>
          </w:p>
        </w:tc>
        <w:tc>
          <w:tcPr>
            <w:tcW w:w="2267" w:type="dxa"/>
          </w:tcPr>
          <w:p w14:paraId="044A677B" w14:textId="77777777" w:rsidR="005042D9" w:rsidRPr="00EF06A7" w:rsidRDefault="005042D9" w:rsidP="00ED22A5">
            <w:pPr>
              <w:pStyle w:val="TAH"/>
            </w:pPr>
            <w:r w:rsidRPr="00EF06A7">
              <w:t>Value/remark</w:t>
            </w:r>
          </w:p>
        </w:tc>
        <w:tc>
          <w:tcPr>
            <w:tcW w:w="1700" w:type="dxa"/>
          </w:tcPr>
          <w:p w14:paraId="357091E1" w14:textId="77777777" w:rsidR="005042D9" w:rsidRPr="00EF06A7" w:rsidRDefault="005042D9" w:rsidP="00ED22A5">
            <w:pPr>
              <w:pStyle w:val="TAH"/>
            </w:pPr>
            <w:r w:rsidRPr="00EF06A7">
              <w:t>Comment</w:t>
            </w:r>
          </w:p>
        </w:tc>
        <w:tc>
          <w:tcPr>
            <w:tcW w:w="1245" w:type="dxa"/>
          </w:tcPr>
          <w:p w14:paraId="3A99476B" w14:textId="77777777" w:rsidR="005042D9" w:rsidRPr="00EF06A7" w:rsidRDefault="005042D9" w:rsidP="00ED22A5">
            <w:pPr>
              <w:pStyle w:val="TAH"/>
            </w:pPr>
            <w:r w:rsidRPr="00EF06A7">
              <w:t>Condition</w:t>
            </w:r>
          </w:p>
        </w:tc>
      </w:tr>
      <w:tr w:rsidR="005042D9" w:rsidRPr="00EF06A7" w14:paraId="1616F6ED" w14:textId="77777777" w:rsidTr="00ED22A5">
        <w:tc>
          <w:tcPr>
            <w:tcW w:w="4535" w:type="dxa"/>
          </w:tcPr>
          <w:p w14:paraId="643AC22C" w14:textId="77777777" w:rsidR="005042D9" w:rsidRPr="00EF06A7" w:rsidRDefault="005042D9" w:rsidP="00ED22A5">
            <w:pPr>
              <w:pStyle w:val="TAL"/>
            </w:pPr>
            <w:r w:rsidRPr="00EF06A7">
              <w:t>csi-IM-ResourceElementPattern</w:t>
            </w:r>
          </w:p>
        </w:tc>
        <w:tc>
          <w:tcPr>
            <w:tcW w:w="2267" w:type="dxa"/>
          </w:tcPr>
          <w:p w14:paraId="3D380C6B" w14:textId="77777777" w:rsidR="005042D9" w:rsidRPr="00EF06A7" w:rsidRDefault="005042D9" w:rsidP="00ED22A5">
            <w:pPr>
              <w:pStyle w:val="TAL"/>
            </w:pPr>
          </w:p>
        </w:tc>
        <w:tc>
          <w:tcPr>
            <w:tcW w:w="1700" w:type="dxa"/>
          </w:tcPr>
          <w:p w14:paraId="2A413712" w14:textId="77777777" w:rsidR="005042D9" w:rsidRPr="00EF06A7" w:rsidRDefault="005042D9" w:rsidP="00ED22A5">
            <w:pPr>
              <w:pStyle w:val="TAL"/>
            </w:pPr>
          </w:p>
        </w:tc>
        <w:tc>
          <w:tcPr>
            <w:tcW w:w="1245" w:type="dxa"/>
          </w:tcPr>
          <w:p w14:paraId="22EA6AFB" w14:textId="77777777" w:rsidR="005042D9" w:rsidRPr="00EF06A7" w:rsidRDefault="005042D9" w:rsidP="00ED22A5">
            <w:pPr>
              <w:pStyle w:val="TAL"/>
            </w:pPr>
          </w:p>
        </w:tc>
      </w:tr>
      <w:tr w:rsidR="005042D9" w:rsidRPr="00EF06A7" w14:paraId="0C65962F" w14:textId="77777777" w:rsidTr="00ED22A5">
        <w:tc>
          <w:tcPr>
            <w:tcW w:w="4535" w:type="dxa"/>
          </w:tcPr>
          <w:p w14:paraId="0A0BB07A" w14:textId="77777777" w:rsidR="005042D9" w:rsidRPr="00EF06A7" w:rsidRDefault="005042D9" w:rsidP="00ED22A5">
            <w:pPr>
              <w:pStyle w:val="TAL"/>
            </w:pPr>
            <w:r w:rsidRPr="00EF06A7">
              <w:t xml:space="preserve">     pattern0 SEQUENCE {</w:t>
            </w:r>
          </w:p>
        </w:tc>
        <w:tc>
          <w:tcPr>
            <w:tcW w:w="2267" w:type="dxa"/>
          </w:tcPr>
          <w:p w14:paraId="7D7DEBA5" w14:textId="77777777" w:rsidR="005042D9" w:rsidRPr="00EF06A7" w:rsidRDefault="005042D9" w:rsidP="00ED22A5">
            <w:pPr>
              <w:pStyle w:val="TAL"/>
            </w:pPr>
          </w:p>
        </w:tc>
        <w:tc>
          <w:tcPr>
            <w:tcW w:w="1700" w:type="dxa"/>
          </w:tcPr>
          <w:p w14:paraId="62C6030A" w14:textId="77777777" w:rsidR="005042D9" w:rsidRPr="00EF06A7" w:rsidRDefault="005042D9" w:rsidP="00ED22A5">
            <w:pPr>
              <w:pStyle w:val="TAL"/>
            </w:pPr>
          </w:p>
        </w:tc>
        <w:tc>
          <w:tcPr>
            <w:tcW w:w="1245" w:type="dxa"/>
          </w:tcPr>
          <w:p w14:paraId="616F7843" w14:textId="77777777" w:rsidR="005042D9" w:rsidRPr="00EF06A7" w:rsidRDefault="005042D9" w:rsidP="00ED22A5">
            <w:pPr>
              <w:pStyle w:val="TAL"/>
            </w:pPr>
          </w:p>
        </w:tc>
      </w:tr>
      <w:tr w:rsidR="005042D9" w:rsidRPr="00EF06A7" w14:paraId="16626421" w14:textId="77777777" w:rsidTr="00ED22A5">
        <w:tc>
          <w:tcPr>
            <w:tcW w:w="4535" w:type="dxa"/>
          </w:tcPr>
          <w:p w14:paraId="303F3582" w14:textId="77777777" w:rsidR="005042D9" w:rsidRPr="00EF06A7" w:rsidRDefault="005042D9" w:rsidP="00ED22A5">
            <w:pPr>
              <w:pStyle w:val="TAL"/>
            </w:pPr>
            <w:r w:rsidRPr="00EF06A7">
              <w:t xml:space="preserve">           subcarrierLocation-p0</w:t>
            </w:r>
          </w:p>
        </w:tc>
        <w:tc>
          <w:tcPr>
            <w:tcW w:w="2267" w:type="dxa"/>
          </w:tcPr>
          <w:p w14:paraId="03F48B0E" w14:textId="77777777" w:rsidR="005042D9" w:rsidRPr="00EF06A7" w:rsidRDefault="005042D9" w:rsidP="00ED22A5">
            <w:pPr>
              <w:pStyle w:val="TAL"/>
            </w:pPr>
            <w:r w:rsidRPr="00EF06A7">
              <w:t>s4</w:t>
            </w:r>
          </w:p>
        </w:tc>
        <w:tc>
          <w:tcPr>
            <w:tcW w:w="1700" w:type="dxa"/>
          </w:tcPr>
          <w:p w14:paraId="57874EDB" w14:textId="77777777" w:rsidR="005042D9" w:rsidRPr="00EF06A7" w:rsidRDefault="005042D9" w:rsidP="00ED22A5">
            <w:pPr>
              <w:pStyle w:val="TAL"/>
            </w:pPr>
          </w:p>
        </w:tc>
        <w:tc>
          <w:tcPr>
            <w:tcW w:w="1245" w:type="dxa"/>
          </w:tcPr>
          <w:p w14:paraId="7CE91F4A" w14:textId="77777777" w:rsidR="005042D9" w:rsidRPr="00EF06A7" w:rsidRDefault="005042D9" w:rsidP="00ED22A5">
            <w:pPr>
              <w:pStyle w:val="TAL"/>
            </w:pPr>
          </w:p>
        </w:tc>
      </w:tr>
      <w:tr w:rsidR="005042D9" w:rsidRPr="00EF06A7" w14:paraId="0DAD6035" w14:textId="77777777" w:rsidTr="00ED22A5">
        <w:tc>
          <w:tcPr>
            <w:tcW w:w="4535" w:type="dxa"/>
          </w:tcPr>
          <w:p w14:paraId="57A7FE68" w14:textId="77777777" w:rsidR="005042D9" w:rsidRPr="00EF06A7" w:rsidRDefault="005042D9" w:rsidP="00ED22A5">
            <w:pPr>
              <w:pStyle w:val="TAL"/>
            </w:pPr>
            <w:r w:rsidRPr="00EF06A7">
              <w:t xml:space="preserve">           symbolLocation-p0</w:t>
            </w:r>
          </w:p>
        </w:tc>
        <w:tc>
          <w:tcPr>
            <w:tcW w:w="2267" w:type="dxa"/>
          </w:tcPr>
          <w:p w14:paraId="62D7D35D" w14:textId="77777777" w:rsidR="005042D9" w:rsidRPr="00EF06A7" w:rsidRDefault="005042D9" w:rsidP="00ED22A5">
            <w:pPr>
              <w:pStyle w:val="TAL"/>
            </w:pPr>
            <w:r w:rsidRPr="00EF06A7">
              <w:t>9</w:t>
            </w:r>
          </w:p>
        </w:tc>
        <w:tc>
          <w:tcPr>
            <w:tcW w:w="1700" w:type="dxa"/>
          </w:tcPr>
          <w:p w14:paraId="0CD49318" w14:textId="77777777" w:rsidR="005042D9" w:rsidRPr="00EF06A7" w:rsidRDefault="005042D9" w:rsidP="00ED22A5">
            <w:pPr>
              <w:pStyle w:val="TAL"/>
            </w:pPr>
          </w:p>
        </w:tc>
        <w:tc>
          <w:tcPr>
            <w:tcW w:w="1245" w:type="dxa"/>
          </w:tcPr>
          <w:p w14:paraId="521BC04E" w14:textId="77777777" w:rsidR="005042D9" w:rsidRPr="00EF06A7" w:rsidRDefault="005042D9" w:rsidP="00ED22A5">
            <w:pPr>
              <w:pStyle w:val="TAL"/>
            </w:pPr>
          </w:p>
        </w:tc>
      </w:tr>
      <w:tr w:rsidR="005042D9" w:rsidRPr="00EF06A7" w14:paraId="46498329" w14:textId="77777777" w:rsidTr="00ED22A5">
        <w:tc>
          <w:tcPr>
            <w:tcW w:w="4535" w:type="dxa"/>
          </w:tcPr>
          <w:p w14:paraId="4F508BFF" w14:textId="77777777" w:rsidR="005042D9" w:rsidRPr="00EF06A7" w:rsidRDefault="005042D9" w:rsidP="00ED22A5">
            <w:pPr>
              <w:pStyle w:val="TAL"/>
            </w:pPr>
            <w:r w:rsidRPr="00EF06A7">
              <w:t xml:space="preserve">     }</w:t>
            </w:r>
          </w:p>
        </w:tc>
        <w:tc>
          <w:tcPr>
            <w:tcW w:w="2267" w:type="dxa"/>
          </w:tcPr>
          <w:p w14:paraId="60179F0F" w14:textId="77777777" w:rsidR="005042D9" w:rsidRPr="00EF06A7" w:rsidRDefault="005042D9" w:rsidP="00ED22A5">
            <w:pPr>
              <w:pStyle w:val="TAL"/>
            </w:pPr>
          </w:p>
        </w:tc>
        <w:tc>
          <w:tcPr>
            <w:tcW w:w="1700" w:type="dxa"/>
          </w:tcPr>
          <w:p w14:paraId="053DF219" w14:textId="77777777" w:rsidR="005042D9" w:rsidRPr="00EF06A7" w:rsidRDefault="005042D9" w:rsidP="00ED22A5">
            <w:pPr>
              <w:pStyle w:val="TAL"/>
            </w:pPr>
          </w:p>
        </w:tc>
        <w:tc>
          <w:tcPr>
            <w:tcW w:w="1245" w:type="dxa"/>
          </w:tcPr>
          <w:p w14:paraId="347D4EEC" w14:textId="77777777" w:rsidR="005042D9" w:rsidRPr="00EF06A7" w:rsidRDefault="005042D9" w:rsidP="00ED22A5">
            <w:pPr>
              <w:pStyle w:val="TAL"/>
            </w:pPr>
          </w:p>
        </w:tc>
      </w:tr>
      <w:tr w:rsidR="005042D9" w:rsidRPr="00EF06A7" w14:paraId="30D2860C" w14:textId="77777777" w:rsidTr="00ED22A5">
        <w:tc>
          <w:tcPr>
            <w:tcW w:w="4535" w:type="dxa"/>
          </w:tcPr>
          <w:p w14:paraId="0D39840E" w14:textId="77777777" w:rsidR="005042D9" w:rsidRPr="00EF06A7" w:rsidRDefault="005042D9" w:rsidP="00ED22A5">
            <w:pPr>
              <w:pStyle w:val="TAL"/>
            </w:pPr>
          </w:p>
        </w:tc>
        <w:tc>
          <w:tcPr>
            <w:tcW w:w="2267" w:type="dxa"/>
          </w:tcPr>
          <w:p w14:paraId="728BBD7D" w14:textId="77777777" w:rsidR="005042D9" w:rsidRPr="00EF06A7" w:rsidRDefault="005042D9" w:rsidP="00ED22A5">
            <w:pPr>
              <w:pStyle w:val="TAL"/>
            </w:pPr>
          </w:p>
        </w:tc>
        <w:tc>
          <w:tcPr>
            <w:tcW w:w="1700" w:type="dxa"/>
          </w:tcPr>
          <w:p w14:paraId="75F14B49" w14:textId="77777777" w:rsidR="005042D9" w:rsidRPr="00EF06A7" w:rsidRDefault="005042D9" w:rsidP="00ED22A5">
            <w:pPr>
              <w:pStyle w:val="TAL"/>
            </w:pPr>
          </w:p>
        </w:tc>
        <w:tc>
          <w:tcPr>
            <w:tcW w:w="1245" w:type="dxa"/>
          </w:tcPr>
          <w:p w14:paraId="44E2187E" w14:textId="77777777" w:rsidR="005042D9" w:rsidRPr="00EF06A7" w:rsidRDefault="005042D9" w:rsidP="00ED22A5">
            <w:pPr>
              <w:pStyle w:val="TAL"/>
            </w:pPr>
          </w:p>
        </w:tc>
      </w:tr>
    </w:tbl>
    <w:p w14:paraId="5538FD3F" w14:textId="77777777" w:rsidR="005042D9" w:rsidRPr="00EF06A7" w:rsidRDefault="005042D9" w:rsidP="005042D9"/>
    <w:p w14:paraId="0658378D" w14:textId="77777777" w:rsidR="005042D9" w:rsidRPr="00EF06A7" w:rsidRDefault="005042D9" w:rsidP="005042D9">
      <w:pPr>
        <w:pStyle w:val="TH"/>
      </w:pPr>
      <w:r w:rsidRPr="00EF06A7">
        <w:t>Table 6.3.2.2.4.4.3_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21129457" w14:textId="77777777" w:rsidTr="00ED22A5">
        <w:tc>
          <w:tcPr>
            <w:tcW w:w="9747" w:type="dxa"/>
            <w:gridSpan w:val="4"/>
          </w:tcPr>
          <w:p w14:paraId="0157D1A7" w14:textId="77777777" w:rsidR="005042D9" w:rsidRPr="00EF06A7" w:rsidRDefault="005042D9" w:rsidP="00ED22A5">
            <w:pPr>
              <w:pStyle w:val="TAH"/>
              <w:jc w:val="left"/>
              <w:rPr>
                <w:b w:val="0"/>
              </w:rPr>
            </w:pPr>
            <w:r w:rsidRPr="00EF06A7">
              <w:rPr>
                <w:b w:val="0"/>
              </w:rPr>
              <w:t>Derivation Path: TS 38.508-1 [6], clause 4.6.2, Table 4.6.3-25</w:t>
            </w:r>
          </w:p>
        </w:tc>
      </w:tr>
      <w:tr w:rsidR="005042D9" w:rsidRPr="00EF06A7" w14:paraId="356126EC" w14:textId="77777777" w:rsidTr="00ED22A5">
        <w:tc>
          <w:tcPr>
            <w:tcW w:w="4535" w:type="dxa"/>
          </w:tcPr>
          <w:p w14:paraId="60D18893" w14:textId="77777777" w:rsidR="005042D9" w:rsidRPr="00EF06A7" w:rsidRDefault="005042D9" w:rsidP="00ED22A5">
            <w:pPr>
              <w:pStyle w:val="TAH"/>
            </w:pPr>
            <w:r w:rsidRPr="00EF06A7">
              <w:t>Information Element</w:t>
            </w:r>
          </w:p>
        </w:tc>
        <w:tc>
          <w:tcPr>
            <w:tcW w:w="2267" w:type="dxa"/>
          </w:tcPr>
          <w:p w14:paraId="617152DE" w14:textId="77777777" w:rsidR="005042D9" w:rsidRPr="00EF06A7" w:rsidRDefault="005042D9" w:rsidP="00ED22A5">
            <w:pPr>
              <w:pStyle w:val="TAH"/>
            </w:pPr>
            <w:r w:rsidRPr="00EF06A7">
              <w:t>Value/remark</w:t>
            </w:r>
          </w:p>
        </w:tc>
        <w:tc>
          <w:tcPr>
            <w:tcW w:w="1700" w:type="dxa"/>
          </w:tcPr>
          <w:p w14:paraId="5385008A" w14:textId="77777777" w:rsidR="005042D9" w:rsidRPr="00EF06A7" w:rsidRDefault="005042D9" w:rsidP="00ED22A5">
            <w:pPr>
              <w:pStyle w:val="TAH"/>
            </w:pPr>
            <w:r w:rsidRPr="00EF06A7">
              <w:t>Comment</w:t>
            </w:r>
          </w:p>
        </w:tc>
        <w:tc>
          <w:tcPr>
            <w:tcW w:w="1245" w:type="dxa"/>
          </w:tcPr>
          <w:p w14:paraId="30728B92" w14:textId="77777777" w:rsidR="005042D9" w:rsidRPr="00EF06A7" w:rsidRDefault="005042D9" w:rsidP="00ED22A5">
            <w:pPr>
              <w:pStyle w:val="TAH"/>
            </w:pPr>
            <w:r w:rsidRPr="00EF06A7">
              <w:t>Condition</w:t>
            </w:r>
          </w:p>
        </w:tc>
      </w:tr>
      <w:tr w:rsidR="005042D9" w:rsidRPr="00EF06A7" w14:paraId="19BDA6FB" w14:textId="77777777" w:rsidTr="00ED22A5">
        <w:tc>
          <w:tcPr>
            <w:tcW w:w="4535" w:type="dxa"/>
          </w:tcPr>
          <w:p w14:paraId="6B1EFF21" w14:textId="77777777" w:rsidR="005042D9" w:rsidRPr="00EF06A7" w:rsidRDefault="005042D9" w:rsidP="00ED22A5">
            <w:pPr>
              <w:pStyle w:val="TAL"/>
            </w:pPr>
            <w:r w:rsidRPr="00EF06A7">
              <w:t>nrOfAntennaPorts CHOICE {</w:t>
            </w:r>
          </w:p>
        </w:tc>
        <w:tc>
          <w:tcPr>
            <w:tcW w:w="2267" w:type="dxa"/>
          </w:tcPr>
          <w:p w14:paraId="1F2E7533" w14:textId="77777777" w:rsidR="005042D9" w:rsidRPr="00EF06A7" w:rsidRDefault="005042D9" w:rsidP="00ED22A5">
            <w:pPr>
              <w:pStyle w:val="TAL"/>
            </w:pPr>
          </w:p>
        </w:tc>
        <w:tc>
          <w:tcPr>
            <w:tcW w:w="1700" w:type="dxa"/>
          </w:tcPr>
          <w:p w14:paraId="5452E1B2" w14:textId="77777777" w:rsidR="005042D9" w:rsidRPr="00EF06A7" w:rsidRDefault="005042D9" w:rsidP="00ED22A5">
            <w:pPr>
              <w:pStyle w:val="TAL"/>
            </w:pPr>
          </w:p>
        </w:tc>
        <w:tc>
          <w:tcPr>
            <w:tcW w:w="1245" w:type="dxa"/>
          </w:tcPr>
          <w:p w14:paraId="0AA93E09" w14:textId="77777777" w:rsidR="005042D9" w:rsidRPr="00EF06A7" w:rsidRDefault="005042D9" w:rsidP="00ED22A5">
            <w:pPr>
              <w:pStyle w:val="TAL"/>
            </w:pPr>
          </w:p>
        </w:tc>
      </w:tr>
      <w:tr w:rsidR="005042D9" w:rsidRPr="00EF06A7" w14:paraId="024DA492" w14:textId="77777777" w:rsidTr="00ED22A5">
        <w:tc>
          <w:tcPr>
            <w:tcW w:w="4535" w:type="dxa"/>
          </w:tcPr>
          <w:p w14:paraId="1BBB9825" w14:textId="77777777" w:rsidR="005042D9" w:rsidRPr="00EF06A7" w:rsidRDefault="005042D9" w:rsidP="00ED22A5">
            <w:pPr>
              <w:pStyle w:val="TAL"/>
            </w:pPr>
            <w:r w:rsidRPr="00EF06A7">
              <w:t xml:space="preserve">  moreThanTwo SEQUENCE {</w:t>
            </w:r>
          </w:p>
        </w:tc>
        <w:tc>
          <w:tcPr>
            <w:tcW w:w="2267" w:type="dxa"/>
          </w:tcPr>
          <w:p w14:paraId="06C87652" w14:textId="77777777" w:rsidR="005042D9" w:rsidRPr="00EF06A7" w:rsidRDefault="005042D9" w:rsidP="00ED22A5">
            <w:pPr>
              <w:pStyle w:val="TAL"/>
            </w:pPr>
          </w:p>
        </w:tc>
        <w:tc>
          <w:tcPr>
            <w:tcW w:w="1700" w:type="dxa"/>
          </w:tcPr>
          <w:p w14:paraId="536FE814" w14:textId="77777777" w:rsidR="005042D9" w:rsidRPr="00EF06A7" w:rsidRDefault="005042D9" w:rsidP="00ED22A5">
            <w:pPr>
              <w:pStyle w:val="TAL"/>
            </w:pPr>
          </w:p>
        </w:tc>
        <w:tc>
          <w:tcPr>
            <w:tcW w:w="1245" w:type="dxa"/>
          </w:tcPr>
          <w:p w14:paraId="07271B44" w14:textId="77777777" w:rsidR="005042D9" w:rsidRPr="00EF06A7" w:rsidRDefault="005042D9" w:rsidP="00ED22A5">
            <w:pPr>
              <w:pStyle w:val="TAL"/>
            </w:pPr>
          </w:p>
        </w:tc>
      </w:tr>
      <w:tr w:rsidR="005042D9" w:rsidRPr="00EF06A7" w14:paraId="0CF70E2A" w14:textId="77777777" w:rsidTr="00ED22A5">
        <w:tc>
          <w:tcPr>
            <w:tcW w:w="4535" w:type="dxa"/>
          </w:tcPr>
          <w:p w14:paraId="77AF3699" w14:textId="77777777" w:rsidR="005042D9" w:rsidRPr="00EF06A7" w:rsidRDefault="005042D9" w:rsidP="00ED22A5">
            <w:pPr>
              <w:pStyle w:val="TAL"/>
              <w:rPr>
                <w:lang w:eastAsia="zh-CN"/>
              </w:rPr>
            </w:pPr>
            <w:r w:rsidRPr="00EF06A7">
              <w:t xml:space="preserve">    n1-n2</w:t>
            </w:r>
            <w:r w:rsidRPr="00EF06A7">
              <w:rPr>
                <w:lang w:eastAsia="zh-CN"/>
              </w:rPr>
              <w:t xml:space="preserve"> </w:t>
            </w:r>
            <w:r w:rsidRPr="00EF06A7">
              <w:t>CHOICE {</w:t>
            </w:r>
          </w:p>
        </w:tc>
        <w:tc>
          <w:tcPr>
            <w:tcW w:w="2267" w:type="dxa"/>
          </w:tcPr>
          <w:p w14:paraId="17CE8951" w14:textId="77777777" w:rsidR="005042D9" w:rsidRPr="00EF06A7" w:rsidRDefault="005042D9" w:rsidP="00ED22A5">
            <w:pPr>
              <w:pStyle w:val="TAL"/>
            </w:pPr>
          </w:p>
        </w:tc>
        <w:tc>
          <w:tcPr>
            <w:tcW w:w="1700" w:type="dxa"/>
          </w:tcPr>
          <w:p w14:paraId="6976AB09" w14:textId="77777777" w:rsidR="005042D9" w:rsidRPr="00EF06A7" w:rsidRDefault="005042D9" w:rsidP="00ED22A5">
            <w:pPr>
              <w:pStyle w:val="TAL"/>
            </w:pPr>
          </w:p>
        </w:tc>
        <w:tc>
          <w:tcPr>
            <w:tcW w:w="1245" w:type="dxa"/>
          </w:tcPr>
          <w:p w14:paraId="088C6478" w14:textId="77777777" w:rsidR="005042D9" w:rsidRPr="00EF06A7" w:rsidRDefault="005042D9" w:rsidP="00ED22A5">
            <w:pPr>
              <w:pStyle w:val="TAL"/>
            </w:pPr>
          </w:p>
        </w:tc>
      </w:tr>
      <w:tr w:rsidR="005042D9" w:rsidRPr="00EF06A7" w14:paraId="35EC1CB7" w14:textId="77777777" w:rsidTr="00ED22A5">
        <w:tc>
          <w:tcPr>
            <w:tcW w:w="4535" w:type="dxa"/>
          </w:tcPr>
          <w:p w14:paraId="7CE70811" w14:textId="77777777" w:rsidR="005042D9" w:rsidRPr="00EF06A7" w:rsidRDefault="005042D9" w:rsidP="00ED22A5">
            <w:pPr>
              <w:pStyle w:val="TAL"/>
              <w:rPr>
                <w:lang w:eastAsia="zh-CN"/>
              </w:rPr>
            </w:pPr>
            <w:r w:rsidRPr="00EF06A7">
              <w:rPr>
                <w:lang w:eastAsia="zh-CN"/>
              </w:rPr>
              <w:t xml:space="preserve">        four</w:t>
            </w:r>
            <w:r w:rsidRPr="00EF06A7">
              <w:t>-one-TypeI-SinglePanel-Restriction</w:t>
            </w:r>
          </w:p>
        </w:tc>
        <w:tc>
          <w:tcPr>
            <w:tcW w:w="2267" w:type="dxa"/>
          </w:tcPr>
          <w:p w14:paraId="462D77D3" w14:textId="77777777" w:rsidR="005042D9" w:rsidRPr="00EF06A7" w:rsidRDefault="005042D9" w:rsidP="00ED22A5">
            <w:pPr>
              <w:pStyle w:val="TAL"/>
            </w:pPr>
            <w:r w:rsidRPr="00EF06A7">
              <w:rPr>
                <w:lang w:eastAsia="zh-CN"/>
              </w:rPr>
              <w:t>FFFF</w:t>
            </w:r>
          </w:p>
        </w:tc>
        <w:tc>
          <w:tcPr>
            <w:tcW w:w="1700" w:type="dxa"/>
          </w:tcPr>
          <w:p w14:paraId="595AB909" w14:textId="77777777" w:rsidR="005042D9" w:rsidRPr="00EF06A7" w:rsidRDefault="005042D9" w:rsidP="00ED22A5">
            <w:pPr>
              <w:pStyle w:val="TAL"/>
            </w:pPr>
          </w:p>
        </w:tc>
        <w:tc>
          <w:tcPr>
            <w:tcW w:w="1245" w:type="dxa"/>
          </w:tcPr>
          <w:p w14:paraId="087970E1" w14:textId="77777777" w:rsidR="005042D9" w:rsidRPr="00EF06A7" w:rsidRDefault="005042D9" w:rsidP="00ED22A5">
            <w:pPr>
              <w:pStyle w:val="TAL"/>
            </w:pPr>
          </w:p>
        </w:tc>
      </w:tr>
      <w:tr w:rsidR="005042D9" w:rsidRPr="00EF06A7" w14:paraId="4B4CC50D" w14:textId="77777777" w:rsidTr="00ED22A5">
        <w:tc>
          <w:tcPr>
            <w:tcW w:w="4535" w:type="dxa"/>
          </w:tcPr>
          <w:p w14:paraId="3E165C11" w14:textId="77777777" w:rsidR="005042D9" w:rsidRPr="00EF06A7" w:rsidRDefault="005042D9" w:rsidP="00ED22A5">
            <w:pPr>
              <w:pStyle w:val="TAL"/>
            </w:pPr>
            <w:r w:rsidRPr="00EF06A7">
              <w:t xml:space="preserve">  </w:t>
            </w:r>
            <w:r w:rsidRPr="00EF06A7">
              <w:rPr>
                <w:lang w:eastAsia="zh-CN"/>
              </w:rPr>
              <w:t xml:space="preserve">   </w:t>
            </w:r>
            <w:r w:rsidRPr="00EF06A7">
              <w:t>}</w:t>
            </w:r>
          </w:p>
        </w:tc>
        <w:tc>
          <w:tcPr>
            <w:tcW w:w="2267" w:type="dxa"/>
          </w:tcPr>
          <w:p w14:paraId="7AD6CBDE" w14:textId="77777777" w:rsidR="005042D9" w:rsidRPr="00EF06A7" w:rsidRDefault="005042D9" w:rsidP="00ED22A5">
            <w:pPr>
              <w:pStyle w:val="TAL"/>
            </w:pPr>
          </w:p>
        </w:tc>
        <w:tc>
          <w:tcPr>
            <w:tcW w:w="1700" w:type="dxa"/>
          </w:tcPr>
          <w:p w14:paraId="1D57FFBB" w14:textId="77777777" w:rsidR="005042D9" w:rsidRPr="00EF06A7" w:rsidRDefault="005042D9" w:rsidP="00ED22A5">
            <w:pPr>
              <w:pStyle w:val="TAL"/>
            </w:pPr>
          </w:p>
        </w:tc>
        <w:tc>
          <w:tcPr>
            <w:tcW w:w="1245" w:type="dxa"/>
          </w:tcPr>
          <w:p w14:paraId="53FA7AFB" w14:textId="77777777" w:rsidR="005042D9" w:rsidRPr="00EF06A7" w:rsidRDefault="005042D9" w:rsidP="00ED22A5">
            <w:pPr>
              <w:pStyle w:val="TAL"/>
            </w:pPr>
          </w:p>
        </w:tc>
      </w:tr>
      <w:tr w:rsidR="005042D9" w:rsidRPr="00EF06A7" w14:paraId="21FA9D85" w14:textId="77777777" w:rsidTr="00ED22A5">
        <w:tc>
          <w:tcPr>
            <w:tcW w:w="4535" w:type="dxa"/>
          </w:tcPr>
          <w:p w14:paraId="5B3063B4" w14:textId="77777777" w:rsidR="005042D9" w:rsidRPr="00EF06A7" w:rsidRDefault="005042D9" w:rsidP="00ED22A5">
            <w:pPr>
              <w:pStyle w:val="TAL"/>
            </w:pPr>
            <w:r w:rsidRPr="00EF06A7">
              <w:rPr>
                <w:lang w:eastAsia="zh-CN"/>
              </w:rPr>
              <w:t xml:space="preserve">   </w:t>
            </w:r>
            <w:r w:rsidRPr="00EF06A7">
              <w:t>}</w:t>
            </w:r>
          </w:p>
        </w:tc>
        <w:tc>
          <w:tcPr>
            <w:tcW w:w="2267" w:type="dxa"/>
          </w:tcPr>
          <w:p w14:paraId="6A6DE461" w14:textId="77777777" w:rsidR="005042D9" w:rsidRPr="00EF06A7" w:rsidRDefault="005042D9" w:rsidP="00ED22A5">
            <w:pPr>
              <w:pStyle w:val="TAL"/>
            </w:pPr>
          </w:p>
        </w:tc>
        <w:tc>
          <w:tcPr>
            <w:tcW w:w="1700" w:type="dxa"/>
          </w:tcPr>
          <w:p w14:paraId="14DF3DF9" w14:textId="77777777" w:rsidR="005042D9" w:rsidRPr="00EF06A7" w:rsidRDefault="005042D9" w:rsidP="00ED22A5">
            <w:pPr>
              <w:pStyle w:val="TAL"/>
            </w:pPr>
          </w:p>
        </w:tc>
        <w:tc>
          <w:tcPr>
            <w:tcW w:w="1245" w:type="dxa"/>
          </w:tcPr>
          <w:p w14:paraId="5359400A" w14:textId="77777777" w:rsidR="005042D9" w:rsidRPr="00EF06A7" w:rsidRDefault="005042D9" w:rsidP="00ED22A5">
            <w:pPr>
              <w:pStyle w:val="TAL"/>
            </w:pPr>
          </w:p>
        </w:tc>
      </w:tr>
      <w:tr w:rsidR="005042D9" w:rsidRPr="00EF06A7" w14:paraId="29E102F9" w14:textId="77777777" w:rsidTr="00ED22A5">
        <w:tc>
          <w:tcPr>
            <w:tcW w:w="4535" w:type="dxa"/>
          </w:tcPr>
          <w:p w14:paraId="2679C1A6" w14:textId="77777777" w:rsidR="005042D9" w:rsidRPr="00EF06A7" w:rsidRDefault="005042D9" w:rsidP="00ED22A5">
            <w:pPr>
              <w:pStyle w:val="TAL"/>
              <w:rPr>
                <w:lang w:eastAsia="zh-CN"/>
              </w:rPr>
            </w:pPr>
            <w:r w:rsidRPr="00EF06A7">
              <w:rPr>
                <w:lang w:eastAsia="zh-CN"/>
              </w:rPr>
              <w:t>}</w:t>
            </w:r>
          </w:p>
        </w:tc>
        <w:tc>
          <w:tcPr>
            <w:tcW w:w="2267" w:type="dxa"/>
          </w:tcPr>
          <w:p w14:paraId="2806B7FA" w14:textId="77777777" w:rsidR="005042D9" w:rsidRPr="00EF06A7" w:rsidRDefault="005042D9" w:rsidP="00ED22A5">
            <w:pPr>
              <w:pStyle w:val="TAL"/>
            </w:pPr>
          </w:p>
        </w:tc>
        <w:tc>
          <w:tcPr>
            <w:tcW w:w="1700" w:type="dxa"/>
          </w:tcPr>
          <w:p w14:paraId="24CCADEA" w14:textId="77777777" w:rsidR="005042D9" w:rsidRPr="00EF06A7" w:rsidRDefault="005042D9" w:rsidP="00ED22A5">
            <w:pPr>
              <w:pStyle w:val="TAL"/>
            </w:pPr>
          </w:p>
        </w:tc>
        <w:tc>
          <w:tcPr>
            <w:tcW w:w="1245" w:type="dxa"/>
          </w:tcPr>
          <w:p w14:paraId="5B38B768" w14:textId="77777777" w:rsidR="005042D9" w:rsidRPr="00EF06A7" w:rsidRDefault="005042D9" w:rsidP="00ED22A5">
            <w:pPr>
              <w:pStyle w:val="TAL"/>
            </w:pPr>
          </w:p>
        </w:tc>
      </w:tr>
      <w:tr w:rsidR="005042D9" w:rsidRPr="00EF06A7" w14:paraId="0FC9BEAC" w14:textId="77777777" w:rsidTr="00ED22A5">
        <w:tc>
          <w:tcPr>
            <w:tcW w:w="4535" w:type="dxa"/>
          </w:tcPr>
          <w:p w14:paraId="383BDD67" w14:textId="77777777" w:rsidR="005042D9" w:rsidRPr="00EF06A7" w:rsidRDefault="005042D9" w:rsidP="00ED22A5">
            <w:pPr>
              <w:pStyle w:val="TAL"/>
            </w:pPr>
            <w:r w:rsidRPr="00EF06A7">
              <w:t>typeI-SinglePanel-ri-Restriction</w:t>
            </w:r>
          </w:p>
        </w:tc>
        <w:tc>
          <w:tcPr>
            <w:tcW w:w="2267" w:type="dxa"/>
          </w:tcPr>
          <w:p w14:paraId="6BA9952D" w14:textId="77777777" w:rsidR="005042D9" w:rsidRPr="00EF06A7" w:rsidRDefault="005042D9" w:rsidP="00ED22A5">
            <w:pPr>
              <w:pStyle w:val="TAL"/>
            </w:pPr>
            <w:r w:rsidRPr="00EF06A7">
              <w:rPr>
                <w:lang w:eastAsia="zh-CN"/>
              </w:rPr>
              <w:t>00000010</w:t>
            </w:r>
          </w:p>
        </w:tc>
        <w:tc>
          <w:tcPr>
            <w:tcW w:w="1700" w:type="dxa"/>
          </w:tcPr>
          <w:p w14:paraId="63CCDA9A" w14:textId="77777777" w:rsidR="005042D9" w:rsidRPr="00EF06A7" w:rsidRDefault="005042D9" w:rsidP="00ED22A5">
            <w:pPr>
              <w:pStyle w:val="TAL"/>
            </w:pPr>
          </w:p>
        </w:tc>
        <w:tc>
          <w:tcPr>
            <w:tcW w:w="1245" w:type="dxa"/>
          </w:tcPr>
          <w:p w14:paraId="44EB3E81" w14:textId="77777777" w:rsidR="005042D9" w:rsidRPr="00EF06A7" w:rsidRDefault="005042D9" w:rsidP="00ED22A5">
            <w:pPr>
              <w:pStyle w:val="TAL"/>
            </w:pPr>
          </w:p>
        </w:tc>
      </w:tr>
    </w:tbl>
    <w:p w14:paraId="49A47DDD" w14:textId="77777777" w:rsidR="005042D9" w:rsidRPr="00EF06A7" w:rsidRDefault="005042D9" w:rsidP="005042D9"/>
    <w:p w14:paraId="467D55A9" w14:textId="77777777" w:rsidR="005042D9" w:rsidRPr="00EF06A7" w:rsidRDefault="005042D9" w:rsidP="005042D9">
      <w:pPr>
        <w:pStyle w:val="TH"/>
      </w:pPr>
      <w:r w:rsidRPr="00EF06A7">
        <w:t>Table 6.3.2.2.4.4.3_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042D9" w:rsidRPr="00EF06A7" w14:paraId="6DC525BA" w14:textId="77777777" w:rsidTr="00ED22A5">
        <w:tc>
          <w:tcPr>
            <w:tcW w:w="9747" w:type="dxa"/>
            <w:gridSpan w:val="4"/>
          </w:tcPr>
          <w:p w14:paraId="514C0E15" w14:textId="77777777" w:rsidR="005042D9" w:rsidRPr="00EF06A7" w:rsidRDefault="005042D9" w:rsidP="00ED22A5">
            <w:pPr>
              <w:pStyle w:val="TAH"/>
              <w:jc w:val="left"/>
              <w:rPr>
                <w:b w:val="0"/>
              </w:rPr>
            </w:pPr>
            <w:r w:rsidRPr="00EF06A7">
              <w:rPr>
                <w:b w:val="0"/>
              </w:rPr>
              <w:t>Derivation Path: TS 38.508-1 [6], clause 4.6.3, Table 4.6.3-39</w:t>
            </w:r>
          </w:p>
        </w:tc>
      </w:tr>
      <w:tr w:rsidR="005042D9" w:rsidRPr="00EF06A7" w14:paraId="2A1FFC00" w14:textId="77777777" w:rsidTr="00ED22A5">
        <w:tc>
          <w:tcPr>
            <w:tcW w:w="4535" w:type="dxa"/>
          </w:tcPr>
          <w:p w14:paraId="3F453234" w14:textId="77777777" w:rsidR="005042D9" w:rsidRPr="00EF06A7" w:rsidRDefault="005042D9" w:rsidP="00ED22A5">
            <w:pPr>
              <w:pStyle w:val="TAH"/>
            </w:pPr>
            <w:r w:rsidRPr="00EF06A7">
              <w:t>Information Element</w:t>
            </w:r>
          </w:p>
        </w:tc>
        <w:tc>
          <w:tcPr>
            <w:tcW w:w="2267" w:type="dxa"/>
          </w:tcPr>
          <w:p w14:paraId="5CA3C271" w14:textId="77777777" w:rsidR="005042D9" w:rsidRPr="00EF06A7" w:rsidRDefault="005042D9" w:rsidP="00ED22A5">
            <w:pPr>
              <w:pStyle w:val="TAH"/>
            </w:pPr>
            <w:r w:rsidRPr="00EF06A7">
              <w:t>Value/remark</w:t>
            </w:r>
          </w:p>
        </w:tc>
        <w:tc>
          <w:tcPr>
            <w:tcW w:w="1700" w:type="dxa"/>
          </w:tcPr>
          <w:p w14:paraId="116742D1" w14:textId="77777777" w:rsidR="005042D9" w:rsidRPr="00EF06A7" w:rsidRDefault="005042D9" w:rsidP="00ED22A5">
            <w:pPr>
              <w:pStyle w:val="TAH"/>
            </w:pPr>
            <w:r w:rsidRPr="00EF06A7">
              <w:t>Comment</w:t>
            </w:r>
          </w:p>
        </w:tc>
        <w:tc>
          <w:tcPr>
            <w:tcW w:w="1245" w:type="dxa"/>
          </w:tcPr>
          <w:p w14:paraId="417B16A1" w14:textId="77777777" w:rsidR="005042D9" w:rsidRPr="00EF06A7" w:rsidRDefault="005042D9" w:rsidP="00ED22A5">
            <w:pPr>
              <w:pStyle w:val="TAH"/>
            </w:pPr>
            <w:r w:rsidRPr="00EF06A7">
              <w:t>Condition</w:t>
            </w:r>
          </w:p>
        </w:tc>
      </w:tr>
      <w:tr w:rsidR="005042D9" w:rsidRPr="00EF06A7" w14:paraId="4FFD592F" w14:textId="77777777" w:rsidTr="00ED22A5">
        <w:tc>
          <w:tcPr>
            <w:tcW w:w="4535" w:type="dxa"/>
          </w:tcPr>
          <w:p w14:paraId="281359DA" w14:textId="77777777" w:rsidR="005042D9" w:rsidRPr="00EF06A7" w:rsidRDefault="005042D9" w:rsidP="00ED22A5">
            <w:pPr>
              <w:pStyle w:val="TAL"/>
            </w:pPr>
            <w:r w:rsidRPr="00EF06A7">
              <w:t xml:space="preserve">  reportConfigType CHOICE {</w:t>
            </w:r>
          </w:p>
        </w:tc>
        <w:tc>
          <w:tcPr>
            <w:tcW w:w="2267" w:type="dxa"/>
          </w:tcPr>
          <w:p w14:paraId="096ACF79" w14:textId="77777777" w:rsidR="005042D9" w:rsidRPr="00EF06A7" w:rsidRDefault="005042D9" w:rsidP="00ED22A5">
            <w:pPr>
              <w:pStyle w:val="TAL"/>
            </w:pPr>
          </w:p>
        </w:tc>
        <w:tc>
          <w:tcPr>
            <w:tcW w:w="1700" w:type="dxa"/>
          </w:tcPr>
          <w:p w14:paraId="61A60F2D" w14:textId="77777777" w:rsidR="005042D9" w:rsidRPr="00EF06A7" w:rsidRDefault="005042D9" w:rsidP="00ED22A5">
            <w:pPr>
              <w:pStyle w:val="TAL"/>
            </w:pPr>
          </w:p>
        </w:tc>
        <w:tc>
          <w:tcPr>
            <w:tcW w:w="1245" w:type="dxa"/>
          </w:tcPr>
          <w:p w14:paraId="3AA1105B" w14:textId="77777777" w:rsidR="005042D9" w:rsidRPr="00EF06A7" w:rsidRDefault="005042D9" w:rsidP="00ED22A5">
            <w:pPr>
              <w:pStyle w:val="TAL"/>
            </w:pPr>
          </w:p>
        </w:tc>
      </w:tr>
      <w:tr w:rsidR="005042D9" w:rsidRPr="00EF06A7" w14:paraId="7B2BEA96" w14:textId="77777777" w:rsidTr="00ED22A5">
        <w:tc>
          <w:tcPr>
            <w:tcW w:w="4535" w:type="dxa"/>
          </w:tcPr>
          <w:p w14:paraId="45535004" w14:textId="77777777" w:rsidR="005042D9" w:rsidRPr="00EF06A7" w:rsidRDefault="005042D9" w:rsidP="00ED22A5">
            <w:pPr>
              <w:pStyle w:val="TAL"/>
            </w:pPr>
            <w:r w:rsidRPr="00EF06A7">
              <w:t xml:space="preserve">     </w:t>
            </w:r>
            <w:r w:rsidRPr="00EF06A7">
              <w:rPr>
                <w:lang w:eastAsia="zh-CN"/>
              </w:rPr>
              <w:t>a</w:t>
            </w:r>
            <w:r w:rsidRPr="00EF06A7">
              <w:t>periodic SEQUENCE {</w:t>
            </w:r>
          </w:p>
        </w:tc>
        <w:tc>
          <w:tcPr>
            <w:tcW w:w="2267" w:type="dxa"/>
          </w:tcPr>
          <w:p w14:paraId="28319188" w14:textId="77777777" w:rsidR="005042D9" w:rsidRPr="00EF06A7" w:rsidRDefault="005042D9" w:rsidP="00ED22A5">
            <w:pPr>
              <w:pStyle w:val="TAL"/>
            </w:pPr>
          </w:p>
        </w:tc>
        <w:tc>
          <w:tcPr>
            <w:tcW w:w="1700" w:type="dxa"/>
          </w:tcPr>
          <w:p w14:paraId="10A8CD59" w14:textId="77777777" w:rsidR="005042D9" w:rsidRPr="00EF06A7" w:rsidRDefault="005042D9" w:rsidP="00ED22A5">
            <w:pPr>
              <w:pStyle w:val="TAL"/>
            </w:pPr>
          </w:p>
        </w:tc>
        <w:tc>
          <w:tcPr>
            <w:tcW w:w="1245" w:type="dxa"/>
          </w:tcPr>
          <w:p w14:paraId="36DA98FD" w14:textId="77777777" w:rsidR="005042D9" w:rsidRPr="00EF06A7" w:rsidRDefault="005042D9" w:rsidP="00ED22A5">
            <w:pPr>
              <w:pStyle w:val="TAL"/>
            </w:pPr>
          </w:p>
        </w:tc>
      </w:tr>
      <w:tr w:rsidR="005042D9" w:rsidRPr="00EF06A7" w14:paraId="4E477C62" w14:textId="77777777" w:rsidTr="00ED22A5">
        <w:tc>
          <w:tcPr>
            <w:tcW w:w="4535" w:type="dxa"/>
          </w:tcPr>
          <w:p w14:paraId="5ED38409" w14:textId="77777777" w:rsidR="005042D9" w:rsidRPr="00EF06A7" w:rsidRDefault="005042D9" w:rsidP="00ED22A5">
            <w:pPr>
              <w:pStyle w:val="TAL"/>
            </w:pPr>
            <w:r w:rsidRPr="00EF06A7">
              <w:t xml:space="preserve">        reportSlotOffsetList</w:t>
            </w:r>
          </w:p>
        </w:tc>
        <w:tc>
          <w:tcPr>
            <w:tcW w:w="2267" w:type="dxa"/>
          </w:tcPr>
          <w:p w14:paraId="737D3DBC" w14:textId="77777777" w:rsidR="005042D9" w:rsidRPr="00EF06A7" w:rsidRDefault="005042D9" w:rsidP="00ED22A5">
            <w:pPr>
              <w:pStyle w:val="TAL"/>
              <w:rPr>
                <w:lang w:eastAsia="zh-CN"/>
              </w:rPr>
            </w:pPr>
            <w:r w:rsidRPr="00EF06A7">
              <w:rPr>
                <w:lang w:eastAsia="zh-CN"/>
              </w:rPr>
              <w:t>8</w:t>
            </w:r>
          </w:p>
        </w:tc>
        <w:tc>
          <w:tcPr>
            <w:tcW w:w="1700" w:type="dxa"/>
          </w:tcPr>
          <w:p w14:paraId="26B647CA" w14:textId="77777777" w:rsidR="005042D9" w:rsidRPr="00EF06A7" w:rsidRDefault="005042D9" w:rsidP="00ED22A5">
            <w:pPr>
              <w:pStyle w:val="TAL"/>
            </w:pPr>
          </w:p>
        </w:tc>
        <w:tc>
          <w:tcPr>
            <w:tcW w:w="1245" w:type="dxa"/>
          </w:tcPr>
          <w:p w14:paraId="39ECD8D7" w14:textId="77777777" w:rsidR="005042D9" w:rsidRPr="00EF06A7" w:rsidRDefault="005042D9" w:rsidP="00ED22A5">
            <w:pPr>
              <w:pStyle w:val="TAL"/>
            </w:pPr>
          </w:p>
        </w:tc>
      </w:tr>
      <w:tr w:rsidR="005042D9" w:rsidRPr="00EF06A7" w14:paraId="63131420" w14:textId="77777777" w:rsidTr="00ED22A5">
        <w:tc>
          <w:tcPr>
            <w:tcW w:w="4535" w:type="dxa"/>
          </w:tcPr>
          <w:p w14:paraId="277B91FF" w14:textId="77777777" w:rsidR="005042D9" w:rsidRPr="00EF06A7" w:rsidRDefault="005042D9" w:rsidP="00ED22A5">
            <w:pPr>
              <w:pStyle w:val="TAL"/>
            </w:pPr>
            <w:r w:rsidRPr="00EF06A7">
              <w:t xml:space="preserve">     }</w:t>
            </w:r>
          </w:p>
        </w:tc>
        <w:tc>
          <w:tcPr>
            <w:tcW w:w="2267" w:type="dxa"/>
          </w:tcPr>
          <w:p w14:paraId="4A9CA7AC" w14:textId="77777777" w:rsidR="005042D9" w:rsidRPr="00EF06A7" w:rsidRDefault="005042D9" w:rsidP="00ED22A5">
            <w:pPr>
              <w:pStyle w:val="TAL"/>
            </w:pPr>
          </w:p>
        </w:tc>
        <w:tc>
          <w:tcPr>
            <w:tcW w:w="1700" w:type="dxa"/>
          </w:tcPr>
          <w:p w14:paraId="76D9489F" w14:textId="77777777" w:rsidR="005042D9" w:rsidRPr="00EF06A7" w:rsidRDefault="005042D9" w:rsidP="00ED22A5">
            <w:pPr>
              <w:pStyle w:val="TAL"/>
            </w:pPr>
          </w:p>
        </w:tc>
        <w:tc>
          <w:tcPr>
            <w:tcW w:w="1245" w:type="dxa"/>
          </w:tcPr>
          <w:p w14:paraId="08C4057C" w14:textId="77777777" w:rsidR="005042D9" w:rsidRPr="00EF06A7" w:rsidRDefault="005042D9" w:rsidP="00ED22A5">
            <w:pPr>
              <w:pStyle w:val="TAL"/>
            </w:pPr>
          </w:p>
        </w:tc>
      </w:tr>
      <w:tr w:rsidR="005042D9" w:rsidRPr="00EF06A7" w14:paraId="0D6096B1" w14:textId="77777777" w:rsidTr="00ED22A5">
        <w:tc>
          <w:tcPr>
            <w:tcW w:w="4535" w:type="dxa"/>
          </w:tcPr>
          <w:p w14:paraId="6DF804A9" w14:textId="77777777" w:rsidR="005042D9" w:rsidRPr="00EF06A7" w:rsidRDefault="005042D9" w:rsidP="00ED22A5">
            <w:pPr>
              <w:pStyle w:val="TAL"/>
            </w:pPr>
            <w:r w:rsidRPr="00EF06A7">
              <w:t xml:space="preserve">  reportFreqConfiguration SEQUENCE {</w:t>
            </w:r>
          </w:p>
        </w:tc>
        <w:tc>
          <w:tcPr>
            <w:tcW w:w="2267" w:type="dxa"/>
          </w:tcPr>
          <w:p w14:paraId="5ED7BCF5" w14:textId="77777777" w:rsidR="005042D9" w:rsidRPr="00EF06A7" w:rsidRDefault="005042D9" w:rsidP="00ED22A5">
            <w:pPr>
              <w:pStyle w:val="TAL"/>
            </w:pPr>
          </w:p>
        </w:tc>
        <w:tc>
          <w:tcPr>
            <w:tcW w:w="1700" w:type="dxa"/>
          </w:tcPr>
          <w:p w14:paraId="1578DCB2" w14:textId="77777777" w:rsidR="005042D9" w:rsidRPr="00EF06A7" w:rsidRDefault="005042D9" w:rsidP="00ED22A5">
            <w:pPr>
              <w:pStyle w:val="TAL"/>
            </w:pPr>
          </w:p>
        </w:tc>
        <w:tc>
          <w:tcPr>
            <w:tcW w:w="1245" w:type="dxa"/>
          </w:tcPr>
          <w:p w14:paraId="58B75C66" w14:textId="77777777" w:rsidR="005042D9" w:rsidRPr="00EF06A7" w:rsidRDefault="005042D9" w:rsidP="00ED22A5">
            <w:pPr>
              <w:pStyle w:val="TAL"/>
            </w:pPr>
          </w:p>
        </w:tc>
      </w:tr>
      <w:tr w:rsidR="005042D9" w:rsidRPr="00EF06A7" w14:paraId="56E1B048" w14:textId="77777777" w:rsidTr="00ED22A5">
        <w:tc>
          <w:tcPr>
            <w:tcW w:w="4535" w:type="dxa"/>
          </w:tcPr>
          <w:p w14:paraId="4D81AB6A" w14:textId="77777777" w:rsidR="005042D9" w:rsidRPr="00EF06A7" w:rsidRDefault="005042D9" w:rsidP="00ED22A5">
            <w:pPr>
              <w:pStyle w:val="TAL"/>
            </w:pPr>
            <w:r w:rsidRPr="00EF06A7">
              <w:t xml:space="preserve">     csi-ReportingBand CHOICE {</w:t>
            </w:r>
          </w:p>
        </w:tc>
        <w:tc>
          <w:tcPr>
            <w:tcW w:w="2267" w:type="dxa"/>
          </w:tcPr>
          <w:p w14:paraId="0299D44F" w14:textId="77777777" w:rsidR="005042D9" w:rsidRPr="00EF06A7" w:rsidRDefault="005042D9" w:rsidP="00ED22A5">
            <w:pPr>
              <w:pStyle w:val="TAL"/>
            </w:pPr>
          </w:p>
        </w:tc>
        <w:tc>
          <w:tcPr>
            <w:tcW w:w="1700" w:type="dxa"/>
          </w:tcPr>
          <w:p w14:paraId="62728329" w14:textId="77777777" w:rsidR="005042D9" w:rsidRPr="00EF06A7" w:rsidRDefault="005042D9" w:rsidP="00ED22A5">
            <w:pPr>
              <w:pStyle w:val="TAL"/>
            </w:pPr>
          </w:p>
        </w:tc>
        <w:tc>
          <w:tcPr>
            <w:tcW w:w="1245" w:type="dxa"/>
          </w:tcPr>
          <w:p w14:paraId="5E1E9908" w14:textId="77777777" w:rsidR="005042D9" w:rsidRPr="00EF06A7" w:rsidRDefault="005042D9" w:rsidP="00ED22A5">
            <w:pPr>
              <w:pStyle w:val="TAL"/>
            </w:pPr>
          </w:p>
        </w:tc>
      </w:tr>
      <w:tr w:rsidR="005042D9" w:rsidRPr="00EF06A7" w14:paraId="4B57AAAE" w14:textId="77777777" w:rsidTr="00ED22A5">
        <w:tc>
          <w:tcPr>
            <w:tcW w:w="4535" w:type="dxa"/>
          </w:tcPr>
          <w:p w14:paraId="2B3494F9" w14:textId="77777777" w:rsidR="005042D9" w:rsidRPr="00EF06A7" w:rsidRDefault="005042D9" w:rsidP="00ED22A5">
            <w:pPr>
              <w:pStyle w:val="TAL"/>
            </w:pPr>
            <w:r w:rsidRPr="00EF06A7">
              <w:t xml:space="preserve">        subbands7</w:t>
            </w:r>
          </w:p>
        </w:tc>
        <w:tc>
          <w:tcPr>
            <w:tcW w:w="2267" w:type="dxa"/>
          </w:tcPr>
          <w:p w14:paraId="1B43CDA1" w14:textId="77777777" w:rsidR="005042D9" w:rsidRPr="00EF06A7" w:rsidRDefault="005042D9" w:rsidP="00ED22A5">
            <w:pPr>
              <w:pStyle w:val="TAL"/>
            </w:pPr>
            <w:r w:rsidRPr="00EF06A7">
              <w:t>1111111</w:t>
            </w:r>
          </w:p>
        </w:tc>
        <w:tc>
          <w:tcPr>
            <w:tcW w:w="1700" w:type="dxa"/>
          </w:tcPr>
          <w:p w14:paraId="133463AC" w14:textId="77777777" w:rsidR="005042D9" w:rsidRPr="00EF06A7" w:rsidRDefault="005042D9" w:rsidP="00ED22A5">
            <w:pPr>
              <w:pStyle w:val="TAL"/>
            </w:pPr>
          </w:p>
        </w:tc>
        <w:tc>
          <w:tcPr>
            <w:tcW w:w="1245" w:type="dxa"/>
          </w:tcPr>
          <w:p w14:paraId="5BE06A37" w14:textId="77777777" w:rsidR="005042D9" w:rsidRPr="00EF06A7" w:rsidRDefault="005042D9" w:rsidP="00ED22A5">
            <w:pPr>
              <w:pStyle w:val="TAL"/>
            </w:pPr>
          </w:p>
        </w:tc>
      </w:tr>
      <w:tr w:rsidR="005042D9" w:rsidRPr="00EF06A7" w14:paraId="4F981605" w14:textId="77777777" w:rsidTr="00ED22A5">
        <w:tc>
          <w:tcPr>
            <w:tcW w:w="4535" w:type="dxa"/>
          </w:tcPr>
          <w:p w14:paraId="7D3BA1DC" w14:textId="77777777" w:rsidR="005042D9" w:rsidRPr="00EF06A7" w:rsidRDefault="005042D9" w:rsidP="00ED22A5">
            <w:pPr>
              <w:pStyle w:val="TAL"/>
            </w:pPr>
            <w:r w:rsidRPr="00EF06A7">
              <w:t xml:space="preserve">     }</w:t>
            </w:r>
          </w:p>
        </w:tc>
        <w:tc>
          <w:tcPr>
            <w:tcW w:w="2267" w:type="dxa"/>
          </w:tcPr>
          <w:p w14:paraId="73BD6E27" w14:textId="77777777" w:rsidR="005042D9" w:rsidRPr="00EF06A7" w:rsidRDefault="005042D9" w:rsidP="00ED22A5">
            <w:pPr>
              <w:pStyle w:val="TAL"/>
            </w:pPr>
          </w:p>
        </w:tc>
        <w:tc>
          <w:tcPr>
            <w:tcW w:w="1700" w:type="dxa"/>
          </w:tcPr>
          <w:p w14:paraId="4537CA79" w14:textId="77777777" w:rsidR="005042D9" w:rsidRPr="00EF06A7" w:rsidRDefault="005042D9" w:rsidP="00ED22A5">
            <w:pPr>
              <w:pStyle w:val="TAL"/>
            </w:pPr>
          </w:p>
        </w:tc>
        <w:tc>
          <w:tcPr>
            <w:tcW w:w="1245" w:type="dxa"/>
          </w:tcPr>
          <w:p w14:paraId="085F6AFD" w14:textId="77777777" w:rsidR="005042D9" w:rsidRPr="00EF06A7" w:rsidRDefault="005042D9" w:rsidP="00ED22A5">
            <w:pPr>
              <w:pStyle w:val="TAL"/>
            </w:pPr>
          </w:p>
        </w:tc>
      </w:tr>
      <w:tr w:rsidR="005042D9" w:rsidRPr="00EF06A7" w14:paraId="62990C5A" w14:textId="77777777" w:rsidTr="00ED22A5">
        <w:tc>
          <w:tcPr>
            <w:tcW w:w="4535" w:type="dxa"/>
          </w:tcPr>
          <w:p w14:paraId="18919ACE" w14:textId="77777777" w:rsidR="005042D9" w:rsidRPr="00EF06A7" w:rsidRDefault="005042D9" w:rsidP="00ED22A5">
            <w:pPr>
              <w:pStyle w:val="TAL"/>
            </w:pPr>
            <w:r w:rsidRPr="00EF06A7">
              <w:t xml:space="preserve">  }</w:t>
            </w:r>
          </w:p>
        </w:tc>
        <w:tc>
          <w:tcPr>
            <w:tcW w:w="2267" w:type="dxa"/>
          </w:tcPr>
          <w:p w14:paraId="24EC9446" w14:textId="77777777" w:rsidR="005042D9" w:rsidRPr="00EF06A7" w:rsidRDefault="005042D9" w:rsidP="00ED22A5">
            <w:pPr>
              <w:pStyle w:val="TAL"/>
            </w:pPr>
          </w:p>
        </w:tc>
        <w:tc>
          <w:tcPr>
            <w:tcW w:w="1700" w:type="dxa"/>
          </w:tcPr>
          <w:p w14:paraId="23010731" w14:textId="77777777" w:rsidR="005042D9" w:rsidRPr="00EF06A7" w:rsidRDefault="005042D9" w:rsidP="00ED22A5">
            <w:pPr>
              <w:pStyle w:val="TAL"/>
            </w:pPr>
          </w:p>
        </w:tc>
        <w:tc>
          <w:tcPr>
            <w:tcW w:w="1245" w:type="dxa"/>
          </w:tcPr>
          <w:p w14:paraId="797D9A65" w14:textId="77777777" w:rsidR="005042D9" w:rsidRPr="00EF06A7" w:rsidRDefault="005042D9" w:rsidP="00ED22A5">
            <w:pPr>
              <w:pStyle w:val="TAL"/>
            </w:pPr>
          </w:p>
        </w:tc>
      </w:tr>
      <w:tr w:rsidR="005042D9" w:rsidRPr="00EF06A7" w14:paraId="3229850B" w14:textId="77777777" w:rsidTr="00ED22A5">
        <w:tc>
          <w:tcPr>
            <w:tcW w:w="4535" w:type="dxa"/>
          </w:tcPr>
          <w:p w14:paraId="247BB5AF" w14:textId="77777777" w:rsidR="005042D9" w:rsidRPr="00EF06A7" w:rsidRDefault="005042D9" w:rsidP="00ED22A5">
            <w:pPr>
              <w:pStyle w:val="TAL"/>
            </w:pPr>
          </w:p>
        </w:tc>
        <w:tc>
          <w:tcPr>
            <w:tcW w:w="2267" w:type="dxa"/>
          </w:tcPr>
          <w:p w14:paraId="38F5BE03" w14:textId="77777777" w:rsidR="005042D9" w:rsidRPr="00EF06A7" w:rsidRDefault="005042D9" w:rsidP="00ED22A5">
            <w:pPr>
              <w:pStyle w:val="TAL"/>
              <w:rPr>
                <w:lang w:eastAsia="zh-CN"/>
              </w:rPr>
            </w:pPr>
          </w:p>
        </w:tc>
        <w:tc>
          <w:tcPr>
            <w:tcW w:w="1700" w:type="dxa"/>
          </w:tcPr>
          <w:p w14:paraId="46873ED9" w14:textId="77777777" w:rsidR="005042D9" w:rsidRPr="00EF06A7" w:rsidRDefault="005042D9" w:rsidP="00ED22A5">
            <w:pPr>
              <w:pStyle w:val="TAL"/>
            </w:pPr>
          </w:p>
        </w:tc>
        <w:tc>
          <w:tcPr>
            <w:tcW w:w="1245" w:type="dxa"/>
          </w:tcPr>
          <w:p w14:paraId="4D82E8CB" w14:textId="77777777" w:rsidR="005042D9" w:rsidRPr="00EF06A7" w:rsidRDefault="005042D9" w:rsidP="00ED22A5">
            <w:pPr>
              <w:pStyle w:val="TAL"/>
            </w:pPr>
          </w:p>
        </w:tc>
      </w:tr>
      <w:tr w:rsidR="005042D9" w:rsidRPr="00EF06A7" w14:paraId="547ECF6D" w14:textId="77777777" w:rsidTr="00ED22A5">
        <w:tc>
          <w:tcPr>
            <w:tcW w:w="4535" w:type="dxa"/>
          </w:tcPr>
          <w:p w14:paraId="7DE1D3E7" w14:textId="77777777" w:rsidR="005042D9" w:rsidRPr="00EF06A7" w:rsidRDefault="005042D9" w:rsidP="00ED22A5">
            <w:pPr>
              <w:pStyle w:val="TAL"/>
            </w:pPr>
            <w:r w:rsidRPr="00EF06A7">
              <w:t>}</w:t>
            </w:r>
          </w:p>
        </w:tc>
        <w:tc>
          <w:tcPr>
            <w:tcW w:w="2267" w:type="dxa"/>
          </w:tcPr>
          <w:p w14:paraId="5B8B4E1C" w14:textId="77777777" w:rsidR="005042D9" w:rsidRPr="00EF06A7" w:rsidRDefault="005042D9" w:rsidP="00ED22A5">
            <w:pPr>
              <w:pStyle w:val="TAL"/>
            </w:pPr>
          </w:p>
        </w:tc>
        <w:tc>
          <w:tcPr>
            <w:tcW w:w="1700" w:type="dxa"/>
          </w:tcPr>
          <w:p w14:paraId="0A40787E" w14:textId="77777777" w:rsidR="005042D9" w:rsidRPr="00EF06A7" w:rsidRDefault="005042D9" w:rsidP="00ED22A5">
            <w:pPr>
              <w:pStyle w:val="TAL"/>
            </w:pPr>
          </w:p>
        </w:tc>
        <w:tc>
          <w:tcPr>
            <w:tcW w:w="1245" w:type="dxa"/>
          </w:tcPr>
          <w:p w14:paraId="665B37F6" w14:textId="77777777" w:rsidR="005042D9" w:rsidRPr="00EF06A7" w:rsidRDefault="005042D9" w:rsidP="00ED22A5">
            <w:pPr>
              <w:pStyle w:val="TAL"/>
            </w:pPr>
          </w:p>
        </w:tc>
      </w:tr>
    </w:tbl>
    <w:p w14:paraId="1FE87A7E" w14:textId="77777777" w:rsidR="005042D9" w:rsidRPr="00EF06A7" w:rsidRDefault="005042D9" w:rsidP="005042D9"/>
    <w:p w14:paraId="34AFEAD9" w14:textId="77777777" w:rsidR="005042D9" w:rsidRPr="00EF06A7" w:rsidRDefault="005042D9" w:rsidP="005042D9">
      <w:pPr>
        <w:pStyle w:val="H6"/>
      </w:pPr>
      <w:r w:rsidRPr="00EF06A7">
        <w:t>6.3.2.2.4.4.3_2</w:t>
      </w:r>
      <w:r w:rsidRPr="00EF06A7">
        <w:rPr>
          <w:lang w:eastAsia="zh-CN"/>
        </w:rPr>
        <w:tab/>
      </w:r>
      <w:r w:rsidRPr="00EF06A7">
        <w:t>Message exceptions for NSA</w:t>
      </w:r>
    </w:p>
    <w:p w14:paraId="5BD14DB6" w14:textId="77777777" w:rsidR="005042D9" w:rsidRPr="00EF06A7" w:rsidRDefault="005042D9" w:rsidP="005042D9">
      <w:pPr>
        <w:rPr>
          <w:lang w:eastAsia="zh-CN"/>
        </w:rPr>
      </w:pPr>
      <w:r w:rsidRPr="00EF06A7">
        <w:rPr>
          <w:lang w:eastAsia="zh-CN"/>
        </w:rPr>
        <w:t xml:space="preserve">Same as in clause </w:t>
      </w:r>
      <w:r w:rsidRPr="00EF06A7">
        <w:t>6.3.2.2.4.4.3_</w:t>
      </w:r>
      <w:r w:rsidRPr="00EF06A7">
        <w:rPr>
          <w:lang w:eastAsia="zh-CN"/>
        </w:rPr>
        <w:t>1.</w:t>
      </w:r>
    </w:p>
    <w:p w14:paraId="079F38E1" w14:textId="77777777" w:rsidR="005042D9" w:rsidRPr="00EF06A7" w:rsidRDefault="005042D9" w:rsidP="005042D9">
      <w:pPr>
        <w:pStyle w:val="H6"/>
      </w:pPr>
      <w:r w:rsidRPr="00EF06A7">
        <w:t>6.3.2.2.4.</w:t>
      </w:r>
      <w:r w:rsidRPr="00EF06A7">
        <w:rPr>
          <w:lang w:eastAsia="zh-CN"/>
        </w:rPr>
        <w:t>5</w:t>
      </w:r>
      <w:r w:rsidRPr="00EF06A7">
        <w:rPr>
          <w:lang w:eastAsia="zh-CN"/>
        </w:rPr>
        <w:tab/>
      </w:r>
      <w:r w:rsidRPr="00EF06A7">
        <w:t>Test requirement</w:t>
      </w:r>
    </w:p>
    <w:p w14:paraId="0255C996" w14:textId="77777777" w:rsidR="005042D9" w:rsidRPr="00EF06A7" w:rsidRDefault="005042D9" w:rsidP="005042D9">
      <w:pPr>
        <w:pStyle w:val="TH"/>
      </w:pPr>
      <w:r w:rsidRPr="00EF06A7">
        <w:t xml:space="preserve">Table </w:t>
      </w:r>
      <w:r w:rsidRPr="00EF06A7">
        <w:rPr>
          <w:lang w:eastAsia="zh-CN"/>
        </w:rPr>
        <w:t>6.3.2.2.4.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5042D9" w:rsidRPr="00EF06A7" w14:paraId="7508BBE9" w14:textId="77777777" w:rsidTr="00ED22A5">
        <w:trPr>
          <w:jc w:val="center"/>
        </w:trPr>
        <w:tc>
          <w:tcPr>
            <w:tcW w:w="1984" w:type="dxa"/>
            <w:tcBorders>
              <w:bottom w:val="nil"/>
            </w:tcBorders>
          </w:tcPr>
          <w:p w14:paraId="30233BA9" w14:textId="77777777" w:rsidR="005042D9" w:rsidRPr="00EF06A7" w:rsidRDefault="005042D9" w:rsidP="00D24335">
            <w:pPr>
              <w:pStyle w:val="TAH"/>
              <w:rPr>
                <w:rFonts w:cs="v5.0.0"/>
              </w:rPr>
            </w:pPr>
            <w:r w:rsidRPr="00EF06A7">
              <w:t>Parameter</w:t>
            </w:r>
          </w:p>
        </w:tc>
        <w:tc>
          <w:tcPr>
            <w:tcW w:w="1412" w:type="dxa"/>
            <w:tcBorders>
              <w:bottom w:val="nil"/>
            </w:tcBorders>
          </w:tcPr>
          <w:p w14:paraId="52B496C4" w14:textId="77777777" w:rsidR="005042D9" w:rsidRPr="00EF06A7" w:rsidRDefault="005042D9">
            <w:pPr>
              <w:pStyle w:val="TAH"/>
            </w:pPr>
            <w:r w:rsidRPr="00EF06A7">
              <w:t>Test 1</w:t>
            </w:r>
          </w:p>
        </w:tc>
      </w:tr>
      <w:tr w:rsidR="005042D9" w:rsidRPr="00EF06A7" w14:paraId="26CDA3F1" w14:textId="77777777" w:rsidTr="00ED22A5">
        <w:trPr>
          <w:cantSplit/>
          <w:jc w:val="center"/>
        </w:trPr>
        <w:tc>
          <w:tcPr>
            <w:tcW w:w="1984" w:type="dxa"/>
          </w:tcPr>
          <w:p w14:paraId="6B1DCA42" w14:textId="77777777" w:rsidR="005042D9" w:rsidRPr="00EF06A7" w:rsidRDefault="005042D9" w:rsidP="00ED22A5">
            <w:pPr>
              <w:pStyle w:val="TAC"/>
              <w:rPr>
                <w:rFonts w:ascii="Symbol" w:hAnsi="Symbol" w:cs="v5.0.0"/>
              </w:rPr>
            </w:pPr>
            <w:r w:rsidRPr="00EF06A7">
              <w:rPr>
                <w:rFonts w:ascii="Symbol" w:hAnsi="Symbol" w:cs="Arial"/>
              </w:rPr>
              <w:t></w:t>
            </w:r>
            <w:r w:rsidRPr="00EF06A7">
              <w:rPr>
                <w:rFonts w:ascii="Symbol" w:hAnsi="Symbol"/>
              </w:rPr>
              <w:t></w:t>
            </w:r>
          </w:p>
        </w:tc>
        <w:tc>
          <w:tcPr>
            <w:tcW w:w="1412" w:type="dxa"/>
          </w:tcPr>
          <w:p w14:paraId="70E5467A" w14:textId="77777777" w:rsidR="005042D9" w:rsidRPr="00EF06A7" w:rsidRDefault="005042D9" w:rsidP="00D24335">
            <w:pPr>
              <w:pStyle w:val="TAC"/>
              <w:rPr>
                <w:lang w:eastAsia="zh-CN"/>
              </w:rPr>
            </w:pPr>
            <w:r w:rsidRPr="00EF06A7">
              <w:rPr>
                <w:lang w:eastAsia="zh-CN"/>
              </w:rPr>
              <w:t>4.99</w:t>
            </w:r>
          </w:p>
        </w:tc>
      </w:tr>
    </w:tbl>
    <w:p w14:paraId="3C7A3548" w14:textId="77777777" w:rsidR="000021B5" w:rsidRPr="00EF06A7" w:rsidRDefault="000021B5" w:rsidP="000021B5"/>
    <w:p w14:paraId="4AE1FEDD" w14:textId="77777777" w:rsidR="002828DF" w:rsidRPr="00EF06A7" w:rsidRDefault="002828DF" w:rsidP="002828DF">
      <w:pPr>
        <w:pStyle w:val="Heading5"/>
        <w:rPr>
          <w:rFonts w:eastAsia="Malgun Gothic"/>
          <w:lang w:eastAsia="en-US"/>
        </w:rPr>
      </w:pPr>
      <w:r w:rsidRPr="00EF06A7">
        <w:rPr>
          <w:rFonts w:eastAsia="Malgun Gothic"/>
        </w:rPr>
        <w:t>6.3.2.2.5</w:t>
      </w:r>
      <w:r w:rsidRPr="00EF06A7">
        <w:rPr>
          <w:rFonts w:eastAsia="Malgun Gothic"/>
        </w:rPr>
        <w:tab/>
        <w:t>2Rx TDD FR1 Multiple PMI with 16Tx TypeII codebook for both SA and NSA</w:t>
      </w:r>
    </w:p>
    <w:p w14:paraId="6986432D" w14:textId="77777777" w:rsidR="002828DF" w:rsidRPr="00EF06A7" w:rsidRDefault="002828DF" w:rsidP="002828DF">
      <w:pPr>
        <w:pStyle w:val="H6"/>
      </w:pPr>
      <w:r w:rsidRPr="00EF06A7">
        <w:t>6.3.2.2.5.1</w:t>
      </w:r>
      <w:r w:rsidRPr="00EF06A7">
        <w:tab/>
        <w:t>Test purpose</w:t>
      </w:r>
    </w:p>
    <w:p w14:paraId="5ECC0750" w14:textId="77777777" w:rsidR="002828DF" w:rsidRPr="00EF06A7" w:rsidRDefault="002828DF" w:rsidP="002828DF">
      <w:r w:rsidRPr="00EF06A7">
        <w:t>To test the accuracy of the Precoding Matrix Indicator (PMI) reporting such that the system throughput is maximized based on the precoders configured according to the UE reports.</w:t>
      </w:r>
    </w:p>
    <w:p w14:paraId="54416C77" w14:textId="77777777" w:rsidR="002828DF" w:rsidRPr="00EF06A7" w:rsidRDefault="002828DF" w:rsidP="002828DF">
      <w:pPr>
        <w:pStyle w:val="H6"/>
      </w:pPr>
      <w:r w:rsidRPr="00EF06A7">
        <w:t>6.3.2.2.5.2</w:t>
      </w:r>
      <w:r w:rsidRPr="00EF06A7">
        <w:tab/>
        <w:t>Test applicability</w:t>
      </w:r>
    </w:p>
    <w:p w14:paraId="6CEAFA5A" w14:textId="77777777" w:rsidR="002828DF" w:rsidRPr="00EF06A7" w:rsidRDefault="002828DF" w:rsidP="002828DF">
      <w:r w:rsidRPr="00EF06A7">
        <w:t>This test applies to all types of NR UE release 15 and forward.</w:t>
      </w:r>
    </w:p>
    <w:p w14:paraId="0D9348D5" w14:textId="77777777" w:rsidR="002828DF" w:rsidRPr="00EF06A7" w:rsidRDefault="002828DF" w:rsidP="002828DF">
      <w:r w:rsidRPr="00EF06A7">
        <w:t>This test also applies to all types of EUTRA UE release 15 and forward supporting EN-DC.</w:t>
      </w:r>
    </w:p>
    <w:p w14:paraId="665DC9DA" w14:textId="77777777" w:rsidR="002828DF" w:rsidRPr="00EF06A7" w:rsidRDefault="002828DF" w:rsidP="002828DF">
      <w:pPr>
        <w:pStyle w:val="H6"/>
      </w:pPr>
      <w:r w:rsidRPr="00EF06A7">
        <w:t>6.3.2.2.5.3</w:t>
      </w:r>
      <w:r w:rsidRPr="00EF06A7">
        <w:tab/>
        <w:t>Minimum conformance requirements</w:t>
      </w:r>
    </w:p>
    <w:p w14:paraId="37158C0F" w14:textId="77777777" w:rsidR="002828DF" w:rsidRPr="00EF06A7" w:rsidRDefault="002828DF" w:rsidP="002828DF">
      <w:r w:rsidRPr="00EF06A7">
        <w:t xml:space="preserve">For the parameters specified in Table </w:t>
      </w:r>
      <w:r w:rsidRPr="00EF06A7">
        <w:rPr>
          <w:lang w:eastAsia="zh-CN"/>
        </w:rPr>
        <w:t>6.3.2.2.5.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5.3-2</w:t>
      </w:r>
      <w:r w:rsidRPr="00EF06A7">
        <w:t>.</w:t>
      </w:r>
    </w:p>
    <w:p w14:paraId="50AAE973" w14:textId="77777777" w:rsidR="002828DF" w:rsidRPr="00EF06A7" w:rsidRDefault="002828DF" w:rsidP="002828DF">
      <w:pPr>
        <w:pStyle w:val="TH"/>
      </w:pPr>
      <w:r w:rsidRPr="00EF06A7">
        <w:t>Table 6.3.2.2.5.3-1: Test parameters (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2073"/>
        <w:gridCol w:w="851"/>
        <w:gridCol w:w="2802"/>
      </w:tblGrid>
      <w:tr w:rsidR="002828DF" w:rsidRPr="00EF06A7" w14:paraId="6B9269CF"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CABDFD" w14:textId="77777777" w:rsidR="002828DF" w:rsidRPr="00EF06A7" w:rsidRDefault="002828DF">
            <w:pPr>
              <w:pStyle w:val="TAH"/>
              <w:rPr>
                <w:rFonts w:eastAsia="SimSun"/>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E76B40" w14:textId="77777777" w:rsidR="002828DF" w:rsidRPr="00EF06A7" w:rsidRDefault="002828DF">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0A5603" w14:textId="77777777" w:rsidR="002828DF" w:rsidRPr="00EF06A7" w:rsidRDefault="002828DF">
            <w:pPr>
              <w:pStyle w:val="TAH"/>
              <w:rPr>
                <w:rFonts w:eastAsia="SimSun"/>
              </w:rPr>
            </w:pPr>
            <w:r w:rsidRPr="00EF06A7">
              <w:rPr>
                <w:rFonts w:eastAsia="SimSun"/>
              </w:rPr>
              <w:t>Test 1</w:t>
            </w:r>
          </w:p>
        </w:tc>
      </w:tr>
      <w:tr w:rsidR="002828DF" w:rsidRPr="00EF06A7" w14:paraId="1BEC83C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F2174B" w14:textId="77777777" w:rsidR="002828DF" w:rsidRPr="00EF06A7" w:rsidRDefault="002828DF">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748411" w14:textId="77777777" w:rsidR="002828DF" w:rsidRPr="00EF06A7" w:rsidRDefault="002828DF">
            <w:pPr>
              <w:keepNext/>
              <w:keepLines/>
              <w:spacing w:after="0"/>
              <w:jc w:val="center"/>
              <w:rPr>
                <w:rFonts w:ascii="Arial" w:eastAsia="SimSun" w:hAnsi="Arial"/>
                <w:sz w:val="18"/>
              </w:rPr>
            </w:pPr>
            <w:r w:rsidRPr="00EF06A7">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FB68B3" w14:textId="77777777" w:rsidR="002828DF" w:rsidRPr="00EF06A7" w:rsidRDefault="002828DF">
            <w:pPr>
              <w:keepNext/>
              <w:keepLines/>
              <w:spacing w:after="0"/>
              <w:jc w:val="center"/>
              <w:rPr>
                <w:rFonts w:ascii="Arial" w:eastAsia="SimSun" w:hAnsi="Arial"/>
                <w:sz w:val="18"/>
              </w:rPr>
            </w:pPr>
            <w:r w:rsidRPr="00EF06A7">
              <w:rPr>
                <w:rFonts w:ascii="Arial" w:eastAsia="SimSun" w:hAnsi="Arial"/>
                <w:sz w:val="18"/>
              </w:rPr>
              <w:t>40</w:t>
            </w:r>
          </w:p>
        </w:tc>
      </w:tr>
      <w:tr w:rsidR="002828DF" w:rsidRPr="00EF06A7" w14:paraId="112C7460"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884095" w14:textId="77777777" w:rsidR="002828DF" w:rsidRPr="00EF06A7" w:rsidRDefault="002828DF">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22856C" w14:textId="77777777" w:rsidR="002828DF" w:rsidRPr="00EF06A7" w:rsidRDefault="002828DF">
            <w:pPr>
              <w:keepNext/>
              <w:keepLines/>
              <w:spacing w:after="0"/>
              <w:jc w:val="center"/>
              <w:rPr>
                <w:rFonts w:ascii="Arial" w:eastAsia="SimSun" w:hAnsi="Arial"/>
                <w:sz w:val="18"/>
              </w:rPr>
            </w:pPr>
            <w:r w:rsidRPr="00EF06A7">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654C49" w14:textId="77777777" w:rsidR="002828DF" w:rsidRPr="00EF06A7" w:rsidRDefault="002828DF">
            <w:pPr>
              <w:keepNext/>
              <w:keepLines/>
              <w:spacing w:after="0"/>
              <w:jc w:val="center"/>
              <w:rPr>
                <w:rFonts w:ascii="Arial" w:eastAsia="SimSun" w:hAnsi="Arial"/>
                <w:sz w:val="18"/>
              </w:rPr>
            </w:pPr>
            <w:r w:rsidRPr="00EF06A7">
              <w:rPr>
                <w:rFonts w:ascii="Arial" w:eastAsia="SimSun" w:hAnsi="Arial"/>
                <w:sz w:val="18"/>
              </w:rPr>
              <w:t>30</w:t>
            </w:r>
          </w:p>
        </w:tc>
      </w:tr>
      <w:tr w:rsidR="002828DF" w:rsidRPr="00EF06A7" w14:paraId="73C035C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7930E8" w14:textId="77777777" w:rsidR="002828DF" w:rsidRPr="00EF06A7" w:rsidRDefault="002828DF">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5630A9"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95B150" w14:textId="77777777" w:rsidR="002828DF" w:rsidRPr="00EF06A7" w:rsidRDefault="002828DF">
            <w:pPr>
              <w:pStyle w:val="TAC"/>
              <w:rPr>
                <w:rFonts w:eastAsia="SimSun"/>
                <w:lang w:eastAsia="en-US"/>
              </w:rPr>
            </w:pPr>
            <w:r w:rsidRPr="00EF06A7">
              <w:rPr>
                <w:rFonts w:eastAsia="SimSun"/>
              </w:rPr>
              <w:t>TDD</w:t>
            </w:r>
          </w:p>
        </w:tc>
      </w:tr>
      <w:tr w:rsidR="002828DF" w:rsidRPr="00EF06A7" w14:paraId="2C0BAAC6"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DD27D5" w14:textId="77777777" w:rsidR="002828DF" w:rsidRPr="00EF06A7" w:rsidRDefault="002828DF">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4DE3EE"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2DFB3A" w14:textId="77777777" w:rsidR="002828DF" w:rsidRPr="00EF06A7" w:rsidRDefault="002828DF">
            <w:pPr>
              <w:pStyle w:val="TAC"/>
              <w:rPr>
                <w:rFonts w:eastAsia="SimSun"/>
                <w:lang w:eastAsia="en-US"/>
              </w:rPr>
            </w:pPr>
            <w:r w:rsidRPr="00EF06A7">
              <w:rPr>
                <w:rFonts w:eastAsia="SimSun"/>
              </w:rPr>
              <w:t>FR1.30-1 as specified in Annex A</w:t>
            </w:r>
          </w:p>
        </w:tc>
      </w:tr>
      <w:tr w:rsidR="002828DF" w:rsidRPr="00EF06A7" w14:paraId="1C69E463"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6A34B70" w14:textId="77777777" w:rsidR="002828DF" w:rsidRPr="00EF06A7" w:rsidRDefault="002828DF">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91FBE7"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799C31" w14:textId="77777777" w:rsidR="002828DF" w:rsidRPr="00EF06A7" w:rsidRDefault="002828DF">
            <w:pPr>
              <w:pStyle w:val="TAC"/>
              <w:rPr>
                <w:rFonts w:eastAsia="SimSun"/>
                <w:lang w:eastAsia="zh-CN"/>
              </w:rPr>
            </w:pPr>
            <w:r w:rsidRPr="00EF06A7">
              <w:rPr>
                <w:rFonts w:eastAsia="SimSun"/>
              </w:rPr>
              <w:t>TDL</w:t>
            </w:r>
            <w:r w:rsidRPr="00EF06A7">
              <w:rPr>
                <w:rFonts w:eastAsia="SimSun"/>
                <w:lang w:eastAsia="zh-CN"/>
              </w:rPr>
              <w:t>A30</w:t>
            </w:r>
            <w:r w:rsidRPr="00EF06A7">
              <w:rPr>
                <w:rFonts w:eastAsia="SimSun"/>
              </w:rPr>
              <w:t>-5</w:t>
            </w:r>
          </w:p>
        </w:tc>
      </w:tr>
      <w:tr w:rsidR="002828DF" w:rsidRPr="00EF06A7" w14:paraId="278E1B6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56B629D" w14:textId="77777777" w:rsidR="002828DF" w:rsidRPr="00EF06A7" w:rsidRDefault="002828DF">
            <w:pPr>
              <w:pStyle w:val="TAL"/>
              <w:rPr>
                <w:rFonts w:eastAsia="SimSun"/>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B2E0CD"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66E20E" w14:textId="77777777" w:rsidR="002828DF" w:rsidRPr="00EF06A7" w:rsidRDefault="002828DF">
            <w:pPr>
              <w:pStyle w:val="TAC"/>
              <w:rPr>
                <w:rFonts w:eastAsia="SimSun"/>
                <w:lang w:eastAsia="en-US"/>
              </w:rPr>
            </w:pPr>
            <w:r w:rsidRPr="00EF06A7">
              <w:rPr>
                <w:rFonts w:eastAsia="SimSun"/>
                <w:lang w:eastAsia="zh-CN"/>
              </w:rPr>
              <w:t>XP</w:t>
            </w:r>
            <w:r w:rsidRPr="00EF06A7">
              <w:rPr>
                <w:rFonts w:eastAsia="SimSun"/>
              </w:rPr>
              <w:t xml:space="preserve"> </w:t>
            </w:r>
            <w:r w:rsidRPr="00EF06A7">
              <w:rPr>
                <w:rFonts w:eastAsia="SimSun"/>
                <w:lang w:eastAsia="zh-CN"/>
              </w:rPr>
              <w:t>Medium</w:t>
            </w:r>
            <w:r w:rsidRPr="00EF06A7">
              <w:rPr>
                <w:rFonts w:eastAsia="SimSun"/>
              </w:rPr>
              <w:t xml:space="preserve"> 16 x 2</w:t>
            </w:r>
          </w:p>
          <w:p w14:paraId="25FAF4CD" w14:textId="77777777" w:rsidR="002828DF" w:rsidRPr="00EF06A7" w:rsidRDefault="002828DF">
            <w:pPr>
              <w:pStyle w:val="TAC"/>
              <w:rPr>
                <w:rFonts w:eastAsia="SimSun"/>
              </w:rPr>
            </w:pPr>
            <w:r w:rsidRPr="00EF06A7">
              <w:rPr>
                <w:rFonts w:eastAsia="SimSun"/>
              </w:rPr>
              <w:t>(N1,N2) = (4,2)</w:t>
            </w:r>
          </w:p>
        </w:tc>
      </w:tr>
      <w:tr w:rsidR="002828DF" w:rsidRPr="00EF06A7" w14:paraId="49BAD08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BE7B2A" w14:textId="77777777" w:rsidR="002828DF" w:rsidRPr="00EF06A7" w:rsidRDefault="002828DF">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87C2F0"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4E525F" w14:textId="77777777" w:rsidR="002828DF" w:rsidRPr="00EF06A7" w:rsidRDefault="002828DF">
            <w:pPr>
              <w:pStyle w:val="TAC"/>
              <w:rPr>
                <w:rFonts w:eastAsia="SimSun"/>
                <w:lang w:eastAsia="en-US"/>
              </w:rPr>
            </w:pPr>
            <w:r w:rsidRPr="00EF06A7">
              <w:rPr>
                <w:rFonts w:eastAsia="SimSun"/>
              </w:rPr>
              <w:t>As specified in Annex B.4.1</w:t>
            </w:r>
          </w:p>
        </w:tc>
      </w:tr>
      <w:tr w:rsidR="002828DF" w:rsidRPr="00EF06A7" w14:paraId="07057AF1" w14:textId="77777777" w:rsidTr="002828DF">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EDF29A8" w14:textId="77777777" w:rsidR="002828DF" w:rsidRPr="00EF06A7" w:rsidRDefault="002828DF">
            <w:pPr>
              <w:pStyle w:val="TAL"/>
              <w:rPr>
                <w:rFonts w:eastAsia="SimSun"/>
              </w:rPr>
            </w:pPr>
            <w:r w:rsidRPr="00EF06A7">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24DDE9B" w14:textId="77777777" w:rsidR="002828DF" w:rsidRPr="00EF06A7" w:rsidRDefault="002828DF">
            <w:pPr>
              <w:pStyle w:val="TAL"/>
              <w:rPr>
                <w:rFonts w:eastAsia="SimSun"/>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061D293"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D82B64"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10FDF565"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84A1A55"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DE12437" w14:textId="77777777" w:rsidR="002828DF" w:rsidRPr="00EF06A7" w:rsidRDefault="002828DF">
            <w:pPr>
              <w:pStyle w:val="TAL"/>
              <w:rPr>
                <w:rFonts w:eastAsia="SimSun"/>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1373D34"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33CAF5"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0977B3B0"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9BBD5BE"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603C0C0" w14:textId="77777777" w:rsidR="002828DF" w:rsidRPr="00EF06A7" w:rsidRDefault="002828DF">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90660CA"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BBF376" w14:textId="77777777" w:rsidR="002828DF" w:rsidRPr="00EF06A7" w:rsidRDefault="002828DF">
            <w:pPr>
              <w:pStyle w:val="TAC"/>
              <w:rPr>
                <w:rFonts w:eastAsia="SimSun"/>
                <w:lang w:eastAsia="zh-CN"/>
              </w:rPr>
            </w:pPr>
            <w:r w:rsidRPr="00EF06A7">
              <w:rPr>
                <w:rFonts w:eastAsia="SimSun"/>
                <w:lang w:eastAsia="zh-CN"/>
              </w:rPr>
              <w:t>FD-CDM2</w:t>
            </w:r>
          </w:p>
        </w:tc>
      </w:tr>
      <w:tr w:rsidR="002828DF" w:rsidRPr="00EF06A7" w14:paraId="7A706CA2"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03514CB"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F6B8FE2" w14:textId="77777777" w:rsidR="002828DF" w:rsidRPr="00EF06A7" w:rsidRDefault="002828DF">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C7B864C"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DC1077"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32CA85A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6048706"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6BCDAE8" w14:textId="77777777" w:rsidR="002828DF" w:rsidRPr="00EF06A7" w:rsidRDefault="002828DF">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626B513"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FD55A0" w14:textId="77777777" w:rsidR="002828DF" w:rsidRPr="00EF06A7" w:rsidRDefault="002828DF">
            <w:pPr>
              <w:pStyle w:val="TAC"/>
              <w:rPr>
                <w:rFonts w:eastAsia="SimSun"/>
                <w:lang w:eastAsia="zh-CN"/>
              </w:rPr>
            </w:pPr>
            <w:r w:rsidRPr="00EF06A7">
              <w:rPr>
                <w:rFonts w:eastAsia="SimSun"/>
                <w:lang w:eastAsia="zh-CN"/>
              </w:rPr>
              <w:t>Row 5, (4,-)</w:t>
            </w:r>
          </w:p>
        </w:tc>
      </w:tr>
      <w:tr w:rsidR="002828DF" w:rsidRPr="00EF06A7" w14:paraId="02BDF7B6"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E776B02"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650FCCC" w14:textId="77777777" w:rsidR="002828DF" w:rsidRPr="00EF06A7" w:rsidRDefault="002828DF">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BFF0C7A"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8E9384" w14:textId="77777777" w:rsidR="002828DF" w:rsidRPr="00EF06A7" w:rsidRDefault="002828DF">
            <w:pPr>
              <w:pStyle w:val="TAC"/>
              <w:rPr>
                <w:rFonts w:eastAsia="SimSun"/>
                <w:lang w:eastAsia="zh-CN"/>
              </w:rPr>
            </w:pPr>
            <w:r w:rsidRPr="00EF06A7">
              <w:rPr>
                <w:rFonts w:eastAsia="SimSun"/>
                <w:lang w:eastAsia="zh-CN"/>
              </w:rPr>
              <w:t>(9,-)</w:t>
            </w:r>
          </w:p>
        </w:tc>
      </w:tr>
      <w:tr w:rsidR="002828DF" w:rsidRPr="00EF06A7" w14:paraId="0306DF2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CD4C2E7"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19460432" w14:textId="77777777" w:rsidR="002828DF" w:rsidRPr="00EF06A7" w:rsidRDefault="002828DF">
            <w:pPr>
              <w:pStyle w:val="TAL"/>
              <w:rPr>
                <w:rFonts w:eastAsia="SimSun"/>
                <w:lang w:eastAsia="en-US"/>
              </w:rPr>
            </w:pPr>
            <w:r w:rsidRPr="00EF06A7">
              <w:rPr>
                <w:rFonts w:eastAsia="SimSun"/>
              </w:rPr>
              <w:t>CSI-RS</w:t>
            </w:r>
          </w:p>
          <w:p w14:paraId="2E1BA857" w14:textId="77777777" w:rsidR="002828DF" w:rsidRPr="00EF06A7" w:rsidRDefault="002828DF">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15D197" w14:textId="77777777" w:rsidR="002828DF" w:rsidRPr="00EF06A7" w:rsidRDefault="002828DF">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1692B4"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71BE0A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9ACAEBE"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0B8905C" w14:textId="77777777" w:rsidR="002828DF" w:rsidRPr="00EF06A7" w:rsidRDefault="002828DF">
            <w:pPr>
              <w:pStyle w:val="TAL"/>
              <w:rPr>
                <w:rFonts w:eastAsia="SimSun"/>
                <w:lang w:eastAsia="en-US"/>
              </w:rPr>
            </w:pPr>
            <w:r w:rsidRPr="00EF06A7">
              <w:rPr>
                <w:rFonts w:eastAsia="SimSun"/>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386E207"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9A00C1" w14:textId="77777777" w:rsidR="002828DF" w:rsidRPr="00EF06A7" w:rsidRDefault="002828DF">
            <w:pPr>
              <w:pStyle w:val="TAC"/>
              <w:rPr>
                <w:rFonts w:eastAsia="SimSun"/>
              </w:rPr>
            </w:pPr>
            <w:r w:rsidRPr="00EF06A7">
              <w:rPr>
                <w:rFonts w:eastAsia="SimSun"/>
                <w:lang w:eastAsia="zh-CN"/>
              </w:rPr>
              <w:t>1 in slots i, where mod(i, 10) = 1, otherwise it is equal to 0</w:t>
            </w:r>
          </w:p>
        </w:tc>
      </w:tr>
      <w:tr w:rsidR="002828DF" w:rsidRPr="00EF06A7" w14:paraId="13C4DC7B" w14:textId="77777777" w:rsidTr="002828DF">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3854545" w14:textId="77777777" w:rsidR="002828DF" w:rsidRPr="00EF06A7" w:rsidRDefault="002828DF">
            <w:pPr>
              <w:pStyle w:val="TAL"/>
              <w:rPr>
                <w:rFonts w:eastAsia="SimSun"/>
              </w:rPr>
            </w:pPr>
            <w:r w:rsidRPr="00EF06A7">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5ABF5E87" w14:textId="77777777" w:rsidR="002828DF" w:rsidRPr="00EF06A7" w:rsidRDefault="002828DF">
            <w:pPr>
              <w:pStyle w:val="TAL"/>
              <w:rPr>
                <w:rFonts w:eastAsia="SimSun"/>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A9A419F"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D47623"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0AB8037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24B2444"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7BB066B" w14:textId="77777777" w:rsidR="002828DF" w:rsidRPr="00EF06A7" w:rsidRDefault="002828DF">
            <w:pPr>
              <w:pStyle w:val="TAL"/>
              <w:rPr>
                <w:rFonts w:eastAsia="SimSun"/>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CF1F5CF"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700D38" w14:textId="77777777" w:rsidR="002828DF" w:rsidRPr="00EF06A7" w:rsidRDefault="002828DF">
            <w:pPr>
              <w:pStyle w:val="TAC"/>
              <w:rPr>
                <w:rFonts w:eastAsia="SimSun"/>
                <w:lang w:eastAsia="zh-CN"/>
              </w:rPr>
            </w:pPr>
            <w:r w:rsidRPr="00EF06A7">
              <w:rPr>
                <w:rFonts w:eastAsia="SimSun"/>
                <w:lang w:eastAsia="zh-CN"/>
              </w:rPr>
              <w:t>16</w:t>
            </w:r>
          </w:p>
        </w:tc>
      </w:tr>
      <w:tr w:rsidR="002828DF" w:rsidRPr="00EF06A7" w14:paraId="35A72C2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06A0289"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DF029D9" w14:textId="77777777" w:rsidR="002828DF" w:rsidRPr="00EF06A7" w:rsidRDefault="002828DF">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18228C5"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62FD96" w14:textId="77777777" w:rsidR="002828DF" w:rsidRPr="00EF06A7" w:rsidRDefault="002828DF">
            <w:pPr>
              <w:pStyle w:val="TAC"/>
              <w:rPr>
                <w:rFonts w:eastAsia="SimSun"/>
                <w:lang w:eastAsia="zh-CN"/>
              </w:rPr>
            </w:pPr>
            <w:r w:rsidRPr="00EF06A7">
              <w:rPr>
                <w:rFonts w:eastAsia="SimSun"/>
                <w:lang w:eastAsia="zh-CN"/>
              </w:rPr>
              <w:t>CDM4 (FD2, TD2)</w:t>
            </w:r>
          </w:p>
        </w:tc>
      </w:tr>
      <w:tr w:rsidR="002828DF" w:rsidRPr="00EF06A7" w14:paraId="5B864F1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956752A"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4D9BCA7" w14:textId="77777777" w:rsidR="002828DF" w:rsidRPr="00EF06A7" w:rsidRDefault="002828DF">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2717D4"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C9EC98"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3A02430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A96322D"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F0FC0FC" w14:textId="77777777" w:rsidR="002828DF" w:rsidRPr="00EF06A7" w:rsidRDefault="002828DF">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A6B7F2E"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FAD676" w14:textId="77777777" w:rsidR="002828DF" w:rsidRPr="00EF06A7" w:rsidRDefault="002828DF">
            <w:pPr>
              <w:pStyle w:val="TAC"/>
              <w:rPr>
                <w:rFonts w:eastAsia="SimSun"/>
                <w:lang w:eastAsia="zh-CN"/>
              </w:rPr>
            </w:pPr>
            <w:r w:rsidRPr="00EF06A7">
              <w:rPr>
                <w:rFonts w:eastAsia="SimSun"/>
                <w:lang w:eastAsia="zh-CN"/>
              </w:rPr>
              <w:t>Row 12, (2, 4, 6, 8)</w:t>
            </w:r>
          </w:p>
        </w:tc>
      </w:tr>
      <w:tr w:rsidR="002828DF" w:rsidRPr="00EF06A7" w14:paraId="65D78827"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3D285C4"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E626D58" w14:textId="77777777" w:rsidR="002828DF" w:rsidRPr="00EF06A7" w:rsidRDefault="002828DF">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109AB33"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F9A263" w14:textId="77777777" w:rsidR="002828DF" w:rsidRPr="00EF06A7" w:rsidRDefault="002828DF">
            <w:pPr>
              <w:pStyle w:val="TAC"/>
              <w:rPr>
                <w:rFonts w:eastAsia="SimSun"/>
                <w:lang w:eastAsia="zh-CN"/>
              </w:rPr>
            </w:pPr>
            <w:r w:rsidRPr="00EF06A7">
              <w:rPr>
                <w:rFonts w:eastAsia="SimSun"/>
                <w:lang w:eastAsia="zh-CN"/>
              </w:rPr>
              <w:t>(5, -)</w:t>
            </w:r>
          </w:p>
        </w:tc>
      </w:tr>
      <w:tr w:rsidR="002828DF" w:rsidRPr="00EF06A7" w14:paraId="6A1459F6"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88F385B"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971BC05" w14:textId="77777777" w:rsidR="002828DF" w:rsidRPr="00EF06A7" w:rsidRDefault="002828DF">
            <w:pPr>
              <w:pStyle w:val="TAL"/>
              <w:rPr>
                <w:rFonts w:eastAsia="SimSun"/>
                <w:lang w:eastAsia="en-US"/>
              </w:rPr>
            </w:pPr>
            <w:r w:rsidRPr="00EF06A7">
              <w:rPr>
                <w:rFonts w:eastAsia="SimSun"/>
              </w:rPr>
              <w:t>CSI-RS</w:t>
            </w:r>
          </w:p>
          <w:p w14:paraId="2B46F82A"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AB2FC2" w14:textId="77777777" w:rsidR="002828DF" w:rsidRPr="00EF06A7" w:rsidRDefault="002828DF">
            <w:pPr>
              <w:pStyle w:val="TAC"/>
              <w:rPr>
                <w:rFonts w:eastAsia="SimSu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5410C6"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870AB3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9CC30FF"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9807F6E" w14:textId="77777777" w:rsidR="002828DF" w:rsidRPr="00EF06A7" w:rsidRDefault="002828DF">
            <w:pPr>
              <w:pStyle w:val="TAL"/>
              <w:rPr>
                <w:rFonts w:eastAsia="SimSun"/>
                <w:lang w:eastAsia="en-US"/>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1A55BCD"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BFB431" w14:textId="77777777" w:rsidR="002828DF" w:rsidRPr="00EF06A7" w:rsidRDefault="002828DF">
            <w:pPr>
              <w:pStyle w:val="TAC"/>
              <w:rPr>
                <w:rFonts w:eastAsia="SimSun"/>
                <w:lang w:eastAsia="zh-CN"/>
              </w:rPr>
            </w:pPr>
            <w:r w:rsidRPr="00EF06A7">
              <w:rPr>
                <w:rFonts w:eastAsia="SimSun"/>
                <w:lang w:eastAsia="zh-CN"/>
              </w:rPr>
              <w:t>0</w:t>
            </w:r>
          </w:p>
        </w:tc>
      </w:tr>
      <w:tr w:rsidR="002828DF" w:rsidRPr="00EF06A7" w14:paraId="4E9F0A42" w14:textId="77777777" w:rsidTr="002828DF">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5656115" w14:textId="77777777" w:rsidR="002828DF" w:rsidRPr="00EF06A7" w:rsidRDefault="002828DF">
            <w:pPr>
              <w:pStyle w:val="TAL"/>
              <w:rPr>
                <w:rFonts w:eastAsia="SimSun"/>
                <w:lang w:eastAsia="en-US"/>
              </w:rPr>
            </w:pPr>
            <w:r w:rsidRPr="00EF06A7">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1D4A1F06" w14:textId="77777777" w:rsidR="002828DF" w:rsidRPr="00EF06A7" w:rsidRDefault="002828DF">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F94EC17"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321010"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23DB456C" w14:textId="77777777" w:rsidTr="002828DF">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65954A7"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C1159DD" w14:textId="77777777" w:rsidR="002828DF" w:rsidRPr="00EF06A7" w:rsidRDefault="002828DF">
            <w:pPr>
              <w:pStyle w:val="TAL"/>
              <w:rPr>
                <w:rFonts w:eastAsia="SimSun"/>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B17343" w14:textId="77777777" w:rsidR="002828DF" w:rsidRPr="00EF06A7" w:rsidRDefault="002828DF">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9FB478" w14:textId="77777777" w:rsidR="002828DF" w:rsidRPr="00EF06A7" w:rsidRDefault="002828DF">
            <w:pPr>
              <w:pStyle w:val="TAC"/>
              <w:rPr>
                <w:rFonts w:eastAsia="SimSun"/>
                <w:lang w:eastAsia="zh-CN"/>
              </w:rPr>
            </w:pPr>
            <w:r w:rsidRPr="00EF06A7">
              <w:rPr>
                <w:rFonts w:eastAsia="SimSun"/>
                <w:lang w:eastAsia="zh-CN"/>
              </w:rPr>
              <w:t>Pattern 0</w:t>
            </w:r>
          </w:p>
        </w:tc>
      </w:tr>
      <w:tr w:rsidR="002828DF" w:rsidRPr="00EF06A7" w14:paraId="0288ECCD" w14:textId="77777777" w:rsidTr="002828DF">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E03144E"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472EC688" w14:textId="77777777" w:rsidR="002828DF" w:rsidRPr="00EF06A7" w:rsidRDefault="002828DF">
            <w:pPr>
              <w:pStyle w:val="TAL"/>
              <w:rPr>
                <w:rFonts w:eastAsia="SimSun"/>
                <w:lang w:eastAsia="en-US"/>
              </w:rPr>
            </w:pPr>
            <w:r w:rsidRPr="00EF06A7">
              <w:rPr>
                <w:rFonts w:eastAsia="SimSun"/>
              </w:rPr>
              <w:t>CSI-IM Resource Mapping</w:t>
            </w:r>
          </w:p>
          <w:p w14:paraId="68833335" w14:textId="77777777" w:rsidR="002828DF" w:rsidRPr="00EF06A7" w:rsidRDefault="002828DF">
            <w:pPr>
              <w:pStyle w:val="TAL"/>
              <w:rPr>
                <w:rFonts w:eastAsia="SimSun"/>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C50765D"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D975CD" w14:textId="77777777" w:rsidR="002828DF" w:rsidRPr="00EF06A7" w:rsidRDefault="002828DF">
            <w:pPr>
              <w:pStyle w:val="TAC"/>
              <w:rPr>
                <w:rFonts w:eastAsia="SimSun"/>
                <w:lang w:eastAsia="zh-CN"/>
              </w:rPr>
            </w:pPr>
            <w:r w:rsidRPr="00EF06A7">
              <w:rPr>
                <w:rFonts w:eastAsia="SimSun"/>
                <w:lang w:eastAsia="zh-CN"/>
              </w:rPr>
              <w:t>(4,9)</w:t>
            </w:r>
          </w:p>
        </w:tc>
      </w:tr>
      <w:tr w:rsidR="002828DF" w:rsidRPr="00EF06A7" w14:paraId="685149EA"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9F13835"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16062AE4" w14:textId="77777777" w:rsidR="002828DF" w:rsidRPr="00EF06A7" w:rsidRDefault="002828DF">
            <w:pPr>
              <w:pStyle w:val="TAL"/>
              <w:rPr>
                <w:rFonts w:eastAsia="SimSun"/>
                <w:lang w:eastAsia="en-US"/>
              </w:rPr>
            </w:pPr>
            <w:r w:rsidRPr="00EF06A7">
              <w:rPr>
                <w:rFonts w:eastAsia="SimSun"/>
              </w:rPr>
              <w:t>CSI-IM timeConfig</w:t>
            </w:r>
          </w:p>
          <w:p w14:paraId="05A82AF3"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844FA5"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F03C97"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7A64D0F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8D86C7" w14:textId="77777777" w:rsidR="002828DF" w:rsidRPr="00EF06A7" w:rsidRDefault="002828DF">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D7841ED"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8625CD"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3978AED4"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8B13CA5" w14:textId="77777777" w:rsidR="002828DF" w:rsidRPr="00EF06A7" w:rsidRDefault="002828DF">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2704050"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6003A4" w14:textId="77777777" w:rsidR="002828DF" w:rsidRPr="00EF06A7" w:rsidRDefault="002828DF">
            <w:pPr>
              <w:pStyle w:val="TAC"/>
              <w:rPr>
                <w:rFonts w:eastAsia="SimSun"/>
                <w:lang w:eastAsia="zh-CN"/>
              </w:rPr>
            </w:pPr>
            <w:r w:rsidRPr="00EF06A7">
              <w:rPr>
                <w:rFonts w:eastAsia="SimSun"/>
                <w:lang w:eastAsia="zh-CN"/>
              </w:rPr>
              <w:t>Table 1</w:t>
            </w:r>
          </w:p>
        </w:tc>
      </w:tr>
      <w:tr w:rsidR="002828DF" w:rsidRPr="00EF06A7" w14:paraId="7EC7F21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D7C56B" w14:textId="77777777" w:rsidR="002828DF" w:rsidRPr="00EF06A7" w:rsidRDefault="002828DF">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1BD81E0"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2C2658" w14:textId="77777777" w:rsidR="002828DF" w:rsidRPr="00EF06A7" w:rsidRDefault="002828DF">
            <w:pPr>
              <w:pStyle w:val="TAC"/>
              <w:rPr>
                <w:rFonts w:eastAsia="SimSun"/>
              </w:rPr>
            </w:pPr>
            <w:r w:rsidRPr="00EF06A7">
              <w:rPr>
                <w:rFonts w:eastAsia="SimSun"/>
                <w:lang w:eastAsia="zh-CN"/>
              </w:rPr>
              <w:t>cri-RI-PMI-CQI</w:t>
            </w:r>
          </w:p>
        </w:tc>
      </w:tr>
      <w:tr w:rsidR="002828DF" w:rsidRPr="00EF06A7" w14:paraId="5E161C8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79FE4A0" w14:textId="77777777" w:rsidR="002828DF" w:rsidRPr="00EF06A7" w:rsidRDefault="002828DF">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C12C0D7"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7CD577"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585A52A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507EBF" w14:textId="77777777" w:rsidR="002828DF" w:rsidRPr="00EF06A7" w:rsidRDefault="002828DF">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81B1EDB"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7B9D9D"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47F9122F"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217024" w14:textId="77777777" w:rsidR="002828DF" w:rsidRPr="00EF06A7" w:rsidRDefault="002828DF">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9D7D3A5"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DF2E1D" w14:textId="77777777" w:rsidR="002828DF" w:rsidRPr="00EF06A7" w:rsidRDefault="002828DF">
            <w:pPr>
              <w:pStyle w:val="TAC"/>
              <w:rPr>
                <w:rFonts w:eastAsia="SimSun"/>
                <w:lang w:eastAsia="zh-CN"/>
              </w:rPr>
            </w:pPr>
            <w:r w:rsidRPr="00EF06A7">
              <w:rPr>
                <w:rFonts w:eastAsia="SimSun"/>
                <w:lang w:eastAsia="zh-CN"/>
              </w:rPr>
              <w:t>Wideband</w:t>
            </w:r>
          </w:p>
        </w:tc>
      </w:tr>
      <w:tr w:rsidR="002828DF" w:rsidRPr="00EF06A7" w14:paraId="39EA652D"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3B7475" w14:textId="77777777" w:rsidR="002828DF" w:rsidRPr="00EF06A7" w:rsidRDefault="002828DF">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8EF8F1C"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520082" w14:textId="77777777" w:rsidR="002828DF" w:rsidRPr="00EF06A7" w:rsidRDefault="002828DF">
            <w:pPr>
              <w:pStyle w:val="TAC"/>
              <w:rPr>
                <w:rFonts w:eastAsia="SimSun"/>
                <w:lang w:eastAsia="zh-CN"/>
              </w:rPr>
            </w:pPr>
            <w:r w:rsidRPr="00EF06A7">
              <w:rPr>
                <w:rFonts w:eastAsia="SimSun"/>
                <w:lang w:eastAsia="zh-CN"/>
              </w:rPr>
              <w:t>Subband</w:t>
            </w:r>
          </w:p>
        </w:tc>
      </w:tr>
      <w:tr w:rsidR="002828DF" w:rsidRPr="00EF06A7" w14:paraId="049278E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38430A" w14:textId="77777777" w:rsidR="002828DF" w:rsidRPr="00EF06A7" w:rsidRDefault="002828DF">
            <w:pPr>
              <w:pStyle w:val="TAL"/>
              <w:rPr>
                <w:rFonts w:eastAsia="SimSun"/>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70D2B7" w14:textId="77777777" w:rsidR="002828DF" w:rsidRPr="00EF06A7" w:rsidRDefault="002828DF">
            <w:pPr>
              <w:pStyle w:val="TAC"/>
              <w:rPr>
                <w:rFonts w:eastAsia="SimSun"/>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508887" w14:textId="77777777" w:rsidR="002828DF" w:rsidRPr="00EF06A7" w:rsidRDefault="002828DF">
            <w:pPr>
              <w:pStyle w:val="TAC"/>
              <w:rPr>
                <w:rFonts w:eastAsia="SimSun"/>
                <w:lang w:eastAsia="zh-CN"/>
              </w:rPr>
            </w:pPr>
            <w:r w:rsidRPr="00EF06A7">
              <w:rPr>
                <w:rFonts w:eastAsia="SimSun" w:cs="Arial"/>
                <w:szCs w:val="18"/>
              </w:rPr>
              <w:t>16</w:t>
            </w:r>
          </w:p>
        </w:tc>
      </w:tr>
      <w:tr w:rsidR="002828DF" w:rsidRPr="00EF06A7" w14:paraId="2A1EB1A7"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23562A2" w14:textId="77777777" w:rsidR="002828DF" w:rsidRPr="00EF06A7" w:rsidRDefault="002828DF">
            <w:pPr>
              <w:pStyle w:val="TAL"/>
              <w:rPr>
                <w:rFonts w:eastAsia="SimSun"/>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515881D"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13A145" w14:textId="77777777" w:rsidR="002828DF" w:rsidRPr="00EF06A7" w:rsidRDefault="002828DF">
            <w:pPr>
              <w:pStyle w:val="TAC"/>
              <w:rPr>
                <w:rFonts w:eastAsia="SimSun"/>
                <w:lang w:eastAsia="zh-CN"/>
              </w:rPr>
            </w:pPr>
            <w:r w:rsidRPr="00EF06A7">
              <w:rPr>
                <w:rFonts w:eastAsia="SimSun" w:cs="Arial"/>
                <w:szCs w:val="18"/>
              </w:rPr>
              <w:t>1111111</w:t>
            </w:r>
          </w:p>
        </w:tc>
      </w:tr>
      <w:tr w:rsidR="002828DF" w:rsidRPr="00EF06A7" w14:paraId="17C5916D"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92287C" w14:textId="77777777" w:rsidR="002828DF" w:rsidRPr="00EF06A7" w:rsidRDefault="002828DF">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280E90"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C38B57"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6CDDA89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68D027" w14:textId="77777777" w:rsidR="002828DF" w:rsidRPr="00EF06A7" w:rsidRDefault="002828DF">
            <w:pPr>
              <w:pStyle w:val="TAL"/>
              <w:rPr>
                <w:rFonts w:eastAsia="SimSun"/>
                <w:lang w:eastAsia="en-US"/>
              </w:rPr>
            </w:pPr>
            <w:r w:rsidRPr="00EF06A7">
              <w:rPr>
                <w:rFonts w:eastAsia="SimSun"/>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D061B91"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5C7ABD" w14:textId="77777777" w:rsidR="002828DF" w:rsidRPr="00EF06A7" w:rsidRDefault="002828DF">
            <w:pPr>
              <w:pStyle w:val="TAC"/>
              <w:rPr>
                <w:rFonts w:eastAsia="SimSun"/>
                <w:lang w:eastAsia="zh-CN"/>
              </w:rPr>
            </w:pPr>
            <w:r w:rsidRPr="00EF06A7">
              <w:rPr>
                <w:rFonts w:eastAsia="SimSun"/>
                <w:lang w:eastAsia="zh-CN"/>
              </w:rPr>
              <w:t>8</w:t>
            </w:r>
          </w:p>
        </w:tc>
      </w:tr>
      <w:tr w:rsidR="002828DF" w:rsidRPr="00EF06A7" w14:paraId="2DB99CA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9A3D92" w14:textId="77777777" w:rsidR="002828DF" w:rsidRPr="00EF06A7" w:rsidRDefault="002828DF">
            <w:pPr>
              <w:pStyle w:val="TAL"/>
              <w:rPr>
                <w:rFonts w:eastAsia="SimSun"/>
                <w:lang w:eastAsia="en-US"/>
              </w:rPr>
            </w:pPr>
            <w:r w:rsidRPr="00EF06A7">
              <w:rPr>
                <w:rFonts w:eastAsia="SimSun"/>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E38B5DF"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A60FD0" w14:textId="77777777" w:rsidR="002828DF" w:rsidRPr="00EF06A7" w:rsidRDefault="002828DF">
            <w:pPr>
              <w:pStyle w:val="TAC"/>
              <w:rPr>
                <w:rFonts w:eastAsia="SimSun"/>
                <w:lang w:eastAsia="zh-CN"/>
              </w:rPr>
            </w:pPr>
            <w:r w:rsidRPr="00EF06A7">
              <w:rPr>
                <w:rFonts w:eastAsia="SimSun"/>
                <w:lang w:eastAsia="zh-CN"/>
              </w:rPr>
              <w:t>1 in slots i, where mod(i, 10) = 1, otherwise it is equal to 0</w:t>
            </w:r>
          </w:p>
        </w:tc>
      </w:tr>
      <w:tr w:rsidR="002828DF" w:rsidRPr="00EF06A7" w14:paraId="07F48AA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BC1A92" w14:textId="77777777" w:rsidR="002828DF" w:rsidRPr="00EF06A7" w:rsidRDefault="002828DF">
            <w:pPr>
              <w:pStyle w:val="TAL"/>
              <w:rPr>
                <w:rFonts w:eastAsia="SimSun"/>
                <w:lang w:eastAsia="en-US"/>
              </w:rPr>
            </w:pPr>
            <w:r w:rsidRPr="00EF06A7">
              <w:rPr>
                <w:rFonts w:eastAsia="SimSun"/>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F5433B1"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5019A4"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362A05D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784651" w14:textId="77777777" w:rsidR="002828DF" w:rsidRPr="00EF06A7" w:rsidRDefault="002828DF">
            <w:pPr>
              <w:pStyle w:val="TAL"/>
              <w:rPr>
                <w:rFonts w:eastAsia="SimSun"/>
                <w:lang w:eastAsia="en-US"/>
              </w:rPr>
            </w:pPr>
            <w:r w:rsidRPr="00EF06A7">
              <w:rPr>
                <w:rFonts w:eastAsia="SimSun"/>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02E71DB"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D2D5FE" w14:textId="77777777" w:rsidR="002828DF" w:rsidRPr="00EF06A7" w:rsidRDefault="002828DF">
            <w:pPr>
              <w:pStyle w:val="TAC"/>
              <w:rPr>
                <w:rFonts w:eastAsia="SimSun"/>
                <w:lang w:eastAsia="zh-CN"/>
              </w:rPr>
            </w:pPr>
            <w:r w:rsidRPr="00EF06A7">
              <w:rPr>
                <w:rFonts w:eastAsia="SimSun"/>
                <w:lang w:eastAsia="zh-CN"/>
              </w:rPr>
              <w:t>One State with one Associated Report Configuration</w:t>
            </w:r>
          </w:p>
          <w:p w14:paraId="63685FA4" w14:textId="77777777" w:rsidR="002828DF" w:rsidRPr="00EF06A7" w:rsidRDefault="002828DF">
            <w:pPr>
              <w:pStyle w:val="TAC"/>
              <w:rPr>
                <w:rFonts w:eastAsia="SimSun"/>
                <w:lang w:eastAsia="zh-CN"/>
              </w:rPr>
            </w:pPr>
            <w:r w:rsidRPr="00EF06A7">
              <w:rPr>
                <w:rFonts w:eastAsia="SimSun"/>
                <w:lang w:eastAsia="zh-CN"/>
              </w:rPr>
              <w:t>Associated Report Configuration contains pointers to NZP CSI-RS and CSI-IM</w:t>
            </w:r>
          </w:p>
        </w:tc>
      </w:tr>
      <w:tr w:rsidR="002828DF" w:rsidRPr="00EF06A7" w14:paraId="44BC9B0C" w14:textId="77777777" w:rsidTr="002828DF">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52F258F" w14:textId="77777777" w:rsidR="002828DF" w:rsidRPr="00EF06A7" w:rsidRDefault="002828DF">
            <w:pPr>
              <w:pStyle w:val="TAL"/>
              <w:rPr>
                <w:rFonts w:eastAsia="SimSun"/>
                <w:lang w:eastAsia="en-US"/>
              </w:rPr>
            </w:pPr>
            <w:r w:rsidRPr="00EF06A7">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7CC09C9D" w14:textId="77777777" w:rsidR="002828DF" w:rsidRPr="00EF06A7" w:rsidRDefault="002828DF">
            <w:pPr>
              <w:pStyle w:val="TAL"/>
              <w:rPr>
                <w:rFonts w:eastAsia="SimSun"/>
              </w:rPr>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451FAF"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DD3EBC" w14:textId="77777777" w:rsidR="002828DF" w:rsidRPr="00EF06A7" w:rsidRDefault="002828DF">
            <w:pPr>
              <w:pStyle w:val="TAC"/>
              <w:rPr>
                <w:rFonts w:eastAsia="SimSun"/>
              </w:rPr>
            </w:pPr>
            <w:r w:rsidRPr="00EF06A7">
              <w:rPr>
                <w:rFonts w:eastAsia="SimSun"/>
                <w:lang w:eastAsia="zh-CN"/>
              </w:rPr>
              <w:t>t</w:t>
            </w:r>
            <w:r w:rsidRPr="00EF06A7">
              <w:rPr>
                <w:rFonts w:eastAsia="SimSun"/>
              </w:rPr>
              <w:t>ypeII</w:t>
            </w:r>
          </w:p>
        </w:tc>
      </w:tr>
      <w:tr w:rsidR="002828DF" w:rsidRPr="00EF06A7" w14:paraId="6E5FF665"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294F2CE"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7337B56" w14:textId="77777777" w:rsidR="002828DF" w:rsidRPr="00EF06A7" w:rsidRDefault="002828DF">
            <w:pPr>
              <w:pStyle w:val="TAL"/>
              <w:rPr>
                <w:rFonts w:eastAsia="SimSun"/>
              </w:rPr>
            </w:pPr>
            <w:r w:rsidRPr="00EF06A7">
              <w:rPr>
                <w:rFonts w:eastAsia="SimSun"/>
              </w:rPr>
              <w:t>L (</w:t>
            </w:r>
            <w:r w:rsidRPr="00EF06A7">
              <w:rPr>
                <w:rFonts w:eastAsia="SimSun"/>
                <w:i/>
                <w:iCs/>
              </w:rPr>
              <w:t>numberOfBeams</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D0F7C6B"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24D72F" w14:textId="77777777" w:rsidR="002828DF" w:rsidRPr="00EF06A7" w:rsidRDefault="002828DF">
            <w:pPr>
              <w:pStyle w:val="TAC"/>
              <w:rPr>
                <w:rFonts w:eastAsia="SimSun"/>
                <w:lang w:eastAsia="zh-CN"/>
              </w:rPr>
            </w:pPr>
            <w:r w:rsidRPr="00EF06A7">
              <w:rPr>
                <w:rFonts w:eastAsia="SimSun"/>
                <w:lang w:eastAsia="zh-CN"/>
              </w:rPr>
              <w:t>2</w:t>
            </w:r>
          </w:p>
        </w:tc>
      </w:tr>
      <w:tr w:rsidR="002828DF" w:rsidRPr="00EF06A7" w14:paraId="6E0F419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27C761A"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BCBB590" w14:textId="77777777" w:rsidR="002828DF" w:rsidRPr="00EF06A7" w:rsidRDefault="002828DF">
            <w:pPr>
              <w:pStyle w:val="TAL"/>
              <w:rPr>
                <w:rFonts w:eastAsia="SimSun"/>
                <w:lang w:eastAsia="en-US"/>
              </w:rPr>
            </w:pPr>
            <w:r w:rsidRPr="00EF06A7">
              <w:rPr>
                <w:rFonts w:eastAsia="SimSun"/>
              </w:rPr>
              <w:t>N</w:t>
            </w:r>
            <w:r w:rsidRPr="00EF06A7">
              <w:rPr>
                <w:rFonts w:eastAsia="SimSun"/>
                <w:vertAlign w:val="subscript"/>
              </w:rPr>
              <w:t>PSK</w:t>
            </w:r>
            <w:r w:rsidRPr="00EF06A7">
              <w:rPr>
                <w:rFonts w:eastAsia="SimSun"/>
              </w:rPr>
              <w:t xml:space="preserve"> (</w:t>
            </w:r>
            <w:r w:rsidRPr="00EF06A7">
              <w:rPr>
                <w:rFonts w:eastAsia="SimSun"/>
                <w:i/>
                <w:iCs/>
              </w:rPr>
              <w:t>phaseAlphabetSize</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101215D"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69D4A2" w14:textId="77777777" w:rsidR="002828DF" w:rsidRPr="00EF06A7" w:rsidRDefault="002828DF">
            <w:pPr>
              <w:pStyle w:val="TAC"/>
              <w:rPr>
                <w:rFonts w:eastAsia="SimSun"/>
                <w:lang w:eastAsia="zh-CN"/>
              </w:rPr>
            </w:pPr>
            <w:r w:rsidRPr="00EF06A7">
              <w:rPr>
                <w:rFonts w:eastAsia="SimSun"/>
                <w:lang w:eastAsia="zh-CN"/>
              </w:rPr>
              <w:t>8</w:t>
            </w:r>
          </w:p>
        </w:tc>
      </w:tr>
      <w:tr w:rsidR="002828DF" w:rsidRPr="00EF06A7" w14:paraId="6BD1CAC0"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A54FA0D"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909B2A5" w14:textId="77777777" w:rsidR="002828DF" w:rsidRPr="00EF06A7" w:rsidRDefault="002828DF">
            <w:pPr>
              <w:pStyle w:val="TAL"/>
              <w:rPr>
                <w:rFonts w:eastAsia="SimSun"/>
                <w:lang w:eastAsia="en-US"/>
              </w:rPr>
            </w:pPr>
            <w:r w:rsidRPr="00EF06A7">
              <w:rPr>
                <w:rFonts w:eastAsia="SimSun"/>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54172953"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9936A3" w14:textId="77777777" w:rsidR="002828DF" w:rsidRPr="00EF06A7" w:rsidRDefault="002828DF">
            <w:pPr>
              <w:pStyle w:val="TAC"/>
              <w:rPr>
                <w:rFonts w:eastAsia="SimSun"/>
                <w:lang w:eastAsia="zh-CN"/>
              </w:rPr>
            </w:pPr>
            <w:r w:rsidRPr="00EF06A7">
              <w:rPr>
                <w:rFonts w:eastAsia="SimSun"/>
                <w:lang w:eastAsia="zh-CN"/>
              </w:rPr>
              <w:t>True</w:t>
            </w:r>
          </w:p>
        </w:tc>
      </w:tr>
      <w:tr w:rsidR="002828DF" w:rsidRPr="00EF06A7" w14:paraId="4F839EC0"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A5C2926"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CA38B51" w14:textId="77777777" w:rsidR="002828DF" w:rsidRPr="00EF06A7" w:rsidRDefault="002828DF">
            <w:pPr>
              <w:pStyle w:val="TAL"/>
              <w:rPr>
                <w:rFonts w:eastAsia="SimSun"/>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9248D92"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5810A6" w14:textId="77777777" w:rsidR="002828DF" w:rsidRPr="00EF06A7" w:rsidRDefault="002828DF">
            <w:pPr>
              <w:pStyle w:val="TAC"/>
              <w:rPr>
                <w:rFonts w:eastAsia="SimSun"/>
                <w:lang w:eastAsia="zh-CN"/>
              </w:rPr>
            </w:pPr>
            <w:r w:rsidRPr="00EF06A7">
              <w:rPr>
                <w:rFonts w:eastAsia="SimSun"/>
                <w:lang w:eastAsia="zh-CN"/>
              </w:rPr>
              <w:t>(4,2)</w:t>
            </w:r>
          </w:p>
        </w:tc>
      </w:tr>
      <w:tr w:rsidR="002828DF" w:rsidRPr="00EF06A7" w14:paraId="2395E488"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76DFB8D"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215814DC" w14:textId="77777777" w:rsidR="002828DF" w:rsidRPr="00EF06A7" w:rsidRDefault="002828DF">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B24FE15"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345460" w14:textId="77777777" w:rsidR="002828DF" w:rsidRPr="00EF06A7" w:rsidRDefault="002828DF">
            <w:pPr>
              <w:pStyle w:val="TAC"/>
              <w:rPr>
                <w:rFonts w:eastAsia="SimSun"/>
                <w:lang w:eastAsia="zh-CN"/>
              </w:rPr>
            </w:pPr>
            <w:r w:rsidRPr="00EF06A7">
              <w:rPr>
                <w:rFonts w:eastAsia="SimSun"/>
                <w:lang w:eastAsia="zh-CN"/>
              </w:rPr>
              <w:t>(4,4)</w:t>
            </w:r>
          </w:p>
        </w:tc>
      </w:tr>
      <w:tr w:rsidR="002828DF" w:rsidRPr="00EF06A7" w14:paraId="15D953F3"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86D0056"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18B2AF4C" w14:textId="77777777" w:rsidR="002828DF" w:rsidRPr="00EF06A7" w:rsidRDefault="002828DF">
            <w:pPr>
              <w:pStyle w:val="TAL"/>
              <w:rPr>
                <w:rFonts w:eastAsia="SimSun"/>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9FBB819"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D2677A" w14:textId="77777777" w:rsidR="002828DF" w:rsidRPr="00EF06A7" w:rsidRDefault="002828DF">
            <w:pPr>
              <w:pStyle w:val="TAC"/>
              <w:rPr>
                <w:rFonts w:eastAsia="SimSun"/>
                <w:lang w:eastAsia="zh-CN"/>
              </w:rPr>
            </w:pPr>
            <w:r w:rsidRPr="00EF06A7">
              <w:rPr>
                <w:rFonts w:eastAsia="SimSun"/>
                <w:lang w:eastAsia="zh-CN"/>
              </w:rPr>
              <w:t>0x 7FF</w:t>
            </w:r>
          </w:p>
          <w:p w14:paraId="6AD8AFB3" w14:textId="77777777" w:rsidR="002828DF" w:rsidRPr="00EF06A7" w:rsidRDefault="002828DF">
            <w:pPr>
              <w:pStyle w:val="TAC"/>
              <w:rPr>
                <w:rFonts w:eastAsia="SimSun"/>
                <w:lang w:eastAsia="zh-CN"/>
              </w:rPr>
            </w:pPr>
            <w:r w:rsidRPr="00EF06A7">
              <w:rPr>
                <w:rFonts w:eastAsia="SimSun"/>
                <w:lang w:eastAsia="zh-CN"/>
              </w:rPr>
              <w:t>FFFF FFFF FFFF FFFF</w:t>
            </w:r>
          </w:p>
        </w:tc>
      </w:tr>
      <w:tr w:rsidR="002828DF" w:rsidRPr="00EF06A7" w14:paraId="3AF5FFD3"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D7656BC" w14:textId="77777777" w:rsidR="002828DF" w:rsidRPr="00EF06A7" w:rsidRDefault="002828DF">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4FEA52BF" w14:textId="77777777" w:rsidR="002828DF" w:rsidRPr="00EF06A7" w:rsidRDefault="002828DF">
            <w:pPr>
              <w:pStyle w:val="TAL"/>
              <w:rPr>
                <w:rFonts w:eastAsia="SimSun"/>
                <w:lang w:eastAsia="zh-CN"/>
              </w:rPr>
            </w:pPr>
            <w:r w:rsidRPr="00EF06A7">
              <w:rPr>
                <w:rFonts w:eastAsia="SimSun"/>
              </w:rPr>
              <w:t>RI Restriction</w:t>
            </w:r>
            <w:r w:rsidRPr="00EF06A7">
              <w:rPr>
                <w:rFonts w:eastAsia="SimSun"/>
                <w:lang w:eastAsia="zh-CN"/>
              </w:rPr>
              <w:t xml:space="preserve"> </w:t>
            </w:r>
            <w:r w:rsidRPr="00EF06A7">
              <w:rPr>
                <w:rFonts w:eastAsia="SimSun"/>
              </w:rPr>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B754B2A" w14:textId="77777777" w:rsidR="002828DF" w:rsidRPr="00EF06A7" w:rsidRDefault="002828DF">
            <w:pPr>
              <w:pStyle w:val="TAC"/>
              <w:rPr>
                <w:rFonts w:eastAsia="SimSun"/>
                <w:lang w:eastAsia="en-US"/>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D18C09" w14:textId="77777777" w:rsidR="002828DF" w:rsidRPr="00EF06A7" w:rsidRDefault="002828DF">
            <w:pPr>
              <w:pStyle w:val="TAC"/>
              <w:rPr>
                <w:rFonts w:eastAsia="SimSun"/>
                <w:lang w:eastAsia="zh-CN"/>
              </w:rPr>
            </w:pPr>
            <w:r w:rsidRPr="00EF06A7">
              <w:rPr>
                <w:rFonts w:eastAsia="SimSun"/>
                <w:lang w:eastAsia="zh-CN"/>
              </w:rPr>
              <w:t>10</w:t>
            </w:r>
          </w:p>
        </w:tc>
      </w:tr>
      <w:tr w:rsidR="002828DF" w:rsidRPr="00EF06A7" w14:paraId="0C9F494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0A64113B" w14:textId="77777777" w:rsidR="002828DF" w:rsidRPr="00EF06A7" w:rsidRDefault="002828DF">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BF5B42A"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0D7DC8" w14:textId="77777777" w:rsidR="002828DF" w:rsidRPr="00EF06A7" w:rsidRDefault="002828DF">
            <w:pPr>
              <w:pStyle w:val="TAC"/>
              <w:rPr>
                <w:rFonts w:eastAsia="SimSun"/>
                <w:lang w:eastAsia="zh-CN"/>
              </w:rPr>
            </w:pPr>
            <w:r w:rsidRPr="00EF06A7">
              <w:rPr>
                <w:rFonts w:eastAsia="SimSun"/>
                <w:lang w:eastAsia="zh-CN"/>
              </w:rPr>
              <w:t>PUSCH</w:t>
            </w:r>
          </w:p>
        </w:tc>
      </w:tr>
      <w:tr w:rsidR="002828DF" w:rsidRPr="00EF06A7" w14:paraId="5A3EC646"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5CB3103" w14:textId="77777777" w:rsidR="002828DF" w:rsidRPr="00EF06A7" w:rsidRDefault="002828DF">
            <w:pPr>
              <w:pStyle w:val="TAL"/>
              <w:rPr>
                <w:rFonts w:eastAsia="SimSun"/>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242278" w14:textId="77777777" w:rsidR="002828DF" w:rsidRPr="00EF06A7" w:rsidRDefault="002828DF">
            <w:pPr>
              <w:pStyle w:val="TAC"/>
              <w:rPr>
                <w:rFonts w:eastAsia="SimSun"/>
              </w:rPr>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84B4263" w14:textId="77777777" w:rsidR="002828DF" w:rsidRPr="00EF06A7" w:rsidRDefault="002828DF">
            <w:pPr>
              <w:pStyle w:val="TAC"/>
              <w:rPr>
                <w:rFonts w:eastAsia="SimSun"/>
                <w:lang w:eastAsia="zh-CN"/>
              </w:rPr>
            </w:pPr>
            <w:r w:rsidRPr="00EF06A7">
              <w:rPr>
                <w:rFonts w:eastAsia="SimSun"/>
                <w:lang w:eastAsia="zh-CN"/>
              </w:rPr>
              <w:t>6.5</w:t>
            </w:r>
          </w:p>
        </w:tc>
      </w:tr>
      <w:tr w:rsidR="002828DF" w:rsidRPr="00EF06A7" w14:paraId="4B4E821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549645D" w14:textId="77777777" w:rsidR="002828DF" w:rsidRPr="00EF06A7" w:rsidRDefault="002828DF">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B9C2411"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2089AE"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333C7A2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DE1C12A" w14:textId="77777777" w:rsidR="002828DF" w:rsidRPr="00EF06A7" w:rsidRDefault="002828DF">
            <w:pPr>
              <w:pStyle w:val="TAL"/>
              <w:rPr>
                <w:rFonts w:eastAsia="SimSun"/>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8BC380E"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BF5C15" w14:textId="77777777" w:rsidR="002828DF" w:rsidRPr="00EF06A7" w:rsidRDefault="002828DF">
            <w:pPr>
              <w:pStyle w:val="TAC"/>
              <w:rPr>
                <w:rFonts w:eastAsia="SimSun"/>
                <w:lang w:eastAsia="zh-CN"/>
              </w:rPr>
            </w:pPr>
            <w:r w:rsidRPr="00EF06A7">
              <w:rPr>
                <w:rFonts w:eastAsia="SimSun" w:cs="Arial"/>
                <w:szCs w:val="18"/>
              </w:rPr>
              <w:t>R.PDSCH.2-</w:t>
            </w:r>
            <w:r w:rsidRPr="00EF06A7">
              <w:rPr>
                <w:rFonts w:eastAsia="SimSun" w:cs="Arial"/>
                <w:szCs w:val="18"/>
                <w:lang w:eastAsia="zh-CN"/>
              </w:rPr>
              <w:t>8</w:t>
            </w:r>
            <w:r w:rsidRPr="00EF06A7">
              <w:rPr>
                <w:rFonts w:eastAsia="SimSun" w:cs="Arial"/>
                <w:szCs w:val="18"/>
              </w:rPr>
              <w:t>.</w:t>
            </w:r>
            <w:r w:rsidRPr="00EF06A7">
              <w:rPr>
                <w:rFonts w:eastAsia="SimSun" w:cs="Arial"/>
                <w:szCs w:val="18"/>
                <w:lang w:eastAsia="zh-CN"/>
              </w:rPr>
              <w:t>3</w:t>
            </w:r>
            <w:r w:rsidRPr="00EF06A7">
              <w:rPr>
                <w:rFonts w:eastAsia="SimSun" w:cs="Arial"/>
                <w:szCs w:val="18"/>
              </w:rPr>
              <w:t xml:space="preserve"> TDD</w:t>
            </w:r>
          </w:p>
        </w:tc>
      </w:tr>
      <w:tr w:rsidR="002828DF" w:rsidRPr="00EF06A7" w14:paraId="420A37FD" w14:textId="77777777" w:rsidTr="002828DF">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322712EB" w14:textId="77777777" w:rsidR="002828DF" w:rsidRPr="00EF06A7" w:rsidRDefault="002828DF">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typeI-SinglePanel'</w:t>
            </w:r>
            <w:r w:rsidRPr="00EF06A7">
              <w:rPr>
                <w:rFonts w:eastAsia="SimSun"/>
                <w:lang w:eastAsia="zh-CN"/>
              </w:rPr>
              <w:t xml:space="preserve"> codebook configuration as specified in table 6.3.2.2.3-1.</w:t>
            </w:r>
          </w:p>
          <w:p w14:paraId="200D98AA" w14:textId="77777777" w:rsidR="002828DF" w:rsidRPr="00EF06A7" w:rsidRDefault="002828DF">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44A67CB0" w14:textId="77777777" w:rsidR="002828DF" w:rsidRPr="00EF06A7" w:rsidRDefault="002828DF">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 B.2.3.2.3A. The value of relative power ratio (p) shall be fixed as 1 during the test.</w:t>
            </w:r>
          </w:p>
        </w:tc>
      </w:tr>
    </w:tbl>
    <w:p w14:paraId="1D12CCC3" w14:textId="77777777" w:rsidR="002828DF" w:rsidRPr="00EF06A7" w:rsidRDefault="002828DF" w:rsidP="002828DF">
      <w:pPr>
        <w:rPr>
          <w:rFonts w:eastAsia="SimSun"/>
          <w:lang w:eastAsia="zh-CN"/>
        </w:rPr>
      </w:pPr>
    </w:p>
    <w:p w14:paraId="7546253C" w14:textId="77777777" w:rsidR="002828DF" w:rsidRPr="00EF06A7" w:rsidRDefault="002828DF" w:rsidP="002828DF">
      <w:pPr>
        <w:pStyle w:val="TH"/>
        <w:rPr>
          <w:rFonts w:eastAsia="SimSun"/>
          <w:lang w:eastAsia="zh-CN"/>
        </w:rPr>
      </w:pPr>
      <w:r w:rsidRPr="00EF06A7">
        <w:rPr>
          <w:rFonts w:eastAsia="SimSun"/>
        </w:rPr>
        <w:t xml:space="preserve">Table </w:t>
      </w:r>
      <w:r w:rsidRPr="00EF06A7">
        <w:rPr>
          <w:rFonts w:eastAsia="SimSun"/>
          <w:lang w:eastAsia="zh-CN"/>
        </w:rPr>
        <w:t>6.3.2.2.5.3</w:t>
      </w:r>
      <w:r w:rsidRPr="00EF06A7">
        <w:rPr>
          <w:rFonts w:eastAsia="SimSun"/>
        </w:rPr>
        <w:t>-2</w:t>
      </w:r>
      <w:r w:rsidRPr="00EF06A7">
        <w:rPr>
          <w:rFonts w:eastAsia="SimSun"/>
          <w:lang w:eastAsia="zh-CN"/>
        </w:rPr>
        <w:t>:</w:t>
      </w:r>
      <w:r w:rsidRPr="00EF06A7">
        <w:rPr>
          <w:rFonts w:eastAsia="SimSun"/>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76DE9B72"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1F0F6B2E" w14:textId="77777777" w:rsidR="002828DF" w:rsidRPr="00EF06A7" w:rsidRDefault="002828DF">
            <w:pPr>
              <w:pStyle w:val="TAH"/>
              <w:rPr>
                <w:rFonts w:eastAsia="SimSun"/>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D8F8B45" w14:textId="77777777" w:rsidR="002828DF" w:rsidRPr="00EF06A7" w:rsidRDefault="002828DF">
            <w:pPr>
              <w:pStyle w:val="TAH"/>
              <w:rPr>
                <w:rFonts w:eastAsia="SimSun"/>
              </w:rPr>
            </w:pPr>
            <w:r w:rsidRPr="00EF06A7">
              <w:rPr>
                <w:rFonts w:eastAsia="SimSun"/>
              </w:rPr>
              <w:t>Test 1</w:t>
            </w:r>
          </w:p>
        </w:tc>
      </w:tr>
      <w:tr w:rsidR="002828DF" w:rsidRPr="00EF06A7" w14:paraId="79CD43A5"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54FE6C42" w14:textId="77777777" w:rsidR="002828DF" w:rsidRPr="00EF06A7" w:rsidRDefault="002828DF">
            <w:pPr>
              <w:pStyle w:val="TAC"/>
              <w:rPr>
                <w:rFonts w:eastAsia="SimSun"/>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3F8C05F4" w14:textId="77777777" w:rsidR="002828DF" w:rsidRPr="00EF06A7" w:rsidRDefault="002828DF">
            <w:pPr>
              <w:pStyle w:val="TAC"/>
              <w:rPr>
                <w:rFonts w:eastAsia="SimSun"/>
                <w:lang w:eastAsia="zh-CN"/>
              </w:rPr>
            </w:pPr>
            <w:r w:rsidRPr="00EF06A7">
              <w:rPr>
                <w:rFonts w:eastAsia="SimSun"/>
                <w:lang w:eastAsia="zh-CN"/>
              </w:rPr>
              <w:t>1.9</w:t>
            </w:r>
          </w:p>
        </w:tc>
      </w:tr>
    </w:tbl>
    <w:p w14:paraId="52A90142" w14:textId="77777777" w:rsidR="002828DF" w:rsidRPr="00EF06A7" w:rsidRDefault="002828DF" w:rsidP="002828DF">
      <w:pPr>
        <w:rPr>
          <w:rFonts w:eastAsia="Malgun Gothic"/>
          <w:lang w:eastAsia="en-US"/>
        </w:rPr>
      </w:pPr>
    </w:p>
    <w:p w14:paraId="38A2259B" w14:textId="77777777" w:rsidR="002828DF" w:rsidRPr="00EF06A7" w:rsidRDefault="002828DF" w:rsidP="002828DF">
      <w:r w:rsidRPr="00EF06A7">
        <w:t>The normative reference for this requirement is TS 38.101-4 [5] clause 6.3.2.2.5.</w:t>
      </w:r>
    </w:p>
    <w:p w14:paraId="3F8982FA" w14:textId="77777777" w:rsidR="002828DF" w:rsidRPr="00EF06A7" w:rsidRDefault="002828DF" w:rsidP="002828DF">
      <w:pPr>
        <w:pStyle w:val="H6"/>
      </w:pPr>
      <w:r w:rsidRPr="00EF06A7">
        <w:t>6.3.2.2.5.4</w:t>
      </w:r>
      <w:r w:rsidRPr="00EF06A7">
        <w:tab/>
        <w:t>Test description</w:t>
      </w:r>
    </w:p>
    <w:p w14:paraId="1972783B" w14:textId="77777777" w:rsidR="002828DF" w:rsidRPr="00EF06A7" w:rsidRDefault="002828DF" w:rsidP="002828DF">
      <w:pPr>
        <w:pStyle w:val="H6"/>
      </w:pPr>
      <w:r w:rsidRPr="00EF06A7">
        <w:t>6.3.2.2.5.4.1</w:t>
      </w:r>
      <w:r w:rsidRPr="00EF06A7">
        <w:tab/>
        <w:t>Initial conditions</w:t>
      </w:r>
    </w:p>
    <w:p w14:paraId="577B26E1" w14:textId="77777777" w:rsidR="002828DF" w:rsidRPr="00EF06A7" w:rsidRDefault="002828DF" w:rsidP="002828DF">
      <w:r w:rsidRPr="00EF06A7">
        <w:t>Initial conditions are a set of test configurations the UE needs to be tested in and the steps for the SS to take with the UE to reach the correct measurement state.</w:t>
      </w:r>
    </w:p>
    <w:p w14:paraId="2A8F6F77" w14:textId="77777777" w:rsidR="002828DF" w:rsidRPr="00EF06A7" w:rsidRDefault="002828DF" w:rsidP="002828DF">
      <w:r w:rsidRPr="00EF06A7">
        <w:t>The initial test configurations consist of environmental conditions, test frequencies, test channel bandwidths and sub-carrier spacing based on NR operating bands specified in Table 5.3.5-1 and Table 5.3.6-1 of 38.521-1.</w:t>
      </w:r>
    </w:p>
    <w:p w14:paraId="5BB3E705" w14:textId="77777777" w:rsidR="002828DF" w:rsidRPr="00EF06A7" w:rsidRDefault="002828DF" w:rsidP="002828DF">
      <w:r w:rsidRPr="00EF06A7">
        <w:t xml:space="preserve">Configurations of </w:t>
      </w:r>
      <w:r w:rsidRPr="00EF06A7">
        <w:rPr>
          <w:rFonts w:eastAsia="Batang"/>
        </w:rPr>
        <w:t>PDSCH</w:t>
      </w:r>
      <w:r w:rsidRPr="00EF06A7">
        <w:t xml:space="preserve"> and PDCCH before measurement are specified in Annex C.</w:t>
      </w:r>
    </w:p>
    <w:p w14:paraId="1FB28CE6" w14:textId="77777777" w:rsidR="002828DF" w:rsidRPr="00EF06A7" w:rsidRDefault="002828DF" w:rsidP="002828DF">
      <w:pPr>
        <w:rPr>
          <w:lang w:eastAsia="ko-KR"/>
        </w:rPr>
      </w:pPr>
      <w:r w:rsidRPr="00EF06A7">
        <w:t>Test Environment: Normal, as defined in TS 38.508-1 [6] clause 4.1.</w:t>
      </w:r>
    </w:p>
    <w:p w14:paraId="1FD4247B" w14:textId="70BD4BBC" w:rsidR="002828DF" w:rsidRPr="00EF06A7" w:rsidRDefault="002828DF" w:rsidP="002828DF">
      <w:pPr>
        <w:rPr>
          <w:lang w:eastAsia="en-US"/>
        </w:rPr>
      </w:pPr>
      <w:r w:rsidRPr="00EF06A7">
        <w:t xml:space="preserve">Frequencies to be tested: Mid Range, as defined in TS 38.508-1 [6] clause </w:t>
      </w:r>
      <w:r w:rsidR="007019ED" w:rsidRPr="00EF06A7">
        <w:t>5.2.2</w:t>
      </w:r>
      <w:r w:rsidRPr="00EF06A7">
        <w:t>.</w:t>
      </w:r>
    </w:p>
    <w:p w14:paraId="28883CC1" w14:textId="77777777" w:rsidR="002828DF" w:rsidRPr="00EF06A7" w:rsidRDefault="002828DF" w:rsidP="002828DF">
      <w:r w:rsidRPr="00EF06A7">
        <w:t>For EN-DC within FR1 operation, setup the LTE link according to Annex D</w:t>
      </w:r>
    </w:p>
    <w:p w14:paraId="0D8F8930" w14:textId="290F52B4" w:rsidR="002828DF" w:rsidRPr="00EF06A7" w:rsidRDefault="002828DF" w:rsidP="002828DF">
      <w:pPr>
        <w:pStyle w:val="B1"/>
      </w:pPr>
      <w:r w:rsidRPr="00EF06A7">
        <w:t>1.</w:t>
      </w:r>
      <w:r w:rsidRPr="00EF06A7">
        <w:tab/>
        <w:t>Connect the SS, the faders and AWGN noise source to the UE antenna connectors as shown in TS 38.508-1 [6] Annex A, in Figure</w:t>
      </w:r>
      <w:r w:rsidR="00D42B1A" w:rsidRPr="00EF06A7">
        <w:t xml:space="preserve"> A.3.1.7.10</w:t>
      </w:r>
      <w:r w:rsidRPr="00EF06A7">
        <w:t xml:space="preserve"> for TE diagram and section A.3.2.2 for UE diagram.</w:t>
      </w:r>
    </w:p>
    <w:p w14:paraId="568EBE71" w14:textId="77777777" w:rsidR="002828DF" w:rsidRPr="00EF06A7" w:rsidRDefault="002828DF" w:rsidP="002828DF">
      <w:pPr>
        <w:pStyle w:val="B1"/>
      </w:pPr>
      <w:r w:rsidRPr="00EF06A7">
        <w:t>2.</w:t>
      </w:r>
      <w:r w:rsidRPr="00EF06A7">
        <w:tab/>
        <w:t xml:space="preserve">The parameter settings for the cell are set up according to Table 6.1.2-1 and Table </w:t>
      </w:r>
      <w:r w:rsidRPr="00EF06A7">
        <w:rPr>
          <w:lang w:eastAsia="zh-CN"/>
        </w:rPr>
        <w:t xml:space="preserve">6.3.2.2.5.3-1 </w:t>
      </w:r>
      <w:r w:rsidRPr="00EF06A7">
        <w:t>and as appropriate.</w:t>
      </w:r>
    </w:p>
    <w:p w14:paraId="3D2CE43F" w14:textId="77777777" w:rsidR="002828DF" w:rsidRPr="00EF06A7" w:rsidRDefault="002828DF" w:rsidP="002828DF">
      <w:pPr>
        <w:pStyle w:val="B1"/>
      </w:pPr>
      <w:r w:rsidRPr="00EF06A7">
        <w:t>3.</w:t>
      </w:r>
      <w:r w:rsidRPr="00EF06A7">
        <w:tab/>
        <w:t>Downlink signals for NR cell are initially set up according to Annexes C.0, C.1, C.2, C.3.1 and uplink signals according to Annexes G.0, G.1, G.2, G.3.1 of TS 38.521-1 [7].</w:t>
      </w:r>
    </w:p>
    <w:p w14:paraId="7E3D0DA3" w14:textId="77777777" w:rsidR="002828DF" w:rsidRPr="00EF06A7" w:rsidRDefault="002828DF" w:rsidP="002828DF">
      <w:pPr>
        <w:pStyle w:val="B1"/>
      </w:pPr>
      <w:r w:rsidRPr="00EF06A7">
        <w:t>4.</w:t>
      </w:r>
      <w:r w:rsidRPr="00EF06A7">
        <w:tab/>
        <w:t>Propagation conditions are set according to Annex B.0.</w:t>
      </w:r>
    </w:p>
    <w:p w14:paraId="074134BB" w14:textId="77777777" w:rsidR="002828DF" w:rsidRPr="00EF06A7" w:rsidRDefault="002828DF" w:rsidP="002828DF">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4.4.3.</w:t>
      </w:r>
    </w:p>
    <w:p w14:paraId="6B90AFFD" w14:textId="77777777" w:rsidR="002828DF" w:rsidRPr="00EF06A7" w:rsidRDefault="002828DF" w:rsidP="002828DF">
      <w:pPr>
        <w:pStyle w:val="H6"/>
      </w:pPr>
      <w:r w:rsidRPr="00EF06A7">
        <w:t>6.3.2.2.5.4.2</w:t>
      </w:r>
      <w:r w:rsidRPr="00EF06A7">
        <w:tab/>
        <w:t>Test procedure</w:t>
      </w:r>
    </w:p>
    <w:p w14:paraId="28BC76BF" w14:textId="77777777" w:rsidR="002828DF" w:rsidRPr="00EF06A7" w:rsidRDefault="002828DF" w:rsidP="002828DF">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2.5.3-1 </w:t>
      </w:r>
      <w:r w:rsidRPr="00EF06A7">
        <w:t>as appropriate.</w:t>
      </w:r>
    </w:p>
    <w:p w14:paraId="61243E59" w14:textId="0E5B91DA" w:rsidR="002828DF" w:rsidRPr="00EF06A7" w:rsidRDefault="002828DF" w:rsidP="002828DF">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rFonts w:eastAsia="Malgun Gothic"/>
          <w:position w:val="-14"/>
          <w:lang w:eastAsia="en-US"/>
        </w:rPr>
        <w:object w:dxaOrig="1250" w:dyaOrig="390" w14:anchorId="2693293F">
          <v:shape id="_x0000_i1143" type="#_x0000_t75" style="width:66pt;height:21pt" o:ole="">
            <v:imagedata r:id="rId64" o:title=""/>
          </v:shape>
          <o:OLEObject Type="Embed" ProgID="Equation.3" ShapeID="_x0000_i1143" DrawAspect="Content" ObjectID="_1781610910" r:id="rId131"/>
        </w:object>
      </w:r>
      <w:r w:rsidRPr="00EF06A7">
        <w:t xml:space="preserve">and </w:t>
      </w:r>
      <w:r w:rsidRPr="00EF06A7">
        <w:rPr>
          <w:rFonts w:eastAsia="Malgun Gothic"/>
          <w:position w:val="-14"/>
          <w:lang w:eastAsia="en-US"/>
        </w:rPr>
        <w:object w:dxaOrig="1250" w:dyaOrig="340" w14:anchorId="76A21353">
          <v:shape id="_x0000_i1144" type="#_x0000_t75" style="width:66pt;height:15pt" o:ole="">
            <v:imagedata r:id="rId59" o:title=""/>
          </v:shape>
          <o:OLEObject Type="Embed" ProgID="Equation.3" ShapeID="_x0000_i1144" DrawAspect="Content" ObjectID="_1781610911" r:id="rId13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4678C8AE" w14:textId="77777777" w:rsidR="002828DF" w:rsidRPr="00EF06A7" w:rsidRDefault="002828DF" w:rsidP="002828DF">
      <w:pPr>
        <w:pStyle w:val="B1"/>
        <w:rPr>
          <w:lang w:eastAsia="zh-CN"/>
        </w:rPr>
      </w:pPr>
      <w:r w:rsidRPr="00EF06A7">
        <w:t>3.</w:t>
      </w:r>
      <w:r w:rsidRPr="00EF06A7">
        <w:tab/>
        <w:t>Set SNR to</w:t>
      </w:r>
      <w:r w:rsidRPr="00EF06A7">
        <w:rPr>
          <w:rFonts w:eastAsia="Malgun Gothic"/>
          <w:position w:val="-14"/>
          <w:lang w:eastAsia="en-US"/>
        </w:rPr>
        <w:object w:dxaOrig="1250" w:dyaOrig="340" w14:anchorId="42CC5542">
          <v:shape id="_x0000_i1145" type="#_x0000_t75" style="width:66pt;height:15pt" o:ole="">
            <v:imagedata r:id="rId59" o:title=""/>
          </v:shape>
          <o:OLEObject Type="Embed" ProgID="Equation.3" ShapeID="_x0000_i1145" DrawAspect="Content" ObjectID="_1781610912" r:id="rId133"/>
        </w:object>
      </w:r>
      <w:r w:rsidRPr="00EF06A7">
        <w:t>. The SS shall transmit PDSCH with randomly selected precoding matrix from codebook (Table 5.2.2.2.1-</w:t>
      </w:r>
      <w:r w:rsidRPr="00EF06A7">
        <w:rPr>
          <w:lang w:eastAsia="zh-CN"/>
        </w:rPr>
        <w:t xml:space="preserve">6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and the random precoder generation shall follow the codebook configuration as specified in Table 6.3.2.2.3.3-1.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50" w:dyaOrig="390" w14:anchorId="33EF936D">
          <v:shape id="_x0000_i1146" type="#_x0000_t75" style="width:36pt;height:21pt" o:ole="">
            <v:imagedata r:id="rId61" o:title=""/>
          </v:shape>
          <o:OLEObject Type="Embed" ProgID="Equation.DSMT4" ShapeID="_x0000_i1146" DrawAspect="Content" ObjectID="_1781610913" r:id="rId134"/>
        </w:object>
      </w:r>
      <w:r w:rsidRPr="00EF06A7">
        <w:t xml:space="preserve">according to Annex </w:t>
      </w:r>
      <w:r w:rsidRPr="00EF06A7">
        <w:rPr>
          <w:lang w:eastAsia="zh-CN"/>
        </w:rPr>
        <w:t>G.3.3.</w:t>
      </w:r>
    </w:p>
    <w:p w14:paraId="22B787B7" w14:textId="77777777" w:rsidR="002828DF" w:rsidRPr="00EF06A7" w:rsidRDefault="002828DF" w:rsidP="002828DF">
      <w:pPr>
        <w:pStyle w:val="B1"/>
        <w:rPr>
          <w:lang w:eastAsia="en-US"/>
        </w:rPr>
      </w:pPr>
      <w:r w:rsidRPr="00EF06A7">
        <w:t>4.</w:t>
      </w:r>
      <w:r w:rsidRPr="00EF06A7">
        <w:tab/>
        <w:t>Calculate</w:t>
      </w:r>
      <w:r w:rsidRPr="00EF06A7">
        <w:rPr>
          <w:rFonts w:eastAsia="Malgun Gothic"/>
          <w:position w:val="-34"/>
          <w:lang w:eastAsia="en-US"/>
        </w:rPr>
        <w:object w:dxaOrig="1720" w:dyaOrig="750" w14:anchorId="08F79D42">
          <v:shape id="_x0000_i1147" type="#_x0000_t75" style="width:87pt;height:36pt" o:ole="">
            <v:imagedata r:id="rId69" o:title=""/>
          </v:shape>
          <o:OLEObject Type="Embed" ProgID="Equation.3" ShapeID="_x0000_i1147" DrawAspect="Content" ObjectID="_1781610914" r:id="rId13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2.5.5-1</w:t>
      </w:r>
      <w:r w:rsidRPr="00EF06A7">
        <w:t xml:space="preserve">, then the test is pass. Otherwise, the test is fail. </w:t>
      </w:r>
    </w:p>
    <w:p w14:paraId="75DE3C69" w14:textId="77777777" w:rsidR="002828DF" w:rsidRPr="00EF06A7" w:rsidRDefault="002828DF" w:rsidP="002828DF">
      <w:pPr>
        <w:pStyle w:val="H6"/>
      </w:pPr>
      <w:r w:rsidRPr="00EF06A7">
        <w:t>6.3.2.2.5.4.3</w:t>
      </w:r>
      <w:r w:rsidRPr="00EF06A7">
        <w:tab/>
        <w:t>Message contents</w:t>
      </w:r>
    </w:p>
    <w:p w14:paraId="69C08C8A" w14:textId="77777777" w:rsidR="002828DF" w:rsidRPr="00EF06A7" w:rsidRDefault="002828DF" w:rsidP="002828DF">
      <w:r w:rsidRPr="00EF06A7">
        <w:t>Message contents are according to TS 38.508-1 [6] clause 4.6.1.</w:t>
      </w:r>
    </w:p>
    <w:p w14:paraId="1ADC88D7" w14:textId="77777777" w:rsidR="002828DF" w:rsidRPr="00EF06A7" w:rsidRDefault="002828DF" w:rsidP="002828DF">
      <w:pPr>
        <w:pStyle w:val="H6"/>
      </w:pPr>
      <w:r w:rsidRPr="00EF06A7">
        <w:t>6.3.2.2.5.4.3.1</w:t>
      </w:r>
      <w:r w:rsidRPr="00EF06A7">
        <w:tab/>
        <w:t>Message exceptions for SA</w:t>
      </w:r>
    </w:p>
    <w:p w14:paraId="197A5981" w14:textId="77777777" w:rsidR="002828DF" w:rsidRPr="00EF06A7" w:rsidRDefault="002828DF" w:rsidP="002828DF">
      <w:pPr>
        <w:pStyle w:val="TH"/>
      </w:pPr>
      <w:r w:rsidRPr="00EF06A7">
        <w:t>Table 6.</w:t>
      </w:r>
      <w:r w:rsidRPr="00EF06A7">
        <w:rPr>
          <w:lang w:eastAsia="zh-CN"/>
        </w:rPr>
        <w:t>3</w:t>
      </w:r>
      <w:r w:rsidRPr="00EF06A7">
        <w:t>.2.2.</w:t>
      </w:r>
      <w:r w:rsidRPr="00EF06A7">
        <w:rPr>
          <w:lang w:eastAsia="zh-CN"/>
        </w:rPr>
        <w:t>5</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28DF" w:rsidRPr="00EF06A7" w14:paraId="737ADB39"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05C86296" w14:textId="77777777" w:rsidR="002828DF" w:rsidRPr="00EF06A7" w:rsidRDefault="002828DF">
            <w:pPr>
              <w:pStyle w:val="TAH"/>
              <w:jc w:val="left"/>
              <w:rPr>
                <w:b w:val="0"/>
              </w:rPr>
            </w:pPr>
            <w:r w:rsidRPr="00EF06A7">
              <w:rPr>
                <w:b w:val="0"/>
              </w:rPr>
              <w:t>Derivation Path: TS 38.508-1 [6], clause 5.4.2.5, Table 5.4.2.5-2</w:t>
            </w:r>
          </w:p>
        </w:tc>
      </w:tr>
      <w:tr w:rsidR="002828DF" w:rsidRPr="00EF06A7" w14:paraId="0566B0C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B390587"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95F491"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4D4476D"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EC4F7E4" w14:textId="77777777" w:rsidR="002828DF" w:rsidRPr="00EF06A7" w:rsidRDefault="002828DF">
            <w:pPr>
              <w:pStyle w:val="TAH"/>
            </w:pPr>
            <w:r w:rsidRPr="00EF06A7">
              <w:t>Condition</w:t>
            </w:r>
          </w:p>
        </w:tc>
      </w:tr>
      <w:tr w:rsidR="002828DF" w:rsidRPr="00EF06A7" w14:paraId="3BF8F7E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F97CE87" w14:textId="77777777" w:rsidR="002828DF" w:rsidRPr="00EF06A7" w:rsidRDefault="002828DF">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DDAF8E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48B3997"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C2D2BE0" w14:textId="77777777" w:rsidR="002828DF" w:rsidRPr="00EF06A7" w:rsidRDefault="002828DF">
            <w:pPr>
              <w:pStyle w:val="TAL"/>
            </w:pPr>
          </w:p>
        </w:tc>
      </w:tr>
      <w:tr w:rsidR="002828DF" w:rsidRPr="00EF06A7" w14:paraId="2D5508D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94C5135" w14:textId="77777777" w:rsidR="002828DF" w:rsidRPr="00EF06A7" w:rsidRDefault="002828DF">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FD43FBC"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C9DF532"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2D48092" w14:textId="77777777" w:rsidR="002828DF" w:rsidRPr="00EF06A7" w:rsidRDefault="002828DF">
            <w:pPr>
              <w:pStyle w:val="TAL"/>
            </w:pPr>
          </w:p>
        </w:tc>
      </w:tr>
      <w:tr w:rsidR="002828DF" w:rsidRPr="00EF06A7" w14:paraId="1C1F2BED"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24071CE" w14:textId="77777777" w:rsidR="002828DF" w:rsidRPr="00EF06A7" w:rsidRDefault="002828DF">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6D5AAC92" w14:textId="77777777" w:rsidR="002828DF" w:rsidRPr="00EF06A7" w:rsidRDefault="002828DF">
            <w:pPr>
              <w:pStyle w:val="TAL"/>
              <w:rPr>
                <w:lang w:eastAsia="zh-CN"/>
              </w:rPr>
            </w:pPr>
            <w:r w:rsidRPr="00EF06A7">
              <w:rPr>
                <w:lang w:eastAsia="zh-CN"/>
              </w:rPr>
              <w:t>‘011110’B</w:t>
            </w:r>
          </w:p>
        </w:tc>
        <w:tc>
          <w:tcPr>
            <w:tcW w:w="1700" w:type="dxa"/>
            <w:tcBorders>
              <w:top w:val="single" w:sz="4" w:space="0" w:color="auto"/>
              <w:left w:val="single" w:sz="4" w:space="0" w:color="auto"/>
              <w:bottom w:val="single" w:sz="4" w:space="0" w:color="auto"/>
              <w:right w:val="single" w:sz="4" w:space="0" w:color="auto"/>
            </w:tcBorders>
          </w:tcPr>
          <w:p w14:paraId="4A9B5AD8"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4F8E969" w14:textId="77777777" w:rsidR="002828DF" w:rsidRPr="00EF06A7" w:rsidRDefault="002828DF">
            <w:pPr>
              <w:pStyle w:val="TAL"/>
            </w:pPr>
          </w:p>
        </w:tc>
      </w:tr>
      <w:tr w:rsidR="002828DF" w:rsidRPr="00EF06A7" w14:paraId="1094181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2E4E136"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1A0C4B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FA749C5"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FC5C143" w14:textId="77777777" w:rsidR="002828DF" w:rsidRPr="00EF06A7" w:rsidRDefault="002828DF">
            <w:pPr>
              <w:pStyle w:val="TAL"/>
            </w:pPr>
          </w:p>
        </w:tc>
      </w:tr>
      <w:tr w:rsidR="002828DF" w:rsidRPr="00EF06A7" w14:paraId="735FA554" w14:textId="77777777" w:rsidTr="002828DF">
        <w:tc>
          <w:tcPr>
            <w:tcW w:w="4535" w:type="dxa"/>
            <w:tcBorders>
              <w:top w:val="single" w:sz="4" w:space="0" w:color="auto"/>
              <w:left w:val="single" w:sz="4" w:space="0" w:color="auto"/>
              <w:bottom w:val="nil"/>
              <w:right w:val="single" w:sz="4" w:space="0" w:color="auto"/>
            </w:tcBorders>
            <w:hideMark/>
          </w:tcPr>
          <w:p w14:paraId="1C6DABE3" w14:textId="77777777" w:rsidR="002828DF" w:rsidRPr="00EF06A7" w:rsidRDefault="002828DF">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3667E268" w14:textId="77777777" w:rsidR="002828DF" w:rsidRPr="00EF06A7" w:rsidRDefault="002828DF">
            <w:pPr>
              <w:pStyle w:val="TAL"/>
              <w:rPr>
                <w:lang w:eastAsia="zh-CN"/>
              </w:rPr>
            </w:pPr>
            <w:r w:rsidRPr="00EF06A7">
              <w:rPr>
                <w:lang w:eastAsia="zh-CN"/>
              </w:rPr>
              <w:t>P16</w:t>
            </w:r>
          </w:p>
        </w:tc>
        <w:tc>
          <w:tcPr>
            <w:tcW w:w="1700" w:type="dxa"/>
            <w:tcBorders>
              <w:top w:val="single" w:sz="4" w:space="0" w:color="auto"/>
              <w:left w:val="single" w:sz="4" w:space="0" w:color="auto"/>
              <w:bottom w:val="single" w:sz="4" w:space="0" w:color="auto"/>
              <w:right w:val="single" w:sz="4" w:space="0" w:color="auto"/>
            </w:tcBorders>
          </w:tcPr>
          <w:p w14:paraId="4A65796F"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F0865E" w14:textId="77777777" w:rsidR="002828DF" w:rsidRPr="00EF06A7" w:rsidRDefault="002828DF">
            <w:pPr>
              <w:pStyle w:val="TAL"/>
            </w:pPr>
          </w:p>
        </w:tc>
      </w:tr>
      <w:tr w:rsidR="002828DF" w:rsidRPr="00EF06A7" w14:paraId="3B02A10F" w14:textId="77777777" w:rsidTr="002828DF">
        <w:tc>
          <w:tcPr>
            <w:tcW w:w="4535" w:type="dxa"/>
            <w:tcBorders>
              <w:top w:val="single" w:sz="4" w:space="0" w:color="auto"/>
              <w:left w:val="single" w:sz="4" w:space="0" w:color="auto"/>
              <w:bottom w:val="nil"/>
              <w:right w:val="single" w:sz="4" w:space="0" w:color="auto"/>
            </w:tcBorders>
            <w:hideMark/>
          </w:tcPr>
          <w:p w14:paraId="375677E9" w14:textId="77777777" w:rsidR="002828DF" w:rsidRPr="00EF06A7" w:rsidRDefault="002828DF">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B42EACF"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2136AD6A"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A78769" w14:textId="77777777" w:rsidR="002828DF" w:rsidRPr="00EF06A7" w:rsidRDefault="002828DF">
            <w:pPr>
              <w:pStyle w:val="TAL"/>
            </w:pPr>
          </w:p>
        </w:tc>
      </w:tr>
      <w:tr w:rsidR="002828DF" w:rsidRPr="00EF06A7" w14:paraId="793F24FC" w14:textId="77777777" w:rsidTr="002828DF">
        <w:tc>
          <w:tcPr>
            <w:tcW w:w="4535" w:type="dxa"/>
            <w:tcBorders>
              <w:top w:val="single" w:sz="4" w:space="0" w:color="auto"/>
              <w:left w:val="single" w:sz="4" w:space="0" w:color="auto"/>
              <w:bottom w:val="nil"/>
              <w:right w:val="single" w:sz="4" w:space="0" w:color="auto"/>
            </w:tcBorders>
            <w:hideMark/>
          </w:tcPr>
          <w:p w14:paraId="6EE99516" w14:textId="77777777" w:rsidR="002828DF" w:rsidRPr="00EF06A7" w:rsidRDefault="002828DF">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120968A1" w14:textId="77777777" w:rsidR="002828DF" w:rsidRPr="00EF06A7" w:rsidRDefault="002828DF">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0DFF90E1"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065B78B" w14:textId="77777777" w:rsidR="002828DF" w:rsidRPr="00EF06A7" w:rsidRDefault="002828DF">
            <w:pPr>
              <w:pStyle w:val="TAL"/>
            </w:pPr>
          </w:p>
        </w:tc>
      </w:tr>
      <w:tr w:rsidR="002828DF" w:rsidRPr="00EF06A7" w14:paraId="0679390D"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67AE16B"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32681BD"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74C0E84"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BD5DC81" w14:textId="77777777" w:rsidR="002828DF" w:rsidRPr="00EF06A7" w:rsidRDefault="002828DF">
            <w:pPr>
              <w:pStyle w:val="TAL"/>
            </w:pPr>
          </w:p>
        </w:tc>
      </w:tr>
    </w:tbl>
    <w:p w14:paraId="738E68AF" w14:textId="77777777" w:rsidR="002828DF" w:rsidRPr="00EF06A7" w:rsidRDefault="002828DF" w:rsidP="002828DF">
      <w:pPr>
        <w:rPr>
          <w:lang w:eastAsia="en-US"/>
        </w:rPr>
      </w:pPr>
    </w:p>
    <w:p w14:paraId="3D7E4363" w14:textId="0D48E2AE" w:rsidR="002828DF" w:rsidRPr="00EF06A7" w:rsidRDefault="002828DF" w:rsidP="00965BDA">
      <w:pPr>
        <w:pStyle w:val="TH"/>
      </w:pPr>
      <w:r w:rsidRPr="00EF06A7">
        <w:t>Table 6.</w:t>
      </w:r>
      <w:r w:rsidRPr="00EF06A7">
        <w:rPr>
          <w:lang w:eastAsia="zh-CN"/>
        </w:rPr>
        <w:t>3</w:t>
      </w:r>
      <w:r w:rsidRPr="00EF06A7">
        <w:t>.2.2.</w:t>
      </w:r>
      <w:r w:rsidRPr="00EF06A7">
        <w:rPr>
          <w:lang w:eastAsia="zh-CN"/>
        </w:rPr>
        <w:t>5</w:t>
      </w:r>
      <w:r w:rsidRPr="00EF06A7">
        <w:t>.4.3.1-</w:t>
      </w:r>
      <w:r w:rsidRPr="00EF06A7">
        <w:rPr>
          <w:lang w:eastAsia="zh-CN"/>
        </w:rPr>
        <w:t>2</w:t>
      </w:r>
      <w:r w:rsidRPr="00EF06A7">
        <w:t xml:space="preserve">: </w:t>
      </w:r>
      <w:r w:rsidRPr="00EF06A7">
        <w:rPr>
          <w:i/>
          <w:iCs/>
        </w:rPr>
        <w:t>Codeboo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0BC28A8A"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2FEBFFD6" w14:textId="77777777" w:rsidR="002828DF" w:rsidRPr="00EF06A7" w:rsidRDefault="002828DF">
            <w:pPr>
              <w:pStyle w:val="TAH"/>
              <w:jc w:val="left"/>
              <w:rPr>
                <w:b w:val="0"/>
              </w:rPr>
            </w:pPr>
            <w:r w:rsidRPr="00EF06A7">
              <w:rPr>
                <w:b w:val="0"/>
              </w:rPr>
              <w:t>Derivation Path: TS 38.508-1 [6], clause 5.4.2.5, Table 5.4.2.5-14</w:t>
            </w:r>
          </w:p>
        </w:tc>
      </w:tr>
      <w:tr w:rsidR="002828DF" w:rsidRPr="00EF06A7" w14:paraId="19E34400"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14982C9"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C2B2AC4"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F14818F"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0BB3B6B" w14:textId="77777777" w:rsidR="002828DF" w:rsidRPr="00EF06A7" w:rsidRDefault="002828DF">
            <w:pPr>
              <w:pStyle w:val="TAH"/>
            </w:pPr>
            <w:r w:rsidRPr="00EF06A7">
              <w:t>Condition</w:t>
            </w:r>
          </w:p>
        </w:tc>
      </w:tr>
      <w:tr w:rsidR="002828DF" w:rsidRPr="00EF06A7" w14:paraId="436A6E9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EB47C75" w14:textId="77777777" w:rsidR="002828DF" w:rsidRPr="00EF06A7" w:rsidRDefault="002828DF">
            <w:pPr>
              <w:pStyle w:val="TAL"/>
            </w:pPr>
            <w:r w:rsidRPr="00EF06A7">
              <w:t xml:space="preserve">Codebook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D1760C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4E8AF0C"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D9049C3" w14:textId="77777777" w:rsidR="002828DF" w:rsidRPr="00EF06A7" w:rsidRDefault="002828DF">
            <w:pPr>
              <w:pStyle w:val="TAL"/>
            </w:pPr>
          </w:p>
        </w:tc>
      </w:tr>
      <w:tr w:rsidR="002828DF" w:rsidRPr="00EF06A7" w14:paraId="59CAF05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52286C0" w14:textId="77777777" w:rsidR="002828DF" w:rsidRPr="00EF06A7" w:rsidRDefault="002828DF">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78986E6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0AD072E3"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79D41F8A" w14:textId="77777777" w:rsidR="002828DF" w:rsidRPr="00EF06A7" w:rsidRDefault="002828DF">
            <w:pPr>
              <w:pStyle w:val="TAL"/>
            </w:pPr>
          </w:p>
        </w:tc>
      </w:tr>
      <w:tr w:rsidR="002828DF" w:rsidRPr="00EF06A7" w14:paraId="45FCD29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973E3BE" w14:textId="77777777" w:rsidR="002828DF" w:rsidRPr="00EF06A7" w:rsidRDefault="002828DF">
            <w:pPr>
              <w:pStyle w:val="TAL"/>
            </w:pPr>
            <w:r w:rsidRPr="00EF06A7">
              <w:t xml:space="preserve">    type2  SEQUENCE {</w:t>
            </w:r>
          </w:p>
        </w:tc>
        <w:tc>
          <w:tcPr>
            <w:tcW w:w="2267" w:type="dxa"/>
            <w:tcBorders>
              <w:top w:val="single" w:sz="4" w:space="0" w:color="auto"/>
              <w:left w:val="single" w:sz="4" w:space="0" w:color="auto"/>
              <w:bottom w:val="single" w:sz="4" w:space="0" w:color="auto"/>
              <w:right w:val="single" w:sz="4" w:space="0" w:color="auto"/>
            </w:tcBorders>
          </w:tcPr>
          <w:p w14:paraId="4DF4E68F"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73DE36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C4AA085" w14:textId="77777777" w:rsidR="002828DF" w:rsidRPr="00EF06A7" w:rsidRDefault="002828DF">
            <w:pPr>
              <w:pStyle w:val="TAL"/>
            </w:pPr>
          </w:p>
        </w:tc>
      </w:tr>
      <w:tr w:rsidR="002828DF" w:rsidRPr="00EF06A7" w14:paraId="6320FCFB"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F273D74" w14:textId="77777777" w:rsidR="002828DF" w:rsidRPr="00EF06A7" w:rsidRDefault="002828DF">
            <w:pPr>
              <w:pStyle w:val="TAL"/>
            </w:pPr>
            <w:r w:rsidRPr="00EF06A7">
              <w:t xml:space="preserve">      subType CHOICE {</w:t>
            </w:r>
          </w:p>
        </w:tc>
        <w:tc>
          <w:tcPr>
            <w:tcW w:w="2267" w:type="dxa"/>
            <w:tcBorders>
              <w:top w:val="single" w:sz="4" w:space="0" w:color="auto"/>
              <w:left w:val="single" w:sz="4" w:space="0" w:color="auto"/>
              <w:bottom w:val="single" w:sz="4" w:space="0" w:color="auto"/>
              <w:right w:val="single" w:sz="4" w:space="0" w:color="auto"/>
            </w:tcBorders>
          </w:tcPr>
          <w:p w14:paraId="6F6D3BC4"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C9AC9FC"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943A515" w14:textId="77777777" w:rsidR="002828DF" w:rsidRPr="00EF06A7" w:rsidRDefault="002828DF">
            <w:pPr>
              <w:pStyle w:val="TAL"/>
            </w:pPr>
          </w:p>
        </w:tc>
      </w:tr>
      <w:tr w:rsidR="002828DF" w:rsidRPr="00EF06A7" w14:paraId="77B8599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39607AC" w14:textId="77777777" w:rsidR="002828DF" w:rsidRPr="00EF06A7" w:rsidRDefault="002828DF">
            <w:pPr>
              <w:pStyle w:val="TAL"/>
            </w:pPr>
            <w:r w:rsidRPr="00EF06A7">
              <w:t xml:space="preserve">        typeII SEQUENCE {</w:t>
            </w:r>
          </w:p>
        </w:tc>
        <w:tc>
          <w:tcPr>
            <w:tcW w:w="2267" w:type="dxa"/>
            <w:tcBorders>
              <w:top w:val="single" w:sz="4" w:space="0" w:color="auto"/>
              <w:left w:val="single" w:sz="4" w:space="0" w:color="auto"/>
              <w:bottom w:val="single" w:sz="4" w:space="0" w:color="auto"/>
              <w:right w:val="single" w:sz="4" w:space="0" w:color="auto"/>
            </w:tcBorders>
          </w:tcPr>
          <w:p w14:paraId="2DB106D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B5FFFC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CE5674A" w14:textId="77777777" w:rsidR="002828DF" w:rsidRPr="00EF06A7" w:rsidRDefault="002828DF">
            <w:pPr>
              <w:pStyle w:val="TAL"/>
            </w:pPr>
          </w:p>
        </w:tc>
      </w:tr>
      <w:tr w:rsidR="002828DF" w:rsidRPr="00EF06A7" w14:paraId="70D5540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6531D7F" w14:textId="77777777" w:rsidR="002828DF" w:rsidRPr="00EF06A7" w:rsidRDefault="002828DF">
            <w:pPr>
              <w:pStyle w:val="TAL"/>
            </w:pPr>
            <w:r w:rsidRPr="00EF06A7">
              <w:t xml:space="preserve">          n1-n2-codebookSubsetRestriction CHOICE {</w:t>
            </w:r>
          </w:p>
        </w:tc>
        <w:tc>
          <w:tcPr>
            <w:tcW w:w="2267" w:type="dxa"/>
            <w:tcBorders>
              <w:top w:val="single" w:sz="4" w:space="0" w:color="auto"/>
              <w:left w:val="single" w:sz="4" w:space="0" w:color="auto"/>
              <w:bottom w:val="single" w:sz="4" w:space="0" w:color="auto"/>
              <w:right w:val="single" w:sz="4" w:space="0" w:color="auto"/>
            </w:tcBorders>
          </w:tcPr>
          <w:p w14:paraId="6D9F915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D97885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956C520" w14:textId="77777777" w:rsidR="002828DF" w:rsidRPr="00EF06A7" w:rsidRDefault="002828DF">
            <w:pPr>
              <w:pStyle w:val="TAL"/>
            </w:pPr>
          </w:p>
        </w:tc>
      </w:tr>
      <w:tr w:rsidR="002828DF" w:rsidRPr="00EF06A7" w14:paraId="7C5E5E3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306B1D2" w14:textId="77777777" w:rsidR="002828DF" w:rsidRPr="00EF06A7" w:rsidRDefault="002828DF">
            <w:pPr>
              <w:pStyle w:val="TAL"/>
            </w:pPr>
            <w:r w:rsidRPr="00EF06A7">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72E08E31" w14:textId="1BCBBA0B" w:rsidR="002828DF" w:rsidRPr="00EF06A7" w:rsidRDefault="002828DF">
            <w:pPr>
              <w:pStyle w:val="TAC"/>
              <w:rPr>
                <w:lang w:eastAsia="zh-CN"/>
              </w:rPr>
            </w:pPr>
            <w:r w:rsidRPr="00EF06A7">
              <w:rPr>
                <w:lang w:eastAsia="zh-CN"/>
              </w:rPr>
              <w:t>0x 7FF FFFF</w:t>
            </w:r>
          </w:p>
          <w:p w14:paraId="2BBBE3E4" w14:textId="77777777" w:rsidR="002828DF" w:rsidRPr="00EF06A7" w:rsidRDefault="002828DF">
            <w:pPr>
              <w:pStyle w:val="TAC"/>
              <w:rPr>
                <w:lang w:eastAsia="zh-CN"/>
              </w:rPr>
            </w:pPr>
            <w:r w:rsidRPr="00EF06A7">
              <w:rPr>
                <w:lang w:eastAsia="zh-CN"/>
              </w:rPr>
              <w:t>FFFF FFFF FFFF</w:t>
            </w:r>
          </w:p>
        </w:tc>
        <w:tc>
          <w:tcPr>
            <w:tcW w:w="1700" w:type="dxa"/>
            <w:tcBorders>
              <w:top w:val="single" w:sz="4" w:space="0" w:color="auto"/>
              <w:left w:val="single" w:sz="4" w:space="0" w:color="auto"/>
              <w:bottom w:val="single" w:sz="4" w:space="0" w:color="auto"/>
              <w:right w:val="single" w:sz="4" w:space="0" w:color="auto"/>
            </w:tcBorders>
          </w:tcPr>
          <w:p w14:paraId="62225F7E"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BB6516B" w14:textId="77777777" w:rsidR="002828DF" w:rsidRPr="00EF06A7" w:rsidRDefault="002828DF">
            <w:pPr>
              <w:pStyle w:val="TAL"/>
            </w:pPr>
          </w:p>
        </w:tc>
      </w:tr>
      <w:tr w:rsidR="002828DF" w:rsidRPr="00EF06A7" w14:paraId="04681C5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B5271B3"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4E0BF90"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2D21C17E"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308D1DF" w14:textId="77777777" w:rsidR="002828DF" w:rsidRPr="00EF06A7" w:rsidRDefault="002828DF">
            <w:pPr>
              <w:pStyle w:val="TAL"/>
            </w:pPr>
          </w:p>
        </w:tc>
      </w:tr>
      <w:tr w:rsidR="002828DF" w:rsidRPr="00EF06A7" w14:paraId="39D8A32D"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9144EFD" w14:textId="77777777" w:rsidR="002828DF" w:rsidRPr="00EF06A7" w:rsidRDefault="002828DF">
            <w:pPr>
              <w:pStyle w:val="TAL"/>
            </w:pPr>
            <w:r w:rsidRPr="00EF06A7">
              <w:t xml:space="preserve">            typeII-RI-Restriction</w:t>
            </w:r>
          </w:p>
        </w:tc>
        <w:tc>
          <w:tcPr>
            <w:tcW w:w="2267" w:type="dxa"/>
            <w:tcBorders>
              <w:top w:val="single" w:sz="4" w:space="0" w:color="auto"/>
              <w:left w:val="single" w:sz="4" w:space="0" w:color="auto"/>
              <w:bottom w:val="single" w:sz="4" w:space="0" w:color="auto"/>
              <w:right w:val="single" w:sz="4" w:space="0" w:color="auto"/>
            </w:tcBorders>
            <w:hideMark/>
          </w:tcPr>
          <w:p w14:paraId="0B27036A" w14:textId="77777777" w:rsidR="002828DF" w:rsidRPr="00EF06A7" w:rsidRDefault="002828DF">
            <w:pPr>
              <w:pStyle w:val="TAL"/>
              <w:jc w:val="center"/>
              <w:rPr>
                <w:lang w:eastAsia="zh-CN"/>
              </w:rPr>
            </w:pPr>
            <w:r w:rsidRPr="00EF06A7">
              <w:rPr>
                <w:lang w:eastAsia="zh-CN"/>
              </w:rPr>
              <w:t>‘10’B</w:t>
            </w:r>
          </w:p>
        </w:tc>
        <w:tc>
          <w:tcPr>
            <w:tcW w:w="1700" w:type="dxa"/>
            <w:tcBorders>
              <w:top w:val="single" w:sz="4" w:space="0" w:color="auto"/>
              <w:left w:val="single" w:sz="4" w:space="0" w:color="auto"/>
              <w:bottom w:val="single" w:sz="4" w:space="0" w:color="auto"/>
              <w:right w:val="single" w:sz="4" w:space="0" w:color="auto"/>
            </w:tcBorders>
          </w:tcPr>
          <w:p w14:paraId="72BAB6FC"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0ACFF5" w14:textId="77777777" w:rsidR="002828DF" w:rsidRPr="00EF06A7" w:rsidRDefault="002828DF">
            <w:pPr>
              <w:pStyle w:val="TAL"/>
            </w:pPr>
          </w:p>
        </w:tc>
      </w:tr>
      <w:tr w:rsidR="002828DF" w:rsidRPr="00EF06A7" w14:paraId="19C2F5A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6F8BF87"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FD87EC6"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3F845EE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4389542" w14:textId="77777777" w:rsidR="002828DF" w:rsidRPr="00EF06A7" w:rsidRDefault="002828DF">
            <w:pPr>
              <w:pStyle w:val="TAL"/>
            </w:pPr>
          </w:p>
        </w:tc>
      </w:tr>
      <w:tr w:rsidR="002828DF" w:rsidRPr="00EF06A7" w14:paraId="17496EF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7578227"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328F4A0"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753D6B8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052E5DF" w14:textId="77777777" w:rsidR="002828DF" w:rsidRPr="00EF06A7" w:rsidRDefault="002828DF">
            <w:pPr>
              <w:pStyle w:val="TAL"/>
            </w:pPr>
          </w:p>
        </w:tc>
      </w:tr>
      <w:tr w:rsidR="002828DF" w:rsidRPr="00EF06A7" w14:paraId="3C9C865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73289C3" w14:textId="77777777" w:rsidR="002828DF" w:rsidRPr="00EF06A7" w:rsidRDefault="002828DF">
            <w:pPr>
              <w:pStyle w:val="TAL"/>
              <w:ind w:firstLineChars="200" w:firstLine="360"/>
            </w:pPr>
            <w:r w:rsidRPr="00EF06A7">
              <w:t>phaseAlphabetSize</w:t>
            </w:r>
          </w:p>
        </w:tc>
        <w:tc>
          <w:tcPr>
            <w:tcW w:w="2267" w:type="dxa"/>
            <w:tcBorders>
              <w:top w:val="single" w:sz="4" w:space="0" w:color="auto"/>
              <w:left w:val="single" w:sz="4" w:space="0" w:color="auto"/>
              <w:bottom w:val="single" w:sz="4" w:space="0" w:color="auto"/>
              <w:right w:val="single" w:sz="4" w:space="0" w:color="auto"/>
            </w:tcBorders>
            <w:hideMark/>
          </w:tcPr>
          <w:p w14:paraId="68DBF918" w14:textId="77777777" w:rsidR="002828DF" w:rsidRPr="00EF06A7" w:rsidRDefault="002828DF">
            <w:pPr>
              <w:pStyle w:val="TAL"/>
              <w:jc w:val="center"/>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59F00647"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82DB598" w14:textId="77777777" w:rsidR="002828DF" w:rsidRPr="00EF06A7" w:rsidRDefault="002828DF">
            <w:pPr>
              <w:pStyle w:val="TAL"/>
            </w:pPr>
          </w:p>
        </w:tc>
      </w:tr>
      <w:tr w:rsidR="002828DF" w:rsidRPr="00EF06A7" w14:paraId="28AE3FA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BD9EC87" w14:textId="77777777" w:rsidR="002828DF" w:rsidRPr="00EF06A7" w:rsidRDefault="002828DF">
            <w:pPr>
              <w:pStyle w:val="TAL"/>
              <w:ind w:firstLineChars="200" w:firstLine="360"/>
            </w:pPr>
            <w:r w:rsidRPr="00EF06A7">
              <w:t>subbandAmplitude</w:t>
            </w:r>
          </w:p>
        </w:tc>
        <w:tc>
          <w:tcPr>
            <w:tcW w:w="2267" w:type="dxa"/>
            <w:tcBorders>
              <w:top w:val="single" w:sz="4" w:space="0" w:color="auto"/>
              <w:left w:val="single" w:sz="4" w:space="0" w:color="auto"/>
              <w:bottom w:val="single" w:sz="4" w:space="0" w:color="auto"/>
              <w:right w:val="single" w:sz="4" w:space="0" w:color="auto"/>
            </w:tcBorders>
            <w:hideMark/>
          </w:tcPr>
          <w:p w14:paraId="5253D0BB" w14:textId="77777777" w:rsidR="002828DF" w:rsidRPr="00EF06A7" w:rsidRDefault="002828DF">
            <w:pPr>
              <w:pStyle w:val="TAL"/>
              <w:jc w:val="center"/>
              <w:rPr>
                <w:lang w:eastAsia="zh-CN"/>
              </w:rPr>
            </w:pPr>
            <w:r w:rsidRPr="00EF06A7">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47B8007"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EB948A" w14:textId="77777777" w:rsidR="002828DF" w:rsidRPr="00EF06A7" w:rsidRDefault="002828DF">
            <w:pPr>
              <w:pStyle w:val="TAL"/>
            </w:pPr>
          </w:p>
        </w:tc>
      </w:tr>
      <w:tr w:rsidR="002828DF" w:rsidRPr="00EF06A7" w14:paraId="013E49F2"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FCDF657" w14:textId="77777777" w:rsidR="002828DF" w:rsidRPr="00EF06A7" w:rsidRDefault="002828DF">
            <w:pPr>
              <w:pStyle w:val="TAL"/>
              <w:ind w:firstLineChars="200" w:firstLine="360"/>
            </w:pPr>
            <w:r w:rsidRPr="00EF06A7">
              <w:t>numberOfBeams</w:t>
            </w:r>
          </w:p>
        </w:tc>
        <w:tc>
          <w:tcPr>
            <w:tcW w:w="2267" w:type="dxa"/>
            <w:tcBorders>
              <w:top w:val="single" w:sz="4" w:space="0" w:color="auto"/>
              <w:left w:val="single" w:sz="4" w:space="0" w:color="auto"/>
              <w:bottom w:val="single" w:sz="4" w:space="0" w:color="auto"/>
              <w:right w:val="single" w:sz="4" w:space="0" w:color="auto"/>
            </w:tcBorders>
            <w:hideMark/>
          </w:tcPr>
          <w:p w14:paraId="5B70324F" w14:textId="77777777" w:rsidR="002828DF" w:rsidRPr="00EF06A7" w:rsidRDefault="002828DF">
            <w:pPr>
              <w:pStyle w:val="TAL"/>
              <w:jc w:val="center"/>
              <w:rPr>
                <w:lang w:eastAsia="zh-CN"/>
              </w:rPr>
            </w:pP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A46DE35"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C78B79" w14:textId="77777777" w:rsidR="002828DF" w:rsidRPr="00EF06A7" w:rsidRDefault="002828DF">
            <w:pPr>
              <w:pStyle w:val="TAL"/>
            </w:pPr>
          </w:p>
        </w:tc>
      </w:tr>
      <w:tr w:rsidR="002828DF" w:rsidRPr="00EF06A7" w14:paraId="2CAC562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DA78A1A"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F69E256" w14:textId="77777777" w:rsidR="002828DF" w:rsidRPr="00EF06A7" w:rsidRDefault="002828DF">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0C1CC8D9"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751EADF" w14:textId="77777777" w:rsidR="002828DF" w:rsidRPr="00EF06A7" w:rsidRDefault="002828DF">
            <w:pPr>
              <w:pStyle w:val="TAL"/>
            </w:pPr>
          </w:p>
        </w:tc>
      </w:tr>
      <w:tr w:rsidR="002828DF" w:rsidRPr="00EF06A7" w14:paraId="708AF5B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A71507B"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82981BC"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0B62D73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9E77BF2" w14:textId="77777777" w:rsidR="002828DF" w:rsidRPr="00EF06A7" w:rsidRDefault="002828DF">
            <w:pPr>
              <w:pStyle w:val="TAL"/>
            </w:pPr>
          </w:p>
        </w:tc>
      </w:tr>
      <w:tr w:rsidR="002828DF" w:rsidRPr="00EF06A7" w14:paraId="5E3485B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E02330C" w14:textId="77777777" w:rsidR="002828DF" w:rsidRPr="00EF06A7" w:rsidRDefault="002828DF">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56D0FAD"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3FF4227"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299B800" w14:textId="77777777" w:rsidR="002828DF" w:rsidRPr="00EF06A7" w:rsidRDefault="002828DF">
            <w:pPr>
              <w:pStyle w:val="TAL"/>
            </w:pPr>
          </w:p>
        </w:tc>
      </w:tr>
    </w:tbl>
    <w:p w14:paraId="1FFA42F4" w14:textId="77777777" w:rsidR="002828DF" w:rsidRPr="00EF06A7" w:rsidRDefault="002828DF" w:rsidP="002828DF">
      <w:pPr>
        <w:rPr>
          <w:lang w:eastAsia="en-US"/>
        </w:rPr>
      </w:pPr>
    </w:p>
    <w:p w14:paraId="5EE75F15" w14:textId="77777777" w:rsidR="002828DF" w:rsidRPr="00EF06A7" w:rsidRDefault="002828DF" w:rsidP="002828DF">
      <w:pPr>
        <w:pStyle w:val="TH"/>
      </w:pPr>
      <w:r w:rsidRPr="00EF06A7">
        <w:t>Table 6.</w:t>
      </w:r>
      <w:r w:rsidRPr="00EF06A7">
        <w:rPr>
          <w:lang w:eastAsia="zh-CN"/>
        </w:rPr>
        <w:t>3</w:t>
      </w:r>
      <w:r w:rsidRPr="00EF06A7">
        <w:t>.2.2.</w:t>
      </w:r>
      <w:r w:rsidRPr="00EF06A7">
        <w:rPr>
          <w:lang w:eastAsia="zh-CN"/>
        </w:rPr>
        <w:t>5</w:t>
      </w:r>
      <w:r w:rsidRPr="00EF06A7">
        <w:t>.4.3.1-</w:t>
      </w:r>
      <w:r w:rsidRPr="00EF06A7">
        <w:rPr>
          <w:lang w:eastAsia="zh-CN"/>
        </w:rPr>
        <w:t>3</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09A87853"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6D379DAA" w14:textId="77777777" w:rsidR="002828DF" w:rsidRPr="00EF06A7" w:rsidRDefault="002828DF">
            <w:pPr>
              <w:pStyle w:val="TAH"/>
              <w:jc w:val="left"/>
              <w:rPr>
                <w:b w:val="0"/>
              </w:rPr>
            </w:pPr>
            <w:r w:rsidRPr="00EF06A7">
              <w:rPr>
                <w:b w:val="0"/>
              </w:rPr>
              <w:t>Derivation Path: TS 38.508-1 [6], clause 5.4.2.5, Table 5.4.2.5-13</w:t>
            </w:r>
          </w:p>
        </w:tc>
      </w:tr>
      <w:tr w:rsidR="002828DF" w:rsidRPr="00EF06A7" w14:paraId="65A5956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F1CBB7B"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C51216C"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F7BE781"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F6D0D58" w14:textId="77777777" w:rsidR="002828DF" w:rsidRPr="00EF06A7" w:rsidRDefault="002828DF">
            <w:pPr>
              <w:pStyle w:val="TAH"/>
            </w:pPr>
            <w:r w:rsidRPr="00EF06A7">
              <w:t>Condition</w:t>
            </w:r>
          </w:p>
        </w:tc>
      </w:tr>
      <w:tr w:rsidR="002828DF" w:rsidRPr="00EF06A7" w14:paraId="4880F157"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C615F3F" w14:textId="77777777" w:rsidR="002828DF" w:rsidRPr="00EF06A7" w:rsidRDefault="002828DF">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5E8FAAA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892E6C4"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6ABD115" w14:textId="77777777" w:rsidR="002828DF" w:rsidRPr="00EF06A7" w:rsidRDefault="002828DF">
            <w:pPr>
              <w:pStyle w:val="TAL"/>
            </w:pPr>
          </w:p>
        </w:tc>
      </w:tr>
      <w:tr w:rsidR="002828DF" w:rsidRPr="00EF06A7" w14:paraId="3DE5FD0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5B760DD" w14:textId="77777777" w:rsidR="002828DF" w:rsidRPr="00EF06A7" w:rsidRDefault="002828DF">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370BB1FD"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6B7F71F"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A9053A6" w14:textId="77777777" w:rsidR="002828DF" w:rsidRPr="00EF06A7" w:rsidRDefault="002828DF">
            <w:pPr>
              <w:pStyle w:val="TAL"/>
            </w:pPr>
          </w:p>
        </w:tc>
      </w:tr>
      <w:tr w:rsidR="002828DF" w:rsidRPr="00EF06A7" w14:paraId="1D43C97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B286A01" w14:textId="77777777" w:rsidR="002828DF" w:rsidRPr="00EF06A7" w:rsidRDefault="002828DF">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18778341"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3BF314C1"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6FF62B" w14:textId="77777777" w:rsidR="002828DF" w:rsidRPr="00EF06A7" w:rsidRDefault="002828DF">
            <w:pPr>
              <w:pStyle w:val="TAL"/>
            </w:pPr>
          </w:p>
        </w:tc>
      </w:tr>
      <w:tr w:rsidR="002828DF" w:rsidRPr="00EF06A7" w14:paraId="197CA6E9"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C944E77"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093179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55FC5544"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C5FFD13" w14:textId="77777777" w:rsidR="002828DF" w:rsidRPr="00EF06A7" w:rsidRDefault="002828DF">
            <w:pPr>
              <w:pStyle w:val="TAL"/>
            </w:pPr>
          </w:p>
        </w:tc>
      </w:tr>
      <w:tr w:rsidR="002828DF" w:rsidRPr="00EF06A7" w14:paraId="34C37CD6" w14:textId="77777777" w:rsidTr="002828DF">
        <w:tc>
          <w:tcPr>
            <w:tcW w:w="4535" w:type="dxa"/>
            <w:tcBorders>
              <w:top w:val="single" w:sz="4" w:space="0" w:color="auto"/>
              <w:left w:val="single" w:sz="4" w:space="0" w:color="auto"/>
              <w:bottom w:val="single" w:sz="4" w:space="0" w:color="auto"/>
              <w:right w:val="single" w:sz="4" w:space="0" w:color="auto"/>
            </w:tcBorders>
          </w:tcPr>
          <w:p w14:paraId="5E1BE66D" w14:textId="77777777" w:rsidR="002828DF" w:rsidRPr="00EF06A7" w:rsidRDefault="002828DF">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F63BCC2"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04D648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41640E0" w14:textId="77777777" w:rsidR="002828DF" w:rsidRPr="00EF06A7" w:rsidRDefault="002828DF">
            <w:pPr>
              <w:pStyle w:val="TAL"/>
            </w:pPr>
          </w:p>
        </w:tc>
      </w:tr>
      <w:tr w:rsidR="002828DF" w:rsidRPr="00EF06A7" w14:paraId="2F5C13D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A98DEB4" w14:textId="77777777" w:rsidR="002828DF" w:rsidRPr="00EF06A7" w:rsidRDefault="002828DF">
            <w:pPr>
              <w:pStyle w:val="TAL"/>
              <w:rPr>
                <w:lang w:eastAsia="en-US"/>
              </w:rPr>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65A48BBC"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4919E29"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16D7632" w14:textId="77777777" w:rsidR="002828DF" w:rsidRPr="00EF06A7" w:rsidRDefault="002828DF">
            <w:pPr>
              <w:pStyle w:val="TAL"/>
            </w:pPr>
          </w:p>
        </w:tc>
      </w:tr>
      <w:tr w:rsidR="002828DF" w:rsidRPr="00EF06A7" w14:paraId="5B32CC6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A71D101" w14:textId="77777777" w:rsidR="002828DF" w:rsidRPr="00EF06A7" w:rsidRDefault="002828DF">
            <w:pPr>
              <w:pStyle w:val="TAL"/>
              <w:ind w:firstLineChars="200" w:firstLine="36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7B6C1283" w14:textId="77777777" w:rsidR="002828DF" w:rsidRPr="00EF06A7" w:rsidRDefault="002828DF">
            <w:pPr>
              <w:pStyle w:val="TAL"/>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7C0F353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E7A0C32" w14:textId="77777777" w:rsidR="002828DF" w:rsidRPr="00EF06A7" w:rsidRDefault="002828DF">
            <w:pPr>
              <w:pStyle w:val="TAL"/>
            </w:pPr>
          </w:p>
        </w:tc>
      </w:tr>
      <w:tr w:rsidR="002828DF" w:rsidRPr="00EF06A7" w14:paraId="5A0560C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6D971F3"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EF556E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513139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7E43D03" w14:textId="77777777" w:rsidR="002828DF" w:rsidRPr="00EF06A7" w:rsidRDefault="002828DF">
            <w:pPr>
              <w:pStyle w:val="TAL"/>
            </w:pPr>
          </w:p>
        </w:tc>
      </w:tr>
      <w:tr w:rsidR="002828DF" w:rsidRPr="00EF06A7" w14:paraId="0C2336B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B5F619B"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530359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5842012"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8CF19F3" w14:textId="77777777" w:rsidR="002828DF" w:rsidRPr="00EF06A7" w:rsidRDefault="002828DF">
            <w:pPr>
              <w:pStyle w:val="TAL"/>
            </w:pPr>
          </w:p>
        </w:tc>
      </w:tr>
    </w:tbl>
    <w:p w14:paraId="58609BE1" w14:textId="77777777" w:rsidR="002828DF" w:rsidRPr="00EF06A7" w:rsidRDefault="002828DF" w:rsidP="00965BDA"/>
    <w:p w14:paraId="3DF740EE" w14:textId="76BD5486" w:rsidR="002828DF" w:rsidRPr="00EF06A7" w:rsidRDefault="002828DF" w:rsidP="002828DF">
      <w:pPr>
        <w:pStyle w:val="H6"/>
        <w:rPr>
          <w:lang w:eastAsia="en-US"/>
        </w:rPr>
      </w:pPr>
      <w:r w:rsidRPr="00EF06A7">
        <w:t>6.3.2.2.5.4.3.2</w:t>
      </w:r>
      <w:r w:rsidRPr="00EF06A7">
        <w:tab/>
        <w:t>Message exceptions for NSA</w:t>
      </w:r>
    </w:p>
    <w:p w14:paraId="22639C1E" w14:textId="75E89587" w:rsidR="002828DF" w:rsidRPr="00EF06A7" w:rsidRDefault="002828DF" w:rsidP="002828DF">
      <w:r w:rsidRPr="00EF06A7">
        <w:t>Same as in clause 6.3.2.2.5.4.3.1.</w:t>
      </w:r>
    </w:p>
    <w:p w14:paraId="6268FBD2" w14:textId="77777777" w:rsidR="002828DF" w:rsidRPr="00EF06A7" w:rsidRDefault="002828DF" w:rsidP="002828DF">
      <w:pPr>
        <w:pStyle w:val="H6"/>
        <w:rPr>
          <w:lang w:eastAsia="en-US"/>
        </w:rPr>
      </w:pPr>
      <w:r w:rsidRPr="00EF06A7">
        <w:t>6.3.2.2.5.5</w:t>
      </w:r>
      <w:r w:rsidRPr="00EF06A7">
        <w:tab/>
        <w:t>Test requirement</w:t>
      </w:r>
    </w:p>
    <w:p w14:paraId="709187B8" w14:textId="77777777" w:rsidR="002828DF" w:rsidRPr="00EF06A7" w:rsidRDefault="002828DF" w:rsidP="002828DF">
      <w:pPr>
        <w:pStyle w:val="TH"/>
        <w:rPr>
          <w:lang w:eastAsia="zh-CN"/>
        </w:rPr>
      </w:pPr>
      <w:r w:rsidRPr="00EF06A7">
        <w:t xml:space="preserve">Table </w:t>
      </w:r>
      <w:r w:rsidRPr="00EF06A7">
        <w:rPr>
          <w:lang w:eastAsia="zh-CN"/>
        </w:rPr>
        <w:t>6.3.2.2.5</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525ADAD4"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1A109548" w14:textId="77777777" w:rsidR="002828DF" w:rsidRPr="00EF06A7" w:rsidRDefault="002828DF">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93BB351" w14:textId="77777777" w:rsidR="002828DF" w:rsidRPr="00EF06A7" w:rsidRDefault="002828DF">
            <w:pPr>
              <w:keepNext/>
              <w:keepLines/>
              <w:spacing w:after="0"/>
              <w:jc w:val="center"/>
              <w:rPr>
                <w:rFonts w:ascii="Arial" w:hAnsi="Arial"/>
                <w:b/>
                <w:sz w:val="18"/>
              </w:rPr>
            </w:pPr>
            <w:r w:rsidRPr="00EF06A7">
              <w:rPr>
                <w:rFonts w:ascii="Arial" w:hAnsi="Arial"/>
                <w:b/>
                <w:sz w:val="18"/>
              </w:rPr>
              <w:t>Test 1</w:t>
            </w:r>
          </w:p>
        </w:tc>
      </w:tr>
      <w:tr w:rsidR="002828DF" w:rsidRPr="00EF06A7" w14:paraId="217C30CE"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0289DDE5" w14:textId="77777777" w:rsidR="002828DF" w:rsidRPr="00EF06A7" w:rsidRDefault="002828DF">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E125CB9" w14:textId="77777777" w:rsidR="002828DF" w:rsidRPr="00EF06A7" w:rsidRDefault="002828DF">
            <w:pPr>
              <w:keepNext/>
              <w:keepLines/>
              <w:spacing w:after="0"/>
              <w:jc w:val="center"/>
              <w:rPr>
                <w:rFonts w:ascii="Arial" w:hAnsi="Arial"/>
                <w:sz w:val="18"/>
                <w:lang w:eastAsia="zh-CN"/>
              </w:rPr>
            </w:pPr>
            <w:r w:rsidRPr="00EF06A7">
              <w:rPr>
                <w:rFonts w:ascii="Arial" w:hAnsi="Arial"/>
                <w:sz w:val="18"/>
                <w:lang w:eastAsia="zh-CN"/>
              </w:rPr>
              <w:t>1.89</w:t>
            </w:r>
          </w:p>
        </w:tc>
      </w:tr>
    </w:tbl>
    <w:p w14:paraId="3469022A" w14:textId="77777777" w:rsidR="002828DF" w:rsidRPr="00EF06A7" w:rsidRDefault="002828DF" w:rsidP="002828DF">
      <w:pPr>
        <w:rPr>
          <w:lang w:eastAsia="en-US"/>
        </w:rPr>
      </w:pPr>
    </w:p>
    <w:p w14:paraId="3529BB25" w14:textId="77777777" w:rsidR="000021B5" w:rsidRPr="00EF06A7" w:rsidRDefault="000021B5" w:rsidP="000021B5">
      <w:pPr>
        <w:pStyle w:val="Heading5"/>
        <w:rPr>
          <w:rFonts w:eastAsia="Malgun Gothic"/>
        </w:rPr>
      </w:pPr>
      <w:r w:rsidRPr="00EF06A7">
        <w:rPr>
          <w:rFonts w:eastAsia="Malgun Gothic"/>
        </w:rPr>
        <w:t>6.3.2.2.6</w:t>
      </w:r>
      <w:r w:rsidRPr="00EF06A7">
        <w:rPr>
          <w:rFonts w:eastAsia="Malgun Gothic"/>
        </w:rPr>
        <w:tab/>
        <w:t>2Rx TDD FR1 Multiple PMI with 16Tx Enhanced TypeII codebook for both SA and NSA</w:t>
      </w:r>
    </w:p>
    <w:p w14:paraId="26B36E34" w14:textId="77777777" w:rsidR="000021B5" w:rsidRPr="00EF06A7" w:rsidRDefault="000021B5" w:rsidP="000021B5">
      <w:pPr>
        <w:pStyle w:val="H6"/>
      </w:pPr>
      <w:r w:rsidRPr="00EF06A7">
        <w:t>6.3.2.2.6.1</w:t>
      </w:r>
      <w:r w:rsidRPr="00EF06A7">
        <w:tab/>
        <w:t>Test purpose</w:t>
      </w:r>
    </w:p>
    <w:p w14:paraId="4C97933D" w14:textId="77777777" w:rsidR="000021B5" w:rsidRPr="00EF06A7" w:rsidRDefault="000021B5" w:rsidP="000021B5">
      <w:r w:rsidRPr="00EF06A7">
        <w:t>To test the accuracy of the Precoding Matrix Indicator (PMI) reporting such that the system throughput is maximized based on the precoders configured according to the UE reports.</w:t>
      </w:r>
    </w:p>
    <w:p w14:paraId="6DF85689" w14:textId="77777777" w:rsidR="000021B5" w:rsidRPr="00EF06A7" w:rsidRDefault="000021B5" w:rsidP="000021B5">
      <w:pPr>
        <w:pStyle w:val="H6"/>
      </w:pPr>
      <w:r w:rsidRPr="00EF06A7">
        <w:t>6.3.2.2.6.2</w:t>
      </w:r>
      <w:r w:rsidRPr="00EF06A7">
        <w:tab/>
        <w:t>Test applicability</w:t>
      </w:r>
    </w:p>
    <w:p w14:paraId="6B1CBBA1" w14:textId="77777777" w:rsidR="000021B5" w:rsidRPr="00EF06A7" w:rsidRDefault="000021B5" w:rsidP="000021B5">
      <w:r w:rsidRPr="00EF06A7">
        <w:t xml:space="preserve">This test applies to all types of NR UE release 16 and forward supporting </w:t>
      </w:r>
      <w:r w:rsidRPr="00EF06A7">
        <w:rPr>
          <w:rFonts w:cs="Arial"/>
          <w:szCs w:val="18"/>
          <w:lang w:eastAsia="zh-CN"/>
        </w:rPr>
        <w:t>Enhanced Type II codebook with at least 16 ports per CSI-RS resource</w:t>
      </w:r>
      <w:r w:rsidRPr="00EF06A7">
        <w:t>.</w:t>
      </w:r>
    </w:p>
    <w:p w14:paraId="4857050D" w14:textId="77777777" w:rsidR="000021B5" w:rsidRPr="00EF06A7" w:rsidRDefault="000021B5" w:rsidP="000021B5">
      <w:r w:rsidRPr="00EF06A7">
        <w:t xml:space="preserve">This test also applies to all types of EUTRA UE release 16 and forward supporting EN-DC and </w:t>
      </w:r>
      <w:r w:rsidRPr="00EF06A7">
        <w:rPr>
          <w:rFonts w:cs="Arial"/>
          <w:szCs w:val="18"/>
          <w:lang w:eastAsia="zh-CN"/>
        </w:rPr>
        <w:t>Enhanced Type II codebook with at least 16 ports per CSI-RS resource</w:t>
      </w:r>
      <w:r w:rsidRPr="00EF06A7">
        <w:t>.</w:t>
      </w:r>
    </w:p>
    <w:p w14:paraId="4D699D69" w14:textId="77777777" w:rsidR="000021B5" w:rsidRPr="00EF06A7" w:rsidRDefault="000021B5" w:rsidP="000021B5">
      <w:pPr>
        <w:pStyle w:val="H6"/>
      </w:pPr>
      <w:r w:rsidRPr="00EF06A7">
        <w:t>6.3.2.2.6.3</w:t>
      </w:r>
      <w:r w:rsidRPr="00EF06A7">
        <w:tab/>
        <w:t>Minimum conformance requirements</w:t>
      </w:r>
    </w:p>
    <w:p w14:paraId="67C8AF3E" w14:textId="77777777" w:rsidR="000021B5" w:rsidRPr="00EF06A7" w:rsidRDefault="000021B5" w:rsidP="000021B5">
      <w:pPr>
        <w:rPr>
          <w:rFonts w:eastAsia="SimSun"/>
          <w:lang w:eastAsia="zh-CN"/>
        </w:rPr>
      </w:pPr>
      <w:r w:rsidRPr="00EF06A7">
        <w:rPr>
          <w:rFonts w:eastAsia="SimSun"/>
        </w:rPr>
        <w:t xml:space="preserve">For the parameters specified in Table </w:t>
      </w:r>
      <w:r w:rsidRPr="00EF06A7">
        <w:rPr>
          <w:rFonts w:eastAsia="SimSun"/>
          <w:lang w:eastAsia="zh-CN"/>
        </w:rPr>
        <w:t>6.3.2.2.6.3</w:t>
      </w:r>
      <w:r w:rsidRPr="00EF06A7">
        <w:rPr>
          <w:rFonts w:eastAsia="SimSun"/>
        </w:rPr>
        <w:t xml:space="preserve">-1, and using the downlink physical channels specified in Annex </w:t>
      </w:r>
      <w:r w:rsidRPr="00EF06A7">
        <w:rPr>
          <w:rFonts w:eastAsia="SimSun"/>
          <w:lang w:eastAsia="zh-CN"/>
        </w:rPr>
        <w:t>C.3.1</w:t>
      </w:r>
      <w:r w:rsidRPr="00EF06A7">
        <w:rPr>
          <w:rFonts w:eastAsia="SimSun"/>
        </w:rPr>
        <w:t xml:space="preserve">, the minimum requirements are specified in Table </w:t>
      </w:r>
      <w:r w:rsidRPr="00EF06A7">
        <w:rPr>
          <w:rFonts w:eastAsia="SimSun"/>
          <w:lang w:eastAsia="zh-CN"/>
        </w:rPr>
        <w:t>6.3.2.2.6.3-2</w:t>
      </w:r>
      <w:r w:rsidRPr="00EF06A7">
        <w:rPr>
          <w:rFonts w:eastAsia="SimSun"/>
        </w:rPr>
        <w:t>.</w:t>
      </w:r>
    </w:p>
    <w:p w14:paraId="18F7BF28" w14:textId="77777777" w:rsidR="000021B5" w:rsidRPr="00EF06A7" w:rsidRDefault="000021B5" w:rsidP="000021B5">
      <w:pPr>
        <w:pStyle w:val="TH"/>
        <w:rPr>
          <w:rFonts w:eastAsia="Malgun Gothic"/>
          <w:lang w:eastAsia="zh-CN"/>
        </w:rPr>
      </w:pPr>
      <w:r w:rsidRPr="00EF06A7">
        <w:t xml:space="preserve">Table </w:t>
      </w:r>
      <w:r w:rsidRPr="00EF06A7">
        <w:rPr>
          <w:lang w:eastAsia="zh-CN"/>
        </w:rPr>
        <w:t>6.3.2.2.6.3-1</w:t>
      </w:r>
      <w:r w:rsidRPr="00EF06A7">
        <w:t xml:space="preserve">: </w:t>
      </w:r>
      <w:r w:rsidRPr="00EF06A7">
        <w:rPr>
          <w:lang w:eastAsia="zh-CN"/>
        </w:rPr>
        <w:t>T</w:t>
      </w:r>
      <w:r w:rsidRPr="00EF06A7">
        <w:t xml:space="preserve">est parameters </w:t>
      </w:r>
      <w:r w:rsidRPr="00EF06A7">
        <w:rPr>
          <w:lang w:eastAsia="zh-CN"/>
        </w:rPr>
        <w:t>(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2073"/>
        <w:gridCol w:w="851"/>
        <w:gridCol w:w="2802"/>
      </w:tblGrid>
      <w:tr w:rsidR="000021B5" w:rsidRPr="00EF06A7" w14:paraId="30D1CADF"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6D2F01" w14:textId="77777777" w:rsidR="000021B5" w:rsidRPr="00EF06A7" w:rsidRDefault="000021B5">
            <w:pPr>
              <w:pStyle w:val="TAH"/>
              <w:rPr>
                <w:rFonts w:eastAsia="SimSun"/>
                <w:lang w:eastAsia="en-US"/>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B13286" w14:textId="77777777" w:rsidR="000021B5" w:rsidRPr="00EF06A7" w:rsidRDefault="000021B5">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EC0D95" w14:textId="77777777" w:rsidR="000021B5" w:rsidRPr="00EF06A7" w:rsidRDefault="000021B5">
            <w:pPr>
              <w:pStyle w:val="TAH"/>
              <w:rPr>
                <w:rFonts w:eastAsia="SimSun"/>
              </w:rPr>
            </w:pPr>
            <w:r w:rsidRPr="00EF06A7">
              <w:rPr>
                <w:rFonts w:eastAsia="SimSun"/>
              </w:rPr>
              <w:t>Test 1</w:t>
            </w:r>
          </w:p>
        </w:tc>
      </w:tr>
      <w:tr w:rsidR="000021B5" w:rsidRPr="00EF06A7" w14:paraId="5509EB89"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609A42" w14:textId="77777777" w:rsidR="000021B5" w:rsidRPr="00EF06A7" w:rsidRDefault="000021B5">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0AE098" w14:textId="77777777" w:rsidR="000021B5" w:rsidRPr="00EF06A7" w:rsidRDefault="000021B5">
            <w:pPr>
              <w:pStyle w:val="TAC"/>
              <w:rPr>
                <w:rFonts w:eastAsia="SimSun"/>
              </w:rPr>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57028E" w14:textId="77777777" w:rsidR="000021B5" w:rsidRPr="00EF06A7" w:rsidRDefault="000021B5">
            <w:pPr>
              <w:pStyle w:val="TAC"/>
              <w:rPr>
                <w:rFonts w:eastAsia="SimSun"/>
              </w:rPr>
            </w:pPr>
            <w:r w:rsidRPr="00EF06A7">
              <w:rPr>
                <w:rFonts w:eastAsia="SimSun"/>
              </w:rPr>
              <w:t>40</w:t>
            </w:r>
          </w:p>
        </w:tc>
      </w:tr>
      <w:tr w:rsidR="000021B5" w:rsidRPr="00EF06A7" w14:paraId="787C8E2A"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9DBA9C" w14:textId="77777777" w:rsidR="000021B5" w:rsidRPr="00EF06A7" w:rsidRDefault="000021B5">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0CFCB0" w14:textId="77777777" w:rsidR="000021B5" w:rsidRPr="00EF06A7" w:rsidRDefault="000021B5">
            <w:pPr>
              <w:pStyle w:val="TAC"/>
              <w:rPr>
                <w:rFonts w:eastAsia="SimSun"/>
              </w:rPr>
            </w:pPr>
            <w:r w:rsidRPr="00EF06A7">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46DC41" w14:textId="77777777" w:rsidR="000021B5" w:rsidRPr="00EF06A7" w:rsidRDefault="000021B5">
            <w:pPr>
              <w:pStyle w:val="TAC"/>
              <w:rPr>
                <w:rFonts w:eastAsia="SimSun"/>
              </w:rPr>
            </w:pPr>
            <w:r w:rsidRPr="00EF06A7">
              <w:rPr>
                <w:rFonts w:eastAsia="SimSun"/>
              </w:rPr>
              <w:t>30</w:t>
            </w:r>
          </w:p>
        </w:tc>
      </w:tr>
      <w:tr w:rsidR="000021B5" w:rsidRPr="00EF06A7" w14:paraId="417E040F"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66D851" w14:textId="77777777" w:rsidR="000021B5" w:rsidRPr="00EF06A7" w:rsidRDefault="000021B5">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858D64"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8E19BC" w14:textId="77777777" w:rsidR="000021B5" w:rsidRPr="00EF06A7" w:rsidRDefault="000021B5">
            <w:pPr>
              <w:pStyle w:val="TAC"/>
              <w:rPr>
                <w:rFonts w:eastAsia="SimSun"/>
                <w:lang w:eastAsia="en-US"/>
              </w:rPr>
            </w:pPr>
            <w:r w:rsidRPr="00EF06A7">
              <w:rPr>
                <w:rFonts w:eastAsia="SimSun"/>
              </w:rPr>
              <w:t>TDD</w:t>
            </w:r>
          </w:p>
        </w:tc>
      </w:tr>
      <w:tr w:rsidR="000021B5" w:rsidRPr="00EF06A7" w14:paraId="19906DA0"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A6E8739" w14:textId="77777777" w:rsidR="000021B5" w:rsidRPr="00EF06A7" w:rsidRDefault="000021B5">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464C08"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DF9CD5" w14:textId="77777777" w:rsidR="000021B5" w:rsidRPr="00EF06A7" w:rsidRDefault="000021B5">
            <w:pPr>
              <w:pStyle w:val="TAC"/>
              <w:rPr>
                <w:rFonts w:eastAsia="SimSun"/>
                <w:lang w:eastAsia="en-US"/>
              </w:rPr>
            </w:pPr>
            <w:r w:rsidRPr="00EF06A7">
              <w:rPr>
                <w:rFonts w:eastAsia="SimSun"/>
              </w:rPr>
              <w:t>FR1.30-1 as specified in Annex A</w:t>
            </w:r>
          </w:p>
        </w:tc>
      </w:tr>
      <w:tr w:rsidR="000021B5" w:rsidRPr="00EF06A7" w14:paraId="61A5E3B4"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CA4939" w14:textId="77777777" w:rsidR="000021B5" w:rsidRPr="00EF06A7" w:rsidRDefault="000021B5">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67EF17"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4C27F7" w14:textId="77777777" w:rsidR="000021B5" w:rsidRPr="00EF06A7" w:rsidRDefault="000021B5">
            <w:pPr>
              <w:pStyle w:val="TAC"/>
              <w:rPr>
                <w:rFonts w:eastAsia="SimSun"/>
                <w:lang w:eastAsia="zh-CN"/>
              </w:rPr>
            </w:pPr>
            <w:r w:rsidRPr="00EF06A7">
              <w:rPr>
                <w:rFonts w:eastAsia="SimSun"/>
              </w:rPr>
              <w:t>TDL</w:t>
            </w:r>
            <w:r w:rsidRPr="00EF06A7">
              <w:rPr>
                <w:rFonts w:eastAsia="SimSun"/>
                <w:lang w:eastAsia="zh-CN"/>
              </w:rPr>
              <w:t>A30</w:t>
            </w:r>
            <w:r w:rsidRPr="00EF06A7">
              <w:rPr>
                <w:rFonts w:eastAsia="SimSun"/>
              </w:rPr>
              <w:t>-5</w:t>
            </w:r>
          </w:p>
        </w:tc>
      </w:tr>
      <w:tr w:rsidR="000021B5" w:rsidRPr="00EF06A7" w14:paraId="6BAC7539"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41D5A57" w14:textId="77777777" w:rsidR="000021B5" w:rsidRPr="00EF06A7" w:rsidRDefault="000021B5">
            <w:pPr>
              <w:pStyle w:val="TAL"/>
              <w:rPr>
                <w:rFonts w:eastAsia="SimSun"/>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1F9AC3"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811EE8" w14:textId="77777777" w:rsidR="000021B5" w:rsidRPr="00EF06A7" w:rsidRDefault="000021B5">
            <w:pPr>
              <w:pStyle w:val="TAC"/>
              <w:rPr>
                <w:rFonts w:eastAsia="SimSun"/>
                <w:lang w:eastAsia="en-US"/>
              </w:rPr>
            </w:pPr>
            <w:r w:rsidRPr="00EF06A7">
              <w:rPr>
                <w:rFonts w:eastAsia="SimSun"/>
                <w:lang w:eastAsia="zh-CN"/>
              </w:rPr>
              <w:t>XP</w:t>
            </w:r>
            <w:r w:rsidRPr="00EF06A7">
              <w:rPr>
                <w:rFonts w:eastAsia="SimSun"/>
              </w:rPr>
              <w:t xml:space="preserve"> </w:t>
            </w:r>
            <w:r w:rsidRPr="00EF06A7">
              <w:rPr>
                <w:rFonts w:eastAsia="SimSun"/>
                <w:lang w:eastAsia="zh-CN"/>
              </w:rPr>
              <w:t>Medium</w:t>
            </w:r>
            <w:r w:rsidRPr="00EF06A7">
              <w:rPr>
                <w:rFonts w:eastAsia="SimSun"/>
              </w:rPr>
              <w:t xml:space="preserve"> 16 x 2</w:t>
            </w:r>
          </w:p>
          <w:p w14:paraId="5C8B6B9E" w14:textId="77777777" w:rsidR="000021B5" w:rsidRPr="00EF06A7" w:rsidRDefault="000021B5">
            <w:pPr>
              <w:pStyle w:val="TAC"/>
              <w:rPr>
                <w:rFonts w:eastAsia="SimSun"/>
              </w:rPr>
            </w:pPr>
            <w:r w:rsidRPr="00EF06A7">
              <w:rPr>
                <w:rFonts w:eastAsia="SimSun"/>
              </w:rPr>
              <w:t>(N1,N2) = (4,2)</w:t>
            </w:r>
          </w:p>
        </w:tc>
      </w:tr>
      <w:tr w:rsidR="000021B5" w:rsidRPr="00EF06A7" w14:paraId="0D8B671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19E9F7" w14:textId="77777777" w:rsidR="000021B5" w:rsidRPr="00EF06A7" w:rsidRDefault="000021B5">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1960D"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564B16" w14:textId="77777777" w:rsidR="000021B5" w:rsidRPr="00EF06A7" w:rsidRDefault="000021B5">
            <w:pPr>
              <w:pStyle w:val="TAC"/>
              <w:rPr>
                <w:rFonts w:eastAsia="SimSun"/>
                <w:lang w:eastAsia="en-US"/>
              </w:rPr>
            </w:pPr>
            <w:r w:rsidRPr="00EF06A7">
              <w:rPr>
                <w:rFonts w:eastAsia="SimSun"/>
              </w:rPr>
              <w:t>As specified in Annex B.4.1</w:t>
            </w:r>
          </w:p>
        </w:tc>
      </w:tr>
      <w:tr w:rsidR="000021B5" w:rsidRPr="00EF06A7" w14:paraId="5F369176"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7FE4D2C" w14:textId="77777777" w:rsidR="000021B5" w:rsidRPr="00EF06A7" w:rsidRDefault="000021B5">
            <w:pPr>
              <w:pStyle w:val="TAL"/>
              <w:rPr>
                <w:rFonts w:eastAsia="SimSun"/>
              </w:rPr>
            </w:pPr>
            <w:r w:rsidRPr="00EF06A7">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31E361D5" w14:textId="77777777" w:rsidR="000021B5" w:rsidRPr="00EF06A7" w:rsidRDefault="000021B5">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D01D7"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AC90AA"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3D68864A"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B77558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C19DB76" w14:textId="77777777" w:rsidR="000021B5" w:rsidRPr="00EF06A7" w:rsidRDefault="000021B5">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7052485"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56D650" w14:textId="77777777" w:rsidR="000021B5" w:rsidRPr="00EF06A7" w:rsidRDefault="000021B5">
            <w:pPr>
              <w:pStyle w:val="TAC"/>
              <w:rPr>
                <w:rFonts w:eastAsia="SimSun"/>
                <w:lang w:eastAsia="zh-CN"/>
              </w:rPr>
            </w:pPr>
            <w:r w:rsidRPr="00EF06A7">
              <w:rPr>
                <w:rFonts w:eastAsia="SimSun"/>
                <w:lang w:eastAsia="zh-CN"/>
              </w:rPr>
              <w:t>4</w:t>
            </w:r>
          </w:p>
        </w:tc>
      </w:tr>
      <w:tr w:rsidR="000021B5" w:rsidRPr="00EF06A7" w14:paraId="17314FE3"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DF4ACCE"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E965890" w14:textId="77777777" w:rsidR="000021B5" w:rsidRPr="00EF06A7" w:rsidRDefault="000021B5">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8D084B9"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808314" w14:textId="77777777" w:rsidR="000021B5" w:rsidRPr="00EF06A7" w:rsidRDefault="000021B5">
            <w:pPr>
              <w:pStyle w:val="TAC"/>
              <w:rPr>
                <w:rFonts w:eastAsia="SimSun"/>
                <w:lang w:eastAsia="zh-CN"/>
              </w:rPr>
            </w:pPr>
            <w:r w:rsidRPr="00EF06A7">
              <w:rPr>
                <w:rFonts w:eastAsia="SimSun"/>
                <w:lang w:eastAsia="zh-CN"/>
              </w:rPr>
              <w:t>FD-CDM2</w:t>
            </w:r>
          </w:p>
        </w:tc>
      </w:tr>
      <w:tr w:rsidR="000021B5" w:rsidRPr="00EF06A7" w14:paraId="0A913E5B"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9D28517"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C48BB16" w14:textId="77777777" w:rsidR="000021B5" w:rsidRPr="00EF06A7" w:rsidRDefault="000021B5">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D3E453D"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F2ED95" w14:textId="77777777" w:rsidR="000021B5" w:rsidRPr="00EF06A7" w:rsidRDefault="000021B5">
            <w:pPr>
              <w:pStyle w:val="TAC"/>
              <w:rPr>
                <w:rFonts w:eastAsia="SimSun"/>
                <w:lang w:eastAsia="zh-CN"/>
              </w:rPr>
            </w:pPr>
            <w:r w:rsidRPr="00EF06A7">
              <w:rPr>
                <w:rFonts w:eastAsia="SimSun"/>
                <w:lang w:eastAsia="zh-CN"/>
              </w:rPr>
              <w:t>1</w:t>
            </w:r>
          </w:p>
        </w:tc>
      </w:tr>
      <w:tr w:rsidR="000021B5" w:rsidRPr="00EF06A7" w14:paraId="0651F683"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111D8A4"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4B0CC2B" w14:textId="77777777" w:rsidR="000021B5" w:rsidRPr="00EF06A7" w:rsidRDefault="000021B5">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D955721"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3C533C" w14:textId="77777777" w:rsidR="000021B5" w:rsidRPr="00EF06A7" w:rsidRDefault="000021B5">
            <w:pPr>
              <w:pStyle w:val="TAC"/>
              <w:rPr>
                <w:rFonts w:eastAsia="SimSun"/>
                <w:lang w:eastAsia="zh-CN"/>
              </w:rPr>
            </w:pPr>
            <w:r w:rsidRPr="00EF06A7">
              <w:rPr>
                <w:rFonts w:eastAsia="SimSun"/>
                <w:lang w:eastAsia="zh-CN"/>
              </w:rPr>
              <w:t>Row 5, (4,-)</w:t>
            </w:r>
          </w:p>
        </w:tc>
      </w:tr>
      <w:tr w:rsidR="000021B5" w:rsidRPr="00EF06A7" w14:paraId="3807763E"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16AA2F6"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2FA60A7" w14:textId="77777777" w:rsidR="000021B5" w:rsidRPr="00EF06A7" w:rsidRDefault="000021B5">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A5AC3BB"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13A757" w14:textId="77777777" w:rsidR="000021B5" w:rsidRPr="00EF06A7" w:rsidRDefault="000021B5">
            <w:pPr>
              <w:pStyle w:val="TAC"/>
              <w:rPr>
                <w:rFonts w:eastAsia="SimSun"/>
                <w:lang w:eastAsia="zh-CN"/>
              </w:rPr>
            </w:pPr>
            <w:r w:rsidRPr="00EF06A7">
              <w:rPr>
                <w:rFonts w:eastAsia="SimSun"/>
                <w:lang w:eastAsia="zh-CN"/>
              </w:rPr>
              <w:t>(9,-)</w:t>
            </w:r>
          </w:p>
        </w:tc>
      </w:tr>
      <w:tr w:rsidR="000021B5" w:rsidRPr="00EF06A7" w14:paraId="56581F7D"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15006D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4623F3B3" w14:textId="77777777" w:rsidR="000021B5" w:rsidRPr="00EF06A7" w:rsidRDefault="000021B5">
            <w:pPr>
              <w:pStyle w:val="TAL"/>
              <w:rPr>
                <w:rFonts w:eastAsia="SimSun"/>
                <w:lang w:eastAsia="en-US"/>
              </w:rPr>
            </w:pPr>
            <w:r w:rsidRPr="00EF06A7">
              <w:rPr>
                <w:rFonts w:eastAsia="SimSun"/>
              </w:rPr>
              <w:t>CSI-RS</w:t>
            </w:r>
          </w:p>
          <w:p w14:paraId="6C48E255" w14:textId="77777777" w:rsidR="000021B5" w:rsidRPr="00EF06A7" w:rsidRDefault="000021B5">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FBB95" w14:textId="77777777" w:rsidR="000021B5" w:rsidRPr="00EF06A7" w:rsidRDefault="000021B5">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6C21C4"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7AF36659"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DBCDC99"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167996C" w14:textId="77777777" w:rsidR="000021B5" w:rsidRPr="00EF06A7" w:rsidRDefault="000021B5">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E7594C9"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D9A09D" w14:textId="77777777" w:rsidR="000021B5" w:rsidRPr="00EF06A7" w:rsidRDefault="000021B5">
            <w:pPr>
              <w:pStyle w:val="TAC"/>
              <w:rPr>
                <w:rFonts w:eastAsia="SimSun"/>
              </w:rPr>
            </w:pPr>
            <w:r w:rsidRPr="00EF06A7">
              <w:rPr>
                <w:lang w:eastAsia="zh-CN"/>
              </w:rPr>
              <w:t>1 in slots i, where mod(i, 10) = 1, otherwise it is equal to 0</w:t>
            </w:r>
          </w:p>
        </w:tc>
      </w:tr>
      <w:tr w:rsidR="000021B5" w:rsidRPr="00EF06A7" w14:paraId="5E463F80"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66AA50D3" w14:textId="77777777" w:rsidR="000021B5" w:rsidRPr="00EF06A7" w:rsidRDefault="000021B5">
            <w:pPr>
              <w:pStyle w:val="TAL"/>
              <w:rPr>
                <w:rFonts w:eastAsia="SimSun"/>
              </w:rPr>
            </w:pPr>
            <w:r w:rsidRPr="00EF06A7">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EEBAF75" w14:textId="77777777" w:rsidR="000021B5" w:rsidRPr="00EF06A7" w:rsidRDefault="000021B5">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B6D833"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90D4F2"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5DD6B289"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7FEE771"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901C101" w14:textId="77777777" w:rsidR="000021B5" w:rsidRPr="00EF06A7" w:rsidRDefault="000021B5">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560CDD"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3881C1" w14:textId="77777777" w:rsidR="000021B5" w:rsidRPr="00EF06A7" w:rsidRDefault="000021B5">
            <w:pPr>
              <w:pStyle w:val="TAC"/>
              <w:rPr>
                <w:rFonts w:eastAsia="SimSun"/>
                <w:lang w:eastAsia="zh-CN"/>
              </w:rPr>
            </w:pPr>
            <w:r w:rsidRPr="00EF06A7">
              <w:rPr>
                <w:rFonts w:eastAsia="SimSun"/>
                <w:lang w:eastAsia="zh-CN"/>
              </w:rPr>
              <w:t>16</w:t>
            </w:r>
          </w:p>
        </w:tc>
      </w:tr>
      <w:tr w:rsidR="000021B5" w:rsidRPr="00EF06A7" w14:paraId="65AA5D6F"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08C216A"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AEAABB5" w14:textId="77777777" w:rsidR="000021B5" w:rsidRPr="00EF06A7" w:rsidRDefault="000021B5">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7CA348B"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4E80A7" w14:textId="77777777" w:rsidR="000021B5" w:rsidRPr="00EF06A7" w:rsidRDefault="000021B5">
            <w:pPr>
              <w:pStyle w:val="TAC"/>
              <w:rPr>
                <w:rFonts w:eastAsia="SimSun"/>
                <w:lang w:eastAsia="zh-CN"/>
              </w:rPr>
            </w:pPr>
            <w:r w:rsidRPr="00EF06A7">
              <w:rPr>
                <w:rFonts w:eastAsia="SimSun"/>
                <w:lang w:eastAsia="zh-CN"/>
              </w:rPr>
              <w:t>CDM4 (FD2, TD2)</w:t>
            </w:r>
          </w:p>
        </w:tc>
      </w:tr>
      <w:tr w:rsidR="000021B5" w:rsidRPr="00EF06A7" w14:paraId="1CF20E32"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3CF5233"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391576D" w14:textId="77777777" w:rsidR="000021B5" w:rsidRPr="00EF06A7" w:rsidRDefault="000021B5">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9D3D5D4"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BEE8B4" w14:textId="77777777" w:rsidR="000021B5" w:rsidRPr="00EF06A7" w:rsidRDefault="000021B5">
            <w:pPr>
              <w:pStyle w:val="TAC"/>
              <w:rPr>
                <w:rFonts w:eastAsia="SimSun"/>
                <w:lang w:eastAsia="zh-CN"/>
              </w:rPr>
            </w:pPr>
            <w:r w:rsidRPr="00EF06A7">
              <w:rPr>
                <w:rFonts w:eastAsia="SimSun"/>
                <w:lang w:eastAsia="zh-CN"/>
              </w:rPr>
              <w:t>1</w:t>
            </w:r>
          </w:p>
        </w:tc>
      </w:tr>
      <w:tr w:rsidR="000021B5" w:rsidRPr="00EF06A7" w14:paraId="3D1704E8"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D174E9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2F8439" w14:textId="77777777" w:rsidR="000021B5" w:rsidRPr="00EF06A7" w:rsidRDefault="000021B5">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3F0587A"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7EE4A9" w14:textId="77777777" w:rsidR="000021B5" w:rsidRPr="00EF06A7" w:rsidRDefault="000021B5">
            <w:pPr>
              <w:pStyle w:val="TAC"/>
              <w:rPr>
                <w:rFonts w:eastAsia="SimSun"/>
                <w:lang w:eastAsia="zh-CN"/>
              </w:rPr>
            </w:pPr>
            <w:r w:rsidRPr="00EF06A7">
              <w:rPr>
                <w:rFonts w:eastAsia="SimSun"/>
                <w:lang w:eastAsia="zh-CN"/>
              </w:rPr>
              <w:t>Row 12, (2, 4, 6, 8)</w:t>
            </w:r>
          </w:p>
        </w:tc>
      </w:tr>
      <w:tr w:rsidR="000021B5" w:rsidRPr="00EF06A7" w14:paraId="3EEDD7EA"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7240622"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C0C159F" w14:textId="77777777" w:rsidR="000021B5" w:rsidRPr="00EF06A7" w:rsidRDefault="000021B5">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6A67BB4"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E4ADD6" w14:textId="77777777" w:rsidR="000021B5" w:rsidRPr="00EF06A7" w:rsidRDefault="000021B5">
            <w:pPr>
              <w:pStyle w:val="TAC"/>
              <w:rPr>
                <w:rFonts w:eastAsia="SimSun"/>
                <w:lang w:eastAsia="zh-CN"/>
              </w:rPr>
            </w:pPr>
            <w:r w:rsidRPr="00EF06A7">
              <w:rPr>
                <w:rFonts w:eastAsia="SimSun"/>
                <w:lang w:eastAsia="zh-CN"/>
              </w:rPr>
              <w:t>(5, -)</w:t>
            </w:r>
          </w:p>
        </w:tc>
      </w:tr>
      <w:tr w:rsidR="000021B5" w:rsidRPr="00EF06A7" w14:paraId="1FC39F72"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580F882"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FCA7E85" w14:textId="77777777" w:rsidR="000021B5" w:rsidRPr="00EF06A7" w:rsidRDefault="000021B5">
            <w:pPr>
              <w:pStyle w:val="TAL"/>
              <w:rPr>
                <w:rFonts w:eastAsia="SimSun"/>
                <w:lang w:eastAsia="en-US"/>
              </w:rPr>
            </w:pPr>
            <w:r w:rsidRPr="00EF06A7">
              <w:rPr>
                <w:rFonts w:eastAsia="SimSun"/>
              </w:rPr>
              <w:t>CSI-RS</w:t>
            </w:r>
          </w:p>
          <w:p w14:paraId="1664B8B8" w14:textId="77777777" w:rsidR="000021B5" w:rsidRPr="00EF06A7" w:rsidRDefault="000021B5">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0F1CD2" w14:textId="77777777" w:rsidR="000021B5" w:rsidRPr="00EF06A7" w:rsidRDefault="000021B5">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D1840D"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784F75AB"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EC89F26"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18E3A43" w14:textId="77777777" w:rsidR="000021B5" w:rsidRPr="00EF06A7" w:rsidRDefault="000021B5">
            <w:pPr>
              <w:pStyle w:val="TAL"/>
              <w:rPr>
                <w:rFonts w:eastAsia="SimSun"/>
                <w:lang w:eastAsia="en-US"/>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85E04CB"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EA9B2A" w14:textId="77777777" w:rsidR="000021B5" w:rsidRPr="00EF06A7" w:rsidRDefault="000021B5">
            <w:pPr>
              <w:pStyle w:val="TAC"/>
              <w:rPr>
                <w:rFonts w:eastAsia="SimSun"/>
                <w:lang w:eastAsia="zh-CN"/>
              </w:rPr>
            </w:pPr>
            <w:r w:rsidRPr="00EF06A7">
              <w:rPr>
                <w:rFonts w:eastAsia="SimSun"/>
                <w:lang w:eastAsia="zh-CN"/>
              </w:rPr>
              <w:t>0</w:t>
            </w:r>
          </w:p>
        </w:tc>
      </w:tr>
      <w:tr w:rsidR="000021B5" w:rsidRPr="00EF06A7" w14:paraId="4DDA9963"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B62120A" w14:textId="77777777" w:rsidR="000021B5" w:rsidRPr="00EF06A7" w:rsidRDefault="000021B5">
            <w:pPr>
              <w:pStyle w:val="TAL"/>
              <w:rPr>
                <w:rFonts w:eastAsia="Malgun Gothic"/>
                <w:lang w:eastAsia="en-US"/>
              </w:rPr>
            </w:pPr>
            <w:r w:rsidRPr="00EF06A7">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1C5AD949" w14:textId="77777777" w:rsidR="000021B5" w:rsidRPr="00EF06A7" w:rsidRDefault="000021B5">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44E7C37"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003AC0"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3DD8D705" w14:textId="77777777" w:rsidTr="000021B5">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63B494C"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3B77DCC0" w14:textId="77777777" w:rsidR="000021B5" w:rsidRPr="00EF06A7" w:rsidRDefault="000021B5">
            <w:pPr>
              <w:pStyle w:val="TAL"/>
              <w:rPr>
                <w:rFonts w:eastAsia="Malgun Gothic"/>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5C7A0F" w14:textId="77777777" w:rsidR="000021B5" w:rsidRPr="00EF06A7" w:rsidRDefault="000021B5"/>
        </w:tc>
        <w:tc>
          <w:tcPr>
            <w:tcW w:w="2800" w:type="dxa"/>
            <w:tcBorders>
              <w:top w:val="single" w:sz="4" w:space="0" w:color="auto"/>
              <w:left w:val="single" w:sz="4" w:space="0" w:color="auto"/>
              <w:bottom w:val="single" w:sz="4" w:space="0" w:color="auto"/>
              <w:right w:val="single" w:sz="4" w:space="0" w:color="auto"/>
            </w:tcBorders>
            <w:vAlign w:val="center"/>
            <w:hideMark/>
          </w:tcPr>
          <w:p w14:paraId="76C34FC9" w14:textId="77777777" w:rsidR="000021B5" w:rsidRPr="00EF06A7" w:rsidRDefault="000021B5">
            <w:pPr>
              <w:pStyle w:val="TAC"/>
              <w:rPr>
                <w:rFonts w:eastAsia="SimSun"/>
                <w:lang w:eastAsia="zh-CN"/>
              </w:rPr>
            </w:pPr>
            <w:r w:rsidRPr="00EF06A7">
              <w:rPr>
                <w:rFonts w:eastAsia="SimSun"/>
                <w:lang w:eastAsia="zh-CN"/>
              </w:rPr>
              <w:t>Pattern 0</w:t>
            </w:r>
          </w:p>
        </w:tc>
      </w:tr>
      <w:tr w:rsidR="000021B5" w:rsidRPr="00EF06A7" w14:paraId="606B26DA" w14:textId="77777777" w:rsidTr="000021B5">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2BDAC90"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0191F0AD" w14:textId="77777777" w:rsidR="000021B5" w:rsidRPr="00EF06A7" w:rsidRDefault="000021B5">
            <w:pPr>
              <w:pStyle w:val="TAL"/>
              <w:rPr>
                <w:rFonts w:eastAsia="SimSun"/>
                <w:lang w:eastAsia="en-US"/>
              </w:rPr>
            </w:pPr>
            <w:r w:rsidRPr="00EF06A7">
              <w:rPr>
                <w:rFonts w:eastAsia="SimSun"/>
              </w:rPr>
              <w:t>CSI-IM Resource Mapping</w:t>
            </w:r>
          </w:p>
          <w:p w14:paraId="56CAC096" w14:textId="77777777" w:rsidR="000021B5" w:rsidRPr="00EF06A7" w:rsidRDefault="000021B5">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B4B2CFC"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099377" w14:textId="77777777" w:rsidR="000021B5" w:rsidRPr="00EF06A7" w:rsidRDefault="000021B5">
            <w:pPr>
              <w:pStyle w:val="TAC"/>
              <w:rPr>
                <w:rFonts w:eastAsia="SimSun"/>
                <w:lang w:eastAsia="zh-CN"/>
              </w:rPr>
            </w:pPr>
            <w:r w:rsidRPr="00EF06A7">
              <w:rPr>
                <w:rFonts w:eastAsia="SimSun"/>
                <w:lang w:eastAsia="zh-CN"/>
              </w:rPr>
              <w:t>(4,9)</w:t>
            </w:r>
          </w:p>
        </w:tc>
      </w:tr>
      <w:tr w:rsidR="000021B5" w:rsidRPr="00EF06A7" w14:paraId="19B8F29B"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9BE653F"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83ED283" w14:textId="77777777" w:rsidR="000021B5" w:rsidRPr="00EF06A7" w:rsidRDefault="000021B5">
            <w:pPr>
              <w:pStyle w:val="TAL"/>
              <w:rPr>
                <w:rFonts w:eastAsia="Malgun Gothic"/>
                <w:lang w:eastAsia="en-US"/>
              </w:rPr>
            </w:pPr>
            <w:r w:rsidRPr="00EF06A7">
              <w:rPr>
                <w:rFonts w:eastAsia="SimSun"/>
              </w:rPr>
              <w:t>CSI-IM timeConfig</w:t>
            </w:r>
          </w:p>
          <w:p w14:paraId="4D1EE75F" w14:textId="77777777" w:rsidR="000021B5" w:rsidRPr="00EF06A7" w:rsidRDefault="000021B5">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9F040D" w14:textId="77777777" w:rsidR="000021B5" w:rsidRPr="00EF06A7" w:rsidRDefault="000021B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06B26B6"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54204F98"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3FD9A8" w14:textId="77777777" w:rsidR="000021B5" w:rsidRPr="00EF06A7" w:rsidRDefault="000021B5">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78DE876"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1BB5F5"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6FCEAAD7"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9A6104" w14:textId="77777777" w:rsidR="000021B5" w:rsidRPr="00EF06A7" w:rsidRDefault="000021B5">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B88DEC0"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D62ECF" w14:textId="77777777" w:rsidR="000021B5" w:rsidRPr="00EF06A7" w:rsidRDefault="000021B5">
            <w:pPr>
              <w:pStyle w:val="TAC"/>
              <w:rPr>
                <w:rFonts w:eastAsia="SimSun"/>
                <w:lang w:eastAsia="zh-CN"/>
              </w:rPr>
            </w:pPr>
            <w:r w:rsidRPr="00EF06A7">
              <w:rPr>
                <w:rFonts w:eastAsia="SimSun"/>
                <w:lang w:eastAsia="zh-CN"/>
              </w:rPr>
              <w:t>Table 1</w:t>
            </w:r>
          </w:p>
        </w:tc>
      </w:tr>
      <w:tr w:rsidR="000021B5" w:rsidRPr="00EF06A7" w14:paraId="19E6DC8A"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7CECD2" w14:textId="77777777" w:rsidR="000021B5" w:rsidRPr="00EF06A7" w:rsidRDefault="000021B5">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19611B9"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32D374" w14:textId="77777777" w:rsidR="000021B5" w:rsidRPr="00EF06A7" w:rsidRDefault="000021B5">
            <w:pPr>
              <w:pStyle w:val="TAC"/>
            </w:pPr>
            <w:r w:rsidRPr="00EF06A7">
              <w:rPr>
                <w:rFonts w:eastAsia="SimSun"/>
                <w:lang w:eastAsia="zh-CN"/>
              </w:rPr>
              <w:t>cri-RI-PMI-CQI</w:t>
            </w:r>
          </w:p>
        </w:tc>
      </w:tr>
      <w:tr w:rsidR="000021B5" w:rsidRPr="00EF06A7" w14:paraId="55FE40E2"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A753FA" w14:textId="77777777" w:rsidR="000021B5" w:rsidRPr="00EF06A7" w:rsidRDefault="000021B5">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64D805A"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41D110"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2A1D69DF"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0BF180" w14:textId="77777777" w:rsidR="000021B5" w:rsidRPr="00EF06A7" w:rsidRDefault="000021B5">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33C7558"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6E9380"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34AACBDD"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57357B8" w14:textId="77777777" w:rsidR="000021B5" w:rsidRPr="00EF06A7" w:rsidRDefault="000021B5">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4F90129"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AE8180" w14:textId="77777777" w:rsidR="000021B5" w:rsidRPr="00EF06A7" w:rsidRDefault="000021B5">
            <w:pPr>
              <w:pStyle w:val="TAC"/>
              <w:rPr>
                <w:rFonts w:eastAsia="SimSun"/>
                <w:lang w:eastAsia="zh-CN"/>
              </w:rPr>
            </w:pPr>
            <w:r w:rsidRPr="00EF06A7">
              <w:rPr>
                <w:rFonts w:eastAsia="SimSun"/>
                <w:lang w:eastAsia="zh-CN"/>
              </w:rPr>
              <w:t>Wideband</w:t>
            </w:r>
          </w:p>
        </w:tc>
      </w:tr>
      <w:tr w:rsidR="000021B5" w:rsidRPr="00EF06A7" w14:paraId="12E1824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5BB840" w14:textId="77777777" w:rsidR="000021B5" w:rsidRPr="00EF06A7" w:rsidRDefault="000021B5">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4B8365C"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0A295D"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27E714C0"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4F4E5B" w14:textId="77777777" w:rsidR="000021B5" w:rsidRPr="00EF06A7" w:rsidRDefault="000021B5">
            <w:pPr>
              <w:pStyle w:val="TAL"/>
              <w:rPr>
                <w:rFonts w:eastAsia="SimSun"/>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7DE93A" w14:textId="77777777" w:rsidR="000021B5" w:rsidRPr="00EF06A7" w:rsidRDefault="000021B5">
            <w:pPr>
              <w:pStyle w:val="TAC"/>
              <w:rPr>
                <w:rFonts w:eastAsia="Malgun Gothic"/>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2692CC3" w14:textId="77777777" w:rsidR="000021B5" w:rsidRPr="00EF06A7" w:rsidRDefault="000021B5">
            <w:pPr>
              <w:pStyle w:val="TAC"/>
              <w:rPr>
                <w:rFonts w:eastAsia="SimSun"/>
                <w:lang w:eastAsia="zh-CN"/>
              </w:rPr>
            </w:pPr>
            <w:r w:rsidRPr="00EF06A7">
              <w:rPr>
                <w:rFonts w:eastAsia="SimSun" w:cs="Arial"/>
                <w:szCs w:val="18"/>
                <w:lang w:eastAsia="zh-CN"/>
              </w:rPr>
              <w:t>8</w:t>
            </w:r>
          </w:p>
        </w:tc>
      </w:tr>
      <w:tr w:rsidR="000021B5" w:rsidRPr="00EF06A7" w14:paraId="408371B7"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13D068" w14:textId="77777777" w:rsidR="000021B5" w:rsidRPr="00EF06A7" w:rsidRDefault="000021B5">
            <w:pPr>
              <w:pStyle w:val="TAL"/>
              <w:rPr>
                <w:rFonts w:eastAsia="SimSun"/>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E2F0AA2"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B7D56C" w14:textId="77777777" w:rsidR="000021B5" w:rsidRPr="00EF06A7" w:rsidRDefault="000021B5">
            <w:pPr>
              <w:pStyle w:val="TAC"/>
              <w:rPr>
                <w:rFonts w:eastAsia="SimSun"/>
                <w:lang w:eastAsia="zh-CN"/>
              </w:rPr>
            </w:pPr>
            <w:r w:rsidRPr="00EF06A7">
              <w:rPr>
                <w:rFonts w:eastAsia="SimSun" w:cs="Arial"/>
                <w:szCs w:val="18"/>
              </w:rPr>
              <w:t>1111111</w:t>
            </w:r>
          </w:p>
        </w:tc>
      </w:tr>
      <w:tr w:rsidR="000021B5" w:rsidRPr="00EF06A7" w14:paraId="668DAD1F"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DAE5F76" w14:textId="77777777" w:rsidR="000021B5" w:rsidRPr="00EF06A7" w:rsidRDefault="000021B5">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90ED82" w14:textId="77777777" w:rsidR="000021B5" w:rsidRPr="00EF06A7" w:rsidRDefault="000021B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3F4848B"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167F960C"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377C4A" w14:textId="77777777" w:rsidR="000021B5" w:rsidRPr="00EF06A7" w:rsidRDefault="000021B5">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FA810A7"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93B47B" w14:textId="77777777" w:rsidR="000021B5" w:rsidRPr="00EF06A7" w:rsidRDefault="000021B5">
            <w:pPr>
              <w:pStyle w:val="TAC"/>
              <w:rPr>
                <w:rFonts w:eastAsia="SimSun"/>
                <w:lang w:eastAsia="zh-CN"/>
              </w:rPr>
            </w:pPr>
            <w:r w:rsidRPr="00EF06A7">
              <w:rPr>
                <w:lang w:eastAsia="zh-CN"/>
              </w:rPr>
              <w:t>8</w:t>
            </w:r>
          </w:p>
        </w:tc>
      </w:tr>
      <w:tr w:rsidR="000021B5" w:rsidRPr="00EF06A7" w14:paraId="7C3DAF6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AC0926" w14:textId="77777777" w:rsidR="000021B5" w:rsidRPr="00EF06A7" w:rsidRDefault="000021B5">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DE7D8E2"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784D64" w14:textId="77777777" w:rsidR="000021B5" w:rsidRPr="00EF06A7" w:rsidRDefault="000021B5">
            <w:pPr>
              <w:pStyle w:val="TAC"/>
              <w:rPr>
                <w:rFonts w:eastAsia="SimSun"/>
                <w:lang w:eastAsia="zh-CN"/>
              </w:rPr>
            </w:pPr>
            <w:r w:rsidRPr="00EF06A7">
              <w:rPr>
                <w:lang w:eastAsia="zh-CN"/>
              </w:rPr>
              <w:t>1 in slots i, where mod(i, 10) = 1, otherwise it is equal to 0</w:t>
            </w:r>
          </w:p>
        </w:tc>
      </w:tr>
      <w:tr w:rsidR="000021B5" w:rsidRPr="00EF06A7" w14:paraId="522CDD21"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7EAD20" w14:textId="77777777" w:rsidR="000021B5" w:rsidRPr="00EF06A7" w:rsidRDefault="000021B5">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7C49325"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4DC935" w14:textId="77777777" w:rsidR="000021B5" w:rsidRPr="00EF06A7" w:rsidRDefault="000021B5">
            <w:pPr>
              <w:pStyle w:val="TAC"/>
              <w:rPr>
                <w:rFonts w:eastAsia="SimSun"/>
                <w:lang w:eastAsia="zh-CN"/>
              </w:rPr>
            </w:pPr>
            <w:r w:rsidRPr="00EF06A7">
              <w:rPr>
                <w:lang w:eastAsia="zh-CN"/>
              </w:rPr>
              <w:t>1</w:t>
            </w:r>
          </w:p>
        </w:tc>
      </w:tr>
      <w:tr w:rsidR="000021B5" w:rsidRPr="00EF06A7" w14:paraId="177BB4F2"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E2C23E4" w14:textId="77777777" w:rsidR="000021B5" w:rsidRPr="00EF06A7" w:rsidRDefault="000021B5">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E69A0B2"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468F59" w14:textId="77777777" w:rsidR="000021B5" w:rsidRPr="00EF06A7" w:rsidRDefault="000021B5">
            <w:pPr>
              <w:pStyle w:val="TAC"/>
              <w:rPr>
                <w:rFonts w:eastAsia="Malgun Gothic"/>
                <w:lang w:eastAsia="zh-CN"/>
              </w:rPr>
            </w:pPr>
            <w:r w:rsidRPr="00EF06A7">
              <w:rPr>
                <w:lang w:eastAsia="zh-CN"/>
              </w:rPr>
              <w:t>One State with one Associated Report Configuration</w:t>
            </w:r>
          </w:p>
          <w:p w14:paraId="0EF63C80" w14:textId="77777777" w:rsidR="000021B5" w:rsidRPr="00EF06A7" w:rsidRDefault="000021B5">
            <w:pPr>
              <w:pStyle w:val="TAC"/>
              <w:rPr>
                <w:rFonts w:eastAsia="SimSun"/>
                <w:lang w:eastAsia="zh-CN"/>
              </w:rPr>
            </w:pPr>
            <w:r w:rsidRPr="00EF06A7">
              <w:rPr>
                <w:lang w:eastAsia="zh-CN"/>
              </w:rPr>
              <w:t>Associated Report Configuration contains pointers to NZP CSI-RS and CSI-IM</w:t>
            </w:r>
          </w:p>
        </w:tc>
      </w:tr>
      <w:tr w:rsidR="000021B5" w:rsidRPr="00EF06A7" w14:paraId="523EBF88"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FD97576" w14:textId="77777777" w:rsidR="000021B5" w:rsidRPr="00EF06A7" w:rsidRDefault="000021B5">
            <w:pPr>
              <w:pStyle w:val="TAL"/>
              <w:rPr>
                <w:rFonts w:eastAsia="Malgun Gothic"/>
                <w:lang w:eastAsia="en-US"/>
              </w:rPr>
            </w:pPr>
            <w:r w:rsidRPr="00EF06A7">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547C2FFE" w14:textId="77777777" w:rsidR="000021B5" w:rsidRPr="00EF06A7" w:rsidRDefault="000021B5">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A147E"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00EADC" w14:textId="77777777" w:rsidR="000021B5" w:rsidRPr="00EF06A7" w:rsidRDefault="000021B5">
            <w:pPr>
              <w:pStyle w:val="TAC"/>
            </w:pPr>
            <w:r w:rsidRPr="00EF06A7">
              <w:rPr>
                <w:lang w:eastAsia="zh-CN"/>
              </w:rPr>
              <w:t>typeII-r16</w:t>
            </w:r>
          </w:p>
        </w:tc>
      </w:tr>
      <w:tr w:rsidR="000021B5" w:rsidRPr="00EF06A7" w14:paraId="58707C95"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C46946E"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AB91980" w14:textId="77777777" w:rsidR="000021B5" w:rsidRPr="00EF06A7" w:rsidRDefault="000021B5">
            <w:pPr>
              <w:pStyle w:val="TAL"/>
            </w:pPr>
            <w:r w:rsidRPr="00EF06A7">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3A141FAA"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0F8045" w14:textId="77777777" w:rsidR="000021B5" w:rsidRPr="00EF06A7" w:rsidRDefault="000021B5">
            <w:pPr>
              <w:pStyle w:val="TAC"/>
              <w:rPr>
                <w:lang w:eastAsia="zh-CN"/>
              </w:rPr>
            </w:pPr>
            <w:r w:rsidRPr="00EF06A7">
              <w:rPr>
                <w:lang w:eastAsia="zh-CN"/>
              </w:rPr>
              <w:t>6</w:t>
            </w:r>
          </w:p>
          <w:p w14:paraId="3AB8A3CB" w14:textId="77777777" w:rsidR="000021B5" w:rsidRPr="00EF06A7" w:rsidRDefault="000021B5">
            <w:pPr>
              <w:pStyle w:val="TAC"/>
              <w:rPr>
                <w:rFonts w:eastAsia="SimSun"/>
                <w:lang w:eastAsia="zh-CN"/>
              </w:rPr>
            </w:pPr>
            <w:r w:rsidRPr="00EF06A7">
              <w:rPr>
                <w:lang w:eastAsia="zh-CN"/>
              </w:rPr>
              <w:t>(</w:t>
            </w:r>
            <w:r w:rsidRPr="00EF06A7">
              <w:t xml:space="preserve">L =4, </w:t>
            </w:r>
            <w:r w:rsidRPr="00EF06A7">
              <w:rPr>
                <w:i/>
                <w:iCs/>
              </w:rPr>
              <w:t>p</w:t>
            </w:r>
            <w:r w:rsidRPr="00EF06A7">
              <w:rPr>
                <w:i/>
                <w:iCs/>
                <w:vertAlign w:val="subscript"/>
              </w:rPr>
              <w:t>ν</w:t>
            </w:r>
            <w:r w:rsidRPr="00EF06A7">
              <w:t xml:space="preserve"> =1/2, β=1/2 </w:t>
            </w:r>
            <w:r w:rsidRPr="00EF06A7">
              <w:rPr>
                <w:lang w:eastAsia="zh-CN"/>
              </w:rPr>
              <w:t>)</w:t>
            </w:r>
          </w:p>
        </w:tc>
      </w:tr>
      <w:tr w:rsidR="000021B5" w:rsidRPr="00EF06A7" w14:paraId="0B37DDC4"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E685829"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40B1CA6" w14:textId="77777777" w:rsidR="000021B5" w:rsidRPr="00EF06A7" w:rsidRDefault="000021B5">
            <w:pPr>
              <w:pStyle w:val="TAL"/>
              <w:rPr>
                <w:rFonts w:eastAsia="SimSun"/>
                <w:lang w:eastAsia="en-US"/>
              </w:rPr>
            </w:pPr>
            <w:r w:rsidRPr="00EF06A7">
              <w:rPr>
                <w:lang w:eastAsia="zh-CN"/>
              </w:rPr>
              <w:t>R</w:t>
            </w:r>
            <w:r w:rsidRPr="00EF06A7">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2956DA9B"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0D3F09" w14:textId="77777777" w:rsidR="000021B5" w:rsidRPr="00EF06A7" w:rsidRDefault="000021B5">
            <w:pPr>
              <w:pStyle w:val="TAC"/>
              <w:rPr>
                <w:rFonts w:eastAsia="SimSun"/>
                <w:lang w:eastAsia="zh-CN"/>
              </w:rPr>
            </w:pPr>
            <w:r w:rsidRPr="00EF06A7">
              <w:rPr>
                <w:lang w:eastAsia="zh-CN"/>
              </w:rPr>
              <w:t>1</w:t>
            </w:r>
          </w:p>
        </w:tc>
      </w:tr>
      <w:tr w:rsidR="000021B5" w:rsidRPr="00EF06A7" w14:paraId="556EDD2C"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9436318"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293D8715" w14:textId="77777777" w:rsidR="000021B5" w:rsidRPr="00EF06A7" w:rsidRDefault="000021B5">
            <w:pPr>
              <w:pStyle w:val="TAL"/>
              <w:rPr>
                <w:rFonts w:eastAsia="SimSun"/>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873F1BE"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0DD9F1" w14:textId="77777777" w:rsidR="000021B5" w:rsidRPr="00EF06A7" w:rsidRDefault="000021B5">
            <w:pPr>
              <w:pStyle w:val="TAC"/>
              <w:rPr>
                <w:rFonts w:eastAsia="SimSun"/>
                <w:lang w:eastAsia="zh-CN"/>
              </w:rPr>
            </w:pPr>
            <w:r w:rsidRPr="00EF06A7">
              <w:rPr>
                <w:rFonts w:eastAsia="SimSun"/>
                <w:lang w:eastAsia="zh-CN"/>
              </w:rPr>
              <w:t>(4,2)</w:t>
            </w:r>
          </w:p>
        </w:tc>
      </w:tr>
      <w:tr w:rsidR="000021B5" w:rsidRPr="00EF06A7" w14:paraId="7C7B289F"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927CD09"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26F182E6" w14:textId="77777777" w:rsidR="000021B5" w:rsidRPr="00EF06A7" w:rsidRDefault="000021B5">
            <w:pPr>
              <w:pStyle w:val="TAL"/>
              <w:rPr>
                <w:rFonts w:eastAsia="Malgun Gothic"/>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A3786FA"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41DAFE" w14:textId="77777777" w:rsidR="000021B5" w:rsidRPr="00EF06A7" w:rsidRDefault="000021B5">
            <w:pPr>
              <w:pStyle w:val="TAC"/>
              <w:rPr>
                <w:rFonts w:eastAsia="SimSun"/>
                <w:lang w:eastAsia="zh-CN"/>
              </w:rPr>
            </w:pPr>
            <w:r w:rsidRPr="00EF06A7">
              <w:rPr>
                <w:rFonts w:eastAsia="SimSun"/>
                <w:lang w:eastAsia="zh-CN"/>
              </w:rPr>
              <w:t>(4,4)</w:t>
            </w:r>
          </w:p>
        </w:tc>
      </w:tr>
      <w:tr w:rsidR="000021B5" w:rsidRPr="00EF06A7" w14:paraId="62EB883D"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BD2609D"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70D11C75" w14:textId="77777777" w:rsidR="000021B5" w:rsidRPr="00EF06A7" w:rsidRDefault="000021B5">
            <w:pPr>
              <w:pStyle w:val="TAL"/>
              <w:rPr>
                <w:rFonts w:eastAsia="SimSun"/>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13DA1E7"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78D5E3" w14:textId="77777777" w:rsidR="000021B5" w:rsidRPr="00EF06A7" w:rsidRDefault="000021B5">
            <w:pPr>
              <w:pStyle w:val="TAC"/>
              <w:rPr>
                <w:lang w:eastAsia="zh-CN"/>
              </w:rPr>
            </w:pPr>
            <w:r w:rsidRPr="00EF06A7">
              <w:rPr>
                <w:lang w:eastAsia="zh-CN"/>
              </w:rPr>
              <w:t>0x 7FF</w:t>
            </w:r>
          </w:p>
          <w:p w14:paraId="3AB23D6E" w14:textId="77777777" w:rsidR="000021B5" w:rsidRPr="00EF06A7" w:rsidRDefault="000021B5">
            <w:pPr>
              <w:pStyle w:val="TAC"/>
              <w:rPr>
                <w:rFonts w:eastAsia="SimSun"/>
                <w:lang w:eastAsia="zh-CN"/>
              </w:rPr>
            </w:pPr>
            <w:r w:rsidRPr="00EF06A7">
              <w:rPr>
                <w:lang w:eastAsia="zh-CN"/>
              </w:rPr>
              <w:t>FFFF FFFF FFFF FFFF</w:t>
            </w:r>
          </w:p>
        </w:tc>
      </w:tr>
      <w:tr w:rsidR="000021B5" w:rsidRPr="00EF06A7" w14:paraId="42E19F5D"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0D67FDB"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3FF3930E" w14:textId="77777777" w:rsidR="000021B5" w:rsidRPr="00EF06A7" w:rsidRDefault="000021B5">
            <w:pPr>
              <w:pStyle w:val="TAL"/>
              <w:rPr>
                <w:rFonts w:eastAsia="Malgun Gothic"/>
                <w:lang w:eastAsia="en-US"/>
              </w:rPr>
            </w:pPr>
            <w:r w:rsidRPr="00EF06A7">
              <w:rPr>
                <w:rFonts w:eastAsia="SimSun"/>
              </w:rPr>
              <w:t>RI Restriction</w:t>
            </w:r>
            <w:r w:rsidRPr="00EF06A7">
              <w:rPr>
                <w:rFonts w:eastAsia="SimSun"/>
                <w:lang w:eastAsia="zh-CN"/>
              </w:rPr>
              <w:t xml:space="preserve"> </w:t>
            </w:r>
            <w:r w:rsidRPr="00EF06A7">
              <w:t>(typeII-RI-Restriction</w:t>
            </w:r>
            <w:r w:rsidRPr="00EF06A7">
              <w:rPr>
                <w:lang w:eastAsia="zh-CN"/>
              </w:rPr>
              <w:t>-r16</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7E5D5726"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E55B04" w14:textId="77777777" w:rsidR="000021B5" w:rsidRPr="00EF06A7" w:rsidRDefault="000021B5">
            <w:pPr>
              <w:pStyle w:val="TAC"/>
              <w:rPr>
                <w:rFonts w:eastAsia="SimSun"/>
                <w:lang w:eastAsia="zh-CN"/>
              </w:rPr>
            </w:pPr>
            <w:r w:rsidRPr="00EF06A7">
              <w:rPr>
                <w:rFonts w:eastAsia="SimSun"/>
                <w:lang w:eastAsia="zh-CN"/>
              </w:rPr>
              <w:t>0010</w:t>
            </w:r>
          </w:p>
        </w:tc>
      </w:tr>
      <w:tr w:rsidR="000021B5" w:rsidRPr="00EF06A7" w14:paraId="78824618"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64AB96BD" w14:textId="77777777" w:rsidR="000021B5" w:rsidRPr="00EF06A7" w:rsidRDefault="000021B5">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5C2B657"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D9EDBD" w14:textId="77777777" w:rsidR="000021B5" w:rsidRPr="00EF06A7" w:rsidRDefault="000021B5">
            <w:pPr>
              <w:pStyle w:val="TAC"/>
              <w:rPr>
                <w:rFonts w:eastAsia="SimSun"/>
                <w:lang w:eastAsia="zh-CN"/>
              </w:rPr>
            </w:pPr>
            <w:r w:rsidRPr="00EF06A7">
              <w:rPr>
                <w:rFonts w:eastAsia="SimSun"/>
                <w:lang w:eastAsia="zh-CN"/>
              </w:rPr>
              <w:t>PUSCH</w:t>
            </w:r>
          </w:p>
        </w:tc>
      </w:tr>
      <w:tr w:rsidR="000021B5" w:rsidRPr="00EF06A7" w14:paraId="6E391B14"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C81023" w14:textId="77777777" w:rsidR="000021B5" w:rsidRPr="00EF06A7" w:rsidRDefault="000021B5">
            <w:pPr>
              <w:pStyle w:val="TAL"/>
              <w:rPr>
                <w:rFonts w:eastAsia="Malgun Gothic"/>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1FEDA6" w14:textId="77777777" w:rsidR="000021B5" w:rsidRPr="00EF06A7" w:rsidRDefault="000021B5">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9ECD876" w14:textId="77777777" w:rsidR="000021B5" w:rsidRPr="00EF06A7" w:rsidRDefault="000021B5">
            <w:pPr>
              <w:pStyle w:val="TAC"/>
              <w:rPr>
                <w:rFonts w:eastAsia="SimSun"/>
                <w:lang w:eastAsia="zh-CN"/>
              </w:rPr>
            </w:pPr>
            <w:r w:rsidRPr="00EF06A7">
              <w:rPr>
                <w:rFonts w:eastAsia="SimSun"/>
                <w:lang w:eastAsia="zh-CN"/>
              </w:rPr>
              <w:t>6.5</w:t>
            </w:r>
          </w:p>
        </w:tc>
      </w:tr>
      <w:tr w:rsidR="000021B5" w:rsidRPr="00EF06A7" w14:paraId="6EFBAB22"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D0C3E8" w14:textId="77777777" w:rsidR="000021B5" w:rsidRPr="00EF06A7" w:rsidRDefault="000021B5">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6F855A7"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FAAE41" w14:textId="77777777" w:rsidR="000021B5" w:rsidRPr="00EF06A7" w:rsidRDefault="000021B5">
            <w:pPr>
              <w:pStyle w:val="TAC"/>
              <w:rPr>
                <w:rFonts w:eastAsia="SimSun"/>
                <w:lang w:eastAsia="zh-CN"/>
              </w:rPr>
            </w:pPr>
            <w:r w:rsidRPr="00EF06A7">
              <w:rPr>
                <w:rFonts w:eastAsia="SimSun"/>
                <w:lang w:eastAsia="zh-CN"/>
              </w:rPr>
              <w:t>4</w:t>
            </w:r>
          </w:p>
        </w:tc>
      </w:tr>
      <w:tr w:rsidR="000021B5" w:rsidRPr="00EF06A7" w14:paraId="784F6766"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E1280B" w14:textId="77777777" w:rsidR="000021B5" w:rsidRPr="00EF06A7" w:rsidRDefault="000021B5">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3CA0F08"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AF6200" w14:textId="77777777" w:rsidR="000021B5" w:rsidRPr="00EF06A7" w:rsidRDefault="000021B5">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3</w:t>
            </w:r>
            <w:r w:rsidRPr="00EF06A7">
              <w:rPr>
                <w:rFonts w:cs="Arial"/>
                <w:szCs w:val="18"/>
              </w:rPr>
              <w:t xml:space="preserve"> TDD</w:t>
            </w:r>
          </w:p>
        </w:tc>
      </w:tr>
      <w:tr w:rsidR="000021B5" w:rsidRPr="00EF06A7" w14:paraId="12E1BAFA" w14:textId="77777777" w:rsidTr="000021B5">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93EA640" w14:textId="77777777" w:rsidR="000021B5" w:rsidRPr="00EF06A7" w:rsidRDefault="000021B5">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r w:rsidRPr="00EF06A7">
              <w:rPr>
                <w:rFonts w:eastAsia="SimSun"/>
                <w:lang w:eastAsia="zh-CN"/>
              </w:rPr>
              <w:t xml:space="preserve"> 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w:t>
            </w:r>
            <w:r w:rsidRPr="00EF06A7">
              <w:rPr>
                <w:rFonts w:ascii="Times New Roman" w:eastAsia="SimSun" w:hAnsi="Times New Roman"/>
              </w:rPr>
              <w:t>typeI-SinglePanel</w:t>
            </w:r>
            <w:r w:rsidRPr="00EF06A7">
              <w:rPr>
                <w:rFonts w:eastAsia="SimSun"/>
              </w:rPr>
              <w:t>'</w:t>
            </w:r>
            <w:r w:rsidRPr="00EF06A7">
              <w:rPr>
                <w:rFonts w:eastAsia="SimSun"/>
                <w:lang w:eastAsia="zh-CN"/>
              </w:rPr>
              <w:t xml:space="preserve"> codebook configuration as specified in table 6.3.2.2.3-1.</w:t>
            </w:r>
          </w:p>
          <w:p w14:paraId="137C91D6" w14:textId="77777777" w:rsidR="000021B5" w:rsidRPr="00EF06A7" w:rsidRDefault="000021B5">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2CF37524" w14:textId="77777777" w:rsidR="000021B5" w:rsidRPr="00EF06A7" w:rsidRDefault="000021B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 B.2.3.2.3A. The value of relative power ratio (p) shall be fixed as 1 during the test.</w:t>
            </w:r>
          </w:p>
        </w:tc>
      </w:tr>
    </w:tbl>
    <w:p w14:paraId="78CEB493" w14:textId="77777777" w:rsidR="000021B5" w:rsidRPr="00EF06A7" w:rsidRDefault="000021B5" w:rsidP="000021B5">
      <w:pPr>
        <w:rPr>
          <w:rFonts w:eastAsia="SimSun"/>
          <w:lang w:eastAsia="zh-CN"/>
        </w:rPr>
      </w:pPr>
    </w:p>
    <w:p w14:paraId="2CF26E9A" w14:textId="77777777" w:rsidR="000021B5" w:rsidRPr="00EF06A7" w:rsidRDefault="000021B5" w:rsidP="000021B5">
      <w:pPr>
        <w:pStyle w:val="TH"/>
        <w:rPr>
          <w:rFonts w:eastAsia="Malgun Gothic"/>
          <w:lang w:eastAsia="zh-CN"/>
        </w:rPr>
      </w:pPr>
      <w:r w:rsidRPr="00EF06A7">
        <w:t xml:space="preserve">Table </w:t>
      </w:r>
      <w:r w:rsidRPr="00EF06A7">
        <w:rPr>
          <w:lang w:eastAsia="zh-CN"/>
        </w:rPr>
        <w:t>6.3.2.2.6.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0021B5" w:rsidRPr="00EF06A7" w14:paraId="01EE5FC8"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6B89E5E1" w14:textId="77777777" w:rsidR="000021B5" w:rsidRPr="00EF06A7" w:rsidRDefault="000021B5">
            <w:pPr>
              <w:pStyle w:val="TAH"/>
              <w:rPr>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444E413" w14:textId="77777777" w:rsidR="000021B5" w:rsidRPr="00EF06A7" w:rsidRDefault="000021B5">
            <w:pPr>
              <w:pStyle w:val="TAH"/>
            </w:pPr>
            <w:r w:rsidRPr="00EF06A7">
              <w:rPr>
                <w:rFonts w:eastAsia="SimSun"/>
              </w:rPr>
              <w:t>Test 1</w:t>
            </w:r>
          </w:p>
        </w:tc>
      </w:tr>
      <w:tr w:rsidR="000021B5" w:rsidRPr="00EF06A7" w14:paraId="7CB17ADF"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30DD3BF2" w14:textId="77777777" w:rsidR="000021B5" w:rsidRPr="00EF06A7" w:rsidRDefault="000021B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25186EA" w14:textId="77777777" w:rsidR="000021B5" w:rsidRPr="00EF06A7" w:rsidRDefault="000021B5">
            <w:pPr>
              <w:keepNext/>
              <w:keepLines/>
              <w:spacing w:after="0"/>
              <w:jc w:val="center"/>
              <w:rPr>
                <w:rFonts w:ascii="Arial" w:hAnsi="Arial"/>
                <w:sz w:val="18"/>
                <w:lang w:eastAsia="zh-CN"/>
              </w:rPr>
            </w:pPr>
            <w:r w:rsidRPr="00EF06A7">
              <w:rPr>
                <w:rFonts w:ascii="Arial" w:hAnsi="Arial"/>
                <w:sz w:val="18"/>
                <w:lang w:eastAsia="zh-CN"/>
              </w:rPr>
              <w:t>2.2</w:t>
            </w:r>
          </w:p>
        </w:tc>
      </w:tr>
    </w:tbl>
    <w:p w14:paraId="3FC3C23C" w14:textId="77777777" w:rsidR="000021B5" w:rsidRPr="00EF06A7" w:rsidRDefault="000021B5" w:rsidP="000021B5">
      <w:pPr>
        <w:rPr>
          <w:lang w:eastAsia="zh-CN"/>
        </w:rPr>
      </w:pPr>
    </w:p>
    <w:p w14:paraId="53FF5023" w14:textId="77777777" w:rsidR="000021B5" w:rsidRPr="00EF06A7" w:rsidRDefault="000021B5" w:rsidP="000021B5">
      <w:pPr>
        <w:rPr>
          <w:lang w:eastAsia="zh-CN"/>
        </w:rPr>
      </w:pPr>
      <w:r w:rsidRPr="00EF06A7">
        <w:t>The normative reference for this requirement is TS 38.101-4 [5], clause 6.3.2.2.6.</w:t>
      </w:r>
    </w:p>
    <w:p w14:paraId="04B22E7A" w14:textId="77777777" w:rsidR="000021B5" w:rsidRPr="00EF06A7" w:rsidRDefault="000021B5" w:rsidP="000021B5">
      <w:pPr>
        <w:pStyle w:val="H6"/>
        <w:rPr>
          <w:lang w:eastAsia="en-US"/>
        </w:rPr>
      </w:pPr>
      <w:r w:rsidRPr="00EF06A7">
        <w:t>6.3.2.2.6.4</w:t>
      </w:r>
      <w:r w:rsidRPr="00EF06A7">
        <w:tab/>
        <w:t>Test description</w:t>
      </w:r>
    </w:p>
    <w:p w14:paraId="42ADB70B" w14:textId="77777777" w:rsidR="000021B5" w:rsidRPr="00EF06A7" w:rsidRDefault="000021B5" w:rsidP="000021B5">
      <w:pPr>
        <w:pStyle w:val="H6"/>
      </w:pPr>
      <w:r w:rsidRPr="00EF06A7">
        <w:t>6.3.2.2.6.4.1</w:t>
      </w:r>
      <w:r w:rsidRPr="00EF06A7">
        <w:tab/>
        <w:t>Initial conditions</w:t>
      </w:r>
    </w:p>
    <w:p w14:paraId="1D53E7BB" w14:textId="77777777" w:rsidR="000021B5" w:rsidRPr="00EF06A7" w:rsidRDefault="000021B5" w:rsidP="000021B5">
      <w:r w:rsidRPr="00EF06A7">
        <w:t>Initial conditions are a set of test configurations the UE needs to be tested in and the steps for the SS to take with the UE to reach the correct measurement state.</w:t>
      </w:r>
    </w:p>
    <w:p w14:paraId="36EDB665" w14:textId="77777777" w:rsidR="000021B5" w:rsidRPr="00EF06A7" w:rsidRDefault="000021B5" w:rsidP="000021B5">
      <w:r w:rsidRPr="00EF06A7">
        <w:t>The initial test configurations consist of environmental conditions, test frequencies, test channel bandwidths and sub-carrier spacing based on NR operating bands specified in Table 5.3.5-1 and Table 5.3.6-1 of 38.521-1.</w:t>
      </w:r>
    </w:p>
    <w:p w14:paraId="587B02C7" w14:textId="77777777" w:rsidR="000021B5" w:rsidRPr="00EF06A7" w:rsidRDefault="000021B5" w:rsidP="000021B5">
      <w:r w:rsidRPr="00EF06A7">
        <w:t xml:space="preserve">Configurations of </w:t>
      </w:r>
      <w:r w:rsidRPr="00EF06A7">
        <w:rPr>
          <w:rFonts w:eastAsia="Batang"/>
        </w:rPr>
        <w:t>PDSCH</w:t>
      </w:r>
      <w:r w:rsidRPr="00EF06A7">
        <w:t xml:space="preserve"> and PDCCH before measurement are specified in Annex C.</w:t>
      </w:r>
    </w:p>
    <w:p w14:paraId="02266E14" w14:textId="77777777" w:rsidR="000021B5" w:rsidRPr="00EF06A7" w:rsidRDefault="000021B5" w:rsidP="000021B5">
      <w:pPr>
        <w:rPr>
          <w:lang w:eastAsia="ko-KR"/>
        </w:rPr>
      </w:pPr>
      <w:r w:rsidRPr="00EF06A7">
        <w:t>Test Environment: Normal, as defined in TS 38.508-1 [6] clause 4.1.</w:t>
      </w:r>
    </w:p>
    <w:p w14:paraId="1759AA51" w14:textId="4BE4810E" w:rsidR="000021B5" w:rsidRPr="00EF06A7" w:rsidRDefault="000021B5" w:rsidP="000021B5">
      <w:pPr>
        <w:rPr>
          <w:lang w:eastAsia="en-US"/>
        </w:rPr>
      </w:pPr>
      <w:r w:rsidRPr="00EF06A7">
        <w:t xml:space="preserve">Frequencies to be tested: Mid Range, as defined in TS 38.508-1 [6] clause </w:t>
      </w:r>
      <w:r w:rsidR="007019ED" w:rsidRPr="00EF06A7">
        <w:t>5.2.2</w:t>
      </w:r>
      <w:r w:rsidRPr="00EF06A7">
        <w:t>.</w:t>
      </w:r>
    </w:p>
    <w:p w14:paraId="65E7AFFB" w14:textId="77777777" w:rsidR="000021B5" w:rsidRPr="00EF06A7" w:rsidRDefault="000021B5" w:rsidP="000021B5">
      <w:r w:rsidRPr="00EF06A7">
        <w:t>For EN-DC within FR1 operation, setup the LTE link according to Annex D</w:t>
      </w:r>
    </w:p>
    <w:p w14:paraId="045716C4" w14:textId="0C7DFCD4" w:rsidR="000021B5" w:rsidRPr="00EF06A7" w:rsidRDefault="000021B5" w:rsidP="000021B5">
      <w:pPr>
        <w:pStyle w:val="B1"/>
      </w:pPr>
      <w:r w:rsidRPr="00EF06A7">
        <w:t>1.</w:t>
      </w:r>
      <w:r w:rsidRPr="00EF06A7">
        <w:tab/>
        <w:t xml:space="preserve">Connect the SS, the faders and AWGN noise source to the UE antenna connectors as shown in TS 38.508-1 [6] Annex A, in Figure </w:t>
      </w:r>
      <w:r w:rsidR="001D3EA1" w:rsidRPr="00EF06A7">
        <w:t xml:space="preserve">A.3.1.7.10 </w:t>
      </w:r>
      <w:r w:rsidRPr="00EF06A7">
        <w:t>for TE diagram and section A.3.2.2 for UE diagram.</w:t>
      </w:r>
    </w:p>
    <w:p w14:paraId="1C1103DE" w14:textId="77777777" w:rsidR="000021B5" w:rsidRPr="00EF06A7" w:rsidRDefault="000021B5" w:rsidP="000021B5">
      <w:pPr>
        <w:pStyle w:val="B1"/>
      </w:pPr>
      <w:r w:rsidRPr="00EF06A7">
        <w:t>2.</w:t>
      </w:r>
      <w:r w:rsidRPr="00EF06A7">
        <w:tab/>
        <w:t xml:space="preserve">The parameter settings for the cell are set up according to Table 6.1.2-1 and Table </w:t>
      </w:r>
      <w:r w:rsidRPr="00EF06A7">
        <w:rPr>
          <w:lang w:eastAsia="zh-CN"/>
        </w:rPr>
        <w:t xml:space="preserve">6.3.2.2.6.3-1 </w:t>
      </w:r>
      <w:r w:rsidRPr="00EF06A7">
        <w:t>as appropriate.</w:t>
      </w:r>
    </w:p>
    <w:p w14:paraId="53CE2AFF" w14:textId="77777777" w:rsidR="000021B5" w:rsidRPr="00EF06A7" w:rsidRDefault="000021B5" w:rsidP="000021B5">
      <w:pPr>
        <w:pStyle w:val="B1"/>
      </w:pPr>
      <w:r w:rsidRPr="00EF06A7">
        <w:t>3.</w:t>
      </w:r>
      <w:r w:rsidRPr="00EF06A7">
        <w:tab/>
        <w:t>Downlink signals for NR cell are initially set up according to Annexes C.0, C.1, C.2, C.3.1 and uplink signals according to Annexes G.0, G.1, G.2, G.3.1 of TS 38.521-1 [7].</w:t>
      </w:r>
    </w:p>
    <w:p w14:paraId="27546030" w14:textId="77777777" w:rsidR="000021B5" w:rsidRPr="00EF06A7" w:rsidRDefault="000021B5" w:rsidP="000021B5">
      <w:pPr>
        <w:pStyle w:val="B1"/>
      </w:pPr>
      <w:r w:rsidRPr="00EF06A7">
        <w:t>4.</w:t>
      </w:r>
      <w:r w:rsidRPr="00EF06A7">
        <w:tab/>
        <w:t>Propagation conditions are set according to Annex B.0.</w:t>
      </w:r>
    </w:p>
    <w:p w14:paraId="6AFAEC53" w14:textId="77777777" w:rsidR="000021B5" w:rsidRPr="00EF06A7" w:rsidRDefault="000021B5" w:rsidP="000021B5">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2.6.4.3.</w:t>
      </w:r>
    </w:p>
    <w:p w14:paraId="374912A8" w14:textId="77777777" w:rsidR="000021B5" w:rsidRPr="00EF06A7" w:rsidRDefault="000021B5" w:rsidP="000021B5">
      <w:pPr>
        <w:pStyle w:val="H6"/>
      </w:pPr>
      <w:r w:rsidRPr="00EF06A7">
        <w:t>6.3.2.2.6.4.2</w:t>
      </w:r>
      <w:r w:rsidRPr="00EF06A7">
        <w:tab/>
        <w:t>Test procedure</w:t>
      </w:r>
    </w:p>
    <w:p w14:paraId="095D7D18" w14:textId="77777777" w:rsidR="000021B5" w:rsidRPr="00EF06A7" w:rsidRDefault="000021B5" w:rsidP="000021B5">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2.2.6.3-1 </w:t>
      </w:r>
      <w:r w:rsidRPr="00EF06A7">
        <w:t>as appropriate.</w:t>
      </w:r>
    </w:p>
    <w:p w14:paraId="6294AED3" w14:textId="1D28668C" w:rsidR="000021B5" w:rsidRPr="00EF06A7" w:rsidRDefault="000021B5" w:rsidP="000021B5">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rFonts w:eastAsia="Malgun Gothic"/>
          <w:position w:val="-14"/>
          <w:lang w:eastAsia="en-US"/>
        </w:rPr>
        <w:object w:dxaOrig="1270" w:dyaOrig="380" w14:anchorId="53C262DD">
          <v:shape id="_x0000_i1148" type="#_x0000_t75" style="width:66pt;height:21pt" o:ole="">
            <v:imagedata r:id="rId64" o:title=""/>
          </v:shape>
          <o:OLEObject Type="Embed" ProgID="Equation.3" ShapeID="_x0000_i1148" DrawAspect="Content" ObjectID="_1781610915" r:id="rId136"/>
        </w:object>
      </w:r>
      <w:r w:rsidRPr="00EF06A7">
        <w:t xml:space="preserve">and </w:t>
      </w:r>
      <w:r w:rsidRPr="00EF06A7">
        <w:rPr>
          <w:rFonts w:eastAsia="Malgun Gothic"/>
          <w:position w:val="-14"/>
          <w:lang w:eastAsia="en-US"/>
        </w:rPr>
        <w:object w:dxaOrig="1250" w:dyaOrig="340" w14:anchorId="63578948">
          <v:shape id="_x0000_i1149" type="#_x0000_t75" style="width:66pt;height:15pt" o:ole="">
            <v:imagedata r:id="rId59" o:title=""/>
          </v:shape>
          <o:OLEObject Type="Embed" ProgID="Equation.DSMT4" ShapeID="_x0000_i1149" DrawAspect="Content" ObjectID="_1781610916" r:id="rId13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7D03BBD3" w14:textId="77777777" w:rsidR="000021B5" w:rsidRPr="00EF06A7" w:rsidRDefault="000021B5" w:rsidP="000021B5">
      <w:pPr>
        <w:pStyle w:val="B1"/>
        <w:rPr>
          <w:lang w:eastAsia="zh-CN"/>
        </w:rPr>
      </w:pPr>
      <w:r w:rsidRPr="00EF06A7">
        <w:t>3.</w:t>
      </w:r>
      <w:r w:rsidRPr="00EF06A7">
        <w:tab/>
        <w:t>Set SNR to</w:t>
      </w:r>
      <w:r w:rsidRPr="00EF06A7">
        <w:rPr>
          <w:rFonts w:eastAsia="Malgun Gothic"/>
          <w:position w:val="-14"/>
          <w:lang w:eastAsia="en-US"/>
        </w:rPr>
        <w:object w:dxaOrig="1250" w:dyaOrig="340" w14:anchorId="303A768F">
          <v:shape id="_x0000_i1150" type="#_x0000_t75" style="width:66pt;height:15pt" o:ole="">
            <v:imagedata r:id="rId59" o:title=""/>
          </v:shape>
          <o:OLEObject Type="Embed" ProgID="Equation.DSMT4" ShapeID="_x0000_i1150" DrawAspect="Content" ObjectID="_1781610917" r:id="rId138"/>
        </w:object>
      </w:r>
      <w:r w:rsidRPr="00EF06A7">
        <w:t>. The SS shall transmit PDSCH with randomly selected precoding matrix from codebook (Table 5.2.2.2.1-6 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20" w:dyaOrig="380" w14:anchorId="4DE318E6">
          <v:shape id="_x0000_i1151" type="#_x0000_t75" style="width:36pt;height:21pt" o:ole="">
            <v:imagedata r:id="rId61" o:title=""/>
          </v:shape>
          <o:OLEObject Type="Embed" ProgID="Equation.DSMT4" ShapeID="_x0000_i1151" DrawAspect="Content" ObjectID="_1781610918" r:id="rId139"/>
        </w:object>
      </w:r>
      <w:r w:rsidRPr="00EF06A7">
        <w:t xml:space="preserve">according to Annex </w:t>
      </w:r>
      <w:r w:rsidRPr="00EF06A7">
        <w:rPr>
          <w:lang w:eastAsia="zh-CN"/>
        </w:rPr>
        <w:t>G.3.3.</w:t>
      </w:r>
    </w:p>
    <w:p w14:paraId="1349926E" w14:textId="77777777" w:rsidR="000021B5" w:rsidRPr="00EF06A7" w:rsidRDefault="000021B5" w:rsidP="000021B5">
      <w:pPr>
        <w:pStyle w:val="B1"/>
        <w:rPr>
          <w:lang w:eastAsia="en-US"/>
        </w:rPr>
      </w:pPr>
      <w:r w:rsidRPr="00EF06A7">
        <w:t>4.</w:t>
      </w:r>
      <w:r w:rsidRPr="00EF06A7">
        <w:tab/>
        <w:t>Calculate</w:t>
      </w:r>
      <w:r w:rsidRPr="00EF06A7">
        <w:rPr>
          <w:rFonts w:eastAsia="Malgun Gothic"/>
          <w:position w:val="-34"/>
          <w:lang w:eastAsia="en-US"/>
        </w:rPr>
        <w:object w:dxaOrig="1700" w:dyaOrig="720" w14:anchorId="1C3F1E4D">
          <v:shape id="_x0000_i1152" type="#_x0000_t75" style="width:87pt;height:36pt" o:ole="">
            <v:imagedata r:id="rId69" o:title=""/>
          </v:shape>
          <o:OLEObject Type="Embed" ProgID="Equation.3" ShapeID="_x0000_i1152" DrawAspect="Content" ObjectID="_1781610919" r:id="rId14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2.6.5-1</w:t>
      </w:r>
      <w:r w:rsidRPr="00EF06A7">
        <w:t xml:space="preserve">, then the test is pass. Otherwise, the test is fail. </w:t>
      </w:r>
    </w:p>
    <w:p w14:paraId="08833458" w14:textId="77777777" w:rsidR="000021B5" w:rsidRPr="00EF06A7" w:rsidRDefault="000021B5" w:rsidP="000021B5">
      <w:pPr>
        <w:pStyle w:val="H6"/>
      </w:pPr>
      <w:r w:rsidRPr="00EF06A7">
        <w:t>6.3.2.2.6.4.3</w:t>
      </w:r>
      <w:r w:rsidRPr="00EF06A7">
        <w:tab/>
        <w:t>Message contents</w:t>
      </w:r>
    </w:p>
    <w:p w14:paraId="2C7BD828" w14:textId="77777777" w:rsidR="000021B5" w:rsidRPr="00EF06A7" w:rsidRDefault="000021B5" w:rsidP="000021B5">
      <w:r w:rsidRPr="00EF06A7">
        <w:t>Message contents are according to TS 38.508-1 [6] clause 5.4.2.</w:t>
      </w:r>
    </w:p>
    <w:p w14:paraId="26203540" w14:textId="77777777" w:rsidR="000021B5" w:rsidRPr="00EF06A7" w:rsidRDefault="000021B5" w:rsidP="000021B5">
      <w:pPr>
        <w:pStyle w:val="H6"/>
      </w:pPr>
      <w:r w:rsidRPr="00EF06A7">
        <w:t>6.3.2.2.6.4.3.1</w:t>
      </w:r>
      <w:r w:rsidRPr="00EF06A7">
        <w:tab/>
        <w:t>Message exceptions for SA</w:t>
      </w:r>
    </w:p>
    <w:p w14:paraId="3CA78D00" w14:textId="77777777" w:rsidR="000021B5" w:rsidRPr="00EF06A7" w:rsidRDefault="000021B5" w:rsidP="000021B5">
      <w:pPr>
        <w:pStyle w:val="TH"/>
      </w:pPr>
      <w:r w:rsidRPr="00EF06A7">
        <w:t>Table 6.3.2.2.6.4.3.1-1: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021B5" w:rsidRPr="00EF06A7" w14:paraId="5BFC9C0E" w14:textId="77777777" w:rsidTr="000021B5">
        <w:tc>
          <w:tcPr>
            <w:tcW w:w="9747" w:type="dxa"/>
            <w:gridSpan w:val="4"/>
            <w:tcBorders>
              <w:top w:val="single" w:sz="4" w:space="0" w:color="auto"/>
              <w:left w:val="single" w:sz="4" w:space="0" w:color="auto"/>
              <w:bottom w:val="single" w:sz="4" w:space="0" w:color="auto"/>
              <w:right w:val="single" w:sz="4" w:space="0" w:color="auto"/>
            </w:tcBorders>
            <w:hideMark/>
          </w:tcPr>
          <w:p w14:paraId="02D90E0C" w14:textId="77777777" w:rsidR="000021B5" w:rsidRPr="00EF06A7" w:rsidRDefault="000021B5">
            <w:pPr>
              <w:pStyle w:val="TAH"/>
              <w:jc w:val="left"/>
              <w:rPr>
                <w:b w:val="0"/>
              </w:rPr>
            </w:pPr>
            <w:r w:rsidRPr="00EF06A7">
              <w:rPr>
                <w:b w:val="0"/>
              </w:rPr>
              <w:t>Derivation Path: TS 38.508-1 [6], clause 5.4.2.5, Table 5.4.2.5-13</w:t>
            </w:r>
          </w:p>
        </w:tc>
      </w:tr>
      <w:tr w:rsidR="000021B5" w:rsidRPr="00EF06A7" w14:paraId="1F5BB39C"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4FB99B0" w14:textId="77777777" w:rsidR="000021B5" w:rsidRPr="00EF06A7" w:rsidRDefault="000021B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3439BD3" w14:textId="77777777" w:rsidR="000021B5" w:rsidRPr="00EF06A7" w:rsidRDefault="000021B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3BDD1E9" w14:textId="77777777" w:rsidR="000021B5" w:rsidRPr="00EF06A7" w:rsidRDefault="000021B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42A8C77" w14:textId="77777777" w:rsidR="000021B5" w:rsidRPr="00EF06A7" w:rsidRDefault="000021B5">
            <w:pPr>
              <w:pStyle w:val="TAH"/>
            </w:pPr>
            <w:r w:rsidRPr="00EF06A7">
              <w:t>Condition</w:t>
            </w:r>
          </w:p>
        </w:tc>
      </w:tr>
      <w:tr w:rsidR="000021B5" w:rsidRPr="00EF06A7" w14:paraId="3794510E"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C061D40" w14:textId="77777777" w:rsidR="000021B5" w:rsidRPr="00EF06A7" w:rsidRDefault="000021B5">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19CCEDB"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67B880A5"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C2C3905" w14:textId="77777777" w:rsidR="000021B5" w:rsidRPr="00EF06A7" w:rsidRDefault="000021B5">
            <w:pPr>
              <w:pStyle w:val="TAL"/>
            </w:pPr>
          </w:p>
        </w:tc>
      </w:tr>
      <w:tr w:rsidR="000021B5" w:rsidRPr="00EF06A7" w14:paraId="6664838A"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FF65090" w14:textId="77777777" w:rsidR="000021B5" w:rsidRPr="00EF06A7" w:rsidRDefault="000021B5">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377D9348"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67880B5E"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692909A9" w14:textId="77777777" w:rsidR="000021B5" w:rsidRPr="00EF06A7" w:rsidRDefault="000021B5">
            <w:pPr>
              <w:pStyle w:val="TAL"/>
            </w:pPr>
          </w:p>
        </w:tc>
      </w:tr>
      <w:tr w:rsidR="000021B5" w:rsidRPr="00EF06A7" w14:paraId="214C25F1"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9173B98" w14:textId="77777777" w:rsidR="000021B5" w:rsidRPr="00EF06A7" w:rsidRDefault="000021B5">
            <w:pPr>
              <w:pStyle w:val="TAL"/>
              <w:ind w:firstLineChars="150" w:firstLine="27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4B5616BA" w14:textId="77777777" w:rsidR="000021B5" w:rsidRPr="00EF06A7" w:rsidRDefault="000021B5">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40B2B59D"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2EE0BEC" w14:textId="77777777" w:rsidR="000021B5" w:rsidRPr="00EF06A7" w:rsidRDefault="000021B5">
            <w:pPr>
              <w:pStyle w:val="TAL"/>
            </w:pPr>
          </w:p>
        </w:tc>
      </w:tr>
      <w:tr w:rsidR="000021B5" w:rsidRPr="00EF06A7" w14:paraId="4CF3A60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15853CA" w14:textId="77777777" w:rsidR="000021B5" w:rsidRPr="00EF06A7" w:rsidRDefault="000021B5">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4931991"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0A489776"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1DE7494C" w14:textId="77777777" w:rsidR="000021B5" w:rsidRPr="00EF06A7" w:rsidRDefault="000021B5">
            <w:pPr>
              <w:pStyle w:val="TAL"/>
            </w:pPr>
          </w:p>
        </w:tc>
      </w:tr>
      <w:tr w:rsidR="000021B5" w:rsidRPr="00EF06A7" w14:paraId="690B669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A34A887" w14:textId="77777777" w:rsidR="000021B5" w:rsidRPr="00EF06A7" w:rsidRDefault="000021B5">
            <w:pPr>
              <w:pStyle w:val="TAL"/>
              <w:rPr>
                <w:lang w:eastAsia="zh-CN"/>
              </w:rPr>
            </w:pPr>
            <w:r w:rsidRPr="00EF06A7">
              <w:rPr>
                <w:lang w:eastAsia="zh-CN"/>
              </w:rPr>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113226B3" w14:textId="77777777" w:rsidR="000021B5" w:rsidRPr="00EF06A7" w:rsidRDefault="000021B5">
            <w:pPr>
              <w:pStyle w:val="TAL"/>
              <w:rPr>
                <w:lang w:eastAsia="zh-CN"/>
              </w:rPr>
            </w:pPr>
            <w:r w:rsidRPr="00EF06A7">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C036AD5"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A2643FF" w14:textId="77777777" w:rsidR="000021B5" w:rsidRPr="00EF06A7" w:rsidRDefault="000021B5">
            <w:pPr>
              <w:pStyle w:val="TAL"/>
            </w:pPr>
          </w:p>
        </w:tc>
      </w:tr>
      <w:tr w:rsidR="000021B5" w:rsidRPr="00EF06A7" w14:paraId="554F9FF6"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56B068B" w14:textId="77777777" w:rsidR="000021B5" w:rsidRPr="00EF06A7" w:rsidRDefault="000021B5">
            <w:pPr>
              <w:pStyle w:val="TAL"/>
              <w:rPr>
                <w:lang w:eastAsia="en-US"/>
              </w:rPr>
            </w:pPr>
            <w:r w:rsidRPr="00EF06A7">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25E6E6FA" w14:textId="77777777" w:rsidR="000021B5" w:rsidRPr="00EF06A7" w:rsidRDefault="000021B5">
            <w:pPr>
              <w:pStyle w:val="TAL"/>
            </w:pPr>
            <w:r w:rsidRPr="00EF06A7">
              <w:t>Value1</w:t>
            </w:r>
          </w:p>
        </w:tc>
        <w:tc>
          <w:tcPr>
            <w:tcW w:w="1700" w:type="dxa"/>
            <w:tcBorders>
              <w:top w:val="single" w:sz="4" w:space="0" w:color="auto"/>
              <w:left w:val="single" w:sz="4" w:space="0" w:color="auto"/>
              <w:bottom w:val="single" w:sz="4" w:space="0" w:color="auto"/>
              <w:right w:val="single" w:sz="4" w:space="0" w:color="auto"/>
            </w:tcBorders>
          </w:tcPr>
          <w:p w14:paraId="2637CEA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45FEA6BE" w14:textId="77777777" w:rsidR="000021B5" w:rsidRPr="00EF06A7" w:rsidRDefault="000021B5">
            <w:pPr>
              <w:pStyle w:val="TAL"/>
            </w:pPr>
          </w:p>
        </w:tc>
      </w:tr>
      <w:tr w:rsidR="000021B5" w:rsidRPr="00EF06A7" w14:paraId="60A10AB9"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AB89182" w14:textId="77777777" w:rsidR="000021B5" w:rsidRPr="00EF06A7" w:rsidRDefault="000021B5">
            <w:pPr>
              <w:pStyle w:val="TAL"/>
              <w:rPr>
                <w:lang w:eastAsia="zh-CN"/>
              </w:rPr>
            </w:pPr>
            <w:r w:rsidRPr="00EF06A7">
              <w:rPr>
                <w:lang w:eastAsia="zh-CN"/>
              </w:rPr>
              <w:t xml:space="preserve">  codebookConfig-r16</w:t>
            </w:r>
          </w:p>
        </w:tc>
        <w:tc>
          <w:tcPr>
            <w:tcW w:w="2267" w:type="dxa"/>
            <w:tcBorders>
              <w:top w:val="single" w:sz="4" w:space="0" w:color="auto"/>
              <w:left w:val="single" w:sz="4" w:space="0" w:color="auto"/>
              <w:bottom w:val="single" w:sz="4" w:space="0" w:color="auto"/>
              <w:right w:val="single" w:sz="4" w:space="0" w:color="auto"/>
            </w:tcBorders>
            <w:hideMark/>
          </w:tcPr>
          <w:p w14:paraId="45B30CB5" w14:textId="77777777" w:rsidR="000021B5" w:rsidRPr="00EF06A7" w:rsidRDefault="000021B5">
            <w:pPr>
              <w:pStyle w:val="TAL"/>
              <w:rPr>
                <w:lang w:eastAsia="zh-CN"/>
              </w:rPr>
            </w:pPr>
            <w:r w:rsidRPr="00EF06A7">
              <w:rPr>
                <w:lang w:eastAsia="zh-CN"/>
              </w:rPr>
              <w:t>CodebookConfig-r16</w:t>
            </w:r>
          </w:p>
        </w:tc>
        <w:tc>
          <w:tcPr>
            <w:tcW w:w="1700" w:type="dxa"/>
            <w:tcBorders>
              <w:top w:val="single" w:sz="4" w:space="0" w:color="auto"/>
              <w:left w:val="single" w:sz="4" w:space="0" w:color="auto"/>
              <w:bottom w:val="single" w:sz="4" w:space="0" w:color="auto"/>
              <w:right w:val="single" w:sz="4" w:space="0" w:color="auto"/>
            </w:tcBorders>
          </w:tcPr>
          <w:p w14:paraId="00FB457D"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A575B2" w14:textId="77777777" w:rsidR="000021B5" w:rsidRPr="00EF06A7" w:rsidRDefault="000021B5">
            <w:pPr>
              <w:pStyle w:val="TAL"/>
            </w:pPr>
          </w:p>
        </w:tc>
      </w:tr>
      <w:tr w:rsidR="000021B5" w:rsidRPr="00EF06A7" w14:paraId="0DEE97DE"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D255771" w14:textId="77777777" w:rsidR="000021B5" w:rsidRPr="00EF06A7" w:rsidRDefault="000021B5">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C9843AC"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3868EB1C"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C1071E8" w14:textId="77777777" w:rsidR="000021B5" w:rsidRPr="00EF06A7" w:rsidRDefault="000021B5">
            <w:pPr>
              <w:pStyle w:val="TAL"/>
            </w:pPr>
          </w:p>
        </w:tc>
      </w:tr>
    </w:tbl>
    <w:p w14:paraId="1544D72C" w14:textId="77777777" w:rsidR="000021B5" w:rsidRPr="00EF06A7" w:rsidRDefault="000021B5" w:rsidP="000021B5">
      <w:pPr>
        <w:rPr>
          <w:lang w:eastAsia="en-US"/>
        </w:rPr>
      </w:pPr>
    </w:p>
    <w:p w14:paraId="0CFF7D51" w14:textId="77777777" w:rsidR="000021B5" w:rsidRPr="00EF06A7" w:rsidRDefault="000021B5" w:rsidP="000021B5">
      <w:pPr>
        <w:pStyle w:val="TH"/>
      </w:pPr>
      <w:r w:rsidRPr="00EF06A7">
        <w:t xml:space="preserve">Table 6.3.2.2.6.4.3.1-2: </w:t>
      </w:r>
      <w:r w:rsidRPr="00EF06A7">
        <w:rPr>
          <w:i/>
          <w:iCs/>
        </w:rPr>
        <w:t xml:space="preserve">CodebookConfig-r16 </w:t>
      </w:r>
      <w:r w:rsidRPr="00EF06A7">
        <w:rPr>
          <w:iCs/>
        </w:rPr>
        <w:t>(</w:t>
      </w:r>
      <w:r w:rsidRPr="00EF06A7">
        <w:t>Table 6.3.2.2.6.4.3.1-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021B5" w:rsidRPr="00EF06A7" w14:paraId="3AEF462D" w14:textId="77777777" w:rsidTr="000021B5">
        <w:tc>
          <w:tcPr>
            <w:tcW w:w="9747" w:type="dxa"/>
            <w:gridSpan w:val="4"/>
            <w:tcBorders>
              <w:top w:val="single" w:sz="4" w:space="0" w:color="auto"/>
              <w:left w:val="single" w:sz="4" w:space="0" w:color="auto"/>
              <w:bottom w:val="single" w:sz="4" w:space="0" w:color="auto"/>
              <w:right w:val="single" w:sz="4" w:space="0" w:color="auto"/>
            </w:tcBorders>
            <w:hideMark/>
          </w:tcPr>
          <w:p w14:paraId="40774718" w14:textId="77777777" w:rsidR="000021B5" w:rsidRPr="00EF06A7" w:rsidRDefault="000021B5">
            <w:pPr>
              <w:pStyle w:val="TAH"/>
              <w:jc w:val="left"/>
              <w:rPr>
                <w:b w:val="0"/>
              </w:rPr>
            </w:pPr>
            <w:r w:rsidRPr="00EF06A7">
              <w:rPr>
                <w:b w:val="0"/>
              </w:rPr>
              <w:t>Derivation Path: TS 38.331 [6], clause 6.3.2</w:t>
            </w:r>
          </w:p>
        </w:tc>
      </w:tr>
      <w:tr w:rsidR="000021B5" w:rsidRPr="00EF06A7" w14:paraId="4A31E481"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863F9C1" w14:textId="77777777" w:rsidR="000021B5" w:rsidRPr="00EF06A7" w:rsidRDefault="000021B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710693" w14:textId="77777777" w:rsidR="000021B5" w:rsidRPr="00EF06A7" w:rsidRDefault="000021B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1162EB6" w14:textId="77777777" w:rsidR="000021B5" w:rsidRPr="00EF06A7" w:rsidRDefault="000021B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B0AD8F4" w14:textId="77777777" w:rsidR="000021B5" w:rsidRPr="00EF06A7" w:rsidRDefault="000021B5">
            <w:pPr>
              <w:pStyle w:val="TAH"/>
            </w:pPr>
            <w:r w:rsidRPr="00EF06A7">
              <w:t>Condition</w:t>
            </w:r>
          </w:p>
        </w:tc>
      </w:tr>
      <w:tr w:rsidR="000021B5" w:rsidRPr="00EF06A7" w14:paraId="7D42E338"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717F6DC" w14:textId="77777777" w:rsidR="000021B5" w:rsidRPr="00EF06A7" w:rsidRDefault="000021B5">
            <w:pPr>
              <w:pStyle w:val="TAL"/>
            </w:pPr>
            <w:r w:rsidRPr="00EF06A7">
              <w:t xml:space="preserve">CodebookConfig-r16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D66597E"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0A84357B"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0D046928" w14:textId="77777777" w:rsidR="000021B5" w:rsidRPr="00EF06A7" w:rsidRDefault="000021B5">
            <w:pPr>
              <w:pStyle w:val="TAL"/>
            </w:pPr>
          </w:p>
        </w:tc>
      </w:tr>
      <w:tr w:rsidR="000021B5" w:rsidRPr="00EF06A7" w14:paraId="2BE763CF"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A13C452" w14:textId="77777777" w:rsidR="000021B5" w:rsidRPr="00EF06A7" w:rsidRDefault="000021B5">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335F43B3"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68B4EF8F"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0057305F" w14:textId="77777777" w:rsidR="000021B5" w:rsidRPr="00EF06A7" w:rsidRDefault="000021B5">
            <w:pPr>
              <w:pStyle w:val="TAL"/>
            </w:pPr>
          </w:p>
        </w:tc>
      </w:tr>
      <w:tr w:rsidR="000021B5" w:rsidRPr="00EF06A7" w14:paraId="4D9F196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6ECD7FC" w14:textId="77777777" w:rsidR="000021B5" w:rsidRPr="00EF06A7" w:rsidRDefault="000021B5">
            <w:pPr>
              <w:pStyle w:val="TAL"/>
              <w:rPr>
                <w:lang w:eastAsia="zh-CN"/>
              </w:rPr>
            </w:pPr>
            <w:r w:rsidRPr="00EF06A7">
              <w:rPr>
                <w:lang w:eastAsia="zh-CN"/>
              </w:rPr>
              <w:t xml:space="preserve">    type2</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726DA55"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92A50E"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4CD2CA13" w14:textId="77777777" w:rsidR="000021B5" w:rsidRPr="00EF06A7" w:rsidRDefault="000021B5">
            <w:pPr>
              <w:pStyle w:val="TAL"/>
            </w:pPr>
          </w:p>
        </w:tc>
      </w:tr>
      <w:tr w:rsidR="000021B5" w:rsidRPr="00EF06A7" w14:paraId="5B0C4F24"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B9DC6AD" w14:textId="77777777" w:rsidR="000021B5" w:rsidRPr="00EF06A7" w:rsidRDefault="000021B5">
            <w:pPr>
              <w:pStyle w:val="TAL"/>
              <w:rPr>
                <w:lang w:eastAsia="zh-CN"/>
              </w:rPr>
            </w:pPr>
            <w:r w:rsidRPr="00EF06A7">
              <w:rPr>
                <w:lang w:eastAsia="zh-CN"/>
              </w:rPr>
              <w:t xml:space="preserve">      subType</w:t>
            </w:r>
            <w:r w:rsidRPr="00EF06A7">
              <w:t xml:space="preserve">  CHOICE {</w:t>
            </w:r>
          </w:p>
        </w:tc>
        <w:tc>
          <w:tcPr>
            <w:tcW w:w="2267" w:type="dxa"/>
            <w:tcBorders>
              <w:top w:val="single" w:sz="4" w:space="0" w:color="auto"/>
              <w:left w:val="single" w:sz="4" w:space="0" w:color="auto"/>
              <w:bottom w:val="single" w:sz="4" w:space="0" w:color="auto"/>
              <w:right w:val="single" w:sz="4" w:space="0" w:color="auto"/>
            </w:tcBorders>
          </w:tcPr>
          <w:p w14:paraId="1EDBC147"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927FF4"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6243B890" w14:textId="77777777" w:rsidR="000021B5" w:rsidRPr="00EF06A7" w:rsidRDefault="000021B5">
            <w:pPr>
              <w:pStyle w:val="TAL"/>
            </w:pPr>
          </w:p>
        </w:tc>
      </w:tr>
      <w:tr w:rsidR="000021B5" w:rsidRPr="00EF06A7" w14:paraId="3421602E"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2450853" w14:textId="77777777" w:rsidR="000021B5" w:rsidRPr="00EF06A7" w:rsidRDefault="000021B5">
            <w:pPr>
              <w:pStyle w:val="TAL"/>
              <w:rPr>
                <w:lang w:eastAsia="zh-CN"/>
              </w:rPr>
            </w:pPr>
            <w:r w:rsidRPr="00EF06A7">
              <w:rPr>
                <w:lang w:eastAsia="zh-CN"/>
              </w:rPr>
              <w:t xml:space="preserve">        typeII-r16</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D5D0F60"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623AAB2"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015850D3" w14:textId="77777777" w:rsidR="000021B5" w:rsidRPr="00EF06A7" w:rsidRDefault="000021B5">
            <w:pPr>
              <w:pStyle w:val="TAL"/>
            </w:pPr>
          </w:p>
        </w:tc>
      </w:tr>
      <w:tr w:rsidR="000021B5" w:rsidRPr="00EF06A7" w14:paraId="3D0AF3F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F73A105" w14:textId="77777777" w:rsidR="000021B5" w:rsidRPr="00EF06A7" w:rsidRDefault="000021B5">
            <w:pPr>
              <w:pStyle w:val="TAL"/>
              <w:rPr>
                <w:lang w:eastAsia="zh-CN"/>
              </w:rPr>
            </w:pPr>
            <w:r w:rsidRPr="00EF06A7">
              <w:rPr>
                <w:lang w:eastAsia="zh-CN"/>
              </w:rPr>
              <w:t xml:space="preserve">          N1-n2-codebookSubsetRestriction-r16</w:t>
            </w:r>
          </w:p>
        </w:tc>
        <w:tc>
          <w:tcPr>
            <w:tcW w:w="2267" w:type="dxa"/>
            <w:tcBorders>
              <w:top w:val="single" w:sz="4" w:space="0" w:color="auto"/>
              <w:left w:val="single" w:sz="4" w:space="0" w:color="auto"/>
              <w:bottom w:val="single" w:sz="4" w:space="0" w:color="auto"/>
              <w:right w:val="single" w:sz="4" w:space="0" w:color="auto"/>
            </w:tcBorders>
          </w:tcPr>
          <w:p w14:paraId="11F54022"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8AA053D"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7D97A111" w14:textId="77777777" w:rsidR="000021B5" w:rsidRPr="00EF06A7" w:rsidRDefault="000021B5">
            <w:pPr>
              <w:pStyle w:val="TAL"/>
            </w:pPr>
          </w:p>
        </w:tc>
      </w:tr>
      <w:tr w:rsidR="000021B5" w:rsidRPr="00EF06A7" w14:paraId="0C225987"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83D84F8" w14:textId="77777777" w:rsidR="000021B5" w:rsidRPr="00EF06A7" w:rsidRDefault="000021B5">
            <w:pPr>
              <w:pStyle w:val="TAL"/>
              <w:rPr>
                <w:lang w:eastAsia="zh-CN"/>
              </w:rPr>
            </w:pPr>
            <w:r w:rsidRPr="00EF06A7">
              <w:rPr>
                <w:lang w:eastAsia="zh-CN"/>
              </w:rPr>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1B231A2D" w14:textId="77777777" w:rsidR="000021B5" w:rsidRPr="00EF06A7" w:rsidRDefault="000021B5">
            <w:pPr>
              <w:pStyle w:val="TAL"/>
              <w:rPr>
                <w:lang w:eastAsia="en-US"/>
              </w:rPr>
            </w:pPr>
            <w:r w:rsidRPr="00EF06A7">
              <w:t>0x 7FF</w:t>
            </w:r>
          </w:p>
          <w:p w14:paraId="2CB00265" w14:textId="77777777" w:rsidR="000021B5" w:rsidRPr="00EF06A7" w:rsidRDefault="000021B5">
            <w:pPr>
              <w:pStyle w:val="TAL"/>
            </w:pPr>
            <w:r w:rsidRPr="00EF06A7">
              <w:t>FFFF FFFF FFFF FFFF</w:t>
            </w:r>
          </w:p>
        </w:tc>
        <w:tc>
          <w:tcPr>
            <w:tcW w:w="1700" w:type="dxa"/>
            <w:tcBorders>
              <w:top w:val="single" w:sz="4" w:space="0" w:color="auto"/>
              <w:left w:val="single" w:sz="4" w:space="0" w:color="auto"/>
              <w:bottom w:val="single" w:sz="4" w:space="0" w:color="auto"/>
              <w:right w:val="single" w:sz="4" w:space="0" w:color="auto"/>
            </w:tcBorders>
          </w:tcPr>
          <w:p w14:paraId="7758B28E"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0C6F7EF" w14:textId="77777777" w:rsidR="000021B5" w:rsidRPr="00EF06A7" w:rsidRDefault="000021B5">
            <w:pPr>
              <w:pStyle w:val="TAL"/>
            </w:pPr>
          </w:p>
        </w:tc>
      </w:tr>
      <w:tr w:rsidR="000021B5" w:rsidRPr="00EF06A7" w14:paraId="4EB2948B"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CD15162"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52BDF11"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F194713"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7C86AB6" w14:textId="77777777" w:rsidR="000021B5" w:rsidRPr="00EF06A7" w:rsidRDefault="000021B5">
            <w:pPr>
              <w:pStyle w:val="TAL"/>
            </w:pPr>
          </w:p>
        </w:tc>
      </w:tr>
      <w:tr w:rsidR="000021B5" w:rsidRPr="00EF06A7" w14:paraId="11B10892"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3F97CD3" w14:textId="77777777" w:rsidR="000021B5" w:rsidRPr="00EF06A7" w:rsidRDefault="000021B5">
            <w:pPr>
              <w:pStyle w:val="TAL"/>
              <w:rPr>
                <w:lang w:eastAsia="zh-CN"/>
              </w:rPr>
            </w:pPr>
            <w:r w:rsidRPr="00EF06A7">
              <w:rPr>
                <w:lang w:eastAsia="zh-CN"/>
              </w:rPr>
              <w:t xml:space="preserve">          typeII-RI-Restriction-r16</w:t>
            </w:r>
          </w:p>
        </w:tc>
        <w:tc>
          <w:tcPr>
            <w:tcW w:w="2267" w:type="dxa"/>
            <w:tcBorders>
              <w:top w:val="single" w:sz="4" w:space="0" w:color="auto"/>
              <w:left w:val="single" w:sz="4" w:space="0" w:color="auto"/>
              <w:bottom w:val="single" w:sz="4" w:space="0" w:color="auto"/>
              <w:right w:val="single" w:sz="4" w:space="0" w:color="auto"/>
            </w:tcBorders>
            <w:hideMark/>
          </w:tcPr>
          <w:p w14:paraId="05368CD0" w14:textId="77777777" w:rsidR="000021B5" w:rsidRPr="00EF06A7" w:rsidRDefault="000021B5">
            <w:pPr>
              <w:pStyle w:val="TAL"/>
              <w:rPr>
                <w:lang w:eastAsia="zh-CN"/>
              </w:rPr>
            </w:pPr>
            <w:r w:rsidRPr="00EF06A7">
              <w:rPr>
                <w:lang w:eastAsia="zh-CN"/>
              </w:rPr>
              <w:t>0010</w:t>
            </w:r>
          </w:p>
        </w:tc>
        <w:tc>
          <w:tcPr>
            <w:tcW w:w="1700" w:type="dxa"/>
            <w:tcBorders>
              <w:top w:val="single" w:sz="4" w:space="0" w:color="auto"/>
              <w:left w:val="single" w:sz="4" w:space="0" w:color="auto"/>
              <w:bottom w:val="single" w:sz="4" w:space="0" w:color="auto"/>
              <w:right w:val="single" w:sz="4" w:space="0" w:color="auto"/>
            </w:tcBorders>
          </w:tcPr>
          <w:p w14:paraId="18C4B918"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DFD83AB" w14:textId="77777777" w:rsidR="000021B5" w:rsidRPr="00EF06A7" w:rsidRDefault="000021B5">
            <w:pPr>
              <w:pStyle w:val="TAL"/>
            </w:pPr>
          </w:p>
        </w:tc>
      </w:tr>
      <w:tr w:rsidR="000021B5" w:rsidRPr="00EF06A7" w14:paraId="17340B3A"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FA28D86"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A1C2845"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541A9B3"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1317E836" w14:textId="77777777" w:rsidR="000021B5" w:rsidRPr="00EF06A7" w:rsidRDefault="000021B5">
            <w:pPr>
              <w:pStyle w:val="TAL"/>
            </w:pPr>
          </w:p>
        </w:tc>
      </w:tr>
      <w:tr w:rsidR="000021B5" w:rsidRPr="00EF06A7" w14:paraId="76F8B0FD"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29F7EF8"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BD6D432"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B9775C6"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7C8E379E" w14:textId="77777777" w:rsidR="000021B5" w:rsidRPr="00EF06A7" w:rsidRDefault="000021B5">
            <w:pPr>
              <w:pStyle w:val="TAL"/>
            </w:pPr>
          </w:p>
        </w:tc>
      </w:tr>
      <w:tr w:rsidR="000021B5" w:rsidRPr="00EF06A7" w14:paraId="06B790BF"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DAADF35" w14:textId="77777777" w:rsidR="000021B5" w:rsidRPr="00EF06A7" w:rsidRDefault="000021B5">
            <w:pPr>
              <w:pStyle w:val="TAL"/>
              <w:rPr>
                <w:lang w:eastAsia="zh-CN"/>
              </w:rPr>
            </w:pPr>
            <w:r w:rsidRPr="00EF06A7">
              <w:rPr>
                <w:lang w:eastAsia="zh-CN"/>
              </w:rPr>
              <w:t xml:space="preserve">      numberOfPMI-SubbandsPerCQI-Subband-r16</w:t>
            </w:r>
          </w:p>
        </w:tc>
        <w:tc>
          <w:tcPr>
            <w:tcW w:w="2267" w:type="dxa"/>
            <w:tcBorders>
              <w:top w:val="single" w:sz="4" w:space="0" w:color="auto"/>
              <w:left w:val="single" w:sz="4" w:space="0" w:color="auto"/>
              <w:bottom w:val="single" w:sz="4" w:space="0" w:color="auto"/>
              <w:right w:val="single" w:sz="4" w:space="0" w:color="auto"/>
            </w:tcBorders>
            <w:hideMark/>
          </w:tcPr>
          <w:p w14:paraId="5F41D37C" w14:textId="77777777" w:rsidR="000021B5" w:rsidRPr="00EF06A7" w:rsidRDefault="000021B5">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B5B3713"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5CDDD8" w14:textId="77777777" w:rsidR="000021B5" w:rsidRPr="00EF06A7" w:rsidRDefault="000021B5">
            <w:pPr>
              <w:pStyle w:val="TAL"/>
            </w:pPr>
          </w:p>
        </w:tc>
      </w:tr>
      <w:tr w:rsidR="000021B5" w:rsidRPr="00EF06A7" w14:paraId="13D15D3D"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B38AACE" w14:textId="77777777" w:rsidR="000021B5" w:rsidRPr="00EF06A7" w:rsidRDefault="000021B5">
            <w:pPr>
              <w:pStyle w:val="TAL"/>
              <w:rPr>
                <w:lang w:eastAsia="zh-CN"/>
              </w:rPr>
            </w:pPr>
            <w:r w:rsidRPr="00EF06A7">
              <w:rPr>
                <w:lang w:eastAsia="zh-CN"/>
              </w:rPr>
              <w:t xml:space="preserve">      paramCombinatin-r16</w:t>
            </w:r>
          </w:p>
        </w:tc>
        <w:tc>
          <w:tcPr>
            <w:tcW w:w="2267" w:type="dxa"/>
            <w:tcBorders>
              <w:top w:val="single" w:sz="4" w:space="0" w:color="auto"/>
              <w:left w:val="single" w:sz="4" w:space="0" w:color="auto"/>
              <w:bottom w:val="single" w:sz="4" w:space="0" w:color="auto"/>
              <w:right w:val="single" w:sz="4" w:space="0" w:color="auto"/>
            </w:tcBorders>
            <w:hideMark/>
          </w:tcPr>
          <w:p w14:paraId="57FD7C3F" w14:textId="77777777" w:rsidR="000021B5" w:rsidRPr="00EF06A7" w:rsidRDefault="000021B5">
            <w:pPr>
              <w:pStyle w:val="TAL"/>
              <w:rPr>
                <w:lang w:eastAsia="zh-CN"/>
              </w:rPr>
            </w:pPr>
            <w:r w:rsidRPr="00EF06A7">
              <w:rPr>
                <w:lang w:eastAsia="zh-CN"/>
              </w:rPr>
              <w:t>6</w:t>
            </w:r>
          </w:p>
        </w:tc>
        <w:tc>
          <w:tcPr>
            <w:tcW w:w="1700" w:type="dxa"/>
            <w:tcBorders>
              <w:top w:val="single" w:sz="4" w:space="0" w:color="auto"/>
              <w:left w:val="single" w:sz="4" w:space="0" w:color="auto"/>
              <w:bottom w:val="single" w:sz="4" w:space="0" w:color="auto"/>
              <w:right w:val="single" w:sz="4" w:space="0" w:color="auto"/>
            </w:tcBorders>
            <w:hideMark/>
          </w:tcPr>
          <w:p w14:paraId="32946DCE" w14:textId="77777777" w:rsidR="000021B5" w:rsidRPr="00EF06A7" w:rsidRDefault="000021B5">
            <w:pPr>
              <w:pStyle w:val="TAL"/>
              <w:rPr>
                <w:lang w:eastAsia="en-US"/>
              </w:rPr>
            </w:pPr>
            <w:r w:rsidRPr="00EF06A7">
              <w:t>(L =4, p</w:t>
            </w:r>
            <w:r w:rsidRPr="00EF06A7">
              <w:rPr>
                <w:vertAlign w:val="subscript"/>
              </w:rPr>
              <w:t>ν</w:t>
            </w:r>
            <w:r w:rsidRPr="00EF06A7">
              <w:t xml:space="preserve"> =1/2, β=1/2 )</w:t>
            </w:r>
          </w:p>
        </w:tc>
        <w:tc>
          <w:tcPr>
            <w:tcW w:w="1245" w:type="dxa"/>
            <w:tcBorders>
              <w:top w:val="single" w:sz="4" w:space="0" w:color="auto"/>
              <w:left w:val="single" w:sz="4" w:space="0" w:color="auto"/>
              <w:bottom w:val="single" w:sz="4" w:space="0" w:color="auto"/>
              <w:right w:val="single" w:sz="4" w:space="0" w:color="auto"/>
            </w:tcBorders>
          </w:tcPr>
          <w:p w14:paraId="0345476A" w14:textId="77777777" w:rsidR="000021B5" w:rsidRPr="00EF06A7" w:rsidRDefault="000021B5">
            <w:pPr>
              <w:pStyle w:val="TAL"/>
            </w:pPr>
          </w:p>
        </w:tc>
      </w:tr>
      <w:tr w:rsidR="000021B5" w:rsidRPr="00EF06A7" w14:paraId="313EEB3B"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1F2BBB0"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8172734"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B47CEAE"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CD0CC6B" w14:textId="77777777" w:rsidR="000021B5" w:rsidRPr="00EF06A7" w:rsidRDefault="000021B5">
            <w:pPr>
              <w:pStyle w:val="TAL"/>
            </w:pPr>
          </w:p>
        </w:tc>
      </w:tr>
      <w:tr w:rsidR="000021B5" w:rsidRPr="00EF06A7" w14:paraId="059377D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55D2FF6A"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A9D5C34"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1E6F07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3A2BF59" w14:textId="77777777" w:rsidR="000021B5" w:rsidRPr="00EF06A7" w:rsidRDefault="000021B5">
            <w:pPr>
              <w:pStyle w:val="TAL"/>
            </w:pPr>
          </w:p>
        </w:tc>
      </w:tr>
      <w:tr w:rsidR="000021B5" w:rsidRPr="00EF06A7" w14:paraId="612A1FE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5689FDD" w14:textId="77777777" w:rsidR="000021B5" w:rsidRPr="00EF06A7" w:rsidRDefault="000021B5">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9C99C55"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67F2173"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63317F0" w14:textId="77777777" w:rsidR="000021B5" w:rsidRPr="00EF06A7" w:rsidRDefault="000021B5">
            <w:pPr>
              <w:pStyle w:val="TAL"/>
            </w:pPr>
          </w:p>
        </w:tc>
      </w:tr>
    </w:tbl>
    <w:p w14:paraId="28162F2B" w14:textId="77777777" w:rsidR="000021B5" w:rsidRPr="00EF06A7" w:rsidRDefault="000021B5" w:rsidP="000021B5">
      <w:pPr>
        <w:rPr>
          <w:lang w:eastAsia="en-US"/>
        </w:rPr>
      </w:pPr>
    </w:p>
    <w:p w14:paraId="761C4714" w14:textId="77777777" w:rsidR="000021B5" w:rsidRPr="00EF06A7" w:rsidRDefault="000021B5" w:rsidP="000021B5">
      <w:pPr>
        <w:pStyle w:val="H6"/>
      </w:pPr>
      <w:r w:rsidRPr="00EF06A7">
        <w:t>6.3.2.2.6.4.3.2</w:t>
      </w:r>
      <w:r w:rsidRPr="00EF06A7">
        <w:tab/>
        <w:t>Message exceptions for NSA</w:t>
      </w:r>
    </w:p>
    <w:p w14:paraId="35DFCEE4" w14:textId="77777777" w:rsidR="000021B5" w:rsidRPr="00EF06A7" w:rsidRDefault="000021B5" w:rsidP="000021B5">
      <w:r w:rsidRPr="00EF06A7">
        <w:t>Same as in clause 6.3.2.2.6.4.3.1.</w:t>
      </w:r>
    </w:p>
    <w:p w14:paraId="6610C7C9" w14:textId="77777777" w:rsidR="000021B5" w:rsidRPr="00EF06A7" w:rsidRDefault="000021B5" w:rsidP="000021B5">
      <w:pPr>
        <w:pStyle w:val="H6"/>
      </w:pPr>
      <w:r w:rsidRPr="00EF06A7">
        <w:t>6.3.2.2.6.5</w:t>
      </w:r>
      <w:r w:rsidRPr="00EF06A7">
        <w:tab/>
        <w:t>Test requirement</w:t>
      </w:r>
    </w:p>
    <w:p w14:paraId="2CCD4462" w14:textId="77777777" w:rsidR="000021B5" w:rsidRPr="00EF06A7" w:rsidRDefault="000021B5" w:rsidP="000021B5">
      <w:pPr>
        <w:pStyle w:val="TH"/>
        <w:rPr>
          <w:lang w:eastAsia="zh-CN"/>
        </w:rPr>
      </w:pPr>
      <w:r w:rsidRPr="00EF06A7">
        <w:t xml:space="preserve">Table </w:t>
      </w:r>
      <w:r w:rsidRPr="00EF06A7">
        <w:rPr>
          <w:lang w:eastAsia="zh-CN"/>
        </w:rPr>
        <w:t>6.3.2.2.6</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0021B5" w:rsidRPr="00EF06A7" w14:paraId="689DA050"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59C53FB0" w14:textId="77777777" w:rsidR="000021B5" w:rsidRPr="00EF06A7" w:rsidRDefault="000021B5">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F2925D7" w14:textId="77777777" w:rsidR="000021B5" w:rsidRPr="00EF06A7" w:rsidRDefault="000021B5">
            <w:pPr>
              <w:keepNext/>
              <w:keepLines/>
              <w:spacing w:after="0"/>
              <w:jc w:val="center"/>
              <w:rPr>
                <w:rFonts w:ascii="Arial" w:hAnsi="Arial"/>
                <w:b/>
                <w:sz w:val="18"/>
              </w:rPr>
            </w:pPr>
            <w:r w:rsidRPr="00EF06A7">
              <w:rPr>
                <w:rFonts w:ascii="Arial" w:hAnsi="Arial"/>
                <w:b/>
                <w:sz w:val="18"/>
              </w:rPr>
              <w:t>Test 1</w:t>
            </w:r>
          </w:p>
        </w:tc>
      </w:tr>
      <w:tr w:rsidR="000021B5" w:rsidRPr="00EF06A7" w14:paraId="302513B5"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021C1CF8" w14:textId="77777777" w:rsidR="000021B5" w:rsidRPr="00EF06A7" w:rsidRDefault="000021B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B900BE5" w14:textId="77777777" w:rsidR="000021B5" w:rsidRPr="00EF06A7" w:rsidRDefault="000021B5">
            <w:pPr>
              <w:keepNext/>
              <w:keepLines/>
              <w:spacing w:after="0"/>
              <w:jc w:val="center"/>
              <w:rPr>
                <w:rFonts w:ascii="Arial" w:hAnsi="Arial"/>
                <w:sz w:val="18"/>
                <w:lang w:eastAsia="zh-CN"/>
              </w:rPr>
            </w:pPr>
            <w:r w:rsidRPr="00EF06A7">
              <w:rPr>
                <w:rFonts w:ascii="Arial" w:hAnsi="Arial"/>
                <w:sz w:val="18"/>
                <w:lang w:eastAsia="zh-CN"/>
              </w:rPr>
              <w:t>2.19</w:t>
            </w:r>
          </w:p>
        </w:tc>
      </w:tr>
    </w:tbl>
    <w:p w14:paraId="17E67644" w14:textId="77777777" w:rsidR="005042D9" w:rsidRPr="00EF06A7" w:rsidRDefault="005042D9" w:rsidP="005042D9"/>
    <w:p w14:paraId="5A08CF10" w14:textId="77777777" w:rsidR="006B6EA5" w:rsidRPr="00EF06A7" w:rsidRDefault="006B6EA5" w:rsidP="006B6EA5">
      <w:pPr>
        <w:pStyle w:val="Heading5"/>
      </w:pPr>
      <w:r w:rsidRPr="00EF06A7">
        <w:t>6.3.2.2.7</w:t>
      </w:r>
      <w:r w:rsidRPr="00EF06A7">
        <w:tab/>
        <w:t>2Rx TDD Single PMI with 4TX TypeI-SinglePanel Codebook for RedCap</w:t>
      </w:r>
    </w:p>
    <w:p w14:paraId="1EFC7A39" w14:textId="77777777" w:rsidR="006B6EA5" w:rsidRPr="00EF06A7" w:rsidRDefault="006B6EA5" w:rsidP="006B6EA5">
      <w:pPr>
        <w:pStyle w:val="H6"/>
      </w:pPr>
      <w:r w:rsidRPr="00EF06A7">
        <w:t>6.3.2.2.7.1</w:t>
      </w:r>
      <w:r w:rsidRPr="00EF06A7">
        <w:tab/>
        <w:t>Test Purpose</w:t>
      </w:r>
    </w:p>
    <w:p w14:paraId="56E99547" w14:textId="77777777" w:rsidR="006B6EA5" w:rsidRPr="00EF06A7" w:rsidRDefault="006B6EA5" w:rsidP="006B6EA5">
      <w:r w:rsidRPr="00EF06A7">
        <w:t>The purpose of this test is to test the accuracy of the Precoding Matrix Indicator (PMI) reporting such that the system throughput is maximized based on the precoders configured according to the UE reports.</w:t>
      </w:r>
    </w:p>
    <w:p w14:paraId="5A10A3F3" w14:textId="77777777" w:rsidR="006B6EA5" w:rsidRPr="00EF06A7" w:rsidRDefault="006B6EA5" w:rsidP="006B6EA5">
      <w:pPr>
        <w:pStyle w:val="H6"/>
      </w:pPr>
      <w:r w:rsidRPr="00EF06A7">
        <w:t>6.3.2.2.7.2</w:t>
      </w:r>
      <w:r w:rsidRPr="00EF06A7">
        <w:tab/>
        <w:t>Test applicability</w:t>
      </w:r>
    </w:p>
    <w:p w14:paraId="4B6E9557" w14:textId="77777777" w:rsidR="006B6EA5" w:rsidRPr="00EF06A7" w:rsidRDefault="006B6EA5" w:rsidP="006B6EA5">
      <w:r w:rsidRPr="00EF06A7">
        <w:t>This test applies to all types of NR RedCap UE with 2</w:t>
      </w:r>
      <w:r w:rsidRPr="00EF06A7">
        <w:rPr>
          <w:lang w:eastAsia="zh-CN"/>
        </w:rPr>
        <w:t xml:space="preserve">Rx from </w:t>
      </w:r>
      <w:r w:rsidRPr="00EF06A7">
        <w:t>Release 17 onwards.</w:t>
      </w:r>
    </w:p>
    <w:p w14:paraId="6C64124E" w14:textId="77777777" w:rsidR="006B6EA5" w:rsidRPr="00EF06A7" w:rsidRDefault="006B6EA5" w:rsidP="006B6EA5">
      <w:pPr>
        <w:pStyle w:val="H6"/>
      </w:pPr>
      <w:r w:rsidRPr="00EF06A7">
        <w:t>6.3.2.2.7.3</w:t>
      </w:r>
      <w:r w:rsidRPr="00EF06A7">
        <w:tab/>
        <w:t>Minimum Conformance Requirements</w:t>
      </w:r>
    </w:p>
    <w:p w14:paraId="561F2329" w14:textId="77777777" w:rsidR="006B6EA5" w:rsidRPr="00EF06A7" w:rsidRDefault="006B6EA5" w:rsidP="006B6EA5">
      <w:pPr>
        <w:rPr>
          <w:lang w:eastAsia="zh-CN"/>
        </w:rPr>
      </w:pPr>
      <w:r w:rsidRPr="00EF06A7">
        <w:t xml:space="preserve">For the parameters specified in Table </w:t>
      </w:r>
      <w:r w:rsidRPr="00EF06A7">
        <w:rPr>
          <w:lang w:eastAsia="zh-CN"/>
        </w:rPr>
        <w:t>6.3.2.2.7.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7.3-2</w:t>
      </w:r>
      <w:r w:rsidRPr="00EF06A7">
        <w:t>.</w:t>
      </w:r>
    </w:p>
    <w:p w14:paraId="0394BA3C" w14:textId="77777777" w:rsidR="006B6EA5" w:rsidRPr="00EF06A7" w:rsidRDefault="006B6EA5" w:rsidP="006B6EA5">
      <w:pPr>
        <w:pStyle w:val="TH"/>
        <w:rPr>
          <w:lang w:eastAsia="zh-CN"/>
        </w:rPr>
      </w:pPr>
      <w:r w:rsidRPr="00EF06A7">
        <w:t xml:space="preserve">Table </w:t>
      </w:r>
      <w:r w:rsidRPr="00EF06A7">
        <w:rPr>
          <w:lang w:eastAsia="zh-CN"/>
        </w:rPr>
        <w:t>6.3.2.2.7.3-1</w:t>
      </w:r>
      <w:r w:rsidRPr="00EF06A7">
        <w:t xml:space="preserve">: </w:t>
      </w:r>
      <w:r w:rsidRPr="00EF06A7">
        <w:rPr>
          <w:lang w:eastAsia="zh-CN"/>
        </w:rPr>
        <w:t>T</w:t>
      </w:r>
      <w:r w:rsidRPr="00EF06A7">
        <w:t xml:space="preserve">est parameters </w:t>
      </w:r>
      <w:r w:rsidRPr="00EF06A7">
        <w:rPr>
          <w:lang w:eastAsia="zh-CN"/>
        </w:rPr>
        <w:t>(single layer)</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940"/>
      </w:tblGrid>
      <w:tr w:rsidR="006B6EA5" w:rsidRPr="00EF06A7" w14:paraId="2510AB32"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BB93735" w14:textId="77777777" w:rsidR="006B6EA5" w:rsidRPr="00EF06A7" w:rsidRDefault="006B6EA5" w:rsidP="007A2A9F">
            <w:pPr>
              <w:keepNext/>
              <w:keepLines/>
              <w:spacing w:after="0"/>
              <w:jc w:val="center"/>
              <w:rPr>
                <w:rFonts w:ascii="Arial" w:hAnsi="Arial"/>
                <w:b/>
                <w:sz w:val="18"/>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B87DAED" w14:textId="77777777" w:rsidR="006B6EA5" w:rsidRPr="00EF06A7" w:rsidRDefault="006B6EA5" w:rsidP="007A2A9F">
            <w:pPr>
              <w:keepNext/>
              <w:keepLines/>
              <w:spacing w:after="0"/>
              <w:jc w:val="center"/>
              <w:rPr>
                <w:rFonts w:ascii="Arial" w:hAnsi="Arial"/>
                <w:b/>
                <w:sz w:val="18"/>
              </w:rPr>
            </w:pPr>
            <w:r w:rsidRPr="00EF06A7">
              <w:rPr>
                <w:rFonts w:ascii="Arial" w:hAnsi="Arial"/>
                <w:b/>
                <w:sz w:val="18"/>
              </w:rPr>
              <w:t>Unit</w:t>
            </w:r>
          </w:p>
        </w:tc>
        <w:tc>
          <w:tcPr>
            <w:tcW w:w="2940" w:type="dxa"/>
            <w:tcBorders>
              <w:top w:val="single" w:sz="4" w:space="0" w:color="auto"/>
              <w:left w:val="single" w:sz="4" w:space="0" w:color="auto"/>
              <w:bottom w:val="single" w:sz="4" w:space="0" w:color="auto"/>
              <w:right w:val="single" w:sz="4" w:space="0" w:color="auto"/>
            </w:tcBorders>
            <w:vAlign w:val="center"/>
            <w:hideMark/>
          </w:tcPr>
          <w:p w14:paraId="75E67483" w14:textId="77777777" w:rsidR="006B6EA5" w:rsidRPr="00EF06A7" w:rsidRDefault="006B6EA5" w:rsidP="007A2A9F">
            <w:pPr>
              <w:keepNext/>
              <w:keepLines/>
              <w:spacing w:after="0"/>
              <w:jc w:val="center"/>
              <w:rPr>
                <w:rFonts w:ascii="Arial" w:hAnsi="Arial"/>
                <w:b/>
                <w:sz w:val="18"/>
              </w:rPr>
            </w:pPr>
            <w:r w:rsidRPr="00EF06A7">
              <w:rPr>
                <w:rFonts w:ascii="Arial" w:hAnsi="Arial"/>
                <w:b/>
                <w:sz w:val="18"/>
              </w:rPr>
              <w:t>Test 1</w:t>
            </w:r>
          </w:p>
        </w:tc>
      </w:tr>
      <w:tr w:rsidR="006B6EA5" w:rsidRPr="00EF06A7" w14:paraId="186FCE83"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B845C55" w14:textId="77777777" w:rsidR="006B6EA5" w:rsidRPr="00EF06A7" w:rsidRDefault="006B6EA5" w:rsidP="007A2A9F">
            <w:pPr>
              <w:keepNext/>
              <w:keepLines/>
              <w:spacing w:after="0"/>
              <w:jc w:val="center"/>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D6E113" w14:textId="77777777" w:rsidR="006B6EA5" w:rsidRPr="00EF06A7" w:rsidRDefault="006B6EA5" w:rsidP="007A2A9F">
            <w:pPr>
              <w:keepNext/>
              <w:keepLines/>
              <w:spacing w:after="0"/>
              <w:jc w:val="center"/>
              <w:rPr>
                <w:rFonts w:ascii="Arial" w:hAnsi="Arial"/>
                <w:sz w:val="18"/>
              </w:rPr>
            </w:pPr>
            <w:r w:rsidRPr="00EF06A7">
              <w:rPr>
                <w:rFonts w:ascii="Arial" w:hAnsi="Arial"/>
                <w:sz w:val="18"/>
              </w:rPr>
              <w:t>MHz</w:t>
            </w:r>
          </w:p>
        </w:tc>
        <w:tc>
          <w:tcPr>
            <w:tcW w:w="2940" w:type="dxa"/>
            <w:tcBorders>
              <w:top w:val="single" w:sz="4" w:space="0" w:color="auto"/>
              <w:left w:val="single" w:sz="4" w:space="0" w:color="auto"/>
              <w:bottom w:val="single" w:sz="4" w:space="0" w:color="auto"/>
              <w:right w:val="single" w:sz="4" w:space="0" w:color="auto"/>
            </w:tcBorders>
            <w:vAlign w:val="center"/>
            <w:hideMark/>
          </w:tcPr>
          <w:p w14:paraId="21857896" w14:textId="77777777" w:rsidR="006B6EA5" w:rsidRPr="00EF06A7" w:rsidRDefault="006B6EA5" w:rsidP="007A2A9F">
            <w:pPr>
              <w:keepNext/>
              <w:keepLines/>
              <w:spacing w:after="0"/>
              <w:jc w:val="center"/>
              <w:rPr>
                <w:rFonts w:ascii="Arial" w:hAnsi="Arial"/>
                <w:sz w:val="18"/>
              </w:rPr>
            </w:pPr>
            <w:r w:rsidRPr="00EF06A7">
              <w:rPr>
                <w:rFonts w:ascii="Arial" w:hAnsi="Arial"/>
                <w:sz w:val="18"/>
              </w:rPr>
              <w:t>20</w:t>
            </w:r>
          </w:p>
        </w:tc>
      </w:tr>
      <w:tr w:rsidR="006B6EA5" w:rsidRPr="00EF06A7" w14:paraId="7ADB9E3B"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4523E07" w14:textId="77777777" w:rsidR="006B6EA5" w:rsidRPr="00EF06A7" w:rsidRDefault="006B6EA5" w:rsidP="007A2A9F">
            <w:pPr>
              <w:keepNext/>
              <w:keepLines/>
              <w:spacing w:after="0"/>
              <w:jc w:val="center"/>
              <w:rPr>
                <w:rFonts w:ascii="Arial" w:hAnsi="Arial"/>
                <w:sz w:val="18"/>
              </w:rPr>
            </w:pPr>
            <w:r w:rsidRPr="00EF06A7">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32223C21" w14:textId="77777777" w:rsidR="006B6EA5" w:rsidRPr="00EF06A7" w:rsidRDefault="006B6EA5" w:rsidP="007A2A9F">
            <w:pPr>
              <w:keepNext/>
              <w:keepLines/>
              <w:spacing w:after="0"/>
              <w:jc w:val="center"/>
              <w:rPr>
                <w:rFonts w:ascii="Arial" w:hAnsi="Arial"/>
                <w:sz w:val="18"/>
              </w:rPr>
            </w:pPr>
            <w:r w:rsidRPr="00EF06A7">
              <w:rPr>
                <w:rFonts w:ascii="Arial" w:hAnsi="Arial"/>
                <w:sz w:val="18"/>
              </w:rPr>
              <w:t>kHz</w:t>
            </w:r>
          </w:p>
        </w:tc>
        <w:tc>
          <w:tcPr>
            <w:tcW w:w="2940" w:type="dxa"/>
            <w:tcBorders>
              <w:top w:val="single" w:sz="4" w:space="0" w:color="auto"/>
              <w:left w:val="single" w:sz="4" w:space="0" w:color="auto"/>
              <w:bottom w:val="single" w:sz="4" w:space="0" w:color="auto"/>
              <w:right w:val="single" w:sz="4" w:space="0" w:color="auto"/>
            </w:tcBorders>
            <w:vAlign w:val="center"/>
            <w:hideMark/>
          </w:tcPr>
          <w:p w14:paraId="6669908F" w14:textId="77777777" w:rsidR="006B6EA5" w:rsidRPr="00EF06A7" w:rsidRDefault="006B6EA5" w:rsidP="007A2A9F">
            <w:pPr>
              <w:keepNext/>
              <w:keepLines/>
              <w:spacing w:after="0"/>
              <w:jc w:val="center"/>
              <w:rPr>
                <w:rFonts w:ascii="Arial" w:hAnsi="Arial"/>
                <w:sz w:val="18"/>
              </w:rPr>
            </w:pPr>
            <w:r w:rsidRPr="00EF06A7">
              <w:rPr>
                <w:rFonts w:ascii="Arial" w:hAnsi="Arial"/>
                <w:sz w:val="18"/>
              </w:rPr>
              <w:t>30</w:t>
            </w:r>
          </w:p>
        </w:tc>
      </w:tr>
      <w:tr w:rsidR="006B6EA5" w:rsidRPr="00EF06A7" w14:paraId="4FF5DA58"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65226EE" w14:textId="77777777" w:rsidR="006B6EA5" w:rsidRPr="00EF06A7" w:rsidRDefault="006B6EA5" w:rsidP="007A2A9F">
            <w:pPr>
              <w:keepNext/>
              <w:keepLines/>
              <w:spacing w:after="0"/>
              <w:jc w:val="center"/>
              <w:rPr>
                <w:rFonts w:ascii="Arial" w:hAnsi="Arial"/>
                <w:sz w:val="18"/>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28AC6F13"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hideMark/>
          </w:tcPr>
          <w:p w14:paraId="7A2DF3FB" w14:textId="77777777" w:rsidR="006B6EA5" w:rsidRPr="00EF06A7" w:rsidRDefault="006B6EA5" w:rsidP="007A2A9F">
            <w:pPr>
              <w:keepNext/>
              <w:keepLines/>
              <w:spacing w:after="0"/>
              <w:jc w:val="center"/>
              <w:rPr>
                <w:rFonts w:ascii="Arial" w:hAnsi="Arial"/>
                <w:sz w:val="18"/>
              </w:rPr>
            </w:pPr>
            <w:r w:rsidRPr="00EF06A7">
              <w:rPr>
                <w:rFonts w:ascii="Arial" w:hAnsi="Arial"/>
                <w:sz w:val="18"/>
              </w:rPr>
              <w:t>TDD</w:t>
            </w:r>
          </w:p>
        </w:tc>
      </w:tr>
      <w:tr w:rsidR="006B6EA5" w:rsidRPr="00EF06A7" w14:paraId="67F32D47"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5C64D0B" w14:textId="77777777" w:rsidR="006B6EA5" w:rsidRPr="00EF06A7" w:rsidRDefault="006B6EA5" w:rsidP="007A2A9F">
            <w:pPr>
              <w:keepNext/>
              <w:keepLines/>
              <w:spacing w:after="0"/>
              <w:jc w:val="center"/>
              <w:rPr>
                <w:rFonts w:ascii="Arial" w:hAnsi="Arial"/>
                <w:sz w:val="18"/>
              </w:rPr>
            </w:pPr>
            <w:r w:rsidRPr="00EF06A7">
              <w:rPr>
                <w:rFonts w:ascii="Arial" w:hAnsi="Arial"/>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4386682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hideMark/>
          </w:tcPr>
          <w:p w14:paraId="16557842" w14:textId="77777777" w:rsidR="006B6EA5" w:rsidRPr="00EF06A7" w:rsidRDefault="006B6EA5" w:rsidP="007A2A9F">
            <w:pPr>
              <w:keepNext/>
              <w:keepLines/>
              <w:spacing w:after="0"/>
              <w:jc w:val="center"/>
              <w:rPr>
                <w:rFonts w:ascii="Arial" w:hAnsi="Arial"/>
                <w:sz w:val="18"/>
              </w:rPr>
            </w:pPr>
            <w:r w:rsidRPr="00EF06A7">
              <w:rPr>
                <w:rFonts w:ascii="Arial" w:hAnsi="Arial"/>
                <w:sz w:val="18"/>
              </w:rPr>
              <w:t>FR1.30-1 as specified in Annex A</w:t>
            </w:r>
          </w:p>
        </w:tc>
      </w:tr>
      <w:tr w:rsidR="006B6EA5" w:rsidRPr="00EF06A7" w14:paraId="1E3D52B4"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71CEA8F" w14:textId="77777777" w:rsidR="006B6EA5" w:rsidRPr="00EF06A7" w:rsidRDefault="006B6EA5" w:rsidP="007A2A9F">
            <w:pPr>
              <w:keepNext/>
              <w:keepLines/>
              <w:spacing w:after="0"/>
              <w:jc w:val="center"/>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5F742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hideMark/>
          </w:tcPr>
          <w:p w14:paraId="07F6B2FD" w14:textId="77777777" w:rsidR="006B6EA5" w:rsidRPr="00EF06A7" w:rsidRDefault="006B6EA5" w:rsidP="007A2A9F">
            <w:pPr>
              <w:keepNext/>
              <w:keepLines/>
              <w:spacing w:after="0"/>
              <w:jc w:val="center"/>
              <w:rPr>
                <w:rFonts w:ascii="Arial" w:hAnsi="Arial"/>
                <w:sz w:val="18"/>
              </w:rPr>
            </w:pPr>
            <w:r w:rsidRPr="00EF06A7">
              <w:rPr>
                <w:rFonts w:ascii="Arial" w:hAnsi="Arial"/>
                <w:sz w:val="18"/>
              </w:rPr>
              <w:t>TDLA30-5</w:t>
            </w:r>
          </w:p>
        </w:tc>
      </w:tr>
      <w:tr w:rsidR="006B6EA5" w:rsidRPr="00EF06A7" w14:paraId="391F3688"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19A7F1C" w14:textId="77777777" w:rsidR="006B6EA5" w:rsidRPr="00EF06A7" w:rsidRDefault="006B6EA5" w:rsidP="007A2A9F">
            <w:pPr>
              <w:keepNext/>
              <w:keepLines/>
              <w:spacing w:after="0"/>
              <w:jc w:val="center"/>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0B2619"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hideMark/>
          </w:tcPr>
          <w:p w14:paraId="39C14727" w14:textId="77777777" w:rsidR="006B6EA5" w:rsidRPr="00EF06A7" w:rsidRDefault="006B6EA5" w:rsidP="007A2A9F">
            <w:pPr>
              <w:keepNext/>
              <w:keepLines/>
              <w:spacing w:after="0"/>
              <w:jc w:val="center"/>
              <w:rPr>
                <w:rFonts w:ascii="Arial" w:hAnsi="Arial"/>
                <w:sz w:val="18"/>
              </w:rPr>
            </w:pPr>
            <w:r w:rsidRPr="00EF06A7">
              <w:rPr>
                <w:rFonts w:ascii="Arial" w:hAnsi="Arial"/>
                <w:sz w:val="18"/>
              </w:rPr>
              <w:t>High XP 4 x 2</w:t>
            </w:r>
          </w:p>
          <w:p w14:paraId="46D3743E" w14:textId="77777777" w:rsidR="006B6EA5" w:rsidRPr="00EF06A7" w:rsidRDefault="006B6EA5" w:rsidP="007A2A9F">
            <w:pPr>
              <w:keepNext/>
              <w:keepLines/>
              <w:spacing w:after="0"/>
              <w:jc w:val="center"/>
              <w:rPr>
                <w:rFonts w:ascii="Arial" w:hAnsi="Arial"/>
                <w:sz w:val="18"/>
              </w:rPr>
            </w:pPr>
            <w:r w:rsidRPr="00EF06A7">
              <w:rPr>
                <w:rFonts w:ascii="Arial" w:hAnsi="Arial"/>
                <w:sz w:val="18"/>
              </w:rPr>
              <w:t>(N1,N2) = (2,1)</w:t>
            </w:r>
          </w:p>
        </w:tc>
      </w:tr>
      <w:tr w:rsidR="006B6EA5" w:rsidRPr="00EF06A7" w14:paraId="219673AD"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D7BC83C" w14:textId="77777777" w:rsidR="006B6EA5" w:rsidRPr="00EF06A7" w:rsidRDefault="006B6EA5" w:rsidP="007A2A9F">
            <w:pPr>
              <w:keepNext/>
              <w:keepLines/>
              <w:spacing w:after="0"/>
              <w:jc w:val="center"/>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10BD94EB"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hideMark/>
          </w:tcPr>
          <w:p w14:paraId="5406BD3B" w14:textId="77777777" w:rsidR="006B6EA5" w:rsidRPr="00EF06A7" w:rsidRDefault="006B6EA5" w:rsidP="007A2A9F">
            <w:pPr>
              <w:keepNext/>
              <w:keepLines/>
              <w:spacing w:after="0"/>
              <w:jc w:val="center"/>
              <w:rPr>
                <w:rFonts w:ascii="Arial" w:hAnsi="Arial"/>
                <w:sz w:val="18"/>
              </w:rPr>
            </w:pPr>
            <w:r w:rsidRPr="00EF06A7">
              <w:rPr>
                <w:rFonts w:ascii="Arial" w:hAnsi="Arial"/>
                <w:sz w:val="18"/>
              </w:rPr>
              <w:t>As specified in 38.101-4 [5] Annex B.4.1</w:t>
            </w:r>
          </w:p>
        </w:tc>
      </w:tr>
      <w:tr w:rsidR="006B6EA5" w:rsidRPr="00EF06A7" w14:paraId="35F9AE56" w14:textId="77777777" w:rsidTr="00EF06A7">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74FF54C4" w14:textId="1505B141" w:rsidR="006B6EA5" w:rsidRPr="00EF06A7" w:rsidRDefault="006B6EA5" w:rsidP="007A2A9F">
            <w:pPr>
              <w:keepNext/>
              <w:keepLines/>
              <w:spacing w:after="0"/>
              <w:rPr>
                <w:rFonts w:ascii="Arial" w:hAnsi="Arial"/>
                <w:sz w:val="18"/>
              </w:rPr>
            </w:pPr>
            <w:r w:rsidRPr="00EF06A7">
              <w:rPr>
                <w:rFonts w:ascii="Arial" w:hAnsi="Arial"/>
                <w:sz w:val="18"/>
              </w:rPr>
              <w:t>ZP CSI-RS configuration</w:t>
            </w:r>
          </w:p>
        </w:tc>
        <w:tc>
          <w:tcPr>
            <w:tcW w:w="2446" w:type="dxa"/>
            <w:tcBorders>
              <w:top w:val="single" w:sz="4" w:space="0" w:color="auto"/>
              <w:left w:val="single" w:sz="4" w:space="0" w:color="auto"/>
              <w:bottom w:val="single" w:sz="4" w:space="0" w:color="auto"/>
              <w:right w:val="single" w:sz="4" w:space="0" w:color="auto"/>
            </w:tcBorders>
            <w:vAlign w:val="center"/>
          </w:tcPr>
          <w:p w14:paraId="0263E3B6" w14:textId="77777777" w:rsidR="006B6EA5" w:rsidRPr="00EF06A7" w:rsidRDefault="006B6EA5" w:rsidP="007A2A9F">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D235E03"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60DA68F7"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ja-JP"/>
              </w:rPr>
              <w:t>P</w:t>
            </w:r>
            <w:r w:rsidRPr="00EF06A7">
              <w:rPr>
                <w:rFonts w:ascii="Arial" w:hAnsi="Arial"/>
                <w:sz w:val="18"/>
                <w:lang w:eastAsia="zh-CN"/>
              </w:rPr>
              <w:t>eriodic</w:t>
            </w:r>
          </w:p>
        </w:tc>
      </w:tr>
      <w:tr w:rsidR="006B6EA5" w:rsidRPr="00EF06A7" w14:paraId="5D0A0939" w14:textId="77777777" w:rsidTr="00EF06A7">
        <w:trPr>
          <w:trHeight w:val="71"/>
          <w:jc w:val="center"/>
        </w:trPr>
        <w:tc>
          <w:tcPr>
            <w:tcW w:w="1382" w:type="dxa"/>
            <w:vMerge/>
            <w:tcBorders>
              <w:left w:val="single" w:sz="4" w:space="0" w:color="auto"/>
              <w:right w:val="single" w:sz="4" w:space="0" w:color="auto"/>
            </w:tcBorders>
            <w:vAlign w:val="center"/>
            <w:hideMark/>
          </w:tcPr>
          <w:p w14:paraId="46A1F494"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E30BBB7" w14:textId="77777777" w:rsidR="006B6EA5" w:rsidRPr="00EF06A7" w:rsidRDefault="006B6EA5" w:rsidP="007A2A9F">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E9E2F2D"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5584A71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4</w:t>
            </w:r>
          </w:p>
        </w:tc>
      </w:tr>
      <w:tr w:rsidR="006B6EA5" w:rsidRPr="00EF06A7" w14:paraId="0F597771" w14:textId="77777777" w:rsidTr="00EF06A7">
        <w:trPr>
          <w:trHeight w:val="71"/>
          <w:jc w:val="center"/>
        </w:trPr>
        <w:tc>
          <w:tcPr>
            <w:tcW w:w="1382" w:type="dxa"/>
            <w:vMerge/>
            <w:tcBorders>
              <w:left w:val="single" w:sz="4" w:space="0" w:color="auto"/>
              <w:right w:val="single" w:sz="4" w:space="0" w:color="auto"/>
            </w:tcBorders>
            <w:vAlign w:val="center"/>
            <w:hideMark/>
          </w:tcPr>
          <w:p w14:paraId="6510A593"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AACD863" w14:textId="77777777" w:rsidR="006B6EA5" w:rsidRPr="00EF06A7" w:rsidRDefault="006B6EA5" w:rsidP="007A2A9F">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3F61B97"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738D5096"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FD-CDM2</w:t>
            </w:r>
          </w:p>
        </w:tc>
      </w:tr>
      <w:tr w:rsidR="006B6EA5" w:rsidRPr="00EF06A7" w14:paraId="073D6B5D" w14:textId="77777777" w:rsidTr="00EF06A7">
        <w:trPr>
          <w:trHeight w:val="71"/>
          <w:jc w:val="center"/>
        </w:trPr>
        <w:tc>
          <w:tcPr>
            <w:tcW w:w="1382" w:type="dxa"/>
            <w:vMerge/>
            <w:tcBorders>
              <w:left w:val="single" w:sz="4" w:space="0" w:color="auto"/>
              <w:right w:val="single" w:sz="4" w:space="0" w:color="auto"/>
            </w:tcBorders>
            <w:vAlign w:val="center"/>
            <w:hideMark/>
          </w:tcPr>
          <w:p w14:paraId="7647E1B8"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EAB4E79" w14:textId="77777777" w:rsidR="006B6EA5" w:rsidRPr="00EF06A7" w:rsidRDefault="006B6EA5" w:rsidP="007A2A9F">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4CEE50E5"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6DA25255"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1</w:t>
            </w:r>
          </w:p>
        </w:tc>
      </w:tr>
      <w:tr w:rsidR="006B6EA5" w:rsidRPr="00EF06A7" w14:paraId="489F936F" w14:textId="77777777" w:rsidTr="00EF06A7">
        <w:trPr>
          <w:trHeight w:val="71"/>
          <w:jc w:val="center"/>
        </w:trPr>
        <w:tc>
          <w:tcPr>
            <w:tcW w:w="1382" w:type="dxa"/>
            <w:vMerge/>
            <w:tcBorders>
              <w:left w:val="single" w:sz="4" w:space="0" w:color="auto"/>
              <w:right w:val="single" w:sz="4" w:space="0" w:color="auto"/>
            </w:tcBorders>
            <w:vAlign w:val="center"/>
            <w:hideMark/>
          </w:tcPr>
          <w:p w14:paraId="5A4C723A"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1C6F1B0" w14:textId="77777777" w:rsidR="006B6EA5" w:rsidRPr="00EF06A7" w:rsidRDefault="006B6EA5" w:rsidP="007A2A9F">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832C5E2"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1EDE1385"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Row 5,(4)</w:t>
            </w:r>
          </w:p>
        </w:tc>
      </w:tr>
      <w:tr w:rsidR="006B6EA5" w:rsidRPr="00EF06A7" w14:paraId="6F35C9BA" w14:textId="77777777" w:rsidTr="00EF06A7">
        <w:trPr>
          <w:trHeight w:val="71"/>
          <w:jc w:val="center"/>
        </w:trPr>
        <w:tc>
          <w:tcPr>
            <w:tcW w:w="1382" w:type="dxa"/>
            <w:vMerge/>
            <w:tcBorders>
              <w:left w:val="single" w:sz="4" w:space="0" w:color="auto"/>
              <w:right w:val="single" w:sz="4" w:space="0" w:color="auto"/>
            </w:tcBorders>
            <w:vAlign w:val="center"/>
            <w:hideMark/>
          </w:tcPr>
          <w:p w14:paraId="2CE7D30E"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4988FBC" w14:textId="77777777" w:rsidR="006B6EA5" w:rsidRPr="00EF06A7" w:rsidRDefault="006B6EA5" w:rsidP="007A2A9F">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BCEFC5B"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EB41FD3"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9)</w:t>
            </w:r>
          </w:p>
        </w:tc>
      </w:tr>
      <w:tr w:rsidR="006B6EA5" w:rsidRPr="00EF06A7" w14:paraId="5D91A52C" w14:textId="77777777" w:rsidTr="00EF06A7">
        <w:trPr>
          <w:trHeight w:val="71"/>
          <w:jc w:val="center"/>
        </w:trPr>
        <w:tc>
          <w:tcPr>
            <w:tcW w:w="1382" w:type="dxa"/>
            <w:vMerge/>
            <w:tcBorders>
              <w:left w:val="single" w:sz="4" w:space="0" w:color="auto"/>
              <w:right w:val="single" w:sz="4" w:space="0" w:color="auto"/>
            </w:tcBorders>
            <w:vAlign w:val="center"/>
            <w:hideMark/>
          </w:tcPr>
          <w:p w14:paraId="7D88C9DF"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3B56009" w14:textId="77777777" w:rsidR="006B6EA5" w:rsidRPr="00EF06A7" w:rsidRDefault="006B6EA5" w:rsidP="007A2A9F">
            <w:pPr>
              <w:keepNext/>
              <w:keepLines/>
              <w:spacing w:after="0"/>
              <w:rPr>
                <w:rFonts w:ascii="Arial" w:hAnsi="Arial"/>
                <w:sz w:val="18"/>
              </w:rPr>
            </w:pPr>
            <w:r w:rsidRPr="00EF06A7">
              <w:rPr>
                <w:rFonts w:ascii="Arial" w:hAnsi="Arial"/>
                <w:sz w:val="18"/>
              </w:rPr>
              <w:t>CSI-RS</w:t>
            </w:r>
          </w:p>
          <w:p w14:paraId="6031DBA9" w14:textId="77777777" w:rsidR="006B6EA5" w:rsidRPr="00EF06A7" w:rsidRDefault="006B6EA5" w:rsidP="007A2A9F">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3C4CA8B" w14:textId="77777777" w:rsidR="006B6EA5" w:rsidRPr="00EF06A7" w:rsidRDefault="006B6EA5" w:rsidP="007A2A9F">
            <w:pPr>
              <w:keepNext/>
              <w:keepLines/>
              <w:spacing w:after="0"/>
              <w:jc w:val="center"/>
              <w:rPr>
                <w:rFonts w:ascii="Arial" w:hAnsi="Arial"/>
                <w:sz w:val="18"/>
              </w:rPr>
            </w:pPr>
            <w:r w:rsidRPr="00EF06A7">
              <w:rPr>
                <w:rFonts w:ascii="Arial" w:hAnsi="Arial"/>
                <w:sz w:val="18"/>
                <w:lang w:eastAsia="zh-CN"/>
              </w:rPr>
              <w:t>slot</w:t>
            </w:r>
          </w:p>
        </w:tc>
        <w:tc>
          <w:tcPr>
            <w:tcW w:w="2940" w:type="dxa"/>
            <w:tcBorders>
              <w:top w:val="single" w:sz="4" w:space="0" w:color="auto"/>
              <w:left w:val="single" w:sz="4" w:space="0" w:color="auto"/>
              <w:bottom w:val="single" w:sz="4" w:space="0" w:color="auto"/>
              <w:right w:val="single" w:sz="4" w:space="0" w:color="auto"/>
            </w:tcBorders>
            <w:vAlign w:val="center"/>
          </w:tcPr>
          <w:p w14:paraId="5F9B22C4" w14:textId="77777777" w:rsidR="006B6EA5" w:rsidRPr="00EF06A7" w:rsidRDefault="006B6EA5" w:rsidP="007A2A9F">
            <w:pPr>
              <w:keepNext/>
              <w:keepLines/>
              <w:spacing w:after="0"/>
              <w:jc w:val="center"/>
              <w:rPr>
                <w:rFonts w:ascii="Arial" w:eastAsia="MS Mincho" w:hAnsi="Arial"/>
                <w:sz w:val="18"/>
                <w:lang w:eastAsia="ja-JP"/>
              </w:rPr>
            </w:pPr>
            <w:r w:rsidRPr="00EF06A7">
              <w:rPr>
                <w:rFonts w:ascii="Arial" w:hAnsi="Arial"/>
                <w:sz w:val="18"/>
                <w:lang w:eastAsia="ja-JP"/>
              </w:rPr>
              <w:t>10/1</w:t>
            </w:r>
          </w:p>
        </w:tc>
      </w:tr>
      <w:tr w:rsidR="006B6EA5" w:rsidRPr="00EF06A7" w14:paraId="7564CD7A" w14:textId="77777777" w:rsidTr="00EF06A7">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7175390C" w14:textId="542D3C7C" w:rsidR="006B6EA5" w:rsidRPr="00EF06A7" w:rsidRDefault="006B6EA5" w:rsidP="007A2A9F">
            <w:pPr>
              <w:keepNext/>
              <w:keepLines/>
              <w:spacing w:after="0"/>
              <w:rPr>
                <w:rFonts w:ascii="Arial" w:hAnsi="Arial"/>
                <w:sz w:val="18"/>
              </w:rPr>
            </w:pPr>
            <w:r w:rsidRPr="00EF06A7">
              <w:rPr>
                <w:rFonts w:ascii="Arial" w:hAnsi="Arial"/>
                <w:sz w:val="18"/>
              </w:rPr>
              <w:t>NZP CSI-RS for CSI acquisition</w:t>
            </w:r>
          </w:p>
        </w:tc>
        <w:tc>
          <w:tcPr>
            <w:tcW w:w="2446" w:type="dxa"/>
            <w:tcBorders>
              <w:top w:val="single" w:sz="4" w:space="0" w:color="auto"/>
              <w:left w:val="single" w:sz="4" w:space="0" w:color="auto"/>
              <w:bottom w:val="single" w:sz="4" w:space="0" w:color="auto"/>
              <w:right w:val="single" w:sz="4" w:space="0" w:color="auto"/>
            </w:tcBorders>
            <w:vAlign w:val="center"/>
          </w:tcPr>
          <w:p w14:paraId="391A83E3" w14:textId="77777777" w:rsidR="006B6EA5" w:rsidRPr="00EF06A7" w:rsidRDefault="006B6EA5" w:rsidP="007A2A9F">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9425F2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1248294B"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Aperiodic</w:t>
            </w:r>
          </w:p>
        </w:tc>
      </w:tr>
      <w:tr w:rsidR="006B6EA5" w:rsidRPr="00EF06A7" w14:paraId="3976ED91" w14:textId="77777777" w:rsidTr="00EF06A7">
        <w:trPr>
          <w:trHeight w:val="71"/>
          <w:jc w:val="center"/>
        </w:trPr>
        <w:tc>
          <w:tcPr>
            <w:tcW w:w="1382" w:type="dxa"/>
            <w:vMerge/>
            <w:tcBorders>
              <w:left w:val="single" w:sz="4" w:space="0" w:color="auto"/>
              <w:right w:val="single" w:sz="4" w:space="0" w:color="auto"/>
            </w:tcBorders>
            <w:vAlign w:val="center"/>
          </w:tcPr>
          <w:p w14:paraId="372BBA1B"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38F7028" w14:textId="77777777" w:rsidR="006B6EA5" w:rsidRPr="00EF06A7" w:rsidRDefault="006B6EA5" w:rsidP="007A2A9F">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0CE79E9"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1C27AF25"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4</w:t>
            </w:r>
          </w:p>
        </w:tc>
      </w:tr>
      <w:tr w:rsidR="006B6EA5" w:rsidRPr="00EF06A7" w14:paraId="06A5500B" w14:textId="77777777" w:rsidTr="00EF06A7">
        <w:trPr>
          <w:trHeight w:val="71"/>
          <w:jc w:val="center"/>
        </w:trPr>
        <w:tc>
          <w:tcPr>
            <w:tcW w:w="1382" w:type="dxa"/>
            <w:vMerge/>
            <w:tcBorders>
              <w:left w:val="single" w:sz="4" w:space="0" w:color="auto"/>
              <w:right w:val="single" w:sz="4" w:space="0" w:color="auto"/>
            </w:tcBorders>
            <w:vAlign w:val="center"/>
            <w:hideMark/>
          </w:tcPr>
          <w:p w14:paraId="2284A653"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5ED7F0A" w14:textId="77777777" w:rsidR="006B6EA5" w:rsidRPr="00EF06A7" w:rsidRDefault="006B6EA5" w:rsidP="007A2A9F">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32F8804"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181ABB7"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FD-CDM2</w:t>
            </w:r>
          </w:p>
        </w:tc>
      </w:tr>
      <w:tr w:rsidR="006B6EA5" w:rsidRPr="00EF06A7" w14:paraId="592CC07D" w14:textId="77777777" w:rsidTr="00EF06A7">
        <w:trPr>
          <w:trHeight w:val="71"/>
          <w:jc w:val="center"/>
        </w:trPr>
        <w:tc>
          <w:tcPr>
            <w:tcW w:w="1382" w:type="dxa"/>
            <w:vMerge/>
            <w:tcBorders>
              <w:left w:val="single" w:sz="4" w:space="0" w:color="auto"/>
              <w:right w:val="single" w:sz="4" w:space="0" w:color="auto"/>
            </w:tcBorders>
            <w:vAlign w:val="center"/>
            <w:hideMark/>
          </w:tcPr>
          <w:p w14:paraId="0EFC7131"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58F2B50" w14:textId="77777777" w:rsidR="006B6EA5" w:rsidRPr="00EF06A7" w:rsidRDefault="006B6EA5" w:rsidP="007A2A9F">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07D4C9D"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1F117D9"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1</w:t>
            </w:r>
          </w:p>
        </w:tc>
      </w:tr>
      <w:tr w:rsidR="006B6EA5" w:rsidRPr="00EF06A7" w14:paraId="5F62D198" w14:textId="77777777" w:rsidTr="00EF06A7">
        <w:trPr>
          <w:trHeight w:val="71"/>
          <w:jc w:val="center"/>
        </w:trPr>
        <w:tc>
          <w:tcPr>
            <w:tcW w:w="1382" w:type="dxa"/>
            <w:vMerge/>
            <w:tcBorders>
              <w:left w:val="single" w:sz="4" w:space="0" w:color="auto"/>
              <w:right w:val="single" w:sz="4" w:space="0" w:color="auto"/>
            </w:tcBorders>
            <w:vAlign w:val="center"/>
            <w:hideMark/>
          </w:tcPr>
          <w:p w14:paraId="24E16164" w14:textId="77777777" w:rsidR="006B6EA5" w:rsidRPr="00EF06A7" w:rsidRDefault="006B6EA5" w:rsidP="007A2A9F">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561F4F8" w14:textId="77777777" w:rsidR="006B6EA5" w:rsidRPr="00EF06A7" w:rsidRDefault="006B6EA5" w:rsidP="007A2A9F">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9FFBE69"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7338A6C5"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Row 4, (0)</w:t>
            </w:r>
          </w:p>
        </w:tc>
      </w:tr>
      <w:tr w:rsidR="006B6EA5" w:rsidRPr="00EF06A7" w14:paraId="6A7D9C9D" w14:textId="77777777" w:rsidTr="00EF06A7">
        <w:trPr>
          <w:trHeight w:val="71"/>
          <w:jc w:val="center"/>
        </w:trPr>
        <w:tc>
          <w:tcPr>
            <w:tcW w:w="1382" w:type="dxa"/>
            <w:vMerge/>
            <w:tcBorders>
              <w:left w:val="single" w:sz="4" w:space="0" w:color="auto"/>
              <w:right w:val="single" w:sz="4" w:space="0" w:color="auto"/>
            </w:tcBorders>
            <w:vAlign w:val="center"/>
            <w:hideMark/>
          </w:tcPr>
          <w:p w14:paraId="6D0FA223"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BCC0477" w14:textId="77777777" w:rsidR="006B6EA5" w:rsidRPr="00EF06A7" w:rsidRDefault="006B6EA5" w:rsidP="007A2A9F">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D4048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5CBD6FF9"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13)</w:t>
            </w:r>
          </w:p>
        </w:tc>
      </w:tr>
      <w:tr w:rsidR="006B6EA5" w:rsidRPr="00EF06A7" w14:paraId="2B8C156F" w14:textId="77777777" w:rsidTr="00EF06A7">
        <w:trPr>
          <w:trHeight w:val="71"/>
          <w:jc w:val="center"/>
        </w:trPr>
        <w:tc>
          <w:tcPr>
            <w:tcW w:w="1382" w:type="dxa"/>
            <w:vMerge/>
            <w:tcBorders>
              <w:left w:val="single" w:sz="4" w:space="0" w:color="auto"/>
              <w:right w:val="single" w:sz="4" w:space="0" w:color="auto"/>
            </w:tcBorders>
            <w:vAlign w:val="center"/>
          </w:tcPr>
          <w:p w14:paraId="6FEE2838"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E89EFD8" w14:textId="77777777" w:rsidR="006B6EA5" w:rsidRPr="00EF06A7" w:rsidRDefault="006B6EA5" w:rsidP="007A2A9F">
            <w:pPr>
              <w:keepNext/>
              <w:keepLines/>
              <w:spacing w:after="0"/>
              <w:rPr>
                <w:rFonts w:ascii="Arial" w:hAnsi="Arial"/>
                <w:sz w:val="18"/>
              </w:rPr>
            </w:pPr>
            <w:r w:rsidRPr="00EF06A7">
              <w:rPr>
                <w:rFonts w:ascii="Arial" w:hAnsi="Arial"/>
                <w:sz w:val="18"/>
              </w:rPr>
              <w:t>CSI-RS</w:t>
            </w:r>
          </w:p>
          <w:p w14:paraId="2CC302EB" w14:textId="77777777" w:rsidR="006B6EA5" w:rsidRPr="00EF06A7" w:rsidRDefault="006B6EA5" w:rsidP="007A2A9F">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053B5DB" w14:textId="77777777" w:rsidR="006B6EA5" w:rsidRPr="00EF06A7" w:rsidRDefault="006B6EA5" w:rsidP="007A2A9F">
            <w:pPr>
              <w:keepNext/>
              <w:keepLines/>
              <w:spacing w:after="0"/>
              <w:jc w:val="center"/>
              <w:rPr>
                <w:rFonts w:ascii="Arial" w:hAnsi="Arial"/>
                <w:sz w:val="18"/>
              </w:rPr>
            </w:pPr>
            <w:r w:rsidRPr="00EF06A7">
              <w:rPr>
                <w:rFonts w:ascii="Arial" w:hAnsi="Arial"/>
                <w:sz w:val="18"/>
                <w:lang w:eastAsia="zh-CN"/>
              </w:rPr>
              <w:t>slot</w:t>
            </w:r>
          </w:p>
        </w:tc>
        <w:tc>
          <w:tcPr>
            <w:tcW w:w="2940" w:type="dxa"/>
            <w:tcBorders>
              <w:top w:val="single" w:sz="4" w:space="0" w:color="auto"/>
              <w:left w:val="single" w:sz="4" w:space="0" w:color="auto"/>
              <w:bottom w:val="single" w:sz="4" w:space="0" w:color="auto"/>
              <w:right w:val="single" w:sz="4" w:space="0" w:color="auto"/>
            </w:tcBorders>
            <w:vAlign w:val="center"/>
          </w:tcPr>
          <w:p w14:paraId="36746D26"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Not configured</w:t>
            </w:r>
          </w:p>
        </w:tc>
      </w:tr>
      <w:tr w:rsidR="006B6EA5" w:rsidRPr="00EF06A7" w14:paraId="7D11FFBF" w14:textId="77777777" w:rsidTr="00EF06A7">
        <w:trPr>
          <w:trHeight w:val="71"/>
          <w:jc w:val="center"/>
        </w:trPr>
        <w:tc>
          <w:tcPr>
            <w:tcW w:w="1382" w:type="dxa"/>
            <w:vMerge/>
            <w:tcBorders>
              <w:left w:val="single" w:sz="4" w:space="0" w:color="auto"/>
              <w:bottom w:val="single" w:sz="4" w:space="0" w:color="auto"/>
              <w:right w:val="single" w:sz="4" w:space="0" w:color="auto"/>
            </w:tcBorders>
            <w:vAlign w:val="center"/>
          </w:tcPr>
          <w:p w14:paraId="381F19DE"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C302B9F" w14:textId="77777777" w:rsidR="006B6EA5" w:rsidRPr="00EF06A7" w:rsidRDefault="006B6EA5" w:rsidP="007A2A9F">
            <w:pPr>
              <w:keepNext/>
              <w:keepLines/>
              <w:spacing w:after="0"/>
              <w:rPr>
                <w:rFonts w:ascii="Arial" w:hAnsi="Arial"/>
                <w:sz w:val="18"/>
              </w:rPr>
            </w:pPr>
            <w:r w:rsidRPr="00EF06A7">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7F0641A8"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2E11D480" w14:textId="77777777" w:rsidR="006B6EA5" w:rsidRPr="00EF06A7" w:rsidDel="001A40AC" w:rsidRDefault="006B6EA5" w:rsidP="007A2A9F">
            <w:pPr>
              <w:keepNext/>
              <w:keepLines/>
              <w:spacing w:after="0"/>
              <w:jc w:val="center"/>
              <w:rPr>
                <w:rFonts w:ascii="Arial" w:hAnsi="Arial"/>
                <w:sz w:val="18"/>
                <w:lang w:eastAsia="zh-CN"/>
              </w:rPr>
            </w:pPr>
            <w:r w:rsidRPr="00EF06A7">
              <w:rPr>
                <w:rFonts w:ascii="Arial" w:hAnsi="Arial"/>
                <w:sz w:val="18"/>
                <w:lang w:eastAsia="zh-CN"/>
              </w:rPr>
              <w:t>0</w:t>
            </w:r>
          </w:p>
        </w:tc>
      </w:tr>
      <w:tr w:rsidR="006B6EA5" w:rsidRPr="00EF06A7" w14:paraId="65BFFDBE" w14:textId="77777777" w:rsidTr="00EF06A7">
        <w:trPr>
          <w:trHeight w:val="71"/>
          <w:jc w:val="center"/>
        </w:trPr>
        <w:tc>
          <w:tcPr>
            <w:tcW w:w="1382" w:type="dxa"/>
            <w:vMerge w:val="restart"/>
            <w:tcBorders>
              <w:left w:val="single" w:sz="4" w:space="0" w:color="auto"/>
              <w:right w:val="single" w:sz="4" w:space="0" w:color="auto"/>
            </w:tcBorders>
            <w:vAlign w:val="center"/>
          </w:tcPr>
          <w:p w14:paraId="368D4D01" w14:textId="77777777" w:rsidR="006B6EA5" w:rsidRPr="00EF06A7" w:rsidRDefault="006B6EA5" w:rsidP="007A2A9F">
            <w:pPr>
              <w:keepNext/>
              <w:keepLines/>
              <w:spacing w:after="0"/>
              <w:rPr>
                <w:rFonts w:ascii="Arial" w:hAnsi="Arial"/>
                <w:sz w:val="18"/>
              </w:rPr>
            </w:pPr>
            <w:r w:rsidRPr="00EF06A7">
              <w:rPr>
                <w:rFonts w:ascii="Arial"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65CFFAB3" w14:textId="77777777" w:rsidR="006B6EA5" w:rsidRPr="00EF06A7" w:rsidRDefault="006B6EA5" w:rsidP="007A2A9F">
            <w:pPr>
              <w:keepNext/>
              <w:keepLines/>
              <w:spacing w:after="0"/>
              <w:rPr>
                <w:rFonts w:ascii="Arial" w:hAnsi="Arial"/>
                <w:sz w:val="18"/>
              </w:rPr>
            </w:pPr>
            <w:r w:rsidRPr="00EF06A7">
              <w:rPr>
                <w:rFonts w:ascii="Arial"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6D18EF9"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6066E083"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Aperiodic</w:t>
            </w:r>
          </w:p>
        </w:tc>
      </w:tr>
      <w:tr w:rsidR="006B6EA5" w:rsidRPr="00EF06A7" w14:paraId="0ED694FE" w14:textId="77777777" w:rsidTr="00EF06A7">
        <w:trPr>
          <w:trHeight w:val="221"/>
          <w:jc w:val="center"/>
        </w:trPr>
        <w:tc>
          <w:tcPr>
            <w:tcW w:w="1382" w:type="dxa"/>
            <w:vMerge/>
            <w:tcBorders>
              <w:left w:val="single" w:sz="4" w:space="0" w:color="auto"/>
              <w:right w:val="single" w:sz="4" w:space="0" w:color="auto"/>
            </w:tcBorders>
            <w:vAlign w:val="center"/>
            <w:hideMark/>
          </w:tcPr>
          <w:p w14:paraId="11766168"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5837E2B" w14:textId="77777777" w:rsidR="006B6EA5" w:rsidRPr="00EF06A7" w:rsidRDefault="006B6EA5" w:rsidP="007A2A9F">
            <w:pPr>
              <w:keepNext/>
              <w:keepLines/>
              <w:spacing w:after="0"/>
              <w:rPr>
                <w:rFonts w:ascii="Arial" w:hAnsi="Arial"/>
                <w:sz w:val="18"/>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208BF19E"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33C1048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Pattern 0</w:t>
            </w:r>
          </w:p>
        </w:tc>
      </w:tr>
      <w:tr w:rsidR="006B6EA5" w:rsidRPr="00EF06A7" w14:paraId="7EA9CFA1" w14:textId="77777777" w:rsidTr="00EF06A7">
        <w:trPr>
          <w:trHeight w:val="413"/>
          <w:jc w:val="center"/>
        </w:trPr>
        <w:tc>
          <w:tcPr>
            <w:tcW w:w="1382" w:type="dxa"/>
            <w:vMerge/>
            <w:tcBorders>
              <w:left w:val="single" w:sz="4" w:space="0" w:color="auto"/>
              <w:right w:val="single" w:sz="4" w:space="0" w:color="auto"/>
            </w:tcBorders>
            <w:vAlign w:val="center"/>
            <w:hideMark/>
          </w:tcPr>
          <w:p w14:paraId="591E9CBA"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66F7E37" w14:textId="77777777" w:rsidR="006B6EA5" w:rsidRPr="00EF06A7" w:rsidRDefault="006B6EA5" w:rsidP="007A2A9F">
            <w:pPr>
              <w:keepNext/>
              <w:keepLines/>
              <w:spacing w:after="0"/>
              <w:rPr>
                <w:rFonts w:ascii="Arial" w:hAnsi="Arial"/>
                <w:sz w:val="18"/>
              </w:rPr>
            </w:pPr>
            <w:r w:rsidRPr="00EF06A7">
              <w:rPr>
                <w:rFonts w:ascii="Arial" w:hAnsi="Arial"/>
                <w:sz w:val="18"/>
              </w:rPr>
              <w:t>CSI-IM Resource Mapping</w:t>
            </w:r>
          </w:p>
          <w:p w14:paraId="7E49B402" w14:textId="77777777" w:rsidR="006B6EA5" w:rsidRPr="00EF06A7" w:rsidRDefault="006B6EA5" w:rsidP="007A2A9F">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C8B9B1F"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2CAF1C4"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4,9)</w:t>
            </w:r>
          </w:p>
        </w:tc>
      </w:tr>
      <w:tr w:rsidR="006B6EA5" w:rsidRPr="00EF06A7" w14:paraId="3AA911D4" w14:textId="77777777" w:rsidTr="00EF06A7">
        <w:trPr>
          <w:trHeight w:val="71"/>
          <w:jc w:val="center"/>
        </w:trPr>
        <w:tc>
          <w:tcPr>
            <w:tcW w:w="1382" w:type="dxa"/>
            <w:vMerge/>
            <w:tcBorders>
              <w:left w:val="single" w:sz="4" w:space="0" w:color="auto"/>
              <w:bottom w:val="single" w:sz="4" w:space="0" w:color="auto"/>
              <w:right w:val="single" w:sz="4" w:space="0" w:color="auto"/>
            </w:tcBorders>
            <w:vAlign w:val="center"/>
            <w:hideMark/>
          </w:tcPr>
          <w:p w14:paraId="538F551D"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CC11CAA" w14:textId="77777777" w:rsidR="006B6EA5" w:rsidRPr="00EF06A7" w:rsidRDefault="006B6EA5" w:rsidP="007A2A9F">
            <w:pPr>
              <w:keepNext/>
              <w:keepLines/>
              <w:spacing w:after="0"/>
              <w:rPr>
                <w:rFonts w:ascii="Arial" w:hAnsi="Arial"/>
                <w:sz w:val="18"/>
              </w:rPr>
            </w:pPr>
            <w:r w:rsidRPr="00EF06A7">
              <w:rPr>
                <w:rFonts w:ascii="Arial" w:hAnsi="Arial"/>
                <w:sz w:val="18"/>
              </w:rPr>
              <w:t>CSI-IM timeConfig</w:t>
            </w:r>
          </w:p>
          <w:p w14:paraId="57758B82" w14:textId="77777777" w:rsidR="006B6EA5" w:rsidRPr="00EF06A7" w:rsidRDefault="006B6EA5" w:rsidP="007A2A9F">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375EDB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slot</w:t>
            </w:r>
          </w:p>
        </w:tc>
        <w:tc>
          <w:tcPr>
            <w:tcW w:w="2940" w:type="dxa"/>
            <w:tcBorders>
              <w:top w:val="single" w:sz="4" w:space="0" w:color="auto"/>
              <w:left w:val="single" w:sz="4" w:space="0" w:color="auto"/>
              <w:bottom w:val="single" w:sz="4" w:space="0" w:color="auto"/>
              <w:right w:val="single" w:sz="4" w:space="0" w:color="auto"/>
            </w:tcBorders>
            <w:vAlign w:val="center"/>
          </w:tcPr>
          <w:p w14:paraId="6E2C759E"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Not configured</w:t>
            </w:r>
          </w:p>
        </w:tc>
      </w:tr>
      <w:tr w:rsidR="006B6EA5" w:rsidRPr="00EF06A7" w14:paraId="387CA9F0"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31DCD5B" w14:textId="77777777" w:rsidR="006B6EA5" w:rsidRPr="00EF06A7" w:rsidRDefault="006B6EA5" w:rsidP="007A2A9F">
            <w:pPr>
              <w:keepNext/>
              <w:keepLines/>
              <w:spacing w:after="0"/>
              <w:rPr>
                <w:rFonts w:ascii="Arial" w:hAnsi="Arial"/>
                <w:sz w:val="18"/>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95BDFA5"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49F90A4"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Aperiodic</w:t>
            </w:r>
          </w:p>
        </w:tc>
      </w:tr>
      <w:tr w:rsidR="006B6EA5" w:rsidRPr="00EF06A7" w14:paraId="1DE6441E"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190252B" w14:textId="77777777" w:rsidR="006B6EA5" w:rsidRPr="00EF06A7" w:rsidRDefault="006B6EA5" w:rsidP="007A2A9F">
            <w:pPr>
              <w:keepNext/>
              <w:keepLines/>
              <w:spacing w:after="0"/>
              <w:rPr>
                <w:rFonts w:ascii="Arial" w:hAnsi="Arial"/>
                <w:sz w:val="18"/>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EEB95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E4811F9"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Table 1</w:t>
            </w:r>
          </w:p>
        </w:tc>
      </w:tr>
      <w:tr w:rsidR="006B6EA5" w:rsidRPr="00EF06A7" w14:paraId="4529C948"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5CFF164" w14:textId="77777777" w:rsidR="006B6EA5" w:rsidRPr="00EF06A7" w:rsidRDefault="006B6EA5" w:rsidP="007A2A9F">
            <w:pPr>
              <w:keepNext/>
              <w:keepLines/>
              <w:spacing w:after="0"/>
              <w:rPr>
                <w:rFonts w:ascii="Arial" w:hAnsi="Arial"/>
                <w:sz w:val="18"/>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56C4F89"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17341C2E" w14:textId="77777777" w:rsidR="006B6EA5" w:rsidRPr="00EF06A7" w:rsidRDefault="006B6EA5" w:rsidP="007A2A9F">
            <w:pPr>
              <w:keepNext/>
              <w:keepLines/>
              <w:spacing w:after="0"/>
              <w:jc w:val="center"/>
              <w:rPr>
                <w:rFonts w:ascii="Arial" w:hAnsi="Arial"/>
                <w:sz w:val="18"/>
              </w:rPr>
            </w:pPr>
            <w:r w:rsidRPr="00EF06A7">
              <w:rPr>
                <w:rFonts w:ascii="Arial" w:hAnsi="Arial"/>
                <w:sz w:val="18"/>
                <w:lang w:eastAsia="zh-CN"/>
              </w:rPr>
              <w:t>cri-RI-PMI-CQI</w:t>
            </w:r>
          </w:p>
        </w:tc>
      </w:tr>
      <w:tr w:rsidR="006B6EA5" w:rsidRPr="00EF06A7" w14:paraId="4618DED9"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F1BAE50" w14:textId="77777777" w:rsidR="006B6EA5" w:rsidRPr="00EF06A7" w:rsidRDefault="006B6EA5" w:rsidP="007A2A9F">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3FB2721"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518DE67"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Not configured</w:t>
            </w:r>
          </w:p>
        </w:tc>
      </w:tr>
      <w:tr w:rsidR="006B6EA5" w:rsidRPr="00EF06A7" w14:paraId="709AF3C5"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2A04F9" w14:textId="77777777" w:rsidR="006B6EA5" w:rsidRPr="00EF06A7" w:rsidRDefault="006B6EA5" w:rsidP="007A2A9F">
            <w:pPr>
              <w:keepNext/>
              <w:keepLines/>
              <w:spacing w:after="0"/>
              <w:rPr>
                <w:rFonts w:ascii="Arial" w:hAnsi="Arial"/>
                <w:sz w:val="18"/>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E0D8BA4"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8B2DB7C"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Not configured</w:t>
            </w:r>
          </w:p>
        </w:tc>
      </w:tr>
      <w:tr w:rsidR="006B6EA5" w:rsidRPr="00EF06A7" w14:paraId="5058C119"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386B09A" w14:textId="77777777" w:rsidR="006B6EA5" w:rsidRPr="00EF06A7" w:rsidRDefault="006B6EA5" w:rsidP="007A2A9F">
            <w:pPr>
              <w:keepNext/>
              <w:keepLines/>
              <w:spacing w:after="0"/>
              <w:rPr>
                <w:rFonts w:ascii="Arial" w:hAnsi="Arial"/>
                <w:sz w:val="18"/>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131A3F0"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86B1D88"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Wideband</w:t>
            </w:r>
          </w:p>
        </w:tc>
      </w:tr>
      <w:tr w:rsidR="006B6EA5" w:rsidRPr="00EF06A7" w14:paraId="68C16981"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7F4BBFD" w14:textId="77777777" w:rsidR="006B6EA5" w:rsidRPr="00EF06A7" w:rsidRDefault="006B6EA5" w:rsidP="007A2A9F">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2DCC5EF"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6AA22063"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Wideband</w:t>
            </w:r>
          </w:p>
        </w:tc>
      </w:tr>
      <w:tr w:rsidR="006B6EA5" w:rsidRPr="00EF06A7" w14:paraId="740715B1"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EF96E27" w14:textId="77777777" w:rsidR="006B6EA5" w:rsidRPr="00EF06A7" w:rsidRDefault="006B6EA5" w:rsidP="007A2A9F">
            <w:pPr>
              <w:keepNext/>
              <w:keepLines/>
              <w:spacing w:after="0"/>
              <w:rPr>
                <w:rFonts w:ascii="Arial" w:hAnsi="Arial" w:cs="Arial"/>
                <w:sz w:val="18"/>
                <w:szCs w:val="18"/>
              </w:rPr>
            </w:pPr>
            <w:r w:rsidRPr="00EF06A7">
              <w:rPr>
                <w:rFonts w:ascii="Arial"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203A46A" w14:textId="77777777" w:rsidR="006B6EA5" w:rsidRPr="00EF06A7" w:rsidRDefault="006B6EA5" w:rsidP="007A2A9F">
            <w:pPr>
              <w:keepNext/>
              <w:keepLines/>
              <w:spacing w:after="0"/>
              <w:jc w:val="center"/>
              <w:rPr>
                <w:rFonts w:ascii="Arial" w:hAnsi="Arial" w:cs="Arial"/>
                <w:sz w:val="18"/>
                <w:szCs w:val="18"/>
              </w:rPr>
            </w:pPr>
            <w:r w:rsidRPr="00EF06A7">
              <w:rPr>
                <w:rFonts w:ascii="Arial" w:hAnsi="Arial" w:cs="Arial"/>
                <w:sz w:val="18"/>
                <w:szCs w:val="18"/>
              </w:rPr>
              <w:t>RB</w:t>
            </w:r>
          </w:p>
        </w:tc>
        <w:tc>
          <w:tcPr>
            <w:tcW w:w="2940" w:type="dxa"/>
            <w:tcBorders>
              <w:top w:val="single" w:sz="4" w:space="0" w:color="auto"/>
              <w:left w:val="single" w:sz="4" w:space="0" w:color="auto"/>
              <w:bottom w:val="single" w:sz="4" w:space="0" w:color="auto"/>
              <w:right w:val="single" w:sz="4" w:space="0" w:color="auto"/>
            </w:tcBorders>
            <w:vAlign w:val="center"/>
          </w:tcPr>
          <w:p w14:paraId="00C72C9C" w14:textId="77777777" w:rsidR="006B6EA5" w:rsidRPr="00EF06A7" w:rsidRDefault="006B6EA5" w:rsidP="007A2A9F">
            <w:pPr>
              <w:keepNext/>
              <w:keepLines/>
              <w:spacing w:after="0"/>
              <w:jc w:val="center"/>
              <w:rPr>
                <w:rFonts w:ascii="Arial" w:hAnsi="Arial" w:cs="Arial"/>
                <w:sz w:val="18"/>
                <w:szCs w:val="18"/>
                <w:lang w:eastAsia="zh-CN"/>
              </w:rPr>
            </w:pPr>
            <w:r w:rsidRPr="00EF06A7">
              <w:rPr>
                <w:rFonts w:ascii="Arial" w:hAnsi="Arial" w:cs="Arial"/>
                <w:sz w:val="18"/>
                <w:szCs w:val="18"/>
              </w:rPr>
              <w:t>8</w:t>
            </w:r>
          </w:p>
        </w:tc>
      </w:tr>
      <w:tr w:rsidR="006B6EA5" w:rsidRPr="00EF06A7" w14:paraId="1A31BC31"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ED809E8" w14:textId="77777777" w:rsidR="006B6EA5" w:rsidRPr="00EF06A7" w:rsidRDefault="006B6EA5" w:rsidP="007A2A9F">
            <w:pPr>
              <w:keepNext/>
              <w:keepLines/>
              <w:spacing w:after="0"/>
              <w:rPr>
                <w:rFonts w:ascii="Arial" w:hAnsi="Arial" w:cs="Arial"/>
                <w:sz w:val="18"/>
                <w:szCs w:val="18"/>
              </w:rPr>
            </w:pPr>
            <w:r w:rsidRPr="00EF06A7">
              <w:rPr>
                <w:rFonts w:ascii="Arial"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100F028" w14:textId="77777777" w:rsidR="006B6EA5" w:rsidRPr="00EF06A7" w:rsidRDefault="006B6EA5" w:rsidP="007A2A9F">
            <w:pPr>
              <w:keepNext/>
              <w:keepLines/>
              <w:spacing w:after="0"/>
              <w:jc w:val="center"/>
              <w:rPr>
                <w:rFonts w:ascii="Arial" w:hAnsi="Arial" w:cs="Arial"/>
                <w:sz w:val="18"/>
                <w:szCs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C0A176F" w14:textId="77777777" w:rsidR="006B6EA5" w:rsidRPr="00EF06A7" w:rsidRDefault="006B6EA5" w:rsidP="007A2A9F">
            <w:pPr>
              <w:keepNext/>
              <w:keepLines/>
              <w:spacing w:after="0"/>
              <w:jc w:val="center"/>
              <w:rPr>
                <w:rFonts w:ascii="Arial" w:hAnsi="Arial" w:cs="Arial"/>
                <w:sz w:val="18"/>
                <w:szCs w:val="18"/>
                <w:lang w:eastAsia="zh-CN"/>
              </w:rPr>
            </w:pPr>
            <w:r w:rsidRPr="00EF06A7">
              <w:rPr>
                <w:rFonts w:ascii="Arial" w:hAnsi="Arial" w:cs="Arial"/>
                <w:sz w:val="18"/>
                <w:szCs w:val="18"/>
              </w:rPr>
              <w:t>1111111</w:t>
            </w:r>
          </w:p>
        </w:tc>
      </w:tr>
      <w:tr w:rsidR="006B6EA5" w:rsidRPr="00EF06A7" w14:paraId="28A80CB0"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10D667E" w14:textId="77777777" w:rsidR="006B6EA5" w:rsidRPr="00EF06A7" w:rsidRDefault="006B6EA5" w:rsidP="007A2A9F">
            <w:pPr>
              <w:keepNext/>
              <w:keepLines/>
              <w:spacing w:after="0"/>
              <w:rPr>
                <w:rFonts w:ascii="Arial" w:hAnsi="Arial"/>
                <w:sz w:val="18"/>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A219635"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slot</w:t>
            </w:r>
          </w:p>
        </w:tc>
        <w:tc>
          <w:tcPr>
            <w:tcW w:w="2940" w:type="dxa"/>
            <w:tcBorders>
              <w:top w:val="single" w:sz="4" w:space="0" w:color="auto"/>
              <w:left w:val="single" w:sz="4" w:space="0" w:color="auto"/>
              <w:bottom w:val="single" w:sz="4" w:space="0" w:color="auto"/>
              <w:right w:val="single" w:sz="4" w:space="0" w:color="auto"/>
            </w:tcBorders>
            <w:vAlign w:val="center"/>
          </w:tcPr>
          <w:p w14:paraId="758C766C"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Not configured</w:t>
            </w:r>
          </w:p>
        </w:tc>
      </w:tr>
      <w:tr w:rsidR="006B6EA5" w:rsidRPr="00EF06A7" w14:paraId="15F33DA7"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1FB94BA" w14:textId="77777777" w:rsidR="006B6EA5" w:rsidRPr="00EF06A7" w:rsidRDefault="006B6EA5" w:rsidP="007A2A9F">
            <w:pPr>
              <w:keepNext/>
              <w:keepLines/>
              <w:spacing w:after="0"/>
              <w:rPr>
                <w:rFonts w:ascii="Arial" w:hAnsi="Arial"/>
                <w:sz w:val="18"/>
              </w:rPr>
            </w:pPr>
            <w:r w:rsidRPr="00EF06A7">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3B8586C7"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0C9046A7" w14:textId="77777777" w:rsidR="006B6EA5" w:rsidRPr="00EF06A7" w:rsidDel="001A40AC" w:rsidRDefault="006B6EA5" w:rsidP="007A2A9F">
            <w:pPr>
              <w:keepNext/>
              <w:keepLines/>
              <w:spacing w:after="0"/>
              <w:jc w:val="center"/>
              <w:rPr>
                <w:rFonts w:ascii="Arial" w:hAnsi="Arial"/>
                <w:sz w:val="18"/>
                <w:lang w:eastAsia="zh-CN"/>
              </w:rPr>
            </w:pPr>
            <w:r w:rsidRPr="00EF06A7">
              <w:rPr>
                <w:rFonts w:ascii="Arial" w:hAnsi="Arial"/>
                <w:sz w:val="18"/>
                <w:lang w:eastAsia="zh-CN"/>
              </w:rPr>
              <w:t>8</w:t>
            </w:r>
          </w:p>
        </w:tc>
      </w:tr>
      <w:tr w:rsidR="006B6EA5" w:rsidRPr="00EF06A7" w14:paraId="5E706ACE"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F90E000" w14:textId="77777777" w:rsidR="006B6EA5" w:rsidRPr="00EF06A7" w:rsidRDefault="006B6EA5" w:rsidP="007A2A9F">
            <w:pPr>
              <w:keepNext/>
              <w:keepLines/>
              <w:spacing w:after="0"/>
              <w:rPr>
                <w:rFonts w:ascii="Arial" w:hAnsi="Arial"/>
                <w:sz w:val="18"/>
              </w:rPr>
            </w:pPr>
            <w:r w:rsidRPr="00EF06A7">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63EE198B"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4056D684" w14:textId="77777777" w:rsidR="006B6EA5" w:rsidRPr="00EF06A7" w:rsidDel="001A40AC" w:rsidRDefault="006B6EA5" w:rsidP="007A2A9F">
            <w:pPr>
              <w:keepNext/>
              <w:keepLines/>
              <w:spacing w:after="0"/>
              <w:jc w:val="center"/>
              <w:rPr>
                <w:rFonts w:ascii="Arial" w:hAnsi="Arial"/>
                <w:sz w:val="18"/>
                <w:lang w:eastAsia="zh-CN"/>
              </w:rPr>
            </w:pPr>
            <w:r w:rsidRPr="00EF06A7">
              <w:rPr>
                <w:rFonts w:ascii="Arial" w:hAnsi="Arial"/>
                <w:sz w:val="18"/>
                <w:lang w:eastAsia="zh-CN"/>
              </w:rPr>
              <w:t>1 in slots i, where mod(i, 10) = 1, otherwise it is equal to 0</w:t>
            </w:r>
          </w:p>
        </w:tc>
      </w:tr>
      <w:tr w:rsidR="006B6EA5" w:rsidRPr="00EF06A7" w14:paraId="25D8DBAC"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BE4D69" w14:textId="77777777" w:rsidR="006B6EA5" w:rsidRPr="00EF06A7" w:rsidRDefault="006B6EA5" w:rsidP="007A2A9F">
            <w:pPr>
              <w:keepNext/>
              <w:keepLines/>
              <w:spacing w:after="0"/>
              <w:rPr>
                <w:rFonts w:ascii="Arial" w:hAnsi="Arial"/>
                <w:sz w:val="18"/>
              </w:rPr>
            </w:pPr>
            <w:r w:rsidRPr="00EF06A7">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34AC7030"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5658C05F" w14:textId="77777777" w:rsidR="006B6EA5" w:rsidRPr="00EF06A7" w:rsidDel="001A40AC" w:rsidRDefault="006B6EA5" w:rsidP="007A2A9F">
            <w:pPr>
              <w:keepNext/>
              <w:keepLines/>
              <w:spacing w:after="0"/>
              <w:jc w:val="center"/>
              <w:rPr>
                <w:rFonts w:ascii="Arial" w:hAnsi="Arial"/>
                <w:sz w:val="18"/>
                <w:lang w:eastAsia="zh-CN"/>
              </w:rPr>
            </w:pPr>
            <w:r w:rsidRPr="00EF06A7">
              <w:rPr>
                <w:rFonts w:ascii="Arial" w:hAnsi="Arial"/>
                <w:sz w:val="18"/>
                <w:lang w:eastAsia="zh-CN"/>
              </w:rPr>
              <w:t>1</w:t>
            </w:r>
          </w:p>
        </w:tc>
      </w:tr>
      <w:tr w:rsidR="006B6EA5" w:rsidRPr="00EF06A7" w14:paraId="440D0CAF"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B702330" w14:textId="77777777" w:rsidR="006B6EA5" w:rsidRPr="00EF06A7" w:rsidRDefault="006B6EA5" w:rsidP="007A2A9F">
            <w:pPr>
              <w:keepNext/>
              <w:keepLines/>
              <w:spacing w:after="0"/>
              <w:rPr>
                <w:rFonts w:ascii="Arial" w:hAnsi="Arial"/>
                <w:sz w:val="18"/>
              </w:rPr>
            </w:pPr>
            <w:r w:rsidRPr="00EF06A7">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6802A9C6" w14:textId="77777777" w:rsidR="006B6EA5" w:rsidRPr="00EF06A7" w:rsidRDefault="006B6EA5" w:rsidP="007A2A9F">
            <w:pPr>
              <w:keepNext/>
              <w:keepLines/>
              <w:spacing w:after="0"/>
              <w:jc w:val="center"/>
              <w:rPr>
                <w:rFonts w:ascii="Arial" w:hAnsi="Arial"/>
                <w:sz w:val="18"/>
                <w:lang w:eastAsia="zh-CN"/>
              </w:rPr>
            </w:pPr>
          </w:p>
        </w:tc>
        <w:tc>
          <w:tcPr>
            <w:tcW w:w="2940" w:type="dxa"/>
            <w:tcBorders>
              <w:top w:val="single" w:sz="4" w:space="0" w:color="auto"/>
              <w:left w:val="single" w:sz="4" w:space="0" w:color="auto"/>
              <w:bottom w:val="single" w:sz="4" w:space="0" w:color="auto"/>
              <w:right w:val="single" w:sz="4" w:space="0" w:color="auto"/>
            </w:tcBorders>
            <w:vAlign w:val="center"/>
          </w:tcPr>
          <w:p w14:paraId="4937F9C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One State with one Associated Report Configuration</w:t>
            </w:r>
          </w:p>
          <w:p w14:paraId="03753F61" w14:textId="77777777" w:rsidR="006B6EA5" w:rsidRPr="00EF06A7" w:rsidDel="001A40AC" w:rsidRDefault="006B6EA5" w:rsidP="007A2A9F">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6B6EA5" w:rsidRPr="00EF06A7" w14:paraId="30B85330" w14:textId="77777777" w:rsidTr="00EF06A7">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3AC6200" w14:textId="77777777" w:rsidR="006B6EA5" w:rsidRPr="00EF06A7" w:rsidRDefault="006B6EA5" w:rsidP="007A2A9F">
            <w:pPr>
              <w:keepNext/>
              <w:keepLines/>
              <w:spacing w:after="0"/>
              <w:rPr>
                <w:rFonts w:ascii="Arial" w:hAnsi="Arial"/>
                <w:sz w:val="18"/>
              </w:rPr>
            </w:pPr>
            <w:r w:rsidRPr="00EF06A7">
              <w:rPr>
                <w:rFonts w:ascii="Arial"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47387E54" w14:textId="77777777" w:rsidR="006B6EA5" w:rsidRPr="00EF06A7" w:rsidRDefault="006B6EA5" w:rsidP="007A2A9F">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D533EAC"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5D982460" w14:textId="77777777" w:rsidR="006B6EA5" w:rsidRPr="00EF06A7" w:rsidRDefault="006B6EA5" w:rsidP="007A2A9F">
            <w:pPr>
              <w:keepNext/>
              <w:keepLines/>
              <w:spacing w:after="0"/>
              <w:jc w:val="center"/>
              <w:rPr>
                <w:rFonts w:ascii="Arial" w:hAnsi="Arial"/>
                <w:sz w:val="18"/>
              </w:rPr>
            </w:pPr>
            <w:r w:rsidRPr="00EF06A7">
              <w:rPr>
                <w:rFonts w:ascii="Arial" w:hAnsi="Arial"/>
                <w:sz w:val="18"/>
                <w:lang w:eastAsia="zh-CN"/>
              </w:rPr>
              <w:t>typeI-SinglePanel</w:t>
            </w:r>
          </w:p>
        </w:tc>
      </w:tr>
      <w:tr w:rsidR="006B6EA5" w:rsidRPr="00EF06A7" w14:paraId="7BD5B255" w14:textId="77777777" w:rsidTr="00EF06A7">
        <w:trPr>
          <w:trHeight w:val="71"/>
          <w:jc w:val="center"/>
        </w:trPr>
        <w:tc>
          <w:tcPr>
            <w:tcW w:w="1382" w:type="dxa"/>
            <w:vMerge/>
            <w:tcBorders>
              <w:left w:val="single" w:sz="4" w:space="0" w:color="auto"/>
              <w:right w:val="single" w:sz="4" w:space="0" w:color="auto"/>
            </w:tcBorders>
            <w:hideMark/>
          </w:tcPr>
          <w:p w14:paraId="2A5C29E3"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CBFADF3" w14:textId="77777777" w:rsidR="006B6EA5" w:rsidRPr="00EF06A7" w:rsidRDefault="006B6EA5" w:rsidP="007A2A9F">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0811DDD"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04639848"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1</w:t>
            </w:r>
          </w:p>
        </w:tc>
      </w:tr>
      <w:tr w:rsidR="006B6EA5" w:rsidRPr="00EF06A7" w14:paraId="1EB93495" w14:textId="77777777" w:rsidTr="00EF06A7">
        <w:trPr>
          <w:trHeight w:val="71"/>
          <w:jc w:val="center"/>
        </w:trPr>
        <w:tc>
          <w:tcPr>
            <w:tcW w:w="1382" w:type="dxa"/>
            <w:vMerge/>
            <w:tcBorders>
              <w:left w:val="single" w:sz="4" w:space="0" w:color="auto"/>
              <w:right w:val="single" w:sz="4" w:space="0" w:color="auto"/>
            </w:tcBorders>
            <w:hideMark/>
          </w:tcPr>
          <w:p w14:paraId="50275F37"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17C9008" w14:textId="77777777" w:rsidR="006B6EA5" w:rsidRPr="00EF06A7" w:rsidRDefault="006B6EA5" w:rsidP="007A2A9F">
            <w:pPr>
              <w:keepNext/>
              <w:keepLines/>
              <w:spacing w:after="0"/>
              <w:rPr>
                <w:rFonts w:ascii="Arial" w:hAnsi="Arial"/>
                <w:sz w:val="18"/>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72AE4E95"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2409958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2,1)</w:t>
            </w:r>
          </w:p>
        </w:tc>
      </w:tr>
      <w:tr w:rsidR="006B6EA5" w:rsidRPr="00EF06A7" w14:paraId="65305283" w14:textId="77777777" w:rsidTr="00EF06A7">
        <w:trPr>
          <w:trHeight w:val="71"/>
          <w:jc w:val="center"/>
        </w:trPr>
        <w:tc>
          <w:tcPr>
            <w:tcW w:w="1382" w:type="dxa"/>
            <w:vMerge/>
            <w:tcBorders>
              <w:left w:val="single" w:sz="4" w:space="0" w:color="auto"/>
              <w:right w:val="single" w:sz="4" w:space="0" w:color="auto"/>
            </w:tcBorders>
          </w:tcPr>
          <w:p w14:paraId="4222ECE1"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0E648C8" w14:textId="77777777" w:rsidR="006B6EA5" w:rsidRPr="00EF06A7" w:rsidRDefault="006B6EA5" w:rsidP="007A2A9F">
            <w:pPr>
              <w:keepNext/>
              <w:keepLines/>
              <w:spacing w:after="0"/>
              <w:rPr>
                <w:rFonts w:ascii="Arial" w:hAnsi="Arial"/>
                <w:sz w:val="18"/>
              </w:rPr>
            </w:pPr>
            <w:r w:rsidRPr="00EF06A7">
              <w:rPr>
                <w:rFonts w:ascii="Arial"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2D8300B7"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15BF4114"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4,1)</w:t>
            </w:r>
          </w:p>
        </w:tc>
      </w:tr>
      <w:tr w:rsidR="006B6EA5" w:rsidRPr="00EF06A7" w14:paraId="6D90FB70" w14:textId="77777777" w:rsidTr="00EF06A7">
        <w:trPr>
          <w:trHeight w:val="71"/>
          <w:jc w:val="center"/>
        </w:trPr>
        <w:tc>
          <w:tcPr>
            <w:tcW w:w="1382" w:type="dxa"/>
            <w:vMerge/>
            <w:tcBorders>
              <w:left w:val="single" w:sz="4" w:space="0" w:color="auto"/>
              <w:right w:val="single" w:sz="4" w:space="0" w:color="auto"/>
            </w:tcBorders>
            <w:hideMark/>
          </w:tcPr>
          <w:p w14:paraId="09DA58EA"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891BD03" w14:textId="77777777" w:rsidR="006B6EA5" w:rsidRPr="00EF06A7" w:rsidRDefault="006B6EA5" w:rsidP="007A2A9F">
            <w:pPr>
              <w:keepNext/>
              <w:keepLines/>
              <w:spacing w:after="0"/>
              <w:rPr>
                <w:rFonts w:ascii="Arial" w:hAnsi="Arial"/>
                <w:sz w:val="18"/>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A0CD1D1"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8D9FB78"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11111111</w:t>
            </w:r>
          </w:p>
        </w:tc>
      </w:tr>
      <w:tr w:rsidR="006B6EA5" w:rsidRPr="00EF06A7" w14:paraId="0340414B" w14:textId="77777777" w:rsidTr="00EF06A7">
        <w:trPr>
          <w:trHeight w:val="71"/>
          <w:jc w:val="center"/>
        </w:trPr>
        <w:tc>
          <w:tcPr>
            <w:tcW w:w="1382" w:type="dxa"/>
            <w:vMerge/>
            <w:tcBorders>
              <w:left w:val="single" w:sz="4" w:space="0" w:color="auto"/>
              <w:bottom w:val="single" w:sz="4" w:space="0" w:color="auto"/>
              <w:right w:val="single" w:sz="4" w:space="0" w:color="auto"/>
            </w:tcBorders>
          </w:tcPr>
          <w:p w14:paraId="6E0AF783" w14:textId="77777777" w:rsidR="006B6EA5" w:rsidRPr="00EF06A7" w:rsidRDefault="006B6EA5" w:rsidP="007A2A9F">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5C6584C" w14:textId="77777777" w:rsidR="006B6EA5" w:rsidRPr="00EF06A7" w:rsidRDefault="006B6EA5" w:rsidP="007A2A9F">
            <w:pPr>
              <w:keepNext/>
              <w:keepLines/>
              <w:spacing w:after="0"/>
              <w:rPr>
                <w:rFonts w:ascii="Arial" w:hAnsi="Arial"/>
                <w:sz w:val="18"/>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5363141"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5B0C55B1"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00000001</w:t>
            </w:r>
          </w:p>
        </w:tc>
      </w:tr>
      <w:tr w:rsidR="006B6EA5" w:rsidRPr="00EF06A7" w14:paraId="49332033"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5315937E" w14:textId="77777777" w:rsidR="006B6EA5" w:rsidRPr="00EF06A7" w:rsidRDefault="006B6EA5" w:rsidP="007A2A9F">
            <w:pPr>
              <w:keepNext/>
              <w:keepLines/>
              <w:spacing w:after="0"/>
              <w:rPr>
                <w:rFonts w:ascii="Arial" w:hAnsi="Arial"/>
                <w:sz w:val="18"/>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7DC819EB"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009758B7"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PUSCH</w:t>
            </w:r>
          </w:p>
        </w:tc>
      </w:tr>
      <w:tr w:rsidR="006B6EA5" w:rsidRPr="00EF06A7" w14:paraId="24004495"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9671573" w14:textId="77777777" w:rsidR="006B6EA5" w:rsidRPr="00EF06A7" w:rsidRDefault="006B6EA5" w:rsidP="007A2A9F">
            <w:pPr>
              <w:keepNext/>
              <w:keepLines/>
              <w:spacing w:after="0"/>
              <w:rPr>
                <w:rFonts w:ascii="Arial" w:hAnsi="Arial"/>
                <w:sz w:val="18"/>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2AEC8AD" w14:textId="77777777" w:rsidR="006B6EA5" w:rsidRPr="00EF06A7" w:rsidRDefault="006B6EA5" w:rsidP="007A2A9F">
            <w:pPr>
              <w:keepNext/>
              <w:keepLines/>
              <w:spacing w:after="0"/>
              <w:jc w:val="center"/>
              <w:rPr>
                <w:rFonts w:ascii="Arial" w:hAnsi="Arial"/>
                <w:sz w:val="18"/>
              </w:rPr>
            </w:pPr>
            <w:r w:rsidRPr="00EF06A7">
              <w:rPr>
                <w:rFonts w:ascii="Arial" w:hAnsi="Arial"/>
                <w:sz w:val="18"/>
              </w:rPr>
              <w:t>ms</w:t>
            </w:r>
          </w:p>
        </w:tc>
        <w:tc>
          <w:tcPr>
            <w:tcW w:w="2940" w:type="dxa"/>
            <w:tcBorders>
              <w:top w:val="single" w:sz="4" w:space="0" w:color="auto"/>
              <w:left w:val="single" w:sz="4" w:space="0" w:color="auto"/>
              <w:bottom w:val="single" w:sz="4" w:space="0" w:color="auto"/>
              <w:right w:val="single" w:sz="4" w:space="0" w:color="auto"/>
            </w:tcBorders>
            <w:vAlign w:val="center"/>
          </w:tcPr>
          <w:p w14:paraId="56555DE7"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5.5</w:t>
            </w:r>
          </w:p>
        </w:tc>
      </w:tr>
      <w:tr w:rsidR="006B6EA5" w:rsidRPr="00EF06A7" w14:paraId="19E222E7"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953BD8E" w14:textId="77777777" w:rsidR="006B6EA5" w:rsidRPr="00EF06A7" w:rsidRDefault="006B6EA5" w:rsidP="007A2A9F">
            <w:pPr>
              <w:keepNext/>
              <w:keepLines/>
              <w:spacing w:after="0"/>
              <w:rPr>
                <w:rFonts w:ascii="Arial" w:hAnsi="Arial"/>
                <w:sz w:val="18"/>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C9BB79E"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5CE009BB"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sz w:val="18"/>
                <w:lang w:eastAsia="zh-CN"/>
              </w:rPr>
              <w:t>4</w:t>
            </w:r>
          </w:p>
        </w:tc>
      </w:tr>
      <w:tr w:rsidR="006B6EA5" w:rsidRPr="00EF06A7" w14:paraId="24CAF620"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361B4D6" w14:textId="77777777" w:rsidR="006B6EA5" w:rsidRPr="00EF06A7" w:rsidRDefault="006B6EA5" w:rsidP="007A2A9F">
            <w:pPr>
              <w:keepNext/>
              <w:keepLines/>
              <w:spacing w:after="0"/>
              <w:rPr>
                <w:rFonts w:ascii="Arial" w:hAnsi="Arial"/>
                <w:sz w:val="18"/>
              </w:rPr>
            </w:pPr>
            <w:r w:rsidRPr="00EF06A7">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6634312" w14:textId="77777777" w:rsidR="006B6EA5" w:rsidRPr="00EF06A7" w:rsidRDefault="006B6EA5" w:rsidP="007A2A9F">
            <w:pPr>
              <w:keepNext/>
              <w:keepLines/>
              <w:spacing w:after="0"/>
              <w:jc w:val="center"/>
              <w:rPr>
                <w:rFonts w:ascii="Arial" w:hAnsi="Arial"/>
                <w:sz w:val="18"/>
              </w:rPr>
            </w:pPr>
          </w:p>
        </w:tc>
        <w:tc>
          <w:tcPr>
            <w:tcW w:w="2940" w:type="dxa"/>
            <w:tcBorders>
              <w:top w:val="single" w:sz="4" w:space="0" w:color="auto"/>
              <w:left w:val="single" w:sz="4" w:space="0" w:color="auto"/>
              <w:bottom w:val="single" w:sz="4" w:space="0" w:color="auto"/>
              <w:right w:val="single" w:sz="4" w:space="0" w:color="auto"/>
            </w:tcBorders>
            <w:vAlign w:val="center"/>
          </w:tcPr>
          <w:p w14:paraId="4910CE66" w14:textId="77777777" w:rsidR="006B6EA5" w:rsidRPr="00EF06A7" w:rsidRDefault="006B6EA5" w:rsidP="007A2A9F">
            <w:pPr>
              <w:keepNext/>
              <w:keepLines/>
              <w:spacing w:after="0"/>
              <w:jc w:val="center"/>
              <w:rPr>
                <w:rFonts w:ascii="Arial" w:hAnsi="Arial"/>
                <w:sz w:val="18"/>
                <w:lang w:eastAsia="zh-CN"/>
              </w:rPr>
            </w:pPr>
            <w:r w:rsidRPr="00EF06A7">
              <w:rPr>
                <w:rFonts w:ascii="Arial" w:hAnsi="Arial" w:cs="Arial"/>
                <w:sz w:val="18"/>
                <w:szCs w:val="18"/>
              </w:rPr>
              <w:t>R.PDSCH.2-</w:t>
            </w:r>
            <w:r w:rsidRPr="00EF06A7">
              <w:rPr>
                <w:rFonts w:ascii="Arial" w:hAnsi="Arial" w:cs="Arial"/>
                <w:sz w:val="18"/>
                <w:szCs w:val="18"/>
                <w:lang w:eastAsia="zh-CN"/>
              </w:rPr>
              <w:t>8</w:t>
            </w:r>
            <w:r w:rsidRPr="00EF06A7">
              <w:rPr>
                <w:rFonts w:ascii="Arial" w:hAnsi="Arial" w:cs="Arial"/>
                <w:sz w:val="18"/>
                <w:szCs w:val="18"/>
              </w:rPr>
              <w:t>.4 TDD</w:t>
            </w:r>
          </w:p>
        </w:tc>
      </w:tr>
      <w:tr w:rsidR="006B6EA5" w:rsidRPr="00EF06A7" w14:paraId="660E8400" w14:textId="77777777" w:rsidTr="00EF06A7">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50DFA7" w14:textId="77777777" w:rsidR="006B6EA5" w:rsidRPr="00EF06A7" w:rsidRDefault="006B6EA5" w:rsidP="007A2A9F">
            <w:pPr>
              <w:pStyle w:val="TAL"/>
            </w:pPr>
            <w:r w:rsidRPr="00EF06A7">
              <w:t>PDSCH &amp; PDSCH DMRS Precoding configuration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4EA0BBB8" w14:textId="77777777" w:rsidR="006B6EA5" w:rsidRPr="00EF06A7" w:rsidRDefault="006B6EA5" w:rsidP="007A2A9F">
            <w:pPr>
              <w:pStyle w:val="TAC"/>
            </w:pPr>
          </w:p>
        </w:tc>
        <w:tc>
          <w:tcPr>
            <w:tcW w:w="2940" w:type="dxa"/>
            <w:tcBorders>
              <w:top w:val="single" w:sz="4" w:space="0" w:color="auto"/>
              <w:left w:val="single" w:sz="4" w:space="0" w:color="auto"/>
              <w:bottom w:val="single" w:sz="4" w:space="0" w:color="auto"/>
              <w:right w:val="single" w:sz="4" w:space="0" w:color="auto"/>
            </w:tcBorders>
            <w:vAlign w:val="center"/>
          </w:tcPr>
          <w:p w14:paraId="074E6893" w14:textId="77777777" w:rsidR="006B6EA5" w:rsidRPr="00EF06A7" w:rsidRDefault="006B6EA5" w:rsidP="007A2A9F">
            <w:pPr>
              <w:pStyle w:val="TAC"/>
              <w:rPr>
                <w:rFonts w:cs="Arial"/>
                <w:szCs w:val="18"/>
              </w:rPr>
            </w:pPr>
            <w:r w:rsidRPr="00EF06A7">
              <w:t>Single Panel Type I, Random precoder selection updated per slot, with equal probability of each applicable i</w:t>
            </w:r>
            <w:r w:rsidRPr="00EF06A7">
              <w:rPr>
                <w:vertAlign w:val="subscript"/>
              </w:rPr>
              <w:t>1</w:t>
            </w:r>
            <w:r w:rsidRPr="00EF06A7">
              <w:t>, i</w:t>
            </w:r>
            <w:r w:rsidRPr="00EF06A7">
              <w:rPr>
                <w:vertAlign w:val="subscript"/>
              </w:rPr>
              <w:t>2</w:t>
            </w:r>
            <w:r w:rsidRPr="00EF06A7">
              <w:t xml:space="preserve"> combination, and with Wideband granularity</w:t>
            </w:r>
          </w:p>
        </w:tc>
      </w:tr>
      <w:tr w:rsidR="006B6EA5" w:rsidRPr="00EF06A7" w14:paraId="10E24DED" w14:textId="77777777" w:rsidTr="00EF06A7">
        <w:trPr>
          <w:trHeight w:val="71"/>
          <w:jc w:val="center"/>
        </w:trPr>
        <w:tc>
          <w:tcPr>
            <w:tcW w:w="7508" w:type="dxa"/>
            <w:gridSpan w:val="4"/>
            <w:tcBorders>
              <w:top w:val="single" w:sz="4" w:space="0" w:color="auto"/>
              <w:left w:val="single" w:sz="4" w:space="0" w:color="auto"/>
              <w:bottom w:val="single" w:sz="4" w:space="0" w:color="auto"/>
              <w:right w:val="single" w:sz="4" w:space="0" w:color="auto"/>
            </w:tcBorders>
            <w:vAlign w:val="center"/>
          </w:tcPr>
          <w:p w14:paraId="55EAE178" w14:textId="77777777" w:rsidR="006B6EA5" w:rsidRPr="00EF06A7" w:rsidRDefault="006B6EA5" w:rsidP="007A2A9F">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t>When Throughput is measured using</w:t>
            </w:r>
            <w:r w:rsidRPr="00EF06A7">
              <w:rPr>
                <w:rFonts w:ascii="Arial" w:hAnsi="Arial"/>
                <w:sz w:val="18"/>
              </w:rPr>
              <w:t xml:space="preserve"> random precoder selection, the precoder shall be updated in each slot (</w:t>
            </w:r>
            <w:r w:rsidRPr="00EF06A7">
              <w:rPr>
                <w:rFonts w:ascii="Arial" w:hAnsi="Arial"/>
                <w:sz w:val="18"/>
                <w:lang w:eastAsia="zh-CN"/>
              </w:rPr>
              <w:t>0.5</w:t>
            </w:r>
            <w:r w:rsidRPr="00EF06A7">
              <w:rPr>
                <w:rFonts w:ascii="Arial" w:hAnsi="Arial"/>
                <w:sz w:val="18"/>
              </w:rPr>
              <w:t xml:space="preserve"> ms granularity) with equal probability of each applicable i</w:t>
            </w:r>
            <w:r w:rsidRPr="00EF06A7">
              <w:rPr>
                <w:rFonts w:ascii="Arial" w:hAnsi="Arial"/>
                <w:sz w:val="18"/>
                <w:vertAlign w:val="subscript"/>
              </w:rPr>
              <w:t>1</w:t>
            </w:r>
            <w:r w:rsidRPr="00EF06A7">
              <w:rPr>
                <w:rFonts w:ascii="Arial" w:hAnsi="Arial"/>
                <w:sz w:val="18"/>
              </w:rPr>
              <w:t>, i</w:t>
            </w:r>
            <w:r w:rsidRPr="00EF06A7">
              <w:rPr>
                <w:rFonts w:ascii="Arial" w:hAnsi="Arial"/>
                <w:sz w:val="18"/>
                <w:vertAlign w:val="subscript"/>
              </w:rPr>
              <w:t>2</w:t>
            </w:r>
            <w:r w:rsidRPr="00EF06A7">
              <w:rPr>
                <w:rFonts w:ascii="Arial" w:hAnsi="Arial"/>
                <w:sz w:val="18"/>
              </w:rPr>
              <w:t xml:space="preserve"> combination.</w:t>
            </w:r>
          </w:p>
          <w:p w14:paraId="2ED8A0E5" w14:textId="77777777" w:rsidR="006B6EA5" w:rsidRPr="00EF06A7" w:rsidRDefault="006B6EA5" w:rsidP="007A2A9F">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 #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 xml:space="preserve">), this reported PMI cannot be applied at the g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w:t>
            </w:r>
          </w:p>
          <w:p w14:paraId="47A14509" w14:textId="77777777" w:rsidR="006B6EA5" w:rsidRPr="00EF06A7" w:rsidRDefault="006B6EA5" w:rsidP="007A2A9F">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38.101-4 [5] </w:t>
            </w:r>
            <w:r w:rsidRPr="00EF06A7">
              <w:rPr>
                <w:rFonts w:ascii="Arial" w:hAnsi="Arial" w:cs="Arial"/>
                <w:sz w:val="18"/>
                <w:szCs w:val="18"/>
                <w:lang w:eastAsia="zh-CN"/>
              </w:rPr>
              <w:t>Annex B.2.3.2.3</w:t>
            </w:r>
            <w:r w:rsidRPr="00EF06A7">
              <w:rPr>
                <w:rFonts w:ascii="Arial" w:hAnsi="Arial"/>
                <w:sz w:val="18"/>
              </w:rPr>
              <w:t>.</w:t>
            </w:r>
          </w:p>
        </w:tc>
      </w:tr>
    </w:tbl>
    <w:p w14:paraId="54D446E7" w14:textId="77777777" w:rsidR="006B6EA5" w:rsidRPr="00EF06A7" w:rsidRDefault="006B6EA5" w:rsidP="006B6EA5">
      <w:pPr>
        <w:rPr>
          <w:lang w:eastAsia="zh-CN"/>
        </w:rPr>
      </w:pPr>
    </w:p>
    <w:p w14:paraId="6EB0E288" w14:textId="77777777" w:rsidR="006B6EA5" w:rsidRPr="00EF06A7" w:rsidRDefault="006B6EA5" w:rsidP="006B6EA5">
      <w:pPr>
        <w:pStyle w:val="TH"/>
        <w:rPr>
          <w:lang w:eastAsia="zh-CN"/>
        </w:rPr>
      </w:pPr>
      <w:r w:rsidRPr="00EF06A7">
        <w:t xml:space="preserve">Table </w:t>
      </w:r>
      <w:r w:rsidRPr="00EF06A7">
        <w:rPr>
          <w:lang w:eastAsia="zh-CN"/>
        </w:rPr>
        <w:t>6.3.2.2.7.3-2:</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tblGrid>
      <w:tr w:rsidR="006B6EA5" w:rsidRPr="00EF06A7" w14:paraId="1C38AF8B" w14:textId="77777777" w:rsidTr="007A2A9F">
        <w:trPr>
          <w:jc w:val="center"/>
        </w:trPr>
        <w:tc>
          <w:tcPr>
            <w:tcW w:w="2126" w:type="dxa"/>
            <w:tcBorders>
              <w:top w:val="single" w:sz="4" w:space="0" w:color="auto"/>
              <w:left w:val="single" w:sz="4" w:space="0" w:color="auto"/>
              <w:bottom w:val="single" w:sz="4" w:space="0" w:color="auto"/>
              <w:right w:val="single" w:sz="4" w:space="0" w:color="auto"/>
            </w:tcBorders>
            <w:hideMark/>
          </w:tcPr>
          <w:p w14:paraId="12EF7AB6" w14:textId="77777777" w:rsidR="006B6EA5" w:rsidRPr="00EF06A7" w:rsidRDefault="006B6EA5" w:rsidP="007A2A9F">
            <w:pPr>
              <w:pStyle w:val="TAH"/>
              <w:rPr>
                <w:lang w:eastAsia="zh-CN"/>
              </w:rPr>
            </w:pPr>
            <w:r w:rsidRPr="00EF06A7">
              <w:rPr>
                <w:lang w:eastAsia="zh-CN"/>
              </w:rPr>
              <w:t>Parameter</w:t>
            </w:r>
          </w:p>
        </w:tc>
        <w:tc>
          <w:tcPr>
            <w:tcW w:w="1701" w:type="dxa"/>
            <w:tcBorders>
              <w:top w:val="single" w:sz="4" w:space="0" w:color="auto"/>
              <w:left w:val="single" w:sz="4" w:space="0" w:color="auto"/>
              <w:bottom w:val="single" w:sz="4" w:space="0" w:color="auto"/>
              <w:right w:val="single" w:sz="4" w:space="0" w:color="auto"/>
            </w:tcBorders>
            <w:hideMark/>
          </w:tcPr>
          <w:p w14:paraId="084362F9" w14:textId="77777777" w:rsidR="006B6EA5" w:rsidRPr="00EF06A7" w:rsidRDefault="006B6EA5" w:rsidP="007A2A9F">
            <w:pPr>
              <w:pStyle w:val="TAH"/>
              <w:rPr>
                <w:lang w:eastAsia="zh-CN"/>
              </w:rPr>
            </w:pPr>
            <w:r w:rsidRPr="00EF06A7">
              <w:rPr>
                <w:lang w:eastAsia="zh-CN"/>
              </w:rPr>
              <w:t>Test 1</w:t>
            </w:r>
          </w:p>
        </w:tc>
      </w:tr>
      <w:tr w:rsidR="006B6EA5" w:rsidRPr="00EF06A7" w14:paraId="05B5A8EC" w14:textId="77777777" w:rsidTr="007A2A9F">
        <w:trPr>
          <w:jc w:val="center"/>
        </w:trPr>
        <w:tc>
          <w:tcPr>
            <w:tcW w:w="2126" w:type="dxa"/>
            <w:tcBorders>
              <w:top w:val="single" w:sz="4" w:space="0" w:color="auto"/>
              <w:left w:val="single" w:sz="4" w:space="0" w:color="auto"/>
              <w:bottom w:val="single" w:sz="4" w:space="0" w:color="auto"/>
              <w:right w:val="single" w:sz="4" w:space="0" w:color="auto"/>
            </w:tcBorders>
            <w:hideMark/>
          </w:tcPr>
          <w:p w14:paraId="45B32D1B" w14:textId="77777777" w:rsidR="006B6EA5" w:rsidRPr="00EF06A7" w:rsidRDefault="006B6EA5" w:rsidP="007A2A9F">
            <w:pPr>
              <w:pStyle w:val="TAC"/>
              <w:rPr>
                <w:rFonts w:cs="Arial"/>
                <w:lang w:eastAsia="zh-CN"/>
              </w:rPr>
            </w:pPr>
            <w:r w:rsidRPr="00EF06A7">
              <w:rPr>
                <w:rFonts w:ascii="Symbol" w:eastAsia="Yu Gothic" w:hAnsi="Symbol" w:cs="Arial"/>
                <w:i/>
                <w:iCs/>
                <w:lang w:eastAsia="zh-CN"/>
              </w:rPr>
              <w:t></w:t>
            </w:r>
          </w:p>
        </w:tc>
        <w:tc>
          <w:tcPr>
            <w:tcW w:w="1701" w:type="dxa"/>
            <w:tcBorders>
              <w:top w:val="single" w:sz="4" w:space="0" w:color="auto"/>
              <w:left w:val="single" w:sz="4" w:space="0" w:color="auto"/>
              <w:bottom w:val="single" w:sz="4" w:space="0" w:color="auto"/>
              <w:right w:val="single" w:sz="4" w:space="0" w:color="auto"/>
            </w:tcBorders>
            <w:hideMark/>
          </w:tcPr>
          <w:p w14:paraId="05D634D6" w14:textId="77777777" w:rsidR="006B6EA5" w:rsidRPr="00EF06A7" w:rsidRDefault="006B6EA5" w:rsidP="007A2A9F">
            <w:pPr>
              <w:pStyle w:val="TAC"/>
              <w:rPr>
                <w:lang w:eastAsia="zh-CN"/>
              </w:rPr>
            </w:pPr>
            <w:r w:rsidRPr="00EF06A7">
              <w:rPr>
                <w:lang w:eastAsia="zh-CN"/>
              </w:rPr>
              <w:t>1.3</w:t>
            </w:r>
          </w:p>
        </w:tc>
      </w:tr>
    </w:tbl>
    <w:p w14:paraId="251E1B89" w14:textId="77777777" w:rsidR="006B6EA5" w:rsidRPr="00EF06A7" w:rsidRDefault="006B6EA5" w:rsidP="006B6EA5"/>
    <w:p w14:paraId="0F131A49" w14:textId="77777777" w:rsidR="006B6EA5" w:rsidRPr="00EF06A7" w:rsidRDefault="006B6EA5" w:rsidP="006B6EA5">
      <w:r w:rsidRPr="00EF06A7">
        <w:rPr>
          <w:rFonts w:eastAsia="Batang"/>
        </w:rPr>
        <w:t xml:space="preserve">The normative reference for this requirement is TS 38.101-4 [5] clause </w:t>
      </w:r>
      <w:r w:rsidRPr="00EF06A7">
        <w:rPr>
          <w:lang w:eastAsia="zh-CN"/>
        </w:rPr>
        <w:t>6.3.2.2.7</w:t>
      </w:r>
      <w:r w:rsidRPr="00EF06A7">
        <w:rPr>
          <w:rFonts w:eastAsia="Batang"/>
        </w:rPr>
        <w:t>.</w:t>
      </w:r>
    </w:p>
    <w:p w14:paraId="6AE408E1" w14:textId="77777777" w:rsidR="006B6EA5" w:rsidRPr="00EF06A7" w:rsidRDefault="006B6EA5" w:rsidP="006B6EA5">
      <w:pPr>
        <w:pStyle w:val="H6"/>
      </w:pPr>
      <w:r w:rsidRPr="00EF06A7">
        <w:t>6.3.2.2.7.4</w:t>
      </w:r>
      <w:r w:rsidRPr="00EF06A7">
        <w:tab/>
        <w:t>Test Description</w:t>
      </w:r>
    </w:p>
    <w:p w14:paraId="49359FF1" w14:textId="77777777" w:rsidR="006B6EA5" w:rsidRPr="00EF06A7" w:rsidRDefault="006B6EA5" w:rsidP="006B6EA5">
      <w:pPr>
        <w:pStyle w:val="H6"/>
      </w:pPr>
      <w:r w:rsidRPr="00EF06A7">
        <w:t>6.3.2.2.7.4.1</w:t>
      </w:r>
      <w:r w:rsidRPr="00EF06A7">
        <w:rPr>
          <w:lang w:eastAsia="zh-CN"/>
        </w:rPr>
        <w:tab/>
      </w:r>
      <w:r w:rsidRPr="00EF06A7">
        <w:t>Initial conditions</w:t>
      </w:r>
    </w:p>
    <w:p w14:paraId="2945B24D" w14:textId="77777777" w:rsidR="006B6EA5" w:rsidRPr="00EF06A7" w:rsidRDefault="006B6EA5" w:rsidP="006B6EA5">
      <w:r w:rsidRPr="00EF06A7">
        <w:t>Initial conditions are a set of test configurations the UE needs to be tested in and the steps for the SS to take with the UE to reach the correct measurement state.</w:t>
      </w:r>
    </w:p>
    <w:p w14:paraId="71D5EDF7" w14:textId="77777777" w:rsidR="006B6EA5" w:rsidRPr="00EF06A7" w:rsidRDefault="006B6EA5" w:rsidP="006B6EA5">
      <w:r w:rsidRPr="00EF06A7">
        <w:t>The initial test configurations consist of environmental conditions, test frequencies, test channel bandwidths and sub-carrier spacing based on NR operating bands specified in Table 5.3.5-1 and Table 5.3.6-1 of TS 38.521-1 [7].</w:t>
      </w:r>
    </w:p>
    <w:p w14:paraId="37170D33" w14:textId="77777777" w:rsidR="006B6EA5" w:rsidRPr="00EF06A7" w:rsidRDefault="006B6EA5" w:rsidP="006B6EA5">
      <w:r w:rsidRPr="00EF06A7">
        <w:t>Configurations of PDSCH and PDCCH before measurement are specified in Annex C.</w:t>
      </w:r>
    </w:p>
    <w:p w14:paraId="0A6229BC" w14:textId="77777777" w:rsidR="006B6EA5" w:rsidRPr="00EF06A7" w:rsidRDefault="006B6EA5" w:rsidP="006B6EA5">
      <w:r w:rsidRPr="00EF06A7">
        <w:t>Test Environment: Normal, as defined in TS 38.508-1 [6] clause 4.1.</w:t>
      </w:r>
    </w:p>
    <w:p w14:paraId="72E7BA5B" w14:textId="77777777" w:rsidR="006B6EA5" w:rsidRPr="00EF06A7" w:rsidRDefault="006B6EA5" w:rsidP="006B6EA5">
      <w:r w:rsidRPr="00EF06A7">
        <w:t>Frequencies to be tested: Mid Range, as defined in TS 38.508-1 [6] clause 5.2.2.</w:t>
      </w:r>
    </w:p>
    <w:p w14:paraId="3EE52394" w14:textId="77777777" w:rsidR="006B6EA5" w:rsidRPr="00EF06A7" w:rsidRDefault="006B6EA5" w:rsidP="006B6EA5">
      <w:pPr>
        <w:pStyle w:val="B1"/>
      </w:pPr>
      <w:r w:rsidRPr="00EF06A7">
        <w:t>1.</w:t>
      </w:r>
      <w:r w:rsidRPr="00EF06A7">
        <w:tab/>
        <w:t>Connect the SS, the faders and AWGN noise source to the UE antenna connectors as shown in TS 38.508-1 [6] Annex A, in Figure A.3.1.7.8 for TE diagram and section A.3.2.3 for UE diagram.</w:t>
      </w:r>
    </w:p>
    <w:p w14:paraId="7792BB9B" w14:textId="77777777" w:rsidR="006B6EA5" w:rsidRPr="00EF06A7" w:rsidRDefault="006B6EA5" w:rsidP="006B6EA5">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7.3</w:t>
      </w:r>
      <w:r w:rsidRPr="00EF06A7">
        <w:t>-1 as appropriate.</w:t>
      </w:r>
    </w:p>
    <w:p w14:paraId="53341727" w14:textId="77777777" w:rsidR="006B6EA5" w:rsidRPr="00EF06A7" w:rsidRDefault="006B6EA5" w:rsidP="006B6EA5">
      <w:pPr>
        <w:pStyle w:val="B1"/>
      </w:pPr>
      <w:r w:rsidRPr="00EF06A7">
        <w:t>3.</w:t>
      </w:r>
      <w:r w:rsidRPr="00EF06A7">
        <w:tab/>
        <w:t>Downlink signals for NR cell are initially set up according to Annexes C.0, C.1, C.2, C.3.1 and uplink signals according to Annexes G.0, G.1, G.2, G.3.1 of TS 38.521-1 [7].</w:t>
      </w:r>
    </w:p>
    <w:p w14:paraId="10691819" w14:textId="77777777" w:rsidR="006B6EA5" w:rsidRPr="00EF06A7" w:rsidRDefault="006B6EA5" w:rsidP="006B6EA5">
      <w:pPr>
        <w:pStyle w:val="B1"/>
      </w:pPr>
      <w:r w:rsidRPr="00EF06A7">
        <w:t>4.</w:t>
      </w:r>
      <w:r w:rsidRPr="00EF06A7">
        <w:tab/>
        <w:t>Propagation conditions are set according to Annex B.0.</w:t>
      </w:r>
    </w:p>
    <w:p w14:paraId="2ACE4443" w14:textId="77777777" w:rsidR="006B6EA5" w:rsidRPr="00EF06A7" w:rsidRDefault="006B6EA5" w:rsidP="006B6EA5">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according to TS 38.508-1 [6] clause 4.5. Message content are defined in clause </w:t>
      </w:r>
      <w:r w:rsidRPr="00EF06A7">
        <w:rPr>
          <w:lang w:eastAsia="zh-CN"/>
        </w:rPr>
        <w:t>6.3.2.2.7.4.3.</w:t>
      </w:r>
    </w:p>
    <w:p w14:paraId="461D7543" w14:textId="77777777" w:rsidR="006B6EA5" w:rsidRPr="00EF06A7" w:rsidRDefault="006B6EA5" w:rsidP="006B6EA5">
      <w:pPr>
        <w:pStyle w:val="H6"/>
      </w:pPr>
      <w:r w:rsidRPr="00EF06A7">
        <w:t>6.3.2.2.7.4.2</w:t>
      </w:r>
      <w:r w:rsidRPr="00EF06A7">
        <w:rPr>
          <w:lang w:eastAsia="zh-CN"/>
        </w:rPr>
        <w:tab/>
      </w:r>
      <w:r w:rsidRPr="00EF06A7">
        <w:t>Test procedure</w:t>
      </w:r>
    </w:p>
    <w:p w14:paraId="73286AA5" w14:textId="77777777" w:rsidR="006B6EA5" w:rsidRPr="00EF06A7" w:rsidRDefault="006B6EA5" w:rsidP="006B6EA5">
      <w:pPr>
        <w:pStyle w:val="B1"/>
      </w:pPr>
      <w:r w:rsidRPr="00EF06A7">
        <w:t>1.</w:t>
      </w:r>
      <w:r w:rsidRPr="00EF06A7">
        <w:tab/>
        <w:t>Set the parameters of bandwidth, the propagation condition, antenna configuration and measurement channel according to Table 6.3.2.2.7.3-1</w:t>
      </w:r>
      <w:r w:rsidRPr="00EF06A7">
        <w:rPr>
          <w:lang w:eastAsia="zh-CN"/>
        </w:rPr>
        <w:t xml:space="preserve"> </w:t>
      </w:r>
      <w:r w:rsidRPr="00EF06A7">
        <w:t>as appropriate.</w:t>
      </w:r>
    </w:p>
    <w:p w14:paraId="70903DF0" w14:textId="77777777" w:rsidR="006B6EA5" w:rsidRPr="00EF06A7" w:rsidRDefault="006B6EA5" w:rsidP="006B6EA5">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QI feedback via PDCCH DCI format 0_1 with aperiodic CSI request triggered.</w:t>
      </w:r>
      <w:r w:rsidRPr="00EF06A7">
        <w:t xml:space="preserve"> No transport block is sent in parallel to the CQI feedback. Establish </w:t>
      </w:r>
      <w:r w:rsidRPr="00EF06A7">
        <w:rPr>
          <w:position w:val="-14"/>
        </w:rPr>
        <w:object w:dxaOrig="1260" w:dyaOrig="380" w14:anchorId="456138EE">
          <v:shape id="_x0000_i1153" type="#_x0000_t75" style="width:60pt;height:21pt" o:ole="">
            <v:imagedata r:id="rId64" o:title=""/>
          </v:shape>
          <o:OLEObject Type="Embed" ProgID="Equation.3" ShapeID="_x0000_i1153" DrawAspect="Content" ObjectID="_1781610920" r:id="rId141"/>
        </w:object>
      </w:r>
      <w:r w:rsidRPr="00EF06A7">
        <w:t xml:space="preserve">and </w:t>
      </w:r>
      <w:r w:rsidRPr="00EF06A7">
        <w:rPr>
          <w:position w:val="-14"/>
        </w:rPr>
        <w:object w:dxaOrig="1420" w:dyaOrig="380" w14:anchorId="3DD1D927">
          <v:shape id="_x0000_i1154" type="#_x0000_t75" style="width:60pt;height:15pt" o:ole="">
            <v:imagedata r:id="rId59" o:title=""/>
          </v:shape>
          <o:OLEObject Type="Embed" ProgID="Equation.DSMT4" ShapeID="_x0000_i1154" DrawAspect="Content" ObjectID="_1781610921" r:id="rId142"/>
        </w:object>
      </w:r>
      <w:r w:rsidRPr="00EF06A7">
        <w:t xml:space="preserve"> according to </w:t>
      </w:r>
      <w:r w:rsidRPr="00EF06A7">
        <w:rPr>
          <w:lang w:eastAsia="zh-CN"/>
        </w:rPr>
        <w:t>A</w:t>
      </w:r>
      <w:r w:rsidRPr="00EF06A7">
        <w:t xml:space="preserve">nnex </w:t>
      </w:r>
      <w:r w:rsidRPr="00EF06A7">
        <w:rPr>
          <w:lang w:eastAsia="zh-CN"/>
        </w:rPr>
        <w:t>G.3.2.</w:t>
      </w:r>
    </w:p>
    <w:p w14:paraId="68A52615" w14:textId="77777777" w:rsidR="006B6EA5" w:rsidRPr="00EF06A7" w:rsidRDefault="006B6EA5" w:rsidP="006B6EA5">
      <w:pPr>
        <w:pStyle w:val="B1"/>
        <w:rPr>
          <w:lang w:eastAsia="zh-CN"/>
        </w:rPr>
      </w:pPr>
      <w:r w:rsidRPr="00EF06A7">
        <w:t>3.</w:t>
      </w:r>
      <w:r w:rsidRPr="00EF06A7">
        <w:tab/>
        <w:t>Set SNR to</w:t>
      </w:r>
      <w:r w:rsidRPr="00EF06A7">
        <w:rPr>
          <w:position w:val="-14"/>
        </w:rPr>
        <w:object w:dxaOrig="1420" w:dyaOrig="380" w14:anchorId="36848D14">
          <v:shape id="_x0000_i1155" type="#_x0000_t75" style="width:60pt;height:15pt" o:ole="">
            <v:imagedata r:id="rId59" o:title=""/>
          </v:shape>
          <o:OLEObject Type="Embed" ProgID="Equation.DSMT4" ShapeID="_x0000_i1155" DrawAspect="Content" ObjectID="_1781610922" r:id="rId14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1624FEED">
          <v:shape id="_x0000_i1156" type="#_x0000_t75" style="width:42pt;height:21pt" o:ole="">
            <v:imagedata r:id="rId61" o:title=""/>
          </v:shape>
          <o:OLEObject Type="Embed" ProgID="Equation.DSMT4" ShapeID="_x0000_i1156" DrawAspect="Content" ObjectID="_1781610923" r:id="rId144"/>
        </w:object>
      </w:r>
      <w:r w:rsidRPr="00EF06A7">
        <w:t xml:space="preserve">according to Annex </w:t>
      </w:r>
      <w:r w:rsidRPr="00EF06A7">
        <w:rPr>
          <w:lang w:eastAsia="zh-CN"/>
        </w:rPr>
        <w:t>G.3.3.</w:t>
      </w:r>
    </w:p>
    <w:p w14:paraId="22B2E440" w14:textId="77777777" w:rsidR="006B6EA5" w:rsidRPr="00EF06A7" w:rsidRDefault="006B6EA5" w:rsidP="006B6EA5">
      <w:pPr>
        <w:pStyle w:val="B1"/>
      </w:pPr>
      <w:r w:rsidRPr="00EF06A7">
        <w:t>4.</w:t>
      </w:r>
      <w:r w:rsidRPr="00EF06A7">
        <w:tab/>
        <w:t>Calculate</w:t>
      </w:r>
      <w:r w:rsidRPr="00EF06A7">
        <w:rPr>
          <w:position w:val="-34"/>
        </w:rPr>
        <w:object w:dxaOrig="1719" w:dyaOrig="760" w14:anchorId="24548897">
          <v:shape id="_x0000_i1157" type="#_x0000_t75" style="width:90pt;height:42pt" o:ole="">
            <v:imagedata r:id="rId69" o:title=""/>
          </v:shape>
          <o:OLEObject Type="Embed" ProgID="Equation.3" ShapeID="_x0000_i1157" DrawAspect="Content" ObjectID="_1781610924" r:id="rId14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2.7.5-1</w:t>
      </w:r>
      <w:r w:rsidRPr="00EF06A7">
        <w:t>, then the test is pass. Otherwise, the test is fail.</w:t>
      </w:r>
    </w:p>
    <w:p w14:paraId="43EB1EF3" w14:textId="77777777" w:rsidR="006B6EA5" w:rsidRPr="00EF06A7" w:rsidRDefault="006B6EA5" w:rsidP="006B6EA5">
      <w:pPr>
        <w:pStyle w:val="H6"/>
      </w:pPr>
      <w:r w:rsidRPr="00EF06A7">
        <w:t>6.3.2.2.7.4.3</w:t>
      </w:r>
      <w:r w:rsidRPr="00EF06A7">
        <w:rPr>
          <w:lang w:eastAsia="zh-CN"/>
        </w:rPr>
        <w:tab/>
      </w:r>
      <w:r w:rsidRPr="00EF06A7">
        <w:t>Message contents</w:t>
      </w:r>
    </w:p>
    <w:p w14:paraId="2E0F36DB" w14:textId="77777777" w:rsidR="006B6EA5" w:rsidRPr="00EF06A7" w:rsidRDefault="006B6EA5" w:rsidP="006B6EA5">
      <w:r w:rsidRPr="00EF06A7">
        <w:t>Message contents are according to TS 38.508-1 [6] clause 4.6.1.</w:t>
      </w:r>
    </w:p>
    <w:p w14:paraId="18B83C96" w14:textId="77777777" w:rsidR="006B6EA5" w:rsidRPr="00EF06A7" w:rsidRDefault="006B6EA5" w:rsidP="006B6EA5">
      <w:pPr>
        <w:pStyle w:val="H6"/>
      </w:pPr>
      <w:r w:rsidRPr="00EF06A7">
        <w:t>6.3.2.2.7</w:t>
      </w:r>
      <w:r w:rsidRPr="00EF06A7">
        <w:rPr>
          <w:lang w:eastAsia="zh-CN"/>
        </w:rPr>
        <w:t>.4.</w:t>
      </w:r>
      <w:r w:rsidRPr="00EF06A7">
        <w:t>3.1</w:t>
      </w:r>
      <w:r w:rsidRPr="00EF06A7">
        <w:rPr>
          <w:lang w:eastAsia="zh-CN"/>
        </w:rPr>
        <w:tab/>
      </w:r>
      <w:r w:rsidRPr="00EF06A7">
        <w:t>Message exceptions</w:t>
      </w:r>
    </w:p>
    <w:p w14:paraId="6EF915D7" w14:textId="77777777" w:rsidR="006B6EA5" w:rsidRPr="00EF06A7" w:rsidRDefault="006B6EA5" w:rsidP="006B6EA5">
      <w:pPr>
        <w:pStyle w:val="TH"/>
      </w:pPr>
      <w:r w:rsidRPr="00EF06A7">
        <w:t>Table 6.3.2.2.7.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5E36C811" w14:textId="77777777" w:rsidTr="007A2A9F">
        <w:tc>
          <w:tcPr>
            <w:tcW w:w="9747" w:type="dxa"/>
            <w:gridSpan w:val="4"/>
          </w:tcPr>
          <w:p w14:paraId="64C7C0A8" w14:textId="77777777" w:rsidR="006B6EA5" w:rsidRPr="00EF06A7" w:rsidRDefault="006B6EA5" w:rsidP="007A2A9F">
            <w:pPr>
              <w:pStyle w:val="TAH"/>
              <w:jc w:val="left"/>
              <w:rPr>
                <w:b w:val="0"/>
                <w:lang w:eastAsia="zh-CN"/>
              </w:rPr>
            </w:pPr>
            <w:r w:rsidRPr="00EF06A7">
              <w:rPr>
                <w:b w:val="0"/>
              </w:rPr>
              <w:t>Derivation Path: TS 38.508-1 [6], Table 4.6.3-4</w:t>
            </w:r>
            <w:r w:rsidRPr="00EF06A7">
              <w:rPr>
                <w:b w:val="0"/>
                <w:lang w:eastAsia="zh-CN"/>
              </w:rPr>
              <w:t>1</w:t>
            </w:r>
          </w:p>
        </w:tc>
      </w:tr>
      <w:tr w:rsidR="006B6EA5" w:rsidRPr="00EF06A7" w14:paraId="0F5A6DDA" w14:textId="77777777" w:rsidTr="007A2A9F">
        <w:tc>
          <w:tcPr>
            <w:tcW w:w="4535" w:type="dxa"/>
          </w:tcPr>
          <w:p w14:paraId="76A6289D" w14:textId="77777777" w:rsidR="006B6EA5" w:rsidRPr="00EF06A7" w:rsidRDefault="006B6EA5" w:rsidP="007A2A9F">
            <w:pPr>
              <w:pStyle w:val="TAH"/>
            </w:pPr>
            <w:r w:rsidRPr="00EF06A7">
              <w:t>Information Element</w:t>
            </w:r>
          </w:p>
        </w:tc>
        <w:tc>
          <w:tcPr>
            <w:tcW w:w="2267" w:type="dxa"/>
          </w:tcPr>
          <w:p w14:paraId="5F70F336" w14:textId="77777777" w:rsidR="006B6EA5" w:rsidRPr="00EF06A7" w:rsidRDefault="006B6EA5" w:rsidP="007A2A9F">
            <w:pPr>
              <w:pStyle w:val="TAH"/>
            </w:pPr>
            <w:r w:rsidRPr="00EF06A7">
              <w:t>Value/remark</w:t>
            </w:r>
          </w:p>
        </w:tc>
        <w:tc>
          <w:tcPr>
            <w:tcW w:w="1700" w:type="dxa"/>
          </w:tcPr>
          <w:p w14:paraId="0B2F5947" w14:textId="77777777" w:rsidR="006B6EA5" w:rsidRPr="00EF06A7" w:rsidRDefault="006B6EA5" w:rsidP="007A2A9F">
            <w:pPr>
              <w:pStyle w:val="TAH"/>
            </w:pPr>
            <w:r w:rsidRPr="00EF06A7">
              <w:t>Comment</w:t>
            </w:r>
          </w:p>
        </w:tc>
        <w:tc>
          <w:tcPr>
            <w:tcW w:w="1245" w:type="dxa"/>
          </w:tcPr>
          <w:p w14:paraId="3280B988" w14:textId="77777777" w:rsidR="006B6EA5" w:rsidRPr="00EF06A7" w:rsidRDefault="006B6EA5" w:rsidP="007A2A9F">
            <w:pPr>
              <w:pStyle w:val="TAH"/>
            </w:pPr>
            <w:r w:rsidRPr="00EF06A7">
              <w:t>Condition</w:t>
            </w:r>
          </w:p>
        </w:tc>
      </w:tr>
      <w:tr w:rsidR="006B6EA5" w:rsidRPr="00EF06A7" w14:paraId="3B8DC653" w14:textId="77777777" w:rsidTr="007A2A9F">
        <w:tc>
          <w:tcPr>
            <w:tcW w:w="4535" w:type="dxa"/>
          </w:tcPr>
          <w:p w14:paraId="1B34F6B3" w14:textId="77777777" w:rsidR="006B6EA5" w:rsidRPr="00EF06A7" w:rsidRDefault="006B6EA5" w:rsidP="007A2A9F">
            <w:pPr>
              <w:pStyle w:val="TAL"/>
            </w:pPr>
            <w:r w:rsidRPr="00EF06A7">
              <w:t xml:space="preserve">CSI-ResourceConfig ::= </w:t>
            </w:r>
            <w:r w:rsidRPr="00EF06A7">
              <w:rPr>
                <w:snapToGrid w:val="0"/>
              </w:rPr>
              <w:t xml:space="preserve">SEQUENCE </w:t>
            </w:r>
            <w:r w:rsidRPr="00EF06A7">
              <w:t>{</w:t>
            </w:r>
          </w:p>
        </w:tc>
        <w:tc>
          <w:tcPr>
            <w:tcW w:w="2267" w:type="dxa"/>
          </w:tcPr>
          <w:p w14:paraId="59E8F4D6" w14:textId="77777777" w:rsidR="006B6EA5" w:rsidRPr="00EF06A7" w:rsidRDefault="006B6EA5" w:rsidP="007A2A9F">
            <w:pPr>
              <w:pStyle w:val="TAL"/>
            </w:pPr>
          </w:p>
        </w:tc>
        <w:tc>
          <w:tcPr>
            <w:tcW w:w="1700" w:type="dxa"/>
          </w:tcPr>
          <w:p w14:paraId="59059E57" w14:textId="77777777" w:rsidR="006B6EA5" w:rsidRPr="00EF06A7" w:rsidRDefault="006B6EA5" w:rsidP="007A2A9F">
            <w:pPr>
              <w:pStyle w:val="TAL"/>
            </w:pPr>
          </w:p>
        </w:tc>
        <w:tc>
          <w:tcPr>
            <w:tcW w:w="1245" w:type="dxa"/>
          </w:tcPr>
          <w:p w14:paraId="47985F53" w14:textId="77777777" w:rsidR="006B6EA5" w:rsidRPr="00EF06A7" w:rsidRDefault="006B6EA5" w:rsidP="007A2A9F">
            <w:pPr>
              <w:pStyle w:val="TAL"/>
            </w:pPr>
          </w:p>
        </w:tc>
      </w:tr>
      <w:tr w:rsidR="006B6EA5" w:rsidRPr="00EF06A7" w14:paraId="494401A1" w14:textId="77777777" w:rsidTr="007A2A9F">
        <w:tc>
          <w:tcPr>
            <w:tcW w:w="4535" w:type="dxa"/>
          </w:tcPr>
          <w:p w14:paraId="48FE2974" w14:textId="77777777" w:rsidR="006B6EA5" w:rsidRPr="00EF06A7" w:rsidRDefault="006B6EA5" w:rsidP="007A2A9F">
            <w:pPr>
              <w:pStyle w:val="TAL"/>
            </w:pPr>
            <w:r w:rsidRPr="00EF06A7">
              <w:t xml:space="preserve">  resourceType</w:t>
            </w:r>
          </w:p>
        </w:tc>
        <w:tc>
          <w:tcPr>
            <w:tcW w:w="2267" w:type="dxa"/>
          </w:tcPr>
          <w:p w14:paraId="59893609" w14:textId="77777777" w:rsidR="006B6EA5" w:rsidRPr="00EF06A7" w:rsidRDefault="006B6EA5" w:rsidP="007A2A9F">
            <w:pPr>
              <w:pStyle w:val="TAL"/>
            </w:pPr>
            <w:r w:rsidRPr="00EF06A7">
              <w:rPr>
                <w:lang w:eastAsia="zh-CN"/>
              </w:rPr>
              <w:t>a</w:t>
            </w:r>
            <w:r w:rsidRPr="00EF06A7">
              <w:t>periodic</w:t>
            </w:r>
          </w:p>
        </w:tc>
        <w:tc>
          <w:tcPr>
            <w:tcW w:w="1700" w:type="dxa"/>
          </w:tcPr>
          <w:p w14:paraId="7FEACA83" w14:textId="77777777" w:rsidR="006B6EA5" w:rsidRPr="00EF06A7" w:rsidRDefault="006B6EA5" w:rsidP="007A2A9F">
            <w:pPr>
              <w:pStyle w:val="TAL"/>
            </w:pPr>
          </w:p>
        </w:tc>
        <w:tc>
          <w:tcPr>
            <w:tcW w:w="1245" w:type="dxa"/>
          </w:tcPr>
          <w:p w14:paraId="6D67FC39" w14:textId="77777777" w:rsidR="006B6EA5" w:rsidRPr="00EF06A7" w:rsidRDefault="006B6EA5" w:rsidP="007A2A9F">
            <w:pPr>
              <w:pStyle w:val="TAL"/>
            </w:pPr>
          </w:p>
        </w:tc>
      </w:tr>
      <w:tr w:rsidR="006B6EA5" w:rsidRPr="00EF06A7" w14:paraId="22C7C486" w14:textId="77777777" w:rsidTr="007A2A9F">
        <w:tc>
          <w:tcPr>
            <w:tcW w:w="4535" w:type="dxa"/>
          </w:tcPr>
          <w:p w14:paraId="50FF5F1E" w14:textId="77777777" w:rsidR="006B6EA5" w:rsidRPr="00EF06A7" w:rsidRDefault="006B6EA5" w:rsidP="007A2A9F">
            <w:pPr>
              <w:pStyle w:val="TAL"/>
            </w:pPr>
            <w:r w:rsidRPr="00EF06A7">
              <w:t>}</w:t>
            </w:r>
          </w:p>
        </w:tc>
        <w:tc>
          <w:tcPr>
            <w:tcW w:w="2267" w:type="dxa"/>
          </w:tcPr>
          <w:p w14:paraId="6FF0F5BC" w14:textId="77777777" w:rsidR="006B6EA5" w:rsidRPr="00EF06A7" w:rsidRDefault="006B6EA5" w:rsidP="007A2A9F">
            <w:pPr>
              <w:pStyle w:val="TAL"/>
            </w:pPr>
          </w:p>
        </w:tc>
        <w:tc>
          <w:tcPr>
            <w:tcW w:w="1700" w:type="dxa"/>
          </w:tcPr>
          <w:p w14:paraId="0A102676" w14:textId="77777777" w:rsidR="006B6EA5" w:rsidRPr="00EF06A7" w:rsidRDefault="006B6EA5" w:rsidP="007A2A9F">
            <w:pPr>
              <w:pStyle w:val="TAL"/>
            </w:pPr>
          </w:p>
        </w:tc>
        <w:tc>
          <w:tcPr>
            <w:tcW w:w="1245" w:type="dxa"/>
          </w:tcPr>
          <w:p w14:paraId="28A02568" w14:textId="77777777" w:rsidR="006B6EA5" w:rsidRPr="00EF06A7" w:rsidRDefault="006B6EA5" w:rsidP="007A2A9F">
            <w:pPr>
              <w:pStyle w:val="TAL"/>
            </w:pPr>
          </w:p>
        </w:tc>
      </w:tr>
    </w:tbl>
    <w:p w14:paraId="64CB15EE" w14:textId="77777777" w:rsidR="006B6EA5" w:rsidRPr="00EF06A7" w:rsidRDefault="006B6EA5" w:rsidP="006B6EA5">
      <w:pPr>
        <w:rPr>
          <w:lang w:eastAsia="zh-CN"/>
        </w:rPr>
      </w:pPr>
    </w:p>
    <w:p w14:paraId="5E152FB7" w14:textId="77777777" w:rsidR="006B6EA5" w:rsidRPr="00EF06A7" w:rsidRDefault="006B6EA5" w:rsidP="006B6EA5">
      <w:pPr>
        <w:pStyle w:val="TH"/>
      </w:pPr>
      <w:r w:rsidRPr="00EF06A7">
        <w:t>Table 6.3.2.2.7.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06A72E23" w14:textId="77777777" w:rsidTr="007A2A9F">
        <w:tc>
          <w:tcPr>
            <w:tcW w:w="9747" w:type="dxa"/>
            <w:gridSpan w:val="4"/>
          </w:tcPr>
          <w:p w14:paraId="6DD45AAA" w14:textId="77777777" w:rsidR="006B6EA5" w:rsidRPr="00EF06A7" w:rsidRDefault="006B6EA5" w:rsidP="007A2A9F">
            <w:pPr>
              <w:pStyle w:val="TAH"/>
              <w:jc w:val="left"/>
              <w:rPr>
                <w:b w:val="0"/>
              </w:rPr>
            </w:pPr>
            <w:r w:rsidRPr="00EF06A7">
              <w:rPr>
                <w:b w:val="0"/>
              </w:rPr>
              <w:t>Derivation Path: TS 38.508-1 [6], Table 5.4.2.0-15</w:t>
            </w:r>
          </w:p>
        </w:tc>
      </w:tr>
      <w:tr w:rsidR="006B6EA5" w:rsidRPr="00EF06A7" w14:paraId="5531E408" w14:textId="77777777" w:rsidTr="007A2A9F">
        <w:tc>
          <w:tcPr>
            <w:tcW w:w="4535" w:type="dxa"/>
          </w:tcPr>
          <w:p w14:paraId="56A1AA4A" w14:textId="77777777" w:rsidR="006B6EA5" w:rsidRPr="00EF06A7" w:rsidRDefault="006B6EA5" w:rsidP="007A2A9F">
            <w:pPr>
              <w:pStyle w:val="TAH"/>
            </w:pPr>
            <w:r w:rsidRPr="00EF06A7">
              <w:t>Information Element</w:t>
            </w:r>
          </w:p>
        </w:tc>
        <w:tc>
          <w:tcPr>
            <w:tcW w:w="2267" w:type="dxa"/>
          </w:tcPr>
          <w:p w14:paraId="130EADDB" w14:textId="77777777" w:rsidR="006B6EA5" w:rsidRPr="00EF06A7" w:rsidRDefault="006B6EA5" w:rsidP="007A2A9F">
            <w:pPr>
              <w:pStyle w:val="TAH"/>
            </w:pPr>
            <w:r w:rsidRPr="00EF06A7">
              <w:t>Value/remark</w:t>
            </w:r>
          </w:p>
        </w:tc>
        <w:tc>
          <w:tcPr>
            <w:tcW w:w="1700" w:type="dxa"/>
          </w:tcPr>
          <w:p w14:paraId="35305D49" w14:textId="77777777" w:rsidR="006B6EA5" w:rsidRPr="00EF06A7" w:rsidRDefault="006B6EA5" w:rsidP="007A2A9F">
            <w:pPr>
              <w:pStyle w:val="TAH"/>
            </w:pPr>
            <w:r w:rsidRPr="00EF06A7">
              <w:t>Comment</w:t>
            </w:r>
          </w:p>
        </w:tc>
        <w:tc>
          <w:tcPr>
            <w:tcW w:w="1245" w:type="dxa"/>
          </w:tcPr>
          <w:p w14:paraId="1B77923D" w14:textId="77777777" w:rsidR="006B6EA5" w:rsidRPr="00EF06A7" w:rsidRDefault="006B6EA5" w:rsidP="007A2A9F">
            <w:pPr>
              <w:pStyle w:val="TAH"/>
            </w:pPr>
            <w:r w:rsidRPr="00EF06A7">
              <w:t>Condition</w:t>
            </w:r>
          </w:p>
        </w:tc>
      </w:tr>
      <w:tr w:rsidR="006B6EA5" w:rsidRPr="00EF06A7" w14:paraId="191653CE" w14:textId="77777777" w:rsidTr="007A2A9F">
        <w:tc>
          <w:tcPr>
            <w:tcW w:w="4535" w:type="dxa"/>
          </w:tcPr>
          <w:p w14:paraId="7605F7BF" w14:textId="77777777" w:rsidR="006B6EA5" w:rsidRPr="00EF06A7" w:rsidRDefault="006B6EA5" w:rsidP="007A2A9F">
            <w:pPr>
              <w:pStyle w:val="TAL"/>
            </w:pPr>
            <w:r w:rsidRPr="00EF06A7">
              <w:t xml:space="preserve">CSI-RS-ResourceMapping ::= </w:t>
            </w:r>
            <w:r w:rsidRPr="00EF06A7">
              <w:rPr>
                <w:snapToGrid w:val="0"/>
              </w:rPr>
              <w:t xml:space="preserve">SEQUENCE </w:t>
            </w:r>
            <w:r w:rsidRPr="00EF06A7">
              <w:t>{</w:t>
            </w:r>
          </w:p>
        </w:tc>
        <w:tc>
          <w:tcPr>
            <w:tcW w:w="2267" w:type="dxa"/>
          </w:tcPr>
          <w:p w14:paraId="5DFE495B" w14:textId="77777777" w:rsidR="006B6EA5" w:rsidRPr="00EF06A7" w:rsidRDefault="006B6EA5" w:rsidP="007A2A9F">
            <w:pPr>
              <w:pStyle w:val="TAL"/>
            </w:pPr>
          </w:p>
        </w:tc>
        <w:tc>
          <w:tcPr>
            <w:tcW w:w="1700" w:type="dxa"/>
          </w:tcPr>
          <w:p w14:paraId="7F510258" w14:textId="77777777" w:rsidR="006B6EA5" w:rsidRPr="00EF06A7" w:rsidRDefault="006B6EA5" w:rsidP="007A2A9F">
            <w:pPr>
              <w:pStyle w:val="TAL"/>
            </w:pPr>
          </w:p>
        </w:tc>
        <w:tc>
          <w:tcPr>
            <w:tcW w:w="1245" w:type="dxa"/>
          </w:tcPr>
          <w:p w14:paraId="61D3E573" w14:textId="77777777" w:rsidR="006B6EA5" w:rsidRPr="00EF06A7" w:rsidRDefault="006B6EA5" w:rsidP="007A2A9F">
            <w:pPr>
              <w:pStyle w:val="TAL"/>
            </w:pPr>
          </w:p>
        </w:tc>
      </w:tr>
      <w:tr w:rsidR="006B6EA5" w:rsidRPr="00EF06A7" w14:paraId="56895CD0" w14:textId="77777777" w:rsidTr="007A2A9F">
        <w:tc>
          <w:tcPr>
            <w:tcW w:w="4535" w:type="dxa"/>
          </w:tcPr>
          <w:p w14:paraId="0899D650" w14:textId="77777777" w:rsidR="006B6EA5" w:rsidRPr="00EF06A7" w:rsidRDefault="006B6EA5" w:rsidP="007A2A9F">
            <w:pPr>
              <w:pStyle w:val="TAL"/>
            </w:pPr>
            <w:r w:rsidRPr="00EF06A7">
              <w:t xml:space="preserve">  frequencyDomainAllocation CHOICE {</w:t>
            </w:r>
          </w:p>
        </w:tc>
        <w:tc>
          <w:tcPr>
            <w:tcW w:w="2267" w:type="dxa"/>
          </w:tcPr>
          <w:p w14:paraId="10BF71B0" w14:textId="77777777" w:rsidR="006B6EA5" w:rsidRPr="00EF06A7" w:rsidRDefault="006B6EA5" w:rsidP="007A2A9F">
            <w:pPr>
              <w:pStyle w:val="TAL"/>
            </w:pPr>
          </w:p>
        </w:tc>
        <w:tc>
          <w:tcPr>
            <w:tcW w:w="1700" w:type="dxa"/>
          </w:tcPr>
          <w:p w14:paraId="1B793060" w14:textId="77777777" w:rsidR="006B6EA5" w:rsidRPr="00EF06A7" w:rsidRDefault="006B6EA5" w:rsidP="007A2A9F">
            <w:pPr>
              <w:pStyle w:val="TAL"/>
            </w:pPr>
          </w:p>
        </w:tc>
        <w:tc>
          <w:tcPr>
            <w:tcW w:w="1245" w:type="dxa"/>
          </w:tcPr>
          <w:p w14:paraId="134198A3" w14:textId="77777777" w:rsidR="006B6EA5" w:rsidRPr="00EF06A7" w:rsidRDefault="006B6EA5" w:rsidP="007A2A9F">
            <w:pPr>
              <w:pStyle w:val="TAL"/>
            </w:pPr>
          </w:p>
        </w:tc>
      </w:tr>
      <w:tr w:rsidR="006B6EA5" w:rsidRPr="00EF06A7" w14:paraId="1EEB7B1C" w14:textId="77777777" w:rsidTr="007A2A9F">
        <w:tc>
          <w:tcPr>
            <w:tcW w:w="4535" w:type="dxa"/>
          </w:tcPr>
          <w:p w14:paraId="6EBA68DB" w14:textId="77777777" w:rsidR="006B6EA5" w:rsidRPr="00EF06A7" w:rsidRDefault="006B6EA5" w:rsidP="007A2A9F">
            <w:pPr>
              <w:pStyle w:val="TAL"/>
              <w:rPr>
                <w:lang w:eastAsia="zh-CN"/>
              </w:rPr>
            </w:pPr>
            <w:r w:rsidRPr="00EF06A7">
              <w:t xml:space="preserve">    Row</w:t>
            </w:r>
            <w:r w:rsidRPr="00EF06A7">
              <w:rPr>
                <w:lang w:eastAsia="zh-CN"/>
              </w:rPr>
              <w:t>4</w:t>
            </w:r>
          </w:p>
        </w:tc>
        <w:tc>
          <w:tcPr>
            <w:tcW w:w="2267" w:type="dxa"/>
          </w:tcPr>
          <w:p w14:paraId="00559CD6" w14:textId="77777777" w:rsidR="006B6EA5" w:rsidRPr="00EF06A7" w:rsidRDefault="006B6EA5" w:rsidP="007A2A9F">
            <w:pPr>
              <w:pStyle w:val="TAL"/>
              <w:rPr>
                <w:lang w:eastAsia="zh-CN"/>
              </w:rPr>
            </w:pPr>
            <w:r w:rsidRPr="00EF06A7">
              <w:rPr>
                <w:lang w:eastAsia="zh-CN"/>
              </w:rPr>
              <w:t>001</w:t>
            </w:r>
          </w:p>
        </w:tc>
        <w:tc>
          <w:tcPr>
            <w:tcW w:w="1700" w:type="dxa"/>
          </w:tcPr>
          <w:p w14:paraId="6F6E7A35" w14:textId="77777777" w:rsidR="006B6EA5" w:rsidRPr="00EF06A7" w:rsidRDefault="006B6EA5" w:rsidP="007A2A9F">
            <w:pPr>
              <w:pStyle w:val="TAL"/>
            </w:pPr>
          </w:p>
        </w:tc>
        <w:tc>
          <w:tcPr>
            <w:tcW w:w="1245" w:type="dxa"/>
          </w:tcPr>
          <w:p w14:paraId="7C53337F" w14:textId="77777777" w:rsidR="006B6EA5" w:rsidRPr="00EF06A7" w:rsidRDefault="006B6EA5" w:rsidP="007A2A9F">
            <w:pPr>
              <w:pStyle w:val="TAL"/>
            </w:pPr>
          </w:p>
        </w:tc>
      </w:tr>
      <w:tr w:rsidR="006B6EA5" w:rsidRPr="00EF06A7" w14:paraId="299BD32E" w14:textId="77777777" w:rsidTr="007A2A9F">
        <w:tc>
          <w:tcPr>
            <w:tcW w:w="4535" w:type="dxa"/>
            <w:tcBorders>
              <w:bottom w:val="single" w:sz="4" w:space="0" w:color="auto"/>
            </w:tcBorders>
          </w:tcPr>
          <w:p w14:paraId="4ADEB145" w14:textId="77777777" w:rsidR="006B6EA5" w:rsidRPr="00EF06A7" w:rsidRDefault="006B6EA5" w:rsidP="007A2A9F">
            <w:pPr>
              <w:pStyle w:val="TAL"/>
            </w:pPr>
            <w:r w:rsidRPr="00EF06A7">
              <w:t xml:space="preserve">  }</w:t>
            </w:r>
          </w:p>
        </w:tc>
        <w:tc>
          <w:tcPr>
            <w:tcW w:w="2267" w:type="dxa"/>
          </w:tcPr>
          <w:p w14:paraId="5C438493" w14:textId="77777777" w:rsidR="006B6EA5" w:rsidRPr="00EF06A7" w:rsidRDefault="006B6EA5" w:rsidP="007A2A9F">
            <w:pPr>
              <w:pStyle w:val="TAL"/>
            </w:pPr>
          </w:p>
        </w:tc>
        <w:tc>
          <w:tcPr>
            <w:tcW w:w="1700" w:type="dxa"/>
          </w:tcPr>
          <w:p w14:paraId="2541D372" w14:textId="77777777" w:rsidR="006B6EA5" w:rsidRPr="00EF06A7" w:rsidRDefault="006B6EA5" w:rsidP="007A2A9F">
            <w:pPr>
              <w:pStyle w:val="TAL"/>
            </w:pPr>
          </w:p>
        </w:tc>
        <w:tc>
          <w:tcPr>
            <w:tcW w:w="1245" w:type="dxa"/>
          </w:tcPr>
          <w:p w14:paraId="6959804C" w14:textId="77777777" w:rsidR="006B6EA5" w:rsidRPr="00EF06A7" w:rsidRDefault="006B6EA5" w:rsidP="007A2A9F">
            <w:pPr>
              <w:pStyle w:val="TAL"/>
            </w:pPr>
          </w:p>
        </w:tc>
      </w:tr>
      <w:tr w:rsidR="006B6EA5" w:rsidRPr="00EF06A7" w14:paraId="3CB25714" w14:textId="77777777" w:rsidTr="007A2A9F">
        <w:tc>
          <w:tcPr>
            <w:tcW w:w="4535" w:type="dxa"/>
            <w:tcBorders>
              <w:top w:val="single" w:sz="4" w:space="0" w:color="auto"/>
              <w:left w:val="single" w:sz="4" w:space="0" w:color="auto"/>
              <w:bottom w:val="nil"/>
              <w:right w:val="single" w:sz="4" w:space="0" w:color="auto"/>
            </w:tcBorders>
          </w:tcPr>
          <w:p w14:paraId="5A0150F2" w14:textId="77777777" w:rsidR="006B6EA5" w:rsidRPr="00EF06A7" w:rsidRDefault="006B6EA5" w:rsidP="007A2A9F">
            <w:pPr>
              <w:pStyle w:val="TAL"/>
            </w:pPr>
            <w:r w:rsidRPr="00EF06A7">
              <w:t xml:space="preserve">  nrofPorts </w:t>
            </w:r>
          </w:p>
        </w:tc>
        <w:tc>
          <w:tcPr>
            <w:tcW w:w="2267" w:type="dxa"/>
            <w:tcBorders>
              <w:left w:val="single" w:sz="4" w:space="0" w:color="auto"/>
            </w:tcBorders>
          </w:tcPr>
          <w:p w14:paraId="7F8B2775" w14:textId="77777777" w:rsidR="006B6EA5" w:rsidRPr="00EF06A7" w:rsidRDefault="006B6EA5" w:rsidP="007A2A9F">
            <w:pPr>
              <w:pStyle w:val="TAL"/>
              <w:rPr>
                <w:lang w:eastAsia="zh-CN"/>
              </w:rPr>
            </w:pPr>
            <w:r w:rsidRPr="00EF06A7">
              <w:t>p</w:t>
            </w:r>
            <w:r w:rsidRPr="00EF06A7">
              <w:rPr>
                <w:lang w:eastAsia="zh-CN"/>
              </w:rPr>
              <w:t>4</w:t>
            </w:r>
          </w:p>
        </w:tc>
        <w:tc>
          <w:tcPr>
            <w:tcW w:w="1700" w:type="dxa"/>
          </w:tcPr>
          <w:p w14:paraId="1875A1A7" w14:textId="77777777" w:rsidR="006B6EA5" w:rsidRPr="00EF06A7" w:rsidRDefault="006B6EA5" w:rsidP="007A2A9F">
            <w:pPr>
              <w:pStyle w:val="TAL"/>
            </w:pPr>
          </w:p>
        </w:tc>
        <w:tc>
          <w:tcPr>
            <w:tcW w:w="1245" w:type="dxa"/>
          </w:tcPr>
          <w:p w14:paraId="73C737BE" w14:textId="77777777" w:rsidR="006B6EA5" w:rsidRPr="00EF06A7" w:rsidRDefault="006B6EA5" w:rsidP="007A2A9F">
            <w:pPr>
              <w:pStyle w:val="TAL"/>
            </w:pPr>
          </w:p>
        </w:tc>
      </w:tr>
      <w:tr w:rsidR="006B6EA5" w:rsidRPr="00EF06A7" w14:paraId="5F362AD5" w14:textId="77777777" w:rsidTr="007A2A9F">
        <w:tc>
          <w:tcPr>
            <w:tcW w:w="4535" w:type="dxa"/>
            <w:tcBorders>
              <w:top w:val="single" w:sz="4" w:space="0" w:color="auto"/>
              <w:left w:val="single" w:sz="4" w:space="0" w:color="auto"/>
              <w:bottom w:val="nil"/>
              <w:right w:val="single" w:sz="4" w:space="0" w:color="auto"/>
            </w:tcBorders>
          </w:tcPr>
          <w:p w14:paraId="20C37934" w14:textId="77777777" w:rsidR="006B6EA5" w:rsidRPr="00EF06A7" w:rsidRDefault="006B6EA5" w:rsidP="007A2A9F">
            <w:pPr>
              <w:pStyle w:val="TAL"/>
            </w:pPr>
            <w:r w:rsidRPr="00EF06A7">
              <w:t xml:space="preserve">  firstOFDMSymbolInTimeDomain</w:t>
            </w:r>
          </w:p>
        </w:tc>
        <w:tc>
          <w:tcPr>
            <w:tcW w:w="2267" w:type="dxa"/>
            <w:tcBorders>
              <w:left w:val="single" w:sz="4" w:space="0" w:color="auto"/>
            </w:tcBorders>
          </w:tcPr>
          <w:p w14:paraId="060D78B1" w14:textId="77777777" w:rsidR="006B6EA5" w:rsidRPr="00EF06A7" w:rsidRDefault="006B6EA5" w:rsidP="007A2A9F">
            <w:pPr>
              <w:pStyle w:val="TAL"/>
              <w:rPr>
                <w:lang w:eastAsia="zh-CN"/>
              </w:rPr>
            </w:pPr>
            <w:r w:rsidRPr="00EF06A7">
              <w:rPr>
                <w:lang w:eastAsia="zh-CN"/>
              </w:rPr>
              <w:t>13</w:t>
            </w:r>
          </w:p>
        </w:tc>
        <w:tc>
          <w:tcPr>
            <w:tcW w:w="1700" w:type="dxa"/>
          </w:tcPr>
          <w:p w14:paraId="4DDBC5A3" w14:textId="77777777" w:rsidR="006B6EA5" w:rsidRPr="00EF06A7" w:rsidRDefault="006B6EA5" w:rsidP="007A2A9F">
            <w:pPr>
              <w:pStyle w:val="TAL"/>
            </w:pPr>
          </w:p>
        </w:tc>
        <w:tc>
          <w:tcPr>
            <w:tcW w:w="1245" w:type="dxa"/>
          </w:tcPr>
          <w:p w14:paraId="0339E5EB" w14:textId="77777777" w:rsidR="006B6EA5" w:rsidRPr="00EF06A7" w:rsidRDefault="006B6EA5" w:rsidP="007A2A9F">
            <w:pPr>
              <w:pStyle w:val="TAL"/>
            </w:pPr>
          </w:p>
        </w:tc>
      </w:tr>
      <w:tr w:rsidR="006B6EA5" w:rsidRPr="00EF06A7" w14:paraId="49CD8C70" w14:textId="77777777" w:rsidTr="007A2A9F">
        <w:tc>
          <w:tcPr>
            <w:tcW w:w="4535" w:type="dxa"/>
            <w:tcBorders>
              <w:top w:val="single" w:sz="4" w:space="0" w:color="auto"/>
            </w:tcBorders>
          </w:tcPr>
          <w:p w14:paraId="3C160BA4" w14:textId="77777777" w:rsidR="006B6EA5" w:rsidRPr="00EF06A7" w:rsidRDefault="006B6EA5" w:rsidP="007A2A9F">
            <w:pPr>
              <w:pStyle w:val="TAL"/>
            </w:pPr>
            <w:r w:rsidRPr="00EF06A7">
              <w:t>}</w:t>
            </w:r>
          </w:p>
        </w:tc>
        <w:tc>
          <w:tcPr>
            <w:tcW w:w="2267" w:type="dxa"/>
          </w:tcPr>
          <w:p w14:paraId="34C97064" w14:textId="77777777" w:rsidR="006B6EA5" w:rsidRPr="00EF06A7" w:rsidRDefault="006B6EA5" w:rsidP="007A2A9F">
            <w:pPr>
              <w:pStyle w:val="TAL"/>
            </w:pPr>
          </w:p>
        </w:tc>
        <w:tc>
          <w:tcPr>
            <w:tcW w:w="1700" w:type="dxa"/>
          </w:tcPr>
          <w:p w14:paraId="2EE96FB1" w14:textId="77777777" w:rsidR="006B6EA5" w:rsidRPr="00EF06A7" w:rsidRDefault="006B6EA5" w:rsidP="007A2A9F">
            <w:pPr>
              <w:pStyle w:val="TAL"/>
            </w:pPr>
          </w:p>
        </w:tc>
        <w:tc>
          <w:tcPr>
            <w:tcW w:w="1245" w:type="dxa"/>
          </w:tcPr>
          <w:p w14:paraId="4C6E9817" w14:textId="77777777" w:rsidR="006B6EA5" w:rsidRPr="00EF06A7" w:rsidRDefault="006B6EA5" w:rsidP="007A2A9F">
            <w:pPr>
              <w:pStyle w:val="TAL"/>
            </w:pPr>
          </w:p>
        </w:tc>
      </w:tr>
    </w:tbl>
    <w:p w14:paraId="6D91759C" w14:textId="77777777" w:rsidR="006B6EA5" w:rsidRPr="00EF06A7" w:rsidRDefault="006B6EA5" w:rsidP="006B6EA5"/>
    <w:p w14:paraId="0059C21C" w14:textId="77777777" w:rsidR="006B6EA5" w:rsidRPr="00EF06A7" w:rsidRDefault="006B6EA5" w:rsidP="006B6EA5">
      <w:pPr>
        <w:pStyle w:val="TH"/>
      </w:pPr>
      <w:r w:rsidRPr="00EF06A7">
        <w:t>Table 6.3.2.2.7.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39ACC3FB" w14:textId="77777777" w:rsidTr="007A2A9F">
        <w:tc>
          <w:tcPr>
            <w:tcW w:w="9747" w:type="dxa"/>
            <w:gridSpan w:val="4"/>
          </w:tcPr>
          <w:p w14:paraId="0E7856F6" w14:textId="77777777" w:rsidR="006B6EA5" w:rsidRPr="00EF06A7" w:rsidRDefault="006B6EA5" w:rsidP="007A2A9F">
            <w:pPr>
              <w:pStyle w:val="TAH"/>
              <w:jc w:val="left"/>
              <w:rPr>
                <w:b w:val="0"/>
              </w:rPr>
            </w:pPr>
            <w:r w:rsidRPr="00EF06A7">
              <w:rPr>
                <w:b w:val="0"/>
              </w:rPr>
              <w:t>Derivation Path: TS 38.508-1 [6], Table 5.4.2.0-21</w:t>
            </w:r>
          </w:p>
        </w:tc>
      </w:tr>
      <w:tr w:rsidR="006B6EA5" w:rsidRPr="00EF06A7" w14:paraId="6EEE9298" w14:textId="77777777" w:rsidTr="007A2A9F">
        <w:tc>
          <w:tcPr>
            <w:tcW w:w="4535" w:type="dxa"/>
          </w:tcPr>
          <w:p w14:paraId="33E74743" w14:textId="77777777" w:rsidR="006B6EA5" w:rsidRPr="00EF06A7" w:rsidRDefault="006B6EA5" w:rsidP="007A2A9F">
            <w:pPr>
              <w:pStyle w:val="TAH"/>
            </w:pPr>
            <w:r w:rsidRPr="00EF06A7">
              <w:t>Information Element</w:t>
            </w:r>
          </w:p>
        </w:tc>
        <w:tc>
          <w:tcPr>
            <w:tcW w:w="2267" w:type="dxa"/>
          </w:tcPr>
          <w:p w14:paraId="4AA5A18B" w14:textId="77777777" w:rsidR="006B6EA5" w:rsidRPr="00EF06A7" w:rsidRDefault="006B6EA5" w:rsidP="007A2A9F">
            <w:pPr>
              <w:pStyle w:val="TAH"/>
            </w:pPr>
            <w:r w:rsidRPr="00EF06A7">
              <w:t>Value/remark</w:t>
            </w:r>
          </w:p>
        </w:tc>
        <w:tc>
          <w:tcPr>
            <w:tcW w:w="1700" w:type="dxa"/>
          </w:tcPr>
          <w:p w14:paraId="4F3320EB" w14:textId="77777777" w:rsidR="006B6EA5" w:rsidRPr="00EF06A7" w:rsidRDefault="006B6EA5" w:rsidP="007A2A9F">
            <w:pPr>
              <w:pStyle w:val="TAH"/>
            </w:pPr>
            <w:r w:rsidRPr="00EF06A7">
              <w:t>Comment</w:t>
            </w:r>
          </w:p>
        </w:tc>
        <w:tc>
          <w:tcPr>
            <w:tcW w:w="1245" w:type="dxa"/>
          </w:tcPr>
          <w:p w14:paraId="7782C5E3" w14:textId="77777777" w:rsidR="006B6EA5" w:rsidRPr="00EF06A7" w:rsidRDefault="006B6EA5" w:rsidP="007A2A9F">
            <w:pPr>
              <w:pStyle w:val="TAH"/>
            </w:pPr>
            <w:r w:rsidRPr="00EF06A7">
              <w:t>Condition</w:t>
            </w:r>
          </w:p>
        </w:tc>
      </w:tr>
      <w:tr w:rsidR="006B6EA5" w:rsidRPr="00EF06A7" w14:paraId="63931FD4" w14:textId="77777777" w:rsidTr="007A2A9F">
        <w:tc>
          <w:tcPr>
            <w:tcW w:w="4535" w:type="dxa"/>
          </w:tcPr>
          <w:p w14:paraId="517AB83F" w14:textId="77777777" w:rsidR="006B6EA5" w:rsidRPr="00EF06A7" w:rsidRDefault="006B6EA5" w:rsidP="007A2A9F">
            <w:pPr>
              <w:pStyle w:val="TAL"/>
            </w:pPr>
            <w:r w:rsidRPr="00EF06A7">
              <w:t xml:space="preserve">CSI-RS-ResourceMapping ::= </w:t>
            </w:r>
            <w:r w:rsidRPr="00EF06A7">
              <w:rPr>
                <w:snapToGrid w:val="0"/>
              </w:rPr>
              <w:t xml:space="preserve">SEQUENCE </w:t>
            </w:r>
            <w:r w:rsidRPr="00EF06A7">
              <w:t>{</w:t>
            </w:r>
          </w:p>
        </w:tc>
        <w:tc>
          <w:tcPr>
            <w:tcW w:w="2267" w:type="dxa"/>
          </w:tcPr>
          <w:p w14:paraId="6BFB196F" w14:textId="77777777" w:rsidR="006B6EA5" w:rsidRPr="00EF06A7" w:rsidRDefault="006B6EA5" w:rsidP="007A2A9F">
            <w:pPr>
              <w:pStyle w:val="TAL"/>
            </w:pPr>
          </w:p>
        </w:tc>
        <w:tc>
          <w:tcPr>
            <w:tcW w:w="1700" w:type="dxa"/>
          </w:tcPr>
          <w:p w14:paraId="1B0B9B48" w14:textId="77777777" w:rsidR="006B6EA5" w:rsidRPr="00EF06A7" w:rsidRDefault="006B6EA5" w:rsidP="007A2A9F">
            <w:pPr>
              <w:pStyle w:val="TAL"/>
            </w:pPr>
          </w:p>
        </w:tc>
        <w:tc>
          <w:tcPr>
            <w:tcW w:w="1245" w:type="dxa"/>
          </w:tcPr>
          <w:p w14:paraId="2750D89F" w14:textId="77777777" w:rsidR="006B6EA5" w:rsidRPr="00EF06A7" w:rsidRDefault="006B6EA5" w:rsidP="007A2A9F">
            <w:pPr>
              <w:pStyle w:val="TAL"/>
            </w:pPr>
          </w:p>
        </w:tc>
      </w:tr>
      <w:tr w:rsidR="006B6EA5" w:rsidRPr="00EF06A7" w14:paraId="7E1CBCED" w14:textId="77777777" w:rsidTr="007A2A9F">
        <w:tc>
          <w:tcPr>
            <w:tcW w:w="4535" w:type="dxa"/>
          </w:tcPr>
          <w:p w14:paraId="1E390094" w14:textId="77777777" w:rsidR="006B6EA5" w:rsidRPr="00EF06A7" w:rsidRDefault="006B6EA5" w:rsidP="007A2A9F">
            <w:pPr>
              <w:pStyle w:val="TAL"/>
            </w:pPr>
            <w:r w:rsidRPr="00EF06A7">
              <w:t xml:space="preserve">  frequencyDomainAllocation CHOICE {</w:t>
            </w:r>
          </w:p>
        </w:tc>
        <w:tc>
          <w:tcPr>
            <w:tcW w:w="2267" w:type="dxa"/>
          </w:tcPr>
          <w:p w14:paraId="0BD7EB36" w14:textId="77777777" w:rsidR="006B6EA5" w:rsidRPr="00EF06A7" w:rsidRDefault="006B6EA5" w:rsidP="007A2A9F">
            <w:pPr>
              <w:pStyle w:val="TAL"/>
            </w:pPr>
          </w:p>
        </w:tc>
        <w:tc>
          <w:tcPr>
            <w:tcW w:w="1700" w:type="dxa"/>
          </w:tcPr>
          <w:p w14:paraId="756727FE" w14:textId="77777777" w:rsidR="006B6EA5" w:rsidRPr="00EF06A7" w:rsidRDefault="006B6EA5" w:rsidP="007A2A9F">
            <w:pPr>
              <w:pStyle w:val="TAL"/>
            </w:pPr>
          </w:p>
        </w:tc>
        <w:tc>
          <w:tcPr>
            <w:tcW w:w="1245" w:type="dxa"/>
          </w:tcPr>
          <w:p w14:paraId="11763004" w14:textId="77777777" w:rsidR="006B6EA5" w:rsidRPr="00EF06A7" w:rsidRDefault="006B6EA5" w:rsidP="007A2A9F">
            <w:pPr>
              <w:pStyle w:val="TAL"/>
            </w:pPr>
          </w:p>
        </w:tc>
      </w:tr>
      <w:tr w:rsidR="006B6EA5" w:rsidRPr="00EF06A7" w14:paraId="171245C0" w14:textId="77777777" w:rsidTr="007A2A9F">
        <w:tc>
          <w:tcPr>
            <w:tcW w:w="4535" w:type="dxa"/>
          </w:tcPr>
          <w:p w14:paraId="2F88C822" w14:textId="77777777" w:rsidR="006B6EA5" w:rsidRPr="00EF06A7" w:rsidRDefault="006B6EA5" w:rsidP="007A2A9F">
            <w:pPr>
              <w:pStyle w:val="TAL"/>
            </w:pPr>
            <w:r w:rsidRPr="00EF06A7">
              <w:t xml:space="preserve">    other</w:t>
            </w:r>
          </w:p>
        </w:tc>
        <w:tc>
          <w:tcPr>
            <w:tcW w:w="2267" w:type="dxa"/>
          </w:tcPr>
          <w:p w14:paraId="2D7299E4" w14:textId="77777777" w:rsidR="006B6EA5" w:rsidRPr="00EF06A7" w:rsidRDefault="006B6EA5" w:rsidP="007A2A9F">
            <w:pPr>
              <w:pStyle w:val="TAL"/>
            </w:pPr>
            <w:r w:rsidRPr="00EF06A7">
              <w:t>000</w:t>
            </w:r>
            <w:r w:rsidRPr="00EF06A7">
              <w:rPr>
                <w:lang w:eastAsia="zh-CN"/>
              </w:rPr>
              <w:t>10</w:t>
            </w:r>
            <w:r w:rsidRPr="00EF06A7">
              <w:t>0</w:t>
            </w:r>
          </w:p>
        </w:tc>
        <w:tc>
          <w:tcPr>
            <w:tcW w:w="1700" w:type="dxa"/>
          </w:tcPr>
          <w:p w14:paraId="20869BFE" w14:textId="77777777" w:rsidR="006B6EA5" w:rsidRPr="00EF06A7" w:rsidRDefault="006B6EA5" w:rsidP="007A2A9F">
            <w:pPr>
              <w:pStyle w:val="TAL"/>
            </w:pPr>
          </w:p>
        </w:tc>
        <w:tc>
          <w:tcPr>
            <w:tcW w:w="1245" w:type="dxa"/>
          </w:tcPr>
          <w:p w14:paraId="671B22C8" w14:textId="77777777" w:rsidR="006B6EA5" w:rsidRPr="00EF06A7" w:rsidRDefault="006B6EA5" w:rsidP="007A2A9F">
            <w:pPr>
              <w:pStyle w:val="TAL"/>
            </w:pPr>
          </w:p>
        </w:tc>
      </w:tr>
      <w:tr w:rsidR="006B6EA5" w:rsidRPr="00EF06A7" w14:paraId="5DCC7E0C" w14:textId="77777777" w:rsidTr="007A2A9F">
        <w:tc>
          <w:tcPr>
            <w:tcW w:w="4535" w:type="dxa"/>
            <w:tcBorders>
              <w:bottom w:val="single" w:sz="4" w:space="0" w:color="auto"/>
            </w:tcBorders>
          </w:tcPr>
          <w:p w14:paraId="330A8A3A" w14:textId="77777777" w:rsidR="006B6EA5" w:rsidRPr="00EF06A7" w:rsidRDefault="006B6EA5" w:rsidP="007A2A9F">
            <w:pPr>
              <w:pStyle w:val="TAL"/>
            </w:pPr>
            <w:r w:rsidRPr="00EF06A7">
              <w:t xml:space="preserve">  }</w:t>
            </w:r>
          </w:p>
        </w:tc>
        <w:tc>
          <w:tcPr>
            <w:tcW w:w="2267" w:type="dxa"/>
          </w:tcPr>
          <w:p w14:paraId="3665A4BE" w14:textId="77777777" w:rsidR="006B6EA5" w:rsidRPr="00EF06A7" w:rsidRDefault="006B6EA5" w:rsidP="007A2A9F">
            <w:pPr>
              <w:pStyle w:val="TAL"/>
            </w:pPr>
          </w:p>
        </w:tc>
        <w:tc>
          <w:tcPr>
            <w:tcW w:w="1700" w:type="dxa"/>
          </w:tcPr>
          <w:p w14:paraId="746DE669" w14:textId="77777777" w:rsidR="006B6EA5" w:rsidRPr="00EF06A7" w:rsidRDefault="006B6EA5" w:rsidP="007A2A9F">
            <w:pPr>
              <w:pStyle w:val="TAL"/>
            </w:pPr>
          </w:p>
        </w:tc>
        <w:tc>
          <w:tcPr>
            <w:tcW w:w="1245" w:type="dxa"/>
          </w:tcPr>
          <w:p w14:paraId="372D3EBC" w14:textId="77777777" w:rsidR="006B6EA5" w:rsidRPr="00EF06A7" w:rsidRDefault="006B6EA5" w:rsidP="007A2A9F">
            <w:pPr>
              <w:pStyle w:val="TAL"/>
            </w:pPr>
          </w:p>
        </w:tc>
      </w:tr>
      <w:tr w:rsidR="006B6EA5" w:rsidRPr="00EF06A7" w14:paraId="625442FF" w14:textId="77777777" w:rsidTr="007A2A9F">
        <w:tc>
          <w:tcPr>
            <w:tcW w:w="4535" w:type="dxa"/>
            <w:tcBorders>
              <w:top w:val="nil"/>
              <w:left w:val="single" w:sz="4" w:space="0" w:color="auto"/>
              <w:bottom w:val="single" w:sz="4" w:space="0" w:color="auto"/>
              <w:right w:val="single" w:sz="4" w:space="0" w:color="auto"/>
            </w:tcBorders>
          </w:tcPr>
          <w:p w14:paraId="090C84B4" w14:textId="77777777" w:rsidR="006B6EA5" w:rsidRPr="00EF06A7" w:rsidRDefault="006B6EA5" w:rsidP="007A2A9F">
            <w:pPr>
              <w:pStyle w:val="TAL"/>
            </w:pPr>
            <w:r w:rsidRPr="00EF06A7">
              <w:t xml:space="preserve">  nrofPorts</w:t>
            </w:r>
          </w:p>
        </w:tc>
        <w:tc>
          <w:tcPr>
            <w:tcW w:w="2267" w:type="dxa"/>
            <w:tcBorders>
              <w:left w:val="single" w:sz="4" w:space="0" w:color="auto"/>
            </w:tcBorders>
          </w:tcPr>
          <w:p w14:paraId="404BA7E9" w14:textId="77777777" w:rsidR="006B6EA5" w:rsidRPr="00EF06A7" w:rsidRDefault="006B6EA5" w:rsidP="007A2A9F">
            <w:pPr>
              <w:pStyle w:val="TAL"/>
            </w:pPr>
            <w:r w:rsidRPr="00EF06A7">
              <w:t>p4</w:t>
            </w:r>
          </w:p>
        </w:tc>
        <w:tc>
          <w:tcPr>
            <w:tcW w:w="1700" w:type="dxa"/>
          </w:tcPr>
          <w:p w14:paraId="31756A2A" w14:textId="77777777" w:rsidR="006B6EA5" w:rsidRPr="00EF06A7" w:rsidRDefault="006B6EA5" w:rsidP="007A2A9F">
            <w:pPr>
              <w:pStyle w:val="TAL"/>
            </w:pPr>
          </w:p>
        </w:tc>
        <w:tc>
          <w:tcPr>
            <w:tcW w:w="1245" w:type="dxa"/>
          </w:tcPr>
          <w:p w14:paraId="0076A2E8" w14:textId="77777777" w:rsidR="006B6EA5" w:rsidRPr="00EF06A7" w:rsidRDefault="006B6EA5" w:rsidP="007A2A9F">
            <w:pPr>
              <w:pStyle w:val="TAL"/>
            </w:pPr>
          </w:p>
        </w:tc>
      </w:tr>
      <w:tr w:rsidR="006B6EA5" w:rsidRPr="00EF06A7" w14:paraId="673C900F" w14:textId="77777777" w:rsidTr="007A2A9F">
        <w:tc>
          <w:tcPr>
            <w:tcW w:w="4535" w:type="dxa"/>
            <w:tcBorders>
              <w:top w:val="nil"/>
              <w:left w:val="single" w:sz="4" w:space="0" w:color="auto"/>
              <w:bottom w:val="single" w:sz="4" w:space="0" w:color="auto"/>
              <w:right w:val="single" w:sz="4" w:space="0" w:color="auto"/>
            </w:tcBorders>
          </w:tcPr>
          <w:p w14:paraId="559B0AA0" w14:textId="77777777" w:rsidR="006B6EA5" w:rsidRPr="00EF06A7" w:rsidRDefault="006B6EA5" w:rsidP="007A2A9F">
            <w:pPr>
              <w:pStyle w:val="TAL"/>
            </w:pPr>
            <w:r w:rsidRPr="00EF06A7">
              <w:t xml:space="preserve">  firstOFDMSymbolInTimeDomain</w:t>
            </w:r>
          </w:p>
        </w:tc>
        <w:tc>
          <w:tcPr>
            <w:tcW w:w="2267" w:type="dxa"/>
            <w:tcBorders>
              <w:left w:val="single" w:sz="4" w:space="0" w:color="auto"/>
            </w:tcBorders>
          </w:tcPr>
          <w:p w14:paraId="37F38733" w14:textId="77777777" w:rsidR="006B6EA5" w:rsidRPr="00EF06A7" w:rsidRDefault="006B6EA5" w:rsidP="007A2A9F">
            <w:pPr>
              <w:pStyle w:val="TAL"/>
            </w:pPr>
            <w:r w:rsidRPr="00EF06A7">
              <w:t>9</w:t>
            </w:r>
          </w:p>
        </w:tc>
        <w:tc>
          <w:tcPr>
            <w:tcW w:w="1700" w:type="dxa"/>
          </w:tcPr>
          <w:p w14:paraId="149678A9" w14:textId="77777777" w:rsidR="006B6EA5" w:rsidRPr="00EF06A7" w:rsidRDefault="006B6EA5" w:rsidP="007A2A9F">
            <w:pPr>
              <w:pStyle w:val="TAL"/>
            </w:pPr>
          </w:p>
        </w:tc>
        <w:tc>
          <w:tcPr>
            <w:tcW w:w="1245" w:type="dxa"/>
          </w:tcPr>
          <w:p w14:paraId="6B9FA9A8" w14:textId="77777777" w:rsidR="006B6EA5" w:rsidRPr="00EF06A7" w:rsidRDefault="006B6EA5" w:rsidP="007A2A9F">
            <w:pPr>
              <w:pStyle w:val="TAL"/>
            </w:pPr>
          </w:p>
        </w:tc>
      </w:tr>
      <w:tr w:rsidR="006B6EA5" w:rsidRPr="00EF06A7" w14:paraId="66478100" w14:textId="77777777" w:rsidTr="007A2A9F">
        <w:tc>
          <w:tcPr>
            <w:tcW w:w="4535" w:type="dxa"/>
            <w:tcBorders>
              <w:top w:val="single" w:sz="4" w:space="0" w:color="auto"/>
            </w:tcBorders>
          </w:tcPr>
          <w:p w14:paraId="196F7D5F" w14:textId="77777777" w:rsidR="006B6EA5" w:rsidRPr="00EF06A7" w:rsidRDefault="006B6EA5" w:rsidP="007A2A9F">
            <w:pPr>
              <w:pStyle w:val="TAL"/>
            </w:pPr>
            <w:r w:rsidRPr="00EF06A7">
              <w:t>}</w:t>
            </w:r>
          </w:p>
        </w:tc>
        <w:tc>
          <w:tcPr>
            <w:tcW w:w="2267" w:type="dxa"/>
          </w:tcPr>
          <w:p w14:paraId="65296AE5" w14:textId="77777777" w:rsidR="006B6EA5" w:rsidRPr="00EF06A7" w:rsidRDefault="006B6EA5" w:rsidP="007A2A9F">
            <w:pPr>
              <w:pStyle w:val="TAL"/>
            </w:pPr>
          </w:p>
        </w:tc>
        <w:tc>
          <w:tcPr>
            <w:tcW w:w="1700" w:type="dxa"/>
          </w:tcPr>
          <w:p w14:paraId="00F6B4AD" w14:textId="77777777" w:rsidR="006B6EA5" w:rsidRPr="00EF06A7" w:rsidRDefault="006B6EA5" w:rsidP="007A2A9F">
            <w:pPr>
              <w:pStyle w:val="TAL"/>
            </w:pPr>
          </w:p>
        </w:tc>
        <w:tc>
          <w:tcPr>
            <w:tcW w:w="1245" w:type="dxa"/>
          </w:tcPr>
          <w:p w14:paraId="137E1064" w14:textId="77777777" w:rsidR="006B6EA5" w:rsidRPr="00EF06A7" w:rsidRDefault="006B6EA5" w:rsidP="007A2A9F">
            <w:pPr>
              <w:pStyle w:val="TAL"/>
            </w:pPr>
          </w:p>
        </w:tc>
      </w:tr>
    </w:tbl>
    <w:p w14:paraId="602CDCF0" w14:textId="77777777" w:rsidR="006B6EA5" w:rsidRPr="00EF06A7" w:rsidRDefault="006B6EA5" w:rsidP="006B6EA5"/>
    <w:p w14:paraId="3424D5FB" w14:textId="77777777" w:rsidR="006B6EA5" w:rsidRPr="00EF06A7" w:rsidRDefault="006B6EA5" w:rsidP="006B6EA5">
      <w:pPr>
        <w:pStyle w:val="TH"/>
      </w:pPr>
      <w:r w:rsidRPr="00EF06A7">
        <w:t>Table 6.3.2.2.7.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030BDFF7" w14:textId="77777777" w:rsidTr="007A2A9F">
        <w:tc>
          <w:tcPr>
            <w:tcW w:w="9747" w:type="dxa"/>
            <w:gridSpan w:val="4"/>
          </w:tcPr>
          <w:p w14:paraId="0431BC27" w14:textId="77777777" w:rsidR="006B6EA5" w:rsidRPr="00EF06A7" w:rsidRDefault="006B6EA5" w:rsidP="007A2A9F">
            <w:pPr>
              <w:pStyle w:val="TAH"/>
              <w:jc w:val="left"/>
              <w:rPr>
                <w:b w:val="0"/>
              </w:rPr>
            </w:pPr>
            <w:r w:rsidRPr="00EF06A7">
              <w:rPr>
                <w:b w:val="0"/>
              </w:rPr>
              <w:t>Derivation Path: TS 38.508-1 [6], Table 4.6.3-34</w:t>
            </w:r>
          </w:p>
        </w:tc>
      </w:tr>
      <w:tr w:rsidR="006B6EA5" w:rsidRPr="00EF06A7" w14:paraId="69E42DB2" w14:textId="77777777" w:rsidTr="007A2A9F">
        <w:tc>
          <w:tcPr>
            <w:tcW w:w="4535" w:type="dxa"/>
          </w:tcPr>
          <w:p w14:paraId="799BB841" w14:textId="77777777" w:rsidR="006B6EA5" w:rsidRPr="00EF06A7" w:rsidRDefault="006B6EA5" w:rsidP="007A2A9F">
            <w:pPr>
              <w:pStyle w:val="TAH"/>
            </w:pPr>
            <w:r w:rsidRPr="00EF06A7">
              <w:t>Information Element</w:t>
            </w:r>
          </w:p>
        </w:tc>
        <w:tc>
          <w:tcPr>
            <w:tcW w:w="2267" w:type="dxa"/>
          </w:tcPr>
          <w:p w14:paraId="65F8984A" w14:textId="77777777" w:rsidR="006B6EA5" w:rsidRPr="00EF06A7" w:rsidRDefault="006B6EA5" w:rsidP="007A2A9F">
            <w:pPr>
              <w:pStyle w:val="TAH"/>
            </w:pPr>
            <w:r w:rsidRPr="00EF06A7">
              <w:t>Value/remark</w:t>
            </w:r>
          </w:p>
        </w:tc>
        <w:tc>
          <w:tcPr>
            <w:tcW w:w="1700" w:type="dxa"/>
          </w:tcPr>
          <w:p w14:paraId="0CF73769" w14:textId="77777777" w:rsidR="006B6EA5" w:rsidRPr="00EF06A7" w:rsidRDefault="006B6EA5" w:rsidP="007A2A9F">
            <w:pPr>
              <w:pStyle w:val="TAH"/>
            </w:pPr>
            <w:r w:rsidRPr="00EF06A7">
              <w:t>Comment</w:t>
            </w:r>
          </w:p>
        </w:tc>
        <w:tc>
          <w:tcPr>
            <w:tcW w:w="1245" w:type="dxa"/>
          </w:tcPr>
          <w:p w14:paraId="03157989" w14:textId="77777777" w:rsidR="006B6EA5" w:rsidRPr="00EF06A7" w:rsidRDefault="006B6EA5" w:rsidP="007A2A9F">
            <w:pPr>
              <w:pStyle w:val="TAH"/>
            </w:pPr>
            <w:r w:rsidRPr="00EF06A7">
              <w:t>Condition</w:t>
            </w:r>
          </w:p>
        </w:tc>
      </w:tr>
      <w:tr w:rsidR="006B6EA5" w:rsidRPr="00EF06A7" w14:paraId="765902B0" w14:textId="77777777" w:rsidTr="007A2A9F">
        <w:tc>
          <w:tcPr>
            <w:tcW w:w="4535" w:type="dxa"/>
          </w:tcPr>
          <w:p w14:paraId="71B9F6F5" w14:textId="77777777" w:rsidR="006B6EA5" w:rsidRPr="00EF06A7" w:rsidRDefault="006B6EA5" w:rsidP="007A2A9F">
            <w:pPr>
              <w:pStyle w:val="TAL"/>
            </w:pPr>
            <w:r w:rsidRPr="00EF06A7">
              <w:t>csi-IM-ResourceElementPattern</w:t>
            </w:r>
          </w:p>
        </w:tc>
        <w:tc>
          <w:tcPr>
            <w:tcW w:w="2267" w:type="dxa"/>
          </w:tcPr>
          <w:p w14:paraId="0643F810" w14:textId="77777777" w:rsidR="006B6EA5" w:rsidRPr="00EF06A7" w:rsidRDefault="006B6EA5" w:rsidP="007A2A9F">
            <w:pPr>
              <w:pStyle w:val="TAL"/>
            </w:pPr>
          </w:p>
        </w:tc>
        <w:tc>
          <w:tcPr>
            <w:tcW w:w="1700" w:type="dxa"/>
          </w:tcPr>
          <w:p w14:paraId="78903661" w14:textId="77777777" w:rsidR="006B6EA5" w:rsidRPr="00EF06A7" w:rsidRDefault="006B6EA5" w:rsidP="007A2A9F">
            <w:pPr>
              <w:pStyle w:val="TAL"/>
            </w:pPr>
          </w:p>
        </w:tc>
        <w:tc>
          <w:tcPr>
            <w:tcW w:w="1245" w:type="dxa"/>
          </w:tcPr>
          <w:p w14:paraId="4F832CC3" w14:textId="77777777" w:rsidR="006B6EA5" w:rsidRPr="00EF06A7" w:rsidRDefault="006B6EA5" w:rsidP="007A2A9F">
            <w:pPr>
              <w:pStyle w:val="TAL"/>
            </w:pPr>
          </w:p>
        </w:tc>
      </w:tr>
      <w:tr w:rsidR="006B6EA5" w:rsidRPr="00EF06A7" w14:paraId="438EE348" w14:textId="77777777" w:rsidTr="007A2A9F">
        <w:tc>
          <w:tcPr>
            <w:tcW w:w="4535" w:type="dxa"/>
          </w:tcPr>
          <w:p w14:paraId="4FC90F93" w14:textId="77777777" w:rsidR="006B6EA5" w:rsidRPr="00EF06A7" w:rsidRDefault="006B6EA5" w:rsidP="007A2A9F">
            <w:pPr>
              <w:pStyle w:val="TAL"/>
            </w:pPr>
            <w:r w:rsidRPr="00EF06A7">
              <w:t xml:space="preserve">     pattern0 SEQUENCE {</w:t>
            </w:r>
          </w:p>
        </w:tc>
        <w:tc>
          <w:tcPr>
            <w:tcW w:w="2267" w:type="dxa"/>
          </w:tcPr>
          <w:p w14:paraId="6F675B22" w14:textId="77777777" w:rsidR="006B6EA5" w:rsidRPr="00EF06A7" w:rsidRDefault="006B6EA5" w:rsidP="007A2A9F">
            <w:pPr>
              <w:pStyle w:val="TAL"/>
            </w:pPr>
          </w:p>
        </w:tc>
        <w:tc>
          <w:tcPr>
            <w:tcW w:w="1700" w:type="dxa"/>
          </w:tcPr>
          <w:p w14:paraId="6B20144C" w14:textId="77777777" w:rsidR="006B6EA5" w:rsidRPr="00EF06A7" w:rsidRDefault="006B6EA5" w:rsidP="007A2A9F">
            <w:pPr>
              <w:pStyle w:val="TAL"/>
            </w:pPr>
          </w:p>
        </w:tc>
        <w:tc>
          <w:tcPr>
            <w:tcW w:w="1245" w:type="dxa"/>
          </w:tcPr>
          <w:p w14:paraId="48B785A5" w14:textId="77777777" w:rsidR="006B6EA5" w:rsidRPr="00EF06A7" w:rsidRDefault="006B6EA5" w:rsidP="007A2A9F">
            <w:pPr>
              <w:pStyle w:val="TAL"/>
            </w:pPr>
          </w:p>
        </w:tc>
      </w:tr>
      <w:tr w:rsidR="006B6EA5" w:rsidRPr="00EF06A7" w14:paraId="789B681B" w14:textId="77777777" w:rsidTr="007A2A9F">
        <w:tc>
          <w:tcPr>
            <w:tcW w:w="4535" w:type="dxa"/>
          </w:tcPr>
          <w:p w14:paraId="5BB220EA" w14:textId="77777777" w:rsidR="006B6EA5" w:rsidRPr="00EF06A7" w:rsidRDefault="006B6EA5" w:rsidP="007A2A9F">
            <w:pPr>
              <w:pStyle w:val="TAL"/>
            </w:pPr>
            <w:r w:rsidRPr="00EF06A7">
              <w:t xml:space="preserve">           subcarrierLocation-p0</w:t>
            </w:r>
          </w:p>
        </w:tc>
        <w:tc>
          <w:tcPr>
            <w:tcW w:w="2267" w:type="dxa"/>
          </w:tcPr>
          <w:p w14:paraId="5BA59017" w14:textId="77777777" w:rsidR="006B6EA5" w:rsidRPr="00EF06A7" w:rsidRDefault="006B6EA5" w:rsidP="007A2A9F">
            <w:pPr>
              <w:pStyle w:val="TAL"/>
            </w:pPr>
            <w:r w:rsidRPr="00EF06A7">
              <w:t>s4</w:t>
            </w:r>
          </w:p>
        </w:tc>
        <w:tc>
          <w:tcPr>
            <w:tcW w:w="1700" w:type="dxa"/>
          </w:tcPr>
          <w:p w14:paraId="7995AF73" w14:textId="77777777" w:rsidR="006B6EA5" w:rsidRPr="00EF06A7" w:rsidRDefault="006B6EA5" w:rsidP="007A2A9F">
            <w:pPr>
              <w:pStyle w:val="TAL"/>
            </w:pPr>
          </w:p>
        </w:tc>
        <w:tc>
          <w:tcPr>
            <w:tcW w:w="1245" w:type="dxa"/>
          </w:tcPr>
          <w:p w14:paraId="7E78BA98" w14:textId="77777777" w:rsidR="006B6EA5" w:rsidRPr="00EF06A7" w:rsidRDefault="006B6EA5" w:rsidP="007A2A9F">
            <w:pPr>
              <w:pStyle w:val="TAL"/>
            </w:pPr>
          </w:p>
        </w:tc>
      </w:tr>
      <w:tr w:rsidR="006B6EA5" w:rsidRPr="00EF06A7" w14:paraId="34C2B8FC" w14:textId="77777777" w:rsidTr="007A2A9F">
        <w:tc>
          <w:tcPr>
            <w:tcW w:w="4535" w:type="dxa"/>
          </w:tcPr>
          <w:p w14:paraId="7CF5BCA1" w14:textId="77777777" w:rsidR="006B6EA5" w:rsidRPr="00EF06A7" w:rsidRDefault="006B6EA5" w:rsidP="007A2A9F">
            <w:pPr>
              <w:pStyle w:val="TAL"/>
            </w:pPr>
            <w:r w:rsidRPr="00EF06A7">
              <w:t xml:space="preserve">           symbolLocation-p0</w:t>
            </w:r>
          </w:p>
        </w:tc>
        <w:tc>
          <w:tcPr>
            <w:tcW w:w="2267" w:type="dxa"/>
          </w:tcPr>
          <w:p w14:paraId="7A52712F" w14:textId="77777777" w:rsidR="006B6EA5" w:rsidRPr="00EF06A7" w:rsidRDefault="006B6EA5" w:rsidP="007A2A9F">
            <w:pPr>
              <w:pStyle w:val="TAL"/>
            </w:pPr>
            <w:r w:rsidRPr="00EF06A7">
              <w:t>9</w:t>
            </w:r>
          </w:p>
        </w:tc>
        <w:tc>
          <w:tcPr>
            <w:tcW w:w="1700" w:type="dxa"/>
          </w:tcPr>
          <w:p w14:paraId="47CD0C4A" w14:textId="77777777" w:rsidR="006B6EA5" w:rsidRPr="00EF06A7" w:rsidRDefault="006B6EA5" w:rsidP="007A2A9F">
            <w:pPr>
              <w:pStyle w:val="TAL"/>
            </w:pPr>
          </w:p>
        </w:tc>
        <w:tc>
          <w:tcPr>
            <w:tcW w:w="1245" w:type="dxa"/>
          </w:tcPr>
          <w:p w14:paraId="205D423C" w14:textId="77777777" w:rsidR="006B6EA5" w:rsidRPr="00EF06A7" w:rsidRDefault="006B6EA5" w:rsidP="007A2A9F">
            <w:pPr>
              <w:pStyle w:val="TAL"/>
            </w:pPr>
          </w:p>
        </w:tc>
      </w:tr>
      <w:tr w:rsidR="006B6EA5" w:rsidRPr="00EF06A7" w14:paraId="1C0CA090" w14:textId="77777777" w:rsidTr="007A2A9F">
        <w:tc>
          <w:tcPr>
            <w:tcW w:w="4535" w:type="dxa"/>
          </w:tcPr>
          <w:p w14:paraId="2D3F7670" w14:textId="77777777" w:rsidR="006B6EA5" w:rsidRPr="00EF06A7" w:rsidRDefault="006B6EA5" w:rsidP="007A2A9F">
            <w:pPr>
              <w:pStyle w:val="TAL"/>
            </w:pPr>
            <w:r w:rsidRPr="00EF06A7">
              <w:t xml:space="preserve">     }</w:t>
            </w:r>
          </w:p>
        </w:tc>
        <w:tc>
          <w:tcPr>
            <w:tcW w:w="2267" w:type="dxa"/>
          </w:tcPr>
          <w:p w14:paraId="76AF66D3" w14:textId="77777777" w:rsidR="006B6EA5" w:rsidRPr="00EF06A7" w:rsidRDefault="006B6EA5" w:rsidP="007A2A9F">
            <w:pPr>
              <w:pStyle w:val="TAL"/>
            </w:pPr>
          </w:p>
        </w:tc>
        <w:tc>
          <w:tcPr>
            <w:tcW w:w="1700" w:type="dxa"/>
          </w:tcPr>
          <w:p w14:paraId="42089913" w14:textId="77777777" w:rsidR="006B6EA5" w:rsidRPr="00EF06A7" w:rsidRDefault="006B6EA5" w:rsidP="007A2A9F">
            <w:pPr>
              <w:pStyle w:val="TAL"/>
            </w:pPr>
          </w:p>
        </w:tc>
        <w:tc>
          <w:tcPr>
            <w:tcW w:w="1245" w:type="dxa"/>
          </w:tcPr>
          <w:p w14:paraId="5EE54172" w14:textId="77777777" w:rsidR="006B6EA5" w:rsidRPr="00EF06A7" w:rsidRDefault="006B6EA5" w:rsidP="007A2A9F">
            <w:pPr>
              <w:pStyle w:val="TAL"/>
            </w:pPr>
          </w:p>
        </w:tc>
      </w:tr>
    </w:tbl>
    <w:p w14:paraId="2B78683D" w14:textId="77777777" w:rsidR="006B6EA5" w:rsidRPr="00EF06A7" w:rsidRDefault="006B6EA5" w:rsidP="006B6EA5"/>
    <w:p w14:paraId="4543C147" w14:textId="77777777" w:rsidR="006B6EA5" w:rsidRPr="00EF06A7" w:rsidRDefault="006B6EA5" w:rsidP="006B6EA5">
      <w:pPr>
        <w:pStyle w:val="TH"/>
      </w:pPr>
      <w:r w:rsidRPr="00EF06A7">
        <w:t>Table 6.3.2.2.7.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57E4F3C3" w14:textId="77777777" w:rsidTr="007A2A9F">
        <w:tc>
          <w:tcPr>
            <w:tcW w:w="9747" w:type="dxa"/>
            <w:gridSpan w:val="4"/>
          </w:tcPr>
          <w:p w14:paraId="535AA7D2" w14:textId="77777777" w:rsidR="006B6EA5" w:rsidRPr="00EF06A7" w:rsidRDefault="006B6EA5" w:rsidP="007A2A9F">
            <w:pPr>
              <w:pStyle w:val="TAH"/>
              <w:jc w:val="left"/>
              <w:rPr>
                <w:b w:val="0"/>
              </w:rPr>
            </w:pPr>
            <w:r w:rsidRPr="00EF06A7">
              <w:rPr>
                <w:b w:val="0"/>
              </w:rPr>
              <w:t>Derivation Path: TS 38.508-1 [6], Table 4.6.3-25</w:t>
            </w:r>
          </w:p>
        </w:tc>
      </w:tr>
      <w:tr w:rsidR="006B6EA5" w:rsidRPr="00EF06A7" w14:paraId="79BDDD3F" w14:textId="77777777" w:rsidTr="007A2A9F">
        <w:tc>
          <w:tcPr>
            <w:tcW w:w="4535" w:type="dxa"/>
          </w:tcPr>
          <w:p w14:paraId="05685CD4" w14:textId="77777777" w:rsidR="006B6EA5" w:rsidRPr="00EF06A7" w:rsidRDefault="006B6EA5" w:rsidP="007A2A9F">
            <w:pPr>
              <w:pStyle w:val="TAH"/>
            </w:pPr>
            <w:r w:rsidRPr="00EF06A7">
              <w:t>Information Element</w:t>
            </w:r>
          </w:p>
        </w:tc>
        <w:tc>
          <w:tcPr>
            <w:tcW w:w="2267" w:type="dxa"/>
          </w:tcPr>
          <w:p w14:paraId="0FBDF474" w14:textId="77777777" w:rsidR="006B6EA5" w:rsidRPr="00EF06A7" w:rsidRDefault="006B6EA5" w:rsidP="007A2A9F">
            <w:pPr>
              <w:pStyle w:val="TAH"/>
            </w:pPr>
            <w:r w:rsidRPr="00EF06A7">
              <w:t>Value/remark</w:t>
            </w:r>
          </w:p>
        </w:tc>
        <w:tc>
          <w:tcPr>
            <w:tcW w:w="1700" w:type="dxa"/>
          </w:tcPr>
          <w:p w14:paraId="0557CBE7" w14:textId="77777777" w:rsidR="006B6EA5" w:rsidRPr="00EF06A7" w:rsidRDefault="006B6EA5" w:rsidP="007A2A9F">
            <w:pPr>
              <w:pStyle w:val="TAH"/>
            </w:pPr>
            <w:r w:rsidRPr="00EF06A7">
              <w:t>Comment</w:t>
            </w:r>
          </w:p>
        </w:tc>
        <w:tc>
          <w:tcPr>
            <w:tcW w:w="1245" w:type="dxa"/>
          </w:tcPr>
          <w:p w14:paraId="14361485" w14:textId="77777777" w:rsidR="006B6EA5" w:rsidRPr="00EF06A7" w:rsidRDefault="006B6EA5" w:rsidP="007A2A9F">
            <w:pPr>
              <w:pStyle w:val="TAH"/>
            </w:pPr>
            <w:r w:rsidRPr="00EF06A7">
              <w:t>Condition</w:t>
            </w:r>
          </w:p>
        </w:tc>
      </w:tr>
      <w:tr w:rsidR="006B6EA5" w:rsidRPr="00EF06A7" w14:paraId="0460BA59" w14:textId="77777777" w:rsidTr="007A2A9F">
        <w:tc>
          <w:tcPr>
            <w:tcW w:w="4535" w:type="dxa"/>
          </w:tcPr>
          <w:p w14:paraId="03DDBD2A" w14:textId="77777777" w:rsidR="006B6EA5" w:rsidRPr="00EF06A7" w:rsidRDefault="006B6EA5" w:rsidP="007A2A9F">
            <w:pPr>
              <w:pStyle w:val="TAL"/>
            </w:pPr>
            <w:r w:rsidRPr="00EF06A7">
              <w:t>nrOfAntennaPorts CHOICE {</w:t>
            </w:r>
          </w:p>
        </w:tc>
        <w:tc>
          <w:tcPr>
            <w:tcW w:w="2267" w:type="dxa"/>
          </w:tcPr>
          <w:p w14:paraId="6CAEB0B9" w14:textId="77777777" w:rsidR="006B6EA5" w:rsidRPr="00EF06A7" w:rsidRDefault="006B6EA5" w:rsidP="007A2A9F">
            <w:pPr>
              <w:pStyle w:val="TAL"/>
            </w:pPr>
          </w:p>
        </w:tc>
        <w:tc>
          <w:tcPr>
            <w:tcW w:w="1700" w:type="dxa"/>
          </w:tcPr>
          <w:p w14:paraId="04BE9974" w14:textId="77777777" w:rsidR="006B6EA5" w:rsidRPr="00EF06A7" w:rsidRDefault="006B6EA5" w:rsidP="007A2A9F">
            <w:pPr>
              <w:pStyle w:val="TAL"/>
            </w:pPr>
          </w:p>
        </w:tc>
        <w:tc>
          <w:tcPr>
            <w:tcW w:w="1245" w:type="dxa"/>
          </w:tcPr>
          <w:p w14:paraId="1F11AE84" w14:textId="77777777" w:rsidR="006B6EA5" w:rsidRPr="00EF06A7" w:rsidRDefault="006B6EA5" w:rsidP="007A2A9F">
            <w:pPr>
              <w:pStyle w:val="TAL"/>
            </w:pPr>
          </w:p>
        </w:tc>
      </w:tr>
      <w:tr w:rsidR="006B6EA5" w:rsidRPr="00EF06A7" w14:paraId="1B7CF995" w14:textId="77777777" w:rsidTr="007A2A9F">
        <w:tc>
          <w:tcPr>
            <w:tcW w:w="4535" w:type="dxa"/>
          </w:tcPr>
          <w:p w14:paraId="0DD9AB3F" w14:textId="77777777" w:rsidR="006B6EA5" w:rsidRPr="00EF06A7" w:rsidRDefault="006B6EA5" w:rsidP="007A2A9F">
            <w:pPr>
              <w:pStyle w:val="TAL"/>
            </w:pPr>
            <w:r w:rsidRPr="00EF06A7">
              <w:t xml:space="preserve">  moreThanTwo SEQUENCE {</w:t>
            </w:r>
          </w:p>
        </w:tc>
        <w:tc>
          <w:tcPr>
            <w:tcW w:w="2267" w:type="dxa"/>
          </w:tcPr>
          <w:p w14:paraId="728B4B3A" w14:textId="77777777" w:rsidR="006B6EA5" w:rsidRPr="00EF06A7" w:rsidRDefault="006B6EA5" w:rsidP="007A2A9F">
            <w:pPr>
              <w:pStyle w:val="TAL"/>
            </w:pPr>
          </w:p>
        </w:tc>
        <w:tc>
          <w:tcPr>
            <w:tcW w:w="1700" w:type="dxa"/>
          </w:tcPr>
          <w:p w14:paraId="64D1EAE0" w14:textId="77777777" w:rsidR="006B6EA5" w:rsidRPr="00EF06A7" w:rsidRDefault="006B6EA5" w:rsidP="007A2A9F">
            <w:pPr>
              <w:pStyle w:val="TAL"/>
            </w:pPr>
          </w:p>
        </w:tc>
        <w:tc>
          <w:tcPr>
            <w:tcW w:w="1245" w:type="dxa"/>
          </w:tcPr>
          <w:p w14:paraId="642C887C" w14:textId="77777777" w:rsidR="006B6EA5" w:rsidRPr="00EF06A7" w:rsidRDefault="006B6EA5" w:rsidP="007A2A9F">
            <w:pPr>
              <w:pStyle w:val="TAL"/>
            </w:pPr>
          </w:p>
        </w:tc>
      </w:tr>
      <w:tr w:rsidR="006B6EA5" w:rsidRPr="00EF06A7" w14:paraId="1FFA9AD7" w14:textId="77777777" w:rsidTr="007A2A9F">
        <w:tc>
          <w:tcPr>
            <w:tcW w:w="4535" w:type="dxa"/>
          </w:tcPr>
          <w:p w14:paraId="247F7843" w14:textId="77777777" w:rsidR="006B6EA5" w:rsidRPr="00EF06A7" w:rsidRDefault="006B6EA5" w:rsidP="007A2A9F">
            <w:pPr>
              <w:pStyle w:val="TAL"/>
              <w:rPr>
                <w:lang w:eastAsia="zh-CN"/>
              </w:rPr>
            </w:pPr>
            <w:r w:rsidRPr="00EF06A7">
              <w:t xml:space="preserve">    n1-n2</w:t>
            </w:r>
            <w:r w:rsidRPr="00EF06A7">
              <w:rPr>
                <w:lang w:eastAsia="zh-CN"/>
              </w:rPr>
              <w:t xml:space="preserve"> </w:t>
            </w:r>
            <w:r w:rsidRPr="00EF06A7">
              <w:t>CHOICE {</w:t>
            </w:r>
          </w:p>
        </w:tc>
        <w:tc>
          <w:tcPr>
            <w:tcW w:w="2267" w:type="dxa"/>
          </w:tcPr>
          <w:p w14:paraId="49355F7B" w14:textId="77777777" w:rsidR="006B6EA5" w:rsidRPr="00EF06A7" w:rsidRDefault="006B6EA5" w:rsidP="007A2A9F">
            <w:pPr>
              <w:pStyle w:val="TAL"/>
            </w:pPr>
          </w:p>
        </w:tc>
        <w:tc>
          <w:tcPr>
            <w:tcW w:w="1700" w:type="dxa"/>
          </w:tcPr>
          <w:p w14:paraId="1F9CD3EB" w14:textId="77777777" w:rsidR="006B6EA5" w:rsidRPr="00EF06A7" w:rsidRDefault="006B6EA5" w:rsidP="007A2A9F">
            <w:pPr>
              <w:pStyle w:val="TAL"/>
            </w:pPr>
          </w:p>
        </w:tc>
        <w:tc>
          <w:tcPr>
            <w:tcW w:w="1245" w:type="dxa"/>
          </w:tcPr>
          <w:p w14:paraId="5E7A96DE" w14:textId="77777777" w:rsidR="006B6EA5" w:rsidRPr="00EF06A7" w:rsidRDefault="006B6EA5" w:rsidP="007A2A9F">
            <w:pPr>
              <w:pStyle w:val="TAL"/>
            </w:pPr>
          </w:p>
        </w:tc>
      </w:tr>
      <w:tr w:rsidR="006B6EA5" w:rsidRPr="00EF06A7" w14:paraId="52BD4AAD" w14:textId="77777777" w:rsidTr="007A2A9F">
        <w:tc>
          <w:tcPr>
            <w:tcW w:w="4535" w:type="dxa"/>
          </w:tcPr>
          <w:p w14:paraId="6C12FBED" w14:textId="77777777" w:rsidR="006B6EA5" w:rsidRPr="00EF06A7" w:rsidRDefault="006B6EA5" w:rsidP="007A2A9F">
            <w:pPr>
              <w:pStyle w:val="TAL"/>
              <w:rPr>
                <w:lang w:eastAsia="zh-CN"/>
              </w:rPr>
            </w:pPr>
            <w:r w:rsidRPr="00EF06A7">
              <w:rPr>
                <w:lang w:eastAsia="zh-CN"/>
              </w:rPr>
              <w:t xml:space="preserve">        </w:t>
            </w:r>
            <w:r w:rsidRPr="00EF06A7">
              <w:t>two-one-TypeI-SinglePanel-Restriction</w:t>
            </w:r>
          </w:p>
        </w:tc>
        <w:tc>
          <w:tcPr>
            <w:tcW w:w="2267" w:type="dxa"/>
          </w:tcPr>
          <w:p w14:paraId="2F579A6D" w14:textId="77777777" w:rsidR="006B6EA5" w:rsidRPr="00EF06A7" w:rsidRDefault="006B6EA5" w:rsidP="007A2A9F">
            <w:pPr>
              <w:pStyle w:val="TAL"/>
            </w:pPr>
            <w:r w:rsidRPr="00EF06A7">
              <w:rPr>
                <w:lang w:eastAsia="zh-CN"/>
              </w:rPr>
              <w:t>11111111</w:t>
            </w:r>
          </w:p>
        </w:tc>
        <w:tc>
          <w:tcPr>
            <w:tcW w:w="1700" w:type="dxa"/>
          </w:tcPr>
          <w:p w14:paraId="4ECC0DA8" w14:textId="77777777" w:rsidR="006B6EA5" w:rsidRPr="00EF06A7" w:rsidRDefault="006B6EA5" w:rsidP="007A2A9F">
            <w:pPr>
              <w:pStyle w:val="TAL"/>
            </w:pPr>
          </w:p>
        </w:tc>
        <w:tc>
          <w:tcPr>
            <w:tcW w:w="1245" w:type="dxa"/>
          </w:tcPr>
          <w:p w14:paraId="0534B981" w14:textId="77777777" w:rsidR="006B6EA5" w:rsidRPr="00EF06A7" w:rsidRDefault="006B6EA5" w:rsidP="007A2A9F">
            <w:pPr>
              <w:pStyle w:val="TAL"/>
            </w:pPr>
          </w:p>
        </w:tc>
      </w:tr>
      <w:tr w:rsidR="006B6EA5" w:rsidRPr="00EF06A7" w14:paraId="0ED627E6" w14:textId="77777777" w:rsidTr="007A2A9F">
        <w:tc>
          <w:tcPr>
            <w:tcW w:w="4535" w:type="dxa"/>
          </w:tcPr>
          <w:p w14:paraId="42E6AD42" w14:textId="77777777" w:rsidR="006B6EA5" w:rsidRPr="00EF06A7" w:rsidRDefault="006B6EA5" w:rsidP="007A2A9F">
            <w:pPr>
              <w:pStyle w:val="TAL"/>
            </w:pPr>
            <w:r w:rsidRPr="00EF06A7">
              <w:t xml:space="preserve">  </w:t>
            </w:r>
            <w:r w:rsidRPr="00EF06A7">
              <w:rPr>
                <w:lang w:eastAsia="zh-CN"/>
              </w:rPr>
              <w:t xml:space="preserve">    </w:t>
            </w:r>
            <w:r w:rsidRPr="00EF06A7">
              <w:t>}</w:t>
            </w:r>
          </w:p>
        </w:tc>
        <w:tc>
          <w:tcPr>
            <w:tcW w:w="2267" w:type="dxa"/>
          </w:tcPr>
          <w:p w14:paraId="269191B9" w14:textId="77777777" w:rsidR="006B6EA5" w:rsidRPr="00EF06A7" w:rsidRDefault="006B6EA5" w:rsidP="007A2A9F">
            <w:pPr>
              <w:pStyle w:val="TAL"/>
            </w:pPr>
          </w:p>
        </w:tc>
        <w:tc>
          <w:tcPr>
            <w:tcW w:w="1700" w:type="dxa"/>
          </w:tcPr>
          <w:p w14:paraId="39902A64" w14:textId="77777777" w:rsidR="006B6EA5" w:rsidRPr="00EF06A7" w:rsidRDefault="006B6EA5" w:rsidP="007A2A9F">
            <w:pPr>
              <w:pStyle w:val="TAL"/>
            </w:pPr>
          </w:p>
        </w:tc>
        <w:tc>
          <w:tcPr>
            <w:tcW w:w="1245" w:type="dxa"/>
          </w:tcPr>
          <w:p w14:paraId="6AB72367" w14:textId="77777777" w:rsidR="006B6EA5" w:rsidRPr="00EF06A7" w:rsidRDefault="006B6EA5" w:rsidP="007A2A9F">
            <w:pPr>
              <w:pStyle w:val="TAL"/>
            </w:pPr>
          </w:p>
        </w:tc>
      </w:tr>
      <w:tr w:rsidR="006B6EA5" w:rsidRPr="00EF06A7" w14:paraId="4BD6EB9D" w14:textId="77777777" w:rsidTr="007A2A9F">
        <w:tc>
          <w:tcPr>
            <w:tcW w:w="4535" w:type="dxa"/>
          </w:tcPr>
          <w:p w14:paraId="48C5513C" w14:textId="77777777" w:rsidR="006B6EA5" w:rsidRPr="00EF06A7" w:rsidRDefault="006B6EA5" w:rsidP="007A2A9F">
            <w:pPr>
              <w:pStyle w:val="TAL"/>
            </w:pPr>
            <w:r w:rsidRPr="00EF06A7">
              <w:rPr>
                <w:lang w:eastAsia="zh-CN"/>
              </w:rPr>
              <w:t xml:space="preserve">   </w:t>
            </w:r>
            <w:r w:rsidRPr="00EF06A7">
              <w:t>}</w:t>
            </w:r>
          </w:p>
        </w:tc>
        <w:tc>
          <w:tcPr>
            <w:tcW w:w="2267" w:type="dxa"/>
          </w:tcPr>
          <w:p w14:paraId="54CA4ADB" w14:textId="77777777" w:rsidR="006B6EA5" w:rsidRPr="00EF06A7" w:rsidRDefault="006B6EA5" w:rsidP="007A2A9F">
            <w:pPr>
              <w:pStyle w:val="TAL"/>
            </w:pPr>
          </w:p>
        </w:tc>
        <w:tc>
          <w:tcPr>
            <w:tcW w:w="1700" w:type="dxa"/>
          </w:tcPr>
          <w:p w14:paraId="6FA68826" w14:textId="77777777" w:rsidR="006B6EA5" w:rsidRPr="00EF06A7" w:rsidRDefault="006B6EA5" w:rsidP="007A2A9F">
            <w:pPr>
              <w:pStyle w:val="TAL"/>
            </w:pPr>
          </w:p>
        </w:tc>
        <w:tc>
          <w:tcPr>
            <w:tcW w:w="1245" w:type="dxa"/>
          </w:tcPr>
          <w:p w14:paraId="62C21CC7" w14:textId="77777777" w:rsidR="006B6EA5" w:rsidRPr="00EF06A7" w:rsidRDefault="006B6EA5" w:rsidP="007A2A9F">
            <w:pPr>
              <w:pStyle w:val="TAL"/>
            </w:pPr>
          </w:p>
        </w:tc>
      </w:tr>
      <w:tr w:rsidR="006B6EA5" w:rsidRPr="00EF06A7" w14:paraId="6AF2F827" w14:textId="77777777" w:rsidTr="007A2A9F">
        <w:tc>
          <w:tcPr>
            <w:tcW w:w="4535" w:type="dxa"/>
          </w:tcPr>
          <w:p w14:paraId="0F19C067" w14:textId="77777777" w:rsidR="006B6EA5" w:rsidRPr="00EF06A7" w:rsidRDefault="006B6EA5" w:rsidP="007A2A9F">
            <w:pPr>
              <w:pStyle w:val="TAL"/>
              <w:rPr>
                <w:lang w:eastAsia="zh-CN"/>
              </w:rPr>
            </w:pPr>
            <w:r w:rsidRPr="00EF06A7">
              <w:rPr>
                <w:lang w:eastAsia="zh-CN"/>
              </w:rPr>
              <w:t>}</w:t>
            </w:r>
          </w:p>
        </w:tc>
        <w:tc>
          <w:tcPr>
            <w:tcW w:w="2267" w:type="dxa"/>
          </w:tcPr>
          <w:p w14:paraId="69F6E524" w14:textId="77777777" w:rsidR="006B6EA5" w:rsidRPr="00EF06A7" w:rsidRDefault="006B6EA5" w:rsidP="007A2A9F">
            <w:pPr>
              <w:pStyle w:val="TAL"/>
            </w:pPr>
          </w:p>
        </w:tc>
        <w:tc>
          <w:tcPr>
            <w:tcW w:w="1700" w:type="dxa"/>
          </w:tcPr>
          <w:p w14:paraId="3FC178FC" w14:textId="77777777" w:rsidR="006B6EA5" w:rsidRPr="00EF06A7" w:rsidRDefault="006B6EA5" w:rsidP="007A2A9F">
            <w:pPr>
              <w:pStyle w:val="TAL"/>
            </w:pPr>
          </w:p>
        </w:tc>
        <w:tc>
          <w:tcPr>
            <w:tcW w:w="1245" w:type="dxa"/>
          </w:tcPr>
          <w:p w14:paraId="7C4B2C64" w14:textId="77777777" w:rsidR="006B6EA5" w:rsidRPr="00EF06A7" w:rsidRDefault="006B6EA5" w:rsidP="007A2A9F">
            <w:pPr>
              <w:pStyle w:val="TAL"/>
            </w:pPr>
          </w:p>
        </w:tc>
      </w:tr>
      <w:tr w:rsidR="006B6EA5" w:rsidRPr="00EF06A7" w14:paraId="69CE9B51" w14:textId="77777777" w:rsidTr="007A2A9F">
        <w:tc>
          <w:tcPr>
            <w:tcW w:w="4535" w:type="dxa"/>
          </w:tcPr>
          <w:p w14:paraId="0626EBE1" w14:textId="77777777" w:rsidR="006B6EA5" w:rsidRPr="00EF06A7" w:rsidRDefault="006B6EA5" w:rsidP="007A2A9F">
            <w:pPr>
              <w:pStyle w:val="TAL"/>
            </w:pPr>
            <w:r w:rsidRPr="00EF06A7">
              <w:t>typeI-SinglePanel-ri-Restriction</w:t>
            </w:r>
          </w:p>
        </w:tc>
        <w:tc>
          <w:tcPr>
            <w:tcW w:w="2267" w:type="dxa"/>
          </w:tcPr>
          <w:p w14:paraId="1E33C605" w14:textId="77777777" w:rsidR="006B6EA5" w:rsidRPr="00EF06A7" w:rsidRDefault="006B6EA5" w:rsidP="007A2A9F">
            <w:pPr>
              <w:pStyle w:val="TAL"/>
            </w:pPr>
            <w:r w:rsidRPr="00EF06A7">
              <w:rPr>
                <w:lang w:eastAsia="zh-CN"/>
              </w:rPr>
              <w:t>00000001</w:t>
            </w:r>
          </w:p>
        </w:tc>
        <w:tc>
          <w:tcPr>
            <w:tcW w:w="1700" w:type="dxa"/>
          </w:tcPr>
          <w:p w14:paraId="434078E5" w14:textId="77777777" w:rsidR="006B6EA5" w:rsidRPr="00EF06A7" w:rsidRDefault="006B6EA5" w:rsidP="007A2A9F">
            <w:pPr>
              <w:pStyle w:val="TAL"/>
            </w:pPr>
          </w:p>
        </w:tc>
        <w:tc>
          <w:tcPr>
            <w:tcW w:w="1245" w:type="dxa"/>
          </w:tcPr>
          <w:p w14:paraId="1B6AC32F" w14:textId="77777777" w:rsidR="006B6EA5" w:rsidRPr="00EF06A7" w:rsidRDefault="006B6EA5" w:rsidP="007A2A9F">
            <w:pPr>
              <w:pStyle w:val="TAL"/>
            </w:pPr>
          </w:p>
        </w:tc>
      </w:tr>
    </w:tbl>
    <w:p w14:paraId="362969F0" w14:textId="77777777" w:rsidR="006B6EA5" w:rsidRPr="00EF06A7" w:rsidRDefault="006B6EA5" w:rsidP="006B6EA5"/>
    <w:p w14:paraId="6DD1EB29" w14:textId="77777777" w:rsidR="006B6EA5" w:rsidRPr="00EF06A7" w:rsidRDefault="006B6EA5" w:rsidP="006B6EA5">
      <w:pPr>
        <w:pStyle w:val="TH"/>
      </w:pPr>
      <w:r w:rsidRPr="00EF06A7">
        <w:t>Table 6.3.2.2.7.4.3.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6EA5" w:rsidRPr="00EF06A7" w14:paraId="4EA8E94C" w14:textId="77777777" w:rsidTr="007A2A9F">
        <w:tc>
          <w:tcPr>
            <w:tcW w:w="9747" w:type="dxa"/>
            <w:gridSpan w:val="4"/>
          </w:tcPr>
          <w:p w14:paraId="29376EF8" w14:textId="77777777" w:rsidR="006B6EA5" w:rsidRPr="00EF06A7" w:rsidRDefault="006B6EA5" w:rsidP="007A2A9F">
            <w:pPr>
              <w:pStyle w:val="TAH"/>
              <w:jc w:val="left"/>
              <w:rPr>
                <w:b w:val="0"/>
              </w:rPr>
            </w:pPr>
            <w:r w:rsidRPr="00EF06A7">
              <w:rPr>
                <w:b w:val="0"/>
              </w:rPr>
              <w:t>Derivation Path: TS 38.508-1 [6], Table 4.6.3-39</w:t>
            </w:r>
          </w:p>
        </w:tc>
      </w:tr>
      <w:tr w:rsidR="006B6EA5" w:rsidRPr="00EF06A7" w14:paraId="0E1AD60A" w14:textId="77777777" w:rsidTr="007A2A9F">
        <w:tc>
          <w:tcPr>
            <w:tcW w:w="4535" w:type="dxa"/>
          </w:tcPr>
          <w:p w14:paraId="410AF435" w14:textId="77777777" w:rsidR="006B6EA5" w:rsidRPr="00EF06A7" w:rsidRDefault="006B6EA5" w:rsidP="007A2A9F">
            <w:pPr>
              <w:pStyle w:val="TAH"/>
            </w:pPr>
            <w:r w:rsidRPr="00EF06A7">
              <w:t>Information Element</w:t>
            </w:r>
          </w:p>
        </w:tc>
        <w:tc>
          <w:tcPr>
            <w:tcW w:w="2267" w:type="dxa"/>
          </w:tcPr>
          <w:p w14:paraId="5C4768CC" w14:textId="77777777" w:rsidR="006B6EA5" w:rsidRPr="00EF06A7" w:rsidRDefault="006B6EA5" w:rsidP="007A2A9F">
            <w:pPr>
              <w:pStyle w:val="TAH"/>
            </w:pPr>
            <w:r w:rsidRPr="00EF06A7">
              <w:t>Value/remark</w:t>
            </w:r>
          </w:p>
        </w:tc>
        <w:tc>
          <w:tcPr>
            <w:tcW w:w="1700" w:type="dxa"/>
          </w:tcPr>
          <w:p w14:paraId="3A8C4841" w14:textId="77777777" w:rsidR="006B6EA5" w:rsidRPr="00EF06A7" w:rsidRDefault="006B6EA5" w:rsidP="007A2A9F">
            <w:pPr>
              <w:pStyle w:val="TAH"/>
            </w:pPr>
            <w:r w:rsidRPr="00EF06A7">
              <w:t>Comment</w:t>
            </w:r>
          </w:p>
        </w:tc>
        <w:tc>
          <w:tcPr>
            <w:tcW w:w="1245" w:type="dxa"/>
          </w:tcPr>
          <w:p w14:paraId="32BCBFE7" w14:textId="77777777" w:rsidR="006B6EA5" w:rsidRPr="00EF06A7" w:rsidRDefault="006B6EA5" w:rsidP="007A2A9F">
            <w:pPr>
              <w:pStyle w:val="TAH"/>
            </w:pPr>
            <w:r w:rsidRPr="00EF06A7">
              <w:t>Condition</w:t>
            </w:r>
          </w:p>
        </w:tc>
      </w:tr>
      <w:tr w:rsidR="006B6EA5" w:rsidRPr="00EF06A7" w14:paraId="45907B80" w14:textId="77777777" w:rsidTr="007A2A9F">
        <w:tc>
          <w:tcPr>
            <w:tcW w:w="4535" w:type="dxa"/>
          </w:tcPr>
          <w:p w14:paraId="3691FE4C" w14:textId="77777777" w:rsidR="006B6EA5" w:rsidRPr="00EF06A7" w:rsidRDefault="006B6EA5" w:rsidP="007A2A9F">
            <w:pPr>
              <w:pStyle w:val="TAL"/>
            </w:pPr>
            <w:r w:rsidRPr="00EF06A7">
              <w:t xml:space="preserve">  reportConfigType CHOICE {</w:t>
            </w:r>
          </w:p>
        </w:tc>
        <w:tc>
          <w:tcPr>
            <w:tcW w:w="2267" w:type="dxa"/>
          </w:tcPr>
          <w:p w14:paraId="19D57A16" w14:textId="77777777" w:rsidR="006B6EA5" w:rsidRPr="00EF06A7" w:rsidRDefault="006B6EA5" w:rsidP="007A2A9F">
            <w:pPr>
              <w:pStyle w:val="TAL"/>
            </w:pPr>
          </w:p>
        </w:tc>
        <w:tc>
          <w:tcPr>
            <w:tcW w:w="1700" w:type="dxa"/>
          </w:tcPr>
          <w:p w14:paraId="2DB9549E" w14:textId="77777777" w:rsidR="006B6EA5" w:rsidRPr="00EF06A7" w:rsidRDefault="006B6EA5" w:rsidP="007A2A9F">
            <w:pPr>
              <w:pStyle w:val="TAL"/>
            </w:pPr>
          </w:p>
        </w:tc>
        <w:tc>
          <w:tcPr>
            <w:tcW w:w="1245" w:type="dxa"/>
          </w:tcPr>
          <w:p w14:paraId="39EFF4D6" w14:textId="77777777" w:rsidR="006B6EA5" w:rsidRPr="00EF06A7" w:rsidRDefault="006B6EA5" w:rsidP="007A2A9F">
            <w:pPr>
              <w:pStyle w:val="TAL"/>
            </w:pPr>
          </w:p>
        </w:tc>
      </w:tr>
      <w:tr w:rsidR="006B6EA5" w:rsidRPr="00EF06A7" w14:paraId="0EDA4307" w14:textId="77777777" w:rsidTr="007A2A9F">
        <w:tc>
          <w:tcPr>
            <w:tcW w:w="4535" w:type="dxa"/>
          </w:tcPr>
          <w:p w14:paraId="52DEBB76" w14:textId="77777777" w:rsidR="006B6EA5" w:rsidRPr="00EF06A7" w:rsidRDefault="006B6EA5" w:rsidP="007A2A9F">
            <w:pPr>
              <w:pStyle w:val="TAL"/>
            </w:pPr>
            <w:r w:rsidRPr="00EF06A7">
              <w:t xml:space="preserve">     </w:t>
            </w:r>
            <w:r w:rsidRPr="00EF06A7">
              <w:rPr>
                <w:lang w:eastAsia="zh-CN"/>
              </w:rPr>
              <w:t>a</w:t>
            </w:r>
            <w:r w:rsidRPr="00EF06A7">
              <w:t>periodic SEQUENCE {</w:t>
            </w:r>
          </w:p>
        </w:tc>
        <w:tc>
          <w:tcPr>
            <w:tcW w:w="2267" w:type="dxa"/>
          </w:tcPr>
          <w:p w14:paraId="45CA6F2A" w14:textId="77777777" w:rsidR="006B6EA5" w:rsidRPr="00EF06A7" w:rsidRDefault="006B6EA5" w:rsidP="007A2A9F">
            <w:pPr>
              <w:pStyle w:val="TAL"/>
            </w:pPr>
          </w:p>
        </w:tc>
        <w:tc>
          <w:tcPr>
            <w:tcW w:w="1700" w:type="dxa"/>
          </w:tcPr>
          <w:p w14:paraId="02177B2C" w14:textId="77777777" w:rsidR="006B6EA5" w:rsidRPr="00EF06A7" w:rsidRDefault="006B6EA5" w:rsidP="007A2A9F">
            <w:pPr>
              <w:pStyle w:val="TAL"/>
            </w:pPr>
          </w:p>
        </w:tc>
        <w:tc>
          <w:tcPr>
            <w:tcW w:w="1245" w:type="dxa"/>
          </w:tcPr>
          <w:p w14:paraId="59DD0373" w14:textId="77777777" w:rsidR="006B6EA5" w:rsidRPr="00EF06A7" w:rsidRDefault="006B6EA5" w:rsidP="007A2A9F">
            <w:pPr>
              <w:pStyle w:val="TAL"/>
            </w:pPr>
          </w:p>
        </w:tc>
      </w:tr>
      <w:tr w:rsidR="006B6EA5" w:rsidRPr="00EF06A7" w14:paraId="49D1B696" w14:textId="77777777" w:rsidTr="007A2A9F">
        <w:tc>
          <w:tcPr>
            <w:tcW w:w="4535" w:type="dxa"/>
          </w:tcPr>
          <w:p w14:paraId="664A0B67" w14:textId="77777777" w:rsidR="006B6EA5" w:rsidRPr="00EF06A7" w:rsidRDefault="006B6EA5" w:rsidP="007A2A9F">
            <w:pPr>
              <w:pStyle w:val="TAL"/>
            </w:pPr>
            <w:r w:rsidRPr="00EF06A7">
              <w:t xml:space="preserve">        reportSlotOffsetList</w:t>
            </w:r>
          </w:p>
        </w:tc>
        <w:tc>
          <w:tcPr>
            <w:tcW w:w="2267" w:type="dxa"/>
          </w:tcPr>
          <w:p w14:paraId="41A46089" w14:textId="77777777" w:rsidR="006B6EA5" w:rsidRPr="00EF06A7" w:rsidRDefault="006B6EA5" w:rsidP="007A2A9F">
            <w:pPr>
              <w:pStyle w:val="TAL"/>
              <w:rPr>
                <w:lang w:eastAsia="zh-CN"/>
              </w:rPr>
            </w:pPr>
            <w:r w:rsidRPr="00EF06A7">
              <w:rPr>
                <w:lang w:eastAsia="zh-CN"/>
              </w:rPr>
              <w:t>0</w:t>
            </w:r>
          </w:p>
        </w:tc>
        <w:tc>
          <w:tcPr>
            <w:tcW w:w="1700" w:type="dxa"/>
          </w:tcPr>
          <w:p w14:paraId="5A1833BF" w14:textId="77777777" w:rsidR="006B6EA5" w:rsidRPr="00EF06A7" w:rsidRDefault="006B6EA5" w:rsidP="007A2A9F">
            <w:pPr>
              <w:pStyle w:val="TAL"/>
            </w:pPr>
          </w:p>
        </w:tc>
        <w:tc>
          <w:tcPr>
            <w:tcW w:w="1245" w:type="dxa"/>
          </w:tcPr>
          <w:p w14:paraId="6D860744" w14:textId="77777777" w:rsidR="006B6EA5" w:rsidRPr="00EF06A7" w:rsidRDefault="006B6EA5" w:rsidP="007A2A9F">
            <w:pPr>
              <w:pStyle w:val="TAL"/>
            </w:pPr>
          </w:p>
        </w:tc>
      </w:tr>
      <w:tr w:rsidR="006B6EA5" w:rsidRPr="00EF06A7" w14:paraId="45D8BC6E" w14:textId="77777777" w:rsidTr="007A2A9F">
        <w:tc>
          <w:tcPr>
            <w:tcW w:w="4535" w:type="dxa"/>
          </w:tcPr>
          <w:p w14:paraId="0D566E23" w14:textId="77777777" w:rsidR="006B6EA5" w:rsidRPr="00EF06A7" w:rsidRDefault="006B6EA5" w:rsidP="007A2A9F">
            <w:pPr>
              <w:pStyle w:val="TAL"/>
            </w:pPr>
            <w:r w:rsidRPr="00EF06A7">
              <w:t xml:space="preserve">     }</w:t>
            </w:r>
          </w:p>
        </w:tc>
        <w:tc>
          <w:tcPr>
            <w:tcW w:w="2267" w:type="dxa"/>
          </w:tcPr>
          <w:p w14:paraId="47CBFFCB" w14:textId="77777777" w:rsidR="006B6EA5" w:rsidRPr="00EF06A7" w:rsidRDefault="006B6EA5" w:rsidP="007A2A9F">
            <w:pPr>
              <w:pStyle w:val="TAL"/>
            </w:pPr>
          </w:p>
        </w:tc>
        <w:tc>
          <w:tcPr>
            <w:tcW w:w="1700" w:type="dxa"/>
          </w:tcPr>
          <w:p w14:paraId="7820E8BB" w14:textId="77777777" w:rsidR="006B6EA5" w:rsidRPr="00EF06A7" w:rsidRDefault="006B6EA5" w:rsidP="007A2A9F">
            <w:pPr>
              <w:pStyle w:val="TAL"/>
            </w:pPr>
          </w:p>
        </w:tc>
        <w:tc>
          <w:tcPr>
            <w:tcW w:w="1245" w:type="dxa"/>
          </w:tcPr>
          <w:p w14:paraId="218D53E8" w14:textId="77777777" w:rsidR="006B6EA5" w:rsidRPr="00EF06A7" w:rsidRDefault="006B6EA5" w:rsidP="007A2A9F">
            <w:pPr>
              <w:pStyle w:val="TAL"/>
            </w:pPr>
          </w:p>
        </w:tc>
      </w:tr>
      <w:tr w:rsidR="006B6EA5" w:rsidRPr="00EF06A7" w14:paraId="4388E5A2" w14:textId="77777777" w:rsidTr="007A2A9F">
        <w:tc>
          <w:tcPr>
            <w:tcW w:w="4535" w:type="dxa"/>
          </w:tcPr>
          <w:p w14:paraId="26C196F0" w14:textId="77777777" w:rsidR="006B6EA5" w:rsidRPr="00EF06A7" w:rsidRDefault="006B6EA5" w:rsidP="007A2A9F">
            <w:pPr>
              <w:pStyle w:val="TAL"/>
            </w:pPr>
          </w:p>
        </w:tc>
        <w:tc>
          <w:tcPr>
            <w:tcW w:w="2267" w:type="dxa"/>
          </w:tcPr>
          <w:p w14:paraId="6BC839E5" w14:textId="77777777" w:rsidR="006B6EA5" w:rsidRPr="00EF06A7" w:rsidRDefault="006B6EA5" w:rsidP="007A2A9F">
            <w:pPr>
              <w:pStyle w:val="TAL"/>
            </w:pPr>
          </w:p>
        </w:tc>
        <w:tc>
          <w:tcPr>
            <w:tcW w:w="1700" w:type="dxa"/>
          </w:tcPr>
          <w:p w14:paraId="7B61F5AE" w14:textId="77777777" w:rsidR="006B6EA5" w:rsidRPr="00EF06A7" w:rsidRDefault="006B6EA5" w:rsidP="007A2A9F">
            <w:pPr>
              <w:pStyle w:val="TAL"/>
            </w:pPr>
          </w:p>
        </w:tc>
        <w:tc>
          <w:tcPr>
            <w:tcW w:w="1245" w:type="dxa"/>
          </w:tcPr>
          <w:p w14:paraId="781B1F33" w14:textId="77777777" w:rsidR="006B6EA5" w:rsidRPr="00EF06A7" w:rsidRDefault="006B6EA5" w:rsidP="007A2A9F">
            <w:pPr>
              <w:pStyle w:val="TAL"/>
            </w:pPr>
          </w:p>
        </w:tc>
      </w:tr>
      <w:tr w:rsidR="006B6EA5" w:rsidRPr="00EF06A7" w14:paraId="61630AD7" w14:textId="77777777" w:rsidTr="007A2A9F">
        <w:tc>
          <w:tcPr>
            <w:tcW w:w="4535" w:type="dxa"/>
          </w:tcPr>
          <w:p w14:paraId="75DE464C" w14:textId="77777777" w:rsidR="006B6EA5" w:rsidRPr="00EF06A7" w:rsidRDefault="006B6EA5" w:rsidP="007A2A9F">
            <w:pPr>
              <w:pStyle w:val="TAL"/>
            </w:pPr>
            <w:r w:rsidRPr="00EF06A7">
              <w:t xml:space="preserve">  reportFreqConfiguration SEQUENCE {</w:t>
            </w:r>
          </w:p>
        </w:tc>
        <w:tc>
          <w:tcPr>
            <w:tcW w:w="2267" w:type="dxa"/>
          </w:tcPr>
          <w:p w14:paraId="6B3BD8A1" w14:textId="77777777" w:rsidR="006B6EA5" w:rsidRPr="00EF06A7" w:rsidRDefault="006B6EA5" w:rsidP="007A2A9F">
            <w:pPr>
              <w:pStyle w:val="TAL"/>
            </w:pPr>
          </w:p>
        </w:tc>
        <w:tc>
          <w:tcPr>
            <w:tcW w:w="1700" w:type="dxa"/>
          </w:tcPr>
          <w:p w14:paraId="71F27E9D" w14:textId="77777777" w:rsidR="006B6EA5" w:rsidRPr="00EF06A7" w:rsidRDefault="006B6EA5" w:rsidP="007A2A9F">
            <w:pPr>
              <w:pStyle w:val="TAL"/>
            </w:pPr>
          </w:p>
        </w:tc>
        <w:tc>
          <w:tcPr>
            <w:tcW w:w="1245" w:type="dxa"/>
          </w:tcPr>
          <w:p w14:paraId="7EF03D0D" w14:textId="77777777" w:rsidR="006B6EA5" w:rsidRPr="00EF06A7" w:rsidRDefault="006B6EA5" w:rsidP="007A2A9F">
            <w:pPr>
              <w:pStyle w:val="TAL"/>
            </w:pPr>
          </w:p>
        </w:tc>
      </w:tr>
      <w:tr w:rsidR="006B6EA5" w:rsidRPr="00EF06A7" w14:paraId="02421C1F" w14:textId="77777777" w:rsidTr="007A2A9F">
        <w:tc>
          <w:tcPr>
            <w:tcW w:w="4535" w:type="dxa"/>
          </w:tcPr>
          <w:p w14:paraId="2FA3C255" w14:textId="77777777" w:rsidR="006B6EA5" w:rsidRPr="00EF06A7" w:rsidRDefault="006B6EA5" w:rsidP="007A2A9F">
            <w:pPr>
              <w:pStyle w:val="TAL"/>
            </w:pPr>
            <w:r w:rsidRPr="00EF06A7">
              <w:t xml:space="preserve">     csi-ReportingBand CHOICE {</w:t>
            </w:r>
          </w:p>
        </w:tc>
        <w:tc>
          <w:tcPr>
            <w:tcW w:w="2267" w:type="dxa"/>
          </w:tcPr>
          <w:p w14:paraId="386303C2" w14:textId="77777777" w:rsidR="006B6EA5" w:rsidRPr="00EF06A7" w:rsidRDefault="006B6EA5" w:rsidP="007A2A9F">
            <w:pPr>
              <w:pStyle w:val="TAL"/>
            </w:pPr>
          </w:p>
        </w:tc>
        <w:tc>
          <w:tcPr>
            <w:tcW w:w="1700" w:type="dxa"/>
          </w:tcPr>
          <w:p w14:paraId="4993EAE4" w14:textId="77777777" w:rsidR="006B6EA5" w:rsidRPr="00EF06A7" w:rsidRDefault="006B6EA5" w:rsidP="007A2A9F">
            <w:pPr>
              <w:pStyle w:val="TAL"/>
            </w:pPr>
          </w:p>
        </w:tc>
        <w:tc>
          <w:tcPr>
            <w:tcW w:w="1245" w:type="dxa"/>
          </w:tcPr>
          <w:p w14:paraId="4AA6F642" w14:textId="77777777" w:rsidR="006B6EA5" w:rsidRPr="00EF06A7" w:rsidRDefault="006B6EA5" w:rsidP="007A2A9F">
            <w:pPr>
              <w:pStyle w:val="TAL"/>
            </w:pPr>
          </w:p>
        </w:tc>
      </w:tr>
      <w:tr w:rsidR="006B6EA5" w:rsidRPr="00EF06A7" w14:paraId="5A18196C" w14:textId="77777777" w:rsidTr="007A2A9F">
        <w:tc>
          <w:tcPr>
            <w:tcW w:w="4535" w:type="dxa"/>
          </w:tcPr>
          <w:p w14:paraId="3D3D7215" w14:textId="77777777" w:rsidR="006B6EA5" w:rsidRPr="00EF06A7" w:rsidRDefault="006B6EA5" w:rsidP="007A2A9F">
            <w:pPr>
              <w:pStyle w:val="TAL"/>
            </w:pPr>
            <w:r w:rsidRPr="00EF06A7">
              <w:t xml:space="preserve">        subbands7</w:t>
            </w:r>
          </w:p>
        </w:tc>
        <w:tc>
          <w:tcPr>
            <w:tcW w:w="2267" w:type="dxa"/>
          </w:tcPr>
          <w:p w14:paraId="794E5889" w14:textId="77777777" w:rsidR="006B6EA5" w:rsidRPr="00EF06A7" w:rsidRDefault="006B6EA5" w:rsidP="007A2A9F">
            <w:pPr>
              <w:pStyle w:val="TAL"/>
            </w:pPr>
            <w:r w:rsidRPr="00EF06A7">
              <w:t>1111111</w:t>
            </w:r>
          </w:p>
        </w:tc>
        <w:tc>
          <w:tcPr>
            <w:tcW w:w="1700" w:type="dxa"/>
          </w:tcPr>
          <w:p w14:paraId="4DA7667F" w14:textId="77777777" w:rsidR="006B6EA5" w:rsidRPr="00EF06A7" w:rsidRDefault="006B6EA5" w:rsidP="007A2A9F">
            <w:pPr>
              <w:pStyle w:val="TAL"/>
            </w:pPr>
          </w:p>
        </w:tc>
        <w:tc>
          <w:tcPr>
            <w:tcW w:w="1245" w:type="dxa"/>
          </w:tcPr>
          <w:p w14:paraId="2A13F12D" w14:textId="77777777" w:rsidR="006B6EA5" w:rsidRPr="00EF06A7" w:rsidRDefault="006B6EA5" w:rsidP="007A2A9F">
            <w:pPr>
              <w:pStyle w:val="TAL"/>
            </w:pPr>
          </w:p>
        </w:tc>
      </w:tr>
      <w:tr w:rsidR="006B6EA5" w:rsidRPr="00EF06A7" w14:paraId="10F17A01" w14:textId="77777777" w:rsidTr="007A2A9F">
        <w:tc>
          <w:tcPr>
            <w:tcW w:w="4535" w:type="dxa"/>
          </w:tcPr>
          <w:p w14:paraId="69942869" w14:textId="77777777" w:rsidR="006B6EA5" w:rsidRPr="00EF06A7" w:rsidRDefault="006B6EA5" w:rsidP="007A2A9F">
            <w:pPr>
              <w:pStyle w:val="TAL"/>
            </w:pPr>
            <w:r w:rsidRPr="00EF06A7">
              <w:t xml:space="preserve">     }</w:t>
            </w:r>
          </w:p>
        </w:tc>
        <w:tc>
          <w:tcPr>
            <w:tcW w:w="2267" w:type="dxa"/>
          </w:tcPr>
          <w:p w14:paraId="73DF3EB9" w14:textId="77777777" w:rsidR="006B6EA5" w:rsidRPr="00EF06A7" w:rsidRDefault="006B6EA5" w:rsidP="007A2A9F">
            <w:pPr>
              <w:pStyle w:val="TAL"/>
            </w:pPr>
          </w:p>
        </w:tc>
        <w:tc>
          <w:tcPr>
            <w:tcW w:w="1700" w:type="dxa"/>
          </w:tcPr>
          <w:p w14:paraId="567645B4" w14:textId="77777777" w:rsidR="006B6EA5" w:rsidRPr="00EF06A7" w:rsidRDefault="006B6EA5" w:rsidP="007A2A9F">
            <w:pPr>
              <w:pStyle w:val="TAL"/>
            </w:pPr>
          </w:p>
        </w:tc>
        <w:tc>
          <w:tcPr>
            <w:tcW w:w="1245" w:type="dxa"/>
          </w:tcPr>
          <w:p w14:paraId="125CE608" w14:textId="77777777" w:rsidR="006B6EA5" w:rsidRPr="00EF06A7" w:rsidRDefault="006B6EA5" w:rsidP="007A2A9F">
            <w:pPr>
              <w:pStyle w:val="TAL"/>
            </w:pPr>
          </w:p>
        </w:tc>
      </w:tr>
      <w:tr w:rsidR="006B6EA5" w:rsidRPr="00EF06A7" w14:paraId="10F12597" w14:textId="77777777" w:rsidTr="007A2A9F">
        <w:tc>
          <w:tcPr>
            <w:tcW w:w="4535" w:type="dxa"/>
          </w:tcPr>
          <w:p w14:paraId="1AE23B94" w14:textId="77777777" w:rsidR="006B6EA5" w:rsidRPr="00EF06A7" w:rsidRDefault="006B6EA5" w:rsidP="007A2A9F">
            <w:pPr>
              <w:pStyle w:val="TAL"/>
            </w:pPr>
            <w:r w:rsidRPr="00EF06A7">
              <w:t xml:space="preserve">  }</w:t>
            </w:r>
          </w:p>
        </w:tc>
        <w:tc>
          <w:tcPr>
            <w:tcW w:w="2267" w:type="dxa"/>
          </w:tcPr>
          <w:p w14:paraId="74144D9E" w14:textId="77777777" w:rsidR="006B6EA5" w:rsidRPr="00EF06A7" w:rsidRDefault="006B6EA5" w:rsidP="007A2A9F">
            <w:pPr>
              <w:pStyle w:val="TAL"/>
            </w:pPr>
          </w:p>
        </w:tc>
        <w:tc>
          <w:tcPr>
            <w:tcW w:w="1700" w:type="dxa"/>
          </w:tcPr>
          <w:p w14:paraId="49F290B9" w14:textId="77777777" w:rsidR="006B6EA5" w:rsidRPr="00EF06A7" w:rsidRDefault="006B6EA5" w:rsidP="007A2A9F">
            <w:pPr>
              <w:pStyle w:val="TAL"/>
            </w:pPr>
          </w:p>
        </w:tc>
        <w:tc>
          <w:tcPr>
            <w:tcW w:w="1245" w:type="dxa"/>
          </w:tcPr>
          <w:p w14:paraId="79A6D974" w14:textId="77777777" w:rsidR="006B6EA5" w:rsidRPr="00EF06A7" w:rsidRDefault="006B6EA5" w:rsidP="007A2A9F">
            <w:pPr>
              <w:pStyle w:val="TAL"/>
            </w:pPr>
          </w:p>
        </w:tc>
      </w:tr>
      <w:tr w:rsidR="006B6EA5" w:rsidRPr="00EF06A7" w14:paraId="2DB68F63" w14:textId="77777777" w:rsidTr="007A2A9F">
        <w:tc>
          <w:tcPr>
            <w:tcW w:w="4535" w:type="dxa"/>
          </w:tcPr>
          <w:p w14:paraId="0E3BBB72" w14:textId="77777777" w:rsidR="006B6EA5" w:rsidRPr="00EF06A7" w:rsidRDefault="006B6EA5" w:rsidP="007A2A9F">
            <w:pPr>
              <w:pStyle w:val="TAL"/>
            </w:pPr>
            <w:r w:rsidRPr="00EF06A7">
              <w:t xml:space="preserve">  subbandSize</w:t>
            </w:r>
          </w:p>
        </w:tc>
        <w:tc>
          <w:tcPr>
            <w:tcW w:w="2267" w:type="dxa"/>
          </w:tcPr>
          <w:p w14:paraId="2492B0A0" w14:textId="77777777" w:rsidR="006B6EA5" w:rsidRPr="00EF06A7" w:rsidRDefault="006B6EA5" w:rsidP="007A2A9F">
            <w:pPr>
              <w:pStyle w:val="TAL"/>
              <w:rPr>
                <w:lang w:eastAsia="zh-CN"/>
              </w:rPr>
            </w:pPr>
            <w:r w:rsidRPr="00EF06A7">
              <w:rPr>
                <w:lang w:eastAsia="zh-CN"/>
              </w:rPr>
              <w:t>value2</w:t>
            </w:r>
          </w:p>
        </w:tc>
        <w:tc>
          <w:tcPr>
            <w:tcW w:w="1700" w:type="dxa"/>
          </w:tcPr>
          <w:p w14:paraId="2A8EA40C" w14:textId="77777777" w:rsidR="006B6EA5" w:rsidRPr="00EF06A7" w:rsidRDefault="006B6EA5" w:rsidP="007A2A9F">
            <w:pPr>
              <w:pStyle w:val="TAL"/>
            </w:pPr>
          </w:p>
        </w:tc>
        <w:tc>
          <w:tcPr>
            <w:tcW w:w="1245" w:type="dxa"/>
          </w:tcPr>
          <w:p w14:paraId="3D38237F" w14:textId="77777777" w:rsidR="006B6EA5" w:rsidRPr="00EF06A7" w:rsidRDefault="006B6EA5" w:rsidP="007A2A9F">
            <w:pPr>
              <w:pStyle w:val="TAL"/>
            </w:pPr>
          </w:p>
        </w:tc>
      </w:tr>
      <w:tr w:rsidR="006B6EA5" w:rsidRPr="00EF06A7" w14:paraId="0889B86E" w14:textId="77777777" w:rsidTr="007A2A9F">
        <w:tc>
          <w:tcPr>
            <w:tcW w:w="4535" w:type="dxa"/>
          </w:tcPr>
          <w:p w14:paraId="4FA7910C" w14:textId="77777777" w:rsidR="006B6EA5" w:rsidRPr="00EF06A7" w:rsidRDefault="006B6EA5" w:rsidP="007A2A9F">
            <w:pPr>
              <w:pStyle w:val="TAL"/>
            </w:pPr>
            <w:r w:rsidRPr="00EF06A7">
              <w:t>}</w:t>
            </w:r>
          </w:p>
        </w:tc>
        <w:tc>
          <w:tcPr>
            <w:tcW w:w="2267" w:type="dxa"/>
          </w:tcPr>
          <w:p w14:paraId="6A744928" w14:textId="77777777" w:rsidR="006B6EA5" w:rsidRPr="00EF06A7" w:rsidRDefault="006B6EA5" w:rsidP="007A2A9F">
            <w:pPr>
              <w:pStyle w:val="TAL"/>
            </w:pPr>
          </w:p>
        </w:tc>
        <w:tc>
          <w:tcPr>
            <w:tcW w:w="1700" w:type="dxa"/>
          </w:tcPr>
          <w:p w14:paraId="0A276E88" w14:textId="77777777" w:rsidR="006B6EA5" w:rsidRPr="00EF06A7" w:rsidRDefault="006B6EA5" w:rsidP="007A2A9F">
            <w:pPr>
              <w:pStyle w:val="TAL"/>
            </w:pPr>
          </w:p>
        </w:tc>
        <w:tc>
          <w:tcPr>
            <w:tcW w:w="1245" w:type="dxa"/>
          </w:tcPr>
          <w:p w14:paraId="25C81992" w14:textId="77777777" w:rsidR="006B6EA5" w:rsidRPr="00EF06A7" w:rsidRDefault="006B6EA5" w:rsidP="007A2A9F">
            <w:pPr>
              <w:pStyle w:val="TAL"/>
            </w:pPr>
          </w:p>
        </w:tc>
      </w:tr>
    </w:tbl>
    <w:p w14:paraId="267504E4" w14:textId="77777777" w:rsidR="006B6EA5" w:rsidRPr="00EF06A7" w:rsidRDefault="006B6EA5" w:rsidP="006B6EA5"/>
    <w:p w14:paraId="724969C1" w14:textId="77777777" w:rsidR="006B6EA5" w:rsidRPr="00EF06A7" w:rsidRDefault="006B6EA5" w:rsidP="006B6EA5">
      <w:pPr>
        <w:pStyle w:val="H6"/>
      </w:pPr>
      <w:r w:rsidRPr="00EF06A7">
        <w:t>6.3.2.2.7.5</w:t>
      </w:r>
      <w:r w:rsidRPr="00EF06A7">
        <w:tab/>
        <w:t>Test Requirements</w:t>
      </w:r>
    </w:p>
    <w:p w14:paraId="056B0388" w14:textId="77777777" w:rsidR="006B6EA5" w:rsidRPr="00EF06A7" w:rsidRDefault="006B6EA5" w:rsidP="006B6EA5">
      <w:pPr>
        <w:pStyle w:val="TH"/>
      </w:pPr>
      <w:r w:rsidRPr="00EF06A7">
        <w:t xml:space="preserve">Table </w:t>
      </w:r>
      <w:r w:rsidRPr="00EF06A7">
        <w:rPr>
          <w:lang w:eastAsia="zh-CN"/>
        </w:rPr>
        <w:t>6.3.2.2.7.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6B6EA5" w:rsidRPr="00EF06A7" w14:paraId="37FB9EEA" w14:textId="77777777" w:rsidTr="007A2A9F">
        <w:trPr>
          <w:jc w:val="center"/>
        </w:trPr>
        <w:tc>
          <w:tcPr>
            <w:tcW w:w="1984" w:type="dxa"/>
            <w:tcBorders>
              <w:bottom w:val="nil"/>
            </w:tcBorders>
          </w:tcPr>
          <w:p w14:paraId="757339F7" w14:textId="77777777" w:rsidR="006B6EA5" w:rsidRPr="00EF06A7" w:rsidRDefault="006B6EA5" w:rsidP="007A2A9F">
            <w:pPr>
              <w:pStyle w:val="TAH"/>
              <w:rPr>
                <w:rFonts w:cs="v5.0.0"/>
              </w:rPr>
            </w:pPr>
            <w:r w:rsidRPr="00EF06A7">
              <w:t>Parameter</w:t>
            </w:r>
          </w:p>
        </w:tc>
        <w:tc>
          <w:tcPr>
            <w:tcW w:w="1412" w:type="dxa"/>
            <w:tcBorders>
              <w:bottom w:val="nil"/>
            </w:tcBorders>
          </w:tcPr>
          <w:p w14:paraId="6083B675" w14:textId="77777777" w:rsidR="006B6EA5" w:rsidRPr="00EF06A7" w:rsidRDefault="006B6EA5" w:rsidP="007A2A9F">
            <w:pPr>
              <w:pStyle w:val="TAH"/>
            </w:pPr>
            <w:r w:rsidRPr="00EF06A7">
              <w:t>Test 1</w:t>
            </w:r>
          </w:p>
        </w:tc>
      </w:tr>
      <w:tr w:rsidR="006B6EA5" w:rsidRPr="00EF06A7" w14:paraId="1483500D" w14:textId="77777777" w:rsidTr="007A2A9F">
        <w:trPr>
          <w:cantSplit/>
          <w:jc w:val="center"/>
        </w:trPr>
        <w:tc>
          <w:tcPr>
            <w:tcW w:w="1984" w:type="dxa"/>
          </w:tcPr>
          <w:p w14:paraId="4B0C4CE0" w14:textId="77777777" w:rsidR="006B6EA5" w:rsidRPr="00EF06A7" w:rsidRDefault="006B6EA5" w:rsidP="007A2A9F">
            <w:pPr>
              <w:pStyle w:val="TAC"/>
              <w:rPr>
                <w:rFonts w:ascii="Symbol" w:hAnsi="Symbol" w:cs="v5.0.0"/>
              </w:rPr>
            </w:pPr>
            <w:r w:rsidRPr="00EF06A7">
              <w:rPr>
                <w:rFonts w:ascii="Symbol" w:hAnsi="Symbol" w:cs="Arial"/>
              </w:rPr>
              <w:t></w:t>
            </w:r>
            <w:r w:rsidRPr="00EF06A7">
              <w:rPr>
                <w:rFonts w:ascii="Symbol" w:hAnsi="Symbol"/>
              </w:rPr>
              <w:t></w:t>
            </w:r>
          </w:p>
        </w:tc>
        <w:tc>
          <w:tcPr>
            <w:tcW w:w="1412" w:type="dxa"/>
          </w:tcPr>
          <w:p w14:paraId="31EE0D5C" w14:textId="77777777" w:rsidR="006B6EA5" w:rsidRPr="00EF06A7" w:rsidRDefault="006B6EA5" w:rsidP="007A2A9F">
            <w:pPr>
              <w:pStyle w:val="TAC"/>
              <w:rPr>
                <w:lang w:eastAsia="zh-CN"/>
              </w:rPr>
            </w:pPr>
            <w:r w:rsidRPr="00EF06A7">
              <w:rPr>
                <w:lang w:eastAsia="zh-CN"/>
              </w:rPr>
              <w:t>1.29</w:t>
            </w:r>
          </w:p>
        </w:tc>
      </w:tr>
    </w:tbl>
    <w:p w14:paraId="0CA2BD18" w14:textId="77777777" w:rsidR="006B6EA5" w:rsidRPr="00EF06A7" w:rsidRDefault="006B6EA5" w:rsidP="006B6EA5"/>
    <w:p w14:paraId="3D2D7792" w14:textId="77777777" w:rsidR="00D710F9" w:rsidRPr="00EF06A7" w:rsidRDefault="00D710F9" w:rsidP="00D710F9">
      <w:pPr>
        <w:pStyle w:val="Heading5"/>
      </w:pPr>
      <w:r w:rsidRPr="00EF06A7">
        <w:t>6.3.2.2.8</w:t>
      </w:r>
      <w:r w:rsidRPr="00EF06A7">
        <w:tab/>
      </w:r>
      <w:r w:rsidRPr="00EF06A7">
        <w:rPr>
          <w:lang w:eastAsia="zh-CN"/>
        </w:rPr>
        <w:t xml:space="preserve">Single PMI with 8 ports </w:t>
      </w:r>
      <w:r w:rsidRPr="00EF06A7">
        <w:t>TypeI-SinglePanel Codebook for Single-DCI based transmission scheme</w:t>
      </w:r>
    </w:p>
    <w:p w14:paraId="1450E7B8" w14:textId="77777777" w:rsidR="00D710F9" w:rsidRPr="00EF06A7" w:rsidRDefault="00D710F9" w:rsidP="00D710F9">
      <w:pPr>
        <w:pStyle w:val="H6"/>
      </w:pPr>
      <w:r w:rsidRPr="00EF06A7">
        <w:t>6.3.2.</w:t>
      </w:r>
      <w:r w:rsidRPr="00EF06A7">
        <w:rPr>
          <w:lang w:eastAsia="zh-CN"/>
        </w:rPr>
        <w:t>2.8</w:t>
      </w:r>
      <w:r w:rsidRPr="00EF06A7">
        <w:t>.1</w:t>
      </w:r>
      <w:r w:rsidRPr="00EF06A7">
        <w:rPr>
          <w:lang w:eastAsia="zh-CN"/>
        </w:rPr>
        <w:tab/>
      </w:r>
      <w:r w:rsidRPr="00EF06A7">
        <w:t>Test purpose</w:t>
      </w:r>
    </w:p>
    <w:p w14:paraId="7ED642D9" w14:textId="77777777" w:rsidR="00D710F9" w:rsidRPr="00EF06A7" w:rsidRDefault="00D710F9" w:rsidP="00D710F9">
      <w:r w:rsidRPr="00EF06A7">
        <w:t>The purpose of this test is to test the accuracy of the Precoding Matrix Indicator (PMI) reporting such that the system throughput is maximized based on the precoders configured according to the UE reports.</w:t>
      </w:r>
    </w:p>
    <w:p w14:paraId="7CCF8A32" w14:textId="77777777" w:rsidR="00D710F9" w:rsidRPr="00EF06A7" w:rsidRDefault="00D710F9" w:rsidP="00D710F9">
      <w:pPr>
        <w:pStyle w:val="H6"/>
      </w:pPr>
      <w:r w:rsidRPr="00EF06A7">
        <w:t>6.3.</w:t>
      </w:r>
      <w:r w:rsidRPr="00EF06A7">
        <w:rPr>
          <w:lang w:eastAsia="zh-CN"/>
        </w:rPr>
        <w:t>2.2.8</w:t>
      </w:r>
      <w:r w:rsidRPr="00EF06A7">
        <w:t>.2</w:t>
      </w:r>
      <w:r w:rsidRPr="00EF06A7">
        <w:rPr>
          <w:lang w:eastAsia="zh-CN"/>
        </w:rPr>
        <w:tab/>
      </w:r>
      <w:r w:rsidRPr="00EF06A7">
        <w:t>Test applicability</w:t>
      </w:r>
    </w:p>
    <w:p w14:paraId="40F59AAC" w14:textId="77777777" w:rsidR="00D710F9" w:rsidRPr="00EF06A7" w:rsidRDefault="00D710F9" w:rsidP="00D710F9">
      <w:r w:rsidRPr="00EF06A7">
        <w:t>This test applies to all types of NR UE release 17 and forward.</w:t>
      </w:r>
    </w:p>
    <w:p w14:paraId="293B91BA" w14:textId="77777777" w:rsidR="00D710F9" w:rsidRPr="00EF06A7" w:rsidRDefault="00D710F9" w:rsidP="00D710F9">
      <w:r w:rsidRPr="00EF06A7">
        <w:t>This test also applies to all types of EUTRA UE release 17 and forward supporting EN-DC.</w:t>
      </w:r>
    </w:p>
    <w:p w14:paraId="6D524CDB" w14:textId="77777777" w:rsidR="00D710F9" w:rsidRPr="00EF06A7" w:rsidRDefault="00D710F9" w:rsidP="00D710F9">
      <w:pPr>
        <w:pStyle w:val="H6"/>
      </w:pPr>
      <w:r w:rsidRPr="00EF06A7">
        <w:t>6.3.2.</w:t>
      </w:r>
      <w:r w:rsidRPr="00EF06A7">
        <w:rPr>
          <w:lang w:eastAsia="zh-CN"/>
        </w:rPr>
        <w:t>2.8</w:t>
      </w:r>
      <w:r w:rsidRPr="00EF06A7">
        <w:t>.3</w:t>
      </w:r>
      <w:r w:rsidRPr="00EF06A7">
        <w:rPr>
          <w:lang w:eastAsia="zh-CN"/>
        </w:rPr>
        <w:tab/>
      </w:r>
      <w:r w:rsidRPr="00EF06A7">
        <w:t>Minimum conformance requirements</w:t>
      </w:r>
    </w:p>
    <w:p w14:paraId="12AE6DAD" w14:textId="3D5D7EED" w:rsidR="00D710F9" w:rsidRPr="00EF06A7" w:rsidRDefault="00D710F9" w:rsidP="00D710F9">
      <w:pPr>
        <w:keepNext/>
      </w:pPr>
      <w:r w:rsidRPr="00EF06A7">
        <w:t xml:space="preserve">For the parameters specified in Table </w:t>
      </w:r>
      <w:r w:rsidRPr="00EF06A7">
        <w:rPr>
          <w:lang w:eastAsia="zh-CN"/>
        </w:rPr>
        <w:t>6.3.2.2.8.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2.2.8.3-2</w:t>
      </w:r>
      <w:r w:rsidRPr="00EF06A7">
        <w:t>.</w:t>
      </w:r>
    </w:p>
    <w:p w14:paraId="48B24E61" w14:textId="77777777" w:rsidR="00D710F9" w:rsidRPr="00EF06A7" w:rsidRDefault="00D710F9" w:rsidP="00D710F9">
      <w:pPr>
        <w:pStyle w:val="TH"/>
        <w:rPr>
          <w:lang w:eastAsia="zh-CN"/>
        </w:rPr>
      </w:pPr>
      <w:r w:rsidRPr="00EF06A7">
        <w:t xml:space="preserve">Table </w:t>
      </w:r>
      <w:r w:rsidRPr="00EF06A7">
        <w:rPr>
          <w:lang w:eastAsia="zh-CN"/>
        </w:rPr>
        <w:t>6.3.2.2.8.3-1</w:t>
      </w:r>
      <w:r w:rsidRPr="00EF06A7">
        <w:t xml:space="preserve">: </w:t>
      </w:r>
      <w:r w:rsidRPr="00EF06A7">
        <w:rPr>
          <w:lang w:eastAsia="zh-CN"/>
        </w:rPr>
        <w:t>T</w:t>
      </w:r>
      <w:r w:rsidRPr="00EF06A7">
        <w:t xml:space="preserve">est parameters </w:t>
      </w:r>
      <w:r w:rsidRPr="00EF06A7">
        <w:rPr>
          <w:lang w:eastAsia="zh-CN"/>
        </w:rPr>
        <w:t>(dual-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D710F9" w:rsidRPr="00EF06A7" w14:paraId="1157A6F7" w14:textId="77777777" w:rsidTr="00D710F9">
        <w:trPr>
          <w:trHeight w:val="75"/>
        </w:trPr>
        <w:tc>
          <w:tcPr>
            <w:tcW w:w="5467"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7B75B27B" w14:textId="77777777" w:rsidR="00D710F9" w:rsidRPr="00EF06A7" w:rsidRDefault="00D710F9">
            <w:pPr>
              <w:pStyle w:val="TAH"/>
              <w:rPr>
                <w:rFonts w:eastAsia="SimSun"/>
                <w:lang w:eastAsia="en-US"/>
              </w:rPr>
            </w:pPr>
            <w:r w:rsidRPr="00EF06A7">
              <w:rPr>
                <w:rFonts w:eastAsia="SimSun"/>
              </w:rPr>
              <w:t>Parameter</w:t>
            </w:r>
          </w:p>
        </w:tc>
        <w:tc>
          <w:tcPr>
            <w:tcW w:w="802" w:type="dxa"/>
            <w:vMerge w:val="restart"/>
            <w:tcBorders>
              <w:top w:val="single" w:sz="4" w:space="0" w:color="auto"/>
              <w:left w:val="single" w:sz="4" w:space="0" w:color="auto"/>
              <w:bottom w:val="single" w:sz="4" w:space="0" w:color="auto"/>
              <w:right w:val="single" w:sz="4" w:space="0" w:color="auto"/>
            </w:tcBorders>
            <w:vAlign w:val="center"/>
            <w:hideMark/>
          </w:tcPr>
          <w:p w14:paraId="6D4D1151" w14:textId="77777777" w:rsidR="00D710F9" w:rsidRPr="00EF06A7" w:rsidRDefault="00D710F9">
            <w:pPr>
              <w:pStyle w:val="TAH"/>
              <w:rPr>
                <w:rFonts w:eastAsia="SimSun"/>
              </w:rPr>
            </w:pPr>
            <w:r w:rsidRPr="00EF06A7">
              <w:rPr>
                <w:rFonts w:eastAsia="SimSun"/>
              </w:rPr>
              <w:t>Unit</w:t>
            </w:r>
          </w:p>
        </w:tc>
        <w:tc>
          <w:tcPr>
            <w:tcW w:w="3352" w:type="dxa"/>
            <w:gridSpan w:val="3"/>
            <w:tcBorders>
              <w:top w:val="single" w:sz="4" w:space="0" w:color="auto"/>
              <w:left w:val="single" w:sz="4" w:space="0" w:color="auto"/>
              <w:bottom w:val="single" w:sz="4" w:space="0" w:color="auto"/>
              <w:right w:val="single" w:sz="4" w:space="0" w:color="auto"/>
            </w:tcBorders>
            <w:hideMark/>
          </w:tcPr>
          <w:p w14:paraId="409E3B59" w14:textId="77777777" w:rsidR="00D710F9" w:rsidRPr="00EF06A7" w:rsidRDefault="00D710F9">
            <w:pPr>
              <w:pStyle w:val="TAH"/>
              <w:rPr>
                <w:rFonts w:eastAsia="SimSun"/>
              </w:rPr>
            </w:pPr>
            <w:r w:rsidRPr="00EF06A7">
              <w:rPr>
                <w:rFonts w:eastAsia="SimSun"/>
              </w:rPr>
              <w:t>Value</w:t>
            </w:r>
          </w:p>
        </w:tc>
      </w:tr>
      <w:tr w:rsidR="00D710F9" w:rsidRPr="00EF06A7" w14:paraId="09D1CF03" w14:textId="77777777" w:rsidTr="00D710F9">
        <w:trPr>
          <w:trHeight w:val="75"/>
        </w:trPr>
        <w:tc>
          <w:tcPr>
            <w:tcW w:w="0" w:type="auto"/>
            <w:gridSpan w:val="5"/>
            <w:vMerge/>
            <w:tcBorders>
              <w:top w:val="single" w:sz="4" w:space="0" w:color="auto"/>
              <w:left w:val="single" w:sz="4" w:space="0" w:color="auto"/>
              <w:bottom w:val="single" w:sz="4" w:space="0" w:color="auto"/>
              <w:right w:val="single" w:sz="4" w:space="0" w:color="auto"/>
            </w:tcBorders>
            <w:vAlign w:val="center"/>
            <w:hideMark/>
          </w:tcPr>
          <w:p w14:paraId="6AAD1F34" w14:textId="77777777" w:rsidR="00D710F9" w:rsidRPr="00EF06A7" w:rsidRDefault="00D710F9">
            <w:pPr>
              <w:autoSpaceDN/>
              <w:spacing w:after="0"/>
              <w:rPr>
                <w:rFonts w:ascii="Arial" w:eastAsia="SimSun"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070E" w14:textId="77777777" w:rsidR="00D710F9" w:rsidRPr="00EF06A7" w:rsidRDefault="00D710F9">
            <w:pPr>
              <w:autoSpaceDN/>
              <w:spacing w:after="0"/>
              <w:rPr>
                <w:rFonts w:ascii="Arial" w:eastAsia="SimSun" w:hAnsi="Arial"/>
                <w:b/>
                <w:sz w:val="18"/>
                <w:lang w:eastAsia="en-US"/>
              </w:rPr>
            </w:pPr>
          </w:p>
        </w:tc>
        <w:tc>
          <w:tcPr>
            <w:tcW w:w="1676" w:type="dxa"/>
            <w:gridSpan w:val="2"/>
            <w:tcBorders>
              <w:top w:val="single" w:sz="4" w:space="0" w:color="auto"/>
              <w:left w:val="single" w:sz="4" w:space="0" w:color="auto"/>
              <w:bottom w:val="single" w:sz="4" w:space="0" w:color="auto"/>
              <w:right w:val="single" w:sz="4" w:space="0" w:color="auto"/>
            </w:tcBorders>
            <w:hideMark/>
          </w:tcPr>
          <w:p w14:paraId="39824C8C" w14:textId="77777777" w:rsidR="00D710F9" w:rsidRPr="00EF06A7" w:rsidRDefault="00D710F9">
            <w:pPr>
              <w:pStyle w:val="TAH"/>
              <w:rPr>
                <w:rFonts w:eastAsia="SimSun"/>
              </w:rPr>
            </w:pPr>
            <w:r w:rsidRPr="00EF06A7">
              <w:rPr>
                <w:rFonts w:eastAsia="SimSun"/>
              </w:rPr>
              <w:t>TRxP #1(Note 1)</w:t>
            </w:r>
          </w:p>
        </w:tc>
        <w:tc>
          <w:tcPr>
            <w:tcW w:w="1676" w:type="dxa"/>
            <w:tcBorders>
              <w:top w:val="single" w:sz="4" w:space="0" w:color="auto"/>
              <w:left w:val="single" w:sz="4" w:space="0" w:color="auto"/>
              <w:bottom w:val="single" w:sz="4" w:space="0" w:color="auto"/>
              <w:right w:val="single" w:sz="4" w:space="0" w:color="auto"/>
            </w:tcBorders>
            <w:hideMark/>
          </w:tcPr>
          <w:p w14:paraId="56BF73FF" w14:textId="77777777" w:rsidR="00D710F9" w:rsidRPr="00EF06A7" w:rsidRDefault="00D710F9">
            <w:pPr>
              <w:pStyle w:val="TAH"/>
              <w:rPr>
                <w:rFonts w:eastAsia="SimSun"/>
              </w:rPr>
            </w:pPr>
            <w:r w:rsidRPr="00EF06A7">
              <w:rPr>
                <w:rFonts w:eastAsia="SimSun"/>
              </w:rPr>
              <w:t>TRxP #2(Note 1)</w:t>
            </w:r>
          </w:p>
        </w:tc>
      </w:tr>
      <w:tr w:rsidR="00D710F9" w:rsidRPr="00EF06A7" w14:paraId="41983EA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50FF639B" w14:textId="77777777" w:rsidR="00D710F9" w:rsidRPr="00EF06A7" w:rsidRDefault="00D710F9">
            <w:pPr>
              <w:pStyle w:val="TAL"/>
              <w:rPr>
                <w:rFonts w:eastAsia="SimSun"/>
              </w:rPr>
            </w:pPr>
            <w:r w:rsidRPr="00EF06A7">
              <w:rPr>
                <w:rFonts w:eastAsia="SimSun"/>
              </w:rPr>
              <w:t>Transmit TRxP of SSB</w:t>
            </w:r>
          </w:p>
        </w:tc>
        <w:tc>
          <w:tcPr>
            <w:tcW w:w="802" w:type="dxa"/>
            <w:tcBorders>
              <w:top w:val="single" w:sz="4" w:space="0" w:color="auto"/>
              <w:left w:val="single" w:sz="4" w:space="0" w:color="auto"/>
              <w:bottom w:val="single" w:sz="4" w:space="0" w:color="auto"/>
              <w:right w:val="single" w:sz="4" w:space="0" w:color="auto"/>
            </w:tcBorders>
            <w:vAlign w:val="center"/>
          </w:tcPr>
          <w:p w14:paraId="709D1004"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47C5A12" w14:textId="77777777" w:rsidR="00D710F9" w:rsidRPr="00EF06A7" w:rsidRDefault="00D710F9">
            <w:pPr>
              <w:pStyle w:val="TAC"/>
              <w:rPr>
                <w:rFonts w:eastAsia="SimSun"/>
              </w:rPr>
            </w:pPr>
            <w:r w:rsidRPr="00EF06A7">
              <w:rPr>
                <w:rFonts w:eastAsia="SimSun"/>
              </w:rPr>
              <w:t>TRxP #1</w:t>
            </w:r>
          </w:p>
        </w:tc>
      </w:tr>
      <w:tr w:rsidR="00D710F9" w:rsidRPr="00EF06A7" w14:paraId="0DA3FC6F" w14:textId="77777777" w:rsidTr="00D710F9">
        <w:tc>
          <w:tcPr>
            <w:tcW w:w="273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8A96066" w14:textId="77777777" w:rsidR="00D710F9" w:rsidRPr="00EF06A7" w:rsidRDefault="00D710F9">
            <w:pPr>
              <w:pStyle w:val="TAL"/>
              <w:rPr>
                <w:rFonts w:eastAsia="SimSun"/>
              </w:rPr>
            </w:pPr>
            <w:r w:rsidRPr="00EF06A7">
              <w:rPr>
                <w:rFonts w:eastAsia="SimSun"/>
              </w:rPr>
              <w:t>PDCCH configuration</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64E3CB98" w14:textId="77777777" w:rsidR="00D710F9" w:rsidRPr="00EF06A7" w:rsidRDefault="00D710F9">
            <w:pPr>
              <w:pStyle w:val="TAL"/>
              <w:rPr>
                <w:rFonts w:eastAsia="SimSun"/>
              </w:rPr>
            </w:pPr>
            <w:r w:rsidRPr="00EF06A7">
              <w:rPr>
                <w:rFonts w:eastAsia="SimSun"/>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12067C4F"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DDBA05E" w14:textId="77777777" w:rsidR="00D710F9" w:rsidRPr="00EF06A7" w:rsidRDefault="00D710F9">
            <w:pPr>
              <w:pStyle w:val="TAC"/>
              <w:rPr>
                <w:rFonts w:eastAsia="SimSun"/>
              </w:rPr>
            </w:pPr>
            <w:r w:rsidRPr="00EF06A7">
              <w:rPr>
                <w:rFonts w:eastAsia="SimSun"/>
              </w:rPr>
              <w:t>TCI State #1</w:t>
            </w:r>
          </w:p>
        </w:tc>
      </w:tr>
      <w:tr w:rsidR="00D710F9" w:rsidRPr="00EF06A7" w14:paraId="44B057CC"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717F056"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C6BEE0F" w14:textId="77777777" w:rsidR="00D710F9" w:rsidRPr="00EF06A7" w:rsidRDefault="00D710F9">
            <w:pPr>
              <w:pStyle w:val="TAL"/>
              <w:rPr>
                <w:rFonts w:eastAsia="SimSun"/>
              </w:rPr>
            </w:pPr>
            <w:r w:rsidRPr="00EF06A7">
              <w:rPr>
                <w:rFonts w:eastAsia="SimSun"/>
              </w:rPr>
              <w:t>CORESETPoolIndex</w:t>
            </w:r>
          </w:p>
        </w:tc>
        <w:tc>
          <w:tcPr>
            <w:tcW w:w="802" w:type="dxa"/>
            <w:tcBorders>
              <w:top w:val="single" w:sz="4" w:space="0" w:color="auto"/>
              <w:left w:val="single" w:sz="4" w:space="0" w:color="auto"/>
              <w:bottom w:val="single" w:sz="4" w:space="0" w:color="auto"/>
              <w:right w:val="single" w:sz="4" w:space="0" w:color="auto"/>
            </w:tcBorders>
            <w:vAlign w:val="center"/>
          </w:tcPr>
          <w:p w14:paraId="73986E9E"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9D893F1" w14:textId="77777777" w:rsidR="00D710F9" w:rsidRPr="00EF06A7" w:rsidRDefault="00D710F9">
            <w:pPr>
              <w:pStyle w:val="TAC"/>
              <w:rPr>
                <w:rFonts w:eastAsia="SimSun"/>
              </w:rPr>
            </w:pPr>
            <w:r w:rsidRPr="00EF06A7">
              <w:rPr>
                <w:rFonts w:eastAsia="SimSun"/>
              </w:rPr>
              <w:t>0</w:t>
            </w:r>
          </w:p>
        </w:tc>
      </w:tr>
      <w:tr w:rsidR="00D710F9" w:rsidRPr="00EF06A7" w14:paraId="188F726C" w14:textId="77777777" w:rsidTr="00D710F9">
        <w:tc>
          <w:tcPr>
            <w:tcW w:w="273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C24FF62" w14:textId="77777777" w:rsidR="00D710F9" w:rsidRPr="00EF06A7" w:rsidRDefault="00D710F9">
            <w:pPr>
              <w:pStyle w:val="TAL"/>
              <w:rPr>
                <w:rFonts w:eastAsia="SimSun"/>
              </w:rPr>
            </w:pPr>
            <w:r w:rsidRPr="00EF06A7">
              <w:rPr>
                <w:rFonts w:eastAsia="SimSun"/>
              </w:rPr>
              <w:t>CSI-RS for tracking</w:t>
            </w: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2661702" w14:textId="77777777" w:rsidR="00D710F9" w:rsidRPr="00EF06A7" w:rsidRDefault="00D710F9">
            <w:pPr>
              <w:pStyle w:val="TAL"/>
              <w:rPr>
                <w:rFonts w:eastAsia="SimSun"/>
              </w:rPr>
            </w:pPr>
            <w:r w:rsidRPr="00EF06A7">
              <w:rPr>
                <w:rFonts w:eastAsia="SimSun"/>
              </w:rPr>
              <w:t>First subcarrier index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518DA1B6"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418191DE" w14:textId="77777777" w:rsidR="00D710F9" w:rsidRPr="00EF06A7" w:rsidRDefault="00D710F9">
            <w:pPr>
              <w:pStyle w:val="TAC"/>
              <w:rPr>
                <w:rFonts w:eastAsia="SimSun"/>
              </w:rPr>
            </w:pPr>
            <w:r w:rsidRPr="00EF06A7">
              <w:rPr>
                <w:rFonts w:eastAsia="SimSun"/>
              </w:rPr>
              <w:t>k0=0 for CSI-RS resources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2C5C7D1" w14:textId="77777777" w:rsidR="00D710F9" w:rsidRPr="00EF06A7" w:rsidRDefault="00D710F9">
            <w:pPr>
              <w:pStyle w:val="TAC"/>
              <w:rPr>
                <w:rFonts w:eastAsia="SimSun"/>
              </w:rPr>
            </w:pPr>
            <w:r w:rsidRPr="00EF06A7">
              <w:rPr>
                <w:rFonts w:eastAsia="SimSun"/>
              </w:rPr>
              <w:t>k0=1 for CSI-RS resources 5,6,7,8</w:t>
            </w:r>
          </w:p>
        </w:tc>
      </w:tr>
      <w:tr w:rsidR="00D710F9" w:rsidRPr="00EF06A7" w14:paraId="7CFAFF56"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2255660"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D6F831A" w14:textId="77777777" w:rsidR="00D710F9" w:rsidRPr="00EF06A7" w:rsidRDefault="00D710F9">
            <w:pPr>
              <w:pStyle w:val="TAL"/>
              <w:rPr>
                <w:rFonts w:eastAsia="SimSun"/>
              </w:rPr>
            </w:pPr>
            <w:r w:rsidRPr="00EF06A7">
              <w:rPr>
                <w:rFonts w:eastAsia="SimSun"/>
              </w:rPr>
              <w:t>First OFDM symbol in the PRB used for CSI-RS</w:t>
            </w:r>
          </w:p>
        </w:tc>
        <w:tc>
          <w:tcPr>
            <w:tcW w:w="802" w:type="dxa"/>
            <w:tcBorders>
              <w:top w:val="single" w:sz="4" w:space="0" w:color="auto"/>
              <w:left w:val="single" w:sz="4" w:space="0" w:color="auto"/>
              <w:bottom w:val="single" w:sz="4" w:space="0" w:color="auto"/>
              <w:right w:val="single" w:sz="4" w:space="0" w:color="auto"/>
            </w:tcBorders>
            <w:vAlign w:val="center"/>
          </w:tcPr>
          <w:p w14:paraId="3A0581AB"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004C5577" w14:textId="77777777" w:rsidR="00D710F9" w:rsidRPr="00EF06A7" w:rsidRDefault="00D710F9">
            <w:pPr>
              <w:pStyle w:val="TAC"/>
              <w:rPr>
                <w:rFonts w:eastAsia="SimSun"/>
              </w:rPr>
            </w:pPr>
            <w:r w:rsidRPr="00EF06A7">
              <w:rPr>
                <w:rFonts w:eastAsia="SimSun"/>
              </w:rPr>
              <w:t>l0 = 6 for CSI-RS resources 1 and 3</w:t>
            </w:r>
          </w:p>
          <w:p w14:paraId="0B776FA1" w14:textId="77777777" w:rsidR="00D710F9" w:rsidRPr="00EF06A7" w:rsidRDefault="00D710F9">
            <w:pPr>
              <w:pStyle w:val="TAC"/>
              <w:rPr>
                <w:rFonts w:eastAsia="SimSun"/>
              </w:rPr>
            </w:pPr>
            <w:r w:rsidRPr="00EF06A7">
              <w:rPr>
                <w:rFonts w:eastAsia="SimSun"/>
              </w:rPr>
              <w:t>l0 = 10 for CSI-RS resources 2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0022C37" w14:textId="77777777" w:rsidR="00D710F9" w:rsidRPr="00EF06A7" w:rsidRDefault="00D710F9">
            <w:pPr>
              <w:pStyle w:val="TAC"/>
              <w:rPr>
                <w:rFonts w:eastAsia="SimSun"/>
              </w:rPr>
            </w:pPr>
            <w:r w:rsidRPr="00EF06A7">
              <w:rPr>
                <w:rFonts w:eastAsia="SimSun"/>
              </w:rPr>
              <w:t>l0 = 6 for CSI-RS resources 5 and 7</w:t>
            </w:r>
          </w:p>
          <w:p w14:paraId="6E66E8B9" w14:textId="77777777" w:rsidR="00D710F9" w:rsidRPr="00EF06A7" w:rsidRDefault="00D710F9">
            <w:pPr>
              <w:pStyle w:val="TAC"/>
              <w:rPr>
                <w:rFonts w:eastAsia="SimSun"/>
              </w:rPr>
            </w:pPr>
            <w:r w:rsidRPr="00EF06A7">
              <w:rPr>
                <w:rFonts w:eastAsia="SimSun"/>
              </w:rPr>
              <w:t>l0 = 10 for CSI-RS resources 6 and 8</w:t>
            </w:r>
          </w:p>
        </w:tc>
      </w:tr>
      <w:tr w:rsidR="00D710F9" w:rsidRPr="00EF06A7" w14:paraId="57724F7E"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4229056"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D080416" w14:textId="77777777" w:rsidR="00D710F9" w:rsidRPr="00EF06A7" w:rsidRDefault="00D710F9">
            <w:pPr>
              <w:pStyle w:val="TAL"/>
              <w:rPr>
                <w:rFonts w:eastAsia="SimSun"/>
              </w:rPr>
            </w:pPr>
            <w:r w:rsidRPr="00EF06A7">
              <w:rPr>
                <w:rFonts w:eastAsia="SimSun"/>
              </w:rPr>
              <w:t>Number of CSI-RS ports (X)</w:t>
            </w:r>
          </w:p>
        </w:tc>
        <w:tc>
          <w:tcPr>
            <w:tcW w:w="802" w:type="dxa"/>
            <w:tcBorders>
              <w:top w:val="single" w:sz="4" w:space="0" w:color="auto"/>
              <w:left w:val="single" w:sz="4" w:space="0" w:color="auto"/>
              <w:bottom w:val="single" w:sz="4" w:space="0" w:color="auto"/>
              <w:right w:val="single" w:sz="4" w:space="0" w:color="auto"/>
            </w:tcBorders>
            <w:vAlign w:val="center"/>
          </w:tcPr>
          <w:p w14:paraId="3791BFD2"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6D78B0A1" w14:textId="77777777" w:rsidR="00D710F9" w:rsidRPr="00EF06A7" w:rsidRDefault="00D710F9">
            <w:pPr>
              <w:pStyle w:val="TAC"/>
              <w:rPr>
                <w:rFonts w:eastAsia="SimSun"/>
              </w:rPr>
            </w:pPr>
            <w:r w:rsidRPr="00EF06A7">
              <w:rPr>
                <w:rFonts w:eastAsia="SimSun"/>
              </w:rPr>
              <w:t>1 for CSI-RS resource 1,2,3,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A1D0C6B" w14:textId="77777777" w:rsidR="00D710F9" w:rsidRPr="00EF06A7" w:rsidRDefault="00D710F9">
            <w:pPr>
              <w:pStyle w:val="TAC"/>
              <w:rPr>
                <w:rFonts w:eastAsia="SimSun"/>
              </w:rPr>
            </w:pPr>
            <w:r w:rsidRPr="00EF06A7">
              <w:rPr>
                <w:rFonts w:eastAsia="SimSun"/>
              </w:rPr>
              <w:t>1 for CSI-RS resource 5,6,7,8</w:t>
            </w:r>
          </w:p>
        </w:tc>
      </w:tr>
      <w:tr w:rsidR="00D710F9" w:rsidRPr="00EF06A7" w14:paraId="675C368A"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76080D2"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2C3ACF48" w14:textId="77777777" w:rsidR="00D710F9" w:rsidRPr="00EF06A7" w:rsidRDefault="00D710F9">
            <w:pPr>
              <w:pStyle w:val="TAL"/>
              <w:rPr>
                <w:rFonts w:eastAsia="SimSun"/>
                <w:lang w:eastAsia="zh-CN"/>
              </w:rPr>
            </w:pPr>
            <w:r w:rsidRPr="00EF06A7">
              <w:rPr>
                <w:rFonts w:eastAsia="SimSun"/>
                <w:lang w:eastAsia="zh-C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672ED293" w14:textId="77777777" w:rsidR="00D710F9" w:rsidRPr="00EF06A7" w:rsidRDefault="00D710F9">
            <w:pPr>
              <w:pStyle w:val="TAC"/>
              <w:rPr>
                <w:rFonts w:eastAsia="SimSun"/>
                <w:lang w:eastAsia="en-US"/>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0A512DF1" w14:textId="77777777" w:rsidR="00D710F9" w:rsidRPr="00EF06A7" w:rsidRDefault="00D710F9">
            <w:pPr>
              <w:pStyle w:val="TAC"/>
              <w:rPr>
                <w:rFonts w:eastAsia="SimSun"/>
                <w:lang w:eastAsia="zh-CN"/>
              </w:rPr>
            </w:pPr>
            <w:r w:rsidRPr="00EF06A7">
              <w:rPr>
                <w:rFonts w:eastAsia="SimSun"/>
                <w:lang w:eastAsia="zh-CN"/>
              </w:rPr>
              <w:t>‘No CDM’ for CSI-RS resource 1,2,3,4,5,6,7,8</w:t>
            </w:r>
          </w:p>
        </w:tc>
      </w:tr>
      <w:tr w:rsidR="00D710F9" w:rsidRPr="00EF06A7" w14:paraId="4F0686CE"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7A52A9E"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7660CB1C" w14:textId="77777777" w:rsidR="00D710F9" w:rsidRPr="00EF06A7" w:rsidRDefault="00D710F9">
            <w:pPr>
              <w:pStyle w:val="TAL"/>
              <w:rPr>
                <w:rFonts w:eastAsia="SimSun"/>
                <w:lang w:eastAsia="en-US"/>
              </w:rPr>
            </w:pPr>
            <w:r w:rsidRPr="00EF06A7">
              <w:rPr>
                <w:rFonts w:eastAsia="SimSun"/>
              </w:rPr>
              <w:t>Density</w:t>
            </w:r>
          </w:p>
        </w:tc>
        <w:tc>
          <w:tcPr>
            <w:tcW w:w="802" w:type="dxa"/>
            <w:tcBorders>
              <w:top w:val="single" w:sz="4" w:space="0" w:color="auto"/>
              <w:left w:val="single" w:sz="4" w:space="0" w:color="auto"/>
              <w:bottom w:val="single" w:sz="4" w:space="0" w:color="auto"/>
              <w:right w:val="single" w:sz="4" w:space="0" w:color="auto"/>
            </w:tcBorders>
            <w:vAlign w:val="center"/>
          </w:tcPr>
          <w:p w14:paraId="7A5CD798"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6C7EE1C" w14:textId="77777777" w:rsidR="00D710F9" w:rsidRPr="00EF06A7" w:rsidRDefault="00D710F9">
            <w:pPr>
              <w:pStyle w:val="TAC"/>
              <w:rPr>
                <w:rFonts w:eastAsia="SimSun"/>
              </w:rPr>
            </w:pPr>
            <w:r w:rsidRPr="00EF06A7">
              <w:rPr>
                <w:rFonts w:eastAsia="SimSun"/>
              </w:rPr>
              <w:t>3</w:t>
            </w:r>
          </w:p>
        </w:tc>
      </w:tr>
      <w:tr w:rsidR="00D710F9" w:rsidRPr="00EF06A7" w14:paraId="08773FCC"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86E767C"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50C4513B" w14:textId="77777777" w:rsidR="00D710F9" w:rsidRPr="00EF06A7" w:rsidRDefault="00D710F9">
            <w:pPr>
              <w:pStyle w:val="TAL"/>
              <w:rPr>
                <w:rFonts w:eastAsia="SimSun"/>
              </w:rPr>
            </w:pPr>
            <w:r w:rsidRPr="00EF06A7">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vAlign w:val="center"/>
            <w:hideMark/>
          </w:tcPr>
          <w:p w14:paraId="166D2AA3" w14:textId="77777777" w:rsidR="00D710F9" w:rsidRPr="00EF06A7" w:rsidRDefault="00D710F9">
            <w:pPr>
              <w:pStyle w:val="TAC"/>
              <w:rPr>
                <w:rFonts w:eastAsia="SimSun"/>
              </w:rPr>
            </w:pPr>
            <w:r w:rsidRPr="00EF06A7">
              <w:rPr>
                <w:rFonts w:eastAsia="SimSun"/>
              </w:rPr>
              <w:t>Slots</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5097FC3" w14:textId="77777777" w:rsidR="00D710F9" w:rsidRPr="00EF06A7" w:rsidRDefault="00D710F9">
            <w:pPr>
              <w:pStyle w:val="TAC"/>
              <w:rPr>
                <w:rFonts w:eastAsia="SimSun"/>
              </w:rPr>
            </w:pPr>
            <w:r w:rsidRPr="00EF06A7">
              <w:rPr>
                <w:rFonts w:eastAsia="SimSun"/>
              </w:rPr>
              <w:t>40</w:t>
            </w:r>
          </w:p>
        </w:tc>
      </w:tr>
      <w:tr w:rsidR="00D710F9" w:rsidRPr="00EF06A7" w14:paraId="00E8DF69"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1D73492"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1808BF7A" w14:textId="77777777" w:rsidR="00D710F9" w:rsidRPr="00EF06A7" w:rsidRDefault="00D710F9">
            <w:pPr>
              <w:pStyle w:val="TAL"/>
              <w:rPr>
                <w:rFonts w:eastAsia="SimSun"/>
              </w:rPr>
            </w:pPr>
            <w:r w:rsidRPr="00EF06A7">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2A65728" w14:textId="77777777" w:rsidR="00D710F9" w:rsidRPr="00EF06A7" w:rsidRDefault="00D710F9">
            <w:pPr>
              <w:pStyle w:val="TAC"/>
              <w:rPr>
                <w:rFonts w:eastAsia="SimSun"/>
              </w:rPr>
            </w:pPr>
            <w:r w:rsidRPr="00EF06A7">
              <w:rPr>
                <w:rFonts w:eastAsia="SimSun"/>
              </w:rPr>
              <w:t>Slots</w:t>
            </w: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626A56F8" w14:textId="77777777" w:rsidR="00D710F9" w:rsidRPr="00EF06A7" w:rsidRDefault="00D710F9">
            <w:pPr>
              <w:pStyle w:val="TAC"/>
              <w:rPr>
                <w:rFonts w:eastAsia="SimSun"/>
              </w:rPr>
            </w:pPr>
            <w:r w:rsidRPr="00EF06A7">
              <w:rPr>
                <w:rFonts w:eastAsia="SimSun"/>
              </w:rPr>
              <w:t>20 for CSI-RS resources 1 and 2</w:t>
            </w:r>
          </w:p>
          <w:p w14:paraId="24976633" w14:textId="77777777" w:rsidR="00D710F9" w:rsidRPr="00EF06A7" w:rsidRDefault="00D710F9">
            <w:pPr>
              <w:pStyle w:val="TAC"/>
              <w:rPr>
                <w:rFonts w:eastAsia="SimSun"/>
              </w:rPr>
            </w:pPr>
            <w:r w:rsidRPr="00EF06A7">
              <w:rPr>
                <w:rFonts w:eastAsia="SimSun"/>
              </w:rPr>
              <w:t>21 for CSI-RS resources 3 and 4</w:t>
            </w:r>
          </w:p>
        </w:tc>
        <w:tc>
          <w:tcPr>
            <w:tcW w:w="1676" w:type="dxa"/>
            <w:tcBorders>
              <w:top w:val="single" w:sz="4" w:space="0" w:color="auto"/>
              <w:left w:val="single" w:sz="4" w:space="0" w:color="auto"/>
              <w:bottom w:val="single" w:sz="4" w:space="0" w:color="auto"/>
              <w:right w:val="single" w:sz="4" w:space="0" w:color="auto"/>
            </w:tcBorders>
            <w:vAlign w:val="center"/>
            <w:hideMark/>
          </w:tcPr>
          <w:p w14:paraId="5F3880E7" w14:textId="77777777" w:rsidR="00D710F9" w:rsidRPr="00EF06A7" w:rsidRDefault="00D710F9">
            <w:pPr>
              <w:pStyle w:val="TAC"/>
              <w:rPr>
                <w:rFonts w:eastAsia="SimSun"/>
              </w:rPr>
            </w:pPr>
            <w:r w:rsidRPr="00EF06A7">
              <w:rPr>
                <w:rFonts w:eastAsia="SimSun"/>
              </w:rPr>
              <w:t>20 for CSI-RS resources 5 and 6</w:t>
            </w:r>
          </w:p>
          <w:p w14:paraId="15B5F79C" w14:textId="77777777" w:rsidR="00D710F9" w:rsidRPr="00EF06A7" w:rsidRDefault="00D710F9">
            <w:pPr>
              <w:pStyle w:val="TAC"/>
              <w:rPr>
                <w:rFonts w:eastAsia="SimSun"/>
              </w:rPr>
            </w:pPr>
            <w:r w:rsidRPr="00EF06A7">
              <w:rPr>
                <w:rFonts w:eastAsia="SimSun"/>
              </w:rPr>
              <w:t>21 for CSI-RS resources 7 and 8</w:t>
            </w:r>
          </w:p>
        </w:tc>
      </w:tr>
      <w:tr w:rsidR="00D710F9" w:rsidRPr="00EF06A7" w14:paraId="194C5FCE" w14:textId="77777777" w:rsidTr="00D710F9">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00CF7A6B" w14:textId="77777777" w:rsidR="00D710F9" w:rsidRPr="00EF06A7" w:rsidRDefault="00D710F9">
            <w:pPr>
              <w:autoSpaceDN/>
              <w:spacing w:after="0"/>
              <w:rPr>
                <w:rFonts w:ascii="Arial" w:eastAsia="SimSun" w:hAnsi="Arial"/>
                <w:sz w:val="18"/>
                <w:lang w:eastAsia="en-US"/>
              </w:rPr>
            </w:pPr>
          </w:p>
        </w:tc>
        <w:tc>
          <w:tcPr>
            <w:tcW w:w="2734" w:type="dxa"/>
            <w:gridSpan w:val="2"/>
            <w:tcBorders>
              <w:top w:val="single" w:sz="4" w:space="0" w:color="auto"/>
              <w:left w:val="single" w:sz="4" w:space="0" w:color="auto"/>
              <w:bottom w:val="single" w:sz="4" w:space="0" w:color="auto"/>
              <w:right w:val="single" w:sz="4" w:space="0" w:color="auto"/>
            </w:tcBorders>
            <w:vAlign w:val="center"/>
            <w:hideMark/>
          </w:tcPr>
          <w:p w14:paraId="329801FC" w14:textId="77777777" w:rsidR="00D710F9" w:rsidRPr="00EF06A7" w:rsidRDefault="00D710F9">
            <w:pPr>
              <w:pStyle w:val="TAL"/>
              <w:rPr>
                <w:rFonts w:eastAsia="SimSun"/>
              </w:rPr>
            </w:pPr>
            <w:r w:rsidRPr="00EF06A7">
              <w:rPr>
                <w:rFonts w:eastAsia="SimSun"/>
              </w:rPr>
              <w:t>QCL info</w:t>
            </w:r>
          </w:p>
        </w:tc>
        <w:tc>
          <w:tcPr>
            <w:tcW w:w="802" w:type="dxa"/>
            <w:tcBorders>
              <w:top w:val="single" w:sz="4" w:space="0" w:color="auto"/>
              <w:left w:val="single" w:sz="4" w:space="0" w:color="auto"/>
              <w:bottom w:val="single" w:sz="4" w:space="0" w:color="auto"/>
              <w:right w:val="single" w:sz="4" w:space="0" w:color="auto"/>
            </w:tcBorders>
            <w:vAlign w:val="center"/>
          </w:tcPr>
          <w:p w14:paraId="0C90FED8"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18D6AF1" w14:textId="77777777" w:rsidR="00D710F9" w:rsidRPr="00EF06A7" w:rsidRDefault="00D710F9">
            <w:pPr>
              <w:pStyle w:val="TAC"/>
              <w:rPr>
                <w:rFonts w:eastAsia="SimSun"/>
              </w:rPr>
            </w:pPr>
            <w:r w:rsidRPr="00EF06A7">
              <w:rPr>
                <w:rFonts w:eastAsia="SimSun"/>
              </w:rPr>
              <w:t>TCI state #0</w:t>
            </w:r>
          </w:p>
        </w:tc>
      </w:tr>
      <w:tr w:rsidR="00D710F9" w:rsidRPr="00EF06A7" w14:paraId="738B58D3"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2041F2B" w14:textId="77777777" w:rsidR="00D710F9" w:rsidRPr="00EF06A7" w:rsidRDefault="00D710F9">
            <w:pPr>
              <w:pStyle w:val="TAL"/>
              <w:rPr>
                <w:rFonts w:eastAsia="SimSun"/>
              </w:rPr>
            </w:pPr>
            <w:r w:rsidRPr="00EF06A7">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32C6EBB"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AA0BD4F" w14:textId="77777777" w:rsidR="00D710F9" w:rsidRPr="00EF06A7" w:rsidRDefault="00D710F9">
            <w:pPr>
              <w:pStyle w:val="TAC"/>
              <w:rPr>
                <w:rFonts w:eastAsia="SimSun"/>
              </w:rPr>
            </w:pPr>
            <w:r w:rsidRPr="00EF06A7">
              <w:rPr>
                <w:rFonts w:eastAsia="SimSun"/>
                <w:lang w:eastAsia="zh-CN"/>
              </w:rPr>
              <w:t>T</w:t>
            </w:r>
            <w:r w:rsidRPr="00EF06A7">
              <w:rPr>
                <w:rFonts w:eastAsia="SimSun"/>
              </w:rPr>
              <w:t>DD</w:t>
            </w:r>
          </w:p>
        </w:tc>
      </w:tr>
      <w:tr w:rsidR="00D710F9" w:rsidRPr="00EF06A7" w14:paraId="52D08F31"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43DB8609" w14:textId="77777777" w:rsidR="00D710F9" w:rsidRPr="00EF06A7" w:rsidRDefault="00D710F9">
            <w:pPr>
              <w:pStyle w:val="TAL"/>
              <w:rPr>
                <w:rFonts w:eastAsia="SimSun"/>
              </w:rPr>
            </w:pPr>
            <w:r w:rsidRPr="00EF06A7">
              <w:rPr>
                <w:rFonts w:eastAsia="SimSun"/>
              </w:rPr>
              <w:t>Bandwidth</w:t>
            </w:r>
          </w:p>
        </w:tc>
        <w:tc>
          <w:tcPr>
            <w:tcW w:w="802" w:type="dxa"/>
            <w:tcBorders>
              <w:top w:val="single" w:sz="4" w:space="0" w:color="auto"/>
              <w:left w:val="single" w:sz="4" w:space="0" w:color="auto"/>
              <w:bottom w:val="single" w:sz="4" w:space="0" w:color="auto"/>
              <w:right w:val="single" w:sz="4" w:space="0" w:color="auto"/>
            </w:tcBorders>
            <w:vAlign w:val="center"/>
            <w:hideMark/>
          </w:tcPr>
          <w:p w14:paraId="57B1CE60" w14:textId="77777777" w:rsidR="00D710F9" w:rsidRPr="00EF06A7" w:rsidRDefault="00D710F9">
            <w:pPr>
              <w:pStyle w:val="TAC"/>
              <w:rPr>
                <w:rFonts w:eastAsia="SimSun"/>
              </w:rPr>
            </w:pPr>
            <w:r w:rsidRPr="00EF06A7">
              <w:rPr>
                <w:rFonts w:eastAsia="SimSun"/>
              </w:rPr>
              <w:t>MHz</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B47212D" w14:textId="77777777" w:rsidR="00D710F9" w:rsidRPr="00EF06A7" w:rsidRDefault="00D710F9">
            <w:pPr>
              <w:pStyle w:val="TAC"/>
              <w:rPr>
                <w:rFonts w:eastAsia="SimSun"/>
                <w:lang w:eastAsia="zh-CN"/>
              </w:rPr>
            </w:pPr>
            <w:r w:rsidRPr="00EF06A7">
              <w:rPr>
                <w:rFonts w:eastAsia="SimSun"/>
              </w:rPr>
              <w:t>40</w:t>
            </w:r>
          </w:p>
        </w:tc>
      </w:tr>
      <w:tr w:rsidR="00D710F9" w:rsidRPr="00EF06A7" w14:paraId="54611D5D"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6122E75" w14:textId="77777777" w:rsidR="00D710F9" w:rsidRPr="00EF06A7" w:rsidRDefault="00D710F9">
            <w:pPr>
              <w:pStyle w:val="TAL"/>
              <w:rPr>
                <w:rFonts w:eastAsia="SimSun"/>
                <w:lang w:eastAsia="en-US"/>
              </w:rPr>
            </w:pPr>
            <w:r w:rsidRPr="00EF06A7">
              <w:rPr>
                <w:rFonts w:eastAsia="SimSun"/>
              </w:rPr>
              <w:t>Subcarrier spacing</w:t>
            </w:r>
          </w:p>
        </w:tc>
        <w:tc>
          <w:tcPr>
            <w:tcW w:w="802" w:type="dxa"/>
            <w:tcBorders>
              <w:top w:val="single" w:sz="4" w:space="0" w:color="auto"/>
              <w:left w:val="single" w:sz="4" w:space="0" w:color="auto"/>
              <w:bottom w:val="single" w:sz="4" w:space="0" w:color="auto"/>
              <w:right w:val="single" w:sz="4" w:space="0" w:color="auto"/>
            </w:tcBorders>
            <w:vAlign w:val="center"/>
            <w:hideMark/>
          </w:tcPr>
          <w:p w14:paraId="228D084F" w14:textId="77777777" w:rsidR="00D710F9" w:rsidRPr="00EF06A7" w:rsidRDefault="00D710F9">
            <w:pPr>
              <w:pStyle w:val="TAC"/>
              <w:rPr>
                <w:rFonts w:eastAsia="SimSun"/>
              </w:rPr>
            </w:pPr>
            <w:r w:rsidRPr="00EF06A7">
              <w:rPr>
                <w:rFonts w:eastAsia="SimSun"/>
              </w:rPr>
              <w:t>kHz</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7849552" w14:textId="77777777" w:rsidR="00D710F9" w:rsidRPr="00EF06A7" w:rsidRDefault="00D710F9">
            <w:pPr>
              <w:pStyle w:val="TAC"/>
              <w:rPr>
                <w:rFonts w:eastAsia="SimSun"/>
                <w:lang w:eastAsia="zh-CN"/>
              </w:rPr>
            </w:pPr>
            <w:r w:rsidRPr="00EF06A7">
              <w:rPr>
                <w:rFonts w:eastAsia="SimSun"/>
              </w:rPr>
              <w:t>30</w:t>
            </w:r>
          </w:p>
        </w:tc>
      </w:tr>
      <w:tr w:rsidR="00D710F9" w:rsidRPr="00EF06A7" w14:paraId="11C147CA"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CB069EE" w14:textId="77777777" w:rsidR="00D710F9" w:rsidRPr="00EF06A7" w:rsidRDefault="00D710F9">
            <w:pPr>
              <w:pStyle w:val="TAL"/>
              <w:rPr>
                <w:rFonts w:eastAsia="SimSun"/>
                <w:lang w:eastAsia="en-US"/>
              </w:rPr>
            </w:pPr>
            <w:r w:rsidRPr="00EF06A7">
              <w:rPr>
                <w:rFonts w:eastAsia="SimSun"/>
              </w:rPr>
              <w:t>TDD DL-UL configurations</w:t>
            </w:r>
          </w:p>
        </w:tc>
        <w:tc>
          <w:tcPr>
            <w:tcW w:w="802" w:type="dxa"/>
            <w:tcBorders>
              <w:top w:val="single" w:sz="4" w:space="0" w:color="auto"/>
              <w:left w:val="single" w:sz="4" w:space="0" w:color="auto"/>
              <w:bottom w:val="single" w:sz="4" w:space="0" w:color="auto"/>
              <w:right w:val="single" w:sz="4" w:space="0" w:color="auto"/>
            </w:tcBorders>
            <w:vAlign w:val="center"/>
          </w:tcPr>
          <w:p w14:paraId="06DC8D95"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630307E" w14:textId="77777777" w:rsidR="00D710F9" w:rsidRPr="00EF06A7" w:rsidRDefault="00D710F9">
            <w:pPr>
              <w:pStyle w:val="TAC"/>
              <w:rPr>
                <w:rFonts w:eastAsia="SimSun"/>
                <w:lang w:eastAsia="zh-CN"/>
              </w:rPr>
            </w:pPr>
            <w:r w:rsidRPr="00EF06A7">
              <w:rPr>
                <w:rFonts w:eastAsia="SimSun"/>
              </w:rPr>
              <w:t>FR1.30-1 as specified in Annex A</w:t>
            </w:r>
          </w:p>
        </w:tc>
      </w:tr>
      <w:tr w:rsidR="00D710F9" w:rsidRPr="00EF06A7" w14:paraId="0DF1679F"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EEBC715" w14:textId="77777777" w:rsidR="00D710F9" w:rsidRPr="00EF06A7" w:rsidRDefault="00D710F9">
            <w:pPr>
              <w:pStyle w:val="TAL"/>
              <w:rPr>
                <w:rFonts w:eastAsia="SimSun"/>
                <w:lang w:eastAsia="en-US"/>
              </w:rPr>
            </w:pPr>
            <w:r w:rsidRPr="00EF06A7">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6413B08"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F8289E8" w14:textId="77777777" w:rsidR="00D710F9" w:rsidRPr="00EF06A7" w:rsidRDefault="00D710F9">
            <w:pPr>
              <w:pStyle w:val="TAC"/>
              <w:rPr>
                <w:rFonts w:eastAsia="SimSun"/>
              </w:rPr>
            </w:pPr>
            <w:r w:rsidRPr="00EF06A7">
              <w:rPr>
                <w:rFonts w:eastAsia="SimSun"/>
              </w:rPr>
              <w:t>1</w:t>
            </w:r>
          </w:p>
        </w:tc>
      </w:tr>
      <w:tr w:rsidR="00D710F9" w:rsidRPr="00EF06A7" w14:paraId="0A5A399D"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0120E62E" w14:textId="77777777" w:rsidR="00D710F9" w:rsidRPr="00EF06A7" w:rsidRDefault="00D710F9">
            <w:pPr>
              <w:pStyle w:val="TAL"/>
              <w:rPr>
                <w:rFonts w:eastAsia="SimSun"/>
              </w:rPr>
            </w:pPr>
            <w:r w:rsidRPr="00EF06A7">
              <w:rPr>
                <w:rFonts w:eastAsia="SimSun"/>
              </w:rPr>
              <w:t>Propagation channel</w:t>
            </w:r>
          </w:p>
        </w:tc>
        <w:tc>
          <w:tcPr>
            <w:tcW w:w="802" w:type="dxa"/>
            <w:tcBorders>
              <w:top w:val="single" w:sz="4" w:space="0" w:color="auto"/>
              <w:left w:val="single" w:sz="4" w:space="0" w:color="auto"/>
              <w:bottom w:val="single" w:sz="4" w:space="0" w:color="auto"/>
              <w:right w:val="single" w:sz="4" w:space="0" w:color="auto"/>
            </w:tcBorders>
            <w:vAlign w:val="center"/>
          </w:tcPr>
          <w:p w14:paraId="662B14A7"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DC42F60" w14:textId="77777777" w:rsidR="00D710F9" w:rsidRPr="00EF06A7" w:rsidRDefault="00D710F9">
            <w:pPr>
              <w:pStyle w:val="TAC"/>
              <w:rPr>
                <w:rFonts w:eastAsia="SimSun"/>
              </w:rPr>
            </w:pPr>
            <w:r w:rsidRPr="00EF06A7">
              <w:rPr>
                <w:rFonts w:eastAsia="SimSun"/>
                <w:kern w:val="2"/>
                <w:lang w:eastAsia="zh-CN"/>
              </w:rPr>
              <w:t>TDLA30-10</w:t>
            </w:r>
          </w:p>
        </w:tc>
      </w:tr>
      <w:tr w:rsidR="00D710F9" w:rsidRPr="00EF06A7" w14:paraId="4129D63F"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4260F74E" w14:textId="77777777" w:rsidR="00D710F9" w:rsidRPr="00EF06A7" w:rsidRDefault="00D710F9">
            <w:pPr>
              <w:pStyle w:val="TAL"/>
              <w:rPr>
                <w:rFonts w:eastAsia="SimSun"/>
              </w:rPr>
            </w:pPr>
            <w:r w:rsidRPr="00EF06A7">
              <w:rPr>
                <w:rFonts w:eastAsia="SimSun"/>
              </w:rPr>
              <w:t>Antenna configuration per TRxP</w:t>
            </w:r>
          </w:p>
        </w:tc>
        <w:tc>
          <w:tcPr>
            <w:tcW w:w="802" w:type="dxa"/>
            <w:tcBorders>
              <w:top w:val="single" w:sz="4" w:space="0" w:color="auto"/>
              <w:left w:val="single" w:sz="4" w:space="0" w:color="auto"/>
              <w:bottom w:val="single" w:sz="4" w:space="0" w:color="auto"/>
              <w:right w:val="single" w:sz="4" w:space="0" w:color="auto"/>
            </w:tcBorders>
            <w:vAlign w:val="center"/>
          </w:tcPr>
          <w:p w14:paraId="1CFC38D0"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31C565D" w14:textId="77777777" w:rsidR="00D710F9" w:rsidRPr="00EF06A7" w:rsidRDefault="00D710F9">
            <w:pPr>
              <w:widowControl w:val="0"/>
              <w:spacing w:after="0"/>
              <w:jc w:val="center"/>
              <w:rPr>
                <w:rFonts w:eastAsia="SimSun"/>
              </w:rPr>
            </w:pPr>
            <w:r w:rsidRPr="00EF06A7">
              <w:rPr>
                <w:rFonts w:ascii="Arial" w:eastAsia="SimSun" w:hAnsi="Arial"/>
                <w:kern w:val="2"/>
                <w:sz w:val="18"/>
                <w:lang w:eastAsia="zh-CN"/>
              </w:rPr>
              <w:t>High XP 8</w:t>
            </w:r>
            <w:r w:rsidRPr="00EF06A7">
              <w:rPr>
                <w:rFonts w:ascii="Arial" w:eastAsia="?? ??" w:hAnsi="Arial"/>
                <w:kern w:val="2"/>
                <w:sz w:val="18"/>
              </w:rPr>
              <w:t xml:space="preserve"> x 2         </w:t>
            </w:r>
            <w:r w:rsidRPr="00EF06A7">
              <w:rPr>
                <w:rFonts w:eastAsia="SimSun"/>
                <w:kern w:val="2"/>
                <w:lang w:eastAsia="zh-CN"/>
              </w:rPr>
              <w:t>(N1,N2) = (4,1)</w:t>
            </w:r>
          </w:p>
        </w:tc>
      </w:tr>
      <w:tr w:rsidR="00D710F9" w:rsidRPr="00EF06A7" w14:paraId="70B13FF8"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7D0D0C05" w14:textId="77777777" w:rsidR="00D710F9" w:rsidRPr="00EF06A7" w:rsidRDefault="00D710F9">
            <w:pPr>
              <w:pStyle w:val="TAL"/>
              <w:rPr>
                <w:rFonts w:eastAsia="SimSun"/>
              </w:rPr>
            </w:pPr>
            <w:r w:rsidRPr="00EF06A7">
              <w:rPr>
                <w:rFonts w:eastAsia="SimSun"/>
              </w:rPr>
              <w:t>Beamforming Model</w:t>
            </w:r>
          </w:p>
        </w:tc>
        <w:tc>
          <w:tcPr>
            <w:tcW w:w="802" w:type="dxa"/>
            <w:tcBorders>
              <w:top w:val="single" w:sz="4" w:space="0" w:color="auto"/>
              <w:left w:val="single" w:sz="4" w:space="0" w:color="auto"/>
              <w:bottom w:val="single" w:sz="4" w:space="0" w:color="auto"/>
              <w:right w:val="single" w:sz="4" w:space="0" w:color="auto"/>
            </w:tcBorders>
            <w:vAlign w:val="center"/>
          </w:tcPr>
          <w:p w14:paraId="7893138C"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D61EC41" w14:textId="77777777" w:rsidR="00D710F9" w:rsidRPr="00EF06A7" w:rsidRDefault="00D710F9">
            <w:pPr>
              <w:widowControl w:val="0"/>
              <w:spacing w:after="0"/>
              <w:jc w:val="center"/>
              <w:rPr>
                <w:rFonts w:ascii="Arial" w:eastAsia="SimSun" w:hAnsi="Arial"/>
                <w:kern w:val="2"/>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 (Note 4)</w:t>
            </w:r>
          </w:p>
        </w:tc>
      </w:tr>
      <w:tr w:rsidR="00D710F9" w:rsidRPr="00EF06A7" w14:paraId="16641434" w14:textId="77777777" w:rsidTr="00D710F9">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AEFFC70" w14:textId="77777777" w:rsidR="00D710F9" w:rsidRPr="00EF06A7" w:rsidRDefault="00D710F9">
            <w:pPr>
              <w:pStyle w:val="TAL"/>
              <w:rPr>
                <w:rFonts w:eastAsia="SimSun"/>
                <w:lang w:eastAsia="en-US"/>
              </w:rPr>
            </w:pPr>
            <w:r w:rsidRPr="00EF06A7">
              <w:rPr>
                <w:rFonts w:eastAsia="SimSun"/>
              </w:rPr>
              <w:t>PDSCH configuration</w:t>
            </w: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43B42B88" w14:textId="77777777" w:rsidR="00D710F9" w:rsidRPr="00EF06A7" w:rsidRDefault="00D710F9">
            <w:pPr>
              <w:pStyle w:val="TAL"/>
              <w:rPr>
                <w:rFonts w:eastAsia="SimSun"/>
              </w:rPr>
            </w:pPr>
            <w:r w:rsidRPr="00EF06A7">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71F6C7E3"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35F343F" w14:textId="77777777" w:rsidR="00D710F9" w:rsidRPr="00EF06A7" w:rsidRDefault="00D710F9">
            <w:pPr>
              <w:pStyle w:val="TAC"/>
              <w:rPr>
                <w:rFonts w:eastAsia="SimSun"/>
              </w:rPr>
            </w:pPr>
            <w:r w:rsidRPr="00EF06A7">
              <w:rPr>
                <w:rFonts w:eastAsia="SimSun"/>
              </w:rPr>
              <w:t>Type A</w:t>
            </w:r>
          </w:p>
        </w:tc>
      </w:tr>
      <w:tr w:rsidR="00D710F9" w:rsidRPr="00EF06A7" w14:paraId="096F4A53"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1867D507"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6264219E" w14:textId="77777777" w:rsidR="00D710F9" w:rsidRPr="00EF06A7" w:rsidRDefault="00D710F9">
            <w:pPr>
              <w:pStyle w:val="TAL"/>
              <w:rPr>
                <w:rFonts w:eastAsia="SimSun"/>
              </w:rPr>
            </w:pPr>
            <w:r w:rsidRPr="00EF06A7">
              <w:rPr>
                <w:rFonts w:eastAsia="SimSun"/>
              </w:rPr>
              <w:t>k0</w:t>
            </w:r>
          </w:p>
        </w:tc>
        <w:tc>
          <w:tcPr>
            <w:tcW w:w="802" w:type="dxa"/>
            <w:tcBorders>
              <w:top w:val="single" w:sz="4" w:space="0" w:color="auto"/>
              <w:left w:val="single" w:sz="4" w:space="0" w:color="auto"/>
              <w:bottom w:val="single" w:sz="4" w:space="0" w:color="auto"/>
              <w:right w:val="single" w:sz="4" w:space="0" w:color="auto"/>
            </w:tcBorders>
            <w:vAlign w:val="center"/>
          </w:tcPr>
          <w:p w14:paraId="366A8D74"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0C179ED" w14:textId="77777777" w:rsidR="00D710F9" w:rsidRPr="00EF06A7" w:rsidRDefault="00D710F9">
            <w:pPr>
              <w:pStyle w:val="TAC"/>
              <w:rPr>
                <w:rFonts w:eastAsia="SimSun"/>
              </w:rPr>
            </w:pPr>
            <w:r w:rsidRPr="00EF06A7">
              <w:rPr>
                <w:rFonts w:eastAsia="SimSun"/>
              </w:rPr>
              <w:t>0</w:t>
            </w:r>
          </w:p>
        </w:tc>
      </w:tr>
      <w:tr w:rsidR="00D710F9" w:rsidRPr="00EF06A7" w14:paraId="2386CED3"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0D8301BC"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75E649E2" w14:textId="77777777" w:rsidR="00D710F9" w:rsidRPr="00EF06A7" w:rsidRDefault="00D710F9">
            <w:pPr>
              <w:pStyle w:val="TAL"/>
              <w:rPr>
                <w:rFonts w:eastAsia="SimSun"/>
              </w:rPr>
            </w:pPr>
            <w:r w:rsidRPr="00EF06A7">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1EAD52F9"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A54D546" w14:textId="77777777" w:rsidR="00D710F9" w:rsidRPr="00EF06A7" w:rsidRDefault="00D710F9">
            <w:pPr>
              <w:pStyle w:val="TAC"/>
              <w:rPr>
                <w:rFonts w:eastAsia="SimSun"/>
              </w:rPr>
            </w:pPr>
            <w:r w:rsidRPr="00EF06A7">
              <w:rPr>
                <w:rFonts w:eastAsia="SimSun"/>
              </w:rPr>
              <w:t>2</w:t>
            </w:r>
          </w:p>
        </w:tc>
      </w:tr>
      <w:tr w:rsidR="00D710F9" w:rsidRPr="00EF06A7" w14:paraId="1489E3BA"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05B939D1"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2DEBAD24" w14:textId="77777777" w:rsidR="00D710F9" w:rsidRPr="00EF06A7" w:rsidRDefault="00D710F9">
            <w:pPr>
              <w:pStyle w:val="TAL"/>
              <w:rPr>
                <w:rFonts w:eastAsia="SimSun"/>
              </w:rPr>
            </w:pPr>
            <w:r w:rsidRPr="00EF06A7">
              <w:rPr>
                <w:rFonts w:eastAsia="SimSun"/>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455E09FB"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43B1BC19" w14:textId="77777777" w:rsidR="00D710F9" w:rsidRPr="00EF06A7" w:rsidRDefault="00D710F9">
            <w:pPr>
              <w:pStyle w:val="TAC"/>
              <w:rPr>
                <w:rFonts w:eastAsia="SimSun"/>
              </w:rPr>
            </w:pPr>
            <w:r w:rsidRPr="00EF06A7">
              <w:rPr>
                <w:rFonts w:eastAsia="SimSun"/>
              </w:rPr>
              <w:t>12</w:t>
            </w:r>
          </w:p>
        </w:tc>
      </w:tr>
      <w:tr w:rsidR="00D710F9" w:rsidRPr="00EF06A7" w14:paraId="232604FD"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08F2057B"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47C8E7EC" w14:textId="77777777" w:rsidR="00D710F9" w:rsidRPr="00EF06A7" w:rsidRDefault="00D710F9">
            <w:pPr>
              <w:pStyle w:val="TAL"/>
              <w:rPr>
                <w:rFonts w:eastAsia="SimSun"/>
              </w:rPr>
            </w:pPr>
            <w:r w:rsidRPr="00EF06A7">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017610F8"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975B178" w14:textId="77777777" w:rsidR="00D710F9" w:rsidRPr="00EF06A7" w:rsidRDefault="00D710F9">
            <w:pPr>
              <w:pStyle w:val="TAC"/>
              <w:rPr>
                <w:rFonts w:eastAsia="SimSun"/>
              </w:rPr>
            </w:pPr>
            <w:r w:rsidRPr="00EF06A7">
              <w:rPr>
                <w:rFonts w:eastAsia="SimSun"/>
              </w:rPr>
              <w:t>Static</w:t>
            </w:r>
          </w:p>
        </w:tc>
      </w:tr>
      <w:tr w:rsidR="00D710F9" w:rsidRPr="00EF06A7" w14:paraId="53D9C6B6"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049A2C54"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29A33625" w14:textId="77777777" w:rsidR="00D710F9" w:rsidRPr="00EF06A7" w:rsidRDefault="00D710F9">
            <w:pPr>
              <w:pStyle w:val="TAL"/>
              <w:rPr>
                <w:rFonts w:eastAsia="SimSun"/>
              </w:rPr>
            </w:pPr>
            <w:r w:rsidRPr="00EF06A7">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7560FE4B"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5088B6E" w14:textId="77777777" w:rsidR="00D710F9" w:rsidRPr="00EF06A7" w:rsidRDefault="00D710F9">
            <w:pPr>
              <w:pStyle w:val="TAC"/>
              <w:rPr>
                <w:rFonts w:eastAsia="SimSun"/>
              </w:rPr>
            </w:pPr>
            <w:r w:rsidRPr="00EF06A7">
              <w:rPr>
                <w:rFonts w:eastAsia="SimSun"/>
              </w:rPr>
              <w:t>2</w:t>
            </w:r>
          </w:p>
        </w:tc>
      </w:tr>
      <w:tr w:rsidR="00D710F9" w:rsidRPr="00EF06A7" w14:paraId="7B896060"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64A92675"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48353763" w14:textId="77777777" w:rsidR="00D710F9" w:rsidRPr="00EF06A7" w:rsidRDefault="00D710F9">
            <w:pPr>
              <w:pStyle w:val="TAL"/>
              <w:rPr>
                <w:rFonts w:eastAsia="SimSun"/>
              </w:rPr>
            </w:pPr>
            <w:r w:rsidRPr="00EF06A7">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3C9AA57C"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3CB5BB1" w14:textId="77777777" w:rsidR="00D710F9" w:rsidRPr="00EF06A7" w:rsidRDefault="00D710F9">
            <w:pPr>
              <w:pStyle w:val="TAC"/>
              <w:rPr>
                <w:rFonts w:eastAsia="SimSun"/>
              </w:rPr>
            </w:pPr>
            <w:r w:rsidRPr="00EF06A7">
              <w:rPr>
                <w:rFonts w:eastAsia="SimSun"/>
              </w:rPr>
              <w:t>Type 1</w:t>
            </w:r>
          </w:p>
        </w:tc>
      </w:tr>
      <w:tr w:rsidR="00D710F9" w:rsidRPr="00EF06A7" w14:paraId="24491CF8"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6043433A"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0F76E7C2" w14:textId="77777777" w:rsidR="00D710F9" w:rsidRPr="00EF06A7" w:rsidRDefault="00D710F9">
            <w:pPr>
              <w:pStyle w:val="TAL"/>
              <w:rPr>
                <w:rFonts w:eastAsia="SimSun"/>
              </w:rPr>
            </w:pPr>
            <w:r w:rsidRPr="00EF06A7">
              <w:rPr>
                <w:rFonts w:eastAsia="SimSun"/>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5FA5AF3A"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2403549" w14:textId="77777777" w:rsidR="00D710F9" w:rsidRPr="00EF06A7" w:rsidRDefault="00D710F9">
            <w:pPr>
              <w:pStyle w:val="TAC"/>
              <w:rPr>
                <w:rFonts w:eastAsia="SimSun"/>
              </w:rPr>
            </w:pPr>
            <w:r w:rsidRPr="00EF06A7">
              <w:rPr>
                <w:rFonts w:eastAsia="SimSun"/>
                <w:lang w:eastAsia="zh-CN"/>
              </w:rPr>
              <w:t>Config2</w:t>
            </w:r>
          </w:p>
        </w:tc>
      </w:tr>
      <w:tr w:rsidR="00D710F9" w:rsidRPr="00EF06A7" w14:paraId="30FC22EE"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23E91BDB"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40DE5828" w14:textId="77777777" w:rsidR="00D710F9" w:rsidRPr="00EF06A7" w:rsidRDefault="00D710F9">
            <w:pPr>
              <w:pStyle w:val="TAL"/>
              <w:rPr>
                <w:rFonts w:eastAsia="SimSun"/>
              </w:rPr>
            </w:pPr>
            <w:r w:rsidRPr="00EF06A7">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2CE8C7D4"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946ECEC" w14:textId="77777777" w:rsidR="00D710F9" w:rsidRPr="00EF06A7" w:rsidRDefault="00D710F9">
            <w:pPr>
              <w:pStyle w:val="TAC"/>
              <w:rPr>
                <w:rFonts w:eastAsia="SimSun"/>
              </w:rPr>
            </w:pPr>
            <w:r w:rsidRPr="00EF06A7">
              <w:rPr>
                <w:rFonts w:eastAsia="SimSun"/>
              </w:rPr>
              <w:t>Non-interleaved</w:t>
            </w:r>
          </w:p>
        </w:tc>
      </w:tr>
      <w:tr w:rsidR="00D710F9" w:rsidRPr="00EF06A7" w14:paraId="617C6C55"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53D4CE6A"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25FF9D10" w14:textId="77777777" w:rsidR="00D710F9" w:rsidRPr="00EF06A7" w:rsidRDefault="00D710F9">
            <w:pPr>
              <w:pStyle w:val="TAL"/>
              <w:rPr>
                <w:rFonts w:eastAsia="SimSun"/>
              </w:rPr>
            </w:pPr>
            <w:r w:rsidRPr="00EF06A7">
              <w:rPr>
                <w:rFonts w:eastAsia="SimSun"/>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5A393F82"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146501E" w14:textId="77777777" w:rsidR="00D710F9" w:rsidRPr="00EF06A7" w:rsidRDefault="00D710F9">
            <w:pPr>
              <w:pStyle w:val="TAC"/>
              <w:rPr>
                <w:rFonts w:eastAsia="SimSun"/>
              </w:rPr>
            </w:pPr>
            <w:r w:rsidRPr="00EF06A7">
              <w:rPr>
                <w:rFonts w:eastAsia="SimSun"/>
              </w:rPr>
              <w:t>N/A</w:t>
            </w:r>
          </w:p>
        </w:tc>
      </w:tr>
      <w:tr w:rsidR="00D710F9" w:rsidRPr="00EF06A7" w14:paraId="63742A51" w14:textId="77777777" w:rsidTr="00D710F9">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D54E61F" w14:textId="77777777" w:rsidR="00D710F9" w:rsidRPr="00EF06A7" w:rsidRDefault="00D710F9">
            <w:pPr>
              <w:pStyle w:val="TAL"/>
              <w:rPr>
                <w:rFonts w:eastAsia="SimSun"/>
              </w:rPr>
            </w:pPr>
            <w:r w:rsidRPr="00EF06A7">
              <w:rPr>
                <w:rFonts w:eastAsia="SimSun"/>
              </w:rPr>
              <w:t>PDSCH DMRS configuration</w:t>
            </w: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3D0D2D05" w14:textId="77777777" w:rsidR="00D710F9" w:rsidRPr="00EF06A7" w:rsidRDefault="00D710F9">
            <w:pPr>
              <w:pStyle w:val="TAL"/>
              <w:rPr>
                <w:rFonts w:eastAsia="SimSun" w:cs="Arial"/>
                <w:szCs w:val="18"/>
              </w:rPr>
            </w:pPr>
            <w:r w:rsidRPr="00EF06A7">
              <w:rPr>
                <w:rFonts w:eastAsia="SimSun" w:cs="Arial"/>
                <w:szCs w:val="18"/>
              </w:rPr>
              <w:t>Antenna port indexes</w:t>
            </w:r>
          </w:p>
        </w:tc>
        <w:tc>
          <w:tcPr>
            <w:tcW w:w="802" w:type="dxa"/>
            <w:tcBorders>
              <w:top w:val="single" w:sz="4" w:space="0" w:color="auto"/>
              <w:left w:val="single" w:sz="4" w:space="0" w:color="auto"/>
              <w:bottom w:val="single" w:sz="4" w:space="0" w:color="auto"/>
              <w:right w:val="single" w:sz="4" w:space="0" w:color="auto"/>
            </w:tcBorders>
            <w:vAlign w:val="center"/>
          </w:tcPr>
          <w:p w14:paraId="3D84F91A"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31551D95" w14:textId="77777777" w:rsidR="00D710F9" w:rsidRPr="00EF06A7" w:rsidRDefault="00D710F9">
            <w:pPr>
              <w:pStyle w:val="TAC"/>
              <w:rPr>
                <w:rFonts w:eastAsia="SimSun"/>
              </w:rPr>
            </w:pPr>
            <w:r w:rsidRPr="00EF06A7">
              <w:rPr>
                <w:rFonts w:eastAsia="SimSun"/>
              </w:rPr>
              <w:t xml:space="preserve">1000 </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95CAD61" w14:textId="77777777" w:rsidR="00D710F9" w:rsidRPr="00EF06A7" w:rsidRDefault="00D710F9">
            <w:pPr>
              <w:pStyle w:val="TAC"/>
              <w:rPr>
                <w:rFonts w:eastAsia="SimSun"/>
              </w:rPr>
            </w:pPr>
            <w:r w:rsidRPr="00EF06A7">
              <w:rPr>
                <w:rFonts w:eastAsia="SimSun"/>
              </w:rPr>
              <w:t>1002</w:t>
            </w:r>
          </w:p>
        </w:tc>
      </w:tr>
      <w:tr w:rsidR="00D710F9" w:rsidRPr="00EF06A7" w14:paraId="07310156"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7A885B96"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5C2E747D" w14:textId="77777777" w:rsidR="00D710F9" w:rsidRPr="00EF06A7" w:rsidRDefault="00D710F9">
            <w:pPr>
              <w:pStyle w:val="TAL"/>
              <w:rPr>
                <w:rFonts w:eastAsia="SimSun" w:cs="Arial"/>
                <w:szCs w:val="18"/>
              </w:rPr>
            </w:pPr>
            <w:r w:rsidRPr="00EF06A7">
              <w:rPr>
                <w:rFonts w:eastAsia="SimSun" w:cs="Arial"/>
                <w:szCs w:val="18"/>
              </w:rPr>
              <w:t>TCI state</w:t>
            </w:r>
          </w:p>
        </w:tc>
        <w:tc>
          <w:tcPr>
            <w:tcW w:w="802" w:type="dxa"/>
            <w:tcBorders>
              <w:top w:val="single" w:sz="4" w:space="0" w:color="auto"/>
              <w:left w:val="single" w:sz="4" w:space="0" w:color="auto"/>
              <w:bottom w:val="single" w:sz="4" w:space="0" w:color="auto"/>
              <w:right w:val="single" w:sz="4" w:space="0" w:color="auto"/>
            </w:tcBorders>
            <w:vAlign w:val="center"/>
          </w:tcPr>
          <w:p w14:paraId="7D37C7EF"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5FFE0493" w14:textId="77777777" w:rsidR="00D710F9" w:rsidRPr="00EF06A7" w:rsidRDefault="00D710F9">
            <w:pPr>
              <w:pStyle w:val="TAC"/>
              <w:rPr>
                <w:rFonts w:eastAsia="SimSun"/>
              </w:rPr>
            </w:pPr>
            <w:r w:rsidRPr="00EF06A7">
              <w:rPr>
                <w:rFonts w:eastAsia="SimSun"/>
              </w:rPr>
              <w:t>TCI State #1</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F0252D8" w14:textId="77777777" w:rsidR="00D710F9" w:rsidRPr="00EF06A7" w:rsidRDefault="00D710F9">
            <w:pPr>
              <w:pStyle w:val="TAC"/>
              <w:rPr>
                <w:rFonts w:eastAsia="SimSun"/>
              </w:rPr>
            </w:pPr>
            <w:r w:rsidRPr="00EF06A7">
              <w:rPr>
                <w:rFonts w:eastAsia="SimSun"/>
              </w:rPr>
              <w:t>TCI State #2</w:t>
            </w:r>
          </w:p>
        </w:tc>
      </w:tr>
      <w:tr w:rsidR="00D710F9" w:rsidRPr="00EF06A7" w14:paraId="76EDB65B"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7E0D040D"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54614F52" w14:textId="77777777" w:rsidR="00D710F9" w:rsidRPr="00EF06A7" w:rsidRDefault="00D710F9">
            <w:pPr>
              <w:pStyle w:val="TAL"/>
              <w:rPr>
                <w:rFonts w:eastAsia="SimSun" w:cs="Arial"/>
                <w:szCs w:val="18"/>
              </w:rPr>
            </w:pPr>
            <w:r w:rsidRPr="00EF06A7">
              <w:rPr>
                <w:rFonts w:eastAsia="SimSun" w:cs="Arial"/>
                <w:szCs w:val="18"/>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342CEC82"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A7A0A66" w14:textId="77777777" w:rsidR="00D710F9" w:rsidRPr="00EF06A7" w:rsidRDefault="00D710F9">
            <w:pPr>
              <w:pStyle w:val="TAC"/>
              <w:rPr>
                <w:rFonts w:eastAsia="SimSun"/>
              </w:rPr>
            </w:pPr>
            <w:r w:rsidRPr="00EF06A7">
              <w:rPr>
                <w:rFonts w:eastAsia="SimSun"/>
              </w:rPr>
              <w:t>Type 1</w:t>
            </w:r>
          </w:p>
        </w:tc>
      </w:tr>
      <w:tr w:rsidR="00D710F9" w:rsidRPr="00EF06A7" w14:paraId="2F3AB53C"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1879AFF5"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0F5FF6E4" w14:textId="77777777" w:rsidR="00D710F9" w:rsidRPr="00EF06A7" w:rsidRDefault="00D710F9">
            <w:pPr>
              <w:pStyle w:val="TAL"/>
              <w:rPr>
                <w:rFonts w:eastAsia="SimSun"/>
              </w:rPr>
            </w:pPr>
            <w:r w:rsidRPr="00EF06A7">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6F8F34BC"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3E6FB11" w14:textId="77777777" w:rsidR="00D710F9" w:rsidRPr="00EF06A7" w:rsidRDefault="00D710F9">
            <w:pPr>
              <w:pStyle w:val="TAC"/>
              <w:rPr>
                <w:rFonts w:eastAsia="SimSun"/>
              </w:rPr>
            </w:pPr>
            <w:r w:rsidRPr="00EF06A7">
              <w:rPr>
                <w:rFonts w:eastAsia="SimSun"/>
              </w:rPr>
              <w:t>1</w:t>
            </w:r>
          </w:p>
        </w:tc>
      </w:tr>
      <w:tr w:rsidR="00D710F9" w:rsidRPr="00EF06A7" w14:paraId="72C9A55D"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7A479483" w14:textId="77777777" w:rsidR="00D710F9" w:rsidRPr="00EF06A7" w:rsidRDefault="00D710F9">
            <w:pPr>
              <w:autoSpaceDN/>
              <w:spacing w:after="0"/>
              <w:rPr>
                <w:rFonts w:ascii="Arial" w:eastAsia="SimSun" w:hAnsi="Arial"/>
                <w:sz w:val="18"/>
                <w:lang w:eastAsia="en-US"/>
              </w:rPr>
            </w:pPr>
          </w:p>
        </w:tc>
        <w:tc>
          <w:tcPr>
            <w:tcW w:w="3654" w:type="dxa"/>
            <w:gridSpan w:val="4"/>
            <w:tcBorders>
              <w:top w:val="single" w:sz="4" w:space="0" w:color="auto"/>
              <w:left w:val="single" w:sz="4" w:space="0" w:color="auto"/>
              <w:bottom w:val="single" w:sz="4" w:space="0" w:color="auto"/>
              <w:right w:val="single" w:sz="4" w:space="0" w:color="auto"/>
            </w:tcBorders>
            <w:vAlign w:val="center"/>
            <w:hideMark/>
          </w:tcPr>
          <w:p w14:paraId="27195E00" w14:textId="77777777" w:rsidR="00D710F9" w:rsidRPr="00EF06A7" w:rsidRDefault="00D710F9">
            <w:pPr>
              <w:pStyle w:val="TAL"/>
              <w:rPr>
                <w:rFonts w:eastAsia="SimSun"/>
              </w:rPr>
            </w:pPr>
            <w:r w:rsidRPr="00EF06A7">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1337FBF2"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5C93380" w14:textId="77777777" w:rsidR="00D710F9" w:rsidRPr="00EF06A7" w:rsidRDefault="00D710F9">
            <w:pPr>
              <w:pStyle w:val="TAC"/>
              <w:rPr>
                <w:rFonts w:eastAsia="SimSun"/>
                <w:lang w:eastAsia="zh-CN"/>
              </w:rPr>
            </w:pPr>
            <w:r w:rsidRPr="00EF06A7">
              <w:rPr>
                <w:rFonts w:eastAsia="SimSun"/>
                <w:lang w:eastAsia="zh-CN"/>
              </w:rPr>
              <w:t>1</w:t>
            </w:r>
          </w:p>
        </w:tc>
      </w:tr>
      <w:tr w:rsidR="00D710F9" w:rsidRPr="00EF06A7" w14:paraId="46355FEF" w14:textId="77777777" w:rsidTr="00D710F9">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3CD9E842" w14:textId="77777777" w:rsidR="00D710F9" w:rsidRPr="00EF06A7" w:rsidRDefault="00D710F9">
            <w:pPr>
              <w:pStyle w:val="TAL"/>
              <w:rPr>
                <w:rFonts w:eastAsia="SimSun"/>
                <w:lang w:eastAsia="en-US"/>
              </w:rPr>
            </w:pPr>
            <w:r w:rsidRPr="00EF06A7">
              <w:rPr>
                <w:rFonts w:eastAsia="SimSun"/>
              </w:rPr>
              <w:t>TCI State #1</w:t>
            </w:r>
          </w:p>
        </w:tc>
        <w:tc>
          <w:tcPr>
            <w:tcW w:w="18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EAFEF0A" w14:textId="77777777" w:rsidR="00D710F9" w:rsidRPr="00EF06A7" w:rsidRDefault="00D710F9">
            <w:pPr>
              <w:pStyle w:val="TAL"/>
              <w:rPr>
                <w:rFonts w:eastAsia="SimSun"/>
              </w:rPr>
            </w:pPr>
            <w:r w:rsidRPr="00EF06A7">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E721BEB" w14:textId="77777777" w:rsidR="00D710F9" w:rsidRPr="00EF06A7" w:rsidRDefault="00D710F9">
            <w:pPr>
              <w:pStyle w:val="TAL"/>
              <w:rPr>
                <w:rFonts w:eastAsia="SimSun"/>
              </w:rPr>
            </w:pPr>
            <w:r w:rsidRPr="00EF06A7">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4AA5AC36"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50CC630A" w14:textId="77777777" w:rsidR="00D710F9" w:rsidRPr="00EF06A7" w:rsidRDefault="00D710F9">
            <w:pPr>
              <w:pStyle w:val="TAC"/>
              <w:rPr>
                <w:rFonts w:eastAsia="SimSun"/>
              </w:rPr>
            </w:pPr>
            <w:r w:rsidRPr="00EF06A7">
              <w:rPr>
                <w:rFonts w:eastAsia="SimSun"/>
              </w:rPr>
              <w:t>CSI-RS resource 1 from 'CSI-RS for tracking’ configuration</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C006527"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635F1897"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08AE3AB4" w14:textId="77777777" w:rsidR="00D710F9" w:rsidRPr="00EF06A7" w:rsidRDefault="00D710F9">
            <w:pPr>
              <w:autoSpaceDN/>
              <w:spacing w:after="0"/>
              <w:rPr>
                <w:rFonts w:ascii="Arial" w:eastAsia="SimSun" w:hAnsi="Arial"/>
                <w:sz w:val="18"/>
                <w:lang w:eastAsia="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F0ECDEE" w14:textId="77777777" w:rsidR="00D710F9" w:rsidRPr="00EF06A7" w:rsidRDefault="00D710F9">
            <w:pPr>
              <w:autoSpaceDN/>
              <w:spacing w:after="0"/>
              <w:rPr>
                <w:rFonts w:ascii="Arial" w:eastAsia="SimSun" w:hAnsi="Arial"/>
                <w:sz w:val="18"/>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5FEE254" w14:textId="77777777" w:rsidR="00D710F9" w:rsidRPr="00EF06A7" w:rsidRDefault="00D710F9">
            <w:pPr>
              <w:pStyle w:val="TAL"/>
              <w:rPr>
                <w:rFonts w:eastAsia="SimSun"/>
                <w:lang w:eastAsia="en-US"/>
              </w:rPr>
            </w:pPr>
            <w:r w:rsidRPr="00EF06A7">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6E3D7333"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46795EB1" w14:textId="77777777" w:rsidR="00D710F9" w:rsidRPr="00EF06A7" w:rsidRDefault="00D710F9">
            <w:pPr>
              <w:pStyle w:val="TAC"/>
              <w:rPr>
                <w:rFonts w:eastAsia="SimSun"/>
                <w:lang w:eastAsia="zh-CN"/>
              </w:rPr>
            </w:pPr>
            <w:r w:rsidRPr="00EF06A7">
              <w:rPr>
                <w:rFonts w:eastAsia="SimSun"/>
                <w:lang w:eastAsia="zh-CN"/>
              </w:rPr>
              <w:t>Type 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9328D2F"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789FE20F"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523F54DC" w14:textId="77777777" w:rsidR="00D710F9" w:rsidRPr="00EF06A7" w:rsidRDefault="00D710F9">
            <w:pPr>
              <w:autoSpaceDN/>
              <w:spacing w:after="0"/>
              <w:rPr>
                <w:rFonts w:ascii="Arial" w:eastAsia="SimSun" w:hAnsi="Arial"/>
                <w:sz w:val="18"/>
                <w:lang w:eastAsia="en-US"/>
              </w:rPr>
            </w:pPr>
          </w:p>
        </w:tc>
        <w:tc>
          <w:tcPr>
            <w:tcW w:w="18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2A76D5D" w14:textId="77777777" w:rsidR="00D710F9" w:rsidRPr="00EF06A7" w:rsidRDefault="00D710F9">
            <w:pPr>
              <w:pStyle w:val="TAL"/>
              <w:rPr>
                <w:rFonts w:eastAsia="SimSun"/>
                <w:lang w:eastAsia="en-US"/>
              </w:rPr>
            </w:pPr>
            <w:r w:rsidRPr="00EF06A7">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C1B62C6" w14:textId="77777777" w:rsidR="00D710F9" w:rsidRPr="00EF06A7" w:rsidRDefault="00D710F9">
            <w:pPr>
              <w:pStyle w:val="TAL"/>
              <w:rPr>
                <w:rFonts w:eastAsia="SimSun"/>
              </w:rPr>
            </w:pPr>
            <w:r w:rsidRPr="00EF06A7">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51A9258A"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6111F047"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83BC922"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5E93171C"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28B048F2" w14:textId="77777777" w:rsidR="00D710F9" w:rsidRPr="00EF06A7" w:rsidRDefault="00D710F9">
            <w:pPr>
              <w:autoSpaceDN/>
              <w:spacing w:after="0"/>
              <w:rPr>
                <w:rFonts w:ascii="Arial" w:eastAsia="SimSun" w:hAnsi="Arial"/>
                <w:sz w:val="18"/>
                <w:lang w:eastAsia="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0DEB2A2F" w14:textId="77777777" w:rsidR="00D710F9" w:rsidRPr="00EF06A7" w:rsidRDefault="00D710F9">
            <w:pPr>
              <w:autoSpaceDN/>
              <w:spacing w:after="0"/>
              <w:rPr>
                <w:rFonts w:ascii="Arial" w:eastAsia="SimSun" w:hAnsi="Arial"/>
                <w:sz w:val="18"/>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11BDFE61" w14:textId="77777777" w:rsidR="00D710F9" w:rsidRPr="00EF06A7" w:rsidRDefault="00D710F9">
            <w:pPr>
              <w:pStyle w:val="TAL"/>
              <w:rPr>
                <w:rFonts w:eastAsia="SimSun"/>
                <w:lang w:eastAsia="en-US"/>
              </w:rPr>
            </w:pPr>
            <w:r w:rsidRPr="00EF06A7">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40D496A5"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36A415C1"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FE35079"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582F68CE" w14:textId="77777777" w:rsidTr="00D710F9">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BEA6F41" w14:textId="77777777" w:rsidR="00D710F9" w:rsidRPr="00EF06A7" w:rsidRDefault="00D710F9">
            <w:pPr>
              <w:pStyle w:val="TAL"/>
              <w:rPr>
                <w:rFonts w:eastAsia="SimSun"/>
                <w:lang w:eastAsia="en-US"/>
              </w:rPr>
            </w:pPr>
            <w:r w:rsidRPr="00EF06A7">
              <w:rPr>
                <w:rFonts w:eastAsia="SimSun"/>
              </w:rPr>
              <w:t>TCI State #2</w:t>
            </w:r>
          </w:p>
        </w:tc>
        <w:tc>
          <w:tcPr>
            <w:tcW w:w="18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BBAE188" w14:textId="77777777" w:rsidR="00D710F9" w:rsidRPr="00EF06A7" w:rsidRDefault="00D710F9">
            <w:pPr>
              <w:pStyle w:val="TAL"/>
              <w:rPr>
                <w:rFonts w:eastAsia="SimSun"/>
              </w:rPr>
            </w:pPr>
            <w:r w:rsidRPr="00EF06A7">
              <w:rPr>
                <w:rFonts w:eastAsia="SimSun"/>
              </w:rPr>
              <w:t>Type 1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6B2534" w14:textId="77777777" w:rsidR="00D710F9" w:rsidRPr="00EF06A7" w:rsidRDefault="00D710F9">
            <w:pPr>
              <w:pStyle w:val="TAL"/>
              <w:rPr>
                <w:rFonts w:eastAsia="SimSun"/>
              </w:rPr>
            </w:pPr>
            <w:r w:rsidRPr="00EF06A7">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687F0D09"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6D24079B"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A44B062" w14:textId="77777777" w:rsidR="00D710F9" w:rsidRPr="00EF06A7" w:rsidRDefault="00D710F9">
            <w:pPr>
              <w:pStyle w:val="TAC"/>
              <w:rPr>
                <w:rFonts w:eastAsia="SimSun"/>
                <w:lang w:eastAsia="zh-CN"/>
              </w:rPr>
            </w:pPr>
            <w:r w:rsidRPr="00EF06A7">
              <w:rPr>
                <w:rFonts w:eastAsia="SimSun"/>
              </w:rPr>
              <w:t>CSI-RS resource 5 from 'CSI-RS for tracking’ configuration</w:t>
            </w:r>
          </w:p>
        </w:tc>
      </w:tr>
      <w:tr w:rsidR="00D710F9" w:rsidRPr="00EF06A7" w14:paraId="76370DBE"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2DD4926F" w14:textId="77777777" w:rsidR="00D710F9" w:rsidRPr="00EF06A7" w:rsidRDefault="00D710F9">
            <w:pPr>
              <w:autoSpaceDN/>
              <w:spacing w:after="0"/>
              <w:rPr>
                <w:rFonts w:ascii="Arial" w:eastAsia="SimSun" w:hAnsi="Arial"/>
                <w:sz w:val="18"/>
                <w:lang w:eastAsia="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F027FDE" w14:textId="77777777" w:rsidR="00D710F9" w:rsidRPr="00EF06A7" w:rsidRDefault="00D710F9">
            <w:pPr>
              <w:autoSpaceDN/>
              <w:spacing w:after="0"/>
              <w:rPr>
                <w:rFonts w:ascii="Arial" w:eastAsia="SimSun" w:hAnsi="Arial"/>
                <w:sz w:val="18"/>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2DF055CB" w14:textId="77777777" w:rsidR="00D710F9" w:rsidRPr="00EF06A7" w:rsidRDefault="00D710F9">
            <w:pPr>
              <w:pStyle w:val="TAL"/>
              <w:rPr>
                <w:rFonts w:eastAsia="SimSun"/>
                <w:lang w:eastAsia="en-US"/>
              </w:rPr>
            </w:pPr>
            <w:r w:rsidRPr="00EF06A7">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78182708"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519E5963"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42D811FE" w14:textId="77777777" w:rsidR="00D710F9" w:rsidRPr="00EF06A7" w:rsidRDefault="00D710F9">
            <w:pPr>
              <w:pStyle w:val="TAC"/>
              <w:rPr>
                <w:rFonts w:eastAsia="SimSun"/>
                <w:lang w:eastAsia="zh-CN"/>
              </w:rPr>
            </w:pPr>
            <w:r w:rsidRPr="00EF06A7">
              <w:rPr>
                <w:rFonts w:eastAsia="SimSun"/>
                <w:lang w:eastAsia="zh-CN"/>
              </w:rPr>
              <w:t>Type A</w:t>
            </w:r>
          </w:p>
        </w:tc>
      </w:tr>
      <w:tr w:rsidR="00D710F9" w:rsidRPr="00EF06A7" w14:paraId="501C4358"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39173560" w14:textId="77777777" w:rsidR="00D710F9" w:rsidRPr="00EF06A7" w:rsidRDefault="00D710F9">
            <w:pPr>
              <w:autoSpaceDN/>
              <w:spacing w:after="0"/>
              <w:rPr>
                <w:rFonts w:ascii="Arial" w:eastAsia="SimSun" w:hAnsi="Arial"/>
                <w:sz w:val="18"/>
                <w:lang w:eastAsia="en-US"/>
              </w:rPr>
            </w:pPr>
          </w:p>
        </w:tc>
        <w:tc>
          <w:tcPr>
            <w:tcW w:w="182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A676763" w14:textId="77777777" w:rsidR="00D710F9" w:rsidRPr="00EF06A7" w:rsidRDefault="00D710F9">
            <w:pPr>
              <w:pStyle w:val="TAL"/>
              <w:rPr>
                <w:rFonts w:eastAsia="SimSun"/>
                <w:lang w:eastAsia="en-US"/>
              </w:rPr>
            </w:pPr>
            <w:r w:rsidRPr="00EF06A7">
              <w:rPr>
                <w:rFonts w:eastAsia="SimSun"/>
              </w:rPr>
              <w:t>Type 2 QCL information</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F60DB0" w14:textId="77777777" w:rsidR="00D710F9" w:rsidRPr="00EF06A7" w:rsidRDefault="00D710F9">
            <w:pPr>
              <w:pStyle w:val="TAL"/>
              <w:rPr>
                <w:rFonts w:eastAsia="SimSun"/>
              </w:rPr>
            </w:pPr>
            <w:r w:rsidRPr="00EF06A7">
              <w:rPr>
                <w:rFonts w:eastAsia="SimSun"/>
              </w:rPr>
              <w:t>CSI-RS resource</w:t>
            </w:r>
          </w:p>
        </w:tc>
        <w:tc>
          <w:tcPr>
            <w:tcW w:w="802" w:type="dxa"/>
            <w:tcBorders>
              <w:top w:val="single" w:sz="4" w:space="0" w:color="auto"/>
              <w:left w:val="single" w:sz="4" w:space="0" w:color="auto"/>
              <w:bottom w:val="single" w:sz="4" w:space="0" w:color="auto"/>
              <w:right w:val="single" w:sz="4" w:space="0" w:color="auto"/>
            </w:tcBorders>
            <w:vAlign w:val="center"/>
          </w:tcPr>
          <w:p w14:paraId="29781924"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7F694BD2"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58EBE04"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421DECED" w14:textId="77777777" w:rsidTr="00D710F9">
        <w:tc>
          <w:tcPr>
            <w:tcW w:w="0" w:type="auto"/>
            <w:vMerge/>
            <w:tcBorders>
              <w:top w:val="single" w:sz="4" w:space="0" w:color="auto"/>
              <w:left w:val="single" w:sz="4" w:space="0" w:color="auto"/>
              <w:bottom w:val="single" w:sz="4" w:space="0" w:color="auto"/>
              <w:right w:val="single" w:sz="4" w:space="0" w:color="auto"/>
            </w:tcBorders>
            <w:vAlign w:val="center"/>
            <w:hideMark/>
          </w:tcPr>
          <w:p w14:paraId="67506108" w14:textId="77777777" w:rsidR="00D710F9" w:rsidRPr="00EF06A7" w:rsidRDefault="00D710F9">
            <w:pPr>
              <w:autoSpaceDN/>
              <w:spacing w:after="0"/>
              <w:rPr>
                <w:rFonts w:ascii="Arial" w:eastAsia="SimSun" w:hAnsi="Arial"/>
                <w:sz w:val="18"/>
                <w:lang w:eastAsia="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1A7567C" w14:textId="77777777" w:rsidR="00D710F9" w:rsidRPr="00EF06A7" w:rsidRDefault="00D710F9">
            <w:pPr>
              <w:autoSpaceDN/>
              <w:spacing w:after="0"/>
              <w:rPr>
                <w:rFonts w:ascii="Arial" w:eastAsia="SimSun" w:hAnsi="Arial"/>
                <w:sz w:val="18"/>
                <w:lang w:eastAsia="en-US"/>
              </w:rPr>
            </w:pPr>
          </w:p>
        </w:tc>
        <w:tc>
          <w:tcPr>
            <w:tcW w:w="1827" w:type="dxa"/>
            <w:tcBorders>
              <w:top w:val="single" w:sz="4" w:space="0" w:color="auto"/>
              <w:left w:val="single" w:sz="4" w:space="0" w:color="auto"/>
              <w:bottom w:val="single" w:sz="4" w:space="0" w:color="auto"/>
              <w:right w:val="single" w:sz="4" w:space="0" w:color="auto"/>
            </w:tcBorders>
            <w:vAlign w:val="center"/>
            <w:hideMark/>
          </w:tcPr>
          <w:p w14:paraId="5BADA012" w14:textId="77777777" w:rsidR="00D710F9" w:rsidRPr="00EF06A7" w:rsidRDefault="00D710F9">
            <w:pPr>
              <w:pStyle w:val="TAL"/>
              <w:rPr>
                <w:rFonts w:eastAsia="SimSun"/>
                <w:lang w:eastAsia="en-US"/>
              </w:rPr>
            </w:pPr>
            <w:r w:rsidRPr="00EF06A7">
              <w:rPr>
                <w:rFonts w:eastAsia="SimSun"/>
              </w:rPr>
              <w:t>QCL Type</w:t>
            </w:r>
          </w:p>
        </w:tc>
        <w:tc>
          <w:tcPr>
            <w:tcW w:w="802" w:type="dxa"/>
            <w:tcBorders>
              <w:top w:val="single" w:sz="4" w:space="0" w:color="auto"/>
              <w:left w:val="single" w:sz="4" w:space="0" w:color="auto"/>
              <w:bottom w:val="single" w:sz="4" w:space="0" w:color="auto"/>
              <w:right w:val="single" w:sz="4" w:space="0" w:color="auto"/>
            </w:tcBorders>
            <w:vAlign w:val="center"/>
          </w:tcPr>
          <w:p w14:paraId="2EE2C841" w14:textId="77777777" w:rsidR="00D710F9" w:rsidRPr="00EF06A7" w:rsidRDefault="00D710F9">
            <w:pPr>
              <w:pStyle w:val="TAC"/>
              <w:rPr>
                <w:rFonts w:eastAsia="SimSun"/>
              </w:rPr>
            </w:pPr>
          </w:p>
        </w:tc>
        <w:tc>
          <w:tcPr>
            <w:tcW w:w="1676" w:type="dxa"/>
            <w:gridSpan w:val="2"/>
            <w:tcBorders>
              <w:top w:val="single" w:sz="4" w:space="0" w:color="auto"/>
              <w:left w:val="single" w:sz="4" w:space="0" w:color="auto"/>
              <w:bottom w:val="single" w:sz="4" w:space="0" w:color="auto"/>
              <w:right w:val="single" w:sz="4" w:space="0" w:color="auto"/>
            </w:tcBorders>
            <w:vAlign w:val="center"/>
            <w:hideMark/>
          </w:tcPr>
          <w:p w14:paraId="4D2926CD" w14:textId="77777777" w:rsidR="00D710F9" w:rsidRPr="00EF06A7" w:rsidRDefault="00D710F9">
            <w:pPr>
              <w:pStyle w:val="TAC"/>
              <w:rPr>
                <w:rFonts w:eastAsia="SimSun"/>
                <w:lang w:eastAsia="zh-CN"/>
              </w:rPr>
            </w:pPr>
            <w:r w:rsidRPr="00EF06A7">
              <w:rPr>
                <w:rFonts w:eastAsia="SimSun"/>
                <w:lang w:eastAsia="zh-CN"/>
              </w:rPr>
              <w:t>N/A</w:t>
            </w:r>
          </w:p>
        </w:tc>
        <w:tc>
          <w:tcPr>
            <w:tcW w:w="1676" w:type="dxa"/>
            <w:tcBorders>
              <w:top w:val="single" w:sz="4" w:space="0" w:color="auto"/>
              <w:left w:val="single" w:sz="4" w:space="0" w:color="auto"/>
              <w:bottom w:val="single" w:sz="4" w:space="0" w:color="auto"/>
              <w:right w:val="single" w:sz="4" w:space="0" w:color="auto"/>
            </w:tcBorders>
            <w:vAlign w:val="center"/>
            <w:hideMark/>
          </w:tcPr>
          <w:p w14:paraId="3EC2615C" w14:textId="77777777" w:rsidR="00D710F9" w:rsidRPr="00EF06A7" w:rsidRDefault="00D710F9">
            <w:pPr>
              <w:pStyle w:val="TAC"/>
              <w:rPr>
                <w:rFonts w:eastAsia="SimSun"/>
                <w:lang w:eastAsia="zh-CN"/>
              </w:rPr>
            </w:pPr>
            <w:r w:rsidRPr="00EF06A7">
              <w:rPr>
                <w:rFonts w:eastAsia="SimSun"/>
                <w:lang w:eastAsia="zh-CN"/>
              </w:rPr>
              <w:t>N/A</w:t>
            </w:r>
          </w:p>
        </w:tc>
      </w:tr>
      <w:tr w:rsidR="00D710F9" w:rsidRPr="00EF06A7" w14:paraId="720187C1"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11170629" w14:textId="77777777" w:rsidR="00D710F9" w:rsidRPr="00EF06A7" w:rsidRDefault="00D710F9">
            <w:pPr>
              <w:pStyle w:val="TAL"/>
              <w:rPr>
                <w:rFonts w:eastAsia="SimSun"/>
                <w:lang w:eastAsia="zh-CN"/>
              </w:rPr>
            </w:pPr>
            <w:r w:rsidRPr="00EF06A7">
              <w:rPr>
                <w:rFonts w:eastAsia="SimSun"/>
                <w:lang w:eastAsia="zh-CN"/>
              </w:rPr>
              <w:t>Resource allocation</w:t>
            </w:r>
          </w:p>
        </w:tc>
        <w:tc>
          <w:tcPr>
            <w:tcW w:w="802" w:type="dxa"/>
            <w:tcBorders>
              <w:top w:val="single" w:sz="4" w:space="0" w:color="auto"/>
              <w:left w:val="single" w:sz="4" w:space="0" w:color="auto"/>
              <w:bottom w:val="single" w:sz="4" w:space="0" w:color="auto"/>
              <w:right w:val="single" w:sz="4" w:space="0" w:color="auto"/>
            </w:tcBorders>
            <w:vAlign w:val="center"/>
          </w:tcPr>
          <w:p w14:paraId="3B540001" w14:textId="77777777" w:rsidR="00D710F9" w:rsidRPr="00EF06A7" w:rsidRDefault="00D710F9">
            <w:pPr>
              <w:pStyle w:val="TAC"/>
              <w:rPr>
                <w:rFonts w:eastAsia="SimSun"/>
                <w:lang w:eastAsia="en-US"/>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090E72E" w14:textId="77777777" w:rsidR="00D710F9" w:rsidRPr="00EF06A7" w:rsidRDefault="00D710F9">
            <w:pPr>
              <w:pStyle w:val="TAC"/>
              <w:rPr>
                <w:rFonts w:eastAsia="SimSun"/>
                <w:lang w:eastAsia="zh-CN"/>
              </w:rPr>
            </w:pPr>
            <w:r w:rsidRPr="00EF06A7">
              <w:rPr>
                <w:rFonts w:eastAsia="SimSun"/>
                <w:lang w:eastAsia="zh-CN"/>
              </w:rPr>
              <w:t>Full-overlapping</w:t>
            </w:r>
          </w:p>
        </w:tc>
      </w:tr>
      <w:tr w:rsidR="00D710F9" w:rsidRPr="00EF06A7" w14:paraId="4FF27449"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FC1F239" w14:textId="77777777" w:rsidR="00D710F9" w:rsidRPr="00EF06A7" w:rsidRDefault="00D710F9">
            <w:pPr>
              <w:pStyle w:val="TAL"/>
              <w:rPr>
                <w:rFonts w:eastAsia="SimSun"/>
                <w:lang w:eastAsia="zh-CN"/>
              </w:rPr>
            </w:pPr>
            <w:r w:rsidRPr="00EF06A7">
              <w:rPr>
                <w:rFonts w:eastAsia="SimSun"/>
              </w:rPr>
              <w:t>Timing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0E7638F8" w14:textId="77777777" w:rsidR="00D710F9" w:rsidRPr="00EF06A7" w:rsidRDefault="00D710F9">
            <w:pPr>
              <w:pStyle w:val="TAC"/>
              <w:rPr>
                <w:rFonts w:eastAsia="SimSun"/>
                <w:lang w:eastAsia="en-US"/>
              </w:rPr>
            </w:pPr>
            <w:r w:rsidRPr="00EF06A7">
              <w:rPr>
                <w:rFonts w:eastAsia="SimSun"/>
              </w:rPr>
              <w:t>us</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87447C6" w14:textId="77777777" w:rsidR="00D710F9" w:rsidRPr="00EF06A7" w:rsidRDefault="00D710F9">
            <w:pPr>
              <w:pStyle w:val="TAC"/>
              <w:rPr>
                <w:rFonts w:eastAsia="SimSun"/>
                <w:lang w:eastAsia="zh-CN"/>
              </w:rPr>
            </w:pPr>
            <w:r w:rsidRPr="00EF06A7">
              <w:rPr>
                <w:rFonts w:eastAsia="SimSun"/>
                <w:lang w:eastAsia="zh-CN"/>
              </w:rPr>
              <w:t>0</w:t>
            </w:r>
          </w:p>
        </w:tc>
      </w:tr>
      <w:tr w:rsidR="00D710F9" w:rsidRPr="00EF06A7" w14:paraId="1C964770"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363E9F1" w14:textId="77777777" w:rsidR="00D710F9" w:rsidRPr="00EF06A7" w:rsidRDefault="00D710F9">
            <w:pPr>
              <w:pStyle w:val="TAL"/>
              <w:rPr>
                <w:rFonts w:eastAsia="SimSun"/>
                <w:lang w:eastAsia="zh-CN"/>
              </w:rPr>
            </w:pPr>
            <w:r w:rsidRPr="00EF06A7">
              <w:rPr>
                <w:rFonts w:eastAsia="SimSun"/>
              </w:rPr>
              <w:t>Frequency offset of the second TRxP from the first TRxP</w:t>
            </w:r>
          </w:p>
        </w:tc>
        <w:tc>
          <w:tcPr>
            <w:tcW w:w="802" w:type="dxa"/>
            <w:tcBorders>
              <w:top w:val="single" w:sz="4" w:space="0" w:color="auto"/>
              <w:left w:val="single" w:sz="4" w:space="0" w:color="auto"/>
              <w:bottom w:val="single" w:sz="4" w:space="0" w:color="auto"/>
              <w:right w:val="single" w:sz="4" w:space="0" w:color="auto"/>
            </w:tcBorders>
            <w:vAlign w:val="center"/>
            <w:hideMark/>
          </w:tcPr>
          <w:p w14:paraId="4B1278B9" w14:textId="77777777" w:rsidR="00D710F9" w:rsidRPr="00EF06A7" w:rsidRDefault="00D710F9">
            <w:pPr>
              <w:pStyle w:val="TAC"/>
              <w:rPr>
                <w:rFonts w:eastAsia="SimSun"/>
                <w:lang w:eastAsia="en-US"/>
              </w:rPr>
            </w:pPr>
            <w:r w:rsidRPr="00EF06A7">
              <w:rPr>
                <w:rFonts w:eastAsia="SimSun"/>
              </w:rPr>
              <w:t>Hz</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EAE3790" w14:textId="77777777" w:rsidR="00D710F9" w:rsidRPr="00EF06A7" w:rsidRDefault="00D710F9">
            <w:pPr>
              <w:pStyle w:val="TAC"/>
              <w:rPr>
                <w:rFonts w:eastAsia="SimSun"/>
                <w:lang w:eastAsia="zh-CN"/>
              </w:rPr>
            </w:pPr>
            <w:r w:rsidRPr="00EF06A7">
              <w:rPr>
                <w:rFonts w:eastAsia="SimSun"/>
              </w:rPr>
              <w:t>0</w:t>
            </w:r>
          </w:p>
        </w:tc>
      </w:tr>
      <w:tr w:rsidR="00D710F9" w:rsidRPr="00EF06A7" w14:paraId="3514447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4C3F4909" w14:textId="77777777" w:rsidR="00D710F9" w:rsidRPr="00EF06A7" w:rsidRDefault="00D710F9">
            <w:pPr>
              <w:pStyle w:val="TAL"/>
              <w:rPr>
                <w:rFonts w:eastAsia="SimSun"/>
                <w:lang w:eastAsia="en-US"/>
              </w:rPr>
            </w:pPr>
            <w:r w:rsidRPr="00EF06A7">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32E1C4B3"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A43C61F" w14:textId="77777777" w:rsidR="00D710F9" w:rsidRPr="00EF06A7" w:rsidRDefault="00D710F9">
            <w:pPr>
              <w:pStyle w:val="TAC"/>
              <w:rPr>
                <w:rFonts w:eastAsia="SimSun"/>
              </w:rPr>
            </w:pPr>
            <w:r w:rsidRPr="00EF06A7">
              <w:rPr>
                <w:rFonts w:eastAsia="SimSun"/>
              </w:rPr>
              <w:t xml:space="preserve">8 </w:t>
            </w:r>
          </w:p>
        </w:tc>
      </w:tr>
      <w:tr w:rsidR="00D710F9" w:rsidRPr="00EF06A7" w14:paraId="459EDCE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65945636" w14:textId="77777777" w:rsidR="00D710F9" w:rsidRPr="00EF06A7" w:rsidRDefault="00D710F9">
            <w:pPr>
              <w:pStyle w:val="TAL"/>
              <w:rPr>
                <w:rFonts w:eastAsia="SimSun"/>
              </w:rPr>
            </w:pPr>
            <w:r w:rsidRPr="00EF06A7">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06BC378D" w14:textId="77777777" w:rsidR="00D710F9" w:rsidRPr="00EF06A7" w:rsidRDefault="00D710F9">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DABDF35" w14:textId="77777777" w:rsidR="00D710F9" w:rsidRPr="00EF06A7" w:rsidRDefault="00D710F9">
            <w:pPr>
              <w:pStyle w:val="TAC"/>
              <w:rPr>
                <w:rFonts w:eastAsia="SimSun"/>
                <w:lang w:eastAsia="zh-CN"/>
              </w:rPr>
            </w:pPr>
            <w:r w:rsidRPr="00EF06A7">
              <w:rPr>
                <w:rFonts w:eastAsia="SimSun"/>
              </w:rPr>
              <w:t xml:space="preserve">Specific to each </w:t>
            </w:r>
            <w:r w:rsidRPr="00EF06A7">
              <w:rPr>
                <w:rFonts w:eastAsia="SimSun"/>
                <w:lang w:eastAsia="zh-CN"/>
              </w:rPr>
              <w:t>TDD</w:t>
            </w:r>
            <w:r w:rsidRPr="00EF06A7">
              <w:rPr>
                <w:rFonts w:eastAsia="SimSun"/>
              </w:rPr>
              <w:t xml:space="preserve"> UL-DL pattern</w:t>
            </w:r>
            <w:r w:rsidRPr="00EF06A7">
              <w:rPr>
                <w:rFonts w:eastAsia="SimSun"/>
                <w:lang w:eastAsia="zh-CN"/>
              </w:rPr>
              <w:t xml:space="preserve"> and as defined in Annex A.1.2</w:t>
            </w:r>
          </w:p>
        </w:tc>
      </w:tr>
      <w:tr w:rsidR="00D710F9" w:rsidRPr="00EF06A7" w14:paraId="2CB38A14" w14:textId="77777777" w:rsidTr="00D710F9">
        <w:tc>
          <w:tcPr>
            <w:tcW w:w="2110" w:type="dxa"/>
            <w:gridSpan w:val="2"/>
            <w:vMerge w:val="restart"/>
            <w:tcBorders>
              <w:top w:val="single" w:sz="4" w:space="0" w:color="auto"/>
              <w:left w:val="single" w:sz="4" w:space="0" w:color="auto"/>
              <w:bottom w:val="single" w:sz="4" w:space="0" w:color="auto"/>
              <w:right w:val="single" w:sz="4" w:space="0" w:color="auto"/>
            </w:tcBorders>
            <w:vAlign w:val="center"/>
          </w:tcPr>
          <w:p w14:paraId="440CDBF1" w14:textId="0FB3C28C" w:rsidR="00D710F9" w:rsidRPr="00EF06A7" w:rsidRDefault="00D710F9">
            <w:pPr>
              <w:pStyle w:val="TAL"/>
              <w:rPr>
                <w:rFonts w:eastAsia="SimSun"/>
                <w:lang w:eastAsia="en-US"/>
              </w:rPr>
            </w:pPr>
            <w:r w:rsidRPr="00EF06A7">
              <w:rPr>
                <w:rFonts w:eastAsia="SimSun"/>
              </w:rPr>
              <w:t>ZP CSI-RS configuration</w:t>
            </w: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3C5E741C" w14:textId="77777777" w:rsidR="00D710F9" w:rsidRPr="00EF06A7" w:rsidRDefault="00D710F9">
            <w:pPr>
              <w:pStyle w:val="TAL"/>
              <w:rPr>
                <w:rFonts w:eastAsia="SimSun"/>
              </w:rPr>
            </w:pPr>
            <w:r w:rsidRPr="00EF06A7">
              <w:rPr>
                <w:rFonts w:eastAsia="SimSun"/>
              </w:rPr>
              <w:t>CSI-RS resource Type</w:t>
            </w:r>
          </w:p>
        </w:tc>
        <w:tc>
          <w:tcPr>
            <w:tcW w:w="802" w:type="dxa"/>
            <w:tcBorders>
              <w:top w:val="single" w:sz="4" w:space="0" w:color="auto"/>
              <w:left w:val="single" w:sz="4" w:space="0" w:color="auto"/>
              <w:bottom w:val="single" w:sz="4" w:space="0" w:color="auto"/>
              <w:right w:val="single" w:sz="4" w:space="0" w:color="auto"/>
            </w:tcBorders>
            <w:vAlign w:val="center"/>
          </w:tcPr>
          <w:p w14:paraId="0E991B8F"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2C2F812" w14:textId="77777777" w:rsidR="00D710F9" w:rsidRPr="00EF06A7" w:rsidRDefault="00D710F9">
            <w:pPr>
              <w:pStyle w:val="TAC"/>
              <w:rPr>
                <w:rFonts w:eastAsia="SimSun"/>
                <w:lang w:eastAsia="zh-CN"/>
              </w:rPr>
            </w:pPr>
            <w:r w:rsidRPr="00EF06A7">
              <w:rPr>
                <w:lang w:eastAsia="ja-JP"/>
              </w:rPr>
              <w:t>P</w:t>
            </w:r>
            <w:r w:rsidRPr="00EF06A7">
              <w:rPr>
                <w:rFonts w:eastAsia="SimSun"/>
                <w:lang w:eastAsia="zh-CN"/>
              </w:rPr>
              <w:t>eriodic</w:t>
            </w:r>
          </w:p>
        </w:tc>
      </w:tr>
      <w:tr w:rsidR="00D710F9" w:rsidRPr="00EF06A7" w14:paraId="1FA7766E"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C4FC4D"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66100A69" w14:textId="77777777" w:rsidR="00D710F9" w:rsidRPr="00EF06A7" w:rsidRDefault="00D710F9">
            <w:pPr>
              <w:pStyle w:val="TAL"/>
              <w:rPr>
                <w:rFonts w:eastAsia="SimSun"/>
                <w:lang w:eastAsia="en-US"/>
              </w:rPr>
            </w:pPr>
            <w:r w:rsidRPr="00EF06A7">
              <w:rPr>
                <w:rFonts w:eastAsia="SimSun"/>
              </w:rPr>
              <w:t>Number of CSI-RS ports (</w:t>
            </w:r>
            <w:r w:rsidRPr="00EF06A7">
              <w:rPr>
                <w:rFonts w:eastAsia="SimSun"/>
                <w:i/>
              </w:rPr>
              <w:t>X</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vAlign w:val="center"/>
          </w:tcPr>
          <w:p w14:paraId="106C427A"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43EFE1D" w14:textId="77777777" w:rsidR="00D710F9" w:rsidRPr="00EF06A7" w:rsidRDefault="00D710F9">
            <w:pPr>
              <w:pStyle w:val="TAC"/>
              <w:rPr>
                <w:rFonts w:eastAsia="SimSun"/>
                <w:lang w:eastAsia="zh-CN"/>
              </w:rPr>
            </w:pPr>
            <w:r w:rsidRPr="00EF06A7">
              <w:rPr>
                <w:rFonts w:eastAsia="SimSun"/>
                <w:lang w:eastAsia="zh-CN"/>
              </w:rPr>
              <w:t>4</w:t>
            </w:r>
          </w:p>
        </w:tc>
      </w:tr>
      <w:tr w:rsidR="00D710F9" w:rsidRPr="00EF06A7" w14:paraId="6CF08433"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770FE8"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50AA2F17" w14:textId="77777777" w:rsidR="00D710F9" w:rsidRPr="00EF06A7" w:rsidRDefault="00D710F9">
            <w:pPr>
              <w:pStyle w:val="TAL"/>
              <w:rPr>
                <w:rFonts w:eastAsia="SimSun"/>
                <w:lang w:eastAsia="en-US"/>
              </w:rPr>
            </w:pPr>
            <w:r w:rsidRPr="00EF06A7">
              <w:rPr>
                <w:rFonts w:eastAsia="SimSun"/>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2BDD7048"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9293559" w14:textId="77777777" w:rsidR="00D710F9" w:rsidRPr="00EF06A7" w:rsidRDefault="00D710F9">
            <w:pPr>
              <w:pStyle w:val="TAC"/>
              <w:rPr>
                <w:rFonts w:eastAsia="SimSun"/>
                <w:lang w:eastAsia="zh-CN"/>
              </w:rPr>
            </w:pPr>
            <w:r w:rsidRPr="00EF06A7">
              <w:rPr>
                <w:rFonts w:eastAsia="SimSun"/>
                <w:lang w:eastAsia="zh-CN"/>
              </w:rPr>
              <w:t>FD-CDM2</w:t>
            </w:r>
          </w:p>
        </w:tc>
      </w:tr>
      <w:tr w:rsidR="00D710F9" w:rsidRPr="00EF06A7" w14:paraId="386F6D0D"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0C95CE"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17DBF4A7" w14:textId="77777777" w:rsidR="00D710F9" w:rsidRPr="00EF06A7" w:rsidRDefault="00D710F9">
            <w:pPr>
              <w:pStyle w:val="TAL"/>
              <w:rPr>
                <w:rFonts w:eastAsia="SimSun"/>
                <w:lang w:eastAsia="en-US"/>
              </w:rPr>
            </w:pPr>
            <w:r w:rsidRPr="00EF06A7">
              <w:rPr>
                <w:rFonts w:eastAsia="SimSun"/>
              </w:rPr>
              <w:t>Density (ρ)</w:t>
            </w:r>
          </w:p>
        </w:tc>
        <w:tc>
          <w:tcPr>
            <w:tcW w:w="802" w:type="dxa"/>
            <w:tcBorders>
              <w:top w:val="single" w:sz="4" w:space="0" w:color="auto"/>
              <w:left w:val="single" w:sz="4" w:space="0" w:color="auto"/>
              <w:bottom w:val="single" w:sz="4" w:space="0" w:color="auto"/>
              <w:right w:val="single" w:sz="4" w:space="0" w:color="auto"/>
            </w:tcBorders>
            <w:vAlign w:val="center"/>
          </w:tcPr>
          <w:p w14:paraId="6C4564F6"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D3F1758" w14:textId="77777777" w:rsidR="00D710F9" w:rsidRPr="00EF06A7" w:rsidRDefault="00D710F9">
            <w:pPr>
              <w:pStyle w:val="TAC"/>
              <w:rPr>
                <w:rFonts w:eastAsia="SimSun"/>
                <w:lang w:eastAsia="zh-CN"/>
              </w:rPr>
            </w:pPr>
            <w:r w:rsidRPr="00EF06A7">
              <w:rPr>
                <w:rFonts w:eastAsia="SimSun"/>
                <w:lang w:eastAsia="zh-CN"/>
              </w:rPr>
              <w:t>1</w:t>
            </w:r>
          </w:p>
        </w:tc>
      </w:tr>
      <w:tr w:rsidR="00D710F9" w:rsidRPr="00EF06A7" w14:paraId="1A270C5A"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B75CA6"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066A0661" w14:textId="77777777" w:rsidR="00D710F9" w:rsidRPr="00EF06A7" w:rsidRDefault="00D710F9">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vAlign w:val="center"/>
          </w:tcPr>
          <w:p w14:paraId="2C8361F3"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47516F49" w14:textId="77777777" w:rsidR="00D710F9" w:rsidRPr="00EF06A7" w:rsidRDefault="00D710F9">
            <w:pPr>
              <w:pStyle w:val="TAC"/>
              <w:rPr>
                <w:rFonts w:eastAsia="SimSun"/>
                <w:lang w:eastAsia="zh-CN"/>
              </w:rPr>
            </w:pPr>
            <w:r w:rsidRPr="00EF06A7">
              <w:rPr>
                <w:lang w:eastAsia="zh-CN"/>
              </w:rPr>
              <w:t>Row 5,(4)</w:t>
            </w:r>
          </w:p>
        </w:tc>
      </w:tr>
      <w:tr w:rsidR="00D710F9" w:rsidRPr="00EF06A7" w14:paraId="6AFC5F6A"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711A173"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2A6BA0EE" w14:textId="77777777" w:rsidR="00D710F9" w:rsidRPr="00EF06A7" w:rsidRDefault="00D710F9">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vAlign w:val="center"/>
          </w:tcPr>
          <w:p w14:paraId="7E09905E" w14:textId="77777777" w:rsidR="00D710F9" w:rsidRPr="00EF06A7" w:rsidRDefault="00D710F9">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4FF4520B" w14:textId="77777777" w:rsidR="00D710F9" w:rsidRPr="00EF06A7" w:rsidRDefault="00D710F9">
            <w:pPr>
              <w:pStyle w:val="TAC"/>
              <w:rPr>
                <w:rFonts w:eastAsia="SimSun"/>
                <w:lang w:eastAsia="zh-CN"/>
              </w:rPr>
            </w:pPr>
            <w:r w:rsidRPr="00EF06A7">
              <w:rPr>
                <w:rFonts w:eastAsia="SimSun"/>
                <w:lang w:eastAsia="zh-CN"/>
              </w:rPr>
              <w:t>(9)</w:t>
            </w:r>
          </w:p>
        </w:tc>
      </w:tr>
      <w:tr w:rsidR="00D710F9" w:rsidRPr="00EF06A7" w14:paraId="74CEB375"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E5432A"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6C4EA48E"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SI-RS</w:t>
            </w:r>
          </w:p>
          <w:p w14:paraId="200BD6FF" w14:textId="77777777" w:rsidR="00D710F9" w:rsidRPr="00EF06A7" w:rsidRDefault="00D710F9">
            <w:pPr>
              <w:pStyle w:val="TAL"/>
              <w:rPr>
                <w:rFonts w:eastAsia="SimSun"/>
              </w:rPr>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143AE69" w14:textId="77777777" w:rsidR="00D710F9" w:rsidRPr="00EF06A7" w:rsidRDefault="00D710F9">
            <w:pPr>
              <w:pStyle w:val="TAL"/>
              <w:rPr>
                <w:rFonts w:eastAsia="SimSu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C86A759" w14:textId="77777777" w:rsidR="00D710F9" w:rsidRPr="00EF06A7" w:rsidRDefault="00D710F9">
            <w:pPr>
              <w:pStyle w:val="TAC"/>
              <w:rPr>
                <w:rFonts w:eastAsia="SimSun"/>
                <w:lang w:eastAsia="zh-CN"/>
              </w:rPr>
            </w:pPr>
            <w:r w:rsidRPr="00EF06A7">
              <w:rPr>
                <w:lang w:eastAsia="ja-JP"/>
              </w:rPr>
              <w:t>10/1</w:t>
            </w:r>
          </w:p>
        </w:tc>
      </w:tr>
      <w:tr w:rsidR="00D710F9" w:rsidRPr="00EF06A7" w14:paraId="713B13EE" w14:textId="77777777" w:rsidTr="00D710F9">
        <w:tc>
          <w:tcPr>
            <w:tcW w:w="2110" w:type="dxa"/>
            <w:gridSpan w:val="2"/>
            <w:vMerge w:val="restart"/>
            <w:tcBorders>
              <w:top w:val="single" w:sz="4" w:space="0" w:color="auto"/>
              <w:left w:val="single" w:sz="4" w:space="0" w:color="auto"/>
              <w:bottom w:val="single" w:sz="4" w:space="0" w:color="auto"/>
              <w:right w:val="single" w:sz="4" w:space="0" w:color="auto"/>
            </w:tcBorders>
            <w:vAlign w:val="center"/>
          </w:tcPr>
          <w:p w14:paraId="59D4208E" w14:textId="049094AE" w:rsidR="00D710F9" w:rsidRPr="00EF06A7" w:rsidRDefault="00D710F9">
            <w:pPr>
              <w:pStyle w:val="TAL"/>
              <w:rPr>
                <w:rFonts w:eastAsia="SimSun"/>
                <w:lang w:eastAsia="en-US"/>
              </w:rPr>
            </w:pPr>
            <w:r w:rsidRPr="00EF06A7">
              <w:rPr>
                <w:rFonts w:eastAsia="SimSun"/>
              </w:rPr>
              <w:t>NZP CSI-RS for CSI acquisition</w:t>
            </w: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39F1C625" w14:textId="77777777" w:rsidR="00D710F9" w:rsidRPr="00EF06A7" w:rsidRDefault="00D710F9">
            <w:pPr>
              <w:widowControl w:val="0"/>
              <w:spacing w:after="0"/>
              <w:rPr>
                <w:rFonts w:ascii="Arial" w:eastAsia="SimSun" w:hAnsi="Arial"/>
                <w:sz w:val="18"/>
              </w:rPr>
            </w:pPr>
            <w:r w:rsidRPr="00EF06A7">
              <w:rPr>
                <w:rFonts w:ascii="Arial" w:eastAsia="SimSun" w:hAnsi="Arial"/>
                <w:sz w:val="18"/>
              </w:rPr>
              <w:t>CSI-RS resource ID</w:t>
            </w:r>
          </w:p>
        </w:tc>
        <w:tc>
          <w:tcPr>
            <w:tcW w:w="802" w:type="dxa"/>
            <w:tcBorders>
              <w:top w:val="single" w:sz="4" w:space="0" w:color="auto"/>
              <w:left w:val="single" w:sz="4" w:space="0" w:color="auto"/>
              <w:bottom w:val="single" w:sz="4" w:space="0" w:color="auto"/>
              <w:right w:val="single" w:sz="4" w:space="0" w:color="auto"/>
            </w:tcBorders>
            <w:vAlign w:val="center"/>
          </w:tcPr>
          <w:p w14:paraId="0B4B5C20"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6519F391" w14:textId="77777777" w:rsidR="00D710F9" w:rsidRPr="00EF06A7" w:rsidRDefault="00D710F9">
            <w:pPr>
              <w:pStyle w:val="TAC"/>
              <w:rPr>
                <w:rFonts w:eastAsia="Malgun Gothic"/>
                <w:lang w:eastAsia="ja-JP"/>
              </w:rPr>
            </w:pPr>
            <w:r w:rsidRPr="00EF06A7">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2FA1E781" w14:textId="77777777" w:rsidR="00D710F9" w:rsidRPr="00EF06A7" w:rsidRDefault="00D710F9">
            <w:pPr>
              <w:pStyle w:val="TAC"/>
              <w:rPr>
                <w:lang w:eastAsia="ja-JP"/>
              </w:rPr>
            </w:pPr>
            <w:r w:rsidRPr="00EF06A7">
              <w:rPr>
                <w:rFonts w:eastAsia="SimSun"/>
              </w:rPr>
              <w:t>Resource #10</w:t>
            </w:r>
          </w:p>
        </w:tc>
      </w:tr>
      <w:tr w:rsidR="00D710F9" w:rsidRPr="00EF06A7" w14:paraId="49D2D2BC"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2788A06"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6553C5B2"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SI-RS resource Type</w:t>
            </w:r>
          </w:p>
        </w:tc>
        <w:tc>
          <w:tcPr>
            <w:tcW w:w="802" w:type="dxa"/>
            <w:tcBorders>
              <w:top w:val="single" w:sz="4" w:space="0" w:color="auto"/>
              <w:left w:val="single" w:sz="4" w:space="0" w:color="auto"/>
              <w:bottom w:val="single" w:sz="4" w:space="0" w:color="auto"/>
              <w:right w:val="single" w:sz="4" w:space="0" w:color="auto"/>
            </w:tcBorders>
            <w:vAlign w:val="center"/>
          </w:tcPr>
          <w:p w14:paraId="59D41C60"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39517022" w14:textId="77777777" w:rsidR="00D710F9" w:rsidRPr="00EF06A7" w:rsidRDefault="00D710F9">
            <w:pPr>
              <w:pStyle w:val="TAC"/>
              <w:rPr>
                <w:rFonts w:eastAsia="Malgun Gothic"/>
                <w:lang w:eastAsia="ja-JP"/>
              </w:rPr>
            </w:pPr>
            <w:r w:rsidRPr="00EF06A7">
              <w:rPr>
                <w:rFonts w:eastAsia="SimSun"/>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0447995A" w14:textId="77777777" w:rsidR="00D710F9" w:rsidRPr="00EF06A7" w:rsidRDefault="00D710F9">
            <w:pPr>
              <w:pStyle w:val="TAC"/>
              <w:rPr>
                <w:lang w:eastAsia="ja-JP"/>
              </w:rPr>
            </w:pPr>
            <w:r w:rsidRPr="00EF06A7">
              <w:rPr>
                <w:rFonts w:eastAsia="SimSun"/>
                <w:lang w:eastAsia="zh-CN"/>
              </w:rPr>
              <w:t>Aperiodic</w:t>
            </w:r>
          </w:p>
        </w:tc>
      </w:tr>
      <w:tr w:rsidR="00D710F9" w:rsidRPr="00EF06A7" w14:paraId="2723E580"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EB4340"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577FB6A1"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vAlign w:val="center"/>
          </w:tcPr>
          <w:p w14:paraId="598E2A29"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3DF44169" w14:textId="77777777" w:rsidR="00D710F9" w:rsidRPr="00EF06A7" w:rsidRDefault="00D710F9">
            <w:pPr>
              <w:pStyle w:val="TAC"/>
              <w:rPr>
                <w:rFonts w:eastAsia="Malgun Gothic"/>
                <w:lang w:eastAsia="ja-JP"/>
              </w:rPr>
            </w:pPr>
            <w:r w:rsidRPr="00EF06A7">
              <w:rPr>
                <w:rFonts w:eastAsia="SimSun"/>
                <w:lang w:eastAsia="zh-CN"/>
              </w:rPr>
              <w:t>8</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5E7E1CCE" w14:textId="77777777" w:rsidR="00D710F9" w:rsidRPr="00EF06A7" w:rsidRDefault="00D710F9">
            <w:pPr>
              <w:pStyle w:val="TAC"/>
              <w:rPr>
                <w:lang w:eastAsia="ja-JP"/>
              </w:rPr>
            </w:pPr>
            <w:r w:rsidRPr="00EF06A7">
              <w:rPr>
                <w:rFonts w:eastAsia="SimSun"/>
                <w:lang w:eastAsia="zh-CN"/>
              </w:rPr>
              <w:t>8</w:t>
            </w:r>
          </w:p>
        </w:tc>
      </w:tr>
      <w:tr w:rsidR="00D710F9" w:rsidRPr="00EF06A7" w14:paraId="1BE62EEB"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283119"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4BF05E81"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vAlign w:val="center"/>
          </w:tcPr>
          <w:p w14:paraId="5F664D35"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72ACDBFE" w14:textId="77777777" w:rsidR="00D710F9" w:rsidRPr="00EF06A7" w:rsidRDefault="00D710F9">
            <w:pPr>
              <w:pStyle w:val="TAC"/>
              <w:rPr>
                <w:rFonts w:eastAsia="Malgun Gothic"/>
                <w:lang w:eastAsia="ja-JP"/>
              </w:rPr>
            </w:pPr>
            <w:r w:rsidRPr="00EF06A7">
              <w:rPr>
                <w:rFonts w:eastAsia="SimSun"/>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6C809522" w14:textId="77777777" w:rsidR="00D710F9" w:rsidRPr="00EF06A7" w:rsidRDefault="00D710F9">
            <w:pPr>
              <w:pStyle w:val="TAC"/>
              <w:rPr>
                <w:lang w:eastAsia="ja-JP"/>
              </w:rPr>
            </w:pPr>
            <w:r w:rsidRPr="00EF06A7">
              <w:rPr>
                <w:rFonts w:eastAsia="SimSun"/>
                <w:lang w:eastAsia="zh-CN"/>
              </w:rPr>
              <w:t>CDM4 (FD2, TD2)</w:t>
            </w:r>
          </w:p>
        </w:tc>
      </w:tr>
      <w:tr w:rsidR="00D710F9" w:rsidRPr="00EF06A7" w14:paraId="05C173D5"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A2A0B2"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41FBB6C3"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vAlign w:val="center"/>
          </w:tcPr>
          <w:p w14:paraId="709F3878"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2746476F" w14:textId="77777777" w:rsidR="00D710F9" w:rsidRPr="00EF06A7" w:rsidRDefault="00D710F9">
            <w:pPr>
              <w:pStyle w:val="TAC"/>
              <w:rPr>
                <w:rFonts w:eastAsia="Malgun Gothic"/>
                <w:lang w:eastAsia="ja-JP"/>
              </w:rPr>
            </w:pPr>
            <w:r w:rsidRPr="00EF06A7">
              <w:rPr>
                <w:rFonts w:eastAsia="SimSun"/>
                <w:lang w:eastAsia="zh-CN"/>
              </w:rPr>
              <w:t>1</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4E2F4045" w14:textId="77777777" w:rsidR="00D710F9" w:rsidRPr="00EF06A7" w:rsidRDefault="00D710F9">
            <w:pPr>
              <w:pStyle w:val="TAC"/>
              <w:rPr>
                <w:lang w:eastAsia="ja-JP"/>
              </w:rPr>
            </w:pPr>
            <w:r w:rsidRPr="00EF06A7">
              <w:rPr>
                <w:rFonts w:eastAsia="SimSun"/>
                <w:lang w:eastAsia="zh-CN"/>
              </w:rPr>
              <w:t>1</w:t>
            </w:r>
          </w:p>
        </w:tc>
      </w:tr>
      <w:tr w:rsidR="00D710F9" w:rsidRPr="00EF06A7" w14:paraId="3024EBEE"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98560E8"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3CE39CC4"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vAlign w:val="center"/>
          </w:tcPr>
          <w:p w14:paraId="0301E80B"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7B2FA37E" w14:textId="77777777" w:rsidR="00D710F9" w:rsidRPr="00EF06A7" w:rsidRDefault="00D710F9">
            <w:pPr>
              <w:pStyle w:val="TAC"/>
              <w:rPr>
                <w:rFonts w:eastAsia="Malgun Gothic"/>
                <w:lang w:eastAsia="ja-JP"/>
              </w:rPr>
            </w:pPr>
            <w:r w:rsidRPr="00EF06A7">
              <w:rPr>
                <w:rFonts w:eastAsia="SimSun"/>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6DA00D23" w14:textId="77777777" w:rsidR="00D710F9" w:rsidRPr="00EF06A7" w:rsidRDefault="00D710F9">
            <w:pPr>
              <w:pStyle w:val="TAC"/>
              <w:rPr>
                <w:lang w:eastAsia="ja-JP"/>
              </w:rPr>
            </w:pPr>
            <w:r w:rsidRPr="00EF06A7">
              <w:rPr>
                <w:rFonts w:eastAsia="SimSun"/>
                <w:lang w:eastAsia="zh-CN"/>
              </w:rPr>
              <w:t>Row 8, (4,6)</w:t>
            </w:r>
          </w:p>
        </w:tc>
      </w:tr>
      <w:tr w:rsidR="00D710F9" w:rsidRPr="00EF06A7" w14:paraId="55635863"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7BD8D0"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113964C1"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vAlign w:val="center"/>
          </w:tcPr>
          <w:p w14:paraId="61DAF4A3"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27E7F7B8" w14:textId="77777777" w:rsidR="00D710F9" w:rsidRPr="00EF06A7" w:rsidRDefault="00D710F9">
            <w:pPr>
              <w:pStyle w:val="TAC"/>
              <w:rPr>
                <w:rFonts w:eastAsia="Malgun Gothic"/>
                <w:lang w:eastAsia="ja-JP"/>
              </w:rPr>
            </w:pPr>
            <w:r w:rsidRPr="00EF06A7">
              <w:rPr>
                <w:rFonts w:eastAsia="SimSun"/>
                <w:lang w:eastAsia="zh-CN"/>
              </w:rPr>
              <w:t xml:space="preserve">(5) </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091713E8" w14:textId="77777777" w:rsidR="00D710F9" w:rsidRPr="00EF06A7" w:rsidRDefault="00D710F9">
            <w:pPr>
              <w:pStyle w:val="TAC"/>
              <w:rPr>
                <w:lang w:eastAsia="ja-JP"/>
              </w:rPr>
            </w:pPr>
            <w:r w:rsidRPr="00EF06A7">
              <w:rPr>
                <w:rFonts w:eastAsia="SimSun"/>
                <w:lang w:eastAsia="zh-CN"/>
              </w:rPr>
              <w:t>(9)</w:t>
            </w:r>
          </w:p>
        </w:tc>
      </w:tr>
      <w:tr w:rsidR="00D710F9" w:rsidRPr="00EF06A7" w14:paraId="0C2066DC"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42B524"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1D2C047D"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SI-RS</w:t>
            </w:r>
          </w:p>
          <w:p w14:paraId="3CB50428" w14:textId="77777777" w:rsidR="00D710F9" w:rsidRPr="00EF06A7" w:rsidRDefault="00D710F9">
            <w:pPr>
              <w:widowControl w:val="0"/>
              <w:spacing w:after="0"/>
              <w:rPr>
                <w:rFonts w:ascii="Arial" w:eastAsia="SimSun"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76D36B8" w14:textId="77777777" w:rsidR="00D710F9" w:rsidRPr="00EF06A7" w:rsidRDefault="00D710F9">
            <w:pPr>
              <w:pStyle w:val="TAL"/>
              <w:rPr>
                <w:rFonts w:eastAsia="SimSun"/>
                <w:lang w:eastAsia="zh-CN"/>
              </w:rPr>
            </w:pPr>
            <w:r w:rsidRPr="00EF06A7">
              <w:rPr>
                <w:rFonts w:eastAsia="SimSun"/>
                <w:lang w:eastAsia="zh-CN"/>
              </w:rPr>
              <w:t>slot</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3D8EF90" w14:textId="77777777" w:rsidR="00D710F9" w:rsidRPr="00EF06A7" w:rsidRDefault="00D710F9">
            <w:pPr>
              <w:pStyle w:val="TAC"/>
              <w:rPr>
                <w:rFonts w:eastAsia="Malgun Gothic"/>
                <w:lang w:eastAsia="ja-JP"/>
              </w:rPr>
            </w:pPr>
            <w:r w:rsidRPr="00EF06A7">
              <w:rPr>
                <w:rFonts w:eastAsia="SimSun"/>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346B1C10" w14:textId="77777777" w:rsidR="00D710F9" w:rsidRPr="00EF06A7" w:rsidRDefault="00D710F9">
            <w:pPr>
              <w:pStyle w:val="TAC"/>
              <w:rPr>
                <w:lang w:eastAsia="ja-JP"/>
              </w:rPr>
            </w:pPr>
            <w:r w:rsidRPr="00EF06A7">
              <w:rPr>
                <w:rFonts w:eastAsia="SimSun"/>
                <w:lang w:eastAsia="zh-CN"/>
              </w:rPr>
              <w:t>Not configured</w:t>
            </w:r>
          </w:p>
        </w:tc>
      </w:tr>
      <w:tr w:rsidR="00D710F9" w:rsidRPr="00EF06A7" w14:paraId="6F0831AB"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216BF9E"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vAlign w:val="center"/>
            <w:hideMark/>
          </w:tcPr>
          <w:p w14:paraId="4DC1E4FE" w14:textId="77777777" w:rsidR="00D710F9" w:rsidRPr="00EF06A7" w:rsidRDefault="00D710F9">
            <w:pPr>
              <w:widowControl w:val="0"/>
              <w:spacing w:after="0"/>
              <w:rPr>
                <w:rFonts w:ascii="Arial" w:eastAsia="SimSun" w:hAnsi="Arial"/>
                <w:sz w:val="18"/>
                <w:lang w:eastAsia="en-US"/>
              </w:rPr>
            </w:pPr>
            <w:r w:rsidRPr="00EF06A7">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vAlign w:val="center"/>
          </w:tcPr>
          <w:p w14:paraId="227AC0E3" w14:textId="77777777" w:rsidR="00D710F9" w:rsidRPr="00EF06A7" w:rsidRDefault="00D710F9">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vAlign w:val="center"/>
            <w:hideMark/>
          </w:tcPr>
          <w:p w14:paraId="5A468B6C" w14:textId="77777777" w:rsidR="00D710F9" w:rsidRPr="00EF06A7" w:rsidRDefault="00D710F9">
            <w:pPr>
              <w:pStyle w:val="TAC"/>
              <w:rPr>
                <w:rFonts w:eastAsia="Malgun Gothic"/>
                <w:lang w:eastAsia="ja-JP"/>
              </w:rPr>
            </w:pPr>
            <w:r w:rsidRPr="00EF06A7">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vAlign w:val="center"/>
            <w:hideMark/>
          </w:tcPr>
          <w:p w14:paraId="5F5F8899" w14:textId="77777777" w:rsidR="00D710F9" w:rsidRPr="00EF06A7" w:rsidRDefault="00D710F9">
            <w:pPr>
              <w:pStyle w:val="TAC"/>
              <w:rPr>
                <w:lang w:eastAsia="ja-JP"/>
              </w:rPr>
            </w:pPr>
            <w:r w:rsidRPr="00EF06A7">
              <w:rPr>
                <w:lang w:eastAsia="zh-CN"/>
              </w:rPr>
              <w:t>0</w:t>
            </w:r>
          </w:p>
        </w:tc>
      </w:tr>
      <w:tr w:rsidR="00D710F9" w:rsidRPr="00EF06A7" w14:paraId="4E2CC2FF" w14:textId="77777777" w:rsidTr="00D710F9">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665007" w14:textId="77777777" w:rsidR="00D710F9" w:rsidRPr="00EF06A7" w:rsidRDefault="00D710F9">
            <w:pPr>
              <w:pStyle w:val="TAL"/>
              <w:rPr>
                <w:rFonts w:eastAsia="SimSun"/>
                <w:lang w:eastAsia="en-US"/>
              </w:rPr>
            </w:pPr>
            <w:r w:rsidRPr="00EF06A7">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hideMark/>
          </w:tcPr>
          <w:p w14:paraId="7818ED63" w14:textId="77777777" w:rsidR="00D710F9" w:rsidRPr="00EF06A7" w:rsidRDefault="00D710F9">
            <w:pPr>
              <w:widowControl w:val="0"/>
              <w:spacing w:after="0"/>
              <w:rPr>
                <w:rFonts w:ascii="Arial" w:eastAsia="Malgun Gothic" w:hAnsi="Arial"/>
                <w:sz w:val="18"/>
              </w:rPr>
            </w:pPr>
            <w:r w:rsidRPr="00EF06A7">
              <w:rPr>
                <w:rFonts w:ascii="Arial" w:eastAsia="SimSun" w:hAnsi="Arial"/>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vAlign w:val="center"/>
          </w:tcPr>
          <w:p w14:paraId="6F57EECA"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B70B718" w14:textId="77777777" w:rsidR="00D710F9" w:rsidRPr="00EF06A7" w:rsidRDefault="00D710F9">
            <w:pPr>
              <w:pStyle w:val="TAC"/>
              <w:rPr>
                <w:rFonts w:eastAsia="Malgun Gothic"/>
                <w:lang w:eastAsia="zh-CN"/>
              </w:rPr>
            </w:pPr>
            <w:r w:rsidRPr="00EF06A7">
              <w:rPr>
                <w:rFonts w:eastAsia="SimSun"/>
                <w:lang w:eastAsia="zh-CN"/>
              </w:rPr>
              <w:t>Aperiodic</w:t>
            </w:r>
          </w:p>
        </w:tc>
      </w:tr>
      <w:tr w:rsidR="00D710F9" w:rsidRPr="00EF06A7" w14:paraId="5EB67388"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41A214"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3EF3B341" w14:textId="77777777" w:rsidR="00D710F9" w:rsidRPr="00EF06A7" w:rsidRDefault="00D710F9">
            <w:pPr>
              <w:widowControl w:val="0"/>
              <w:spacing w:after="0"/>
              <w:rPr>
                <w:rFonts w:ascii="Arial" w:hAnsi="Arial"/>
                <w:sz w:val="18"/>
                <w:lang w:eastAsia="en-US"/>
              </w:rPr>
            </w:pPr>
            <w:r w:rsidRPr="00EF06A7">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vAlign w:val="center"/>
          </w:tcPr>
          <w:p w14:paraId="2630A439"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318EFDB" w14:textId="77777777" w:rsidR="00D710F9" w:rsidRPr="00EF06A7" w:rsidRDefault="00D710F9">
            <w:pPr>
              <w:pStyle w:val="TAC"/>
              <w:rPr>
                <w:rFonts w:eastAsia="Malgun Gothic"/>
                <w:lang w:eastAsia="zh-CN"/>
              </w:rPr>
            </w:pPr>
            <w:r w:rsidRPr="00EF06A7">
              <w:rPr>
                <w:rFonts w:eastAsia="SimSun"/>
                <w:lang w:eastAsia="zh-CN"/>
              </w:rPr>
              <w:t>Pattern 0</w:t>
            </w:r>
          </w:p>
        </w:tc>
      </w:tr>
      <w:tr w:rsidR="00D710F9" w:rsidRPr="00EF06A7" w14:paraId="6E9569CF"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87B137B"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44A71ED0"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SI-IM Resource Mapping</w:t>
            </w:r>
          </w:p>
          <w:p w14:paraId="5A55F631" w14:textId="77777777" w:rsidR="00D710F9" w:rsidRPr="00EF06A7" w:rsidRDefault="00D710F9">
            <w:pPr>
              <w:widowControl w:val="0"/>
              <w:spacing w:after="0"/>
              <w:rPr>
                <w:rFonts w:ascii="Arial" w:eastAsia="Malgun Gothic"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vAlign w:val="center"/>
          </w:tcPr>
          <w:p w14:paraId="2ED28D78"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E89FC00" w14:textId="77777777" w:rsidR="00D710F9" w:rsidRPr="00EF06A7" w:rsidRDefault="00D710F9">
            <w:pPr>
              <w:pStyle w:val="TAC"/>
              <w:rPr>
                <w:rFonts w:eastAsia="Malgun Gothic"/>
                <w:lang w:eastAsia="zh-CN"/>
              </w:rPr>
            </w:pPr>
            <w:r w:rsidRPr="00EF06A7">
              <w:rPr>
                <w:rFonts w:eastAsia="SimSun"/>
                <w:lang w:eastAsia="zh-CN"/>
              </w:rPr>
              <w:t>(4,9)</w:t>
            </w:r>
          </w:p>
        </w:tc>
      </w:tr>
      <w:tr w:rsidR="00D710F9" w:rsidRPr="00EF06A7" w14:paraId="0B5B03E5"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50913EC"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784E29F6" w14:textId="77777777" w:rsidR="00D710F9" w:rsidRPr="00EF06A7" w:rsidRDefault="00D710F9">
            <w:pPr>
              <w:widowControl w:val="0"/>
              <w:spacing w:after="0"/>
              <w:rPr>
                <w:rFonts w:ascii="Arial" w:hAnsi="Arial"/>
                <w:sz w:val="18"/>
                <w:lang w:eastAsia="en-US"/>
              </w:rPr>
            </w:pPr>
            <w:r w:rsidRPr="00EF06A7">
              <w:rPr>
                <w:rFonts w:ascii="Arial" w:eastAsia="SimSun" w:hAnsi="Arial"/>
                <w:sz w:val="18"/>
              </w:rPr>
              <w:t>CSI-IM timeConfig</w:t>
            </w:r>
          </w:p>
          <w:p w14:paraId="69ACAB7D" w14:textId="77777777" w:rsidR="00D710F9" w:rsidRPr="00EF06A7" w:rsidRDefault="00D710F9">
            <w:pPr>
              <w:widowControl w:val="0"/>
              <w:spacing w:after="0"/>
              <w:rPr>
                <w:rFonts w:ascii="Arial"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03BD49F" w14:textId="77777777" w:rsidR="00D710F9" w:rsidRPr="00EF06A7" w:rsidRDefault="00D710F9">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258950E" w14:textId="77777777" w:rsidR="00D710F9" w:rsidRPr="00EF06A7" w:rsidRDefault="00D710F9">
            <w:pPr>
              <w:pStyle w:val="TAC"/>
              <w:rPr>
                <w:rFonts w:eastAsia="Malgun Gothic"/>
                <w:lang w:eastAsia="zh-CN"/>
              </w:rPr>
            </w:pPr>
            <w:r w:rsidRPr="00EF06A7">
              <w:rPr>
                <w:rFonts w:eastAsia="SimSun"/>
                <w:lang w:eastAsia="zh-CN"/>
              </w:rPr>
              <w:t>Not configured</w:t>
            </w:r>
          </w:p>
        </w:tc>
      </w:tr>
      <w:tr w:rsidR="00D710F9" w:rsidRPr="00EF06A7" w14:paraId="2C5FE539"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DB11872" w14:textId="77777777" w:rsidR="00D710F9" w:rsidRPr="00EF06A7" w:rsidRDefault="00D710F9">
            <w:pPr>
              <w:pStyle w:val="TAL"/>
              <w:rPr>
                <w:rFonts w:eastAsia="SimSun"/>
                <w:lang w:eastAsia="en-US"/>
              </w:rPr>
            </w:pPr>
            <w:r w:rsidRPr="00EF06A7">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vAlign w:val="center"/>
          </w:tcPr>
          <w:p w14:paraId="4E03A65A"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D11BBD5" w14:textId="77777777" w:rsidR="00D710F9" w:rsidRPr="00EF06A7" w:rsidRDefault="00D710F9">
            <w:pPr>
              <w:pStyle w:val="TAC"/>
              <w:rPr>
                <w:rFonts w:eastAsia="SimSun"/>
                <w:lang w:eastAsia="zh-CN"/>
              </w:rPr>
            </w:pPr>
            <w:r w:rsidRPr="00EF06A7">
              <w:rPr>
                <w:rFonts w:eastAsia="SimSun"/>
                <w:lang w:eastAsia="zh-CN"/>
              </w:rPr>
              <w:t>Aperiodic</w:t>
            </w:r>
          </w:p>
        </w:tc>
      </w:tr>
      <w:tr w:rsidR="00D710F9" w:rsidRPr="00EF06A7" w14:paraId="312B7BF2"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75E98582" w14:textId="77777777" w:rsidR="00D710F9" w:rsidRPr="00EF06A7" w:rsidRDefault="00D710F9">
            <w:pPr>
              <w:pStyle w:val="TAL"/>
              <w:rPr>
                <w:rFonts w:eastAsia="SimSun"/>
                <w:lang w:eastAsia="en-US"/>
              </w:rPr>
            </w:pPr>
            <w:r w:rsidRPr="00EF06A7">
              <w:rPr>
                <w:rFonts w:eastAsia="SimSun"/>
              </w:rPr>
              <w:t>CQI-table</w:t>
            </w:r>
          </w:p>
        </w:tc>
        <w:tc>
          <w:tcPr>
            <w:tcW w:w="802" w:type="dxa"/>
            <w:tcBorders>
              <w:top w:val="single" w:sz="4" w:space="0" w:color="auto"/>
              <w:left w:val="single" w:sz="4" w:space="0" w:color="auto"/>
              <w:bottom w:val="single" w:sz="4" w:space="0" w:color="auto"/>
              <w:right w:val="single" w:sz="4" w:space="0" w:color="auto"/>
            </w:tcBorders>
            <w:vAlign w:val="center"/>
          </w:tcPr>
          <w:p w14:paraId="1AB3C936"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E3ACF31" w14:textId="77777777" w:rsidR="00D710F9" w:rsidRPr="00EF06A7" w:rsidRDefault="00D710F9">
            <w:pPr>
              <w:pStyle w:val="TAC"/>
              <w:rPr>
                <w:rFonts w:eastAsia="SimSun"/>
                <w:lang w:eastAsia="zh-CN"/>
              </w:rPr>
            </w:pPr>
            <w:r w:rsidRPr="00EF06A7">
              <w:rPr>
                <w:rFonts w:eastAsia="SimSun"/>
                <w:lang w:eastAsia="zh-CN"/>
              </w:rPr>
              <w:t>Table 1</w:t>
            </w:r>
          </w:p>
        </w:tc>
      </w:tr>
      <w:tr w:rsidR="00D710F9" w:rsidRPr="00EF06A7" w14:paraId="14C3787F"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6C3EB12D" w14:textId="77777777" w:rsidR="00D710F9" w:rsidRPr="00EF06A7" w:rsidRDefault="00D710F9">
            <w:pPr>
              <w:pStyle w:val="TAL"/>
              <w:rPr>
                <w:rFonts w:eastAsia="SimSun"/>
                <w:lang w:eastAsia="en-US"/>
              </w:rPr>
            </w:pPr>
            <w:r w:rsidRPr="00EF06A7">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vAlign w:val="center"/>
          </w:tcPr>
          <w:p w14:paraId="3C200961"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41495CC" w14:textId="77777777" w:rsidR="00D710F9" w:rsidRPr="00EF06A7" w:rsidRDefault="00D710F9">
            <w:pPr>
              <w:pStyle w:val="TAC"/>
              <w:rPr>
                <w:rFonts w:eastAsia="SimSun"/>
                <w:lang w:eastAsia="zh-CN"/>
              </w:rPr>
            </w:pPr>
            <w:r w:rsidRPr="00EF06A7">
              <w:rPr>
                <w:rFonts w:eastAsia="SimSun"/>
                <w:lang w:eastAsia="zh-CN"/>
              </w:rPr>
              <w:t>cri-RI-PMI-CQI</w:t>
            </w:r>
          </w:p>
        </w:tc>
      </w:tr>
      <w:tr w:rsidR="00D710F9" w:rsidRPr="00EF06A7" w14:paraId="100A7A5A"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9F25B42" w14:textId="77777777" w:rsidR="00D710F9" w:rsidRPr="00EF06A7" w:rsidRDefault="00D710F9">
            <w:pPr>
              <w:pStyle w:val="TAL"/>
              <w:rPr>
                <w:rFonts w:eastAsia="SimSun"/>
                <w:lang w:eastAsia="en-US"/>
              </w:rPr>
            </w:pPr>
            <w:r w:rsidRPr="00EF06A7">
              <w:rPr>
                <w:rFonts w:eastAsia="SimSun"/>
              </w:rPr>
              <w:t>csi</w:t>
            </w:r>
            <w:r w:rsidRPr="00EF06A7">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vAlign w:val="center"/>
          </w:tcPr>
          <w:p w14:paraId="51A3B284"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0044CFF" w14:textId="77777777" w:rsidR="00D710F9" w:rsidRPr="00EF06A7" w:rsidRDefault="00D710F9">
            <w:pPr>
              <w:pStyle w:val="TAC"/>
              <w:rPr>
                <w:rFonts w:eastAsia="SimSun"/>
                <w:lang w:eastAsia="zh-CN"/>
              </w:rPr>
            </w:pPr>
            <w:r w:rsidRPr="00EF06A7">
              <w:rPr>
                <w:rFonts w:eastAsia="MS Mincho" w:cs="Arial"/>
                <w:color w:val="000000"/>
                <w:szCs w:val="18"/>
              </w:rPr>
              <w:t>Mode1</w:t>
            </w:r>
          </w:p>
        </w:tc>
      </w:tr>
      <w:tr w:rsidR="00D710F9" w:rsidRPr="00EF06A7" w14:paraId="6E5D6270"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7D048C82" w14:textId="77777777" w:rsidR="00D710F9" w:rsidRPr="00EF06A7" w:rsidRDefault="00D710F9">
            <w:pPr>
              <w:pStyle w:val="TAL"/>
              <w:rPr>
                <w:rFonts w:eastAsia="SimSun"/>
                <w:lang w:eastAsia="en-US"/>
              </w:rPr>
            </w:pPr>
            <w:r w:rsidRPr="00EF06A7">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vAlign w:val="center"/>
          </w:tcPr>
          <w:p w14:paraId="328F51CF"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F425255" w14:textId="414A5A8E" w:rsidR="00D710F9" w:rsidRPr="00850777" w:rsidRDefault="00850777">
            <w:pPr>
              <w:pStyle w:val="TAC"/>
              <w:rPr>
                <w:rFonts w:eastAsia="SimSun"/>
                <w:lang w:eastAsia="zh-CN"/>
              </w:rPr>
            </w:pPr>
            <m:oMathPara>
              <m:oMath>
                <m:r>
                  <w:ins w:id="447" w:author="7851" w:date="2023-12-22T21:14:00Z">
                    <w:rPr>
                      <w:rFonts w:ascii="Cambria Math" w:eastAsia="MS Mincho" w:hAnsi="Cambria Math" w:cs="Arial"/>
                      <w:color w:val="000000"/>
                      <w:szCs w:val="18"/>
                      <w:lang w:val="fr-FR"/>
                    </w:rPr>
                    <m:t>X=0</m:t>
                  </w:ins>
                </m:r>
              </m:oMath>
            </m:oMathPara>
          </w:p>
        </w:tc>
      </w:tr>
      <w:tr w:rsidR="00D710F9" w:rsidRPr="00EF06A7" w14:paraId="1340B0A4"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0F96618B" w14:textId="77777777" w:rsidR="00D710F9" w:rsidRPr="00EF06A7" w:rsidRDefault="00D710F9">
            <w:pPr>
              <w:pStyle w:val="TAL"/>
              <w:rPr>
                <w:rFonts w:eastAsia="MS Mincho" w:cs="Arial"/>
                <w:iCs/>
                <w:color w:val="000000"/>
                <w:szCs w:val="18"/>
                <w:lang w:eastAsia="en-US"/>
              </w:rPr>
            </w:pPr>
            <w:r w:rsidRPr="00EF06A7">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vAlign w:val="center"/>
          </w:tcPr>
          <w:p w14:paraId="1728D8E8"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tcPr>
          <w:p w14:paraId="1515F3BB" w14:textId="0E9D797F" w:rsidR="00D710F9" w:rsidRPr="00EF06A7" w:rsidRDefault="00D710F9">
            <w:pPr>
              <w:pStyle w:val="TAC"/>
              <w:rPr>
                <w:rFonts w:eastAsia="Malgun Gothic"/>
                <w:lang w:eastAsia="en-US"/>
              </w:rPr>
            </w:pPr>
            <w:r w:rsidRPr="00EF06A7">
              <w:rPr>
                <w:rFonts w:eastAsia="SimSun"/>
                <w:color w:val="000000"/>
                <w:szCs w:val="18"/>
              </w:rPr>
              <w:t xml:space="preserve">CMR group #1: {NZP CSI-RS resource #9}, </w:t>
            </w:r>
            <w:r w:rsidRPr="00EF06A7">
              <w:t xml:space="preserve">with </w:t>
            </w:r>
            <m:oMath>
              <m:sSub>
                <m:sSubPr>
                  <m:ctrlPr>
                    <w:ins w:id="448" w:author="7851" w:date="2023-12-22T21:14:00Z">
                      <w:rPr>
                        <w:rFonts w:ascii="Cambria Math" w:hAnsi="Cambria Math"/>
                        <w:i/>
                        <w:lang w:val="fr-FR" w:eastAsia="en-US"/>
                      </w:rPr>
                    </w:ins>
                  </m:ctrlPr>
                </m:sSubPr>
                <m:e>
                  <m:r>
                    <w:ins w:id="449" w:author="7851" w:date="2023-12-22T21:14:00Z">
                      <w:rPr>
                        <w:rFonts w:ascii="Cambria Math" w:hAnsi="Cambria Math"/>
                        <w:lang w:val="fr-FR"/>
                      </w:rPr>
                      <m:t>K</m:t>
                    </w:ins>
                  </m:r>
                </m:e>
                <m:sub>
                  <m:r>
                    <w:ins w:id="450" w:author="7851" w:date="2023-12-22T21:14:00Z">
                      <w:rPr>
                        <w:rFonts w:ascii="Cambria Math" w:hAnsi="Cambria Math"/>
                        <w:lang w:val="fr-FR"/>
                      </w:rPr>
                      <m:t>1</m:t>
                    </w:ins>
                  </m:r>
                </m:sub>
              </m:sSub>
              <m:r>
                <w:ins w:id="451" w:author="7851" w:date="2023-12-22T21:14:00Z">
                  <w:rPr>
                    <w:rFonts w:ascii="Cambria Math" w:hAnsi="Cambria Math"/>
                    <w:lang w:val="fr-FR"/>
                  </w:rPr>
                  <m:t>=1</m:t>
                </w:ins>
              </m:r>
            </m:oMath>
          </w:p>
          <w:p w14:paraId="0634104C" w14:textId="72E51327" w:rsidR="00D710F9" w:rsidRPr="00EF06A7" w:rsidRDefault="00D710F9">
            <w:pPr>
              <w:pStyle w:val="TAC"/>
            </w:pPr>
            <w:r w:rsidRPr="00EF06A7">
              <w:rPr>
                <w:rFonts w:eastAsia="SimSun"/>
                <w:color w:val="000000"/>
                <w:szCs w:val="18"/>
              </w:rPr>
              <w:t xml:space="preserve">CMR group #2:  {NZP CSI-RS resource #10}, </w:t>
            </w:r>
            <w:r w:rsidRPr="00EF06A7">
              <w:t xml:space="preserve">with </w:t>
            </w:r>
            <m:oMath>
              <m:sSub>
                <m:sSubPr>
                  <m:ctrlPr>
                    <w:ins w:id="452" w:author="7851" w:date="2023-12-22T21:14:00Z">
                      <w:rPr>
                        <w:rFonts w:ascii="Cambria Math" w:hAnsi="Cambria Math"/>
                        <w:i/>
                        <w:lang w:val="fr-FR" w:eastAsia="en-US"/>
                      </w:rPr>
                    </w:ins>
                  </m:ctrlPr>
                </m:sSubPr>
                <m:e>
                  <m:r>
                    <w:ins w:id="453" w:author="7851" w:date="2023-12-22T21:14:00Z">
                      <w:rPr>
                        <w:rFonts w:ascii="Cambria Math" w:hAnsi="Cambria Math"/>
                        <w:lang w:val="fr-FR"/>
                      </w:rPr>
                      <m:t>K</m:t>
                    </w:ins>
                  </m:r>
                </m:e>
                <m:sub>
                  <m:r>
                    <w:ins w:id="454" w:author="7851" w:date="2023-12-22T21:14:00Z">
                      <w:rPr>
                        <w:rFonts w:ascii="Cambria Math" w:hAnsi="Cambria Math"/>
                        <w:lang w:val="fr-FR"/>
                      </w:rPr>
                      <m:t>2</m:t>
                    </w:ins>
                  </m:r>
                </m:sub>
              </m:sSub>
              <m:r>
                <w:ins w:id="455" w:author="7851" w:date="2023-12-22T21:14:00Z">
                  <w:rPr>
                    <w:rFonts w:ascii="Cambria Math" w:hAnsi="Cambria Math"/>
                    <w:lang w:val="fr-FR"/>
                  </w:rPr>
                  <m:t>=1</m:t>
                </w:ins>
              </m:r>
            </m:oMath>
          </w:p>
          <w:p w14:paraId="1661F267" w14:textId="77777777" w:rsidR="00D710F9" w:rsidRPr="00EF06A7" w:rsidRDefault="00D710F9">
            <w:pPr>
              <w:pStyle w:val="TAC"/>
              <w:rPr>
                <w:rFonts w:eastAsia="SimSun"/>
                <w:color w:val="000000"/>
                <w:szCs w:val="18"/>
              </w:rPr>
            </w:pPr>
          </w:p>
          <w:p w14:paraId="469D1523" w14:textId="77777777" w:rsidR="00D710F9" w:rsidRPr="00EF06A7" w:rsidRDefault="00D710F9">
            <w:pPr>
              <w:pStyle w:val="TAC"/>
              <w:rPr>
                <w:rFonts w:eastAsia="SimSun"/>
                <w:color w:val="000000"/>
                <w:szCs w:val="18"/>
                <w:lang w:eastAsia="zh-CN"/>
              </w:rPr>
            </w:pPr>
            <w:r w:rsidRPr="00EF06A7">
              <w:rPr>
                <w:rFonts w:eastAsia="SimSun"/>
                <w:color w:val="000000"/>
                <w:szCs w:val="18"/>
              </w:rPr>
              <w:t>CMR pari</w:t>
            </w:r>
            <w:r w:rsidRPr="00EF06A7">
              <w:rPr>
                <w:rFonts w:eastAsia="SimSun"/>
                <w:color w:val="000000"/>
                <w:szCs w:val="18"/>
                <w:lang w:eastAsia="zh-CN"/>
              </w:rPr>
              <w:t>ng:  {NZP CSI-RS resource #9, NZP CSI-RS resource #10}</w:t>
            </w:r>
          </w:p>
        </w:tc>
      </w:tr>
      <w:tr w:rsidR="00D710F9" w:rsidRPr="00EF06A7" w14:paraId="16CFD0B8"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3C53DA6" w14:textId="77777777" w:rsidR="00D710F9" w:rsidRPr="00EF06A7" w:rsidRDefault="00D710F9">
            <w:pPr>
              <w:pStyle w:val="TAL"/>
              <w:rPr>
                <w:rFonts w:eastAsia="SimSun"/>
                <w:lang w:eastAsia="en-US"/>
              </w:rPr>
            </w:pPr>
            <w:r w:rsidRPr="00EF06A7">
              <w:rPr>
                <w:rFonts w:eastAsia="SimSun"/>
              </w:rPr>
              <w:t>timeRestrictionFor</w:t>
            </w:r>
            <w:r w:rsidRPr="00EF06A7">
              <w:rPr>
                <w:rFonts w:eastAsia="SimSun"/>
                <w:lang w:eastAsia="zh-CN"/>
              </w:rPr>
              <w:t>Channel</w:t>
            </w:r>
            <w:r w:rsidRPr="00EF06A7">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vAlign w:val="center"/>
          </w:tcPr>
          <w:p w14:paraId="30DADA61"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56F8833E" w14:textId="77777777" w:rsidR="00D710F9" w:rsidRPr="00EF06A7" w:rsidRDefault="00D710F9">
            <w:pPr>
              <w:pStyle w:val="TAC"/>
              <w:rPr>
                <w:rFonts w:eastAsia="SimSun"/>
                <w:lang w:eastAsia="zh-CN"/>
              </w:rPr>
            </w:pPr>
            <w:r w:rsidRPr="00EF06A7">
              <w:rPr>
                <w:rFonts w:eastAsia="SimSun"/>
                <w:lang w:eastAsia="zh-CN"/>
              </w:rPr>
              <w:t>Not configured</w:t>
            </w:r>
          </w:p>
        </w:tc>
      </w:tr>
      <w:tr w:rsidR="00D710F9" w:rsidRPr="00EF06A7" w14:paraId="077E74D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D86EB99" w14:textId="77777777" w:rsidR="00D710F9" w:rsidRPr="00EF06A7" w:rsidRDefault="00D710F9">
            <w:pPr>
              <w:pStyle w:val="TAL"/>
              <w:rPr>
                <w:rFonts w:eastAsia="SimSun"/>
                <w:lang w:eastAsia="en-US"/>
              </w:rPr>
            </w:pPr>
            <w:r w:rsidRPr="00EF06A7">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vAlign w:val="center"/>
          </w:tcPr>
          <w:p w14:paraId="7C0934BB"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0838D635" w14:textId="77777777" w:rsidR="00D710F9" w:rsidRPr="00EF06A7" w:rsidRDefault="00D710F9">
            <w:pPr>
              <w:pStyle w:val="TAC"/>
              <w:rPr>
                <w:rFonts w:eastAsia="SimSun"/>
                <w:lang w:eastAsia="zh-CN"/>
              </w:rPr>
            </w:pPr>
            <w:r w:rsidRPr="00EF06A7">
              <w:rPr>
                <w:rFonts w:eastAsia="SimSun"/>
                <w:lang w:eastAsia="zh-CN"/>
              </w:rPr>
              <w:t>Not configured</w:t>
            </w:r>
          </w:p>
        </w:tc>
      </w:tr>
      <w:tr w:rsidR="00D710F9" w:rsidRPr="00EF06A7" w14:paraId="1927BDAA"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19561250" w14:textId="77777777" w:rsidR="00D710F9" w:rsidRPr="00EF06A7" w:rsidRDefault="00D710F9">
            <w:pPr>
              <w:pStyle w:val="TAL"/>
              <w:rPr>
                <w:rFonts w:eastAsia="SimSun"/>
                <w:lang w:eastAsia="en-US"/>
              </w:rPr>
            </w:pPr>
            <w:r w:rsidRPr="00EF06A7">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vAlign w:val="center"/>
          </w:tcPr>
          <w:p w14:paraId="16093A3E"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B0C1252" w14:textId="77777777" w:rsidR="00D710F9" w:rsidRPr="00EF06A7" w:rsidRDefault="00D710F9">
            <w:pPr>
              <w:pStyle w:val="TAC"/>
              <w:rPr>
                <w:rFonts w:eastAsia="SimSun"/>
                <w:lang w:eastAsia="zh-CN"/>
              </w:rPr>
            </w:pPr>
            <w:r w:rsidRPr="00EF06A7">
              <w:rPr>
                <w:rFonts w:eastAsia="SimSun"/>
                <w:lang w:eastAsia="zh-CN"/>
              </w:rPr>
              <w:t>Wideband</w:t>
            </w:r>
          </w:p>
        </w:tc>
      </w:tr>
      <w:tr w:rsidR="00D710F9" w:rsidRPr="00EF06A7" w14:paraId="4AF52F4F"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4A3EF90" w14:textId="77777777" w:rsidR="00D710F9" w:rsidRPr="00EF06A7" w:rsidRDefault="00D710F9">
            <w:pPr>
              <w:pStyle w:val="TAL"/>
              <w:rPr>
                <w:rFonts w:eastAsia="SimSun"/>
                <w:lang w:eastAsia="en-US"/>
              </w:rPr>
            </w:pPr>
            <w:r w:rsidRPr="00EF06A7">
              <w:rPr>
                <w:rFonts w:eastAsia="SimSun"/>
              </w:rPr>
              <w:t>pmi-FormatIndicator</w:t>
            </w:r>
            <w:r w:rsidRPr="00EF06A7">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vAlign w:val="center"/>
          </w:tcPr>
          <w:p w14:paraId="402A21C2"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B5DDD07" w14:textId="77777777" w:rsidR="00D710F9" w:rsidRPr="00EF06A7" w:rsidRDefault="00D710F9">
            <w:pPr>
              <w:pStyle w:val="TAC"/>
              <w:rPr>
                <w:rFonts w:eastAsia="SimSun"/>
                <w:lang w:eastAsia="zh-CN"/>
              </w:rPr>
            </w:pPr>
            <w:r w:rsidRPr="00EF06A7">
              <w:rPr>
                <w:rFonts w:eastAsia="SimSun"/>
                <w:lang w:eastAsia="zh-CN"/>
              </w:rPr>
              <w:t>Wideband</w:t>
            </w:r>
          </w:p>
        </w:tc>
      </w:tr>
      <w:tr w:rsidR="00D710F9" w:rsidRPr="00EF06A7" w14:paraId="3F2F9456"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B24B467" w14:textId="77777777" w:rsidR="00D710F9" w:rsidRPr="00EF06A7" w:rsidRDefault="00D710F9">
            <w:pPr>
              <w:pStyle w:val="TAL"/>
              <w:rPr>
                <w:rFonts w:eastAsia="SimSun"/>
                <w:lang w:eastAsia="en-US"/>
              </w:rPr>
            </w:pPr>
            <w:r w:rsidRPr="00EF06A7">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vAlign w:val="center"/>
            <w:hideMark/>
          </w:tcPr>
          <w:p w14:paraId="0A29B0EF" w14:textId="77777777" w:rsidR="00D710F9" w:rsidRPr="00EF06A7" w:rsidRDefault="00D710F9">
            <w:pPr>
              <w:pStyle w:val="TAL"/>
              <w:rPr>
                <w:rFonts w:eastAsia="SimSun"/>
                <w:lang w:eastAsia="zh-CN"/>
              </w:rPr>
            </w:pPr>
            <w:r w:rsidRPr="00EF06A7">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C75684F" w14:textId="77777777" w:rsidR="00D710F9" w:rsidRPr="00EF06A7" w:rsidRDefault="00D710F9">
            <w:pPr>
              <w:pStyle w:val="TAC"/>
              <w:rPr>
                <w:rFonts w:eastAsia="SimSun"/>
                <w:lang w:eastAsia="zh-CN"/>
              </w:rPr>
            </w:pPr>
            <w:r w:rsidRPr="00EF06A7">
              <w:rPr>
                <w:rFonts w:eastAsia="SimSun" w:cs="Arial"/>
                <w:szCs w:val="18"/>
              </w:rPr>
              <w:t>8</w:t>
            </w:r>
          </w:p>
        </w:tc>
      </w:tr>
      <w:tr w:rsidR="00D710F9" w:rsidRPr="00EF06A7" w14:paraId="3785FBB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1F5A87FA" w14:textId="77777777" w:rsidR="00D710F9" w:rsidRPr="00EF06A7" w:rsidRDefault="00D710F9">
            <w:pPr>
              <w:pStyle w:val="TAL"/>
              <w:rPr>
                <w:rFonts w:eastAsia="SimSun"/>
                <w:lang w:eastAsia="en-US"/>
              </w:rPr>
            </w:pPr>
            <w:r w:rsidRPr="00EF06A7">
              <w:rPr>
                <w:rFonts w:eastAsia="SimSun"/>
              </w:rPr>
              <w:t>csi</w:t>
            </w:r>
            <w:r w:rsidRPr="00EF06A7">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vAlign w:val="center"/>
          </w:tcPr>
          <w:p w14:paraId="6F1F4866"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E29754E" w14:textId="77777777" w:rsidR="00D710F9" w:rsidRPr="00EF06A7" w:rsidRDefault="00D710F9">
            <w:pPr>
              <w:pStyle w:val="TAC"/>
              <w:rPr>
                <w:rFonts w:eastAsia="SimSun"/>
                <w:lang w:eastAsia="zh-CN"/>
              </w:rPr>
            </w:pPr>
            <w:r w:rsidRPr="00EF06A7">
              <w:rPr>
                <w:rFonts w:eastAsia="SimSun" w:cs="Arial"/>
                <w:szCs w:val="18"/>
              </w:rPr>
              <w:t>1111111</w:t>
            </w:r>
          </w:p>
        </w:tc>
      </w:tr>
      <w:tr w:rsidR="00D710F9" w:rsidRPr="00EF06A7" w14:paraId="41F53B6C"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2A1769AA" w14:textId="77777777" w:rsidR="00D710F9" w:rsidRPr="00EF06A7" w:rsidRDefault="00D710F9">
            <w:pPr>
              <w:pStyle w:val="TAL"/>
              <w:rPr>
                <w:rFonts w:eastAsia="SimSun"/>
                <w:lang w:eastAsia="en-US"/>
              </w:rPr>
            </w:pPr>
            <w:r w:rsidRPr="00EF06A7">
              <w:rPr>
                <w:rFonts w:eastAsia="SimSun"/>
              </w:rPr>
              <w:t xml:space="preserve">CSI-Report </w:t>
            </w: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vAlign w:val="center"/>
            <w:hideMark/>
          </w:tcPr>
          <w:p w14:paraId="5F3D56BA" w14:textId="77777777" w:rsidR="00D710F9" w:rsidRPr="00EF06A7" w:rsidRDefault="00D710F9">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4F3511B5" w14:textId="77777777" w:rsidR="00D710F9" w:rsidRPr="00EF06A7" w:rsidRDefault="00D710F9">
            <w:pPr>
              <w:pStyle w:val="TAC"/>
              <w:rPr>
                <w:rFonts w:eastAsia="SimSun"/>
                <w:lang w:eastAsia="zh-CN"/>
              </w:rPr>
            </w:pPr>
            <w:r w:rsidRPr="00EF06A7">
              <w:rPr>
                <w:rFonts w:eastAsia="SimSun"/>
                <w:lang w:eastAsia="zh-CN"/>
              </w:rPr>
              <w:t>Not configured</w:t>
            </w:r>
          </w:p>
        </w:tc>
      </w:tr>
      <w:tr w:rsidR="00D710F9" w:rsidRPr="00EF06A7" w14:paraId="2DACB93F" w14:textId="77777777" w:rsidTr="00D710F9">
        <w:trPr>
          <w:trHeight w:val="50"/>
        </w:trPr>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77F582EF" w14:textId="77777777" w:rsidR="00D710F9" w:rsidRPr="00EF06A7" w:rsidRDefault="00D710F9">
            <w:pPr>
              <w:pStyle w:val="TAL"/>
              <w:rPr>
                <w:rFonts w:eastAsia="SimSun"/>
                <w:lang w:eastAsia="en-US"/>
              </w:rPr>
            </w:pPr>
            <w:r w:rsidRPr="00EF06A7">
              <w:rPr>
                <w:rFonts w:eastAsia="SimSun"/>
              </w:rPr>
              <w:t>Aperiodic</w:t>
            </w:r>
            <w:r w:rsidRPr="00EF06A7">
              <w:t xml:space="preserve"> Report Slot Offset</w:t>
            </w:r>
          </w:p>
        </w:tc>
        <w:tc>
          <w:tcPr>
            <w:tcW w:w="802" w:type="dxa"/>
            <w:tcBorders>
              <w:top w:val="single" w:sz="4" w:space="0" w:color="auto"/>
              <w:left w:val="single" w:sz="4" w:space="0" w:color="auto"/>
              <w:bottom w:val="single" w:sz="4" w:space="0" w:color="auto"/>
              <w:right w:val="single" w:sz="4" w:space="0" w:color="auto"/>
            </w:tcBorders>
            <w:vAlign w:val="center"/>
          </w:tcPr>
          <w:p w14:paraId="20AD0FD3"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A44D504" w14:textId="77777777" w:rsidR="00D710F9" w:rsidRPr="00EF06A7" w:rsidRDefault="00D710F9">
            <w:pPr>
              <w:pStyle w:val="TAC"/>
              <w:rPr>
                <w:rFonts w:eastAsia="SimSun"/>
                <w:lang w:eastAsia="zh-CN"/>
              </w:rPr>
            </w:pPr>
            <w:r w:rsidRPr="00EF06A7">
              <w:rPr>
                <w:lang w:eastAsia="zh-CN"/>
              </w:rPr>
              <w:t>5</w:t>
            </w:r>
          </w:p>
        </w:tc>
      </w:tr>
      <w:tr w:rsidR="00D710F9" w:rsidRPr="00EF06A7" w14:paraId="51E818B8"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564B619B" w14:textId="77777777" w:rsidR="00D710F9" w:rsidRPr="00EF06A7" w:rsidRDefault="00D710F9">
            <w:pPr>
              <w:pStyle w:val="TAL"/>
              <w:rPr>
                <w:rFonts w:eastAsia="SimSun"/>
                <w:lang w:eastAsia="en-US"/>
              </w:rPr>
            </w:pPr>
            <w:r w:rsidRPr="00EF06A7">
              <w:rPr>
                <w:rFonts w:eastAsia="SimSun"/>
              </w:rPr>
              <w:t>CSI</w:t>
            </w:r>
            <w:r w:rsidRPr="00EF06A7">
              <w:t xml:space="preserve"> request</w:t>
            </w:r>
          </w:p>
        </w:tc>
        <w:tc>
          <w:tcPr>
            <w:tcW w:w="802" w:type="dxa"/>
            <w:tcBorders>
              <w:top w:val="single" w:sz="4" w:space="0" w:color="auto"/>
              <w:left w:val="single" w:sz="4" w:space="0" w:color="auto"/>
              <w:bottom w:val="single" w:sz="4" w:space="0" w:color="auto"/>
              <w:right w:val="single" w:sz="4" w:space="0" w:color="auto"/>
            </w:tcBorders>
            <w:vAlign w:val="center"/>
          </w:tcPr>
          <w:p w14:paraId="24EC483C"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79BDFDE" w14:textId="77777777" w:rsidR="00D710F9" w:rsidRPr="00EF06A7" w:rsidRDefault="00D710F9">
            <w:pPr>
              <w:pStyle w:val="TAC"/>
              <w:rPr>
                <w:rFonts w:eastAsia="SimSun"/>
                <w:lang w:eastAsia="zh-CN"/>
              </w:rPr>
            </w:pPr>
            <w:r w:rsidRPr="00EF06A7">
              <w:rPr>
                <w:lang w:eastAsia="zh-CN"/>
              </w:rPr>
              <w:t>1 in slots i, where mod(i, 10) = 1, otherwise it is equal to 0</w:t>
            </w:r>
          </w:p>
        </w:tc>
      </w:tr>
      <w:tr w:rsidR="00D710F9" w:rsidRPr="00EF06A7" w14:paraId="02EE8295"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50093936" w14:textId="77777777" w:rsidR="00D710F9" w:rsidRPr="00EF06A7" w:rsidRDefault="00D710F9">
            <w:pPr>
              <w:pStyle w:val="TAL"/>
              <w:rPr>
                <w:rFonts w:eastAsia="Malgun Gothic"/>
                <w:lang w:eastAsia="en-US"/>
              </w:rPr>
            </w:pPr>
            <w:r w:rsidRPr="00EF06A7">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vAlign w:val="center"/>
          </w:tcPr>
          <w:p w14:paraId="0CE4BBD0"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E05E351" w14:textId="77777777" w:rsidR="00D710F9" w:rsidRPr="00EF06A7" w:rsidRDefault="00D710F9">
            <w:pPr>
              <w:pStyle w:val="TAC"/>
              <w:rPr>
                <w:rFonts w:eastAsia="Malgun Gothic"/>
                <w:lang w:eastAsia="zh-CN"/>
              </w:rPr>
            </w:pPr>
            <w:r w:rsidRPr="00EF06A7">
              <w:rPr>
                <w:lang w:eastAsia="zh-CN"/>
              </w:rPr>
              <w:t>1</w:t>
            </w:r>
          </w:p>
        </w:tc>
      </w:tr>
      <w:tr w:rsidR="00D710F9" w:rsidRPr="00EF06A7" w14:paraId="3E746F86"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13142DAD" w14:textId="77777777" w:rsidR="00D710F9" w:rsidRPr="00EF06A7" w:rsidRDefault="00D710F9">
            <w:pPr>
              <w:pStyle w:val="TAL"/>
              <w:rPr>
                <w:lang w:eastAsia="en-US"/>
              </w:rPr>
            </w:pPr>
            <w:r w:rsidRPr="00EF06A7">
              <w:t>CSI-AperiodicTriggerStateList</w:t>
            </w:r>
          </w:p>
        </w:tc>
        <w:tc>
          <w:tcPr>
            <w:tcW w:w="802" w:type="dxa"/>
            <w:tcBorders>
              <w:top w:val="single" w:sz="4" w:space="0" w:color="auto"/>
              <w:left w:val="single" w:sz="4" w:space="0" w:color="auto"/>
              <w:bottom w:val="single" w:sz="4" w:space="0" w:color="auto"/>
              <w:right w:val="single" w:sz="4" w:space="0" w:color="auto"/>
            </w:tcBorders>
            <w:vAlign w:val="center"/>
          </w:tcPr>
          <w:p w14:paraId="08290B63"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9A68EA9" w14:textId="77777777" w:rsidR="00D710F9" w:rsidRPr="00EF06A7" w:rsidRDefault="00D710F9">
            <w:pPr>
              <w:widowControl w:val="0"/>
              <w:spacing w:after="0"/>
              <w:jc w:val="center"/>
              <w:rPr>
                <w:rFonts w:ascii="Arial" w:eastAsia="Malgun Gothic" w:hAnsi="Arial"/>
                <w:sz w:val="18"/>
                <w:lang w:eastAsia="zh-CN"/>
              </w:rPr>
            </w:pPr>
            <w:r w:rsidRPr="00EF06A7">
              <w:rPr>
                <w:rFonts w:ascii="Arial" w:hAnsi="Arial"/>
                <w:sz w:val="18"/>
                <w:lang w:eastAsia="zh-CN"/>
              </w:rPr>
              <w:t>One State with one Associated Report Configuration</w:t>
            </w:r>
          </w:p>
          <w:p w14:paraId="75BBBDFC" w14:textId="77777777" w:rsidR="00D710F9" w:rsidRPr="00EF06A7" w:rsidRDefault="00D710F9">
            <w:pPr>
              <w:pStyle w:val="TAC"/>
              <w:rPr>
                <w:lang w:eastAsia="zh-CN"/>
              </w:rPr>
            </w:pPr>
            <w:r w:rsidRPr="00EF06A7">
              <w:rPr>
                <w:lang w:eastAsia="zh-CN"/>
              </w:rPr>
              <w:t>Associated Report Configuration contains pointers to NZP CSI-RS and CSI-IM</w:t>
            </w:r>
          </w:p>
        </w:tc>
      </w:tr>
      <w:tr w:rsidR="00D710F9" w:rsidRPr="00EF06A7" w14:paraId="50494E4B" w14:textId="77777777" w:rsidTr="00D710F9">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E72EA4" w14:textId="77777777" w:rsidR="00D710F9" w:rsidRPr="00EF06A7" w:rsidRDefault="00D710F9">
            <w:pPr>
              <w:pStyle w:val="TAL"/>
              <w:rPr>
                <w:rFonts w:eastAsia="SimSun"/>
                <w:lang w:eastAsia="en-US"/>
              </w:rPr>
            </w:pPr>
            <w:r w:rsidRPr="00EF06A7">
              <w:rPr>
                <w:rFonts w:eastAsia="SimSun"/>
              </w:rPr>
              <w:t xml:space="preserve">Codebook configuration </w:t>
            </w:r>
          </w:p>
        </w:tc>
        <w:tc>
          <w:tcPr>
            <w:tcW w:w="3357" w:type="dxa"/>
            <w:gridSpan w:val="3"/>
            <w:tcBorders>
              <w:top w:val="single" w:sz="4" w:space="0" w:color="auto"/>
              <w:left w:val="single" w:sz="4" w:space="0" w:color="auto"/>
              <w:bottom w:val="single" w:sz="4" w:space="0" w:color="auto"/>
              <w:right w:val="single" w:sz="4" w:space="0" w:color="auto"/>
            </w:tcBorders>
            <w:hideMark/>
          </w:tcPr>
          <w:p w14:paraId="26F4FD95" w14:textId="77777777" w:rsidR="00D710F9" w:rsidRPr="00EF06A7" w:rsidRDefault="00D710F9">
            <w:pPr>
              <w:widowControl w:val="0"/>
              <w:spacing w:after="0"/>
              <w:rPr>
                <w:rFonts w:ascii="Arial" w:eastAsia="SimSun" w:hAnsi="Arial"/>
                <w:sz w:val="18"/>
              </w:rPr>
            </w:pPr>
            <w:r w:rsidRPr="00EF06A7">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vAlign w:val="center"/>
          </w:tcPr>
          <w:p w14:paraId="1FB0F2DB"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2617819" w14:textId="77777777" w:rsidR="00D710F9" w:rsidRPr="00EF06A7" w:rsidRDefault="00D710F9">
            <w:pPr>
              <w:pStyle w:val="TAC"/>
              <w:rPr>
                <w:rFonts w:eastAsia="SimSun"/>
                <w:lang w:eastAsia="zh-CN"/>
              </w:rPr>
            </w:pPr>
            <w:r w:rsidRPr="00EF06A7">
              <w:rPr>
                <w:rFonts w:eastAsia="SimSun"/>
                <w:lang w:eastAsia="zh-CN"/>
              </w:rPr>
              <w:t>typeI-SinglePanel</w:t>
            </w:r>
          </w:p>
        </w:tc>
      </w:tr>
      <w:tr w:rsidR="00D710F9" w:rsidRPr="00EF06A7" w14:paraId="7A0A02D0"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4D6CB6"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6050574F"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vAlign w:val="center"/>
          </w:tcPr>
          <w:p w14:paraId="05325FB3"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88DFC03" w14:textId="77777777" w:rsidR="00D710F9" w:rsidRPr="00EF06A7" w:rsidRDefault="00D710F9">
            <w:pPr>
              <w:pStyle w:val="TAC"/>
              <w:rPr>
                <w:rFonts w:eastAsia="SimSun"/>
                <w:lang w:eastAsia="zh-CN"/>
              </w:rPr>
            </w:pPr>
            <w:r w:rsidRPr="00EF06A7">
              <w:rPr>
                <w:rFonts w:eastAsia="SimSun"/>
                <w:lang w:eastAsia="zh-CN"/>
              </w:rPr>
              <w:t>1</w:t>
            </w:r>
          </w:p>
        </w:tc>
      </w:tr>
      <w:tr w:rsidR="00D710F9" w:rsidRPr="00EF06A7" w14:paraId="09AD1307"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D1ACBFD"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38108E70"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vAlign w:val="center"/>
          </w:tcPr>
          <w:p w14:paraId="6E353D52"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0B7E5C71" w14:textId="77777777" w:rsidR="00D710F9" w:rsidRPr="00EF06A7" w:rsidRDefault="00D710F9">
            <w:pPr>
              <w:pStyle w:val="TAC"/>
              <w:rPr>
                <w:rFonts w:eastAsia="SimSun"/>
                <w:lang w:eastAsia="zh-CN"/>
              </w:rPr>
            </w:pPr>
            <w:r w:rsidRPr="00EF06A7">
              <w:rPr>
                <w:rFonts w:eastAsia="SimSun"/>
                <w:lang w:eastAsia="zh-CN"/>
              </w:rPr>
              <w:t>(4,1)</w:t>
            </w:r>
          </w:p>
        </w:tc>
      </w:tr>
      <w:tr w:rsidR="00D710F9" w:rsidRPr="00EF06A7" w14:paraId="07F73A60"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FBF9AF4"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04A87150"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vAlign w:val="center"/>
          </w:tcPr>
          <w:p w14:paraId="4D0FC867"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7187F60D" w14:textId="77777777" w:rsidR="00D710F9" w:rsidRPr="00EF06A7" w:rsidRDefault="00D710F9">
            <w:pPr>
              <w:pStyle w:val="TAC"/>
              <w:rPr>
                <w:rFonts w:eastAsia="SimSun"/>
                <w:lang w:eastAsia="zh-CN"/>
              </w:rPr>
            </w:pPr>
            <w:r w:rsidRPr="00EF06A7">
              <w:rPr>
                <w:rFonts w:eastAsia="SimSun"/>
                <w:lang w:eastAsia="zh-CN"/>
              </w:rPr>
              <w:t>(4,1)</w:t>
            </w:r>
          </w:p>
        </w:tc>
      </w:tr>
      <w:tr w:rsidR="00D710F9" w:rsidRPr="00EF06A7" w14:paraId="77DAF050"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872CD9"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06D04E9D"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vAlign w:val="center"/>
          </w:tcPr>
          <w:p w14:paraId="00647EFB"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2A682187" w14:textId="77777777" w:rsidR="00D710F9" w:rsidRPr="00EF06A7" w:rsidRDefault="00D710F9">
            <w:pPr>
              <w:pStyle w:val="TAC"/>
              <w:rPr>
                <w:rFonts w:eastAsia="SimSun"/>
                <w:lang w:eastAsia="zh-CN"/>
              </w:rPr>
            </w:pPr>
            <w:r w:rsidRPr="00EF06A7">
              <w:rPr>
                <w:rFonts w:eastAsia="SimSun"/>
                <w:lang w:eastAsia="zh-CN"/>
              </w:rPr>
              <w:t>0x FFFF</w:t>
            </w:r>
          </w:p>
        </w:tc>
      </w:tr>
      <w:tr w:rsidR="00D710F9" w:rsidRPr="00EF06A7" w14:paraId="0A344C25" w14:textId="77777777" w:rsidTr="00D710F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422519" w14:textId="77777777" w:rsidR="00D710F9" w:rsidRPr="00EF06A7" w:rsidRDefault="00D710F9">
            <w:pPr>
              <w:autoSpaceDN/>
              <w:spacing w:after="0"/>
              <w:rPr>
                <w:rFonts w:ascii="Arial" w:eastAsia="SimSun" w:hAnsi="Arial"/>
                <w:sz w:val="18"/>
                <w:lang w:eastAsia="en-US"/>
              </w:rPr>
            </w:pPr>
          </w:p>
        </w:tc>
        <w:tc>
          <w:tcPr>
            <w:tcW w:w="3357" w:type="dxa"/>
            <w:gridSpan w:val="3"/>
            <w:tcBorders>
              <w:top w:val="single" w:sz="4" w:space="0" w:color="auto"/>
              <w:left w:val="single" w:sz="4" w:space="0" w:color="auto"/>
              <w:bottom w:val="single" w:sz="4" w:space="0" w:color="auto"/>
              <w:right w:val="single" w:sz="4" w:space="0" w:color="auto"/>
            </w:tcBorders>
            <w:hideMark/>
          </w:tcPr>
          <w:p w14:paraId="7596099E" w14:textId="77777777" w:rsidR="00D710F9" w:rsidRPr="00EF06A7" w:rsidRDefault="00D710F9">
            <w:pPr>
              <w:widowControl w:val="0"/>
              <w:spacing w:after="0"/>
              <w:rPr>
                <w:rFonts w:ascii="Arial" w:eastAsia="SimSun" w:hAnsi="Arial"/>
                <w:sz w:val="18"/>
                <w:lang w:eastAsia="en-US"/>
              </w:rPr>
            </w:pPr>
            <w:r w:rsidRPr="00EF06A7">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vAlign w:val="center"/>
          </w:tcPr>
          <w:p w14:paraId="17FBF4ED"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7EFEBC2" w14:textId="77777777" w:rsidR="00D710F9" w:rsidRPr="00EF06A7" w:rsidRDefault="00D710F9">
            <w:pPr>
              <w:pStyle w:val="TAC"/>
              <w:rPr>
                <w:rFonts w:eastAsia="SimSun"/>
                <w:lang w:eastAsia="zh-CN"/>
              </w:rPr>
            </w:pPr>
            <w:r w:rsidRPr="00EF06A7">
              <w:rPr>
                <w:rFonts w:eastAsia="SimSun"/>
                <w:lang w:eastAsia="zh-CN"/>
              </w:rPr>
              <w:t>00000001 (1 MIMO layer per TRxP)</w:t>
            </w:r>
          </w:p>
        </w:tc>
      </w:tr>
      <w:tr w:rsidR="00D710F9" w:rsidRPr="00EF06A7" w14:paraId="72DCA3F5" w14:textId="77777777" w:rsidTr="00D710F9">
        <w:tc>
          <w:tcPr>
            <w:tcW w:w="5467" w:type="dxa"/>
            <w:gridSpan w:val="5"/>
            <w:tcBorders>
              <w:top w:val="single" w:sz="4" w:space="0" w:color="auto"/>
              <w:left w:val="single" w:sz="4" w:space="0" w:color="auto"/>
              <w:bottom w:val="single" w:sz="4" w:space="0" w:color="auto"/>
              <w:right w:val="single" w:sz="4" w:space="0" w:color="auto"/>
            </w:tcBorders>
            <w:hideMark/>
          </w:tcPr>
          <w:p w14:paraId="1359D2AE" w14:textId="77777777" w:rsidR="00D710F9" w:rsidRPr="00EF06A7" w:rsidRDefault="00D710F9">
            <w:pPr>
              <w:pStyle w:val="TAL"/>
              <w:rPr>
                <w:rFonts w:eastAsia="SimSun"/>
                <w:lang w:eastAsia="en-US"/>
              </w:rPr>
            </w:pPr>
            <w:r w:rsidRPr="00EF06A7">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vAlign w:val="center"/>
          </w:tcPr>
          <w:p w14:paraId="77F40944"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8146E69" w14:textId="77777777" w:rsidR="00D710F9" w:rsidRPr="00EF06A7" w:rsidRDefault="00D710F9">
            <w:pPr>
              <w:pStyle w:val="TAC"/>
              <w:rPr>
                <w:rFonts w:eastAsia="SimSun"/>
                <w:lang w:eastAsia="zh-CN"/>
              </w:rPr>
            </w:pPr>
            <w:r w:rsidRPr="00EF06A7">
              <w:rPr>
                <w:rFonts w:eastAsia="SimSun"/>
                <w:lang w:eastAsia="zh-CN"/>
              </w:rPr>
              <w:t>PUSCH</w:t>
            </w:r>
          </w:p>
        </w:tc>
      </w:tr>
      <w:tr w:rsidR="00D710F9" w:rsidRPr="00EF06A7" w14:paraId="65CF054A"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158AEAD6" w14:textId="77777777" w:rsidR="00D710F9" w:rsidRPr="00EF06A7" w:rsidRDefault="00D710F9">
            <w:pPr>
              <w:pStyle w:val="TAL"/>
              <w:rPr>
                <w:rFonts w:eastAsia="SimSun"/>
                <w:lang w:eastAsia="en-US"/>
              </w:rPr>
            </w:pPr>
            <w:r w:rsidRPr="00EF06A7">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vAlign w:val="center"/>
            <w:hideMark/>
          </w:tcPr>
          <w:p w14:paraId="0D5FDEE6" w14:textId="77777777" w:rsidR="00D710F9" w:rsidRPr="00EF06A7" w:rsidRDefault="00D710F9">
            <w:pPr>
              <w:pStyle w:val="TAL"/>
              <w:rPr>
                <w:rFonts w:eastAsia="SimSun"/>
                <w:lang w:eastAsia="zh-CN"/>
              </w:rPr>
            </w:pPr>
            <w:r w:rsidRPr="00EF06A7">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31F6D826" w14:textId="77777777" w:rsidR="00D710F9" w:rsidRPr="00EF06A7" w:rsidRDefault="00D710F9">
            <w:pPr>
              <w:pStyle w:val="TAC"/>
              <w:rPr>
                <w:rFonts w:eastAsia="SimSun"/>
                <w:lang w:eastAsia="zh-CN"/>
              </w:rPr>
            </w:pPr>
            <w:r w:rsidRPr="00EF06A7">
              <w:rPr>
                <w:rFonts w:eastAsia="SimSun"/>
                <w:lang w:eastAsia="zh-CN"/>
              </w:rPr>
              <w:t>6.5</w:t>
            </w:r>
          </w:p>
        </w:tc>
      </w:tr>
      <w:tr w:rsidR="00D710F9" w:rsidRPr="00EF06A7" w14:paraId="59C02D86"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520ADFC4" w14:textId="77777777" w:rsidR="00D710F9" w:rsidRPr="00EF06A7" w:rsidRDefault="00D710F9">
            <w:pPr>
              <w:pStyle w:val="TAL"/>
              <w:rPr>
                <w:rFonts w:eastAsia="SimSun"/>
                <w:lang w:eastAsia="en-US"/>
              </w:rPr>
            </w:pPr>
            <w:r w:rsidRPr="00EF06A7">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vAlign w:val="center"/>
          </w:tcPr>
          <w:p w14:paraId="06375406"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139F1A49" w14:textId="77777777" w:rsidR="00D710F9" w:rsidRPr="00EF06A7" w:rsidRDefault="00D710F9">
            <w:pPr>
              <w:pStyle w:val="TAC"/>
              <w:rPr>
                <w:rFonts w:eastAsia="SimSun"/>
                <w:lang w:eastAsia="zh-CN"/>
              </w:rPr>
            </w:pPr>
            <w:r w:rsidRPr="00EF06A7">
              <w:rPr>
                <w:rFonts w:eastAsia="SimSun"/>
                <w:lang w:eastAsia="zh-CN"/>
              </w:rPr>
              <w:t>4</w:t>
            </w:r>
          </w:p>
        </w:tc>
      </w:tr>
      <w:tr w:rsidR="00D710F9" w:rsidRPr="00EF06A7" w14:paraId="77A806BE"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3C9F40B3" w14:textId="77777777" w:rsidR="00D710F9" w:rsidRPr="00EF06A7" w:rsidRDefault="00D710F9">
            <w:pPr>
              <w:pStyle w:val="TAL"/>
              <w:rPr>
                <w:rFonts w:eastAsia="SimSun"/>
                <w:lang w:eastAsia="en-US"/>
              </w:rPr>
            </w:pPr>
            <w:r w:rsidRPr="00EF06A7">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vAlign w:val="center"/>
          </w:tcPr>
          <w:p w14:paraId="4481F6C2"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48E44140" w14:textId="77777777" w:rsidR="00D710F9" w:rsidRPr="00EF06A7" w:rsidRDefault="00D710F9">
            <w:pPr>
              <w:pStyle w:val="TAC"/>
              <w:rPr>
                <w:rFonts w:eastAsia="SimSun"/>
                <w:lang w:eastAsia="zh-CN"/>
              </w:rPr>
            </w:pPr>
            <w:r w:rsidRPr="00EF06A7">
              <w:rPr>
                <w:rFonts w:cs="Arial"/>
                <w:szCs w:val="18"/>
              </w:rPr>
              <w:t>R.PDSCH.2-8.5</w:t>
            </w:r>
            <w:r w:rsidRPr="00EF06A7">
              <w:rPr>
                <w:rFonts w:ascii="Calibri" w:hAnsi="Calibri" w:cs="Calibri"/>
                <w:szCs w:val="18"/>
              </w:rPr>
              <w:t xml:space="preserve"> </w:t>
            </w:r>
            <w:r w:rsidRPr="00EF06A7">
              <w:rPr>
                <w:rFonts w:cs="Arial"/>
                <w:szCs w:val="18"/>
                <w:lang w:eastAsia="zh-CN"/>
              </w:rPr>
              <w:t>TDD</w:t>
            </w:r>
          </w:p>
        </w:tc>
      </w:tr>
      <w:tr w:rsidR="00D710F9" w:rsidRPr="00EF06A7" w14:paraId="5B009E50" w14:textId="77777777" w:rsidTr="00D710F9">
        <w:tc>
          <w:tcPr>
            <w:tcW w:w="5467" w:type="dxa"/>
            <w:gridSpan w:val="5"/>
            <w:tcBorders>
              <w:top w:val="single" w:sz="4" w:space="0" w:color="auto"/>
              <w:left w:val="single" w:sz="4" w:space="0" w:color="auto"/>
              <w:bottom w:val="single" w:sz="4" w:space="0" w:color="auto"/>
              <w:right w:val="single" w:sz="4" w:space="0" w:color="auto"/>
            </w:tcBorders>
            <w:vAlign w:val="center"/>
            <w:hideMark/>
          </w:tcPr>
          <w:p w14:paraId="0417A6B5" w14:textId="77777777" w:rsidR="00D710F9" w:rsidRPr="00EF06A7" w:rsidRDefault="00D710F9">
            <w:pPr>
              <w:pStyle w:val="TAL"/>
              <w:rPr>
                <w:rFonts w:eastAsia="SimSun"/>
                <w:lang w:eastAsia="en-US"/>
              </w:rPr>
            </w:pPr>
            <w:r w:rsidRPr="00EF06A7">
              <w:rPr>
                <w:rFonts w:eastAsia="SimSun"/>
              </w:rPr>
              <w:t>PDSCH &amp; PDSCH DMRS</w:t>
            </w:r>
            <w:r w:rsidRPr="00EF06A7">
              <w:t xml:space="preserve"> Precoding configuration for random Precoding</w:t>
            </w:r>
          </w:p>
        </w:tc>
        <w:tc>
          <w:tcPr>
            <w:tcW w:w="802" w:type="dxa"/>
            <w:tcBorders>
              <w:top w:val="single" w:sz="4" w:space="0" w:color="auto"/>
              <w:left w:val="single" w:sz="4" w:space="0" w:color="auto"/>
              <w:bottom w:val="single" w:sz="4" w:space="0" w:color="auto"/>
              <w:right w:val="single" w:sz="4" w:space="0" w:color="auto"/>
            </w:tcBorders>
            <w:vAlign w:val="center"/>
          </w:tcPr>
          <w:p w14:paraId="1A630EA6" w14:textId="77777777" w:rsidR="00D710F9" w:rsidRPr="00EF06A7" w:rsidRDefault="00D710F9">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vAlign w:val="center"/>
            <w:hideMark/>
          </w:tcPr>
          <w:p w14:paraId="6535C62D" w14:textId="77777777" w:rsidR="00D710F9" w:rsidRPr="00EF06A7" w:rsidRDefault="00D710F9">
            <w:pPr>
              <w:pStyle w:val="TAC"/>
              <w:rPr>
                <w:rFonts w:eastAsia="SimSun"/>
                <w:lang w:eastAsia="zh-CN"/>
              </w:rPr>
            </w:pPr>
            <w:r w:rsidRPr="00EF06A7">
              <w:rPr>
                <w:rFonts w:eastAsia="SimSun"/>
              </w:rPr>
              <w:t>Single Panel Type I, Random precoder selection updated per slot,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and </w:t>
            </w:r>
            <w:r w:rsidRPr="00EF06A7">
              <w:t>with Wideband granularity</w:t>
            </w:r>
          </w:p>
        </w:tc>
      </w:tr>
      <w:tr w:rsidR="00D710F9" w:rsidRPr="00EF06A7" w14:paraId="74A9570E" w14:textId="77777777" w:rsidTr="00D710F9">
        <w:tc>
          <w:tcPr>
            <w:tcW w:w="9621" w:type="dxa"/>
            <w:gridSpan w:val="9"/>
            <w:tcBorders>
              <w:top w:val="single" w:sz="4" w:space="0" w:color="auto"/>
              <w:left w:val="single" w:sz="4" w:space="0" w:color="auto"/>
              <w:bottom w:val="single" w:sz="4" w:space="0" w:color="auto"/>
              <w:right w:val="single" w:sz="4" w:space="0" w:color="auto"/>
            </w:tcBorders>
            <w:vAlign w:val="center"/>
            <w:hideMark/>
          </w:tcPr>
          <w:p w14:paraId="41C64777" w14:textId="77777777" w:rsidR="00D710F9" w:rsidRPr="00EF06A7" w:rsidRDefault="00D710F9">
            <w:pPr>
              <w:pStyle w:val="TAN"/>
              <w:rPr>
                <w:rFonts w:eastAsia="SimSun"/>
                <w:lang w:eastAsia="zh-CN"/>
              </w:rPr>
            </w:pPr>
            <w:r w:rsidRPr="00EF06A7">
              <w:rPr>
                <w:rFonts w:eastAsia="SimSun"/>
                <w:lang w:eastAsia="zh-CN"/>
              </w:rPr>
              <w:t>Note 1:</w:t>
            </w:r>
            <w:r w:rsidRPr="00EF06A7">
              <w:tab/>
            </w:r>
            <w:r w:rsidRPr="00EF06A7">
              <w:rPr>
                <w:rFonts w:eastAsia="SimSun"/>
                <w:lang w:eastAsia="zh-CN"/>
              </w:rPr>
              <w:t>PDSCH transmission is done from both TRxPs (PDSCH Layer 0 is transmitted from TRxP #1 and PDSCH layer 1 is transmitted from TRxP #2)</w:t>
            </w:r>
          </w:p>
          <w:p w14:paraId="6EB0895A" w14:textId="77777777" w:rsidR="00D710F9" w:rsidRPr="00EF06A7" w:rsidRDefault="00D710F9">
            <w:pPr>
              <w:widowControl w:val="0"/>
              <w:spacing w:after="0"/>
              <w:ind w:left="851" w:hanging="851"/>
              <w:rPr>
                <w:rFonts w:ascii="Arial" w:eastAsia="SimSun" w:hAnsi="Arial"/>
                <w:sz w:val="18"/>
                <w:lang w:eastAsia="en-US"/>
              </w:rPr>
            </w:pPr>
            <w:r w:rsidRPr="00EF06A7">
              <w:rPr>
                <w:rFonts w:ascii="Arial" w:eastAsia="SimSun" w:hAnsi="Arial"/>
                <w:sz w:val="18"/>
              </w:rPr>
              <w:t>Note 2:</w:t>
            </w:r>
            <w:r w:rsidRPr="00EF06A7">
              <w:rPr>
                <w:rFonts w:ascii="Arial" w:eastAsia="SimSun" w:hAnsi="Arial"/>
                <w:sz w:val="18"/>
                <w:lang w:eastAsia="zh-CN"/>
              </w:rPr>
              <w:tab/>
              <w:t>When Throughput is measured using</w:t>
            </w:r>
            <w:r w:rsidRPr="00EF06A7">
              <w:rPr>
                <w:rFonts w:ascii="Arial" w:eastAsia="SimSun" w:hAnsi="Arial"/>
                <w:sz w:val="18"/>
              </w:rPr>
              <w:t xml:space="preserve"> random precoder selection, the precoder shall be updated in each slot (0.5 ms granularity) with equal probability of each applicable i</w:t>
            </w:r>
            <w:r w:rsidRPr="00EF06A7">
              <w:rPr>
                <w:rFonts w:ascii="Arial" w:eastAsia="SimSun" w:hAnsi="Arial"/>
                <w:sz w:val="18"/>
                <w:vertAlign w:val="subscript"/>
              </w:rPr>
              <w:t>1</w:t>
            </w:r>
            <w:r w:rsidRPr="00EF06A7">
              <w:rPr>
                <w:rFonts w:ascii="Arial" w:eastAsia="SimSun" w:hAnsi="Arial"/>
                <w:sz w:val="18"/>
              </w:rPr>
              <w:t>, i</w:t>
            </w:r>
            <w:r w:rsidRPr="00EF06A7">
              <w:rPr>
                <w:rFonts w:ascii="Arial" w:eastAsia="SimSun" w:hAnsi="Arial"/>
                <w:sz w:val="18"/>
                <w:vertAlign w:val="subscript"/>
              </w:rPr>
              <w:t>2</w:t>
            </w:r>
            <w:r w:rsidRPr="00EF06A7">
              <w:rPr>
                <w:rFonts w:ascii="Arial" w:eastAsia="SimSun" w:hAnsi="Arial"/>
                <w:sz w:val="18"/>
              </w:rPr>
              <w:t xml:space="preserve"> combination.</w:t>
            </w:r>
          </w:p>
          <w:p w14:paraId="05923BD5" w14:textId="77777777" w:rsidR="00D710F9" w:rsidRPr="00EF06A7" w:rsidRDefault="00D710F9">
            <w:pPr>
              <w:widowControl w:val="0"/>
              <w:spacing w:after="0"/>
              <w:ind w:left="851" w:hanging="851"/>
              <w:rPr>
                <w:rFonts w:ascii="Arial" w:eastAsia="SimSun" w:hAnsi="Arial"/>
                <w:sz w:val="18"/>
              </w:rPr>
            </w:pPr>
            <w:r w:rsidRPr="00EF06A7">
              <w:rPr>
                <w:rFonts w:ascii="Arial" w:eastAsia="SimSun" w:hAnsi="Arial"/>
                <w:sz w:val="18"/>
              </w:rPr>
              <w:t>Note 3</w:t>
            </w:r>
            <w:r w:rsidRPr="00EF06A7">
              <w:rPr>
                <w:rFonts w:ascii="Arial" w:eastAsia="SimSun" w:hAnsi="Arial"/>
                <w:sz w:val="18"/>
                <w:lang w:eastAsia="zh-CN"/>
              </w:rPr>
              <w:t>:</w:t>
            </w:r>
            <w:r w:rsidRPr="00EF06A7">
              <w:rPr>
                <w:rFonts w:ascii="Arial" w:eastAsia="SimSun" w:hAnsi="Arial"/>
                <w:sz w:val="18"/>
                <w:lang w:eastAsia="zh-CN"/>
              </w:rPr>
              <w:tab/>
            </w:r>
            <w:r w:rsidRPr="00EF06A7">
              <w:rPr>
                <w:rFonts w:ascii="Arial" w:eastAsia="SimSun" w:hAnsi="Arial"/>
                <w:sz w:val="18"/>
              </w:rPr>
              <w:t xml:space="preserve">If the UE reports in an available uplink reporting instance at </w:t>
            </w:r>
            <w:r w:rsidRPr="00EF06A7">
              <w:rPr>
                <w:rFonts w:ascii="Arial" w:eastAsia="SimSun" w:hAnsi="Arial"/>
                <w:sz w:val="18"/>
                <w:lang w:eastAsia="zh-CN"/>
              </w:rPr>
              <w:t>slot</w:t>
            </w:r>
            <w:r w:rsidRPr="00EF06A7">
              <w:rPr>
                <w:rFonts w:ascii="Arial" w:eastAsia="SimSun" w:hAnsi="Arial"/>
                <w:sz w:val="18"/>
              </w:rPr>
              <w:t xml:space="preserve">#n based on PMI estimation at a downlink </w:t>
            </w:r>
            <w:r w:rsidRPr="00EF06A7">
              <w:rPr>
                <w:rFonts w:ascii="Arial" w:eastAsia="SimSun" w:hAnsi="Arial"/>
                <w:sz w:val="18"/>
                <w:lang w:eastAsia="zh-CN"/>
              </w:rPr>
              <w:t>slot</w:t>
            </w:r>
            <w:r w:rsidRPr="00EF06A7">
              <w:rPr>
                <w:rFonts w:ascii="Arial" w:eastAsia="SimSun" w:hAnsi="Arial"/>
                <w:sz w:val="18"/>
              </w:rPr>
              <w:t xml:space="preserve"> not later than </w:t>
            </w:r>
            <w:r w:rsidRPr="00EF06A7">
              <w:rPr>
                <w:rFonts w:ascii="Arial" w:eastAsia="SimSun" w:hAnsi="Arial"/>
                <w:sz w:val="18"/>
                <w:lang w:eastAsia="zh-CN"/>
              </w:rPr>
              <w:t>slot</w:t>
            </w:r>
            <w:r w:rsidRPr="00EF06A7">
              <w:rPr>
                <w:rFonts w:ascii="Arial" w:eastAsia="SimSun" w:hAnsi="Arial"/>
                <w:sz w:val="18"/>
              </w:rPr>
              <w:t xml:space="preserve">#(n-6), this reported PMI cannot be applied at the gNB downlink before </w:t>
            </w:r>
            <w:r w:rsidRPr="00EF06A7">
              <w:rPr>
                <w:rFonts w:ascii="Arial" w:eastAsia="SimSun" w:hAnsi="Arial"/>
                <w:sz w:val="18"/>
                <w:lang w:eastAsia="zh-CN"/>
              </w:rPr>
              <w:t>slot</w:t>
            </w:r>
            <w:r w:rsidRPr="00EF06A7">
              <w:rPr>
                <w:rFonts w:ascii="Arial" w:eastAsia="SimSun" w:hAnsi="Arial"/>
                <w:sz w:val="18"/>
              </w:rPr>
              <w:t>#(n+6).</w:t>
            </w:r>
          </w:p>
          <w:p w14:paraId="560E10DA" w14:textId="77777777" w:rsidR="00D710F9" w:rsidRPr="00EF06A7" w:rsidRDefault="00D710F9">
            <w:pPr>
              <w:pStyle w:val="TAN"/>
              <w:rPr>
                <w:rFonts w:eastAsia="SimSun"/>
                <w:lang w:eastAsia="zh-CN"/>
              </w:rPr>
            </w:pPr>
            <w:r w:rsidRPr="00EF06A7">
              <w:rPr>
                <w:rFonts w:eastAsia="SimSun"/>
              </w:rPr>
              <w:t>Note 4:</w:t>
            </w:r>
            <w:r w:rsidRPr="00EF06A7">
              <w:rPr>
                <w:rFonts w:eastAsia="SimSun"/>
                <w:lang w:eastAsia="zh-CN"/>
              </w:rPr>
              <w:tab/>
            </w:r>
            <w:r w:rsidRPr="00EF06A7">
              <w:rPr>
                <w:rFonts w:eastAsia="SimSun"/>
              </w:rPr>
              <w:t xml:space="preserve">Randomization of the principle beam direction per TRxP shall be used as specified in </w:t>
            </w:r>
            <w:r w:rsidRPr="00EF06A7">
              <w:rPr>
                <w:rFonts w:cs="Arial"/>
                <w:szCs w:val="18"/>
                <w:lang w:eastAsia="zh-CN"/>
              </w:rPr>
              <w:t>Annex B.2.3.2.3</w:t>
            </w:r>
            <w:r w:rsidRPr="00EF06A7">
              <w:rPr>
                <w:rFonts w:eastAsia="SimSun"/>
              </w:rPr>
              <w:t>.</w:t>
            </w:r>
          </w:p>
        </w:tc>
      </w:tr>
    </w:tbl>
    <w:p w14:paraId="1F7DA874" w14:textId="77777777" w:rsidR="00D710F9" w:rsidRPr="00EF06A7" w:rsidRDefault="00D710F9" w:rsidP="00D710F9">
      <w:pPr>
        <w:rPr>
          <w:rFonts w:eastAsia="Malgun Gothic"/>
          <w:lang w:eastAsia="zh-CN"/>
        </w:rPr>
      </w:pPr>
    </w:p>
    <w:p w14:paraId="32B42110" w14:textId="77777777" w:rsidR="00D710F9" w:rsidRPr="00EF06A7" w:rsidRDefault="00D710F9" w:rsidP="00D710F9">
      <w:pPr>
        <w:pStyle w:val="TH"/>
        <w:rPr>
          <w:lang w:eastAsia="zh-CN"/>
        </w:rPr>
      </w:pPr>
      <w:r w:rsidRPr="00EF06A7">
        <w:t xml:space="preserve">Table </w:t>
      </w:r>
      <w:r w:rsidRPr="00EF06A7">
        <w:rPr>
          <w:lang w:eastAsia="zh-CN"/>
        </w:rPr>
        <w:t>6.3.2.2.8.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D710F9" w:rsidRPr="00EF06A7" w14:paraId="73C5A903" w14:textId="77777777" w:rsidTr="00D710F9">
        <w:trPr>
          <w:jc w:val="center"/>
        </w:trPr>
        <w:tc>
          <w:tcPr>
            <w:tcW w:w="2126" w:type="dxa"/>
            <w:tcBorders>
              <w:top w:val="single" w:sz="4" w:space="0" w:color="auto"/>
              <w:left w:val="single" w:sz="4" w:space="0" w:color="auto"/>
              <w:bottom w:val="single" w:sz="4" w:space="0" w:color="auto"/>
              <w:right w:val="single" w:sz="4" w:space="0" w:color="auto"/>
            </w:tcBorders>
            <w:hideMark/>
          </w:tcPr>
          <w:p w14:paraId="4365421F" w14:textId="77777777" w:rsidR="00D710F9" w:rsidRPr="00EF06A7" w:rsidRDefault="00D710F9">
            <w:pPr>
              <w:pStyle w:val="TAH"/>
              <w:rPr>
                <w:lang w:eastAsia="en-US"/>
              </w:rPr>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1EA67AE7" w14:textId="77777777" w:rsidR="00D710F9" w:rsidRPr="00EF06A7" w:rsidRDefault="00D710F9">
            <w:pPr>
              <w:pStyle w:val="TAH"/>
            </w:pPr>
            <w:r w:rsidRPr="00EF06A7">
              <w:t>Test 1</w:t>
            </w:r>
          </w:p>
        </w:tc>
      </w:tr>
      <w:tr w:rsidR="00D710F9" w:rsidRPr="00EF06A7" w14:paraId="604DB3A7" w14:textId="77777777" w:rsidTr="00D710F9">
        <w:trPr>
          <w:jc w:val="center"/>
        </w:trPr>
        <w:tc>
          <w:tcPr>
            <w:tcW w:w="2126" w:type="dxa"/>
            <w:tcBorders>
              <w:top w:val="single" w:sz="4" w:space="0" w:color="auto"/>
              <w:left w:val="single" w:sz="4" w:space="0" w:color="auto"/>
              <w:bottom w:val="single" w:sz="4" w:space="0" w:color="auto"/>
              <w:right w:val="single" w:sz="4" w:space="0" w:color="auto"/>
            </w:tcBorders>
            <w:hideMark/>
          </w:tcPr>
          <w:p w14:paraId="00F1C1AB" w14:textId="77777777" w:rsidR="00D710F9" w:rsidRPr="00EF06A7" w:rsidRDefault="00D710F9">
            <w:pPr>
              <w:keepNext/>
              <w:keepLines/>
              <w:spacing w:after="0"/>
              <w:jc w:val="center"/>
              <w:rPr>
                <w:rFonts w:ascii="Arial" w:hAnsi="Arial" w:cs="Arial"/>
                <w:sz w:val="18"/>
              </w:rPr>
            </w:pPr>
            <w:r w:rsidRPr="00EF06A7">
              <w:rPr>
                <w:rFonts w:ascii="Symbol" w:eastAsia="?? ??" w:hAnsi="Symbol" w:cs="Arial"/>
                <w:i/>
                <w:iCs/>
                <w:sz w:val="18"/>
              </w:rPr>
              <w:t>g</w:t>
            </w:r>
          </w:p>
        </w:tc>
        <w:tc>
          <w:tcPr>
            <w:tcW w:w="1701" w:type="dxa"/>
            <w:tcBorders>
              <w:top w:val="single" w:sz="4" w:space="0" w:color="auto"/>
              <w:left w:val="single" w:sz="4" w:space="0" w:color="auto"/>
              <w:bottom w:val="single" w:sz="4" w:space="0" w:color="auto"/>
              <w:right w:val="single" w:sz="4" w:space="0" w:color="auto"/>
            </w:tcBorders>
            <w:hideMark/>
          </w:tcPr>
          <w:p w14:paraId="559F6E0C" w14:textId="77777777" w:rsidR="00D710F9" w:rsidRPr="00EF06A7" w:rsidRDefault="00D710F9">
            <w:pPr>
              <w:pStyle w:val="TAC"/>
              <w:rPr>
                <w:lang w:eastAsia="zh-CN"/>
              </w:rPr>
            </w:pPr>
            <w:r w:rsidRPr="00EF06A7">
              <w:rPr>
                <w:lang w:eastAsia="zh-CN"/>
              </w:rPr>
              <w:t>1.6</w:t>
            </w:r>
          </w:p>
        </w:tc>
      </w:tr>
    </w:tbl>
    <w:p w14:paraId="4548670A" w14:textId="77777777" w:rsidR="00D710F9" w:rsidRPr="00EF06A7" w:rsidRDefault="00D710F9" w:rsidP="00D710F9"/>
    <w:p w14:paraId="1DF21BE9" w14:textId="3E4DAF3C" w:rsidR="00D710F9" w:rsidRPr="00EF06A7" w:rsidRDefault="00D710F9" w:rsidP="00D710F9">
      <w:pPr>
        <w:rPr>
          <w:lang w:eastAsia="en-US"/>
        </w:rPr>
      </w:pPr>
      <w:r w:rsidRPr="00EF06A7">
        <w:t>The normative reference for this requirement is TS 38.101-4 [5] clause 6.3.2.2.8.</w:t>
      </w:r>
    </w:p>
    <w:p w14:paraId="6C257955" w14:textId="77777777" w:rsidR="00D710F9" w:rsidRPr="00EF06A7" w:rsidRDefault="00D710F9" w:rsidP="00D710F9">
      <w:pPr>
        <w:pStyle w:val="H6"/>
      </w:pPr>
      <w:r w:rsidRPr="00EF06A7">
        <w:t>6.3.2.</w:t>
      </w:r>
      <w:r w:rsidRPr="00EF06A7">
        <w:rPr>
          <w:lang w:eastAsia="zh-CN"/>
        </w:rPr>
        <w:t>2.8</w:t>
      </w:r>
      <w:r w:rsidRPr="00EF06A7">
        <w:t>.4</w:t>
      </w:r>
      <w:r w:rsidRPr="00EF06A7">
        <w:rPr>
          <w:lang w:eastAsia="zh-CN"/>
        </w:rPr>
        <w:tab/>
      </w:r>
      <w:r w:rsidRPr="00EF06A7">
        <w:t>Test description</w:t>
      </w:r>
    </w:p>
    <w:p w14:paraId="74AC9ADA" w14:textId="77777777" w:rsidR="00D710F9" w:rsidRPr="00EF06A7" w:rsidRDefault="00D710F9" w:rsidP="00D710F9">
      <w:pPr>
        <w:pStyle w:val="H6"/>
      </w:pPr>
      <w:r w:rsidRPr="00EF06A7">
        <w:t>6.3.2.</w:t>
      </w:r>
      <w:r w:rsidRPr="00EF06A7">
        <w:rPr>
          <w:lang w:eastAsia="zh-CN"/>
        </w:rPr>
        <w:t>2.8</w:t>
      </w:r>
      <w:r w:rsidRPr="00EF06A7">
        <w:t>.4.1</w:t>
      </w:r>
      <w:r w:rsidRPr="00EF06A7">
        <w:rPr>
          <w:lang w:eastAsia="zh-CN"/>
        </w:rPr>
        <w:tab/>
      </w:r>
      <w:r w:rsidRPr="00EF06A7">
        <w:t>Initial conditions</w:t>
      </w:r>
    </w:p>
    <w:p w14:paraId="1CBD8978" w14:textId="77777777" w:rsidR="00D710F9" w:rsidRPr="00EF06A7" w:rsidRDefault="00D710F9" w:rsidP="00D710F9">
      <w:r w:rsidRPr="00EF06A7">
        <w:t>Initial conditions are a set of test configurations the UE needs to be tested in and the steps for the SS to take with the UE to reach the correct measurement state.</w:t>
      </w:r>
    </w:p>
    <w:p w14:paraId="2E4F8634" w14:textId="77777777" w:rsidR="00D710F9" w:rsidRPr="00EF06A7" w:rsidRDefault="00D710F9" w:rsidP="00D710F9">
      <w:r w:rsidRPr="00EF06A7">
        <w:t>The initial test configurations consist of environmental conditions, test frequencies, test channel bandwidths and sub-carrier spacing based on NR operating bands specified in Table 5.3.5-1 and Table 5.3.6-1 of 38.521-1.</w:t>
      </w:r>
    </w:p>
    <w:p w14:paraId="3BDC48EA" w14:textId="77777777" w:rsidR="00D710F9" w:rsidRPr="00EF06A7" w:rsidRDefault="00D710F9" w:rsidP="00D710F9">
      <w:r w:rsidRPr="00EF06A7">
        <w:t>Configurations of PDSCH and PDCCH before measurement are specified in Annex C.</w:t>
      </w:r>
    </w:p>
    <w:p w14:paraId="0CE6128D" w14:textId="77777777" w:rsidR="00D710F9" w:rsidRPr="00EF06A7" w:rsidRDefault="00D710F9" w:rsidP="00D710F9">
      <w:r w:rsidRPr="00EF06A7">
        <w:t>Test Environment: Normal, as defined in TS 38.508-1 [6] clause 4.1.</w:t>
      </w:r>
    </w:p>
    <w:p w14:paraId="71626105" w14:textId="77777777" w:rsidR="00D710F9" w:rsidRPr="00EF06A7" w:rsidRDefault="00D710F9" w:rsidP="00D710F9">
      <w:r w:rsidRPr="00EF06A7">
        <w:t>Frequencies to be tested: Mid Range, as defined in TS 38.508-1 [6] clause 5.2.2.</w:t>
      </w:r>
    </w:p>
    <w:p w14:paraId="6630E6B0" w14:textId="77777777" w:rsidR="00D710F9" w:rsidRPr="00EF06A7" w:rsidRDefault="00D710F9" w:rsidP="00D710F9">
      <w:r w:rsidRPr="00EF06A7">
        <w:t>For EN-DC within FR1 operation, setup the LTE link according to Annex D</w:t>
      </w:r>
    </w:p>
    <w:p w14:paraId="7D0EE119" w14:textId="77777777" w:rsidR="00D710F9" w:rsidRPr="00EF06A7" w:rsidRDefault="00D710F9" w:rsidP="00D710F9">
      <w:pPr>
        <w:pStyle w:val="B1"/>
      </w:pPr>
      <w:r w:rsidRPr="00EF06A7">
        <w:t>1.</w:t>
      </w:r>
      <w:r w:rsidRPr="00EF06A7">
        <w:tab/>
        <w:t>Connect the SS, the faders and AWGN noise source to the UE antenna connectors as shown in TS 38.508-1 [6] Annex A, in Figure A.3.1.7.1 for TE diagram and section A.3.2.2 for UE diagram.</w:t>
      </w:r>
    </w:p>
    <w:p w14:paraId="3EDE8341" w14:textId="77777777" w:rsidR="00D710F9" w:rsidRPr="00EF06A7" w:rsidRDefault="00D710F9" w:rsidP="00D710F9">
      <w:pPr>
        <w:pStyle w:val="B1"/>
      </w:pPr>
      <w:r w:rsidRPr="00EF06A7">
        <w:t>2.</w:t>
      </w:r>
      <w:r w:rsidRPr="00EF06A7">
        <w:tab/>
        <w:t xml:space="preserve">The parameter settings for the cell are set up according to Table </w:t>
      </w:r>
      <w:r w:rsidRPr="00EF06A7">
        <w:rPr>
          <w:lang w:eastAsia="zh-CN"/>
        </w:rPr>
        <w:t xml:space="preserve">6.1.2-1 </w:t>
      </w:r>
      <w:r w:rsidRPr="00EF06A7">
        <w:t xml:space="preserve">and Table </w:t>
      </w:r>
      <w:r w:rsidRPr="00EF06A7">
        <w:rPr>
          <w:lang w:eastAsia="zh-CN"/>
        </w:rPr>
        <w:t>6.3.2.2.8.3</w:t>
      </w:r>
      <w:r w:rsidRPr="00EF06A7">
        <w:t>-1 as appropriate.</w:t>
      </w:r>
    </w:p>
    <w:p w14:paraId="795E2229" w14:textId="77777777" w:rsidR="00D710F9" w:rsidRPr="00EF06A7" w:rsidRDefault="00D710F9" w:rsidP="00D710F9">
      <w:pPr>
        <w:pStyle w:val="B1"/>
      </w:pPr>
      <w:r w:rsidRPr="00EF06A7">
        <w:t>3.</w:t>
      </w:r>
      <w:r w:rsidRPr="00EF06A7">
        <w:tab/>
        <w:t>Downlink signals for NR cell are initially set up according to Annexes C.0, C.1, C.2, C.3.1 and uplink signals according to Annexes G.0, G.1, G.2, G.3.1 of TS 38.521-1 [7].</w:t>
      </w:r>
    </w:p>
    <w:p w14:paraId="2B517F06" w14:textId="77777777" w:rsidR="00D710F9" w:rsidRPr="00EF06A7" w:rsidRDefault="00D710F9" w:rsidP="00D710F9">
      <w:pPr>
        <w:pStyle w:val="B1"/>
      </w:pPr>
      <w:r w:rsidRPr="00EF06A7">
        <w:t>4.</w:t>
      </w:r>
      <w:r w:rsidRPr="00EF06A7">
        <w:tab/>
        <w:t>Propagation conditions are set according to Annex B.0.</w:t>
      </w:r>
    </w:p>
    <w:p w14:paraId="7082D408" w14:textId="77777777" w:rsidR="00D710F9" w:rsidRPr="00EF06A7" w:rsidRDefault="00D710F9" w:rsidP="00D710F9">
      <w:pPr>
        <w:pStyle w:val="B1"/>
        <w:rPr>
          <w:lang w:eastAsia="zh-CN"/>
        </w:rPr>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Pr="00EF06A7">
        <w:rPr>
          <w:lang w:eastAsia="zh-CN"/>
        </w:rPr>
        <w:t>6.3.2.2.8.4.3.</w:t>
      </w:r>
    </w:p>
    <w:p w14:paraId="660D225A" w14:textId="77777777" w:rsidR="00D710F9" w:rsidRPr="00EF06A7" w:rsidRDefault="00D710F9" w:rsidP="00D710F9">
      <w:pPr>
        <w:pStyle w:val="H6"/>
        <w:rPr>
          <w:lang w:eastAsia="en-US"/>
        </w:rPr>
      </w:pPr>
      <w:r w:rsidRPr="00EF06A7">
        <w:t>6.3.</w:t>
      </w:r>
      <w:r w:rsidRPr="00EF06A7">
        <w:rPr>
          <w:lang w:eastAsia="zh-CN"/>
        </w:rPr>
        <w:t>2.2.8</w:t>
      </w:r>
      <w:r w:rsidRPr="00EF06A7">
        <w:t>.4.2</w:t>
      </w:r>
      <w:r w:rsidRPr="00EF06A7">
        <w:rPr>
          <w:lang w:eastAsia="zh-CN"/>
        </w:rPr>
        <w:tab/>
      </w:r>
      <w:r w:rsidRPr="00EF06A7">
        <w:t>Test procedure</w:t>
      </w:r>
    </w:p>
    <w:p w14:paraId="20EBC2D2" w14:textId="77777777" w:rsidR="00D710F9" w:rsidRPr="00EF06A7" w:rsidRDefault="00D710F9" w:rsidP="00D710F9">
      <w:pPr>
        <w:pStyle w:val="B1"/>
      </w:pPr>
      <w:r w:rsidRPr="00EF06A7">
        <w:t>1.</w:t>
      </w:r>
      <w:r w:rsidRPr="00EF06A7">
        <w:tab/>
        <w:t>Set the parameters of bandwidth, the propagation condition, antenna configuration and measurement channel according to Table 6.3.2.2.8.3-1</w:t>
      </w:r>
      <w:r w:rsidRPr="00EF06A7">
        <w:rPr>
          <w:lang w:eastAsia="zh-CN"/>
        </w:rPr>
        <w:t xml:space="preserve"> </w:t>
      </w:r>
      <w:r w:rsidRPr="00EF06A7">
        <w:t>as appropriate.</w:t>
      </w:r>
    </w:p>
    <w:p w14:paraId="0F9DA9E4" w14:textId="77777777" w:rsidR="00D710F9" w:rsidRPr="00EF06A7" w:rsidRDefault="00D710F9" w:rsidP="00D710F9">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SI feedback via PDCCH DCI format [0_1] with aperiodic CSI request triggered.</w:t>
      </w:r>
      <w:r w:rsidRPr="00EF06A7">
        <w:t xml:space="preserve"> No transport block is sent in parallel to the CQI feedback. Establish </w:t>
      </w:r>
      <w:r w:rsidRPr="00EF06A7">
        <w:rPr>
          <w:rFonts w:eastAsia="Malgun Gothic"/>
          <w:position w:val="-14"/>
          <w:lang w:eastAsia="en-US"/>
        </w:rPr>
        <w:object w:dxaOrig="1260" w:dyaOrig="420" w14:anchorId="43D1CFB6">
          <v:shape id="_x0000_i1163" type="#_x0000_t75" style="width:66pt;height:21pt" o:ole="">
            <v:imagedata r:id="rId64" o:title=""/>
          </v:shape>
          <o:OLEObject Type="Embed" ProgID="Equation.3" ShapeID="_x0000_i1163" DrawAspect="Content" ObjectID="_1781610925" r:id="rId146"/>
        </w:object>
      </w:r>
      <w:r w:rsidRPr="00EF06A7">
        <w:t xml:space="preserve">and </w:t>
      </w:r>
      <w:r w:rsidRPr="00EF06A7">
        <w:rPr>
          <w:rFonts w:eastAsia="Malgun Gothic"/>
          <w:position w:val="-14"/>
          <w:lang w:eastAsia="en-US"/>
        </w:rPr>
        <w:object w:dxaOrig="1260" w:dyaOrig="340" w14:anchorId="631A5B0C">
          <v:shape id="_x0000_i1164" type="#_x0000_t75" style="width:66pt;height:15pt" o:ole="">
            <v:imagedata r:id="rId59" o:title=""/>
          </v:shape>
          <o:OLEObject Type="Embed" ProgID="Equation.DSMT4" ShapeID="_x0000_i1164" DrawAspect="Content" ObjectID="_1781610926" r:id="rId14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2E8B3AC3" w14:textId="77777777" w:rsidR="00D710F9" w:rsidRPr="00EF06A7" w:rsidRDefault="00D710F9" w:rsidP="00D710F9">
      <w:pPr>
        <w:pStyle w:val="B1"/>
        <w:rPr>
          <w:lang w:eastAsia="zh-CN"/>
        </w:rPr>
      </w:pPr>
      <w:r w:rsidRPr="00EF06A7">
        <w:t>3.</w:t>
      </w:r>
      <w:r w:rsidRPr="00EF06A7">
        <w:tab/>
        <w:t>Set SNR to</w:t>
      </w:r>
      <w:r w:rsidRPr="00EF06A7">
        <w:rPr>
          <w:rFonts w:eastAsia="Malgun Gothic"/>
          <w:position w:val="-14"/>
          <w:lang w:eastAsia="en-US"/>
        </w:rPr>
        <w:object w:dxaOrig="1260" w:dyaOrig="340" w14:anchorId="0523C4B6">
          <v:shape id="_x0000_i1165" type="#_x0000_t75" style="width:66pt;height:15pt" o:ole="">
            <v:imagedata r:id="rId59" o:title=""/>
          </v:shape>
          <o:OLEObject Type="Embed" ProgID="Equation.DSMT4" ShapeID="_x0000_i1165" DrawAspect="Content" ObjectID="_1781610927" r:id="rId148"/>
        </w:object>
      </w:r>
      <w:r w:rsidRPr="00EF06A7">
        <w:t>. The SS shall transmit PDSCH with randomly selected precoding matrix from codebook (Table 5.2.2.2.1-6</w:t>
      </w:r>
      <w:r w:rsidRPr="00EF06A7">
        <w:rPr>
          <w:lang w:eastAsia="zh-CN"/>
        </w:rPr>
        <w:t xml:space="preserve"> </w:t>
      </w:r>
      <w:r w:rsidRPr="00EF06A7">
        <w:t xml:space="preserve">in TS 38.214 [12])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810" w:dyaOrig="420" w14:anchorId="483E3C6E">
          <v:shape id="_x0000_i1166" type="#_x0000_t75" style="width:42pt;height:21pt" o:ole="">
            <v:imagedata r:id="rId61" o:title=""/>
          </v:shape>
          <o:OLEObject Type="Embed" ProgID="Equation.DSMT4" ShapeID="_x0000_i1166" DrawAspect="Content" ObjectID="_1781610928" r:id="rId149"/>
        </w:object>
      </w:r>
      <w:r w:rsidRPr="00EF06A7">
        <w:t xml:space="preserve">according to Annex </w:t>
      </w:r>
      <w:r w:rsidRPr="00EF06A7">
        <w:rPr>
          <w:lang w:eastAsia="zh-CN"/>
        </w:rPr>
        <w:t>G.3.3.</w:t>
      </w:r>
    </w:p>
    <w:p w14:paraId="2E5A27C1" w14:textId="77777777" w:rsidR="00D710F9" w:rsidRPr="00EF06A7" w:rsidRDefault="00D710F9" w:rsidP="00D710F9">
      <w:pPr>
        <w:pStyle w:val="B1"/>
        <w:rPr>
          <w:lang w:eastAsia="en-US"/>
        </w:rPr>
      </w:pPr>
      <w:r w:rsidRPr="00EF06A7">
        <w:t>4.</w:t>
      </w:r>
      <w:r w:rsidRPr="00EF06A7">
        <w:tab/>
        <w:t>Calculate</w:t>
      </w:r>
      <w:r w:rsidRPr="00EF06A7">
        <w:rPr>
          <w:rFonts w:eastAsia="Malgun Gothic"/>
          <w:position w:val="-34"/>
          <w:lang w:eastAsia="en-US"/>
        </w:rPr>
        <w:object w:dxaOrig="1760" w:dyaOrig="810" w14:anchorId="16A11849">
          <v:shape id="_x0000_i1167" type="#_x0000_t75" style="width:87pt;height:42pt" o:ole="">
            <v:imagedata r:id="rId69" o:title=""/>
          </v:shape>
          <o:OLEObject Type="Embed" ProgID="Equation.3" ShapeID="_x0000_i1167" DrawAspect="Content" ObjectID="_1781610929" r:id="rId15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g</w:t>
      </w:r>
      <w:r w:rsidRPr="00EF06A7">
        <w:rPr>
          <w:rFonts w:ascii="Symbol" w:hAnsi="Symbol"/>
          <w:iCs/>
        </w:rPr>
        <w:t xml:space="preserve"> </w:t>
      </w:r>
      <w:r w:rsidRPr="00EF06A7">
        <w:t>which is specified in table</w:t>
      </w:r>
      <w:r w:rsidRPr="00EF06A7">
        <w:rPr>
          <w:lang w:eastAsia="zh-CN"/>
        </w:rPr>
        <w:t xml:space="preserve"> 6.3.2.2.8.5-1</w:t>
      </w:r>
      <w:r w:rsidRPr="00EF06A7">
        <w:t>, then the test is pass. Otherwise, the test is fail.</w:t>
      </w:r>
    </w:p>
    <w:p w14:paraId="53B3D394" w14:textId="77777777" w:rsidR="00D710F9" w:rsidRPr="00EF06A7" w:rsidRDefault="00D710F9" w:rsidP="00D710F9">
      <w:pPr>
        <w:pStyle w:val="H6"/>
      </w:pPr>
      <w:r w:rsidRPr="00EF06A7">
        <w:t>6.3.2.</w:t>
      </w:r>
      <w:r w:rsidRPr="00EF06A7">
        <w:rPr>
          <w:lang w:eastAsia="zh-CN"/>
        </w:rPr>
        <w:t>2.8</w:t>
      </w:r>
      <w:r w:rsidRPr="00EF06A7">
        <w:t>.4.3</w:t>
      </w:r>
      <w:r w:rsidRPr="00EF06A7">
        <w:rPr>
          <w:lang w:eastAsia="zh-CN"/>
        </w:rPr>
        <w:tab/>
      </w:r>
      <w:r w:rsidRPr="00EF06A7">
        <w:t>Message contents</w:t>
      </w:r>
    </w:p>
    <w:p w14:paraId="34C8C502" w14:textId="77777777" w:rsidR="00D710F9" w:rsidRPr="00EF06A7" w:rsidRDefault="00D710F9" w:rsidP="00D710F9">
      <w:r w:rsidRPr="00EF06A7">
        <w:t>Message contents are according to TS 38.508-1 [6] clause 4.6.1.</w:t>
      </w:r>
    </w:p>
    <w:p w14:paraId="153ABB51" w14:textId="77777777" w:rsidR="00D710F9" w:rsidRPr="00EF06A7" w:rsidRDefault="00D710F9" w:rsidP="00D710F9">
      <w:pPr>
        <w:pStyle w:val="H6"/>
      </w:pPr>
      <w:r w:rsidRPr="00EF06A7">
        <w:t>6.3.2.</w:t>
      </w:r>
      <w:r w:rsidRPr="00EF06A7">
        <w:rPr>
          <w:lang w:eastAsia="zh-CN"/>
        </w:rPr>
        <w:t>2.8.4.</w:t>
      </w:r>
      <w:r w:rsidRPr="00EF06A7">
        <w:t>3_1</w:t>
      </w:r>
      <w:r w:rsidRPr="00EF06A7">
        <w:rPr>
          <w:lang w:eastAsia="zh-CN"/>
        </w:rPr>
        <w:tab/>
      </w:r>
      <w:r w:rsidRPr="00EF06A7">
        <w:t>Message exceptions for SA</w:t>
      </w:r>
    </w:p>
    <w:p w14:paraId="0930C0E3" w14:textId="77777777" w:rsidR="00D710F9" w:rsidRPr="00EF06A7" w:rsidRDefault="00D710F9" w:rsidP="00D710F9">
      <w:pPr>
        <w:pStyle w:val="TH"/>
      </w:pPr>
      <w:r w:rsidRPr="00EF06A7">
        <w:t>Table 6.</w:t>
      </w:r>
      <w:r w:rsidRPr="00EF06A7">
        <w:rPr>
          <w:lang w:eastAsia="zh-CN"/>
        </w:rPr>
        <w:t>3</w:t>
      </w:r>
      <w:r w:rsidRPr="00EF06A7">
        <w:t>.2.</w:t>
      </w:r>
      <w:r w:rsidRPr="00EF06A7">
        <w:rPr>
          <w:lang w:eastAsia="zh-CN"/>
        </w:rPr>
        <w:t>2</w:t>
      </w:r>
      <w:r w:rsidRPr="00EF06A7">
        <w:t>.</w:t>
      </w:r>
      <w:r w:rsidRPr="00EF06A7">
        <w:rPr>
          <w:lang w:eastAsia="zh-CN"/>
        </w:rPr>
        <w:t>8</w:t>
      </w:r>
      <w:r w:rsidRPr="00EF06A7">
        <w:t>.4.3_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5D26C392"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2E646942" w14:textId="77777777" w:rsidR="00D710F9" w:rsidRPr="00EF06A7" w:rsidRDefault="00D710F9">
            <w:pPr>
              <w:pStyle w:val="TAH"/>
              <w:jc w:val="left"/>
              <w:rPr>
                <w:b w:val="0"/>
                <w:lang w:eastAsia="zh-CN"/>
              </w:rPr>
            </w:pPr>
            <w:r w:rsidRPr="00EF06A7">
              <w:rPr>
                <w:b w:val="0"/>
              </w:rPr>
              <w:t>Derivation Path: TS 38.508-1 [6], clause 4.6.3, Table 4.6.3-4</w:t>
            </w:r>
            <w:r w:rsidRPr="00EF06A7">
              <w:rPr>
                <w:b w:val="0"/>
                <w:lang w:eastAsia="zh-CN"/>
              </w:rPr>
              <w:t>1</w:t>
            </w:r>
          </w:p>
        </w:tc>
      </w:tr>
      <w:tr w:rsidR="00D710F9" w:rsidRPr="00EF06A7" w14:paraId="7568708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33299387" w14:textId="77777777" w:rsidR="00D710F9" w:rsidRPr="00EF06A7" w:rsidRDefault="00D710F9">
            <w:pPr>
              <w:pStyle w:val="TAH"/>
              <w:rPr>
                <w:lang w:eastAsia="en-US"/>
              </w:rPr>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0D7390"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8174D20"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0F6C174" w14:textId="77777777" w:rsidR="00D710F9" w:rsidRPr="00EF06A7" w:rsidRDefault="00D710F9">
            <w:pPr>
              <w:pStyle w:val="TAH"/>
            </w:pPr>
            <w:r w:rsidRPr="00EF06A7">
              <w:t>Condition</w:t>
            </w:r>
          </w:p>
        </w:tc>
      </w:tr>
      <w:tr w:rsidR="00D710F9" w:rsidRPr="00EF06A7" w14:paraId="3356BA00"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2B0FE3F" w14:textId="77777777" w:rsidR="00D710F9" w:rsidRPr="00EF06A7" w:rsidRDefault="00D710F9">
            <w:pPr>
              <w:pStyle w:val="TAL"/>
            </w:pPr>
            <w:r w:rsidRPr="00EF06A7">
              <w:t xml:space="preserve">CSI-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B169A9E"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4D36702C"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C7A1A7B" w14:textId="77777777" w:rsidR="00D710F9" w:rsidRPr="00EF06A7" w:rsidRDefault="00D710F9">
            <w:pPr>
              <w:pStyle w:val="TAL"/>
            </w:pPr>
          </w:p>
        </w:tc>
      </w:tr>
      <w:tr w:rsidR="00D710F9" w:rsidRPr="00EF06A7" w14:paraId="67EC1695"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12A5942" w14:textId="77777777" w:rsidR="00D710F9" w:rsidRPr="00EF06A7" w:rsidRDefault="00D710F9">
            <w:pPr>
              <w:pStyle w:val="TAL"/>
            </w:pPr>
            <w:r w:rsidRPr="00EF06A7">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70AF08D9" w14:textId="77777777" w:rsidR="00D710F9" w:rsidRPr="00EF06A7" w:rsidRDefault="00D710F9">
            <w:pPr>
              <w:pStyle w:val="TAL"/>
            </w:pPr>
            <w:r w:rsidRPr="00EF06A7">
              <w:rPr>
                <w:lang w:eastAsia="zh-CN"/>
              </w:rPr>
              <w:t>a</w:t>
            </w:r>
            <w:r w:rsidRPr="00EF06A7">
              <w:t>periodic</w:t>
            </w:r>
          </w:p>
        </w:tc>
        <w:tc>
          <w:tcPr>
            <w:tcW w:w="1700" w:type="dxa"/>
            <w:tcBorders>
              <w:top w:val="single" w:sz="4" w:space="0" w:color="auto"/>
              <w:left w:val="single" w:sz="4" w:space="0" w:color="auto"/>
              <w:bottom w:val="single" w:sz="4" w:space="0" w:color="auto"/>
              <w:right w:val="single" w:sz="4" w:space="0" w:color="auto"/>
            </w:tcBorders>
          </w:tcPr>
          <w:p w14:paraId="05F35ECD"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4889C96" w14:textId="77777777" w:rsidR="00D710F9" w:rsidRPr="00EF06A7" w:rsidRDefault="00D710F9">
            <w:pPr>
              <w:pStyle w:val="TAL"/>
            </w:pPr>
          </w:p>
        </w:tc>
      </w:tr>
      <w:tr w:rsidR="00D710F9" w:rsidRPr="00EF06A7" w14:paraId="308065EA"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72B4824" w14:textId="77777777" w:rsidR="00D710F9" w:rsidRPr="00EF06A7" w:rsidRDefault="00D710F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27B6A25"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53A3B17B"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49DCA3B0" w14:textId="77777777" w:rsidR="00D710F9" w:rsidRPr="00EF06A7" w:rsidRDefault="00D710F9">
            <w:pPr>
              <w:pStyle w:val="TAL"/>
            </w:pPr>
          </w:p>
        </w:tc>
      </w:tr>
    </w:tbl>
    <w:p w14:paraId="48D286B8" w14:textId="77777777" w:rsidR="00D710F9" w:rsidRPr="00EF06A7" w:rsidRDefault="00D710F9" w:rsidP="00D710F9">
      <w:pPr>
        <w:rPr>
          <w:lang w:eastAsia="zh-CN"/>
        </w:rPr>
      </w:pPr>
    </w:p>
    <w:p w14:paraId="4F8709F9" w14:textId="77777777" w:rsidR="00D710F9" w:rsidRPr="00EF06A7" w:rsidRDefault="00D710F9" w:rsidP="00D710F9">
      <w:pPr>
        <w:pStyle w:val="TH"/>
        <w:rPr>
          <w:lang w:eastAsia="en-US"/>
        </w:rPr>
      </w:pPr>
      <w:r w:rsidRPr="00EF06A7">
        <w:t>Table 6.</w:t>
      </w:r>
      <w:r w:rsidRPr="00EF06A7">
        <w:rPr>
          <w:lang w:eastAsia="zh-CN"/>
        </w:rPr>
        <w:t>3</w:t>
      </w:r>
      <w:r w:rsidRPr="00EF06A7">
        <w:t>.2.</w:t>
      </w:r>
      <w:r w:rsidRPr="00EF06A7">
        <w:rPr>
          <w:lang w:eastAsia="zh-CN"/>
        </w:rPr>
        <w:t>2</w:t>
      </w:r>
      <w:r w:rsidRPr="00EF06A7">
        <w:t>.</w:t>
      </w:r>
      <w:r w:rsidRPr="00EF06A7">
        <w:rPr>
          <w:lang w:eastAsia="zh-CN"/>
        </w:rPr>
        <w:t>8</w:t>
      </w:r>
      <w:r w:rsidRPr="00EF06A7">
        <w:t>.4.3_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49D675A8"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0A967A17" w14:textId="77777777" w:rsidR="00D710F9" w:rsidRPr="00EF06A7" w:rsidRDefault="00D710F9">
            <w:pPr>
              <w:pStyle w:val="TAH"/>
              <w:jc w:val="left"/>
              <w:rPr>
                <w:b w:val="0"/>
              </w:rPr>
            </w:pPr>
            <w:r w:rsidRPr="00EF06A7">
              <w:rPr>
                <w:b w:val="0"/>
              </w:rPr>
              <w:t>Derivation Path: TS 38.508-1 [6], clause 5.4.2, Table5.4.2.0-15</w:t>
            </w:r>
          </w:p>
        </w:tc>
      </w:tr>
      <w:tr w:rsidR="00D710F9" w:rsidRPr="00EF06A7" w14:paraId="0D19BCEA"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36C9BCD"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A1E549"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5E5E4E2"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F8A70E4" w14:textId="77777777" w:rsidR="00D710F9" w:rsidRPr="00EF06A7" w:rsidRDefault="00D710F9">
            <w:pPr>
              <w:pStyle w:val="TAH"/>
            </w:pPr>
            <w:r w:rsidRPr="00EF06A7">
              <w:t>Condition</w:t>
            </w:r>
          </w:p>
        </w:tc>
      </w:tr>
      <w:tr w:rsidR="00D710F9" w:rsidRPr="00EF06A7" w14:paraId="32008B06"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F710792" w14:textId="77777777" w:rsidR="00D710F9" w:rsidRPr="00EF06A7" w:rsidRDefault="00D710F9">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E3C261C"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048ED140"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75FE25E4" w14:textId="77777777" w:rsidR="00D710F9" w:rsidRPr="00EF06A7" w:rsidRDefault="00D710F9">
            <w:pPr>
              <w:pStyle w:val="TAL"/>
            </w:pPr>
          </w:p>
        </w:tc>
      </w:tr>
      <w:tr w:rsidR="00D710F9" w:rsidRPr="00EF06A7" w14:paraId="7D44F4A5"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9E22DEF" w14:textId="77777777" w:rsidR="00D710F9" w:rsidRPr="00EF06A7" w:rsidRDefault="00D710F9">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50911F9"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580369BA"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15FBF078" w14:textId="77777777" w:rsidR="00D710F9" w:rsidRPr="00EF06A7" w:rsidRDefault="00D710F9">
            <w:pPr>
              <w:pStyle w:val="TAL"/>
            </w:pPr>
          </w:p>
        </w:tc>
      </w:tr>
      <w:tr w:rsidR="00D710F9" w:rsidRPr="00EF06A7" w14:paraId="13CF9622"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96A61F7" w14:textId="77777777" w:rsidR="00D710F9" w:rsidRPr="00EF06A7" w:rsidRDefault="00D710F9">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613D1CAA" w14:textId="77777777" w:rsidR="00D710F9" w:rsidRPr="00EF06A7" w:rsidRDefault="00D710F9">
            <w:pPr>
              <w:pStyle w:val="TAL"/>
              <w:rPr>
                <w:lang w:eastAsia="zh-CN"/>
              </w:rPr>
            </w:pPr>
            <w:r w:rsidRPr="00EF06A7">
              <w:rPr>
                <w:lang w:eastAsia="zh-CN"/>
              </w:rPr>
              <w:t>001100</w:t>
            </w:r>
          </w:p>
        </w:tc>
        <w:tc>
          <w:tcPr>
            <w:tcW w:w="1700" w:type="dxa"/>
            <w:tcBorders>
              <w:top w:val="single" w:sz="4" w:space="0" w:color="auto"/>
              <w:left w:val="single" w:sz="4" w:space="0" w:color="auto"/>
              <w:bottom w:val="single" w:sz="4" w:space="0" w:color="auto"/>
              <w:right w:val="single" w:sz="4" w:space="0" w:color="auto"/>
            </w:tcBorders>
          </w:tcPr>
          <w:p w14:paraId="0081A118"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80DC873" w14:textId="77777777" w:rsidR="00D710F9" w:rsidRPr="00EF06A7" w:rsidRDefault="00D710F9">
            <w:pPr>
              <w:pStyle w:val="TAL"/>
            </w:pPr>
          </w:p>
        </w:tc>
      </w:tr>
      <w:tr w:rsidR="00D710F9" w:rsidRPr="00EF06A7" w14:paraId="32415FA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DBF57BB"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09553B2"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0BB8C30C"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4A1F6A64" w14:textId="77777777" w:rsidR="00D710F9" w:rsidRPr="00EF06A7" w:rsidRDefault="00D710F9">
            <w:pPr>
              <w:pStyle w:val="TAL"/>
            </w:pPr>
          </w:p>
        </w:tc>
      </w:tr>
      <w:tr w:rsidR="00D710F9" w:rsidRPr="00EF06A7" w14:paraId="00C64B76" w14:textId="77777777" w:rsidTr="00D710F9">
        <w:tc>
          <w:tcPr>
            <w:tcW w:w="4535" w:type="dxa"/>
            <w:tcBorders>
              <w:top w:val="single" w:sz="4" w:space="0" w:color="auto"/>
              <w:left w:val="single" w:sz="4" w:space="0" w:color="auto"/>
              <w:bottom w:val="nil"/>
              <w:right w:val="single" w:sz="4" w:space="0" w:color="auto"/>
            </w:tcBorders>
            <w:hideMark/>
          </w:tcPr>
          <w:p w14:paraId="10FFAE5D" w14:textId="77777777" w:rsidR="00D710F9" w:rsidRPr="00EF06A7" w:rsidRDefault="00D710F9">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3BD0E2B4" w14:textId="77777777" w:rsidR="00D710F9" w:rsidRPr="00EF06A7" w:rsidRDefault="00D710F9">
            <w:pPr>
              <w:pStyle w:val="TAL"/>
              <w:rPr>
                <w:lang w:eastAsia="zh-CN"/>
              </w:rPr>
            </w:pPr>
            <w:r w:rsidRPr="00EF06A7">
              <w:rPr>
                <w:lang w:eastAsia="zh-CN"/>
              </w:rPr>
              <w:t>p8</w:t>
            </w:r>
          </w:p>
        </w:tc>
        <w:tc>
          <w:tcPr>
            <w:tcW w:w="1700" w:type="dxa"/>
            <w:tcBorders>
              <w:top w:val="single" w:sz="4" w:space="0" w:color="auto"/>
              <w:left w:val="single" w:sz="4" w:space="0" w:color="auto"/>
              <w:bottom w:val="single" w:sz="4" w:space="0" w:color="auto"/>
              <w:right w:val="single" w:sz="4" w:space="0" w:color="auto"/>
            </w:tcBorders>
          </w:tcPr>
          <w:p w14:paraId="5795E0B7"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BDAB7B4" w14:textId="77777777" w:rsidR="00D710F9" w:rsidRPr="00EF06A7" w:rsidRDefault="00D710F9">
            <w:pPr>
              <w:pStyle w:val="TAL"/>
            </w:pPr>
          </w:p>
        </w:tc>
      </w:tr>
      <w:tr w:rsidR="00D710F9" w:rsidRPr="00EF06A7" w14:paraId="4ECD535C" w14:textId="77777777" w:rsidTr="00D710F9">
        <w:tc>
          <w:tcPr>
            <w:tcW w:w="4535" w:type="dxa"/>
            <w:tcBorders>
              <w:top w:val="single" w:sz="4" w:space="0" w:color="auto"/>
              <w:left w:val="single" w:sz="4" w:space="0" w:color="auto"/>
              <w:bottom w:val="nil"/>
              <w:right w:val="single" w:sz="4" w:space="0" w:color="auto"/>
            </w:tcBorders>
            <w:hideMark/>
          </w:tcPr>
          <w:p w14:paraId="5249A3E4" w14:textId="77777777" w:rsidR="00D710F9" w:rsidRPr="00EF06A7" w:rsidRDefault="00D710F9">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E213A3E" w14:textId="77777777" w:rsidR="00D710F9" w:rsidRPr="00EF06A7" w:rsidRDefault="00D710F9">
            <w:pPr>
              <w:pStyle w:val="TAL"/>
              <w:rPr>
                <w:lang w:eastAsia="zh-CN"/>
              </w:rPr>
            </w:pPr>
            <w:r w:rsidRPr="00EF06A7">
              <w:rPr>
                <w:lang w:eastAsia="zh-CN"/>
              </w:rPr>
              <w:t>5, 9</w:t>
            </w:r>
          </w:p>
        </w:tc>
        <w:tc>
          <w:tcPr>
            <w:tcW w:w="1700" w:type="dxa"/>
            <w:tcBorders>
              <w:top w:val="single" w:sz="4" w:space="0" w:color="auto"/>
              <w:left w:val="single" w:sz="4" w:space="0" w:color="auto"/>
              <w:bottom w:val="single" w:sz="4" w:space="0" w:color="auto"/>
              <w:right w:val="single" w:sz="4" w:space="0" w:color="auto"/>
            </w:tcBorders>
          </w:tcPr>
          <w:p w14:paraId="0BC44EB8"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50C956E" w14:textId="77777777" w:rsidR="00D710F9" w:rsidRPr="00EF06A7" w:rsidRDefault="00D710F9">
            <w:pPr>
              <w:pStyle w:val="TAL"/>
            </w:pPr>
          </w:p>
        </w:tc>
      </w:tr>
      <w:tr w:rsidR="00D710F9" w:rsidRPr="00EF06A7" w14:paraId="3C35DE0B" w14:textId="77777777" w:rsidTr="00D710F9">
        <w:tc>
          <w:tcPr>
            <w:tcW w:w="4535" w:type="dxa"/>
            <w:tcBorders>
              <w:top w:val="single" w:sz="4" w:space="0" w:color="auto"/>
              <w:left w:val="single" w:sz="4" w:space="0" w:color="auto"/>
              <w:bottom w:val="nil"/>
              <w:right w:val="single" w:sz="4" w:space="0" w:color="auto"/>
            </w:tcBorders>
            <w:hideMark/>
          </w:tcPr>
          <w:p w14:paraId="3603C551" w14:textId="77777777" w:rsidR="00D710F9" w:rsidRPr="00EF06A7" w:rsidRDefault="00D710F9">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49B5868C" w14:textId="77777777" w:rsidR="00D710F9" w:rsidRPr="00EF06A7" w:rsidRDefault="00D710F9">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53F785B2"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D0D986" w14:textId="77777777" w:rsidR="00D710F9" w:rsidRPr="00EF06A7" w:rsidRDefault="00D710F9">
            <w:pPr>
              <w:pStyle w:val="TAL"/>
            </w:pPr>
          </w:p>
        </w:tc>
      </w:tr>
      <w:tr w:rsidR="00D710F9" w:rsidRPr="00EF06A7" w14:paraId="4BCC920E"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79942934" w14:textId="77777777" w:rsidR="00D710F9" w:rsidRPr="00EF06A7" w:rsidRDefault="00D710F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3FDAE98"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761FDD0D"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F7021C6" w14:textId="77777777" w:rsidR="00D710F9" w:rsidRPr="00EF06A7" w:rsidRDefault="00D710F9">
            <w:pPr>
              <w:pStyle w:val="TAL"/>
            </w:pPr>
          </w:p>
        </w:tc>
      </w:tr>
    </w:tbl>
    <w:p w14:paraId="020BF6DC" w14:textId="77777777" w:rsidR="00D710F9" w:rsidRPr="00EF06A7" w:rsidRDefault="00D710F9" w:rsidP="00D710F9">
      <w:pPr>
        <w:rPr>
          <w:lang w:eastAsia="en-US"/>
        </w:rPr>
      </w:pPr>
    </w:p>
    <w:p w14:paraId="200A0C3F" w14:textId="77777777" w:rsidR="00D710F9" w:rsidRPr="00EF06A7" w:rsidRDefault="00D710F9" w:rsidP="00D710F9">
      <w:pPr>
        <w:pStyle w:val="TH"/>
      </w:pPr>
      <w:r w:rsidRPr="00EF06A7">
        <w:t>Table 6.3.2.2.8.4.3_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46340ACF"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3C849AD1" w14:textId="77777777" w:rsidR="00D710F9" w:rsidRPr="00EF06A7" w:rsidRDefault="00D710F9">
            <w:pPr>
              <w:pStyle w:val="TAH"/>
              <w:jc w:val="left"/>
              <w:rPr>
                <w:b w:val="0"/>
              </w:rPr>
            </w:pPr>
            <w:r w:rsidRPr="00EF06A7">
              <w:rPr>
                <w:b w:val="0"/>
              </w:rPr>
              <w:t>Derivation Path: TS 38.508-1 [6], clause 5.4.2, Table5.4.2.0-21</w:t>
            </w:r>
          </w:p>
        </w:tc>
      </w:tr>
      <w:tr w:rsidR="00D710F9" w:rsidRPr="00EF06A7" w14:paraId="13A2340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58F7A98"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5EF96C"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293AD20"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6659F6E" w14:textId="77777777" w:rsidR="00D710F9" w:rsidRPr="00EF06A7" w:rsidRDefault="00D710F9">
            <w:pPr>
              <w:pStyle w:val="TAH"/>
            </w:pPr>
            <w:r w:rsidRPr="00EF06A7">
              <w:t>Condition</w:t>
            </w:r>
          </w:p>
        </w:tc>
      </w:tr>
      <w:tr w:rsidR="00D710F9" w:rsidRPr="00EF06A7" w14:paraId="25FA55D4"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0B1B333" w14:textId="77777777" w:rsidR="00D710F9" w:rsidRPr="00EF06A7" w:rsidRDefault="00D710F9">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C348524"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5E49936"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7DD66C01" w14:textId="77777777" w:rsidR="00D710F9" w:rsidRPr="00EF06A7" w:rsidRDefault="00D710F9">
            <w:pPr>
              <w:pStyle w:val="TAL"/>
            </w:pPr>
          </w:p>
        </w:tc>
      </w:tr>
      <w:tr w:rsidR="00D710F9" w:rsidRPr="00EF06A7" w14:paraId="28D21AAB"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FBB7C69" w14:textId="77777777" w:rsidR="00D710F9" w:rsidRPr="00EF06A7" w:rsidRDefault="00D710F9">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26A08C2E"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782E97D9"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E84698D" w14:textId="77777777" w:rsidR="00D710F9" w:rsidRPr="00EF06A7" w:rsidRDefault="00D710F9">
            <w:pPr>
              <w:pStyle w:val="TAL"/>
            </w:pPr>
          </w:p>
        </w:tc>
      </w:tr>
      <w:tr w:rsidR="00D710F9" w:rsidRPr="00EF06A7" w14:paraId="758C928D"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F55E0CC" w14:textId="77777777" w:rsidR="00D710F9" w:rsidRPr="00EF06A7" w:rsidRDefault="00D710F9">
            <w:pPr>
              <w:pStyle w:val="TAL"/>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3C9DC14F" w14:textId="77777777" w:rsidR="00D710F9" w:rsidRPr="00EF06A7" w:rsidRDefault="00D710F9">
            <w:pPr>
              <w:pStyle w:val="TAL"/>
            </w:pPr>
            <w:r w:rsidRPr="00EF06A7">
              <w:t>000</w:t>
            </w:r>
            <w:r w:rsidRPr="00EF06A7">
              <w:rPr>
                <w:lang w:eastAsia="zh-CN"/>
              </w:rPr>
              <w:t>10</w:t>
            </w:r>
            <w:r w:rsidRPr="00EF06A7">
              <w:t>0</w:t>
            </w:r>
          </w:p>
        </w:tc>
        <w:tc>
          <w:tcPr>
            <w:tcW w:w="1700" w:type="dxa"/>
            <w:tcBorders>
              <w:top w:val="single" w:sz="4" w:space="0" w:color="auto"/>
              <w:left w:val="single" w:sz="4" w:space="0" w:color="auto"/>
              <w:bottom w:val="single" w:sz="4" w:space="0" w:color="auto"/>
              <w:right w:val="single" w:sz="4" w:space="0" w:color="auto"/>
            </w:tcBorders>
          </w:tcPr>
          <w:p w14:paraId="0B0DCD51"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B8A5932" w14:textId="77777777" w:rsidR="00D710F9" w:rsidRPr="00EF06A7" w:rsidRDefault="00D710F9">
            <w:pPr>
              <w:pStyle w:val="TAL"/>
            </w:pPr>
          </w:p>
        </w:tc>
      </w:tr>
      <w:tr w:rsidR="00D710F9" w:rsidRPr="00EF06A7" w14:paraId="059CE92A"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CDF1EB0"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6A91C55"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20B0ACEB"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4E66427" w14:textId="77777777" w:rsidR="00D710F9" w:rsidRPr="00EF06A7" w:rsidRDefault="00D710F9">
            <w:pPr>
              <w:pStyle w:val="TAL"/>
            </w:pPr>
          </w:p>
        </w:tc>
      </w:tr>
      <w:tr w:rsidR="00D710F9" w:rsidRPr="00EF06A7" w14:paraId="15B55DE1" w14:textId="77777777" w:rsidTr="00D710F9">
        <w:tc>
          <w:tcPr>
            <w:tcW w:w="4535" w:type="dxa"/>
            <w:tcBorders>
              <w:top w:val="nil"/>
              <w:left w:val="single" w:sz="4" w:space="0" w:color="auto"/>
              <w:bottom w:val="single" w:sz="4" w:space="0" w:color="auto"/>
              <w:right w:val="single" w:sz="4" w:space="0" w:color="auto"/>
            </w:tcBorders>
            <w:hideMark/>
          </w:tcPr>
          <w:p w14:paraId="6FA99E30" w14:textId="77777777" w:rsidR="00D710F9" w:rsidRPr="00EF06A7" w:rsidRDefault="00D710F9">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59267E8A" w14:textId="77777777" w:rsidR="00D710F9" w:rsidRPr="00EF06A7" w:rsidRDefault="00D710F9">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34D14B93"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5C4D1F44" w14:textId="77777777" w:rsidR="00D710F9" w:rsidRPr="00EF06A7" w:rsidRDefault="00D710F9">
            <w:pPr>
              <w:pStyle w:val="TAL"/>
            </w:pPr>
          </w:p>
        </w:tc>
      </w:tr>
      <w:tr w:rsidR="00D710F9" w:rsidRPr="00EF06A7" w14:paraId="41B5CC4B" w14:textId="77777777" w:rsidTr="00D710F9">
        <w:tc>
          <w:tcPr>
            <w:tcW w:w="4535" w:type="dxa"/>
            <w:tcBorders>
              <w:top w:val="nil"/>
              <w:left w:val="single" w:sz="4" w:space="0" w:color="auto"/>
              <w:bottom w:val="single" w:sz="4" w:space="0" w:color="auto"/>
              <w:right w:val="single" w:sz="4" w:space="0" w:color="auto"/>
            </w:tcBorders>
            <w:hideMark/>
          </w:tcPr>
          <w:p w14:paraId="69DF42F9" w14:textId="77777777" w:rsidR="00D710F9" w:rsidRPr="00EF06A7" w:rsidRDefault="00D710F9">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5193A2D" w14:textId="77777777" w:rsidR="00D710F9" w:rsidRPr="00EF06A7" w:rsidRDefault="00D710F9">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23D9A385"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F62F09E" w14:textId="77777777" w:rsidR="00D710F9" w:rsidRPr="00EF06A7" w:rsidRDefault="00D710F9">
            <w:pPr>
              <w:pStyle w:val="TAL"/>
            </w:pPr>
          </w:p>
        </w:tc>
      </w:tr>
      <w:tr w:rsidR="00D710F9" w:rsidRPr="00EF06A7" w14:paraId="0269A8F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766B2C7D" w14:textId="77777777" w:rsidR="00D710F9" w:rsidRPr="00EF06A7" w:rsidRDefault="00D710F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896B00C"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7EC80EC"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71A98ED" w14:textId="77777777" w:rsidR="00D710F9" w:rsidRPr="00EF06A7" w:rsidRDefault="00D710F9">
            <w:pPr>
              <w:pStyle w:val="TAL"/>
            </w:pPr>
          </w:p>
        </w:tc>
      </w:tr>
    </w:tbl>
    <w:p w14:paraId="2A840903" w14:textId="77777777" w:rsidR="00D710F9" w:rsidRPr="00EF06A7" w:rsidRDefault="00D710F9" w:rsidP="00D710F9">
      <w:pPr>
        <w:rPr>
          <w:lang w:eastAsia="en-US"/>
        </w:rPr>
      </w:pPr>
    </w:p>
    <w:p w14:paraId="265A868B" w14:textId="77777777" w:rsidR="00D710F9" w:rsidRPr="00EF06A7" w:rsidRDefault="00D710F9" w:rsidP="00D710F9">
      <w:pPr>
        <w:pStyle w:val="TH"/>
      </w:pPr>
      <w:r w:rsidRPr="00EF06A7">
        <w:t>Table 6.3.2.2.8.4.3_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60E36FA8"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79E853CA" w14:textId="77777777" w:rsidR="00D710F9" w:rsidRPr="00EF06A7" w:rsidRDefault="00D710F9">
            <w:pPr>
              <w:pStyle w:val="TAH"/>
              <w:jc w:val="left"/>
              <w:rPr>
                <w:b w:val="0"/>
              </w:rPr>
            </w:pPr>
            <w:r w:rsidRPr="00EF06A7">
              <w:rPr>
                <w:b w:val="0"/>
              </w:rPr>
              <w:t>Derivation Path: TS 38.508-1 [6], clause 4.6.3, Table 4.6.3-34</w:t>
            </w:r>
          </w:p>
        </w:tc>
      </w:tr>
      <w:tr w:rsidR="00D710F9" w:rsidRPr="00EF06A7" w14:paraId="0FFA5B0A"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03F62DD"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C0822A"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64E62D7"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832CD4A" w14:textId="77777777" w:rsidR="00D710F9" w:rsidRPr="00EF06A7" w:rsidRDefault="00D710F9">
            <w:pPr>
              <w:pStyle w:val="TAH"/>
            </w:pPr>
            <w:r w:rsidRPr="00EF06A7">
              <w:t>Condition</w:t>
            </w:r>
          </w:p>
        </w:tc>
      </w:tr>
      <w:tr w:rsidR="00D710F9" w:rsidRPr="00EF06A7" w14:paraId="7446779C"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283493B" w14:textId="77777777" w:rsidR="00D710F9" w:rsidRPr="00EF06A7" w:rsidRDefault="00D710F9">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519D118F"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1B76C79"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44C92969" w14:textId="77777777" w:rsidR="00D710F9" w:rsidRPr="00EF06A7" w:rsidRDefault="00D710F9">
            <w:pPr>
              <w:pStyle w:val="TAL"/>
            </w:pPr>
          </w:p>
        </w:tc>
      </w:tr>
      <w:tr w:rsidR="00D710F9" w:rsidRPr="00EF06A7" w14:paraId="21876DB7"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E678D0A" w14:textId="77777777" w:rsidR="00D710F9" w:rsidRPr="00EF06A7" w:rsidRDefault="00D710F9">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759A8BBA"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44EF4945"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ADAA8B8" w14:textId="77777777" w:rsidR="00D710F9" w:rsidRPr="00EF06A7" w:rsidRDefault="00D710F9">
            <w:pPr>
              <w:pStyle w:val="TAL"/>
            </w:pPr>
          </w:p>
        </w:tc>
      </w:tr>
      <w:tr w:rsidR="00D710F9" w:rsidRPr="00EF06A7" w14:paraId="523F30DE"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388DB46" w14:textId="77777777" w:rsidR="00D710F9" w:rsidRPr="00EF06A7" w:rsidRDefault="00D710F9">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1450E573" w14:textId="77777777" w:rsidR="00D710F9" w:rsidRPr="00EF06A7" w:rsidRDefault="00D710F9">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7E7F1828"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CCEBD40" w14:textId="77777777" w:rsidR="00D710F9" w:rsidRPr="00EF06A7" w:rsidRDefault="00D710F9">
            <w:pPr>
              <w:pStyle w:val="TAL"/>
            </w:pPr>
          </w:p>
        </w:tc>
      </w:tr>
      <w:tr w:rsidR="00D710F9" w:rsidRPr="00EF06A7" w14:paraId="6BA24B3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D428EC9" w14:textId="77777777" w:rsidR="00D710F9" w:rsidRPr="00EF06A7" w:rsidRDefault="00D710F9">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5D6CA290" w14:textId="77777777" w:rsidR="00D710F9" w:rsidRPr="00EF06A7" w:rsidRDefault="00D710F9">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2BA55D95"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0203ECDB" w14:textId="77777777" w:rsidR="00D710F9" w:rsidRPr="00EF06A7" w:rsidRDefault="00D710F9">
            <w:pPr>
              <w:pStyle w:val="TAL"/>
            </w:pPr>
          </w:p>
        </w:tc>
      </w:tr>
      <w:tr w:rsidR="00D710F9" w:rsidRPr="00EF06A7" w14:paraId="1596D024"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C2CB65B"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A5C9A25"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7D927C84"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77BFD68D" w14:textId="77777777" w:rsidR="00D710F9" w:rsidRPr="00EF06A7" w:rsidRDefault="00D710F9">
            <w:pPr>
              <w:pStyle w:val="TAL"/>
            </w:pPr>
          </w:p>
        </w:tc>
      </w:tr>
    </w:tbl>
    <w:p w14:paraId="045A1831" w14:textId="77777777" w:rsidR="00D710F9" w:rsidRPr="00EF06A7" w:rsidRDefault="00D710F9" w:rsidP="00D710F9"/>
    <w:p w14:paraId="0F5ECE25" w14:textId="77777777" w:rsidR="00D710F9" w:rsidRPr="00EF06A7" w:rsidRDefault="00D710F9" w:rsidP="00D710F9">
      <w:pPr>
        <w:pStyle w:val="TH"/>
      </w:pPr>
      <w:r w:rsidRPr="00EF06A7">
        <w:t>Table 6.3.2.2.8.4.3_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69FB52ED"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43172536" w14:textId="77777777" w:rsidR="00D710F9" w:rsidRPr="00EF06A7" w:rsidRDefault="00D710F9">
            <w:pPr>
              <w:pStyle w:val="TAH"/>
              <w:jc w:val="left"/>
              <w:rPr>
                <w:b w:val="0"/>
              </w:rPr>
            </w:pPr>
            <w:r w:rsidRPr="00EF06A7">
              <w:rPr>
                <w:b w:val="0"/>
              </w:rPr>
              <w:t>Derivation Path: TS 38.508-1 [6], clause 4.6.2, Table 4.6.3-25</w:t>
            </w:r>
          </w:p>
        </w:tc>
      </w:tr>
      <w:tr w:rsidR="00D710F9" w:rsidRPr="00EF06A7" w14:paraId="1CC892CE"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9A936FF"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AFB9DE"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F7A3C56"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F697C0B" w14:textId="77777777" w:rsidR="00D710F9" w:rsidRPr="00EF06A7" w:rsidRDefault="00D710F9">
            <w:pPr>
              <w:pStyle w:val="TAH"/>
            </w:pPr>
            <w:r w:rsidRPr="00EF06A7">
              <w:t>Condition</w:t>
            </w:r>
          </w:p>
        </w:tc>
      </w:tr>
      <w:tr w:rsidR="00D710F9" w:rsidRPr="00EF06A7" w14:paraId="7850E06B"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5B4B663" w14:textId="77777777" w:rsidR="00D710F9" w:rsidRPr="00EF06A7" w:rsidRDefault="00D710F9">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10C5CDBB"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0F7249A4"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E7FCFBA" w14:textId="77777777" w:rsidR="00D710F9" w:rsidRPr="00EF06A7" w:rsidRDefault="00D710F9">
            <w:pPr>
              <w:pStyle w:val="TAL"/>
            </w:pPr>
          </w:p>
        </w:tc>
      </w:tr>
      <w:tr w:rsidR="00D710F9" w:rsidRPr="00EF06A7" w14:paraId="4CF0BD96"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1BE5E82" w14:textId="77777777" w:rsidR="00D710F9" w:rsidRPr="00EF06A7" w:rsidRDefault="00D710F9">
            <w:pPr>
              <w:pStyle w:val="TAL"/>
            </w:pPr>
            <w:r w:rsidRPr="00EF06A7">
              <w:t xml:space="preserve">  moreThanTwo SEQUENCE {</w:t>
            </w:r>
          </w:p>
        </w:tc>
        <w:tc>
          <w:tcPr>
            <w:tcW w:w="2267" w:type="dxa"/>
            <w:tcBorders>
              <w:top w:val="single" w:sz="4" w:space="0" w:color="auto"/>
              <w:left w:val="single" w:sz="4" w:space="0" w:color="auto"/>
              <w:bottom w:val="single" w:sz="4" w:space="0" w:color="auto"/>
              <w:right w:val="single" w:sz="4" w:space="0" w:color="auto"/>
            </w:tcBorders>
          </w:tcPr>
          <w:p w14:paraId="0F3C81F6"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F5280F4"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B29C82A" w14:textId="77777777" w:rsidR="00D710F9" w:rsidRPr="00EF06A7" w:rsidRDefault="00D710F9">
            <w:pPr>
              <w:pStyle w:val="TAL"/>
            </w:pPr>
          </w:p>
        </w:tc>
      </w:tr>
      <w:tr w:rsidR="00D710F9" w:rsidRPr="00EF06A7" w14:paraId="24361785"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AA60486" w14:textId="77777777" w:rsidR="00D710F9" w:rsidRPr="00EF06A7" w:rsidRDefault="00D710F9">
            <w:pPr>
              <w:pStyle w:val="TAL"/>
              <w:rPr>
                <w:lang w:eastAsia="zh-CN"/>
              </w:rPr>
            </w:pPr>
            <w:r w:rsidRPr="00EF06A7">
              <w:t xml:space="preserve">    n1-n2</w:t>
            </w:r>
            <w:r w:rsidRPr="00EF06A7">
              <w:rPr>
                <w:lang w:eastAsia="zh-CN"/>
              </w:rPr>
              <w:t xml:space="preserve"> </w:t>
            </w:r>
            <w:r w:rsidRPr="00EF06A7">
              <w:t>CHOICE {</w:t>
            </w:r>
          </w:p>
        </w:tc>
        <w:tc>
          <w:tcPr>
            <w:tcW w:w="2267" w:type="dxa"/>
            <w:tcBorders>
              <w:top w:val="single" w:sz="4" w:space="0" w:color="auto"/>
              <w:left w:val="single" w:sz="4" w:space="0" w:color="auto"/>
              <w:bottom w:val="single" w:sz="4" w:space="0" w:color="auto"/>
              <w:right w:val="single" w:sz="4" w:space="0" w:color="auto"/>
            </w:tcBorders>
          </w:tcPr>
          <w:p w14:paraId="5E086B22" w14:textId="77777777" w:rsidR="00D710F9" w:rsidRPr="00EF06A7" w:rsidRDefault="00D710F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02EB1F"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7F02A9B9" w14:textId="77777777" w:rsidR="00D710F9" w:rsidRPr="00EF06A7" w:rsidRDefault="00D710F9">
            <w:pPr>
              <w:pStyle w:val="TAL"/>
            </w:pPr>
          </w:p>
        </w:tc>
      </w:tr>
      <w:tr w:rsidR="00D710F9" w:rsidRPr="00EF06A7" w14:paraId="780A042F"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A30FFCA" w14:textId="77777777" w:rsidR="00D710F9" w:rsidRPr="00EF06A7" w:rsidRDefault="00D710F9">
            <w:pPr>
              <w:pStyle w:val="TAL"/>
              <w:rPr>
                <w:lang w:eastAsia="zh-CN"/>
              </w:rPr>
            </w:pPr>
            <w:r w:rsidRPr="00EF06A7">
              <w:rPr>
                <w:lang w:eastAsia="zh-CN"/>
              </w:rPr>
              <w:t xml:space="preserve">        four</w:t>
            </w:r>
            <w:r w:rsidRPr="00EF06A7">
              <w:t>-one-TypeI-SinglePanel-Restriction</w:t>
            </w:r>
          </w:p>
        </w:tc>
        <w:tc>
          <w:tcPr>
            <w:tcW w:w="2267" w:type="dxa"/>
            <w:tcBorders>
              <w:top w:val="single" w:sz="4" w:space="0" w:color="auto"/>
              <w:left w:val="single" w:sz="4" w:space="0" w:color="auto"/>
              <w:bottom w:val="single" w:sz="4" w:space="0" w:color="auto"/>
              <w:right w:val="single" w:sz="4" w:space="0" w:color="auto"/>
            </w:tcBorders>
            <w:hideMark/>
          </w:tcPr>
          <w:p w14:paraId="54D1C43E" w14:textId="77777777" w:rsidR="00D710F9" w:rsidRPr="00EF06A7" w:rsidRDefault="00D710F9">
            <w:pPr>
              <w:pStyle w:val="TAL"/>
              <w:rPr>
                <w:lang w:eastAsia="en-US"/>
              </w:rPr>
            </w:pPr>
            <w:r w:rsidRPr="00EF06A7">
              <w:rPr>
                <w:lang w:eastAsia="zh-CN"/>
              </w:rPr>
              <w:t>FFFF</w:t>
            </w:r>
          </w:p>
        </w:tc>
        <w:tc>
          <w:tcPr>
            <w:tcW w:w="1700" w:type="dxa"/>
            <w:tcBorders>
              <w:top w:val="single" w:sz="4" w:space="0" w:color="auto"/>
              <w:left w:val="single" w:sz="4" w:space="0" w:color="auto"/>
              <w:bottom w:val="single" w:sz="4" w:space="0" w:color="auto"/>
              <w:right w:val="single" w:sz="4" w:space="0" w:color="auto"/>
            </w:tcBorders>
          </w:tcPr>
          <w:p w14:paraId="0E6272E4"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71DE4BAC" w14:textId="77777777" w:rsidR="00D710F9" w:rsidRPr="00EF06A7" w:rsidRDefault="00D710F9">
            <w:pPr>
              <w:pStyle w:val="TAL"/>
            </w:pPr>
          </w:p>
        </w:tc>
      </w:tr>
      <w:tr w:rsidR="00D710F9" w:rsidRPr="00EF06A7" w14:paraId="4A606663"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334F8546" w14:textId="77777777" w:rsidR="00D710F9" w:rsidRPr="00EF06A7" w:rsidRDefault="00D710F9">
            <w:pPr>
              <w:pStyle w:val="TAL"/>
            </w:pPr>
            <w:r w:rsidRPr="00EF06A7">
              <w:t xml:space="preserve">  </w:t>
            </w: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CB88E32"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F33DDBF"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3CEAA1A" w14:textId="77777777" w:rsidR="00D710F9" w:rsidRPr="00EF06A7" w:rsidRDefault="00D710F9">
            <w:pPr>
              <w:pStyle w:val="TAL"/>
            </w:pPr>
          </w:p>
        </w:tc>
      </w:tr>
      <w:tr w:rsidR="00D710F9" w:rsidRPr="00EF06A7" w14:paraId="556841F4"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F44AD9E" w14:textId="77777777" w:rsidR="00D710F9" w:rsidRPr="00EF06A7" w:rsidRDefault="00D710F9">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8C57571"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0A375163"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0739F492" w14:textId="77777777" w:rsidR="00D710F9" w:rsidRPr="00EF06A7" w:rsidRDefault="00D710F9">
            <w:pPr>
              <w:pStyle w:val="TAL"/>
            </w:pPr>
          </w:p>
        </w:tc>
      </w:tr>
      <w:tr w:rsidR="00D710F9" w:rsidRPr="00EF06A7" w14:paraId="0866256C"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BB72155" w14:textId="77777777" w:rsidR="00D710F9" w:rsidRPr="00EF06A7" w:rsidRDefault="00D710F9">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B867EBD" w14:textId="77777777" w:rsidR="00D710F9" w:rsidRPr="00EF06A7" w:rsidRDefault="00D710F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1B8EFBA"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ED18EF5" w14:textId="77777777" w:rsidR="00D710F9" w:rsidRPr="00EF06A7" w:rsidRDefault="00D710F9">
            <w:pPr>
              <w:pStyle w:val="TAL"/>
            </w:pPr>
          </w:p>
        </w:tc>
      </w:tr>
      <w:tr w:rsidR="00D710F9" w:rsidRPr="00EF06A7" w14:paraId="07AD93C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1B66099" w14:textId="77777777" w:rsidR="00D710F9" w:rsidRPr="00EF06A7" w:rsidRDefault="00D710F9">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5CA4A88B" w14:textId="77777777" w:rsidR="00D710F9" w:rsidRPr="00EF06A7" w:rsidRDefault="00D710F9">
            <w:pPr>
              <w:pStyle w:val="TAL"/>
            </w:pPr>
            <w:r w:rsidRPr="00EF06A7">
              <w:rPr>
                <w:lang w:eastAsia="zh-CN"/>
              </w:rPr>
              <w:t>00000001</w:t>
            </w:r>
          </w:p>
        </w:tc>
        <w:tc>
          <w:tcPr>
            <w:tcW w:w="1700" w:type="dxa"/>
            <w:tcBorders>
              <w:top w:val="single" w:sz="4" w:space="0" w:color="auto"/>
              <w:left w:val="single" w:sz="4" w:space="0" w:color="auto"/>
              <w:bottom w:val="single" w:sz="4" w:space="0" w:color="auto"/>
              <w:right w:val="single" w:sz="4" w:space="0" w:color="auto"/>
            </w:tcBorders>
          </w:tcPr>
          <w:p w14:paraId="33E2C9F8"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1E6AF108" w14:textId="77777777" w:rsidR="00D710F9" w:rsidRPr="00EF06A7" w:rsidRDefault="00D710F9">
            <w:pPr>
              <w:pStyle w:val="TAL"/>
            </w:pPr>
          </w:p>
        </w:tc>
      </w:tr>
    </w:tbl>
    <w:p w14:paraId="290A1068" w14:textId="77777777" w:rsidR="00D710F9" w:rsidRPr="00EF06A7" w:rsidRDefault="00D710F9" w:rsidP="00D710F9">
      <w:pPr>
        <w:rPr>
          <w:lang w:eastAsia="en-US"/>
        </w:rPr>
      </w:pPr>
    </w:p>
    <w:p w14:paraId="02242F97" w14:textId="77777777" w:rsidR="00D710F9" w:rsidRPr="00EF06A7" w:rsidRDefault="00D710F9" w:rsidP="00D710F9">
      <w:pPr>
        <w:pStyle w:val="TH"/>
      </w:pPr>
      <w:r w:rsidRPr="00EF06A7">
        <w:t>Table 6.3.2.2.8.4.3_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10F9" w:rsidRPr="00EF06A7" w14:paraId="2B075F1E"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4142641C" w14:textId="77777777" w:rsidR="00D710F9" w:rsidRPr="00EF06A7" w:rsidRDefault="00D710F9">
            <w:pPr>
              <w:pStyle w:val="TAH"/>
              <w:jc w:val="left"/>
              <w:rPr>
                <w:b w:val="0"/>
              </w:rPr>
            </w:pPr>
            <w:r w:rsidRPr="00EF06A7">
              <w:rPr>
                <w:b w:val="0"/>
              </w:rPr>
              <w:t>Derivation Path: TS 38.508-1 [6], clause 4.6.3, Table 4.6.3-39</w:t>
            </w:r>
          </w:p>
        </w:tc>
      </w:tr>
      <w:tr w:rsidR="00D710F9" w:rsidRPr="00EF06A7" w14:paraId="30D32F30"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4D8BD51"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E3A7D7" w14:textId="77777777" w:rsidR="00D710F9" w:rsidRPr="00EF06A7" w:rsidRDefault="00D710F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DAAADA9" w14:textId="77777777" w:rsidR="00D710F9" w:rsidRPr="00EF06A7" w:rsidRDefault="00D710F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7D4FBF8" w14:textId="77777777" w:rsidR="00D710F9" w:rsidRPr="00EF06A7" w:rsidRDefault="00D710F9">
            <w:pPr>
              <w:pStyle w:val="TAH"/>
            </w:pPr>
            <w:r w:rsidRPr="00EF06A7">
              <w:t>Condition</w:t>
            </w:r>
          </w:p>
        </w:tc>
      </w:tr>
      <w:tr w:rsidR="00D710F9" w:rsidRPr="00EF06A7" w14:paraId="53C28EF2"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30C612F7" w14:textId="77777777" w:rsidR="00D710F9" w:rsidRPr="00EF06A7" w:rsidRDefault="00D710F9">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39D24EFE"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542D4821"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834FC5E" w14:textId="77777777" w:rsidR="00D710F9" w:rsidRPr="00EF06A7" w:rsidRDefault="00D710F9">
            <w:pPr>
              <w:pStyle w:val="TAL"/>
            </w:pPr>
          </w:p>
        </w:tc>
      </w:tr>
      <w:tr w:rsidR="00D710F9" w:rsidRPr="00EF06A7" w14:paraId="4B7CA98E"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9F2A9DC" w14:textId="77777777" w:rsidR="00D710F9" w:rsidRPr="00EF06A7" w:rsidRDefault="00D710F9">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1D6B55DC"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39C992D8"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05132B9C" w14:textId="77777777" w:rsidR="00D710F9" w:rsidRPr="00EF06A7" w:rsidRDefault="00D710F9">
            <w:pPr>
              <w:pStyle w:val="TAL"/>
            </w:pPr>
          </w:p>
        </w:tc>
      </w:tr>
      <w:tr w:rsidR="00D710F9" w:rsidRPr="00EF06A7" w14:paraId="0A10432A"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8819B09" w14:textId="77777777" w:rsidR="00D710F9" w:rsidRPr="00EF06A7" w:rsidRDefault="00D710F9">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6F2551B4" w14:textId="77777777" w:rsidR="00D710F9" w:rsidRPr="00EF06A7" w:rsidRDefault="00D710F9">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05BC5164"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8B2B7E" w14:textId="77777777" w:rsidR="00D710F9" w:rsidRPr="00EF06A7" w:rsidRDefault="00D710F9">
            <w:pPr>
              <w:pStyle w:val="TAL"/>
            </w:pPr>
          </w:p>
        </w:tc>
      </w:tr>
      <w:tr w:rsidR="00D710F9" w:rsidRPr="00EF06A7" w14:paraId="1FB956A3"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CED5330"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79D235E"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52629933"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B9C2161" w14:textId="77777777" w:rsidR="00D710F9" w:rsidRPr="00EF06A7" w:rsidRDefault="00D710F9">
            <w:pPr>
              <w:pStyle w:val="TAL"/>
            </w:pPr>
          </w:p>
        </w:tc>
      </w:tr>
      <w:tr w:rsidR="00D710F9" w:rsidRPr="00EF06A7" w14:paraId="1DCBA950"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43D813C" w14:textId="77777777" w:rsidR="00D710F9" w:rsidRPr="00EF06A7" w:rsidRDefault="00D710F9">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6693A25A"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48C84271"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45A9CA88" w14:textId="77777777" w:rsidR="00D710F9" w:rsidRPr="00EF06A7" w:rsidRDefault="00D710F9">
            <w:pPr>
              <w:pStyle w:val="TAL"/>
            </w:pPr>
          </w:p>
        </w:tc>
      </w:tr>
      <w:tr w:rsidR="00D710F9" w:rsidRPr="00EF06A7" w14:paraId="627BC022"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292B16BD" w14:textId="77777777" w:rsidR="00D710F9" w:rsidRPr="00EF06A7" w:rsidRDefault="00D710F9">
            <w:pPr>
              <w:pStyle w:val="TAL"/>
            </w:pPr>
            <w:r w:rsidRPr="00EF06A7">
              <w:t xml:space="preserve">     csi-ReportingBand CHOICE {</w:t>
            </w:r>
          </w:p>
        </w:tc>
        <w:tc>
          <w:tcPr>
            <w:tcW w:w="2267" w:type="dxa"/>
            <w:tcBorders>
              <w:top w:val="single" w:sz="4" w:space="0" w:color="auto"/>
              <w:left w:val="single" w:sz="4" w:space="0" w:color="auto"/>
              <w:bottom w:val="single" w:sz="4" w:space="0" w:color="auto"/>
              <w:right w:val="single" w:sz="4" w:space="0" w:color="auto"/>
            </w:tcBorders>
          </w:tcPr>
          <w:p w14:paraId="75141EBC"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1FEBF67A"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A5B7A9E" w14:textId="77777777" w:rsidR="00D710F9" w:rsidRPr="00EF06A7" w:rsidRDefault="00D710F9">
            <w:pPr>
              <w:pStyle w:val="TAL"/>
            </w:pPr>
          </w:p>
        </w:tc>
      </w:tr>
      <w:tr w:rsidR="00D710F9" w:rsidRPr="00EF06A7" w14:paraId="643150D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086D628" w14:textId="77777777" w:rsidR="00D710F9" w:rsidRPr="00EF06A7" w:rsidRDefault="00D710F9">
            <w:pPr>
              <w:pStyle w:val="TAL"/>
            </w:pPr>
            <w:r w:rsidRPr="00EF06A7">
              <w:t xml:space="preserve">        subbands7</w:t>
            </w:r>
          </w:p>
        </w:tc>
        <w:tc>
          <w:tcPr>
            <w:tcW w:w="2267" w:type="dxa"/>
            <w:tcBorders>
              <w:top w:val="single" w:sz="4" w:space="0" w:color="auto"/>
              <w:left w:val="single" w:sz="4" w:space="0" w:color="auto"/>
              <w:bottom w:val="single" w:sz="4" w:space="0" w:color="auto"/>
              <w:right w:val="single" w:sz="4" w:space="0" w:color="auto"/>
            </w:tcBorders>
            <w:hideMark/>
          </w:tcPr>
          <w:p w14:paraId="0FD29566" w14:textId="77777777" w:rsidR="00D710F9" w:rsidRPr="00EF06A7" w:rsidRDefault="00D710F9">
            <w:pPr>
              <w:pStyle w:val="TAL"/>
            </w:pPr>
            <w:r w:rsidRPr="00EF06A7">
              <w:t>1111111</w:t>
            </w:r>
          </w:p>
        </w:tc>
        <w:tc>
          <w:tcPr>
            <w:tcW w:w="1700" w:type="dxa"/>
            <w:tcBorders>
              <w:top w:val="single" w:sz="4" w:space="0" w:color="auto"/>
              <w:left w:val="single" w:sz="4" w:space="0" w:color="auto"/>
              <w:bottom w:val="single" w:sz="4" w:space="0" w:color="auto"/>
              <w:right w:val="single" w:sz="4" w:space="0" w:color="auto"/>
            </w:tcBorders>
          </w:tcPr>
          <w:p w14:paraId="1CBA2DDE"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D7E5FE3" w14:textId="77777777" w:rsidR="00D710F9" w:rsidRPr="00EF06A7" w:rsidRDefault="00D710F9">
            <w:pPr>
              <w:pStyle w:val="TAL"/>
            </w:pPr>
          </w:p>
        </w:tc>
      </w:tr>
      <w:tr w:rsidR="00D710F9" w:rsidRPr="00EF06A7" w14:paraId="1BAAD2CD"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2F65B75"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01F892B"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64DE2583"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39520C33" w14:textId="77777777" w:rsidR="00D710F9" w:rsidRPr="00EF06A7" w:rsidRDefault="00D710F9">
            <w:pPr>
              <w:pStyle w:val="TAL"/>
            </w:pPr>
          </w:p>
        </w:tc>
      </w:tr>
      <w:tr w:rsidR="00D710F9" w:rsidRPr="00EF06A7" w14:paraId="2C73A06D"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365C6E3"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28B9FB8"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717B4AF4"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21F76F40" w14:textId="77777777" w:rsidR="00D710F9" w:rsidRPr="00EF06A7" w:rsidRDefault="00D710F9">
            <w:pPr>
              <w:pStyle w:val="TAL"/>
            </w:pPr>
          </w:p>
        </w:tc>
      </w:tr>
      <w:tr w:rsidR="00D710F9" w:rsidRPr="00EF06A7" w14:paraId="774D64B8" w14:textId="77777777" w:rsidTr="00D710F9">
        <w:tc>
          <w:tcPr>
            <w:tcW w:w="4535" w:type="dxa"/>
            <w:tcBorders>
              <w:top w:val="single" w:sz="4" w:space="0" w:color="auto"/>
              <w:left w:val="single" w:sz="4" w:space="0" w:color="auto"/>
              <w:bottom w:val="single" w:sz="4" w:space="0" w:color="auto"/>
              <w:right w:val="single" w:sz="4" w:space="0" w:color="auto"/>
            </w:tcBorders>
          </w:tcPr>
          <w:p w14:paraId="6ADE3596" w14:textId="77777777" w:rsidR="00D710F9" w:rsidRPr="00EF06A7" w:rsidRDefault="00D710F9">
            <w:pPr>
              <w:pStyle w:val="TAL"/>
            </w:pPr>
          </w:p>
        </w:tc>
        <w:tc>
          <w:tcPr>
            <w:tcW w:w="2267" w:type="dxa"/>
            <w:tcBorders>
              <w:top w:val="single" w:sz="4" w:space="0" w:color="auto"/>
              <w:left w:val="single" w:sz="4" w:space="0" w:color="auto"/>
              <w:bottom w:val="single" w:sz="4" w:space="0" w:color="auto"/>
              <w:right w:val="single" w:sz="4" w:space="0" w:color="auto"/>
            </w:tcBorders>
          </w:tcPr>
          <w:p w14:paraId="69BA99F9" w14:textId="77777777" w:rsidR="00D710F9" w:rsidRPr="00EF06A7" w:rsidRDefault="00D710F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B1E79C" w14:textId="77777777" w:rsidR="00D710F9" w:rsidRPr="00EF06A7" w:rsidRDefault="00D710F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0F12B4" w14:textId="77777777" w:rsidR="00D710F9" w:rsidRPr="00EF06A7" w:rsidRDefault="00D710F9">
            <w:pPr>
              <w:pStyle w:val="TAL"/>
            </w:pPr>
          </w:p>
        </w:tc>
      </w:tr>
      <w:tr w:rsidR="00D710F9" w:rsidRPr="00EF06A7" w14:paraId="365DC59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F1DE52C" w14:textId="77777777" w:rsidR="00D710F9" w:rsidRPr="00EF06A7" w:rsidRDefault="00D710F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8EDAC69" w14:textId="77777777" w:rsidR="00D710F9" w:rsidRPr="00EF06A7" w:rsidRDefault="00D710F9">
            <w:pPr>
              <w:pStyle w:val="TAL"/>
            </w:pPr>
          </w:p>
        </w:tc>
        <w:tc>
          <w:tcPr>
            <w:tcW w:w="1700" w:type="dxa"/>
            <w:tcBorders>
              <w:top w:val="single" w:sz="4" w:space="0" w:color="auto"/>
              <w:left w:val="single" w:sz="4" w:space="0" w:color="auto"/>
              <w:bottom w:val="single" w:sz="4" w:space="0" w:color="auto"/>
              <w:right w:val="single" w:sz="4" w:space="0" w:color="auto"/>
            </w:tcBorders>
          </w:tcPr>
          <w:p w14:paraId="00FC39D9" w14:textId="77777777" w:rsidR="00D710F9" w:rsidRPr="00EF06A7" w:rsidRDefault="00D710F9">
            <w:pPr>
              <w:pStyle w:val="TAL"/>
            </w:pPr>
          </w:p>
        </w:tc>
        <w:tc>
          <w:tcPr>
            <w:tcW w:w="1245" w:type="dxa"/>
            <w:tcBorders>
              <w:top w:val="single" w:sz="4" w:space="0" w:color="auto"/>
              <w:left w:val="single" w:sz="4" w:space="0" w:color="auto"/>
              <w:bottom w:val="single" w:sz="4" w:space="0" w:color="auto"/>
              <w:right w:val="single" w:sz="4" w:space="0" w:color="auto"/>
            </w:tcBorders>
          </w:tcPr>
          <w:p w14:paraId="6743FD6A" w14:textId="77777777" w:rsidR="00D710F9" w:rsidRPr="00EF06A7" w:rsidRDefault="00D710F9">
            <w:pPr>
              <w:pStyle w:val="TAL"/>
            </w:pPr>
          </w:p>
        </w:tc>
      </w:tr>
    </w:tbl>
    <w:p w14:paraId="46712CDC" w14:textId="77777777" w:rsidR="00D710F9" w:rsidRPr="00EF06A7" w:rsidRDefault="00D710F9" w:rsidP="00D710F9">
      <w:pPr>
        <w:rPr>
          <w:lang w:eastAsia="en-US"/>
        </w:rPr>
      </w:pPr>
    </w:p>
    <w:p w14:paraId="7ED2BDF3" w14:textId="77777777" w:rsidR="00D710F9" w:rsidRPr="00EF06A7" w:rsidRDefault="00D710F9" w:rsidP="00D710F9">
      <w:pPr>
        <w:pStyle w:val="TH"/>
      </w:pPr>
      <w:r w:rsidRPr="00EF06A7">
        <w:t>Table 6.3.2.2.8.4.3_1-</w:t>
      </w:r>
      <w:r w:rsidRPr="00EF06A7">
        <w:rPr>
          <w:lang w:eastAsia="zh-CN"/>
        </w:rPr>
        <w:t>7</w:t>
      </w:r>
      <w:r w:rsidRPr="00EF06A7">
        <w:t>: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D710F9" w:rsidRPr="00EF06A7" w14:paraId="7AB4CB1F" w14:textId="77777777" w:rsidTr="00D710F9">
        <w:tc>
          <w:tcPr>
            <w:tcW w:w="9747" w:type="dxa"/>
            <w:gridSpan w:val="5"/>
            <w:tcBorders>
              <w:top w:val="single" w:sz="4" w:space="0" w:color="auto"/>
              <w:left w:val="single" w:sz="4" w:space="0" w:color="auto"/>
              <w:bottom w:val="single" w:sz="4" w:space="0" w:color="auto"/>
              <w:right w:val="single" w:sz="4" w:space="0" w:color="auto"/>
            </w:tcBorders>
            <w:hideMark/>
          </w:tcPr>
          <w:p w14:paraId="75CDFECC" w14:textId="77777777" w:rsidR="00D710F9" w:rsidRPr="00EF06A7" w:rsidRDefault="00D710F9">
            <w:pPr>
              <w:pStyle w:val="TAH"/>
            </w:pPr>
            <w:r w:rsidRPr="00EF06A7">
              <w:t>Derivation Path: TS 38.508-1 [6], Table 4.3.6.1.2.2-1</w:t>
            </w:r>
          </w:p>
        </w:tc>
      </w:tr>
      <w:tr w:rsidR="00D710F9" w:rsidRPr="00EF06A7" w14:paraId="5FA21F1B" w14:textId="77777777" w:rsidTr="00D710F9">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04E15D93" w14:textId="77777777" w:rsidR="00D710F9" w:rsidRPr="00EF06A7" w:rsidRDefault="00D710F9">
            <w:pPr>
              <w:pStyle w:val="TAH"/>
            </w:pPr>
            <w:r w:rsidRPr="00EF06A7">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54CF86E0" w14:textId="77777777" w:rsidR="00D710F9" w:rsidRPr="00EF06A7" w:rsidRDefault="00D710F9">
            <w:pPr>
              <w:pStyle w:val="TAH"/>
            </w:pPr>
            <w:r w:rsidRPr="00EF06A7">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38761B3D" w14:textId="77777777" w:rsidR="00D710F9" w:rsidRPr="00EF06A7" w:rsidRDefault="00D710F9">
            <w:pPr>
              <w:pStyle w:val="TAH"/>
            </w:pPr>
            <w:r w:rsidRPr="00EF06A7">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25FFC12A" w14:textId="77777777" w:rsidR="00D710F9" w:rsidRPr="00EF06A7" w:rsidRDefault="00D710F9">
            <w:pPr>
              <w:pStyle w:val="TAH"/>
            </w:pPr>
            <w:r w:rsidRPr="00EF06A7">
              <w:t>Condition</w:t>
            </w:r>
          </w:p>
        </w:tc>
      </w:tr>
      <w:tr w:rsidR="00D710F9" w:rsidRPr="00EF06A7" w14:paraId="428F74D7" w14:textId="77777777" w:rsidTr="00D710F9">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9902726" w14:textId="77777777" w:rsidR="00D710F9" w:rsidRPr="00EF06A7" w:rsidRDefault="00D710F9">
            <w:pPr>
              <w:pStyle w:val="TAL"/>
              <w:rPr>
                <w:lang w:eastAsia="zh-CN"/>
              </w:rPr>
            </w:pPr>
            <w:r w:rsidRPr="00EF06A7">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A3ABC90" w14:textId="77777777" w:rsidR="00D710F9" w:rsidRPr="00EF06A7" w:rsidRDefault="00D710F9">
            <w:pPr>
              <w:pStyle w:val="TAL"/>
              <w:rPr>
                <w:lang w:eastAsia="zh-CN"/>
              </w:rPr>
            </w:pPr>
            <w:r w:rsidRPr="00EF06A7">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A60BF66" w14:textId="77777777" w:rsidR="00D710F9" w:rsidRPr="00EF06A7" w:rsidRDefault="00D710F9">
            <w:pPr>
              <w:pStyle w:val="TAC"/>
              <w:rPr>
                <w:lang w:eastAsia="zh-CN"/>
              </w:rPr>
            </w:pPr>
            <w:r w:rsidRPr="00EF06A7">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0C9B72CA" w14:textId="77777777" w:rsidR="00D710F9" w:rsidRPr="00EF06A7" w:rsidRDefault="00D710F9">
            <w:pPr>
              <w:pStyle w:val="TAC"/>
              <w:rPr>
                <w:lang w:eastAsia="en-US"/>
              </w:rPr>
            </w:pPr>
          </w:p>
        </w:tc>
      </w:tr>
      <w:tr w:rsidR="00D710F9" w:rsidRPr="00EF06A7" w14:paraId="361AC439" w14:textId="77777777" w:rsidTr="00D710F9">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1482448F" w14:textId="77777777" w:rsidR="00D710F9" w:rsidRPr="00EF06A7" w:rsidRDefault="00D710F9">
            <w:pPr>
              <w:pStyle w:val="TAL"/>
              <w:rPr>
                <w:lang w:eastAsia="zh-CN"/>
              </w:rPr>
            </w:pPr>
            <w:r w:rsidRPr="00EF06A7">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48CDD5E" w14:textId="77777777" w:rsidR="00D710F9" w:rsidRPr="00EF06A7" w:rsidRDefault="00D710F9">
            <w:pPr>
              <w:pStyle w:val="TAL"/>
              <w:rPr>
                <w:lang w:eastAsia="en-US"/>
              </w:rPr>
            </w:pPr>
            <w:r w:rsidRPr="00EF06A7">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B153A91" w14:textId="77777777" w:rsidR="00D710F9" w:rsidRPr="00EF06A7" w:rsidRDefault="00D710F9">
            <w:pPr>
              <w:pStyle w:val="TAC"/>
            </w:pPr>
            <w:r w:rsidRPr="00EF06A7">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487470DE" w14:textId="77777777" w:rsidR="00D710F9" w:rsidRPr="00EF06A7" w:rsidRDefault="00D710F9">
            <w:pPr>
              <w:pStyle w:val="TAC"/>
            </w:pPr>
          </w:p>
        </w:tc>
      </w:tr>
      <w:tr w:rsidR="00D710F9" w:rsidRPr="00EF06A7" w14:paraId="7B0D1C8B" w14:textId="77777777" w:rsidTr="00D710F9">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3BE694CD" w14:textId="77777777" w:rsidR="00D710F9" w:rsidRPr="00EF06A7" w:rsidRDefault="00D710F9">
            <w:pPr>
              <w:pStyle w:val="TAL"/>
              <w:rPr>
                <w:lang w:eastAsia="zh-CN"/>
              </w:rPr>
            </w:pPr>
            <w:r w:rsidRPr="00EF06A7">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7E74B00" w14:textId="77777777" w:rsidR="00D710F9" w:rsidRPr="00EF06A7" w:rsidRDefault="00D710F9">
            <w:pPr>
              <w:pStyle w:val="TAL"/>
              <w:rPr>
                <w:lang w:eastAsia="en-US"/>
              </w:rPr>
            </w:pPr>
            <w:r w:rsidRPr="00EF06A7">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F350044" w14:textId="77777777" w:rsidR="00D710F9" w:rsidRPr="00EF06A7" w:rsidRDefault="00D710F9">
            <w:pPr>
              <w:pStyle w:val="TAC"/>
            </w:pPr>
            <w:r w:rsidRPr="00EF06A7">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4F57EC32" w14:textId="77777777" w:rsidR="00D710F9" w:rsidRPr="00EF06A7" w:rsidRDefault="00D710F9">
            <w:pPr>
              <w:pStyle w:val="TAC"/>
            </w:pPr>
          </w:p>
        </w:tc>
      </w:tr>
    </w:tbl>
    <w:p w14:paraId="410CED4B" w14:textId="77777777" w:rsidR="00D710F9" w:rsidRPr="00EF06A7" w:rsidRDefault="00D710F9" w:rsidP="00D710F9">
      <w:pPr>
        <w:rPr>
          <w:lang w:eastAsia="en-US"/>
        </w:rPr>
      </w:pPr>
    </w:p>
    <w:p w14:paraId="27F82632" w14:textId="77777777" w:rsidR="00D710F9" w:rsidRPr="00EF06A7" w:rsidRDefault="00D710F9" w:rsidP="00D710F9">
      <w:pPr>
        <w:pStyle w:val="TH"/>
      </w:pPr>
      <w:r w:rsidRPr="00EF06A7">
        <w:t>Table 6.3.2.2.8.4.3_1-</w:t>
      </w:r>
      <w:r w:rsidRPr="00EF06A7">
        <w:rPr>
          <w:lang w:eastAsia="zh-CN"/>
        </w:rPr>
        <w:t>8</w:t>
      </w:r>
      <w:r w:rsidRPr="00EF06A7">
        <w:t xml:space="preserve">: </w:t>
      </w:r>
      <w:r w:rsidRPr="00EF06A7">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D710F9" w:rsidRPr="00EF06A7" w14:paraId="654DF294" w14:textId="77777777" w:rsidTr="00D710F9">
        <w:tc>
          <w:tcPr>
            <w:tcW w:w="9750" w:type="dxa"/>
            <w:gridSpan w:val="4"/>
            <w:tcBorders>
              <w:top w:val="single" w:sz="4" w:space="0" w:color="auto"/>
              <w:left w:val="single" w:sz="4" w:space="0" w:color="auto"/>
              <w:bottom w:val="single" w:sz="4" w:space="0" w:color="auto"/>
              <w:right w:val="single" w:sz="4" w:space="0" w:color="auto"/>
            </w:tcBorders>
            <w:hideMark/>
          </w:tcPr>
          <w:p w14:paraId="75DE1EBB" w14:textId="77777777" w:rsidR="00D710F9" w:rsidRPr="00EF06A7" w:rsidRDefault="00D710F9">
            <w:pPr>
              <w:pStyle w:val="TAH"/>
            </w:pPr>
            <w:r w:rsidRPr="00EF06A7">
              <w:t>Derivation Path: TS 38.508-1 [6], Table 4.6.3-19</w:t>
            </w:r>
          </w:p>
        </w:tc>
      </w:tr>
      <w:tr w:rsidR="00D710F9" w:rsidRPr="00EF06A7" w14:paraId="1BAE96E2"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7A600156" w14:textId="77777777" w:rsidR="00D710F9" w:rsidRPr="00EF06A7" w:rsidRDefault="00D710F9">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0203DD2" w14:textId="77777777" w:rsidR="00D710F9" w:rsidRPr="00EF06A7" w:rsidRDefault="00D710F9">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7FF08B9C" w14:textId="77777777" w:rsidR="00D710F9" w:rsidRPr="00EF06A7" w:rsidRDefault="00D710F9">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4A28D635" w14:textId="77777777" w:rsidR="00D710F9" w:rsidRPr="00EF06A7" w:rsidRDefault="00D710F9">
            <w:pPr>
              <w:pStyle w:val="TAH"/>
            </w:pPr>
            <w:r w:rsidRPr="00EF06A7">
              <w:t>Condition</w:t>
            </w:r>
          </w:p>
        </w:tc>
      </w:tr>
      <w:tr w:rsidR="00D710F9" w:rsidRPr="00EF06A7" w14:paraId="7A6E9701"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13DF1799" w14:textId="77777777" w:rsidR="00D710F9" w:rsidRPr="00EF06A7" w:rsidRDefault="00D710F9" w:rsidP="00D710F9">
            <w:pPr>
              <w:pStyle w:val="TAL"/>
            </w:pPr>
            <w:r w:rsidRPr="00EF06A7">
              <w:t xml:space="preserve">CellGroup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70990499" w14:textId="77777777" w:rsidR="00D710F9" w:rsidRPr="00EF06A7" w:rsidRDefault="00D710F9" w:rsidP="00D710F9">
            <w:pPr>
              <w:pStyle w:val="TAL"/>
            </w:pPr>
          </w:p>
        </w:tc>
        <w:tc>
          <w:tcPr>
            <w:tcW w:w="1129" w:type="dxa"/>
            <w:tcBorders>
              <w:top w:val="single" w:sz="4" w:space="0" w:color="auto"/>
              <w:left w:val="single" w:sz="4" w:space="0" w:color="auto"/>
              <w:bottom w:val="single" w:sz="4" w:space="0" w:color="auto"/>
              <w:right w:val="single" w:sz="4" w:space="0" w:color="auto"/>
            </w:tcBorders>
          </w:tcPr>
          <w:p w14:paraId="39524E61" w14:textId="77777777" w:rsidR="00D710F9" w:rsidRPr="00EF06A7" w:rsidRDefault="00D710F9" w:rsidP="00D710F9">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2595AF30" w14:textId="77777777" w:rsidR="00D710F9" w:rsidRPr="00EF06A7" w:rsidRDefault="00D710F9" w:rsidP="00D710F9">
            <w:pPr>
              <w:pStyle w:val="TAL"/>
            </w:pPr>
          </w:p>
        </w:tc>
      </w:tr>
      <w:tr w:rsidR="00D710F9" w:rsidRPr="00EF06A7" w14:paraId="101600E8"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7FA40802" w14:textId="77777777" w:rsidR="00D710F9" w:rsidRPr="00EF06A7" w:rsidRDefault="00D710F9">
            <w:pPr>
              <w:pStyle w:val="TAL"/>
              <w:rPr>
                <w:lang w:eastAsia="en-US"/>
              </w:rPr>
            </w:pPr>
            <w:r w:rsidRPr="00EF06A7">
              <w:rPr>
                <w:lang w:eastAsia="zh-CN"/>
              </w:rPr>
              <w:t xml:space="preserve">  </w:t>
            </w:r>
            <w:r w:rsidRPr="00EF06A7">
              <w:t xml:space="preserve">simultaneousTCI-UpdateList1-r16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52D41E4D"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2E9B4744"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1609C6A2" w14:textId="77777777" w:rsidR="00D710F9" w:rsidRPr="00EF06A7" w:rsidRDefault="00D710F9">
            <w:pPr>
              <w:pStyle w:val="TAL"/>
              <w:rPr>
                <w:rFonts w:eastAsia="MS Gothic"/>
              </w:rPr>
            </w:pPr>
          </w:p>
        </w:tc>
      </w:tr>
      <w:tr w:rsidR="00D710F9" w:rsidRPr="00EF06A7" w14:paraId="585F7428"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72D85C5" w14:textId="77777777" w:rsidR="00D710F9" w:rsidRPr="00EF06A7" w:rsidRDefault="00D710F9">
            <w:pPr>
              <w:pStyle w:val="TAL"/>
              <w:rPr>
                <w:rFonts w:eastAsia="Malgun Gothic"/>
              </w:rPr>
            </w:pPr>
            <w:r w:rsidRPr="00EF06A7">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6871A6F6" w14:textId="77777777" w:rsidR="00D710F9" w:rsidRPr="00EF06A7" w:rsidRDefault="00D710F9">
            <w:pPr>
              <w:pStyle w:val="TAL"/>
              <w:rPr>
                <w:rFonts w:cs="Arial"/>
                <w:kern w:val="2"/>
                <w:szCs w:val="18"/>
              </w:rPr>
            </w:pPr>
            <w:r w:rsidRPr="00EF06A7">
              <w:t>ServCellIndex</w:t>
            </w:r>
          </w:p>
        </w:tc>
        <w:tc>
          <w:tcPr>
            <w:tcW w:w="1129" w:type="dxa"/>
            <w:tcBorders>
              <w:top w:val="single" w:sz="4" w:space="0" w:color="auto"/>
              <w:left w:val="single" w:sz="4" w:space="0" w:color="auto"/>
              <w:bottom w:val="single" w:sz="4" w:space="0" w:color="auto"/>
              <w:right w:val="single" w:sz="4" w:space="0" w:color="auto"/>
            </w:tcBorders>
          </w:tcPr>
          <w:p w14:paraId="6B1F27BF"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2544B84F" w14:textId="77777777" w:rsidR="00D710F9" w:rsidRPr="00EF06A7" w:rsidRDefault="00D710F9">
            <w:pPr>
              <w:pStyle w:val="TAL"/>
              <w:rPr>
                <w:rFonts w:eastAsia="MS Gothic"/>
              </w:rPr>
            </w:pPr>
          </w:p>
        </w:tc>
      </w:tr>
      <w:tr w:rsidR="00D710F9" w:rsidRPr="00EF06A7" w14:paraId="41379E36"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60F80AFB"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6CA20F8"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335F7F25"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719D78FE" w14:textId="77777777" w:rsidR="00D710F9" w:rsidRPr="00EF06A7" w:rsidRDefault="00D710F9">
            <w:pPr>
              <w:pStyle w:val="TAL"/>
              <w:rPr>
                <w:rFonts w:eastAsia="MS Gothic"/>
              </w:rPr>
            </w:pPr>
          </w:p>
        </w:tc>
      </w:tr>
      <w:tr w:rsidR="00D710F9" w:rsidRPr="00EF06A7" w14:paraId="69106681"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DBD53DD" w14:textId="77777777" w:rsidR="00D710F9" w:rsidRPr="00EF06A7" w:rsidRDefault="00D710F9">
            <w:pPr>
              <w:pStyle w:val="TAL"/>
              <w:rPr>
                <w:rFonts w:eastAsia="Malgun Gothic"/>
              </w:rPr>
            </w:pPr>
            <w:r w:rsidRPr="00EF06A7">
              <w:t>}</w:t>
            </w:r>
          </w:p>
        </w:tc>
        <w:tc>
          <w:tcPr>
            <w:tcW w:w="2268" w:type="dxa"/>
            <w:tcBorders>
              <w:top w:val="single" w:sz="4" w:space="0" w:color="auto"/>
              <w:left w:val="single" w:sz="4" w:space="0" w:color="auto"/>
              <w:bottom w:val="single" w:sz="4" w:space="0" w:color="auto"/>
              <w:right w:val="single" w:sz="4" w:space="0" w:color="auto"/>
            </w:tcBorders>
          </w:tcPr>
          <w:p w14:paraId="3346FB62"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4526BDFC"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7A534F26" w14:textId="77777777" w:rsidR="00D710F9" w:rsidRPr="00EF06A7" w:rsidRDefault="00D710F9">
            <w:pPr>
              <w:pStyle w:val="TAL"/>
            </w:pPr>
          </w:p>
        </w:tc>
      </w:tr>
    </w:tbl>
    <w:p w14:paraId="35394CE3" w14:textId="77777777" w:rsidR="00D710F9" w:rsidRPr="00EF06A7" w:rsidRDefault="00D710F9" w:rsidP="00D710F9">
      <w:pPr>
        <w:rPr>
          <w:lang w:eastAsia="en-US"/>
        </w:rPr>
      </w:pPr>
    </w:p>
    <w:p w14:paraId="72477B20" w14:textId="77777777" w:rsidR="00D710F9" w:rsidRPr="00EF06A7" w:rsidRDefault="00D710F9" w:rsidP="00D710F9">
      <w:pPr>
        <w:pStyle w:val="TH"/>
      </w:pPr>
      <w:r w:rsidRPr="00EF06A7">
        <w:t>Table 6.3.2.2.8.4.3_1-</w:t>
      </w:r>
      <w:r w:rsidRPr="00EF06A7">
        <w:rPr>
          <w:lang w:eastAsia="zh-CN"/>
        </w:rPr>
        <w:t>9</w:t>
      </w:r>
      <w:r w:rsidRPr="00EF06A7">
        <w:t xml:space="preserve">: </w:t>
      </w:r>
      <w:r w:rsidRPr="00EF06A7">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D710F9" w:rsidRPr="00EF06A7" w14:paraId="5877B6FD" w14:textId="77777777" w:rsidTr="00D710F9">
        <w:tc>
          <w:tcPr>
            <w:tcW w:w="9750" w:type="dxa"/>
            <w:gridSpan w:val="4"/>
            <w:tcBorders>
              <w:top w:val="single" w:sz="4" w:space="0" w:color="auto"/>
              <w:left w:val="single" w:sz="4" w:space="0" w:color="auto"/>
              <w:bottom w:val="single" w:sz="4" w:space="0" w:color="auto"/>
              <w:right w:val="single" w:sz="4" w:space="0" w:color="auto"/>
            </w:tcBorders>
            <w:hideMark/>
          </w:tcPr>
          <w:p w14:paraId="3B4B7296" w14:textId="77777777" w:rsidR="00D710F9" w:rsidRPr="00EF06A7" w:rsidRDefault="00D710F9">
            <w:pPr>
              <w:pStyle w:val="TAH"/>
            </w:pPr>
            <w:r w:rsidRPr="00EF06A7">
              <w:t>Derivation Path: TS 38.508-1 [6], Table 4.6.3-28</w:t>
            </w:r>
          </w:p>
        </w:tc>
      </w:tr>
      <w:tr w:rsidR="00D710F9" w:rsidRPr="00EF06A7" w14:paraId="6F9DF8DD"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3B3E13B" w14:textId="77777777" w:rsidR="00D710F9" w:rsidRPr="00EF06A7" w:rsidRDefault="00D710F9">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6D43554" w14:textId="77777777" w:rsidR="00D710F9" w:rsidRPr="00EF06A7" w:rsidRDefault="00D710F9">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360EA764" w14:textId="77777777" w:rsidR="00D710F9" w:rsidRPr="00EF06A7" w:rsidRDefault="00D710F9">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6B3872EE" w14:textId="77777777" w:rsidR="00D710F9" w:rsidRPr="00EF06A7" w:rsidRDefault="00D710F9">
            <w:pPr>
              <w:pStyle w:val="TAH"/>
            </w:pPr>
            <w:r w:rsidRPr="00EF06A7">
              <w:t>Condition</w:t>
            </w:r>
          </w:p>
        </w:tc>
      </w:tr>
      <w:tr w:rsidR="00D710F9" w:rsidRPr="00EF06A7" w14:paraId="1687484E"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1A611F6A" w14:textId="77777777" w:rsidR="00D710F9" w:rsidRPr="00EF06A7" w:rsidRDefault="00D710F9" w:rsidP="00D710F9">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1AFED2FE" w14:textId="77777777" w:rsidR="00D710F9" w:rsidRPr="00EF06A7" w:rsidRDefault="00D710F9" w:rsidP="00D710F9">
            <w:pPr>
              <w:pStyle w:val="TAL"/>
            </w:pPr>
          </w:p>
        </w:tc>
        <w:tc>
          <w:tcPr>
            <w:tcW w:w="1129" w:type="dxa"/>
            <w:tcBorders>
              <w:top w:val="single" w:sz="4" w:space="0" w:color="auto"/>
              <w:left w:val="single" w:sz="4" w:space="0" w:color="auto"/>
              <w:bottom w:val="single" w:sz="4" w:space="0" w:color="auto"/>
              <w:right w:val="single" w:sz="4" w:space="0" w:color="auto"/>
            </w:tcBorders>
          </w:tcPr>
          <w:p w14:paraId="3CF11791" w14:textId="77777777" w:rsidR="00D710F9" w:rsidRPr="00EF06A7" w:rsidRDefault="00D710F9" w:rsidP="00D710F9">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0821DF7C" w14:textId="77777777" w:rsidR="00D710F9" w:rsidRPr="00EF06A7" w:rsidRDefault="00D710F9" w:rsidP="00D710F9">
            <w:pPr>
              <w:pStyle w:val="TAL"/>
            </w:pPr>
          </w:p>
        </w:tc>
      </w:tr>
      <w:tr w:rsidR="00D710F9" w:rsidRPr="00EF06A7" w14:paraId="45FA0B15"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5EED8AE9" w14:textId="77777777" w:rsidR="00D710F9" w:rsidRPr="00EF06A7" w:rsidRDefault="00D710F9">
            <w:pPr>
              <w:pStyle w:val="TAL"/>
              <w:rPr>
                <w:color w:val="808080"/>
                <w:lang w:eastAsia="en-US"/>
              </w:rPr>
            </w:pPr>
            <w:r w:rsidRPr="00EF06A7">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59F6FDC9" w14:textId="77777777" w:rsidR="00D710F9" w:rsidRPr="00EF06A7" w:rsidRDefault="00D710F9">
            <w:pPr>
              <w:pStyle w:val="TAL"/>
            </w:pPr>
            <w:r w:rsidRPr="00EF06A7">
              <w:t>enabled</w:t>
            </w:r>
          </w:p>
        </w:tc>
        <w:tc>
          <w:tcPr>
            <w:tcW w:w="1129" w:type="dxa"/>
            <w:tcBorders>
              <w:top w:val="single" w:sz="4" w:space="0" w:color="auto"/>
              <w:left w:val="single" w:sz="4" w:space="0" w:color="auto"/>
              <w:bottom w:val="single" w:sz="4" w:space="0" w:color="auto"/>
              <w:right w:val="single" w:sz="4" w:space="0" w:color="auto"/>
            </w:tcBorders>
          </w:tcPr>
          <w:p w14:paraId="7372EC7F"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1AE7B43B" w14:textId="77777777" w:rsidR="00D710F9" w:rsidRPr="00EF06A7" w:rsidRDefault="00D710F9">
            <w:pPr>
              <w:pStyle w:val="TAL"/>
            </w:pPr>
          </w:p>
        </w:tc>
      </w:tr>
      <w:tr w:rsidR="00D710F9" w:rsidRPr="00EF06A7" w14:paraId="12C18389"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248801B1" w14:textId="77777777" w:rsidR="00D710F9" w:rsidRPr="00EF06A7" w:rsidRDefault="00D710F9">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10B5ADB5"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24D5BA65"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365C6CAA" w14:textId="77777777" w:rsidR="00D710F9" w:rsidRPr="00EF06A7" w:rsidRDefault="00D710F9">
            <w:pPr>
              <w:pStyle w:val="TAL"/>
            </w:pPr>
          </w:p>
        </w:tc>
      </w:tr>
    </w:tbl>
    <w:p w14:paraId="24DFE714" w14:textId="77777777" w:rsidR="00D710F9" w:rsidRPr="00EF06A7" w:rsidRDefault="00D710F9" w:rsidP="00D710F9">
      <w:pPr>
        <w:rPr>
          <w:lang w:eastAsia="en-US"/>
        </w:rPr>
      </w:pPr>
    </w:p>
    <w:p w14:paraId="3CB0A89B" w14:textId="77777777" w:rsidR="00D710F9" w:rsidRPr="00EF06A7" w:rsidRDefault="00D710F9" w:rsidP="00D710F9">
      <w:pPr>
        <w:pStyle w:val="TH"/>
      </w:pPr>
      <w:r w:rsidRPr="00EF06A7">
        <w:t>Table 6.3.2.2.8.4.3_1-</w:t>
      </w:r>
      <w:r w:rsidRPr="00EF06A7">
        <w:rPr>
          <w:lang w:eastAsia="zh-CN"/>
        </w:rPr>
        <w:t>10</w:t>
      </w:r>
      <w:r w:rsidRPr="00EF06A7">
        <w:t xml:space="preserve">: </w:t>
      </w:r>
      <w:r w:rsidRPr="00EF06A7">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D710F9" w:rsidRPr="00EF06A7" w14:paraId="3D99A733" w14:textId="77777777" w:rsidTr="00D710F9">
        <w:tc>
          <w:tcPr>
            <w:tcW w:w="9750" w:type="dxa"/>
            <w:gridSpan w:val="4"/>
            <w:tcBorders>
              <w:top w:val="single" w:sz="4" w:space="0" w:color="auto"/>
              <w:left w:val="single" w:sz="4" w:space="0" w:color="auto"/>
              <w:bottom w:val="single" w:sz="4" w:space="0" w:color="auto"/>
              <w:right w:val="single" w:sz="4" w:space="0" w:color="auto"/>
            </w:tcBorders>
            <w:hideMark/>
          </w:tcPr>
          <w:p w14:paraId="604120F1" w14:textId="77777777" w:rsidR="00D710F9" w:rsidRPr="00EF06A7" w:rsidRDefault="00D710F9">
            <w:pPr>
              <w:pStyle w:val="TAH"/>
            </w:pPr>
            <w:r w:rsidRPr="00EF06A7">
              <w:t>Derivation Path: TS 38.508-1 [6], Table 4.6.3-100</w:t>
            </w:r>
          </w:p>
        </w:tc>
      </w:tr>
      <w:tr w:rsidR="00D710F9" w:rsidRPr="00EF06A7" w14:paraId="25FBB1D8"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4AB02DB6" w14:textId="77777777" w:rsidR="00D710F9" w:rsidRPr="00EF06A7" w:rsidRDefault="00D710F9">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3D68551" w14:textId="77777777" w:rsidR="00D710F9" w:rsidRPr="00EF06A7" w:rsidRDefault="00D710F9">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37C56B56" w14:textId="77777777" w:rsidR="00D710F9" w:rsidRPr="00EF06A7" w:rsidRDefault="00D710F9">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2BB3A633" w14:textId="77777777" w:rsidR="00D710F9" w:rsidRPr="00EF06A7" w:rsidRDefault="00D710F9">
            <w:pPr>
              <w:pStyle w:val="TAH"/>
            </w:pPr>
            <w:r w:rsidRPr="00EF06A7">
              <w:t>Condition</w:t>
            </w:r>
          </w:p>
        </w:tc>
      </w:tr>
      <w:tr w:rsidR="00D710F9" w:rsidRPr="00EF06A7" w14:paraId="1A08AB27"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43E2719A" w14:textId="77777777" w:rsidR="00D710F9" w:rsidRPr="00EF06A7" w:rsidRDefault="00D710F9" w:rsidP="00D710F9">
            <w:pPr>
              <w:pStyle w:val="TAL"/>
            </w:pPr>
            <w:r w:rsidRPr="00EF06A7">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612CFB62" w14:textId="77777777" w:rsidR="00D710F9" w:rsidRPr="00EF06A7" w:rsidRDefault="00D710F9" w:rsidP="00D710F9">
            <w:pPr>
              <w:pStyle w:val="TAL"/>
            </w:pPr>
          </w:p>
        </w:tc>
        <w:tc>
          <w:tcPr>
            <w:tcW w:w="1129" w:type="dxa"/>
            <w:tcBorders>
              <w:top w:val="single" w:sz="4" w:space="0" w:color="auto"/>
              <w:left w:val="single" w:sz="4" w:space="0" w:color="auto"/>
              <w:bottom w:val="single" w:sz="4" w:space="0" w:color="auto"/>
              <w:right w:val="single" w:sz="4" w:space="0" w:color="auto"/>
            </w:tcBorders>
          </w:tcPr>
          <w:p w14:paraId="15B4C1A9" w14:textId="77777777" w:rsidR="00D710F9" w:rsidRPr="00EF06A7" w:rsidRDefault="00D710F9" w:rsidP="00D710F9">
            <w:pPr>
              <w:pStyle w:val="TAL"/>
              <w:rPr>
                <w:lang w:eastAsia="en-US"/>
              </w:rPr>
            </w:pPr>
          </w:p>
        </w:tc>
        <w:tc>
          <w:tcPr>
            <w:tcW w:w="1817" w:type="dxa"/>
            <w:tcBorders>
              <w:top w:val="single" w:sz="4" w:space="0" w:color="auto"/>
              <w:left w:val="single" w:sz="4" w:space="0" w:color="auto"/>
              <w:bottom w:val="single" w:sz="4" w:space="0" w:color="auto"/>
              <w:right w:val="single" w:sz="4" w:space="0" w:color="auto"/>
            </w:tcBorders>
            <w:hideMark/>
          </w:tcPr>
          <w:p w14:paraId="527628D1" w14:textId="77777777" w:rsidR="00D710F9" w:rsidRPr="00EF06A7" w:rsidRDefault="00D710F9" w:rsidP="00D710F9">
            <w:pPr>
              <w:pStyle w:val="TAL"/>
            </w:pPr>
          </w:p>
        </w:tc>
      </w:tr>
      <w:tr w:rsidR="00D710F9" w:rsidRPr="00EF06A7" w14:paraId="48B64338"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599AA6BF" w14:textId="77777777" w:rsidR="00D710F9" w:rsidRPr="00EF06A7" w:rsidRDefault="00D710F9">
            <w:pPr>
              <w:pStyle w:val="TAL"/>
              <w:rPr>
                <w:lang w:eastAsia="en-US"/>
              </w:rPr>
            </w:pPr>
            <w:r w:rsidRPr="00EF06A7">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1CFBD457" w14:textId="77777777" w:rsidR="00D710F9" w:rsidRPr="00EF06A7" w:rsidRDefault="00D710F9">
            <w:pPr>
              <w:pStyle w:val="TAL"/>
              <w:rPr>
                <w:rFonts w:cs="Arial"/>
                <w:kern w:val="2"/>
                <w:szCs w:val="18"/>
              </w:rPr>
            </w:pPr>
            <w:r w:rsidRPr="00EF06A7">
              <w:t>2 entries</w:t>
            </w:r>
          </w:p>
        </w:tc>
        <w:tc>
          <w:tcPr>
            <w:tcW w:w="1129" w:type="dxa"/>
            <w:tcBorders>
              <w:top w:val="single" w:sz="4" w:space="0" w:color="auto"/>
              <w:left w:val="single" w:sz="4" w:space="0" w:color="auto"/>
              <w:bottom w:val="single" w:sz="4" w:space="0" w:color="auto"/>
              <w:right w:val="single" w:sz="4" w:space="0" w:color="auto"/>
            </w:tcBorders>
          </w:tcPr>
          <w:p w14:paraId="040DD71D"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22022E48" w14:textId="77777777" w:rsidR="00D710F9" w:rsidRPr="00EF06A7" w:rsidRDefault="00D710F9">
            <w:pPr>
              <w:pStyle w:val="TAL"/>
              <w:rPr>
                <w:rFonts w:eastAsia="MS Gothic"/>
              </w:rPr>
            </w:pPr>
          </w:p>
        </w:tc>
      </w:tr>
      <w:tr w:rsidR="00D710F9" w:rsidRPr="00EF06A7" w14:paraId="09271699"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133D84A0" w14:textId="77777777" w:rsidR="00D710F9" w:rsidRPr="00EF06A7" w:rsidRDefault="00D710F9">
            <w:pPr>
              <w:pStyle w:val="TAL"/>
              <w:rPr>
                <w:rFonts w:eastAsia="Malgun Gothic"/>
              </w:rPr>
            </w:pPr>
            <w:r w:rsidRPr="00EF06A7">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3A15BA54" w14:textId="77777777" w:rsidR="00D710F9" w:rsidRPr="00EF06A7" w:rsidRDefault="00D710F9">
            <w:pPr>
              <w:pStyle w:val="TAL"/>
              <w:rPr>
                <w:rFonts w:cs="Arial"/>
                <w:kern w:val="2"/>
                <w:szCs w:val="18"/>
              </w:rPr>
            </w:pPr>
            <w:r w:rsidRPr="00EF06A7">
              <w:rPr>
                <w:i/>
              </w:rPr>
              <w:t>TCI-State</w:t>
            </w:r>
            <w:r w:rsidRPr="00EF06A7">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6E99F7F0"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23C9A0B5" w14:textId="77777777" w:rsidR="00D710F9" w:rsidRPr="00EF06A7" w:rsidRDefault="00D710F9">
            <w:pPr>
              <w:pStyle w:val="TAL"/>
              <w:rPr>
                <w:rFonts w:eastAsia="MS Gothic"/>
              </w:rPr>
            </w:pPr>
          </w:p>
        </w:tc>
      </w:tr>
      <w:tr w:rsidR="00D710F9" w:rsidRPr="00EF06A7" w14:paraId="3AAFD277"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B9AB310" w14:textId="77777777" w:rsidR="00D710F9" w:rsidRPr="00EF06A7" w:rsidRDefault="00D710F9">
            <w:pPr>
              <w:pStyle w:val="TAL"/>
              <w:rPr>
                <w:rFonts w:eastAsia="Malgun Gothic"/>
              </w:rPr>
            </w:pPr>
            <w:r w:rsidRPr="00EF06A7">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38D45198" w14:textId="77777777" w:rsidR="00D710F9" w:rsidRPr="00EF06A7" w:rsidRDefault="00D710F9">
            <w:pPr>
              <w:pStyle w:val="TAL"/>
              <w:rPr>
                <w:rFonts w:cs="Arial"/>
                <w:kern w:val="2"/>
                <w:szCs w:val="18"/>
              </w:rPr>
            </w:pPr>
            <w:r w:rsidRPr="00EF06A7">
              <w:rPr>
                <w:i/>
              </w:rPr>
              <w:t>TCI-State</w:t>
            </w:r>
            <w:r w:rsidRPr="00EF06A7">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444AF375"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0A6AB509" w14:textId="77777777" w:rsidR="00D710F9" w:rsidRPr="00EF06A7" w:rsidRDefault="00D710F9">
            <w:pPr>
              <w:pStyle w:val="TAL"/>
              <w:rPr>
                <w:rFonts w:eastAsia="MS Gothic"/>
              </w:rPr>
            </w:pPr>
          </w:p>
        </w:tc>
      </w:tr>
      <w:tr w:rsidR="00D710F9" w:rsidRPr="00EF06A7" w14:paraId="753229EF"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62A01EA" w14:textId="77777777" w:rsidR="00D710F9" w:rsidRPr="00EF06A7" w:rsidRDefault="00D710F9">
            <w:pPr>
              <w:pStyle w:val="TAL"/>
              <w:rPr>
                <w:rFonts w:eastAsia="Malgun Gothic"/>
              </w:rPr>
            </w:pPr>
            <w:r w:rsidRPr="00EF06A7">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149829F4" w14:textId="77777777" w:rsidR="00D710F9" w:rsidRPr="00EF06A7" w:rsidRDefault="00D710F9">
            <w:pPr>
              <w:pStyle w:val="TAL"/>
            </w:pPr>
            <w:r w:rsidRPr="00EF06A7">
              <w:rPr>
                <w:i/>
              </w:rPr>
              <w:t>TCI-State</w:t>
            </w:r>
            <w:r w:rsidRPr="00EF06A7">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2C8E351B"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669820E0" w14:textId="77777777" w:rsidR="00D710F9" w:rsidRPr="00EF06A7" w:rsidRDefault="00D710F9">
            <w:pPr>
              <w:pStyle w:val="TAL"/>
              <w:rPr>
                <w:rFonts w:eastAsia="MS Gothic"/>
              </w:rPr>
            </w:pPr>
          </w:p>
        </w:tc>
      </w:tr>
      <w:tr w:rsidR="00D710F9" w:rsidRPr="00EF06A7" w14:paraId="2715E291"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207F99A2"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5A358D3A"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5377DECF"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38AB84E4" w14:textId="77777777" w:rsidR="00D710F9" w:rsidRPr="00EF06A7" w:rsidRDefault="00D710F9">
            <w:pPr>
              <w:pStyle w:val="TAL"/>
              <w:rPr>
                <w:rFonts w:eastAsia="MS Gothic"/>
              </w:rPr>
            </w:pPr>
          </w:p>
        </w:tc>
      </w:tr>
      <w:tr w:rsidR="00D710F9" w:rsidRPr="00EF06A7" w14:paraId="30B3A5EA"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DA18FF3" w14:textId="77777777" w:rsidR="00D710F9" w:rsidRPr="00EF06A7" w:rsidRDefault="00D710F9">
            <w:pPr>
              <w:pStyle w:val="TAL"/>
              <w:rPr>
                <w:rFonts w:eastAsia="Malgun Gothic"/>
              </w:rPr>
            </w:pPr>
            <w:r w:rsidRPr="00EF06A7">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0A1C0465" w14:textId="77777777" w:rsidR="00D710F9" w:rsidRPr="00EF06A7" w:rsidRDefault="00D710F9">
            <w:pPr>
              <w:pStyle w:val="TAL"/>
              <w:rPr>
                <w:rFonts w:cs="Arial"/>
                <w:kern w:val="2"/>
                <w:szCs w:val="18"/>
              </w:rPr>
            </w:pPr>
            <w:r w:rsidRPr="00EF06A7">
              <w:t>config2</w:t>
            </w:r>
          </w:p>
        </w:tc>
        <w:tc>
          <w:tcPr>
            <w:tcW w:w="1129" w:type="dxa"/>
            <w:tcBorders>
              <w:top w:val="single" w:sz="4" w:space="0" w:color="auto"/>
              <w:left w:val="single" w:sz="4" w:space="0" w:color="auto"/>
              <w:bottom w:val="single" w:sz="4" w:space="0" w:color="auto"/>
              <w:right w:val="single" w:sz="4" w:space="0" w:color="auto"/>
            </w:tcBorders>
          </w:tcPr>
          <w:p w14:paraId="6FE1431F"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2FD8F173" w14:textId="77777777" w:rsidR="00D710F9" w:rsidRPr="00EF06A7" w:rsidRDefault="00D710F9">
            <w:pPr>
              <w:pStyle w:val="TAL"/>
              <w:rPr>
                <w:rFonts w:eastAsia="MS Gothic"/>
              </w:rPr>
            </w:pPr>
          </w:p>
        </w:tc>
      </w:tr>
      <w:tr w:rsidR="00D710F9" w:rsidRPr="00EF06A7" w14:paraId="6453730D"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76F0D360" w14:textId="77777777" w:rsidR="00D710F9" w:rsidRPr="00EF06A7" w:rsidRDefault="00D710F9">
            <w:pPr>
              <w:pStyle w:val="TAL"/>
              <w:rPr>
                <w:rFonts w:eastAsia="Malgun Gothic"/>
              </w:rPr>
            </w:pPr>
            <w:r w:rsidRPr="00EF06A7">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0FEA141F"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2212A1AF"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3FD187CC" w14:textId="77777777" w:rsidR="00D710F9" w:rsidRPr="00EF06A7" w:rsidRDefault="00D710F9">
            <w:pPr>
              <w:pStyle w:val="TAL"/>
              <w:rPr>
                <w:rFonts w:eastAsia="MS Gothic"/>
              </w:rPr>
            </w:pPr>
          </w:p>
        </w:tc>
      </w:tr>
      <w:tr w:rsidR="00D710F9" w:rsidRPr="00EF06A7" w14:paraId="4FA65AB9"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7071A0AC" w14:textId="77777777" w:rsidR="00D710F9" w:rsidRPr="00EF06A7" w:rsidRDefault="00D710F9">
            <w:pPr>
              <w:pStyle w:val="TAL"/>
              <w:rPr>
                <w:rFonts w:eastAsia="Malgun Gothic"/>
              </w:rPr>
            </w:pPr>
            <w:r w:rsidRPr="00EF06A7">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522DD65A"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43851BE1"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648B50C4" w14:textId="77777777" w:rsidR="00D710F9" w:rsidRPr="00EF06A7" w:rsidRDefault="00D710F9">
            <w:pPr>
              <w:pStyle w:val="TAL"/>
              <w:rPr>
                <w:rFonts w:eastAsia="MS Gothic"/>
              </w:rPr>
            </w:pPr>
          </w:p>
        </w:tc>
      </w:tr>
      <w:tr w:rsidR="00D710F9" w:rsidRPr="00EF06A7" w14:paraId="66B16D1C"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BF35E26" w14:textId="77777777" w:rsidR="00D710F9" w:rsidRPr="00EF06A7" w:rsidRDefault="00D710F9">
            <w:pPr>
              <w:pStyle w:val="TAL"/>
              <w:rPr>
                <w:rFonts w:eastAsia="Malgun Gothic"/>
              </w:rPr>
            </w:pPr>
            <w:r w:rsidRPr="00EF06A7">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026FA3B6" w14:textId="77777777" w:rsidR="00D710F9" w:rsidRPr="00EF06A7" w:rsidRDefault="00D710F9">
            <w:pPr>
              <w:pStyle w:val="TAL"/>
              <w:rPr>
                <w:rFonts w:cs="Arial"/>
                <w:kern w:val="2"/>
                <w:szCs w:val="18"/>
              </w:rPr>
            </w:pPr>
            <w:r w:rsidRPr="00EF06A7">
              <w:t>Not present</w:t>
            </w:r>
          </w:p>
        </w:tc>
        <w:tc>
          <w:tcPr>
            <w:tcW w:w="1129" w:type="dxa"/>
            <w:tcBorders>
              <w:top w:val="single" w:sz="4" w:space="0" w:color="auto"/>
              <w:left w:val="single" w:sz="4" w:space="0" w:color="auto"/>
              <w:bottom w:val="single" w:sz="4" w:space="0" w:color="auto"/>
              <w:right w:val="single" w:sz="4" w:space="0" w:color="auto"/>
            </w:tcBorders>
          </w:tcPr>
          <w:p w14:paraId="0FE830AC"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599FE8C3" w14:textId="77777777" w:rsidR="00D710F9" w:rsidRPr="00EF06A7" w:rsidRDefault="00D710F9">
            <w:pPr>
              <w:pStyle w:val="TAL"/>
              <w:rPr>
                <w:rFonts w:eastAsia="MS Gothic"/>
              </w:rPr>
            </w:pPr>
          </w:p>
        </w:tc>
      </w:tr>
      <w:tr w:rsidR="00D710F9" w:rsidRPr="00EF06A7" w14:paraId="10B2BAE5"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FB3B712"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C82F697"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773B02E0"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2DEA4DAD" w14:textId="77777777" w:rsidR="00D710F9" w:rsidRPr="00EF06A7" w:rsidRDefault="00D710F9">
            <w:pPr>
              <w:pStyle w:val="TAL"/>
              <w:rPr>
                <w:rFonts w:eastAsia="MS Gothic"/>
              </w:rPr>
            </w:pPr>
          </w:p>
        </w:tc>
      </w:tr>
      <w:tr w:rsidR="00D710F9" w:rsidRPr="00EF06A7" w14:paraId="77ABF0ED"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3B89CE3"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4C67850F" w14:textId="77777777" w:rsidR="00D710F9" w:rsidRPr="00EF06A7" w:rsidRDefault="00D710F9">
            <w:pPr>
              <w:pStyle w:val="TAL"/>
            </w:pPr>
          </w:p>
        </w:tc>
        <w:tc>
          <w:tcPr>
            <w:tcW w:w="1129" w:type="dxa"/>
            <w:tcBorders>
              <w:top w:val="single" w:sz="4" w:space="0" w:color="auto"/>
              <w:left w:val="single" w:sz="4" w:space="0" w:color="auto"/>
              <w:bottom w:val="single" w:sz="4" w:space="0" w:color="auto"/>
              <w:right w:val="single" w:sz="4" w:space="0" w:color="auto"/>
            </w:tcBorders>
          </w:tcPr>
          <w:p w14:paraId="3A686D10"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532CC5C5" w14:textId="77777777" w:rsidR="00D710F9" w:rsidRPr="00EF06A7" w:rsidRDefault="00D710F9">
            <w:pPr>
              <w:pStyle w:val="TAL"/>
            </w:pPr>
          </w:p>
        </w:tc>
      </w:tr>
      <w:tr w:rsidR="00D710F9" w:rsidRPr="00EF06A7" w14:paraId="38DE09D6"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1A46B68D" w14:textId="77777777" w:rsidR="00D710F9" w:rsidRPr="00EF06A7" w:rsidRDefault="00D710F9">
            <w:pPr>
              <w:pStyle w:val="TAL"/>
              <w:rPr>
                <w:lang w:eastAsia="zh-CN"/>
              </w:rPr>
            </w:pPr>
            <w:r w:rsidRPr="00EF06A7">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5D5FBD7" w14:textId="77777777" w:rsidR="00D710F9" w:rsidRPr="00EF06A7" w:rsidRDefault="00D710F9">
            <w:pPr>
              <w:pStyle w:val="TAL"/>
              <w:rPr>
                <w:lang w:eastAsia="en-US"/>
              </w:rPr>
            </w:pPr>
          </w:p>
        </w:tc>
        <w:tc>
          <w:tcPr>
            <w:tcW w:w="1129" w:type="dxa"/>
            <w:tcBorders>
              <w:top w:val="single" w:sz="4" w:space="0" w:color="auto"/>
              <w:left w:val="single" w:sz="4" w:space="0" w:color="auto"/>
              <w:bottom w:val="single" w:sz="4" w:space="0" w:color="auto"/>
              <w:right w:val="single" w:sz="4" w:space="0" w:color="auto"/>
            </w:tcBorders>
          </w:tcPr>
          <w:p w14:paraId="1D2B3EED" w14:textId="77777777" w:rsidR="00D710F9" w:rsidRPr="00EF06A7" w:rsidRDefault="00D710F9">
            <w:pPr>
              <w:pStyle w:val="TAL"/>
            </w:pPr>
          </w:p>
        </w:tc>
        <w:tc>
          <w:tcPr>
            <w:tcW w:w="1817" w:type="dxa"/>
            <w:tcBorders>
              <w:top w:val="single" w:sz="4" w:space="0" w:color="auto"/>
              <w:left w:val="single" w:sz="4" w:space="0" w:color="auto"/>
              <w:bottom w:val="single" w:sz="4" w:space="0" w:color="auto"/>
              <w:right w:val="single" w:sz="4" w:space="0" w:color="auto"/>
            </w:tcBorders>
          </w:tcPr>
          <w:p w14:paraId="1F19B914" w14:textId="77777777" w:rsidR="00D710F9" w:rsidRPr="00EF06A7" w:rsidRDefault="00D710F9">
            <w:pPr>
              <w:pStyle w:val="TAL"/>
            </w:pPr>
          </w:p>
        </w:tc>
      </w:tr>
    </w:tbl>
    <w:p w14:paraId="392C1ADA" w14:textId="77777777" w:rsidR="00D710F9" w:rsidRPr="00EF06A7" w:rsidRDefault="00D710F9" w:rsidP="00D710F9">
      <w:pPr>
        <w:rPr>
          <w:lang w:eastAsia="en-US"/>
        </w:rPr>
      </w:pPr>
    </w:p>
    <w:p w14:paraId="6C0EFB4E" w14:textId="77777777" w:rsidR="00D710F9" w:rsidRPr="00EF06A7" w:rsidRDefault="00D710F9" w:rsidP="00D710F9">
      <w:pPr>
        <w:pStyle w:val="TH"/>
      </w:pPr>
      <w:r w:rsidRPr="00EF06A7">
        <w:t>Table 6.3.2.2.8.4.3_1-</w:t>
      </w:r>
      <w:r w:rsidRPr="00EF06A7">
        <w:rPr>
          <w:lang w:eastAsia="zh-CN"/>
        </w:rPr>
        <w:t>11</w:t>
      </w:r>
      <w:r w:rsidRPr="00EF06A7">
        <w:t xml:space="preserve">: </w:t>
      </w:r>
      <w:r w:rsidRPr="00EF06A7">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D710F9" w:rsidRPr="00EF06A7" w14:paraId="445ABBC8" w14:textId="77777777" w:rsidTr="00D710F9">
        <w:tc>
          <w:tcPr>
            <w:tcW w:w="9750" w:type="dxa"/>
            <w:gridSpan w:val="4"/>
            <w:tcBorders>
              <w:top w:val="single" w:sz="4" w:space="0" w:color="auto"/>
              <w:left w:val="single" w:sz="4" w:space="0" w:color="auto"/>
              <w:bottom w:val="single" w:sz="4" w:space="0" w:color="auto"/>
              <w:right w:val="single" w:sz="4" w:space="0" w:color="auto"/>
            </w:tcBorders>
            <w:hideMark/>
          </w:tcPr>
          <w:p w14:paraId="15CBBE93" w14:textId="77777777" w:rsidR="00D710F9" w:rsidRPr="00EF06A7" w:rsidRDefault="00D710F9">
            <w:pPr>
              <w:pStyle w:val="TAH"/>
            </w:pPr>
            <w:r w:rsidRPr="00EF06A7">
              <w:t>Derivation Path: TS 38.508-1 [6], Table 4.6.3-190</w:t>
            </w:r>
          </w:p>
        </w:tc>
      </w:tr>
      <w:tr w:rsidR="00D710F9" w:rsidRPr="00EF06A7" w14:paraId="49C9FBAB"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67E2D234" w14:textId="77777777" w:rsidR="00D710F9" w:rsidRPr="00EF06A7" w:rsidRDefault="00D710F9">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A6F9F9" w14:textId="77777777" w:rsidR="00D710F9" w:rsidRPr="00EF06A7" w:rsidRDefault="00D710F9">
            <w:pPr>
              <w:pStyle w:val="TAH"/>
            </w:pPr>
            <w:r w:rsidRPr="00EF06A7">
              <w:t>Value/remark</w:t>
            </w:r>
          </w:p>
        </w:tc>
        <w:tc>
          <w:tcPr>
            <w:tcW w:w="1555" w:type="dxa"/>
            <w:tcBorders>
              <w:top w:val="single" w:sz="4" w:space="0" w:color="auto"/>
              <w:left w:val="single" w:sz="4" w:space="0" w:color="auto"/>
              <w:bottom w:val="single" w:sz="4" w:space="0" w:color="auto"/>
              <w:right w:val="single" w:sz="4" w:space="0" w:color="auto"/>
            </w:tcBorders>
            <w:hideMark/>
          </w:tcPr>
          <w:p w14:paraId="37D07A35" w14:textId="77777777" w:rsidR="00D710F9" w:rsidRPr="00EF06A7" w:rsidRDefault="00D710F9">
            <w:pPr>
              <w:pStyle w:val="TAH"/>
            </w:pPr>
            <w:r w:rsidRPr="00EF06A7">
              <w:t>Comment</w:t>
            </w:r>
          </w:p>
        </w:tc>
        <w:tc>
          <w:tcPr>
            <w:tcW w:w="1391" w:type="dxa"/>
            <w:tcBorders>
              <w:top w:val="single" w:sz="4" w:space="0" w:color="auto"/>
              <w:left w:val="single" w:sz="4" w:space="0" w:color="auto"/>
              <w:bottom w:val="single" w:sz="4" w:space="0" w:color="auto"/>
              <w:right w:val="single" w:sz="4" w:space="0" w:color="auto"/>
            </w:tcBorders>
            <w:hideMark/>
          </w:tcPr>
          <w:p w14:paraId="53ED184C" w14:textId="77777777" w:rsidR="00D710F9" w:rsidRPr="00EF06A7" w:rsidRDefault="00D710F9">
            <w:pPr>
              <w:pStyle w:val="TAH"/>
            </w:pPr>
            <w:r w:rsidRPr="00EF06A7">
              <w:t>Condition</w:t>
            </w:r>
          </w:p>
        </w:tc>
      </w:tr>
      <w:tr w:rsidR="00D710F9" w:rsidRPr="00EF06A7" w14:paraId="7DE66416"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64C8A3B7" w14:textId="77777777" w:rsidR="00D710F9" w:rsidRPr="00EF06A7" w:rsidRDefault="00D710F9" w:rsidP="00D710F9">
            <w:pPr>
              <w:pStyle w:val="TAL"/>
            </w:pPr>
            <w:r w:rsidRPr="00EF06A7">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003D8019" w14:textId="77777777" w:rsidR="00D710F9" w:rsidRPr="00EF06A7" w:rsidRDefault="00D710F9" w:rsidP="00D710F9">
            <w:pPr>
              <w:pStyle w:val="TAL"/>
            </w:pPr>
          </w:p>
        </w:tc>
        <w:tc>
          <w:tcPr>
            <w:tcW w:w="1555" w:type="dxa"/>
            <w:tcBorders>
              <w:top w:val="single" w:sz="4" w:space="0" w:color="auto"/>
              <w:left w:val="single" w:sz="4" w:space="0" w:color="auto"/>
              <w:bottom w:val="single" w:sz="4" w:space="0" w:color="auto"/>
              <w:right w:val="single" w:sz="4" w:space="0" w:color="auto"/>
            </w:tcBorders>
          </w:tcPr>
          <w:p w14:paraId="5267DFAD" w14:textId="77777777" w:rsidR="00D710F9" w:rsidRPr="00EF06A7" w:rsidRDefault="00D710F9" w:rsidP="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hideMark/>
          </w:tcPr>
          <w:p w14:paraId="75FCCA36" w14:textId="77777777" w:rsidR="00D710F9" w:rsidRPr="00EF06A7" w:rsidRDefault="00D710F9" w:rsidP="00D710F9">
            <w:pPr>
              <w:pStyle w:val="TAL"/>
            </w:pPr>
          </w:p>
        </w:tc>
      </w:tr>
      <w:tr w:rsidR="00D710F9" w:rsidRPr="00EF06A7" w14:paraId="5202511F" w14:textId="77777777" w:rsidTr="00D710F9">
        <w:tc>
          <w:tcPr>
            <w:tcW w:w="4536" w:type="dxa"/>
            <w:tcBorders>
              <w:top w:val="single" w:sz="4" w:space="0" w:color="auto"/>
              <w:left w:val="single" w:sz="4" w:space="0" w:color="auto"/>
              <w:bottom w:val="nil"/>
              <w:right w:val="single" w:sz="4" w:space="0" w:color="auto"/>
            </w:tcBorders>
            <w:hideMark/>
          </w:tcPr>
          <w:p w14:paraId="0A9AA48B" w14:textId="77777777" w:rsidR="00D710F9" w:rsidRPr="00EF06A7" w:rsidRDefault="00D710F9">
            <w:pPr>
              <w:pStyle w:val="TAL"/>
              <w:rPr>
                <w:lang w:eastAsia="en-US"/>
              </w:rPr>
            </w:pPr>
            <w:r w:rsidRPr="00EF06A7">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69A72868" w14:textId="77777777" w:rsidR="00D710F9" w:rsidRPr="00EF06A7" w:rsidRDefault="00D710F9">
            <w:pPr>
              <w:pStyle w:val="TAL"/>
            </w:pPr>
            <w:r w:rsidRPr="00EF06A7">
              <w:t>0</w:t>
            </w:r>
          </w:p>
        </w:tc>
        <w:tc>
          <w:tcPr>
            <w:tcW w:w="1555" w:type="dxa"/>
            <w:tcBorders>
              <w:top w:val="single" w:sz="4" w:space="0" w:color="auto"/>
              <w:left w:val="single" w:sz="4" w:space="0" w:color="auto"/>
              <w:bottom w:val="single" w:sz="4" w:space="0" w:color="auto"/>
              <w:right w:val="single" w:sz="4" w:space="0" w:color="auto"/>
            </w:tcBorders>
          </w:tcPr>
          <w:p w14:paraId="4CC61BA9"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720023A" w14:textId="77777777" w:rsidR="00D710F9" w:rsidRPr="00EF06A7" w:rsidRDefault="00D710F9">
            <w:pPr>
              <w:pStyle w:val="TAL"/>
            </w:pPr>
            <w:r w:rsidRPr="00EF06A7">
              <w:t>TCI-state-0</w:t>
            </w:r>
          </w:p>
        </w:tc>
      </w:tr>
      <w:tr w:rsidR="00D710F9" w:rsidRPr="00EF06A7" w14:paraId="0C8B7677" w14:textId="77777777" w:rsidTr="00D710F9">
        <w:tc>
          <w:tcPr>
            <w:tcW w:w="4536" w:type="dxa"/>
            <w:tcBorders>
              <w:top w:val="nil"/>
              <w:left w:val="single" w:sz="4" w:space="0" w:color="auto"/>
              <w:bottom w:val="nil"/>
              <w:right w:val="single" w:sz="4" w:space="0" w:color="auto"/>
            </w:tcBorders>
          </w:tcPr>
          <w:p w14:paraId="3DEEFB3D" w14:textId="77777777" w:rsidR="00D710F9" w:rsidRPr="00EF06A7" w:rsidRDefault="00D710F9">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42918FF" w14:textId="77777777" w:rsidR="00D710F9" w:rsidRPr="00EF06A7" w:rsidRDefault="00D710F9">
            <w:pPr>
              <w:pStyle w:val="TAL"/>
              <w:rPr>
                <w:lang w:eastAsia="zh-CN"/>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07B0AD35" w14:textId="77777777" w:rsidR="00D710F9" w:rsidRPr="00EF06A7" w:rsidRDefault="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hideMark/>
          </w:tcPr>
          <w:p w14:paraId="1FF17112" w14:textId="77777777" w:rsidR="00D710F9" w:rsidRPr="00EF06A7" w:rsidRDefault="00D710F9">
            <w:pPr>
              <w:pStyle w:val="TAL"/>
            </w:pPr>
            <w:r w:rsidRPr="00EF06A7">
              <w:t>TCI-state-1</w:t>
            </w:r>
          </w:p>
        </w:tc>
      </w:tr>
      <w:tr w:rsidR="00D710F9" w:rsidRPr="00EF06A7" w14:paraId="16046568" w14:textId="77777777" w:rsidTr="00D710F9">
        <w:tc>
          <w:tcPr>
            <w:tcW w:w="4536" w:type="dxa"/>
            <w:tcBorders>
              <w:top w:val="nil"/>
              <w:left w:val="single" w:sz="4" w:space="0" w:color="auto"/>
              <w:bottom w:val="single" w:sz="4" w:space="0" w:color="auto"/>
              <w:right w:val="single" w:sz="4" w:space="0" w:color="auto"/>
            </w:tcBorders>
          </w:tcPr>
          <w:p w14:paraId="5D4C6C2D" w14:textId="77777777" w:rsidR="00D710F9" w:rsidRPr="00EF06A7" w:rsidRDefault="00D710F9">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7DED5FC" w14:textId="77777777" w:rsidR="00D710F9" w:rsidRPr="00EF06A7" w:rsidRDefault="00D710F9">
            <w:pPr>
              <w:pStyle w:val="TAL"/>
              <w:rPr>
                <w:lang w:eastAsia="zh-CN"/>
              </w:rPr>
            </w:pPr>
            <w:r w:rsidRPr="00EF06A7">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1AC40402" w14:textId="77777777" w:rsidR="00D710F9" w:rsidRPr="00EF06A7" w:rsidRDefault="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hideMark/>
          </w:tcPr>
          <w:p w14:paraId="6CDA83EF" w14:textId="77777777" w:rsidR="00D710F9" w:rsidRPr="00EF06A7" w:rsidRDefault="00D710F9">
            <w:pPr>
              <w:pStyle w:val="TAL"/>
            </w:pPr>
            <w:r w:rsidRPr="00EF06A7">
              <w:t>TCI-state-2</w:t>
            </w:r>
          </w:p>
        </w:tc>
      </w:tr>
      <w:tr w:rsidR="00D710F9" w:rsidRPr="00EF06A7" w14:paraId="119C41C3"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41B30ABE" w14:textId="77777777" w:rsidR="00D710F9" w:rsidRPr="00EF06A7" w:rsidRDefault="00D710F9">
            <w:pPr>
              <w:pStyle w:val="TAL"/>
            </w:pPr>
            <w:r w:rsidRPr="00EF06A7">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0CAFEB33" w14:textId="77777777" w:rsidR="00D710F9" w:rsidRPr="00EF06A7" w:rsidRDefault="00D710F9">
            <w:pPr>
              <w:pStyle w:val="TAL"/>
            </w:pPr>
          </w:p>
        </w:tc>
        <w:tc>
          <w:tcPr>
            <w:tcW w:w="1555" w:type="dxa"/>
            <w:tcBorders>
              <w:top w:val="single" w:sz="4" w:space="0" w:color="auto"/>
              <w:left w:val="single" w:sz="4" w:space="0" w:color="auto"/>
              <w:bottom w:val="single" w:sz="4" w:space="0" w:color="auto"/>
              <w:right w:val="single" w:sz="4" w:space="0" w:color="auto"/>
            </w:tcBorders>
          </w:tcPr>
          <w:p w14:paraId="53DEC4A4"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242A9B80" w14:textId="77777777" w:rsidR="00D710F9" w:rsidRPr="00EF06A7" w:rsidRDefault="00D710F9">
            <w:pPr>
              <w:pStyle w:val="TAL"/>
            </w:pPr>
          </w:p>
        </w:tc>
      </w:tr>
      <w:tr w:rsidR="00D710F9" w:rsidRPr="00EF06A7" w14:paraId="7C536F7D"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2939B86" w14:textId="77777777" w:rsidR="00D710F9" w:rsidRPr="00EF06A7" w:rsidRDefault="00D710F9">
            <w:pPr>
              <w:pStyle w:val="TAL"/>
            </w:pPr>
            <w:r w:rsidRPr="00EF06A7">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63C23AAB" w14:textId="77777777" w:rsidR="00D710F9" w:rsidRPr="00EF06A7" w:rsidRDefault="00D710F9">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2D51ADE7"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31895375" w14:textId="77777777" w:rsidR="00D710F9" w:rsidRPr="00EF06A7" w:rsidRDefault="00D710F9">
            <w:pPr>
              <w:pStyle w:val="TAL"/>
              <w:rPr>
                <w:rFonts w:eastAsia="MS Gothic"/>
              </w:rPr>
            </w:pPr>
          </w:p>
        </w:tc>
      </w:tr>
      <w:tr w:rsidR="00D710F9" w:rsidRPr="00EF06A7" w14:paraId="72DAE0F4"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27E91343" w14:textId="77777777" w:rsidR="00D710F9" w:rsidRPr="00EF06A7" w:rsidRDefault="00D710F9">
            <w:pPr>
              <w:pStyle w:val="TAL"/>
              <w:rPr>
                <w:rFonts w:eastAsia="Malgun Gothic"/>
              </w:rPr>
            </w:pPr>
            <w:r w:rsidRPr="00EF06A7">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3394A6C4" w14:textId="77777777" w:rsidR="00D710F9" w:rsidRPr="00EF06A7" w:rsidRDefault="00D710F9">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68CE743C"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534E0321" w14:textId="77777777" w:rsidR="00D710F9" w:rsidRPr="00EF06A7" w:rsidRDefault="00D710F9">
            <w:pPr>
              <w:pStyle w:val="TAL"/>
              <w:rPr>
                <w:rFonts w:eastAsia="MS Gothic"/>
              </w:rPr>
            </w:pPr>
          </w:p>
        </w:tc>
      </w:tr>
      <w:tr w:rsidR="00D710F9" w:rsidRPr="00EF06A7" w14:paraId="61FB6ACF"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51F4D3EB" w14:textId="77777777" w:rsidR="00D710F9" w:rsidRPr="00EF06A7" w:rsidRDefault="00D710F9">
            <w:pPr>
              <w:pStyle w:val="TAL"/>
              <w:rPr>
                <w:rFonts w:eastAsia="Malgun Gothic"/>
              </w:rPr>
            </w:pPr>
            <w:r w:rsidRPr="00EF06A7">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3872D223" w14:textId="77777777" w:rsidR="00D710F9" w:rsidRPr="00EF06A7" w:rsidRDefault="00D710F9"/>
        </w:tc>
        <w:tc>
          <w:tcPr>
            <w:tcW w:w="1555" w:type="dxa"/>
            <w:tcBorders>
              <w:top w:val="single" w:sz="4" w:space="0" w:color="auto"/>
              <w:left w:val="single" w:sz="4" w:space="0" w:color="auto"/>
              <w:bottom w:val="single" w:sz="4" w:space="0" w:color="auto"/>
              <w:right w:val="single" w:sz="4" w:space="0" w:color="auto"/>
            </w:tcBorders>
          </w:tcPr>
          <w:p w14:paraId="27F4548B" w14:textId="77777777" w:rsidR="00D710F9" w:rsidRPr="00EF06A7" w:rsidRDefault="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tcPr>
          <w:p w14:paraId="635C2B71" w14:textId="77777777" w:rsidR="00D710F9" w:rsidRPr="00EF06A7" w:rsidRDefault="00D710F9">
            <w:pPr>
              <w:pStyle w:val="TAL"/>
              <w:rPr>
                <w:rFonts w:eastAsia="MS Gothic"/>
              </w:rPr>
            </w:pPr>
          </w:p>
        </w:tc>
      </w:tr>
      <w:tr w:rsidR="00D710F9" w:rsidRPr="00EF06A7" w14:paraId="3BF2C496"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53D8276" w14:textId="77777777" w:rsidR="00D710F9" w:rsidRPr="00EF06A7" w:rsidRDefault="00D710F9">
            <w:pPr>
              <w:pStyle w:val="TAL"/>
              <w:rPr>
                <w:rFonts w:eastAsia="Malgun Gothic"/>
              </w:rPr>
            </w:pPr>
            <w:r w:rsidRPr="00EF06A7">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23C294A1" w14:textId="77777777" w:rsidR="00D710F9" w:rsidRPr="00EF06A7" w:rsidRDefault="00D710F9">
            <w:pPr>
              <w:pStyle w:val="TAL"/>
              <w:rPr>
                <w:lang w:eastAsia="zh-CN"/>
              </w:rPr>
            </w:pPr>
            <w:r w:rsidRPr="00EF06A7">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7ACC9AF5" w14:textId="77777777" w:rsidR="00D710F9" w:rsidRPr="00EF06A7" w:rsidRDefault="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hideMark/>
          </w:tcPr>
          <w:p w14:paraId="1661AB3B" w14:textId="77777777" w:rsidR="00D710F9" w:rsidRPr="00EF06A7" w:rsidRDefault="00D710F9">
            <w:pPr>
              <w:pStyle w:val="TAL"/>
              <w:rPr>
                <w:lang w:eastAsia="zh-CN"/>
              </w:rPr>
            </w:pPr>
            <w:r w:rsidRPr="00EF06A7">
              <w:rPr>
                <w:lang w:eastAsia="zh-CN"/>
              </w:rPr>
              <w:t>TCI-state-0</w:t>
            </w:r>
          </w:p>
        </w:tc>
      </w:tr>
      <w:tr w:rsidR="00D710F9" w:rsidRPr="00EF06A7" w14:paraId="53A3D24B" w14:textId="77777777" w:rsidTr="00D710F9">
        <w:tc>
          <w:tcPr>
            <w:tcW w:w="4536" w:type="dxa"/>
            <w:tcBorders>
              <w:top w:val="single" w:sz="4" w:space="0" w:color="auto"/>
              <w:left w:val="single" w:sz="4" w:space="0" w:color="auto"/>
              <w:bottom w:val="nil"/>
              <w:right w:val="single" w:sz="4" w:space="0" w:color="auto"/>
            </w:tcBorders>
            <w:hideMark/>
          </w:tcPr>
          <w:p w14:paraId="6B6C7346" w14:textId="77777777" w:rsidR="00D710F9" w:rsidRPr="00EF06A7" w:rsidRDefault="00D710F9">
            <w:pPr>
              <w:pStyle w:val="TAL"/>
              <w:rPr>
                <w:lang w:eastAsia="en-US"/>
              </w:rPr>
            </w:pPr>
            <w:r w:rsidRPr="00EF06A7">
              <w:t xml:space="preserve">      c</w:t>
            </w:r>
            <w:r w:rsidRPr="00EF06A7">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3A8F3AE4" w14:textId="77777777" w:rsidR="00D710F9" w:rsidRPr="00EF06A7" w:rsidRDefault="00D710F9">
            <w:pPr>
              <w:pStyle w:val="TAL"/>
              <w:rPr>
                <w:rFonts w:cs="Arial"/>
                <w:kern w:val="2"/>
                <w:szCs w:val="18"/>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23D31D6A"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51C2427" w14:textId="77777777" w:rsidR="00D710F9" w:rsidRPr="00EF06A7" w:rsidRDefault="00D710F9">
            <w:pPr>
              <w:pStyle w:val="TAL"/>
              <w:rPr>
                <w:rFonts w:eastAsia="MS Gothic" w:cs="Arial"/>
                <w:kern w:val="2"/>
                <w:szCs w:val="18"/>
              </w:rPr>
            </w:pPr>
            <w:r w:rsidRPr="00EF06A7">
              <w:t>TCI-state-1</w:t>
            </w:r>
          </w:p>
        </w:tc>
      </w:tr>
      <w:tr w:rsidR="00D710F9" w:rsidRPr="00EF06A7" w14:paraId="10E370E2" w14:textId="77777777" w:rsidTr="00D710F9">
        <w:tc>
          <w:tcPr>
            <w:tcW w:w="4536" w:type="dxa"/>
            <w:tcBorders>
              <w:top w:val="nil"/>
              <w:left w:val="single" w:sz="4" w:space="0" w:color="auto"/>
              <w:bottom w:val="single" w:sz="4" w:space="0" w:color="auto"/>
              <w:right w:val="single" w:sz="4" w:space="0" w:color="auto"/>
            </w:tcBorders>
          </w:tcPr>
          <w:p w14:paraId="4EC77743" w14:textId="77777777" w:rsidR="00D710F9" w:rsidRPr="00EF06A7" w:rsidRDefault="00D710F9">
            <w:pPr>
              <w:pStyle w:val="TAL"/>
              <w:rPr>
                <w:rFonts w:eastAsia="Malgun Gothic"/>
              </w:rPr>
            </w:pPr>
          </w:p>
        </w:tc>
        <w:tc>
          <w:tcPr>
            <w:tcW w:w="2268" w:type="dxa"/>
            <w:tcBorders>
              <w:top w:val="single" w:sz="4" w:space="0" w:color="auto"/>
              <w:left w:val="single" w:sz="4" w:space="0" w:color="auto"/>
              <w:bottom w:val="single" w:sz="4" w:space="0" w:color="auto"/>
              <w:right w:val="single" w:sz="4" w:space="0" w:color="auto"/>
            </w:tcBorders>
            <w:hideMark/>
          </w:tcPr>
          <w:p w14:paraId="55373462" w14:textId="77777777" w:rsidR="00D710F9" w:rsidRPr="00EF06A7" w:rsidRDefault="00D710F9">
            <w:pPr>
              <w:pStyle w:val="TAL"/>
              <w:rPr>
                <w:lang w:eastAsia="zh-CN"/>
              </w:rPr>
            </w:pPr>
            <w:r w:rsidRPr="00EF06A7">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41E174C9" w14:textId="77777777" w:rsidR="00D710F9" w:rsidRPr="00EF06A7" w:rsidRDefault="00D710F9">
            <w:pPr>
              <w:pStyle w:val="TAL"/>
              <w:rPr>
                <w:lang w:eastAsia="en-US"/>
              </w:rPr>
            </w:pPr>
          </w:p>
        </w:tc>
        <w:tc>
          <w:tcPr>
            <w:tcW w:w="1391" w:type="dxa"/>
            <w:tcBorders>
              <w:top w:val="single" w:sz="4" w:space="0" w:color="auto"/>
              <w:left w:val="single" w:sz="4" w:space="0" w:color="auto"/>
              <w:bottom w:val="single" w:sz="4" w:space="0" w:color="auto"/>
              <w:right w:val="single" w:sz="4" w:space="0" w:color="auto"/>
            </w:tcBorders>
            <w:hideMark/>
          </w:tcPr>
          <w:p w14:paraId="014A0D0E" w14:textId="77777777" w:rsidR="00D710F9" w:rsidRPr="00EF06A7" w:rsidRDefault="00D710F9">
            <w:pPr>
              <w:pStyle w:val="TAL"/>
              <w:rPr>
                <w:rFonts w:eastAsia="MS Gothic" w:cs="Arial"/>
                <w:kern w:val="2"/>
                <w:szCs w:val="18"/>
              </w:rPr>
            </w:pPr>
            <w:r w:rsidRPr="00EF06A7">
              <w:t>TCI-state-2</w:t>
            </w:r>
          </w:p>
        </w:tc>
      </w:tr>
      <w:tr w:rsidR="00D710F9" w:rsidRPr="00EF06A7" w14:paraId="1BAF8C6A"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006E5AAF"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4999C9E" w14:textId="77777777" w:rsidR="00D710F9" w:rsidRPr="00EF06A7" w:rsidRDefault="00D710F9">
            <w:pPr>
              <w:pStyle w:val="TAL"/>
            </w:pPr>
          </w:p>
        </w:tc>
        <w:tc>
          <w:tcPr>
            <w:tcW w:w="1555" w:type="dxa"/>
            <w:tcBorders>
              <w:top w:val="single" w:sz="4" w:space="0" w:color="auto"/>
              <w:left w:val="single" w:sz="4" w:space="0" w:color="auto"/>
              <w:bottom w:val="single" w:sz="4" w:space="0" w:color="auto"/>
              <w:right w:val="single" w:sz="4" w:space="0" w:color="auto"/>
            </w:tcBorders>
          </w:tcPr>
          <w:p w14:paraId="341A1B9A"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68A1A122" w14:textId="77777777" w:rsidR="00D710F9" w:rsidRPr="00EF06A7" w:rsidRDefault="00D710F9">
            <w:pPr>
              <w:pStyle w:val="TAL"/>
              <w:rPr>
                <w:rFonts w:eastAsia="MS Gothic"/>
              </w:rPr>
            </w:pPr>
          </w:p>
        </w:tc>
      </w:tr>
      <w:tr w:rsidR="00D710F9" w:rsidRPr="00EF06A7" w14:paraId="2485DA59"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8AA8A09" w14:textId="77777777" w:rsidR="00D710F9" w:rsidRPr="00EF06A7" w:rsidRDefault="00D710F9">
            <w:pPr>
              <w:pStyle w:val="TAL"/>
              <w:rPr>
                <w:rFonts w:eastAsia="Malgun Gothic"/>
              </w:rPr>
            </w:pPr>
            <w:r w:rsidRPr="00EF06A7">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017E58B6" w14:textId="77777777" w:rsidR="00D710F9" w:rsidRPr="00EF06A7" w:rsidRDefault="00D710F9">
            <w:pPr>
              <w:pStyle w:val="TAL"/>
              <w:rPr>
                <w:rFonts w:cs="Arial"/>
                <w:kern w:val="2"/>
                <w:szCs w:val="18"/>
              </w:rPr>
            </w:pPr>
            <w:r w:rsidRPr="00EF06A7">
              <w:t>typeA</w:t>
            </w:r>
          </w:p>
        </w:tc>
        <w:tc>
          <w:tcPr>
            <w:tcW w:w="1555" w:type="dxa"/>
            <w:tcBorders>
              <w:top w:val="single" w:sz="4" w:space="0" w:color="auto"/>
              <w:left w:val="single" w:sz="4" w:space="0" w:color="auto"/>
              <w:bottom w:val="single" w:sz="4" w:space="0" w:color="auto"/>
              <w:right w:val="single" w:sz="4" w:space="0" w:color="auto"/>
            </w:tcBorders>
          </w:tcPr>
          <w:p w14:paraId="671DDEA2"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7FF2E69C" w14:textId="77777777" w:rsidR="00D710F9" w:rsidRPr="00EF06A7" w:rsidRDefault="00D710F9">
            <w:pPr>
              <w:pStyle w:val="TAL"/>
              <w:rPr>
                <w:rFonts w:eastAsia="MS Gothic"/>
              </w:rPr>
            </w:pPr>
          </w:p>
        </w:tc>
      </w:tr>
      <w:tr w:rsidR="00D710F9" w:rsidRPr="00EF06A7" w14:paraId="4E36B554"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E163C8F" w14:textId="77777777" w:rsidR="00D710F9" w:rsidRPr="00EF06A7" w:rsidRDefault="00D710F9">
            <w:pPr>
              <w:pStyle w:val="TAL"/>
              <w:rPr>
                <w:rFonts w:eastAsia="Malgun Gothic"/>
              </w:rPr>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761E0493" w14:textId="77777777" w:rsidR="00D710F9" w:rsidRPr="00EF06A7" w:rsidRDefault="00D710F9">
            <w:pPr>
              <w:pStyle w:val="TAL"/>
            </w:pPr>
          </w:p>
        </w:tc>
        <w:tc>
          <w:tcPr>
            <w:tcW w:w="1555" w:type="dxa"/>
            <w:tcBorders>
              <w:top w:val="single" w:sz="4" w:space="0" w:color="auto"/>
              <w:left w:val="single" w:sz="4" w:space="0" w:color="auto"/>
              <w:bottom w:val="single" w:sz="4" w:space="0" w:color="auto"/>
              <w:right w:val="single" w:sz="4" w:space="0" w:color="auto"/>
            </w:tcBorders>
          </w:tcPr>
          <w:p w14:paraId="78A2784E"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0BEE40C0" w14:textId="77777777" w:rsidR="00D710F9" w:rsidRPr="00EF06A7" w:rsidRDefault="00D710F9">
            <w:pPr>
              <w:pStyle w:val="TAL"/>
              <w:rPr>
                <w:rFonts w:eastAsia="MS Gothic"/>
              </w:rPr>
            </w:pPr>
          </w:p>
        </w:tc>
      </w:tr>
      <w:tr w:rsidR="00D710F9" w:rsidRPr="00EF06A7" w14:paraId="60B27090"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23D73E78" w14:textId="77777777" w:rsidR="00D710F9" w:rsidRPr="00EF06A7" w:rsidRDefault="00D710F9">
            <w:pPr>
              <w:pStyle w:val="TAL"/>
              <w:rPr>
                <w:rFonts w:eastAsia="Malgun Gothic"/>
              </w:rPr>
            </w:pPr>
            <w:r w:rsidRPr="00EF06A7">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13844B1A" w14:textId="77777777" w:rsidR="00D710F9" w:rsidRPr="00EF06A7" w:rsidRDefault="00D710F9">
            <w:pPr>
              <w:pStyle w:val="TAL"/>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5541DF30"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5B1C1DDC" w14:textId="77777777" w:rsidR="00D710F9" w:rsidRPr="00EF06A7" w:rsidRDefault="00D710F9">
            <w:pPr>
              <w:pStyle w:val="TAL"/>
              <w:rPr>
                <w:rFonts w:eastAsia="MS Gothic"/>
              </w:rPr>
            </w:pPr>
          </w:p>
        </w:tc>
      </w:tr>
      <w:tr w:rsidR="00D710F9" w:rsidRPr="00EF06A7" w14:paraId="5CE93D4E" w14:textId="77777777" w:rsidTr="00D710F9">
        <w:tc>
          <w:tcPr>
            <w:tcW w:w="4536" w:type="dxa"/>
            <w:tcBorders>
              <w:top w:val="single" w:sz="4" w:space="0" w:color="auto"/>
              <w:left w:val="single" w:sz="4" w:space="0" w:color="auto"/>
              <w:bottom w:val="single" w:sz="4" w:space="0" w:color="auto"/>
              <w:right w:val="single" w:sz="4" w:space="0" w:color="auto"/>
            </w:tcBorders>
            <w:hideMark/>
          </w:tcPr>
          <w:p w14:paraId="389536E1" w14:textId="77777777" w:rsidR="00D710F9" w:rsidRPr="00EF06A7" w:rsidRDefault="00D710F9">
            <w:pPr>
              <w:pStyle w:val="TAL"/>
              <w:rPr>
                <w:rFonts w:eastAsia="Malgun Gothic"/>
              </w:rPr>
            </w:pPr>
            <w:r w:rsidRPr="00EF06A7">
              <w:t>}</w:t>
            </w:r>
          </w:p>
        </w:tc>
        <w:tc>
          <w:tcPr>
            <w:tcW w:w="2268" w:type="dxa"/>
            <w:tcBorders>
              <w:top w:val="single" w:sz="4" w:space="0" w:color="auto"/>
              <w:left w:val="single" w:sz="4" w:space="0" w:color="auto"/>
              <w:bottom w:val="single" w:sz="4" w:space="0" w:color="auto"/>
              <w:right w:val="single" w:sz="4" w:space="0" w:color="auto"/>
            </w:tcBorders>
          </w:tcPr>
          <w:p w14:paraId="4F672529" w14:textId="77777777" w:rsidR="00D710F9" w:rsidRPr="00EF06A7" w:rsidRDefault="00D710F9">
            <w:pPr>
              <w:pStyle w:val="TAL"/>
            </w:pPr>
          </w:p>
        </w:tc>
        <w:tc>
          <w:tcPr>
            <w:tcW w:w="1555" w:type="dxa"/>
            <w:tcBorders>
              <w:top w:val="single" w:sz="4" w:space="0" w:color="auto"/>
              <w:left w:val="single" w:sz="4" w:space="0" w:color="auto"/>
              <w:bottom w:val="single" w:sz="4" w:space="0" w:color="auto"/>
              <w:right w:val="single" w:sz="4" w:space="0" w:color="auto"/>
            </w:tcBorders>
          </w:tcPr>
          <w:p w14:paraId="4309846A" w14:textId="77777777" w:rsidR="00D710F9" w:rsidRPr="00EF06A7" w:rsidRDefault="00D710F9">
            <w:pPr>
              <w:pStyle w:val="TAL"/>
            </w:pPr>
          </w:p>
        </w:tc>
        <w:tc>
          <w:tcPr>
            <w:tcW w:w="1391" w:type="dxa"/>
            <w:tcBorders>
              <w:top w:val="single" w:sz="4" w:space="0" w:color="auto"/>
              <w:left w:val="single" w:sz="4" w:space="0" w:color="auto"/>
              <w:bottom w:val="single" w:sz="4" w:space="0" w:color="auto"/>
              <w:right w:val="single" w:sz="4" w:space="0" w:color="auto"/>
            </w:tcBorders>
          </w:tcPr>
          <w:p w14:paraId="5F29AD46" w14:textId="77777777" w:rsidR="00D710F9" w:rsidRPr="00EF06A7" w:rsidRDefault="00D710F9">
            <w:pPr>
              <w:pStyle w:val="TAL"/>
              <w:rPr>
                <w:rFonts w:eastAsia="MS Gothic"/>
              </w:rPr>
            </w:pPr>
          </w:p>
        </w:tc>
      </w:tr>
    </w:tbl>
    <w:p w14:paraId="7AE1C23B" w14:textId="77777777" w:rsidR="00D710F9" w:rsidRPr="00EF06A7" w:rsidRDefault="00D710F9" w:rsidP="00D710F9">
      <w:pPr>
        <w:rPr>
          <w:rFonts w:eastAsia="Malgun Gothic"/>
          <w:lang w:eastAsia="en-US"/>
        </w:rPr>
      </w:pPr>
    </w:p>
    <w:p w14:paraId="41E55D06" w14:textId="77777777" w:rsidR="00D710F9" w:rsidRPr="00EF06A7" w:rsidRDefault="00D710F9" w:rsidP="00D710F9">
      <w:pPr>
        <w:pStyle w:val="TH"/>
      </w:pPr>
      <w:r w:rsidRPr="00EF06A7">
        <w:t>Table 6.3.2.2.8.4.3</w:t>
      </w:r>
      <w:r w:rsidRPr="00EF06A7">
        <w:rPr>
          <w:lang w:eastAsia="zh-CN"/>
        </w:rPr>
        <w:t>_1</w:t>
      </w:r>
      <w:r w:rsidRPr="00EF06A7">
        <w:t>-</w:t>
      </w:r>
      <w:r w:rsidRPr="00EF06A7">
        <w:rPr>
          <w:lang w:eastAsia="zh-CN"/>
        </w:rPr>
        <w:t>12</w:t>
      </w:r>
      <w:r w:rsidRPr="00EF06A7">
        <w:t xml:space="preserve">: </w:t>
      </w:r>
      <w:r w:rsidRPr="00EF06A7">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D710F9" w:rsidRPr="00EF06A7" w14:paraId="7195BC1A" w14:textId="77777777" w:rsidTr="00D710F9">
        <w:tc>
          <w:tcPr>
            <w:tcW w:w="9747" w:type="dxa"/>
            <w:gridSpan w:val="4"/>
            <w:tcBorders>
              <w:top w:val="single" w:sz="4" w:space="0" w:color="auto"/>
              <w:left w:val="single" w:sz="4" w:space="0" w:color="auto"/>
              <w:bottom w:val="single" w:sz="4" w:space="0" w:color="auto"/>
              <w:right w:val="single" w:sz="4" w:space="0" w:color="auto"/>
            </w:tcBorders>
            <w:hideMark/>
          </w:tcPr>
          <w:p w14:paraId="172E984F" w14:textId="77777777" w:rsidR="00D710F9" w:rsidRPr="00EF06A7" w:rsidRDefault="00D710F9">
            <w:pPr>
              <w:pStyle w:val="TAH"/>
            </w:pPr>
            <w:r w:rsidRPr="00EF06A7">
              <w:t>Derivation Path: TS 38.508-1 [6], Table 4.6.3-85</w:t>
            </w:r>
          </w:p>
        </w:tc>
      </w:tr>
      <w:tr w:rsidR="00D710F9" w:rsidRPr="00EF06A7" w14:paraId="0220E973"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185E347F" w14:textId="77777777" w:rsidR="00D710F9" w:rsidRPr="00EF06A7" w:rsidRDefault="00D710F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10BA22" w14:textId="77777777" w:rsidR="00D710F9" w:rsidRPr="00EF06A7" w:rsidRDefault="00D710F9">
            <w:pPr>
              <w:pStyle w:val="TAH"/>
            </w:pPr>
            <w:r w:rsidRPr="00EF06A7">
              <w:t>Value/remark</w:t>
            </w:r>
          </w:p>
        </w:tc>
        <w:tc>
          <w:tcPr>
            <w:tcW w:w="1557" w:type="dxa"/>
            <w:tcBorders>
              <w:top w:val="single" w:sz="4" w:space="0" w:color="auto"/>
              <w:left w:val="single" w:sz="4" w:space="0" w:color="auto"/>
              <w:bottom w:val="single" w:sz="4" w:space="0" w:color="auto"/>
              <w:right w:val="single" w:sz="4" w:space="0" w:color="auto"/>
            </w:tcBorders>
            <w:hideMark/>
          </w:tcPr>
          <w:p w14:paraId="29C1ADED" w14:textId="77777777" w:rsidR="00D710F9" w:rsidRPr="00EF06A7" w:rsidRDefault="00D710F9">
            <w:pPr>
              <w:pStyle w:val="TAH"/>
            </w:pPr>
            <w:r w:rsidRPr="00EF06A7">
              <w:t>Comment</w:t>
            </w:r>
          </w:p>
        </w:tc>
        <w:tc>
          <w:tcPr>
            <w:tcW w:w="1388" w:type="dxa"/>
            <w:tcBorders>
              <w:top w:val="single" w:sz="4" w:space="0" w:color="auto"/>
              <w:left w:val="single" w:sz="4" w:space="0" w:color="auto"/>
              <w:bottom w:val="single" w:sz="4" w:space="0" w:color="auto"/>
              <w:right w:val="single" w:sz="4" w:space="0" w:color="auto"/>
            </w:tcBorders>
            <w:hideMark/>
          </w:tcPr>
          <w:p w14:paraId="063A3571" w14:textId="77777777" w:rsidR="00D710F9" w:rsidRPr="00EF06A7" w:rsidRDefault="00D710F9">
            <w:pPr>
              <w:pStyle w:val="TAH"/>
            </w:pPr>
            <w:r w:rsidRPr="00EF06A7">
              <w:t>Condition</w:t>
            </w:r>
          </w:p>
        </w:tc>
      </w:tr>
      <w:tr w:rsidR="00D710F9" w:rsidRPr="00EF06A7" w14:paraId="7FA75F1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3A89980" w14:textId="77777777" w:rsidR="00D710F9" w:rsidRPr="00EF06A7" w:rsidRDefault="00D710F9">
            <w:pPr>
              <w:pStyle w:val="TAL"/>
            </w:pPr>
            <w:r w:rsidRPr="00EF06A7">
              <w:t xml:space="preserve">NZP-CSI-RS-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6158A3C"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7364FC41"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042E4F5D" w14:textId="77777777" w:rsidR="00D710F9" w:rsidRPr="00EF06A7" w:rsidRDefault="00D710F9">
            <w:pPr>
              <w:pStyle w:val="TAL"/>
            </w:pPr>
          </w:p>
        </w:tc>
      </w:tr>
      <w:tr w:rsidR="00D710F9" w:rsidRPr="00EF06A7" w14:paraId="724CDBFD"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2F84AC0" w14:textId="77777777" w:rsidR="00D710F9" w:rsidRPr="00EF06A7" w:rsidRDefault="00D710F9">
            <w:pPr>
              <w:pStyle w:val="TAL"/>
            </w:pPr>
            <w:r w:rsidRPr="00EF06A7">
              <w:t xml:space="preserve">  resourceMapping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A588D95"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523C3AD6"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6BA9F5F0" w14:textId="77777777" w:rsidR="00D710F9" w:rsidRPr="00EF06A7" w:rsidRDefault="00D710F9">
            <w:pPr>
              <w:pStyle w:val="TAL"/>
            </w:pPr>
          </w:p>
        </w:tc>
      </w:tr>
      <w:tr w:rsidR="00D710F9" w:rsidRPr="00EF06A7" w14:paraId="40EC5BFC"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9A07705" w14:textId="77777777" w:rsidR="00D710F9" w:rsidRPr="00EF06A7" w:rsidRDefault="00D710F9">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C02A2E7"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3C305893"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25C2E588" w14:textId="77777777" w:rsidR="00D710F9" w:rsidRPr="00EF06A7" w:rsidRDefault="00D710F9">
            <w:pPr>
              <w:pStyle w:val="TAL"/>
            </w:pPr>
          </w:p>
        </w:tc>
      </w:tr>
      <w:tr w:rsidR="00D710F9" w:rsidRPr="00EF06A7" w14:paraId="4ADDB8A2" w14:textId="77777777" w:rsidTr="00D710F9">
        <w:tc>
          <w:tcPr>
            <w:tcW w:w="4535" w:type="dxa"/>
            <w:tcBorders>
              <w:top w:val="single" w:sz="4" w:space="0" w:color="auto"/>
              <w:left w:val="single" w:sz="4" w:space="0" w:color="auto"/>
              <w:bottom w:val="nil"/>
              <w:right w:val="single" w:sz="4" w:space="0" w:color="auto"/>
            </w:tcBorders>
            <w:hideMark/>
          </w:tcPr>
          <w:p w14:paraId="4691BA9F" w14:textId="77777777" w:rsidR="00D710F9" w:rsidRPr="00EF06A7" w:rsidRDefault="00D710F9">
            <w:pPr>
              <w:pStyle w:val="TAL"/>
            </w:pPr>
            <w:r w:rsidRPr="00EF06A7">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5FB14B10" w14:textId="77777777" w:rsidR="00D710F9" w:rsidRPr="00EF06A7" w:rsidRDefault="00D710F9">
            <w:pPr>
              <w:pStyle w:val="TAL"/>
            </w:pPr>
            <w:r w:rsidRPr="00EF06A7">
              <w:t>0000</w:t>
            </w:r>
          </w:p>
        </w:tc>
        <w:tc>
          <w:tcPr>
            <w:tcW w:w="1557" w:type="dxa"/>
            <w:tcBorders>
              <w:top w:val="single" w:sz="4" w:space="0" w:color="auto"/>
              <w:left w:val="single" w:sz="4" w:space="0" w:color="auto"/>
              <w:bottom w:val="single" w:sz="4" w:space="0" w:color="auto"/>
              <w:right w:val="single" w:sz="4" w:space="0" w:color="auto"/>
            </w:tcBorders>
            <w:hideMark/>
          </w:tcPr>
          <w:p w14:paraId="2F9994D5" w14:textId="77777777" w:rsidR="00D710F9" w:rsidRPr="00EF06A7" w:rsidRDefault="00D710F9">
            <w:pPr>
              <w:pStyle w:val="TAL"/>
              <w:rPr>
                <w:lang w:eastAsia="zh-CN"/>
              </w:rPr>
            </w:pPr>
            <w:r w:rsidRPr="00EF06A7">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31EF780F" w14:textId="77777777" w:rsidR="00D710F9" w:rsidRPr="00EF06A7" w:rsidRDefault="00D710F9">
            <w:pPr>
              <w:pStyle w:val="TAL"/>
              <w:rPr>
                <w:lang w:eastAsia="en-US"/>
              </w:rPr>
            </w:pPr>
          </w:p>
        </w:tc>
      </w:tr>
      <w:tr w:rsidR="00D710F9" w:rsidRPr="00EF06A7" w14:paraId="7C3D0B57" w14:textId="77777777" w:rsidTr="00D710F9">
        <w:tc>
          <w:tcPr>
            <w:tcW w:w="4535" w:type="dxa"/>
            <w:tcBorders>
              <w:top w:val="nil"/>
              <w:left w:val="single" w:sz="4" w:space="0" w:color="auto"/>
              <w:bottom w:val="single" w:sz="4" w:space="0" w:color="auto"/>
              <w:right w:val="single" w:sz="4" w:space="0" w:color="auto"/>
            </w:tcBorders>
          </w:tcPr>
          <w:p w14:paraId="3700E8E2" w14:textId="77777777" w:rsidR="00D710F9" w:rsidRPr="00EF06A7" w:rsidRDefault="00D710F9">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8F2EB43" w14:textId="77777777" w:rsidR="00D710F9" w:rsidRPr="00EF06A7" w:rsidRDefault="00D710F9">
            <w:pPr>
              <w:pStyle w:val="TAL"/>
            </w:pPr>
            <w:r w:rsidRPr="00EF06A7">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5A3835EA" w14:textId="77777777" w:rsidR="00D710F9" w:rsidRPr="00EF06A7" w:rsidRDefault="00D710F9">
            <w:pPr>
              <w:pStyle w:val="TAL"/>
            </w:pPr>
            <w:r w:rsidRPr="00EF06A7">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39794446" w14:textId="77777777" w:rsidR="00D710F9" w:rsidRPr="00EF06A7" w:rsidRDefault="00D710F9">
            <w:pPr>
              <w:pStyle w:val="TAL"/>
            </w:pPr>
          </w:p>
        </w:tc>
      </w:tr>
      <w:tr w:rsidR="00D710F9" w:rsidRPr="00EF06A7" w14:paraId="2FBEA312"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CE9079C"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2D5C104"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7D5A8C05"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15BA864B" w14:textId="77777777" w:rsidR="00D710F9" w:rsidRPr="00EF06A7" w:rsidRDefault="00D710F9">
            <w:pPr>
              <w:pStyle w:val="TAL"/>
            </w:pPr>
          </w:p>
        </w:tc>
      </w:tr>
      <w:tr w:rsidR="00D710F9" w:rsidRPr="00EF06A7" w14:paraId="4F4DEAEC"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3F82A961" w14:textId="77777777" w:rsidR="00D710F9" w:rsidRPr="00EF06A7" w:rsidRDefault="00D710F9">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12A8BECA" w14:textId="77777777" w:rsidR="00D710F9" w:rsidRPr="00EF06A7" w:rsidRDefault="00D710F9">
            <w:pPr>
              <w:pStyle w:val="TAL"/>
            </w:pPr>
            <w:r w:rsidRPr="00EF06A7">
              <w:t>p1</w:t>
            </w:r>
          </w:p>
        </w:tc>
        <w:tc>
          <w:tcPr>
            <w:tcW w:w="1557" w:type="dxa"/>
            <w:tcBorders>
              <w:top w:val="single" w:sz="4" w:space="0" w:color="auto"/>
              <w:left w:val="single" w:sz="4" w:space="0" w:color="auto"/>
              <w:bottom w:val="single" w:sz="4" w:space="0" w:color="auto"/>
              <w:right w:val="single" w:sz="4" w:space="0" w:color="auto"/>
            </w:tcBorders>
          </w:tcPr>
          <w:p w14:paraId="6EAC08F9"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58E11E22" w14:textId="77777777" w:rsidR="00D710F9" w:rsidRPr="00EF06A7" w:rsidRDefault="00D710F9">
            <w:pPr>
              <w:pStyle w:val="TAL"/>
            </w:pPr>
          </w:p>
        </w:tc>
      </w:tr>
      <w:tr w:rsidR="00D710F9" w:rsidRPr="00EF06A7" w14:paraId="77A2D6DE" w14:textId="77777777" w:rsidTr="00D710F9">
        <w:tc>
          <w:tcPr>
            <w:tcW w:w="4535" w:type="dxa"/>
            <w:tcBorders>
              <w:top w:val="single" w:sz="4" w:space="0" w:color="auto"/>
              <w:left w:val="single" w:sz="4" w:space="0" w:color="auto"/>
              <w:bottom w:val="nil"/>
              <w:right w:val="single" w:sz="4" w:space="0" w:color="auto"/>
            </w:tcBorders>
            <w:hideMark/>
          </w:tcPr>
          <w:p w14:paraId="7B3A4123" w14:textId="77777777" w:rsidR="00D710F9" w:rsidRPr="00EF06A7" w:rsidRDefault="00D710F9">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4E1E104" w14:textId="77777777" w:rsidR="00D710F9" w:rsidRPr="00EF06A7" w:rsidRDefault="00D710F9">
            <w:pPr>
              <w:pStyle w:val="TAL"/>
            </w:pPr>
            <w:r w:rsidRPr="00EF06A7">
              <w:t>6</w:t>
            </w:r>
          </w:p>
        </w:tc>
        <w:tc>
          <w:tcPr>
            <w:tcW w:w="1557" w:type="dxa"/>
            <w:tcBorders>
              <w:top w:val="single" w:sz="4" w:space="0" w:color="auto"/>
              <w:left w:val="single" w:sz="4" w:space="0" w:color="auto"/>
              <w:bottom w:val="single" w:sz="4" w:space="0" w:color="auto"/>
              <w:right w:val="single" w:sz="4" w:space="0" w:color="auto"/>
            </w:tcBorders>
            <w:hideMark/>
          </w:tcPr>
          <w:p w14:paraId="68820F52" w14:textId="77777777" w:rsidR="00D710F9" w:rsidRPr="00EF06A7" w:rsidRDefault="00D710F9">
            <w:pPr>
              <w:pStyle w:val="TAL"/>
            </w:pPr>
            <w:r w:rsidRPr="00EF06A7">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6092B7D2" w14:textId="77777777" w:rsidR="00D710F9" w:rsidRPr="00EF06A7" w:rsidRDefault="00D710F9">
            <w:pPr>
              <w:pStyle w:val="TAL"/>
            </w:pPr>
          </w:p>
        </w:tc>
      </w:tr>
      <w:tr w:rsidR="00D710F9" w:rsidRPr="00EF06A7" w14:paraId="3F141265" w14:textId="77777777" w:rsidTr="00D710F9">
        <w:tc>
          <w:tcPr>
            <w:tcW w:w="4535" w:type="dxa"/>
            <w:tcBorders>
              <w:top w:val="nil"/>
              <w:left w:val="single" w:sz="4" w:space="0" w:color="auto"/>
              <w:bottom w:val="single" w:sz="4" w:space="0" w:color="auto"/>
              <w:right w:val="single" w:sz="4" w:space="0" w:color="auto"/>
            </w:tcBorders>
          </w:tcPr>
          <w:p w14:paraId="3D19EBD9" w14:textId="77777777" w:rsidR="00D710F9" w:rsidRPr="00EF06A7" w:rsidRDefault="00D710F9">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679BE92" w14:textId="77777777" w:rsidR="00D710F9" w:rsidRPr="00EF06A7" w:rsidRDefault="00D710F9">
            <w:pPr>
              <w:pStyle w:val="TAL"/>
            </w:pPr>
            <w:r w:rsidRPr="00EF06A7">
              <w:t>10</w:t>
            </w:r>
          </w:p>
        </w:tc>
        <w:tc>
          <w:tcPr>
            <w:tcW w:w="1557" w:type="dxa"/>
            <w:tcBorders>
              <w:top w:val="single" w:sz="4" w:space="0" w:color="auto"/>
              <w:left w:val="single" w:sz="4" w:space="0" w:color="auto"/>
              <w:bottom w:val="single" w:sz="4" w:space="0" w:color="auto"/>
              <w:right w:val="single" w:sz="4" w:space="0" w:color="auto"/>
            </w:tcBorders>
            <w:hideMark/>
          </w:tcPr>
          <w:p w14:paraId="2790BF9B" w14:textId="77777777" w:rsidR="00D710F9" w:rsidRPr="00EF06A7" w:rsidRDefault="00D710F9">
            <w:pPr>
              <w:pStyle w:val="TAL"/>
            </w:pPr>
            <w:r w:rsidRPr="00EF06A7">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77136B9B" w14:textId="77777777" w:rsidR="00D710F9" w:rsidRPr="00EF06A7" w:rsidRDefault="00D710F9">
            <w:pPr>
              <w:pStyle w:val="TAL"/>
            </w:pPr>
          </w:p>
        </w:tc>
      </w:tr>
      <w:tr w:rsidR="00D710F9" w:rsidRPr="00EF06A7" w14:paraId="43D61BA2"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012748D" w14:textId="77777777" w:rsidR="00D710F9" w:rsidRPr="00EF06A7" w:rsidRDefault="00D710F9">
            <w:pPr>
              <w:pStyle w:val="TAL"/>
            </w:pPr>
            <w:r w:rsidRPr="00EF06A7">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5F0E001D" w14:textId="77777777" w:rsidR="00D710F9" w:rsidRPr="00EF06A7" w:rsidRDefault="00D710F9">
            <w:pPr>
              <w:pStyle w:val="TAL"/>
            </w:pPr>
            <w:r w:rsidRPr="00EF06A7">
              <w:t>noCDM</w:t>
            </w:r>
          </w:p>
        </w:tc>
        <w:tc>
          <w:tcPr>
            <w:tcW w:w="1557" w:type="dxa"/>
            <w:tcBorders>
              <w:top w:val="single" w:sz="4" w:space="0" w:color="auto"/>
              <w:left w:val="single" w:sz="4" w:space="0" w:color="auto"/>
              <w:bottom w:val="single" w:sz="4" w:space="0" w:color="auto"/>
              <w:right w:val="single" w:sz="4" w:space="0" w:color="auto"/>
            </w:tcBorders>
          </w:tcPr>
          <w:p w14:paraId="37274FE6"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7A30F93A" w14:textId="77777777" w:rsidR="00D710F9" w:rsidRPr="00EF06A7" w:rsidRDefault="00D710F9">
            <w:pPr>
              <w:pStyle w:val="TAL"/>
            </w:pPr>
          </w:p>
        </w:tc>
      </w:tr>
      <w:tr w:rsidR="00D710F9" w:rsidRPr="00EF06A7" w14:paraId="16376656"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7EEEF8B" w14:textId="77777777" w:rsidR="00D710F9" w:rsidRPr="00EF06A7" w:rsidRDefault="00D710F9">
            <w:pPr>
              <w:pStyle w:val="TAL"/>
            </w:pPr>
            <w:r w:rsidRPr="00EF06A7">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74686B3A"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64E69810"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7D6491B9" w14:textId="77777777" w:rsidR="00D710F9" w:rsidRPr="00EF06A7" w:rsidRDefault="00D710F9">
            <w:pPr>
              <w:pStyle w:val="TAL"/>
            </w:pPr>
          </w:p>
        </w:tc>
      </w:tr>
      <w:tr w:rsidR="00D710F9" w:rsidRPr="00EF06A7" w14:paraId="27144C0C"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65DBC18" w14:textId="77777777" w:rsidR="00D710F9" w:rsidRPr="00EF06A7" w:rsidRDefault="00D710F9">
            <w:pPr>
              <w:pStyle w:val="TAL"/>
            </w:pPr>
            <w:r w:rsidRPr="00EF06A7">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3505D02B" w14:textId="77777777" w:rsidR="00D710F9" w:rsidRPr="00EF06A7" w:rsidRDefault="00D710F9">
            <w:pPr>
              <w:pStyle w:val="TAL"/>
            </w:pPr>
            <w:r w:rsidRPr="00EF06A7">
              <w:t>NULL</w:t>
            </w:r>
          </w:p>
        </w:tc>
        <w:tc>
          <w:tcPr>
            <w:tcW w:w="1557" w:type="dxa"/>
            <w:tcBorders>
              <w:top w:val="single" w:sz="4" w:space="0" w:color="auto"/>
              <w:left w:val="single" w:sz="4" w:space="0" w:color="auto"/>
              <w:bottom w:val="single" w:sz="4" w:space="0" w:color="auto"/>
              <w:right w:val="single" w:sz="4" w:space="0" w:color="auto"/>
            </w:tcBorders>
          </w:tcPr>
          <w:p w14:paraId="3B0FC73B"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675AF274" w14:textId="77777777" w:rsidR="00D710F9" w:rsidRPr="00EF06A7" w:rsidRDefault="00D710F9">
            <w:pPr>
              <w:pStyle w:val="TAL"/>
            </w:pPr>
          </w:p>
        </w:tc>
      </w:tr>
      <w:tr w:rsidR="00D710F9" w:rsidRPr="00EF06A7" w14:paraId="0D6E36ED"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0B61E28"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5AFCE67"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748E3881"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0F1AAD12" w14:textId="77777777" w:rsidR="00D710F9" w:rsidRPr="00EF06A7" w:rsidRDefault="00D710F9">
            <w:pPr>
              <w:pStyle w:val="TAL"/>
            </w:pPr>
          </w:p>
        </w:tc>
      </w:tr>
      <w:tr w:rsidR="00D710F9" w:rsidRPr="00EF06A7" w14:paraId="104701E4"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83DDC17" w14:textId="77777777" w:rsidR="00D710F9" w:rsidRPr="00EF06A7" w:rsidRDefault="00D710F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8314ED2"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76A9C0C7"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6955811C" w14:textId="77777777" w:rsidR="00D710F9" w:rsidRPr="00EF06A7" w:rsidRDefault="00D710F9">
            <w:pPr>
              <w:pStyle w:val="TAL"/>
            </w:pPr>
          </w:p>
        </w:tc>
      </w:tr>
      <w:tr w:rsidR="00D710F9" w:rsidRPr="00EF06A7" w14:paraId="09C8A5B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0F203ED4" w14:textId="77777777" w:rsidR="00D710F9" w:rsidRPr="00EF06A7" w:rsidRDefault="00D710F9">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63170AED"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060B23FB"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74700DA7" w14:textId="77777777" w:rsidR="00D710F9" w:rsidRPr="00EF06A7" w:rsidRDefault="00D710F9">
            <w:pPr>
              <w:pStyle w:val="TAL"/>
            </w:pPr>
          </w:p>
        </w:tc>
      </w:tr>
      <w:tr w:rsidR="00D710F9" w:rsidRPr="00EF06A7" w14:paraId="1814A6A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718A6CF7" w14:textId="77777777" w:rsidR="00D710F9" w:rsidRPr="00EF06A7" w:rsidRDefault="00D710F9">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668339DD" w14:textId="77777777" w:rsidR="00D710F9" w:rsidRPr="00EF06A7" w:rsidRDefault="00D710F9">
            <w:pPr>
              <w:pStyle w:val="TAL"/>
              <w:rPr>
                <w:lang w:eastAsia="zh-CN"/>
              </w:rPr>
            </w:pPr>
            <w:r w:rsidRPr="00EF06A7">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534FB01F" w14:textId="77777777" w:rsidR="00D710F9" w:rsidRPr="00EF06A7" w:rsidRDefault="00D710F9">
            <w:pPr>
              <w:pStyle w:val="TAL"/>
              <w:rPr>
                <w:lang w:eastAsia="en-US"/>
              </w:rPr>
            </w:pPr>
            <w:r w:rsidRPr="00EF06A7">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33247120" w14:textId="77777777" w:rsidR="00D710F9" w:rsidRPr="00EF06A7" w:rsidRDefault="00D710F9">
            <w:pPr>
              <w:pStyle w:val="TAL"/>
            </w:pPr>
          </w:p>
        </w:tc>
      </w:tr>
      <w:tr w:rsidR="00D710F9" w:rsidRPr="00EF06A7" w14:paraId="1EA28FB8"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6B492555" w14:textId="77777777" w:rsidR="00D710F9" w:rsidRPr="00EF06A7" w:rsidRDefault="00D710F9">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02A2C94" w14:textId="77777777" w:rsidR="00D710F9" w:rsidRPr="00EF06A7" w:rsidRDefault="00D710F9">
            <w:pPr>
              <w:pStyle w:val="TAL"/>
              <w:rPr>
                <w:lang w:eastAsia="zh-CN"/>
              </w:rPr>
            </w:pPr>
            <w:r w:rsidRPr="00EF06A7">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1CFD2FF7" w14:textId="77777777" w:rsidR="00D710F9" w:rsidRPr="00EF06A7" w:rsidRDefault="00D710F9">
            <w:pPr>
              <w:pStyle w:val="TAL"/>
              <w:rPr>
                <w:lang w:eastAsia="en-US"/>
              </w:rPr>
            </w:pPr>
            <w:r w:rsidRPr="00EF06A7">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3825D67F" w14:textId="77777777" w:rsidR="00D710F9" w:rsidRPr="00EF06A7" w:rsidRDefault="00D710F9">
            <w:pPr>
              <w:pStyle w:val="TAL"/>
            </w:pPr>
          </w:p>
        </w:tc>
      </w:tr>
      <w:tr w:rsidR="00D710F9" w:rsidRPr="00EF06A7" w14:paraId="7EA2F0C0"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D70478E" w14:textId="77777777" w:rsidR="00D710F9" w:rsidRPr="00EF06A7" w:rsidRDefault="00D710F9">
            <w:pPr>
              <w:pStyle w:val="TAL"/>
            </w:pPr>
            <w:r w:rsidRPr="00EF06A7">
              <w:t xml:space="preserve">  </w:t>
            </w: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775F7E4"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43B3AF7C"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5F5FF0BA" w14:textId="77777777" w:rsidR="00D710F9" w:rsidRPr="00EF06A7" w:rsidRDefault="00D710F9">
            <w:pPr>
              <w:pStyle w:val="TAL"/>
            </w:pPr>
          </w:p>
        </w:tc>
      </w:tr>
      <w:tr w:rsidR="00D710F9" w:rsidRPr="00EF06A7" w14:paraId="432083C9"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4BFAE624" w14:textId="77777777" w:rsidR="00D710F9" w:rsidRPr="00EF06A7" w:rsidRDefault="00D710F9">
            <w:pPr>
              <w:pStyle w:val="TAL"/>
            </w:pPr>
            <w:r w:rsidRPr="00EF06A7">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735BDE99" w14:textId="77777777" w:rsidR="00D710F9" w:rsidRPr="00EF06A7" w:rsidRDefault="00D710F9">
            <w:pPr>
              <w:pStyle w:val="TAL"/>
              <w:rPr>
                <w:lang w:eastAsia="zh-CN"/>
              </w:rPr>
            </w:pPr>
            <w:r w:rsidRPr="00EF06A7">
              <w:t>0</w:t>
            </w:r>
          </w:p>
        </w:tc>
        <w:tc>
          <w:tcPr>
            <w:tcW w:w="1557" w:type="dxa"/>
            <w:tcBorders>
              <w:top w:val="single" w:sz="4" w:space="0" w:color="auto"/>
              <w:left w:val="single" w:sz="4" w:space="0" w:color="auto"/>
              <w:bottom w:val="single" w:sz="4" w:space="0" w:color="auto"/>
              <w:right w:val="single" w:sz="4" w:space="0" w:color="auto"/>
            </w:tcBorders>
          </w:tcPr>
          <w:p w14:paraId="26778686" w14:textId="77777777" w:rsidR="00D710F9" w:rsidRPr="00EF06A7" w:rsidRDefault="00D710F9">
            <w:pPr>
              <w:pStyle w:val="TAL"/>
              <w:rPr>
                <w:lang w:eastAsia="en-US"/>
              </w:rPr>
            </w:pPr>
          </w:p>
        </w:tc>
        <w:tc>
          <w:tcPr>
            <w:tcW w:w="1388" w:type="dxa"/>
            <w:tcBorders>
              <w:top w:val="single" w:sz="4" w:space="0" w:color="auto"/>
              <w:left w:val="single" w:sz="4" w:space="0" w:color="auto"/>
              <w:bottom w:val="single" w:sz="4" w:space="0" w:color="auto"/>
              <w:right w:val="single" w:sz="4" w:space="0" w:color="auto"/>
            </w:tcBorders>
          </w:tcPr>
          <w:p w14:paraId="52708EBB" w14:textId="77777777" w:rsidR="00D710F9" w:rsidRPr="00EF06A7" w:rsidRDefault="00D710F9">
            <w:pPr>
              <w:pStyle w:val="TAL"/>
            </w:pPr>
          </w:p>
        </w:tc>
      </w:tr>
      <w:tr w:rsidR="00D710F9" w:rsidRPr="00EF06A7" w14:paraId="0E2D44D1" w14:textId="77777777" w:rsidTr="00D710F9">
        <w:tc>
          <w:tcPr>
            <w:tcW w:w="4535" w:type="dxa"/>
            <w:tcBorders>
              <w:top w:val="single" w:sz="4" w:space="0" w:color="auto"/>
              <w:left w:val="single" w:sz="4" w:space="0" w:color="auto"/>
              <w:bottom w:val="single" w:sz="4" w:space="0" w:color="auto"/>
              <w:right w:val="single" w:sz="4" w:space="0" w:color="auto"/>
            </w:tcBorders>
            <w:hideMark/>
          </w:tcPr>
          <w:p w14:paraId="516C866B" w14:textId="77777777" w:rsidR="00D710F9" w:rsidRPr="00EF06A7" w:rsidRDefault="00D710F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B6D8CE3" w14:textId="77777777" w:rsidR="00D710F9" w:rsidRPr="00EF06A7" w:rsidRDefault="00D710F9">
            <w:pPr>
              <w:pStyle w:val="TAL"/>
            </w:pPr>
          </w:p>
        </w:tc>
        <w:tc>
          <w:tcPr>
            <w:tcW w:w="1557" w:type="dxa"/>
            <w:tcBorders>
              <w:top w:val="single" w:sz="4" w:space="0" w:color="auto"/>
              <w:left w:val="single" w:sz="4" w:space="0" w:color="auto"/>
              <w:bottom w:val="single" w:sz="4" w:space="0" w:color="auto"/>
              <w:right w:val="single" w:sz="4" w:space="0" w:color="auto"/>
            </w:tcBorders>
          </w:tcPr>
          <w:p w14:paraId="44C2CE62" w14:textId="77777777" w:rsidR="00D710F9" w:rsidRPr="00EF06A7" w:rsidRDefault="00D710F9">
            <w:pPr>
              <w:pStyle w:val="TAL"/>
            </w:pPr>
          </w:p>
        </w:tc>
        <w:tc>
          <w:tcPr>
            <w:tcW w:w="1388" w:type="dxa"/>
            <w:tcBorders>
              <w:top w:val="single" w:sz="4" w:space="0" w:color="auto"/>
              <w:left w:val="single" w:sz="4" w:space="0" w:color="auto"/>
              <w:bottom w:val="single" w:sz="4" w:space="0" w:color="auto"/>
              <w:right w:val="single" w:sz="4" w:space="0" w:color="auto"/>
            </w:tcBorders>
          </w:tcPr>
          <w:p w14:paraId="0074715A" w14:textId="77777777" w:rsidR="00D710F9" w:rsidRPr="00EF06A7" w:rsidRDefault="00D710F9">
            <w:pPr>
              <w:pStyle w:val="TAL"/>
            </w:pPr>
          </w:p>
        </w:tc>
      </w:tr>
    </w:tbl>
    <w:p w14:paraId="4D654CC5" w14:textId="77777777" w:rsidR="00D710F9" w:rsidRPr="00EF06A7" w:rsidRDefault="00D710F9" w:rsidP="00D710F9"/>
    <w:p w14:paraId="423EFE67" w14:textId="77777777" w:rsidR="00D710F9" w:rsidRPr="00EF06A7" w:rsidRDefault="00D710F9" w:rsidP="00D710F9">
      <w:pPr>
        <w:pStyle w:val="H6"/>
      </w:pPr>
      <w:r w:rsidRPr="00EF06A7">
        <w:t>6.3.2.</w:t>
      </w:r>
      <w:r w:rsidRPr="00EF06A7">
        <w:rPr>
          <w:lang w:eastAsia="zh-CN"/>
        </w:rPr>
        <w:t>2.8</w:t>
      </w:r>
      <w:r w:rsidRPr="00EF06A7">
        <w:t>.4.3_2</w:t>
      </w:r>
      <w:r w:rsidRPr="00EF06A7">
        <w:rPr>
          <w:lang w:eastAsia="zh-CN"/>
        </w:rPr>
        <w:tab/>
      </w:r>
      <w:r w:rsidRPr="00EF06A7">
        <w:t>Message exceptions for NSA</w:t>
      </w:r>
    </w:p>
    <w:p w14:paraId="05B29149" w14:textId="77777777" w:rsidR="00D710F9" w:rsidRPr="00EF06A7" w:rsidRDefault="00D710F9" w:rsidP="00D710F9">
      <w:pPr>
        <w:rPr>
          <w:lang w:eastAsia="zh-CN"/>
        </w:rPr>
      </w:pPr>
      <w:r w:rsidRPr="00EF06A7">
        <w:rPr>
          <w:lang w:eastAsia="zh-CN"/>
        </w:rPr>
        <w:t xml:space="preserve">Same as in clause </w:t>
      </w:r>
      <w:r w:rsidRPr="00EF06A7">
        <w:t>6.3.2.</w:t>
      </w:r>
      <w:r w:rsidRPr="00EF06A7">
        <w:rPr>
          <w:lang w:eastAsia="zh-CN"/>
        </w:rPr>
        <w:t>2.8</w:t>
      </w:r>
      <w:r w:rsidRPr="00EF06A7">
        <w:t>.4.3_</w:t>
      </w:r>
      <w:r w:rsidRPr="00EF06A7">
        <w:rPr>
          <w:lang w:eastAsia="zh-CN"/>
        </w:rPr>
        <w:t>1.</w:t>
      </w:r>
    </w:p>
    <w:p w14:paraId="2E7C4528" w14:textId="77777777" w:rsidR="00D710F9" w:rsidRPr="00EF06A7" w:rsidRDefault="00D710F9" w:rsidP="00D710F9">
      <w:pPr>
        <w:pStyle w:val="H6"/>
        <w:rPr>
          <w:lang w:eastAsia="en-US"/>
        </w:rPr>
      </w:pPr>
      <w:r w:rsidRPr="00EF06A7">
        <w:t>6.3.2.</w:t>
      </w:r>
      <w:r w:rsidRPr="00EF06A7">
        <w:rPr>
          <w:lang w:eastAsia="zh-CN"/>
        </w:rPr>
        <w:t>2.8</w:t>
      </w:r>
      <w:r w:rsidRPr="00EF06A7">
        <w:t>.</w:t>
      </w:r>
      <w:r w:rsidRPr="00EF06A7">
        <w:rPr>
          <w:lang w:eastAsia="zh-CN"/>
        </w:rPr>
        <w:t>5</w:t>
      </w:r>
      <w:r w:rsidRPr="00EF06A7">
        <w:rPr>
          <w:lang w:eastAsia="zh-CN"/>
        </w:rPr>
        <w:tab/>
      </w:r>
      <w:r w:rsidRPr="00EF06A7">
        <w:t>Test requirement</w:t>
      </w:r>
    </w:p>
    <w:p w14:paraId="7075ECBD" w14:textId="77777777" w:rsidR="00D710F9" w:rsidRPr="00EF06A7" w:rsidRDefault="00D710F9" w:rsidP="00D710F9">
      <w:pPr>
        <w:pStyle w:val="TH"/>
      </w:pPr>
      <w:r w:rsidRPr="00EF06A7">
        <w:t xml:space="preserve">Table </w:t>
      </w:r>
      <w:r w:rsidRPr="00EF06A7">
        <w:rPr>
          <w:lang w:eastAsia="zh-CN"/>
        </w:rPr>
        <w:t>6.3.2.2.8.5</w:t>
      </w:r>
      <w:r w:rsidRPr="00EF06A7">
        <w:t>-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tblGrid>
      <w:tr w:rsidR="00D710F9" w:rsidRPr="00EF06A7" w14:paraId="0886FB88" w14:textId="77777777" w:rsidTr="00D710F9">
        <w:trPr>
          <w:jc w:val="center"/>
        </w:trPr>
        <w:tc>
          <w:tcPr>
            <w:tcW w:w="1984" w:type="dxa"/>
            <w:tcBorders>
              <w:top w:val="single" w:sz="4" w:space="0" w:color="auto"/>
              <w:left w:val="single" w:sz="4" w:space="0" w:color="auto"/>
              <w:bottom w:val="nil"/>
              <w:right w:val="single" w:sz="4" w:space="0" w:color="auto"/>
            </w:tcBorders>
            <w:hideMark/>
          </w:tcPr>
          <w:p w14:paraId="77080D5C" w14:textId="77777777" w:rsidR="00D710F9" w:rsidRPr="00EF06A7" w:rsidRDefault="00D710F9">
            <w:pPr>
              <w:pStyle w:val="TAH"/>
              <w:rPr>
                <w:rFonts w:cs="v5.0.0"/>
              </w:rPr>
            </w:pPr>
            <w:r w:rsidRPr="00EF06A7">
              <w:t>Parameter</w:t>
            </w:r>
          </w:p>
        </w:tc>
        <w:tc>
          <w:tcPr>
            <w:tcW w:w="1412" w:type="dxa"/>
            <w:tcBorders>
              <w:top w:val="single" w:sz="4" w:space="0" w:color="auto"/>
              <w:left w:val="single" w:sz="4" w:space="0" w:color="auto"/>
              <w:bottom w:val="nil"/>
              <w:right w:val="single" w:sz="4" w:space="0" w:color="auto"/>
            </w:tcBorders>
            <w:hideMark/>
          </w:tcPr>
          <w:p w14:paraId="0AF5889F" w14:textId="77777777" w:rsidR="00D710F9" w:rsidRPr="00EF06A7" w:rsidRDefault="00D710F9">
            <w:pPr>
              <w:pStyle w:val="TAH"/>
            </w:pPr>
            <w:r w:rsidRPr="00EF06A7">
              <w:t>Test 1</w:t>
            </w:r>
          </w:p>
        </w:tc>
      </w:tr>
      <w:tr w:rsidR="00D710F9" w:rsidRPr="00EF06A7" w14:paraId="13E1F10C" w14:textId="77777777" w:rsidTr="00D710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3D6C339F" w14:textId="77777777" w:rsidR="00D710F9" w:rsidRPr="00EF06A7" w:rsidRDefault="00D710F9">
            <w:pPr>
              <w:pStyle w:val="TAC"/>
              <w:rPr>
                <w:rFonts w:ascii="Symbol" w:hAnsi="Symbol" w:cs="v5.0.0"/>
              </w:rPr>
            </w:pPr>
            <w:r w:rsidRPr="00EF06A7">
              <w:rPr>
                <w:rFonts w:ascii="Symbol" w:hAnsi="Symbol" w:cs="Arial"/>
              </w:rPr>
              <w:t>g</w:t>
            </w:r>
            <w:r w:rsidRPr="00EF06A7">
              <w:rPr>
                <w:rFonts w:ascii="Symbol" w:hAnsi="Symbol"/>
              </w:rPr>
              <w:t xml:space="preserve"> </w:t>
            </w:r>
          </w:p>
        </w:tc>
        <w:tc>
          <w:tcPr>
            <w:tcW w:w="1412" w:type="dxa"/>
            <w:tcBorders>
              <w:top w:val="single" w:sz="4" w:space="0" w:color="auto"/>
              <w:left w:val="single" w:sz="4" w:space="0" w:color="auto"/>
              <w:bottom w:val="single" w:sz="4" w:space="0" w:color="auto"/>
              <w:right w:val="single" w:sz="4" w:space="0" w:color="auto"/>
            </w:tcBorders>
            <w:hideMark/>
          </w:tcPr>
          <w:p w14:paraId="7B0542D5" w14:textId="77777777" w:rsidR="00D710F9" w:rsidRPr="00EF06A7" w:rsidRDefault="00D710F9">
            <w:pPr>
              <w:pStyle w:val="TAC"/>
              <w:rPr>
                <w:lang w:eastAsia="zh-CN"/>
              </w:rPr>
            </w:pPr>
            <w:r w:rsidRPr="00EF06A7">
              <w:rPr>
                <w:lang w:eastAsia="zh-CN"/>
              </w:rPr>
              <w:t>1.59</w:t>
            </w:r>
          </w:p>
        </w:tc>
      </w:tr>
    </w:tbl>
    <w:p w14:paraId="5DE92303" w14:textId="77777777" w:rsidR="00D710F9" w:rsidRPr="00EF06A7" w:rsidRDefault="00D710F9" w:rsidP="00D710F9">
      <w:pPr>
        <w:rPr>
          <w:lang w:eastAsia="zh-CN"/>
        </w:rPr>
      </w:pPr>
    </w:p>
    <w:p w14:paraId="2F21C832" w14:textId="378737D0" w:rsidR="00F15980" w:rsidRPr="00EF06A7" w:rsidRDefault="006D4DAC" w:rsidP="00C00A61">
      <w:pPr>
        <w:pStyle w:val="Heading3"/>
      </w:pPr>
      <w:r w:rsidRPr="00EF06A7">
        <w:fldChar w:fldCharType="begin"/>
      </w:r>
      <w:r w:rsidRPr="00EF06A7">
        <w:fldChar w:fldCharType="end"/>
      </w:r>
      <w:r w:rsidRPr="00EF06A7">
        <w:fldChar w:fldCharType="begin"/>
      </w:r>
      <w:r w:rsidRPr="00EF06A7">
        <w:fldChar w:fldCharType="end"/>
      </w:r>
      <w:r w:rsidRPr="00EF06A7">
        <w:fldChar w:fldCharType="begin"/>
      </w:r>
      <w:r w:rsidRPr="00EF06A7">
        <w:fldChar w:fldCharType="end"/>
      </w:r>
      <w:r w:rsidRPr="00EF06A7">
        <w:fldChar w:fldCharType="begin"/>
      </w:r>
      <w:r w:rsidRPr="00EF06A7">
        <w:fldChar w:fldCharType="end"/>
      </w:r>
      <w:r w:rsidRPr="00EF06A7">
        <w:fldChar w:fldCharType="begin"/>
      </w:r>
      <w:r w:rsidRPr="00EF06A7">
        <w:fldChar w:fldCharType="end"/>
      </w:r>
      <w:bookmarkStart w:id="456" w:name="_Toc68246792"/>
      <w:bookmarkStart w:id="457" w:name="_Toc75790106"/>
      <w:r w:rsidR="00F15980" w:rsidRPr="00EF06A7">
        <w:t>6.3.3</w:t>
      </w:r>
      <w:r w:rsidR="00F15980" w:rsidRPr="00EF06A7">
        <w:tab/>
        <w:t>4RX requirements</w:t>
      </w:r>
      <w:bookmarkEnd w:id="440"/>
      <w:bookmarkEnd w:id="441"/>
      <w:bookmarkEnd w:id="442"/>
      <w:bookmarkEnd w:id="443"/>
      <w:bookmarkEnd w:id="444"/>
      <w:bookmarkEnd w:id="456"/>
      <w:bookmarkEnd w:id="457"/>
    </w:p>
    <w:p w14:paraId="3E0A0027" w14:textId="77777777" w:rsidR="00F15980" w:rsidRPr="00EF06A7" w:rsidRDefault="00F15980" w:rsidP="00C00A61">
      <w:pPr>
        <w:pStyle w:val="Heading4"/>
      </w:pPr>
      <w:bookmarkStart w:id="458" w:name="_Toc27479527"/>
      <w:bookmarkStart w:id="459" w:name="_Toc36058714"/>
      <w:bookmarkStart w:id="460" w:name="_Toc44067637"/>
      <w:bookmarkStart w:id="461" w:name="_Toc52716563"/>
      <w:bookmarkStart w:id="462" w:name="_Toc58239208"/>
      <w:bookmarkStart w:id="463" w:name="_Toc68246793"/>
      <w:bookmarkStart w:id="464" w:name="_Toc75790107"/>
      <w:r w:rsidRPr="00EF06A7">
        <w:t>6.3.3.1</w:t>
      </w:r>
      <w:r w:rsidRPr="00EF06A7">
        <w:tab/>
        <w:t>FDD</w:t>
      </w:r>
      <w:bookmarkEnd w:id="458"/>
      <w:bookmarkEnd w:id="459"/>
      <w:bookmarkEnd w:id="460"/>
      <w:bookmarkEnd w:id="461"/>
      <w:bookmarkEnd w:id="462"/>
      <w:bookmarkEnd w:id="463"/>
      <w:bookmarkEnd w:id="464"/>
    </w:p>
    <w:p w14:paraId="20B4B7C7" w14:textId="1D852FB5" w:rsidR="008C3091" w:rsidRPr="00EF06A7" w:rsidRDefault="008C3091" w:rsidP="008C3091">
      <w:pPr>
        <w:pStyle w:val="Heading5"/>
      </w:pPr>
      <w:bookmarkStart w:id="465" w:name="_Toc27479528"/>
      <w:bookmarkStart w:id="466" w:name="_Toc36058715"/>
      <w:bookmarkStart w:id="467" w:name="_Toc44067638"/>
      <w:bookmarkStart w:id="468" w:name="_Toc52716564"/>
      <w:bookmarkStart w:id="469" w:name="_Toc58239209"/>
      <w:bookmarkStart w:id="470" w:name="_Toc68246794"/>
      <w:bookmarkStart w:id="471" w:name="_Toc75790108"/>
      <w:r w:rsidRPr="00EF06A7">
        <w:t>6.3.3.1.1</w:t>
      </w:r>
      <w:r w:rsidRPr="00EF06A7">
        <w:tab/>
      </w:r>
      <w:r w:rsidR="00596CB7" w:rsidRPr="00EF06A7">
        <w:t xml:space="preserve">4Rx FDD FR1 </w:t>
      </w:r>
      <w:r w:rsidRPr="00EF06A7">
        <w:t>Single PMI with 4T</w:t>
      </w:r>
      <w:r w:rsidR="00596CB7" w:rsidRPr="00EF06A7">
        <w:t>X</w:t>
      </w:r>
      <w:r w:rsidRPr="00EF06A7">
        <w:t xml:space="preserve"> TypeI-SinglePanel codebook for both SA and NSA</w:t>
      </w:r>
      <w:bookmarkEnd w:id="465"/>
      <w:bookmarkEnd w:id="466"/>
      <w:bookmarkEnd w:id="467"/>
      <w:bookmarkEnd w:id="468"/>
      <w:bookmarkEnd w:id="469"/>
      <w:bookmarkEnd w:id="470"/>
      <w:bookmarkEnd w:id="471"/>
    </w:p>
    <w:p w14:paraId="4FFB1E71" w14:textId="77777777" w:rsidR="008C3091" w:rsidRPr="00EF06A7" w:rsidRDefault="008C3091" w:rsidP="008C3091">
      <w:pPr>
        <w:pStyle w:val="H6"/>
      </w:pPr>
      <w:r w:rsidRPr="00EF06A7">
        <w:t>6.3.3.1.1.1</w:t>
      </w:r>
      <w:r w:rsidRPr="00EF06A7">
        <w:tab/>
        <w:t>Test purpose</w:t>
      </w:r>
    </w:p>
    <w:p w14:paraId="6FCBA406" w14:textId="77777777" w:rsidR="008C3091" w:rsidRPr="00EF06A7" w:rsidRDefault="008C3091" w:rsidP="008C3091">
      <w:r w:rsidRPr="00EF06A7">
        <w:t>To test the accuracy of the Precoding Matrix Indicator (PMI) reporting such that the system throughput is maximized based on the precoders configured according to the UE reports.</w:t>
      </w:r>
    </w:p>
    <w:p w14:paraId="72606540" w14:textId="77777777" w:rsidR="008C3091" w:rsidRPr="00EF06A7" w:rsidRDefault="008C3091" w:rsidP="008C3091">
      <w:pPr>
        <w:pStyle w:val="H6"/>
      </w:pPr>
      <w:r w:rsidRPr="00EF06A7">
        <w:t>6.3.3.1.1.2</w:t>
      </w:r>
      <w:r w:rsidRPr="00EF06A7">
        <w:tab/>
        <w:t>Test applicability</w:t>
      </w:r>
    </w:p>
    <w:p w14:paraId="771937D1" w14:textId="77777777" w:rsidR="008C3091" w:rsidRPr="00EF06A7" w:rsidRDefault="008C3091" w:rsidP="008C3091">
      <w:r w:rsidRPr="00EF06A7">
        <w:t>This test applies to all types of NR UE release 15 and forward.</w:t>
      </w:r>
    </w:p>
    <w:p w14:paraId="1D7F389A" w14:textId="77777777" w:rsidR="008C3091" w:rsidRPr="00EF06A7" w:rsidRDefault="008C3091" w:rsidP="008C3091">
      <w:r w:rsidRPr="00EF06A7">
        <w:t>This test also applies to all types of EUTRA UE release 15 and forward supporting EN-DC.</w:t>
      </w:r>
    </w:p>
    <w:p w14:paraId="34AB202C" w14:textId="77777777" w:rsidR="008C3091" w:rsidRPr="00EF06A7" w:rsidRDefault="008C3091" w:rsidP="008C3091">
      <w:pPr>
        <w:pStyle w:val="H6"/>
      </w:pPr>
      <w:r w:rsidRPr="00EF06A7">
        <w:t>6.3.3.1.1.3</w:t>
      </w:r>
      <w:r w:rsidRPr="00EF06A7">
        <w:tab/>
        <w:t>Minimum conformance requirements</w:t>
      </w:r>
    </w:p>
    <w:p w14:paraId="23FE029D" w14:textId="77777777" w:rsidR="008C3091" w:rsidRPr="00EF06A7" w:rsidRDefault="008C3091" w:rsidP="008C3091">
      <w:pPr>
        <w:rPr>
          <w:lang w:eastAsia="zh-CN"/>
        </w:rPr>
      </w:pPr>
      <w:r w:rsidRPr="00EF06A7">
        <w:t xml:space="preserve">For the parameters specified in Table </w:t>
      </w:r>
      <w:r w:rsidRPr="00EF06A7">
        <w:rPr>
          <w:lang w:eastAsia="zh-CN"/>
        </w:rPr>
        <w:t>6.3.3.1.1</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1-2</w:t>
      </w:r>
      <w:r w:rsidRPr="00EF06A7">
        <w:t>.</w:t>
      </w:r>
    </w:p>
    <w:p w14:paraId="62B71793" w14:textId="77777777" w:rsidR="008C3091" w:rsidRPr="00EF06A7" w:rsidRDefault="008C3091" w:rsidP="008C3091"/>
    <w:p w14:paraId="25105ABD" w14:textId="77777777" w:rsidR="004050E5" w:rsidRPr="00EF06A7" w:rsidRDefault="004050E5" w:rsidP="004050E5">
      <w:pPr>
        <w:pStyle w:val="TH"/>
        <w:rPr>
          <w:lang w:eastAsia="zh-CN"/>
        </w:rPr>
      </w:pPr>
      <w:r w:rsidRPr="00EF06A7">
        <w:t xml:space="preserve">Table </w:t>
      </w:r>
      <w:r w:rsidRPr="00EF06A7">
        <w:rPr>
          <w:lang w:eastAsia="zh-CN"/>
        </w:rPr>
        <w:t>6.3.3.1.1.3-1</w:t>
      </w:r>
      <w:r w:rsidRPr="00EF06A7">
        <w:t xml:space="preserve">: </w:t>
      </w:r>
      <w:r w:rsidRPr="00EF06A7">
        <w:rPr>
          <w:lang w:eastAsia="zh-CN"/>
        </w:rPr>
        <w:t>T</w:t>
      </w:r>
      <w:r w:rsidRPr="00EF06A7">
        <w:t xml:space="preserve">est parameters </w:t>
      </w:r>
      <w:r w:rsidRPr="00EF06A7">
        <w:rPr>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050E5" w:rsidRPr="00EF06A7" w14:paraId="6B48D67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75D38E"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41F90D"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BFC5B57"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Test 1</w:t>
            </w:r>
          </w:p>
        </w:tc>
      </w:tr>
      <w:tr w:rsidR="004050E5" w:rsidRPr="00EF06A7" w14:paraId="0D9AB90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59A153" w14:textId="77777777" w:rsidR="004050E5" w:rsidRPr="00EF06A7" w:rsidRDefault="004050E5"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8EC93D"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49CB0C1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0</w:t>
            </w:r>
          </w:p>
        </w:tc>
      </w:tr>
      <w:tr w:rsidR="004050E5" w:rsidRPr="00EF06A7" w14:paraId="06D75BB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B8F4A6" w14:textId="77777777" w:rsidR="004050E5" w:rsidRPr="00EF06A7" w:rsidRDefault="004050E5"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98E3322"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0F4C8D59"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5</w:t>
            </w:r>
          </w:p>
        </w:tc>
      </w:tr>
      <w:tr w:rsidR="004050E5" w:rsidRPr="00EF06A7" w14:paraId="13EA713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EE525F0" w14:textId="77777777" w:rsidR="004050E5" w:rsidRPr="00EF06A7" w:rsidRDefault="004050E5"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7ED281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2844F6"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D</w:t>
            </w:r>
          </w:p>
        </w:tc>
      </w:tr>
      <w:tr w:rsidR="004050E5" w:rsidRPr="00EF06A7" w14:paraId="3F3B757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059795" w14:textId="77777777" w:rsidR="004050E5" w:rsidRPr="00EF06A7" w:rsidRDefault="004050E5"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594F1B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ACBD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4050E5" w:rsidRPr="00EF06A7" w14:paraId="1BF30B9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170996" w14:textId="77777777" w:rsidR="004050E5" w:rsidRPr="00EF06A7" w:rsidRDefault="004050E5"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9D79CC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65D9A" w14:textId="77777777" w:rsidR="004050E5" w:rsidRPr="00EF06A7" w:rsidRDefault="004050E5" w:rsidP="00756F02">
            <w:pPr>
              <w:keepNext/>
              <w:keepLines/>
              <w:spacing w:after="0"/>
              <w:jc w:val="center"/>
              <w:rPr>
                <w:rFonts w:ascii="Arial" w:hAnsi="Arial"/>
                <w:kern w:val="2"/>
                <w:sz w:val="18"/>
                <w:lang w:eastAsia="zh-CN"/>
              </w:rPr>
            </w:pPr>
            <w:r w:rsidRPr="00EF06A7">
              <w:rPr>
                <w:rFonts w:ascii="Arial" w:hAnsi="Arial"/>
                <w:kern w:val="2"/>
                <w:sz w:val="18"/>
                <w:lang w:eastAsia="zh-CN"/>
              </w:rPr>
              <w:t xml:space="preserve">High XP </w:t>
            </w:r>
            <w:r w:rsidRPr="00EF06A7">
              <w:rPr>
                <w:rFonts w:ascii="Arial" w:eastAsia="?? ??" w:hAnsi="Arial"/>
                <w:kern w:val="2"/>
                <w:sz w:val="18"/>
              </w:rPr>
              <w:t xml:space="preserve">4 x </w:t>
            </w:r>
            <w:r w:rsidRPr="00EF06A7">
              <w:rPr>
                <w:rFonts w:ascii="Arial" w:hAnsi="Arial"/>
                <w:kern w:val="2"/>
                <w:sz w:val="18"/>
                <w:lang w:eastAsia="zh-CN"/>
              </w:rPr>
              <w:t>4</w:t>
            </w:r>
          </w:p>
          <w:p w14:paraId="0C61B896" w14:textId="77777777" w:rsidR="004050E5" w:rsidRPr="00EF06A7" w:rsidRDefault="004050E5" w:rsidP="00756F02">
            <w:pPr>
              <w:keepNext/>
              <w:keepLines/>
              <w:spacing w:after="0"/>
              <w:jc w:val="center"/>
              <w:rPr>
                <w:rFonts w:ascii="Arial" w:hAnsi="Arial"/>
                <w:sz w:val="18"/>
              </w:rPr>
            </w:pPr>
            <w:r w:rsidRPr="00EF06A7">
              <w:rPr>
                <w:rFonts w:ascii="Arial" w:hAnsi="Arial"/>
                <w:kern w:val="2"/>
                <w:sz w:val="18"/>
                <w:lang w:eastAsia="zh-CN"/>
              </w:rPr>
              <w:t>(N1,N2) = (2,1)</w:t>
            </w:r>
          </w:p>
        </w:tc>
      </w:tr>
      <w:tr w:rsidR="004050E5" w:rsidRPr="00EF06A7" w14:paraId="25420ED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106311" w14:textId="77777777" w:rsidR="004050E5" w:rsidRPr="00EF06A7" w:rsidRDefault="004050E5"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DB55A6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5998A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4050E5" w:rsidRPr="00EF06A7" w14:paraId="1460666E"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2403594" w14:textId="77777777" w:rsidR="004050E5" w:rsidRPr="00EF06A7" w:rsidRDefault="004050E5"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2454690D"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54EDBF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A183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eriodic</w:t>
            </w:r>
          </w:p>
        </w:tc>
      </w:tr>
      <w:tr w:rsidR="004050E5" w:rsidRPr="00EF06A7" w14:paraId="1C52E45E" w14:textId="77777777" w:rsidTr="00756F02">
        <w:trPr>
          <w:trHeight w:val="71"/>
          <w:jc w:val="center"/>
        </w:trPr>
        <w:tc>
          <w:tcPr>
            <w:tcW w:w="1383" w:type="dxa"/>
            <w:vMerge/>
            <w:tcBorders>
              <w:left w:val="single" w:sz="4" w:space="0" w:color="auto"/>
              <w:right w:val="single" w:sz="4" w:space="0" w:color="auto"/>
            </w:tcBorders>
            <w:vAlign w:val="center"/>
            <w:hideMark/>
          </w:tcPr>
          <w:p w14:paraId="51463904"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062AFE"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DAC124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4572D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760F942F" w14:textId="77777777" w:rsidTr="00756F02">
        <w:trPr>
          <w:trHeight w:val="71"/>
          <w:jc w:val="center"/>
        </w:trPr>
        <w:tc>
          <w:tcPr>
            <w:tcW w:w="1383" w:type="dxa"/>
            <w:vMerge/>
            <w:tcBorders>
              <w:left w:val="single" w:sz="4" w:space="0" w:color="auto"/>
              <w:right w:val="single" w:sz="4" w:space="0" w:color="auto"/>
            </w:tcBorders>
            <w:vAlign w:val="center"/>
            <w:hideMark/>
          </w:tcPr>
          <w:p w14:paraId="330FAA37"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B01BF11"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D0BED2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94F1D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4050E5" w:rsidRPr="00EF06A7" w14:paraId="06D48C08" w14:textId="77777777" w:rsidTr="00756F02">
        <w:trPr>
          <w:trHeight w:val="71"/>
          <w:jc w:val="center"/>
        </w:trPr>
        <w:tc>
          <w:tcPr>
            <w:tcW w:w="1383" w:type="dxa"/>
            <w:vMerge/>
            <w:tcBorders>
              <w:left w:val="single" w:sz="4" w:space="0" w:color="auto"/>
              <w:right w:val="single" w:sz="4" w:space="0" w:color="auto"/>
            </w:tcBorders>
            <w:vAlign w:val="center"/>
            <w:hideMark/>
          </w:tcPr>
          <w:p w14:paraId="4EB4B44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575D71A"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4C9ADD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1F60E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4F0C0CFE" w14:textId="77777777" w:rsidTr="00756F02">
        <w:trPr>
          <w:trHeight w:val="71"/>
          <w:jc w:val="center"/>
        </w:trPr>
        <w:tc>
          <w:tcPr>
            <w:tcW w:w="1383" w:type="dxa"/>
            <w:vMerge/>
            <w:tcBorders>
              <w:left w:val="single" w:sz="4" w:space="0" w:color="auto"/>
              <w:right w:val="single" w:sz="4" w:space="0" w:color="auto"/>
            </w:tcBorders>
            <w:vAlign w:val="center"/>
            <w:hideMark/>
          </w:tcPr>
          <w:p w14:paraId="230CBEC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00017B"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A45AB1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DC08DC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5, (4,-)</w:t>
            </w:r>
          </w:p>
        </w:tc>
      </w:tr>
      <w:tr w:rsidR="004050E5" w:rsidRPr="00EF06A7" w14:paraId="1B4317C9" w14:textId="77777777" w:rsidTr="00756F02">
        <w:trPr>
          <w:trHeight w:val="71"/>
          <w:jc w:val="center"/>
        </w:trPr>
        <w:tc>
          <w:tcPr>
            <w:tcW w:w="1383" w:type="dxa"/>
            <w:vMerge/>
            <w:tcBorders>
              <w:left w:val="single" w:sz="4" w:space="0" w:color="auto"/>
              <w:right w:val="single" w:sz="4" w:space="0" w:color="auto"/>
            </w:tcBorders>
            <w:vAlign w:val="center"/>
            <w:hideMark/>
          </w:tcPr>
          <w:p w14:paraId="1C5B563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7079C66"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A07F12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BA9DC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9,-)</w:t>
            </w:r>
          </w:p>
        </w:tc>
      </w:tr>
      <w:tr w:rsidR="004050E5" w:rsidRPr="00EF06A7" w14:paraId="569FCE4C" w14:textId="77777777" w:rsidTr="00756F02">
        <w:trPr>
          <w:trHeight w:val="71"/>
          <w:jc w:val="center"/>
        </w:trPr>
        <w:tc>
          <w:tcPr>
            <w:tcW w:w="1383" w:type="dxa"/>
            <w:vMerge/>
            <w:tcBorders>
              <w:left w:val="single" w:sz="4" w:space="0" w:color="auto"/>
              <w:right w:val="single" w:sz="4" w:space="0" w:color="auto"/>
            </w:tcBorders>
            <w:vAlign w:val="center"/>
            <w:hideMark/>
          </w:tcPr>
          <w:p w14:paraId="77F43A9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793C2D"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19066B88"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6580A83"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80FB8"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5/1</w:t>
            </w:r>
          </w:p>
        </w:tc>
      </w:tr>
      <w:tr w:rsidR="004050E5" w:rsidRPr="00EF06A7" w14:paraId="52E7EBB9"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BBA2C40" w14:textId="77777777" w:rsidR="004050E5" w:rsidRPr="00EF06A7" w:rsidRDefault="004050E5"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404069A5"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221A2F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7627F6"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7ACAC38B" w14:textId="77777777" w:rsidTr="00756F02">
        <w:trPr>
          <w:trHeight w:val="71"/>
          <w:jc w:val="center"/>
        </w:trPr>
        <w:tc>
          <w:tcPr>
            <w:tcW w:w="1383" w:type="dxa"/>
            <w:vMerge/>
            <w:tcBorders>
              <w:left w:val="single" w:sz="4" w:space="0" w:color="auto"/>
              <w:right w:val="single" w:sz="4" w:space="0" w:color="auto"/>
            </w:tcBorders>
            <w:vAlign w:val="center"/>
          </w:tcPr>
          <w:p w14:paraId="264B0382"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D249E6"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C69D4D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165515"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67650236" w14:textId="77777777" w:rsidTr="00756F02">
        <w:trPr>
          <w:trHeight w:val="71"/>
          <w:jc w:val="center"/>
        </w:trPr>
        <w:tc>
          <w:tcPr>
            <w:tcW w:w="1383" w:type="dxa"/>
            <w:vMerge/>
            <w:tcBorders>
              <w:left w:val="single" w:sz="4" w:space="0" w:color="auto"/>
              <w:right w:val="single" w:sz="4" w:space="0" w:color="auto"/>
            </w:tcBorders>
            <w:vAlign w:val="center"/>
            <w:hideMark/>
          </w:tcPr>
          <w:p w14:paraId="4FBC9F2F"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33B94D"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5586FA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C11C3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4050E5" w:rsidRPr="00EF06A7" w14:paraId="40BF0FAF" w14:textId="77777777" w:rsidTr="00756F02">
        <w:trPr>
          <w:trHeight w:val="71"/>
          <w:jc w:val="center"/>
        </w:trPr>
        <w:tc>
          <w:tcPr>
            <w:tcW w:w="1383" w:type="dxa"/>
            <w:vMerge/>
            <w:tcBorders>
              <w:left w:val="single" w:sz="4" w:space="0" w:color="auto"/>
              <w:right w:val="single" w:sz="4" w:space="0" w:color="auto"/>
            </w:tcBorders>
            <w:vAlign w:val="center"/>
            <w:hideMark/>
          </w:tcPr>
          <w:p w14:paraId="2912B85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36E2EE"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ACB1E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DFC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5AC45077" w14:textId="77777777" w:rsidTr="00756F02">
        <w:trPr>
          <w:trHeight w:val="71"/>
          <w:jc w:val="center"/>
        </w:trPr>
        <w:tc>
          <w:tcPr>
            <w:tcW w:w="1383" w:type="dxa"/>
            <w:vMerge/>
            <w:tcBorders>
              <w:left w:val="single" w:sz="4" w:space="0" w:color="auto"/>
              <w:right w:val="single" w:sz="4" w:space="0" w:color="auto"/>
            </w:tcBorders>
            <w:vAlign w:val="center"/>
            <w:hideMark/>
          </w:tcPr>
          <w:p w14:paraId="7CC9903A" w14:textId="77777777" w:rsidR="004050E5" w:rsidRPr="00EF06A7" w:rsidRDefault="004050E5"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EF13D"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16987D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8D961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4, (0,-)</w:t>
            </w:r>
          </w:p>
        </w:tc>
      </w:tr>
      <w:tr w:rsidR="004050E5" w:rsidRPr="00EF06A7" w14:paraId="18EB35A3" w14:textId="77777777" w:rsidTr="00756F02">
        <w:trPr>
          <w:trHeight w:val="71"/>
          <w:jc w:val="center"/>
        </w:trPr>
        <w:tc>
          <w:tcPr>
            <w:tcW w:w="1383" w:type="dxa"/>
            <w:vMerge/>
            <w:tcBorders>
              <w:left w:val="single" w:sz="4" w:space="0" w:color="auto"/>
              <w:right w:val="single" w:sz="4" w:space="0" w:color="auto"/>
            </w:tcBorders>
            <w:vAlign w:val="center"/>
            <w:hideMark/>
          </w:tcPr>
          <w:p w14:paraId="384FCA1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087433"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75EA9F0"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AA14C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3,-)</w:t>
            </w:r>
          </w:p>
        </w:tc>
      </w:tr>
      <w:tr w:rsidR="004050E5" w:rsidRPr="00EF06A7" w14:paraId="0BAF60F0" w14:textId="77777777" w:rsidTr="00756F02">
        <w:trPr>
          <w:trHeight w:val="71"/>
          <w:jc w:val="center"/>
        </w:trPr>
        <w:tc>
          <w:tcPr>
            <w:tcW w:w="1383" w:type="dxa"/>
            <w:vMerge/>
            <w:tcBorders>
              <w:left w:val="single" w:sz="4" w:space="0" w:color="auto"/>
              <w:right w:val="single" w:sz="4" w:space="0" w:color="auto"/>
            </w:tcBorders>
            <w:vAlign w:val="center"/>
          </w:tcPr>
          <w:p w14:paraId="12757C12"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56773"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75FE875B"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9BB36E"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03F6917"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r w:rsidRPr="00EF06A7" w:rsidDel="001E4E58">
              <w:rPr>
                <w:rFonts w:ascii="Arial" w:hAnsi="Arial"/>
                <w:sz w:val="18"/>
                <w:lang w:eastAsia="zh-CN"/>
              </w:rPr>
              <w:t xml:space="preserve"> </w:t>
            </w:r>
          </w:p>
        </w:tc>
      </w:tr>
      <w:tr w:rsidR="004050E5" w:rsidRPr="00EF06A7" w14:paraId="4938A18B"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tcPr>
          <w:p w14:paraId="622698E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C494DB"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98F8593" w14:textId="77777777" w:rsidR="004050E5" w:rsidRPr="00EF06A7" w:rsidRDefault="004050E5"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2044786"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4050E5" w:rsidRPr="00EF06A7" w14:paraId="2CAFBF13" w14:textId="77777777" w:rsidTr="00756F02">
        <w:trPr>
          <w:trHeight w:val="71"/>
          <w:jc w:val="center"/>
        </w:trPr>
        <w:tc>
          <w:tcPr>
            <w:tcW w:w="1383" w:type="dxa"/>
            <w:vMerge w:val="restart"/>
            <w:tcBorders>
              <w:left w:val="single" w:sz="4" w:space="0" w:color="auto"/>
              <w:right w:val="single" w:sz="4" w:space="0" w:color="auto"/>
            </w:tcBorders>
            <w:vAlign w:val="center"/>
          </w:tcPr>
          <w:p w14:paraId="1C9A1E60" w14:textId="77777777" w:rsidR="004050E5" w:rsidRPr="00EF06A7" w:rsidRDefault="004050E5"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F8C0A49" w14:textId="77777777" w:rsidR="004050E5" w:rsidRPr="00EF06A7" w:rsidRDefault="004050E5"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A738251" w14:textId="77777777" w:rsidR="004050E5" w:rsidRPr="00EF06A7" w:rsidRDefault="004050E5"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C5B1133"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4050E5" w:rsidRPr="00EF06A7" w14:paraId="76C95F92" w14:textId="77777777" w:rsidTr="00756F02">
        <w:trPr>
          <w:trHeight w:val="221"/>
          <w:jc w:val="center"/>
        </w:trPr>
        <w:tc>
          <w:tcPr>
            <w:tcW w:w="1383" w:type="dxa"/>
            <w:vMerge/>
            <w:tcBorders>
              <w:left w:val="single" w:sz="4" w:space="0" w:color="auto"/>
              <w:right w:val="single" w:sz="4" w:space="0" w:color="auto"/>
            </w:tcBorders>
            <w:vAlign w:val="center"/>
            <w:hideMark/>
          </w:tcPr>
          <w:p w14:paraId="6D4204CE"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8BF48ED" w14:textId="77777777" w:rsidR="004050E5" w:rsidRPr="00EF06A7" w:rsidRDefault="004050E5" w:rsidP="00756F02">
            <w:pPr>
              <w:keepNext/>
              <w:keepLines/>
              <w:spacing w:after="0"/>
              <w:rPr>
                <w:rFonts w:ascii="Arial" w:hAnsi="Arial"/>
                <w:sz w:val="18"/>
              </w:rPr>
            </w:pPr>
            <w:r w:rsidRPr="00EF06A7">
              <w:rPr>
                <w:rFonts w:ascii="Arial"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5D69C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3AF4A7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attern 0</w:t>
            </w:r>
          </w:p>
        </w:tc>
      </w:tr>
      <w:tr w:rsidR="004050E5" w:rsidRPr="00EF06A7" w14:paraId="66D4FF34" w14:textId="77777777" w:rsidTr="00756F02">
        <w:trPr>
          <w:trHeight w:val="413"/>
          <w:jc w:val="center"/>
        </w:trPr>
        <w:tc>
          <w:tcPr>
            <w:tcW w:w="1383" w:type="dxa"/>
            <w:vMerge/>
            <w:tcBorders>
              <w:left w:val="single" w:sz="4" w:space="0" w:color="auto"/>
              <w:right w:val="single" w:sz="4" w:space="0" w:color="auto"/>
            </w:tcBorders>
            <w:vAlign w:val="center"/>
            <w:hideMark/>
          </w:tcPr>
          <w:p w14:paraId="26644CC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E2B8D2" w14:textId="77777777" w:rsidR="004050E5" w:rsidRPr="00EF06A7" w:rsidRDefault="004050E5" w:rsidP="00756F02">
            <w:pPr>
              <w:keepNext/>
              <w:keepLines/>
              <w:spacing w:after="0"/>
              <w:rPr>
                <w:rFonts w:ascii="Arial" w:hAnsi="Arial"/>
                <w:sz w:val="18"/>
              </w:rPr>
            </w:pPr>
            <w:r w:rsidRPr="00EF06A7">
              <w:rPr>
                <w:rFonts w:ascii="Arial" w:hAnsi="Arial"/>
                <w:sz w:val="18"/>
              </w:rPr>
              <w:t>CSI-IM Resource Mapping</w:t>
            </w:r>
          </w:p>
          <w:p w14:paraId="44D94F84" w14:textId="77777777" w:rsidR="004050E5" w:rsidRPr="00EF06A7" w:rsidRDefault="004050E5"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FCC654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5624F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9)</w:t>
            </w:r>
          </w:p>
        </w:tc>
      </w:tr>
      <w:tr w:rsidR="004050E5" w:rsidRPr="00EF06A7" w14:paraId="147FE71E" w14:textId="77777777" w:rsidTr="00756F02">
        <w:trPr>
          <w:trHeight w:val="71"/>
          <w:jc w:val="center"/>
        </w:trPr>
        <w:tc>
          <w:tcPr>
            <w:tcW w:w="1383" w:type="dxa"/>
            <w:vMerge/>
            <w:tcBorders>
              <w:left w:val="single" w:sz="4" w:space="0" w:color="auto"/>
              <w:bottom w:val="single" w:sz="4" w:space="0" w:color="auto"/>
              <w:right w:val="single" w:sz="4" w:space="0" w:color="auto"/>
            </w:tcBorders>
            <w:vAlign w:val="center"/>
            <w:hideMark/>
          </w:tcPr>
          <w:p w14:paraId="144F682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55C4A9B" w14:textId="77777777" w:rsidR="004050E5" w:rsidRPr="00EF06A7" w:rsidRDefault="004050E5" w:rsidP="00756F02">
            <w:pPr>
              <w:keepNext/>
              <w:keepLines/>
              <w:spacing w:after="0"/>
              <w:rPr>
                <w:rFonts w:ascii="Arial" w:hAnsi="Arial"/>
                <w:sz w:val="18"/>
              </w:rPr>
            </w:pPr>
            <w:r w:rsidRPr="00EF06A7">
              <w:rPr>
                <w:rFonts w:ascii="Arial" w:hAnsi="Arial"/>
                <w:sz w:val="18"/>
              </w:rPr>
              <w:t>CSI-IM timeConfig</w:t>
            </w:r>
          </w:p>
          <w:p w14:paraId="00A7085C"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2F8620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DD66225"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r w:rsidRPr="00EF06A7" w:rsidDel="001E4E58">
              <w:rPr>
                <w:rFonts w:ascii="Arial" w:hAnsi="Arial"/>
                <w:sz w:val="18"/>
                <w:lang w:eastAsia="zh-CN"/>
              </w:rPr>
              <w:t xml:space="preserve"> </w:t>
            </w:r>
          </w:p>
        </w:tc>
      </w:tr>
      <w:tr w:rsidR="004050E5" w:rsidRPr="00EF06A7" w14:paraId="4FEA5FF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D2388A" w14:textId="77777777" w:rsidR="004050E5" w:rsidRPr="00EF06A7" w:rsidRDefault="004050E5"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0CFBEA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D26E9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15A4E6F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6F7165" w14:textId="77777777" w:rsidR="004050E5" w:rsidRPr="00EF06A7" w:rsidRDefault="004050E5"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75E2F8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51D6A9"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Table 1</w:t>
            </w:r>
          </w:p>
        </w:tc>
      </w:tr>
      <w:tr w:rsidR="004050E5" w:rsidRPr="00EF06A7" w14:paraId="524D8AA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23D55D6" w14:textId="77777777" w:rsidR="004050E5" w:rsidRPr="00EF06A7" w:rsidRDefault="004050E5"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612F737"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A2D838"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cri-RI-PMI-CQI</w:t>
            </w:r>
          </w:p>
        </w:tc>
      </w:tr>
      <w:tr w:rsidR="004050E5" w:rsidRPr="00EF06A7" w14:paraId="506A2AA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CCE5E3"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9BF84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917CB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7F23777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3F449E1"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DC2E91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52BF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592F48D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AA216A" w14:textId="77777777" w:rsidR="004050E5" w:rsidRPr="00EF06A7" w:rsidRDefault="004050E5"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FD0A09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1AEC7A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7F970F2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09FF81" w14:textId="77777777" w:rsidR="004050E5" w:rsidRPr="00EF06A7" w:rsidRDefault="004050E5" w:rsidP="00756F02">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89BAF7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A7132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762C262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2DC773"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4497719" w14:textId="77777777" w:rsidR="004050E5" w:rsidRPr="00EF06A7" w:rsidRDefault="004050E5" w:rsidP="00756F02">
            <w:pPr>
              <w:keepNext/>
              <w:keepLines/>
              <w:spacing w:after="0"/>
              <w:jc w:val="center"/>
              <w:rPr>
                <w:rFonts w:ascii="Arial" w:hAnsi="Arial"/>
                <w:sz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16AB84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8</w:t>
            </w:r>
          </w:p>
        </w:tc>
      </w:tr>
      <w:tr w:rsidR="004050E5" w:rsidRPr="00EF06A7" w14:paraId="1240B92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BF8B85"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D582FE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33834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1111111</w:t>
            </w:r>
          </w:p>
        </w:tc>
      </w:tr>
      <w:tr w:rsidR="004050E5" w:rsidRPr="00EF06A7" w14:paraId="3FE9CB4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80CC086"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C42B1F6"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5B2300B"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r w:rsidRPr="00EF06A7" w:rsidDel="00DA5044">
              <w:rPr>
                <w:rFonts w:ascii="Arial" w:hAnsi="Arial"/>
                <w:sz w:val="18"/>
                <w:lang w:eastAsia="zh-CN"/>
              </w:rPr>
              <w:t xml:space="preserve"> </w:t>
            </w:r>
          </w:p>
        </w:tc>
      </w:tr>
      <w:tr w:rsidR="004050E5" w:rsidRPr="00EF06A7" w:rsidDel="001E4E58" w14:paraId="40F5AA5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727F587" w14:textId="77777777" w:rsidR="004050E5" w:rsidRPr="00EF06A7" w:rsidDel="001E4E58" w:rsidRDefault="004050E5"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302FF4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0737D4" w14:textId="77777777" w:rsidR="004050E5" w:rsidRPr="00EF06A7" w:rsidDel="001E4E58"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rsidDel="001E4E58" w14:paraId="5CD71CA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949BC8" w14:textId="77777777" w:rsidR="004050E5" w:rsidRPr="00EF06A7" w:rsidDel="001E4E58" w:rsidRDefault="004050E5"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2908C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42417C" w14:textId="77777777" w:rsidR="004050E5" w:rsidRPr="00EF06A7" w:rsidDel="001E4E58" w:rsidRDefault="004050E5" w:rsidP="00756F02">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4050E5" w:rsidRPr="00EF06A7" w:rsidDel="001E4E58" w14:paraId="7449CAA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373B82B" w14:textId="77777777" w:rsidR="004050E5" w:rsidRPr="00EF06A7" w:rsidDel="001E4E58" w:rsidRDefault="004050E5"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96D209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88FC73" w14:textId="77777777" w:rsidR="004050E5" w:rsidRPr="00EF06A7" w:rsidDel="001E4E58"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rsidDel="001E4E58" w14:paraId="146EFC9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F13546" w14:textId="77777777" w:rsidR="004050E5" w:rsidRPr="00EF06A7" w:rsidDel="001E4E58" w:rsidRDefault="004050E5"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995A3F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BFCC90"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251792FF" w14:textId="77777777" w:rsidR="004050E5" w:rsidRPr="00EF06A7" w:rsidDel="001E4E58" w:rsidRDefault="004050E5" w:rsidP="00756F02">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4050E5" w:rsidRPr="00EF06A7" w14:paraId="02EC0478"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0DC9F99" w14:textId="77777777" w:rsidR="004050E5" w:rsidRPr="00EF06A7" w:rsidRDefault="004050E5"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AE35E4A" w14:textId="77777777" w:rsidR="004050E5" w:rsidRPr="00EF06A7" w:rsidRDefault="004050E5"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FA50F1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06193"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typeI-SinglePanel</w:t>
            </w:r>
          </w:p>
        </w:tc>
      </w:tr>
      <w:tr w:rsidR="004050E5" w:rsidRPr="00EF06A7" w14:paraId="39549106" w14:textId="77777777" w:rsidTr="00756F02">
        <w:trPr>
          <w:trHeight w:val="71"/>
          <w:jc w:val="center"/>
        </w:trPr>
        <w:tc>
          <w:tcPr>
            <w:tcW w:w="1383" w:type="dxa"/>
            <w:vMerge/>
            <w:tcBorders>
              <w:left w:val="single" w:sz="4" w:space="0" w:color="auto"/>
              <w:right w:val="single" w:sz="4" w:space="0" w:color="auto"/>
            </w:tcBorders>
            <w:hideMark/>
          </w:tcPr>
          <w:p w14:paraId="33742EAF"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2FC72C" w14:textId="77777777" w:rsidR="004050E5" w:rsidRPr="00EF06A7" w:rsidRDefault="004050E5"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89410"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5502A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3C13BB70" w14:textId="77777777" w:rsidTr="00756F02">
        <w:trPr>
          <w:trHeight w:val="71"/>
          <w:jc w:val="center"/>
        </w:trPr>
        <w:tc>
          <w:tcPr>
            <w:tcW w:w="1383" w:type="dxa"/>
            <w:vMerge/>
            <w:tcBorders>
              <w:left w:val="single" w:sz="4" w:space="0" w:color="auto"/>
              <w:right w:val="single" w:sz="4" w:space="0" w:color="auto"/>
            </w:tcBorders>
            <w:hideMark/>
          </w:tcPr>
          <w:p w14:paraId="7C4C556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775B33B" w14:textId="77777777" w:rsidR="004050E5" w:rsidRPr="00EF06A7" w:rsidRDefault="004050E5"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9698B5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1274B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2,1)</w:t>
            </w:r>
          </w:p>
        </w:tc>
      </w:tr>
      <w:tr w:rsidR="004050E5" w:rsidRPr="00EF06A7" w14:paraId="74588A4E" w14:textId="77777777" w:rsidTr="00756F02">
        <w:trPr>
          <w:trHeight w:val="71"/>
          <w:jc w:val="center"/>
        </w:trPr>
        <w:tc>
          <w:tcPr>
            <w:tcW w:w="1383" w:type="dxa"/>
            <w:vMerge/>
            <w:tcBorders>
              <w:left w:val="single" w:sz="4" w:space="0" w:color="auto"/>
              <w:right w:val="single" w:sz="4" w:space="0" w:color="auto"/>
            </w:tcBorders>
          </w:tcPr>
          <w:p w14:paraId="5C0A8B4F"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B8F2FEA"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F2DF228"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AFD3AF"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4,1)</w:t>
            </w:r>
          </w:p>
        </w:tc>
      </w:tr>
      <w:tr w:rsidR="004050E5" w:rsidRPr="00EF06A7" w14:paraId="45E6D66E" w14:textId="77777777" w:rsidTr="00756F02">
        <w:trPr>
          <w:trHeight w:val="71"/>
          <w:jc w:val="center"/>
        </w:trPr>
        <w:tc>
          <w:tcPr>
            <w:tcW w:w="1383" w:type="dxa"/>
            <w:vMerge/>
            <w:tcBorders>
              <w:left w:val="single" w:sz="4" w:space="0" w:color="auto"/>
              <w:right w:val="single" w:sz="4" w:space="0" w:color="auto"/>
            </w:tcBorders>
            <w:hideMark/>
          </w:tcPr>
          <w:p w14:paraId="03BED93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B9FA9D5" w14:textId="77777777" w:rsidR="004050E5" w:rsidRPr="00EF06A7" w:rsidRDefault="004050E5"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743399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04BD8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1111111</w:t>
            </w:r>
          </w:p>
        </w:tc>
      </w:tr>
      <w:tr w:rsidR="004050E5" w:rsidRPr="00EF06A7" w14:paraId="294913FA"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43BD086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5F884CD" w14:textId="77777777" w:rsidR="004050E5" w:rsidRPr="00EF06A7" w:rsidRDefault="004050E5"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A0B927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FE27C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00000001</w:t>
            </w:r>
          </w:p>
        </w:tc>
      </w:tr>
      <w:tr w:rsidR="004050E5" w:rsidRPr="00EF06A7" w14:paraId="4EC89F0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3901C02" w14:textId="77777777" w:rsidR="004050E5" w:rsidRPr="00EF06A7" w:rsidRDefault="004050E5"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A8F6FC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C063F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USCH</w:t>
            </w:r>
          </w:p>
        </w:tc>
      </w:tr>
      <w:tr w:rsidR="004050E5" w:rsidRPr="00EF06A7" w14:paraId="5C2D1A9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89995A"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CCC1F4"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839603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6</w:t>
            </w:r>
          </w:p>
        </w:tc>
      </w:tr>
      <w:tr w:rsidR="004050E5" w:rsidRPr="00EF06A7" w14:paraId="5130BE1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6338DA" w14:textId="77777777" w:rsidR="004050E5" w:rsidRPr="00EF06A7" w:rsidRDefault="004050E5"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E88DD08"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9473F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49B69CD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F95484" w14:textId="77777777" w:rsidR="004050E5" w:rsidRPr="00EF06A7" w:rsidRDefault="004050E5"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92C35D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19D2BF"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R.PDSCH.1-6.1 FDD</w:t>
            </w:r>
          </w:p>
        </w:tc>
      </w:tr>
      <w:tr w:rsidR="00651A03" w:rsidRPr="00EF06A7" w14:paraId="2A10829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BC58BD" w14:textId="64C46F02" w:rsidR="00651A03" w:rsidRPr="00EF06A7" w:rsidRDefault="00651A03" w:rsidP="00651A03">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0A536C9" w14:textId="77777777" w:rsidR="00651A03" w:rsidRPr="00EF06A7" w:rsidRDefault="00651A03" w:rsidP="00651A0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D3374B1" w14:textId="5EE38541" w:rsidR="00651A03" w:rsidRPr="00EF06A7" w:rsidRDefault="00651A03" w:rsidP="00651A03">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4050E5" w:rsidRPr="00EF06A7" w14:paraId="09AA29FF"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7DAC9BF4"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r>
            <w:r w:rsidRPr="00EF06A7">
              <w:rPr>
                <w:rFonts w:ascii="Arial" w:hAnsi="Arial"/>
                <w:sz w:val="18"/>
              </w:rPr>
              <w:t>For random precoder selection, the precoder shall be updated in each slot (1 ms granularity).</w:t>
            </w:r>
          </w:p>
          <w:p w14:paraId="61E7DF64"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3</w:t>
            </w:r>
            <w:r w:rsidRPr="00EF06A7">
              <w:rPr>
                <w:rFonts w:ascii="Arial" w:hAnsi="Arial"/>
                <w:sz w:val="18"/>
              </w:rPr>
              <w:t xml:space="preserve">), this reported PMI cannot be applied at the e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3</w:t>
            </w:r>
            <w:r w:rsidRPr="00EF06A7">
              <w:rPr>
                <w:rFonts w:ascii="Arial" w:hAnsi="Arial"/>
                <w:sz w:val="18"/>
              </w:rPr>
              <w:t>).</w:t>
            </w:r>
          </w:p>
          <w:p w14:paraId="1771F3FF" w14:textId="77777777" w:rsidR="004050E5" w:rsidRPr="00EF06A7" w:rsidRDefault="004050E5" w:rsidP="00756F02">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hAnsi="Arial"/>
                <w:sz w:val="18"/>
              </w:rPr>
              <w:t>.</w:t>
            </w:r>
          </w:p>
        </w:tc>
      </w:tr>
    </w:tbl>
    <w:p w14:paraId="6019E37E" w14:textId="77777777" w:rsidR="004050E5" w:rsidRPr="00EF06A7" w:rsidRDefault="004050E5" w:rsidP="008C3091"/>
    <w:p w14:paraId="5C393A07" w14:textId="77777777" w:rsidR="008C3091" w:rsidRPr="00EF06A7" w:rsidRDefault="008C3091" w:rsidP="008C3091">
      <w:pPr>
        <w:pStyle w:val="TH"/>
        <w:rPr>
          <w:lang w:eastAsia="zh-CN"/>
        </w:rPr>
      </w:pPr>
      <w:r w:rsidRPr="00EF06A7">
        <w:t xml:space="preserve">Table </w:t>
      </w:r>
      <w:r w:rsidRPr="00EF06A7">
        <w:rPr>
          <w:lang w:eastAsia="zh-CN"/>
        </w:rPr>
        <w:t>6.3.3.1.1.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8C3091" w:rsidRPr="00EF06A7" w14:paraId="2CBFE4BE"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1A7415E8" w14:textId="77777777" w:rsidR="008C3091" w:rsidRPr="00EF06A7" w:rsidRDefault="008C3091" w:rsidP="00DF33D4">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72792651" w14:textId="77777777" w:rsidR="008C3091" w:rsidRPr="00EF06A7" w:rsidRDefault="008C3091" w:rsidP="00DF33D4">
            <w:pPr>
              <w:pStyle w:val="TAH"/>
            </w:pPr>
            <w:r w:rsidRPr="00EF06A7">
              <w:t>Test 1</w:t>
            </w:r>
          </w:p>
        </w:tc>
      </w:tr>
      <w:tr w:rsidR="008C3091" w:rsidRPr="00EF06A7" w14:paraId="156642C3"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58B7157A" w14:textId="77777777" w:rsidR="008C3091" w:rsidRPr="00EF06A7" w:rsidRDefault="008C3091" w:rsidP="00DF33D4">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02BFDBF7" w14:textId="77777777" w:rsidR="008C3091" w:rsidRPr="00EF06A7" w:rsidRDefault="008C3091" w:rsidP="00DF33D4">
            <w:pPr>
              <w:pStyle w:val="TAC"/>
              <w:rPr>
                <w:lang w:eastAsia="zh-CN"/>
              </w:rPr>
            </w:pPr>
            <w:r w:rsidRPr="00EF06A7">
              <w:rPr>
                <w:lang w:eastAsia="zh-CN"/>
              </w:rPr>
              <w:t>1.3</w:t>
            </w:r>
          </w:p>
        </w:tc>
      </w:tr>
    </w:tbl>
    <w:p w14:paraId="0F1BF6E1" w14:textId="77777777" w:rsidR="008C3091" w:rsidRPr="00EF06A7" w:rsidRDefault="008C3091" w:rsidP="008C3091">
      <w:pPr>
        <w:rPr>
          <w:lang w:eastAsia="x-none"/>
        </w:rPr>
      </w:pPr>
    </w:p>
    <w:p w14:paraId="3EDADD85" w14:textId="77777777" w:rsidR="008C3091" w:rsidRPr="00EF06A7" w:rsidRDefault="008C3091" w:rsidP="008C3091">
      <w:r w:rsidRPr="00EF06A7">
        <w:t>The normative reference for this requirement is TS 38.101-4 [5] clause 6.3.3.1.1.</w:t>
      </w:r>
    </w:p>
    <w:p w14:paraId="6D71119A" w14:textId="77777777" w:rsidR="003F54CE" w:rsidRPr="00EF06A7" w:rsidRDefault="008C3091" w:rsidP="003F54CE">
      <w:pPr>
        <w:pStyle w:val="H6"/>
        <w:rPr>
          <w:rFonts w:cs="Arial"/>
        </w:rPr>
      </w:pPr>
      <w:r w:rsidRPr="00EF06A7">
        <w:t>6.3.3.1.1.4</w:t>
      </w:r>
      <w:r w:rsidRPr="00EF06A7">
        <w:tab/>
      </w:r>
      <w:r w:rsidRPr="00EF06A7">
        <w:rPr>
          <w:rFonts w:cs="Arial"/>
        </w:rPr>
        <w:t>Test description</w:t>
      </w:r>
    </w:p>
    <w:p w14:paraId="25BD3C6E" w14:textId="77777777" w:rsidR="008C3091" w:rsidRPr="00EF06A7" w:rsidRDefault="008C3091" w:rsidP="008C3091">
      <w:pPr>
        <w:pStyle w:val="H6"/>
      </w:pPr>
      <w:r w:rsidRPr="00EF06A7">
        <w:t>6.3.3.1.1.4.1</w:t>
      </w:r>
      <w:r w:rsidRPr="00EF06A7">
        <w:tab/>
        <w:t>Initial conditions</w:t>
      </w:r>
    </w:p>
    <w:p w14:paraId="67C4089F" w14:textId="77777777" w:rsidR="008C3091" w:rsidRPr="00EF06A7" w:rsidRDefault="008C3091" w:rsidP="008C3091">
      <w:r w:rsidRPr="00EF06A7">
        <w:t>Initial conditions are a set of test configurations the UE needs to be tested in and the steps for the SS to take with the UE to reach the correct measurement state.</w:t>
      </w:r>
    </w:p>
    <w:p w14:paraId="668BB299" w14:textId="77777777" w:rsidR="008C3091" w:rsidRPr="00EF06A7" w:rsidRDefault="008C3091" w:rsidP="008C3091">
      <w:r w:rsidRPr="00EF06A7">
        <w:t>The initial test configurations consist of environmental conditions, test frequencies, test channel bandwidths and sub-carrier spacing based on NR operating bands specified in Table 5.3.5-1 and Table 5.3.6-1 of 38.521-1.</w:t>
      </w:r>
    </w:p>
    <w:p w14:paraId="184F7492" w14:textId="77777777" w:rsidR="008C3091" w:rsidRPr="00EF06A7" w:rsidRDefault="008C3091" w:rsidP="008C3091">
      <w:r w:rsidRPr="00EF06A7">
        <w:t xml:space="preserve">Configurations of </w:t>
      </w:r>
      <w:r w:rsidRPr="00EF06A7">
        <w:rPr>
          <w:rFonts w:eastAsia="Batang"/>
        </w:rPr>
        <w:t>PDSCH</w:t>
      </w:r>
      <w:r w:rsidRPr="00EF06A7">
        <w:t xml:space="preserve"> and PDCCH before measurement are specified in Annex C.</w:t>
      </w:r>
    </w:p>
    <w:p w14:paraId="3B37C87A" w14:textId="77777777" w:rsidR="008C3091" w:rsidRPr="00EF06A7" w:rsidRDefault="008C3091" w:rsidP="008C3091">
      <w:r w:rsidRPr="00EF06A7">
        <w:t>Test Environment: Normal, as defined in TS 38.508-1 [6] clause 4.1.</w:t>
      </w:r>
    </w:p>
    <w:p w14:paraId="6612B614" w14:textId="066093E2" w:rsidR="008C3091" w:rsidRPr="00EF06A7" w:rsidRDefault="008C3091" w:rsidP="008C3091">
      <w:r w:rsidRPr="00EF06A7">
        <w:t xml:space="preserve">Frequencies to be tested: Mid Range, as defined in TS 38.508-1 [6] clause </w:t>
      </w:r>
      <w:r w:rsidR="007019ED" w:rsidRPr="00EF06A7">
        <w:t>5.2.2</w:t>
      </w:r>
      <w:r w:rsidRPr="00EF06A7">
        <w:t>.</w:t>
      </w:r>
    </w:p>
    <w:p w14:paraId="76DFFB39" w14:textId="77777777" w:rsidR="008C3091" w:rsidRPr="00EF06A7" w:rsidRDefault="008C3091" w:rsidP="008C3091">
      <w:r w:rsidRPr="00EF06A7">
        <w:t>For EN-DC within FR1 operation, setup the LTE link according to Annex D</w:t>
      </w:r>
    </w:p>
    <w:p w14:paraId="09B5B15F" w14:textId="77777777" w:rsidR="008C3091" w:rsidRPr="00EF06A7" w:rsidRDefault="008C3091" w:rsidP="008C3091">
      <w:pPr>
        <w:pStyle w:val="B1"/>
      </w:pPr>
      <w:r w:rsidRPr="00EF06A7">
        <w:t>1.</w:t>
      </w:r>
      <w:r w:rsidRPr="00EF06A7">
        <w:tab/>
        <w:t>Connect the SS, the faders and AWGN noise source to the UE antenna connectors as shown in TS 38.508-1 [6] Annex A, in Figure A.3.1.7.1 for TE diagram and section A.3.2.2 for UE diagram.</w:t>
      </w:r>
    </w:p>
    <w:p w14:paraId="1A624023" w14:textId="77777777" w:rsidR="008C3091" w:rsidRPr="00EF06A7" w:rsidRDefault="008C3091" w:rsidP="008C3091">
      <w:pPr>
        <w:pStyle w:val="B1"/>
      </w:pPr>
      <w:r w:rsidRPr="00EF06A7">
        <w:t>2.</w:t>
      </w:r>
      <w:r w:rsidRPr="00EF06A7">
        <w:tab/>
        <w:t xml:space="preserve">The parameter settings for the cell are set up according to Table </w:t>
      </w:r>
      <w:r w:rsidR="003F54CE" w:rsidRPr="00EF06A7">
        <w:t>6.1.2-1</w:t>
      </w:r>
      <w:r w:rsidRPr="00EF06A7">
        <w:t xml:space="preserve"> and Table </w:t>
      </w:r>
      <w:r w:rsidR="003F54CE" w:rsidRPr="00EF06A7">
        <w:t>6.3.3.1.1_1</w:t>
      </w:r>
      <w:r w:rsidRPr="00EF06A7">
        <w:t xml:space="preserve"> and as appropriate.</w:t>
      </w:r>
    </w:p>
    <w:p w14:paraId="46434226" w14:textId="77777777" w:rsidR="008C3091" w:rsidRPr="00EF06A7" w:rsidRDefault="008C3091" w:rsidP="008C3091">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1D4D97EE" w14:textId="77777777" w:rsidR="008C3091" w:rsidRPr="00EF06A7" w:rsidRDefault="008C3091" w:rsidP="008C3091">
      <w:pPr>
        <w:pStyle w:val="B1"/>
      </w:pPr>
      <w:r w:rsidRPr="00EF06A7">
        <w:t>4.</w:t>
      </w:r>
      <w:r w:rsidRPr="00EF06A7">
        <w:tab/>
        <w:t>Propagation conditions are set according to Annex B</w:t>
      </w:r>
      <w:r w:rsidR="004D029C" w:rsidRPr="00EF06A7">
        <w:t>.0</w:t>
      </w:r>
      <w:r w:rsidRPr="00EF06A7">
        <w:t>.</w:t>
      </w:r>
    </w:p>
    <w:p w14:paraId="44CA3D0F" w14:textId="77777777" w:rsidR="008C3091" w:rsidRPr="00EF06A7" w:rsidRDefault="008C3091" w:rsidP="008C3091">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003F54CE" w:rsidRPr="00EF06A7">
        <w:t>6.3.3.1.1.4.3</w:t>
      </w:r>
      <w:r w:rsidRPr="00EF06A7">
        <w:t>.</w:t>
      </w:r>
    </w:p>
    <w:p w14:paraId="1D9539C0" w14:textId="77777777" w:rsidR="008C3091" w:rsidRPr="00EF06A7" w:rsidRDefault="008C3091" w:rsidP="008C3091">
      <w:pPr>
        <w:pStyle w:val="H6"/>
      </w:pPr>
      <w:r w:rsidRPr="00EF06A7">
        <w:t>6.3.3.1.1.4.2</w:t>
      </w:r>
      <w:r w:rsidRPr="00EF06A7">
        <w:tab/>
        <w:t>Test procedure</w:t>
      </w:r>
    </w:p>
    <w:p w14:paraId="00D5314D" w14:textId="77777777" w:rsidR="008C3091" w:rsidRPr="00EF06A7" w:rsidRDefault="008C3091" w:rsidP="008C3091">
      <w:pPr>
        <w:pStyle w:val="B1"/>
      </w:pPr>
      <w:r w:rsidRPr="00EF06A7">
        <w:t>1.</w:t>
      </w:r>
      <w:r w:rsidRPr="00EF06A7">
        <w:tab/>
        <w:t>Set the parameters of bandwidth, the propagation condition, antenna configuration and measurement channel according to Table 6.3.2.2.</w:t>
      </w:r>
      <w:r w:rsidRPr="00EF06A7">
        <w:rPr>
          <w:lang w:eastAsia="zh-CN"/>
        </w:rPr>
        <w:t>1</w:t>
      </w:r>
      <w:r w:rsidRPr="00EF06A7">
        <w:t>.3-1</w:t>
      </w:r>
      <w:r w:rsidRPr="00EF06A7">
        <w:rPr>
          <w:lang w:eastAsia="zh-CN"/>
        </w:rPr>
        <w:t xml:space="preserve"> </w:t>
      </w:r>
      <w:r w:rsidRPr="00EF06A7">
        <w:t>as appropriate.</w:t>
      </w:r>
    </w:p>
    <w:p w14:paraId="0DD11371" w14:textId="02690131" w:rsidR="008C3091" w:rsidRPr="00EF06A7" w:rsidRDefault="008C3091" w:rsidP="008C3091">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D47FC2"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20925AC6">
          <v:shape id="_x0000_i1168" type="#_x0000_t75" style="width:66pt;height:21pt" o:ole="">
            <v:imagedata r:id="rId64" o:title=""/>
          </v:shape>
          <o:OLEObject Type="Embed" ProgID="Equation.3" ShapeID="_x0000_i1168" DrawAspect="Content" ObjectID="_1781610930" r:id="rId151"/>
        </w:object>
      </w:r>
      <w:r w:rsidRPr="00EF06A7">
        <w:t xml:space="preserve">and </w:t>
      </w:r>
      <w:r w:rsidRPr="00EF06A7">
        <w:rPr>
          <w:position w:val="-14"/>
        </w:rPr>
        <w:object w:dxaOrig="1420" w:dyaOrig="380" w14:anchorId="29B121D1">
          <v:shape id="_x0000_i1169" type="#_x0000_t75" style="width:63pt;height:21pt" o:ole="">
            <v:imagedata r:id="rId59" o:title=""/>
          </v:shape>
          <o:OLEObject Type="Embed" ProgID="Equation.DSMT4" ShapeID="_x0000_i1169" DrawAspect="Content" ObjectID="_1781610931" r:id="rId152"/>
        </w:object>
      </w:r>
      <w:r w:rsidRPr="00EF06A7">
        <w:t xml:space="preserve"> according to </w:t>
      </w:r>
      <w:r w:rsidRPr="00EF06A7">
        <w:rPr>
          <w:lang w:eastAsia="zh-CN"/>
        </w:rPr>
        <w:t>A</w:t>
      </w:r>
      <w:r w:rsidRPr="00EF06A7">
        <w:t xml:space="preserve">nnex </w:t>
      </w:r>
      <w:r w:rsidR="003451C4" w:rsidRPr="00EF06A7">
        <w:rPr>
          <w:lang w:eastAsia="zh-CN"/>
        </w:rPr>
        <w:t>G.3.2</w:t>
      </w:r>
      <w:r w:rsidRPr="00EF06A7">
        <w:t>.</w:t>
      </w:r>
    </w:p>
    <w:p w14:paraId="28E39FEF" w14:textId="77777777" w:rsidR="008C3091" w:rsidRPr="00EF06A7" w:rsidRDefault="008C3091" w:rsidP="008C3091">
      <w:pPr>
        <w:pStyle w:val="B1"/>
        <w:rPr>
          <w:lang w:eastAsia="zh-CN"/>
        </w:rPr>
      </w:pPr>
      <w:r w:rsidRPr="00EF06A7">
        <w:t>3.</w:t>
      </w:r>
      <w:r w:rsidRPr="00EF06A7">
        <w:tab/>
        <w:t>Set SNR to</w:t>
      </w:r>
      <w:r w:rsidRPr="00EF06A7">
        <w:rPr>
          <w:position w:val="-14"/>
        </w:rPr>
        <w:object w:dxaOrig="1420" w:dyaOrig="380" w14:anchorId="0B6B1822">
          <v:shape id="_x0000_i1170" type="#_x0000_t75" style="width:63pt;height:21pt" o:ole="">
            <v:imagedata r:id="rId59" o:title=""/>
          </v:shape>
          <o:OLEObject Type="Embed" ProgID="Equation.DSMT4" ShapeID="_x0000_i1170" DrawAspect="Content" ObjectID="_1781610932" r:id="rId15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D47FC2" w:rsidRPr="00EF06A7">
        <w:rPr>
          <w:lang w:eastAsia="zh-CN"/>
        </w:rPr>
        <w:t>triggered</w:t>
      </w:r>
      <w:r w:rsidRPr="00EF06A7">
        <w:rPr>
          <w:lang w:eastAsia="zh-CN"/>
        </w:rPr>
        <w:t>.</w:t>
      </w:r>
      <w:r w:rsidRPr="00EF06A7">
        <w:t xml:space="preserve"> Measure </w:t>
      </w:r>
      <w:r w:rsidRPr="00EF06A7">
        <w:rPr>
          <w:position w:val="-14"/>
        </w:rPr>
        <w:object w:dxaOrig="760" w:dyaOrig="380" w14:anchorId="26899596">
          <v:shape id="_x0000_i1171" type="#_x0000_t75" style="width:36pt;height:21pt" o:ole="">
            <v:imagedata r:id="rId61" o:title=""/>
          </v:shape>
          <o:OLEObject Type="Embed" ProgID="Equation.DSMT4" ShapeID="_x0000_i1171" DrawAspect="Content" ObjectID="_1781610933" r:id="rId154"/>
        </w:object>
      </w:r>
      <w:r w:rsidRPr="00EF06A7">
        <w:t xml:space="preserve">according to Annex </w:t>
      </w:r>
      <w:r w:rsidR="003451C4" w:rsidRPr="00EF06A7">
        <w:rPr>
          <w:lang w:eastAsia="zh-CN"/>
        </w:rPr>
        <w:t>G.3.3</w:t>
      </w:r>
      <w:r w:rsidRPr="00EF06A7">
        <w:rPr>
          <w:lang w:eastAsia="zh-CN"/>
        </w:rPr>
        <w:t>.</w:t>
      </w:r>
    </w:p>
    <w:p w14:paraId="3F7B568C" w14:textId="77777777" w:rsidR="008C3091" w:rsidRPr="00EF06A7" w:rsidRDefault="008C3091" w:rsidP="008C3091">
      <w:pPr>
        <w:pStyle w:val="B1"/>
      </w:pPr>
      <w:r w:rsidRPr="00EF06A7">
        <w:t>4.</w:t>
      </w:r>
      <w:r w:rsidRPr="00EF06A7">
        <w:tab/>
        <w:t>Calculate</w:t>
      </w:r>
      <w:r w:rsidRPr="00EF06A7">
        <w:rPr>
          <w:position w:val="-34"/>
        </w:rPr>
        <w:object w:dxaOrig="1719" w:dyaOrig="760" w14:anchorId="073C6F0B">
          <v:shape id="_x0000_i1172" type="#_x0000_t75" style="width:81pt;height:36pt" o:ole="">
            <v:imagedata r:id="rId69" o:title=""/>
          </v:shape>
          <o:OLEObject Type="Embed" ProgID="Equation.3" ShapeID="_x0000_i1172" DrawAspect="Content" ObjectID="_1781610934" r:id="rId15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2.1.1.5-1</w:t>
      </w:r>
      <w:r w:rsidRPr="00EF06A7">
        <w:t>, then the test is pass. Otherwise, the test is fail.</w:t>
      </w:r>
    </w:p>
    <w:p w14:paraId="79B41C53" w14:textId="77777777" w:rsidR="008C3091" w:rsidRPr="00EF06A7" w:rsidRDefault="008C3091" w:rsidP="008C3091">
      <w:pPr>
        <w:pStyle w:val="H6"/>
      </w:pPr>
      <w:r w:rsidRPr="00EF06A7">
        <w:t>6.3.3.1.1.4.3</w:t>
      </w:r>
      <w:r w:rsidRPr="00EF06A7">
        <w:tab/>
        <w:t>Message contents</w:t>
      </w:r>
    </w:p>
    <w:p w14:paraId="0DAF8E0C" w14:textId="77777777" w:rsidR="008C3091" w:rsidRPr="00EF06A7" w:rsidRDefault="008C3091" w:rsidP="008C3091">
      <w:r w:rsidRPr="00EF06A7">
        <w:t>Message contents are according to TS 38.508-1 [6] clause 4.6.1.</w:t>
      </w:r>
    </w:p>
    <w:p w14:paraId="22E9196F" w14:textId="77777777" w:rsidR="008C3091" w:rsidRPr="00EF06A7" w:rsidRDefault="008C3091" w:rsidP="008C3091">
      <w:pPr>
        <w:pStyle w:val="H6"/>
      </w:pPr>
      <w:r w:rsidRPr="00EF06A7">
        <w:t>6.3.3.1.1.4.3.1</w:t>
      </w:r>
      <w:r w:rsidRPr="00EF06A7">
        <w:tab/>
        <w:t>Message exceptions for SA</w:t>
      </w:r>
    </w:p>
    <w:p w14:paraId="63817E34"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437AE283" w14:textId="77777777" w:rsidTr="008D155C">
        <w:tc>
          <w:tcPr>
            <w:tcW w:w="9747" w:type="dxa"/>
            <w:gridSpan w:val="4"/>
          </w:tcPr>
          <w:p w14:paraId="79D38AA5" w14:textId="77777777" w:rsidR="003451C4" w:rsidRPr="00EF06A7" w:rsidRDefault="003451C4"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3451C4" w:rsidRPr="00EF06A7" w14:paraId="1FDF264F" w14:textId="77777777" w:rsidTr="008D155C">
        <w:tc>
          <w:tcPr>
            <w:tcW w:w="4535" w:type="dxa"/>
          </w:tcPr>
          <w:p w14:paraId="5C509E1F" w14:textId="77777777" w:rsidR="003451C4" w:rsidRPr="00EF06A7" w:rsidRDefault="003451C4" w:rsidP="008D155C">
            <w:pPr>
              <w:pStyle w:val="TAH"/>
            </w:pPr>
            <w:r w:rsidRPr="00EF06A7">
              <w:t>Information Element</w:t>
            </w:r>
          </w:p>
        </w:tc>
        <w:tc>
          <w:tcPr>
            <w:tcW w:w="2267" w:type="dxa"/>
          </w:tcPr>
          <w:p w14:paraId="1BCEDFA2" w14:textId="77777777" w:rsidR="003451C4" w:rsidRPr="00EF06A7" w:rsidRDefault="003451C4" w:rsidP="008D155C">
            <w:pPr>
              <w:pStyle w:val="TAH"/>
            </w:pPr>
            <w:r w:rsidRPr="00EF06A7">
              <w:t>Value/remark</w:t>
            </w:r>
          </w:p>
        </w:tc>
        <w:tc>
          <w:tcPr>
            <w:tcW w:w="1700" w:type="dxa"/>
          </w:tcPr>
          <w:p w14:paraId="6A66118E" w14:textId="77777777" w:rsidR="003451C4" w:rsidRPr="00EF06A7" w:rsidRDefault="003451C4" w:rsidP="008D155C">
            <w:pPr>
              <w:pStyle w:val="TAH"/>
            </w:pPr>
            <w:r w:rsidRPr="00EF06A7">
              <w:t>Comment</w:t>
            </w:r>
          </w:p>
        </w:tc>
        <w:tc>
          <w:tcPr>
            <w:tcW w:w="1245" w:type="dxa"/>
          </w:tcPr>
          <w:p w14:paraId="68BC6E44" w14:textId="77777777" w:rsidR="003451C4" w:rsidRPr="00EF06A7" w:rsidRDefault="003451C4" w:rsidP="008D155C">
            <w:pPr>
              <w:pStyle w:val="TAH"/>
            </w:pPr>
            <w:r w:rsidRPr="00EF06A7">
              <w:t>Condition</w:t>
            </w:r>
          </w:p>
        </w:tc>
      </w:tr>
      <w:tr w:rsidR="003451C4" w:rsidRPr="00EF06A7" w14:paraId="56034289" w14:textId="77777777" w:rsidTr="008D155C">
        <w:tc>
          <w:tcPr>
            <w:tcW w:w="4535" w:type="dxa"/>
          </w:tcPr>
          <w:p w14:paraId="4ECD64FD" w14:textId="77777777" w:rsidR="003451C4" w:rsidRPr="00EF06A7" w:rsidRDefault="003451C4" w:rsidP="008D155C">
            <w:pPr>
              <w:pStyle w:val="TAL"/>
            </w:pPr>
            <w:r w:rsidRPr="00EF06A7">
              <w:t xml:space="preserve">CSI-ResourceConfig ::= </w:t>
            </w:r>
            <w:r w:rsidRPr="00EF06A7">
              <w:rPr>
                <w:snapToGrid w:val="0"/>
              </w:rPr>
              <w:t xml:space="preserve">SEQUENCE </w:t>
            </w:r>
            <w:r w:rsidRPr="00EF06A7">
              <w:t>{</w:t>
            </w:r>
          </w:p>
        </w:tc>
        <w:tc>
          <w:tcPr>
            <w:tcW w:w="2267" w:type="dxa"/>
          </w:tcPr>
          <w:p w14:paraId="38A811E8" w14:textId="77777777" w:rsidR="003451C4" w:rsidRPr="00EF06A7" w:rsidRDefault="003451C4" w:rsidP="008D155C">
            <w:pPr>
              <w:pStyle w:val="TAL"/>
            </w:pPr>
          </w:p>
        </w:tc>
        <w:tc>
          <w:tcPr>
            <w:tcW w:w="1700" w:type="dxa"/>
          </w:tcPr>
          <w:p w14:paraId="22C3BC83" w14:textId="77777777" w:rsidR="003451C4" w:rsidRPr="00EF06A7" w:rsidRDefault="003451C4" w:rsidP="008D155C">
            <w:pPr>
              <w:pStyle w:val="TAL"/>
            </w:pPr>
          </w:p>
        </w:tc>
        <w:tc>
          <w:tcPr>
            <w:tcW w:w="1245" w:type="dxa"/>
          </w:tcPr>
          <w:p w14:paraId="4A23AF27" w14:textId="77777777" w:rsidR="003451C4" w:rsidRPr="00EF06A7" w:rsidRDefault="003451C4" w:rsidP="008D155C">
            <w:pPr>
              <w:pStyle w:val="TAL"/>
            </w:pPr>
          </w:p>
        </w:tc>
      </w:tr>
      <w:tr w:rsidR="003451C4" w:rsidRPr="00EF06A7" w14:paraId="793DAFF1" w14:textId="77777777" w:rsidTr="008D155C">
        <w:tc>
          <w:tcPr>
            <w:tcW w:w="4535" w:type="dxa"/>
          </w:tcPr>
          <w:p w14:paraId="561C53AA" w14:textId="77777777" w:rsidR="003451C4" w:rsidRPr="00EF06A7" w:rsidRDefault="003451C4" w:rsidP="008D155C">
            <w:pPr>
              <w:pStyle w:val="TAL"/>
            </w:pPr>
            <w:r w:rsidRPr="00EF06A7">
              <w:t xml:space="preserve">  resourceType</w:t>
            </w:r>
          </w:p>
        </w:tc>
        <w:tc>
          <w:tcPr>
            <w:tcW w:w="2267" w:type="dxa"/>
          </w:tcPr>
          <w:p w14:paraId="17C28F0E" w14:textId="77777777" w:rsidR="003451C4" w:rsidRPr="00EF06A7" w:rsidRDefault="003451C4" w:rsidP="008D155C">
            <w:pPr>
              <w:pStyle w:val="TAL"/>
            </w:pPr>
            <w:r w:rsidRPr="00EF06A7">
              <w:rPr>
                <w:lang w:eastAsia="zh-CN"/>
              </w:rPr>
              <w:t>A</w:t>
            </w:r>
            <w:r w:rsidRPr="00EF06A7">
              <w:t>periodic</w:t>
            </w:r>
          </w:p>
        </w:tc>
        <w:tc>
          <w:tcPr>
            <w:tcW w:w="1700" w:type="dxa"/>
          </w:tcPr>
          <w:p w14:paraId="1DF6CDF3" w14:textId="77777777" w:rsidR="003451C4" w:rsidRPr="00EF06A7" w:rsidRDefault="003451C4" w:rsidP="008D155C">
            <w:pPr>
              <w:pStyle w:val="TAL"/>
            </w:pPr>
          </w:p>
        </w:tc>
        <w:tc>
          <w:tcPr>
            <w:tcW w:w="1245" w:type="dxa"/>
          </w:tcPr>
          <w:p w14:paraId="2047B028" w14:textId="77777777" w:rsidR="003451C4" w:rsidRPr="00EF06A7" w:rsidRDefault="003451C4" w:rsidP="008D155C">
            <w:pPr>
              <w:pStyle w:val="TAL"/>
            </w:pPr>
          </w:p>
        </w:tc>
      </w:tr>
      <w:tr w:rsidR="003451C4" w:rsidRPr="00EF06A7" w14:paraId="180D0575" w14:textId="77777777" w:rsidTr="008D155C">
        <w:tc>
          <w:tcPr>
            <w:tcW w:w="4535" w:type="dxa"/>
          </w:tcPr>
          <w:p w14:paraId="4E93A058" w14:textId="77777777" w:rsidR="003451C4" w:rsidRPr="00EF06A7" w:rsidRDefault="003451C4" w:rsidP="008D155C">
            <w:pPr>
              <w:pStyle w:val="TAL"/>
            </w:pPr>
            <w:r w:rsidRPr="00EF06A7">
              <w:t>}</w:t>
            </w:r>
          </w:p>
        </w:tc>
        <w:tc>
          <w:tcPr>
            <w:tcW w:w="2267" w:type="dxa"/>
          </w:tcPr>
          <w:p w14:paraId="107B2A1C" w14:textId="77777777" w:rsidR="003451C4" w:rsidRPr="00EF06A7" w:rsidRDefault="003451C4" w:rsidP="008D155C">
            <w:pPr>
              <w:pStyle w:val="TAL"/>
            </w:pPr>
          </w:p>
        </w:tc>
        <w:tc>
          <w:tcPr>
            <w:tcW w:w="1700" w:type="dxa"/>
          </w:tcPr>
          <w:p w14:paraId="600B3B5A" w14:textId="77777777" w:rsidR="003451C4" w:rsidRPr="00EF06A7" w:rsidRDefault="003451C4" w:rsidP="008D155C">
            <w:pPr>
              <w:pStyle w:val="TAL"/>
            </w:pPr>
          </w:p>
        </w:tc>
        <w:tc>
          <w:tcPr>
            <w:tcW w:w="1245" w:type="dxa"/>
          </w:tcPr>
          <w:p w14:paraId="29F0DAF7" w14:textId="77777777" w:rsidR="003451C4" w:rsidRPr="00EF06A7" w:rsidRDefault="003451C4" w:rsidP="008D155C">
            <w:pPr>
              <w:pStyle w:val="TAL"/>
            </w:pPr>
          </w:p>
        </w:tc>
      </w:tr>
    </w:tbl>
    <w:p w14:paraId="4697172B" w14:textId="77777777" w:rsidR="003451C4" w:rsidRPr="00EF06A7" w:rsidRDefault="003451C4" w:rsidP="00C24A2D">
      <w:pPr>
        <w:rPr>
          <w:lang w:eastAsia="zh-CN"/>
        </w:rPr>
      </w:pPr>
    </w:p>
    <w:p w14:paraId="2D60B945"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70B03013" w14:textId="77777777" w:rsidTr="008D155C">
        <w:tc>
          <w:tcPr>
            <w:tcW w:w="9747" w:type="dxa"/>
            <w:gridSpan w:val="4"/>
          </w:tcPr>
          <w:p w14:paraId="72B04E13" w14:textId="77777777" w:rsidR="003451C4" w:rsidRPr="00EF06A7" w:rsidRDefault="003451C4" w:rsidP="008D155C">
            <w:pPr>
              <w:pStyle w:val="TAH"/>
              <w:jc w:val="left"/>
              <w:rPr>
                <w:b w:val="0"/>
              </w:rPr>
            </w:pPr>
            <w:r w:rsidRPr="00EF06A7">
              <w:rPr>
                <w:b w:val="0"/>
              </w:rPr>
              <w:t>Derivation Path: TS 38.508-1 [6], clause 4.6.3, Table 4.6.3-45</w:t>
            </w:r>
          </w:p>
        </w:tc>
      </w:tr>
      <w:tr w:rsidR="003451C4" w:rsidRPr="00EF06A7" w14:paraId="22E71B10" w14:textId="77777777" w:rsidTr="008D155C">
        <w:tc>
          <w:tcPr>
            <w:tcW w:w="4535" w:type="dxa"/>
          </w:tcPr>
          <w:p w14:paraId="32314ECD" w14:textId="77777777" w:rsidR="003451C4" w:rsidRPr="00EF06A7" w:rsidRDefault="003451C4" w:rsidP="008D155C">
            <w:pPr>
              <w:pStyle w:val="TAH"/>
            </w:pPr>
            <w:r w:rsidRPr="00EF06A7">
              <w:t>Information Element</w:t>
            </w:r>
          </w:p>
        </w:tc>
        <w:tc>
          <w:tcPr>
            <w:tcW w:w="2267" w:type="dxa"/>
          </w:tcPr>
          <w:p w14:paraId="28A8D8BA" w14:textId="77777777" w:rsidR="003451C4" w:rsidRPr="00EF06A7" w:rsidRDefault="003451C4" w:rsidP="008D155C">
            <w:pPr>
              <w:pStyle w:val="TAH"/>
            </w:pPr>
            <w:r w:rsidRPr="00EF06A7">
              <w:t>Value/remark</w:t>
            </w:r>
          </w:p>
        </w:tc>
        <w:tc>
          <w:tcPr>
            <w:tcW w:w="1700" w:type="dxa"/>
          </w:tcPr>
          <w:p w14:paraId="708F31A2" w14:textId="77777777" w:rsidR="003451C4" w:rsidRPr="00EF06A7" w:rsidRDefault="003451C4" w:rsidP="008D155C">
            <w:pPr>
              <w:pStyle w:val="TAH"/>
            </w:pPr>
            <w:r w:rsidRPr="00EF06A7">
              <w:t>Comment</w:t>
            </w:r>
          </w:p>
        </w:tc>
        <w:tc>
          <w:tcPr>
            <w:tcW w:w="1245" w:type="dxa"/>
          </w:tcPr>
          <w:p w14:paraId="406FFA6E" w14:textId="77777777" w:rsidR="003451C4" w:rsidRPr="00EF06A7" w:rsidRDefault="003451C4" w:rsidP="008D155C">
            <w:pPr>
              <w:pStyle w:val="TAH"/>
            </w:pPr>
            <w:r w:rsidRPr="00EF06A7">
              <w:t>Condition</w:t>
            </w:r>
          </w:p>
        </w:tc>
      </w:tr>
      <w:tr w:rsidR="003451C4" w:rsidRPr="00EF06A7" w14:paraId="7503EBB1" w14:textId="77777777" w:rsidTr="008D155C">
        <w:tc>
          <w:tcPr>
            <w:tcW w:w="4535" w:type="dxa"/>
          </w:tcPr>
          <w:p w14:paraId="17060B22" w14:textId="77777777" w:rsidR="003451C4" w:rsidRPr="00EF06A7" w:rsidRDefault="003451C4" w:rsidP="008D155C">
            <w:pPr>
              <w:pStyle w:val="TAL"/>
            </w:pPr>
            <w:r w:rsidRPr="00EF06A7">
              <w:t xml:space="preserve">CSI-RS-ResourceMapping ::= </w:t>
            </w:r>
            <w:r w:rsidRPr="00EF06A7">
              <w:rPr>
                <w:snapToGrid w:val="0"/>
              </w:rPr>
              <w:t xml:space="preserve">SEQUENCE </w:t>
            </w:r>
            <w:r w:rsidRPr="00EF06A7">
              <w:t>{</w:t>
            </w:r>
          </w:p>
        </w:tc>
        <w:tc>
          <w:tcPr>
            <w:tcW w:w="2267" w:type="dxa"/>
          </w:tcPr>
          <w:p w14:paraId="5DE5D46B" w14:textId="77777777" w:rsidR="003451C4" w:rsidRPr="00EF06A7" w:rsidRDefault="003451C4" w:rsidP="008D155C">
            <w:pPr>
              <w:pStyle w:val="TAL"/>
            </w:pPr>
          </w:p>
        </w:tc>
        <w:tc>
          <w:tcPr>
            <w:tcW w:w="1700" w:type="dxa"/>
          </w:tcPr>
          <w:p w14:paraId="5512E822" w14:textId="77777777" w:rsidR="003451C4" w:rsidRPr="00EF06A7" w:rsidRDefault="003451C4" w:rsidP="008D155C">
            <w:pPr>
              <w:pStyle w:val="TAL"/>
            </w:pPr>
          </w:p>
        </w:tc>
        <w:tc>
          <w:tcPr>
            <w:tcW w:w="1245" w:type="dxa"/>
          </w:tcPr>
          <w:p w14:paraId="51604355" w14:textId="77777777" w:rsidR="003451C4" w:rsidRPr="00EF06A7" w:rsidRDefault="003451C4" w:rsidP="008D155C">
            <w:pPr>
              <w:pStyle w:val="TAL"/>
            </w:pPr>
          </w:p>
        </w:tc>
      </w:tr>
      <w:tr w:rsidR="003451C4" w:rsidRPr="00EF06A7" w14:paraId="402B29D2" w14:textId="77777777" w:rsidTr="008D155C">
        <w:tc>
          <w:tcPr>
            <w:tcW w:w="4535" w:type="dxa"/>
          </w:tcPr>
          <w:p w14:paraId="3275E102" w14:textId="77777777" w:rsidR="003451C4" w:rsidRPr="00EF06A7" w:rsidRDefault="003451C4" w:rsidP="008D155C">
            <w:pPr>
              <w:pStyle w:val="TAL"/>
            </w:pPr>
            <w:r w:rsidRPr="00EF06A7">
              <w:t xml:space="preserve">  frequencyDomainAllocation CHOICE {</w:t>
            </w:r>
          </w:p>
        </w:tc>
        <w:tc>
          <w:tcPr>
            <w:tcW w:w="2267" w:type="dxa"/>
          </w:tcPr>
          <w:p w14:paraId="6F45DF5E" w14:textId="77777777" w:rsidR="003451C4" w:rsidRPr="00EF06A7" w:rsidRDefault="003451C4" w:rsidP="008D155C">
            <w:pPr>
              <w:pStyle w:val="TAL"/>
            </w:pPr>
          </w:p>
        </w:tc>
        <w:tc>
          <w:tcPr>
            <w:tcW w:w="1700" w:type="dxa"/>
          </w:tcPr>
          <w:p w14:paraId="66970A96" w14:textId="77777777" w:rsidR="003451C4" w:rsidRPr="00EF06A7" w:rsidRDefault="003451C4" w:rsidP="008D155C">
            <w:pPr>
              <w:pStyle w:val="TAL"/>
            </w:pPr>
          </w:p>
        </w:tc>
        <w:tc>
          <w:tcPr>
            <w:tcW w:w="1245" w:type="dxa"/>
          </w:tcPr>
          <w:p w14:paraId="4B7E1CFE" w14:textId="77777777" w:rsidR="003451C4" w:rsidRPr="00EF06A7" w:rsidRDefault="003451C4" w:rsidP="008D155C">
            <w:pPr>
              <w:pStyle w:val="TAL"/>
            </w:pPr>
          </w:p>
        </w:tc>
      </w:tr>
      <w:tr w:rsidR="003451C4" w:rsidRPr="00EF06A7" w14:paraId="2F41763F" w14:textId="77777777" w:rsidTr="008D155C">
        <w:tc>
          <w:tcPr>
            <w:tcW w:w="4535" w:type="dxa"/>
          </w:tcPr>
          <w:p w14:paraId="52F02632" w14:textId="77777777" w:rsidR="003451C4" w:rsidRPr="00EF06A7" w:rsidRDefault="003451C4" w:rsidP="008D155C">
            <w:pPr>
              <w:pStyle w:val="TAL"/>
              <w:rPr>
                <w:lang w:eastAsia="zh-CN"/>
              </w:rPr>
            </w:pPr>
            <w:r w:rsidRPr="00EF06A7">
              <w:t xml:space="preserve">    Row</w:t>
            </w:r>
            <w:r w:rsidRPr="00EF06A7">
              <w:rPr>
                <w:lang w:eastAsia="zh-CN"/>
              </w:rPr>
              <w:t>4</w:t>
            </w:r>
          </w:p>
        </w:tc>
        <w:tc>
          <w:tcPr>
            <w:tcW w:w="2267" w:type="dxa"/>
          </w:tcPr>
          <w:p w14:paraId="61F61BE3" w14:textId="77777777" w:rsidR="003451C4" w:rsidRPr="00EF06A7" w:rsidRDefault="003451C4" w:rsidP="008D155C">
            <w:pPr>
              <w:pStyle w:val="TAL"/>
              <w:rPr>
                <w:lang w:eastAsia="zh-CN"/>
              </w:rPr>
            </w:pPr>
            <w:r w:rsidRPr="00EF06A7">
              <w:rPr>
                <w:lang w:eastAsia="zh-CN"/>
              </w:rPr>
              <w:t>001</w:t>
            </w:r>
          </w:p>
        </w:tc>
        <w:tc>
          <w:tcPr>
            <w:tcW w:w="1700" w:type="dxa"/>
          </w:tcPr>
          <w:p w14:paraId="3998B77F" w14:textId="77777777" w:rsidR="003451C4" w:rsidRPr="00EF06A7" w:rsidRDefault="003451C4" w:rsidP="008D155C">
            <w:pPr>
              <w:pStyle w:val="TAL"/>
            </w:pPr>
          </w:p>
        </w:tc>
        <w:tc>
          <w:tcPr>
            <w:tcW w:w="1245" w:type="dxa"/>
          </w:tcPr>
          <w:p w14:paraId="32C4496C" w14:textId="77777777" w:rsidR="003451C4" w:rsidRPr="00EF06A7" w:rsidRDefault="003451C4" w:rsidP="008D155C">
            <w:pPr>
              <w:pStyle w:val="TAL"/>
            </w:pPr>
          </w:p>
        </w:tc>
      </w:tr>
      <w:tr w:rsidR="003451C4" w:rsidRPr="00EF06A7" w14:paraId="248BBE3D" w14:textId="77777777" w:rsidTr="008D155C">
        <w:tc>
          <w:tcPr>
            <w:tcW w:w="4535" w:type="dxa"/>
            <w:tcBorders>
              <w:bottom w:val="single" w:sz="4" w:space="0" w:color="auto"/>
            </w:tcBorders>
          </w:tcPr>
          <w:p w14:paraId="7D6229B2" w14:textId="77777777" w:rsidR="003451C4" w:rsidRPr="00EF06A7" w:rsidRDefault="003451C4" w:rsidP="008D155C">
            <w:pPr>
              <w:pStyle w:val="TAL"/>
            </w:pPr>
            <w:r w:rsidRPr="00EF06A7">
              <w:t xml:space="preserve">  }</w:t>
            </w:r>
          </w:p>
        </w:tc>
        <w:tc>
          <w:tcPr>
            <w:tcW w:w="2267" w:type="dxa"/>
          </w:tcPr>
          <w:p w14:paraId="39E69790" w14:textId="77777777" w:rsidR="003451C4" w:rsidRPr="00EF06A7" w:rsidRDefault="003451C4" w:rsidP="008D155C">
            <w:pPr>
              <w:pStyle w:val="TAL"/>
            </w:pPr>
          </w:p>
        </w:tc>
        <w:tc>
          <w:tcPr>
            <w:tcW w:w="1700" w:type="dxa"/>
          </w:tcPr>
          <w:p w14:paraId="5E513991" w14:textId="77777777" w:rsidR="003451C4" w:rsidRPr="00EF06A7" w:rsidRDefault="003451C4" w:rsidP="008D155C">
            <w:pPr>
              <w:pStyle w:val="TAL"/>
            </w:pPr>
          </w:p>
        </w:tc>
        <w:tc>
          <w:tcPr>
            <w:tcW w:w="1245" w:type="dxa"/>
          </w:tcPr>
          <w:p w14:paraId="6D1A49BD" w14:textId="77777777" w:rsidR="003451C4" w:rsidRPr="00EF06A7" w:rsidRDefault="003451C4" w:rsidP="008D155C">
            <w:pPr>
              <w:pStyle w:val="TAL"/>
            </w:pPr>
          </w:p>
        </w:tc>
      </w:tr>
      <w:tr w:rsidR="003451C4" w:rsidRPr="00EF06A7" w14:paraId="08928DF9" w14:textId="77777777" w:rsidTr="008D155C">
        <w:tc>
          <w:tcPr>
            <w:tcW w:w="4535" w:type="dxa"/>
            <w:tcBorders>
              <w:top w:val="single" w:sz="4" w:space="0" w:color="auto"/>
              <w:left w:val="single" w:sz="4" w:space="0" w:color="auto"/>
              <w:bottom w:val="nil"/>
              <w:right w:val="single" w:sz="4" w:space="0" w:color="auto"/>
            </w:tcBorders>
          </w:tcPr>
          <w:p w14:paraId="200DF743" w14:textId="77777777" w:rsidR="003451C4" w:rsidRPr="00EF06A7" w:rsidRDefault="003451C4" w:rsidP="008D155C">
            <w:pPr>
              <w:pStyle w:val="TAL"/>
            </w:pPr>
            <w:r w:rsidRPr="00EF06A7">
              <w:t xml:space="preserve">  nrofPorts </w:t>
            </w:r>
          </w:p>
        </w:tc>
        <w:tc>
          <w:tcPr>
            <w:tcW w:w="2267" w:type="dxa"/>
            <w:tcBorders>
              <w:left w:val="single" w:sz="4" w:space="0" w:color="auto"/>
            </w:tcBorders>
          </w:tcPr>
          <w:p w14:paraId="52D39BA8" w14:textId="77777777" w:rsidR="003451C4" w:rsidRPr="00EF06A7" w:rsidRDefault="003451C4" w:rsidP="008D155C">
            <w:pPr>
              <w:pStyle w:val="TAL"/>
              <w:rPr>
                <w:lang w:eastAsia="zh-CN"/>
              </w:rPr>
            </w:pPr>
            <w:r w:rsidRPr="00EF06A7">
              <w:t>p</w:t>
            </w:r>
            <w:r w:rsidRPr="00EF06A7">
              <w:rPr>
                <w:lang w:eastAsia="zh-CN"/>
              </w:rPr>
              <w:t>4</w:t>
            </w:r>
          </w:p>
        </w:tc>
        <w:tc>
          <w:tcPr>
            <w:tcW w:w="1700" w:type="dxa"/>
          </w:tcPr>
          <w:p w14:paraId="1B075F77" w14:textId="77777777" w:rsidR="003451C4" w:rsidRPr="00EF06A7" w:rsidRDefault="003451C4" w:rsidP="008D155C">
            <w:pPr>
              <w:pStyle w:val="TAL"/>
            </w:pPr>
          </w:p>
        </w:tc>
        <w:tc>
          <w:tcPr>
            <w:tcW w:w="1245" w:type="dxa"/>
          </w:tcPr>
          <w:p w14:paraId="04E60D22" w14:textId="77777777" w:rsidR="003451C4" w:rsidRPr="00EF06A7" w:rsidRDefault="003451C4" w:rsidP="008D155C">
            <w:pPr>
              <w:pStyle w:val="TAL"/>
            </w:pPr>
          </w:p>
        </w:tc>
      </w:tr>
      <w:tr w:rsidR="003451C4" w:rsidRPr="00EF06A7" w14:paraId="71A6E9E5" w14:textId="77777777" w:rsidTr="008D155C">
        <w:tc>
          <w:tcPr>
            <w:tcW w:w="4535" w:type="dxa"/>
            <w:tcBorders>
              <w:top w:val="single" w:sz="4" w:space="0" w:color="auto"/>
              <w:left w:val="single" w:sz="4" w:space="0" w:color="auto"/>
              <w:bottom w:val="nil"/>
              <w:right w:val="single" w:sz="4" w:space="0" w:color="auto"/>
            </w:tcBorders>
          </w:tcPr>
          <w:p w14:paraId="795D3AE8" w14:textId="77777777" w:rsidR="003451C4" w:rsidRPr="00EF06A7" w:rsidRDefault="003451C4" w:rsidP="008D155C">
            <w:pPr>
              <w:pStyle w:val="TAL"/>
            </w:pPr>
            <w:r w:rsidRPr="00EF06A7">
              <w:t xml:space="preserve">  firstOFDMSymbolInTimeDomain</w:t>
            </w:r>
          </w:p>
        </w:tc>
        <w:tc>
          <w:tcPr>
            <w:tcW w:w="2267" w:type="dxa"/>
            <w:tcBorders>
              <w:left w:val="single" w:sz="4" w:space="0" w:color="auto"/>
            </w:tcBorders>
          </w:tcPr>
          <w:p w14:paraId="08A9D1FE" w14:textId="77777777" w:rsidR="003451C4" w:rsidRPr="00EF06A7" w:rsidRDefault="003451C4" w:rsidP="008D155C">
            <w:pPr>
              <w:pStyle w:val="TAL"/>
              <w:rPr>
                <w:lang w:eastAsia="zh-CN"/>
              </w:rPr>
            </w:pPr>
            <w:r w:rsidRPr="00EF06A7">
              <w:rPr>
                <w:lang w:eastAsia="zh-CN"/>
              </w:rPr>
              <w:t>13</w:t>
            </w:r>
          </w:p>
        </w:tc>
        <w:tc>
          <w:tcPr>
            <w:tcW w:w="1700" w:type="dxa"/>
          </w:tcPr>
          <w:p w14:paraId="75E9AC8D" w14:textId="77777777" w:rsidR="003451C4" w:rsidRPr="00EF06A7" w:rsidRDefault="003451C4" w:rsidP="008D155C">
            <w:pPr>
              <w:pStyle w:val="TAL"/>
            </w:pPr>
          </w:p>
        </w:tc>
        <w:tc>
          <w:tcPr>
            <w:tcW w:w="1245" w:type="dxa"/>
          </w:tcPr>
          <w:p w14:paraId="208D8EAB" w14:textId="77777777" w:rsidR="003451C4" w:rsidRPr="00EF06A7" w:rsidRDefault="003451C4" w:rsidP="008D155C">
            <w:pPr>
              <w:pStyle w:val="TAL"/>
            </w:pPr>
          </w:p>
        </w:tc>
      </w:tr>
      <w:tr w:rsidR="003451C4" w:rsidRPr="00EF06A7" w14:paraId="6F9E3FAE" w14:textId="77777777" w:rsidTr="008D155C">
        <w:tc>
          <w:tcPr>
            <w:tcW w:w="4535" w:type="dxa"/>
            <w:tcBorders>
              <w:top w:val="single" w:sz="4" w:space="0" w:color="auto"/>
            </w:tcBorders>
          </w:tcPr>
          <w:p w14:paraId="2B67E3BD" w14:textId="77777777" w:rsidR="003451C4" w:rsidRPr="00EF06A7" w:rsidRDefault="003451C4" w:rsidP="008D155C">
            <w:pPr>
              <w:pStyle w:val="TAL"/>
            </w:pPr>
            <w:r w:rsidRPr="00EF06A7">
              <w:t>}</w:t>
            </w:r>
          </w:p>
        </w:tc>
        <w:tc>
          <w:tcPr>
            <w:tcW w:w="2267" w:type="dxa"/>
          </w:tcPr>
          <w:p w14:paraId="4B9892B7" w14:textId="77777777" w:rsidR="003451C4" w:rsidRPr="00EF06A7" w:rsidRDefault="003451C4" w:rsidP="008D155C">
            <w:pPr>
              <w:pStyle w:val="TAL"/>
            </w:pPr>
          </w:p>
        </w:tc>
        <w:tc>
          <w:tcPr>
            <w:tcW w:w="1700" w:type="dxa"/>
          </w:tcPr>
          <w:p w14:paraId="37415424" w14:textId="77777777" w:rsidR="003451C4" w:rsidRPr="00EF06A7" w:rsidRDefault="003451C4" w:rsidP="008D155C">
            <w:pPr>
              <w:pStyle w:val="TAL"/>
            </w:pPr>
          </w:p>
        </w:tc>
        <w:tc>
          <w:tcPr>
            <w:tcW w:w="1245" w:type="dxa"/>
          </w:tcPr>
          <w:p w14:paraId="6045C4DD" w14:textId="77777777" w:rsidR="003451C4" w:rsidRPr="00EF06A7" w:rsidRDefault="003451C4" w:rsidP="008D155C">
            <w:pPr>
              <w:pStyle w:val="TAL"/>
            </w:pPr>
          </w:p>
        </w:tc>
      </w:tr>
    </w:tbl>
    <w:p w14:paraId="24FDD78B" w14:textId="77777777" w:rsidR="003451C4" w:rsidRPr="00EF06A7" w:rsidRDefault="003451C4" w:rsidP="003451C4"/>
    <w:p w14:paraId="3942C78A"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28793206" w14:textId="77777777" w:rsidTr="008D155C">
        <w:tc>
          <w:tcPr>
            <w:tcW w:w="9747" w:type="dxa"/>
            <w:gridSpan w:val="4"/>
          </w:tcPr>
          <w:p w14:paraId="51EDBD04" w14:textId="77777777" w:rsidR="003451C4" w:rsidRPr="00EF06A7" w:rsidRDefault="003451C4" w:rsidP="008D155C">
            <w:pPr>
              <w:pStyle w:val="TAH"/>
              <w:jc w:val="left"/>
              <w:rPr>
                <w:b w:val="0"/>
              </w:rPr>
            </w:pPr>
            <w:r w:rsidRPr="00EF06A7">
              <w:rPr>
                <w:b w:val="0"/>
              </w:rPr>
              <w:t>Derivation Path: TS 38.508-1 [6], clause 4.6.3, Table 4.6.3-45</w:t>
            </w:r>
          </w:p>
        </w:tc>
      </w:tr>
      <w:tr w:rsidR="003451C4" w:rsidRPr="00EF06A7" w14:paraId="1014054F" w14:textId="77777777" w:rsidTr="008D155C">
        <w:tc>
          <w:tcPr>
            <w:tcW w:w="4535" w:type="dxa"/>
          </w:tcPr>
          <w:p w14:paraId="4C80D56A" w14:textId="77777777" w:rsidR="003451C4" w:rsidRPr="00EF06A7" w:rsidRDefault="003451C4" w:rsidP="008D155C">
            <w:pPr>
              <w:pStyle w:val="TAH"/>
            </w:pPr>
            <w:r w:rsidRPr="00EF06A7">
              <w:t>Information Element</w:t>
            </w:r>
          </w:p>
        </w:tc>
        <w:tc>
          <w:tcPr>
            <w:tcW w:w="2267" w:type="dxa"/>
          </w:tcPr>
          <w:p w14:paraId="0588170F" w14:textId="77777777" w:rsidR="003451C4" w:rsidRPr="00EF06A7" w:rsidRDefault="003451C4" w:rsidP="008D155C">
            <w:pPr>
              <w:pStyle w:val="TAH"/>
            </w:pPr>
            <w:r w:rsidRPr="00EF06A7">
              <w:t>Value/remark</w:t>
            </w:r>
          </w:p>
        </w:tc>
        <w:tc>
          <w:tcPr>
            <w:tcW w:w="1700" w:type="dxa"/>
          </w:tcPr>
          <w:p w14:paraId="50E93BDE" w14:textId="77777777" w:rsidR="003451C4" w:rsidRPr="00EF06A7" w:rsidRDefault="003451C4" w:rsidP="008D155C">
            <w:pPr>
              <w:pStyle w:val="TAH"/>
            </w:pPr>
            <w:r w:rsidRPr="00EF06A7">
              <w:t>Comment</w:t>
            </w:r>
          </w:p>
        </w:tc>
        <w:tc>
          <w:tcPr>
            <w:tcW w:w="1245" w:type="dxa"/>
          </w:tcPr>
          <w:p w14:paraId="1EAA8DF0" w14:textId="77777777" w:rsidR="003451C4" w:rsidRPr="00EF06A7" w:rsidRDefault="003451C4" w:rsidP="008D155C">
            <w:pPr>
              <w:pStyle w:val="TAH"/>
            </w:pPr>
            <w:r w:rsidRPr="00EF06A7">
              <w:t>Condition</w:t>
            </w:r>
          </w:p>
        </w:tc>
      </w:tr>
      <w:tr w:rsidR="003451C4" w:rsidRPr="00EF06A7" w14:paraId="1A6ABE2A" w14:textId="77777777" w:rsidTr="008D155C">
        <w:tc>
          <w:tcPr>
            <w:tcW w:w="4535" w:type="dxa"/>
          </w:tcPr>
          <w:p w14:paraId="6B1C685C" w14:textId="77777777" w:rsidR="003451C4" w:rsidRPr="00EF06A7" w:rsidRDefault="003451C4" w:rsidP="008D155C">
            <w:pPr>
              <w:pStyle w:val="TAL"/>
            </w:pPr>
            <w:r w:rsidRPr="00EF06A7">
              <w:t xml:space="preserve">CSI-RS-ResourceMapping ::= </w:t>
            </w:r>
            <w:r w:rsidRPr="00EF06A7">
              <w:rPr>
                <w:snapToGrid w:val="0"/>
              </w:rPr>
              <w:t xml:space="preserve">SEQUENCE </w:t>
            </w:r>
            <w:r w:rsidRPr="00EF06A7">
              <w:t>{</w:t>
            </w:r>
          </w:p>
        </w:tc>
        <w:tc>
          <w:tcPr>
            <w:tcW w:w="2267" w:type="dxa"/>
          </w:tcPr>
          <w:p w14:paraId="3BDC8842" w14:textId="77777777" w:rsidR="003451C4" w:rsidRPr="00EF06A7" w:rsidRDefault="003451C4" w:rsidP="008D155C">
            <w:pPr>
              <w:pStyle w:val="TAL"/>
            </w:pPr>
          </w:p>
        </w:tc>
        <w:tc>
          <w:tcPr>
            <w:tcW w:w="1700" w:type="dxa"/>
          </w:tcPr>
          <w:p w14:paraId="1664291E" w14:textId="77777777" w:rsidR="003451C4" w:rsidRPr="00EF06A7" w:rsidRDefault="003451C4" w:rsidP="008D155C">
            <w:pPr>
              <w:pStyle w:val="TAL"/>
            </w:pPr>
          </w:p>
        </w:tc>
        <w:tc>
          <w:tcPr>
            <w:tcW w:w="1245" w:type="dxa"/>
          </w:tcPr>
          <w:p w14:paraId="1B8A0EE9" w14:textId="77777777" w:rsidR="003451C4" w:rsidRPr="00EF06A7" w:rsidRDefault="003451C4" w:rsidP="008D155C">
            <w:pPr>
              <w:pStyle w:val="TAL"/>
            </w:pPr>
          </w:p>
        </w:tc>
      </w:tr>
      <w:tr w:rsidR="003451C4" w:rsidRPr="00EF06A7" w14:paraId="60047F2A" w14:textId="77777777" w:rsidTr="008D155C">
        <w:tc>
          <w:tcPr>
            <w:tcW w:w="4535" w:type="dxa"/>
          </w:tcPr>
          <w:p w14:paraId="0C0E099B" w14:textId="77777777" w:rsidR="003451C4" w:rsidRPr="00EF06A7" w:rsidRDefault="003451C4" w:rsidP="008D155C">
            <w:pPr>
              <w:pStyle w:val="TAL"/>
            </w:pPr>
            <w:r w:rsidRPr="00EF06A7">
              <w:t xml:space="preserve">  frequencyDomainAllocation CHOICE {</w:t>
            </w:r>
          </w:p>
        </w:tc>
        <w:tc>
          <w:tcPr>
            <w:tcW w:w="2267" w:type="dxa"/>
          </w:tcPr>
          <w:p w14:paraId="11934991" w14:textId="77777777" w:rsidR="003451C4" w:rsidRPr="00EF06A7" w:rsidRDefault="003451C4" w:rsidP="008D155C">
            <w:pPr>
              <w:pStyle w:val="TAL"/>
            </w:pPr>
          </w:p>
        </w:tc>
        <w:tc>
          <w:tcPr>
            <w:tcW w:w="1700" w:type="dxa"/>
          </w:tcPr>
          <w:p w14:paraId="5A79F360" w14:textId="77777777" w:rsidR="003451C4" w:rsidRPr="00EF06A7" w:rsidRDefault="003451C4" w:rsidP="008D155C">
            <w:pPr>
              <w:pStyle w:val="TAL"/>
            </w:pPr>
          </w:p>
        </w:tc>
        <w:tc>
          <w:tcPr>
            <w:tcW w:w="1245" w:type="dxa"/>
          </w:tcPr>
          <w:p w14:paraId="137A9074" w14:textId="77777777" w:rsidR="003451C4" w:rsidRPr="00EF06A7" w:rsidRDefault="003451C4" w:rsidP="008D155C">
            <w:pPr>
              <w:pStyle w:val="TAL"/>
            </w:pPr>
          </w:p>
        </w:tc>
      </w:tr>
      <w:tr w:rsidR="003451C4" w:rsidRPr="00EF06A7" w14:paraId="1BA92F60" w14:textId="77777777" w:rsidTr="008D155C">
        <w:tc>
          <w:tcPr>
            <w:tcW w:w="4535" w:type="dxa"/>
          </w:tcPr>
          <w:p w14:paraId="278F63F9" w14:textId="77777777" w:rsidR="003451C4" w:rsidRPr="00EF06A7" w:rsidRDefault="003451C4" w:rsidP="008D155C">
            <w:pPr>
              <w:pStyle w:val="TAL"/>
            </w:pPr>
            <w:r w:rsidRPr="00EF06A7">
              <w:t xml:space="preserve">    Row5</w:t>
            </w:r>
          </w:p>
        </w:tc>
        <w:tc>
          <w:tcPr>
            <w:tcW w:w="2267" w:type="dxa"/>
          </w:tcPr>
          <w:p w14:paraId="42FB08A5" w14:textId="77777777" w:rsidR="003451C4" w:rsidRPr="00EF06A7" w:rsidRDefault="003451C4" w:rsidP="008D155C">
            <w:pPr>
              <w:pStyle w:val="TAL"/>
            </w:pPr>
            <w:r w:rsidRPr="00EF06A7">
              <w:t>000</w:t>
            </w:r>
            <w:r w:rsidRPr="00EF06A7">
              <w:rPr>
                <w:lang w:eastAsia="zh-CN"/>
              </w:rPr>
              <w:t>10</w:t>
            </w:r>
            <w:r w:rsidRPr="00EF06A7">
              <w:t>0</w:t>
            </w:r>
          </w:p>
        </w:tc>
        <w:tc>
          <w:tcPr>
            <w:tcW w:w="1700" w:type="dxa"/>
          </w:tcPr>
          <w:p w14:paraId="33877CD5" w14:textId="77777777" w:rsidR="003451C4" w:rsidRPr="00EF06A7" w:rsidRDefault="003451C4" w:rsidP="008D155C">
            <w:pPr>
              <w:pStyle w:val="TAL"/>
            </w:pPr>
          </w:p>
        </w:tc>
        <w:tc>
          <w:tcPr>
            <w:tcW w:w="1245" w:type="dxa"/>
          </w:tcPr>
          <w:p w14:paraId="6FCCB784" w14:textId="77777777" w:rsidR="003451C4" w:rsidRPr="00EF06A7" w:rsidRDefault="003451C4" w:rsidP="008D155C">
            <w:pPr>
              <w:pStyle w:val="TAL"/>
            </w:pPr>
          </w:p>
        </w:tc>
      </w:tr>
      <w:tr w:rsidR="003451C4" w:rsidRPr="00EF06A7" w14:paraId="70BC591A" w14:textId="77777777" w:rsidTr="008D155C">
        <w:tc>
          <w:tcPr>
            <w:tcW w:w="4535" w:type="dxa"/>
            <w:tcBorders>
              <w:bottom w:val="single" w:sz="4" w:space="0" w:color="auto"/>
            </w:tcBorders>
          </w:tcPr>
          <w:p w14:paraId="448B496C" w14:textId="77777777" w:rsidR="003451C4" w:rsidRPr="00EF06A7" w:rsidRDefault="003451C4" w:rsidP="008D155C">
            <w:pPr>
              <w:pStyle w:val="TAL"/>
            </w:pPr>
            <w:r w:rsidRPr="00EF06A7">
              <w:t xml:space="preserve">  }</w:t>
            </w:r>
          </w:p>
        </w:tc>
        <w:tc>
          <w:tcPr>
            <w:tcW w:w="2267" w:type="dxa"/>
          </w:tcPr>
          <w:p w14:paraId="2E8C7C04" w14:textId="77777777" w:rsidR="003451C4" w:rsidRPr="00EF06A7" w:rsidRDefault="003451C4" w:rsidP="008D155C">
            <w:pPr>
              <w:pStyle w:val="TAL"/>
            </w:pPr>
          </w:p>
        </w:tc>
        <w:tc>
          <w:tcPr>
            <w:tcW w:w="1700" w:type="dxa"/>
          </w:tcPr>
          <w:p w14:paraId="5E7E7FBD" w14:textId="77777777" w:rsidR="003451C4" w:rsidRPr="00EF06A7" w:rsidRDefault="003451C4" w:rsidP="008D155C">
            <w:pPr>
              <w:pStyle w:val="TAL"/>
            </w:pPr>
          </w:p>
        </w:tc>
        <w:tc>
          <w:tcPr>
            <w:tcW w:w="1245" w:type="dxa"/>
          </w:tcPr>
          <w:p w14:paraId="35F77125" w14:textId="77777777" w:rsidR="003451C4" w:rsidRPr="00EF06A7" w:rsidRDefault="003451C4" w:rsidP="008D155C">
            <w:pPr>
              <w:pStyle w:val="TAL"/>
            </w:pPr>
          </w:p>
        </w:tc>
      </w:tr>
      <w:tr w:rsidR="003451C4" w:rsidRPr="00EF06A7" w14:paraId="150F7182" w14:textId="77777777" w:rsidTr="008D155C">
        <w:tc>
          <w:tcPr>
            <w:tcW w:w="4535" w:type="dxa"/>
            <w:tcBorders>
              <w:top w:val="nil"/>
              <w:left w:val="single" w:sz="4" w:space="0" w:color="auto"/>
              <w:bottom w:val="single" w:sz="4" w:space="0" w:color="auto"/>
              <w:right w:val="single" w:sz="4" w:space="0" w:color="auto"/>
            </w:tcBorders>
          </w:tcPr>
          <w:p w14:paraId="04B33149" w14:textId="77777777" w:rsidR="003451C4" w:rsidRPr="00EF06A7" w:rsidRDefault="003451C4" w:rsidP="008D155C">
            <w:pPr>
              <w:pStyle w:val="TAL"/>
            </w:pPr>
            <w:r w:rsidRPr="00EF06A7">
              <w:t xml:space="preserve">  nrofPorts</w:t>
            </w:r>
          </w:p>
        </w:tc>
        <w:tc>
          <w:tcPr>
            <w:tcW w:w="2267" w:type="dxa"/>
            <w:tcBorders>
              <w:left w:val="single" w:sz="4" w:space="0" w:color="auto"/>
            </w:tcBorders>
          </w:tcPr>
          <w:p w14:paraId="6976744A" w14:textId="77777777" w:rsidR="003451C4" w:rsidRPr="00EF06A7" w:rsidRDefault="003451C4" w:rsidP="008D155C">
            <w:pPr>
              <w:pStyle w:val="TAL"/>
            </w:pPr>
            <w:r w:rsidRPr="00EF06A7">
              <w:t>p4</w:t>
            </w:r>
          </w:p>
        </w:tc>
        <w:tc>
          <w:tcPr>
            <w:tcW w:w="1700" w:type="dxa"/>
          </w:tcPr>
          <w:p w14:paraId="0058329F" w14:textId="77777777" w:rsidR="003451C4" w:rsidRPr="00EF06A7" w:rsidRDefault="003451C4" w:rsidP="008D155C">
            <w:pPr>
              <w:pStyle w:val="TAL"/>
            </w:pPr>
          </w:p>
        </w:tc>
        <w:tc>
          <w:tcPr>
            <w:tcW w:w="1245" w:type="dxa"/>
          </w:tcPr>
          <w:p w14:paraId="529ABB47" w14:textId="77777777" w:rsidR="003451C4" w:rsidRPr="00EF06A7" w:rsidRDefault="003451C4" w:rsidP="008D155C">
            <w:pPr>
              <w:pStyle w:val="TAL"/>
            </w:pPr>
          </w:p>
        </w:tc>
      </w:tr>
      <w:tr w:rsidR="003451C4" w:rsidRPr="00EF06A7" w14:paraId="0321E2B2" w14:textId="77777777" w:rsidTr="008D155C">
        <w:tc>
          <w:tcPr>
            <w:tcW w:w="4535" w:type="dxa"/>
            <w:tcBorders>
              <w:top w:val="nil"/>
              <w:left w:val="single" w:sz="4" w:space="0" w:color="auto"/>
              <w:bottom w:val="single" w:sz="4" w:space="0" w:color="auto"/>
              <w:right w:val="single" w:sz="4" w:space="0" w:color="auto"/>
            </w:tcBorders>
          </w:tcPr>
          <w:p w14:paraId="0C823A82" w14:textId="77777777" w:rsidR="003451C4" w:rsidRPr="00EF06A7" w:rsidRDefault="003451C4" w:rsidP="008D155C">
            <w:pPr>
              <w:pStyle w:val="TAL"/>
            </w:pPr>
            <w:r w:rsidRPr="00EF06A7">
              <w:t xml:space="preserve">  firstOFDMSymbolInTimeDomain</w:t>
            </w:r>
          </w:p>
        </w:tc>
        <w:tc>
          <w:tcPr>
            <w:tcW w:w="2267" w:type="dxa"/>
            <w:tcBorders>
              <w:left w:val="single" w:sz="4" w:space="0" w:color="auto"/>
            </w:tcBorders>
          </w:tcPr>
          <w:p w14:paraId="7B0B3C21" w14:textId="77777777" w:rsidR="003451C4" w:rsidRPr="00EF06A7" w:rsidRDefault="003451C4" w:rsidP="008D155C">
            <w:pPr>
              <w:pStyle w:val="TAL"/>
            </w:pPr>
            <w:r w:rsidRPr="00EF06A7">
              <w:t>9</w:t>
            </w:r>
          </w:p>
        </w:tc>
        <w:tc>
          <w:tcPr>
            <w:tcW w:w="1700" w:type="dxa"/>
          </w:tcPr>
          <w:p w14:paraId="790EB2F3" w14:textId="77777777" w:rsidR="003451C4" w:rsidRPr="00EF06A7" w:rsidRDefault="003451C4" w:rsidP="008D155C">
            <w:pPr>
              <w:pStyle w:val="TAL"/>
            </w:pPr>
          </w:p>
        </w:tc>
        <w:tc>
          <w:tcPr>
            <w:tcW w:w="1245" w:type="dxa"/>
          </w:tcPr>
          <w:p w14:paraId="43F402F2" w14:textId="77777777" w:rsidR="003451C4" w:rsidRPr="00EF06A7" w:rsidRDefault="003451C4" w:rsidP="008D155C">
            <w:pPr>
              <w:pStyle w:val="TAL"/>
            </w:pPr>
          </w:p>
        </w:tc>
      </w:tr>
      <w:tr w:rsidR="003451C4" w:rsidRPr="00EF06A7" w14:paraId="4D139374" w14:textId="77777777" w:rsidTr="008D155C">
        <w:tc>
          <w:tcPr>
            <w:tcW w:w="4535" w:type="dxa"/>
            <w:tcBorders>
              <w:top w:val="single" w:sz="4" w:space="0" w:color="auto"/>
            </w:tcBorders>
          </w:tcPr>
          <w:p w14:paraId="460285E7" w14:textId="77777777" w:rsidR="003451C4" w:rsidRPr="00EF06A7" w:rsidRDefault="003451C4" w:rsidP="008D155C">
            <w:pPr>
              <w:pStyle w:val="TAL"/>
            </w:pPr>
            <w:r w:rsidRPr="00EF06A7">
              <w:t>}</w:t>
            </w:r>
          </w:p>
        </w:tc>
        <w:tc>
          <w:tcPr>
            <w:tcW w:w="2267" w:type="dxa"/>
          </w:tcPr>
          <w:p w14:paraId="69D7D472" w14:textId="77777777" w:rsidR="003451C4" w:rsidRPr="00EF06A7" w:rsidRDefault="003451C4" w:rsidP="008D155C">
            <w:pPr>
              <w:pStyle w:val="TAL"/>
            </w:pPr>
          </w:p>
        </w:tc>
        <w:tc>
          <w:tcPr>
            <w:tcW w:w="1700" w:type="dxa"/>
          </w:tcPr>
          <w:p w14:paraId="17FE0EFB" w14:textId="77777777" w:rsidR="003451C4" w:rsidRPr="00EF06A7" w:rsidRDefault="003451C4" w:rsidP="008D155C">
            <w:pPr>
              <w:pStyle w:val="TAL"/>
            </w:pPr>
          </w:p>
        </w:tc>
        <w:tc>
          <w:tcPr>
            <w:tcW w:w="1245" w:type="dxa"/>
          </w:tcPr>
          <w:p w14:paraId="08916670" w14:textId="77777777" w:rsidR="003451C4" w:rsidRPr="00EF06A7" w:rsidRDefault="003451C4" w:rsidP="008D155C">
            <w:pPr>
              <w:pStyle w:val="TAL"/>
            </w:pPr>
          </w:p>
        </w:tc>
      </w:tr>
    </w:tbl>
    <w:p w14:paraId="030CAEE6" w14:textId="77777777" w:rsidR="003451C4" w:rsidRPr="00EF06A7" w:rsidRDefault="003451C4" w:rsidP="003451C4"/>
    <w:p w14:paraId="189E544C"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6A0769BE" w14:textId="77777777" w:rsidTr="008D155C">
        <w:tc>
          <w:tcPr>
            <w:tcW w:w="9747" w:type="dxa"/>
            <w:gridSpan w:val="4"/>
          </w:tcPr>
          <w:p w14:paraId="0D149792" w14:textId="77777777" w:rsidR="003451C4" w:rsidRPr="00EF06A7" w:rsidRDefault="003451C4" w:rsidP="008D155C">
            <w:pPr>
              <w:pStyle w:val="TAH"/>
              <w:jc w:val="left"/>
              <w:rPr>
                <w:b w:val="0"/>
              </w:rPr>
            </w:pPr>
            <w:r w:rsidRPr="00EF06A7">
              <w:rPr>
                <w:b w:val="0"/>
              </w:rPr>
              <w:t>Derivation Path: TS 38.508-1 [6], clause 4.6.3, Table 4.6.3-34</w:t>
            </w:r>
          </w:p>
        </w:tc>
      </w:tr>
      <w:tr w:rsidR="003451C4" w:rsidRPr="00EF06A7" w14:paraId="0519026A" w14:textId="77777777" w:rsidTr="008D155C">
        <w:tc>
          <w:tcPr>
            <w:tcW w:w="4535" w:type="dxa"/>
          </w:tcPr>
          <w:p w14:paraId="39709695" w14:textId="77777777" w:rsidR="003451C4" w:rsidRPr="00EF06A7" w:rsidRDefault="003451C4" w:rsidP="008D155C">
            <w:pPr>
              <w:pStyle w:val="TAH"/>
            </w:pPr>
            <w:r w:rsidRPr="00EF06A7">
              <w:t>Information Element</w:t>
            </w:r>
          </w:p>
        </w:tc>
        <w:tc>
          <w:tcPr>
            <w:tcW w:w="2267" w:type="dxa"/>
          </w:tcPr>
          <w:p w14:paraId="2F4DB5EF" w14:textId="77777777" w:rsidR="003451C4" w:rsidRPr="00EF06A7" w:rsidRDefault="003451C4" w:rsidP="008D155C">
            <w:pPr>
              <w:pStyle w:val="TAH"/>
            </w:pPr>
            <w:r w:rsidRPr="00EF06A7">
              <w:t>Value/remark</w:t>
            </w:r>
          </w:p>
        </w:tc>
        <w:tc>
          <w:tcPr>
            <w:tcW w:w="1700" w:type="dxa"/>
          </w:tcPr>
          <w:p w14:paraId="53496990" w14:textId="77777777" w:rsidR="003451C4" w:rsidRPr="00EF06A7" w:rsidRDefault="003451C4" w:rsidP="008D155C">
            <w:pPr>
              <w:pStyle w:val="TAH"/>
            </w:pPr>
            <w:r w:rsidRPr="00EF06A7">
              <w:t>Comment</w:t>
            </w:r>
          </w:p>
        </w:tc>
        <w:tc>
          <w:tcPr>
            <w:tcW w:w="1245" w:type="dxa"/>
          </w:tcPr>
          <w:p w14:paraId="4263AE0D" w14:textId="77777777" w:rsidR="003451C4" w:rsidRPr="00EF06A7" w:rsidRDefault="003451C4" w:rsidP="008D155C">
            <w:pPr>
              <w:pStyle w:val="TAH"/>
            </w:pPr>
            <w:r w:rsidRPr="00EF06A7">
              <w:t>Condition</w:t>
            </w:r>
          </w:p>
        </w:tc>
      </w:tr>
      <w:tr w:rsidR="003451C4" w:rsidRPr="00EF06A7" w14:paraId="30788E81" w14:textId="77777777" w:rsidTr="008D155C">
        <w:tc>
          <w:tcPr>
            <w:tcW w:w="4535" w:type="dxa"/>
          </w:tcPr>
          <w:p w14:paraId="2B7E603F" w14:textId="77777777" w:rsidR="003451C4" w:rsidRPr="00EF06A7" w:rsidRDefault="003451C4" w:rsidP="008D155C">
            <w:pPr>
              <w:pStyle w:val="TAL"/>
            </w:pPr>
            <w:r w:rsidRPr="00EF06A7">
              <w:t>csi-IM-ResourceElementPattern</w:t>
            </w:r>
          </w:p>
        </w:tc>
        <w:tc>
          <w:tcPr>
            <w:tcW w:w="2267" w:type="dxa"/>
          </w:tcPr>
          <w:p w14:paraId="2A3F0C28" w14:textId="77777777" w:rsidR="003451C4" w:rsidRPr="00EF06A7" w:rsidRDefault="003451C4" w:rsidP="008D155C">
            <w:pPr>
              <w:pStyle w:val="TAL"/>
            </w:pPr>
          </w:p>
        </w:tc>
        <w:tc>
          <w:tcPr>
            <w:tcW w:w="1700" w:type="dxa"/>
          </w:tcPr>
          <w:p w14:paraId="4FC22802" w14:textId="77777777" w:rsidR="003451C4" w:rsidRPr="00EF06A7" w:rsidRDefault="003451C4" w:rsidP="008D155C">
            <w:pPr>
              <w:pStyle w:val="TAL"/>
            </w:pPr>
          </w:p>
        </w:tc>
        <w:tc>
          <w:tcPr>
            <w:tcW w:w="1245" w:type="dxa"/>
          </w:tcPr>
          <w:p w14:paraId="6685A785" w14:textId="77777777" w:rsidR="003451C4" w:rsidRPr="00EF06A7" w:rsidRDefault="003451C4" w:rsidP="008D155C">
            <w:pPr>
              <w:pStyle w:val="TAL"/>
            </w:pPr>
          </w:p>
        </w:tc>
      </w:tr>
      <w:tr w:rsidR="003451C4" w:rsidRPr="00EF06A7" w14:paraId="586D55E3" w14:textId="77777777" w:rsidTr="008D155C">
        <w:tc>
          <w:tcPr>
            <w:tcW w:w="4535" w:type="dxa"/>
          </w:tcPr>
          <w:p w14:paraId="1BFFC800" w14:textId="77777777" w:rsidR="003451C4" w:rsidRPr="00EF06A7" w:rsidRDefault="003451C4" w:rsidP="008D155C">
            <w:pPr>
              <w:pStyle w:val="TAL"/>
            </w:pPr>
            <w:r w:rsidRPr="00EF06A7">
              <w:t xml:space="preserve">     pattern0 SEQUENCE {</w:t>
            </w:r>
          </w:p>
        </w:tc>
        <w:tc>
          <w:tcPr>
            <w:tcW w:w="2267" w:type="dxa"/>
          </w:tcPr>
          <w:p w14:paraId="3EA8795F" w14:textId="77777777" w:rsidR="003451C4" w:rsidRPr="00EF06A7" w:rsidRDefault="003451C4" w:rsidP="008D155C">
            <w:pPr>
              <w:pStyle w:val="TAL"/>
            </w:pPr>
          </w:p>
        </w:tc>
        <w:tc>
          <w:tcPr>
            <w:tcW w:w="1700" w:type="dxa"/>
          </w:tcPr>
          <w:p w14:paraId="60451564" w14:textId="77777777" w:rsidR="003451C4" w:rsidRPr="00EF06A7" w:rsidRDefault="003451C4" w:rsidP="008D155C">
            <w:pPr>
              <w:pStyle w:val="TAL"/>
            </w:pPr>
          </w:p>
        </w:tc>
        <w:tc>
          <w:tcPr>
            <w:tcW w:w="1245" w:type="dxa"/>
          </w:tcPr>
          <w:p w14:paraId="55527C09" w14:textId="77777777" w:rsidR="003451C4" w:rsidRPr="00EF06A7" w:rsidRDefault="003451C4" w:rsidP="008D155C">
            <w:pPr>
              <w:pStyle w:val="TAL"/>
            </w:pPr>
          </w:p>
        </w:tc>
      </w:tr>
      <w:tr w:rsidR="003451C4" w:rsidRPr="00EF06A7" w14:paraId="5D95DAE0" w14:textId="77777777" w:rsidTr="008D155C">
        <w:tc>
          <w:tcPr>
            <w:tcW w:w="4535" w:type="dxa"/>
          </w:tcPr>
          <w:p w14:paraId="7584BF87" w14:textId="77777777" w:rsidR="003451C4" w:rsidRPr="00EF06A7" w:rsidRDefault="003451C4" w:rsidP="008D155C">
            <w:pPr>
              <w:pStyle w:val="TAL"/>
            </w:pPr>
            <w:r w:rsidRPr="00EF06A7">
              <w:t xml:space="preserve">           subcarrierLocation-p0</w:t>
            </w:r>
          </w:p>
        </w:tc>
        <w:tc>
          <w:tcPr>
            <w:tcW w:w="2267" w:type="dxa"/>
          </w:tcPr>
          <w:p w14:paraId="00B484A0" w14:textId="77777777" w:rsidR="003451C4" w:rsidRPr="00EF06A7" w:rsidRDefault="003451C4" w:rsidP="008D155C">
            <w:pPr>
              <w:pStyle w:val="TAL"/>
            </w:pPr>
            <w:r w:rsidRPr="00EF06A7">
              <w:t>s4</w:t>
            </w:r>
          </w:p>
        </w:tc>
        <w:tc>
          <w:tcPr>
            <w:tcW w:w="1700" w:type="dxa"/>
          </w:tcPr>
          <w:p w14:paraId="285094DD" w14:textId="77777777" w:rsidR="003451C4" w:rsidRPr="00EF06A7" w:rsidRDefault="003451C4" w:rsidP="008D155C">
            <w:pPr>
              <w:pStyle w:val="TAL"/>
            </w:pPr>
          </w:p>
        </w:tc>
        <w:tc>
          <w:tcPr>
            <w:tcW w:w="1245" w:type="dxa"/>
          </w:tcPr>
          <w:p w14:paraId="366BB89B" w14:textId="77777777" w:rsidR="003451C4" w:rsidRPr="00EF06A7" w:rsidRDefault="003451C4" w:rsidP="008D155C">
            <w:pPr>
              <w:pStyle w:val="TAL"/>
            </w:pPr>
          </w:p>
        </w:tc>
      </w:tr>
      <w:tr w:rsidR="003451C4" w:rsidRPr="00EF06A7" w14:paraId="15A4A9F0" w14:textId="77777777" w:rsidTr="008D155C">
        <w:tc>
          <w:tcPr>
            <w:tcW w:w="4535" w:type="dxa"/>
          </w:tcPr>
          <w:p w14:paraId="58FAAD53" w14:textId="77777777" w:rsidR="003451C4" w:rsidRPr="00EF06A7" w:rsidRDefault="003451C4" w:rsidP="008D155C">
            <w:pPr>
              <w:pStyle w:val="TAL"/>
            </w:pPr>
            <w:r w:rsidRPr="00EF06A7">
              <w:t xml:space="preserve">           symbolLocation-p0</w:t>
            </w:r>
          </w:p>
        </w:tc>
        <w:tc>
          <w:tcPr>
            <w:tcW w:w="2267" w:type="dxa"/>
          </w:tcPr>
          <w:p w14:paraId="23D81CD9" w14:textId="77777777" w:rsidR="003451C4" w:rsidRPr="00EF06A7" w:rsidRDefault="003451C4" w:rsidP="008D155C">
            <w:pPr>
              <w:pStyle w:val="TAL"/>
            </w:pPr>
            <w:r w:rsidRPr="00EF06A7">
              <w:t>9</w:t>
            </w:r>
          </w:p>
        </w:tc>
        <w:tc>
          <w:tcPr>
            <w:tcW w:w="1700" w:type="dxa"/>
          </w:tcPr>
          <w:p w14:paraId="34D7868D" w14:textId="77777777" w:rsidR="003451C4" w:rsidRPr="00EF06A7" w:rsidRDefault="003451C4" w:rsidP="008D155C">
            <w:pPr>
              <w:pStyle w:val="TAL"/>
            </w:pPr>
          </w:p>
        </w:tc>
        <w:tc>
          <w:tcPr>
            <w:tcW w:w="1245" w:type="dxa"/>
          </w:tcPr>
          <w:p w14:paraId="4B51A145" w14:textId="77777777" w:rsidR="003451C4" w:rsidRPr="00EF06A7" w:rsidRDefault="003451C4" w:rsidP="008D155C">
            <w:pPr>
              <w:pStyle w:val="TAL"/>
            </w:pPr>
          </w:p>
        </w:tc>
      </w:tr>
      <w:tr w:rsidR="003451C4" w:rsidRPr="00EF06A7" w14:paraId="750B7AE4" w14:textId="77777777" w:rsidTr="008D155C">
        <w:tc>
          <w:tcPr>
            <w:tcW w:w="4535" w:type="dxa"/>
          </w:tcPr>
          <w:p w14:paraId="691815CE" w14:textId="77777777" w:rsidR="003451C4" w:rsidRPr="00EF06A7" w:rsidRDefault="003451C4" w:rsidP="008D155C">
            <w:pPr>
              <w:pStyle w:val="TAL"/>
            </w:pPr>
            <w:r w:rsidRPr="00EF06A7">
              <w:t xml:space="preserve">     }</w:t>
            </w:r>
          </w:p>
        </w:tc>
        <w:tc>
          <w:tcPr>
            <w:tcW w:w="2267" w:type="dxa"/>
          </w:tcPr>
          <w:p w14:paraId="5C0973D3" w14:textId="77777777" w:rsidR="003451C4" w:rsidRPr="00EF06A7" w:rsidRDefault="003451C4" w:rsidP="008D155C">
            <w:pPr>
              <w:pStyle w:val="TAL"/>
            </w:pPr>
          </w:p>
        </w:tc>
        <w:tc>
          <w:tcPr>
            <w:tcW w:w="1700" w:type="dxa"/>
          </w:tcPr>
          <w:p w14:paraId="71AD4662" w14:textId="77777777" w:rsidR="003451C4" w:rsidRPr="00EF06A7" w:rsidRDefault="003451C4" w:rsidP="008D155C">
            <w:pPr>
              <w:pStyle w:val="TAL"/>
            </w:pPr>
          </w:p>
        </w:tc>
        <w:tc>
          <w:tcPr>
            <w:tcW w:w="1245" w:type="dxa"/>
          </w:tcPr>
          <w:p w14:paraId="1F720A8D" w14:textId="77777777" w:rsidR="003451C4" w:rsidRPr="00EF06A7" w:rsidRDefault="003451C4" w:rsidP="008D155C">
            <w:pPr>
              <w:pStyle w:val="TAL"/>
            </w:pPr>
          </w:p>
        </w:tc>
      </w:tr>
      <w:tr w:rsidR="003451C4" w:rsidRPr="00EF06A7" w14:paraId="21C58FE3" w14:textId="77777777" w:rsidTr="008D155C">
        <w:tc>
          <w:tcPr>
            <w:tcW w:w="4535" w:type="dxa"/>
          </w:tcPr>
          <w:p w14:paraId="54767B75" w14:textId="77777777" w:rsidR="003451C4" w:rsidRPr="00EF06A7" w:rsidRDefault="003451C4" w:rsidP="008D155C">
            <w:pPr>
              <w:pStyle w:val="TAL"/>
            </w:pPr>
            <w:r w:rsidRPr="00EF06A7">
              <w:t>periodicityAndOffset</w:t>
            </w:r>
          </w:p>
        </w:tc>
        <w:tc>
          <w:tcPr>
            <w:tcW w:w="2267" w:type="dxa"/>
          </w:tcPr>
          <w:p w14:paraId="606B1071" w14:textId="77777777" w:rsidR="003451C4" w:rsidRPr="00EF06A7" w:rsidRDefault="003451C4" w:rsidP="008D155C">
            <w:pPr>
              <w:pStyle w:val="TAL"/>
            </w:pPr>
            <w:r w:rsidRPr="00EF06A7">
              <w:t>CSI-ResourcePeriodicityAndOffset</w:t>
            </w:r>
          </w:p>
        </w:tc>
        <w:tc>
          <w:tcPr>
            <w:tcW w:w="1700" w:type="dxa"/>
          </w:tcPr>
          <w:p w14:paraId="0662B032" w14:textId="77777777" w:rsidR="003451C4" w:rsidRPr="00EF06A7" w:rsidRDefault="003451C4" w:rsidP="008D155C">
            <w:pPr>
              <w:pStyle w:val="TAL"/>
            </w:pPr>
          </w:p>
        </w:tc>
        <w:tc>
          <w:tcPr>
            <w:tcW w:w="1245" w:type="dxa"/>
          </w:tcPr>
          <w:p w14:paraId="130E2C48" w14:textId="77777777" w:rsidR="003451C4" w:rsidRPr="00EF06A7" w:rsidRDefault="003451C4" w:rsidP="008D155C">
            <w:pPr>
              <w:pStyle w:val="TAL"/>
            </w:pPr>
          </w:p>
        </w:tc>
      </w:tr>
    </w:tbl>
    <w:p w14:paraId="332DC71D" w14:textId="77777777" w:rsidR="003451C4" w:rsidRPr="00EF06A7" w:rsidRDefault="003451C4" w:rsidP="003451C4"/>
    <w:p w14:paraId="7E3C8098"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0C56A6A0" w14:textId="77777777" w:rsidTr="008D155C">
        <w:tc>
          <w:tcPr>
            <w:tcW w:w="9747" w:type="dxa"/>
            <w:gridSpan w:val="4"/>
          </w:tcPr>
          <w:p w14:paraId="721E37FC" w14:textId="77777777" w:rsidR="003451C4" w:rsidRPr="00EF06A7" w:rsidRDefault="003451C4" w:rsidP="008D155C">
            <w:pPr>
              <w:pStyle w:val="TAH"/>
              <w:jc w:val="left"/>
              <w:rPr>
                <w:b w:val="0"/>
              </w:rPr>
            </w:pPr>
            <w:r w:rsidRPr="00EF06A7">
              <w:rPr>
                <w:b w:val="0"/>
              </w:rPr>
              <w:t>Derivation Path: TS 38.508-1 [6], clause 4.6.3, Table 4.6.2-43</w:t>
            </w:r>
          </w:p>
        </w:tc>
      </w:tr>
      <w:tr w:rsidR="003451C4" w:rsidRPr="00EF06A7" w14:paraId="5A431C1E" w14:textId="77777777" w:rsidTr="008D155C">
        <w:tc>
          <w:tcPr>
            <w:tcW w:w="4535" w:type="dxa"/>
          </w:tcPr>
          <w:p w14:paraId="73430723" w14:textId="77777777" w:rsidR="003451C4" w:rsidRPr="00EF06A7" w:rsidRDefault="003451C4" w:rsidP="008D155C">
            <w:pPr>
              <w:pStyle w:val="TAH"/>
            </w:pPr>
            <w:r w:rsidRPr="00EF06A7">
              <w:t>Information Element</w:t>
            </w:r>
          </w:p>
        </w:tc>
        <w:tc>
          <w:tcPr>
            <w:tcW w:w="2267" w:type="dxa"/>
          </w:tcPr>
          <w:p w14:paraId="6D75C0B3" w14:textId="77777777" w:rsidR="003451C4" w:rsidRPr="00EF06A7" w:rsidRDefault="003451C4" w:rsidP="008D155C">
            <w:pPr>
              <w:pStyle w:val="TAH"/>
            </w:pPr>
            <w:r w:rsidRPr="00EF06A7">
              <w:t>Value/remark</w:t>
            </w:r>
          </w:p>
        </w:tc>
        <w:tc>
          <w:tcPr>
            <w:tcW w:w="1700" w:type="dxa"/>
          </w:tcPr>
          <w:p w14:paraId="596E7DF3" w14:textId="77777777" w:rsidR="003451C4" w:rsidRPr="00EF06A7" w:rsidRDefault="003451C4" w:rsidP="008D155C">
            <w:pPr>
              <w:pStyle w:val="TAH"/>
            </w:pPr>
            <w:r w:rsidRPr="00EF06A7">
              <w:t>Comment</w:t>
            </w:r>
          </w:p>
        </w:tc>
        <w:tc>
          <w:tcPr>
            <w:tcW w:w="1245" w:type="dxa"/>
          </w:tcPr>
          <w:p w14:paraId="7EE2B4E8" w14:textId="77777777" w:rsidR="003451C4" w:rsidRPr="00EF06A7" w:rsidRDefault="003451C4" w:rsidP="008D155C">
            <w:pPr>
              <w:pStyle w:val="TAH"/>
            </w:pPr>
            <w:r w:rsidRPr="00EF06A7">
              <w:t>Condition</w:t>
            </w:r>
          </w:p>
        </w:tc>
      </w:tr>
      <w:tr w:rsidR="003451C4" w:rsidRPr="00EF06A7" w14:paraId="22E40EFB" w14:textId="77777777" w:rsidTr="008D155C">
        <w:tc>
          <w:tcPr>
            <w:tcW w:w="4535" w:type="dxa"/>
          </w:tcPr>
          <w:p w14:paraId="5B9AA435" w14:textId="77777777" w:rsidR="003451C4" w:rsidRPr="00EF06A7" w:rsidRDefault="003451C4" w:rsidP="008D155C">
            <w:pPr>
              <w:pStyle w:val="TAL"/>
            </w:pPr>
            <w:r w:rsidRPr="00EF06A7">
              <w:t>CSI-ResourcePeriodicityAndOffset CHOICE {</w:t>
            </w:r>
          </w:p>
        </w:tc>
        <w:tc>
          <w:tcPr>
            <w:tcW w:w="2267" w:type="dxa"/>
          </w:tcPr>
          <w:p w14:paraId="569A6204" w14:textId="77777777" w:rsidR="003451C4" w:rsidRPr="00EF06A7" w:rsidRDefault="003451C4" w:rsidP="008D155C">
            <w:pPr>
              <w:pStyle w:val="TAL"/>
            </w:pPr>
          </w:p>
        </w:tc>
        <w:tc>
          <w:tcPr>
            <w:tcW w:w="1700" w:type="dxa"/>
          </w:tcPr>
          <w:p w14:paraId="7BAF0858" w14:textId="77777777" w:rsidR="003451C4" w:rsidRPr="00EF06A7" w:rsidRDefault="003451C4" w:rsidP="008D155C">
            <w:pPr>
              <w:pStyle w:val="TAL"/>
            </w:pPr>
          </w:p>
        </w:tc>
        <w:tc>
          <w:tcPr>
            <w:tcW w:w="1245" w:type="dxa"/>
          </w:tcPr>
          <w:p w14:paraId="04E01075" w14:textId="77777777" w:rsidR="003451C4" w:rsidRPr="00EF06A7" w:rsidRDefault="003451C4" w:rsidP="008D155C">
            <w:pPr>
              <w:pStyle w:val="TAL"/>
            </w:pPr>
          </w:p>
        </w:tc>
      </w:tr>
      <w:tr w:rsidR="003451C4" w:rsidRPr="00EF06A7" w14:paraId="52DBD4A2" w14:textId="77777777" w:rsidTr="008D155C">
        <w:tc>
          <w:tcPr>
            <w:tcW w:w="4535" w:type="dxa"/>
          </w:tcPr>
          <w:p w14:paraId="221F68AF" w14:textId="77777777" w:rsidR="003451C4" w:rsidRPr="00EF06A7" w:rsidRDefault="003451C4" w:rsidP="008D155C">
            <w:pPr>
              <w:pStyle w:val="TAL"/>
              <w:rPr>
                <w:lang w:eastAsia="zh-CN"/>
              </w:rPr>
            </w:pPr>
            <w:r w:rsidRPr="00EF06A7">
              <w:t xml:space="preserve">       Slots</w:t>
            </w:r>
            <w:r w:rsidRPr="00EF06A7">
              <w:rPr>
                <w:lang w:eastAsia="zh-CN"/>
              </w:rPr>
              <w:t>5</w:t>
            </w:r>
          </w:p>
        </w:tc>
        <w:tc>
          <w:tcPr>
            <w:tcW w:w="2267" w:type="dxa"/>
          </w:tcPr>
          <w:p w14:paraId="29FFCF94" w14:textId="77777777" w:rsidR="003451C4" w:rsidRPr="00EF06A7" w:rsidRDefault="003451C4" w:rsidP="008D155C">
            <w:pPr>
              <w:pStyle w:val="TAL"/>
            </w:pPr>
            <w:r w:rsidRPr="00EF06A7">
              <w:t>1</w:t>
            </w:r>
          </w:p>
        </w:tc>
        <w:tc>
          <w:tcPr>
            <w:tcW w:w="1700" w:type="dxa"/>
          </w:tcPr>
          <w:p w14:paraId="55CB179D" w14:textId="77777777" w:rsidR="003451C4" w:rsidRPr="00EF06A7" w:rsidRDefault="003451C4" w:rsidP="008D155C">
            <w:pPr>
              <w:pStyle w:val="TAL"/>
            </w:pPr>
          </w:p>
        </w:tc>
        <w:tc>
          <w:tcPr>
            <w:tcW w:w="1245" w:type="dxa"/>
          </w:tcPr>
          <w:p w14:paraId="6B55BA60" w14:textId="77777777" w:rsidR="003451C4" w:rsidRPr="00EF06A7" w:rsidRDefault="003451C4" w:rsidP="008D155C">
            <w:pPr>
              <w:pStyle w:val="TAL"/>
            </w:pPr>
          </w:p>
        </w:tc>
      </w:tr>
      <w:tr w:rsidR="003451C4" w:rsidRPr="00EF06A7" w14:paraId="5ADB1844" w14:textId="77777777" w:rsidTr="008D155C">
        <w:tc>
          <w:tcPr>
            <w:tcW w:w="4535" w:type="dxa"/>
          </w:tcPr>
          <w:p w14:paraId="56792A16" w14:textId="77777777" w:rsidR="003451C4" w:rsidRPr="00EF06A7" w:rsidRDefault="003451C4" w:rsidP="008D155C">
            <w:pPr>
              <w:pStyle w:val="TAL"/>
            </w:pPr>
            <w:r w:rsidRPr="00EF06A7">
              <w:t>}</w:t>
            </w:r>
          </w:p>
        </w:tc>
        <w:tc>
          <w:tcPr>
            <w:tcW w:w="2267" w:type="dxa"/>
          </w:tcPr>
          <w:p w14:paraId="015062AA" w14:textId="77777777" w:rsidR="003451C4" w:rsidRPr="00EF06A7" w:rsidRDefault="003451C4" w:rsidP="008D155C">
            <w:pPr>
              <w:pStyle w:val="TAL"/>
            </w:pPr>
          </w:p>
        </w:tc>
        <w:tc>
          <w:tcPr>
            <w:tcW w:w="1700" w:type="dxa"/>
          </w:tcPr>
          <w:p w14:paraId="03E5D0FA" w14:textId="77777777" w:rsidR="003451C4" w:rsidRPr="00EF06A7" w:rsidRDefault="003451C4" w:rsidP="008D155C">
            <w:pPr>
              <w:pStyle w:val="TAL"/>
            </w:pPr>
          </w:p>
        </w:tc>
        <w:tc>
          <w:tcPr>
            <w:tcW w:w="1245" w:type="dxa"/>
          </w:tcPr>
          <w:p w14:paraId="228EC9A9" w14:textId="77777777" w:rsidR="003451C4" w:rsidRPr="00EF06A7" w:rsidRDefault="003451C4" w:rsidP="008D155C">
            <w:pPr>
              <w:pStyle w:val="TAL"/>
            </w:pPr>
          </w:p>
        </w:tc>
      </w:tr>
    </w:tbl>
    <w:p w14:paraId="223EC847" w14:textId="77777777" w:rsidR="003451C4" w:rsidRPr="00EF06A7" w:rsidRDefault="003451C4" w:rsidP="003451C4"/>
    <w:p w14:paraId="5D96063C"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6B1F62E1" w14:textId="77777777" w:rsidTr="008D155C">
        <w:tc>
          <w:tcPr>
            <w:tcW w:w="9747" w:type="dxa"/>
            <w:gridSpan w:val="4"/>
          </w:tcPr>
          <w:p w14:paraId="5F7A1FB6" w14:textId="77777777" w:rsidR="003451C4" w:rsidRPr="00EF06A7" w:rsidRDefault="003451C4" w:rsidP="008D155C">
            <w:pPr>
              <w:pStyle w:val="TAH"/>
              <w:jc w:val="left"/>
              <w:rPr>
                <w:b w:val="0"/>
              </w:rPr>
            </w:pPr>
            <w:r w:rsidRPr="00EF06A7">
              <w:rPr>
                <w:b w:val="0"/>
              </w:rPr>
              <w:t>Derivation Path: TS 38.508-1 [6], clause 4.6.3, Table 4.6.3-25</w:t>
            </w:r>
          </w:p>
        </w:tc>
      </w:tr>
      <w:tr w:rsidR="003451C4" w:rsidRPr="00EF06A7" w14:paraId="48828B31" w14:textId="77777777" w:rsidTr="008D155C">
        <w:tc>
          <w:tcPr>
            <w:tcW w:w="4535" w:type="dxa"/>
          </w:tcPr>
          <w:p w14:paraId="2E2142CE" w14:textId="77777777" w:rsidR="003451C4" w:rsidRPr="00EF06A7" w:rsidRDefault="003451C4" w:rsidP="008D155C">
            <w:pPr>
              <w:pStyle w:val="TAH"/>
            </w:pPr>
            <w:r w:rsidRPr="00EF06A7">
              <w:t>Information Element</w:t>
            </w:r>
          </w:p>
        </w:tc>
        <w:tc>
          <w:tcPr>
            <w:tcW w:w="2267" w:type="dxa"/>
          </w:tcPr>
          <w:p w14:paraId="4D0CB66C" w14:textId="77777777" w:rsidR="003451C4" w:rsidRPr="00EF06A7" w:rsidRDefault="003451C4" w:rsidP="008D155C">
            <w:pPr>
              <w:pStyle w:val="TAH"/>
            </w:pPr>
            <w:r w:rsidRPr="00EF06A7">
              <w:t>Value/remark</w:t>
            </w:r>
          </w:p>
        </w:tc>
        <w:tc>
          <w:tcPr>
            <w:tcW w:w="1700" w:type="dxa"/>
          </w:tcPr>
          <w:p w14:paraId="7BBF220D" w14:textId="77777777" w:rsidR="003451C4" w:rsidRPr="00EF06A7" w:rsidRDefault="003451C4" w:rsidP="008D155C">
            <w:pPr>
              <w:pStyle w:val="TAH"/>
            </w:pPr>
            <w:r w:rsidRPr="00EF06A7">
              <w:t>Comment</w:t>
            </w:r>
          </w:p>
        </w:tc>
        <w:tc>
          <w:tcPr>
            <w:tcW w:w="1245" w:type="dxa"/>
          </w:tcPr>
          <w:p w14:paraId="6E8A3E3D" w14:textId="77777777" w:rsidR="003451C4" w:rsidRPr="00EF06A7" w:rsidRDefault="003451C4" w:rsidP="008D155C">
            <w:pPr>
              <w:pStyle w:val="TAH"/>
            </w:pPr>
            <w:r w:rsidRPr="00EF06A7">
              <w:t>Condition</w:t>
            </w:r>
          </w:p>
        </w:tc>
      </w:tr>
      <w:tr w:rsidR="003451C4" w:rsidRPr="00EF06A7" w14:paraId="3C1CF743" w14:textId="77777777" w:rsidTr="008D155C">
        <w:tc>
          <w:tcPr>
            <w:tcW w:w="4535" w:type="dxa"/>
          </w:tcPr>
          <w:p w14:paraId="5322B955" w14:textId="77777777" w:rsidR="003451C4" w:rsidRPr="00EF06A7" w:rsidRDefault="003451C4" w:rsidP="008D155C">
            <w:pPr>
              <w:pStyle w:val="TAL"/>
            </w:pPr>
            <w:r w:rsidRPr="00EF06A7">
              <w:t>nrOfAntennaPorts CHOICE {</w:t>
            </w:r>
          </w:p>
        </w:tc>
        <w:tc>
          <w:tcPr>
            <w:tcW w:w="2267" w:type="dxa"/>
          </w:tcPr>
          <w:p w14:paraId="762CC63F" w14:textId="77777777" w:rsidR="003451C4" w:rsidRPr="00EF06A7" w:rsidRDefault="003451C4" w:rsidP="008D155C">
            <w:pPr>
              <w:pStyle w:val="TAL"/>
            </w:pPr>
          </w:p>
        </w:tc>
        <w:tc>
          <w:tcPr>
            <w:tcW w:w="1700" w:type="dxa"/>
          </w:tcPr>
          <w:p w14:paraId="2EBE4CF5" w14:textId="77777777" w:rsidR="003451C4" w:rsidRPr="00EF06A7" w:rsidRDefault="003451C4" w:rsidP="008D155C">
            <w:pPr>
              <w:pStyle w:val="TAL"/>
            </w:pPr>
          </w:p>
        </w:tc>
        <w:tc>
          <w:tcPr>
            <w:tcW w:w="1245" w:type="dxa"/>
          </w:tcPr>
          <w:p w14:paraId="559B2666" w14:textId="77777777" w:rsidR="003451C4" w:rsidRPr="00EF06A7" w:rsidRDefault="003451C4" w:rsidP="008D155C">
            <w:pPr>
              <w:pStyle w:val="TAL"/>
            </w:pPr>
          </w:p>
        </w:tc>
      </w:tr>
      <w:tr w:rsidR="003451C4" w:rsidRPr="00EF06A7" w14:paraId="2FA95C0F" w14:textId="77777777" w:rsidTr="008D155C">
        <w:tc>
          <w:tcPr>
            <w:tcW w:w="4535" w:type="dxa"/>
          </w:tcPr>
          <w:p w14:paraId="3E46A7DF" w14:textId="77777777" w:rsidR="003451C4" w:rsidRPr="00EF06A7" w:rsidRDefault="003451C4" w:rsidP="008D155C">
            <w:pPr>
              <w:pStyle w:val="TAL"/>
            </w:pPr>
            <w:r w:rsidRPr="00EF06A7">
              <w:t xml:space="preserve">  moreThanTwo SEQUENCE {</w:t>
            </w:r>
          </w:p>
        </w:tc>
        <w:tc>
          <w:tcPr>
            <w:tcW w:w="2267" w:type="dxa"/>
          </w:tcPr>
          <w:p w14:paraId="37A2EA62" w14:textId="77777777" w:rsidR="003451C4" w:rsidRPr="00EF06A7" w:rsidRDefault="003451C4" w:rsidP="008D155C">
            <w:pPr>
              <w:pStyle w:val="TAL"/>
            </w:pPr>
          </w:p>
        </w:tc>
        <w:tc>
          <w:tcPr>
            <w:tcW w:w="1700" w:type="dxa"/>
          </w:tcPr>
          <w:p w14:paraId="00067950" w14:textId="77777777" w:rsidR="003451C4" w:rsidRPr="00EF06A7" w:rsidRDefault="003451C4" w:rsidP="008D155C">
            <w:pPr>
              <w:pStyle w:val="TAL"/>
            </w:pPr>
          </w:p>
        </w:tc>
        <w:tc>
          <w:tcPr>
            <w:tcW w:w="1245" w:type="dxa"/>
          </w:tcPr>
          <w:p w14:paraId="13689F06" w14:textId="77777777" w:rsidR="003451C4" w:rsidRPr="00EF06A7" w:rsidRDefault="003451C4" w:rsidP="008D155C">
            <w:pPr>
              <w:pStyle w:val="TAL"/>
            </w:pPr>
          </w:p>
        </w:tc>
      </w:tr>
      <w:tr w:rsidR="003451C4" w:rsidRPr="00EF06A7" w14:paraId="135E443C" w14:textId="77777777" w:rsidTr="008D155C">
        <w:tc>
          <w:tcPr>
            <w:tcW w:w="4535" w:type="dxa"/>
          </w:tcPr>
          <w:p w14:paraId="0F3D7966" w14:textId="77777777" w:rsidR="003451C4" w:rsidRPr="00EF06A7" w:rsidRDefault="003451C4"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4466E611" w14:textId="77777777" w:rsidR="003451C4" w:rsidRPr="00EF06A7" w:rsidRDefault="003451C4" w:rsidP="008D155C">
            <w:pPr>
              <w:pStyle w:val="TAL"/>
            </w:pPr>
          </w:p>
        </w:tc>
        <w:tc>
          <w:tcPr>
            <w:tcW w:w="1700" w:type="dxa"/>
          </w:tcPr>
          <w:p w14:paraId="3A94F3DE" w14:textId="77777777" w:rsidR="003451C4" w:rsidRPr="00EF06A7" w:rsidRDefault="003451C4" w:rsidP="008D155C">
            <w:pPr>
              <w:pStyle w:val="TAL"/>
            </w:pPr>
          </w:p>
        </w:tc>
        <w:tc>
          <w:tcPr>
            <w:tcW w:w="1245" w:type="dxa"/>
          </w:tcPr>
          <w:p w14:paraId="7F5C4F61" w14:textId="77777777" w:rsidR="003451C4" w:rsidRPr="00EF06A7" w:rsidRDefault="003451C4" w:rsidP="008D155C">
            <w:pPr>
              <w:pStyle w:val="TAL"/>
            </w:pPr>
          </w:p>
        </w:tc>
      </w:tr>
      <w:tr w:rsidR="003451C4" w:rsidRPr="00EF06A7" w14:paraId="35F6EB42" w14:textId="77777777" w:rsidTr="008D155C">
        <w:tc>
          <w:tcPr>
            <w:tcW w:w="4535" w:type="dxa"/>
          </w:tcPr>
          <w:p w14:paraId="226C7F5A" w14:textId="77777777" w:rsidR="003451C4" w:rsidRPr="00EF06A7" w:rsidRDefault="00C24A2D" w:rsidP="008D155C">
            <w:pPr>
              <w:pStyle w:val="TAL"/>
              <w:rPr>
                <w:lang w:eastAsia="zh-CN"/>
              </w:rPr>
            </w:pPr>
            <w:r w:rsidRPr="00EF06A7">
              <w:t xml:space="preserve">        </w:t>
            </w:r>
            <w:r w:rsidR="003451C4" w:rsidRPr="00EF06A7">
              <w:t>two-one-TypeI-SinglePanel-Restriction</w:t>
            </w:r>
          </w:p>
        </w:tc>
        <w:tc>
          <w:tcPr>
            <w:tcW w:w="2267" w:type="dxa"/>
          </w:tcPr>
          <w:p w14:paraId="375E5319" w14:textId="77777777" w:rsidR="003451C4" w:rsidRPr="00EF06A7" w:rsidRDefault="003451C4" w:rsidP="008D155C">
            <w:pPr>
              <w:pStyle w:val="TAL"/>
            </w:pPr>
            <w:r w:rsidRPr="00EF06A7">
              <w:rPr>
                <w:lang w:eastAsia="zh-CN"/>
              </w:rPr>
              <w:t>11111111</w:t>
            </w:r>
          </w:p>
        </w:tc>
        <w:tc>
          <w:tcPr>
            <w:tcW w:w="1700" w:type="dxa"/>
          </w:tcPr>
          <w:p w14:paraId="38A6B0C9" w14:textId="77777777" w:rsidR="003451C4" w:rsidRPr="00EF06A7" w:rsidRDefault="003451C4" w:rsidP="008D155C">
            <w:pPr>
              <w:pStyle w:val="TAL"/>
            </w:pPr>
          </w:p>
        </w:tc>
        <w:tc>
          <w:tcPr>
            <w:tcW w:w="1245" w:type="dxa"/>
          </w:tcPr>
          <w:p w14:paraId="6DD8EC87" w14:textId="77777777" w:rsidR="003451C4" w:rsidRPr="00EF06A7" w:rsidRDefault="003451C4" w:rsidP="008D155C">
            <w:pPr>
              <w:pStyle w:val="TAL"/>
            </w:pPr>
          </w:p>
        </w:tc>
      </w:tr>
      <w:tr w:rsidR="003451C4" w:rsidRPr="00EF06A7" w14:paraId="031A24AC" w14:textId="77777777" w:rsidTr="008D155C">
        <w:tc>
          <w:tcPr>
            <w:tcW w:w="4535" w:type="dxa"/>
          </w:tcPr>
          <w:p w14:paraId="5CAC1253" w14:textId="77777777" w:rsidR="003451C4" w:rsidRPr="00EF06A7" w:rsidRDefault="003451C4" w:rsidP="008D155C">
            <w:pPr>
              <w:pStyle w:val="TAL"/>
            </w:pPr>
            <w:r w:rsidRPr="00EF06A7">
              <w:t xml:space="preserve">  </w:t>
            </w:r>
            <w:r w:rsidR="00C24A2D" w:rsidRPr="00EF06A7">
              <w:t xml:space="preserve">  </w:t>
            </w:r>
            <w:r w:rsidRPr="00EF06A7">
              <w:t>}</w:t>
            </w:r>
          </w:p>
        </w:tc>
        <w:tc>
          <w:tcPr>
            <w:tcW w:w="2267" w:type="dxa"/>
          </w:tcPr>
          <w:p w14:paraId="5047E1B4" w14:textId="77777777" w:rsidR="003451C4" w:rsidRPr="00EF06A7" w:rsidRDefault="003451C4" w:rsidP="008D155C">
            <w:pPr>
              <w:pStyle w:val="TAL"/>
            </w:pPr>
          </w:p>
        </w:tc>
        <w:tc>
          <w:tcPr>
            <w:tcW w:w="1700" w:type="dxa"/>
          </w:tcPr>
          <w:p w14:paraId="70AA9147" w14:textId="77777777" w:rsidR="003451C4" w:rsidRPr="00EF06A7" w:rsidRDefault="003451C4" w:rsidP="008D155C">
            <w:pPr>
              <w:pStyle w:val="TAL"/>
            </w:pPr>
          </w:p>
        </w:tc>
        <w:tc>
          <w:tcPr>
            <w:tcW w:w="1245" w:type="dxa"/>
          </w:tcPr>
          <w:p w14:paraId="5A94374B" w14:textId="77777777" w:rsidR="003451C4" w:rsidRPr="00EF06A7" w:rsidRDefault="003451C4" w:rsidP="008D155C">
            <w:pPr>
              <w:pStyle w:val="TAL"/>
            </w:pPr>
          </w:p>
        </w:tc>
      </w:tr>
      <w:tr w:rsidR="003451C4" w:rsidRPr="00EF06A7" w14:paraId="243CA89B" w14:textId="77777777" w:rsidTr="008D155C">
        <w:tc>
          <w:tcPr>
            <w:tcW w:w="4535" w:type="dxa"/>
          </w:tcPr>
          <w:p w14:paraId="1CFD8798" w14:textId="77777777" w:rsidR="003451C4" w:rsidRPr="00EF06A7" w:rsidRDefault="003451C4" w:rsidP="008D155C">
            <w:pPr>
              <w:pStyle w:val="TAL"/>
            </w:pPr>
            <w:r w:rsidRPr="00EF06A7">
              <w:rPr>
                <w:lang w:eastAsia="zh-CN"/>
              </w:rPr>
              <w:t xml:space="preserve">   </w:t>
            </w:r>
            <w:r w:rsidRPr="00EF06A7">
              <w:t>}</w:t>
            </w:r>
          </w:p>
        </w:tc>
        <w:tc>
          <w:tcPr>
            <w:tcW w:w="2267" w:type="dxa"/>
          </w:tcPr>
          <w:p w14:paraId="45479309" w14:textId="77777777" w:rsidR="003451C4" w:rsidRPr="00EF06A7" w:rsidRDefault="003451C4" w:rsidP="008D155C">
            <w:pPr>
              <w:pStyle w:val="TAL"/>
            </w:pPr>
          </w:p>
        </w:tc>
        <w:tc>
          <w:tcPr>
            <w:tcW w:w="1700" w:type="dxa"/>
          </w:tcPr>
          <w:p w14:paraId="65E08F51" w14:textId="77777777" w:rsidR="003451C4" w:rsidRPr="00EF06A7" w:rsidRDefault="003451C4" w:rsidP="008D155C">
            <w:pPr>
              <w:pStyle w:val="TAL"/>
            </w:pPr>
          </w:p>
        </w:tc>
        <w:tc>
          <w:tcPr>
            <w:tcW w:w="1245" w:type="dxa"/>
          </w:tcPr>
          <w:p w14:paraId="72E70877" w14:textId="77777777" w:rsidR="003451C4" w:rsidRPr="00EF06A7" w:rsidRDefault="003451C4" w:rsidP="008D155C">
            <w:pPr>
              <w:pStyle w:val="TAL"/>
            </w:pPr>
          </w:p>
        </w:tc>
      </w:tr>
      <w:tr w:rsidR="003451C4" w:rsidRPr="00EF06A7" w14:paraId="5CBB0825" w14:textId="77777777" w:rsidTr="008D155C">
        <w:tc>
          <w:tcPr>
            <w:tcW w:w="4535" w:type="dxa"/>
          </w:tcPr>
          <w:p w14:paraId="461D0106" w14:textId="77777777" w:rsidR="003451C4" w:rsidRPr="00EF06A7" w:rsidRDefault="003451C4" w:rsidP="008D155C">
            <w:pPr>
              <w:pStyle w:val="TAL"/>
              <w:rPr>
                <w:lang w:eastAsia="zh-CN"/>
              </w:rPr>
            </w:pPr>
            <w:r w:rsidRPr="00EF06A7">
              <w:rPr>
                <w:lang w:eastAsia="zh-CN"/>
              </w:rPr>
              <w:t>}</w:t>
            </w:r>
          </w:p>
        </w:tc>
        <w:tc>
          <w:tcPr>
            <w:tcW w:w="2267" w:type="dxa"/>
          </w:tcPr>
          <w:p w14:paraId="61BD1E4A" w14:textId="77777777" w:rsidR="003451C4" w:rsidRPr="00EF06A7" w:rsidRDefault="003451C4" w:rsidP="008D155C">
            <w:pPr>
              <w:pStyle w:val="TAL"/>
            </w:pPr>
          </w:p>
        </w:tc>
        <w:tc>
          <w:tcPr>
            <w:tcW w:w="1700" w:type="dxa"/>
          </w:tcPr>
          <w:p w14:paraId="2F3FF84B" w14:textId="77777777" w:rsidR="003451C4" w:rsidRPr="00EF06A7" w:rsidRDefault="003451C4" w:rsidP="008D155C">
            <w:pPr>
              <w:pStyle w:val="TAL"/>
            </w:pPr>
          </w:p>
        </w:tc>
        <w:tc>
          <w:tcPr>
            <w:tcW w:w="1245" w:type="dxa"/>
          </w:tcPr>
          <w:p w14:paraId="44250EF1" w14:textId="77777777" w:rsidR="003451C4" w:rsidRPr="00EF06A7" w:rsidRDefault="003451C4" w:rsidP="008D155C">
            <w:pPr>
              <w:pStyle w:val="TAL"/>
            </w:pPr>
          </w:p>
        </w:tc>
      </w:tr>
      <w:tr w:rsidR="003451C4" w:rsidRPr="00EF06A7" w14:paraId="465E7F22" w14:textId="77777777" w:rsidTr="008D155C">
        <w:tc>
          <w:tcPr>
            <w:tcW w:w="4535" w:type="dxa"/>
          </w:tcPr>
          <w:p w14:paraId="0E34500E" w14:textId="77777777" w:rsidR="003451C4" w:rsidRPr="00EF06A7" w:rsidRDefault="003451C4" w:rsidP="008D155C">
            <w:pPr>
              <w:pStyle w:val="TAL"/>
            </w:pPr>
            <w:r w:rsidRPr="00EF06A7">
              <w:t>typeI-SinglePanel-ri-Restriction</w:t>
            </w:r>
          </w:p>
        </w:tc>
        <w:tc>
          <w:tcPr>
            <w:tcW w:w="2267" w:type="dxa"/>
          </w:tcPr>
          <w:p w14:paraId="07EFF00C" w14:textId="77777777" w:rsidR="003451C4" w:rsidRPr="00EF06A7" w:rsidRDefault="003451C4" w:rsidP="008D155C">
            <w:pPr>
              <w:pStyle w:val="TAL"/>
            </w:pPr>
            <w:r w:rsidRPr="00EF06A7">
              <w:rPr>
                <w:lang w:eastAsia="zh-CN"/>
              </w:rPr>
              <w:t>00000001</w:t>
            </w:r>
          </w:p>
        </w:tc>
        <w:tc>
          <w:tcPr>
            <w:tcW w:w="1700" w:type="dxa"/>
          </w:tcPr>
          <w:p w14:paraId="1AD8B05D" w14:textId="77777777" w:rsidR="003451C4" w:rsidRPr="00EF06A7" w:rsidRDefault="003451C4" w:rsidP="008D155C">
            <w:pPr>
              <w:pStyle w:val="TAL"/>
            </w:pPr>
          </w:p>
        </w:tc>
        <w:tc>
          <w:tcPr>
            <w:tcW w:w="1245" w:type="dxa"/>
          </w:tcPr>
          <w:p w14:paraId="05F29583" w14:textId="77777777" w:rsidR="003451C4" w:rsidRPr="00EF06A7" w:rsidRDefault="003451C4" w:rsidP="008D155C">
            <w:pPr>
              <w:pStyle w:val="TAL"/>
            </w:pPr>
          </w:p>
        </w:tc>
      </w:tr>
    </w:tbl>
    <w:p w14:paraId="32400C33" w14:textId="77777777" w:rsidR="003451C4" w:rsidRPr="00EF06A7" w:rsidRDefault="003451C4" w:rsidP="003451C4"/>
    <w:p w14:paraId="5E20D9FD" w14:textId="77777777" w:rsidR="003451C4" w:rsidRPr="00EF06A7" w:rsidRDefault="003451C4" w:rsidP="003451C4">
      <w:pPr>
        <w:pStyle w:val="TH"/>
      </w:pPr>
      <w:r w:rsidRPr="00EF06A7">
        <w:t>Table 6.</w:t>
      </w:r>
      <w:r w:rsidRPr="00EF06A7">
        <w:rPr>
          <w:lang w:eastAsia="zh-CN"/>
        </w:rPr>
        <w:t>3</w:t>
      </w:r>
      <w:r w:rsidRPr="00EF06A7">
        <w:t>.3.</w:t>
      </w:r>
      <w:r w:rsidRPr="00EF06A7">
        <w:rPr>
          <w:lang w:eastAsia="zh-CN"/>
        </w:rPr>
        <w:t>1</w:t>
      </w:r>
      <w:r w:rsidRPr="00EF06A7">
        <w:t>.</w:t>
      </w:r>
      <w:r w:rsidRPr="00EF06A7">
        <w:rPr>
          <w:lang w:eastAsia="zh-CN"/>
        </w:rPr>
        <w:t>1</w:t>
      </w:r>
      <w:r w:rsidRPr="00EF06A7">
        <w:t>.4.3.1-</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451C4" w:rsidRPr="00EF06A7" w14:paraId="1999553A" w14:textId="77777777" w:rsidTr="008D155C">
        <w:tc>
          <w:tcPr>
            <w:tcW w:w="9747" w:type="dxa"/>
            <w:gridSpan w:val="4"/>
          </w:tcPr>
          <w:p w14:paraId="2D57BA78" w14:textId="77777777" w:rsidR="003451C4" w:rsidRPr="00EF06A7" w:rsidRDefault="003451C4" w:rsidP="008D155C">
            <w:pPr>
              <w:pStyle w:val="TAH"/>
              <w:jc w:val="left"/>
              <w:rPr>
                <w:b w:val="0"/>
              </w:rPr>
            </w:pPr>
            <w:r w:rsidRPr="00EF06A7">
              <w:rPr>
                <w:b w:val="0"/>
              </w:rPr>
              <w:t>Derivation Path: TS 38.508-1 [6], clause 4.6.3, Table 4.6.3-39</w:t>
            </w:r>
          </w:p>
        </w:tc>
      </w:tr>
      <w:tr w:rsidR="003451C4" w:rsidRPr="00EF06A7" w14:paraId="7BB6B880" w14:textId="77777777" w:rsidTr="008D155C">
        <w:tc>
          <w:tcPr>
            <w:tcW w:w="4535" w:type="dxa"/>
          </w:tcPr>
          <w:p w14:paraId="2A675E6D" w14:textId="77777777" w:rsidR="003451C4" w:rsidRPr="00EF06A7" w:rsidRDefault="003451C4" w:rsidP="008D155C">
            <w:pPr>
              <w:pStyle w:val="TAH"/>
            </w:pPr>
            <w:r w:rsidRPr="00EF06A7">
              <w:t>Information Element</w:t>
            </w:r>
          </w:p>
        </w:tc>
        <w:tc>
          <w:tcPr>
            <w:tcW w:w="2267" w:type="dxa"/>
          </w:tcPr>
          <w:p w14:paraId="5A9E3298" w14:textId="77777777" w:rsidR="003451C4" w:rsidRPr="00EF06A7" w:rsidRDefault="003451C4" w:rsidP="008D155C">
            <w:pPr>
              <w:pStyle w:val="TAH"/>
            </w:pPr>
            <w:r w:rsidRPr="00EF06A7">
              <w:t>Value/remark</w:t>
            </w:r>
          </w:p>
        </w:tc>
        <w:tc>
          <w:tcPr>
            <w:tcW w:w="1700" w:type="dxa"/>
          </w:tcPr>
          <w:p w14:paraId="0207D780" w14:textId="77777777" w:rsidR="003451C4" w:rsidRPr="00EF06A7" w:rsidRDefault="003451C4" w:rsidP="008D155C">
            <w:pPr>
              <w:pStyle w:val="TAH"/>
            </w:pPr>
            <w:r w:rsidRPr="00EF06A7">
              <w:t>Comment</w:t>
            </w:r>
          </w:p>
        </w:tc>
        <w:tc>
          <w:tcPr>
            <w:tcW w:w="1245" w:type="dxa"/>
          </w:tcPr>
          <w:p w14:paraId="01E2FAA8" w14:textId="77777777" w:rsidR="003451C4" w:rsidRPr="00EF06A7" w:rsidRDefault="003451C4" w:rsidP="008D155C">
            <w:pPr>
              <w:pStyle w:val="TAH"/>
            </w:pPr>
            <w:r w:rsidRPr="00EF06A7">
              <w:t>Condition</w:t>
            </w:r>
          </w:p>
        </w:tc>
      </w:tr>
      <w:tr w:rsidR="003451C4" w:rsidRPr="00EF06A7" w14:paraId="140DD1EF" w14:textId="77777777" w:rsidTr="008D155C">
        <w:tc>
          <w:tcPr>
            <w:tcW w:w="4535" w:type="dxa"/>
          </w:tcPr>
          <w:p w14:paraId="2BD1038D" w14:textId="77777777" w:rsidR="003451C4" w:rsidRPr="00EF06A7" w:rsidRDefault="003451C4" w:rsidP="008D155C">
            <w:pPr>
              <w:pStyle w:val="TAL"/>
            </w:pPr>
            <w:r w:rsidRPr="00EF06A7">
              <w:t xml:space="preserve">  reportConfigType CHOICE {</w:t>
            </w:r>
          </w:p>
        </w:tc>
        <w:tc>
          <w:tcPr>
            <w:tcW w:w="2267" w:type="dxa"/>
          </w:tcPr>
          <w:p w14:paraId="0C821091" w14:textId="77777777" w:rsidR="003451C4" w:rsidRPr="00EF06A7" w:rsidRDefault="003451C4" w:rsidP="008D155C">
            <w:pPr>
              <w:pStyle w:val="TAL"/>
            </w:pPr>
          </w:p>
        </w:tc>
        <w:tc>
          <w:tcPr>
            <w:tcW w:w="1700" w:type="dxa"/>
          </w:tcPr>
          <w:p w14:paraId="74C24411" w14:textId="77777777" w:rsidR="003451C4" w:rsidRPr="00EF06A7" w:rsidRDefault="003451C4" w:rsidP="008D155C">
            <w:pPr>
              <w:pStyle w:val="TAL"/>
            </w:pPr>
          </w:p>
        </w:tc>
        <w:tc>
          <w:tcPr>
            <w:tcW w:w="1245" w:type="dxa"/>
          </w:tcPr>
          <w:p w14:paraId="5BBA459F" w14:textId="77777777" w:rsidR="003451C4" w:rsidRPr="00EF06A7" w:rsidRDefault="003451C4" w:rsidP="008D155C">
            <w:pPr>
              <w:pStyle w:val="TAL"/>
            </w:pPr>
          </w:p>
        </w:tc>
      </w:tr>
      <w:tr w:rsidR="003451C4" w:rsidRPr="00EF06A7" w14:paraId="12105955" w14:textId="77777777" w:rsidTr="008D155C">
        <w:tc>
          <w:tcPr>
            <w:tcW w:w="4535" w:type="dxa"/>
          </w:tcPr>
          <w:p w14:paraId="713B8A40" w14:textId="77777777" w:rsidR="003451C4" w:rsidRPr="00EF06A7" w:rsidRDefault="003451C4" w:rsidP="008D155C">
            <w:pPr>
              <w:pStyle w:val="TAL"/>
            </w:pPr>
            <w:r w:rsidRPr="00EF06A7">
              <w:t xml:space="preserve">     </w:t>
            </w:r>
            <w:r w:rsidRPr="00EF06A7">
              <w:rPr>
                <w:lang w:eastAsia="zh-CN"/>
              </w:rPr>
              <w:t>a</w:t>
            </w:r>
            <w:r w:rsidRPr="00EF06A7">
              <w:t>periodic SEQUENCE {</w:t>
            </w:r>
          </w:p>
        </w:tc>
        <w:tc>
          <w:tcPr>
            <w:tcW w:w="2267" w:type="dxa"/>
          </w:tcPr>
          <w:p w14:paraId="14339D95" w14:textId="77777777" w:rsidR="003451C4" w:rsidRPr="00EF06A7" w:rsidRDefault="003451C4" w:rsidP="008D155C">
            <w:pPr>
              <w:pStyle w:val="TAL"/>
            </w:pPr>
          </w:p>
        </w:tc>
        <w:tc>
          <w:tcPr>
            <w:tcW w:w="1700" w:type="dxa"/>
          </w:tcPr>
          <w:p w14:paraId="1B311900" w14:textId="77777777" w:rsidR="003451C4" w:rsidRPr="00EF06A7" w:rsidRDefault="003451C4" w:rsidP="008D155C">
            <w:pPr>
              <w:pStyle w:val="TAL"/>
            </w:pPr>
          </w:p>
        </w:tc>
        <w:tc>
          <w:tcPr>
            <w:tcW w:w="1245" w:type="dxa"/>
          </w:tcPr>
          <w:p w14:paraId="4598CD7F" w14:textId="77777777" w:rsidR="003451C4" w:rsidRPr="00EF06A7" w:rsidRDefault="003451C4" w:rsidP="008D155C">
            <w:pPr>
              <w:pStyle w:val="TAL"/>
            </w:pPr>
          </w:p>
        </w:tc>
      </w:tr>
      <w:tr w:rsidR="003451C4" w:rsidRPr="00EF06A7" w14:paraId="30720682" w14:textId="77777777" w:rsidTr="008D155C">
        <w:tc>
          <w:tcPr>
            <w:tcW w:w="4535" w:type="dxa"/>
          </w:tcPr>
          <w:p w14:paraId="183FBD57" w14:textId="77777777" w:rsidR="003451C4" w:rsidRPr="00EF06A7" w:rsidRDefault="003451C4" w:rsidP="008D155C">
            <w:pPr>
              <w:pStyle w:val="TAL"/>
            </w:pPr>
            <w:r w:rsidRPr="00EF06A7">
              <w:t xml:space="preserve">        reportSlotOffsetList</w:t>
            </w:r>
          </w:p>
        </w:tc>
        <w:tc>
          <w:tcPr>
            <w:tcW w:w="2267" w:type="dxa"/>
          </w:tcPr>
          <w:p w14:paraId="604F7391" w14:textId="77777777" w:rsidR="003451C4" w:rsidRPr="00EF06A7" w:rsidRDefault="003451C4" w:rsidP="008D155C">
            <w:pPr>
              <w:pStyle w:val="TAL"/>
              <w:rPr>
                <w:lang w:eastAsia="zh-CN"/>
              </w:rPr>
            </w:pPr>
            <w:r w:rsidRPr="00EF06A7">
              <w:rPr>
                <w:lang w:eastAsia="zh-CN"/>
              </w:rPr>
              <w:t>0</w:t>
            </w:r>
          </w:p>
        </w:tc>
        <w:tc>
          <w:tcPr>
            <w:tcW w:w="1700" w:type="dxa"/>
          </w:tcPr>
          <w:p w14:paraId="63116E05" w14:textId="77777777" w:rsidR="003451C4" w:rsidRPr="00EF06A7" w:rsidRDefault="003451C4" w:rsidP="008D155C">
            <w:pPr>
              <w:pStyle w:val="TAL"/>
            </w:pPr>
          </w:p>
        </w:tc>
        <w:tc>
          <w:tcPr>
            <w:tcW w:w="1245" w:type="dxa"/>
          </w:tcPr>
          <w:p w14:paraId="2EB6A8AF" w14:textId="77777777" w:rsidR="003451C4" w:rsidRPr="00EF06A7" w:rsidRDefault="003451C4" w:rsidP="008D155C">
            <w:pPr>
              <w:pStyle w:val="TAL"/>
            </w:pPr>
          </w:p>
        </w:tc>
      </w:tr>
      <w:tr w:rsidR="003451C4" w:rsidRPr="00EF06A7" w14:paraId="27BD231D" w14:textId="77777777" w:rsidTr="008D155C">
        <w:tc>
          <w:tcPr>
            <w:tcW w:w="4535" w:type="dxa"/>
          </w:tcPr>
          <w:p w14:paraId="21708744" w14:textId="77777777" w:rsidR="003451C4" w:rsidRPr="00EF06A7" w:rsidRDefault="003451C4" w:rsidP="008D155C">
            <w:pPr>
              <w:pStyle w:val="TAL"/>
            </w:pPr>
            <w:r w:rsidRPr="00EF06A7">
              <w:t xml:space="preserve">     }</w:t>
            </w:r>
          </w:p>
        </w:tc>
        <w:tc>
          <w:tcPr>
            <w:tcW w:w="2267" w:type="dxa"/>
          </w:tcPr>
          <w:p w14:paraId="7501ED9A" w14:textId="77777777" w:rsidR="003451C4" w:rsidRPr="00EF06A7" w:rsidRDefault="003451C4" w:rsidP="008D155C">
            <w:pPr>
              <w:pStyle w:val="TAL"/>
            </w:pPr>
          </w:p>
        </w:tc>
        <w:tc>
          <w:tcPr>
            <w:tcW w:w="1700" w:type="dxa"/>
          </w:tcPr>
          <w:p w14:paraId="66052C19" w14:textId="77777777" w:rsidR="003451C4" w:rsidRPr="00EF06A7" w:rsidRDefault="003451C4" w:rsidP="008D155C">
            <w:pPr>
              <w:pStyle w:val="TAL"/>
            </w:pPr>
          </w:p>
        </w:tc>
        <w:tc>
          <w:tcPr>
            <w:tcW w:w="1245" w:type="dxa"/>
          </w:tcPr>
          <w:p w14:paraId="6F799E5C" w14:textId="77777777" w:rsidR="003451C4" w:rsidRPr="00EF06A7" w:rsidRDefault="003451C4" w:rsidP="008D155C">
            <w:pPr>
              <w:pStyle w:val="TAL"/>
            </w:pPr>
          </w:p>
        </w:tc>
      </w:tr>
      <w:tr w:rsidR="003451C4" w:rsidRPr="00EF06A7" w14:paraId="5A87C6A0" w14:textId="77777777" w:rsidTr="008D155C">
        <w:tc>
          <w:tcPr>
            <w:tcW w:w="4535" w:type="dxa"/>
          </w:tcPr>
          <w:p w14:paraId="1DF8D466" w14:textId="77777777" w:rsidR="003451C4" w:rsidRPr="00EF06A7" w:rsidRDefault="003451C4" w:rsidP="008D155C">
            <w:pPr>
              <w:pStyle w:val="TAL"/>
            </w:pPr>
          </w:p>
        </w:tc>
        <w:tc>
          <w:tcPr>
            <w:tcW w:w="2267" w:type="dxa"/>
          </w:tcPr>
          <w:p w14:paraId="6DF8FDC1" w14:textId="77777777" w:rsidR="003451C4" w:rsidRPr="00EF06A7" w:rsidRDefault="003451C4" w:rsidP="008D155C">
            <w:pPr>
              <w:pStyle w:val="TAL"/>
            </w:pPr>
          </w:p>
        </w:tc>
        <w:tc>
          <w:tcPr>
            <w:tcW w:w="1700" w:type="dxa"/>
          </w:tcPr>
          <w:p w14:paraId="042BD7DE" w14:textId="77777777" w:rsidR="003451C4" w:rsidRPr="00EF06A7" w:rsidRDefault="003451C4" w:rsidP="008D155C">
            <w:pPr>
              <w:pStyle w:val="TAL"/>
            </w:pPr>
          </w:p>
        </w:tc>
        <w:tc>
          <w:tcPr>
            <w:tcW w:w="1245" w:type="dxa"/>
          </w:tcPr>
          <w:p w14:paraId="210511C7" w14:textId="77777777" w:rsidR="003451C4" w:rsidRPr="00EF06A7" w:rsidRDefault="003451C4" w:rsidP="008D155C">
            <w:pPr>
              <w:pStyle w:val="TAL"/>
            </w:pPr>
          </w:p>
        </w:tc>
      </w:tr>
      <w:tr w:rsidR="003451C4" w:rsidRPr="00EF06A7" w14:paraId="4D094376" w14:textId="77777777" w:rsidTr="008D155C">
        <w:tc>
          <w:tcPr>
            <w:tcW w:w="4535" w:type="dxa"/>
          </w:tcPr>
          <w:p w14:paraId="25DBBEF8" w14:textId="77777777" w:rsidR="003451C4" w:rsidRPr="00EF06A7" w:rsidRDefault="003451C4" w:rsidP="008D155C">
            <w:pPr>
              <w:pStyle w:val="TAL"/>
            </w:pPr>
            <w:r w:rsidRPr="00EF06A7">
              <w:t xml:space="preserve">  reportFreqConfiguration SEQUENCE {</w:t>
            </w:r>
          </w:p>
        </w:tc>
        <w:tc>
          <w:tcPr>
            <w:tcW w:w="2267" w:type="dxa"/>
          </w:tcPr>
          <w:p w14:paraId="7A39F792" w14:textId="77777777" w:rsidR="003451C4" w:rsidRPr="00EF06A7" w:rsidRDefault="003451C4" w:rsidP="008D155C">
            <w:pPr>
              <w:pStyle w:val="TAL"/>
            </w:pPr>
          </w:p>
        </w:tc>
        <w:tc>
          <w:tcPr>
            <w:tcW w:w="1700" w:type="dxa"/>
          </w:tcPr>
          <w:p w14:paraId="1CDBA72F" w14:textId="77777777" w:rsidR="003451C4" w:rsidRPr="00EF06A7" w:rsidRDefault="003451C4" w:rsidP="008D155C">
            <w:pPr>
              <w:pStyle w:val="TAL"/>
            </w:pPr>
          </w:p>
        </w:tc>
        <w:tc>
          <w:tcPr>
            <w:tcW w:w="1245" w:type="dxa"/>
          </w:tcPr>
          <w:p w14:paraId="31A97564" w14:textId="77777777" w:rsidR="003451C4" w:rsidRPr="00EF06A7" w:rsidRDefault="003451C4" w:rsidP="008D155C">
            <w:pPr>
              <w:pStyle w:val="TAL"/>
            </w:pPr>
          </w:p>
        </w:tc>
      </w:tr>
      <w:tr w:rsidR="003451C4" w:rsidRPr="00EF06A7" w14:paraId="30BD5334" w14:textId="77777777" w:rsidTr="008D155C">
        <w:tc>
          <w:tcPr>
            <w:tcW w:w="4535" w:type="dxa"/>
          </w:tcPr>
          <w:p w14:paraId="776DE04D" w14:textId="77777777" w:rsidR="003451C4" w:rsidRPr="00EF06A7" w:rsidRDefault="003451C4" w:rsidP="008D155C">
            <w:pPr>
              <w:pStyle w:val="TAL"/>
            </w:pPr>
            <w:r w:rsidRPr="00EF06A7">
              <w:t xml:space="preserve">     csi-ReportingBand CHOICE {</w:t>
            </w:r>
          </w:p>
        </w:tc>
        <w:tc>
          <w:tcPr>
            <w:tcW w:w="2267" w:type="dxa"/>
          </w:tcPr>
          <w:p w14:paraId="4D42F364" w14:textId="77777777" w:rsidR="003451C4" w:rsidRPr="00EF06A7" w:rsidRDefault="003451C4" w:rsidP="008D155C">
            <w:pPr>
              <w:pStyle w:val="TAL"/>
            </w:pPr>
          </w:p>
        </w:tc>
        <w:tc>
          <w:tcPr>
            <w:tcW w:w="1700" w:type="dxa"/>
          </w:tcPr>
          <w:p w14:paraId="1C802244" w14:textId="77777777" w:rsidR="003451C4" w:rsidRPr="00EF06A7" w:rsidRDefault="003451C4" w:rsidP="008D155C">
            <w:pPr>
              <w:pStyle w:val="TAL"/>
            </w:pPr>
          </w:p>
        </w:tc>
        <w:tc>
          <w:tcPr>
            <w:tcW w:w="1245" w:type="dxa"/>
          </w:tcPr>
          <w:p w14:paraId="7AAF437F" w14:textId="77777777" w:rsidR="003451C4" w:rsidRPr="00EF06A7" w:rsidRDefault="003451C4" w:rsidP="008D155C">
            <w:pPr>
              <w:pStyle w:val="TAL"/>
            </w:pPr>
          </w:p>
        </w:tc>
      </w:tr>
      <w:tr w:rsidR="003451C4" w:rsidRPr="00EF06A7" w14:paraId="28C07CF2" w14:textId="77777777" w:rsidTr="008D155C">
        <w:tc>
          <w:tcPr>
            <w:tcW w:w="4535" w:type="dxa"/>
          </w:tcPr>
          <w:p w14:paraId="6A2DB34D" w14:textId="77777777" w:rsidR="003451C4" w:rsidRPr="00EF06A7" w:rsidRDefault="003451C4" w:rsidP="008D155C">
            <w:pPr>
              <w:pStyle w:val="TAL"/>
            </w:pPr>
            <w:r w:rsidRPr="00EF06A7">
              <w:t xml:space="preserve">        subbands7</w:t>
            </w:r>
          </w:p>
        </w:tc>
        <w:tc>
          <w:tcPr>
            <w:tcW w:w="2267" w:type="dxa"/>
          </w:tcPr>
          <w:p w14:paraId="764480C3" w14:textId="77777777" w:rsidR="003451C4" w:rsidRPr="00EF06A7" w:rsidRDefault="003451C4" w:rsidP="008D155C">
            <w:pPr>
              <w:pStyle w:val="TAL"/>
            </w:pPr>
            <w:r w:rsidRPr="00EF06A7">
              <w:t>[1111111]</w:t>
            </w:r>
          </w:p>
        </w:tc>
        <w:tc>
          <w:tcPr>
            <w:tcW w:w="1700" w:type="dxa"/>
          </w:tcPr>
          <w:p w14:paraId="3D0CB958" w14:textId="77777777" w:rsidR="003451C4" w:rsidRPr="00EF06A7" w:rsidRDefault="003451C4" w:rsidP="008D155C">
            <w:pPr>
              <w:pStyle w:val="TAL"/>
            </w:pPr>
          </w:p>
        </w:tc>
        <w:tc>
          <w:tcPr>
            <w:tcW w:w="1245" w:type="dxa"/>
          </w:tcPr>
          <w:p w14:paraId="2C2F2C3A" w14:textId="77777777" w:rsidR="003451C4" w:rsidRPr="00EF06A7" w:rsidRDefault="003451C4" w:rsidP="008D155C">
            <w:pPr>
              <w:pStyle w:val="TAL"/>
            </w:pPr>
          </w:p>
        </w:tc>
      </w:tr>
      <w:tr w:rsidR="003451C4" w:rsidRPr="00EF06A7" w14:paraId="38E9344E" w14:textId="77777777" w:rsidTr="008D155C">
        <w:tc>
          <w:tcPr>
            <w:tcW w:w="4535" w:type="dxa"/>
          </w:tcPr>
          <w:p w14:paraId="7B861B83" w14:textId="77777777" w:rsidR="003451C4" w:rsidRPr="00EF06A7" w:rsidRDefault="003451C4" w:rsidP="008D155C">
            <w:pPr>
              <w:pStyle w:val="TAL"/>
            </w:pPr>
            <w:r w:rsidRPr="00EF06A7">
              <w:t xml:space="preserve">     }</w:t>
            </w:r>
          </w:p>
        </w:tc>
        <w:tc>
          <w:tcPr>
            <w:tcW w:w="2267" w:type="dxa"/>
          </w:tcPr>
          <w:p w14:paraId="62DA7B5B" w14:textId="77777777" w:rsidR="003451C4" w:rsidRPr="00EF06A7" w:rsidRDefault="003451C4" w:rsidP="008D155C">
            <w:pPr>
              <w:pStyle w:val="TAL"/>
            </w:pPr>
          </w:p>
        </w:tc>
        <w:tc>
          <w:tcPr>
            <w:tcW w:w="1700" w:type="dxa"/>
          </w:tcPr>
          <w:p w14:paraId="72BB3B2E" w14:textId="77777777" w:rsidR="003451C4" w:rsidRPr="00EF06A7" w:rsidRDefault="003451C4" w:rsidP="008D155C">
            <w:pPr>
              <w:pStyle w:val="TAL"/>
            </w:pPr>
          </w:p>
        </w:tc>
        <w:tc>
          <w:tcPr>
            <w:tcW w:w="1245" w:type="dxa"/>
          </w:tcPr>
          <w:p w14:paraId="13DA4DD9" w14:textId="77777777" w:rsidR="003451C4" w:rsidRPr="00EF06A7" w:rsidRDefault="003451C4" w:rsidP="008D155C">
            <w:pPr>
              <w:pStyle w:val="TAL"/>
            </w:pPr>
          </w:p>
        </w:tc>
      </w:tr>
      <w:tr w:rsidR="003451C4" w:rsidRPr="00EF06A7" w14:paraId="3021137A" w14:textId="77777777" w:rsidTr="008D155C">
        <w:tc>
          <w:tcPr>
            <w:tcW w:w="4535" w:type="dxa"/>
          </w:tcPr>
          <w:p w14:paraId="65887032" w14:textId="77777777" w:rsidR="003451C4" w:rsidRPr="00EF06A7" w:rsidRDefault="003451C4" w:rsidP="008D155C">
            <w:pPr>
              <w:pStyle w:val="TAL"/>
            </w:pPr>
            <w:r w:rsidRPr="00EF06A7">
              <w:t xml:space="preserve">  }</w:t>
            </w:r>
          </w:p>
        </w:tc>
        <w:tc>
          <w:tcPr>
            <w:tcW w:w="2267" w:type="dxa"/>
          </w:tcPr>
          <w:p w14:paraId="3E452287" w14:textId="77777777" w:rsidR="003451C4" w:rsidRPr="00EF06A7" w:rsidRDefault="003451C4" w:rsidP="008D155C">
            <w:pPr>
              <w:pStyle w:val="TAL"/>
            </w:pPr>
          </w:p>
        </w:tc>
        <w:tc>
          <w:tcPr>
            <w:tcW w:w="1700" w:type="dxa"/>
          </w:tcPr>
          <w:p w14:paraId="7D4A7240" w14:textId="77777777" w:rsidR="003451C4" w:rsidRPr="00EF06A7" w:rsidRDefault="003451C4" w:rsidP="008D155C">
            <w:pPr>
              <w:pStyle w:val="TAL"/>
            </w:pPr>
          </w:p>
        </w:tc>
        <w:tc>
          <w:tcPr>
            <w:tcW w:w="1245" w:type="dxa"/>
          </w:tcPr>
          <w:p w14:paraId="2C0DFFF5" w14:textId="77777777" w:rsidR="003451C4" w:rsidRPr="00EF06A7" w:rsidRDefault="003451C4" w:rsidP="008D155C">
            <w:pPr>
              <w:pStyle w:val="TAL"/>
            </w:pPr>
          </w:p>
        </w:tc>
      </w:tr>
      <w:tr w:rsidR="003451C4" w:rsidRPr="00EF06A7" w14:paraId="24B3F628" w14:textId="77777777" w:rsidTr="008D155C">
        <w:tc>
          <w:tcPr>
            <w:tcW w:w="4535" w:type="dxa"/>
          </w:tcPr>
          <w:p w14:paraId="7FF4EF01" w14:textId="77777777" w:rsidR="003451C4" w:rsidRPr="00EF06A7" w:rsidRDefault="003451C4" w:rsidP="008D155C">
            <w:pPr>
              <w:pStyle w:val="TAL"/>
            </w:pPr>
            <w:r w:rsidRPr="00EF06A7">
              <w:t xml:space="preserve">  subbandSize</w:t>
            </w:r>
          </w:p>
        </w:tc>
        <w:tc>
          <w:tcPr>
            <w:tcW w:w="2267" w:type="dxa"/>
          </w:tcPr>
          <w:p w14:paraId="728208B3" w14:textId="77777777" w:rsidR="003451C4" w:rsidRPr="00EF06A7" w:rsidRDefault="003451C4" w:rsidP="008D155C">
            <w:pPr>
              <w:pStyle w:val="TAL"/>
              <w:rPr>
                <w:lang w:eastAsia="zh-CN"/>
              </w:rPr>
            </w:pPr>
            <w:r w:rsidRPr="00EF06A7">
              <w:rPr>
                <w:lang w:eastAsia="zh-CN"/>
              </w:rPr>
              <w:t>8</w:t>
            </w:r>
          </w:p>
        </w:tc>
        <w:tc>
          <w:tcPr>
            <w:tcW w:w="1700" w:type="dxa"/>
          </w:tcPr>
          <w:p w14:paraId="0194A74E" w14:textId="77777777" w:rsidR="003451C4" w:rsidRPr="00EF06A7" w:rsidRDefault="003451C4" w:rsidP="008D155C">
            <w:pPr>
              <w:pStyle w:val="TAL"/>
            </w:pPr>
          </w:p>
        </w:tc>
        <w:tc>
          <w:tcPr>
            <w:tcW w:w="1245" w:type="dxa"/>
          </w:tcPr>
          <w:p w14:paraId="3EE2FA95" w14:textId="77777777" w:rsidR="003451C4" w:rsidRPr="00EF06A7" w:rsidRDefault="003451C4" w:rsidP="008D155C">
            <w:pPr>
              <w:pStyle w:val="TAL"/>
            </w:pPr>
          </w:p>
        </w:tc>
      </w:tr>
      <w:tr w:rsidR="003451C4" w:rsidRPr="00EF06A7" w14:paraId="645C4820" w14:textId="77777777" w:rsidTr="008D155C">
        <w:tc>
          <w:tcPr>
            <w:tcW w:w="4535" w:type="dxa"/>
          </w:tcPr>
          <w:p w14:paraId="26F71B2C" w14:textId="77777777" w:rsidR="003451C4" w:rsidRPr="00EF06A7" w:rsidRDefault="003451C4" w:rsidP="008D155C">
            <w:pPr>
              <w:pStyle w:val="TAL"/>
            </w:pPr>
            <w:r w:rsidRPr="00EF06A7">
              <w:t>}</w:t>
            </w:r>
          </w:p>
        </w:tc>
        <w:tc>
          <w:tcPr>
            <w:tcW w:w="2267" w:type="dxa"/>
          </w:tcPr>
          <w:p w14:paraId="70DA3B20" w14:textId="77777777" w:rsidR="003451C4" w:rsidRPr="00EF06A7" w:rsidRDefault="003451C4" w:rsidP="008D155C">
            <w:pPr>
              <w:pStyle w:val="TAL"/>
            </w:pPr>
          </w:p>
        </w:tc>
        <w:tc>
          <w:tcPr>
            <w:tcW w:w="1700" w:type="dxa"/>
          </w:tcPr>
          <w:p w14:paraId="7F1B3A26" w14:textId="77777777" w:rsidR="003451C4" w:rsidRPr="00EF06A7" w:rsidRDefault="003451C4" w:rsidP="008D155C">
            <w:pPr>
              <w:pStyle w:val="TAL"/>
            </w:pPr>
          </w:p>
        </w:tc>
        <w:tc>
          <w:tcPr>
            <w:tcW w:w="1245" w:type="dxa"/>
          </w:tcPr>
          <w:p w14:paraId="5292CA00" w14:textId="77777777" w:rsidR="003451C4" w:rsidRPr="00EF06A7" w:rsidRDefault="003451C4" w:rsidP="008D155C">
            <w:pPr>
              <w:pStyle w:val="TAL"/>
            </w:pPr>
          </w:p>
        </w:tc>
      </w:tr>
    </w:tbl>
    <w:p w14:paraId="4347E391" w14:textId="77777777" w:rsidR="00B40D5A" w:rsidRPr="00EF06A7" w:rsidRDefault="00B40D5A" w:rsidP="00B40D5A"/>
    <w:p w14:paraId="37F219C1" w14:textId="77777777" w:rsidR="008C3091" w:rsidRPr="00EF06A7" w:rsidRDefault="008C3091" w:rsidP="008C3091">
      <w:pPr>
        <w:pStyle w:val="H6"/>
      </w:pPr>
      <w:r w:rsidRPr="00EF06A7">
        <w:t>6.3.3.1.1.4.3.2</w:t>
      </w:r>
      <w:r w:rsidRPr="00EF06A7">
        <w:tab/>
        <w:t>Message exceptions for NSA</w:t>
      </w:r>
    </w:p>
    <w:p w14:paraId="5DD2C00D" w14:textId="77777777" w:rsidR="008C3091" w:rsidRPr="00EF06A7" w:rsidRDefault="00C74246" w:rsidP="008C3091">
      <w:r w:rsidRPr="00EF06A7">
        <w:t xml:space="preserve">Same </w:t>
      </w:r>
      <w:r w:rsidRPr="00EF06A7">
        <w:rPr>
          <w:lang w:eastAsia="zh-CN"/>
        </w:rPr>
        <w:t xml:space="preserve">as in clause </w:t>
      </w:r>
      <w:r w:rsidRPr="00EF06A7">
        <w:t>6.</w:t>
      </w:r>
      <w:r w:rsidRPr="00EF06A7">
        <w:rPr>
          <w:lang w:eastAsia="zh-CN"/>
        </w:rPr>
        <w:t>3</w:t>
      </w:r>
      <w:r w:rsidRPr="00EF06A7">
        <w:t>.3.</w:t>
      </w:r>
      <w:r w:rsidRPr="00EF06A7">
        <w:rPr>
          <w:lang w:eastAsia="zh-CN"/>
        </w:rPr>
        <w:t>1</w:t>
      </w:r>
      <w:r w:rsidRPr="00EF06A7">
        <w:t>.</w:t>
      </w:r>
      <w:r w:rsidRPr="00EF06A7">
        <w:rPr>
          <w:lang w:eastAsia="zh-CN"/>
        </w:rPr>
        <w:t>1</w:t>
      </w:r>
      <w:r w:rsidRPr="00EF06A7">
        <w:t>.4.3.1.</w:t>
      </w:r>
    </w:p>
    <w:p w14:paraId="791EA2BD" w14:textId="77777777" w:rsidR="008C3091" w:rsidRPr="00EF06A7" w:rsidRDefault="008C3091" w:rsidP="008C3091">
      <w:pPr>
        <w:pStyle w:val="H6"/>
      </w:pPr>
      <w:r w:rsidRPr="00EF06A7">
        <w:t>6.3.3.1.1.5</w:t>
      </w:r>
      <w:r w:rsidRPr="00EF06A7">
        <w:tab/>
        <w:t>Test requirement</w:t>
      </w:r>
    </w:p>
    <w:p w14:paraId="27561BB5" w14:textId="77777777" w:rsidR="008C3091" w:rsidRPr="00EF06A7" w:rsidRDefault="008C3091" w:rsidP="008C3091">
      <w:pPr>
        <w:pStyle w:val="TH"/>
        <w:rPr>
          <w:lang w:eastAsia="zh-CN"/>
        </w:rPr>
      </w:pPr>
      <w:r w:rsidRPr="00EF06A7">
        <w:t xml:space="preserve">Table </w:t>
      </w:r>
      <w:r w:rsidRPr="00EF06A7">
        <w:rPr>
          <w:lang w:eastAsia="zh-CN"/>
        </w:rPr>
        <w:t>6.3.3.1.1.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8C3091" w:rsidRPr="00EF06A7" w14:paraId="2D58D944"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2D71A9B9" w14:textId="77777777" w:rsidR="008C3091" w:rsidRPr="00EF06A7" w:rsidRDefault="008C3091" w:rsidP="00DF33D4">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7C88F62B" w14:textId="77777777" w:rsidR="008C3091" w:rsidRPr="00EF06A7" w:rsidRDefault="008C3091" w:rsidP="00DF33D4">
            <w:pPr>
              <w:pStyle w:val="TAH"/>
            </w:pPr>
            <w:r w:rsidRPr="00EF06A7">
              <w:t>Test 1</w:t>
            </w:r>
          </w:p>
        </w:tc>
      </w:tr>
      <w:tr w:rsidR="008C3091" w:rsidRPr="00EF06A7" w14:paraId="58050629"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4493D31B" w14:textId="77777777" w:rsidR="008C3091" w:rsidRPr="00EF06A7" w:rsidRDefault="008C3091" w:rsidP="00DF33D4">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76167EA2" w14:textId="77777777" w:rsidR="008C3091" w:rsidRPr="00EF06A7" w:rsidRDefault="008C3091" w:rsidP="00DF33D4">
            <w:pPr>
              <w:pStyle w:val="TAC"/>
              <w:rPr>
                <w:lang w:eastAsia="zh-CN"/>
              </w:rPr>
            </w:pPr>
            <w:r w:rsidRPr="00EF06A7">
              <w:rPr>
                <w:lang w:eastAsia="zh-CN"/>
              </w:rPr>
              <w:t>1.</w:t>
            </w:r>
            <w:r w:rsidR="00CF1D4B" w:rsidRPr="00EF06A7">
              <w:rPr>
                <w:lang w:eastAsia="zh-CN"/>
              </w:rPr>
              <w:t>29</w:t>
            </w:r>
          </w:p>
        </w:tc>
      </w:tr>
    </w:tbl>
    <w:p w14:paraId="53CA2FBB" w14:textId="77777777" w:rsidR="00A00915" w:rsidRPr="00EF06A7" w:rsidRDefault="00A00915" w:rsidP="00A00915"/>
    <w:p w14:paraId="0E95F4CD" w14:textId="5D7F8F79" w:rsidR="007829B5" w:rsidRPr="00EF06A7" w:rsidRDefault="007829B5" w:rsidP="007829B5">
      <w:pPr>
        <w:pStyle w:val="Heading5"/>
      </w:pPr>
      <w:bookmarkStart w:id="472" w:name="_Toc27479529"/>
      <w:bookmarkStart w:id="473" w:name="_Toc36058716"/>
      <w:bookmarkStart w:id="474" w:name="_Toc44067639"/>
      <w:bookmarkStart w:id="475" w:name="_Toc52716565"/>
      <w:bookmarkStart w:id="476" w:name="_Toc58239210"/>
      <w:bookmarkStart w:id="477" w:name="_Toc68246795"/>
      <w:bookmarkStart w:id="478" w:name="_Toc75790109"/>
      <w:r w:rsidRPr="00EF06A7">
        <w:t>6.3.3.1.2</w:t>
      </w:r>
      <w:r w:rsidRPr="00EF06A7">
        <w:tab/>
      </w:r>
      <w:r w:rsidR="00596CB7" w:rsidRPr="00EF06A7">
        <w:t xml:space="preserve">4Rx FDD FR1 </w:t>
      </w:r>
      <w:r w:rsidRPr="00EF06A7">
        <w:t>Single PMI with 8T</w:t>
      </w:r>
      <w:r w:rsidR="00596CB7" w:rsidRPr="00EF06A7">
        <w:t>X</w:t>
      </w:r>
      <w:r w:rsidRPr="00EF06A7">
        <w:t xml:space="preserve"> TypeI-SinglePanel codebook for both SA and NSA</w:t>
      </w:r>
      <w:bookmarkEnd w:id="472"/>
      <w:bookmarkEnd w:id="473"/>
      <w:bookmarkEnd w:id="474"/>
      <w:bookmarkEnd w:id="475"/>
      <w:bookmarkEnd w:id="476"/>
      <w:bookmarkEnd w:id="477"/>
      <w:bookmarkEnd w:id="478"/>
    </w:p>
    <w:p w14:paraId="29DD041D" w14:textId="77777777" w:rsidR="007829B5" w:rsidRPr="00EF06A7" w:rsidRDefault="007829B5" w:rsidP="007829B5">
      <w:pPr>
        <w:pStyle w:val="H6"/>
      </w:pPr>
      <w:r w:rsidRPr="00EF06A7">
        <w:t>6.3.3.1.2.1</w:t>
      </w:r>
      <w:r w:rsidRPr="00EF06A7">
        <w:tab/>
        <w:t>Test purpose</w:t>
      </w:r>
    </w:p>
    <w:p w14:paraId="1EF38363" w14:textId="77777777" w:rsidR="007829B5" w:rsidRPr="00EF06A7" w:rsidRDefault="007829B5" w:rsidP="007829B5">
      <w:r w:rsidRPr="00EF06A7">
        <w:t>To test the accuracy of the Precoding Matrix Indicator (PMI) reporting such that the system throughput is maximized based on the precoders configured according to the UE reports.</w:t>
      </w:r>
    </w:p>
    <w:p w14:paraId="7F041EF0" w14:textId="77777777" w:rsidR="007829B5" w:rsidRPr="00EF06A7" w:rsidRDefault="007829B5" w:rsidP="007829B5">
      <w:pPr>
        <w:pStyle w:val="H6"/>
      </w:pPr>
      <w:r w:rsidRPr="00EF06A7">
        <w:t>6.3.3.1.2.2</w:t>
      </w:r>
      <w:r w:rsidRPr="00EF06A7">
        <w:tab/>
        <w:t>Test applicability</w:t>
      </w:r>
    </w:p>
    <w:p w14:paraId="5C23E34F" w14:textId="77777777" w:rsidR="007829B5" w:rsidRPr="00EF06A7" w:rsidRDefault="007829B5" w:rsidP="007829B5">
      <w:r w:rsidRPr="00EF06A7">
        <w:t>This test applies to all types of NR UE release 15 and forward.</w:t>
      </w:r>
    </w:p>
    <w:p w14:paraId="67D42CEE" w14:textId="77777777" w:rsidR="007829B5" w:rsidRPr="00EF06A7" w:rsidRDefault="007829B5" w:rsidP="007829B5">
      <w:r w:rsidRPr="00EF06A7">
        <w:t>This test also applies to all types of EUTRA UE release 15 and forward supporting EN-DC.</w:t>
      </w:r>
    </w:p>
    <w:p w14:paraId="51CCA17E" w14:textId="77777777" w:rsidR="007829B5" w:rsidRPr="00EF06A7" w:rsidRDefault="007829B5" w:rsidP="007829B5">
      <w:pPr>
        <w:pStyle w:val="H6"/>
      </w:pPr>
      <w:r w:rsidRPr="00EF06A7">
        <w:t>6.3.3.1.2.3</w:t>
      </w:r>
      <w:r w:rsidRPr="00EF06A7">
        <w:tab/>
        <w:t>Minimum conformance requirements</w:t>
      </w:r>
    </w:p>
    <w:p w14:paraId="325C425B" w14:textId="77777777" w:rsidR="007829B5" w:rsidRPr="00EF06A7" w:rsidRDefault="007829B5" w:rsidP="007829B5">
      <w:pPr>
        <w:rPr>
          <w:lang w:eastAsia="zh-CN"/>
        </w:rPr>
      </w:pPr>
      <w:r w:rsidRPr="00EF06A7">
        <w:t xml:space="preserve">For the parameters specified in Table </w:t>
      </w:r>
      <w:r w:rsidRPr="00EF06A7">
        <w:rPr>
          <w:lang w:eastAsia="zh-CN"/>
        </w:rPr>
        <w:t>6.3.3.1.2.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2.3-2</w:t>
      </w:r>
      <w:r w:rsidRPr="00EF06A7">
        <w:t>.</w:t>
      </w:r>
    </w:p>
    <w:p w14:paraId="186A5FE6" w14:textId="77777777" w:rsidR="007829B5" w:rsidRPr="00EF06A7" w:rsidRDefault="007829B5" w:rsidP="007829B5">
      <w:pPr>
        <w:rPr>
          <w:lang w:eastAsia="zh-CN"/>
        </w:rPr>
      </w:pPr>
    </w:p>
    <w:p w14:paraId="43EDAEEE" w14:textId="77777777" w:rsidR="004050E5" w:rsidRPr="00EF06A7" w:rsidRDefault="004050E5" w:rsidP="004050E5">
      <w:pPr>
        <w:pStyle w:val="TH"/>
        <w:rPr>
          <w:lang w:eastAsia="zh-CN"/>
        </w:rPr>
      </w:pPr>
      <w:r w:rsidRPr="00EF06A7">
        <w:t xml:space="preserve">Table </w:t>
      </w:r>
      <w:r w:rsidRPr="00EF06A7">
        <w:rPr>
          <w:lang w:eastAsia="zh-CN"/>
        </w:rPr>
        <w:t>6.3.3.1.2.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050E5" w:rsidRPr="00EF06A7" w14:paraId="0AEEB3A9"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5CB908"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330FD8"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1F3A430"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Test 1</w:t>
            </w:r>
          </w:p>
        </w:tc>
      </w:tr>
      <w:tr w:rsidR="004050E5" w:rsidRPr="00EF06A7" w14:paraId="4E7ED41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6F154B" w14:textId="77777777" w:rsidR="004050E5" w:rsidRPr="00EF06A7" w:rsidRDefault="004050E5"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9088E1" w14:textId="77777777" w:rsidR="004050E5" w:rsidRPr="00EF06A7" w:rsidRDefault="004050E5" w:rsidP="00983105">
            <w:pPr>
              <w:pStyle w:val="TAC"/>
            </w:pPr>
            <w:r w:rsidRPr="00EF06A7">
              <w:t>MHz</w:t>
            </w:r>
          </w:p>
        </w:tc>
        <w:tc>
          <w:tcPr>
            <w:tcW w:w="2800" w:type="dxa"/>
            <w:tcBorders>
              <w:top w:val="single" w:sz="4" w:space="0" w:color="auto"/>
              <w:left w:val="single" w:sz="4" w:space="0" w:color="auto"/>
              <w:bottom w:val="single" w:sz="4" w:space="0" w:color="auto"/>
              <w:right w:val="single" w:sz="4" w:space="0" w:color="auto"/>
            </w:tcBorders>
            <w:vAlign w:val="center"/>
          </w:tcPr>
          <w:p w14:paraId="15E00725" w14:textId="77777777" w:rsidR="004050E5" w:rsidRPr="00EF06A7" w:rsidRDefault="004050E5" w:rsidP="00983105">
            <w:pPr>
              <w:pStyle w:val="TAC"/>
              <w:rPr>
                <w:lang w:eastAsia="zh-CN"/>
              </w:rPr>
            </w:pPr>
            <w:r w:rsidRPr="00EF06A7">
              <w:rPr>
                <w:lang w:eastAsia="zh-CN"/>
              </w:rPr>
              <w:t>10</w:t>
            </w:r>
          </w:p>
        </w:tc>
      </w:tr>
      <w:tr w:rsidR="004050E5" w:rsidRPr="00EF06A7" w14:paraId="7969FE9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29BFC74" w14:textId="77777777" w:rsidR="004050E5" w:rsidRPr="00EF06A7" w:rsidRDefault="004050E5"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530D684" w14:textId="77777777" w:rsidR="004050E5" w:rsidRPr="00EF06A7" w:rsidRDefault="004050E5" w:rsidP="00983105">
            <w:pPr>
              <w:pStyle w:val="TAC"/>
            </w:pPr>
            <w:r w:rsidRPr="00EF06A7">
              <w:rPr>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1DA260D8" w14:textId="77777777" w:rsidR="004050E5" w:rsidRPr="00EF06A7" w:rsidRDefault="004050E5" w:rsidP="00983105">
            <w:pPr>
              <w:pStyle w:val="TAC"/>
              <w:rPr>
                <w:lang w:eastAsia="zh-CN"/>
              </w:rPr>
            </w:pPr>
            <w:r w:rsidRPr="00EF06A7">
              <w:rPr>
                <w:lang w:eastAsia="zh-CN"/>
              </w:rPr>
              <w:t>15</w:t>
            </w:r>
          </w:p>
        </w:tc>
      </w:tr>
      <w:tr w:rsidR="004050E5" w:rsidRPr="00EF06A7" w14:paraId="15E2AA7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596CBA" w14:textId="77777777" w:rsidR="004050E5" w:rsidRPr="00EF06A7" w:rsidRDefault="004050E5"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BAD157A"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A1DD78A" w14:textId="77777777" w:rsidR="004050E5" w:rsidRPr="00EF06A7" w:rsidRDefault="004050E5" w:rsidP="00983105">
            <w:pPr>
              <w:pStyle w:val="TAC"/>
              <w:rPr>
                <w:lang w:eastAsia="zh-CN"/>
              </w:rPr>
            </w:pPr>
            <w:r w:rsidRPr="00EF06A7">
              <w:rPr>
                <w:lang w:eastAsia="zh-CN"/>
              </w:rPr>
              <w:t>FDD</w:t>
            </w:r>
          </w:p>
        </w:tc>
      </w:tr>
      <w:tr w:rsidR="004050E5" w:rsidRPr="00EF06A7" w14:paraId="7861ABE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B26F33" w14:textId="77777777" w:rsidR="004050E5" w:rsidRPr="00EF06A7" w:rsidRDefault="004050E5"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5F60B47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BF746BE" w14:textId="77777777" w:rsidR="004050E5" w:rsidRPr="00EF06A7" w:rsidRDefault="004050E5" w:rsidP="00983105">
            <w:pPr>
              <w:pStyle w:val="TAC"/>
              <w:rPr>
                <w:lang w:eastAsia="zh-CN"/>
              </w:rPr>
            </w:pPr>
            <w:r w:rsidRPr="00EF06A7">
              <w:rPr>
                <w:kern w:val="2"/>
                <w:lang w:eastAsia="zh-CN"/>
              </w:rPr>
              <w:t>TDLA30-5</w:t>
            </w:r>
          </w:p>
        </w:tc>
      </w:tr>
      <w:tr w:rsidR="004050E5" w:rsidRPr="00EF06A7" w14:paraId="2373403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0BD42B" w14:textId="77777777" w:rsidR="004050E5" w:rsidRPr="00EF06A7" w:rsidRDefault="004050E5"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ED75229"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577AEE2" w14:textId="77777777" w:rsidR="004050E5" w:rsidRPr="00EF06A7" w:rsidRDefault="004050E5" w:rsidP="00983105">
            <w:pPr>
              <w:pStyle w:val="TAC"/>
              <w:rPr>
                <w:kern w:val="2"/>
                <w:lang w:eastAsia="zh-CN"/>
              </w:rPr>
            </w:pPr>
            <w:r w:rsidRPr="00EF06A7">
              <w:rPr>
                <w:kern w:val="2"/>
                <w:lang w:eastAsia="zh-CN"/>
              </w:rPr>
              <w:t>High XP 8</w:t>
            </w:r>
            <w:r w:rsidRPr="00EF06A7">
              <w:rPr>
                <w:rFonts w:eastAsia="?? ??"/>
                <w:kern w:val="2"/>
              </w:rPr>
              <w:t xml:space="preserve"> x </w:t>
            </w:r>
            <w:r w:rsidRPr="00EF06A7">
              <w:rPr>
                <w:kern w:val="2"/>
                <w:lang w:eastAsia="zh-CN"/>
              </w:rPr>
              <w:t>4</w:t>
            </w:r>
          </w:p>
          <w:p w14:paraId="1B7CF297" w14:textId="77777777" w:rsidR="004050E5" w:rsidRPr="00EF06A7" w:rsidRDefault="004050E5" w:rsidP="00983105">
            <w:pPr>
              <w:pStyle w:val="TAC"/>
            </w:pPr>
            <w:r w:rsidRPr="00EF06A7">
              <w:rPr>
                <w:kern w:val="2"/>
                <w:lang w:eastAsia="zh-CN"/>
              </w:rPr>
              <w:t>(N1,N2) = (4,1)</w:t>
            </w:r>
          </w:p>
        </w:tc>
      </w:tr>
      <w:tr w:rsidR="004050E5" w:rsidRPr="00EF06A7" w14:paraId="02536D5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772F152" w14:textId="77777777" w:rsidR="004050E5" w:rsidRPr="00EF06A7" w:rsidRDefault="004050E5"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FA095E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A2B054" w14:textId="77777777" w:rsidR="004050E5" w:rsidRPr="00EF06A7" w:rsidRDefault="004050E5" w:rsidP="00983105">
            <w:pPr>
              <w:pStyle w:val="TAC"/>
              <w:rPr>
                <w:lang w:eastAsia="zh-CN"/>
              </w:rPr>
            </w:pPr>
            <w:r w:rsidRPr="00EF06A7">
              <w:t xml:space="preserve">As specified in Section </w:t>
            </w:r>
            <w:r w:rsidRPr="00EF06A7">
              <w:rPr>
                <w:lang w:eastAsia="zh-CN"/>
              </w:rPr>
              <w:t>Annex B.4.1</w:t>
            </w:r>
          </w:p>
        </w:tc>
      </w:tr>
      <w:tr w:rsidR="004050E5" w:rsidRPr="00EF06A7" w14:paraId="03B53094"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5959E5B" w14:textId="77777777" w:rsidR="004050E5" w:rsidRPr="00EF06A7" w:rsidRDefault="004050E5"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67E8F268"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EA87F75"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12E9920" w14:textId="77777777" w:rsidR="004050E5" w:rsidRPr="00EF06A7" w:rsidRDefault="004050E5" w:rsidP="00983105">
            <w:pPr>
              <w:pStyle w:val="TAC"/>
              <w:rPr>
                <w:lang w:eastAsia="zh-CN"/>
              </w:rPr>
            </w:pPr>
            <w:r w:rsidRPr="00EF06A7">
              <w:rPr>
                <w:lang w:eastAsia="zh-CN"/>
              </w:rPr>
              <w:t>Periodic</w:t>
            </w:r>
          </w:p>
        </w:tc>
      </w:tr>
      <w:tr w:rsidR="004050E5" w:rsidRPr="00EF06A7" w14:paraId="0239F987" w14:textId="77777777" w:rsidTr="00756F02">
        <w:trPr>
          <w:trHeight w:val="71"/>
          <w:jc w:val="center"/>
        </w:trPr>
        <w:tc>
          <w:tcPr>
            <w:tcW w:w="1383" w:type="dxa"/>
            <w:vMerge/>
            <w:tcBorders>
              <w:left w:val="single" w:sz="4" w:space="0" w:color="auto"/>
              <w:right w:val="single" w:sz="4" w:space="0" w:color="auto"/>
            </w:tcBorders>
            <w:vAlign w:val="center"/>
            <w:hideMark/>
          </w:tcPr>
          <w:p w14:paraId="591549F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0C3B5BE"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F1FFD2A"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3FDE24" w14:textId="77777777" w:rsidR="004050E5" w:rsidRPr="00EF06A7" w:rsidRDefault="004050E5" w:rsidP="00983105">
            <w:pPr>
              <w:pStyle w:val="TAC"/>
              <w:rPr>
                <w:lang w:eastAsia="zh-CN"/>
              </w:rPr>
            </w:pPr>
            <w:r w:rsidRPr="00EF06A7">
              <w:rPr>
                <w:lang w:eastAsia="zh-CN"/>
              </w:rPr>
              <w:t>4</w:t>
            </w:r>
          </w:p>
        </w:tc>
      </w:tr>
      <w:tr w:rsidR="004050E5" w:rsidRPr="00EF06A7" w14:paraId="2A4DE0FB" w14:textId="77777777" w:rsidTr="00756F02">
        <w:trPr>
          <w:trHeight w:val="71"/>
          <w:jc w:val="center"/>
        </w:trPr>
        <w:tc>
          <w:tcPr>
            <w:tcW w:w="1383" w:type="dxa"/>
            <w:vMerge/>
            <w:tcBorders>
              <w:left w:val="single" w:sz="4" w:space="0" w:color="auto"/>
              <w:right w:val="single" w:sz="4" w:space="0" w:color="auto"/>
            </w:tcBorders>
            <w:vAlign w:val="center"/>
            <w:hideMark/>
          </w:tcPr>
          <w:p w14:paraId="0526597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438852"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D18AF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9CC3659" w14:textId="77777777" w:rsidR="004050E5" w:rsidRPr="00EF06A7" w:rsidRDefault="004050E5" w:rsidP="00983105">
            <w:pPr>
              <w:pStyle w:val="TAC"/>
              <w:rPr>
                <w:lang w:eastAsia="zh-CN"/>
              </w:rPr>
            </w:pPr>
            <w:r w:rsidRPr="00EF06A7">
              <w:rPr>
                <w:lang w:eastAsia="zh-CN"/>
              </w:rPr>
              <w:t>FD-CDM2</w:t>
            </w:r>
          </w:p>
        </w:tc>
      </w:tr>
      <w:tr w:rsidR="004050E5" w:rsidRPr="00EF06A7" w14:paraId="02396BFF" w14:textId="77777777" w:rsidTr="00756F02">
        <w:trPr>
          <w:trHeight w:val="71"/>
          <w:jc w:val="center"/>
        </w:trPr>
        <w:tc>
          <w:tcPr>
            <w:tcW w:w="1383" w:type="dxa"/>
            <w:vMerge/>
            <w:tcBorders>
              <w:left w:val="single" w:sz="4" w:space="0" w:color="auto"/>
              <w:right w:val="single" w:sz="4" w:space="0" w:color="auto"/>
            </w:tcBorders>
            <w:hideMark/>
          </w:tcPr>
          <w:p w14:paraId="08BCBF5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C057BB8"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9681924"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9991EA4" w14:textId="77777777" w:rsidR="004050E5" w:rsidRPr="00EF06A7" w:rsidRDefault="004050E5" w:rsidP="00983105">
            <w:pPr>
              <w:pStyle w:val="TAC"/>
              <w:rPr>
                <w:lang w:eastAsia="zh-CN"/>
              </w:rPr>
            </w:pPr>
            <w:r w:rsidRPr="00EF06A7">
              <w:rPr>
                <w:lang w:eastAsia="zh-CN"/>
              </w:rPr>
              <w:t>1</w:t>
            </w:r>
          </w:p>
        </w:tc>
      </w:tr>
      <w:tr w:rsidR="004050E5" w:rsidRPr="00EF06A7" w14:paraId="59C8BA11" w14:textId="77777777" w:rsidTr="00756F02">
        <w:trPr>
          <w:trHeight w:val="71"/>
          <w:jc w:val="center"/>
        </w:trPr>
        <w:tc>
          <w:tcPr>
            <w:tcW w:w="1383" w:type="dxa"/>
            <w:vMerge/>
            <w:tcBorders>
              <w:left w:val="single" w:sz="4" w:space="0" w:color="auto"/>
              <w:right w:val="single" w:sz="4" w:space="0" w:color="auto"/>
            </w:tcBorders>
            <w:hideMark/>
          </w:tcPr>
          <w:p w14:paraId="6FF0D732"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57C96E6"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7B5B82B"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1670F75" w14:textId="77777777" w:rsidR="004050E5" w:rsidRPr="00EF06A7" w:rsidRDefault="004050E5" w:rsidP="00983105">
            <w:pPr>
              <w:pStyle w:val="TAC"/>
              <w:rPr>
                <w:lang w:eastAsia="zh-CN"/>
              </w:rPr>
            </w:pPr>
            <w:r w:rsidRPr="00EF06A7">
              <w:rPr>
                <w:lang w:eastAsia="zh-CN"/>
              </w:rPr>
              <w:t>Row 5, (4,-)</w:t>
            </w:r>
          </w:p>
        </w:tc>
      </w:tr>
      <w:tr w:rsidR="004050E5" w:rsidRPr="00EF06A7" w14:paraId="615EF587" w14:textId="77777777" w:rsidTr="00756F02">
        <w:trPr>
          <w:trHeight w:val="71"/>
          <w:jc w:val="center"/>
        </w:trPr>
        <w:tc>
          <w:tcPr>
            <w:tcW w:w="1383" w:type="dxa"/>
            <w:vMerge/>
            <w:tcBorders>
              <w:left w:val="single" w:sz="4" w:space="0" w:color="auto"/>
              <w:right w:val="single" w:sz="4" w:space="0" w:color="auto"/>
            </w:tcBorders>
            <w:hideMark/>
          </w:tcPr>
          <w:p w14:paraId="049711B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8F76C4"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CC1C83"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56EA93A" w14:textId="77777777" w:rsidR="004050E5" w:rsidRPr="00EF06A7" w:rsidRDefault="004050E5" w:rsidP="00983105">
            <w:pPr>
              <w:pStyle w:val="TAC"/>
              <w:rPr>
                <w:lang w:eastAsia="zh-CN"/>
              </w:rPr>
            </w:pPr>
            <w:r w:rsidRPr="00EF06A7">
              <w:rPr>
                <w:lang w:eastAsia="zh-CN"/>
              </w:rPr>
              <w:t>(9,-)</w:t>
            </w:r>
          </w:p>
        </w:tc>
      </w:tr>
      <w:tr w:rsidR="004050E5" w:rsidRPr="00EF06A7" w14:paraId="30271196" w14:textId="77777777" w:rsidTr="00756F02">
        <w:trPr>
          <w:trHeight w:val="71"/>
          <w:jc w:val="center"/>
        </w:trPr>
        <w:tc>
          <w:tcPr>
            <w:tcW w:w="1383" w:type="dxa"/>
            <w:vMerge/>
            <w:tcBorders>
              <w:left w:val="single" w:sz="4" w:space="0" w:color="auto"/>
              <w:right w:val="single" w:sz="4" w:space="0" w:color="auto"/>
            </w:tcBorders>
            <w:hideMark/>
          </w:tcPr>
          <w:p w14:paraId="12FE259F"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F5F59E"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08DC725D"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1C0399" w14:textId="77777777" w:rsidR="004050E5" w:rsidRPr="00EF06A7" w:rsidRDefault="004050E5" w:rsidP="00983105">
            <w:pPr>
              <w:pStyle w:val="TAC"/>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9C2C5B2" w14:textId="77777777" w:rsidR="004050E5" w:rsidRPr="00EF06A7" w:rsidRDefault="004050E5" w:rsidP="00983105">
            <w:pPr>
              <w:pStyle w:val="TAC"/>
              <w:rPr>
                <w:lang w:eastAsia="zh-CN"/>
              </w:rPr>
            </w:pPr>
            <w:r w:rsidRPr="00EF06A7">
              <w:rPr>
                <w:rFonts w:eastAsia="SimSun"/>
                <w:lang w:eastAsia="zh-CN"/>
              </w:rPr>
              <w:t>5/1</w:t>
            </w:r>
          </w:p>
        </w:tc>
      </w:tr>
      <w:tr w:rsidR="004050E5" w:rsidRPr="00EF06A7" w14:paraId="09EECDD3"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5DA6BC0" w14:textId="77777777" w:rsidR="004050E5" w:rsidRPr="00EF06A7" w:rsidRDefault="004050E5"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076490CD"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813B91A"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7B0EFDD" w14:textId="77777777" w:rsidR="004050E5" w:rsidRPr="00EF06A7" w:rsidRDefault="004050E5" w:rsidP="00983105">
            <w:pPr>
              <w:pStyle w:val="TAC"/>
              <w:rPr>
                <w:lang w:eastAsia="zh-CN"/>
              </w:rPr>
            </w:pPr>
            <w:r w:rsidRPr="00EF06A7">
              <w:rPr>
                <w:lang w:eastAsia="zh-CN"/>
              </w:rPr>
              <w:t>Aperiodic</w:t>
            </w:r>
          </w:p>
        </w:tc>
      </w:tr>
      <w:tr w:rsidR="004050E5" w:rsidRPr="00EF06A7" w14:paraId="4ABAEA56" w14:textId="77777777" w:rsidTr="00756F02">
        <w:trPr>
          <w:trHeight w:val="71"/>
          <w:jc w:val="center"/>
        </w:trPr>
        <w:tc>
          <w:tcPr>
            <w:tcW w:w="1383" w:type="dxa"/>
            <w:vMerge/>
            <w:tcBorders>
              <w:left w:val="single" w:sz="4" w:space="0" w:color="auto"/>
              <w:right w:val="single" w:sz="4" w:space="0" w:color="auto"/>
            </w:tcBorders>
            <w:vAlign w:val="center"/>
          </w:tcPr>
          <w:p w14:paraId="295AD7A5"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0F8D11"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A37A86"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A04D1C" w14:textId="77777777" w:rsidR="004050E5" w:rsidRPr="00EF06A7" w:rsidRDefault="004050E5" w:rsidP="00983105">
            <w:pPr>
              <w:pStyle w:val="TAC"/>
              <w:rPr>
                <w:lang w:eastAsia="zh-CN"/>
              </w:rPr>
            </w:pPr>
            <w:r w:rsidRPr="00EF06A7">
              <w:rPr>
                <w:lang w:eastAsia="zh-CN"/>
              </w:rPr>
              <w:t>8</w:t>
            </w:r>
          </w:p>
        </w:tc>
      </w:tr>
      <w:tr w:rsidR="004050E5" w:rsidRPr="00EF06A7" w14:paraId="4F492BFB" w14:textId="77777777" w:rsidTr="00756F02">
        <w:trPr>
          <w:trHeight w:val="71"/>
          <w:jc w:val="center"/>
        </w:trPr>
        <w:tc>
          <w:tcPr>
            <w:tcW w:w="1383" w:type="dxa"/>
            <w:vMerge/>
            <w:tcBorders>
              <w:left w:val="single" w:sz="4" w:space="0" w:color="auto"/>
              <w:right w:val="single" w:sz="4" w:space="0" w:color="auto"/>
            </w:tcBorders>
            <w:vAlign w:val="center"/>
            <w:hideMark/>
          </w:tcPr>
          <w:p w14:paraId="7FBCC3CC"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7B07228"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718248D"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43EFBA9" w14:textId="77777777" w:rsidR="004050E5" w:rsidRPr="00EF06A7" w:rsidRDefault="004050E5" w:rsidP="00983105">
            <w:pPr>
              <w:pStyle w:val="TAC"/>
              <w:rPr>
                <w:lang w:eastAsia="zh-CN"/>
              </w:rPr>
            </w:pPr>
            <w:r w:rsidRPr="00EF06A7">
              <w:rPr>
                <w:lang w:eastAsia="zh-CN"/>
              </w:rPr>
              <w:t>CDM4 (FD2, TD2)</w:t>
            </w:r>
          </w:p>
        </w:tc>
      </w:tr>
      <w:tr w:rsidR="004050E5" w:rsidRPr="00EF06A7" w14:paraId="6F8A18CD" w14:textId="77777777" w:rsidTr="00756F02">
        <w:trPr>
          <w:trHeight w:val="71"/>
          <w:jc w:val="center"/>
        </w:trPr>
        <w:tc>
          <w:tcPr>
            <w:tcW w:w="1383" w:type="dxa"/>
            <w:vMerge/>
            <w:tcBorders>
              <w:left w:val="single" w:sz="4" w:space="0" w:color="auto"/>
              <w:right w:val="single" w:sz="4" w:space="0" w:color="auto"/>
            </w:tcBorders>
            <w:hideMark/>
          </w:tcPr>
          <w:p w14:paraId="45290EC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27E265"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C25263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836F60C" w14:textId="77777777" w:rsidR="004050E5" w:rsidRPr="00EF06A7" w:rsidRDefault="004050E5" w:rsidP="00983105">
            <w:pPr>
              <w:pStyle w:val="TAC"/>
              <w:rPr>
                <w:lang w:eastAsia="zh-CN"/>
              </w:rPr>
            </w:pPr>
            <w:r w:rsidRPr="00EF06A7">
              <w:rPr>
                <w:lang w:eastAsia="zh-CN"/>
              </w:rPr>
              <w:t>1</w:t>
            </w:r>
          </w:p>
        </w:tc>
      </w:tr>
      <w:tr w:rsidR="004050E5" w:rsidRPr="00EF06A7" w14:paraId="1F492A6F" w14:textId="77777777" w:rsidTr="00756F02">
        <w:trPr>
          <w:trHeight w:val="71"/>
          <w:jc w:val="center"/>
        </w:trPr>
        <w:tc>
          <w:tcPr>
            <w:tcW w:w="1383" w:type="dxa"/>
            <w:vMerge/>
            <w:tcBorders>
              <w:left w:val="single" w:sz="4" w:space="0" w:color="auto"/>
              <w:right w:val="single" w:sz="4" w:space="0" w:color="auto"/>
            </w:tcBorders>
            <w:hideMark/>
          </w:tcPr>
          <w:p w14:paraId="1FE666C9" w14:textId="77777777" w:rsidR="004050E5" w:rsidRPr="00EF06A7" w:rsidRDefault="004050E5"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01FFAA"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BA0403"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38A61B" w14:textId="77777777" w:rsidR="004050E5" w:rsidRPr="00EF06A7" w:rsidRDefault="004050E5" w:rsidP="00983105">
            <w:pPr>
              <w:pStyle w:val="TAC"/>
              <w:rPr>
                <w:lang w:eastAsia="zh-CN"/>
              </w:rPr>
            </w:pPr>
            <w:r w:rsidRPr="00EF06A7">
              <w:rPr>
                <w:lang w:eastAsia="zh-CN"/>
              </w:rPr>
              <w:t>Row 8, (4,6)</w:t>
            </w:r>
          </w:p>
        </w:tc>
      </w:tr>
      <w:tr w:rsidR="004050E5" w:rsidRPr="00EF06A7" w14:paraId="0DC08832" w14:textId="77777777" w:rsidTr="00756F02">
        <w:trPr>
          <w:trHeight w:val="71"/>
          <w:jc w:val="center"/>
        </w:trPr>
        <w:tc>
          <w:tcPr>
            <w:tcW w:w="1383" w:type="dxa"/>
            <w:vMerge/>
            <w:tcBorders>
              <w:left w:val="single" w:sz="4" w:space="0" w:color="auto"/>
              <w:right w:val="single" w:sz="4" w:space="0" w:color="auto"/>
            </w:tcBorders>
            <w:hideMark/>
          </w:tcPr>
          <w:p w14:paraId="54EDA8E2"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74C7A9"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71C64E6"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757C8D6" w14:textId="77777777" w:rsidR="004050E5" w:rsidRPr="00EF06A7" w:rsidRDefault="004050E5" w:rsidP="00983105">
            <w:pPr>
              <w:pStyle w:val="TAC"/>
              <w:rPr>
                <w:lang w:eastAsia="zh-CN"/>
              </w:rPr>
            </w:pPr>
            <w:r w:rsidRPr="00EF06A7">
              <w:rPr>
                <w:lang w:eastAsia="zh-CN"/>
              </w:rPr>
              <w:t>(5,-)</w:t>
            </w:r>
          </w:p>
        </w:tc>
      </w:tr>
      <w:tr w:rsidR="004050E5" w:rsidRPr="00EF06A7" w14:paraId="4FA16A51" w14:textId="77777777" w:rsidTr="00756F02">
        <w:trPr>
          <w:trHeight w:val="71"/>
          <w:jc w:val="center"/>
        </w:trPr>
        <w:tc>
          <w:tcPr>
            <w:tcW w:w="1383" w:type="dxa"/>
            <w:vMerge/>
            <w:tcBorders>
              <w:left w:val="single" w:sz="4" w:space="0" w:color="auto"/>
              <w:right w:val="single" w:sz="4" w:space="0" w:color="auto"/>
            </w:tcBorders>
          </w:tcPr>
          <w:p w14:paraId="2E35A07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598E7B"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38BBE6B1"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8DDE42" w14:textId="77777777" w:rsidR="004050E5" w:rsidRPr="00EF06A7" w:rsidRDefault="004050E5" w:rsidP="00983105">
            <w:pPr>
              <w:pStyle w:val="TAC"/>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C94482B" w14:textId="77777777" w:rsidR="004050E5" w:rsidRPr="00EF06A7" w:rsidRDefault="004050E5" w:rsidP="00983105">
            <w:pPr>
              <w:pStyle w:val="TAC"/>
              <w:rPr>
                <w:lang w:eastAsia="zh-CN"/>
              </w:rPr>
            </w:pPr>
            <w:r w:rsidRPr="00EF06A7">
              <w:rPr>
                <w:rFonts w:eastAsia="SimSun"/>
                <w:lang w:eastAsia="zh-CN"/>
              </w:rPr>
              <w:t>Not configured</w:t>
            </w:r>
          </w:p>
        </w:tc>
      </w:tr>
      <w:tr w:rsidR="004050E5" w:rsidRPr="00EF06A7" w14:paraId="045FE86D"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7E789750"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351DBDC"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66C743F" w14:textId="77777777" w:rsidR="004050E5" w:rsidRPr="00EF06A7" w:rsidRDefault="004050E5" w:rsidP="00983105">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9B448F7" w14:textId="77777777" w:rsidR="004050E5" w:rsidRPr="00EF06A7" w:rsidRDefault="004050E5" w:rsidP="00983105">
            <w:pPr>
              <w:pStyle w:val="TAC"/>
              <w:rPr>
                <w:rFonts w:eastAsia="SimSun"/>
                <w:lang w:eastAsia="zh-CN"/>
              </w:rPr>
            </w:pPr>
            <w:r w:rsidRPr="00EF06A7">
              <w:rPr>
                <w:rFonts w:eastAsia="SimSun"/>
                <w:lang w:eastAsia="zh-CN"/>
              </w:rPr>
              <w:t>0</w:t>
            </w:r>
          </w:p>
        </w:tc>
      </w:tr>
      <w:tr w:rsidR="004050E5" w:rsidRPr="00EF06A7" w14:paraId="4630AA90" w14:textId="77777777" w:rsidTr="00756F02">
        <w:trPr>
          <w:trHeight w:val="71"/>
          <w:jc w:val="center"/>
        </w:trPr>
        <w:tc>
          <w:tcPr>
            <w:tcW w:w="1383" w:type="dxa"/>
            <w:vMerge w:val="restart"/>
            <w:tcBorders>
              <w:left w:val="single" w:sz="4" w:space="0" w:color="auto"/>
              <w:right w:val="single" w:sz="4" w:space="0" w:color="auto"/>
            </w:tcBorders>
          </w:tcPr>
          <w:p w14:paraId="6E645604" w14:textId="77777777" w:rsidR="004050E5" w:rsidRPr="00EF06A7" w:rsidRDefault="004050E5"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A44CF0B" w14:textId="77777777" w:rsidR="004050E5" w:rsidRPr="00EF06A7" w:rsidRDefault="004050E5"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CC78893" w14:textId="77777777" w:rsidR="004050E5" w:rsidRPr="00EF06A7" w:rsidRDefault="004050E5" w:rsidP="00983105">
            <w:pPr>
              <w:pStyle w:val="TAC"/>
              <w:rPr>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CF565A" w14:textId="77777777" w:rsidR="004050E5" w:rsidRPr="00EF06A7" w:rsidRDefault="004050E5" w:rsidP="00983105">
            <w:pPr>
              <w:pStyle w:val="TAC"/>
              <w:rPr>
                <w:rFonts w:eastAsia="SimSun"/>
                <w:lang w:eastAsia="zh-CN"/>
              </w:rPr>
            </w:pPr>
            <w:r w:rsidRPr="00EF06A7">
              <w:rPr>
                <w:rFonts w:eastAsia="SimSun"/>
                <w:lang w:eastAsia="zh-CN"/>
              </w:rPr>
              <w:t>Aperiodic</w:t>
            </w:r>
          </w:p>
        </w:tc>
      </w:tr>
      <w:tr w:rsidR="004050E5" w:rsidRPr="00EF06A7" w14:paraId="6F9CA191" w14:textId="77777777" w:rsidTr="00756F02">
        <w:trPr>
          <w:trHeight w:val="221"/>
          <w:jc w:val="center"/>
        </w:trPr>
        <w:tc>
          <w:tcPr>
            <w:tcW w:w="1383" w:type="dxa"/>
            <w:vMerge/>
            <w:tcBorders>
              <w:left w:val="single" w:sz="4" w:space="0" w:color="auto"/>
              <w:right w:val="single" w:sz="4" w:space="0" w:color="auto"/>
            </w:tcBorders>
            <w:hideMark/>
          </w:tcPr>
          <w:p w14:paraId="540C377E"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B9CD2A"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0AFC8"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764584F" w14:textId="77777777" w:rsidR="004050E5" w:rsidRPr="00EF06A7" w:rsidRDefault="004050E5" w:rsidP="00983105">
            <w:pPr>
              <w:pStyle w:val="TAC"/>
              <w:rPr>
                <w:lang w:eastAsia="zh-CN"/>
              </w:rPr>
            </w:pPr>
            <w:r w:rsidRPr="00EF06A7">
              <w:rPr>
                <w:lang w:eastAsia="zh-CN"/>
              </w:rPr>
              <w:t>Patten 0</w:t>
            </w:r>
          </w:p>
        </w:tc>
      </w:tr>
      <w:tr w:rsidR="004050E5" w:rsidRPr="00EF06A7" w14:paraId="3491E2E0" w14:textId="77777777" w:rsidTr="00756F02">
        <w:trPr>
          <w:trHeight w:val="413"/>
          <w:jc w:val="center"/>
        </w:trPr>
        <w:tc>
          <w:tcPr>
            <w:tcW w:w="1383" w:type="dxa"/>
            <w:vMerge/>
            <w:tcBorders>
              <w:left w:val="single" w:sz="4" w:space="0" w:color="auto"/>
              <w:right w:val="single" w:sz="4" w:space="0" w:color="auto"/>
            </w:tcBorders>
            <w:hideMark/>
          </w:tcPr>
          <w:p w14:paraId="66EF33D4"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A44B79" w14:textId="77777777" w:rsidR="004050E5" w:rsidRPr="00EF06A7" w:rsidRDefault="004050E5" w:rsidP="00756F02">
            <w:pPr>
              <w:keepNext/>
              <w:keepLines/>
              <w:spacing w:after="0"/>
              <w:rPr>
                <w:rFonts w:ascii="Arial" w:hAnsi="Arial"/>
                <w:sz w:val="18"/>
              </w:rPr>
            </w:pPr>
            <w:r w:rsidRPr="00EF06A7">
              <w:rPr>
                <w:rFonts w:ascii="Arial" w:hAnsi="Arial"/>
                <w:sz w:val="18"/>
              </w:rPr>
              <w:t>CSI-IM Resource Mapping</w:t>
            </w:r>
          </w:p>
          <w:p w14:paraId="16F01350" w14:textId="77777777" w:rsidR="004050E5" w:rsidRPr="00EF06A7" w:rsidRDefault="004050E5"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32199F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B1B622C" w14:textId="77777777" w:rsidR="004050E5" w:rsidRPr="00EF06A7" w:rsidRDefault="004050E5" w:rsidP="00983105">
            <w:pPr>
              <w:pStyle w:val="TAC"/>
              <w:rPr>
                <w:lang w:eastAsia="zh-CN"/>
              </w:rPr>
            </w:pPr>
            <w:r w:rsidRPr="00EF06A7">
              <w:rPr>
                <w:lang w:eastAsia="zh-CN"/>
              </w:rPr>
              <w:t>(4,9)</w:t>
            </w:r>
          </w:p>
        </w:tc>
      </w:tr>
      <w:tr w:rsidR="004050E5" w:rsidRPr="00EF06A7" w14:paraId="422A938B" w14:textId="77777777" w:rsidTr="00756F02">
        <w:trPr>
          <w:trHeight w:val="71"/>
          <w:jc w:val="center"/>
        </w:trPr>
        <w:tc>
          <w:tcPr>
            <w:tcW w:w="1383" w:type="dxa"/>
            <w:vMerge/>
            <w:tcBorders>
              <w:left w:val="single" w:sz="4" w:space="0" w:color="auto"/>
              <w:bottom w:val="single" w:sz="4" w:space="0" w:color="auto"/>
              <w:right w:val="single" w:sz="4" w:space="0" w:color="auto"/>
            </w:tcBorders>
            <w:hideMark/>
          </w:tcPr>
          <w:p w14:paraId="5BB98600"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7568F4B" w14:textId="77777777" w:rsidR="004050E5" w:rsidRPr="00EF06A7" w:rsidRDefault="004050E5" w:rsidP="00756F02">
            <w:pPr>
              <w:keepNext/>
              <w:keepLines/>
              <w:spacing w:after="0"/>
              <w:rPr>
                <w:rFonts w:ascii="Arial" w:hAnsi="Arial"/>
                <w:sz w:val="18"/>
              </w:rPr>
            </w:pPr>
            <w:r w:rsidRPr="00EF06A7">
              <w:rPr>
                <w:rFonts w:ascii="Arial" w:hAnsi="Arial"/>
                <w:sz w:val="18"/>
              </w:rPr>
              <w:t>CSI-IM timeConfig</w:t>
            </w:r>
          </w:p>
          <w:p w14:paraId="4EC417F2"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3D787BD" w14:textId="77777777" w:rsidR="004050E5" w:rsidRPr="00EF06A7" w:rsidRDefault="004050E5" w:rsidP="00983105">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E7F3BEC" w14:textId="77777777" w:rsidR="004050E5" w:rsidRPr="00EF06A7" w:rsidRDefault="004050E5" w:rsidP="00983105">
            <w:pPr>
              <w:pStyle w:val="TAC"/>
              <w:rPr>
                <w:lang w:eastAsia="zh-CN"/>
              </w:rPr>
            </w:pPr>
            <w:r w:rsidRPr="00EF06A7">
              <w:rPr>
                <w:rFonts w:eastAsia="SimSun"/>
                <w:lang w:eastAsia="zh-CN"/>
              </w:rPr>
              <w:t>Not configured</w:t>
            </w:r>
          </w:p>
        </w:tc>
      </w:tr>
      <w:tr w:rsidR="004050E5" w:rsidRPr="00EF06A7" w14:paraId="1E78A1D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6B07EC" w14:textId="77777777" w:rsidR="004050E5" w:rsidRPr="00EF06A7" w:rsidRDefault="004050E5"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31BCD1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96C10B" w14:textId="77777777" w:rsidR="004050E5" w:rsidRPr="00EF06A7" w:rsidRDefault="004050E5" w:rsidP="00983105">
            <w:pPr>
              <w:pStyle w:val="TAC"/>
              <w:rPr>
                <w:lang w:eastAsia="zh-CN"/>
              </w:rPr>
            </w:pPr>
            <w:r w:rsidRPr="00EF06A7">
              <w:rPr>
                <w:lang w:eastAsia="zh-CN"/>
              </w:rPr>
              <w:t>Aperiodic</w:t>
            </w:r>
          </w:p>
        </w:tc>
      </w:tr>
      <w:tr w:rsidR="004050E5" w:rsidRPr="00EF06A7" w14:paraId="4E42FF6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E63DC1" w14:textId="77777777" w:rsidR="004050E5" w:rsidRPr="00EF06A7" w:rsidRDefault="004050E5"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FDBDDDE"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0DB75CD" w14:textId="77777777" w:rsidR="004050E5" w:rsidRPr="00EF06A7" w:rsidRDefault="004050E5" w:rsidP="00983105">
            <w:pPr>
              <w:pStyle w:val="TAC"/>
              <w:rPr>
                <w:lang w:eastAsia="zh-CN"/>
              </w:rPr>
            </w:pPr>
            <w:r w:rsidRPr="00EF06A7">
              <w:rPr>
                <w:lang w:eastAsia="zh-CN"/>
              </w:rPr>
              <w:t>Table 1</w:t>
            </w:r>
          </w:p>
        </w:tc>
      </w:tr>
      <w:tr w:rsidR="004050E5" w:rsidRPr="00EF06A7" w14:paraId="30BF5AB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B4C1822" w14:textId="77777777" w:rsidR="004050E5" w:rsidRPr="00EF06A7" w:rsidRDefault="004050E5"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146BFC5"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37C64E" w14:textId="77777777" w:rsidR="004050E5" w:rsidRPr="00EF06A7" w:rsidRDefault="004050E5" w:rsidP="00983105">
            <w:pPr>
              <w:pStyle w:val="TAC"/>
            </w:pPr>
            <w:r w:rsidRPr="00EF06A7">
              <w:rPr>
                <w:lang w:eastAsia="zh-CN"/>
              </w:rPr>
              <w:t>cri-RI-PMI-CQI</w:t>
            </w:r>
          </w:p>
        </w:tc>
      </w:tr>
      <w:tr w:rsidR="004050E5" w:rsidRPr="00EF06A7" w14:paraId="5BA5E2D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87AD9"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85DA92E"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301516" w14:textId="77777777" w:rsidR="004050E5" w:rsidRPr="00EF06A7" w:rsidRDefault="004050E5" w:rsidP="00983105">
            <w:pPr>
              <w:pStyle w:val="TAC"/>
              <w:rPr>
                <w:lang w:eastAsia="zh-CN"/>
              </w:rPr>
            </w:pPr>
            <w:r w:rsidRPr="00EF06A7">
              <w:rPr>
                <w:lang w:eastAsia="zh-CN"/>
              </w:rPr>
              <w:t>Not configured</w:t>
            </w:r>
          </w:p>
        </w:tc>
      </w:tr>
      <w:tr w:rsidR="004050E5" w:rsidRPr="00EF06A7" w14:paraId="151249C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CBAC3"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B957E17"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1131B7C" w14:textId="77777777" w:rsidR="004050E5" w:rsidRPr="00EF06A7" w:rsidRDefault="004050E5" w:rsidP="00983105">
            <w:pPr>
              <w:pStyle w:val="TAC"/>
              <w:rPr>
                <w:lang w:eastAsia="zh-CN"/>
              </w:rPr>
            </w:pPr>
            <w:r w:rsidRPr="00EF06A7">
              <w:rPr>
                <w:lang w:eastAsia="zh-CN"/>
              </w:rPr>
              <w:t>Not configured</w:t>
            </w:r>
          </w:p>
        </w:tc>
      </w:tr>
      <w:tr w:rsidR="004050E5" w:rsidRPr="00EF06A7" w14:paraId="3EE4EDC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9A60A92" w14:textId="77777777" w:rsidR="004050E5" w:rsidRPr="00EF06A7" w:rsidRDefault="004050E5"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1F07FB8"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09946" w14:textId="77777777" w:rsidR="004050E5" w:rsidRPr="00EF06A7" w:rsidRDefault="004050E5" w:rsidP="00983105">
            <w:pPr>
              <w:pStyle w:val="TAC"/>
              <w:rPr>
                <w:lang w:eastAsia="zh-CN"/>
              </w:rPr>
            </w:pPr>
            <w:r w:rsidRPr="00EF06A7">
              <w:rPr>
                <w:lang w:eastAsia="zh-CN"/>
              </w:rPr>
              <w:t>Wideband</w:t>
            </w:r>
          </w:p>
        </w:tc>
      </w:tr>
      <w:tr w:rsidR="004050E5" w:rsidRPr="00EF06A7" w14:paraId="3BFCA95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F826226" w14:textId="77777777" w:rsidR="004050E5" w:rsidRPr="00EF06A7" w:rsidRDefault="004050E5" w:rsidP="00756F02">
            <w:pPr>
              <w:keepNext/>
              <w:keepLines/>
              <w:spacing w:after="0"/>
              <w:rPr>
                <w:rFonts w:ascii="Arial" w:hAnsi="Arial"/>
                <w:sz w:val="18"/>
              </w:rPr>
            </w:pPr>
            <w:r w:rsidRPr="00EF06A7">
              <w:rPr>
                <w:rFonts w:ascii="Arial" w:hAnsi="Arial"/>
                <w:sz w:val="18"/>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7FC45DC"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4110515" w14:textId="77777777" w:rsidR="004050E5" w:rsidRPr="00EF06A7" w:rsidRDefault="004050E5" w:rsidP="00983105">
            <w:pPr>
              <w:pStyle w:val="TAC"/>
              <w:rPr>
                <w:lang w:eastAsia="zh-CN"/>
              </w:rPr>
            </w:pPr>
            <w:r w:rsidRPr="00EF06A7">
              <w:rPr>
                <w:lang w:eastAsia="zh-CN"/>
              </w:rPr>
              <w:t>Wideband</w:t>
            </w:r>
          </w:p>
        </w:tc>
      </w:tr>
      <w:tr w:rsidR="004050E5" w:rsidRPr="00EF06A7" w14:paraId="58A3A20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F9E0C6"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1B30E82B" w14:textId="77777777" w:rsidR="004050E5" w:rsidRPr="00EF06A7" w:rsidRDefault="004050E5" w:rsidP="00983105">
            <w:pPr>
              <w:pStyle w:val="TAC"/>
            </w:pPr>
            <w:r w:rsidRPr="00EF06A7">
              <w:rPr>
                <w:rFonts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E47841A" w14:textId="77777777" w:rsidR="004050E5" w:rsidRPr="00EF06A7" w:rsidRDefault="004050E5" w:rsidP="00983105">
            <w:pPr>
              <w:pStyle w:val="TAC"/>
              <w:rPr>
                <w:lang w:eastAsia="zh-CN"/>
              </w:rPr>
            </w:pPr>
            <w:r w:rsidRPr="00EF06A7">
              <w:rPr>
                <w:rFonts w:cs="Arial"/>
                <w:szCs w:val="18"/>
              </w:rPr>
              <w:t>8</w:t>
            </w:r>
          </w:p>
        </w:tc>
      </w:tr>
      <w:tr w:rsidR="004050E5" w:rsidRPr="00EF06A7" w14:paraId="4C3A8D6D"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CA6F0"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6ED1356"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00BB564" w14:textId="77777777" w:rsidR="004050E5" w:rsidRPr="00EF06A7" w:rsidRDefault="004050E5" w:rsidP="00983105">
            <w:pPr>
              <w:pStyle w:val="TAC"/>
              <w:rPr>
                <w:lang w:eastAsia="zh-CN"/>
              </w:rPr>
            </w:pPr>
            <w:r w:rsidRPr="00EF06A7">
              <w:rPr>
                <w:rFonts w:cs="Arial"/>
                <w:szCs w:val="18"/>
              </w:rPr>
              <w:t>1111111</w:t>
            </w:r>
          </w:p>
        </w:tc>
      </w:tr>
      <w:tr w:rsidR="004050E5" w:rsidRPr="00EF06A7" w14:paraId="143187B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506F1A"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C336DA" w14:textId="77777777" w:rsidR="004050E5" w:rsidRPr="00EF06A7" w:rsidRDefault="004050E5" w:rsidP="00983105">
            <w:pPr>
              <w:pStyle w:val="TAC"/>
              <w:rPr>
                <w:lang w:eastAsia="zh-CN"/>
              </w:rPr>
            </w:pPr>
            <w:r w:rsidRPr="00EF06A7">
              <w:rPr>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1C0D29" w14:textId="77777777" w:rsidR="004050E5" w:rsidRPr="00EF06A7" w:rsidRDefault="004050E5" w:rsidP="00983105">
            <w:pPr>
              <w:pStyle w:val="TAC"/>
              <w:rPr>
                <w:lang w:eastAsia="zh-CN"/>
              </w:rPr>
            </w:pPr>
            <w:r w:rsidRPr="00EF06A7">
              <w:rPr>
                <w:rFonts w:eastAsia="SimSun"/>
                <w:lang w:eastAsia="zh-CN"/>
              </w:rPr>
              <w:t>Not configured</w:t>
            </w:r>
          </w:p>
        </w:tc>
      </w:tr>
      <w:tr w:rsidR="004050E5" w:rsidRPr="00EF06A7" w:rsidDel="007F2558" w14:paraId="7A9CAFA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B2FEBDE" w14:textId="77777777" w:rsidR="004050E5" w:rsidRPr="00EF06A7" w:rsidDel="007F2558" w:rsidRDefault="004050E5"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8787792"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08FE04D" w14:textId="77777777" w:rsidR="004050E5" w:rsidRPr="00EF06A7" w:rsidDel="007F2558" w:rsidRDefault="004050E5" w:rsidP="00983105">
            <w:pPr>
              <w:pStyle w:val="TAC"/>
              <w:rPr>
                <w:lang w:eastAsia="zh-CN"/>
              </w:rPr>
            </w:pPr>
            <w:r w:rsidRPr="00EF06A7">
              <w:rPr>
                <w:lang w:eastAsia="zh-CN"/>
              </w:rPr>
              <w:t>5</w:t>
            </w:r>
          </w:p>
        </w:tc>
      </w:tr>
      <w:tr w:rsidR="004050E5" w:rsidRPr="00EF06A7" w:rsidDel="007F2558" w14:paraId="265CF72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80B9705" w14:textId="77777777" w:rsidR="004050E5" w:rsidRPr="00EF06A7" w:rsidDel="007F2558" w:rsidRDefault="004050E5"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FAD96AD"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17A27FD" w14:textId="77777777" w:rsidR="004050E5" w:rsidRPr="00EF06A7" w:rsidDel="007F2558" w:rsidRDefault="004050E5" w:rsidP="00983105">
            <w:pPr>
              <w:pStyle w:val="TAC"/>
              <w:rPr>
                <w:lang w:eastAsia="zh-CN"/>
              </w:rPr>
            </w:pPr>
            <w:r w:rsidRPr="00EF06A7">
              <w:rPr>
                <w:lang w:eastAsia="zh-CN"/>
              </w:rPr>
              <w:t>1 in slots i, where mod(i, 5) = 1, otherwise it is equal to 0</w:t>
            </w:r>
          </w:p>
        </w:tc>
      </w:tr>
      <w:tr w:rsidR="004050E5" w:rsidRPr="00EF06A7" w:rsidDel="007F2558" w14:paraId="74A0B2C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81FEF0" w14:textId="77777777" w:rsidR="004050E5" w:rsidRPr="00EF06A7" w:rsidDel="007F2558" w:rsidRDefault="004050E5"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11E156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A26FC0F" w14:textId="77777777" w:rsidR="004050E5" w:rsidRPr="00EF06A7" w:rsidDel="007F2558" w:rsidRDefault="004050E5" w:rsidP="00983105">
            <w:pPr>
              <w:pStyle w:val="TAC"/>
              <w:rPr>
                <w:lang w:eastAsia="zh-CN"/>
              </w:rPr>
            </w:pPr>
            <w:r w:rsidRPr="00EF06A7">
              <w:rPr>
                <w:lang w:eastAsia="zh-CN"/>
              </w:rPr>
              <w:t>1</w:t>
            </w:r>
          </w:p>
        </w:tc>
      </w:tr>
      <w:tr w:rsidR="004050E5" w:rsidRPr="00EF06A7" w:rsidDel="007F2558" w14:paraId="6042FE1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F74246" w14:textId="77777777" w:rsidR="004050E5" w:rsidRPr="00EF06A7" w:rsidDel="007F2558" w:rsidRDefault="004050E5"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FB66A72"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41E6A49" w14:textId="77777777" w:rsidR="004050E5" w:rsidRPr="00EF06A7" w:rsidRDefault="004050E5" w:rsidP="00983105">
            <w:pPr>
              <w:pStyle w:val="TAC"/>
              <w:rPr>
                <w:lang w:eastAsia="zh-CN"/>
              </w:rPr>
            </w:pPr>
            <w:r w:rsidRPr="00EF06A7">
              <w:rPr>
                <w:lang w:eastAsia="zh-CN"/>
              </w:rPr>
              <w:t>One State with one Associated Report Configuration</w:t>
            </w:r>
          </w:p>
          <w:p w14:paraId="3DE04850" w14:textId="77777777" w:rsidR="004050E5" w:rsidRPr="00EF06A7" w:rsidDel="007F2558" w:rsidRDefault="004050E5" w:rsidP="00983105">
            <w:pPr>
              <w:pStyle w:val="TAC"/>
              <w:rPr>
                <w:lang w:eastAsia="zh-CN"/>
              </w:rPr>
            </w:pPr>
            <w:r w:rsidRPr="00EF06A7">
              <w:rPr>
                <w:lang w:eastAsia="zh-CN"/>
              </w:rPr>
              <w:t>Associated Report Configuration contains pointers to NZP CSI-RS and CSI-IM</w:t>
            </w:r>
          </w:p>
        </w:tc>
      </w:tr>
      <w:tr w:rsidR="004050E5" w:rsidRPr="00EF06A7" w14:paraId="7A30B4E3" w14:textId="77777777" w:rsidTr="00756F02">
        <w:trPr>
          <w:trHeight w:val="71"/>
          <w:jc w:val="center"/>
        </w:trPr>
        <w:tc>
          <w:tcPr>
            <w:tcW w:w="1383" w:type="dxa"/>
            <w:vMerge w:val="restart"/>
            <w:tcBorders>
              <w:top w:val="single" w:sz="4" w:space="0" w:color="auto"/>
              <w:left w:val="single" w:sz="4" w:space="0" w:color="auto"/>
              <w:right w:val="single" w:sz="4" w:space="0" w:color="auto"/>
            </w:tcBorders>
            <w:hideMark/>
          </w:tcPr>
          <w:p w14:paraId="051A1704" w14:textId="77777777" w:rsidR="004050E5" w:rsidRPr="00EF06A7" w:rsidRDefault="004050E5"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54F1AE72" w14:textId="77777777" w:rsidR="004050E5" w:rsidRPr="00EF06A7" w:rsidRDefault="004050E5"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6BE3BE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0C193A" w14:textId="77777777" w:rsidR="004050E5" w:rsidRPr="00EF06A7" w:rsidRDefault="004050E5" w:rsidP="00983105">
            <w:pPr>
              <w:pStyle w:val="TAC"/>
            </w:pPr>
            <w:r w:rsidRPr="00EF06A7">
              <w:rPr>
                <w:lang w:eastAsia="zh-CN"/>
              </w:rPr>
              <w:t>typeI-SinglePanel</w:t>
            </w:r>
          </w:p>
        </w:tc>
      </w:tr>
      <w:tr w:rsidR="004050E5" w:rsidRPr="00EF06A7" w14:paraId="419EE9EC" w14:textId="77777777" w:rsidTr="00756F02">
        <w:trPr>
          <w:trHeight w:val="71"/>
          <w:jc w:val="center"/>
        </w:trPr>
        <w:tc>
          <w:tcPr>
            <w:tcW w:w="1383" w:type="dxa"/>
            <w:vMerge/>
            <w:tcBorders>
              <w:left w:val="single" w:sz="4" w:space="0" w:color="auto"/>
              <w:right w:val="single" w:sz="4" w:space="0" w:color="auto"/>
            </w:tcBorders>
            <w:hideMark/>
          </w:tcPr>
          <w:p w14:paraId="39985B1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EBF15A" w14:textId="77777777" w:rsidR="004050E5" w:rsidRPr="00EF06A7" w:rsidRDefault="004050E5"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A96DBAC"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875FE05" w14:textId="77777777" w:rsidR="004050E5" w:rsidRPr="00EF06A7" w:rsidRDefault="004050E5" w:rsidP="00983105">
            <w:pPr>
              <w:pStyle w:val="TAC"/>
              <w:rPr>
                <w:lang w:eastAsia="zh-CN"/>
              </w:rPr>
            </w:pPr>
            <w:r w:rsidRPr="00EF06A7">
              <w:rPr>
                <w:lang w:eastAsia="zh-CN"/>
              </w:rPr>
              <w:t>1</w:t>
            </w:r>
          </w:p>
        </w:tc>
      </w:tr>
      <w:tr w:rsidR="004050E5" w:rsidRPr="00EF06A7" w14:paraId="349A31B8" w14:textId="77777777" w:rsidTr="00756F02">
        <w:trPr>
          <w:trHeight w:val="71"/>
          <w:jc w:val="center"/>
        </w:trPr>
        <w:tc>
          <w:tcPr>
            <w:tcW w:w="1383" w:type="dxa"/>
            <w:vMerge/>
            <w:tcBorders>
              <w:left w:val="single" w:sz="4" w:space="0" w:color="auto"/>
              <w:right w:val="single" w:sz="4" w:space="0" w:color="auto"/>
            </w:tcBorders>
            <w:hideMark/>
          </w:tcPr>
          <w:p w14:paraId="0880CFF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0B7DACD" w14:textId="77777777" w:rsidR="004050E5" w:rsidRPr="00EF06A7" w:rsidRDefault="004050E5"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851C5A9"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18C068" w14:textId="77777777" w:rsidR="004050E5" w:rsidRPr="00EF06A7" w:rsidRDefault="004050E5" w:rsidP="00983105">
            <w:pPr>
              <w:pStyle w:val="TAC"/>
              <w:rPr>
                <w:lang w:eastAsia="zh-CN"/>
              </w:rPr>
            </w:pPr>
            <w:r w:rsidRPr="00EF06A7">
              <w:rPr>
                <w:lang w:eastAsia="zh-CN"/>
              </w:rPr>
              <w:t>(4,1)</w:t>
            </w:r>
          </w:p>
        </w:tc>
      </w:tr>
      <w:tr w:rsidR="004050E5" w:rsidRPr="00EF06A7" w14:paraId="73542095" w14:textId="77777777" w:rsidTr="00756F02">
        <w:trPr>
          <w:trHeight w:val="71"/>
          <w:jc w:val="center"/>
        </w:trPr>
        <w:tc>
          <w:tcPr>
            <w:tcW w:w="1383" w:type="dxa"/>
            <w:vMerge/>
            <w:tcBorders>
              <w:left w:val="single" w:sz="4" w:space="0" w:color="auto"/>
              <w:right w:val="single" w:sz="4" w:space="0" w:color="auto"/>
            </w:tcBorders>
          </w:tcPr>
          <w:p w14:paraId="1A7234D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60E8A7"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2CA2762"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055B6D8" w14:textId="77777777" w:rsidR="004050E5" w:rsidRPr="00EF06A7" w:rsidRDefault="004050E5" w:rsidP="00983105">
            <w:pPr>
              <w:pStyle w:val="TAC"/>
              <w:rPr>
                <w:lang w:eastAsia="zh-CN"/>
              </w:rPr>
            </w:pPr>
            <w:r w:rsidRPr="00EF06A7">
              <w:rPr>
                <w:rFonts w:eastAsia="SimSun"/>
                <w:lang w:eastAsia="zh-CN"/>
              </w:rPr>
              <w:t>(4,1)</w:t>
            </w:r>
          </w:p>
        </w:tc>
      </w:tr>
      <w:tr w:rsidR="004050E5" w:rsidRPr="00EF06A7" w14:paraId="6EE95D3F" w14:textId="77777777" w:rsidTr="00756F02">
        <w:trPr>
          <w:trHeight w:val="71"/>
          <w:jc w:val="center"/>
        </w:trPr>
        <w:tc>
          <w:tcPr>
            <w:tcW w:w="1383" w:type="dxa"/>
            <w:vMerge/>
            <w:tcBorders>
              <w:left w:val="single" w:sz="4" w:space="0" w:color="auto"/>
              <w:right w:val="single" w:sz="4" w:space="0" w:color="auto"/>
            </w:tcBorders>
            <w:hideMark/>
          </w:tcPr>
          <w:p w14:paraId="7D72E31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B7F1EC2" w14:textId="77777777" w:rsidR="004050E5" w:rsidRPr="00EF06A7" w:rsidRDefault="004050E5"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6CBC8E1"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E60F65" w14:textId="77777777" w:rsidR="004050E5" w:rsidRPr="00EF06A7" w:rsidRDefault="004050E5" w:rsidP="00983105">
            <w:pPr>
              <w:pStyle w:val="TAC"/>
              <w:rPr>
                <w:lang w:eastAsia="zh-CN"/>
              </w:rPr>
            </w:pPr>
            <w:r w:rsidRPr="00EF06A7">
              <w:rPr>
                <w:lang w:eastAsia="zh-CN"/>
              </w:rPr>
              <w:t>0x FFFF</w:t>
            </w:r>
          </w:p>
        </w:tc>
      </w:tr>
      <w:tr w:rsidR="004050E5" w:rsidRPr="00EF06A7" w14:paraId="54F0F125"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09AB25A3"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CF997D" w14:textId="77777777" w:rsidR="004050E5" w:rsidRPr="00EF06A7" w:rsidRDefault="004050E5"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83FF787"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907A27A" w14:textId="77777777" w:rsidR="004050E5" w:rsidRPr="00EF06A7" w:rsidRDefault="004050E5" w:rsidP="00983105">
            <w:pPr>
              <w:pStyle w:val="TAC"/>
              <w:rPr>
                <w:lang w:eastAsia="zh-CN"/>
              </w:rPr>
            </w:pPr>
            <w:r w:rsidRPr="00EF06A7">
              <w:rPr>
                <w:lang w:eastAsia="zh-CN"/>
              </w:rPr>
              <w:t>00000010</w:t>
            </w:r>
          </w:p>
        </w:tc>
      </w:tr>
      <w:tr w:rsidR="004050E5" w:rsidRPr="00EF06A7" w14:paraId="11CAFFE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A5FF594" w14:textId="77777777" w:rsidR="004050E5" w:rsidRPr="00EF06A7" w:rsidRDefault="004050E5"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E5D0024"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DB2299" w14:textId="77777777" w:rsidR="004050E5" w:rsidRPr="00EF06A7" w:rsidRDefault="004050E5" w:rsidP="00983105">
            <w:pPr>
              <w:pStyle w:val="TAC"/>
              <w:rPr>
                <w:lang w:eastAsia="zh-CN"/>
              </w:rPr>
            </w:pPr>
            <w:r w:rsidRPr="00EF06A7">
              <w:rPr>
                <w:lang w:eastAsia="zh-CN"/>
              </w:rPr>
              <w:t>PUSCH</w:t>
            </w:r>
          </w:p>
        </w:tc>
      </w:tr>
      <w:tr w:rsidR="004050E5" w:rsidRPr="00EF06A7" w14:paraId="5244FDE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C917B7" w14:textId="77777777" w:rsidR="004050E5" w:rsidRPr="00EF06A7" w:rsidRDefault="004050E5" w:rsidP="00756F02">
            <w:pPr>
              <w:keepNext/>
              <w:keepLines/>
              <w:spacing w:after="0"/>
              <w:rPr>
                <w:rFonts w:ascii="Arial" w:hAnsi="Arial"/>
                <w:sz w:val="18"/>
              </w:rPr>
            </w:pPr>
            <w:r w:rsidRPr="00EF06A7">
              <w:rPr>
                <w:rFonts w:ascii="Arial" w:hAnsi="Arial"/>
                <w:sz w:val="18"/>
              </w:rPr>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9FA18B" w14:textId="77777777" w:rsidR="004050E5" w:rsidRPr="00EF06A7" w:rsidRDefault="004050E5" w:rsidP="00983105">
            <w:pPr>
              <w:pStyle w:val="TAC"/>
            </w:pPr>
            <w:r w:rsidRPr="00EF06A7">
              <w:t>ms</w:t>
            </w:r>
          </w:p>
        </w:tc>
        <w:tc>
          <w:tcPr>
            <w:tcW w:w="2800" w:type="dxa"/>
            <w:tcBorders>
              <w:top w:val="single" w:sz="4" w:space="0" w:color="auto"/>
              <w:left w:val="single" w:sz="4" w:space="0" w:color="auto"/>
              <w:bottom w:val="single" w:sz="4" w:space="0" w:color="auto"/>
              <w:right w:val="single" w:sz="4" w:space="0" w:color="auto"/>
            </w:tcBorders>
            <w:vAlign w:val="center"/>
          </w:tcPr>
          <w:p w14:paraId="3B053813" w14:textId="77777777" w:rsidR="004050E5" w:rsidRPr="00EF06A7" w:rsidRDefault="004050E5" w:rsidP="00983105">
            <w:pPr>
              <w:pStyle w:val="TAC"/>
              <w:rPr>
                <w:lang w:eastAsia="zh-CN"/>
              </w:rPr>
            </w:pPr>
            <w:r w:rsidRPr="00EF06A7">
              <w:rPr>
                <w:lang w:eastAsia="zh-CN"/>
              </w:rPr>
              <w:t>8</w:t>
            </w:r>
          </w:p>
        </w:tc>
      </w:tr>
      <w:tr w:rsidR="004050E5" w:rsidRPr="00EF06A7" w14:paraId="2B54A9C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CE62D0" w14:textId="77777777" w:rsidR="004050E5" w:rsidRPr="00EF06A7" w:rsidRDefault="004050E5"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7B186BF"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08B4EA3" w14:textId="77777777" w:rsidR="004050E5" w:rsidRPr="00EF06A7" w:rsidRDefault="004050E5" w:rsidP="00983105">
            <w:pPr>
              <w:pStyle w:val="TAC"/>
              <w:rPr>
                <w:lang w:eastAsia="zh-CN"/>
              </w:rPr>
            </w:pPr>
            <w:r w:rsidRPr="00EF06A7">
              <w:rPr>
                <w:lang w:eastAsia="zh-CN"/>
              </w:rPr>
              <w:t>4</w:t>
            </w:r>
          </w:p>
        </w:tc>
      </w:tr>
      <w:tr w:rsidR="004050E5" w:rsidRPr="00EF06A7" w14:paraId="6E747E0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029DD8" w14:textId="77777777" w:rsidR="004050E5" w:rsidRPr="00EF06A7" w:rsidRDefault="004050E5"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6E6427" w14:textId="77777777" w:rsidR="004050E5" w:rsidRPr="00EF06A7" w:rsidRDefault="004050E5"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304E93D" w14:textId="77777777" w:rsidR="004050E5" w:rsidRPr="00EF06A7" w:rsidRDefault="004050E5" w:rsidP="00983105">
            <w:pPr>
              <w:pStyle w:val="TAC"/>
              <w:rPr>
                <w:lang w:eastAsia="zh-CN"/>
              </w:rPr>
            </w:pPr>
            <w:r w:rsidRPr="00EF06A7">
              <w:rPr>
                <w:rFonts w:cs="Arial"/>
                <w:szCs w:val="18"/>
              </w:rPr>
              <w:t>R.PDSCH.1-6.</w:t>
            </w:r>
            <w:r w:rsidRPr="00EF06A7">
              <w:rPr>
                <w:rFonts w:cs="Arial"/>
                <w:szCs w:val="18"/>
                <w:lang w:eastAsia="zh-CN"/>
              </w:rPr>
              <w:t>2</w:t>
            </w:r>
            <w:r w:rsidRPr="00EF06A7">
              <w:rPr>
                <w:rFonts w:cs="Arial"/>
                <w:szCs w:val="18"/>
              </w:rPr>
              <w:t xml:space="preserve"> FDD</w:t>
            </w:r>
          </w:p>
        </w:tc>
      </w:tr>
      <w:tr w:rsidR="00651A03" w:rsidRPr="00EF06A7" w14:paraId="62BFF89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DC0AB97" w14:textId="6625B04D" w:rsidR="00651A03" w:rsidRPr="00EF06A7" w:rsidRDefault="00651A03" w:rsidP="00651A03">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03838F6F" w14:textId="77777777" w:rsidR="00651A03" w:rsidRPr="00EF06A7" w:rsidRDefault="00651A03" w:rsidP="00983105">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922450D" w14:textId="4EE977C7" w:rsidR="00651A03" w:rsidRPr="00EF06A7" w:rsidRDefault="00651A03" w:rsidP="00983105">
            <w:pPr>
              <w:pStyle w:val="TAC"/>
              <w:rPr>
                <w:rFonts w:cs="Arial"/>
                <w:szCs w:val="18"/>
              </w:rPr>
            </w:pPr>
            <w:r w:rsidRPr="00EF06A7">
              <w:rPr>
                <w:rFonts w:eastAsia="SimSun" w:cs="Arial"/>
                <w:szCs w:val="18"/>
              </w:rPr>
              <w:t>Single Panel Type I, Random precoder selection updated per slot, with equal probability of each applicable i</w:t>
            </w:r>
            <w:r w:rsidRPr="00EF06A7">
              <w:rPr>
                <w:rFonts w:eastAsia="SimSun" w:cs="Arial"/>
                <w:szCs w:val="18"/>
                <w:vertAlign w:val="subscript"/>
              </w:rPr>
              <w:t>1</w:t>
            </w:r>
            <w:r w:rsidRPr="00EF06A7">
              <w:rPr>
                <w:rFonts w:eastAsia="SimSun" w:cs="Arial"/>
                <w:szCs w:val="18"/>
              </w:rPr>
              <w:t>, i</w:t>
            </w:r>
            <w:r w:rsidRPr="00EF06A7">
              <w:rPr>
                <w:rFonts w:eastAsia="SimSun" w:cs="Arial"/>
                <w:szCs w:val="18"/>
                <w:vertAlign w:val="subscript"/>
              </w:rPr>
              <w:t>2</w:t>
            </w:r>
            <w:r w:rsidRPr="00EF06A7">
              <w:rPr>
                <w:rFonts w:eastAsia="SimSun" w:cs="Arial"/>
                <w:szCs w:val="18"/>
              </w:rPr>
              <w:t xml:space="preserve"> combination, and </w:t>
            </w:r>
            <w:r w:rsidRPr="00EF06A7">
              <w:rPr>
                <w:rFonts w:cs="Arial"/>
                <w:szCs w:val="18"/>
              </w:rPr>
              <w:t>with Wideband granularity</w:t>
            </w:r>
          </w:p>
        </w:tc>
      </w:tr>
      <w:tr w:rsidR="004050E5" w:rsidRPr="00EF06A7" w14:paraId="0A57F06C"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614F3EF" w14:textId="77777777" w:rsidR="004050E5" w:rsidRPr="00EF06A7" w:rsidRDefault="004050E5" w:rsidP="00756F02">
            <w:pPr>
              <w:pStyle w:val="TAN"/>
            </w:pPr>
            <w:r w:rsidRPr="00EF06A7">
              <w:t>Note 1:</w:t>
            </w:r>
            <w:r w:rsidRPr="00EF06A7">
              <w:rPr>
                <w:lang w:eastAsia="zh-CN"/>
              </w:rPr>
              <w:tab/>
            </w:r>
            <w:r w:rsidRPr="00EF06A7">
              <w:t>For random precoder selection, the precoder shall be updated in each slot (1 ms granularity).</w:t>
            </w:r>
          </w:p>
          <w:p w14:paraId="6CDEC0F5" w14:textId="77777777" w:rsidR="004050E5" w:rsidRPr="00EF06A7" w:rsidRDefault="004050E5" w:rsidP="00756F02">
            <w:pPr>
              <w:pStyle w:val="TAN"/>
            </w:pPr>
            <w:r w:rsidRPr="00EF06A7">
              <w:t>Note 2</w:t>
            </w:r>
            <w:r w:rsidRPr="00EF06A7">
              <w:rPr>
                <w:lang w:eastAsia="zh-CN"/>
              </w:rPr>
              <w:t>:</w:t>
            </w:r>
            <w:r w:rsidRPr="00EF06A7">
              <w:rPr>
                <w:lang w:eastAsia="zh-CN"/>
              </w:rPr>
              <w:tab/>
            </w:r>
            <w:r w:rsidRPr="00EF06A7">
              <w:t xml:space="preserve">If the UE reports in an available uplink reporting instance at </w:t>
            </w:r>
            <w:r w:rsidRPr="00EF06A7">
              <w:rPr>
                <w:lang w:eastAsia="zh-CN"/>
              </w:rPr>
              <w:t>slot</w:t>
            </w:r>
            <w:r w:rsidRPr="00EF06A7">
              <w:t xml:space="preserve">#n based on PMI estimation at a downlink </w:t>
            </w:r>
            <w:r w:rsidRPr="00EF06A7">
              <w:rPr>
                <w:lang w:eastAsia="zh-CN"/>
              </w:rPr>
              <w:t>slot</w:t>
            </w:r>
            <w:r w:rsidRPr="00EF06A7">
              <w:t xml:space="preserve"> not later than </w:t>
            </w:r>
            <w:r w:rsidRPr="00EF06A7">
              <w:rPr>
                <w:lang w:eastAsia="zh-CN"/>
              </w:rPr>
              <w:t>slot</w:t>
            </w:r>
            <w:r w:rsidRPr="00EF06A7">
              <w:t xml:space="preserve">#[(n-4)], this reported PMI cannot be applied at the eNB downlink before </w:t>
            </w:r>
            <w:r w:rsidRPr="00EF06A7">
              <w:rPr>
                <w:lang w:eastAsia="zh-CN"/>
              </w:rPr>
              <w:t>slot</w:t>
            </w:r>
            <w:r w:rsidRPr="00EF06A7">
              <w:t>#[(n+4)].</w:t>
            </w:r>
          </w:p>
          <w:p w14:paraId="389D6C7E" w14:textId="77777777" w:rsidR="004050E5" w:rsidRPr="00EF06A7" w:rsidRDefault="004050E5" w:rsidP="00756F02">
            <w:pPr>
              <w:pStyle w:val="TAN"/>
              <w:rPr>
                <w:lang w:eastAsia="zh-CN"/>
              </w:rPr>
            </w:pPr>
            <w:r w:rsidRPr="00EF06A7">
              <w:t xml:space="preserve">Note </w:t>
            </w:r>
            <w:r w:rsidRPr="00EF06A7">
              <w:rPr>
                <w:lang w:eastAsia="zh-CN"/>
              </w:rPr>
              <w:t>3</w:t>
            </w:r>
            <w:r w:rsidRPr="00EF06A7">
              <w:t>:</w:t>
            </w:r>
            <w:r w:rsidRPr="00EF06A7">
              <w:rPr>
                <w:lang w:eastAsia="zh-CN"/>
              </w:rPr>
              <w:tab/>
            </w:r>
            <w:r w:rsidRPr="00EF06A7">
              <w:t xml:space="preserve">Randomization of the principle beam direction shall be used as specified in </w:t>
            </w:r>
            <w:r w:rsidRPr="00EF06A7">
              <w:rPr>
                <w:rFonts w:cs="Arial"/>
                <w:szCs w:val="18"/>
                <w:lang w:eastAsia="zh-CN"/>
              </w:rPr>
              <w:t>Annex B.2.3.2.3</w:t>
            </w:r>
          </w:p>
        </w:tc>
      </w:tr>
    </w:tbl>
    <w:p w14:paraId="6AAF201F" w14:textId="77777777" w:rsidR="004050E5" w:rsidRPr="00EF06A7" w:rsidRDefault="004050E5" w:rsidP="007829B5">
      <w:pPr>
        <w:rPr>
          <w:lang w:eastAsia="zh-CN"/>
        </w:rPr>
      </w:pPr>
    </w:p>
    <w:p w14:paraId="5B702AA3" w14:textId="77777777" w:rsidR="007829B5" w:rsidRPr="00EF06A7" w:rsidRDefault="007829B5" w:rsidP="007829B5">
      <w:pPr>
        <w:pStyle w:val="TH"/>
        <w:rPr>
          <w:lang w:eastAsia="zh-CN"/>
        </w:rPr>
      </w:pPr>
      <w:r w:rsidRPr="00EF06A7">
        <w:t xml:space="preserve">Table </w:t>
      </w:r>
      <w:r w:rsidRPr="00EF06A7">
        <w:rPr>
          <w:lang w:eastAsia="zh-CN"/>
        </w:rPr>
        <w:t>6.3.3.1.2.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829B5" w:rsidRPr="00EF06A7" w14:paraId="0E00666A"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7920A633" w14:textId="77777777" w:rsidR="007829B5" w:rsidRPr="00EF06A7" w:rsidRDefault="007829B5" w:rsidP="00DF33D4">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7494DD72" w14:textId="77777777" w:rsidR="007829B5" w:rsidRPr="00EF06A7" w:rsidRDefault="007829B5" w:rsidP="00DF33D4">
            <w:pPr>
              <w:pStyle w:val="TAH"/>
            </w:pPr>
            <w:r w:rsidRPr="00EF06A7">
              <w:t>Test 1</w:t>
            </w:r>
          </w:p>
        </w:tc>
      </w:tr>
      <w:tr w:rsidR="007829B5" w:rsidRPr="00EF06A7" w14:paraId="0F9B83AB"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406597B2" w14:textId="77777777" w:rsidR="007829B5" w:rsidRPr="00EF06A7" w:rsidRDefault="007829B5" w:rsidP="00DF33D4">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1479616E" w14:textId="77777777" w:rsidR="007829B5" w:rsidRPr="00EF06A7" w:rsidRDefault="007829B5" w:rsidP="00DF33D4">
            <w:pPr>
              <w:pStyle w:val="TAC"/>
              <w:rPr>
                <w:lang w:eastAsia="zh-CN"/>
              </w:rPr>
            </w:pPr>
            <w:r w:rsidRPr="00EF06A7">
              <w:rPr>
                <w:lang w:eastAsia="zh-CN"/>
              </w:rPr>
              <w:t>1.5</w:t>
            </w:r>
          </w:p>
        </w:tc>
      </w:tr>
    </w:tbl>
    <w:p w14:paraId="5C16EE44" w14:textId="77777777" w:rsidR="007829B5" w:rsidRPr="00EF06A7" w:rsidRDefault="007829B5" w:rsidP="007829B5"/>
    <w:p w14:paraId="76BF9AEA" w14:textId="77777777" w:rsidR="007829B5" w:rsidRPr="00EF06A7" w:rsidRDefault="007829B5" w:rsidP="007829B5">
      <w:r w:rsidRPr="00EF06A7">
        <w:t>The normative reference for this requirement is TS 38.101-4 [5] clause 6.3.3.1.2.</w:t>
      </w:r>
    </w:p>
    <w:p w14:paraId="2FA6F8A6" w14:textId="77777777" w:rsidR="007829B5" w:rsidRPr="00EF06A7" w:rsidRDefault="007829B5" w:rsidP="00D25D82">
      <w:pPr>
        <w:pStyle w:val="H6"/>
      </w:pPr>
      <w:r w:rsidRPr="00EF06A7">
        <w:t>6.3.3.1.2.4</w:t>
      </w:r>
      <w:r w:rsidRPr="00EF06A7">
        <w:tab/>
        <w:t>Test description</w:t>
      </w:r>
    </w:p>
    <w:p w14:paraId="339DB2AD" w14:textId="77777777" w:rsidR="007829B5" w:rsidRPr="00EF06A7" w:rsidRDefault="007829B5" w:rsidP="007829B5">
      <w:pPr>
        <w:pStyle w:val="H6"/>
      </w:pPr>
      <w:r w:rsidRPr="00EF06A7">
        <w:t>6.3.3.1.2.4.1</w:t>
      </w:r>
      <w:r w:rsidRPr="00EF06A7">
        <w:tab/>
        <w:t>Initial conditions</w:t>
      </w:r>
    </w:p>
    <w:p w14:paraId="43DC5D6E" w14:textId="77777777" w:rsidR="007829B5" w:rsidRPr="00EF06A7" w:rsidRDefault="007829B5" w:rsidP="007829B5">
      <w:bookmarkStart w:id="479" w:name="_Hlk8759074"/>
      <w:r w:rsidRPr="00EF06A7">
        <w:t>Initial conditions are a set of test configurations the UE needs to be tested in and the steps for the SS to take with the UE to reach the correct measurement state.</w:t>
      </w:r>
    </w:p>
    <w:p w14:paraId="77F922D8" w14:textId="77777777" w:rsidR="007829B5" w:rsidRPr="00EF06A7" w:rsidRDefault="007829B5" w:rsidP="007829B5">
      <w:r w:rsidRPr="00EF06A7">
        <w:t>The initial test configurations consist of environmental conditions, test frequencies, test channel bandwidths and sub-carrier spacing based on NR operating bands specified in Table 5.3.5-1 and Table 5.3.6-1 of 38.521-1.</w:t>
      </w:r>
    </w:p>
    <w:p w14:paraId="2BBAA92A" w14:textId="77777777" w:rsidR="007829B5" w:rsidRPr="00EF06A7" w:rsidRDefault="007829B5" w:rsidP="007829B5">
      <w:r w:rsidRPr="00EF06A7">
        <w:t xml:space="preserve">Configurations of </w:t>
      </w:r>
      <w:r w:rsidRPr="00EF06A7">
        <w:rPr>
          <w:rFonts w:eastAsia="Batang"/>
        </w:rPr>
        <w:t>PDSCH</w:t>
      </w:r>
      <w:r w:rsidRPr="00EF06A7">
        <w:t xml:space="preserve"> and PDCCH before measurement are specified in Annex C.</w:t>
      </w:r>
    </w:p>
    <w:p w14:paraId="32F86AEE" w14:textId="77777777" w:rsidR="007829B5" w:rsidRPr="00EF06A7" w:rsidRDefault="007829B5" w:rsidP="007829B5">
      <w:r w:rsidRPr="00EF06A7">
        <w:t>Test Environment: Normal, as defined in TS 38.508-1 [6] clause 4.1.</w:t>
      </w:r>
    </w:p>
    <w:p w14:paraId="7F2AE88D" w14:textId="4215F8CD" w:rsidR="007829B5" w:rsidRPr="00EF06A7" w:rsidRDefault="007829B5" w:rsidP="007829B5">
      <w:r w:rsidRPr="00EF06A7">
        <w:t xml:space="preserve">Frequencies to be tested: Mid Range, as defined in TS 38.508-1 [6] clause </w:t>
      </w:r>
      <w:r w:rsidR="007019ED" w:rsidRPr="00EF06A7">
        <w:t>5.2.2</w:t>
      </w:r>
      <w:r w:rsidRPr="00EF06A7">
        <w:t>.</w:t>
      </w:r>
    </w:p>
    <w:p w14:paraId="2C285CFD" w14:textId="77777777" w:rsidR="007829B5" w:rsidRPr="00EF06A7" w:rsidRDefault="007829B5" w:rsidP="007829B5">
      <w:r w:rsidRPr="00EF06A7">
        <w:t>For EN-DC within FR1 operation, setup the LTE link according to Annex D</w:t>
      </w:r>
    </w:p>
    <w:p w14:paraId="238421D1" w14:textId="77777777" w:rsidR="007829B5" w:rsidRPr="00EF06A7" w:rsidRDefault="007829B5" w:rsidP="007829B5">
      <w:pPr>
        <w:pStyle w:val="B1"/>
      </w:pPr>
      <w:r w:rsidRPr="00EF06A7">
        <w:t>1.</w:t>
      </w:r>
      <w:r w:rsidRPr="00EF06A7">
        <w:tab/>
        <w:t>Connect the SS, the faders and AWGN noise source to the UE antenna connectors as shown in TS 38.508-1 [6] Annex A, in Figure A.3.1.7.1 for TE diagram and section A.3.2.2 for UE diagram.</w:t>
      </w:r>
    </w:p>
    <w:p w14:paraId="1F12027B" w14:textId="77777777" w:rsidR="007829B5" w:rsidRPr="00EF06A7" w:rsidRDefault="007829B5" w:rsidP="007829B5">
      <w:pPr>
        <w:pStyle w:val="B1"/>
      </w:pPr>
      <w:r w:rsidRPr="00EF06A7">
        <w:t>2.</w:t>
      </w:r>
      <w:r w:rsidRPr="00EF06A7">
        <w:tab/>
        <w:t xml:space="preserve">The parameter settings for the cell are set up according to Table </w:t>
      </w:r>
      <w:r w:rsidR="003F54CE" w:rsidRPr="00EF06A7">
        <w:t>6.1.2-1</w:t>
      </w:r>
      <w:r w:rsidRPr="00EF06A7">
        <w:t xml:space="preserve"> and Table </w:t>
      </w:r>
      <w:r w:rsidR="003F54CE" w:rsidRPr="00EF06A7">
        <w:t>6.3.3.1.2.3-1</w:t>
      </w:r>
      <w:r w:rsidRPr="00EF06A7">
        <w:t>and as appropriate.</w:t>
      </w:r>
    </w:p>
    <w:p w14:paraId="10F5DAF7" w14:textId="77777777" w:rsidR="007829B5" w:rsidRPr="00EF06A7" w:rsidRDefault="007829B5" w:rsidP="007829B5">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42DDE4A3" w14:textId="77777777" w:rsidR="007829B5" w:rsidRPr="00EF06A7" w:rsidRDefault="007829B5" w:rsidP="007829B5">
      <w:pPr>
        <w:pStyle w:val="B1"/>
      </w:pPr>
      <w:r w:rsidRPr="00EF06A7">
        <w:t>4.</w:t>
      </w:r>
      <w:r w:rsidRPr="00EF06A7">
        <w:tab/>
        <w:t>Propagation conditions are set according to Annex B</w:t>
      </w:r>
      <w:r w:rsidR="004D029C" w:rsidRPr="00EF06A7">
        <w:t>.0</w:t>
      </w:r>
      <w:r w:rsidRPr="00EF06A7">
        <w:t>.</w:t>
      </w:r>
    </w:p>
    <w:p w14:paraId="55990FD0" w14:textId="77777777" w:rsidR="007829B5" w:rsidRPr="00EF06A7" w:rsidRDefault="007829B5" w:rsidP="00D25D82">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003F54CE" w:rsidRPr="00EF06A7">
        <w:t>6.3.3.1.2.4.3</w:t>
      </w:r>
      <w:r w:rsidRPr="00EF06A7">
        <w:t>.</w:t>
      </w:r>
    </w:p>
    <w:bookmarkEnd w:id="479"/>
    <w:p w14:paraId="6C008D27" w14:textId="77777777" w:rsidR="007829B5" w:rsidRPr="00EF06A7" w:rsidRDefault="007829B5" w:rsidP="007829B5">
      <w:pPr>
        <w:pStyle w:val="H6"/>
      </w:pPr>
      <w:r w:rsidRPr="00EF06A7">
        <w:t>6.3.3.1.2.4.2</w:t>
      </w:r>
      <w:r w:rsidRPr="00EF06A7">
        <w:tab/>
        <w:t>Test procedure</w:t>
      </w:r>
    </w:p>
    <w:p w14:paraId="6C341544" w14:textId="77777777" w:rsidR="007829B5" w:rsidRPr="00EF06A7" w:rsidRDefault="007829B5" w:rsidP="007829B5">
      <w:pPr>
        <w:pStyle w:val="B1"/>
      </w:pPr>
      <w:bookmarkStart w:id="480" w:name="_Hlk8759063"/>
      <w:r w:rsidRPr="00EF06A7">
        <w:t>1.</w:t>
      </w:r>
      <w:r w:rsidRPr="00EF06A7">
        <w:tab/>
        <w:t>Set the parameters of bandwidth, the propagation condition, antenna configuration and measurement channel according to Table 6.3.</w:t>
      </w:r>
      <w:r w:rsidR="00CE5AB2" w:rsidRPr="00EF06A7">
        <w:t>3</w:t>
      </w:r>
      <w:r w:rsidRPr="00EF06A7">
        <w:t>.</w:t>
      </w:r>
      <w:r w:rsidRPr="00EF06A7">
        <w:rPr>
          <w:lang w:eastAsia="zh-CN"/>
        </w:rPr>
        <w:t>1</w:t>
      </w:r>
      <w:r w:rsidR="00CE5AB2" w:rsidRPr="00EF06A7">
        <w:rPr>
          <w:lang w:eastAsia="zh-CN"/>
        </w:rPr>
        <w:t>.2</w:t>
      </w:r>
      <w:r w:rsidRPr="00EF06A7">
        <w:t>.3-1</w:t>
      </w:r>
      <w:r w:rsidRPr="00EF06A7">
        <w:rPr>
          <w:lang w:eastAsia="zh-CN"/>
        </w:rPr>
        <w:t xml:space="preserve"> </w:t>
      </w:r>
      <w:r w:rsidRPr="00EF06A7">
        <w:t>as appropriate.</w:t>
      </w:r>
    </w:p>
    <w:p w14:paraId="2520B489" w14:textId="065D5ECF" w:rsidR="007829B5" w:rsidRPr="00EF06A7" w:rsidRDefault="007829B5" w:rsidP="007829B5">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D47FC2" w:rsidRPr="00EF06A7">
        <w:rPr>
          <w:lang w:eastAsia="zh-CN"/>
        </w:rPr>
        <w:t>triggered</w:t>
      </w:r>
      <w:r w:rsidRPr="00EF06A7">
        <w:rPr>
          <w:lang w:eastAsia="zh-CN"/>
        </w:rPr>
        <w:t>.</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347C9A6A">
          <v:shape id="_x0000_i1173" type="#_x0000_t75" style="width:66pt;height:21pt" o:ole="">
            <v:imagedata r:id="rId64" o:title=""/>
          </v:shape>
          <o:OLEObject Type="Embed" ProgID="Equation.3" ShapeID="_x0000_i1173" DrawAspect="Content" ObjectID="_1781610935" r:id="rId156"/>
        </w:object>
      </w:r>
      <w:r w:rsidRPr="00EF06A7">
        <w:t xml:space="preserve">and </w:t>
      </w:r>
      <w:r w:rsidRPr="00EF06A7">
        <w:rPr>
          <w:position w:val="-14"/>
        </w:rPr>
        <w:object w:dxaOrig="1420" w:dyaOrig="380" w14:anchorId="2B3CAECC">
          <v:shape id="_x0000_i1174" type="#_x0000_t75" style="width:63pt;height:21pt" o:ole="">
            <v:imagedata r:id="rId59" o:title=""/>
          </v:shape>
          <o:OLEObject Type="Embed" ProgID="Equation.DSMT4" ShapeID="_x0000_i1174" DrawAspect="Content" ObjectID="_1781610936" r:id="rId157"/>
        </w:object>
      </w:r>
      <w:r w:rsidRPr="00EF06A7">
        <w:t xml:space="preserve"> according to </w:t>
      </w:r>
      <w:r w:rsidRPr="00EF06A7">
        <w:rPr>
          <w:lang w:eastAsia="zh-CN"/>
        </w:rPr>
        <w:t>A</w:t>
      </w:r>
      <w:r w:rsidRPr="00EF06A7">
        <w:t xml:space="preserve">nnex </w:t>
      </w:r>
      <w:r w:rsidR="00F9211B" w:rsidRPr="00EF06A7">
        <w:rPr>
          <w:lang w:eastAsia="zh-CN"/>
        </w:rPr>
        <w:t>G.3.2</w:t>
      </w:r>
      <w:r w:rsidRPr="00EF06A7">
        <w:t>.</w:t>
      </w:r>
    </w:p>
    <w:p w14:paraId="72BAB5B9" w14:textId="77777777" w:rsidR="007829B5" w:rsidRPr="00EF06A7" w:rsidRDefault="007829B5" w:rsidP="007829B5">
      <w:pPr>
        <w:pStyle w:val="B1"/>
        <w:rPr>
          <w:lang w:eastAsia="zh-CN"/>
        </w:rPr>
      </w:pPr>
      <w:r w:rsidRPr="00EF06A7">
        <w:t>3.</w:t>
      </w:r>
      <w:r w:rsidRPr="00EF06A7">
        <w:tab/>
        <w:t>Set SNR to</w:t>
      </w:r>
      <w:r w:rsidRPr="00EF06A7">
        <w:rPr>
          <w:position w:val="-14"/>
        </w:rPr>
        <w:object w:dxaOrig="1420" w:dyaOrig="380" w14:anchorId="520A9D3A">
          <v:shape id="_x0000_i1175" type="#_x0000_t75" style="width:63pt;height:21pt" o:ole="">
            <v:imagedata r:id="rId59" o:title=""/>
          </v:shape>
          <o:OLEObject Type="Embed" ProgID="Equation.DSMT4" ShapeID="_x0000_i1175" DrawAspect="Content" ObjectID="_1781610937" r:id="rId158"/>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D47FC2" w:rsidRPr="00EF06A7">
        <w:rPr>
          <w:lang w:eastAsia="zh-CN"/>
        </w:rPr>
        <w:t>triggered</w:t>
      </w:r>
      <w:r w:rsidRPr="00EF06A7">
        <w:rPr>
          <w:lang w:eastAsia="zh-CN"/>
        </w:rPr>
        <w:t>.</w:t>
      </w:r>
      <w:r w:rsidRPr="00EF06A7">
        <w:t xml:space="preserve"> Measure </w:t>
      </w:r>
      <w:r w:rsidRPr="00EF06A7">
        <w:rPr>
          <w:position w:val="-14"/>
        </w:rPr>
        <w:object w:dxaOrig="760" w:dyaOrig="380" w14:anchorId="7C3EA118">
          <v:shape id="_x0000_i1176" type="#_x0000_t75" style="width:36pt;height:21pt" o:ole="">
            <v:imagedata r:id="rId61" o:title=""/>
          </v:shape>
          <o:OLEObject Type="Embed" ProgID="Equation.DSMT4" ShapeID="_x0000_i1176" DrawAspect="Content" ObjectID="_1781610938" r:id="rId159"/>
        </w:object>
      </w:r>
      <w:r w:rsidRPr="00EF06A7">
        <w:t xml:space="preserve">according to Annex </w:t>
      </w:r>
      <w:r w:rsidR="00F9211B" w:rsidRPr="00EF06A7">
        <w:rPr>
          <w:lang w:eastAsia="zh-CN"/>
        </w:rPr>
        <w:t>G.3.3</w:t>
      </w:r>
      <w:r w:rsidRPr="00EF06A7">
        <w:rPr>
          <w:lang w:eastAsia="zh-CN"/>
        </w:rPr>
        <w:t>.</w:t>
      </w:r>
    </w:p>
    <w:p w14:paraId="7FDA5EC2" w14:textId="77777777" w:rsidR="007829B5" w:rsidRPr="00EF06A7" w:rsidRDefault="007829B5" w:rsidP="00D25D82">
      <w:pPr>
        <w:pStyle w:val="B1"/>
      </w:pPr>
      <w:r w:rsidRPr="00EF06A7">
        <w:t>4.</w:t>
      </w:r>
      <w:r w:rsidRPr="00EF06A7">
        <w:tab/>
        <w:t>Calculate</w:t>
      </w:r>
      <w:r w:rsidRPr="00EF06A7">
        <w:rPr>
          <w:position w:val="-34"/>
        </w:rPr>
        <w:object w:dxaOrig="1719" w:dyaOrig="760" w14:anchorId="09B70C8F">
          <v:shape id="_x0000_i1177" type="#_x0000_t75" style="width:81pt;height:36pt" o:ole="">
            <v:imagedata r:id="rId69" o:title=""/>
          </v:shape>
          <o:OLEObject Type="Embed" ProgID="Equation.3" ShapeID="_x0000_i1177" DrawAspect="Content" ObjectID="_1781610939" r:id="rId16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w:t>
      </w:r>
      <w:r w:rsidR="00CE5AB2" w:rsidRPr="00EF06A7">
        <w:rPr>
          <w:lang w:eastAsia="zh-CN"/>
        </w:rPr>
        <w:t>3</w:t>
      </w:r>
      <w:r w:rsidRPr="00EF06A7">
        <w:rPr>
          <w:lang w:eastAsia="zh-CN"/>
        </w:rPr>
        <w:t>.1.</w:t>
      </w:r>
      <w:r w:rsidR="00CE5AB2" w:rsidRPr="00EF06A7">
        <w:rPr>
          <w:lang w:eastAsia="zh-CN"/>
        </w:rPr>
        <w:t>2</w:t>
      </w:r>
      <w:r w:rsidRPr="00EF06A7">
        <w:rPr>
          <w:lang w:eastAsia="zh-CN"/>
        </w:rPr>
        <w:t>.5-1</w:t>
      </w:r>
      <w:r w:rsidRPr="00EF06A7">
        <w:t>, then the test is pass. Otherwise, the test is fail.</w:t>
      </w:r>
    </w:p>
    <w:bookmarkEnd w:id="480"/>
    <w:p w14:paraId="77722FAF" w14:textId="77777777" w:rsidR="007829B5" w:rsidRPr="00EF06A7" w:rsidRDefault="007829B5" w:rsidP="007829B5">
      <w:pPr>
        <w:pStyle w:val="H6"/>
      </w:pPr>
      <w:r w:rsidRPr="00EF06A7">
        <w:t>6.3.3.1.2.4.3</w:t>
      </w:r>
      <w:r w:rsidRPr="00EF06A7">
        <w:tab/>
        <w:t>Message contents</w:t>
      </w:r>
    </w:p>
    <w:p w14:paraId="729C4C79" w14:textId="77777777" w:rsidR="007829B5" w:rsidRPr="00EF06A7" w:rsidRDefault="007829B5" w:rsidP="007829B5">
      <w:r w:rsidRPr="00EF06A7">
        <w:t>Message contents are according to TS 38.508-1 [6] clause 4.6.1.</w:t>
      </w:r>
    </w:p>
    <w:p w14:paraId="712EC08E" w14:textId="77777777" w:rsidR="007829B5" w:rsidRPr="00EF06A7" w:rsidRDefault="007829B5" w:rsidP="007829B5">
      <w:pPr>
        <w:pStyle w:val="H6"/>
      </w:pPr>
      <w:r w:rsidRPr="00EF06A7">
        <w:t>6.3.3.1.2.4.3.1</w:t>
      </w:r>
      <w:r w:rsidRPr="00EF06A7">
        <w:tab/>
        <w:t>Message exceptions for SA</w:t>
      </w:r>
    </w:p>
    <w:p w14:paraId="299DF881"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10454AA7" w14:textId="77777777" w:rsidTr="008D155C">
        <w:tc>
          <w:tcPr>
            <w:tcW w:w="9747" w:type="dxa"/>
            <w:gridSpan w:val="4"/>
          </w:tcPr>
          <w:p w14:paraId="2C533C83" w14:textId="77777777" w:rsidR="00F9211B" w:rsidRPr="00EF06A7" w:rsidRDefault="00F9211B"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F9211B" w:rsidRPr="00EF06A7" w14:paraId="71E51AD1" w14:textId="77777777" w:rsidTr="008D155C">
        <w:tc>
          <w:tcPr>
            <w:tcW w:w="4535" w:type="dxa"/>
          </w:tcPr>
          <w:p w14:paraId="4D4DB312" w14:textId="77777777" w:rsidR="00F9211B" w:rsidRPr="00EF06A7" w:rsidRDefault="00F9211B" w:rsidP="008D155C">
            <w:pPr>
              <w:pStyle w:val="TAH"/>
            </w:pPr>
            <w:r w:rsidRPr="00EF06A7">
              <w:t>Information Element</w:t>
            </w:r>
          </w:p>
        </w:tc>
        <w:tc>
          <w:tcPr>
            <w:tcW w:w="2267" w:type="dxa"/>
          </w:tcPr>
          <w:p w14:paraId="38DBA18A" w14:textId="77777777" w:rsidR="00F9211B" w:rsidRPr="00EF06A7" w:rsidRDefault="00F9211B" w:rsidP="008D155C">
            <w:pPr>
              <w:pStyle w:val="TAH"/>
            </w:pPr>
            <w:r w:rsidRPr="00EF06A7">
              <w:t>Value/remark</w:t>
            </w:r>
          </w:p>
        </w:tc>
        <w:tc>
          <w:tcPr>
            <w:tcW w:w="1700" w:type="dxa"/>
          </w:tcPr>
          <w:p w14:paraId="5CD10977" w14:textId="77777777" w:rsidR="00F9211B" w:rsidRPr="00EF06A7" w:rsidRDefault="00F9211B" w:rsidP="008D155C">
            <w:pPr>
              <w:pStyle w:val="TAH"/>
            </w:pPr>
            <w:r w:rsidRPr="00EF06A7">
              <w:t>Comment</w:t>
            </w:r>
          </w:p>
        </w:tc>
        <w:tc>
          <w:tcPr>
            <w:tcW w:w="1245" w:type="dxa"/>
          </w:tcPr>
          <w:p w14:paraId="5A650E5E" w14:textId="77777777" w:rsidR="00F9211B" w:rsidRPr="00EF06A7" w:rsidRDefault="00F9211B" w:rsidP="008D155C">
            <w:pPr>
              <w:pStyle w:val="TAH"/>
            </w:pPr>
            <w:r w:rsidRPr="00EF06A7">
              <w:t>Condition</w:t>
            </w:r>
          </w:p>
        </w:tc>
      </w:tr>
      <w:tr w:rsidR="00F9211B" w:rsidRPr="00EF06A7" w14:paraId="5B116992" w14:textId="77777777" w:rsidTr="008D155C">
        <w:tc>
          <w:tcPr>
            <w:tcW w:w="4535" w:type="dxa"/>
          </w:tcPr>
          <w:p w14:paraId="7D42A8A0" w14:textId="77777777" w:rsidR="00F9211B" w:rsidRPr="00EF06A7" w:rsidRDefault="00F9211B" w:rsidP="008D155C">
            <w:pPr>
              <w:pStyle w:val="TAL"/>
            </w:pPr>
            <w:r w:rsidRPr="00EF06A7">
              <w:t xml:space="preserve">CSI-ResourceConfig ::= </w:t>
            </w:r>
            <w:r w:rsidRPr="00EF06A7">
              <w:rPr>
                <w:snapToGrid w:val="0"/>
              </w:rPr>
              <w:t xml:space="preserve">SEQUENCE </w:t>
            </w:r>
            <w:r w:rsidRPr="00EF06A7">
              <w:t>{</w:t>
            </w:r>
          </w:p>
        </w:tc>
        <w:tc>
          <w:tcPr>
            <w:tcW w:w="2267" w:type="dxa"/>
          </w:tcPr>
          <w:p w14:paraId="014C0720" w14:textId="77777777" w:rsidR="00F9211B" w:rsidRPr="00EF06A7" w:rsidRDefault="00F9211B" w:rsidP="008D155C">
            <w:pPr>
              <w:pStyle w:val="TAL"/>
            </w:pPr>
          </w:p>
        </w:tc>
        <w:tc>
          <w:tcPr>
            <w:tcW w:w="1700" w:type="dxa"/>
          </w:tcPr>
          <w:p w14:paraId="5CBA19FC" w14:textId="77777777" w:rsidR="00F9211B" w:rsidRPr="00EF06A7" w:rsidRDefault="00F9211B" w:rsidP="008D155C">
            <w:pPr>
              <w:pStyle w:val="TAL"/>
            </w:pPr>
          </w:p>
        </w:tc>
        <w:tc>
          <w:tcPr>
            <w:tcW w:w="1245" w:type="dxa"/>
          </w:tcPr>
          <w:p w14:paraId="6A83BDB3" w14:textId="77777777" w:rsidR="00F9211B" w:rsidRPr="00EF06A7" w:rsidRDefault="00F9211B" w:rsidP="008D155C">
            <w:pPr>
              <w:pStyle w:val="TAL"/>
            </w:pPr>
          </w:p>
        </w:tc>
      </w:tr>
      <w:tr w:rsidR="00F9211B" w:rsidRPr="00EF06A7" w14:paraId="036A37ED" w14:textId="77777777" w:rsidTr="008D155C">
        <w:tc>
          <w:tcPr>
            <w:tcW w:w="4535" w:type="dxa"/>
          </w:tcPr>
          <w:p w14:paraId="460BF54F" w14:textId="77777777" w:rsidR="00F9211B" w:rsidRPr="00EF06A7" w:rsidRDefault="00F9211B" w:rsidP="008D155C">
            <w:pPr>
              <w:pStyle w:val="TAL"/>
            </w:pPr>
            <w:r w:rsidRPr="00EF06A7">
              <w:t xml:space="preserve">  resourceType</w:t>
            </w:r>
          </w:p>
        </w:tc>
        <w:tc>
          <w:tcPr>
            <w:tcW w:w="2267" w:type="dxa"/>
          </w:tcPr>
          <w:p w14:paraId="53CEA76C" w14:textId="77777777" w:rsidR="00F9211B" w:rsidRPr="00EF06A7" w:rsidRDefault="00F9211B" w:rsidP="008D155C">
            <w:pPr>
              <w:pStyle w:val="TAL"/>
            </w:pPr>
            <w:r w:rsidRPr="00EF06A7">
              <w:rPr>
                <w:lang w:eastAsia="zh-CN"/>
              </w:rPr>
              <w:t>a</w:t>
            </w:r>
            <w:r w:rsidRPr="00EF06A7">
              <w:t>periodic</w:t>
            </w:r>
          </w:p>
        </w:tc>
        <w:tc>
          <w:tcPr>
            <w:tcW w:w="1700" w:type="dxa"/>
          </w:tcPr>
          <w:p w14:paraId="39F9BE44" w14:textId="77777777" w:rsidR="00F9211B" w:rsidRPr="00EF06A7" w:rsidRDefault="00F9211B" w:rsidP="008D155C">
            <w:pPr>
              <w:pStyle w:val="TAL"/>
            </w:pPr>
          </w:p>
        </w:tc>
        <w:tc>
          <w:tcPr>
            <w:tcW w:w="1245" w:type="dxa"/>
          </w:tcPr>
          <w:p w14:paraId="3D04FCFD" w14:textId="77777777" w:rsidR="00F9211B" w:rsidRPr="00EF06A7" w:rsidRDefault="00F9211B" w:rsidP="008D155C">
            <w:pPr>
              <w:pStyle w:val="TAL"/>
            </w:pPr>
          </w:p>
        </w:tc>
      </w:tr>
      <w:tr w:rsidR="00F9211B" w:rsidRPr="00EF06A7" w14:paraId="1ED1AD82" w14:textId="77777777" w:rsidTr="008D155C">
        <w:tc>
          <w:tcPr>
            <w:tcW w:w="4535" w:type="dxa"/>
          </w:tcPr>
          <w:p w14:paraId="1CF0338D" w14:textId="77777777" w:rsidR="00F9211B" w:rsidRPr="00EF06A7" w:rsidRDefault="00F9211B" w:rsidP="008D155C">
            <w:pPr>
              <w:pStyle w:val="TAL"/>
            </w:pPr>
            <w:r w:rsidRPr="00EF06A7">
              <w:t>}</w:t>
            </w:r>
          </w:p>
        </w:tc>
        <w:tc>
          <w:tcPr>
            <w:tcW w:w="2267" w:type="dxa"/>
          </w:tcPr>
          <w:p w14:paraId="45F66165" w14:textId="77777777" w:rsidR="00F9211B" w:rsidRPr="00EF06A7" w:rsidRDefault="00F9211B" w:rsidP="008D155C">
            <w:pPr>
              <w:pStyle w:val="TAL"/>
            </w:pPr>
          </w:p>
        </w:tc>
        <w:tc>
          <w:tcPr>
            <w:tcW w:w="1700" w:type="dxa"/>
          </w:tcPr>
          <w:p w14:paraId="180329E0" w14:textId="77777777" w:rsidR="00F9211B" w:rsidRPr="00EF06A7" w:rsidRDefault="00F9211B" w:rsidP="008D155C">
            <w:pPr>
              <w:pStyle w:val="TAL"/>
            </w:pPr>
          </w:p>
        </w:tc>
        <w:tc>
          <w:tcPr>
            <w:tcW w:w="1245" w:type="dxa"/>
          </w:tcPr>
          <w:p w14:paraId="4C6A231B" w14:textId="77777777" w:rsidR="00F9211B" w:rsidRPr="00EF06A7" w:rsidRDefault="00F9211B" w:rsidP="008D155C">
            <w:pPr>
              <w:pStyle w:val="TAL"/>
            </w:pPr>
          </w:p>
        </w:tc>
      </w:tr>
    </w:tbl>
    <w:p w14:paraId="6CFA20E0" w14:textId="77777777" w:rsidR="00F9211B" w:rsidRPr="00EF06A7" w:rsidRDefault="00F9211B" w:rsidP="00C24A2D">
      <w:pPr>
        <w:rPr>
          <w:lang w:eastAsia="zh-CN"/>
        </w:rPr>
      </w:pPr>
    </w:p>
    <w:p w14:paraId="52CC2A9C"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6A9F05FC" w14:textId="77777777" w:rsidTr="008D155C">
        <w:tc>
          <w:tcPr>
            <w:tcW w:w="9747" w:type="dxa"/>
            <w:gridSpan w:val="4"/>
          </w:tcPr>
          <w:p w14:paraId="7D8B789C" w14:textId="6A165168" w:rsidR="00F9211B" w:rsidRPr="00EF06A7" w:rsidRDefault="00F9211B" w:rsidP="008D155C">
            <w:pPr>
              <w:pStyle w:val="TAH"/>
              <w:jc w:val="left"/>
              <w:rPr>
                <w:b w:val="0"/>
              </w:rPr>
            </w:pPr>
            <w:r w:rsidRPr="00EF06A7">
              <w:rPr>
                <w:b w:val="0"/>
              </w:rPr>
              <w:t xml:space="preserve">Derivation Path: TS 38.508-1 [6], clause </w:t>
            </w:r>
            <w:r w:rsidR="00CE5AB2" w:rsidRPr="00EF06A7">
              <w:rPr>
                <w:b w:val="0"/>
              </w:rPr>
              <w:t>5.4.2</w:t>
            </w:r>
            <w:r w:rsidRPr="00EF06A7">
              <w:rPr>
                <w:b w:val="0"/>
              </w:rPr>
              <w:t>, Table</w:t>
            </w:r>
            <w:r w:rsidR="008C34AE" w:rsidRPr="00EF06A7">
              <w:rPr>
                <w:b w:val="0"/>
              </w:rPr>
              <w:t>5.4.2.0-15</w:t>
            </w:r>
          </w:p>
        </w:tc>
      </w:tr>
      <w:tr w:rsidR="00F9211B" w:rsidRPr="00EF06A7" w14:paraId="41431B87" w14:textId="77777777" w:rsidTr="008D155C">
        <w:tc>
          <w:tcPr>
            <w:tcW w:w="4535" w:type="dxa"/>
          </w:tcPr>
          <w:p w14:paraId="71B58490" w14:textId="77777777" w:rsidR="00F9211B" w:rsidRPr="00EF06A7" w:rsidRDefault="00F9211B" w:rsidP="008D155C">
            <w:pPr>
              <w:pStyle w:val="TAH"/>
            </w:pPr>
            <w:r w:rsidRPr="00EF06A7">
              <w:t>Information Element</w:t>
            </w:r>
          </w:p>
        </w:tc>
        <w:tc>
          <w:tcPr>
            <w:tcW w:w="2267" w:type="dxa"/>
          </w:tcPr>
          <w:p w14:paraId="5BAB775B" w14:textId="77777777" w:rsidR="00F9211B" w:rsidRPr="00EF06A7" w:rsidRDefault="00F9211B" w:rsidP="008D155C">
            <w:pPr>
              <w:pStyle w:val="TAH"/>
            </w:pPr>
            <w:r w:rsidRPr="00EF06A7">
              <w:t>Value/remark</w:t>
            </w:r>
          </w:p>
        </w:tc>
        <w:tc>
          <w:tcPr>
            <w:tcW w:w="1700" w:type="dxa"/>
          </w:tcPr>
          <w:p w14:paraId="5C0EBF64" w14:textId="77777777" w:rsidR="00F9211B" w:rsidRPr="00EF06A7" w:rsidRDefault="00F9211B" w:rsidP="008D155C">
            <w:pPr>
              <w:pStyle w:val="TAH"/>
            </w:pPr>
            <w:r w:rsidRPr="00EF06A7">
              <w:t>Comment</w:t>
            </w:r>
          </w:p>
        </w:tc>
        <w:tc>
          <w:tcPr>
            <w:tcW w:w="1245" w:type="dxa"/>
          </w:tcPr>
          <w:p w14:paraId="3CD1374B" w14:textId="77777777" w:rsidR="00F9211B" w:rsidRPr="00EF06A7" w:rsidRDefault="00F9211B" w:rsidP="008D155C">
            <w:pPr>
              <w:pStyle w:val="TAH"/>
            </w:pPr>
            <w:r w:rsidRPr="00EF06A7">
              <w:t>Condition</w:t>
            </w:r>
          </w:p>
        </w:tc>
      </w:tr>
      <w:tr w:rsidR="00F9211B" w:rsidRPr="00EF06A7" w14:paraId="0D04C996" w14:textId="77777777" w:rsidTr="008D155C">
        <w:tc>
          <w:tcPr>
            <w:tcW w:w="4535" w:type="dxa"/>
          </w:tcPr>
          <w:p w14:paraId="4683D75E" w14:textId="77777777" w:rsidR="00F9211B" w:rsidRPr="00EF06A7" w:rsidRDefault="00F9211B" w:rsidP="008D155C">
            <w:pPr>
              <w:pStyle w:val="TAL"/>
            </w:pPr>
            <w:r w:rsidRPr="00EF06A7">
              <w:t xml:space="preserve">CSI-RS-ResourceMapping ::= </w:t>
            </w:r>
            <w:r w:rsidRPr="00EF06A7">
              <w:rPr>
                <w:snapToGrid w:val="0"/>
              </w:rPr>
              <w:t xml:space="preserve">SEQUENCE </w:t>
            </w:r>
            <w:r w:rsidRPr="00EF06A7">
              <w:t>{</w:t>
            </w:r>
          </w:p>
        </w:tc>
        <w:tc>
          <w:tcPr>
            <w:tcW w:w="2267" w:type="dxa"/>
          </w:tcPr>
          <w:p w14:paraId="4AEA1C5F" w14:textId="77777777" w:rsidR="00F9211B" w:rsidRPr="00EF06A7" w:rsidRDefault="00F9211B" w:rsidP="008D155C">
            <w:pPr>
              <w:pStyle w:val="TAL"/>
            </w:pPr>
          </w:p>
        </w:tc>
        <w:tc>
          <w:tcPr>
            <w:tcW w:w="1700" w:type="dxa"/>
          </w:tcPr>
          <w:p w14:paraId="124F3F95" w14:textId="77777777" w:rsidR="00F9211B" w:rsidRPr="00EF06A7" w:rsidRDefault="00F9211B" w:rsidP="008D155C">
            <w:pPr>
              <w:pStyle w:val="TAL"/>
            </w:pPr>
          </w:p>
        </w:tc>
        <w:tc>
          <w:tcPr>
            <w:tcW w:w="1245" w:type="dxa"/>
          </w:tcPr>
          <w:p w14:paraId="0546ED28" w14:textId="77777777" w:rsidR="00F9211B" w:rsidRPr="00EF06A7" w:rsidRDefault="00F9211B" w:rsidP="008D155C">
            <w:pPr>
              <w:pStyle w:val="TAL"/>
            </w:pPr>
          </w:p>
        </w:tc>
      </w:tr>
      <w:tr w:rsidR="00F9211B" w:rsidRPr="00EF06A7" w14:paraId="0DA666A4" w14:textId="77777777" w:rsidTr="008D155C">
        <w:tc>
          <w:tcPr>
            <w:tcW w:w="4535" w:type="dxa"/>
          </w:tcPr>
          <w:p w14:paraId="0BB63FDC" w14:textId="77777777" w:rsidR="00F9211B" w:rsidRPr="00EF06A7" w:rsidRDefault="00F9211B" w:rsidP="008D155C">
            <w:pPr>
              <w:pStyle w:val="TAL"/>
            </w:pPr>
            <w:r w:rsidRPr="00EF06A7">
              <w:t xml:space="preserve">  frequencyDomainAllocation CHOICE {</w:t>
            </w:r>
          </w:p>
        </w:tc>
        <w:tc>
          <w:tcPr>
            <w:tcW w:w="2267" w:type="dxa"/>
          </w:tcPr>
          <w:p w14:paraId="69BC8F85" w14:textId="77777777" w:rsidR="00F9211B" w:rsidRPr="00EF06A7" w:rsidRDefault="00F9211B" w:rsidP="008D155C">
            <w:pPr>
              <w:pStyle w:val="TAL"/>
            </w:pPr>
          </w:p>
        </w:tc>
        <w:tc>
          <w:tcPr>
            <w:tcW w:w="1700" w:type="dxa"/>
          </w:tcPr>
          <w:p w14:paraId="01DACECA" w14:textId="77777777" w:rsidR="00F9211B" w:rsidRPr="00EF06A7" w:rsidRDefault="00F9211B" w:rsidP="008D155C">
            <w:pPr>
              <w:pStyle w:val="TAL"/>
            </w:pPr>
          </w:p>
        </w:tc>
        <w:tc>
          <w:tcPr>
            <w:tcW w:w="1245" w:type="dxa"/>
          </w:tcPr>
          <w:p w14:paraId="423BDD52" w14:textId="77777777" w:rsidR="00F9211B" w:rsidRPr="00EF06A7" w:rsidRDefault="00F9211B" w:rsidP="008D155C">
            <w:pPr>
              <w:pStyle w:val="TAL"/>
            </w:pPr>
          </w:p>
        </w:tc>
      </w:tr>
      <w:tr w:rsidR="00F9211B" w:rsidRPr="00EF06A7" w14:paraId="41901FD2" w14:textId="77777777" w:rsidTr="008D155C">
        <w:tc>
          <w:tcPr>
            <w:tcW w:w="4535" w:type="dxa"/>
          </w:tcPr>
          <w:p w14:paraId="43BC4F82" w14:textId="77777777" w:rsidR="00F9211B" w:rsidRPr="00EF06A7" w:rsidRDefault="00F9211B" w:rsidP="008D155C">
            <w:pPr>
              <w:pStyle w:val="TAL"/>
              <w:rPr>
                <w:lang w:eastAsia="zh-CN"/>
              </w:rPr>
            </w:pPr>
            <w:r w:rsidRPr="00EF06A7">
              <w:t xml:space="preserve">    </w:t>
            </w:r>
            <w:r w:rsidR="00CE5AB2" w:rsidRPr="00EF06A7">
              <w:t xml:space="preserve"> other</w:t>
            </w:r>
          </w:p>
        </w:tc>
        <w:tc>
          <w:tcPr>
            <w:tcW w:w="2267" w:type="dxa"/>
          </w:tcPr>
          <w:p w14:paraId="2A431554" w14:textId="77777777" w:rsidR="00F9211B" w:rsidRPr="00EF06A7" w:rsidRDefault="00F9211B" w:rsidP="008D155C">
            <w:pPr>
              <w:pStyle w:val="TAL"/>
              <w:rPr>
                <w:lang w:eastAsia="zh-CN"/>
              </w:rPr>
            </w:pPr>
            <w:r w:rsidRPr="00EF06A7">
              <w:rPr>
                <w:lang w:eastAsia="zh-CN"/>
              </w:rPr>
              <w:t>001100</w:t>
            </w:r>
          </w:p>
        </w:tc>
        <w:tc>
          <w:tcPr>
            <w:tcW w:w="1700" w:type="dxa"/>
          </w:tcPr>
          <w:p w14:paraId="6A960EF4" w14:textId="77777777" w:rsidR="00F9211B" w:rsidRPr="00EF06A7" w:rsidRDefault="00F9211B" w:rsidP="008D155C">
            <w:pPr>
              <w:pStyle w:val="TAL"/>
            </w:pPr>
          </w:p>
        </w:tc>
        <w:tc>
          <w:tcPr>
            <w:tcW w:w="1245" w:type="dxa"/>
          </w:tcPr>
          <w:p w14:paraId="19C8A5DF" w14:textId="77777777" w:rsidR="00F9211B" w:rsidRPr="00EF06A7" w:rsidRDefault="00F9211B" w:rsidP="008D155C">
            <w:pPr>
              <w:pStyle w:val="TAL"/>
            </w:pPr>
          </w:p>
        </w:tc>
      </w:tr>
      <w:tr w:rsidR="00F9211B" w:rsidRPr="00EF06A7" w14:paraId="46251155" w14:textId="77777777" w:rsidTr="008D155C">
        <w:tc>
          <w:tcPr>
            <w:tcW w:w="4535" w:type="dxa"/>
            <w:tcBorders>
              <w:bottom w:val="single" w:sz="4" w:space="0" w:color="auto"/>
            </w:tcBorders>
          </w:tcPr>
          <w:p w14:paraId="5121A3E3" w14:textId="77777777" w:rsidR="00F9211B" w:rsidRPr="00EF06A7" w:rsidRDefault="00F9211B" w:rsidP="008D155C">
            <w:pPr>
              <w:pStyle w:val="TAL"/>
            </w:pPr>
            <w:r w:rsidRPr="00EF06A7">
              <w:t xml:space="preserve">  }</w:t>
            </w:r>
          </w:p>
        </w:tc>
        <w:tc>
          <w:tcPr>
            <w:tcW w:w="2267" w:type="dxa"/>
          </w:tcPr>
          <w:p w14:paraId="12992B30" w14:textId="77777777" w:rsidR="00F9211B" w:rsidRPr="00EF06A7" w:rsidRDefault="00F9211B" w:rsidP="008D155C">
            <w:pPr>
              <w:pStyle w:val="TAL"/>
            </w:pPr>
          </w:p>
        </w:tc>
        <w:tc>
          <w:tcPr>
            <w:tcW w:w="1700" w:type="dxa"/>
          </w:tcPr>
          <w:p w14:paraId="191A7D3F" w14:textId="77777777" w:rsidR="00F9211B" w:rsidRPr="00EF06A7" w:rsidRDefault="00F9211B" w:rsidP="008D155C">
            <w:pPr>
              <w:pStyle w:val="TAL"/>
            </w:pPr>
          </w:p>
        </w:tc>
        <w:tc>
          <w:tcPr>
            <w:tcW w:w="1245" w:type="dxa"/>
          </w:tcPr>
          <w:p w14:paraId="2843A531" w14:textId="77777777" w:rsidR="00F9211B" w:rsidRPr="00EF06A7" w:rsidRDefault="00F9211B" w:rsidP="008D155C">
            <w:pPr>
              <w:pStyle w:val="TAL"/>
            </w:pPr>
          </w:p>
        </w:tc>
      </w:tr>
      <w:tr w:rsidR="00F9211B" w:rsidRPr="00EF06A7" w14:paraId="6E5F1771" w14:textId="77777777" w:rsidTr="008D155C">
        <w:tc>
          <w:tcPr>
            <w:tcW w:w="4535" w:type="dxa"/>
            <w:tcBorders>
              <w:top w:val="single" w:sz="4" w:space="0" w:color="auto"/>
              <w:left w:val="single" w:sz="4" w:space="0" w:color="auto"/>
              <w:bottom w:val="nil"/>
              <w:right w:val="single" w:sz="4" w:space="0" w:color="auto"/>
            </w:tcBorders>
          </w:tcPr>
          <w:p w14:paraId="1716BD21" w14:textId="77777777" w:rsidR="00F9211B" w:rsidRPr="00EF06A7" w:rsidRDefault="00F9211B" w:rsidP="008D155C">
            <w:pPr>
              <w:pStyle w:val="TAL"/>
            </w:pPr>
            <w:r w:rsidRPr="00EF06A7">
              <w:t xml:space="preserve">  nrofPorts</w:t>
            </w:r>
          </w:p>
        </w:tc>
        <w:tc>
          <w:tcPr>
            <w:tcW w:w="2267" w:type="dxa"/>
            <w:tcBorders>
              <w:left w:val="single" w:sz="4" w:space="0" w:color="auto"/>
            </w:tcBorders>
          </w:tcPr>
          <w:p w14:paraId="5E6246E5" w14:textId="77777777" w:rsidR="00F9211B" w:rsidRPr="00EF06A7" w:rsidRDefault="00F9211B" w:rsidP="008D155C">
            <w:pPr>
              <w:pStyle w:val="TAL"/>
              <w:rPr>
                <w:lang w:eastAsia="zh-CN"/>
              </w:rPr>
            </w:pPr>
            <w:r w:rsidRPr="00EF06A7">
              <w:rPr>
                <w:lang w:eastAsia="zh-CN"/>
              </w:rPr>
              <w:t>p8</w:t>
            </w:r>
          </w:p>
        </w:tc>
        <w:tc>
          <w:tcPr>
            <w:tcW w:w="1700" w:type="dxa"/>
          </w:tcPr>
          <w:p w14:paraId="7B46A9F6" w14:textId="77777777" w:rsidR="00F9211B" w:rsidRPr="00EF06A7" w:rsidRDefault="00F9211B" w:rsidP="008D155C">
            <w:pPr>
              <w:pStyle w:val="TAL"/>
            </w:pPr>
          </w:p>
        </w:tc>
        <w:tc>
          <w:tcPr>
            <w:tcW w:w="1245" w:type="dxa"/>
          </w:tcPr>
          <w:p w14:paraId="60F33C59" w14:textId="77777777" w:rsidR="00F9211B" w:rsidRPr="00EF06A7" w:rsidRDefault="00F9211B" w:rsidP="008D155C">
            <w:pPr>
              <w:pStyle w:val="TAL"/>
            </w:pPr>
          </w:p>
        </w:tc>
      </w:tr>
      <w:tr w:rsidR="00F9211B" w:rsidRPr="00EF06A7" w14:paraId="56693BD4" w14:textId="77777777" w:rsidTr="008D155C">
        <w:tc>
          <w:tcPr>
            <w:tcW w:w="4535" w:type="dxa"/>
            <w:tcBorders>
              <w:top w:val="single" w:sz="4" w:space="0" w:color="auto"/>
              <w:left w:val="single" w:sz="4" w:space="0" w:color="auto"/>
              <w:bottom w:val="nil"/>
              <w:right w:val="single" w:sz="4" w:space="0" w:color="auto"/>
            </w:tcBorders>
          </w:tcPr>
          <w:p w14:paraId="51134695" w14:textId="77777777" w:rsidR="00F9211B" w:rsidRPr="00EF06A7" w:rsidRDefault="00F9211B" w:rsidP="008D155C">
            <w:pPr>
              <w:pStyle w:val="TAL"/>
            </w:pPr>
            <w:r w:rsidRPr="00EF06A7">
              <w:t xml:space="preserve">  firstOFDMSymbolInTimeDomain</w:t>
            </w:r>
          </w:p>
        </w:tc>
        <w:tc>
          <w:tcPr>
            <w:tcW w:w="2267" w:type="dxa"/>
            <w:tcBorders>
              <w:left w:val="single" w:sz="4" w:space="0" w:color="auto"/>
            </w:tcBorders>
          </w:tcPr>
          <w:p w14:paraId="6B8797C5" w14:textId="77777777" w:rsidR="00F9211B" w:rsidRPr="00EF06A7" w:rsidRDefault="00F9211B" w:rsidP="008D155C">
            <w:pPr>
              <w:pStyle w:val="TAL"/>
              <w:rPr>
                <w:lang w:eastAsia="zh-CN"/>
              </w:rPr>
            </w:pPr>
            <w:r w:rsidRPr="00EF06A7">
              <w:rPr>
                <w:lang w:eastAsia="zh-CN"/>
              </w:rPr>
              <w:t>5</w:t>
            </w:r>
          </w:p>
        </w:tc>
        <w:tc>
          <w:tcPr>
            <w:tcW w:w="1700" w:type="dxa"/>
          </w:tcPr>
          <w:p w14:paraId="4BD65202" w14:textId="77777777" w:rsidR="00F9211B" w:rsidRPr="00EF06A7" w:rsidRDefault="00F9211B" w:rsidP="008D155C">
            <w:pPr>
              <w:pStyle w:val="TAL"/>
            </w:pPr>
          </w:p>
        </w:tc>
        <w:tc>
          <w:tcPr>
            <w:tcW w:w="1245" w:type="dxa"/>
          </w:tcPr>
          <w:p w14:paraId="7814F0DD" w14:textId="77777777" w:rsidR="00F9211B" w:rsidRPr="00EF06A7" w:rsidRDefault="00F9211B" w:rsidP="008D155C">
            <w:pPr>
              <w:pStyle w:val="TAL"/>
            </w:pPr>
          </w:p>
        </w:tc>
      </w:tr>
      <w:tr w:rsidR="00F9211B" w:rsidRPr="00EF06A7" w14:paraId="6A3E05C2" w14:textId="77777777" w:rsidTr="008D155C">
        <w:tc>
          <w:tcPr>
            <w:tcW w:w="4535" w:type="dxa"/>
            <w:tcBorders>
              <w:top w:val="single" w:sz="4" w:space="0" w:color="auto"/>
              <w:left w:val="single" w:sz="4" w:space="0" w:color="auto"/>
              <w:bottom w:val="nil"/>
              <w:right w:val="single" w:sz="4" w:space="0" w:color="auto"/>
            </w:tcBorders>
          </w:tcPr>
          <w:p w14:paraId="1E292370" w14:textId="77777777" w:rsidR="00F9211B" w:rsidRPr="00EF06A7" w:rsidRDefault="00F9211B" w:rsidP="008D155C">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2B4136FC" w14:textId="77777777" w:rsidR="00F9211B" w:rsidRPr="00EF06A7" w:rsidRDefault="00F9211B" w:rsidP="008D155C">
            <w:pPr>
              <w:pStyle w:val="TAL"/>
              <w:rPr>
                <w:lang w:eastAsia="zh-CN"/>
              </w:rPr>
            </w:pPr>
            <w:r w:rsidRPr="00EF06A7">
              <w:t>cdm4-FD2-TD2</w:t>
            </w:r>
          </w:p>
        </w:tc>
        <w:tc>
          <w:tcPr>
            <w:tcW w:w="1700" w:type="dxa"/>
          </w:tcPr>
          <w:p w14:paraId="7FE73D55" w14:textId="77777777" w:rsidR="00F9211B" w:rsidRPr="00EF06A7" w:rsidRDefault="00F9211B" w:rsidP="008D155C">
            <w:pPr>
              <w:pStyle w:val="TAL"/>
            </w:pPr>
          </w:p>
        </w:tc>
        <w:tc>
          <w:tcPr>
            <w:tcW w:w="1245" w:type="dxa"/>
          </w:tcPr>
          <w:p w14:paraId="6528D346" w14:textId="77777777" w:rsidR="00F9211B" w:rsidRPr="00EF06A7" w:rsidRDefault="00F9211B" w:rsidP="008D155C">
            <w:pPr>
              <w:pStyle w:val="TAL"/>
            </w:pPr>
          </w:p>
        </w:tc>
      </w:tr>
      <w:tr w:rsidR="00F9211B" w:rsidRPr="00EF06A7" w14:paraId="5F53299A" w14:textId="77777777" w:rsidTr="008D155C">
        <w:tc>
          <w:tcPr>
            <w:tcW w:w="4535" w:type="dxa"/>
            <w:tcBorders>
              <w:top w:val="single" w:sz="4" w:space="0" w:color="auto"/>
            </w:tcBorders>
          </w:tcPr>
          <w:p w14:paraId="686FE1CE" w14:textId="77777777" w:rsidR="00F9211B" w:rsidRPr="00EF06A7" w:rsidRDefault="00F9211B" w:rsidP="008D155C">
            <w:pPr>
              <w:pStyle w:val="TAL"/>
            </w:pPr>
            <w:r w:rsidRPr="00EF06A7">
              <w:t>}</w:t>
            </w:r>
          </w:p>
        </w:tc>
        <w:tc>
          <w:tcPr>
            <w:tcW w:w="2267" w:type="dxa"/>
          </w:tcPr>
          <w:p w14:paraId="27367F1E" w14:textId="77777777" w:rsidR="00F9211B" w:rsidRPr="00EF06A7" w:rsidRDefault="00F9211B" w:rsidP="008D155C">
            <w:pPr>
              <w:pStyle w:val="TAL"/>
            </w:pPr>
          </w:p>
        </w:tc>
        <w:tc>
          <w:tcPr>
            <w:tcW w:w="1700" w:type="dxa"/>
          </w:tcPr>
          <w:p w14:paraId="70B76F39" w14:textId="77777777" w:rsidR="00F9211B" w:rsidRPr="00EF06A7" w:rsidRDefault="00F9211B" w:rsidP="008D155C">
            <w:pPr>
              <w:pStyle w:val="TAL"/>
            </w:pPr>
          </w:p>
        </w:tc>
        <w:tc>
          <w:tcPr>
            <w:tcW w:w="1245" w:type="dxa"/>
          </w:tcPr>
          <w:p w14:paraId="4832C8EE" w14:textId="77777777" w:rsidR="00F9211B" w:rsidRPr="00EF06A7" w:rsidRDefault="00F9211B" w:rsidP="008D155C">
            <w:pPr>
              <w:pStyle w:val="TAL"/>
            </w:pPr>
          </w:p>
        </w:tc>
      </w:tr>
    </w:tbl>
    <w:p w14:paraId="146FDC4E" w14:textId="77777777" w:rsidR="00F9211B" w:rsidRPr="00EF06A7" w:rsidRDefault="00F9211B" w:rsidP="00F9211B"/>
    <w:p w14:paraId="22634A45"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63902B47" w14:textId="77777777" w:rsidTr="008D155C">
        <w:tc>
          <w:tcPr>
            <w:tcW w:w="9747" w:type="dxa"/>
            <w:gridSpan w:val="4"/>
          </w:tcPr>
          <w:p w14:paraId="5624F9CE" w14:textId="638197B2" w:rsidR="00F9211B" w:rsidRPr="00EF06A7" w:rsidRDefault="00F9211B" w:rsidP="008D155C">
            <w:pPr>
              <w:pStyle w:val="TAH"/>
              <w:jc w:val="left"/>
              <w:rPr>
                <w:b w:val="0"/>
              </w:rPr>
            </w:pPr>
            <w:r w:rsidRPr="00EF06A7">
              <w:rPr>
                <w:b w:val="0"/>
              </w:rPr>
              <w:t xml:space="preserve">Derivation Path: TS 38.508-1 [6], clause </w:t>
            </w:r>
            <w:r w:rsidR="00CE5AB2" w:rsidRPr="00EF06A7">
              <w:rPr>
                <w:b w:val="0"/>
              </w:rPr>
              <w:t>5.4.2</w:t>
            </w:r>
            <w:r w:rsidRPr="00EF06A7">
              <w:rPr>
                <w:b w:val="0"/>
              </w:rPr>
              <w:t>, Table</w:t>
            </w:r>
            <w:r w:rsidR="008C34AE" w:rsidRPr="00EF06A7">
              <w:rPr>
                <w:b w:val="0"/>
              </w:rPr>
              <w:t>5.4.2.0-21</w:t>
            </w:r>
          </w:p>
        </w:tc>
      </w:tr>
      <w:tr w:rsidR="00F9211B" w:rsidRPr="00EF06A7" w14:paraId="572EED28" w14:textId="77777777" w:rsidTr="008D155C">
        <w:tc>
          <w:tcPr>
            <w:tcW w:w="4535" w:type="dxa"/>
          </w:tcPr>
          <w:p w14:paraId="2CD91BA9" w14:textId="77777777" w:rsidR="00F9211B" w:rsidRPr="00EF06A7" w:rsidRDefault="00F9211B" w:rsidP="008D155C">
            <w:pPr>
              <w:pStyle w:val="TAH"/>
            </w:pPr>
            <w:r w:rsidRPr="00EF06A7">
              <w:t>Information Element</w:t>
            </w:r>
          </w:p>
        </w:tc>
        <w:tc>
          <w:tcPr>
            <w:tcW w:w="2267" w:type="dxa"/>
          </w:tcPr>
          <w:p w14:paraId="2006E635" w14:textId="77777777" w:rsidR="00F9211B" w:rsidRPr="00EF06A7" w:rsidRDefault="00F9211B" w:rsidP="008D155C">
            <w:pPr>
              <w:pStyle w:val="TAH"/>
            </w:pPr>
            <w:r w:rsidRPr="00EF06A7">
              <w:t>Value/remark</w:t>
            </w:r>
          </w:p>
        </w:tc>
        <w:tc>
          <w:tcPr>
            <w:tcW w:w="1700" w:type="dxa"/>
          </w:tcPr>
          <w:p w14:paraId="43BA417E" w14:textId="77777777" w:rsidR="00F9211B" w:rsidRPr="00EF06A7" w:rsidRDefault="00F9211B" w:rsidP="008D155C">
            <w:pPr>
              <w:pStyle w:val="TAH"/>
            </w:pPr>
            <w:r w:rsidRPr="00EF06A7">
              <w:t>Comment</w:t>
            </w:r>
          </w:p>
        </w:tc>
        <w:tc>
          <w:tcPr>
            <w:tcW w:w="1245" w:type="dxa"/>
          </w:tcPr>
          <w:p w14:paraId="5B6F4820" w14:textId="77777777" w:rsidR="00F9211B" w:rsidRPr="00EF06A7" w:rsidRDefault="00F9211B" w:rsidP="008D155C">
            <w:pPr>
              <w:pStyle w:val="TAH"/>
            </w:pPr>
            <w:r w:rsidRPr="00EF06A7">
              <w:t>Condition</w:t>
            </w:r>
          </w:p>
        </w:tc>
      </w:tr>
      <w:tr w:rsidR="00F9211B" w:rsidRPr="00EF06A7" w14:paraId="716E1DBF" w14:textId="77777777" w:rsidTr="008D155C">
        <w:tc>
          <w:tcPr>
            <w:tcW w:w="4535" w:type="dxa"/>
          </w:tcPr>
          <w:p w14:paraId="3E4D0933" w14:textId="77777777" w:rsidR="00F9211B" w:rsidRPr="00EF06A7" w:rsidRDefault="00F9211B" w:rsidP="008D155C">
            <w:pPr>
              <w:pStyle w:val="TAL"/>
            </w:pPr>
            <w:r w:rsidRPr="00EF06A7">
              <w:t xml:space="preserve">CSI-RS-ResourceMapping ::= </w:t>
            </w:r>
            <w:r w:rsidRPr="00EF06A7">
              <w:rPr>
                <w:snapToGrid w:val="0"/>
              </w:rPr>
              <w:t xml:space="preserve">SEQUENCE </w:t>
            </w:r>
            <w:r w:rsidRPr="00EF06A7">
              <w:t>{</w:t>
            </w:r>
          </w:p>
        </w:tc>
        <w:tc>
          <w:tcPr>
            <w:tcW w:w="2267" w:type="dxa"/>
          </w:tcPr>
          <w:p w14:paraId="2C66B20F" w14:textId="77777777" w:rsidR="00F9211B" w:rsidRPr="00EF06A7" w:rsidRDefault="00F9211B" w:rsidP="008D155C">
            <w:pPr>
              <w:pStyle w:val="TAL"/>
            </w:pPr>
          </w:p>
        </w:tc>
        <w:tc>
          <w:tcPr>
            <w:tcW w:w="1700" w:type="dxa"/>
          </w:tcPr>
          <w:p w14:paraId="7AC9BCB1" w14:textId="77777777" w:rsidR="00F9211B" w:rsidRPr="00EF06A7" w:rsidRDefault="00F9211B" w:rsidP="008D155C">
            <w:pPr>
              <w:pStyle w:val="TAL"/>
            </w:pPr>
          </w:p>
        </w:tc>
        <w:tc>
          <w:tcPr>
            <w:tcW w:w="1245" w:type="dxa"/>
          </w:tcPr>
          <w:p w14:paraId="2858CAF0" w14:textId="77777777" w:rsidR="00F9211B" w:rsidRPr="00EF06A7" w:rsidRDefault="00F9211B" w:rsidP="008D155C">
            <w:pPr>
              <w:pStyle w:val="TAL"/>
            </w:pPr>
          </w:p>
        </w:tc>
      </w:tr>
      <w:tr w:rsidR="00F9211B" w:rsidRPr="00EF06A7" w14:paraId="78C2BD75" w14:textId="77777777" w:rsidTr="008D155C">
        <w:tc>
          <w:tcPr>
            <w:tcW w:w="4535" w:type="dxa"/>
          </w:tcPr>
          <w:p w14:paraId="287809F2" w14:textId="77777777" w:rsidR="00F9211B" w:rsidRPr="00EF06A7" w:rsidRDefault="00F9211B" w:rsidP="008D155C">
            <w:pPr>
              <w:pStyle w:val="TAL"/>
            </w:pPr>
            <w:r w:rsidRPr="00EF06A7">
              <w:t xml:space="preserve">  frequencyDomainAllocation CHOICE {</w:t>
            </w:r>
          </w:p>
        </w:tc>
        <w:tc>
          <w:tcPr>
            <w:tcW w:w="2267" w:type="dxa"/>
          </w:tcPr>
          <w:p w14:paraId="20224F93" w14:textId="77777777" w:rsidR="00F9211B" w:rsidRPr="00EF06A7" w:rsidRDefault="00F9211B" w:rsidP="008D155C">
            <w:pPr>
              <w:pStyle w:val="TAL"/>
            </w:pPr>
          </w:p>
        </w:tc>
        <w:tc>
          <w:tcPr>
            <w:tcW w:w="1700" w:type="dxa"/>
          </w:tcPr>
          <w:p w14:paraId="5F5378E4" w14:textId="77777777" w:rsidR="00F9211B" w:rsidRPr="00EF06A7" w:rsidRDefault="00F9211B" w:rsidP="008D155C">
            <w:pPr>
              <w:pStyle w:val="TAL"/>
            </w:pPr>
          </w:p>
        </w:tc>
        <w:tc>
          <w:tcPr>
            <w:tcW w:w="1245" w:type="dxa"/>
          </w:tcPr>
          <w:p w14:paraId="2051AF67" w14:textId="77777777" w:rsidR="00F9211B" w:rsidRPr="00EF06A7" w:rsidRDefault="00F9211B" w:rsidP="008D155C">
            <w:pPr>
              <w:pStyle w:val="TAL"/>
            </w:pPr>
          </w:p>
        </w:tc>
      </w:tr>
      <w:tr w:rsidR="00F9211B" w:rsidRPr="00EF06A7" w14:paraId="017D3BC4" w14:textId="77777777" w:rsidTr="008D155C">
        <w:tc>
          <w:tcPr>
            <w:tcW w:w="4535" w:type="dxa"/>
          </w:tcPr>
          <w:p w14:paraId="61EB36CD" w14:textId="77777777" w:rsidR="00F9211B" w:rsidRPr="00EF06A7" w:rsidRDefault="00F9211B" w:rsidP="008D155C">
            <w:pPr>
              <w:pStyle w:val="TAL"/>
            </w:pPr>
            <w:r w:rsidRPr="00EF06A7">
              <w:t xml:space="preserve">    </w:t>
            </w:r>
            <w:r w:rsidR="00CE5AB2" w:rsidRPr="00EF06A7">
              <w:t xml:space="preserve"> other</w:t>
            </w:r>
          </w:p>
        </w:tc>
        <w:tc>
          <w:tcPr>
            <w:tcW w:w="2267" w:type="dxa"/>
          </w:tcPr>
          <w:p w14:paraId="17A235B6" w14:textId="77777777" w:rsidR="00F9211B" w:rsidRPr="00EF06A7" w:rsidRDefault="00F9211B" w:rsidP="008D155C">
            <w:pPr>
              <w:pStyle w:val="TAL"/>
            </w:pPr>
            <w:r w:rsidRPr="00EF06A7">
              <w:t>000</w:t>
            </w:r>
            <w:r w:rsidRPr="00EF06A7">
              <w:rPr>
                <w:lang w:eastAsia="zh-CN"/>
              </w:rPr>
              <w:t>10</w:t>
            </w:r>
            <w:r w:rsidRPr="00EF06A7">
              <w:t>0</w:t>
            </w:r>
          </w:p>
        </w:tc>
        <w:tc>
          <w:tcPr>
            <w:tcW w:w="1700" w:type="dxa"/>
          </w:tcPr>
          <w:p w14:paraId="44F3356C" w14:textId="77777777" w:rsidR="00F9211B" w:rsidRPr="00EF06A7" w:rsidRDefault="00F9211B" w:rsidP="008D155C">
            <w:pPr>
              <w:pStyle w:val="TAL"/>
            </w:pPr>
          </w:p>
        </w:tc>
        <w:tc>
          <w:tcPr>
            <w:tcW w:w="1245" w:type="dxa"/>
          </w:tcPr>
          <w:p w14:paraId="415553D0" w14:textId="77777777" w:rsidR="00F9211B" w:rsidRPr="00EF06A7" w:rsidRDefault="00F9211B" w:rsidP="008D155C">
            <w:pPr>
              <w:pStyle w:val="TAL"/>
            </w:pPr>
          </w:p>
        </w:tc>
      </w:tr>
      <w:tr w:rsidR="00F9211B" w:rsidRPr="00EF06A7" w14:paraId="61D49173" w14:textId="77777777" w:rsidTr="008D155C">
        <w:tc>
          <w:tcPr>
            <w:tcW w:w="4535" w:type="dxa"/>
            <w:tcBorders>
              <w:bottom w:val="single" w:sz="4" w:space="0" w:color="auto"/>
            </w:tcBorders>
          </w:tcPr>
          <w:p w14:paraId="3C6A8294" w14:textId="77777777" w:rsidR="00F9211B" w:rsidRPr="00EF06A7" w:rsidRDefault="00F9211B" w:rsidP="008D155C">
            <w:pPr>
              <w:pStyle w:val="TAL"/>
            </w:pPr>
            <w:r w:rsidRPr="00EF06A7">
              <w:t xml:space="preserve">  }</w:t>
            </w:r>
          </w:p>
        </w:tc>
        <w:tc>
          <w:tcPr>
            <w:tcW w:w="2267" w:type="dxa"/>
          </w:tcPr>
          <w:p w14:paraId="5D204055" w14:textId="77777777" w:rsidR="00F9211B" w:rsidRPr="00EF06A7" w:rsidRDefault="00F9211B" w:rsidP="008D155C">
            <w:pPr>
              <w:pStyle w:val="TAL"/>
            </w:pPr>
          </w:p>
        </w:tc>
        <w:tc>
          <w:tcPr>
            <w:tcW w:w="1700" w:type="dxa"/>
          </w:tcPr>
          <w:p w14:paraId="3950D6A5" w14:textId="77777777" w:rsidR="00F9211B" w:rsidRPr="00EF06A7" w:rsidRDefault="00F9211B" w:rsidP="008D155C">
            <w:pPr>
              <w:pStyle w:val="TAL"/>
            </w:pPr>
          </w:p>
        </w:tc>
        <w:tc>
          <w:tcPr>
            <w:tcW w:w="1245" w:type="dxa"/>
          </w:tcPr>
          <w:p w14:paraId="6D4742A4" w14:textId="77777777" w:rsidR="00F9211B" w:rsidRPr="00EF06A7" w:rsidRDefault="00F9211B" w:rsidP="008D155C">
            <w:pPr>
              <w:pStyle w:val="TAL"/>
            </w:pPr>
          </w:p>
        </w:tc>
      </w:tr>
      <w:tr w:rsidR="00F9211B" w:rsidRPr="00EF06A7" w14:paraId="08C4E595" w14:textId="77777777" w:rsidTr="008D155C">
        <w:tc>
          <w:tcPr>
            <w:tcW w:w="4535" w:type="dxa"/>
            <w:tcBorders>
              <w:top w:val="nil"/>
              <w:left w:val="single" w:sz="4" w:space="0" w:color="auto"/>
              <w:bottom w:val="single" w:sz="4" w:space="0" w:color="auto"/>
              <w:right w:val="single" w:sz="4" w:space="0" w:color="auto"/>
            </w:tcBorders>
          </w:tcPr>
          <w:p w14:paraId="32DCDCFE" w14:textId="77777777" w:rsidR="00F9211B" w:rsidRPr="00EF06A7" w:rsidRDefault="00F9211B" w:rsidP="008D155C">
            <w:pPr>
              <w:pStyle w:val="TAL"/>
            </w:pPr>
            <w:r w:rsidRPr="00EF06A7">
              <w:t xml:space="preserve">  nrofPorts</w:t>
            </w:r>
          </w:p>
        </w:tc>
        <w:tc>
          <w:tcPr>
            <w:tcW w:w="2267" w:type="dxa"/>
            <w:tcBorders>
              <w:left w:val="single" w:sz="4" w:space="0" w:color="auto"/>
            </w:tcBorders>
          </w:tcPr>
          <w:p w14:paraId="5E16CB8C" w14:textId="77777777" w:rsidR="00F9211B" w:rsidRPr="00EF06A7" w:rsidRDefault="00F9211B" w:rsidP="008D155C">
            <w:pPr>
              <w:pStyle w:val="TAL"/>
            </w:pPr>
            <w:r w:rsidRPr="00EF06A7">
              <w:t>p4</w:t>
            </w:r>
          </w:p>
        </w:tc>
        <w:tc>
          <w:tcPr>
            <w:tcW w:w="1700" w:type="dxa"/>
          </w:tcPr>
          <w:p w14:paraId="2B8B9A72" w14:textId="77777777" w:rsidR="00F9211B" w:rsidRPr="00EF06A7" w:rsidRDefault="00F9211B" w:rsidP="008D155C">
            <w:pPr>
              <w:pStyle w:val="TAL"/>
            </w:pPr>
          </w:p>
        </w:tc>
        <w:tc>
          <w:tcPr>
            <w:tcW w:w="1245" w:type="dxa"/>
          </w:tcPr>
          <w:p w14:paraId="25B0C010" w14:textId="77777777" w:rsidR="00F9211B" w:rsidRPr="00EF06A7" w:rsidRDefault="00F9211B" w:rsidP="008D155C">
            <w:pPr>
              <w:pStyle w:val="TAL"/>
            </w:pPr>
          </w:p>
        </w:tc>
      </w:tr>
      <w:tr w:rsidR="00F9211B" w:rsidRPr="00EF06A7" w14:paraId="66FA533E" w14:textId="77777777" w:rsidTr="008D155C">
        <w:tc>
          <w:tcPr>
            <w:tcW w:w="4535" w:type="dxa"/>
            <w:tcBorders>
              <w:top w:val="nil"/>
              <w:left w:val="single" w:sz="4" w:space="0" w:color="auto"/>
              <w:bottom w:val="single" w:sz="4" w:space="0" w:color="auto"/>
              <w:right w:val="single" w:sz="4" w:space="0" w:color="auto"/>
            </w:tcBorders>
          </w:tcPr>
          <w:p w14:paraId="04A82859" w14:textId="77777777" w:rsidR="00F9211B" w:rsidRPr="00EF06A7" w:rsidRDefault="00F9211B" w:rsidP="008D155C">
            <w:pPr>
              <w:pStyle w:val="TAL"/>
            </w:pPr>
            <w:r w:rsidRPr="00EF06A7">
              <w:t xml:space="preserve">  firstOFDMSymbolInTimeDomain</w:t>
            </w:r>
          </w:p>
        </w:tc>
        <w:tc>
          <w:tcPr>
            <w:tcW w:w="2267" w:type="dxa"/>
            <w:tcBorders>
              <w:left w:val="single" w:sz="4" w:space="0" w:color="auto"/>
            </w:tcBorders>
          </w:tcPr>
          <w:p w14:paraId="4220A00B" w14:textId="77777777" w:rsidR="00F9211B" w:rsidRPr="00EF06A7" w:rsidRDefault="00F9211B" w:rsidP="008D155C">
            <w:pPr>
              <w:pStyle w:val="TAL"/>
            </w:pPr>
            <w:r w:rsidRPr="00EF06A7">
              <w:t>9</w:t>
            </w:r>
          </w:p>
        </w:tc>
        <w:tc>
          <w:tcPr>
            <w:tcW w:w="1700" w:type="dxa"/>
          </w:tcPr>
          <w:p w14:paraId="78A8AB4C" w14:textId="77777777" w:rsidR="00F9211B" w:rsidRPr="00EF06A7" w:rsidRDefault="00F9211B" w:rsidP="008D155C">
            <w:pPr>
              <w:pStyle w:val="TAL"/>
            </w:pPr>
          </w:p>
        </w:tc>
        <w:tc>
          <w:tcPr>
            <w:tcW w:w="1245" w:type="dxa"/>
          </w:tcPr>
          <w:p w14:paraId="79C072A0" w14:textId="77777777" w:rsidR="00F9211B" w:rsidRPr="00EF06A7" w:rsidRDefault="00F9211B" w:rsidP="008D155C">
            <w:pPr>
              <w:pStyle w:val="TAL"/>
            </w:pPr>
          </w:p>
        </w:tc>
      </w:tr>
      <w:tr w:rsidR="00F9211B" w:rsidRPr="00EF06A7" w14:paraId="257DC779" w14:textId="77777777" w:rsidTr="008D155C">
        <w:tc>
          <w:tcPr>
            <w:tcW w:w="4535" w:type="dxa"/>
            <w:tcBorders>
              <w:top w:val="single" w:sz="4" w:space="0" w:color="auto"/>
            </w:tcBorders>
          </w:tcPr>
          <w:p w14:paraId="2C5859C0" w14:textId="77777777" w:rsidR="00F9211B" w:rsidRPr="00EF06A7" w:rsidRDefault="00F9211B" w:rsidP="008D155C">
            <w:pPr>
              <w:pStyle w:val="TAL"/>
            </w:pPr>
            <w:r w:rsidRPr="00EF06A7">
              <w:t>}</w:t>
            </w:r>
          </w:p>
        </w:tc>
        <w:tc>
          <w:tcPr>
            <w:tcW w:w="2267" w:type="dxa"/>
          </w:tcPr>
          <w:p w14:paraId="5477E7A0" w14:textId="77777777" w:rsidR="00F9211B" w:rsidRPr="00EF06A7" w:rsidRDefault="00F9211B" w:rsidP="008D155C">
            <w:pPr>
              <w:pStyle w:val="TAL"/>
            </w:pPr>
          </w:p>
        </w:tc>
        <w:tc>
          <w:tcPr>
            <w:tcW w:w="1700" w:type="dxa"/>
          </w:tcPr>
          <w:p w14:paraId="16FDCCE7" w14:textId="77777777" w:rsidR="00F9211B" w:rsidRPr="00EF06A7" w:rsidRDefault="00F9211B" w:rsidP="008D155C">
            <w:pPr>
              <w:pStyle w:val="TAL"/>
            </w:pPr>
          </w:p>
        </w:tc>
        <w:tc>
          <w:tcPr>
            <w:tcW w:w="1245" w:type="dxa"/>
          </w:tcPr>
          <w:p w14:paraId="21AA835A" w14:textId="77777777" w:rsidR="00F9211B" w:rsidRPr="00EF06A7" w:rsidRDefault="00F9211B" w:rsidP="008D155C">
            <w:pPr>
              <w:pStyle w:val="TAL"/>
            </w:pPr>
          </w:p>
        </w:tc>
      </w:tr>
    </w:tbl>
    <w:p w14:paraId="655A3423" w14:textId="77777777" w:rsidR="00F9211B" w:rsidRPr="00EF06A7" w:rsidRDefault="00F9211B" w:rsidP="00F9211B"/>
    <w:p w14:paraId="508F11FC"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0D29FB19" w14:textId="77777777" w:rsidTr="008D155C">
        <w:tc>
          <w:tcPr>
            <w:tcW w:w="9747" w:type="dxa"/>
            <w:gridSpan w:val="4"/>
          </w:tcPr>
          <w:p w14:paraId="1BB1C046" w14:textId="77777777" w:rsidR="00F9211B" w:rsidRPr="00EF06A7" w:rsidRDefault="00F9211B" w:rsidP="008D155C">
            <w:pPr>
              <w:pStyle w:val="TAH"/>
              <w:jc w:val="left"/>
              <w:rPr>
                <w:b w:val="0"/>
              </w:rPr>
            </w:pPr>
            <w:r w:rsidRPr="00EF06A7">
              <w:rPr>
                <w:b w:val="0"/>
              </w:rPr>
              <w:t>Derivation Path: TS 38.508-1 [6], clause 4.6.3, Table 4.6.3-34</w:t>
            </w:r>
          </w:p>
        </w:tc>
      </w:tr>
      <w:tr w:rsidR="00F9211B" w:rsidRPr="00EF06A7" w14:paraId="761DE70F" w14:textId="77777777" w:rsidTr="008D155C">
        <w:tc>
          <w:tcPr>
            <w:tcW w:w="4535" w:type="dxa"/>
          </w:tcPr>
          <w:p w14:paraId="1E92B45E" w14:textId="77777777" w:rsidR="00F9211B" w:rsidRPr="00EF06A7" w:rsidRDefault="00F9211B" w:rsidP="008D155C">
            <w:pPr>
              <w:pStyle w:val="TAH"/>
            </w:pPr>
            <w:r w:rsidRPr="00EF06A7">
              <w:t>Information Element</w:t>
            </w:r>
          </w:p>
        </w:tc>
        <w:tc>
          <w:tcPr>
            <w:tcW w:w="2267" w:type="dxa"/>
          </w:tcPr>
          <w:p w14:paraId="7D1E3C28" w14:textId="77777777" w:rsidR="00F9211B" w:rsidRPr="00EF06A7" w:rsidRDefault="00F9211B" w:rsidP="008D155C">
            <w:pPr>
              <w:pStyle w:val="TAH"/>
            </w:pPr>
            <w:r w:rsidRPr="00EF06A7">
              <w:t>Value/remark</w:t>
            </w:r>
          </w:p>
        </w:tc>
        <w:tc>
          <w:tcPr>
            <w:tcW w:w="1700" w:type="dxa"/>
          </w:tcPr>
          <w:p w14:paraId="0BF6CBB6" w14:textId="77777777" w:rsidR="00F9211B" w:rsidRPr="00EF06A7" w:rsidRDefault="00F9211B" w:rsidP="008D155C">
            <w:pPr>
              <w:pStyle w:val="TAH"/>
            </w:pPr>
            <w:r w:rsidRPr="00EF06A7">
              <w:t>Comment</w:t>
            </w:r>
          </w:p>
        </w:tc>
        <w:tc>
          <w:tcPr>
            <w:tcW w:w="1245" w:type="dxa"/>
          </w:tcPr>
          <w:p w14:paraId="15F1BE4A" w14:textId="77777777" w:rsidR="00F9211B" w:rsidRPr="00EF06A7" w:rsidRDefault="00F9211B" w:rsidP="008D155C">
            <w:pPr>
              <w:pStyle w:val="TAH"/>
            </w:pPr>
            <w:r w:rsidRPr="00EF06A7">
              <w:t>Condition</w:t>
            </w:r>
          </w:p>
        </w:tc>
      </w:tr>
      <w:tr w:rsidR="00F9211B" w:rsidRPr="00EF06A7" w14:paraId="391D54EC" w14:textId="77777777" w:rsidTr="008D155C">
        <w:tc>
          <w:tcPr>
            <w:tcW w:w="4535" w:type="dxa"/>
          </w:tcPr>
          <w:p w14:paraId="743623E8" w14:textId="77777777" w:rsidR="00F9211B" w:rsidRPr="00EF06A7" w:rsidRDefault="00F9211B" w:rsidP="008D155C">
            <w:pPr>
              <w:pStyle w:val="TAL"/>
            </w:pPr>
            <w:r w:rsidRPr="00EF06A7">
              <w:t>csi-IM-ResourceElementPattern</w:t>
            </w:r>
          </w:p>
        </w:tc>
        <w:tc>
          <w:tcPr>
            <w:tcW w:w="2267" w:type="dxa"/>
          </w:tcPr>
          <w:p w14:paraId="5C0C660D" w14:textId="77777777" w:rsidR="00F9211B" w:rsidRPr="00EF06A7" w:rsidRDefault="00F9211B" w:rsidP="008D155C">
            <w:pPr>
              <w:pStyle w:val="TAL"/>
            </w:pPr>
          </w:p>
        </w:tc>
        <w:tc>
          <w:tcPr>
            <w:tcW w:w="1700" w:type="dxa"/>
          </w:tcPr>
          <w:p w14:paraId="62B3FAC7" w14:textId="77777777" w:rsidR="00F9211B" w:rsidRPr="00EF06A7" w:rsidRDefault="00F9211B" w:rsidP="008D155C">
            <w:pPr>
              <w:pStyle w:val="TAL"/>
            </w:pPr>
          </w:p>
        </w:tc>
        <w:tc>
          <w:tcPr>
            <w:tcW w:w="1245" w:type="dxa"/>
          </w:tcPr>
          <w:p w14:paraId="2DA8A060" w14:textId="77777777" w:rsidR="00F9211B" w:rsidRPr="00EF06A7" w:rsidRDefault="00F9211B" w:rsidP="008D155C">
            <w:pPr>
              <w:pStyle w:val="TAL"/>
            </w:pPr>
          </w:p>
        </w:tc>
      </w:tr>
      <w:tr w:rsidR="00F9211B" w:rsidRPr="00EF06A7" w14:paraId="5F780027" w14:textId="77777777" w:rsidTr="008D155C">
        <w:tc>
          <w:tcPr>
            <w:tcW w:w="4535" w:type="dxa"/>
          </w:tcPr>
          <w:p w14:paraId="354FB79A" w14:textId="77777777" w:rsidR="00F9211B" w:rsidRPr="00EF06A7" w:rsidRDefault="00F9211B" w:rsidP="008D155C">
            <w:pPr>
              <w:pStyle w:val="TAL"/>
            </w:pPr>
            <w:r w:rsidRPr="00EF06A7">
              <w:t xml:space="preserve">     pattern0 SEQUENCE {</w:t>
            </w:r>
          </w:p>
        </w:tc>
        <w:tc>
          <w:tcPr>
            <w:tcW w:w="2267" w:type="dxa"/>
          </w:tcPr>
          <w:p w14:paraId="4E436EEE" w14:textId="77777777" w:rsidR="00F9211B" w:rsidRPr="00EF06A7" w:rsidRDefault="00F9211B" w:rsidP="008D155C">
            <w:pPr>
              <w:pStyle w:val="TAL"/>
            </w:pPr>
          </w:p>
        </w:tc>
        <w:tc>
          <w:tcPr>
            <w:tcW w:w="1700" w:type="dxa"/>
          </w:tcPr>
          <w:p w14:paraId="0C036E17" w14:textId="77777777" w:rsidR="00F9211B" w:rsidRPr="00EF06A7" w:rsidRDefault="00F9211B" w:rsidP="008D155C">
            <w:pPr>
              <w:pStyle w:val="TAL"/>
            </w:pPr>
          </w:p>
        </w:tc>
        <w:tc>
          <w:tcPr>
            <w:tcW w:w="1245" w:type="dxa"/>
          </w:tcPr>
          <w:p w14:paraId="7AA322B9" w14:textId="77777777" w:rsidR="00F9211B" w:rsidRPr="00EF06A7" w:rsidRDefault="00F9211B" w:rsidP="008D155C">
            <w:pPr>
              <w:pStyle w:val="TAL"/>
            </w:pPr>
          </w:p>
        </w:tc>
      </w:tr>
      <w:tr w:rsidR="00F9211B" w:rsidRPr="00EF06A7" w14:paraId="26BD8CFF" w14:textId="77777777" w:rsidTr="008D155C">
        <w:tc>
          <w:tcPr>
            <w:tcW w:w="4535" w:type="dxa"/>
          </w:tcPr>
          <w:p w14:paraId="19AAB635" w14:textId="77777777" w:rsidR="00F9211B" w:rsidRPr="00EF06A7" w:rsidRDefault="00F9211B" w:rsidP="008D155C">
            <w:pPr>
              <w:pStyle w:val="TAL"/>
            </w:pPr>
            <w:r w:rsidRPr="00EF06A7">
              <w:t xml:space="preserve">           subcarrierLocation-p0</w:t>
            </w:r>
          </w:p>
        </w:tc>
        <w:tc>
          <w:tcPr>
            <w:tcW w:w="2267" w:type="dxa"/>
          </w:tcPr>
          <w:p w14:paraId="451CC128" w14:textId="77777777" w:rsidR="00F9211B" w:rsidRPr="00EF06A7" w:rsidRDefault="00F9211B" w:rsidP="008D155C">
            <w:pPr>
              <w:pStyle w:val="TAL"/>
            </w:pPr>
            <w:r w:rsidRPr="00EF06A7">
              <w:t>s4</w:t>
            </w:r>
          </w:p>
        </w:tc>
        <w:tc>
          <w:tcPr>
            <w:tcW w:w="1700" w:type="dxa"/>
          </w:tcPr>
          <w:p w14:paraId="7B2AF451" w14:textId="77777777" w:rsidR="00F9211B" w:rsidRPr="00EF06A7" w:rsidRDefault="00F9211B" w:rsidP="008D155C">
            <w:pPr>
              <w:pStyle w:val="TAL"/>
            </w:pPr>
          </w:p>
        </w:tc>
        <w:tc>
          <w:tcPr>
            <w:tcW w:w="1245" w:type="dxa"/>
          </w:tcPr>
          <w:p w14:paraId="39EBD0FF" w14:textId="77777777" w:rsidR="00F9211B" w:rsidRPr="00EF06A7" w:rsidRDefault="00F9211B" w:rsidP="008D155C">
            <w:pPr>
              <w:pStyle w:val="TAL"/>
            </w:pPr>
          </w:p>
        </w:tc>
      </w:tr>
      <w:tr w:rsidR="00F9211B" w:rsidRPr="00EF06A7" w14:paraId="01D32A48" w14:textId="77777777" w:rsidTr="008D155C">
        <w:tc>
          <w:tcPr>
            <w:tcW w:w="4535" w:type="dxa"/>
          </w:tcPr>
          <w:p w14:paraId="50D6DB9E" w14:textId="77777777" w:rsidR="00F9211B" w:rsidRPr="00EF06A7" w:rsidRDefault="00F9211B" w:rsidP="008D155C">
            <w:pPr>
              <w:pStyle w:val="TAL"/>
            </w:pPr>
            <w:r w:rsidRPr="00EF06A7">
              <w:t xml:space="preserve">           symbolLocation-p0</w:t>
            </w:r>
          </w:p>
        </w:tc>
        <w:tc>
          <w:tcPr>
            <w:tcW w:w="2267" w:type="dxa"/>
          </w:tcPr>
          <w:p w14:paraId="5DB41317" w14:textId="77777777" w:rsidR="00F9211B" w:rsidRPr="00EF06A7" w:rsidRDefault="00F9211B" w:rsidP="008D155C">
            <w:pPr>
              <w:pStyle w:val="TAL"/>
            </w:pPr>
            <w:r w:rsidRPr="00EF06A7">
              <w:t>9</w:t>
            </w:r>
          </w:p>
        </w:tc>
        <w:tc>
          <w:tcPr>
            <w:tcW w:w="1700" w:type="dxa"/>
          </w:tcPr>
          <w:p w14:paraId="604D3943" w14:textId="77777777" w:rsidR="00F9211B" w:rsidRPr="00EF06A7" w:rsidRDefault="00F9211B" w:rsidP="008D155C">
            <w:pPr>
              <w:pStyle w:val="TAL"/>
            </w:pPr>
          </w:p>
        </w:tc>
        <w:tc>
          <w:tcPr>
            <w:tcW w:w="1245" w:type="dxa"/>
          </w:tcPr>
          <w:p w14:paraId="0D9AAC5D" w14:textId="77777777" w:rsidR="00F9211B" w:rsidRPr="00EF06A7" w:rsidRDefault="00F9211B" w:rsidP="008D155C">
            <w:pPr>
              <w:pStyle w:val="TAL"/>
            </w:pPr>
          </w:p>
        </w:tc>
      </w:tr>
      <w:tr w:rsidR="00F9211B" w:rsidRPr="00EF06A7" w14:paraId="2C7881B7" w14:textId="77777777" w:rsidTr="008D155C">
        <w:tc>
          <w:tcPr>
            <w:tcW w:w="4535" w:type="dxa"/>
          </w:tcPr>
          <w:p w14:paraId="1D09AC01" w14:textId="77777777" w:rsidR="00F9211B" w:rsidRPr="00EF06A7" w:rsidRDefault="00F9211B" w:rsidP="008D155C">
            <w:pPr>
              <w:pStyle w:val="TAL"/>
            </w:pPr>
            <w:r w:rsidRPr="00EF06A7">
              <w:t xml:space="preserve">     }</w:t>
            </w:r>
          </w:p>
        </w:tc>
        <w:tc>
          <w:tcPr>
            <w:tcW w:w="2267" w:type="dxa"/>
          </w:tcPr>
          <w:p w14:paraId="17185D69" w14:textId="77777777" w:rsidR="00F9211B" w:rsidRPr="00EF06A7" w:rsidRDefault="00F9211B" w:rsidP="008D155C">
            <w:pPr>
              <w:pStyle w:val="TAL"/>
            </w:pPr>
          </w:p>
        </w:tc>
        <w:tc>
          <w:tcPr>
            <w:tcW w:w="1700" w:type="dxa"/>
          </w:tcPr>
          <w:p w14:paraId="1CC454B9" w14:textId="77777777" w:rsidR="00F9211B" w:rsidRPr="00EF06A7" w:rsidRDefault="00F9211B" w:rsidP="008D155C">
            <w:pPr>
              <w:pStyle w:val="TAL"/>
            </w:pPr>
          </w:p>
        </w:tc>
        <w:tc>
          <w:tcPr>
            <w:tcW w:w="1245" w:type="dxa"/>
          </w:tcPr>
          <w:p w14:paraId="32F2ECF0" w14:textId="77777777" w:rsidR="00F9211B" w:rsidRPr="00EF06A7" w:rsidRDefault="00F9211B" w:rsidP="008D155C">
            <w:pPr>
              <w:pStyle w:val="TAL"/>
            </w:pPr>
          </w:p>
        </w:tc>
      </w:tr>
      <w:tr w:rsidR="00F9211B" w:rsidRPr="00EF06A7" w14:paraId="7DF8319C" w14:textId="77777777" w:rsidTr="008D155C">
        <w:tc>
          <w:tcPr>
            <w:tcW w:w="4535" w:type="dxa"/>
          </w:tcPr>
          <w:p w14:paraId="26150ABF" w14:textId="77777777" w:rsidR="00F9211B" w:rsidRPr="00EF06A7" w:rsidRDefault="00F9211B" w:rsidP="008D155C">
            <w:pPr>
              <w:pStyle w:val="TAL"/>
            </w:pPr>
          </w:p>
        </w:tc>
        <w:tc>
          <w:tcPr>
            <w:tcW w:w="2267" w:type="dxa"/>
          </w:tcPr>
          <w:p w14:paraId="1049FCE2" w14:textId="77777777" w:rsidR="00F9211B" w:rsidRPr="00EF06A7" w:rsidRDefault="00F9211B" w:rsidP="008D155C">
            <w:pPr>
              <w:pStyle w:val="TAL"/>
            </w:pPr>
          </w:p>
        </w:tc>
        <w:tc>
          <w:tcPr>
            <w:tcW w:w="1700" w:type="dxa"/>
          </w:tcPr>
          <w:p w14:paraId="01772620" w14:textId="77777777" w:rsidR="00F9211B" w:rsidRPr="00EF06A7" w:rsidRDefault="00F9211B" w:rsidP="008D155C">
            <w:pPr>
              <w:pStyle w:val="TAL"/>
            </w:pPr>
          </w:p>
        </w:tc>
        <w:tc>
          <w:tcPr>
            <w:tcW w:w="1245" w:type="dxa"/>
          </w:tcPr>
          <w:p w14:paraId="52FE39B2" w14:textId="77777777" w:rsidR="00F9211B" w:rsidRPr="00EF06A7" w:rsidRDefault="00F9211B" w:rsidP="008D155C">
            <w:pPr>
              <w:pStyle w:val="TAL"/>
            </w:pPr>
          </w:p>
        </w:tc>
      </w:tr>
    </w:tbl>
    <w:p w14:paraId="35943212" w14:textId="77777777" w:rsidR="00F9211B" w:rsidRPr="00EF06A7" w:rsidRDefault="00F9211B" w:rsidP="00F9211B"/>
    <w:p w14:paraId="1151B4E2"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w:t>
      </w:r>
      <w:r w:rsidR="00CE5AB2"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1C811639" w14:textId="77777777" w:rsidTr="008D155C">
        <w:tc>
          <w:tcPr>
            <w:tcW w:w="9747" w:type="dxa"/>
            <w:gridSpan w:val="4"/>
          </w:tcPr>
          <w:p w14:paraId="0694FB80" w14:textId="77777777" w:rsidR="00F9211B" w:rsidRPr="00EF06A7" w:rsidRDefault="00F9211B" w:rsidP="008D155C">
            <w:pPr>
              <w:pStyle w:val="TAH"/>
              <w:jc w:val="left"/>
              <w:rPr>
                <w:b w:val="0"/>
              </w:rPr>
            </w:pPr>
            <w:r w:rsidRPr="00EF06A7">
              <w:rPr>
                <w:b w:val="0"/>
              </w:rPr>
              <w:t>Derivation Path: TS 38.508-1 [6], clause 4.6.3, Table 4.6.3-25</w:t>
            </w:r>
          </w:p>
        </w:tc>
      </w:tr>
      <w:tr w:rsidR="00F9211B" w:rsidRPr="00EF06A7" w14:paraId="59328FE6" w14:textId="77777777" w:rsidTr="008D155C">
        <w:tc>
          <w:tcPr>
            <w:tcW w:w="4535" w:type="dxa"/>
          </w:tcPr>
          <w:p w14:paraId="1F3E4F71" w14:textId="77777777" w:rsidR="00F9211B" w:rsidRPr="00EF06A7" w:rsidRDefault="00F9211B" w:rsidP="008D155C">
            <w:pPr>
              <w:pStyle w:val="TAH"/>
            </w:pPr>
            <w:r w:rsidRPr="00EF06A7">
              <w:t>Information Element</w:t>
            </w:r>
          </w:p>
        </w:tc>
        <w:tc>
          <w:tcPr>
            <w:tcW w:w="2267" w:type="dxa"/>
          </w:tcPr>
          <w:p w14:paraId="347A6783" w14:textId="77777777" w:rsidR="00F9211B" w:rsidRPr="00EF06A7" w:rsidRDefault="00F9211B" w:rsidP="008D155C">
            <w:pPr>
              <w:pStyle w:val="TAH"/>
            </w:pPr>
            <w:r w:rsidRPr="00EF06A7">
              <w:t>Value/remark</w:t>
            </w:r>
          </w:p>
        </w:tc>
        <w:tc>
          <w:tcPr>
            <w:tcW w:w="1700" w:type="dxa"/>
          </w:tcPr>
          <w:p w14:paraId="56E1CEAD" w14:textId="77777777" w:rsidR="00F9211B" w:rsidRPr="00EF06A7" w:rsidRDefault="00F9211B" w:rsidP="008D155C">
            <w:pPr>
              <w:pStyle w:val="TAH"/>
            </w:pPr>
            <w:r w:rsidRPr="00EF06A7">
              <w:t>Comment</w:t>
            </w:r>
          </w:p>
        </w:tc>
        <w:tc>
          <w:tcPr>
            <w:tcW w:w="1245" w:type="dxa"/>
          </w:tcPr>
          <w:p w14:paraId="2FC2A4A1" w14:textId="77777777" w:rsidR="00F9211B" w:rsidRPr="00EF06A7" w:rsidRDefault="00F9211B" w:rsidP="008D155C">
            <w:pPr>
              <w:pStyle w:val="TAH"/>
            </w:pPr>
            <w:r w:rsidRPr="00EF06A7">
              <w:t>Condition</w:t>
            </w:r>
          </w:p>
        </w:tc>
      </w:tr>
      <w:tr w:rsidR="00F9211B" w:rsidRPr="00EF06A7" w14:paraId="132AE5CF" w14:textId="77777777" w:rsidTr="008D155C">
        <w:tc>
          <w:tcPr>
            <w:tcW w:w="4535" w:type="dxa"/>
          </w:tcPr>
          <w:p w14:paraId="03C75B7A" w14:textId="77777777" w:rsidR="00F9211B" w:rsidRPr="00EF06A7" w:rsidRDefault="00F9211B" w:rsidP="008D155C">
            <w:pPr>
              <w:pStyle w:val="TAL"/>
            </w:pPr>
            <w:r w:rsidRPr="00EF06A7">
              <w:t>nrOfAntennaPorts CHOICE {</w:t>
            </w:r>
          </w:p>
        </w:tc>
        <w:tc>
          <w:tcPr>
            <w:tcW w:w="2267" w:type="dxa"/>
          </w:tcPr>
          <w:p w14:paraId="120D0089" w14:textId="77777777" w:rsidR="00F9211B" w:rsidRPr="00EF06A7" w:rsidRDefault="00F9211B" w:rsidP="008D155C">
            <w:pPr>
              <w:pStyle w:val="TAL"/>
            </w:pPr>
          </w:p>
        </w:tc>
        <w:tc>
          <w:tcPr>
            <w:tcW w:w="1700" w:type="dxa"/>
          </w:tcPr>
          <w:p w14:paraId="17DA3780" w14:textId="77777777" w:rsidR="00F9211B" w:rsidRPr="00EF06A7" w:rsidRDefault="00F9211B" w:rsidP="008D155C">
            <w:pPr>
              <w:pStyle w:val="TAL"/>
            </w:pPr>
          </w:p>
        </w:tc>
        <w:tc>
          <w:tcPr>
            <w:tcW w:w="1245" w:type="dxa"/>
          </w:tcPr>
          <w:p w14:paraId="298FF807" w14:textId="77777777" w:rsidR="00F9211B" w:rsidRPr="00EF06A7" w:rsidRDefault="00F9211B" w:rsidP="008D155C">
            <w:pPr>
              <w:pStyle w:val="TAL"/>
            </w:pPr>
          </w:p>
        </w:tc>
      </w:tr>
      <w:tr w:rsidR="00F9211B" w:rsidRPr="00EF06A7" w14:paraId="22D61E50" w14:textId="77777777" w:rsidTr="008D155C">
        <w:tc>
          <w:tcPr>
            <w:tcW w:w="4535" w:type="dxa"/>
          </w:tcPr>
          <w:p w14:paraId="6FBEF1B1" w14:textId="77777777" w:rsidR="00F9211B" w:rsidRPr="00EF06A7" w:rsidRDefault="00F9211B" w:rsidP="008D155C">
            <w:pPr>
              <w:pStyle w:val="TAL"/>
            </w:pPr>
            <w:r w:rsidRPr="00EF06A7">
              <w:t xml:space="preserve">  moreThanTwo SEQUENCE {</w:t>
            </w:r>
          </w:p>
        </w:tc>
        <w:tc>
          <w:tcPr>
            <w:tcW w:w="2267" w:type="dxa"/>
          </w:tcPr>
          <w:p w14:paraId="0B4AF5AF" w14:textId="77777777" w:rsidR="00F9211B" w:rsidRPr="00EF06A7" w:rsidRDefault="00F9211B" w:rsidP="008D155C">
            <w:pPr>
              <w:pStyle w:val="TAL"/>
            </w:pPr>
          </w:p>
        </w:tc>
        <w:tc>
          <w:tcPr>
            <w:tcW w:w="1700" w:type="dxa"/>
          </w:tcPr>
          <w:p w14:paraId="55C00115" w14:textId="77777777" w:rsidR="00F9211B" w:rsidRPr="00EF06A7" w:rsidRDefault="00F9211B" w:rsidP="008D155C">
            <w:pPr>
              <w:pStyle w:val="TAL"/>
            </w:pPr>
          </w:p>
        </w:tc>
        <w:tc>
          <w:tcPr>
            <w:tcW w:w="1245" w:type="dxa"/>
          </w:tcPr>
          <w:p w14:paraId="41F6598C" w14:textId="77777777" w:rsidR="00F9211B" w:rsidRPr="00EF06A7" w:rsidRDefault="00F9211B" w:rsidP="008D155C">
            <w:pPr>
              <w:pStyle w:val="TAL"/>
            </w:pPr>
          </w:p>
        </w:tc>
      </w:tr>
      <w:tr w:rsidR="00F9211B" w:rsidRPr="00EF06A7" w14:paraId="323249F1" w14:textId="77777777" w:rsidTr="008D155C">
        <w:tc>
          <w:tcPr>
            <w:tcW w:w="4535" w:type="dxa"/>
          </w:tcPr>
          <w:p w14:paraId="0B559D5C" w14:textId="77777777" w:rsidR="00F9211B" w:rsidRPr="00EF06A7" w:rsidRDefault="00F9211B"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6E829209" w14:textId="77777777" w:rsidR="00F9211B" w:rsidRPr="00EF06A7" w:rsidRDefault="00F9211B" w:rsidP="008D155C">
            <w:pPr>
              <w:pStyle w:val="TAL"/>
            </w:pPr>
          </w:p>
        </w:tc>
        <w:tc>
          <w:tcPr>
            <w:tcW w:w="1700" w:type="dxa"/>
          </w:tcPr>
          <w:p w14:paraId="22294547" w14:textId="77777777" w:rsidR="00F9211B" w:rsidRPr="00EF06A7" w:rsidRDefault="00F9211B" w:rsidP="008D155C">
            <w:pPr>
              <w:pStyle w:val="TAL"/>
            </w:pPr>
          </w:p>
        </w:tc>
        <w:tc>
          <w:tcPr>
            <w:tcW w:w="1245" w:type="dxa"/>
          </w:tcPr>
          <w:p w14:paraId="24537EC0" w14:textId="77777777" w:rsidR="00F9211B" w:rsidRPr="00EF06A7" w:rsidRDefault="00F9211B" w:rsidP="008D155C">
            <w:pPr>
              <w:pStyle w:val="TAL"/>
            </w:pPr>
          </w:p>
        </w:tc>
      </w:tr>
      <w:tr w:rsidR="00F9211B" w:rsidRPr="00EF06A7" w14:paraId="60DA7552" w14:textId="77777777" w:rsidTr="008D155C">
        <w:tc>
          <w:tcPr>
            <w:tcW w:w="4535" w:type="dxa"/>
          </w:tcPr>
          <w:p w14:paraId="4E4B733F" w14:textId="77777777" w:rsidR="00F9211B" w:rsidRPr="00EF06A7" w:rsidRDefault="00C24A2D" w:rsidP="008D155C">
            <w:pPr>
              <w:pStyle w:val="TAL"/>
              <w:rPr>
                <w:lang w:eastAsia="zh-CN"/>
              </w:rPr>
            </w:pPr>
            <w:r w:rsidRPr="00EF06A7">
              <w:rPr>
                <w:lang w:eastAsia="zh-CN"/>
              </w:rPr>
              <w:t xml:space="preserve">        </w:t>
            </w:r>
            <w:r w:rsidR="00F9211B" w:rsidRPr="00EF06A7">
              <w:rPr>
                <w:lang w:eastAsia="zh-CN"/>
              </w:rPr>
              <w:t>four</w:t>
            </w:r>
            <w:r w:rsidR="00F9211B" w:rsidRPr="00EF06A7">
              <w:t>-one-TypeI-SinglePanel-Restriction</w:t>
            </w:r>
          </w:p>
        </w:tc>
        <w:tc>
          <w:tcPr>
            <w:tcW w:w="2267" w:type="dxa"/>
          </w:tcPr>
          <w:p w14:paraId="3F9129C7" w14:textId="77777777" w:rsidR="00F9211B" w:rsidRPr="00EF06A7" w:rsidRDefault="00F9211B" w:rsidP="008D155C">
            <w:pPr>
              <w:pStyle w:val="TAL"/>
            </w:pPr>
            <w:r w:rsidRPr="00EF06A7">
              <w:rPr>
                <w:lang w:eastAsia="zh-CN"/>
              </w:rPr>
              <w:t>FFFF</w:t>
            </w:r>
          </w:p>
        </w:tc>
        <w:tc>
          <w:tcPr>
            <w:tcW w:w="1700" w:type="dxa"/>
          </w:tcPr>
          <w:p w14:paraId="3EFC94BB" w14:textId="77777777" w:rsidR="00F9211B" w:rsidRPr="00EF06A7" w:rsidRDefault="00F9211B" w:rsidP="008D155C">
            <w:pPr>
              <w:pStyle w:val="TAL"/>
            </w:pPr>
          </w:p>
        </w:tc>
        <w:tc>
          <w:tcPr>
            <w:tcW w:w="1245" w:type="dxa"/>
          </w:tcPr>
          <w:p w14:paraId="7AE290D0" w14:textId="77777777" w:rsidR="00F9211B" w:rsidRPr="00EF06A7" w:rsidRDefault="00F9211B" w:rsidP="008D155C">
            <w:pPr>
              <w:pStyle w:val="TAL"/>
            </w:pPr>
          </w:p>
        </w:tc>
      </w:tr>
      <w:tr w:rsidR="00F9211B" w:rsidRPr="00EF06A7" w14:paraId="1202D707" w14:textId="77777777" w:rsidTr="008D155C">
        <w:tc>
          <w:tcPr>
            <w:tcW w:w="4535" w:type="dxa"/>
          </w:tcPr>
          <w:p w14:paraId="37D3AB13" w14:textId="77777777" w:rsidR="00F9211B" w:rsidRPr="00EF06A7" w:rsidRDefault="00F9211B" w:rsidP="008D155C">
            <w:pPr>
              <w:pStyle w:val="TAL"/>
            </w:pPr>
            <w:r w:rsidRPr="00EF06A7">
              <w:t xml:space="preserve">  </w:t>
            </w:r>
            <w:r w:rsidR="00C24A2D" w:rsidRPr="00EF06A7">
              <w:rPr>
                <w:lang w:eastAsia="zh-CN"/>
              </w:rPr>
              <w:t xml:space="preserve">    </w:t>
            </w:r>
            <w:r w:rsidRPr="00EF06A7">
              <w:t>}</w:t>
            </w:r>
          </w:p>
        </w:tc>
        <w:tc>
          <w:tcPr>
            <w:tcW w:w="2267" w:type="dxa"/>
          </w:tcPr>
          <w:p w14:paraId="4E56BB0A" w14:textId="77777777" w:rsidR="00F9211B" w:rsidRPr="00EF06A7" w:rsidRDefault="00F9211B" w:rsidP="008D155C">
            <w:pPr>
              <w:pStyle w:val="TAL"/>
            </w:pPr>
          </w:p>
        </w:tc>
        <w:tc>
          <w:tcPr>
            <w:tcW w:w="1700" w:type="dxa"/>
          </w:tcPr>
          <w:p w14:paraId="70523EE1" w14:textId="77777777" w:rsidR="00F9211B" w:rsidRPr="00EF06A7" w:rsidRDefault="00F9211B" w:rsidP="008D155C">
            <w:pPr>
              <w:pStyle w:val="TAL"/>
            </w:pPr>
          </w:p>
        </w:tc>
        <w:tc>
          <w:tcPr>
            <w:tcW w:w="1245" w:type="dxa"/>
          </w:tcPr>
          <w:p w14:paraId="1E432C2F" w14:textId="77777777" w:rsidR="00F9211B" w:rsidRPr="00EF06A7" w:rsidRDefault="00F9211B" w:rsidP="008D155C">
            <w:pPr>
              <w:pStyle w:val="TAL"/>
            </w:pPr>
          </w:p>
        </w:tc>
      </w:tr>
      <w:tr w:rsidR="00F9211B" w:rsidRPr="00EF06A7" w14:paraId="1B8385FD" w14:textId="77777777" w:rsidTr="008D155C">
        <w:tc>
          <w:tcPr>
            <w:tcW w:w="4535" w:type="dxa"/>
          </w:tcPr>
          <w:p w14:paraId="11FFD3C1" w14:textId="77777777" w:rsidR="00F9211B" w:rsidRPr="00EF06A7" w:rsidRDefault="00F9211B" w:rsidP="008D155C">
            <w:pPr>
              <w:pStyle w:val="TAL"/>
            </w:pPr>
            <w:r w:rsidRPr="00EF06A7">
              <w:rPr>
                <w:lang w:eastAsia="zh-CN"/>
              </w:rPr>
              <w:t xml:space="preserve">   </w:t>
            </w:r>
            <w:r w:rsidRPr="00EF06A7">
              <w:t>}</w:t>
            </w:r>
          </w:p>
        </w:tc>
        <w:tc>
          <w:tcPr>
            <w:tcW w:w="2267" w:type="dxa"/>
          </w:tcPr>
          <w:p w14:paraId="1E6B4D09" w14:textId="77777777" w:rsidR="00F9211B" w:rsidRPr="00EF06A7" w:rsidRDefault="00F9211B" w:rsidP="008D155C">
            <w:pPr>
              <w:pStyle w:val="TAL"/>
            </w:pPr>
          </w:p>
        </w:tc>
        <w:tc>
          <w:tcPr>
            <w:tcW w:w="1700" w:type="dxa"/>
          </w:tcPr>
          <w:p w14:paraId="15771569" w14:textId="77777777" w:rsidR="00F9211B" w:rsidRPr="00EF06A7" w:rsidRDefault="00F9211B" w:rsidP="008D155C">
            <w:pPr>
              <w:pStyle w:val="TAL"/>
            </w:pPr>
          </w:p>
        </w:tc>
        <w:tc>
          <w:tcPr>
            <w:tcW w:w="1245" w:type="dxa"/>
          </w:tcPr>
          <w:p w14:paraId="147D0708" w14:textId="77777777" w:rsidR="00F9211B" w:rsidRPr="00EF06A7" w:rsidRDefault="00F9211B" w:rsidP="008D155C">
            <w:pPr>
              <w:pStyle w:val="TAL"/>
            </w:pPr>
          </w:p>
        </w:tc>
      </w:tr>
      <w:tr w:rsidR="00F9211B" w:rsidRPr="00EF06A7" w14:paraId="15C8A3E0" w14:textId="77777777" w:rsidTr="008D155C">
        <w:tc>
          <w:tcPr>
            <w:tcW w:w="4535" w:type="dxa"/>
          </w:tcPr>
          <w:p w14:paraId="1FB80AB6" w14:textId="77777777" w:rsidR="00F9211B" w:rsidRPr="00EF06A7" w:rsidRDefault="00F9211B" w:rsidP="008D155C">
            <w:pPr>
              <w:pStyle w:val="TAL"/>
              <w:rPr>
                <w:lang w:eastAsia="zh-CN"/>
              </w:rPr>
            </w:pPr>
            <w:r w:rsidRPr="00EF06A7">
              <w:rPr>
                <w:lang w:eastAsia="zh-CN"/>
              </w:rPr>
              <w:t>}</w:t>
            </w:r>
          </w:p>
        </w:tc>
        <w:tc>
          <w:tcPr>
            <w:tcW w:w="2267" w:type="dxa"/>
          </w:tcPr>
          <w:p w14:paraId="727FACC0" w14:textId="77777777" w:rsidR="00F9211B" w:rsidRPr="00EF06A7" w:rsidRDefault="00F9211B" w:rsidP="008D155C">
            <w:pPr>
              <w:pStyle w:val="TAL"/>
            </w:pPr>
          </w:p>
        </w:tc>
        <w:tc>
          <w:tcPr>
            <w:tcW w:w="1700" w:type="dxa"/>
          </w:tcPr>
          <w:p w14:paraId="27132A47" w14:textId="77777777" w:rsidR="00F9211B" w:rsidRPr="00EF06A7" w:rsidRDefault="00F9211B" w:rsidP="008D155C">
            <w:pPr>
              <w:pStyle w:val="TAL"/>
            </w:pPr>
          </w:p>
        </w:tc>
        <w:tc>
          <w:tcPr>
            <w:tcW w:w="1245" w:type="dxa"/>
          </w:tcPr>
          <w:p w14:paraId="2549A842" w14:textId="77777777" w:rsidR="00F9211B" w:rsidRPr="00EF06A7" w:rsidRDefault="00F9211B" w:rsidP="008D155C">
            <w:pPr>
              <w:pStyle w:val="TAL"/>
            </w:pPr>
          </w:p>
        </w:tc>
      </w:tr>
      <w:tr w:rsidR="00F9211B" w:rsidRPr="00EF06A7" w14:paraId="619A2EE0" w14:textId="77777777" w:rsidTr="008D155C">
        <w:tc>
          <w:tcPr>
            <w:tcW w:w="4535" w:type="dxa"/>
          </w:tcPr>
          <w:p w14:paraId="4D438F2F" w14:textId="77777777" w:rsidR="00F9211B" w:rsidRPr="00EF06A7" w:rsidRDefault="00F9211B" w:rsidP="008D155C">
            <w:pPr>
              <w:pStyle w:val="TAL"/>
            </w:pPr>
            <w:r w:rsidRPr="00EF06A7">
              <w:t>typeI-SinglePanel-ri-Restriction</w:t>
            </w:r>
          </w:p>
        </w:tc>
        <w:tc>
          <w:tcPr>
            <w:tcW w:w="2267" w:type="dxa"/>
          </w:tcPr>
          <w:p w14:paraId="33D8CA81" w14:textId="77777777" w:rsidR="00F9211B" w:rsidRPr="00EF06A7" w:rsidRDefault="00F9211B" w:rsidP="008D155C">
            <w:pPr>
              <w:pStyle w:val="TAL"/>
            </w:pPr>
            <w:r w:rsidRPr="00EF06A7">
              <w:rPr>
                <w:lang w:eastAsia="zh-CN"/>
              </w:rPr>
              <w:t>00000010</w:t>
            </w:r>
          </w:p>
        </w:tc>
        <w:tc>
          <w:tcPr>
            <w:tcW w:w="1700" w:type="dxa"/>
          </w:tcPr>
          <w:p w14:paraId="1EDD74D5" w14:textId="77777777" w:rsidR="00F9211B" w:rsidRPr="00EF06A7" w:rsidRDefault="00F9211B" w:rsidP="008D155C">
            <w:pPr>
              <w:pStyle w:val="TAL"/>
            </w:pPr>
          </w:p>
        </w:tc>
        <w:tc>
          <w:tcPr>
            <w:tcW w:w="1245" w:type="dxa"/>
          </w:tcPr>
          <w:p w14:paraId="30D7CB2C" w14:textId="77777777" w:rsidR="00F9211B" w:rsidRPr="00EF06A7" w:rsidRDefault="00F9211B" w:rsidP="008D155C">
            <w:pPr>
              <w:pStyle w:val="TAL"/>
            </w:pPr>
          </w:p>
        </w:tc>
      </w:tr>
    </w:tbl>
    <w:p w14:paraId="730523AF" w14:textId="77777777" w:rsidR="00F9211B" w:rsidRPr="00EF06A7" w:rsidRDefault="00F9211B" w:rsidP="00F9211B"/>
    <w:p w14:paraId="2736E863" w14:textId="77777777" w:rsidR="00F9211B" w:rsidRPr="00EF06A7" w:rsidRDefault="00F9211B" w:rsidP="00F9211B">
      <w:pPr>
        <w:pStyle w:val="TH"/>
      </w:pPr>
      <w:r w:rsidRPr="00EF06A7">
        <w:t>Table 6.</w:t>
      </w:r>
      <w:r w:rsidRPr="00EF06A7">
        <w:rPr>
          <w:lang w:eastAsia="zh-CN"/>
        </w:rPr>
        <w:t>3</w:t>
      </w:r>
      <w:r w:rsidRPr="00EF06A7">
        <w:t>.3.1.</w:t>
      </w:r>
      <w:r w:rsidRPr="00EF06A7">
        <w:rPr>
          <w:lang w:eastAsia="zh-CN"/>
        </w:rPr>
        <w:t>2</w:t>
      </w:r>
      <w:r w:rsidRPr="00EF06A7">
        <w:t>.4.3.1-</w:t>
      </w:r>
      <w:r w:rsidR="00CE5AB2"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211B" w:rsidRPr="00EF06A7" w14:paraId="7868103C" w14:textId="77777777" w:rsidTr="008D155C">
        <w:tc>
          <w:tcPr>
            <w:tcW w:w="9747" w:type="dxa"/>
            <w:gridSpan w:val="4"/>
          </w:tcPr>
          <w:p w14:paraId="007DE287" w14:textId="77777777" w:rsidR="00F9211B" w:rsidRPr="00EF06A7" w:rsidRDefault="00F9211B" w:rsidP="008D155C">
            <w:pPr>
              <w:pStyle w:val="TAH"/>
              <w:jc w:val="left"/>
              <w:rPr>
                <w:b w:val="0"/>
              </w:rPr>
            </w:pPr>
            <w:r w:rsidRPr="00EF06A7">
              <w:rPr>
                <w:b w:val="0"/>
              </w:rPr>
              <w:t>Derivation Path: TS 38.508-1 [6], clause 4.6.3, Table 4.6.3-39</w:t>
            </w:r>
          </w:p>
        </w:tc>
      </w:tr>
      <w:tr w:rsidR="00F9211B" w:rsidRPr="00EF06A7" w14:paraId="6BAD0D4A" w14:textId="77777777" w:rsidTr="008D155C">
        <w:tc>
          <w:tcPr>
            <w:tcW w:w="4535" w:type="dxa"/>
          </w:tcPr>
          <w:p w14:paraId="4B43BAAB" w14:textId="77777777" w:rsidR="00F9211B" w:rsidRPr="00EF06A7" w:rsidRDefault="00F9211B" w:rsidP="008D155C">
            <w:pPr>
              <w:pStyle w:val="TAH"/>
            </w:pPr>
            <w:r w:rsidRPr="00EF06A7">
              <w:t>Information Element</w:t>
            </w:r>
          </w:p>
        </w:tc>
        <w:tc>
          <w:tcPr>
            <w:tcW w:w="2267" w:type="dxa"/>
          </w:tcPr>
          <w:p w14:paraId="005D14A8" w14:textId="77777777" w:rsidR="00F9211B" w:rsidRPr="00EF06A7" w:rsidRDefault="00F9211B" w:rsidP="008D155C">
            <w:pPr>
              <w:pStyle w:val="TAH"/>
            </w:pPr>
            <w:r w:rsidRPr="00EF06A7">
              <w:t>Value/remark</w:t>
            </w:r>
          </w:p>
        </w:tc>
        <w:tc>
          <w:tcPr>
            <w:tcW w:w="1700" w:type="dxa"/>
          </w:tcPr>
          <w:p w14:paraId="0DEE1F0A" w14:textId="77777777" w:rsidR="00F9211B" w:rsidRPr="00EF06A7" w:rsidRDefault="00F9211B" w:rsidP="008D155C">
            <w:pPr>
              <w:pStyle w:val="TAH"/>
            </w:pPr>
            <w:r w:rsidRPr="00EF06A7">
              <w:t>Comment</w:t>
            </w:r>
          </w:p>
        </w:tc>
        <w:tc>
          <w:tcPr>
            <w:tcW w:w="1245" w:type="dxa"/>
          </w:tcPr>
          <w:p w14:paraId="03298A58" w14:textId="77777777" w:rsidR="00F9211B" w:rsidRPr="00EF06A7" w:rsidRDefault="00F9211B" w:rsidP="008D155C">
            <w:pPr>
              <w:pStyle w:val="TAH"/>
            </w:pPr>
            <w:r w:rsidRPr="00EF06A7">
              <w:t>Condition</w:t>
            </w:r>
          </w:p>
        </w:tc>
      </w:tr>
      <w:tr w:rsidR="00F9211B" w:rsidRPr="00EF06A7" w14:paraId="3734DA4B" w14:textId="77777777" w:rsidTr="008D155C">
        <w:tc>
          <w:tcPr>
            <w:tcW w:w="4535" w:type="dxa"/>
          </w:tcPr>
          <w:p w14:paraId="68E3D28A" w14:textId="77777777" w:rsidR="00F9211B" w:rsidRPr="00EF06A7" w:rsidRDefault="00F9211B" w:rsidP="008D155C">
            <w:pPr>
              <w:pStyle w:val="TAL"/>
            </w:pPr>
            <w:r w:rsidRPr="00EF06A7">
              <w:t xml:space="preserve">  reportConfigType CHOICE {</w:t>
            </w:r>
          </w:p>
        </w:tc>
        <w:tc>
          <w:tcPr>
            <w:tcW w:w="2267" w:type="dxa"/>
          </w:tcPr>
          <w:p w14:paraId="0710E874" w14:textId="77777777" w:rsidR="00F9211B" w:rsidRPr="00EF06A7" w:rsidRDefault="00F9211B" w:rsidP="008D155C">
            <w:pPr>
              <w:pStyle w:val="TAL"/>
            </w:pPr>
          </w:p>
        </w:tc>
        <w:tc>
          <w:tcPr>
            <w:tcW w:w="1700" w:type="dxa"/>
          </w:tcPr>
          <w:p w14:paraId="2EB26855" w14:textId="77777777" w:rsidR="00F9211B" w:rsidRPr="00EF06A7" w:rsidRDefault="00F9211B" w:rsidP="008D155C">
            <w:pPr>
              <w:pStyle w:val="TAL"/>
            </w:pPr>
          </w:p>
        </w:tc>
        <w:tc>
          <w:tcPr>
            <w:tcW w:w="1245" w:type="dxa"/>
          </w:tcPr>
          <w:p w14:paraId="0D595595" w14:textId="77777777" w:rsidR="00F9211B" w:rsidRPr="00EF06A7" w:rsidRDefault="00F9211B" w:rsidP="008D155C">
            <w:pPr>
              <w:pStyle w:val="TAL"/>
            </w:pPr>
          </w:p>
        </w:tc>
      </w:tr>
      <w:tr w:rsidR="00F9211B" w:rsidRPr="00EF06A7" w14:paraId="45F0717B" w14:textId="77777777" w:rsidTr="008D155C">
        <w:tc>
          <w:tcPr>
            <w:tcW w:w="4535" w:type="dxa"/>
          </w:tcPr>
          <w:p w14:paraId="01A74CB0" w14:textId="77777777" w:rsidR="00F9211B" w:rsidRPr="00EF06A7" w:rsidRDefault="00F9211B" w:rsidP="008D155C">
            <w:pPr>
              <w:pStyle w:val="TAL"/>
            </w:pPr>
            <w:r w:rsidRPr="00EF06A7">
              <w:t xml:space="preserve">     </w:t>
            </w:r>
            <w:r w:rsidRPr="00EF06A7">
              <w:rPr>
                <w:lang w:eastAsia="zh-CN"/>
              </w:rPr>
              <w:t>a</w:t>
            </w:r>
            <w:r w:rsidRPr="00EF06A7">
              <w:t>periodic SEQUENCE {</w:t>
            </w:r>
          </w:p>
        </w:tc>
        <w:tc>
          <w:tcPr>
            <w:tcW w:w="2267" w:type="dxa"/>
          </w:tcPr>
          <w:p w14:paraId="0A359C76" w14:textId="77777777" w:rsidR="00F9211B" w:rsidRPr="00EF06A7" w:rsidRDefault="00F9211B" w:rsidP="008D155C">
            <w:pPr>
              <w:pStyle w:val="TAL"/>
            </w:pPr>
          </w:p>
        </w:tc>
        <w:tc>
          <w:tcPr>
            <w:tcW w:w="1700" w:type="dxa"/>
          </w:tcPr>
          <w:p w14:paraId="45C007E6" w14:textId="77777777" w:rsidR="00F9211B" w:rsidRPr="00EF06A7" w:rsidRDefault="00F9211B" w:rsidP="008D155C">
            <w:pPr>
              <w:pStyle w:val="TAL"/>
            </w:pPr>
          </w:p>
        </w:tc>
        <w:tc>
          <w:tcPr>
            <w:tcW w:w="1245" w:type="dxa"/>
          </w:tcPr>
          <w:p w14:paraId="72FBEE43" w14:textId="77777777" w:rsidR="00F9211B" w:rsidRPr="00EF06A7" w:rsidRDefault="00F9211B" w:rsidP="008D155C">
            <w:pPr>
              <w:pStyle w:val="TAL"/>
            </w:pPr>
          </w:p>
        </w:tc>
      </w:tr>
      <w:tr w:rsidR="00F9211B" w:rsidRPr="00EF06A7" w14:paraId="19DA303C" w14:textId="77777777" w:rsidTr="008D155C">
        <w:tc>
          <w:tcPr>
            <w:tcW w:w="4535" w:type="dxa"/>
          </w:tcPr>
          <w:p w14:paraId="343E6050" w14:textId="77777777" w:rsidR="00F9211B" w:rsidRPr="00EF06A7" w:rsidRDefault="00F9211B" w:rsidP="008D155C">
            <w:pPr>
              <w:pStyle w:val="TAL"/>
            </w:pPr>
            <w:r w:rsidRPr="00EF06A7">
              <w:t xml:space="preserve">        reportSlotOffsetList</w:t>
            </w:r>
          </w:p>
        </w:tc>
        <w:tc>
          <w:tcPr>
            <w:tcW w:w="2267" w:type="dxa"/>
          </w:tcPr>
          <w:p w14:paraId="5801B4BA" w14:textId="77777777" w:rsidR="00F9211B" w:rsidRPr="00EF06A7" w:rsidRDefault="00CE5AB2" w:rsidP="008D155C">
            <w:pPr>
              <w:pStyle w:val="TAL"/>
              <w:rPr>
                <w:lang w:eastAsia="zh-CN"/>
              </w:rPr>
            </w:pPr>
            <w:r w:rsidRPr="00EF06A7">
              <w:rPr>
                <w:lang w:eastAsia="zh-CN"/>
              </w:rPr>
              <w:t>5</w:t>
            </w:r>
          </w:p>
        </w:tc>
        <w:tc>
          <w:tcPr>
            <w:tcW w:w="1700" w:type="dxa"/>
          </w:tcPr>
          <w:p w14:paraId="547F3157" w14:textId="77777777" w:rsidR="00F9211B" w:rsidRPr="00EF06A7" w:rsidRDefault="00F9211B" w:rsidP="008D155C">
            <w:pPr>
              <w:pStyle w:val="TAL"/>
            </w:pPr>
          </w:p>
        </w:tc>
        <w:tc>
          <w:tcPr>
            <w:tcW w:w="1245" w:type="dxa"/>
          </w:tcPr>
          <w:p w14:paraId="2E94B46B" w14:textId="77777777" w:rsidR="00F9211B" w:rsidRPr="00EF06A7" w:rsidRDefault="00F9211B" w:rsidP="008D155C">
            <w:pPr>
              <w:pStyle w:val="TAL"/>
            </w:pPr>
          </w:p>
        </w:tc>
      </w:tr>
      <w:tr w:rsidR="00F9211B" w:rsidRPr="00EF06A7" w14:paraId="063AAB92" w14:textId="77777777" w:rsidTr="008D155C">
        <w:tc>
          <w:tcPr>
            <w:tcW w:w="4535" w:type="dxa"/>
          </w:tcPr>
          <w:p w14:paraId="62792C96" w14:textId="77777777" w:rsidR="00F9211B" w:rsidRPr="00EF06A7" w:rsidRDefault="00F9211B" w:rsidP="008D155C">
            <w:pPr>
              <w:pStyle w:val="TAL"/>
            </w:pPr>
            <w:r w:rsidRPr="00EF06A7">
              <w:t xml:space="preserve">     }</w:t>
            </w:r>
          </w:p>
        </w:tc>
        <w:tc>
          <w:tcPr>
            <w:tcW w:w="2267" w:type="dxa"/>
          </w:tcPr>
          <w:p w14:paraId="5DB05892" w14:textId="77777777" w:rsidR="00F9211B" w:rsidRPr="00EF06A7" w:rsidRDefault="00F9211B" w:rsidP="008D155C">
            <w:pPr>
              <w:pStyle w:val="TAL"/>
            </w:pPr>
          </w:p>
        </w:tc>
        <w:tc>
          <w:tcPr>
            <w:tcW w:w="1700" w:type="dxa"/>
          </w:tcPr>
          <w:p w14:paraId="5142D053" w14:textId="77777777" w:rsidR="00F9211B" w:rsidRPr="00EF06A7" w:rsidRDefault="00F9211B" w:rsidP="008D155C">
            <w:pPr>
              <w:pStyle w:val="TAL"/>
            </w:pPr>
          </w:p>
        </w:tc>
        <w:tc>
          <w:tcPr>
            <w:tcW w:w="1245" w:type="dxa"/>
          </w:tcPr>
          <w:p w14:paraId="0B3EE097" w14:textId="77777777" w:rsidR="00F9211B" w:rsidRPr="00EF06A7" w:rsidRDefault="00F9211B" w:rsidP="008D155C">
            <w:pPr>
              <w:pStyle w:val="TAL"/>
            </w:pPr>
          </w:p>
        </w:tc>
      </w:tr>
      <w:tr w:rsidR="00F9211B" w:rsidRPr="00EF06A7" w14:paraId="4E2CBFCB" w14:textId="77777777" w:rsidTr="008D155C">
        <w:tc>
          <w:tcPr>
            <w:tcW w:w="4535" w:type="dxa"/>
          </w:tcPr>
          <w:p w14:paraId="13D4A1AF" w14:textId="77777777" w:rsidR="00F9211B" w:rsidRPr="00EF06A7" w:rsidRDefault="00F9211B" w:rsidP="008D155C">
            <w:pPr>
              <w:pStyle w:val="TAL"/>
            </w:pPr>
          </w:p>
        </w:tc>
        <w:tc>
          <w:tcPr>
            <w:tcW w:w="2267" w:type="dxa"/>
          </w:tcPr>
          <w:p w14:paraId="5F4B7F67" w14:textId="77777777" w:rsidR="00F9211B" w:rsidRPr="00EF06A7" w:rsidRDefault="00F9211B" w:rsidP="008D155C">
            <w:pPr>
              <w:pStyle w:val="TAL"/>
            </w:pPr>
          </w:p>
        </w:tc>
        <w:tc>
          <w:tcPr>
            <w:tcW w:w="1700" w:type="dxa"/>
          </w:tcPr>
          <w:p w14:paraId="6E638189" w14:textId="77777777" w:rsidR="00F9211B" w:rsidRPr="00EF06A7" w:rsidRDefault="00F9211B" w:rsidP="008D155C">
            <w:pPr>
              <w:pStyle w:val="TAL"/>
            </w:pPr>
          </w:p>
        </w:tc>
        <w:tc>
          <w:tcPr>
            <w:tcW w:w="1245" w:type="dxa"/>
          </w:tcPr>
          <w:p w14:paraId="7A6D4CEB" w14:textId="77777777" w:rsidR="00F9211B" w:rsidRPr="00EF06A7" w:rsidRDefault="00F9211B" w:rsidP="008D155C">
            <w:pPr>
              <w:pStyle w:val="TAL"/>
            </w:pPr>
          </w:p>
        </w:tc>
      </w:tr>
      <w:tr w:rsidR="00F9211B" w:rsidRPr="00EF06A7" w14:paraId="2651A02A" w14:textId="77777777" w:rsidTr="008D155C">
        <w:tc>
          <w:tcPr>
            <w:tcW w:w="4535" w:type="dxa"/>
          </w:tcPr>
          <w:p w14:paraId="25C6A24B" w14:textId="77777777" w:rsidR="00F9211B" w:rsidRPr="00EF06A7" w:rsidRDefault="00F9211B" w:rsidP="008D155C">
            <w:pPr>
              <w:pStyle w:val="TAL"/>
            </w:pPr>
            <w:r w:rsidRPr="00EF06A7">
              <w:t xml:space="preserve">  reportFreqConfiguration SEQUENCE {</w:t>
            </w:r>
          </w:p>
        </w:tc>
        <w:tc>
          <w:tcPr>
            <w:tcW w:w="2267" w:type="dxa"/>
          </w:tcPr>
          <w:p w14:paraId="504CDF07" w14:textId="77777777" w:rsidR="00F9211B" w:rsidRPr="00EF06A7" w:rsidRDefault="00F9211B" w:rsidP="008D155C">
            <w:pPr>
              <w:pStyle w:val="TAL"/>
            </w:pPr>
          </w:p>
        </w:tc>
        <w:tc>
          <w:tcPr>
            <w:tcW w:w="1700" w:type="dxa"/>
          </w:tcPr>
          <w:p w14:paraId="3014E9D5" w14:textId="77777777" w:rsidR="00F9211B" w:rsidRPr="00EF06A7" w:rsidRDefault="00F9211B" w:rsidP="008D155C">
            <w:pPr>
              <w:pStyle w:val="TAL"/>
            </w:pPr>
          </w:p>
        </w:tc>
        <w:tc>
          <w:tcPr>
            <w:tcW w:w="1245" w:type="dxa"/>
          </w:tcPr>
          <w:p w14:paraId="2D5B6580" w14:textId="77777777" w:rsidR="00F9211B" w:rsidRPr="00EF06A7" w:rsidRDefault="00F9211B" w:rsidP="008D155C">
            <w:pPr>
              <w:pStyle w:val="TAL"/>
            </w:pPr>
          </w:p>
        </w:tc>
      </w:tr>
      <w:tr w:rsidR="00F9211B" w:rsidRPr="00EF06A7" w14:paraId="650AAC71" w14:textId="77777777" w:rsidTr="008D155C">
        <w:tc>
          <w:tcPr>
            <w:tcW w:w="4535" w:type="dxa"/>
          </w:tcPr>
          <w:p w14:paraId="247A3BBC" w14:textId="77777777" w:rsidR="00F9211B" w:rsidRPr="00EF06A7" w:rsidRDefault="00F9211B" w:rsidP="008D155C">
            <w:pPr>
              <w:pStyle w:val="TAL"/>
            </w:pPr>
            <w:r w:rsidRPr="00EF06A7">
              <w:t xml:space="preserve">     csi-ReportingBand CHOICE {</w:t>
            </w:r>
          </w:p>
        </w:tc>
        <w:tc>
          <w:tcPr>
            <w:tcW w:w="2267" w:type="dxa"/>
          </w:tcPr>
          <w:p w14:paraId="005251EC" w14:textId="77777777" w:rsidR="00F9211B" w:rsidRPr="00EF06A7" w:rsidRDefault="00F9211B" w:rsidP="008D155C">
            <w:pPr>
              <w:pStyle w:val="TAL"/>
            </w:pPr>
          </w:p>
        </w:tc>
        <w:tc>
          <w:tcPr>
            <w:tcW w:w="1700" w:type="dxa"/>
          </w:tcPr>
          <w:p w14:paraId="711D8E2B" w14:textId="77777777" w:rsidR="00F9211B" w:rsidRPr="00EF06A7" w:rsidRDefault="00F9211B" w:rsidP="008D155C">
            <w:pPr>
              <w:pStyle w:val="TAL"/>
            </w:pPr>
          </w:p>
        </w:tc>
        <w:tc>
          <w:tcPr>
            <w:tcW w:w="1245" w:type="dxa"/>
          </w:tcPr>
          <w:p w14:paraId="15E3F3BF" w14:textId="77777777" w:rsidR="00F9211B" w:rsidRPr="00EF06A7" w:rsidRDefault="00F9211B" w:rsidP="008D155C">
            <w:pPr>
              <w:pStyle w:val="TAL"/>
            </w:pPr>
          </w:p>
        </w:tc>
      </w:tr>
      <w:tr w:rsidR="00F9211B" w:rsidRPr="00EF06A7" w14:paraId="0571837A" w14:textId="77777777" w:rsidTr="008D155C">
        <w:tc>
          <w:tcPr>
            <w:tcW w:w="4535" w:type="dxa"/>
          </w:tcPr>
          <w:p w14:paraId="658664E2" w14:textId="77777777" w:rsidR="00F9211B" w:rsidRPr="00EF06A7" w:rsidRDefault="00F9211B" w:rsidP="008D155C">
            <w:pPr>
              <w:pStyle w:val="TAL"/>
            </w:pPr>
            <w:r w:rsidRPr="00EF06A7">
              <w:t xml:space="preserve">        subbands7</w:t>
            </w:r>
          </w:p>
        </w:tc>
        <w:tc>
          <w:tcPr>
            <w:tcW w:w="2267" w:type="dxa"/>
          </w:tcPr>
          <w:p w14:paraId="6FD91946" w14:textId="77777777" w:rsidR="00F9211B" w:rsidRPr="00EF06A7" w:rsidRDefault="00F9211B" w:rsidP="008D155C">
            <w:pPr>
              <w:pStyle w:val="TAL"/>
            </w:pPr>
            <w:r w:rsidRPr="00EF06A7">
              <w:t>1111111</w:t>
            </w:r>
          </w:p>
        </w:tc>
        <w:tc>
          <w:tcPr>
            <w:tcW w:w="1700" w:type="dxa"/>
          </w:tcPr>
          <w:p w14:paraId="76AB9733" w14:textId="77777777" w:rsidR="00F9211B" w:rsidRPr="00EF06A7" w:rsidRDefault="00F9211B" w:rsidP="008D155C">
            <w:pPr>
              <w:pStyle w:val="TAL"/>
            </w:pPr>
          </w:p>
        </w:tc>
        <w:tc>
          <w:tcPr>
            <w:tcW w:w="1245" w:type="dxa"/>
          </w:tcPr>
          <w:p w14:paraId="2FD47AA3" w14:textId="77777777" w:rsidR="00F9211B" w:rsidRPr="00EF06A7" w:rsidRDefault="00F9211B" w:rsidP="008D155C">
            <w:pPr>
              <w:pStyle w:val="TAL"/>
            </w:pPr>
          </w:p>
        </w:tc>
      </w:tr>
      <w:tr w:rsidR="00F9211B" w:rsidRPr="00EF06A7" w14:paraId="64AC13CD" w14:textId="77777777" w:rsidTr="008D155C">
        <w:tc>
          <w:tcPr>
            <w:tcW w:w="4535" w:type="dxa"/>
          </w:tcPr>
          <w:p w14:paraId="6ECDA500" w14:textId="77777777" w:rsidR="00F9211B" w:rsidRPr="00EF06A7" w:rsidRDefault="00F9211B" w:rsidP="008D155C">
            <w:pPr>
              <w:pStyle w:val="TAL"/>
            </w:pPr>
            <w:r w:rsidRPr="00EF06A7">
              <w:t xml:space="preserve">     }</w:t>
            </w:r>
          </w:p>
        </w:tc>
        <w:tc>
          <w:tcPr>
            <w:tcW w:w="2267" w:type="dxa"/>
          </w:tcPr>
          <w:p w14:paraId="623FEE5A" w14:textId="77777777" w:rsidR="00F9211B" w:rsidRPr="00EF06A7" w:rsidRDefault="00F9211B" w:rsidP="008D155C">
            <w:pPr>
              <w:pStyle w:val="TAL"/>
            </w:pPr>
          </w:p>
        </w:tc>
        <w:tc>
          <w:tcPr>
            <w:tcW w:w="1700" w:type="dxa"/>
          </w:tcPr>
          <w:p w14:paraId="49A7EE8D" w14:textId="77777777" w:rsidR="00F9211B" w:rsidRPr="00EF06A7" w:rsidRDefault="00F9211B" w:rsidP="008D155C">
            <w:pPr>
              <w:pStyle w:val="TAL"/>
            </w:pPr>
          </w:p>
        </w:tc>
        <w:tc>
          <w:tcPr>
            <w:tcW w:w="1245" w:type="dxa"/>
          </w:tcPr>
          <w:p w14:paraId="4A777ABA" w14:textId="77777777" w:rsidR="00F9211B" w:rsidRPr="00EF06A7" w:rsidRDefault="00F9211B" w:rsidP="008D155C">
            <w:pPr>
              <w:pStyle w:val="TAL"/>
            </w:pPr>
          </w:p>
        </w:tc>
      </w:tr>
      <w:tr w:rsidR="00F9211B" w:rsidRPr="00EF06A7" w14:paraId="001EE6D0" w14:textId="77777777" w:rsidTr="008D155C">
        <w:tc>
          <w:tcPr>
            <w:tcW w:w="4535" w:type="dxa"/>
          </w:tcPr>
          <w:p w14:paraId="38807E55" w14:textId="77777777" w:rsidR="00F9211B" w:rsidRPr="00EF06A7" w:rsidRDefault="00F9211B" w:rsidP="008D155C">
            <w:pPr>
              <w:pStyle w:val="TAL"/>
            </w:pPr>
            <w:r w:rsidRPr="00EF06A7">
              <w:t xml:space="preserve">  }</w:t>
            </w:r>
          </w:p>
        </w:tc>
        <w:tc>
          <w:tcPr>
            <w:tcW w:w="2267" w:type="dxa"/>
          </w:tcPr>
          <w:p w14:paraId="347B5B12" w14:textId="77777777" w:rsidR="00F9211B" w:rsidRPr="00EF06A7" w:rsidRDefault="00F9211B" w:rsidP="008D155C">
            <w:pPr>
              <w:pStyle w:val="TAL"/>
            </w:pPr>
          </w:p>
        </w:tc>
        <w:tc>
          <w:tcPr>
            <w:tcW w:w="1700" w:type="dxa"/>
          </w:tcPr>
          <w:p w14:paraId="7B61935C" w14:textId="77777777" w:rsidR="00F9211B" w:rsidRPr="00EF06A7" w:rsidRDefault="00F9211B" w:rsidP="008D155C">
            <w:pPr>
              <w:pStyle w:val="TAL"/>
            </w:pPr>
          </w:p>
        </w:tc>
        <w:tc>
          <w:tcPr>
            <w:tcW w:w="1245" w:type="dxa"/>
          </w:tcPr>
          <w:p w14:paraId="695F17BF" w14:textId="77777777" w:rsidR="00F9211B" w:rsidRPr="00EF06A7" w:rsidRDefault="00F9211B" w:rsidP="008D155C">
            <w:pPr>
              <w:pStyle w:val="TAL"/>
            </w:pPr>
          </w:p>
        </w:tc>
      </w:tr>
      <w:tr w:rsidR="00F9211B" w:rsidRPr="00EF06A7" w14:paraId="6F0D4281" w14:textId="77777777" w:rsidTr="008D155C">
        <w:tc>
          <w:tcPr>
            <w:tcW w:w="4535" w:type="dxa"/>
          </w:tcPr>
          <w:p w14:paraId="3C8966AB" w14:textId="77777777" w:rsidR="00F9211B" w:rsidRPr="00EF06A7" w:rsidRDefault="00F9211B" w:rsidP="008D155C">
            <w:pPr>
              <w:pStyle w:val="TAL"/>
            </w:pPr>
          </w:p>
        </w:tc>
        <w:tc>
          <w:tcPr>
            <w:tcW w:w="2267" w:type="dxa"/>
          </w:tcPr>
          <w:p w14:paraId="7E34954C" w14:textId="77777777" w:rsidR="00F9211B" w:rsidRPr="00EF06A7" w:rsidRDefault="00F9211B" w:rsidP="008D155C">
            <w:pPr>
              <w:pStyle w:val="TAL"/>
              <w:rPr>
                <w:lang w:eastAsia="zh-CN"/>
              </w:rPr>
            </w:pPr>
          </w:p>
        </w:tc>
        <w:tc>
          <w:tcPr>
            <w:tcW w:w="1700" w:type="dxa"/>
          </w:tcPr>
          <w:p w14:paraId="42507168" w14:textId="77777777" w:rsidR="00F9211B" w:rsidRPr="00EF06A7" w:rsidRDefault="00F9211B" w:rsidP="008D155C">
            <w:pPr>
              <w:pStyle w:val="TAL"/>
            </w:pPr>
          </w:p>
        </w:tc>
        <w:tc>
          <w:tcPr>
            <w:tcW w:w="1245" w:type="dxa"/>
          </w:tcPr>
          <w:p w14:paraId="231B72BB" w14:textId="77777777" w:rsidR="00F9211B" w:rsidRPr="00EF06A7" w:rsidRDefault="00F9211B" w:rsidP="008D155C">
            <w:pPr>
              <w:pStyle w:val="TAL"/>
            </w:pPr>
          </w:p>
        </w:tc>
      </w:tr>
      <w:tr w:rsidR="00F9211B" w:rsidRPr="00EF06A7" w14:paraId="6DF79F96" w14:textId="77777777" w:rsidTr="008D155C">
        <w:tc>
          <w:tcPr>
            <w:tcW w:w="4535" w:type="dxa"/>
          </w:tcPr>
          <w:p w14:paraId="6ABD2F25" w14:textId="77777777" w:rsidR="00F9211B" w:rsidRPr="00EF06A7" w:rsidRDefault="00F9211B" w:rsidP="008D155C">
            <w:pPr>
              <w:pStyle w:val="TAL"/>
            </w:pPr>
            <w:r w:rsidRPr="00EF06A7">
              <w:t>}</w:t>
            </w:r>
          </w:p>
        </w:tc>
        <w:tc>
          <w:tcPr>
            <w:tcW w:w="2267" w:type="dxa"/>
          </w:tcPr>
          <w:p w14:paraId="76C68803" w14:textId="77777777" w:rsidR="00F9211B" w:rsidRPr="00EF06A7" w:rsidRDefault="00F9211B" w:rsidP="008D155C">
            <w:pPr>
              <w:pStyle w:val="TAL"/>
            </w:pPr>
          </w:p>
        </w:tc>
        <w:tc>
          <w:tcPr>
            <w:tcW w:w="1700" w:type="dxa"/>
          </w:tcPr>
          <w:p w14:paraId="395CD8AC" w14:textId="77777777" w:rsidR="00F9211B" w:rsidRPr="00EF06A7" w:rsidRDefault="00F9211B" w:rsidP="008D155C">
            <w:pPr>
              <w:pStyle w:val="TAL"/>
            </w:pPr>
          </w:p>
        </w:tc>
        <w:tc>
          <w:tcPr>
            <w:tcW w:w="1245" w:type="dxa"/>
          </w:tcPr>
          <w:p w14:paraId="39F10272" w14:textId="77777777" w:rsidR="00F9211B" w:rsidRPr="00EF06A7" w:rsidRDefault="00F9211B" w:rsidP="008D155C">
            <w:pPr>
              <w:pStyle w:val="TAL"/>
            </w:pPr>
          </w:p>
        </w:tc>
      </w:tr>
    </w:tbl>
    <w:p w14:paraId="4FB224F8" w14:textId="77777777" w:rsidR="00B40D5A" w:rsidRPr="00EF06A7" w:rsidRDefault="00B40D5A" w:rsidP="00B40D5A"/>
    <w:p w14:paraId="00411218" w14:textId="77777777" w:rsidR="007829B5" w:rsidRPr="00EF06A7" w:rsidRDefault="007829B5" w:rsidP="007829B5">
      <w:pPr>
        <w:pStyle w:val="H6"/>
      </w:pPr>
      <w:r w:rsidRPr="00EF06A7">
        <w:t>6.3.3.1.2.4.3.2</w:t>
      </w:r>
      <w:r w:rsidRPr="00EF06A7">
        <w:tab/>
        <w:t>Message exceptions for NSA</w:t>
      </w:r>
    </w:p>
    <w:p w14:paraId="5B5FC795" w14:textId="77777777" w:rsidR="00626552" w:rsidRPr="00EF06A7" w:rsidRDefault="00F9211B" w:rsidP="00626552">
      <w:pPr>
        <w:rPr>
          <w:lang w:eastAsia="zh-CN"/>
        </w:rPr>
      </w:pPr>
      <w:r w:rsidRPr="00EF06A7">
        <w:rPr>
          <w:lang w:eastAsia="zh-CN"/>
        </w:rPr>
        <w:t xml:space="preserve">Same as in clause </w:t>
      </w:r>
      <w:r w:rsidRPr="00EF06A7">
        <w:t>6.3.3.1</w:t>
      </w:r>
      <w:r w:rsidRPr="00EF06A7">
        <w:rPr>
          <w:lang w:eastAsia="zh-CN"/>
        </w:rPr>
        <w:t>.2</w:t>
      </w:r>
      <w:r w:rsidRPr="00EF06A7">
        <w:t>.4.3.</w:t>
      </w:r>
    </w:p>
    <w:p w14:paraId="0478870F" w14:textId="77777777" w:rsidR="007829B5" w:rsidRPr="00EF06A7" w:rsidRDefault="007829B5" w:rsidP="007829B5">
      <w:pPr>
        <w:pStyle w:val="H6"/>
      </w:pPr>
      <w:r w:rsidRPr="00EF06A7">
        <w:t>6.3.3.1.2.5</w:t>
      </w:r>
      <w:r w:rsidRPr="00EF06A7">
        <w:tab/>
        <w:t>Test requirement</w:t>
      </w:r>
    </w:p>
    <w:p w14:paraId="1EE209D7" w14:textId="77777777" w:rsidR="007829B5" w:rsidRPr="00EF06A7" w:rsidRDefault="007829B5" w:rsidP="007829B5">
      <w:pPr>
        <w:pStyle w:val="TH"/>
        <w:rPr>
          <w:lang w:eastAsia="zh-CN"/>
        </w:rPr>
      </w:pPr>
      <w:r w:rsidRPr="00EF06A7">
        <w:t xml:space="preserve">Table </w:t>
      </w:r>
      <w:r w:rsidRPr="00EF06A7">
        <w:rPr>
          <w:lang w:eastAsia="zh-CN"/>
        </w:rPr>
        <w:t>6.3.3.1.2.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829B5" w:rsidRPr="00EF06A7" w14:paraId="71B52977"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60A04A34" w14:textId="77777777" w:rsidR="007829B5" w:rsidRPr="00EF06A7" w:rsidRDefault="007829B5" w:rsidP="00DF33D4">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04BA993" w14:textId="77777777" w:rsidR="007829B5" w:rsidRPr="00EF06A7" w:rsidRDefault="007829B5" w:rsidP="00DF33D4">
            <w:pPr>
              <w:pStyle w:val="TAH"/>
            </w:pPr>
            <w:r w:rsidRPr="00EF06A7">
              <w:t>Test 1</w:t>
            </w:r>
          </w:p>
        </w:tc>
      </w:tr>
      <w:tr w:rsidR="007829B5" w:rsidRPr="00EF06A7" w14:paraId="0A61A41F"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4E04BBDB" w14:textId="77777777" w:rsidR="007829B5" w:rsidRPr="00EF06A7" w:rsidRDefault="007829B5" w:rsidP="00DF33D4">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26A7B1ED" w14:textId="77777777" w:rsidR="007829B5" w:rsidRPr="00EF06A7" w:rsidRDefault="007829B5" w:rsidP="00DF33D4">
            <w:pPr>
              <w:pStyle w:val="TAC"/>
              <w:rPr>
                <w:lang w:eastAsia="zh-CN"/>
              </w:rPr>
            </w:pPr>
            <w:r w:rsidRPr="00EF06A7">
              <w:rPr>
                <w:lang w:eastAsia="zh-CN"/>
              </w:rPr>
              <w:t>1.</w:t>
            </w:r>
            <w:r w:rsidR="00980450" w:rsidRPr="00EF06A7">
              <w:rPr>
                <w:lang w:eastAsia="zh-CN"/>
              </w:rPr>
              <w:t>49</w:t>
            </w:r>
          </w:p>
        </w:tc>
      </w:tr>
    </w:tbl>
    <w:p w14:paraId="5EE1F6A0" w14:textId="77777777" w:rsidR="008C3091" w:rsidRPr="00EF06A7" w:rsidRDefault="008C3091" w:rsidP="00D25D82"/>
    <w:p w14:paraId="39D0DD8E" w14:textId="77777777" w:rsidR="00917B71" w:rsidRPr="00EF06A7" w:rsidRDefault="00917B71" w:rsidP="00917B71">
      <w:pPr>
        <w:pStyle w:val="Heading5"/>
      </w:pPr>
      <w:bookmarkStart w:id="481" w:name="_Toc68246796"/>
      <w:bookmarkStart w:id="482" w:name="_Toc75790110"/>
      <w:bookmarkStart w:id="483" w:name="_Toc27479530"/>
      <w:bookmarkStart w:id="484" w:name="_Toc36058717"/>
      <w:bookmarkStart w:id="485" w:name="_Toc44067640"/>
      <w:bookmarkStart w:id="486" w:name="_Toc52716566"/>
      <w:bookmarkStart w:id="487" w:name="_Toc58239211"/>
      <w:r w:rsidRPr="00EF06A7">
        <w:t>6.3.3.1.3</w:t>
      </w:r>
      <w:r w:rsidRPr="00EF06A7">
        <w:tab/>
        <w:t>4Rx FDD FR1 Multiple PMI with 16Tx Type I – SinglePanel Codebook for both SA and NSA</w:t>
      </w:r>
      <w:bookmarkEnd w:id="481"/>
      <w:bookmarkEnd w:id="482"/>
    </w:p>
    <w:p w14:paraId="312FBBE0" w14:textId="77777777" w:rsidR="00917B71" w:rsidRPr="00EF06A7" w:rsidRDefault="00917B71" w:rsidP="00917B71">
      <w:pPr>
        <w:pStyle w:val="H6"/>
      </w:pPr>
      <w:r w:rsidRPr="00EF06A7">
        <w:t>6.3.3.1.3.1</w:t>
      </w:r>
      <w:r w:rsidRPr="00EF06A7">
        <w:tab/>
        <w:t>Test purpose</w:t>
      </w:r>
    </w:p>
    <w:p w14:paraId="0F47581F" w14:textId="77777777" w:rsidR="00917B71" w:rsidRPr="00EF06A7" w:rsidRDefault="00917B71" w:rsidP="00917B71">
      <w:r w:rsidRPr="00EF06A7">
        <w:t>To test the accuracy of the Precoding Matrix Indicator (PMI) reporting such that the system throughput is maximized based on the precoders configured according to the UE reports.</w:t>
      </w:r>
    </w:p>
    <w:p w14:paraId="3F0C5C47" w14:textId="77777777" w:rsidR="00917B71" w:rsidRPr="00EF06A7" w:rsidRDefault="00917B71" w:rsidP="00917B71">
      <w:pPr>
        <w:pStyle w:val="H6"/>
      </w:pPr>
      <w:r w:rsidRPr="00EF06A7">
        <w:t>6.3.3.1.3.2</w:t>
      </w:r>
      <w:r w:rsidRPr="00EF06A7">
        <w:tab/>
        <w:t>Test applicability</w:t>
      </w:r>
    </w:p>
    <w:p w14:paraId="583CE06A" w14:textId="77777777" w:rsidR="00917B71" w:rsidRPr="00EF06A7" w:rsidRDefault="00917B71" w:rsidP="00917B71">
      <w:r w:rsidRPr="00EF06A7">
        <w:t>This test applies to all types of NR UE release 15 and forward.</w:t>
      </w:r>
    </w:p>
    <w:p w14:paraId="327A2D6E" w14:textId="77777777" w:rsidR="00917B71" w:rsidRPr="00EF06A7" w:rsidRDefault="00917B71" w:rsidP="00917B71">
      <w:r w:rsidRPr="00EF06A7">
        <w:t>This test also applies to all types of EUTRA UE release 15 and forward supporting EN-DC.</w:t>
      </w:r>
    </w:p>
    <w:p w14:paraId="142DB685" w14:textId="77777777" w:rsidR="00917B71" w:rsidRPr="00EF06A7" w:rsidRDefault="00917B71" w:rsidP="00917B71">
      <w:pPr>
        <w:pStyle w:val="H6"/>
      </w:pPr>
      <w:r w:rsidRPr="00EF06A7">
        <w:t>6.3.3.1.3.3</w:t>
      </w:r>
      <w:r w:rsidRPr="00EF06A7">
        <w:tab/>
        <w:t>Minimum conformance requirements</w:t>
      </w:r>
    </w:p>
    <w:p w14:paraId="38BFD2D3" w14:textId="77777777" w:rsidR="00917B71" w:rsidRPr="00EF06A7" w:rsidRDefault="00917B71" w:rsidP="00917B71">
      <w:r w:rsidRPr="00EF06A7">
        <w:t xml:space="preserve">For the parameters specified in Table </w:t>
      </w:r>
      <w:r w:rsidRPr="00EF06A7">
        <w:rPr>
          <w:lang w:eastAsia="zh-CN"/>
        </w:rPr>
        <w:t>6.3.3.1.3.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3.3-2</w:t>
      </w:r>
      <w:r w:rsidRPr="00EF06A7">
        <w:t>.</w:t>
      </w:r>
    </w:p>
    <w:p w14:paraId="3207BF92" w14:textId="77777777" w:rsidR="00917B71" w:rsidRPr="00EF06A7" w:rsidRDefault="00917B71" w:rsidP="00917B71">
      <w:pPr>
        <w:pStyle w:val="TH"/>
        <w:rPr>
          <w:lang w:eastAsia="zh-CN"/>
        </w:rPr>
      </w:pPr>
      <w:r w:rsidRPr="00EF06A7">
        <w:t xml:space="preserve">Table </w:t>
      </w:r>
      <w:r w:rsidRPr="00EF06A7">
        <w:rPr>
          <w:lang w:eastAsia="zh-CN"/>
        </w:rPr>
        <w:t>6.3.3.1.3.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17B71" w:rsidRPr="00EF06A7" w14:paraId="742FB9E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4D127D" w14:textId="77777777" w:rsidR="00917B71" w:rsidRPr="00EF06A7" w:rsidRDefault="00917B71" w:rsidP="00ED22A5">
            <w:pPr>
              <w:pStyle w:val="TAH"/>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CB2612" w14:textId="77777777" w:rsidR="00917B71" w:rsidRPr="00EF06A7" w:rsidRDefault="00917B71" w:rsidP="00ED22A5">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580404E" w14:textId="77777777" w:rsidR="00917B71" w:rsidRPr="00EF06A7" w:rsidRDefault="00917B71" w:rsidP="00ED22A5">
            <w:pPr>
              <w:pStyle w:val="TAH"/>
            </w:pPr>
            <w:r w:rsidRPr="00EF06A7">
              <w:rPr>
                <w:rFonts w:eastAsia="SimSun"/>
              </w:rPr>
              <w:t>Test 1</w:t>
            </w:r>
          </w:p>
        </w:tc>
      </w:tr>
      <w:tr w:rsidR="00917B71" w:rsidRPr="00EF06A7" w14:paraId="19C0534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FC2E15"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80C102"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793A59"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917B71" w:rsidRPr="00EF06A7" w14:paraId="63A9EFD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6C62D"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2D4C7D" w14:textId="77777777" w:rsidR="00917B71" w:rsidRPr="00EF06A7" w:rsidRDefault="00917B71" w:rsidP="00ED22A5">
            <w:pPr>
              <w:keepNext/>
              <w:keepLines/>
              <w:spacing w:after="0"/>
              <w:jc w:val="center"/>
              <w:rPr>
                <w:rFonts w:ascii="Arial" w:eastAsia="SimSun" w:hAnsi="Arial"/>
                <w:sz w:val="18"/>
              </w:rPr>
            </w:pPr>
            <w:r w:rsidRPr="00EF06A7">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DC54B2"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917B71" w:rsidRPr="00EF06A7" w14:paraId="595549A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627694"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16BC816"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E7AFEF"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FDD</w:t>
            </w:r>
          </w:p>
        </w:tc>
      </w:tr>
      <w:tr w:rsidR="00917B71" w:rsidRPr="00EF06A7" w14:paraId="7981A786"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F75FBD"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20A7DC"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D4605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kern w:val="2"/>
                <w:sz w:val="18"/>
                <w:lang w:eastAsia="zh-CN"/>
              </w:rPr>
              <w:t>TDLC300-5</w:t>
            </w:r>
          </w:p>
        </w:tc>
      </w:tr>
      <w:tr w:rsidR="00917B71" w:rsidRPr="00EF06A7" w14:paraId="0767373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04B46A"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58A46B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C785DC" w14:textId="77777777" w:rsidR="00917B71" w:rsidRPr="00EF06A7" w:rsidRDefault="00917B71" w:rsidP="00ED22A5">
            <w:pPr>
              <w:keepNext/>
              <w:keepLines/>
              <w:spacing w:after="0"/>
              <w:jc w:val="center"/>
              <w:rPr>
                <w:rFonts w:ascii="Arial" w:eastAsia="SimSun" w:hAnsi="Arial"/>
                <w:kern w:val="2"/>
                <w:sz w:val="18"/>
                <w:lang w:eastAsia="zh-CN"/>
              </w:rPr>
            </w:pPr>
            <w:r w:rsidRPr="00EF06A7">
              <w:rPr>
                <w:rFonts w:ascii="Arial" w:eastAsia="SimSun" w:hAnsi="Arial"/>
                <w:kern w:val="2"/>
                <w:sz w:val="18"/>
                <w:lang w:eastAsia="zh-CN"/>
              </w:rPr>
              <w:t>High XP 16</w:t>
            </w:r>
            <w:r w:rsidRPr="00EF06A7">
              <w:rPr>
                <w:rFonts w:ascii="Arial" w:eastAsia="?? ??" w:hAnsi="Arial"/>
                <w:kern w:val="2"/>
                <w:sz w:val="18"/>
              </w:rPr>
              <w:t xml:space="preserve"> x </w:t>
            </w:r>
            <w:r w:rsidRPr="00EF06A7">
              <w:rPr>
                <w:rFonts w:ascii="Arial" w:eastAsia="SimSun" w:hAnsi="Arial"/>
                <w:kern w:val="2"/>
                <w:sz w:val="18"/>
                <w:lang w:eastAsia="zh-CN"/>
              </w:rPr>
              <w:t>4</w:t>
            </w:r>
          </w:p>
          <w:p w14:paraId="25674FA5" w14:textId="77777777" w:rsidR="00917B71" w:rsidRPr="00EF06A7" w:rsidRDefault="00917B71" w:rsidP="00ED22A5">
            <w:pPr>
              <w:keepNext/>
              <w:keepLines/>
              <w:spacing w:after="0"/>
              <w:jc w:val="center"/>
              <w:rPr>
                <w:rFonts w:ascii="Arial" w:hAnsi="Arial"/>
                <w:sz w:val="18"/>
              </w:rPr>
            </w:pPr>
            <w:r w:rsidRPr="00EF06A7">
              <w:rPr>
                <w:rFonts w:ascii="Arial" w:eastAsia="SimSun" w:hAnsi="Arial"/>
                <w:kern w:val="2"/>
                <w:sz w:val="18"/>
                <w:lang w:eastAsia="zh-CN"/>
              </w:rPr>
              <w:t>(N1,N2) = (4,2)</w:t>
            </w:r>
          </w:p>
        </w:tc>
      </w:tr>
      <w:tr w:rsidR="00917B71" w:rsidRPr="00EF06A7" w14:paraId="5370933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BD533B"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32EBEA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54B355"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917B71" w:rsidRPr="00EF06A7" w14:paraId="1679A79B"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0CD16A0"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6E9C9F2"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1F5303F"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488095"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917B71" w:rsidRPr="00EF06A7" w14:paraId="274232E9"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41F96C3"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AE78C2F"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FF9BCA4"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C6CA0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917B71" w:rsidRPr="00EF06A7" w14:paraId="6CDDF8E3"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1A7D47C"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8F6999"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ED2D02D"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890DA9"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r>
      <w:tr w:rsidR="00917B71" w:rsidRPr="00EF06A7" w14:paraId="43698E7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AA21D45"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499CD5"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127D22"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574E74"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917B71" w:rsidRPr="00EF06A7" w14:paraId="762025C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38B01EF"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6D60916"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C2773FA" w14:textId="77777777" w:rsidR="00917B71" w:rsidRPr="00EF06A7" w:rsidRDefault="00917B71" w:rsidP="00ED22A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98EF46"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Row 5, (4,-)</w:t>
            </w:r>
          </w:p>
        </w:tc>
      </w:tr>
      <w:tr w:rsidR="00917B71" w:rsidRPr="00EF06A7" w14:paraId="26B4B4E8"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A55F27F"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E44DCC2"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2D5EA8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92EDAC"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917B71" w:rsidRPr="00EF06A7" w14:paraId="5EFBE8A4"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D8CDE73"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3EEE7F"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SI-RS</w:t>
            </w:r>
          </w:p>
          <w:p w14:paraId="29503669"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441D6F"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29E326"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6EDE1F5F"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18D27E"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04FE95E" w14:textId="77777777" w:rsidR="00917B71" w:rsidRPr="00EF06A7" w:rsidRDefault="00917B71" w:rsidP="00ED22A5">
            <w:pPr>
              <w:keepNext/>
              <w:keepLines/>
              <w:spacing w:after="0"/>
              <w:rPr>
                <w:rFonts w:ascii="Arial" w:eastAsia="SimSun" w:hAnsi="Arial"/>
                <w:sz w:val="18"/>
              </w:rPr>
            </w:pPr>
            <w:r w:rsidRPr="00EF06A7">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4B87A78"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3EF8D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917B71" w:rsidRPr="00EF06A7" w14:paraId="7978BA30"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A6662FA"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4F002CA"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6A7BD6D"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1AC15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917B71" w:rsidRPr="00EF06A7" w14:paraId="4AD24BD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78BC67D"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4A7769"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BD3D45C"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867F67"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6</w:t>
            </w:r>
          </w:p>
        </w:tc>
      </w:tr>
      <w:tr w:rsidR="00917B71" w:rsidRPr="00EF06A7" w14:paraId="0D4D07A6"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0B349A7"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1D2C09"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2F411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E1036C"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CDM4 (FD2, TD2)</w:t>
            </w:r>
          </w:p>
        </w:tc>
      </w:tr>
      <w:tr w:rsidR="00917B71" w:rsidRPr="00EF06A7" w14:paraId="39C1A39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F2B34BC"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793016F"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DAAAE2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E7FC2A"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917B71" w:rsidRPr="00EF06A7" w14:paraId="63D239F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4AE7508"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3CC9A2F"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k</w:t>
            </w:r>
            <w:r w:rsidRPr="00EF06A7">
              <w:rPr>
                <w:rFonts w:ascii="Arial" w:eastAsia="SimSun" w:hAnsi="Arial"/>
                <w:sz w:val="18"/>
                <w:vertAlign w:val="subscript"/>
              </w:rPr>
              <w:t>2</w:t>
            </w:r>
            <w:r w:rsidRPr="00EF06A7">
              <w:rPr>
                <w:rFonts w:ascii="Arial" w:eastAsia="SimSun" w:hAnsi="Arial"/>
                <w:sz w:val="18"/>
              </w:rPr>
              <w:t>, k</w:t>
            </w:r>
            <w:r w:rsidRPr="00EF06A7">
              <w:rPr>
                <w:rFonts w:ascii="Arial" w:eastAsia="SimSun" w:hAnsi="Arial"/>
                <w:sz w:val="18"/>
                <w:vertAlign w:val="subscript"/>
              </w:rPr>
              <w:t>3</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B43D498"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3F84B1"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Row 12, (2, 4, 6, 8)</w:t>
            </w:r>
          </w:p>
        </w:tc>
      </w:tr>
      <w:tr w:rsidR="00917B71" w:rsidRPr="00EF06A7" w14:paraId="5DED13F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30787E3"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2F4D54D"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A7A98A"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1FE04F"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5, -)</w:t>
            </w:r>
          </w:p>
        </w:tc>
      </w:tr>
      <w:tr w:rsidR="00917B71" w:rsidRPr="00EF06A7" w14:paraId="146906E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B2489DA"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C97231"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SI-RS</w:t>
            </w:r>
          </w:p>
          <w:p w14:paraId="122EC7B3"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AFE848"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6EEC39"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6920849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C3B58C3" w14:textId="77777777" w:rsidR="00917B71" w:rsidRPr="00EF06A7" w:rsidRDefault="00917B71" w:rsidP="00ED22A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BC90031"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91918FD"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E07CC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917B71" w:rsidRPr="00EF06A7" w14:paraId="0E2DA029"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F8C4118"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2AA0930"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02F5D9D"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272E72"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917B71" w:rsidRPr="00EF06A7" w14:paraId="1AFDE88C" w14:textId="77777777" w:rsidTr="00ED22A5">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7660915"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0772957"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79F015" w14:textId="77777777" w:rsidR="00917B71" w:rsidRPr="00EF06A7" w:rsidRDefault="00917B71" w:rsidP="00ED22A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FC2AA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Pattern 0</w:t>
            </w:r>
          </w:p>
        </w:tc>
      </w:tr>
      <w:tr w:rsidR="00917B71" w:rsidRPr="00EF06A7" w14:paraId="375ADF2C" w14:textId="77777777" w:rsidTr="00ED22A5">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9CEF118"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303DBF8"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SI-IM Resource Mapping</w:t>
            </w:r>
          </w:p>
          <w:p w14:paraId="361A800D"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AF4D16"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2D2115"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9)</w:t>
            </w:r>
          </w:p>
        </w:tc>
      </w:tr>
      <w:tr w:rsidR="00917B71" w:rsidRPr="00EF06A7" w14:paraId="4E7DB392"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4306BD5"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0A5A3D8"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SI-IM timeConfig</w:t>
            </w:r>
          </w:p>
          <w:p w14:paraId="2D8B6AAA" w14:textId="77777777" w:rsidR="00917B71" w:rsidRPr="00EF06A7" w:rsidRDefault="00917B71" w:rsidP="00ED22A5">
            <w:pPr>
              <w:keepNext/>
              <w:keepLines/>
              <w:spacing w:after="0"/>
              <w:rPr>
                <w:rFonts w:ascii="Arial"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87C363"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F9FA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45066F0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5ECE77"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B2390B0"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72612A"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917B71" w:rsidRPr="00EF06A7" w14:paraId="2E53FF0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DF7462"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1809696"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1DE12A"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Table 1</w:t>
            </w:r>
          </w:p>
        </w:tc>
      </w:tr>
      <w:tr w:rsidR="00917B71" w:rsidRPr="00EF06A7" w14:paraId="5C3900BE"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6B38E8"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773112C"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66863F"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lang w:eastAsia="zh-CN"/>
              </w:rPr>
              <w:t>cri-RI-PMI-CQI</w:t>
            </w:r>
          </w:p>
        </w:tc>
      </w:tr>
      <w:tr w:rsidR="00917B71" w:rsidRPr="00EF06A7" w14:paraId="00643909"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DE5B68"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timeRestrictionFor</w:t>
            </w:r>
            <w:r w:rsidRPr="00EF06A7">
              <w:rPr>
                <w:rFonts w:ascii="Arial" w:eastAsia="SimSun" w:hAnsi="Arial"/>
                <w:sz w:val="18"/>
                <w:lang w:eastAsia="zh-CN"/>
              </w:rPr>
              <w:t>Channel</w:t>
            </w:r>
            <w:r w:rsidRPr="00EF06A7">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A656B3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CEECE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2F6214F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ECC831"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9C8C2F0"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EB4FD3"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029C488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CA195F"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43C37B7"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323807"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917B71" w:rsidRPr="00EF06A7" w14:paraId="4E80B5D1"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9615D1"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8CFB90F"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FB65E4"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ubband</w:t>
            </w:r>
          </w:p>
        </w:tc>
      </w:tr>
      <w:tr w:rsidR="00917B71" w:rsidRPr="00EF06A7" w14:paraId="20A21B0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BF289" w14:textId="77777777" w:rsidR="00917B71" w:rsidRPr="00EF06A7" w:rsidRDefault="00917B71" w:rsidP="00ED22A5">
            <w:pPr>
              <w:keepNext/>
              <w:keepLines/>
              <w:spacing w:after="0"/>
              <w:rPr>
                <w:rFonts w:ascii="Arial" w:eastAsia="SimSun" w:hAnsi="Arial"/>
                <w:sz w:val="18"/>
              </w:rPr>
            </w:pPr>
            <w:r w:rsidRPr="00EF06A7">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2442EB" w14:textId="77777777" w:rsidR="00917B71" w:rsidRPr="00EF06A7" w:rsidRDefault="00917B71" w:rsidP="00ED22A5">
            <w:pPr>
              <w:keepNext/>
              <w:keepLines/>
              <w:spacing w:after="0"/>
              <w:jc w:val="center"/>
              <w:rPr>
                <w:rFonts w:ascii="Arial" w:hAnsi="Arial"/>
                <w:sz w:val="18"/>
              </w:rPr>
            </w:pPr>
            <w:r w:rsidRPr="00EF06A7">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280059"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cs="Arial"/>
                <w:sz w:val="18"/>
                <w:szCs w:val="18"/>
              </w:rPr>
              <w:t>8</w:t>
            </w:r>
          </w:p>
        </w:tc>
      </w:tr>
      <w:tr w:rsidR="00917B71" w:rsidRPr="00EF06A7" w14:paraId="7472188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F43E21" w14:textId="77777777" w:rsidR="00917B71" w:rsidRPr="00EF06A7" w:rsidRDefault="00917B71" w:rsidP="00ED22A5">
            <w:pPr>
              <w:keepNext/>
              <w:keepLines/>
              <w:spacing w:after="0"/>
              <w:rPr>
                <w:rFonts w:ascii="Arial" w:eastAsia="SimSun" w:hAnsi="Arial"/>
                <w:sz w:val="18"/>
              </w:rPr>
            </w:pPr>
            <w:r w:rsidRPr="00EF06A7">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6003642"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2E3347"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cs="Arial"/>
                <w:sz w:val="18"/>
                <w:szCs w:val="18"/>
              </w:rPr>
              <w:t>1111111</w:t>
            </w:r>
          </w:p>
        </w:tc>
      </w:tr>
      <w:tr w:rsidR="00917B71" w:rsidRPr="00EF06A7" w14:paraId="09A70D1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252A1F"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CDD0F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6D738B4"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917B71" w:rsidRPr="00EF06A7" w14:paraId="6881248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AEBC18" w14:textId="77777777" w:rsidR="00917B71" w:rsidRPr="00EF06A7" w:rsidRDefault="00917B71" w:rsidP="00ED22A5">
            <w:pPr>
              <w:keepNext/>
              <w:keepLines/>
              <w:spacing w:after="0"/>
              <w:rPr>
                <w:rFonts w:ascii="Arial" w:eastAsia="SimSun"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1272C528"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023A3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sz w:val="18"/>
                <w:lang w:eastAsia="zh-CN"/>
              </w:rPr>
              <w:t>5</w:t>
            </w:r>
          </w:p>
        </w:tc>
      </w:tr>
      <w:tr w:rsidR="00917B71" w:rsidRPr="00EF06A7" w14:paraId="7748E1C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633E3D" w14:textId="77777777" w:rsidR="00917B71" w:rsidRPr="00EF06A7" w:rsidRDefault="00917B71" w:rsidP="00ED22A5">
            <w:pPr>
              <w:keepNext/>
              <w:keepLines/>
              <w:spacing w:after="0"/>
              <w:rPr>
                <w:rFonts w:ascii="Arial" w:eastAsia="SimSun"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35772EB"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E06328"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917B71" w:rsidRPr="00EF06A7" w14:paraId="21B6832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0B6172" w14:textId="77777777" w:rsidR="00917B71" w:rsidRPr="00EF06A7" w:rsidRDefault="00917B71" w:rsidP="00ED22A5">
            <w:pPr>
              <w:keepNext/>
              <w:keepLines/>
              <w:spacing w:after="0"/>
              <w:rPr>
                <w:rFonts w:ascii="Arial" w:eastAsia="SimSun"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9A62283"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86DC1A"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sz w:val="18"/>
                <w:lang w:eastAsia="zh-CN"/>
              </w:rPr>
              <w:t>1</w:t>
            </w:r>
          </w:p>
        </w:tc>
      </w:tr>
      <w:tr w:rsidR="00917B71" w:rsidRPr="00EF06A7" w14:paraId="060D578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D12682" w14:textId="77777777" w:rsidR="00917B71" w:rsidRPr="00EF06A7" w:rsidRDefault="00917B71" w:rsidP="00ED22A5">
            <w:pPr>
              <w:keepNext/>
              <w:keepLines/>
              <w:spacing w:after="0"/>
              <w:rPr>
                <w:rFonts w:ascii="Arial" w:eastAsia="SimSun"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FBF38CB" w14:textId="77777777" w:rsidR="00917B71" w:rsidRPr="00EF06A7" w:rsidRDefault="00917B71" w:rsidP="00ED22A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F2AF6B" w14:textId="77777777" w:rsidR="00917B71" w:rsidRPr="00EF06A7" w:rsidRDefault="00917B71" w:rsidP="00ED22A5">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2A407676"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917B71" w:rsidRPr="00EF06A7" w14:paraId="2A1FE891"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8E279AE"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362DA2F"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2590BF9"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2D338F"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lang w:eastAsia="zh-CN"/>
              </w:rPr>
              <w:t>typeI-SinglePanel</w:t>
            </w:r>
          </w:p>
        </w:tc>
      </w:tr>
      <w:tr w:rsidR="00917B71" w:rsidRPr="00EF06A7" w14:paraId="5960A5D4"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529C092"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DCD55DD"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963DB4C"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E0CE8B"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917B71" w:rsidRPr="00EF06A7" w14:paraId="2FE873C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BC68F1A"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B6CD786"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9950BEA"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F700DA"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2)</w:t>
            </w:r>
          </w:p>
        </w:tc>
      </w:tr>
      <w:tr w:rsidR="00917B71" w:rsidRPr="00EF06A7" w14:paraId="22955D99"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3AF59B1"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108316"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981CE25"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CE0B53"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4)</w:t>
            </w:r>
          </w:p>
        </w:tc>
      </w:tr>
      <w:tr w:rsidR="00917B71" w:rsidRPr="00EF06A7" w14:paraId="63A8EF6C"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7348661"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14223D"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0724052"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1A7289"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x FFFF</w:t>
            </w:r>
          </w:p>
        </w:tc>
      </w:tr>
      <w:tr w:rsidR="00917B71" w:rsidRPr="00EF06A7" w14:paraId="4BC0C913"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2F5F399" w14:textId="77777777" w:rsidR="00917B71" w:rsidRPr="00EF06A7" w:rsidRDefault="00917B71" w:rsidP="00ED22A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08F2DF8"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FE34075"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2CBFA4"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00000010</w:t>
            </w:r>
          </w:p>
        </w:tc>
      </w:tr>
      <w:tr w:rsidR="00917B71" w:rsidRPr="00EF06A7" w14:paraId="4DE710E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DEEB738"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9F7A69B"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F31D1"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PUSCH</w:t>
            </w:r>
          </w:p>
        </w:tc>
      </w:tr>
      <w:tr w:rsidR="00917B71" w:rsidRPr="00EF06A7" w14:paraId="5C1777B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7FDF4F"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A6A36E" w14:textId="77777777" w:rsidR="00917B71" w:rsidRPr="00EF06A7" w:rsidRDefault="00917B71" w:rsidP="00ED22A5">
            <w:pPr>
              <w:keepNext/>
              <w:keepLines/>
              <w:spacing w:after="0"/>
              <w:jc w:val="center"/>
              <w:rPr>
                <w:rFonts w:ascii="Arial" w:hAnsi="Arial"/>
                <w:sz w:val="18"/>
              </w:rPr>
            </w:pPr>
            <w:r w:rsidRPr="00EF06A7">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D8829D"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917B71" w:rsidRPr="00EF06A7" w14:paraId="763F4F96"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5931B4" w14:textId="77777777" w:rsidR="00917B71" w:rsidRPr="00EF06A7" w:rsidRDefault="00917B71" w:rsidP="00ED22A5">
            <w:pPr>
              <w:keepNext/>
              <w:keepLines/>
              <w:spacing w:after="0"/>
              <w:rPr>
                <w:rFonts w:ascii="Arial" w:eastAsia="SimSun" w:hAnsi="Arial"/>
                <w:sz w:val="18"/>
              </w:rPr>
            </w:pPr>
            <w:r w:rsidRPr="00EF06A7">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7D48806" w14:textId="77777777" w:rsidR="00917B71" w:rsidRPr="00EF06A7" w:rsidRDefault="00917B71" w:rsidP="00ED22A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7352E1"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917B71" w:rsidRPr="00EF06A7" w14:paraId="7C6FB72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DD2320" w14:textId="77777777" w:rsidR="00917B71" w:rsidRPr="00EF06A7" w:rsidRDefault="00917B71" w:rsidP="00ED22A5">
            <w:pPr>
              <w:keepNext/>
              <w:keepLines/>
              <w:spacing w:after="0"/>
              <w:rPr>
                <w:rFonts w:ascii="Arial" w:hAnsi="Arial"/>
                <w:sz w:val="18"/>
              </w:rPr>
            </w:pPr>
            <w:r w:rsidRPr="00EF06A7">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F9989B9" w14:textId="77777777" w:rsidR="00917B71" w:rsidRPr="00EF06A7" w:rsidRDefault="00917B71" w:rsidP="00ED22A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544DE" w14:textId="77777777" w:rsidR="00917B71" w:rsidRPr="00EF06A7" w:rsidRDefault="00917B71" w:rsidP="00ED22A5">
            <w:pPr>
              <w:keepNext/>
              <w:keepLines/>
              <w:spacing w:after="0"/>
              <w:jc w:val="center"/>
              <w:rPr>
                <w:rFonts w:ascii="Arial" w:eastAsia="SimSun" w:hAnsi="Arial"/>
                <w:sz w:val="18"/>
                <w:lang w:eastAsia="zh-CN"/>
              </w:rPr>
            </w:pPr>
            <w:r w:rsidRPr="00EF06A7">
              <w:rPr>
                <w:rFonts w:ascii="Arial" w:hAnsi="Arial" w:cs="Arial"/>
                <w:sz w:val="18"/>
                <w:szCs w:val="18"/>
              </w:rPr>
              <w:t>R.PDSCH.1-6.</w:t>
            </w:r>
            <w:r w:rsidRPr="00EF06A7">
              <w:rPr>
                <w:rFonts w:ascii="Arial" w:hAnsi="Arial" w:cs="Arial"/>
                <w:sz w:val="18"/>
                <w:szCs w:val="18"/>
                <w:lang w:eastAsia="zh-CN"/>
              </w:rPr>
              <w:t>3</w:t>
            </w:r>
            <w:r w:rsidRPr="00EF06A7">
              <w:rPr>
                <w:rFonts w:ascii="Arial" w:hAnsi="Arial" w:cs="Arial"/>
                <w:sz w:val="18"/>
                <w:szCs w:val="18"/>
              </w:rPr>
              <w:t xml:space="preserve"> FDD</w:t>
            </w:r>
          </w:p>
        </w:tc>
      </w:tr>
      <w:tr w:rsidR="00917B71" w:rsidRPr="00EF06A7" w14:paraId="2B3234F7" w14:textId="77777777" w:rsidTr="00ED22A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4D1A649" w14:textId="77777777" w:rsidR="00917B71" w:rsidRPr="00EF06A7" w:rsidRDefault="00917B71" w:rsidP="00ED22A5">
            <w:pPr>
              <w:pStyle w:val="TAN"/>
              <w:rPr>
                <w:rFonts w:eastAsia="SimSun"/>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59E52E63" w14:textId="77777777" w:rsidR="00917B71" w:rsidRPr="00EF06A7" w:rsidRDefault="00917B71" w:rsidP="00ED22A5">
            <w:pPr>
              <w:pStyle w:val="TAN"/>
              <w:rPr>
                <w:rFonts w:eastAsia="SimSun"/>
              </w:rPr>
            </w:pPr>
            <w:r w:rsidRPr="00EF06A7">
              <w:rPr>
                <w:rFonts w:eastAsia="SimSun"/>
              </w:rPr>
              <w:t>Note 2</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48316D12" w14:textId="77777777" w:rsidR="00917B71" w:rsidRPr="00EF06A7" w:rsidRDefault="00917B71" w:rsidP="00ED22A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 xml:space="preserve">Randomization of the principle beam direction shall be used as specified in </w:t>
            </w:r>
            <w:r w:rsidRPr="00EF06A7">
              <w:rPr>
                <w:rFonts w:cs="Arial"/>
                <w:szCs w:val="18"/>
                <w:lang w:eastAsia="zh-CN"/>
              </w:rPr>
              <w:t>Annex B.2.3.2.3</w:t>
            </w:r>
            <w:r w:rsidRPr="00EF06A7">
              <w:rPr>
                <w:rFonts w:eastAsia="SimSun"/>
              </w:rPr>
              <w:t>.</w:t>
            </w:r>
          </w:p>
        </w:tc>
      </w:tr>
    </w:tbl>
    <w:p w14:paraId="4026B103" w14:textId="77777777" w:rsidR="00917B71" w:rsidRPr="00EF06A7" w:rsidRDefault="00917B71" w:rsidP="00917B71">
      <w:pPr>
        <w:rPr>
          <w:rFonts w:eastAsia="SimSun"/>
          <w:lang w:eastAsia="zh-CN"/>
        </w:rPr>
      </w:pPr>
    </w:p>
    <w:p w14:paraId="27618C4B" w14:textId="77777777" w:rsidR="00917B71" w:rsidRPr="00EF06A7" w:rsidRDefault="00917B71" w:rsidP="00917B71">
      <w:pPr>
        <w:pStyle w:val="TH"/>
        <w:rPr>
          <w:lang w:eastAsia="zh-CN"/>
        </w:rPr>
      </w:pPr>
      <w:r w:rsidRPr="00EF06A7">
        <w:t xml:space="preserve">Table </w:t>
      </w:r>
      <w:r w:rsidRPr="00EF06A7">
        <w:rPr>
          <w:lang w:eastAsia="zh-CN"/>
        </w:rPr>
        <w:t>6.3.3.1.3.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17B71" w:rsidRPr="00EF06A7" w14:paraId="0A402859"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644FE8AB" w14:textId="77777777" w:rsidR="00917B71" w:rsidRPr="00EF06A7" w:rsidRDefault="00917B71" w:rsidP="00ED22A5">
            <w:pPr>
              <w:pStyle w:val="TAH"/>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689DD6A3" w14:textId="77777777" w:rsidR="00917B71" w:rsidRPr="00EF06A7" w:rsidRDefault="00917B71" w:rsidP="00ED22A5">
            <w:pPr>
              <w:pStyle w:val="TAH"/>
            </w:pPr>
            <w:r w:rsidRPr="00EF06A7">
              <w:rPr>
                <w:rFonts w:eastAsia="SimSun"/>
              </w:rPr>
              <w:t>Test 1</w:t>
            </w:r>
          </w:p>
        </w:tc>
      </w:tr>
      <w:tr w:rsidR="00917B71" w:rsidRPr="00EF06A7" w14:paraId="7151D460"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5A589ED8" w14:textId="77777777" w:rsidR="00917B71" w:rsidRPr="00EF06A7" w:rsidRDefault="00917B71"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4D2AD5F" w14:textId="77777777" w:rsidR="00917B71" w:rsidRPr="00EF06A7" w:rsidRDefault="00917B71" w:rsidP="00ED22A5">
            <w:pPr>
              <w:keepNext/>
              <w:keepLines/>
              <w:spacing w:after="0"/>
              <w:jc w:val="center"/>
              <w:rPr>
                <w:rFonts w:ascii="Arial" w:hAnsi="Arial"/>
                <w:sz w:val="18"/>
                <w:lang w:eastAsia="zh-CN"/>
              </w:rPr>
            </w:pPr>
            <w:r w:rsidRPr="00EF06A7">
              <w:rPr>
                <w:rFonts w:ascii="Arial" w:hAnsi="Arial"/>
                <w:sz w:val="18"/>
                <w:lang w:eastAsia="zh-CN"/>
              </w:rPr>
              <w:t>3.0</w:t>
            </w:r>
          </w:p>
        </w:tc>
      </w:tr>
    </w:tbl>
    <w:p w14:paraId="6B4D4FEC" w14:textId="3C2886DA" w:rsidR="00917B71" w:rsidRPr="00EF06A7" w:rsidRDefault="00917B71" w:rsidP="00917B71">
      <w:pPr>
        <w:rPr>
          <w:lang w:eastAsia="zh-CN"/>
        </w:rPr>
      </w:pPr>
    </w:p>
    <w:p w14:paraId="79CA2804" w14:textId="469B14D7" w:rsidR="00780D4B" w:rsidRPr="00EF06A7" w:rsidRDefault="00780D4B" w:rsidP="00917B71">
      <w:pPr>
        <w:rPr>
          <w:lang w:eastAsia="zh-CN"/>
        </w:rPr>
      </w:pPr>
      <w:r w:rsidRPr="00EF06A7">
        <w:t>The normative reference for this requirement is TS 38.101-4 [5] clause 6.3.3.1.3.</w:t>
      </w:r>
    </w:p>
    <w:p w14:paraId="1000040D" w14:textId="77777777" w:rsidR="00917B71" w:rsidRPr="00EF06A7" w:rsidRDefault="00917B71" w:rsidP="00917B71">
      <w:pPr>
        <w:pStyle w:val="H6"/>
      </w:pPr>
      <w:r w:rsidRPr="00EF06A7">
        <w:t>6.3.3.1.3.4</w:t>
      </w:r>
      <w:r w:rsidRPr="00EF06A7">
        <w:tab/>
        <w:t>Test description</w:t>
      </w:r>
    </w:p>
    <w:p w14:paraId="6BA82F2D" w14:textId="77777777" w:rsidR="00917B71" w:rsidRPr="00EF06A7" w:rsidRDefault="00917B71" w:rsidP="00917B71">
      <w:pPr>
        <w:pStyle w:val="H6"/>
      </w:pPr>
      <w:r w:rsidRPr="00EF06A7">
        <w:t>6.3.3.1.3.4.1</w:t>
      </w:r>
      <w:r w:rsidRPr="00EF06A7">
        <w:tab/>
        <w:t>Initial conditions</w:t>
      </w:r>
    </w:p>
    <w:p w14:paraId="2E26C3FD" w14:textId="77777777" w:rsidR="00917B71" w:rsidRPr="00EF06A7" w:rsidRDefault="00917B71" w:rsidP="00917B71">
      <w:r w:rsidRPr="00EF06A7">
        <w:t>Initial conditions are a set of test configurations the UE needs to be tested in and the steps for the SS to take with the UE to reach the correct measurement state.</w:t>
      </w:r>
    </w:p>
    <w:p w14:paraId="20399774" w14:textId="77777777" w:rsidR="00917B71" w:rsidRPr="00EF06A7" w:rsidRDefault="00917B71" w:rsidP="00917B71">
      <w:r w:rsidRPr="00EF06A7">
        <w:t>The initial test configurations consist of environmental conditions, test frequencies, test channel bandwidths and sub-carrier spacing based on NR operating bands specified in Table 5.3.5-1 and Table 5.3.6-1 of 38.521-1.</w:t>
      </w:r>
    </w:p>
    <w:p w14:paraId="5C740F1C" w14:textId="77777777" w:rsidR="00917B71" w:rsidRPr="00EF06A7" w:rsidRDefault="00917B71" w:rsidP="00917B71">
      <w:r w:rsidRPr="00EF06A7">
        <w:t xml:space="preserve">Configurations of </w:t>
      </w:r>
      <w:r w:rsidRPr="00EF06A7">
        <w:rPr>
          <w:rFonts w:eastAsia="Batang"/>
        </w:rPr>
        <w:t>PDSCH</w:t>
      </w:r>
      <w:r w:rsidRPr="00EF06A7">
        <w:t xml:space="preserve"> and PDCCH before measurement are specified in Annex C.</w:t>
      </w:r>
    </w:p>
    <w:p w14:paraId="6B749A6F" w14:textId="77777777" w:rsidR="00917B71" w:rsidRPr="00EF06A7" w:rsidRDefault="00917B71" w:rsidP="00917B71">
      <w:r w:rsidRPr="00EF06A7">
        <w:t>Test Environment: Normal, as defined in TS 38.508-1 [6] clause 4.1.</w:t>
      </w:r>
    </w:p>
    <w:p w14:paraId="7355786D" w14:textId="6CA24450" w:rsidR="00917B71" w:rsidRPr="00EF06A7" w:rsidRDefault="00917B71" w:rsidP="00917B71">
      <w:r w:rsidRPr="00EF06A7">
        <w:t xml:space="preserve">Frequencies to be tested: Mid Range, as defined in TS 38.508-1 [6] clause </w:t>
      </w:r>
      <w:r w:rsidR="007019ED" w:rsidRPr="00EF06A7">
        <w:t>5.2.2</w:t>
      </w:r>
      <w:r w:rsidRPr="00EF06A7">
        <w:t>.</w:t>
      </w:r>
    </w:p>
    <w:p w14:paraId="30F9E137" w14:textId="77777777" w:rsidR="00917B71" w:rsidRPr="00EF06A7" w:rsidRDefault="00917B71" w:rsidP="00917B71">
      <w:r w:rsidRPr="00EF06A7">
        <w:t>For EN-DC within FR1 operation, setup the LTE link according to Annex D</w:t>
      </w:r>
    </w:p>
    <w:p w14:paraId="7D41B8F1" w14:textId="2823AAE6" w:rsidR="00917B71" w:rsidRPr="00EF06A7" w:rsidRDefault="00917B71" w:rsidP="00917B71">
      <w:pPr>
        <w:pStyle w:val="B1"/>
      </w:pPr>
      <w:r w:rsidRPr="00EF06A7">
        <w:t>1.</w:t>
      </w:r>
      <w:r w:rsidRPr="00EF06A7">
        <w:tab/>
        <w:t xml:space="preserve">Connect the SS, the faders and AWGN noise source to the UE antenna connectors as shown in TS 38.508-1 [6] Annex A, in Figure </w:t>
      </w:r>
      <w:r w:rsidR="00780D4B" w:rsidRPr="00EF06A7">
        <w:t>A.3.1.7.10</w:t>
      </w:r>
      <w:r w:rsidRPr="00EF06A7">
        <w:t xml:space="preserve"> for TE diagram and section A.3.2.2 for UE diagram.</w:t>
      </w:r>
    </w:p>
    <w:p w14:paraId="5D60FE12" w14:textId="77777777" w:rsidR="00917B71" w:rsidRPr="00EF06A7" w:rsidRDefault="00917B71" w:rsidP="00917B71">
      <w:pPr>
        <w:pStyle w:val="B1"/>
      </w:pPr>
      <w:r w:rsidRPr="00EF06A7">
        <w:t>2.</w:t>
      </w:r>
      <w:r w:rsidRPr="00EF06A7">
        <w:tab/>
        <w:t xml:space="preserve">The parameter settings for the cell are set up according to Table 6.1.2-1 and Table </w:t>
      </w:r>
      <w:r w:rsidRPr="00EF06A7">
        <w:rPr>
          <w:lang w:eastAsia="zh-CN"/>
        </w:rPr>
        <w:t xml:space="preserve">6.3.3.1.3.3-1 </w:t>
      </w:r>
      <w:r w:rsidRPr="00EF06A7">
        <w:t>and as appropriate.</w:t>
      </w:r>
    </w:p>
    <w:p w14:paraId="6CFFD094" w14:textId="77777777" w:rsidR="00917B71" w:rsidRPr="00EF06A7" w:rsidRDefault="00917B71" w:rsidP="00917B71">
      <w:pPr>
        <w:pStyle w:val="B1"/>
      </w:pPr>
      <w:r w:rsidRPr="00EF06A7">
        <w:t>3.</w:t>
      </w:r>
      <w:r w:rsidRPr="00EF06A7">
        <w:tab/>
        <w:t>Downlink signals for NR cell are initially set up according to Annexes C.0, C.1, C.2, C.3.1 and uplink signals according to Annexes G.0, G.1, G.2, G.3.1 of TS 38.521-1 [7].</w:t>
      </w:r>
    </w:p>
    <w:p w14:paraId="2CF1A804" w14:textId="77777777" w:rsidR="00917B71" w:rsidRPr="00EF06A7" w:rsidRDefault="00917B71" w:rsidP="00917B71">
      <w:pPr>
        <w:pStyle w:val="B1"/>
      </w:pPr>
      <w:r w:rsidRPr="00EF06A7">
        <w:t>4.</w:t>
      </w:r>
      <w:r w:rsidRPr="00EF06A7">
        <w:tab/>
        <w:t>Propagation conditions are set according to Annex B.0.</w:t>
      </w:r>
    </w:p>
    <w:p w14:paraId="4DC76ACF" w14:textId="77777777" w:rsidR="00917B71" w:rsidRPr="00EF06A7" w:rsidRDefault="00917B71" w:rsidP="00917B71">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1.3.4.3.</w:t>
      </w:r>
    </w:p>
    <w:p w14:paraId="76595A5E" w14:textId="77777777" w:rsidR="00917B71" w:rsidRPr="00EF06A7" w:rsidRDefault="00917B71" w:rsidP="00917B71">
      <w:pPr>
        <w:pStyle w:val="H6"/>
      </w:pPr>
      <w:r w:rsidRPr="00EF06A7">
        <w:t>6.3.3.1.3.4.2</w:t>
      </w:r>
      <w:r w:rsidRPr="00EF06A7">
        <w:tab/>
        <w:t>Test procedure</w:t>
      </w:r>
    </w:p>
    <w:p w14:paraId="5CECB9D0" w14:textId="77777777" w:rsidR="00917B71" w:rsidRPr="00EF06A7" w:rsidRDefault="00917B71" w:rsidP="00917B71">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1.3.3-1 </w:t>
      </w:r>
      <w:r w:rsidRPr="00EF06A7">
        <w:t>as appropriate.</w:t>
      </w:r>
    </w:p>
    <w:p w14:paraId="00A14F89" w14:textId="44A4233F" w:rsidR="00917B71" w:rsidRPr="00EF06A7" w:rsidRDefault="00917B71" w:rsidP="00917B71">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768C209D">
          <v:shape id="_x0000_i1178" type="#_x0000_t75" style="width:66pt;height:21pt" o:ole="">
            <v:imagedata r:id="rId64" o:title=""/>
          </v:shape>
          <o:OLEObject Type="Embed" ProgID="Equation.3" ShapeID="_x0000_i1178" DrawAspect="Content" ObjectID="_1781610940" r:id="rId161"/>
        </w:object>
      </w:r>
      <w:r w:rsidRPr="00EF06A7">
        <w:t xml:space="preserve">and </w:t>
      </w:r>
      <w:r w:rsidRPr="00EF06A7">
        <w:rPr>
          <w:position w:val="-14"/>
        </w:rPr>
        <w:object w:dxaOrig="1420" w:dyaOrig="380" w14:anchorId="78CC2357">
          <v:shape id="_x0000_i1179" type="#_x0000_t75" style="width:63pt;height:21pt" o:ole="">
            <v:imagedata r:id="rId59" o:title=""/>
          </v:shape>
          <o:OLEObject Type="Embed" ProgID="Equation.DSMT4" ShapeID="_x0000_i1179" DrawAspect="Content" ObjectID="_1781610941" r:id="rId16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4774EE9F" w14:textId="1472D53F" w:rsidR="00917B71" w:rsidRPr="00EF06A7" w:rsidRDefault="00917B71" w:rsidP="00917B71">
      <w:pPr>
        <w:pStyle w:val="B1"/>
        <w:rPr>
          <w:lang w:eastAsia="zh-CN"/>
        </w:rPr>
      </w:pPr>
      <w:r w:rsidRPr="00EF06A7">
        <w:t>3.</w:t>
      </w:r>
      <w:r w:rsidRPr="00EF06A7">
        <w:tab/>
        <w:t>Set SNR to</w:t>
      </w:r>
      <w:r w:rsidRPr="00EF06A7">
        <w:rPr>
          <w:position w:val="-14"/>
        </w:rPr>
        <w:object w:dxaOrig="1420" w:dyaOrig="380" w14:anchorId="4A74A7A2">
          <v:shape id="_x0000_i1180" type="#_x0000_t75" style="width:63pt;height:21pt" o:ole="">
            <v:imagedata r:id="rId59" o:title=""/>
          </v:shape>
          <o:OLEObject Type="Embed" ProgID="Equation.DSMT4" ShapeID="_x0000_i1180" DrawAspect="Content" ObjectID="_1781610942" r:id="rId163"/>
        </w:object>
      </w:r>
      <w:r w:rsidRPr="00EF06A7">
        <w:t>. The SS shall transmit PDSCH with randomly selected precoding matrix from codebook (Table 5.2.2.2.1-</w:t>
      </w:r>
      <w:r w:rsidR="004E2133" w:rsidRPr="00EF06A7">
        <w:rPr>
          <w:lang w:eastAsia="zh-CN"/>
        </w:rPr>
        <w:t>6</w:t>
      </w:r>
      <w:r w:rsidRPr="00EF06A7">
        <w:rPr>
          <w:lang w:eastAsia="zh-CN"/>
        </w:rPr>
        <w:t xml:space="preserve">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784FC265">
          <v:shape id="_x0000_i1181" type="#_x0000_t75" style="width:36pt;height:21pt" o:ole="">
            <v:imagedata r:id="rId61" o:title=""/>
          </v:shape>
          <o:OLEObject Type="Embed" ProgID="Equation.DSMT4" ShapeID="_x0000_i1181" DrawAspect="Content" ObjectID="_1781610943" r:id="rId164"/>
        </w:object>
      </w:r>
      <w:r w:rsidRPr="00EF06A7">
        <w:t xml:space="preserve">according to Annex </w:t>
      </w:r>
      <w:r w:rsidRPr="00EF06A7">
        <w:rPr>
          <w:lang w:eastAsia="zh-CN"/>
        </w:rPr>
        <w:t>G.3.3.</w:t>
      </w:r>
    </w:p>
    <w:p w14:paraId="6BF317E9" w14:textId="77777777" w:rsidR="00917B71" w:rsidRPr="00EF06A7" w:rsidRDefault="00917B71" w:rsidP="00917B71">
      <w:pPr>
        <w:pStyle w:val="B1"/>
      </w:pPr>
      <w:r w:rsidRPr="00EF06A7">
        <w:t>4.</w:t>
      </w:r>
      <w:r w:rsidRPr="00EF06A7">
        <w:tab/>
        <w:t>Calculate</w:t>
      </w:r>
      <w:r w:rsidRPr="00EF06A7">
        <w:rPr>
          <w:position w:val="-34"/>
        </w:rPr>
        <w:object w:dxaOrig="1719" w:dyaOrig="760" w14:anchorId="26E1A703">
          <v:shape id="_x0000_i1182" type="#_x0000_t75" style="width:81pt;height:36pt" o:ole="">
            <v:imagedata r:id="rId69" o:title=""/>
          </v:shape>
          <o:OLEObject Type="Embed" ProgID="Equation.3" ShapeID="_x0000_i1182" DrawAspect="Content" ObjectID="_1781610944" r:id="rId16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1.3.5-1</w:t>
      </w:r>
      <w:r w:rsidRPr="00EF06A7">
        <w:t>, then the test is pass. Otherwise, the test is fail.</w:t>
      </w:r>
      <w:r w:rsidRPr="00EF06A7" w:rsidDel="00AB25F1">
        <w:t xml:space="preserve"> </w:t>
      </w:r>
    </w:p>
    <w:p w14:paraId="67E93C41" w14:textId="77777777" w:rsidR="00917B71" w:rsidRPr="00EF06A7" w:rsidRDefault="00917B71" w:rsidP="00917B71">
      <w:pPr>
        <w:pStyle w:val="H6"/>
      </w:pPr>
      <w:r w:rsidRPr="00EF06A7">
        <w:t>6.3.3.1.3.4.3</w:t>
      </w:r>
      <w:r w:rsidRPr="00EF06A7">
        <w:tab/>
        <w:t>Message contents</w:t>
      </w:r>
    </w:p>
    <w:p w14:paraId="79B97821" w14:textId="77777777" w:rsidR="00917B71" w:rsidRPr="00EF06A7" w:rsidRDefault="00917B71" w:rsidP="00917B71">
      <w:r w:rsidRPr="00EF06A7">
        <w:t>Message contents are according to TS 38.508-1 [6] clause 4.6.1.</w:t>
      </w:r>
    </w:p>
    <w:p w14:paraId="5B42871E" w14:textId="77777777" w:rsidR="00917B71" w:rsidRPr="00EF06A7" w:rsidRDefault="00917B71" w:rsidP="00917B71">
      <w:pPr>
        <w:pStyle w:val="H6"/>
      </w:pPr>
      <w:r w:rsidRPr="00EF06A7">
        <w:t>6.3.3.1.3.4.3.1</w:t>
      </w:r>
      <w:r w:rsidRPr="00EF06A7">
        <w:tab/>
        <w:t>Message exceptions for SA</w:t>
      </w:r>
    </w:p>
    <w:p w14:paraId="224670ED" w14:textId="77777777" w:rsidR="00917B71" w:rsidRPr="00EF06A7" w:rsidRDefault="00917B71" w:rsidP="00917B71">
      <w:pPr>
        <w:pStyle w:val="TH"/>
      </w:pPr>
      <w:r w:rsidRPr="00EF06A7">
        <w:t>Table 6.</w:t>
      </w:r>
      <w:r w:rsidRPr="00EF06A7">
        <w:rPr>
          <w:lang w:eastAsia="zh-CN"/>
        </w:rPr>
        <w:t>3</w:t>
      </w:r>
      <w:r w:rsidRPr="00EF06A7">
        <w:t>.3.1.</w:t>
      </w:r>
      <w:r w:rsidRPr="00EF06A7">
        <w:rPr>
          <w:lang w:eastAsia="zh-CN"/>
        </w:rPr>
        <w:t>3</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17B71" w:rsidRPr="00EF06A7" w14:paraId="22273207" w14:textId="77777777" w:rsidTr="00ED22A5">
        <w:tc>
          <w:tcPr>
            <w:tcW w:w="9747" w:type="dxa"/>
            <w:gridSpan w:val="4"/>
          </w:tcPr>
          <w:p w14:paraId="03670493" w14:textId="77777777" w:rsidR="00917B71" w:rsidRPr="00EF06A7" w:rsidRDefault="00917B71" w:rsidP="00ED22A5">
            <w:pPr>
              <w:pStyle w:val="TAH"/>
              <w:jc w:val="left"/>
              <w:rPr>
                <w:b w:val="0"/>
              </w:rPr>
            </w:pPr>
            <w:r w:rsidRPr="00EF06A7">
              <w:rPr>
                <w:b w:val="0"/>
              </w:rPr>
              <w:t>Derivation Path: TS 38.508-1 [6], clause 5.4.2.5, Table 5.4.2.5-2</w:t>
            </w:r>
          </w:p>
        </w:tc>
      </w:tr>
      <w:tr w:rsidR="00917B71" w:rsidRPr="00EF06A7" w14:paraId="20C49161" w14:textId="77777777" w:rsidTr="00ED22A5">
        <w:tc>
          <w:tcPr>
            <w:tcW w:w="4535" w:type="dxa"/>
          </w:tcPr>
          <w:p w14:paraId="54B6F9FA" w14:textId="77777777" w:rsidR="00917B71" w:rsidRPr="00EF06A7" w:rsidRDefault="00917B71" w:rsidP="00ED22A5">
            <w:pPr>
              <w:pStyle w:val="TAH"/>
            </w:pPr>
            <w:r w:rsidRPr="00EF06A7">
              <w:t>Information Element</w:t>
            </w:r>
          </w:p>
        </w:tc>
        <w:tc>
          <w:tcPr>
            <w:tcW w:w="2267" w:type="dxa"/>
          </w:tcPr>
          <w:p w14:paraId="0AA0D7F2" w14:textId="77777777" w:rsidR="00917B71" w:rsidRPr="00EF06A7" w:rsidRDefault="00917B71" w:rsidP="00ED22A5">
            <w:pPr>
              <w:pStyle w:val="TAH"/>
            </w:pPr>
            <w:r w:rsidRPr="00EF06A7">
              <w:t>Value/remark</w:t>
            </w:r>
          </w:p>
        </w:tc>
        <w:tc>
          <w:tcPr>
            <w:tcW w:w="1700" w:type="dxa"/>
          </w:tcPr>
          <w:p w14:paraId="57891682" w14:textId="77777777" w:rsidR="00917B71" w:rsidRPr="00EF06A7" w:rsidRDefault="00917B71" w:rsidP="00ED22A5">
            <w:pPr>
              <w:pStyle w:val="TAH"/>
            </w:pPr>
            <w:r w:rsidRPr="00EF06A7">
              <w:t>Comment</w:t>
            </w:r>
          </w:p>
        </w:tc>
        <w:tc>
          <w:tcPr>
            <w:tcW w:w="1245" w:type="dxa"/>
          </w:tcPr>
          <w:p w14:paraId="413170E3" w14:textId="77777777" w:rsidR="00917B71" w:rsidRPr="00EF06A7" w:rsidRDefault="00917B71" w:rsidP="00ED22A5">
            <w:pPr>
              <w:pStyle w:val="TAH"/>
            </w:pPr>
            <w:r w:rsidRPr="00EF06A7">
              <w:t>Condition</w:t>
            </w:r>
          </w:p>
        </w:tc>
      </w:tr>
      <w:tr w:rsidR="00917B71" w:rsidRPr="00EF06A7" w14:paraId="2B39B262" w14:textId="77777777" w:rsidTr="00ED22A5">
        <w:tc>
          <w:tcPr>
            <w:tcW w:w="4535" w:type="dxa"/>
          </w:tcPr>
          <w:p w14:paraId="3009F2B5" w14:textId="77777777" w:rsidR="00917B71" w:rsidRPr="00EF06A7" w:rsidRDefault="00917B71" w:rsidP="00ED22A5">
            <w:pPr>
              <w:pStyle w:val="TAL"/>
            </w:pPr>
            <w:r w:rsidRPr="00EF06A7">
              <w:t xml:space="preserve">CSI-RS-ResourceMapping ::= </w:t>
            </w:r>
            <w:r w:rsidRPr="00EF06A7">
              <w:rPr>
                <w:snapToGrid w:val="0"/>
              </w:rPr>
              <w:t xml:space="preserve">SEQUENCE </w:t>
            </w:r>
            <w:r w:rsidRPr="00EF06A7">
              <w:t>{</w:t>
            </w:r>
          </w:p>
        </w:tc>
        <w:tc>
          <w:tcPr>
            <w:tcW w:w="2267" w:type="dxa"/>
          </w:tcPr>
          <w:p w14:paraId="08B0D3A3" w14:textId="77777777" w:rsidR="00917B71" w:rsidRPr="00EF06A7" w:rsidRDefault="00917B71" w:rsidP="00ED22A5">
            <w:pPr>
              <w:pStyle w:val="TAL"/>
            </w:pPr>
          </w:p>
        </w:tc>
        <w:tc>
          <w:tcPr>
            <w:tcW w:w="1700" w:type="dxa"/>
          </w:tcPr>
          <w:p w14:paraId="02B3CB71" w14:textId="77777777" w:rsidR="00917B71" w:rsidRPr="00EF06A7" w:rsidRDefault="00917B71" w:rsidP="00ED22A5">
            <w:pPr>
              <w:pStyle w:val="TAL"/>
            </w:pPr>
          </w:p>
        </w:tc>
        <w:tc>
          <w:tcPr>
            <w:tcW w:w="1245" w:type="dxa"/>
          </w:tcPr>
          <w:p w14:paraId="46905C82" w14:textId="77777777" w:rsidR="00917B71" w:rsidRPr="00EF06A7" w:rsidRDefault="00917B71" w:rsidP="00ED22A5">
            <w:pPr>
              <w:pStyle w:val="TAL"/>
            </w:pPr>
          </w:p>
        </w:tc>
      </w:tr>
      <w:tr w:rsidR="00917B71" w:rsidRPr="00EF06A7" w14:paraId="5AC13A83" w14:textId="77777777" w:rsidTr="00ED22A5">
        <w:tc>
          <w:tcPr>
            <w:tcW w:w="4535" w:type="dxa"/>
          </w:tcPr>
          <w:p w14:paraId="5F7D2B32" w14:textId="77777777" w:rsidR="00917B71" w:rsidRPr="00EF06A7" w:rsidRDefault="00917B71" w:rsidP="00ED22A5">
            <w:pPr>
              <w:pStyle w:val="TAL"/>
            </w:pPr>
            <w:r w:rsidRPr="00EF06A7">
              <w:t xml:space="preserve">  frequencyDomainAllocation CHOICE {</w:t>
            </w:r>
          </w:p>
        </w:tc>
        <w:tc>
          <w:tcPr>
            <w:tcW w:w="2267" w:type="dxa"/>
          </w:tcPr>
          <w:p w14:paraId="5FEF15F2" w14:textId="77777777" w:rsidR="00917B71" w:rsidRPr="00EF06A7" w:rsidRDefault="00917B71" w:rsidP="00ED22A5">
            <w:pPr>
              <w:pStyle w:val="TAL"/>
            </w:pPr>
          </w:p>
        </w:tc>
        <w:tc>
          <w:tcPr>
            <w:tcW w:w="1700" w:type="dxa"/>
          </w:tcPr>
          <w:p w14:paraId="7229DD9F" w14:textId="77777777" w:rsidR="00917B71" w:rsidRPr="00EF06A7" w:rsidRDefault="00917B71" w:rsidP="00ED22A5">
            <w:pPr>
              <w:pStyle w:val="TAL"/>
            </w:pPr>
          </w:p>
        </w:tc>
        <w:tc>
          <w:tcPr>
            <w:tcW w:w="1245" w:type="dxa"/>
          </w:tcPr>
          <w:p w14:paraId="4B280E81" w14:textId="77777777" w:rsidR="00917B71" w:rsidRPr="00EF06A7" w:rsidRDefault="00917B71" w:rsidP="00ED22A5">
            <w:pPr>
              <w:pStyle w:val="TAL"/>
            </w:pPr>
          </w:p>
        </w:tc>
      </w:tr>
      <w:tr w:rsidR="00917B71" w:rsidRPr="00EF06A7" w14:paraId="40C1345F" w14:textId="77777777" w:rsidTr="00ED22A5">
        <w:tc>
          <w:tcPr>
            <w:tcW w:w="4535" w:type="dxa"/>
          </w:tcPr>
          <w:p w14:paraId="41EE90A7" w14:textId="77777777" w:rsidR="00917B71" w:rsidRPr="00EF06A7" w:rsidRDefault="00917B71" w:rsidP="00ED22A5">
            <w:pPr>
              <w:pStyle w:val="TAL"/>
              <w:rPr>
                <w:lang w:eastAsia="zh-CN"/>
              </w:rPr>
            </w:pPr>
            <w:r w:rsidRPr="00EF06A7">
              <w:t xml:space="preserve">     other</w:t>
            </w:r>
          </w:p>
        </w:tc>
        <w:tc>
          <w:tcPr>
            <w:tcW w:w="2267" w:type="dxa"/>
          </w:tcPr>
          <w:p w14:paraId="78302112" w14:textId="77777777" w:rsidR="00917B71" w:rsidRPr="00EF06A7" w:rsidRDefault="00917B71" w:rsidP="00ED22A5">
            <w:pPr>
              <w:pStyle w:val="TAL"/>
              <w:rPr>
                <w:lang w:eastAsia="zh-CN"/>
              </w:rPr>
            </w:pPr>
            <w:r w:rsidRPr="00EF06A7">
              <w:rPr>
                <w:lang w:eastAsia="zh-CN"/>
              </w:rPr>
              <w:t>011110</w:t>
            </w:r>
          </w:p>
        </w:tc>
        <w:tc>
          <w:tcPr>
            <w:tcW w:w="1700" w:type="dxa"/>
          </w:tcPr>
          <w:p w14:paraId="6971978A" w14:textId="77777777" w:rsidR="00917B71" w:rsidRPr="00EF06A7" w:rsidRDefault="00917B71" w:rsidP="00ED22A5">
            <w:pPr>
              <w:pStyle w:val="TAL"/>
            </w:pPr>
          </w:p>
        </w:tc>
        <w:tc>
          <w:tcPr>
            <w:tcW w:w="1245" w:type="dxa"/>
          </w:tcPr>
          <w:p w14:paraId="45CF6778" w14:textId="77777777" w:rsidR="00917B71" w:rsidRPr="00EF06A7" w:rsidRDefault="00917B71" w:rsidP="00ED22A5">
            <w:pPr>
              <w:pStyle w:val="TAL"/>
            </w:pPr>
          </w:p>
        </w:tc>
      </w:tr>
      <w:tr w:rsidR="00917B71" w:rsidRPr="00EF06A7" w14:paraId="2DB80BD5" w14:textId="77777777" w:rsidTr="00ED22A5">
        <w:tc>
          <w:tcPr>
            <w:tcW w:w="4535" w:type="dxa"/>
            <w:tcBorders>
              <w:bottom w:val="single" w:sz="4" w:space="0" w:color="auto"/>
            </w:tcBorders>
          </w:tcPr>
          <w:p w14:paraId="4F02E8D1" w14:textId="77777777" w:rsidR="00917B71" w:rsidRPr="00EF06A7" w:rsidRDefault="00917B71" w:rsidP="00ED22A5">
            <w:pPr>
              <w:pStyle w:val="TAL"/>
            </w:pPr>
            <w:r w:rsidRPr="00EF06A7">
              <w:t xml:space="preserve">  }</w:t>
            </w:r>
          </w:p>
        </w:tc>
        <w:tc>
          <w:tcPr>
            <w:tcW w:w="2267" w:type="dxa"/>
          </w:tcPr>
          <w:p w14:paraId="3DAA7EA1" w14:textId="77777777" w:rsidR="00917B71" w:rsidRPr="00EF06A7" w:rsidRDefault="00917B71" w:rsidP="00ED22A5">
            <w:pPr>
              <w:pStyle w:val="TAL"/>
            </w:pPr>
          </w:p>
        </w:tc>
        <w:tc>
          <w:tcPr>
            <w:tcW w:w="1700" w:type="dxa"/>
          </w:tcPr>
          <w:p w14:paraId="50C8C51F" w14:textId="77777777" w:rsidR="00917B71" w:rsidRPr="00EF06A7" w:rsidRDefault="00917B71" w:rsidP="00ED22A5">
            <w:pPr>
              <w:pStyle w:val="TAL"/>
            </w:pPr>
          </w:p>
        </w:tc>
        <w:tc>
          <w:tcPr>
            <w:tcW w:w="1245" w:type="dxa"/>
          </w:tcPr>
          <w:p w14:paraId="413F1FE9" w14:textId="77777777" w:rsidR="00917B71" w:rsidRPr="00EF06A7" w:rsidRDefault="00917B71" w:rsidP="00ED22A5">
            <w:pPr>
              <w:pStyle w:val="TAL"/>
            </w:pPr>
          </w:p>
        </w:tc>
      </w:tr>
      <w:tr w:rsidR="00917B71" w:rsidRPr="00EF06A7" w14:paraId="4FAD1B60" w14:textId="77777777" w:rsidTr="00ED22A5">
        <w:tc>
          <w:tcPr>
            <w:tcW w:w="4535" w:type="dxa"/>
            <w:tcBorders>
              <w:top w:val="single" w:sz="4" w:space="0" w:color="auto"/>
              <w:left w:val="single" w:sz="4" w:space="0" w:color="auto"/>
              <w:bottom w:val="nil"/>
              <w:right w:val="single" w:sz="4" w:space="0" w:color="auto"/>
            </w:tcBorders>
          </w:tcPr>
          <w:p w14:paraId="08AAAA39" w14:textId="77777777" w:rsidR="00917B71" w:rsidRPr="00EF06A7" w:rsidRDefault="00917B71" w:rsidP="00ED22A5">
            <w:pPr>
              <w:pStyle w:val="TAL"/>
            </w:pPr>
            <w:r w:rsidRPr="00EF06A7">
              <w:t xml:space="preserve">  nrofPorts </w:t>
            </w:r>
          </w:p>
        </w:tc>
        <w:tc>
          <w:tcPr>
            <w:tcW w:w="2267" w:type="dxa"/>
            <w:tcBorders>
              <w:left w:val="single" w:sz="4" w:space="0" w:color="auto"/>
            </w:tcBorders>
          </w:tcPr>
          <w:p w14:paraId="1650F6E5" w14:textId="77777777" w:rsidR="00917B71" w:rsidRPr="00EF06A7" w:rsidRDefault="00917B71" w:rsidP="00ED22A5">
            <w:pPr>
              <w:pStyle w:val="TAL"/>
              <w:rPr>
                <w:lang w:eastAsia="zh-CN"/>
              </w:rPr>
            </w:pPr>
            <w:r w:rsidRPr="00EF06A7">
              <w:rPr>
                <w:lang w:eastAsia="zh-CN"/>
              </w:rPr>
              <w:t>P16</w:t>
            </w:r>
          </w:p>
        </w:tc>
        <w:tc>
          <w:tcPr>
            <w:tcW w:w="1700" w:type="dxa"/>
          </w:tcPr>
          <w:p w14:paraId="3B1C6CC8" w14:textId="77777777" w:rsidR="00917B71" w:rsidRPr="00EF06A7" w:rsidRDefault="00917B71" w:rsidP="00ED22A5">
            <w:pPr>
              <w:pStyle w:val="TAL"/>
            </w:pPr>
          </w:p>
        </w:tc>
        <w:tc>
          <w:tcPr>
            <w:tcW w:w="1245" w:type="dxa"/>
          </w:tcPr>
          <w:p w14:paraId="4C861A55" w14:textId="77777777" w:rsidR="00917B71" w:rsidRPr="00EF06A7" w:rsidRDefault="00917B71" w:rsidP="00ED22A5">
            <w:pPr>
              <w:pStyle w:val="TAL"/>
            </w:pPr>
          </w:p>
        </w:tc>
      </w:tr>
      <w:tr w:rsidR="00917B71" w:rsidRPr="00EF06A7" w14:paraId="437E1AEC" w14:textId="77777777" w:rsidTr="00ED22A5">
        <w:tc>
          <w:tcPr>
            <w:tcW w:w="4535" w:type="dxa"/>
            <w:tcBorders>
              <w:top w:val="single" w:sz="4" w:space="0" w:color="auto"/>
              <w:left w:val="single" w:sz="4" w:space="0" w:color="auto"/>
              <w:bottom w:val="nil"/>
              <w:right w:val="single" w:sz="4" w:space="0" w:color="auto"/>
            </w:tcBorders>
          </w:tcPr>
          <w:p w14:paraId="3F000C50" w14:textId="77777777" w:rsidR="00917B71" w:rsidRPr="00EF06A7" w:rsidRDefault="00917B71" w:rsidP="00ED22A5">
            <w:pPr>
              <w:pStyle w:val="TAL"/>
            </w:pPr>
            <w:r w:rsidRPr="00EF06A7">
              <w:t xml:space="preserve">  firstOFDMSymbolInTimeDomain</w:t>
            </w:r>
          </w:p>
        </w:tc>
        <w:tc>
          <w:tcPr>
            <w:tcW w:w="2267" w:type="dxa"/>
            <w:tcBorders>
              <w:left w:val="single" w:sz="4" w:space="0" w:color="auto"/>
            </w:tcBorders>
          </w:tcPr>
          <w:p w14:paraId="7FE53C1D" w14:textId="77777777" w:rsidR="00917B71" w:rsidRPr="00EF06A7" w:rsidRDefault="00917B71" w:rsidP="00ED22A5">
            <w:pPr>
              <w:pStyle w:val="TAL"/>
              <w:rPr>
                <w:lang w:eastAsia="zh-CN"/>
              </w:rPr>
            </w:pPr>
            <w:r w:rsidRPr="00EF06A7">
              <w:rPr>
                <w:lang w:eastAsia="zh-CN"/>
              </w:rPr>
              <w:t>5</w:t>
            </w:r>
          </w:p>
        </w:tc>
        <w:tc>
          <w:tcPr>
            <w:tcW w:w="1700" w:type="dxa"/>
          </w:tcPr>
          <w:p w14:paraId="184029AF" w14:textId="77777777" w:rsidR="00917B71" w:rsidRPr="00EF06A7" w:rsidRDefault="00917B71" w:rsidP="00ED22A5">
            <w:pPr>
              <w:pStyle w:val="TAL"/>
            </w:pPr>
          </w:p>
        </w:tc>
        <w:tc>
          <w:tcPr>
            <w:tcW w:w="1245" w:type="dxa"/>
          </w:tcPr>
          <w:p w14:paraId="708BEFDE" w14:textId="77777777" w:rsidR="00917B71" w:rsidRPr="00EF06A7" w:rsidRDefault="00917B71" w:rsidP="00ED22A5">
            <w:pPr>
              <w:pStyle w:val="TAL"/>
            </w:pPr>
          </w:p>
        </w:tc>
      </w:tr>
      <w:tr w:rsidR="00917B71" w:rsidRPr="00EF06A7" w14:paraId="1B28D8FE" w14:textId="77777777" w:rsidTr="00ED22A5">
        <w:tc>
          <w:tcPr>
            <w:tcW w:w="4535" w:type="dxa"/>
            <w:tcBorders>
              <w:top w:val="single" w:sz="4" w:space="0" w:color="auto"/>
              <w:left w:val="single" w:sz="4" w:space="0" w:color="auto"/>
              <w:bottom w:val="nil"/>
              <w:right w:val="single" w:sz="4" w:space="0" w:color="auto"/>
            </w:tcBorders>
          </w:tcPr>
          <w:p w14:paraId="57DBB290" w14:textId="77777777" w:rsidR="00917B71" w:rsidRPr="00EF06A7" w:rsidRDefault="00917B71" w:rsidP="00ED22A5">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225E2E8F" w14:textId="77777777" w:rsidR="00917B71" w:rsidRPr="00EF06A7" w:rsidRDefault="00917B71" w:rsidP="00ED22A5">
            <w:pPr>
              <w:pStyle w:val="TAL"/>
              <w:rPr>
                <w:lang w:eastAsia="zh-CN"/>
              </w:rPr>
            </w:pPr>
            <w:r w:rsidRPr="00EF06A7">
              <w:t>cdm4-FD2-TD2</w:t>
            </w:r>
          </w:p>
        </w:tc>
        <w:tc>
          <w:tcPr>
            <w:tcW w:w="1700" w:type="dxa"/>
          </w:tcPr>
          <w:p w14:paraId="122CDB2D" w14:textId="77777777" w:rsidR="00917B71" w:rsidRPr="00EF06A7" w:rsidRDefault="00917B71" w:rsidP="00ED22A5">
            <w:pPr>
              <w:pStyle w:val="TAL"/>
            </w:pPr>
          </w:p>
        </w:tc>
        <w:tc>
          <w:tcPr>
            <w:tcW w:w="1245" w:type="dxa"/>
          </w:tcPr>
          <w:p w14:paraId="5DE0FBCD" w14:textId="77777777" w:rsidR="00917B71" w:rsidRPr="00EF06A7" w:rsidRDefault="00917B71" w:rsidP="00ED22A5">
            <w:pPr>
              <w:pStyle w:val="TAL"/>
            </w:pPr>
          </w:p>
        </w:tc>
      </w:tr>
      <w:tr w:rsidR="00917B71" w:rsidRPr="00EF06A7" w14:paraId="02A84282" w14:textId="77777777" w:rsidTr="00ED22A5">
        <w:tc>
          <w:tcPr>
            <w:tcW w:w="4535" w:type="dxa"/>
            <w:tcBorders>
              <w:top w:val="single" w:sz="4" w:space="0" w:color="auto"/>
            </w:tcBorders>
          </w:tcPr>
          <w:p w14:paraId="091942DF" w14:textId="77777777" w:rsidR="00917B71" w:rsidRPr="00EF06A7" w:rsidRDefault="00917B71" w:rsidP="00ED22A5">
            <w:pPr>
              <w:pStyle w:val="TAL"/>
            </w:pPr>
            <w:r w:rsidRPr="00EF06A7">
              <w:t>}</w:t>
            </w:r>
          </w:p>
        </w:tc>
        <w:tc>
          <w:tcPr>
            <w:tcW w:w="2267" w:type="dxa"/>
          </w:tcPr>
          <w:p w14:paraId="29271A23" w14:textId="77777777" w:rsidR="00917B71" w:rsidRPr="00EF06A7" w:rsidRDefault="00917B71" w:rsidP="00ED22A5">
            <w:pPr>
              <w:pStyle w:val="TAL"/>
            </w:pPr>
          </w:p>
        </w:tc>
        <w:tc>
          <w:tcPr>
            <w:tcW w:w="1700" w:type="dxa"/>
          </w:tcPr>
          <w:p w14:paraId="5C22823C" w14:textId="77777777" w:rsidR="00917B71" w:rsidRPr="00EF06A7" w:rsidRDefault="00917B71" w:rsidP="00ED22A5">
            <w:pPr>
              <w:pStyle w:val="TAL"/>
            </w:pPr>
          </w:p>
        </w:tc>
        <w:tc>
          <w:tcPr>
            <w:tcW w:w="1245" w:type="dxa"/>
          </w:tcPr>
          <w:p w14:paraId="32EB299D" w14:textId="77777777" w:rsidR="00917B71" w:rsidRPr="00EF06A7" w:rsidRDefault="00917B71" w:rsidP="00ED22A5">
            <w:pPr>
              <w:pStyle w:val="TAL"/>
            </w:pPr>
          </w:p>
        </w:tc>
      </w:tr>
    </w:tbl>
    <w:p w14:paraId="0C0C19DF" w14:textId="77777777" w:rsidR="00917B71" w:rsidRPr="00EF06A7" w:rsidRDefault="00917B71" w:rsidP="00917B71"/>
    <w:p w14:paraId="47492CAC" w14:textId="77777777" w:rsidR="00917B71" w:rsidRPr="00EF06A7" w:rsidRDefault="00917B71" w:rsidP="00917B71">
      <w:pPr>
        <w:pStyle w:val="TH"/>
      </w:pPr>
      <w:r w:rsidRPr="00EF06A7">
        <w:t>Table 6.</w:t>
      </w:r>
      <w:r w:rsidRPr="00EF06A7">
        <w:rPr>
          <w:lang w:eastAsia="zh-CN"/>
        </w:rPr>
        <w:t>3</w:t>
      </w:r>
      <w:r w:rsidRPr="00EF06A7">
        <w:t>.3.1.</w:t>
      </w:r>
      <w:r w:rsidRPr="00EF06A7">
        <w:rPr>
          <w:lang w:eastAsia="zh-CN"/>
        </w:rPr>
        <w:t>3</w:t>
      </w:r>
      <w:r w:rsidRPr="00EF06A7">
        <w:t>.4.3.1-</w:t>
      </w:r>
      <w:r w:rsidRPr="00EF06A7">
        <w:rPr>
          <w:lang w:eastAsia="zh-CN"/>
        </w:rPr>
        <w:t>2</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17B71" w:rsidRPr="00EF06A7" w14:paraId="04FEBB42" w14:textId="77777777" w:rsidTr="00ED22A5">
        <w:tc>
          <w:tcPr>
            <w:tcW w:w="9747" w:type="dxa"/>
            <w:gridSpan w:val="4"/>
          </w:tcPr>
          <w:p w14:paraId="5D4396D8" w14:textId="77777777" w:rsidR="00917B71" w:rsidRPr="00EF06A7" w:rsidRDefault="00917B71" w:rsidP="00ED22A5">
            <w:pPr>
              <w:pStyle w:val="TAH"/>
              <w:jc w:val="left"/>
              <w:rPr>
                <w:b w:val="0"/>
              </w:rPr>
            </w:pPr>
            <w:r w:rsidRPr="00EF06A7">
              <w:rPr>
                <w:b w:val="0"/>
              </w:rPr>
              <w:t>Derivation Path: TS 38.508-1 [6], clause 5.4.2.5, Table 5.4.2.5-14</w:t>
            </w:r>
          </w:p>
        </w:tc>
      </w:tr>
      <w:tr w:rsidR="00917B71" w:rsidRPr="00EF06A7" w14:paraId="2E1BFFF8" w14:textId="77777777" w:rsidTr="00ED22A5">
        <w:tc>
          <w:tcPr>
            <w:tcW w:w="4535" w:type="dxa"/>
          </w:tcPr>
          <w:p w14:paraId="3B627DD6" w14:textId="77777777" w:rsidR="00917B71" w:rsidRPr="00EF06A7" w:rsidRDefault="00917B71" w:rsidP="00ED22A5">
            <w:pPr>
              <w:pStyle w:val="TAH"/>
            </w:pPr>
            <w:r w:rsidRPr="00EF06A7">
              <w:t>Information Element</w:t>
            </w:r>
          </w:p>
        </w:tc>
        <w:tc>
          <w:tcPr>
            <w:tcW w:w="2267" w:type="dxa"/>
          </w:tcPr>
          <w:p w14:paraId="4C8250AF" w14:textId="77777777" w:rsidR="00917B71" w:rsidRPr="00EF06A7" w:rsidRDefault="00917B71" w:rsidP="00ED22A5">
            <w:pPr>
              <w:pStyle w:val="TAH"/>
            </w:pPr>
            <w:r w:rsidRPr="00EF06A7">
              <w:t>Value/remark</w:t>
            </w:r>
          </w:p>
        </w:tc>
        <w:tc>
          <w:tcPr>
            <w:tcW w:w="1700" w:type="dxa"/>
          </w:tcPr>
          <w:p w14:paraId="3E5E3087" w14:textId="77777777" w:rsidR="00917B71" w:rsidRPr="00EF06A7" w:rsidRDefault="00917B71" w:rsidP="00ED22A5">
            <w:pPr>
              <w:pStyle w:val="TAH"/>
            </w:pPr>
            <w:r w:rsidRPr="00EF06A7">
              <w:t>Comment</w:t>
            </w:r>
          </w:p>
        </w:tc>
        <w:tc>
          <w:tcPr>
            <w:tcW w:w="1245" w:type="dxa"/>
          </w:tcPr>
          <w:p w14:paraId="3E78748C" w14:textId="77777777" w:rsidR="00917B71" w:rsidRPr="00EF06A7" w:rsidRDefault="00917B71" w:rsidP="00ED22A5">
            <w:pPr>
              <w:pStyle w:val="TAH"/>
            </w:pPr>
            <w:r w:rsidRPr="00EF06A7">
              <w:t>Condition</w:t>
            </w:r>
          </w:p>
        </w:tc>
      </w:tr>
      <w:tr w:rsidR="00917B71" w:rsidRPr="00EF06A7" w14:paraId="06C01CEF" w14:textId="77777777" w:rsidTr="00ED22A5">
        <w:tc>
          <w:tcPr>
            <w:tcW w:w="4535" w:type="dxa"/>
          </w:tcPr>
          <w:p w14:paraId="03379029" w14:textId="77777777" w:rsidR="00917B71" w:rsidRPr="00EF06A7" w:rsidRDefault="00917B71" w:rsidP="00ED22A5">
            <w:pPr>
              <w:pStyle w:val="TAL"/>
            </w:pPr>
            <w:r w:rsidRPr="00EF06A7">
              <w:t>nrOfAntennaPorts CHOICE {</w:t>
            </w:r>
          </w:p>
        </w:tc>
        <w:tc>
          <w:tcPr>
            <w:tcW w:w="2267" w:type="dxa"/>
          </w:tcPr>
          <w:p w14:paraId="05A217D1" w14:textId="77777777" w:rsidR="00917B71" w:rsidRPr="00EF06A7" w:rsidRDefault="00917B71" w:rsidP="00ED22A5">
            <w:pPr>
              <w:pStyle w:val="TAL"/>
            </w:pPr>
          </w:p>
        </w:tc>
        <w:tc>
          <w:tcPr>
            <w:tcW w:w="1700" w:type="dxa"/>
          </w:tcPr>
          <w:p w14:paraId="367852C5" w14:textId="77777777" w:rsidR="00917B71" w:rsidRPr="00EF06A7" w:rsidRDefault="00917B71" w:rsidP="00ED22A5">
            <w:pPr>
              <w:pStyle w:val="TAL"/>
            </w:pPr>
          </w:p>
        </w:tc>
        <w:tc>
          <w:tcPr>
            <w:tcW w:w="1245" w:type="dxa"/>
          </w:tcPr>
          <w:p w14:paraId="410C0F9F" w14:textId="77777777" w:rsidR="00917B71" w:rsidRPr="00EF06A7" w:rsidRDefault="00917B71" w:rsidP="00ED22A5">
            <w:pPr>
              <w:pStyle w:val="TAL"/>
            </w:pPr>
          </w:p>
        </w:tc>
      </w:tr>
      <w:tr w:rsidR="00917B71" w:rsidRPr="00EF06A7" w14:paraId="1C446D29" w14:textId="77777777" w:rsidTr="00ED22A5">
        <w:tc>
          <w:tcPr>
            <w:tcW w:w="4535" w:type="dxa"/>
          </w:tcPr>
          <w:p w14:paraId="1322ABF5" w14:textId="77777777" w:rsidR="00917B71" w:rsidRPr="00EF06A7" w:rsidRDefault="00917B71" w:rsidP="00ED22A5">
            <w:pPr>
              <w:pStyle w:val="TAL"/>
            </w:pPr>
            <w:r w:rsidRPr="00EF06A7">
              <w:t xml:space="preserve">  moreThanTwo SEQUENCE {</w:t>
            </w:r>
          </w:p>
        </w:tc>
        <w:tc>
          <w:tcPr>
            <w:tcW w:w="2267" w:type="dxa"/>
          </w:tcPr>
          <w:p w14:paraId="342B9325" w14:textId="77777777" w:rsidR="00917B71" w:rsidRPr="00EF06A7" w:rsidRDefault="00917B71" w:rsidP="00ED22A5">
            <w:pPr>
              <w:pStyle w:val="TAL"/>
            </w:pPr>
          </w:p>
        </w:tc>
        <w:tc>
          <w:tcPr>
            <w:tcW w:w="1700" w:type="dxa"/>
          </w:tcPr>
          <w:p w14:paraId="06B8D4AD" w14:textId="77777777" w:rsidR="00917B71" w:rsidRPr="00EF06A7" w:rsidRDefault="00917B71" w:rsidP="00ED22A5">
            <w:pPr>
              <w:pStyle w:val="TAL"/>
            </w:pPr>
          </w:p>
        </w:tc>
        <w:tc>
          <w:tcPr>
            <w:tcW w:w="1245" w:type="dxa"/>
          </w:tcPr>
          <w:p w14:paraId="7BC3A957" w14:textId="77777777" w:rsidR="00917B71" w:rsidRPr="00EF06A7" w:rsidRDefault="00917B71" w:rsidP="00ED22A5">
            <w:pPr>
              <w:pStyle w:val="TAL"/>
            </w:pPr>
          </w:p>
        </w:tc>
      </w:tr>
      <w:tr w:rsidR="00917B71" w:rsidRPr="00EF06A7" w14:paraId="779FA611" w14:textId="77777777" w:rsidTr="00ED22A5">
        <w:tc>
          <w:tcPr>
            <w:tcW w:w="4535" w:type="dxa"/>
          </w:tcPr>
          <w:p w14:paraId="081C8FCB" w14:textId="77777777" w:rsidR="00917B71" w:rsidRPr="00EF06A7" w:rsidRDefault="00917B71" w:rsidP="00ED22A5">
            <w:pPr>
              <w:pStyle w:val="TAL"/>
              <w:rPr>
                <w:lang w:eastAsia="zh-CN"/>
              </w:rPr>
            </w:pPr>
            <w:r w:rsidRPr="00EF06A7">
              <w:t xml:space="preserve">    n1-n2</w:t>
            </w:r>
            <w:r w:rsidRPr="00EF06A7">
              <w:rPr>
                <w:lang w:eastAsia="zh-CN"/>
              </w:rPr>
              <w:t xml:space="preserve"> </w:t>
            </w:r>
            <w:r w:rsidRPr="00EF06A7">
              <w:t>CHOICE {</w:t>
            </w:r>
          </w:p>
        </w:tc>
        <w:tc>
          <w:tcPr>
            <w:tcW w:w="2267" w:type="dxa"/>
          </w:tcPr>
          <w:p w14:paraId="4AC526AD" w14:textId="77777777" w:rsidR="00917B71" w:rsidRPr="00EF06A7" w:rsidRDefault="00917B71" w:rsidP="00ED22A5">
            <w:pPr>
              <w:pStyle w:val="TAL"/>
            </w:pPr>
          </w:p>
        </w:tc>
        <w:tc>
          <w:tcPr>
            <w:tcW w:w="1700" w:type="dxa"/>
          </w:tcPr>
          <w:p w14:paraId="0869A314" w14:textId="77777777" w:rsidR="00917B71" w:rsidRPr="00EF06A7" w:rsidRDefault="00917B71" w:rsidP="00ED22A5">
            <w:pPr>
              <w:pStyle w:val="TAL"/>
            </w:pPr>
          </w:p>
        </w:tc>
        <w:tc>
          <w:tcPr>
            <w:tcW w:w="1245" w:type="dxa"/>
          </w:tcPr>
          <w:p w14:paraId="57A1DCC7" w14:textId="77777777" w:rsidR="00917B71" w:rsidRPr="00EF06A7" w:rsidRDefault="00917B71" w:rsidP="00ED22A5">
            <w:pPr>
              <w:pStyle w:val="TAL"/>
            </w:pPr>
          </w:p>
        </w:tc>
      </w:tr>
      <w:tr w:rsidR="00917B71" w:rsidRPr="00EF06A7" w14:paraId="733D6114" w14:textId="77777777" w:rsidTr="00ED22A5">
        <w:tc>
          <w:tcPr>
            <w:tcW w:w="4535" w:type="dxa"/>
          </w:tcPr>
          <w:p w14:paraId="42B2C9F8" w14:textId="77777777" w:rsidR="00917B71" w:rsidRPr="00EF06A7" w:rsidRDefault="00917B71" w:rsidP="00ED22A5">
            <w:pPr>
              <w:pStyle w:val="TAL"/>
              <w:rPr>
                <w:lang w:eastAsia="zh-CN"/>
              </w:rPr>
            </w:pPr>
            <w:r w:rsidRPr="00EF06A7">
              <w:rPr>
                <w:lang w:eastAsia="zh-CN"/>
              </w:rPr>
              <w:t xml:space="preserve">        four</w:t>
            </w:r>
            <w:r w:rsidRPr="00EF06A7">
              <w:t>-two-TypeI-SinglePanel-Restriction</w:t>
            </w:r>
          </w:p>
        </w:tc>
        <w:tc>
          <w:tcPr>
            <w:tcW w:w="2267" w:type="dxa"/>
          </w:tcPr>
          <w:p w14:paraId="5FFB093B" w14:textId="77777777" w:rsidR="00917B71" w:rsidRPr="00EF06A7" w:rsidRDefault="00917B71" w:rsidP="00ED22A5">
            <w:pPr>
              <w:pStyle w:val="TAL"/>
            </w:pPr>
            <w:r w:rsidRPr="00EF06A7">
              <w:rPr>
                <w:lang w:eastAsia="zh-CN"/>
              </w:rPr>
              <w:t>FFFF FFFF FFFF FFFF</w:t>
            </w:r>
          </w:p>
        </w:tc>
        <w:tc>
          <w:tcPr>
            <w:tcW w:w="1700" w:type="dxa"/>
          </w:tcPr>
          <w:p w14:paraId="3C9E09FB" w14:textId="77777777" w:rsidR="00917B71" w:rsidRPr="00EF06A7" w:rsidRDefault="00917B71" w:rsidP="00ED22A5">
            <w:pPr>
              <w:pStyle w:val="TAL"/>
            </w:pPr>
          </w:p>
        </w:tc>
        <w:tc>
          <w:tcPr>
            <w:tcW w:w="1245" w:type="dxa"/>
          </w:tcPr>
          <w:p w14:paraId="15F1AB17" w14:textId="77777777" w:rsidR="00917B71" w:rsidRPr="00EF06A7" w:rsidRDefault="00917B71" w:rsidP="00ED22A5">
            <w:pPr>
              <w:pStyle w:val="TAL"/>
            </w:pPr>
          </w:p>
        </w:tc>
      </w:tr>
      <w:tr w:rsidR="00917B71" w:rsidRPr="00EF06A7" w14:paraId="0B51B1DF" w14:textId="77777777" w:rsidTr="00ED22A5">
        <w:tc>
          <w:tcPr>
            <w:tcW w:w="4535" w:type="dxa"/>
          </w:tcPr>
          <w:p w14:paraId="14C2204C" w14:textId="77777777" w:rsidR="00917B71" w:rsidRPr="00EF06A7" w:rsidRDefault="00917B71" w:rsidP="00ED22A5">
            <w:pPr>
              <w:pStyle w:val="TAL"/>
            </w:pPr>
            <w:r w:rsidRPr="00EF06A7">
              <w:t xml:space="preserve">  </w:t>
            </w:r>
            <w:r w:rsidRPr="00EF06A7">
              <w:rPr>
                <w:lang w:eastAsia="zh-CN"/>
              </w:rPr>
              <w:t xml:space="preserve">    </w:t>
            </w:r>
            <w:r w:rsidRPr="00EF06A7">
              <w:t>}</w:t>
            </w:r>
          </w:p>
        </w:tc>
        <w:tc>
          <w:tcPr>
            <w:tcW w:w="2267" w:type="dxa"/>
          </w:tcPr>
          <w:p w14:paraId="765DC9F7" w14:textId="77777777" w:rsidR="00917B71" w:rsidRPr="00EF06A7" w:rsidRDefault="00917B71" w:rsidP="00ED22A5">
            <w:pPr>
              <w:pStyle w:val="TAL"/>
            </w:pPr>
          </w:p>
        </w:tc>
        <w:tc>
          <w:tcPr>
            <w:tcW w:w="1700" w:type="dxa"/>
          </w:tcPr>
          <w:p w14:paraId="0719F814" w14:textId="77777777" w:rsidR="00917B71" w:rsidRPr="00EF06A7" w:rsidRDefault="00917B71" w:rsidP="00ED22A5">
            <w:pPr>
              <w:pStyle w:val="TAL"/>
            </w:pPr>
          </w:p>
        </w:tc>
        <w:tc>
          <w:tcPr>
            <w:tcW w:w="1245" w:type="dxa"/>
          </w:tcPr>
          <w:p w14:paraId="0A4EC7BF" w14:textId="77777777" w:rsidR="00917B71" w:rsidRPr="00EF06A7" w:rsidRDefault="00917B71" w:rsidP="00ED22A5">
            <w:pPr>
              <w:pStyle w:val="TAL"/>
            </w:pPr>
          </w:p>
        </w:tc>
      </w:tr>
      <w:tr w:rsidR="00917B71" w:rsidRPr="00EF06A7" w14:paraId="33B72E9F" w14:textId="77777777" w:rsidTr="00ED22A5">
        <w:tc>
          <w:tcPr>
            <w:tcW w:w="4535" w:type="dxa"/>
          </w:tcPr>
          <w:p w14:paraId="5821766D" w14:textId="77777777" w:rsidR="00917B71" w:rsidRPr="00EF06A7" w:rsidRDefault="00917B71" w:rsidP="00ED22A5">
            <w:pPr>
              <w:pStyle w:val="TAL"/>
            </w:pPr>
            <w:r w:rsidRPr="00EF06A7">
              <w:rPr>
                <w:lang w:eastAsia="zh-CN"/>
              </w:rPr>
              <w:t xml:space="preserve">   </w:t>
            </w:r>
            <w:r w:rsidRPr="00EF06A7">
              <w:t>}</w:t>
            </w:r>
          </w:p>
        </w:tc>
        <w:tc>
          <w:tcPr>
            <w:tcW w:w="2267" w:type="dxa"/>
          </w:tcPr>
          <w:p w14:paraId="16C91934" w14:textId="77777777" w:rsidR="00917B71" w:rsidRPr="00EF06A7" w:rsidRDefault="00917B71" w:rsidP="00ED22A5">
            <w:pPr>
              <w:pStyle w:val="TAL"/>
            </w:pPr>
          </w:p>
        </w:tc>
        <w:tc>
          <w:tcPr>
            <w:tcW w:w="1700" w:type="dxa"/>
          </w:tcPr>
          <w:p w14:paraId="3BD89F0E" w14:textId="77777777" w:rsidR="00917B71" w:rsidRPr="00EF06A7" w:rsidRDefault="00917B71" w:rsidP="00ED22A5">
            <w:pPr>
              <w:pStyle w:val="TAL"/>
            </w:pPr>
          </w:p>
        </w:tc>
        <w:tc>
          <w:tcPr>
            <w:tcW w:w="1245" w:type="dxa"/>
          </w:tcPr>
          <w:p w14:paraId="005ABAA6" w14:textId="77777777" w:rsidR="00917B71" w:rsidRPr="00EF06A7" w:rsidRDefault="00917B71" w:rsidP="00ED22A5">
            <w:pPr>
              <w:pStyle w:val="TAL"/>
            </w:pPr>
          </w:p>
        </w:tc>
      </w:tr>
      <w:tr w:rsidR="00917B71" w:rsidRPr="00EF06A7" w14:paraId="0BF7CD21" w14:textId="77777777" w:rsidTr="00ED22A5">
        <w:tc>
          <w:tcPr>
            <w:tcW w:w="4535" w:type="dxa"/>
          </w:tcPr>
          <w:p w14:paraId="15846C12" w14:textId="77777777" w:rsidR="00917B71" w:rsidRPr="00EF06A7" w:rsidRDefault="00917B71" w:rsidP="00ED22A5">
            <w:pPr>
              <w:pStyle w:val="TAL"/>
              <w:rPr>
                <w:lang w:eastAsia="zh-CN"/>
              </w:rPr>
            </w:pPr>
            <w:r w:rsidRPr="00EF06A7">
              <w:rPr>
                <w:lang w:eastAsia="zh-CN"/>
              </w:rPr>
              <w:t>}</w:t>
            </w:r>
          </w:p>
        </w:tc>
        <w:tc>
          <w:tcPr>
            <w:tcW w:w="2267" w:type="dxa"/>
          </w:tcPr>
          <w:p w14:paraId="1432BC64" w14:textId="77777777" w:rsidR="00917B71" w:rsidRPr="00EF06A7" w:rsidRDefault="00917B71" w:rsidP="00ED22A5">
            <w:pPr>
              <w:pStyle w:val="TAL"/>
            </w:pPr>
          </w:p>
        </w:tc>
        <w:tc>
          <w:tcPr>
            <w:tcW w:w="1700" w:type="dxa"/>
          </w:tcPr>
          <w:p w14:paraId="79721799" w14:textId="77777777" w:rsidR="00917B71" w:rsidRPr="00EF06A7" w:rsidRDefault="00917B71" w:rsidP="00ED22A5">
            <w:pPr>
              <w:pStyle w:val="TAL"/>
            </w:pPr>
          </w:p>
        </w:tc>
        <w:tc>
          <w:tcPr>
            <w:tcW w:w="1245" w:type="dxa"/>
          </w:tcPr>
          <w:p w14:paraId="29004F88" w14:textId="77777777" w:rsidR="00917B71" w:rsidRPr="00EF06A7" w:rsidRDefault="00917B71" w:rsidP="00ED22A5">
            <w:pPr>
              <w:pStyle w:val="TAL"/>
            </w:pPr>
          </w:p>
        </w:tc>
      </w:tr>
      <w:tr w:rsidR="00917B71" w:rsidRPr="00EF06A7" w14:paraId="721C44AE" w14:textId="77777777" w:rsidTr="00ED22A5">
        <w:tc>
          <w:tcPr>
            <w:tcW w:w="4535" w:type="dxa"/>
          </w:tcPr>
          <w:p w14:paraId="3C8531B9" w14:textId="77777777" w:rsidR="00917B71" w:rsidRPr="00EF06A7" w:rsidRDefault="00917B71" w:rsidP="00ED22A5">
            <w:pPr>
              <w:pStyle w:val="TAL"/>
            </w:pPr>
            <w:r w:rsidRPr="00EF06A7">
              <w:t>typeI-SinglePanel-ri-Restriction</w:t>
            </w:r>
          </w:p>
        </w:tc>
        <w:tc>
          <w:tcPr>
            <w:tcW w:w="2267" w:type="dxa"/>
          </w:tcPr>
          <w:p w14:paraId="5CD14BAA" w14:textId="77777777" w:rsidR="00917B71" w:rsidRPr="00EF06A7" w:rsidRDefault="00917B71" w:rsidP="00ED22A5">
            <w:pPr>
              <w:pStyle w:val="TAL"/>
            </w:pPr>
            <w:r w:rsidRPr="00EF06A7">
              <w:rPr>
                <w:lang w:eastAsia="zh-CN"/>
              </w:rPr>
              <w:t>00000010</w:t>
            </w:r>
          </w:p>
        </w:tc>
        <w:tc>
          <w:tcPr>
            <w:tcW w:w="1700" w:type="dxa"/>
          </w:tcPr>
          <w:p w14:paraId="6450A135" w14:textId="77777777" w:rsidR="00917B71" w:rsidRPr="00EF06A7" w:rsidRDefault="00917B71" w:rsidP="00ED22A5">
            <w:pPr>
              <w:pStyle w:val="TAL"/>
            </w:pPr>
          </w:p>
        </w:tc>
        <w:tc>
          <w:tcPr>
            <w:tcW w:w="1245" w:type="dxa"/>
          </w:tcPr>
          <w:p w14:paraId="0445500A" w14:textId="77777777" w:rsidR="00917B71" w:rsidRPr="00EF06A7" w:rsidRDefault="00917B71" w:rsidP="00ED22A5">
            <w:pPr>
              <w:pStyle w:val="TAL"/>
            </w:pPr>
          </w:p>
        </w:tc>
      </w:tr>
    </w:tbl>
    <w:p w14:paraId="4183B821" w14:textId="77777777" w:rsidR="00917B71" w:rsidRPr="00EF06A7" w:rsidRDefault="00917B71" w:rsidP="00917B71"/>
    <w:p w14:paraId="753B99A2" w14:textId="77777777" w:rsidR="00917B71" w:rsidRPr="00EF06A7" w:rsidRDefault="00917B71" w:rsidP="00917B71">
      <w:pPr>
        <w:pStyle w:val="TH"/>
      </w:pPr>
      <w:r w:rsidRPr="00EF06A7">
        <w:t>Table 6.</w:t>
      </w:r>
      <w:r w:rsidRPr="00EF06A7">
        <w:rPr>
          <w:lang w:eastAsia="zh-CN"/>
        </w:rPr>
        <w:t>3</w:t>
      </w:r>
      <w:r w:rsidRPr="00EF06A7">
        <w:t>.3.1.</w:t>
      </w:r>
      <w:r w:rsidRPr="00EF06A7">
        <w:rPr>
          <w:lang w:eastAsia="zh-CN"/>
        </w:rPr>
        <w:t>3</w:t>
      </w:r>
      <w:r w:rsidRPr="00EF06A7">
        <w:t>.4.3.1-</w:t>
      </w:r>
      <w:r w:rsidRPr="00EF06A7">
        <w:rPr>
          <w:lang w:eastAsia="zh-CN"/>
        </w:rPr>
        <w:t>3</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17B71" w:rsidRPr="00EF06A7" w14:paraId="335F7159" w14:textId="77777777" w:rsidTr="00ED22A5">
        <w:tc>
          <w:tcPr>
            <w:tcW w:w="9747" w:type="dxa"/>
            <w:gridSpan w:val="4"/>
          </w:tcPr>
          <w:p w14:paraId="0A81DF48" w14:textId="77777777" w:rsidR="00917B71" w:rsidRPr="00EF06A7" w:rsidRDefault="00917B71" w:rsidP="00ED22A5">
            <w:pPr>
              <w:pStyle w:val="TAH"/>
              <w:jc w:val="left"/>
              <w:rPr>
                <w:b w:val="0"/>
              </w:rPr>
            </w:pPr>
            <w:r w:rsidRPr="00EF06A7">
              <w:rPr>
                <w:b w:val="0"/>
              </w:rPr>
              <w:t>Derivation Path: TS 38.508-1 [6], clause 5.4.2.5, Table 5.4.2.5-13</w:t>
            </w:r>
          </w:p>
        </w:tc>
      </w:tr>
      <w:tr w:rsidR="00917B71" w:rsidRPr="00EF06A7" w14:paraId="5C24FBE7" w14:textId="77777777" w:rsidTr="00ED22A5">
        <w:tc>
          <w:tcPr>
            <w:tcW w:w="4535" w:type="dxa"/>
          </w:tcPr>
          <w:p w14:paraId="6F8C32E7" w14:textId="77777777" w:rsidR="00917B71" w:rsidRPr="00EF06A7" w:rsidRDefault="00917B71" w:rsidP="00ED22A5">
            <w:pPr>
              <w:pStyle w:val="TAH"/>
            </w:pPr>
            <w:r w:rsidRPr="00EF06A7">
              <w:t>Information Element</w:t>
            </w:r>
          </w:p>
        </w:tc>
        <w:tc>
          <w:tcPr>
            <w:tcW w:w="2267" w:type="dxa"/>
          </w:tcPr>
          <w:p w14:paraId="7089C45F" w14:textId="77777777" w:rsidR="00917B71" w:rsidRPr="00EF06A7" w:rsidRDefault="00917B71" w:rsidP="00ED22A5">
            <w:pPr>
              <w:pStyle w:val="TAH"/>
            </w:pPr>
            <w:r w:rsidRPr="00EF06A7">
              <w:t>Value/remark</w:t>
            </w:r>
          </w:p>
        </w:tc>
        <w:tc>
          <w:tcPr>
            <w:tcW w:w="1700" w:type="dxa"/>
          </w:tcPr>
          <w:p w14:paraId="703F6579" w14:textId="77777777" w:rsidR="00917B71" w:rsidRPr="00EF06A7" w:rsidRDefault="00917B71" w:rsidP="00ED22A5">
            <w:pPr>
              <w:pStyle w:val="TAH"/>
            </w:pPr>
            <w:r w:rsidRPr="00EF06A7">
              <w:t>Comment</w:t>
            </w:r>
          </w:p>
        </w:tc>
        <w:tc>
          <w:tcPr>
            <w:tcW w:w="1245" w:type="dxa"/>
          </w:tcPr>
          <w:p w14:paraId="4B24C1A0" w14:textId="77777777" w:rsidR="00917B71" w:rsidRPr="00EF06A7" w:rsidRDefault="00917B71" w:rsidP="00ED22A5">
            <w:pPr>
              <w:pStyle w:val="TAH"/>
            </w:pPr>
            <w:r w:rsidRPr="00EF06A7">
              <w:t>Condition</w:t>
            </w:r>
          </w:p>
        </w:tc>
      </w:tr>
      <w:tr w:rsidR="00917B71" w:rsidRPr="00EF06A7" w14:paraId="15BE55C2" w14:textId="77777777" w:rsidTr="00ED22A5">
        <w:tc>
          <w:tcPr>
            <w:tcW w:w="4535" w:type="dxa"/>
          </w:tcPr>
          <w:p w14:paraId="11E0B286" w14:textId="77777777" w:rsidR="00917B71" w:rsidRPr="00EF06A7" w:rsidRDefault="00917B71" w:rsidP="00ED22A5">
            <w:pPr>
              <w:pStyle w:val="TAL"/>
            </w:pPr>
            <w:r w:rsidRPr="00EF06A7">
              <w:t xml:space="preserve">  reportConfigType CHOICE {</w:t>
            </w:r>
          </w:p>
        </w:tc>
        <w:tc>
          <w:tcPr>
            <w:tcW w:w="2267" w:type="dxa"/>
          </w:tcPr>
          <w:p w14:paraId="742D7DD7" w14:textId="77777777" w:rsidR="00917B71" w:rsidRPr="00EF06A7" w:rsidRDefault="00917B71" w:rsidP="00ED22A5">
            <w:pPr>
              <w:pStyle w:val="TAL"/>
            </w:pPr>
          </w:p>
        </w:tc>
        <w:tc>
          <w:tcPr>
            <w:tcW w:w="1700" w:type="dxa"/>
          </w:tcPr>
          <w:p w14:paraId="1041A608" w14:textId="77777777" w:rsidR="00917B71" w:rsidRPr="00EF06A7" w:rsidRDefault="00917B71" w:rsidP="00ED22A5">
            <w:pPr>
              <w:pStyle w:val="TAL"/>
            </w:pPr>
          </w:p>
        </w:tc>
        <w:tc>
          <w:tcPr>
            <w:tcW w:w="1245" w:type="dxa"/>
          </w:tcPr>
          <w:p w14:paraId="418B3D60" w14:textId="77777777" w:rsidR="00917B71" w:rsidRPr="00EF06A7" w:rsidRDefault="00917B71" w:rsidP="00ED22A5">
            <w:pPr>
              <w:pStyle w:val="TAL"/>
            </w:pPr>
          </w:p>
        </w:tc>
      </w:tr>
      <w:tr w:rsidR="00917B71" w:rsidRPr="00EF06A7" w14:paraId="2D9ED85A" w14:textId="77777777" w:rsidTr="00ED22A5">
        <w:tc>
          <w:tcPr>
            <w:tcW w:w="4535" w:type="dxa"/>
          </w:tcPr>
          <w:p w14:paraId="41ECAAB3" w14:textId="77777777" w:rsidR="00917B71" w:rsidRPr="00EF06A7" w:rsidRDefault="00917B71" w:rsidP="00ED22A5">
            <w:pPr>
              <w:pStyle w:val="TAL"/>
            </w:pPr>
            <w:r w:rsidRPr="00EF06A7">
              <w:t xml:space="preserve">     </w:t>
            </w:r>
            <w:r w:rsidRPr="00EF06A7">
              <w:rPr>
                <w:lang w:eastAsia="zh-CN"/>
              </w:rPr>
              <w:t>a</w:t>
            </w:r>
            <w:r w:rsidRPr="00EF06A7">
              <w:t>periodic SEQUENCE {</w:t>
            </w:r>
          </w:p>
        </w:tc>
        <w:tc>
          <w:tcPr>
            <w:tcW w:w="2267" w:type="dxa"/>
          </w:tcPr>
          <w:p w14:paraId="2F5D69D9" w14:textId="77777777" w:rsidR="00917B71" w:rsidRPr="00EF06A7" w:rsidRDefault="00917B71" w:rsidP="00ED22A5">
            <w:pPr>
              <w:pStyle w:val="TAL"/>
            </w:pPr>
          </w:p>
        </w:tc>
        <w:tc>
          <w:tcPr>
            <w:tcW w:w="1700" w:type="dxa"/>
          </w:tcPr>
          <w:p w14:paraId="2DB274FD" w14:textId="77777777" w:rsidR="00917B71" w:rsidRPr="00EF06A7" w:rsidRDefault="00917B71" w:rsidP="00ED22A5">
            <w:pPr>
              <w:pStyle w:val="TAL"/>
            </w:pPr>
          </w:p>
        </w:tc>
        <w:tc>
          <w:tcPr>
            <w:tcW w:w="1245" w:type="dxa"/>
          </w:tcPr>
          <w:p w14:paraId="323EC881" w14:textId="77777777" w:rsidR="00917B71" w:rsidRPr="00EF06A7" w:rsidRDefault="00917B71" w:rsidP="00ED22A5">
            <w:pPr>
              <w:pStyle w:val="TAL"/>
            </w:pPr>
          </w:p>
        </w:tc>
      </w:tr>
      <w:tr w:rsidR="00917B71" w:rsidRPr="00EF06A7" w14:paraId="1A36A997" w14:textId="77777777" w:rsidTr="00ED22A5">
        <w:tc>
          <w:tcPr>
            <w:tcW w:w="4535" w:type="dxa"/>
          </w:tcPr>
          <w:p w14:paraId="41DEC638" w14:textId="77777777" w:rsidR="00917B71" w:rsidRPr="00EF06A7" w:rsidRDefault="00917B71" w:rsidP="00ED22A5">
            <w:pPr>
              <w:pStyle w:val="TAL"/>
            </w:pPr>
            <w:r w:rsidRPr="00EF06A7">
              <w:t xml:space="preserve">        reportSlotOffsetList</w:t>
            </w:r>
          </w:p>
        </w:tc>
        <w:tc>
          <w:tcPr>
            <w:tcW w:w="2267" w:type="dxa"/>
          </w:tcPr>
          <w:p w14:paraId="1A671DCD" w14:textId="77777777" w:rsidR="00917B71" w:rsidRPr="00EF06A7" w:rsidRDefault="00917B71" w:rsidP="00ED22A5">
            <w:pPr>
              <w:pStyle w:val="TAL"/>
              <w:rPr>
                <w:lang w:eastAsia="zh-CN"/>
              </w:rPr>
            </w:pPr>
            <w:r w:rsidRPr="00EF06A7">
              <w:rPr>
                <w:lang w:eastAsia="zh-CN"/>
              </w:rPr>
              <w:t>5</w:t>
            </w:r>
          </w:p>
        </w:tc>
        <w:tc>
          <w:tcPr>
            <w:tcW w:w="1700" w:type="dxa"/>
          </w:tcPr>
          <w:p w14:paraId="00EEF195" w14:textId="77777777" w:rsidR="00917B71" w:rsidRPr="00EF06A7" w:rsidRDefault="00917B71" w:rsidP="00ED22A5">
            <w:pPr>
              <w:pStyle w:val="TAL"/>
            </w:pPr>
          </w:p>
        </w:tc>
        <w:tc>
          <w:tcPr>
            <w:tcW w:w="1245" w:type="dxa"/>
          </w:tcPr>
          <w:p w14:paraId="69B685C4" w14:textId="77777777" w:rsidR="00917B71" w:rsidRPr="00EF06A7" w:rsidRDefault="00917B71" w:rsidP="00ED22A5">
            <w:pPr>
              <w:pStyle w:val="TAL"/>
            </w:pPr>
          </w:p>
        </w:tc>
      </w:tr>
      <w:tr w:rsidR="00917B71" w:rsidRPr="00EF06A7" w14:paraId="54009441" w14:textId="77777777" w:rsidTr="00ED22A5">
        <w:tc>
          <w:tcPr>
            <w:tcW w:w="4535" w:type="dxa"/>
          </w:tcPr>
          <w:p w14:paraId="3E14CEB0" w14:textId="77777777" w:rsidR="00917B71" w:rsidRPr="00EF06A7" w:rsidRDefault="00917B71" w:rsidP="00ED22A5">
            <w:pPr>
              <w:pStyle w:val="TAL"/>
            </w:pPr>
            <w:r w:rsidRPr="00EF06A7">
              <w:t xml:space="preserve">     }</w:t>
            </w:r>
          </w:p>
        </w:tc>
        <w:tc>
          <w:tcPr>
            <w:tcW w:w="2267" w:type="dxa"/>
          </w:tcPr>
          <w:p w14:paraId="3F49FEB1" w14:textId="77777777" w:rsidR="00917B71" w:rsidRPr="00EF06A7" w:rsidRDefault="00917B71" w:rsidP="00ED22A5">
            <w:pPr>
              <w:pStyle w:val="TAL"/>
            </w:pPr>
          </w:p>
        </w:tc>
        <w:tc>
          <w:tcPr>
            <w:tcW w:w="1700" w:type="dxa"/>
          </w:tcPr>
          <w:p w14:paraId="14BCB474" w14:textId="77777777" w:rsidR="00917B71" w:rsidRPr="00EF06A7" w:rsidRDefault="00917B71" w:rsidP="00ED22A5">
            <w:pPr>
              <w:pStyle w:val="TAL"/>
            </w:pPr>
          </w:p>
        </w:tc>
        <w:tc>
          <w:tcPr>
            <w:tcW w:w="1245" w:type="dxa"/>
          </w:tcPr>
          <w:p w14:paraId="26638C0D" w14:textId="77777777" w:rsidR="00917B71" w:rsidRPr="00EF06A7" w:rsidRDefault="00917B71" w:rsidP="00ED22A5">
            <w:pPr>
              <w:pStyle w:val="TAL"/>
            </w:pPr>
          </w:p>
        </w:tc>
      </w:tr>
      <w:tr w:rsidR="00917B71" w:rsidRPr="00EF06A7" w14:paraId="1B60EEAD" w14:textId="77777777" w:rsidTr="00ED22A5">
        <w:tc>
          <w:tcPr>
            <w:tcW w:w="4535" w:type="dxa"/>
          </w:tcPr>
          <w:p w14:paraId="35447108" w14:textId="77777777" w:rsidR="00917B71" w:rsidRPr="00EF06A7" w:rsidRDefault="00917B71" w:rsidP="00ED22A5">
            <w:pPr>
              <w:pStyle w:val="TAL"/>
            </w:pPr>
          </w:p>
        </w:tc>
        <w:tc>
          <w:tcPr>
            <w:tcW w:w="2267" w:type="dxa"/>
          </w:tcPr>
          <w:p w14:paraId="1DB11D92" w14:textId="77777777" w:rsidR="00917B71" w:rsidRPr="00EF06A7" w:rsidRDefault="00917B71" w:rsidP="00ED22A5">
            <w:pPr>
              <w:pStyle w:val="TAL"/>
            </w:pPr>
          </w:p>
        </w:tc>
        <w:tc>
          <w:tcPr>
            <w:tcW w:w="1700" w:type="dxa"/>
          </w:tcPr>
          <w:p w14:paraId="2EC81F77" w14:textId="77777777" w:rsidR="00917B71" w:rsidRPr="00EF06A7" w:rsidRDefault="00917B71" w:rsidP="00ED22A5">
            <w:pPr>
              <w:pStyle w:val="TAL"/>
            </w:pPr>
          </w:p>
        </w:tc>
        <w:tc>
          <w:tcPr>
            <w:tcW w:w="1245" w:type="dxa"/>
          </w:tcPr>
          <w:p w14:paraId="4E6BDF43" w14:textId="77777777" w:rsidR="00917B71" w:rsidRPr="00EF06A7" w:rsidRDefault="00917B71" w:rsidP="00ED22A5">
            <w:pPr>
              <w:pStyle w:val="TAL"/>
            </w:pPr>
          </w:p>
        </w:tc>
      </w:tr>
      <w:tr w:rsidR="00917B71" w:rsidRPr="00EF06A7" w14:paraId="65544F20" w14:textId="77777777" w:rsidTr="00ED22A5">
        <w:tc>
          <w:tcPr>
            <w:tcW w:w="4535" w:type="dxa"/>
          </w:tcPr>
          <w:p w14:paraId="70B11473" w14:textId="77777777" w:rsidR="00917B71" w:rsidRPr="00EF06A7" w:rsidRDefault="00917B71" w:rsidP="00ED22A5">
            <w:pPr>
              <w:pStyle w:val="TAL"/>
            </w:pPr>
            <w:r w:rsidRPr="00EF06A7">
              <w:t xml:space="preserve">  reportFreqConfiguration SEQUENCE {</w:t>
            </w:r>
          </w:p>
        </w:tc>
        <w:tc>
          <w:tcPr>
            <w:tcW w:w="2267" w:type="dxa"/>
          </w:tcPr>
          <w:p w14:paraId="546A630E" w14:textId="77777777" w:rsidR="00917B71" w:rsidRPr="00EF06A7" w:rsidRDefault="00917B71" w:rsidP="00ED22A5">
            <w:pPr>
              <w:pStyle w:val="TAL"/>
            </w:pPr>
          </w:p>
        </w:tc>
        <w:tc>
          <w:tcPr>
            <w:tcW w:w="1700" w:type="dxa"/>
          </w:tcPr>
          <w:p w14:paraId="106703DA" w14:textId="77777777" w:rsidR="00917B71" w:rsidRPr="00EF06A7" w:rsidRDefault="00917B71" w:rsidP="00ED22A5">
            <w:pPr>
              <w:pStyle w:val="TAL"/>
            </w:pPr>
          </w:p>
        </w:tc>
        <w:tc>
          <w:tcPr>
            <w:tcW w:w="1245" w:type="dxa"/>
          </w:tcPr>
          <w:p w14:paraId="5B0B8E05" w14:textId="77777777" w:rsidR="00917B71" w:rsidRPr="00EF06A7" w:rsidRDefault="00917B71" w:rsidP="00ED22A5">
            <w:pPr>
              <w:pStyle w:val="TAL"/>
            </w:pPr>
          </w:p>
        </w:tc>
      </w:tr>
      <w:tr w:rsidR="00917B71" w:rsidRPr="00EF06A7" w14:paraId="4187A222" w14:textId="77777777" w:rsidTr="00ED22A5">
        <w:tc>
          <w:tcPr>
            <w:tcW w:w="4535" w:type="dxa"/>
          </w:tcPr>
          <w:p w14:paraId="6E6C5B62" w14:textId="77777777" w:rsidR="00917B71" w:rsidRPr="00EF06A7" w:rsidRDefault="00917B71" w:rsidP="00ED22A5">
            <w:pPr>
              <w:pStyle w:val="TAL"/>
              <w:ind w:firstLineChars="150" w:firstLine="270"/>
            </w:pPr>
            <w:r w:rsidRPr="00EF06A7">
              <w:t>pmi-FormatIndicator</w:t>
            </w:r>
          </w:p>
        </w:tc>
        <w:tc>
          <w:tcPr>
            <w:tcW w:w="2267" w:type="dxa"/>
          </w:tcPr>
          <w:p w14:paraId="4DFAB9DC" w14:textId="77777777" w:rsidR="00917B71" w:rsidRPr="00EF06A7" w:rsidRDefault="00917B71" w:rsidP="00ED22A5">
            <w:pPr>
              <w:pStyle w:val="TAL"/>
            </w:pPr>
            <w:r w:rsidRPr="00EF06A7">
              <w:t>subbandPMI</w:t>
            </w:r>
          </w:p>
        </w:tc>
        <w:tc>
          <w:tcPr>
            <w:tcW w:w="1700" w:type="dxa"/>
          </w:tcPr>
          <w:p w14:paraId="26B8FF1F" w14:textId="77777777" w:rsidR="00917B71" w:rsidRPr="00EF06A7" w:rsidRDefault="00917B71" w:rsidP="00ED22A5">
            <w:pPr>
              <w:pStyle w:val="TAL"/>
            </w:pPr>
          </w:p>
        </w:tc>
        <w:tc>
          <w:tcPr>
            <w:tcW w:w="1245" w:type="dxa"/>
          </w:tcPr>
          <w:p w14:paraId="222005B4" w14:textId="77777777" w:rsidR="00917B71" w:rsidRPr="00EF06A7" w:rsidRDefault="00917B71" w:rsidP="00ED22A5">
            <w:pPr>
              <w:pStyle w:val="TAL"/>
            </w:pPr>
          </w:p>
        </w:tc>
      </w:tr>
      <w:tr w:rsidR="00917B71" w:rsidRPr="00EF06A7" w14:paraId="5475023F" w14:textId="77777777" w:rsidTr="00ED22A5">
        <w:tc>
          <w:tcPr>
            <w:tcW w:w="4535" w:type="dxa"/>
          </w:tcPr>
          <w:p w14:paraId="0B63C0BB" w14:textId="77777777" w:rsidR="00917B71" w:rsidRPr="00EF06A7" w:rsidRDefault="00917B71" w:rsidP="00ED22A5">
            <w:pPr>
              <w:pStyle w:val="TAL"/>
            </w:pPr>
            <w:r w:rsidRPr="00EF06A7">
              <w:t xml:space="preserve">  }</w:t>
            </w:r>
          </w:p>
        </w:tc>
        <w:tc>
          <w:tcPr>
            <w:tcW w:w="2267" w:type="dxa"/>
          </w:tcPr>
          <w:p w14:paraId="0CE57943" w14:textId="77777777" w:rsidR="00917B71" w:rsidRPr="00EF06A7" w:rsidRDefault="00917B71" w:rsidP="00ED22A5">
            <w:pPr>
              <w:pStyle w:val="TAL"/>
            </w:pPr>
          </w:p>
        </w:tc>
        <w:tc>
          <w:tcPr>
            <w:tcW w:w="1700" w:type="dxa"/>
          </w:tcPr>
          <w:p w14:paraId="5A69C313" w14:textId="77777777" w:rsidR="00917B71" w:rsidRPr="00EF06A7" w:rsidRDefault="00917B71" w:rsidP="00ED22A5">
            <w:pPr>
              <w:pStyle w:val="TAL"/>
            </w:pPr>
          </w:p>
        </w:tc>
        <w:tc>
          <w:tcPr>
            <w:tcW w:w="1245" w:type="dxa"/>
          </w:tcPr>
          <w:p w14:paraId="266D9189" w14:textId="77777777" w:rsidR="00917B71" w:rsidRPr="00EF06A7" w:rsidRDefault="00917B71" w:rsidP="00ED22A5">
            <w:pPr>
              <w:pStyle w:val="TAL"/>
            </w:pPr>
          </w:p>
        </w:tc>
      </w:tr>
      <w:tr w:rsidR="00917B71" w:rsidRPr="00EF06A7" w14:paraId="6496CBBC" w14:textId="77777777" w:rsidTr="00ED22A5">
        <w:tc>
          <w:tcPr>
            <w:tcW w:w="4535" w:type="dxa"/>
          </w:tcPr>
          <w:p w14:paraId="27E3FDAF" w14:textId="77777777" w:rsidR="00917B71" w:rsidRPr="00EF06A7" w:rsidRDefault="00917B71" w:rsidP="00ED22A5">
            <w:pPr>
              <w:pStyle w:val="TAL"/>
            </w:pPr>
          </w:p>
        </w:tc>
        <w:tc>
          <w:tcPr>
            <w:tcW w:w="2267" w:type="dxa"/>
          </w:tcPr>
          <w:p w14:paraId="7087F165" w14:textId="77777777" w:rsidR="00917B71" w:rsidRPr="00EF06A7" w:rsidRDefault="00917B71" w:rsidP="00ED22A5">
            <w:pPr>
              <w:pStyle w:val="TAL"/>
              <w:rPr>
                <w:lang w:eastAsia="zh-CN"/>
              </w:rPr>
            </w:pPr>
          </w:p>
        </w:tc>
        <w:tc>
          <w:tcPr>
            <w:tcW w:w="1700" w:type="dxa"/>
          </w:tcPr>
          <w:p w14:paraId="2A44B331" w14:textId="77777777" w:rsidR="00917B71" w:rsidRPr="00EF06A7" w:rsidRDefault="00917B71" w:rsidP="00ED22A5">
            <w:pPr>
              <w:pStyle w:val="TAL"/>
            </w:pPr>
          </w:p>
        </w:tc>
        <w:tc>
          <w:tcPr>
            <w:tcW w:w="1245" w:type="dxa"/>
          </w:tcPr>
          <w:p w14:paraId="289B3040" w14:textId="77777777" w:rsidR="00917B71" w:rsidRPr="00EF06A7" w:rsidRDefault="00917B71" w:rsidP="00ED22A5">
            <w:pPr>
              <w:pStyle w:val="TAL"/>
            </w:pPr>
          </w:p>
        </w:tc>
      </w:tr>
      <w:tr w:rsidR="00917B71" w:rsidRPr="00EF06A7" w14:paraId="0520BEF7" w14:textId="77777777" w:rsidTr="00ED22A5">
        <w:tc>
          <w:tcPr>
            <w:tcW w:w="4535" w:type="dxa"/>
          </w:tcPr>
          <w:p w14:paraId="0812C5E4" w14:textId="77777777" w:rsidR="00917B71" w:rsidRPr="00EF06A7" w:rsidRDefault="00917B71" w:rsidP="00ED22A5">
            <w:pPr>
              <w:pStyle w:val="TAL"/>
            </w:pPr>
            <w:r w:rsidRPr="00EF06A7">
              <w:t>}</w:t>
            </w:r>
          </w:p>
        </w:tc>
        <w:tc>
          <w:tcPr>
            <w:tcW w:w="2267" w:type="dxa"/>
          </w:tcPr>
          <w:p w14:paraId="533E6018" w14:textId="77777777" w:rsidR="00917B71" w:rsidRPr="00EF06A7" w:rsidRDefault="00917B71" w:rsidP="00ED22A5">
            <w:pPr>
              <w:pStyle w:val="TAL"/>
            </w:pPr>
          </w:p>
        </w:tc>
        <w:tc>
          <w:tcPr>
            <w:tcW w:w="1700" w:type="dxa"/>
          </w:tcPr>
          <w:p w14:paraId="1AF94F43" w14:textId="77777777" w:rsidR="00917B71" w:rsidRPr="00EF06A7" w:rsidRDefault="00917B71" w:rsidP="00ED22A5">
            <w:pPr>
              <w:pStyle w:val="TAL"/>
            </w:pPr>
          </w:p>
        </w:tc>
        <w:tc>
          <w:tcPr>
            <w:tcW w:w="1245" w:type="dxa"/>
          </w:tcPr>
          <w:p w14:paraId="69628F4F" w14:textId="77777777" w:rsidR="00917B71" w:rsidRPr="00EF06A7" w:rsidRDefault="00917B71" w:rsidP="00ED22A5">
            <w:pPr>
              <w:pStyle w:val="TAL"/>
            </w:pPr>
          </w:p>
        </w:tc>
      </w:tr>
    </w:tbl>
    <w:p w14:paraId="544AC778" w14:textId="77777777" w:rsidR="00917B71" w:rsidRPr="00EF06A7" w:rsidRDefault="00917B71" w:rsidP="00917B71">
      <w:pPr>
        <w:pStyle w:val="H6"/>
      </w:pPr>
      <w:r w:rsidRPr="00EF06A7">
        <w:t>6.3.3.1.3.4.3.2</w:t>
      </w:r>
      <w:r w:rsidRPr="00EF06A7">
        <w:tab/>
        <w:t>Message exceptions for NSA</w:t>
      </w:r>
    </w:p>
    <w:p w14:paraId="53D33A35" w14:textId="77777777" w:rsidR="00917B71" w:rsidRPr="00EF06A7" w:rsidRDefault="00917B71" w:rsidP="00917B71">
      <w:r w:rsidRPr="00EF06A7">
        <w:t>Same as in clause 6.3.3.1.3.4.3.1.</w:t>
      </w:r>
    </w:p>
    <w:p w14:paraId="11FA416B" w14:textId="77777777" w:rsidR="00917B71" w:rsidRPr="00EF06A7" w:rsidRDefault="00917B71" w:rsidP="00917B71">
      <w:pPr>
        <w:pStyle w:val="H6"/>
      </w:pPr>
      <w:r w:rsidRPr="00EF06A7">
        <w:t>6.3.3.1.3.5</w:t>
      </w:r>
      <w:r w:rsidRPr="00EF06A7">
        <w:tab/>
        <w:t>Test requirement</w:t>
      </w:r>
    </w:p>
    <w:p w14:paraId="48AC5B85" w14:textId="77777777" w:rsidR="00917B71" w:rsidRPr="00EF06A7" w:rsidRDefault="00917B71" w:rsidP="00917B71">
      <w:pPr>
        <w:pStyle w:val="TH"/>
        <w:rPr>
          <w:lang w:eastAsia="zh-CN"/>
        </w:rPr>
      </w:pPr>
      <w:r w:rsidRPr="00EF06A7">
        <w:t xml:space="preserve">Table </w:t>
      </w:r>
      <w:r w:rsidRPr="00EF06A7">
        <w:rPr>
          <w:lang w:eastAsia="zh-CN"/>
        </w:rPr>
        <w:t>6.3.3.1.3</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17B71" w:rsidRPr="00EF06A7" w14:paraId="17589839"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173FD942" w14:textId="77777777" w:rsidR="00917B71" w:rsidRPr="00EF06A7" w:rsidRDefault="00917B71" w:rsidP="00ED22A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77E6796" w14:textId="77777777" w:rsidR="00917B71" w:rsidRPr="00EF06A7" w:rsidRDefault="00917B71" w:rsidP="00ED22A5">
            <w:pPr>
              <w:pStyle w:val="TAH"/>
            </w:pPr>
            <w:r w:rsidRPr="00EF06A7">
              <w:t>Test 1</w:t>
            </w:r>
          </w:p>
        </w:tc>
      </w:tr>
      <w:tr w:rsidR="00917B71" w:rsidRPr="00EF06A7" w14:paraId="15D6D66B"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3CD4750F" w14:textId="77777777" w:rsidR="00917B71" w:rsidRPr="00EF06A7" w:rsidRDefault="00917B71"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D9B9CB0" w14:textId="77777777" w:rsidR="00917B71" w:rsidRPr="00EF06A7" w:rsidRDefault="00917B71" w:rsidP="00ED22A5">
            <w:pPr>
              <w:keepNext/>
              <w:keepLines/>
              <w:spacing w:after="0"/>
              <w:jc w:val="center"/>
              <w:rPr>
                <w:rFonts w:ascii="Arial" w:hAnsi="Arial"/>
                <w:sz w:val="18"/>
                <w:lang w:eastAsia="zh-CN"/>
              </w:rPr>
            </w:pPr>
            <w:r w:rsidRPr="00EF06A7">
              <w:rPr>
                <w:rFonts w:ascii="Arial" w:hAnsi="Arial"/>
                <w:sz w:val="18"/>
                <w:lang w:eastAsia="zh-CN"/>
              </w:rPr>
              <w:t>2.99</w:t>
            </w:r>
          </w:p>
        </w:tc>
      </w:tr>
    </w:tbl>
    <w:p w14:paraId="6DEC8F79" w14:textId="77777777" w:rsidR="00917B71" w:rsidRPr="00EF06A7" w:rsidRDefault="00917B71" w:rsidP="00917B71"/>
    <w:p w14:paraId="16E2CA58" w14:textId="77777777" w:rsidR="00A71F48" w:rsidRPr="00EF06A7" w:rsidRDefault="00A71F48" w:rsidP="00A71F48">
      <w:pPr>
        <w:pStyle w:val="Heading5"/>
      </w:pPr>
      <w:bookmarkStart w:id="488" w:name="_Toc75790111"/>
      <w:bookmarkStart w:id="489" w:name="_Toc68246797"/>
      <w:r w:rsidRPr="00EF06A7">
        <w:t>6.3.3.1.4</w:t>
      </w:r>
      <w:r w:rsidRPr="00EF06A7">
        <w:tab/>
        <w:t>4Rx FDD FR1 Single PMI with 32Tx Type1 - SinglePanel codebook for both SA and NSA</w:t>
      </w:r>
      <w:bookmarkEnd w:id="488"/>
    </w:p>
    <w:p w14:paraId="0184E74A" w14:textId="77777777" w:rsidR="00A71F48" w:rsidRPr="00EF06A7" w:rsidRDefault="00A71F48" w:rsidP="00A71F48">
      <w:pPr>
        <w:pStyle w:val="H6"/>
      </w:pPr>
      <w:r w:rsidRPr="00EF06A7">
        <w:t>6.3.3.1.4.1</w:t>
      </w:r>
      <w:r w:rsidRPr="00EF06A7">
        <w:tab/>
        <w:t>Test purpose</w:t>
      </w:r>
    </w:p>
    <w:p w14:paraId="62A9BBE0" w14:textId="77777777" w:rsidR="00A71F48" w:rsidRPr="00EF06A7" w:rsidRDefault="00A71F48" w:rsidP="00A71F48">
      <w:r w:rsidRPr="00EF06A7">
        <w:t>To test the accuracy of the Precoding Matrix Indicator (PMI) reporting such that the system throughput is maximized based on the precoders configured according to the UE reports.</w:t>
      </w:r>
    </w:p>
    <w:p w14:paraId="249970D8" w14:textId="77777777" w:rsidR="00A71F48" w:rsidRPr="00EF06A7" w:rsidRDefault="00A71F48" w:rsidP="00A71F48">
      <w:pPr>
        <w:pStyle w:val="H6"/>
      </w:pPr>
      <w:r w:rsidRPr="00EF06A7">
        <w:t>6.3.3.1.4.2</w:t>
      </w:r>
      <w:r w:rsidRPr="00EF06A7">
        <w:tab/>
        <w:t>Test applicability</w:t>
      </w:r>
    </w:p>
    <w:p w14:paraId="2D8AE610" w14:textId="77777777" w:rsidR="00A71F48" w:rsidRPr="00EF06A7" w:rsidRDefault="00A71F48" w:rsidP="00A71F48">
      <w:r w:rsidRPr="00EF06A7">
        <w:t>This test applies to all types of NR UE release 15 and forward.</w:t>
      </w:r>
    </w:p>
    <w:p w14:paraId="44A8B440" w14:textId="77777777" w:rsidR="00A71F48" w:rsidRPr="00EF06A7" w:rsidRDefault="00A71F48" w:rsidP="00A71F48">
      <w:r w:rsidRPr="00EF06A7">
        <w:t>This test also applies to all types of EUTRA UE release 15 and forward supporting EN-DC.</w:t>
      </w:r>
    </w:p>
    <w:p w14:paraId="1717DD2F" w14:textId="77777777" w:rsidR="00A71F48" w:rsidRPr="00EF06A7" w:rsidRDefault="00A71F48" w:rsidP="00A71F48">
      <w:pPr>
        <w:pStyle w:val="H6"/>
      </w:pPr>
      <w:r w:rsidRPr="00EF06A7">
        <w:t>6.3.3.1.4.3</w:t>
      </w:r>
      <w:r w:rsidRPr="00EF06A7">
        <w:tab/>
        <w:t>Minimum conformance requirements</w:t>
      </w:r>
    </w:p>
    <w:p w14:paraId="098D1710" w14:textId="77777777" w:rsidR="00A71F48" w:rsidRPr="00EF06A7" w:rsidRDefault="00A71F48" w:rsidP="00A71F48">
      <w:pPr>
        <w:rPr>
          <w:lang w:eastAsia="zh-CN"/>
        </w:rPr>
      </w:pPr>
      <w:r w:rsidRPr="00EF06A7">
        <w:t xml:space="preserve">For the parameters specified in Table </w:t>
      </w:r>
      <w:r w:rsidRPr="00EF06A7">
        <w:rPr>
          <w:lang w:eastAsia="zh-CN"/>
        </w:rPr>
        <w:t>6.3.3.1.4.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4.3-2</w:t>
      </w:r>
      <w:r w:rsidRPr="00EF06A7">
        <w:t>.</w:t>
      </w:r>
    </w:p>
    <w:p w14:paraId="04BA8321" w14:textId="77777777" w:rsidR="00A71F48" w:rsidRPr="00EF06A7" w:rsidRDefault="00A71F48" w:rsidP="00A71F48">
      <w:pPr>
        <w:pStyle w:val="TH"/>
        <w:rPr>
          <w:lang w:eastAsia="zh-CN"/>
        </w:rPr>
      </w:pPr>
      <w:r w:rsidRPr="00EF06A7">
        <w:t xml:space="preserve">Table </w:t>
      </w:r>
      <w:r w:rsidRPr="00EF06A7">
        <w:rPr>
          <w:lang w:eastAsia="zh-CN"/>
        </w:rPr>
        <w:t>6.3.3.1.4.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A71F48" w:rsidRPr="00EF06A7" w14:paraId="3FFDAF2D"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532F4" w14:textId="77777777" w:rsidR="00A71F48" w:rsidRPr="00EF06A7" w:rsidRDefault="00A71F48" w:rsidP="007629E1">
            <w:pPr>
              <w:keepNext/>
              <w:keepLines/>
              <w:spacing w:after="0"/>
              <w:jc w:val="center"/>
              <w:rPr>
                <w:rFonts w:ascii="Arial" w:eastAsia="SimSun"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C06354"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AF5931"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67E27037"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362D4A" w14:textId="77777777" w:rsidR="00A71F48" w:rsidRPr="00EF06A7" w:rsidRDefault="00A71F48" w:rsidP="007629E1">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741E7C" w14:textId="77777777" w:rsidR="00A71F48" w:rsidRPr="00EF06A7" w:rsidRDefault="00A71F48" w:rsidP="007629E1">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8C27A8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0</w:t>
            </w:r>
          </w:p>
        </w:tc>
      </w:tr>
      <w:tr w:rsidR="00A71F48" w:rsidRPr="00EF06A7" w14:paraId="30519858"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F7E783" w14:textId="77777777" w:rsidR="00A71F48" w:rsidRPr="00EF06A7" w:rsidRDefault="00A71F48" w:rsidP="007629E1">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797E41"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0ED729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5</w:t>
            </w:r>
          </w:p>
        </w:tc>
      </w:tr>
      <w:tr w:rsidR="00A71F48" w:rsidRPr="00EF06A7" w14:paraId="62716B4B"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4E361F" w14:textId="77777777" w:rsidR="00A71F48" w:rsidRPr="00EF06A7" w:rsidRDefault="00A71F48" w:rsidP="007629E1">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47F138C"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1DC09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FDD</w:t>
            </w:r>
          </w:p>
        </w:tc>
      </w:tr>
      <w:tr w:rsidR="00A71F48" w:rsidRPr="00EF06A7" w14:paraId="2CA77AD8"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2DF663" w14:textId="77777777" w:rsidR="00A71F48" w:rsidRPr="00EF06A7" w:rsidRDefault="00A71F48" w:rsidP="007629E1">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251FB2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1CA9B5"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A71F48" w:rsidRPr="00EF06A7" w14:paraId="1FAEAF74"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206E23" w14:textId="77777777" w:rsidR="00A71F48" w:rsidRPr="00EF06A7" w:rsidRDefault="00A71F48" w:rsidP="007629E1">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72DFAFF"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02F102" w14:textId="77777777" w:rsidR="00A71F48" w:rsidRPr="00EF06A7" w:rsidRDefault="00A71F48" w:rsidP="007629E1">
            <w:pPr>
              <w:keepNext/>
              <w:keepLines/>
              <w:spacing w:after="0"/>
              <w:jc w:val="center"/>
              <w:rPr>
                <w:rFonts w:ascii="Arial" w:hAnsi="Arial"/>
                <w:kern w:val="2"/>
                <w:sz w:val="18"/>
                <w:lang w:eastAsia="zh-CN"/>
              </w:rPr>
            </w:pPr>
            <w:r w:rsidRPr="00EF06A7">
              <w:rPr>
                <w:rFonts w:ascii="Arial" w:hAnsi="Arial"/>
                <w:kern w:val="2"/>
                <w:sz w:val="18"/>
                <w:lang w:eastAsia="zh-CN"/>
              </w:rPr>
              <w:t>High XP 32</w:t>
            </w:r>
            <w:r w:rsidRPr="00EF06A7">
              <w:rPr>
                <w:rFonts w:ascii="Arial" w:eastAsia="?? ??" w:hAnsi="Arial"/>
                <w:kern w:val="2"/>
                <w:sz w:val="18"/>
              </w:rPr>
              <w:t xml:space="preserve"> x </w:t>
            </w:r>
            <w:r w:rsidRPr="00EF06A7">
              <w:rPr>
                <w:rFonts w:ascii="Arial" w:hAnsi="Arial"/>
                <w:kern w:val="2"/>
                <w:sz w:val="18"/>
                <w:lang w:eastAsia="zh-CN"/>
              </w:rPr>
              <w:t>4</w:t>
            </w:r>
          </w:p>
          <w:p w14:paraId="0DE4DAE8" w14:textId="77777777" w:rsidR="00A71F48" w:rsidRPr="00EF06A7" w:rsidRDefault="00A71F48" w:rsidP="007629E1">
            <w:pPr>
              <w:keepNext/>
              <w:keepLines/>
              <w:spacing w:after="0"/>
              <w:jc w:val="center"/>
              <w:rPr>
                <w:rFonts w:ascii="Arial" w:hAnsi="Arial"/>
                <w:sz w:val="18"/>
              </w:rPr>
            </w:pPr>
            <w:r w:rsidRPr="00EF06A7">
              <w:rPr>
                <w:rFonts w:ascii="Arial" w:hAnsi="Arial"/>
                <w:kern w:val="2"/>
                <w:sz w:val="18"/>
                <w:lang w:eastAsia="zh-CN"/>
              </w:rPr>
              <w:t>(N1,N2) = (4,4)</w:t>
            </w:r>
          </w:p>
        </w:tc>
      </w:tr>
      <w:tr w:rsidR="00A71F48" w:rsidRPr="00EF06A7" w14:paraId="0539E421"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8DBF53" w14:textId="77777777" w:rsidR="00A71F48" w:rsidRPr="00EF06A7" w:rsidRDefault="00A71F48" w:rsidP="007629E1">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7F17FE2"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C3EBC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rPr>
              <w:t xml:space="preserve">As specified in </w:t>
            </w:r>
            <w:r w:rsidRPr="00EF06A7">
              <w:rPr>
                <w:rFonts w:ascii="Arial" w:hAnsi="Arial"/>
                <w:sz w:val="18"/>
                <w:lang w:eastAsia="zh-CN"/>
              </w:rPr>
              <w:t>Annex B.4.1</w:t>
            </w:r>
          </w:p>
        </w:tc>
      </w:tr>
      <w:tr w:rsidR="00A71F48" w:rsidRPr="00EF06A7" w14:paraId="4F493389"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8F17280" w14:textId="77777777" w:rsidR="00A71F48" w:rsidRPr="00EF06A7" w:rsidRDefault="00A71F48" w:rsidP="007629E1">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C247EF" w14:textId="77777777" w:rsidR="00A71F48" w:rsidRPr="00EF06A7" w:rsidRDefault="00A71F48" w:rsidP="007629E1">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54E4E7B"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25701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5EEC1736"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64AF63F"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4D5A2CE" w14:textId="77777777" w:rsidR="00A71F48" w:rsidRPr="00EF06A7" w:rsidRDefault="00A71F48" w:rsidP="007629E1">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2D3A37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32AB8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w:t>
            </w:r>
          </w:p>
        </w:tc>
      </w:tr>
      <w:tr w:rsidR="00A71F48" w:rsidRPr="00EF06A7" w14:paraId="28C5E760"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2436E67"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FEF1B98" w14:textId="77777777" w:rsidR="00A71F48" w:rsidRPr="00EF06A7" w:rsidRDefault="00A71F48" w:rsidP="007629E1">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02563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B20DB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FD-CDM2</w:t>
            </w:r>
          </w:p>
        </w:tc>
      </w:tr>
      <w:tr w:rsidR="00A71F48" w:rsidRPr="00EF06A7" w14:paraId="001AD50A"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4A0DF0"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0595A3" w14:textId="77777777" w:rsidR="00A71F48" w:rsidRPr="00EF06A7" w:rsidRDefault="00A71F48" w:rsidP="007629E1">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84A8C2C"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F0348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368EC8A7"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06B9F80"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D2B430" w14:textId="77777777" w:rsidR="00A71F48" w:rsidRPr="00EF06A7" w:rsidRDefault="00A71F48" w:rsidP="007629E1">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D5770A0"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888623"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Row 5, (4,-)</w:t>
            </w:r>
          </w:p>
        </w:tc>
      </w:tr>
      <w:tr w:rsidR="00A71F48" w:rsidRPr="00EF06A7" w14:paraId="270D5FD9"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EB483A4"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2ADD4F" w14:textId="77777777" w:rsidR="00A71F48" w:rsidRPr="00EF06A7" w:rsidRDefault="00A71F48" w:rsidP="007629E1">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D78D20E"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1F18F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9,-)</w:t>
            </w:r>
          </w:p>
        </w:tc>
      </w:tr>
      <w:tr w:rsidR="00A71F48" w:rsidRPr="00EF06A7" w14:paraId="596914C2"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722D070"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A332E7" w14:textId="77777777" w:rsidR="00A71F48" w:rsidRPr="00EF06A7" w:rsidRDefault="00A71F48" w:rsidP="007629E1">
            <w:pPr>
              <w:keepNext/>
              <w:keepLines/>
              <w:spacing w:after="0"/>
              <w:rPr>
                <w:rFonts w:ascii="Arial" w:hAnsi="Arial"/>
                <w:sz w:val="18"/>
              </w:rPr>
            </w:pPr>
            <w:r w:rsidRPr="00EF06A7">
              <w:rPr>
                <w:rFonts w:ascii="Arial" w:hAnsi="Arial"/>
                <w:sz w:val="18"/>
              </w:rPr>
              <w:t>CSI-RS</w:t>
            </w:r>
          </w:p>
          <w:p w14:paraId="18E49612"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5DF554"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99413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602626F8"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F4E2E85"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5B6833" w14:textId="77777777" w:rsidR="00A71F48" w:rsidRPr="00EF06A7" w:rsidRDefault="00A71F48" w:rsidP="007629E1">
            <w:pPr>
              <w:keepNext/>
              <w:keepLines/>
              <w:spacing w:after="0"/>
              <w:rPr>
                <w:rFonts w:ascii="Arial" w:hAnsi="Arial"/>
                <w:sz w:val="18"/>
              </w:rPr>
            </w:pPr>
            <w:r w:rsidRPr="00EF06A7">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EB95C18"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0EF05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A71F48" w:rsidRPr="00EF06A7" w14:paraId="309BD8E5"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2B1E63D" w14:textId="77777777" w:rsidR="00A71F48" w:rsidRPr="00EF06A7" w:rsidRDefault="00A71F48" w:rsidP="007629E1">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DDA8C72" w14:textId="77777777" w:rsidR="00A71F48" w:rsidRPr="00EF06A7" w:rsidRDefault="00A71F48" w:rsidP="007629E1">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44AECE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EF43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77D14D7C"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5DC86DB"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2E6C34" w14:textId="77777777" w:rsidR="00A71F48" w:rsidRPr="00EF06A7" w:rsidRDefault="00A71F48" w:rsidP="007629E1">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7F9EF4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CDE85"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32</w:t>
            </w:r>
          </w:p>
        </w:tc>
      </w:tr>
      <w:tr w:rsidR="00A71F48" w:rsidRPr="00EF06A7" w14:paraId="56C2FD3B"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967E97"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F833A1A" w14:textId="77777777" w:rsidR="00A71F48" w:rsidRPr="00EF06A7" w:rsidRDefault="00A71F48" w:rsidP="007629E1">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58C9B7"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3F5C4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CDM4 (FD2, TD2)</w:t>
            </w:r>
          </w:p>
        </w:tc>
      </w:tr>
      <w:tr w:rsidR="00A71F48" w:rsidRPr="00EF06A7" w14:paraId="3A1FA629"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79B58D"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369208" w14:textId="77777777" w:rsidR="00A71F48" w:rsidRPr="00EF06A7" w:rsidRDefault="00A71F48" w:rsidP="007629E1">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98CEC0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47F8C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40675FCC"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3651C0"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DEB314E" w14:textId="77777777" w:rsidR="00A71F48" w:rsidRPr="00EF06A7" w:rsidRDefault="00A71F48" w:rsidP="007629E1">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k</w:t>
            </w:r>
            <w:r w:rsidRPr="00EF06A7">
              <w:rPr>
                <w:rFonts w:ascii="Arial" w:hAnsi="Arial"/>
                <w:sz w:val="18"/>
                <w:vertAlign w:val="subscript"/>
              </w:rPr>
              <w:t>2</w:t>
            </w:r>
            <w:r w:rsidRPr="00EF06A7">
              <w:rPr>
                <w:rFonts w:ascii="Arial" w:hAnsi="Arial"/>
                <w:sz w:val="18"/>
              </w:rPr>
              <w:t>, k</w:t>
            </w:r>
            <w:r w:rsidRPr="00EF06A7">
              <w:rPr>
                <w:rFonts w:ascii="Arial" w:hAnsi="Arial"/>
                <w:sz w:val="18"/>
                <w:vertAlign w:val="subscript"/>
              </w:rPr>
              <w:t>3</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CF4F3B"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1F78B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Row 17, (2, 4, 6, 8)</w:t>
            </w:r>
          </w:p>
        </w:tc>
      </w:tr>
      <w:tr w:rsidR="00A71F48" w:rsidRPr="00EF06A7" w14:paraId="27DB9D40"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8D2E1FC"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346853" w14:textId="77777777" w:rsidR="00A71F48" w:rsidRPr="00EF06A7" w:rsidRDefault="00A71F48" w:rsidP="007629E1">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E93019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B08B4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5, 12)</w:t>
            </w:r>
          </w:p>
        </w:tc>
      </w:tr>
      <w:tr w:rsidR="00A71F48" w:rsidRPr="00EF06A7" w14:paraId="2C595542"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F2C694E"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D0B2FF" w14:textId="77777777" w:rsidR="00A71F48" w:rsidRPr="00EF06A7" w:rsidRDefault="00A71F48" w:rsidP="007629E1">
            <w:pPr>
              <w:keepNext/>
              <w:keepLines/>
              <w:spacing w:after="0"/>
              <w:rPr>
                <w:rFonts w:ascii="Arial" w:hAnsi="Arial"/>
                <w:sz w:val="18"/>
              </w:rPr>
            </w:pPr>
            <w:r w:rsidRPr="00EF06A7">
              <w:rPr>
                <w:rFonts w:ascii="Arial" w:hAnsi="Arial"/>
                <w:sz w:val="18"/>
              </w:rPr>
              <w:t>CSI-RS</w:t>
            </w:r>
          </w:p>
          <w:p w14:paraId="426FBC6D"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9C68A1"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66C9D2"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0F8231C5"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A2881E4"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0BFB84" w14:textId="77777777" w:rsidR="00A71F48" w:rsidRPr="00EF06A7" w:rsidRDefault="00A71F48" w:rsidP="007629E1">
            <w:pPr>
              <w:keepNext/>
              <w:keepLines/>
              <w:spacing w:after="0"/>
              <w:rPr>
                <w:rFonts w:ascii="Arial" w:hAnsi="Arial"/>
                <w:sz w:val="18"/>
              </w:rPr>
            </w:pPr>
            <w:r w:rsidRPr="00EF06A7">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9BCE22E"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3DAF7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w:t>
            </w:r>
          </w:p>
        </w:tc>
      </w:tr>
      <w:tr w:rsidR="00A71F48" w:rsidRPr="00EF06A7" w14:paraId="54A5695F"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0BC0080" w14:textId="77777777" w:rsidR="00A71F48" w:rsidRPr="00EF06A7" w:rsidRDefault="00A71F48" w:rsidP="007629E1">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176BEF3E"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C5CE9B"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93C2D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5DB3B4DD" w14:textId="77777777" w:rsidTr="00E64A31">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8C84A1C"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D003E3" w14:textId="77777777" w:rsidR="00A71F48" w:rsidRPr="00EF06A7" w:rsidRDefault="00A71F48" w:rsidP="007629E1">
            <w:pPr>
              <w:keepNext/>
              <w:keepLines/>
              <w:spacing w:after="0"/>
              <w:rPr>
                <w:rFonts w:ascii="Arial" w:hAnsi="Arial"/>
                <w:sz w:val="18"/>
              </w:rPr>
            </w:pPr>
            <w:r w:rsidRPr="00EF06A7">
              <w:rPr>
                <w:rFonts w:ascii="Arial"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3214FF" w14:textId="77777777" w:rsidR="00A71F48" w:rsidRPr="00EF06A7" w:rsidRDefault="00A71F48" w:rsidP="007629E1">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5C6C4D"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Pattern 0</w:t>
            </w:r>
          </w:p>
        </w:tc>
      </w:tr>
      <w:tr w:rsidR="00A71F48" w:rsidRPr="00EF06A7" w14:paraId="250D8EF6" w14:textId="77777777" w:rsidTr="00E64A31">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22E7BE5"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53D276" w14:textId="77777777" w:rsidR="00A71F48" w:rsidRPr="00EF06A7" w:rsidRDefault="00A71F48" w:rsidP="007629E1">
            <w:pPr>
              <w:keepNext/>
              <w:keepLines/>
              <w:spacing w:after="0"/>
              <w:rPr>
                <w:rFonts w:ascii="Arial" w:hAnsi="Arial"/>
                <w:sz w:val="18"/>
              </w:rPr>
            </w:pPr>
            <w:r w:rsidRPr="00EF06A7">
              <w:rPr>
                <w:rFonts w:ascii="Arial" w:hAnsi="Arial"/>
                <w:sz w:val="18"/>
              </w:rPr>
              <w:t>CSI-IM Resource Mapping</w:t>
            </w:r>
          </w:p>
          <w:p w14:paraId="16BDE3A5" w14:textId="77777777" w:rsidR="00A71F48" w:rsidRPr="00EF06A7" w:rsidRDefault="00A71F48" w:rsidP="007629E1">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DD2DE3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A3194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9)</w:t>
            </w:r>
          </w:p>
        </w:tc>
      </w:tr>
      <w:tr w:rsidR="00A71F48" w:rsidRPr="00EF06A7" w14:paraId="1947B863"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324903"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827C32A" w14:textId="77777777" w:rsidR="00A71F48" w:rsidRPr="00EF06A7" w:rsidRDefault="00A71F48" w:rsidP="007629E1">
            <w:pPr>
              <w:keepNext/>
              <w:keepLines/>
              <w:spacing w:after="0"/>
              <w:rPr>
                <w:rFonts w:ascii="Arial" w:hAnsi="Arial"/>
                <w:sz w:val="18"/>
              </w:rPr>
            </w:pPr>
            <w:r w:rsidRPr="00EF06A7">
              <w:rPr>
                <w:rFonts w:ascii="Arial" w:hAnsi="Arial"/>
                <w:sz w:val="18"/>
              </w:rPr>
              <w:t>CSI-IM timeConfig</w:t>
            </w:r>
          </w:p>
          <w:p w14:paraId="5877229C" w14:textId="77777777" w:rsidR="00A71F48" w:rsidRPr="00EF06A7" w:rsidRDefault="00A71F48" w:rsidP="007629E1">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779A4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668D4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1D1B7C2D"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7979A4" w14:textId="77777777" w:rsidR="00A71F48" w:rsidRPr="00EF06A7" w:rsidRDefault="00A71F48" w:rsidP="007629E1">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23C73F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39165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Aperiodic</w:t>
            </w:r>
          </w:p>
        </w:tc>
      </w:tr>
      <w:tr w:rsidR="00A71F48" w:rsidRPr="00EF06A7" w14:paraId="42A47BD2"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777907" w14:textId="77777777" w:rsidR="00A71F48" w:rsidRPr="00EF06A7" w:rsidRDefault="00A71F48" w:rsidP="007629E1">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C6AE199"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5DA58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Table 1</w:t>
            </w:r>
          </w:p>
        </w:tc>
      </w:tr>
      <w:tr w:rsidR="00A71F48" w:rsidRPr="00EF06A7" w14:paraId="24C73902"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2EF537" w14:textId="77777777" w:rsidR="00A71F48" w:rsidRPr="00EF06A7" w:rsidRDefault="00A71F48" w:rsidP="007629E1">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382153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75082C"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cri-RI-PMI-CQI</w:t>
            </w:r>
          </w:p>
        </w:tc>
      </w:tr>
      <w:tr w:rsidR="00A71F48" w:rsidRPr="00EF06A7" w14:paraId="10208B86"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E2BDF9" w14:textId="77777777" w:rsidR="00A71F48" w:rsidRPr="00EF06A7" w:rsidRDefault="00A71F48" w:rsidP="007629E1">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A9EB9EE"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4FD81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253EEAB4"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953F83" w14:textId="77777777" w:rsidR="00A71F48" w:rsidRPr="00EF06A7" w:rsidRDefault="00A71F48" w:rsidP="007629E1">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7B2686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5BC26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31E57588"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BEAEB7" w14:textId="77777777" w:rsidR="00A71F48" w:rsidRPr="00EF06A7" w:rsidRDefault="00A71F48" w:rsidP="007629E1">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3418C9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BAEB6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Wideband</w:t>
            </w:r>
          </w:p>
        </w:tc>
      </w:tr>
      <w:tr w:rsidR="00A71F48" w:rsidRPr="00EF06A7" w14:paraId="156BADC6"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DAB534" w14:textId="77777777" w:rsidR="00A71F48" w:rsidRPr="00EF06A7" w:rsidRDefault="00A71F48" w:rsidP="007629E1">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3665AB7"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B2FB9E"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Wideband</w:t>
            </w:r>
          </w:p>
        </w:tc>
      </w:tr>
      <w:tr w:rsidR="00A71F48" w:rsidRPr="00EF06A7" w14:paraId="24B790CE"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F64272" w14:textId="77777777" w:rsidR="00A71F48" w:rsidRPr="00EF06A7" w:rsidRDefault="00A71F48" w:rsidP="007629E1">
            <w:pPr>
              <w:keepNext/>
              <w:keepLines/>
              <w:spacing w:after="0"/>
              <w:rPr>
                <w:rFonts w:ascii="Arial" w:hAnsi="Arial"/>
                <w:sz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5FEE20" w14:textId="77777777" w:rsidR="00A71F48" w:rsidRPr="00EF06A7" w:rsidRDefault="00A71F48" w:rsidP="007629E1">
            <w:pPr>
              <w:keepNext/>
              <w:keepLines/>
              <w:spacing w:after="0"/>
              <w:jc w:val="center"/>
              <w:rPr>
                <w:rFonts w:ascii="Arial" w:hAnsi="Arial"/>
                <w:sz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33F0BE2"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cs="Arial"/>
                <w:sz w:val="18"/>
                <w:szCs w:val="18"/>
              </w:rPr>
              <w:t>8</w:t>
            </w:r>
          </w:p>
        </w:tc>
      </w:tr>
      <w:tr w:rsidR="00A71F48" w:rsidRPr="00EF06A7" w14:paraId="04306612"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3AEF0E" w14:textId="77777777" w:rsidR="00A71F48" w:rsidRPr="00EF06A7" w:rsidRDefault="00A71F48" w:rsidP="007629E1">
            <w:pPr>
              <w:keepNext/>
              <w:keepLines/>
              <w:spacing w:after="0"/>
              <w:rPr>
                <w:rFonts w:ascii="Arial" w:hAnsi="Arial"/>
                <w:sz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CF1A9C1"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0A176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cs="Arial"/>
                <w:sz w:val="18"/>
                <w:szCs w:val="18"/>
              </w:rPr>
              <w:t>1111111</w:t>
            </w:r>
          </w:p>
        </w:tc>
      </w:tr>
      <w:tr w:rsidR="00A71F48" w:rsidRPr="00EF06A7" w14:paraId="79E6B250"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FC874FD" w14:textId="77777777" w:rsidR="00A71F48" w:rsidRPr="00EF06A7" w:rsidRDefault="00A71F48" w:rsidP="007629E1">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3CED71"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46DF898"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Not configured</w:t>
            </w:r>
          </w:p>
        </w:tc>
      </w:tr>
      <w:tr w:rsidR="00A71F48" w:rsidRPr="00EF06A7" w14:paraId="36FAB5E3"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5391C3" w14:textId="77777777" w:rsidR="00A71F48" w:rsidRPr="00EF06A7" w:rsidRDefault="00A71F48" w:rsidP="007629E1">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B0BB27D"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CB5EA6"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5</w:t>
            </w:r>
          </w:p>
        </w:tc>
      </w:tr>
      <w:tr w:rsidR="00A71F48" w:rsidRPr="00EF06A7" w14:paraId="6819B3CA"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20860D" w14:textId="77777777" w:rsidR="00A71F48" w:rsidRPr="00EF06A7" w:rsidRDefault="00A71F48" w:rsidP="007629E1">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C39097"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8ED1F7"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 in slots i, where mod(i, 5) = 1, otherwise it is equal to 0</w:t>
            </w:r>
          </w:p>
        </w:tc>
      </w:tr>
      <w:tr w:rsidR="00A71F48" w:rsidRPr="00EF06A7" w14:paraId="6A23ADB7"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133C07" w14:textId="77777777" w:rsidR="00A71F48" w:rsidRPr="00EF06A7" w:rsidRDefault="00A71F48" w:rsidP="007629E1">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5F2A4BF"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A702C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50068755"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CC429C" w14:textId="77777777" w:rsidR="00A71F48" w:rsidRPr="00EF06A7" w:rsidRDefault="00A71F48" w:rsidP="007629E1">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824418D" w14:textId="77777777" w:rsidR="00A71F48" w:rsidRPr="00EF06A7" w:rsidRDefault="00A71F48" w:rsidP="007629E1">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F380D5" w14:textId="77777777" w:rsidR="00A71F48" w:rsidRPr="00EF06A7" w:rsidRDefault="00A71F48" w:rsidP="007629E1">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55A25793" w14:textId="77777777" w:rsidR="00A71F48" w:rsidRPr="00EF06A7" w:rsidRDefault="00A71F48" w:rsidP="007629E1">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A71F48" w:rsidRPr="00EF06A7" w14:paraId="41DD308E" w14:textId="77777777" w:rsidTr="007629E1">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582950F" w14:textId="77777777" w:rsidR="00A71F48" w:rsidRPr="00EF06A7" w:rsidRDefault="00A71F48" w:rsidP="007629E1">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1D9D1760" w14:textId="77777777" w:rsidR="00A71F48" w:rsidRPr="00EF06A7" w:rsidRDefault="00A71F48" w:rsidP="007629E1">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E9676D2"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5931ED" w14:textId="77777777" w:rsidR="00A71F48" w:rsidRPr="00EF06A7" w:rsidRDefault="00A71F48" w:rsidP="007629E1">
            <w:pPr>
              <w:keepNext/>
              <w:keepLines/>
              <w:spacing w:after="0"/>
              <w:jc w:val="center"/>
              <w:rPr>
                <w:rFonts w:ascii="Arial" w:hAnsi="Arial"/>
                <w:sz w:val="18"/>
              </w:rPr>
            </w:pPr>
            <w:r w:rsidRPr="00EF06A7">
              <w:rPr>
                <w:rFonts w:ascii="Arial" w:hAnsi="Arial"/>
                <w:sz w:val="18"/>
                <w:lang w:eastAsia="zh-CN"/>
              </w:rPr>
              <w:t>typeI-SinglePanel</w:t>
            </w:r>
          </w:p>
        </w:tc>
      </w:tr>
      <w:tr w:rsidR="00A71F48" w:rsidRPr="00EF06A7" w14:paraId="17BA8F2E"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9CA12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DF791C" w14:textId="77777777" w:rsidR="00A71F48" w:rsidRPr="00EF06A7" w:rsidRDefault="00A71F48" w:rsidP="007629E1">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4361180"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4A055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1</w:t>
            </w:r>
          </w:p>
        </w:tc>
      </w:tr>
      <w:tr w:rsidR="00A71F48" w:rsidRPr="00EF06A7" w14:paraId="48ED34A0"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138544"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EC6C53" w14:textId="77777777" w:rsidR="00A71F48" w:rsidRPr="00EF06A7" w:rsidRDefault="00A71F48" w:rsidP="007629E1">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7049847"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52936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4)</w:t>
            </w:r>
          </w:p>
        </w:tc>
      </w:tr>
      <w:tr w:rsidR="00A71F48" w:rsidRPr="00EF06A7" w14:paraId="5A995E7A"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08BB09"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CFC2B1A" w14:textId="77777777" w:rsidR="00A71F48" w:rsidRPr="00EF06A7" w:rsidRDefault="00A71F48" w:rsidP="007629E1">
            <w:pPr>
              <w:keepNext/>
              <w:keepLines/>
              <w:spacing w:after="0"/>
              <w:rPr>
                <w:rFonts w:ascii="Arial" w:hAnsi="Arial"/>
                <w:sz w:val="18"/>
              </w:rPr>
            </w:pPr>
            <w:r w:rsidRPr="00EF06A7">
              <w:rPr>
                <w:rFonts w:ascii="Arial"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10E4E54"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DFA3BC"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4)</w:t>
            </w:r>
          </w:p>
        </w:tc>
      </w:tr>
      <w:tr w:rsidR="00A71F48" w:rsidRPr="00EF06A7" w14:paraId="10AB8FC7"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CA5FD6"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CB75B4" w14:textId="77777777" w:rsidR="00A71F48" w:rsidRPr="00EF06A7" w:rsidRDefault="00A71F48" w:rsidP="007629E1">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66F2F85"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7EAC7A"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x FFFF</w:t>
            </w:r>
          </w:p>
        </w:tc>
      </w:tr>
      <w:tr w:rsidR="00A71F48" w:rsidRPr="00EF06A7" w14:paraId="708F4EEC" w14:textId="77777777" w:rsidTr="00E64A31">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0B77566" w14:textId="77777777" w:rsidR="00A71F48" w:rsidRPr="00EF06A7" w:rsidRDefault="00A71F48" w:rsidP="007629E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91F950F" w14:textId="77777777" w:rsidR="00A71F48" w:rsidRPr="00EF06A7" w:rsidRDefault="00A71F48" w:rsidP="007629E1">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A63379"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16654"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00000010</w:t>
            </w:r>
          </w:p>
        </w:tc>
      </w:tr>
      <w:tr w:rsidR="00A71F48" w:rsidRPr="00EF06A7" w14:paraId="1CED87DA"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4D3AC99" w14:textId="77777777" w:rsidR="00A71F48" w:rsidRPr="00EF06A7" w:rsidRDefault="00A71F48" w:rsidP="007629E1">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791338A"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72F352"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PUSCH</w:t>
            </w:r>
          </w:p>
        </w:tc>
      </w:tr>
      <w:tr w:rsidR="00A71F48" w:rsidRPr="00EF06A7" w14:paraId="19B73D0D"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8181B9" w14:textId="77777777" w:rsidR="00A71F48" w:rsidRPr="00EF06A7" w:rsidRDefault="00A71F48" w:rsidP="007629E1">
            <w:pPr>
              <w:keepNext/>
              <w:keepLines/>
              <w:spacing w:after="0"/>
              <w:rPr>
                <w:rFonts w:ascii="Arial" w:hAnsi="Arial"/>
                <w:sz w:val="18"/>
              </w:rPr>
            </w:pPr>
            <w:r w:rsidRPr="00EF06A7">
              <w:rPr>
                <w:rFonts w:ascii="Arial"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5A73A5" w14:textId="77777777" w:rsidR="00A71F48" w:rsidRPr="00EF06A7" w:rsidRDefault="00A71F48" w:rsidP="007629E1">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1347D3"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8</w:t>
            </w:r>
          </w:p>
        </w:tc>
      </w:tr>
      <w:tr w:rsidR="00A71F48" w:rsidRPr="00EF06A7" w14:paraId="1FD1C0D5"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ADD592" w14:textId="77777777" w:rsidR="00A71F48" w:rsidRPr="00EF06A7" w:rsidRDefault="00A71F48" w:rsidP="007629E1">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8E6FE36"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B30B9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4</w:t>
            </w:r>
          </w:p>
        </w:tc>
      </w:tr>
      <w:tr w:rsidR="00A71F48" w:rsidRPr="00EF06A7" w14:paraId="4823A441"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F7EC6" w14:textId="77777777" w:rsidR="00A71F48" w:rsidRPr="00EF06A7" w:rsidRDefault="00A71F48" w:rsidP="007629E1">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50F5223" w14:textId="77777777" w:rsidR="00A71F48" w:rsidRPr="00EF06A7" w:rsidRDefault="00A71F48" w:rsidP="007629E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CEEB3F"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cs="Arial"/>
                <w:sz w:val="18"/>
                <w:szCs w:val="18"/>
              </w:rPr>
              <w:t>R.PDSCH.1-6.</w:t>
            </w:r>
            <w:r w:rsidRPr="00EF06A7">
              <w:rPr>
                <w:rFonts w:ascii="Arial" w:hAnsi="Arial" w:cs="Arial"/>
                <w:sz w:val="18"/>
                <w:szCs w:val="18"/>
                <w:lang w:eastAsia="zh-CN"/>
              </w:rPr>
              <w:t>3</w:t>
            </w:r>
            <w:r w:rsidRPr="00EF06A7">
              <w:rPr>
                <w:rFonts w:ascii="Arial" w:hAnsi="Arial" w:cs="Arial"/>
                <w:sz w:val="18"/>
                <w:szCs w:val="18"/>
              </w:rPr>
              <w:t xml:space="preserve"> FDD</w:t>
            </w:r>
          </w:p>
        </w:tc>
      </w:tr>
      <w:tr w:rsidR="00E64A31" w:rsidRPr="00EF06A7" w14:paraId="5834D540" w14:textId="77777777" w:rsidTr="007629E1">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2204F" w14:textId="767DE63C" w:rsidR="00E64A31" w:rsidRPr="00EF06A7" w:rsidRDefault="00E64A31" w:rsidP="00E64A31">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7ADE54BB" w14:textId="77777777" w:rsidR="00E64A31" w:rsidRPr="00EF06A7" w:rsidRDefault="00E64A31" w:rsidP="00E64A3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658890" w14:textId="56F694EA" w:rsidR="00E64A31" w:rsidRPr="00EF06A7" w:rsidRDefault="00E64A31" w:rsidP="00E64A31">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A71F48" w:rsidRPr="00EF06A7" w14:paraId="7F1E4B9C" w14:textId="77777777" w:rsidTr="007629E1">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A613FB0" w14:textId="77777777" w:rsidR="00A71F48" w:rsidRPr="00EF06A7" w:rsidRDefault="00A71F48" w:rsidP="007629E1">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t>When Throughput is measured using</w:t>
            </w:r>
            <w:r w:rsidRPr="00EF06A7">
              <w:rPr>
                <w:rFonts w:ascii="Arial" w:hAnsi="Arial"/>
                <w:sz w:val="18"/>
              </w:rPr>
              <w:t xml:space="preserve"> random precoder selection, the precoder shall be updated in each slot (1 ms granularity) with equal probability of each applicable i</w:t>
            </w:r>
            <w:r w:rsidRPr="00EF06A7">
              <w:rPr>
                <w:rFonts w:ascii="Arial" w:hAnsi="Arial"/>
                <w:sz w:val="18"/>
                <w:vertAlign w:val="subscript"/>
              </w:rPr>
              <w:t>1</w:t>
            </w:r>
            <w:r w:rsidRPr="00EF06A7">
              <w:rPr>
                <w:rFonts w:ascii="Arial" w:hAnsi="Arial"/>
                <w:sz w:val="18"/>
              </w:rPr>
              <w:t>, i</w:t>
            </w:r>
            <w:r w:rsidRPr="00EF06A7">
              <w:rPr>
                <w:rFonts w:ascii="Arial" w:hAnsi="Arial"/>
                <w:sz w:val="18"/>
                <w:vertAlign w:val="subscript"/>
              </w:rPr>
              <w:t>2</w:t>
            </w:r>
            <w:r w:rsidRPr="00EF06A7">
              <w:rPr>
                <w:rFonts w:ascii="Arial" w:hAnsi="Arial"/>
                <w:sz w:val="18"/>
              </w:rPr>
              <w:t xml:space="preserve"> combination.</w:t>
            </w:r>
          </w:p>
          <w:p w14:paraId="1FD4EFE6" w14:textId="77777777" w:rsidR="00A71F48" w:rsidRPr="00EF06A7" w:rsidRDefault="00A71F48" w:rsidP="007629E1">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 xml:space="preserve">#(n-4), this reported PMI cannot be applied at the gNB downlink before </w:t>
            </w:r>
            <w:r w:rsidRPr="00EF06A7">
              <w:rPr>
                <w:rFonts w:ascii="Arial" w:hAnsi="Arial"/>
                <w:sz w:val="18"/>
                <w:lang w:eastAsia="zh-CN"/>
              </w:rPr>
              <w:t>slot</w:t>
            </w:r>
            <w:r w:rsidRPr="00EF06A7">
              <w:rPr>
                <w:rFonts w:ascii="Arial" w:hAnsi="Arial"/>
                <w:sz w:val="18"/>
              </w:rPr>
              <w:t>#(n+4).</w:t>
            </w:r>
          </w:p>
          <w:p w14:paraId="4703FD6E" w14:textId="77777777" w:rsidR="00A71F48" w:rsidRPr="00EF06A7" w:rsidRDefault="00A71F48" w:rsidP="007629E1">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hAnsi="Arial"/>
                <w:sz w:val="18"/>
              </w:rPr>
              <w:t>.</w:t>
            </w:r>
          </w:p>
        </w:tc>
      </w:tr>
    </w:tbl>
    <w:p w14:paraId="48479A08" w14:textId="77777777" w:rsidR="00A71F48" w:rsidRPr="00EF06A7" w:rsidRDefault="00A71F48" w:rsidP="00A71F48">
      <w:pPr>
        <w:rPr>
          <w:lang w:eastAsia="zh-CN"/>
        </w:rPr>
      </w:pPr>
    </w:p>
    <w:p w14:paraId="7DECF035" w14:textId="77777777" w:rsidR="00A71F48" w:rsidRPr="00EF06A7" w:rsidRDefault="00A71F48" w:rsidP="00A71F48">
      <w:pPr>
        <w:pStyle w:val="TH"/>
        <w:rPr>
          <w:lang w:eastAsia="zh-CN"/>
        </w:rPr>
      </w:pPr>
      <w:r w:rsidRPr="00EF06A7">
        <w:t xml:space="preserve">Table </w:t>
      </w:r>
      <w:r w:rsidRPr="00EF06A7">
        <w:rPr>
          <w:lang w:eastAsia="zh-CN"/>
        </w:rPr>
        <w:t>6.3.3.1.4.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71F48" w:rsidRPr="00EF06A7" w14:paraId="5E6BA5FE"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05C81027" w14:textId="77777777" w:rsidR="00A71F48" w:rsidRPr="00EF06A7" w:rsidRDefault="00A71F48" w:rsidP="007629E1">
            <w:pPr>
              <w:keepNext/>
              <w:keepLines/>
              <w:spacing w:after="0"/>
              <w:jc w:val="center"/>
              <w:rPr>
                <w:rFonts w:ascii="Arial" w:eastAsia="SimSun"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720550C"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4E747AEF"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62CBEC0B" w14:textId="77777777" w:rsidR="00A71F48" w:rsidRPr="00EF06A7" w:rsidRDefault="00A71F48" w:rsidP="007629E1">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2B5BFB"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7.0</w:t>
            </w:r>
          </w:p>
        </w:tc>
      </w:tr>
    </w:tbl>
    <w:p w14:paraId="5208FDC4" w14:textId="1129072A" w:rsidR="00A71F48" w:rsidRPr="00EF06A7" w:rsidRDefault="00A71F48" w:rsidP="00A71F48">
      <w:pPr>
        <w:rPr>
          <w:lang w:eastAsia="zh-CN"/>
        </w:rPr>
      </w:pPr>
    </w:p>
    <w:p w14:paraId="6E049F3C" w14:textId="2149342E" w:rsidR="00780D4B" w:rsidRPr="00EF06A7" w:rsidRDefault="00780D4B" w:rsidP="00A71F48">
      <w:pPr>
        <w:rPr>
          <w:lang w:eastAsia="zh-CN"/>
        </w:rPr>
      </w:pPr>
      <w:r w:rsidRPr="00EF06A7">
        <w:t>The normative reference for this requirement is TS 38.101-4 [5] clause 6.3.3.1.4.</w:t>
      </w:r>
    </w:p>
    <w:p w14:paraId="3DFC2BB5" w14:textId="77777777" w:rsidR="00A71F48" w:rsidRPr="00EF06A7" w:rsidRDefault="00A71F48" w:rsidP="00A71F48">
      <w:pPr>
        <w:pStyle w:val="H6"/>
      </w:pPr>
      <w:r w:rsidRPr="00EF06A7">
        <w:t>6.3.3.1.4.4</w:t>
      </w:r>
      <w:r w:rsidRPr="00EF06A7">
        <w:tab/>
        <w:t>Test description</w:t>
      </w:r>
    </w:p>
    <w:p w14:paraId="0E25A0FD" w14:textId="77777777" w:rsidR="00A71F48" w:rsidRPr="00EF06A7" w:rsidRDefault="00A71F48" w:rsidP="00A71F48">
      <w:pPr>
        <w:pStyle w:val="H6"/>
      </w:pPr>
      <w:r w:rsidRPr="00EF06A7">
        <w:t>6.3.3.1.4.4.1</w:t>
      </w:r>
      <w:r w:rsidRPr="00EF06A7">
        <w:tab/>
        <w:t>Initial conditions</w:t>
      </w:r>
    </w:p>
    <w:p w14:paraId="549DC268" w14:textId="77777777" w:rsidR="00A71F48" w:rsidRPr="00EF06A7" w:rsidRDefault="00A71F48" w:rsidP="00A71F48">
      <w:r w:rsidRPr="00EF06A7">
        <w:t>Initial conditions are a set of test configurations the UE needs to be tested in and the steps for the SS to take with the UE to reach the correct measurement state.</w:t>
      </w:r>
    </w:p>
    <w:p w14:paraId="4337E7F9" w14:textId="77777777" w:rsidR="00A71F48" w:rsidRPr="00EF06A7" w:rsidRDefault="00A71F48" w:rsidP="00A71F48">
      <w:r w:rsidRPr="00EF06A7">
        <w:t>The initial test configurations consist of environmental conditions, test frequencies, test channel bandwidths and sub-carrier spacing based on NR operating bands specified in Table 5.3.5-1 and Table 5.3.6-1 of 38.521-1.</w:t>
      </w:r>
    </w:p>
    <w:p w14:paraId="52CB0D47" w14:textId="77777777" w:rsidR="00A71F48" w:rsidRPr="00EF06A7" w:rsidRDefault="00A71F48" w:rsidP="00A71F48">
      <w:r w:rsidRPr="00EF06A7">
        <w:t xml:space="preserve">Configurations of </w:t>
      </w:r>
      <w:r w:rsidRPr="00EF06A7">
        <w:rPr>
          <w:rFonts w:eastAsia="Batang"/>
        </w:rPr>
        <w:t>PDSCH</w:t>
      </w:r>
      <w:r w:rsidRPr="00EF06A7">
        <w:t xml:space="preserve"> and PDCCH before measurement are specified in Annex C.</w:t>
      </w:r>
    </w:p>
    <w:p w14:paraId="52C9441E" w14:textId="77777777" w:rsidR="00A71F48" w:rsidRPr="00EF06A7" w:rsidRDefault="00A71F48" w:rsidP="00A71F48">
      <w:pPr>
        <w:rPr>
          <w:lang w:eastAsia="ko-KR"/>
        </w:rPr>
      </w:pPr>
      <w:r w:rsidRPr="00EF06A7">
        <w:t>Test Environment: Normal, as defined in TS 38.508-1 [6] clause 4.1.</w:t>
      </w:r>
    </w:p>
    <w:p w14:paraId="0E471F40" w14:textId="76AE4C92" w:rsidR="00A71F48" w:rsidRPr="00EF06A7" w:rsidRDefault="00A71F48" w:rsidP="00A71F48">
      <w:r w:rsidRPr="00EF06A7">
        <w:t xml:space="preserve">Frequencies to be tested: Mid Range, as defined in TS 38.508-1 [6] clause </w:t>
      </w:r>
      <w:r w:rsidR="007019ED" w:rsidRPr="00EF06A7">
        <w:t>5.2.2</w:t>
      </w:r>
      <w:r w:rsidRPr="00EF06A7">
        <w:t>.</w:t>
      </w:r>
    </w:p>
    <w:p w14:paraId="59868063" w14:textId="77777777" w:rsidR="00A71F48" w:rsidRPr="00EF06A7" w:rsidRDefault="00A71F48" w:rsidP="00A71F48">
      <w:r w:rsidRPr="00EF06A7">
        <w:t>For EN-DC within FR1 operation, setup the LTE link according to Annex D</w:t>
      </w:r>
    </w:p>
    <w:p w14:paraId="17F84144" w14:textId="17BC8629" w:rsidR="00A71F48" w:rsidRPr="00EF06A7" w:rsidRDefault="00A71F48" w:rsidP="00A71F48">
      <w:pPr>
        <w:pStyle w:val="B1"/>
      </w:pPr>
      <w:r w:rsidRPr="00EF06A7">
        <w:t>1.</w:t>
      </w:r>
      <w:r w:rsidRPr="00EF06A7">
        <w:tab/>
        <w:t xml:space="preserve">Connect the SS, the faders and AWGN noise source to the UE antenna connectors as shown in TS 38.508-1 [6] Annex A, in Figure </w:t>
      </w:r>
      <w:r w:rsidR="00780D4B" w:rsidRPr="00EF06A7">
        <w:t>A.3.1.7.10</w:t>
      </w:r>
      <w:r w:rsidRPr="00EF06A7">
        <w:t xml:space="preserve"> for TE diagram and section A.3.2.2 for UE diagram.</w:t>
      </w:r>
    </w:p>
    <w:p w14:paraId="29EC8560" w14:textId="77777777" w:rsidR="00A71F48" w:rsidRPr="00EF06A7" w:rsidRDefault="00A71F48" w:rsidP="00A71F48">
      <w:pPr>
        <w:pStyle w:val="B1"/>
      </w:pPr>
      <w:r w:rsidRPr="00EF06A7">
        <w:t>2.</w:t>
      </w:r>
      <w:r w:rsidRPr="00EF06A7">
        <w:tab/>
        <w:t xml:space="preserve">The parameter settings for the cell are set up according to Table 6.1.2-1 and Table </w:t>
      </w:r>
      <w:r w:rsidRPr="00EF06A7">
        <w:rPr>
          <w:lang w:eastAsia="zh-CN"/>
        </w:rPr>
        <w:t xml:space="preserve">6.3.3.1.4.3-1 </w:t>
      </w:r>
      <w:r w:rsidRPr="00EF06A7">
        <w:t>and as appropriate.</w:t>
      </w:r>
    </w:p>
    <w:p w14:paraId="71C58C23" w14:textId="77777777" w:rsidR="00A71F48" w:rsidRPr="00EF06A7" w:rsidRDefault="00A71F48" w:rsidP="00A71F48">
      <w:pPr>
        <w:pStyle w:val="B1"/>
      </w:pPr>
      <w:r w:rsidRPr="00EF06A7">
        <w:t>3.</w:t>
      </w:r>
      <w:r w:rsidRPr="00EF06A7">
        <w:tab/>
        <w:t>Downlink signals for NR cell are initially set up according to Annexes C.0, C.1, C.2, C.3.1 and uplink signals according to Annexes G.0, G.1, G.2, G.3.1 of TS 38.521-1 [7].</w:t>
      </w:r>
    </w:p>
    <w:p w14:paraId="429E19DE" w14:textId="77777777" w:rsidR="00A71F48" w:rsidRPr="00EF06A7" w:rsidRDefault="00A71F48" w:rsidP="00A71F48">
      <w:pPr>
        <w:pStyle w:val="B1"/>
      </w:pPr>
      <w:r w:rsidRPr="00EF06A7">
        <w:t>4.</w:t>
      </w:r>
      <w:r w:rsidRPr="00EF06A7">
        <w:tab/>
        <w:t>Propagation conditions are set according to Annex B.0.</w:t>
      </w:r>
    </w:p>
    <w:p w14:paraId="46533CEE" w14:textId="77777777" w:rsidR="00A71F48" w:rsidRPr="00EF06A7" w:rsidRDefault="00A71F48" w:rsidP="00A71F48">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1.4.4.3.</w:t>
      </w:r>
    </w:p>
    <w:p w14:paraId="025543CB" w14:textId="77777777" w:rsidR="00A71F48" w:rsidRPr="00EF06A7" w:rsidRDefault="00A71F48" w:rsidP="00A71F48">
      <w:pPr>
        <w:pStyle w:val="H6"/>
      </w:pPr>
      <w:r w:rsidRPr="00EF06A7">
        <w:t>6.3.3.1.4.4.2</w:t>
      </w:r>
      <w:r w:rsidRPr="00EF06A7">
        <w:tab/>
        <w:t>Test procedure</w:t>
      </w:r>
    </w:p>
    <w:p w14:paraId="1C16613F" w14:textId="77777777" w:rsidR="00A71F48" w:rsidRPr="00EF06A7" w:rsidRDefault="00A71F48" w:rsidP="00A71F48">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1.4.3-1 </w:t>
      </w:r>
      <w:r w:rsidRPr="00EF06A7">
        <w:t>as appropriate.</w:t>
      </w:r>
    </w:p>
    <w:p w14:paraId="219D5E98" w14:textId="4B9C7496" w:rsidR="00A71F48" w:rsidRPr="00EF06A7" w:rsidRDefault="00A71F48" w:rsidP="00A71F48">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Establish </w:t>
      </w:r>
      <w:r w:rsidRPr="00EF06A7">
        <w:rPr>
          <w:position w:val="-14"/>
        </w:rPr>
        <w:object w:dxaOrig="1260" w:dyaOrig="380" w14:anchorId="3AC0192B">
          <v:shape id="_x0000_i1183" type="#_x0000_t75" style="width:66pt;height:21pt" o:ole="">
            <v:imagedata r:id="rId64" o:title=""/>
          </v:shape>
          <o:OLEObject Type="Embed" ProgID="Equation.3" ShapeID="_x0000_i1183" DrawAspect="Content" ObjectID="_1781610945" r:id="rId166"/>
        </w:object>
      </w:r>
      <w:r w:rsidRPr="00EF06A7">
        <w:t xml:space="preserve">and </w:t>
      </w:r>
      <w:r w:rsidRPr="00EF06A7">
        <w:rPr>
          <w:position w:val="-14"/>
        </w:rPr>
        <w:object w:dxaOrig="1420" w:dyaOrig="380" w14:anchorId="76926600">
          <v:shape id="_x0000_i1184" type="#_x0000_t75" style="width:63pt;height:21pt" o:ole="">
            <v:imagedata r:id="rId59" o:title=""/>
          </v:shape>
          <o:OLEObject Type="Embed" ProgID="Equation.DSMT4" ShapeID="_x0000_i1184" DrawAspect="Content" ObjectID="_1781610946" r:id="rId16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2D42BA3F" w14:textId="146B8D9C" w:rsidR="00A71F48" w:rsidRPr="00EF06A7" w:rsidRDefault="00A71F48" w:rsidP="00A71F48">
      <w:pPr>
        <w:pStyle w:val="B1"/>
        <w:rPr>
          <w:lang w:eastAsia="zh-CN"/>
        </w:rPr>
      </w:pPr>
      <w:r w:rsidRPr="00EF06A7">
        <w:t>3.</w:t>
      </w:r>
      <w:r w:rsidRPr="00EF06A7">
        <w:tab/>
        <w:t>Set SNR to</w:t>
      </w:r>
      <w:r w:rsidRPr="00EF06A7">
        <w:rPr>
          <w:position w:val="-14"/>
        </w:rPr>
        <w:object w:dxaOrig="1420" w:dyaOrig="380" w14:anchorId="696016F7">
          <v:shape id="_x0000_i1185" type="#_x0000_t75" style="width:63pt;height:21pt" o:ole="">
            <v:imagedata r:id="rId59" o:title=""/>
          </v:shape>
          <o:OLEObject Type="Embed" ProgID="Equation.DSMT4" ShapeID="_x0000_i1185" DrawAspect="Content" ObjectID="_1781610947" r:id="rId168"/>
        </w:object>
      </w:r>
      <w:r w:rsidRPr="00EF06A7">
        <w:t>. The SS shall transmit PDSCH with randomly selected precoding matrix from codebook (Table 5.2.2.2.1-</w:t>
      </w:r>
      <w:r w:rsidR="004E2133" w:rsidRPr="00EF06A7">
        <w:rPr>
          <w:lang w:eastAsia="zh-CN"/>
        </w:rPr>
        <w:t>6</w:t>
      </w:r>
      <w:r w:rsidRPr="00EF06A7">
        <w:rPr>
          <w:lang w:eastAsia="zh-CN"/>
        </w:rPr>
        <w:t xml:space="preserve">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265E036F">
          <v:shape id="_x0000_i1186" type="#_x0000_t75" style="width:36pt;height:21pt" o:ole="">
            <v:imagedata r:id="rId61" o:title=""/>
          </v:shape>
          <o:OLEObject Type="Embed" ProgID="Equation.DSMT4" ShapeID="_x0000_i1186" DrawAspect="Content" ObjectID="_1781610948" r:id="rId169"/>
        </w:object>
      </w:r>
      <w:r w:rsidRPr="00EF06A7">
        <w:t xml:space="preserve">according to Annex </w:t>
      </w:r>
      <w:r w:rsidRPr="00EF06A7">
        <w:rPr>
          <w:lang w:eastAsia="zh-CN"/>
        </w:rPr>
        <w:t>G.3.3.</w:t>
      </w:r>
    </w:p>
    <w:p w14:paraId="73EFD23C" w14:textId="77777777" w:rsidR="00A71F48" w:rsidRPr="00EF06A7" w:rsidRDefault="00A71F48" w:rsidP="00A71F48">
      <w:pPr>
        <w:pStyle w:val="B1"/>
      </w:pPr>
      <w:r w:rsidRPr="00EF06A7">
        <w:t>4.</w:t>
      </w:r>
      <w:r w:rsidRPr="00EF06A7">
        <w:tab/>
        <w:t>Calculate</w:t>
      </w:r>
      <w:r w:rsidRPr="00EF06A7">
        <w:rPr>
          <w:position w:val="-34"/>
        </w:rPr>
        <w:object w:dxaOrig="1719" w:dyaOrig="760" w14:anchorId="7FB67CE8">
          <v:shape id="_x0000_i1187" type="#_x0000_t75" style="width:81pt;height:36pt" o:ole="">
            <v:imagedata r:id="rId69" o:title=""/>
          </v:shape>
          <o:OLEObject Type="Embed" ProgID="Equation.3" ShapeID="_x0000_i1187" DrawAspect="Content" ObjectID="_1781610949" r:id="rId17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1.4.5-1</w:t>
      </w:r>
      <w:r w:rsidRPr="00EF06A7">
        <w:t>, then the test is pass. Otherwise, the test is fail.</w:t>
      </w:r>
      <w:r w:rsidRPr="00EF06A7" w:rsidDel="00AB25F1">
        <w:t xml:space="preserve"> </w:t>
      </w:r>
    </w:p>
    <w:p w14:paraId="52612F59" w14:textId="77777777" w:rsidR="00A71F48" w:rsidRPr="00EF06A7" w:rsidRDefault="00A71F48" w:rsidP="00A71F48">
      <w:pPr>
        <w:pStyle w:val="H6"/>
      </w:pPr>
      <w:r w:rsidRPr="00EF06A7">
        <w:t>6.3.3.1.4.4.3</w:t>
      </w:r>
      <w:r w:rsidRPr="00EF06A7">
        <w:tab/>
        <w:t>Message contents</w:t>
      </w:r>
    </w:p>
    <w:p w14:paraId="7562445E" w14:textId="77777777" w:rsidR="00A71F48" w:rsidRPr="00EF06A7" w:rsidRDefault="00A71F48" w:rsidP="00A71F48">
      <w:r w:rsidRPr="00EF06A7">
        <w:t>Message contents are according to TS 38.508-1 [6] clause 4.6.1.</w:t>
      </w:r>
    </w:p>
    <w:p w14:paraId="55E5BE96" w14:textId="77777777" w:rsidR="00A71F48" w:rsidRPr="00EF06A7" w:rsidRDefault="00A71F48" w:rsidP="00A71F48">
      <w:pPr>
        <w:pStyle w:val="H6"/>
      </w:pPr>
      <w:r w:rsidRPr="00EF06A7">
        <w:t>6.3.3.1.4.4.3.1</w:t>
      </w:r>
      <w:r w:rsidRPr="00EF06A7">
        <w:tab/>
        <w:t>Message exceptions for SA</w:t>
      </w:r>
    </w:p>
    <w:p w14:paraId="69CD64D2" w14:textId="77777777" w:rsidR="00A71F48" w:rsidRPr="00EF06A7" w:rsidRDefault="00A71F48" w:rsidP="00A71F48">
      <w:pPr>
        <w:pStyle w:val="TH"/>
      </w:pPr>
      <w:r w:rsidRPr="00EF06A7">
        <w:t>Table 6.</w:t>
      </w:r>
      <w:r w:rsidRPr="00EF06A7">
        <w:rPr>
          <w:lang w:eastAsia="zh-CN"/>
        </w:rPr>
        <w:t>3</w:t>
      </w:r>
      <w:r w:rsidRPr="00EF06A7">
        <w:t>.3.1.</w:t>
      </w:r>
      <w:r w:rsidRPr="00EF06A7">
        <w:rPr>
          <w:lang w:eastAsia="zh-CN"/>
        </w:rPr>
        <w:t>4</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60AE234E" w14:textId="77777777" w:rsidTr="007629E1">
        <w:tc>
          <w:tcPr>
            <w:tcW w:w="9747" w:type="dxa"/>
            <w:gridSpan w:val="4"/>
          </w:tcPr>
          <w:p w14:paraId="07A1AE73" w14:textId="77777777" w:rsidR="00A71F48" w:rsidRPr="00EF06A7" w:rsidRDefault="00A71F48" w:rsidP="007629E1">
            <w:pPr>
              <w:pStyle w:val="TAH"/>
              <w:jc w:val="left"/>
              <w:rPr>
                <w:b w:val="0"/>
              </w:rPr>
            </w:pPr>
            <w:r w:rsidRPr="00EF06A7">
              <w:rPr>
                <w:b w:val="0"/>
              </w:rPr>
              <w:t>Derivation Path: TS 38.508-1 [6], clause 5.4.2.5, Table 5.4.2.5-2</w:t>
            </w:r>
          </w:p>
        </w:tc>
      </w:tr>
      <w:tr w:rsidR="00A71F48" w:rsidRPr="00EF06A7" w14:paraId="3ABB629D" w14:textId="77777777" w:rsidTr="007629E1">
        <w:tc>
          <w:tcPr>
            <w:tcW w:w="4535" w:type="dxa"/>
          </w:tcPr>
          <w:p w14:paraId="138D43A7" w14:textId="77777777" w:rsidR="00A71F48" w:rsidRPr="00EF06A7" w:rsidRDefault="00A71F48" w:rsidP="007629E1">
            <w:pPr>
              <w:pStyle w:val="TAH"/>
            </w:pPr>
            <w:r w:rsidRPr="00EF06A7">
              <w:t>Information Element</w:t>
            </w:r>
          </w:p>
        </w:tc>
        <w:tc>
          <w:tcPr>
            <w:tcW w:w="2267" w:type="dxa"/>
          </w:tcPr>
          <w:p w14:paraId="2D6908C1" w14:textId="77777777" w:rsidR="00A71F48" w:rsidRPr="00EF06A7" w:rsidRDefault="00A71F48" w:rsidP="007629E1">
            <w:pPr>
              <w:pStyle w:val="TAH"/>
            </w:pPr>
            <w:r w:rsidRPr="00EF06A7">
              <w:t>Value/remark</w:t>
            </w:r>
          </w:p>
        </w:tc>
        <w:tc>
          <w:tcPr>
            <w:tcW w:w="1700" w:type="dxa"/>
          </w:tcPr>
          <w:p w14:paraId="31819899" w14:textId="77777777" w:rsidR="00A71F48" w:rsidRPr="00EF06A7" w:rsidRDefault="00A71F48" w:rsidP="007629E1">
            <w:pPr>
              <w:pStyle w:val="TAH"/>
            </w:pPr>
            <w:r w:rsidRPr="00EF06A7">
              <w:t>Comment</w:t>
            </w:r>
          </w:p>
        </w:tc>
        <w:tc>
          <w:tcPr>
            <w:tcW w:w="1245" w:type="dxa"/>
          </w:tcPr>
          <w:p w14:paraId="53C8002B" w14:textId="77777777" w:rsidR="00A71F48" w:rsidRPr="00EF06A7" w:rsidRDefault="00A71F48" w:rsidP="007629E1">
            <w:pPr>
              <w:pStyle w:val="TAH"/>
            </w:pPr>
            <w:r w:rsidRPr="00EF06A7">
              <w:t>Condition</w:t>
            </w:r>
          </w:p>
        </w:tc>
      </w:tr>
      <w:tr w:rsidR="00A71F48" w:rsidRPr="00EF06A7" w14:paraId="6BD11B35" w14:textId="77777777" w:rsidTr="007629E1">
        <w:tc>
          <w:tcPr>
            <w:tcW w:w="4535" w:type="dxa"/>
          </w:tcPr>
          <w:p w14:paraId="41C2F794" w14:textId="77777777" w:rsidR="00A71F48" w:rsidRPr="00EF06A7" w:rsidRDefault="00A71F48" w:rsidP="007629E1">
            <w:pPr>
              <w:pStyle w:val="TAL"/>
            </w:pPr>
            <w:r w:rsidRPr="00EF06A7">
              <w:t xml:space="preserve">CSI-RS-ResourceMapping:: = </w:t>
            </w:r>
            <w:r w:rsidRPr="00EF06A7">
              <w:rPr>
                <w:snapToGrid w:val="0"/>
              </w:rPr>
              <w:t xml:space="preserve">SEQUENCE </w:t>
            </w:r>
            <w:r w:rsidRPr="00EF06A7">
              <w:t>{</w:t>
            </w:r>
          </w:p>
        </w:tc>
        <w:tc>
          <w:tcPr>
            <w:tcW w:w="2267" w:type="dxa"/>
          </w:tcPr>
          <w:p w14:paraId="6FA0BABC" w14:textId="77777777" w:rsidR="00A71F48" w:rsidRPr="00EF06A7" w:rsidRDefault="00A71F48" w:rsidP="007629E1">
            <w:pPr>
              <w:pStyle w:val="TAL"/>
            </w:pPr>
          </w:p>
        </w:tc>
        <w:tc>
          <w:tcPr>
            <w:tcW w:w="1700" w:type="dxa"/>
          </w:tcPr>
          <w:p w14:paraId="0428B390" w14:textId="77777777" w:rsidR="00A71F48" w:rsidRPr="00EF06A7" w:rsidRDefault="00A71F48" w:rsidP="007629E1">
            <w:pPr>
              <w:pStyle w:val="TAL"/>
            </w:pPr>
          </w:p>
        </w:tc>
        <w:tc>
          <w:tcPr>
            <w:tcW w:w="1245" w:type="dxa"/>
          </w:tcPr>
          <w:p w14:paraId="287D5921" w14:textId="77777777" w:rsidR="00A71F48" w:rsidRPr="00EF06A7" w:rsidRDefault="00A71F48" w:rsidP="007629E1">
            <w:pPr>
              <w:pStyle w:val="TAL"/>
            </w:pPr>
          </w:p>
        </w:tc>
      </w:tr>
      <w:tr w:rsidR="00A71F48" w:rsidRPr="00EF06A7" w14:paraId="3381BF7E" w14:textId="77777777" w:rsidTr="007629E1">
        <w:tc>
          <w:tcPr>
            <w:tcW w:w="4535" w:type="dxa"/>
          </w:tcPr>
          <w:p w14:paraId="500DA063" w14:textId="77777777" w:rsidR="00A71F48" w:rsidRPr="00EF06A7" w:rsidRDefault="00A71F48" w:rsidP="007629E1">
            <w:pPr>
              <w:pStyle w:val="TAL"/>
            </w:pPr>
            <w:r w:rsidRPr="00EF06A7">
              <w:t xml:space="preserve">  frequencyDomainAllocation CHOICE {</w:t>
            </w:r>
          </w:p>
        </w:tc>
        <w:tc>
          <w:tcPr>
            <w:tcW w:w="2267" w:type="dxa"/>
          </w:tcPr>
          <w:p w14:paraId="35CED19A" w14:textId="77777777" w:rsidR="00A71F48" w:rsidRPr="00EF06A7" w:rsidRDefault="00A71F48" w:rsidP="007629E1">
            <w:pPr>
              <w:pStyle w:val="TAL"/>
            </w:pPr>
          </w:p>
        </w:tc>
        <w:tc>
          <w:tcPr>
            <w:tcW w:w="1700" w:type="dxa"/>
          </w:tcPr>
          <w:p w14:paraId="5A4BE067" w14:textId="77777777" w:rsidR="00A71F48" w:rsidRPr="00EF06A7" w:rsidRDefault="00A71F48" w:rsidP="007629E1">
            <w:pPr>
              <w:pStyle w:val="TAL"/>
            </w:pPr>
          </w:p>
        </w:tc>
        <w:tc>
          <w:tcPr>
            <w:tcW w:w="1245" w:type="dxa"/>
          </w:tcPr>
          <w:p w14:paraId="2BECB8FE" w14:textId="77777777" w:rsidR="00A71F48" w:rsidRPr="00EF06A7" w:rsidRDefault="00A71F48" w:rsidP="007629E1">
            <w:pPr>
              <w:pStyle w:val="TAL"/>
            </w:pPr>
          </w:p>
        </w:tc>
      </w:tr>
      <w:tr w:rsidR="00A71F48" w:rsidRPr="00EF06A7" w14:paraId="3DC4D021" w14:textId="77777777" w:rsidTr="007629E1">
        <w:tc>
          <w:tcPr>
            <w:tcW w:w="4535" w:type="dxa"/>
          </w:tcPr>
          <w:p w14:paraId="139C08BD" w14:textId="77777777" w:rsidR="00A71F48" w:rsidRPr="00EF06A7" w:rsidRDefault="00A71F48" w:rsidP="007629E1">
            <w:pPr>
              <w:pStyle w:val="TAL"/>
              <w:rPr>
                <w:lang w:eastAsia="zh-CN"/>
              </w:rPr>
            </w:pPr>
            <w:r w:rsidRPr="00EF06A7">
              <w:t xml:space="preserve">     other</w:t>
            </w:r>
          </w:p>
        </w:tc>
        <w:tc>
          <w:tcPr>
            <w:tcW w:w="2267" w:type="dxa"/>
          </w:tcPr>
          <w:p w14:paraId="6407E478" w14:textId="77777777" w:rsidR="00A71F48" w:rsidRPr="00EF06A7" w:rsidRDefault="00A71F48" w:rsidP="007629E1">
            <w:pPr>
              <w:pStyle w:val="TAL"/>
              <w:rPr>
                <w:lang w:eastAsia="zh-CN"/>
              </w:rPr>
            </w:pPr>
            <w:r w:rsidRPr="00EF06A7">
              <w:rPr>
                <w:lang w:eastAsia="zh-CN"/>
              </w:rPr>
              <w:t>011110</w:t>
            </w:r>
          </w:p>
        </w:tc>
        <w:tc>
          <w:tcPr>
            <w:tcW w:w="1700" w:type="dxa"/>
          </w:tcPr>
          <w:p w14:paraId="1DD4B712" w14:textId="77777777" w:rsidR="00A71F48" w:rsidRPr="00EF06A7" w:rsidRDefault="00A71F48" w:rsidP="007629E1">
            <w:pPr>
              <w:pStyle w:val="TAL"/>
            </w:pPr>
          </w:p>
        </w:tc>
        <w:tc>
          <w:tcPr>
            <w:tcW w:w="1245" w:type="dxa"/>
          </w:tcPr>
          <w:p w14:paraId="04800176" w14:textId="77777777" w:rsidR="00A71F48" w:rsidRPr="00EF06A7" w:rsidRDefault="00A71F48" w:rsidP="007629E1">
            <w:pPr>
              <w:pStyle w:val="TAL"/>
            </w:pPr>
          </w:p>
        </w:tc>
      </w:tr>
      <w:tr w:rsidR="00A71F48" w:rsidRPr="00EF06A7" w14:paraId="48504497" w14:textId="77777777" w:rsidTr="007629E1">
        <w:tc>
          <w:tcPr>
            <w:tcW w:w="4535" w:type="dxa"/>
            <w:tcBorders>
              <w:bottom w:val="single" w:sz="4" w:space="0" w:color="auto"/>
            </w:tcBorders>
          </w:tcPr>
          <w:p w14:paraId="427147AC" w14:textId="77777777" w:rsidR="00A71F48" w:rsidRPr="00EF06A7" w:rsidRDefault="00A71F48" w:rsidP="007629E1">
            <w:pPr>
              <w:pStyle w:val="TAL"/>
            </w:pPr>
            <w:r w:rsidRPr="00EF06A7">
              <w:t xml:space="preserve">  }</w:t>
            </w:r>
          </w:p>
        </w:tc>
        <w:tc>
          <w:tcPr>
            <w:tcW w:w="2267" w:type="dxa"/>
          </w:tcPr>
          <w:p w14:paraId="0ED7687B" w14:textId="77777777" w:rsidR="00A71F48" w:rsidRPr="00EF06A7" w:rsidRDefault="00A71F48" w:rsidP="007629E1">
            <w:pPr>
              <w:pStyle w:val="TAL"/>
            </w:pPr>
          </w:p>
        </w:tc>
        <w:tc>
          <w:tcPr>
            <w:tcW w:w="1700" w:type="dxa"/>
          </w:tcPr>
          <w:p w14:paraId="78CFE5BC" w14:textId="77777777" w:rsidR="00A71F48" w:rsidRPr="00EF06A7" w:rsidRDefault="00A71F48" w:rsidP="007629E1">
            <w:pPr>
              <w:pStyle w:val="TAL"/>
            </w:pPr>
          </w:p>
        </w:tc>
        <w:tc>
          <w:tcPr>
            <w:tcW w:w="1245" w:type="dxa"/>
          </w:tcPr>
          <w:p w14:paraId="5AAD6032" w14:textId="77777777" w:rsidR="00A71F48" w:rsidRPr="00EF06A7" w:rsidRDefault="00A71F48" w:rsidP="007629E1">
            <w:pPr>
              <w:pStyle w:val="TAL"/>
            </w:pPr>
          </w:p>
        </w:tc>
      </w:tr>
      <w:tr w:rsidR="00A71F48" w:rsidRPr="00EF06A7" w14:paraId="0D8A8938" w14:textId="77777777" w:rsidTr="007629E1">
        <w:tc>
          <w:tcPr>
            <w:tcW w:w="4535" w:type="dxa"/>
            <w:tcBorders>
              <w:top w:val="single" w:sz="4" w:space="0" w:color="auto"/>
              <w:left w:val="single" w:sz="4" w:space="0" w:color="auto"/>
              <w:bottom w:val="nil"/>
              <w:right w:val="single" w:sz="4" w:space="0" w:color="auto"/>
            </w:tcBorders>
          </w:tcPr>
          <w:p w14:paraId="4A643A4F" w14:textId="77777777" w:rsidR="00A71F48" w:rsidRPr="00EF06A7" w:rsidRDefault="00A71F48" w:rsidP="007629E1">
            <w:pPr>
              <w:pStyle w:val="TAL"/>
            </w:pPr>
            <w:r w:rsidRPr="00EF06A7">
              <w:t xml:space="preserve">  nrofPorts </w:t>
            </w:r>
          </w:p>
        </w:tc>
        <w:tc>
          <w:tcPr>
            <w:tcW w:w="2267" w:type="dxa"/>
            <w:tcBorders>
              <w:left w:val="single" w:sz="4" w:space="0" w:color="auto"/>
            </w:tcBorders>
          </w:tcPr>
          <w:p w14:paraId="021DC04B" w14:textId="77777777" w:rsidR="00A71F48" w:rsidRPr="00EF06A7" w:rsidRDefault="00A71F48" w:rsidP="007629E1">
            <w:pPr>
              <w:pStyle w:val="TAL"/>
              <w:rPr>
                <w:lang w:eastAsia="zh-CN"/>
              </w:rPr>
            </w:pPr>
            <w:r w:rsidRPr="00EF06A7">
              <w:rPr>
                <w:lang w:eastAsia="zh-CN"/>
              </w:rPr>
              <w:t>P32</w:t>
            </w:r>
          </w:p>
        </w:tc>
        <w:tc>
          <w:tcPr>
            <w:tcW w:w="1700" w:type="dxa"/>
          </w:tcPr>
          <w:p w14:paraId="4A66BDAF" w14:textId="77777777" w:rsidR="00A71F48" w:rsidRPr="00EF06A7" w:rsidRDefault="00A71F48" w:rsidP="007629E1">
            <w:pPr>
              <w:pStyle w:val="TAL"/>
            </w:pPr>
          </w:p>
        </w:tc>
        <w:tc>
          <w:tcPr>
            <w:tcW w:w="1245" w:type="dxa"/>
          </w:tcPr>
          <w:p w14:paraId="6287C482" w14:textId="77777777" w:rsidR="00A71F48" w:rsidRPr="00EF06A7" w:rsidRDefault="00A71F48" w:rsidP="007629E1">
            <w:pPr>
              <w:pStyle w:val="TAL"/>
            </w:pPr>
          </w:p>
        </w:tc>
      </w:tr>
      <w:tr w:rsidR="00A71F48" w:rsidRPr="00EF06A7" w14:paraId="2E9FDB8F" w14:textId="77777777" w:rsidTr="007629E1">
        <w:tc>
          <w:tcPr>
            <w:tcW w:w="4535" w:type="dxa"/>
            <w:tcBorders>
              <w:top w:val="single" w:sz="4" w:space="0" w:color="auto"/>
              <w:left w:val="single" w:sz="4" w:space="0" w:color="auto"/>
              <w:bottom w:val="nil"/>
              <w:right w:val="single" w:sz="4" w:space="0" w:color="auto"/>
            </w:tcBorders>
          </w:tcPr>
          <w:p w14:paraId="16BEE298" w14:textId="77777777" w:rsidR="00A71F48" w:rsidRPr="00EF06A7" w:rsidRDefault="00A71F48" w:rsidP="007629E1">
            <w:pPr>
              <w:pStyle w:val="TAL"/>
            </w:pPr>
            <w:r w:rsidRPr="00EF06A7">
              <w:t xml:space="preserve">  firstOFDMSymbolInTimeDomain</w:t>
            </w:r>
          </w:p>
        </w:tc>
        <w:tc>
          <w:tcPr>
            <w:tcW w:w="2267" w:type="dxa"/>
            <w:tcBorders>
              <w:left w:val="single" w:sz="4" w:space="0" w:color="auto"/>
            </w:tcBorders>
          </w:tcPr>
          <w:p w14:paraId="34078C01" w14:textId="77777777" w:rsidR="00A71F48" w:rsidRPr="00EF06A7" w:rsidRDefault="00A71F48" w:rsidP="007629E1">
            <w:pPr>
              <w:pStyle w:val="TAL"/>
              <w:rPr>
                <w:lang w:eastAsia="zh-CN"/>
              </w:rPr>
            </w:pPr>
            <w:r w:rsidRPr="00EF06A7">
              <w:rPr>
                <w:lang w:eastAsia="zh-CN"/>
              </w:rPr>
              <w:t>5</w:t>
            </w:r>
          </w:p>
        </w:tc>
        <w:tc>
          <w:tcPr>
            <w:tcW w:w="1700" w:type="dxa"/>
          </w:tcPr>
          <w:p w14:paraId="2092D157" w14:textId="77777777" w:rsidR="00A71F48" w:rsidRPr="00EF06A7" w:rsidRDefault="00A71F48" w:rsidP="007629E1">
            <w:pPr>
              <w:pStyle w:val="TAL"/>
            </w:pPr>
          </w:p>
        </w:tc>
        <w:tc>
          <w:tcPr>
            <w:tcW w:w="1245" w:type="dxa"/>
          </w:tcPr>
          <w:p w14:paraId="3B75BB51" w14:textId="77777777" w:rsidR="00A71F48" w:rsidRPr="00EF06A7" w:rsidRDefault="00A71F48" w:rsidP="007629E1">
            <w:pPr>
              <w:pStyle w:val="TAL"/>
            </w:pPr>
          </w:p>
        </w:tc>
      </w:tr>
      <w:tr w:rsidR="00A71F48" w:rsidRPr="00EF06A7" w14:paraId="420F57D2" w14:textId="77777777" w:rsidTr="007629E1">
        <w:tc>
          <w:tcPr>
            <w:tcW w:w="4535" w:type="dxa"/>
            <w:tcBorders>
              <w:top w:val="single" w:sz="4" w:space="0" w:color="auto"/>
              <w:left w:val="single" w:sz="4" w:space="0" w:color="auto"/>
              <w:bottom w:val="nil"/>
              <w:right w:val="single" w:sz="4" w:space="0" w:color="auto"/>
            </w:tcBorders>
          </w:tcPr>
          <w:p w14:paraId="45B6BB37" w14:textId="77777777" w:rsidR="00A71F48" w:rsidRPr="00EF06A7" w:rsidRDefault="00A71F48" w:rsidP="007629E1">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0E3904A6" w14:textId="77777777" w:rsidR="00A71F48" w:rsidRPr="00EF06A7" w:rsidRDefault="00A71F48" w:rsidP="007629E1">
            <w:pPr>
              <w:pStyle w:val="TAL"/>
              <w:rPr>
                <w:lang w:eastAsia="zh-CN"/>
              </w:rPr>
            </w:pPr>
            <w:r w:rsidRPr="00EF06A7">
              <w:t>cdm4-FD2-TD2</w:t>
            </w:r>
          </w:p>
        </w:tc>
        <w:tc>
          <w:tcPr>
            <w:tcW w:w="1700" w:type="dxa"/>
          </w:tcPr>
          <w:p w14:paraId="3C741BB6" w14:textId="77777777" w:rsidR="00A71F48" w:rsidRPr="00EF06A7" w:rsidRDefault="00A71F48" w:rsidP="007629E1">
            <w:pPr>
              <w:pStyle w:val="TAL"/>
            </w:pPr>
          </w:p>
        </w:tc>
        <w:tc>
          <w:tcPr>
            <w:tcW w:w="1245" w:type="dxa"/>
          </w:tcPr>
          <w:p w14:paraId="4D57F2ED" w14:textId="77777777" w:rsidR="00A71F48" w:rsidRPr="00EF06A7" w:rsidRDefault="00A71F48" w:rsidP="007629E1">
            <w:pPr>
              <w:pStyle w:val="TAL"/>
            </w:pPr>
          </w:p>
        </w:tc>
      </w:tr>
      <w:tr w:rsidR="00A71F48" w:rsidRPr="00EF06A7" w14:paraId="0825365C" w14:textId="77777777" w:rsidTr="007629E1">
        <w:tc>
          <w:tcPr>
            <w:tcW w:w="4535" w:type="dxa"/>
            <w:tcBorders>
              <w:top w:val="single" w:sz="4" w:space="0" w:color="auto"/>
            </w:tcBorders>
          </w:tcPr>
          <w:p w14:paraId="61A8F871" w14:textId="77777777" w:rsidR="00A71F48" w:rsidRPr="00EF06A7" w:rsidRDefault="00A71F48" w:rsidP="007629E1">
            <w:pPr>
              <w:pStyle w:val="TAL"/>
            </w:pPr>
            <w:r w:rsidRPr="00EF06A7">
              <w:t>}</w:t>
            </w:r>
          </w:p>
        </w:tc>
        <w:tc>
          <w:tcPr>
            <w:tcW w:w="2267" w:type="dxa"/>
          </w:tcPr>
          <w:p w14:paraId="2A4FE922" w14:textId="77777777" w:rsidR="00A71F48" w:rsidRPr="00EF06A7" w:rsidRDefault="00A71F48" w:rsidP="007629E1">
            <w:pPr>
              <w:pStyle w:val="TAL"/>
            </w:pPr>
          </w:p>
        </w:tc>
        <w:tc>
          <w:tcPr>
            <w:tcW w:w="1700" w:type="dxa"/>
          </w:tcPr>
          <w:p w14:paraId="56AF8E46" w14:textId="77777777" w:rsidR="00A71F48" w:rsidRPr="00EF06A7" w:rsidRDefault="00A71F48" w:rsidP="007629E1">
            <w:pPr>
              <w:pStyle w:val="TAL"/>
            </w:pPr>
          </w:p>
        </w:tc>
        <w:tc>
          <w:tcPr>
            <w:tcW w:w="1245" w:type="dxa"/>
          </w:tcPr>
          <w:p w14:paraId="27F1F3DD" w14:textId="77777777" w:rsidR="00A71F48" w:rsidRPr="00EF06A7" w:rsidRDefault="00A71F48" w:rsidP="007629E1">
            <w:pPr>
              <w:pStyle w:val="TAL"/>
            </w:pPr>
          </w:p>
        </w:tc>
      </w:tr>
    </w:tbl>
    <w:p w14:paraId="16A32F6E" w14:textId="77777777" w:rsidR="00A71F48" w:rsidRPr="00EF06A7" w:rsidRDefault="00A71F48" w:rsidP="00A71F48"/>
    <w:p w14:paraId="0D5F57CB" w14:textId="77777777" w:rsidR="00A71F48" w:rsidRPr="00EF06A7" w:rsidRDefault="00A71F48" w:rsidP="00A71F48">
      <w:pPr>
        <w:pStyle w:val="TH"/>
      </w:pPr>
      <w:r w:rsidRPr="00EF06A7">
        <w:t>Table 6.</w:t>
      </w:r>
      <w:r w:rsidRPr="00EF06A7">
        <w:rPr>
          <w:lang w:eastAsia="zh-CN"/>
        </w:rPr>
        <w:t>3</w:t>
      </w:r>
      <w:r w:rsidRPr="00EF06A7">
        <w:t>.3.1.</w:t>
      </w:r>
      <w:r w:rsidRPr="00EF06A7">
        <w:rPr>
          <w:lang w:eastAsia="zh-CN"/>
        </w:rPr>
        <w:t>4</w:t>
      </w:r>
      <w:r w:rsidRPr="00EF06A7">
        <w:t>.4.3.1-</w:t>
      </w:r>
      <w:r w:rsidRPr="00EF06A7">
        <w:rPr>
          <w:lang w:eastAsia="zh-CN"/>
        </w:rPr>
        <w:t>2</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2FA049A7" w14:textId="77777777" w:rsidTr="007629E1">
        <w:tc>
          <w:tcPr>
            <w:tcW w:w="9747" w:type="dxa"/>
            <w:gridSpan w:val="4"/>
          </w:tcPr>
          <w:p w14:paraId="1DB7CF81" w14:textId="77777777" w:rsidR="00A71F48" w:rsidRPr="00EF06A7" w:rsidRDefault="00A71F48" w:rsidP="007629E1">
            <w:pPr>
              <w:pStyle w:val="TAH"/>
              <w:jc w:val="left"/>
              <w:rPr>
                <w:b w:val="0"/>
              </w:rPr>
            </w:pPr>
            <w:r w:rsidRPr="00EF06A7">
              <w:rPr>
                <w:b w:val="0"/>
              </w:rPr>
              <w:t>Derivation Path: TS 38.508-1 [6], clause 5.4.2.5, Table 5.4.2.5-14</w:t>
            </w:r>
          </w:p>
        </w:tc>
      </w:tr>
      <w:tr w:rsidR="00A71F48" w:rsidRPr="00EF06A7" w14:paraId="10B4B3AE" w14:textId="77777777" w:rsidTr="007629E1">
        <w:tc>
          <w:tcPr>
            <w:tcW w:w="4535" w:type="dxa"/>
          </w:tcPr>
          <w:p w14:paraId="33365194" w14:textId="77777777" w:rsidR="00A71F48" w:rsidRPr="00EF06A7" w:rsidRDefault="00A71F48" w:rsidP="007629E1">
            <w:pPr>
              <w:pStyle w:val="TAH"/>
            </w:pPr>
            <w:r w:rsidRPr="00EF06A7">
              <w:t>Information Element</w:t>
            </w:r>
          </w:p>
        </w:tc>
        <w:tc>
          <w:tcPr>
            <w:tcW w:w="2267" w:type="dxa"/>
          </w:tcPr>
          <w:p w14:paraId="45E4604D" w14:textId="77777777" w:rsidR="00A71F48" w:rsidRPr="00EF06A7" w:rsidRDefault="00A71F48" w:rsidP="007629E1">
            <w:pPr>
              <w:pStyle w:val="TAH"/>
            </w:pPr>
            <w:r w:rsidRPr="00EF06A7">
              <w:t>Value/remark</w:t>
            </w:r>
          </w:p>
        </w:tc>
        <w:tc>
          <w:tcPr>
            <w:tcW w:w="1700" w:type="dxa"/>
          </w:tcPr>
          <w:p w14:paraId="654F3307" w14:textId="77777777" w:rsidR="00A71F48" w:rsidRPr="00EF06A7" w:rsidRDefault="00A71F48" w:rsidP="007629E1">
            <w:pPr>
              <w:pStyle w:val="TAH"/>
            </w:pPr>
            <w:r w:rsidRPr="00EF06A7">
              <w:t>Comment</w:t>
            </w:r>
          </w:p>
        </w:tc>
        <w:tc>
          <w:tcPr>
            <w:tcW w:w="1245" w:type="dxa"/>
          </w:tcPr>
          <w:p w14:paraId="2A657134" w14:textId="77777777" w:rsidR="00A71F48" w:rsidRPr="00EF06A7" w:rsidRDefault="00A71F48" w:rsidP="007629E1">
            <w:pPr>
              <w:pStyle w:val="TAH"/>
            </w:pPr>
            <w:r w:rsidRPr="00EF06A7">
              <w:t>Condition</w:t>
            </w:r>
          </w:p>
        </w:tc>
      </w:tr>
      <w:tr w:rsidR="00A71F48" w:rsidRPr="00EF06A7" w14:paraId="17ED08BD" w14:textId="77777777" w:rsidTr="007629E1">
        <w:tc>
          <w:tcPr>
            <w:tcW w:w="4535" w:type="dxa"/>
          </w:tcPr>
          <w:p w14:paraId="7F5DE13D" w14:textId="77777777" w:rsidR="00A71F48" w:rsidRPr="00EF06A7" w:rsidRDefault="00A71F48" w:rsidP="007629E1">
            <w:pPr>
              <w:pStyle w:val="TAL"/>
            </w:pPr>
            <w:r w:rsidRPr="00EF06A7">
              <w:t>nrOfAntennaPorts CHOICE {</w:t>
            </w:r>
          </w:p>
        </w:tc>
        <w:tc>
          <w:tcPr>
            <w:tcW w:w="2267" w:type="dxa"/>
          </w:tcPr>
          <w:p w14:paraId="4F96E8DB" w14:textId="77777777" w:rsidR="00A71F48" w:rsidRPr="00EF06A7" w:rsidRDefault="00A71F48" w:rsidP="007629E1">
            <w:pPr>
              <w:pStyle w:val="TAL"/>
            </w:pPr>
          </w:p>
        </w:tc>
        <w:tc>
          <w:tcPr>
            <w:tcW w:w="1700" w:type="dxa"/>
          </w:tcPr>
          <w:p w14:paraId="6B6FF199" w14:textId="77777777" w:rsidR="00A71F48" w:rsidRPr="00EF06A7" w:rsidRDefault="00A71F48" w:rsidP="007629E1">
            <w:pPr>
              <w:pStyle w:val="TAL"/>
            </w:pPr>
          </w:p>
        </w:tc>
        <w:tc>
          <w:tcPr>
            <w:tcW w:w="1245" w:type="dxa"/>
          </w:tcPr>
          <w:p w14:paraId="409464D5" w14:textId="77777777" w:rsidR="00A71F48" w:rsidRPr="00EF06A7" w:rsidRDefault="00A71F48" w:rsidP="007629E1">
            <w:pPr>
              <w:pStyle w:val="TAL"/>
            </w:pPr>
          </w:p>
        </w:tc>
      </w:tr>
      <w:tr w:rsidR="00A71F48" w:rsidRPr="00EF06A7" w14:paraId="34D65853" w14:textId="77777777" w:rsidTr="007629E1">
        <w:tc>
          <w:tcPr>
            <w:tcW w:w="4535" w:type="dxa"/>
          </w:tcPr>
          <w:p w14:paraId="7B74E777" w14:textId="77777777" w:rsidR="00A71F48" w:rsidRPr="00EF06A7" w:rsidRDefault="00A71F48" w:rsidP="007629E1">
            <w:pPr>
              <w:pStyle w:val="TAL"/>
            </w:pPr>
            <w:r w:rsidRPr="00EF06A7">
              <w:t xml:space="preserve">  moreThanTwo SEQUENCE {</w:t>
            </w:r>
          </w:p>
        </w:tc>
        <w:tc>
          <w:tcPr>
            <w:tcW w:w="2267" w:type="dxa"/>
          </w:tcPr>
          <w:p w14:paraId="4EE0B1E5" w14:textId="77777777" w:rsidR="00A71F48" w:rsidRPr="00EF06A7" w:rsidRDefault="00A71F48" w:rsidP="007629E1">
            <w:pPr>
              <w:pStyle w:val="TAL"/>
            </w:pPr>
          </w:p>
        </w:tc>
        <w:tc>
          <w:tcPr>
            <w:tcW w:w="1700" w:type="dxa"/>
          </w:tcPr>
          <w:p w14:paraId="1D158D2A" w14:textId="77777777" w:rsidR="00A71F48" w:rsidRPr="00EF06A7" w:rsidRDefault="00A71F48" w:rsidP="007629E1">
            <w:pPr>
              <w:pStyle w:val="TAL"/>
            </w:pPr>
          </w:p>
        </w:tc>
        <w:tc>
          <w:tcPr>
            <w:tcW w:w="1245" w:type="dxa"/>
          </w:tcPr>
          <w:p w14:paraId="5ED5381B" w14:textId="77777777" w:rsidR="00A71F48" w:rsidRPr="00EF06A7" w:rsidRDefault="00A71F48" w:rsidP="007629E1">
            <w:pPr>
              <w:pStyle w:val="TAL"/>
            </w:pPr>
          </w:p>
        </w:tc>
      </w:tr>
      <w:tr w:rsidR="00A71F48" w:rsidRPr="00EF06A7" w14:paraId="5801FA73" w14:textId="77777777" w:rsidTr="007629E1">
        <w:tc>
          <w:tcPr>
            <w:tcW w:w="4535" w:type="dxa"/>
          </w:tcPr>
          <w:p w14:paraId="1E072CF0" w14:textId="77777777" w:rsidR="00A71F48" w:rsidRPr="00EF06A7" w:rsidRDefault="00A71F48" w:rsidP="007629E1">
            <w:pPr>
              <w:pStyle w:val="TAL"/>
              <w:rPr>
                <w:lang w:eastAsia="zh-CN"/>
              </w:rPr>
            </w:pPr>
            <w:r w:rsidRPr="00EF06A7">
              <w:t xml:space="preserve">    n1-n2</w:t>
            </w:r>
            <w:r w:rsidRPr="00EF06A7">
              <w:rPr>
                <w:lang w:eastAsia="zh-CN"/>
              </w:rPr>
              <w:t xml:space="preserve"> </w:t>
            </w:r>
            <w:r w:rsidRPr="00EF06A7">
              <w:t>CHOICE {</w:t>
            </w:r>
          </w:p>
        </w:tc>
        <w:tc>
          <w:tcPr>
            <w:tcW w:w="2267" w:type="dxa"/>
          </w:tcPr>
          <w:p w14:paraId="1453C34A" w14:textId="77777777" w:rsidR="00A71F48" w:rsidRPr="00EF06A7" w:rsidRDefault="00A71F48" w:rsidP="007629E1">
            <w:pPr>
              <w:pStyle w:val="TAL"/>
            </w:pPr>
          </w:p>
        </w:tc>
        <w:tc>
          <w:tcPr>
            <w:tcW w:w="1700" w:type="dxa"/>
          </w:tcPr>
          <w:p w14:paraId="6C77A806" w14:textId="77777777" w:rsidR="00A71F48" w:rsidRPr="00EF06A7" w:rsidRDefault="00A71F48" w:rsidP="007629E1">
            <w:pPr>
              <w:pStyle w:val="TAL"/>
            </w:pPr>
          </w:p>
        </w:tc>
        <w:tc>
          <w:tcPr>
            <w:tcW w:w="1245" w:type="dxa"/>
          </w:tcPr>
          <w:p w14:paraId="4575EC95" w14:textId="77777777" w:rsidR="00A71F48" w:rsidRPr="00EF06A7" w:rsidRDefault="00A71F48" w:rsidP="007629E1">
            <w:pPr>
              <w:pStyle w:val="TAL"/>
            </w:pPr>
          </w:p>
        </w:tc>
      </w:tr>
      <w:tr w:rsidR="00A71F48" w:rsidRPr="00EF06A7" w14:paraId="10455892" w14:textId="77777777" w:rsidTr="007629E1">
        <w:tc>
          <w:tcPr>
            <w:tcW w:w="4535" w:type="dxa"/>
          </w:tcPr>
          <w:p w14:paraId="5EF20450" w14:textId="77777777" w:rsidR="00A71F48" w:rsidRPr="00EF06A7" w:rsidRDefault="00A71F48" w:rsidP="007629E1">
            <w:pPr>
              <w:pStyle w:val="TAL"/>
              <w:rPr>
                <w:lang w:eastAsia="zh-CN"/>
              </w:rPr>
            </w:pPr>
            <w:r w:rsidRPr="00EF06A7">
              <w:rPr>
                <w:lang w:eastAsia="zh-CN"/>
              </w:rPr>
              <w:t xml:space="preserve">        four</w:t>
            </w:r>
            <w:r w:rsidRPr="00EF06A7">
              <w:t>-</w:t>
            </w:r>
            <w:r w:rsidRPr="00EF06A7">
              <w:rPr>
                <w:lang w:eastAsia="zh-CN"/>
              </w:rPr>
              <w:t>four</w:t>
            </w:r>
            <w:r w:rsidRPr="00EF06A7">
              <w:t>-TypeI-SinglePanel-Restriction</w:t>
            </w:r>
          </w:p>
        </w:tc>
        <w:tc>
          <w:tcPr>
            <w:tcW w:w="2267" w:type="dxa"/>
          </w:tcPr>
          <w:p w14:paraId="059C588B" w14:textId="77777777" w:rsidR="00A71F48" w:rsidRPr="00EF06A7" w:rsidRDefault="00A71F48" w:rsidP="007629E1">
            <w:pPr>
              <w:pStyle w:val="TAL"/>
              <w:rPr>
                <w:lang w:eastAsia="zh-CN"/>
              </w:rPr>
            </w:pPr>
            <w:r w:rsidRPr="00EF06A7">
              <w:rPr>
                <w:lang w:eastAsia="zh-CN"/>
              </w:rPr>
              <w:t>FFFF FFFF FFFF FFFF</w:t>
            </w:r>
          </w:p>
          <w:p w14:paraId="59FD7A0D" w14:textId="77777777" w:rsidR="00A71F48" w:rsidRPr="00EF06A7" w:rsidRDefault="00A71F48" w:rsidP="007629E1">
            <w:pPr>
              <w:pStyle w:val="TAL"/>
              <w:rPr>
                <w:lang w:eastAsia="zh-CN"/>
              </w:rPr>
            </w:pPr>
            <w:r w:rsidRPr="00EF06A7">
              <w:rPr>
                <w:lang w:eastAsia="zh-CN"/>
              </w:rPr>
              <w:t>FFFF FFFF FFFF FFFF</w:t>
            </w:r>
          </w:p>
          <w:p w14:paraId="6C402F58" w14:textId="77777777" w:rsidR="00A71F48" w:rsidRPr="00EF06A7" w:rsidRDefault="00A71F48" w:rsidP="007629E1">
            <w:pPr>
              <w:pStyle w:val="TAL"/>
              <w:rPr>
                <w:lang w:eastAsia="zh-CN"/>
              </w:rPr>
            </w:pPr>
            <w:r w:rsidRPr="00EF06A7">
              <w:rPr>
                <w:lang w:eastAsia="zh-CN"/>
              </w:rPr>
              <w:t>FFFF FFFF FFFF FFFF</w:t>
            </w:r>
          </w:p>
          <w:p w14:paraId="75652F03" w14:textId="77777777" w:rsidR="00A71F48" w:rsidRPr="00EF06A7" w:rsidRDefault="00A71F48" w:rsidP="007629E1">
            <w:pPr>
              <w:pStyle w:val="TAL"/>
            </w:pPr>
            <w:r w:rsidRPr="00EF06A7">
              <w:rPr>
                <w:lang w:eastAsia="zh-CN"/>
              </w:rPr>
              <w:t>FFFF FFFF FFFF FFFF</w:t>
            </w:r>
          </w:p>
        </w:tc>
        <w:tc>
          <w:tcPr>
            <w:tcW w:w="1700" w:type="dxa"/>
          </w:tcPr>
          <w:p w14:paraId="45C98398" w14:textId="77777777" w:rsidR="00A71F48" w:rsidRPr="00EF06A7" w:rsidRDefault="00A71F48" w:rsidP="007629E1">
            <w:pPr>
              <w:pStyle w:val="TAL"/>
            </w:pPr>
          </w:p>
        </w:tc>
        <w:tc>
          <w:tcPr>
            <w:tcW w:w="1245" w:type="dxa"/>
          </w:tcPr>
          <w:p w14:paraId="5ECA41A6" w14:textId="77777777" w:rsidR="00A71F48" w:rsidRPr="00EF06A7" w:rsidRDefault="00A71F48" w:rsidP="007629E1">
            <w:pPr>
              <w:pStyle w:val="TAL"/>
            </w:pPr>
          </w:p>
        </w:tc>
      </w:tr>
      <w:tr w:rsidR="00A71F48" w:rsidRPr="00EF06A7" w14:paraId="5949C57B" w14:textId="77777777" w:rsidTr="007629E1">
        <w:tc>
          <w:tcPr>
            <w:tcW w:w="4535" w:type="dxa"/>
          </w:tcPr>
          <w:p w14:paraId="4F6395A8" w14:textId="77777777" w:rsidR="00A71F48" w:rsidRPr="00EF06A7" w:rsidRDefault="00A71F48" w:rsidP="007629E1">
            <w:pPr>
              <w:pStyle w:val="TAL"/>
            </w:pPr>
            <w:r w:rsidRPr="00EF06A7">
              <w:t xml:space="preserve">  </w:t>
            </w:r>
            <w:r w:rsidRPr="00EF06A7">
              <w:rPr>
                <w:lang w:eastAsia="zh-CN"/>
              </w:rPr>
              <w:t xml:space="preserve">    </w:t>
            </w:r>
            <w:r w:rsidRPr="00EF06A7">
              <w:t>}</w:t>
            </w:r>
          </w:p>
        </w:tc>
        <w:tc>
          <w:tcPr>
            <w:tcW w:w="2267" w:type="dxa"/>
          </w:tcPr>
          <w:p w14:paraId="3A7125D9" w14:textId="77777777" w:rsidR="00A71F48" w:rsidRPr="00EF06A7" w:rsidRDefault="00A71F48" w:rsidP="007629E1">
            <w:pPr>
              <w:pStyle w:val="TAL"/>
            </w:pPr>
          </w:p>
        </w:tc>
        <w:tc>
          <w:tcPr>
            <w:tcW w:w="1700" w:type="dxa"/>
          </w:tcPr>
          <w:p w14:paraId="21C5CB2D" w14:textId="77777777" w:rsidR="00A71F48" w:rsidRPr="00EF06A7" w:rsidRDefault="00A71F48" w:rsidP="007629E1">
            <w:pPr>
              <w:pStyle w:val="TAL"/>
            </w:pPr>
          </w:p>
        </w:tc>
        <w:tc>
          <w:tcPr>
            <w:tcW w:w="1245" w:type="dxa"/>
          </w:tcPr>
          <w:p w14:paraId="3C1052EB" w14:textId="77777777" w:rsidR="00A71F48" w:rsidRPr="00EF06A7" w:rsidRDefault="00A71F48" w:rsidP="007629E1">
            <w:pPr>
              <w:pStyle w:val="TAL"/>
            </w:pPr>
          </w:p>
        </w:tc>
      </w:tr>
      <w:tr w:rsidR="00A71F48" w:rsidRPr="00EF06A7" w14:paraId="62DA2D05" w14:textId="77777777" w:rsidTr="007629E1">
        <w:tc>
          <w:tcPr>
            <w:tcW w:w="4535" w:type="dxa"/>
          </w:tcPr>
          <w:p w14:paraId="7E29DDCA" w14:textId="77777777" w:rsidR="00A71F48" w:rsidRPr="00EF06A7" w:rsidRDefault="00A71F48" w:rsidP="007629E1">
            <w:pPr>
              <w:pStyle w:val="TAL"/>
            </w:pPr>
            <w:r w:rsidRPr="00EF06A7">
              <w:rPr>
                <w:lang w:eastAsia="zh-CN"/>
              </w:rPr>
              <w:t xml:space="preserve">   </w:t>
            </w:r>
            <w:r w:rsidRPr="00EF06A7">
              <w:t>}</w:t>
            </w:r>
          </w:p>
        </w:tc>
        <w:tc>
          <w:tcPr>
            <w:tcW w:w="2267" w:type="dxa"/>
          </w:tcPr>
          <w:p w14:paraId="272E93FB" w14:textId="77777777" w:rsidR="00A71F48" w:rsidRPr="00EF06A7" w:rsidRDefault="00A71F48" w:rsidP="007629E1">
            <w:pPr>
              <w:pStyle w:val="TAL"/>
            </w:pPr>
          </w:p>
        </w:tc>
        <w:tc>
          <w:tcPr>
            <w:tcW w:w="1700" w:type="dxa"/>
          </w:tcPr>
          <w:p w14:paraId="40EFD8EE" w14:textId="77777777" w:rsidR="00A71F48" w:rsidRPr="00EF06A7" w:rsidRDefault="00A71F48" w:rsidP="007629E1">
            <w:pPr>
              <w:pStyle w:val="TAL"/>
            </w:pPr>
          </w:p>
        </w:tc>
        <w:tc>
          <w:tcPr>
            <w:tcW w:w="1245" w:type="dxa"/>
          </w:tcPr>
          <w:p w14:paraId="4C61E6A5" w14:textId="77777777" w:rsidR="00A71F48" w:rsidRPr="00EF06A7" w:rsidRDefault="00A71F48" w:rsidP="007629E1">
            <w:pPr>
              <w:pStyle w:val="TAL"/>
            </w:pPr>
          </w:p>
        </w:tc>
      </w:tr>
      <w:tr w:rsidR="00A71F48" w:rsidRPr="00EF06A7" w14:paraId="3BF74F21" w14:textId="77777777" w:rsidTr="007629E1">
        <w:tc>
          <w:tcPr>
            <w:tcW w:w="4535" w:type="dxa"/>
          </w:tcPr>
          <w:p w14:paraId="66FDF3ED" w14:textId="77777777" w:rsidR="00A71F48" w:rsidRPr="00EF06A7" w:rsidRDefault="00A71F48" w:rsidP="007629E1">
            <w:pPr>
              <w:pStyle w:val="TAL"/>
              <w:rPr>
                <w:lang w:eastAsia="zh-CN"/>
              </w:rPr>
            </w:pPr>
            <w:r w:rsidRPr="00EF06A7">
              <w:rPr>
                <w:lang w:eastAsia="zh-CN"/>
              </w:rPr>
              <w:t>}</w:t>
            </w:r>
          </w:p>
        </w:tc>
        <w:tc>
          <w:tcPr>
            <w:tcW w:w="2267" w:type="dxa"/>
          </w:tcPr>
          <w:p w14:paraId="3783C681" w14:textId="77777777" w:rsidR="00A71F48" w:rsidRPr="00EF06A7" w:rsidRDefault="00A71F48" w:rsidP="007629E1">
            <w:pPr>
              <w:pStyle w:val="TAL"/>
            </w:pPr>
          </w:p>
        </w:tc>
        <w:tc>
          <w:tcPr>
            <w:tcW w:w="1700" w:type="dxa"/>
          </w:tcPr>
          <w:p w14:paraId="556322EC" w14:textId="77777777" w:rsidR="00A71F48" w:rsidRPr="00EF06A7" w:rsidRDefault="00A71F48" w:rsidP="007629E1">
            <w:pPr>
              <w:pStyle w:val="TAL"/>
            </w:pPr>
          </w:p>
        </w:tc>
        <w:tc>
          <w:tcPr>
            <w:tcW w:w="1245" w:type="dxa"/>
          </w:tcPr>
          <w:p w14:paraId="573F8C54" w14:textId="77777777" w:rsidR="00A71F48" w:rsidRPr="00EF06A7" w:rsidRDefault="00A71F48" w:rsidP="007629E1">
            <w:pPr>
              <w:pStyle w:val="TAL"/>
            </w:pPr>
          </w:p>
        </w:tc>
      </w:tr>
      <w:tr w:rsidR="00A71F48" w:rsidRPr="00EF06A7" w14:paraId="750224C9" w14:textId="77777777" w:rsidTr="007629E1">
        <w:tc>
          <w:tcPr>
            <w:tcW w:w="4535" w:type="dxa"/>
          </w:tcPr>
          <w:p w14:paraId="19A36BF3" w14:textId="77777777" w:rsidR="00A71F48" w:rsidRPr="00EF06A7" w:rsidRDefault="00A71F48" w:rsidP="007629E1">
            <w:pPr>
              <w:pStyle w:val="TAL"/>
            </w:pPr>
            <w:r w:rsidRPr="00EF06A7">
              <w:t>typeI-SinglePanel-ri-Restriction</w:t>
            </w:r>
          </w:p>
        </w:tc>
        <w:tc>
          <w:tcPr>
            <w:tcW w:w="2267" w:type="dxa"/>
          </w:tcPr>
          <w:p w14:paraId="2D70FD47" w14:textId="77777777" w:rsidR="00A71F48" w:rsidRPr="00EF06A7" w:rsidRDefault="00A71F48" w:rsidP="007629E1">
            <w:pPr>
              <w:pStyle w:val="TAL"/>
            </w:pPr>
            <w:r w:rsidRPr="00EF06A7">
              <w:rPr>
                <w:lang w:eastAsia="zh-CN"/>
              </w:rPr>
              <w:t>00000010</w:t>
            </w:r>
          </w:p>
        </w:tc>
        <w:tc>
          <w:tcPr>
            <w:tcW w:w="1700" w:type="dxa"/>
          </w:tcPr>
          <w:p w14:paraId="62B168E1" w14:textId="77777777" w:rsidR="00A71F48" w:rsidRPr="00EF06A7" w:rsidRDefault="00A71F48" w:rsidP="007629E1">
            <w:pPr>
              <w:pStyle w:val="TAL"/>
            </w:pPr>
          </w:p>
        </w:tc>
        <w:tc>
          <w:tcPr>
            <w:tcW w:w="1245" w:type="dxa"/>
          </w:tcPr>
          <w:p w14:paraId="4B1162A5" w14:textId="77777777" w:rsidR="00A71F48" w:rsidRPr="00EF06A7" w:rsidRDefault="00A71F48" w:rsidP="007629E1">
            <w:pPr>
              <w:pStyle w:val="TAL"/>
            </w:pPr>
          </w:p>
        </w:tc>
      </w:tr>
    </w:tbl>
    <w:p w14:paraId="6E4A32D8" w14:textId="77777777" w:rsidR="00A71F48" w:rsidRPr="00EF06A7" w:rsidRDefault="00A71F48" w:rsidP="00A71F48"/>
    <w:p w14:paraId="2F8D842D" w14:textId="77777777" w:rsidR="00A71F48" w:rsidRPr="00EF06A7" w:rsidRDefault="00A71F48" w:rsidP="00A71F48">
      <w:pPr>
        <w:pStyle w:val="TH"/>
      </w:pPr>
      <w:r w:rsidRPr="00EF06A7">
        <w:t>Table 6.</w:t>
      </w:r>
      <w:r w:rsidRPr="00EF06A7">
        <w:rPr>
          <w:lang w:eastAsia="zh-CN"/>
        </w:rPr>
        <w:t>3</w:t>
      </w:r>
      <w:r w:rsidRPr="00EF06A7">
        <w:t>.3.1.</w:t>
      </w:r>
      <w:r w:rsidRPr="00EF06A7">
        <w:rPr>
          <w:lang w:eastAsia="zh-CN"/>
        </w:rPr>
        <w:t>4</w:t>
      </w:r>
      <w:r w:rsidRPr="00EF06A7">
        <w:t>.4.3.1-</w:t>
      </w:r>
      <w:r w:rsidRPr="00EF06A7">
        <w:rPr>
          <w:lang w:eastAsia="zh-CN"/>
        </w:rPr>
        <w:t>3</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1F48" w:rsidRPr="00EF06A7" w14:paraId="25B1E65B" w14:textId="77777777" w:rsidTr="007629E1">
        <w:tc>
          <w:tcPr>
            <w:tcW w:w="9747" w:type="dxa"/>
            <w:gridSpan w:val="4"/>
          </w:tcPr>
          <w:p w14:paraId="631487FD" w14:textId="77777777" w:rsidR="00A71F48" w:rsidRPr="00EF06A7" w:rsidRDefault="00A71F48" w:rsidP="007629E1">
            <w:pPr>
              <w:pStyle w:val="TAH"/>
              <w:jc w:val="left"/>
              <w:rPr>
                <w:b w:val="0"/>
              </w:rPr>
            </w:pPr>
            <w:r w:rsidRPr="00EF06A7">
              <w:rPr>
                <w:b w:val="0"/>
              </w:rPr>
              <w:t>Derivation Path: TS 38.508-1 [6], clause 5.4.2.5, Table 5.4.2.5-13</w:t>
            </w:r>
          </w:p>
        </w:tc>
      </w:tr>
      <w:tr w:rsidR="00A71F48" w:rsidRPr="00EF06A7" w14:paraId="3321B06F" w14:textId="77777777" w:rsidTr="007629E1">
        <w:tc>
          <w:tcPr>
            <w:tcW w:w="4535" w:type="dxa"/>
          </w:tcPr>
          <w:p w14:paraId="34DEE4AF" w14:textId="77777777" w:rsidR="00A71F48" w:rsidRPr="00EF06A7" w:rsidRDefault="00A71F48" w:rsidP="007629E1">
            <w:pPr>
              <w:pStyle w:val="TAH"/>
            </w:pPr>
            <w:r w:rsidRPr="00EF06A7">
              <w:t>Information Element</w:t>
            </w:r>
          </w:p>
        </w:tc>
        <w:tc>
          <w:tcPr>
            <w:tcW w:w="2267" w:type="dxa"/>
          </w:tcPr>
          <w:p w14:paraId="65F7ED2E" w14:textId="77777777" w:rsidR="00A71F48" w:rsidRPr="00EF06A7" w:rsidRDefault="00A71F48" w:rsidP="007629E1">
            <w:pPr>
              <w:pStyle w:val="TAH"/>
            </w:pPr>
            <w:r w:rsidRPr="00EF06A7">
              <w:t>Value/remark</w:t>
            </w:r>
          </w:p>
        </w:tc>
        <w:tc>
          <w:tcPr>
            <w:tcW w:w="1700" w:type="dxa"/>
          </w:tcPr>
          <w:p w14:paraId="7352F538" w14:textId="77777777" w:rsidR="00A71F48" w:rsidRPr="00EF06A7" w:rsidRDefault="00A71F48" w:rsidP="007629E1">
            <w:pPr>
              <w:pStyle w:val="TAH"/>
            </w:pPr>
            <w:r w:rsidRPr="00EF06A7">
              <w:t>Comment</w:t>
            </w:r>
          </w:p>
        </w:tc>
        <w:tc>
          <w:tcPr>
            <w:tcW w:w="1245" w:type="dxa"/>
          </w:tcPr>
          <w:p w14:paraId="50965AAE" w14:textId="77777777" w:rsidR="00A71F48" w:rsidRPr="00EF06A7" w:rsidRDefault="00A71F48" w:rsidP="007629E1">
            <w:pPr>
              <w:pStyle w:val="TAH"/>
            </w:pPr>
            <w:r w:rsidRPr="00EF06A7">
              <w:t>Condition</w:t>
            </w:r>
          </w:p>
        </w:tc>
      </w:tr>
      <w:tr w:rsidR="00A71F48" w:rsidRPr="00EF06A7" w14:paraId="68CC6255" w14:textId="77777777" w:rsidTr="007629E1">
        <w:tc>
          <w:tcPr>
            <w:tcW w:w="4535" w:type="dxa"/>
          </w:tcPr>
          <w:p w14:paraId="2E7A6964" w14:textId="77777777" w:rsidR="00A71F48" w:rsidRPr="00EF06A7" w:rsidRDefault="00A71F48" w:rsidP="007629E1">
            <w:pPr>
              <w:pStyle w:val="TAL"/>
            </w:pPr>
            <w:r w:rsidRPr="00EF06A7">
              <w:t xml:space="preserve">  reportConfigType CHOICE {</w:t>
            </w:r>
          </w:p>
        </w:tc>
        <w:tc>
          <w:tcPr>
            <w:tcW w:w="2267" w:type="dxa"/>
          </w:tcPr>
          <w:p w14:paraId="2929FDB7" w14:textId="77777777" w:rsidR="00A71F48" w:rsidRPr="00EF06A7" w:rsidRDefault="00A71F48" w:rsidP="007629E1">
            <w:pPr>
              <w:pStyle w:val="TAL"/>
            </w:pPr>
          </w:p>
        </w:tc>
        <w:tc>
          <w:tcPr>
            <w:tcW w:w="1700" w:type="dxa"/>
          </w:tcPr>
          <w:p w14:paraId="4AF72DE5" w14:textId="77777777" w:rsidR="00A71F48" w:rsidRPr="00EF06A7" w:rsidRDefault="00A71F48" w:rsidP="007629E1">
            <w:pPr>
              <w:pStyle w:val="TAL"/>
            </w:pPr>
          </w:p>
        </w:tc>
        <w:tc>
          <w:tcPr>
            <w:tcW w:w="1245" w:type="dxa"/>
          </w:tcPr>
          <w:p w14:paraId="07A890EC" w14:textId="77777777" w:rsidR="00A71F48" w:rsidRPr="00EF06A7" w:rsidRDefault="00A71F48" w:rsidP="007629E1">
            <w:pPr>
              <w:pStyle w:val="TAL"/>
            </w:pPr>
          </w:p>
        </w:tc>
      </w:tr>
      <w:tr w:rsidR="00A71F48" w:rsidRPr="00EF06A7" w14:paraId="00A78799" w14:textId="77777777" w:rsidTr="007629E1">
        <w:tc>
          <w:tcPr>
            <w:tcW w:w="4535" w:type="dxa"/>
          </w:tcPr>
          <w:p w14:paraId="03E5445A" w14:textId="77777777" w:rsidR="00A71F48" w:rsidRPr="00EF06A7" w:rsidRDefault="00A71F48" w:rsidP="007629E1">
            <w:pPr>
              <w:pStyle w:val="TAL"/>
            </w:pPr>
            <w:r w:rsidRPr="00EF06A7">
              <w:t xml:space="preserve">     </w:t>
            </w:r>
            <w:r w:rsidRPr="00EF06A7">
              <w:rPr>
                <w:lang w:eastAsia="zh-CN"/>
              </w:rPr>
              <w:t>a</w:t>
            </w:r>
            <w:r w:rsidRPr="00EF06A7">
              <w:t>periodic SEQUENCE {</w:t>
            </w:r>
          </w:p>
        </w:tc>
        <w:tc>
          <w:tcPr>
            <w:tcW w:w="2267" w:type="dxa"/>
          </w:tcPr>
          <w:p w14:paraId="0D7BF2A3" w14:textId="77777777" w:rsidR="00A71F48" w:rsidRPr="00EF06A7" w:rsidRDefault="00A71F48" w:rsidP="007629E1">
            <w:pPr>
              <w:pStyle w:val="TAL"/>
            </w:pPr>
          </w:p>
        </w:tc>
        <w:tc>
          <w:tcPr>
            <w:tcW w:w="1700" w:type="dxa"/>
          </w:tcPr>
          <w:p w14:paraId="671804B2" w14:textId="77777777" w:rsidR="00A71F48" w:rsidRPr="00EF06A7" w:rsidRDefault="00A71F48" w:rsidP="007629E1">
            <w:pPr>
              <w:pStyle w:val="TAL"/>
            </w:pPr>
          </w:p>
        </w:tc>
        <w:tc>
          <w:tcPr>
            <w:tcW w:w="1245" w:type="dxa"/>
          </w:tcPr>
          <w:p w14:paraId="1F790452" w14:textId="77777777" w:rsidR="00A71F48" w:rsidRPr="00EF06A7" w:rsidRDefault="00A71F48" w:rsidP="007629E1">
            <w:pPr>
              <w:pStyle w:val="TAL"/>
            </w:pPr>
          </w:p>
        </w:tc>
      </w:tr>
      <w:tr w:rsidR="00A71F48" w:rsidRPr="00EF06A7" w14:paraId="5EE4EC59" w14:textId="77777777" w:rsidTr="007629E1">
        <w:tc>
          <w:tcPr>
            <w:tcW w:w="4535" w:type="dxa"/>
          </w:tcPr>
          <w:p w14:paraId="3609A8D6" w14:textId="77777777" w:rsidR="00A71F48" w:rsidRPr="00EF06A7" w:rsidRDefault="00A71F48" w:rsidP="007629E1">
            <w:pPr>
              <w:pStyle w:val="TAL"/>
            </w:pPr>
            <w:r w:rsidRPr="00EF06A7">
              <w:t xml:space="preserve">        reportSlotOffsetList</w:t>
            </w:r>
          </w:p>
        </w:tc>
        <w:tc>
          <w:tcPr>
            <w:tcW w:w="2267" w:type="dxa"/>
          </w:tcPr>
          <w:p w14:paraId="2B9EF2AF" w14:textId="77777777" w:rsidR="00A71F48" w:rsidRPr="00EF06A7" w:rsidRDefault="00A71F48" w:rsidP="007629E1">
            <w:pPr>
              <w:pStyle w:val="TAL"/>
              <w:rPr>
                <w:lang w:eastAsia="zh-CN"/>
              </w:rPr>
            </w:pPr>
            <w:r w:rsidRPr="00EF06A7">
              <w:rPr>
                <w:lang w:eastAsia="zh-CN"/>
              </w:rPr>
              <w:t>5</w:t>
            </w:r>
          </w:p>
        </w:tc>
        <w:tc>
          <w:tcPr>
            <w:tcW w:w="1700" w:type="dxa"/>
          </w:tcPr>
          <w:p w14:paraId="0BD0F9D2" w14:textId="77777777" w:rsidR="00A71F48" w:rsidRPr="00EF06A7" w:rsidRDefault="00A71F48" w:rsidP="007629E1">
            <w:pPr>
              <w:pStyle w:val="TAL"/>
            </w:pPr>
          </w:p>
        </w:tc>
        <w:tc>
          <w:tcPr>
            <w:tcW w:w="1245" w:type="dxa"/>
          </w:tcPr>
          <w:p w14:paraId="6B0CA363" w14:textId="77777777" w:rsidR="00A71F48" w:rsidRPr="00EF06A7" w:rsidRDefault="00A71F48" w:rsidP="007629E1">
            <w:pPr>
              <w:pStyle w:val="TAL"/>
            </w:pPr>
          </w:p>
        </w:tc>
      </w:tr>
      <w:tr w:rsidR="00A71F48" w:rsidRPr="00EF06A7" w14:paraId="72FBF807" w14:textId="77777777" w:rsidTr="007629E1">
        <w:tc>
          <w:tcPr>
            <w:tcW w:w="4535" w:type="dxa"/>
          </w:tcPr>
          <w:p w14:paraId="0F4BF504" w14:textId="77777777" w:rsidR="00A71F48" w:rsidRPr="00EF06A7" w:rsidRDefault="00A71F48" w:rsidP="007629E1">
            <w:pPr>
              <w:pStyle w:val="TAL"/>
            </w:pPr>
            <w:r w:rsidRPr="00EF06A7">
              <w:t xml:space="preserve">     }</w:t>
            </w:r>
          </w:p>
        </w:tc>
        <w:tc>
          <w:tcPr>
            <w:tcW w:w="2267" w:type="dxa"/>
          </w:tcPr>
          <w:p w14:paraId="70035665" w14:textId="77777777" w:rsidR="00A71F48" w:rsidRPr="00EF06A7" w:rsidRDefault="00A71F48" w:rsidP="007629E1">
            <w:pPr>
              <w:pStyle w:val="TAL"/>
            </w:pPr>
          </w:p>
        </w:tc>
        <w:tc>
          <w:tcPr>
            <w:tcW w:w="1700" w:type="dxa"/>
          </w:tcPr>
          <w:p w14:paraId="4B164685" w14:textId="77777777" w:rsidR="00A71F48" w:rsidRPr="00EF06A7" w:rsidRDefault="00A71F48" w:rsidP="007629E1">
            <w:pPr>
              <w:pStyle w:val="TAL"/>
            </w:pPr>
          </w:p>
        </w:tc>
        <w:tc>
          <w:tcPr>
            <w:tcW w:w="1245" w:type="dxa"/>
          </w:tcPr>
          <w:p w14:paraId="309C3076" w14:textId="77777777" w:rsidR="00A71F48" w:rsidRPr="00EF06A7" w:rsidRDefault="00A71F48" w:rsidP="007629E1">
            <w:pPr>
              <w:pStyle w:val="TAL"/>
            </w:pPr>
          </w:p>
        </w:tc>
      </w:tr>
      <w:tr w:rsidR="00A71F48" w:rsidRPr="00EF06A7" w14:paraId="5300169D" w14:textId="77777777" w:rsidTr="007629E1">
        <w:tc>
          <w:tcPr>
            <w:tcW w:w="4535" w:type="dxa"/>
          </w:tcPr>
          <w:p w14:paraId="47672A97" w14:textId="77777777" w:rsidR="00A71F48" w:rsidRPr="00EF06A7" w:rsidRDefault="00A71F48" w:rsidP="007629E1">
            <w:pPr>
              <w:pStyle w:val="TAL"/>
            </w:pPr>
            <w:r w:rsidRPr="00EF06A7">
              <w:t>}</w:t>
            </w:r>
          </w:p>
        </w:tc>
        <w:tc>
          <w:tcPr>
            <w:tcW w:w="2267" w:type="dxa"/>
          </w:tcPr>
          <w:p w14:paraId="5BD9BB0B" w14:textId="77777777" w:rsidR="00A71F48" w:rsidRPr="00EF06A7" w:rsidRDefault="00A71F48" w:rsidP="007629E1">
            <w:pPr>
              <w:pStyle w:val="TAL"/>
            </w:pPr>
          </w:p>
        </w:tc>
        <w:tc>
          <w:tcPr>
            <w:tcW w:w="1700" w:type="dxa"/>
          </w:tcPr>
          <w:p w14:paraId="4AE98D2E" w14:textId="77777777" w:rsidR="00A71F48" w:rsidRPr="00EF06A7" w:rsidRDefault="00A71F48" w:rsidP="007629E1">
            <w:pPr>
              <w:pStyle w:val="TAL"/>
            </w:pPr>
          </w:p>
        </w:tc>
        <w:tc>
          <w:tcPr>
            <w:tcW w:w="1245" w:type="dxa"/>
          </w:tcPr>
          <w:p w14:paraId="7CDA0509" w14:textId="77777777" w:rsidR="00A71F48" w:rsidRPr="00EF06A7" w:rsidRDefault="00A71F48" w:rsidP="007629E1">
            <w:pPr>
              <w:pStyle w:val="TAL"/>
            </w:pPr>
          </w:p>
        </w:tc>
      </w:tr>
    </w:tbl>
    <w:p w14:paraId="3151D058" w14:textId="77777777" w:rsidR="00A71F48" w:rsidRPr="00EF06A7" w:rsidRDefault="00A71F48" w:rsidP="00DB30AC"/>
    <w:p w14:paraId="4570780D" w14:textId="49829318" w:rsidR="00A71F48" w:rsidRPr="00EF06A7" w:rsidRDefault="00A71F48" w:rsidP="00A71F48">
      <w:pPr>
        <w:pStyle w:val="H6"/>
      </w:pPr>
      <w:r w:rsidRPr="00EF06A7">
        <w:t>6.3.3.1.4.4.3.2</w:t>
      </w:r>
      <w:r w:rsidRPr="00EF06A7">
        <w:tab/>
        <w:t>Message exceptions for NSA</w:t>
      </w:r>
    </w:p>
    <w:p w14:paraId="36A56603" w14:textId="106D3B24" w:rsidR="00A71F48" w:rsidRPr="00EF06A7" w:rsidRDefault="00A71F48" w:rsidP="00A71F48">
      <w:r w:rsidRPr="00EF06A7">
        <w:t>Same as in clause 6.3.3.1.4.4.3.1.</w:t>
      </w:r>
    </w:p>
    <w:p w14:paraId="02475A1C" w14:textId="77777777" w:rsidR="00A71F48" w:rsidRPr="00EF06A7" w:rsidRDefault="00A71F48" w:rsidP="00A71F48">
      <w:pPr>
        <w:pStyle w:val="H6"/>
      </w:pPr>
      <w:r w:rsidRPr="00EF06A7">
        <w:t>6.3.3.1.4.5</w:t>
      </w:r>
      <w:r w:rsidRPr="00EF06A7">
        <w:tab/>
        <w:t>Test requirement</w:t>
      </w:r>
    </w:p>
    <w:p w14:paraId="06588F8F" w14:textId="77777777" w:rsidR="00A71F48" w:rsidRPr="00EF06A7" w:rsidRDefault="00A71F48" w:rsidP="00A71F48">
      <w:pPr>
        <w:pStyle w:val="TH"/>
        <w:rPr>
          <w:lang w:eastAsia="zh-CN"/>
        </w:rPr>
      </w:pPr>
      <w:r w:rsidRPr="00EF06A7">
        <w:t xml:space="preserve">Table </w:t>
      </w:r>
      <w:r w:rsidRPr="00EF06A7">
        <w:rPr>
          <w:lang w:eastAsia="zh-CN"/>
        </w:rPr>
        <w:t>6.3.3.1.4</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A71F48" w:rsidRPr="00EF06A7" w14:paraId="11742845"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0E881AF3"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7E9704" w14:textId="77777777" w:rsidR="00A71F48" w:rsidRPr="00EF06A7" w:rsidRDefault="00A71F48" w:rsidP="007629E1">
            <w:pPr>
              <w:keepNext/>
              <w:keepLines/>
              <w:spacing w:after="0"/>
              <w:jc w:val="center"/>
              <w:rPr>
                <w:rFonts w:ascii="Arial" w:hAnsi="Arial"/>
                <w:b/>
                <w:sz w:val="18"/>
              </w:rPr>
            </w:pPr>
            <w:r w:rsidRPr="00EF06A7">
              <w:rPr>
                <w:rFonts w:ascii="Arial" w:hAnsi="Arial"/>
                <w:b/>
                <w:sz w:val="18"/>
              </w:rPr>
              <w:t>Test 1</w:t>
            </w:r>
          </w:p>
        </w:tc>
      </w:tr>
      <w:tr w:rsidR="00A71F48" w:rsidRPr="00EF06A7" w14:paraId="4CA55C29" w14:textId="77777777" w:rsidTr="007629E1">
        <w:trPr>
          <w:jc w:val="center"/>
        </w:trPr>
        <w:tc>
          <w:tcPr>
            <w:tcW w:w="2126" w:type="dxa"/>
            <w:tcBorders>
              <w:top w:val="single" w:sz="4" w:space="0" w:color="auto"/>
              <w:left w:val="single" w:sz="4" w:space="0" w:color="auto"/>
              <w:bottom w:val="single" w:sz="4" w:space="0" w:color="auto"/>
              <w:right w:val="single" w:sz="4" w:space="0" w:color="auto"/>
            </w:tcBorders>
            <w:hideMark/>
          </w:tcPr>
          <w:p w14:paraId="3039968D" w14:textId="77777777" w:rsidR="00A71F48" w:rsidRPr="00EF06A7" w:rsidRDefault="00A71F48" w:rsidP="007629E1">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C517940" w14:textId="77777777" w:rsidR="00A71F48" w:rsidRPr="00EF06A7" w:rsidRDefault="00A71F48" w:rsidP="007629E1">
            <w:pPr>
              <w:keepNext/>
              <w:keepLines/>
              <w:spacing w:after="0"/>
              <w:jc w:val="center"/>
              <w:rPr>
                <w:rFonts w:ascii="Arial" w:hAnsi="Arial"/>
                <w:sz w:val="18"/>
                <w:lang w:eastAsia="zh-CN"/>
              </w:rPr>
            </w:pPr>
            <w:r w:rsidRPr="00EF06A7">
              <w:rPr>
                <w:rFonts w:ascii="Arial" w:hAnsi="Arial"/>
                <w:sz w:val="18"/>
                <w:lang w:eastAsia="zh-CN"/>
              </w:rPr>
              <w:t>6.99</w:t>
            </w:r>
          </w:p>
        </w:tc>
      </w:tr>
    </w:tbl>
    <w:p w14:paraId="29EE3CE0" w14:textId="77777777" w:rsidR="00FE60A0" w:rsidRPr="00EF06A7" w:rsidRDefault="00FE60A0" w:rsidP="00FE60A0"/>
    <w:p w14:paraId="4B7B6DFF" w14:textId="77777777" w:rsidR="002828DF" w:rsidRPr="00EF06A7" w:rsidRDefault="002828DF" w:rsidP="002828DF">
      <w:pPr>
        <w:pStyle w:val="Heading5"/>
        <w:rPr>
          <w:rFonts w:eastAsia="Malgun Gothic"/>
          <w:lang w:eastAsia="en-US"/>
        </w:rPr>
      </w:pPr>
      <w:r w:rsidRPr="00EF06A7">
        <w:rPr>
          <w:rFonts w:eastAsia="Malgun Gothic"/>
        </w:rPr>
        <w:t>6.3.3.1.5</w:t>
      </w:r>
      <w:r w:rsidRPr="00EF06A7">
        <w:rPr>
          <w:rFonts w:eastAsia="Malgun Gothic"/>
        </w:rPr>
        <w:tab/>
        <w:t>4Rx FDD FR1 Multiple PMI with 16Tx TypeII codebook for both SA and NSA</w:t>
      </w:r>
    </w:p>
    <w:p w14:paraId="2566BA26" w14:textId="77777777" w:rsidR="002828DF" w:rsidRPr="00EF06A7" w:rsidRDefault="002828DF" w:rsidP="002828DF">
      <w:pPr>
        <w:pStyle w:val="H6"/>
      </w:pPr>
      <w:r w:rsidRPr="00EF06A7">
        <w:t>6.3.3.1.5.1</w:t>
      </w:r>
      <w:r w:rsidRPr="00EF06A7">
        <w:tab/>
        <w:t>Test purpose</w:t>
      </w:r>
    </w:p>
    <w:p w14:paraId="710002AB" w14:textId="77777777" w:rsidR="002828DF" w:rsidRPr="00EF06A7" w:rsidRDefault="002828DF" w:rsidP="002828DF">
      <w:r w:rsidRPr="00EF06A7">
        <w:t>To test the accuracy of the Precoding Matrix Indicator (PMI) reporting such that the system throughput is maximized based on the precoders configured according to the UE reports.</w:t>
      </w:r>
    </w:p>
    <w:p w14:paraId="2873432C" w14:textId="77777777" w:rsidR="002828DF" w:rsidRPr="00EF06A7" w:rsidRDefault="002828DF" w:rsidP="002828DF">
      <w:pPr>
        <w:pStyle w:val="H6"/>
      </w:pPr>
      <w:r w:rsidRPr="00EF06A7">
        <w:t>6.3.3.1.5.2</w:t>
      </w:r>
      <w:r w:rsidRPr="00EF06A7">
        <w:tab/>
        <w:t>Test applicability</w:t>
      </w:r>
    </w:p>
    <w:p w14:paraId="68E4BBEF" w14:textId="77777777" w:rsidR="002828DF" w:rsidRPr="00EF06A7" w:rsidRDefault="002828DF" w:rsidP="002828DF">
      <w:r w:rsidRPr="00EF06A7">
        <w:t>This test applies to all types of NR UE release 15 and forward.</w:t>
      </w:r>
    </w:p>
    <w:p w14:paraId="2A0AAE92" w14:textId="77777777" w:rsidR="002828DF" w:rsidRPr="00EF06A7" w:rsidRDefault="002828DF" w:rsidP="002828DF">
      <w:r w:rsidRPr="00EF06A7">
        <w:t>This test also applies to all types of EUTRA UE release 15 and forward supporting EN-DC.</w:t>
      </w:r>
    </w:p>
    <w:p w14:paraId="76D7DC58" w14:textId="77777777" w:rsidR="002828DF" w:rsidRPr="00EF06A7" w:rsidRDefault="002828DF" w:rsidP="002828DF">
      <w:pPr>
        <w:pStyle w:val="H6"/>
      </w:pPr>
      <w:r w:rsidRPr="00EF06A7">
        <w:t>6.3.3.1.5.3</w:t>
      </w:r>
      <w:r w:rsidRPr="00EF06A7">
        <w:tab/>
        <w:t>Minimum conformance requirements</w:t>
      </w:r>
    </w:p>
    <w:p w14:paraId="522D1CD8" w14:textId="77777777" w:rsidR="002828DF" w:rsidRPr="00EF06A7" w:rsidRDefault="002828DF" w:rsidP="002828DF">
      <w:r w:rsidRPr="00EF06A7">
        <w:t xml:space="preserve">For the parameters specified in Table </w:t>
      </w:r>
      <w:r w:rsidRPr="00EF06A7">
        <w:rPr>
          <w:lang w:eastAsia="zh-CN"/>
        </w:rPr>
        <w:t>6.3.3.1.5.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5.3-2</w:t>
      </w:r>
      <w:r w:rsidRPr="00EF06A7">
        <w:t>.</w:t>
      </w:r>
    </w:p>
    <w:p w14:paraId="27B8747E" w14:textId="77777777" w:rsidR="002828DF" w:rsidRPr="00EF06A7" w:rsidRDefault="002828DF" w:rsidP="002828DF">
      <w:pPr>
        <w:pStyle w:val="TH"/>
      </w:pPr>
      <w:r w:rsidRPr="00EF06A7">
        <w:t>Table 6.3.3.1.5.3-1: Test parameters (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931"/>
        <w:gridCol w:w="851"/>
        <w:gridCol w:w="2802"/>
      </w:tblGrid>
      <w:tr w:rsidR="002828DF" w:rsidRPr="00EF06A7" w14:paraId="6F4FB3E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59E06F" w14:textId="77777777" w:rsidR="002828DF" w:rsidRPr="00EF06A7" w:rsidRDefault="002828DF">
            <w:pPr>
              <w:pStyle w:val="TAH"/>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03FA4A" w14:textId="77777777" w:rsidR="002828DF" w:rsidRPr="00EF06A7" w:rsidRDefault="002828DF">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A594F1" w14:textId="77777777" w:rsidR="002828DF" w:rsidRPr="00EF06A7" w:rsidRDefault="002828DF">
            <w:pPr>
              <w:pStyle w:val="TAH"/>
            </w:pPr>
            <w:r w:rsidRPr="00EF06A7">
              <w:rPr>
                <w:rFonts w:eastAsia="SimSun"/>
              </w:rPr>
              <w:t>Test 1</w:t>
            </w:r>
          </w:p>
        </w:tc>
      </w:tr>
      <w:tr w:rsidR="002828DF" w:rsidRPr="00EF06A7" w14:paraId="590A3A38"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FB549EE" w14:textId="77777777" w:rsidR="002828DF" w:rsidRPr="00EF06A7" w:rsidRDefault="002828DF">
            <w:pPr>
              <w:pStyle w:val="TAL"/>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E22579" w14:textId="77777777" w:rsidR="002828DF" w:rsidRPr="00EF06A7" w:rsidRDefault="002828DF">
            <w:pPr>
              <w:pStyle w:val="TAC"/>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6C47005" w14:textId="77777777" w:rsidR="002828DF" w:rsidRPr="00EF06A7" w:rsidRDefault="002828DF">
            <w:pPr>
              <w:pStyle w:val="TAC"/>
              <w:rPr>
                <w:rFonts w:eastAsia="SimSun"/>
                <w:lang w:eastAsia="zh-CN"/>
              </w:rPr>
            </w:pPr>
            <w:r w:rsidRPr="00EF06A7">
              <w:rPr>
                <w:rFonts w:eastAsia="SimSun"/>
                <w:lang w:eastAsia="zh-CN"/>
              </w:rPr>
              <w:t>10</w:t>
            </w:r>
          </w:p>
        </w:tc>
      </w:tr>
      <w:tr w:rsidR="002828DF" w:rsidRPr="00EF06A7" w14:paraId="68F29AB6"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685E57" w14:textId="77777777" w:rsidR="002828DF" w:rsidRPr="00EF06A7" w:rsidRDefault="002828DF">
            <w:pPr>
              <w:pStyle w:val="TAL"/>
              <w:rPr>
                <w:rFonts w:eastAsia="SimSun"/>
                <w:lang w:eastAsia="en-US"/>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F8344D" w14:textId="77777777" w:rsidR="002828DF" w:rsidRPr="00EF06A7" w:rsidRDefault="002828DF">
            <w:pPr>
              <w:pStyle w:val="TAC"/>
              <w:rPr>
                <w:rFonts w:eastAsia="SimSun"/>
                <w:lang w:eastAsia="zh-CN"/>
              </w:rPr>
            </w:pPr>
            <w:r w:rsidRPr="00EF06A7">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AFB6231" w14:textId="77777777" w:rsidR="002828DF" w:rsidRPr="00EF06A7" w:rsidRDefault="002828DF">
            <w:pPr>
              <w:pStyle w:val="TAC"/>
              <w:rPr>
                <w:rFonts w:eastAsia="SimSun"/>
                <w:lang w:eastAsia="zh-CN"/>
              </w:rPr>
            </w:pPr>
            <w:r w:rsidRPr="00EF06A7">
              <w:rPr>
                <w:rFonts w:eastAsia="SimSun"/>
                <w:lang w:eastAsia="zh-CN"/>
              </w:rPr>
              <w:t>15</w:t>
            </w:r>
          </w:p>
        </w:tc>
      </w:tr>
      <w:tr w:rsidR="002828DF" w:rsidRPr="00EF06A7" w14:paraId="3CB62FA3"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2618B3" w14:textId="77777777" w:rsidR="002828DF" w:rsidRPr="00EF06A7" w:rsidRDefault="002828DF">
            <w:pPr>
              <w:pStyle w:val="TAL"/>
              <w:rPr>
                <w:rFonts w:eastAsia="Malgun Gothic"/>
                <w:lang w:eastAsia="en-US"/>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68E6A09"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86C166" w14:textId="77777777" w:rsidR="002828DF" w:rsidRPr="00EF06A7" w:rsidRDefault="002828DF">
            <w:pPr>
              <w:pStyle w:val="TAC"/>
              <w:rPr>
                <w:rFonts w:eastAsia="SimSun"/>
                <w:lang w:eastAsia="zh-CN"/>
              </w:rPr>
            </w:pPr>
            <w:r w:rsidRPr="00EF06A7">
              <w:rPr>
                <w:rFonts w:eastAsia="SimSun"/>
                <w:lang w:eastAsia="zh-CN"/>
              </w:rPr>
              <w:t>FDD</w:t>
            </w:r>
          </w:p>
        </w:tc>
      </w:tr>
      <w:tr w:rsidR="002828DF" w:rsidRPr="00EF06A7" w14:paraId="4D9D0C9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44E41EE" w14:textId="77777777" w:rsidR="002828DF" w:rsidRPr="00EF06A7" w:rsidRDefault="002828DF">
            <w:pPr>
              <w:pStyle w:val="TAL"/>
              <w:rPr>
                <w:rFonts w:eastAsia="Malgun Gothic"/>
                <w:lang w:eastAsia="en-US"/>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9440667"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B66714" w14:textId="77777777" w:rsidR="002828DF" w:rsidRPr="00EF06A7" w:rsidRDefault="002828DF">
            <w:pPr>
              <w:pStyle w:val="TAC"/>
              <w:rPr>
                <w:rFonts w:eastAsia="SimSun"/>
                <w:lang w:eastAsia="zh-CN"/>
              </w:rPr>
            </w:pPr>
            <w:r w:rsidRPr="00EF06A7">
              <w:rPr>
                <w:rFonts w:eastAsia="SimSun"/>
                <w:kern w:val="2"/>
                <w:lang w:eastAsia="zh-CN"/>
              </w:rPr>
              <w:t>TDLA30-5</w:t>
            </w:r>
          </w:p>
        </w:tc>
      </w:tr>
      <w:tr w:rsidR="002828DF" w:rsidRPr="00EF06A7" w14:paraId="3FD65A94"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F89151" w14:textId="77777777" w:rsidR="002828DF" w:rsidRPr="00EF06A7" w:rsidRDefault="002828DF">
            <w:pPr>
              <w:pStyle w:val="TAL"/>
              <w:rPr>
                <w:rFonts w:eastAsia="Malgun Gothic"/>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6EB8B19"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43FA2D" w14:textId="77777777" w:rsidR="002828DF" w:rsidRPr="00EF06A7" w:rsidRDefault="002828DF">
            <w:pPr>
              <w:pStyle w:val="TAC"/>
              <w:rPr>
                <w:kern w:val="2"/>
                <w:lang w:eastAsia="zh-CN"/>
              </w:rPr>
            </w:pPr>
            <w:r w:rsidRPr="00EF06A7">
              <w:rPr>
                <w:rFonts w:eastAsia="SimSun"/>
                <w:kern w:val="2"/>
                <w:lang w:eastAsia="zh-CN"/>
              </w:rPr>
              <w:t>XP Medium 16</w:t>
            </w:r>
            <w:r w:rsidRPr="00EF06A7">
              <w:rPr>
                <w:rFonts w:eastAsia="?? ??"/>
                <w:kern w:val="2"/>
              </w:rPr>
              <w:t xml:space="preserve"> x </w:t>
            </w:r>
            <w:r w:rsidRPr="00EF06A7">
              <w:rPr>
                <w:kern w:val="2"/>
                <w:lang w:eastAsia="zh-CN"/>
              </w:rPr>
              <w:t>4</w:t>
            </w:r>
          </w:p>
          <w:p w14:paraId="6BE15DBF" w14:textId="77777777" w:rsidR="002828DF" w:rsidRPr="00EF06A7" w:rsidRDefault="002828DF">
            <w:pPr>
              <w:pStyle w:val="TAC"/>
              <w:rPr>
                <w:lang w:eastAsia="en-US"/>
              </w:rPr>
            </w:pPr>
            <w:r w:rsidRPr="00EF06A7">
              <w:rPr>
                <w:rFonts w:eastAsia="SimSun"/>
                <w:kern w:val="2"/>
                <w:lang w:eastAsia="zh-CN"/>
              </w:rPr>
              <w:t>(N1,N2) = (4,2)</w:t>
            </w:r>
          </w:p>
        </w:tc>
      </w:tr>
      <w:tr w:rsidR="002828DF" w:rsidRPr="00EF06A7" w14:paraId="315720F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D5DB2B7" w14:textId="77777777" w:rsidR="002828DF" w:rsidRPr="00EF06A7" w:rsidRDefault="002828DF">
            <w:pPr>
              <w:pStyle w:val="TAL"/>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E9DCCE1"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C9A8A1" w14:textId="77777777" w:rsidR="002828DF" w:rsidRPr="00EF06A7" w:rsidRDefault="002828DF">
            <w:pPr>
              <w:pStyle w:val="TAC"/>
              <w:rPr>
                <w:rFonts w:eastAsia="SimSun"/>
                <w:lang w:eastAsia="zh-CN"/>
              </w:rPr>
            </w:pPr>
            <w:r w:rsidRPr="00EF06A7">
              <w:rPr>
                <w:rFonts w:eastAsia="SimSun"/>
              </w:rPr>
              <w:t>As specified in Annex B.4.1</w:t>
            </w:r>
          </w:p>
        </w:tc>
      </w:tr>
      <w:tr w:rsidR="002828DF" w:rsidRPr="00EF06A7" w14:paraId="61A48549"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698CD4A" w14:textId="77777777" w:rsidR="002828DF" w:rsidRPr="00EF06A7" w:rsidRDefault="002828DF">
            <w:pPr>
              <w:pStyle w:val="TAL"/>
              <w:rPr>
                <w:rFonts w:eastAsia="SimSun"/>
                <w:lang w:eastAsia="en-US"/>
              </w:rPr>
            </w:pPr>
            <w:r w:rsidRPr="00EF06A7">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5F08921B" w14:textId="77777777" w:rsidR="002828DF" w:rsidRPr="00EF06A7" w:rsidRDefault="002828DF">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6DA0A52"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CAD6EF"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43D7F28A"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F9A2206"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7183E95" w14:textId="77777777" w:rsidR="002828DF" w:rsidRPr="00EF06A7" w:rsidRDefault="002828DF">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825C473"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EE6651"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6D0A13D4"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E806C0D"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FBE1959" w14:textId="77777777" w:rsidR="002828DF" w:rsidRPr="00EF06A7" w:rsidRDefault="002828DF">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ADF3104"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83D72" w14:textId="77777777" w:rsidR="002828DF" w:rsidRPr="00EF06A7" w:rsidRDefault="002828DF">
            <w:pPr>
              <w:pStyle w:val="TAC"/>
              <w:rPr>
                <w:rFonts w:eastAsia="SimSun"/>
                <w:lang w:eastAsia="zh-CN"/>
              </w:rPr>
            </w:pPr>
            <w:r w:rsidRPr="00EF06A7">
              <w:rPr>
                <w:rFonts w:eastAsia="SimSun"/>
                <w:lang w:eastAsia="zh-CN"/>
              </w:rPr>
              <w:t>FD-CDM2</w:t>
            </w:r>
          </w:p>
        </w:tc>
      </w:tr>
      <w:tr w:rsidR="002828DF" w:rsidRPr="00EF06A7" w14:paraId="0A6D09E8"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6A7AEEB"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9EE2D6F" w14:textId="77777777" w:rsidR="002828DF" w:rsidRPr="00EF06A7" w:rsidRDefault="002828DF">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151E0C8"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2909E2"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17EF32CE"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421C4DA"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E89A22E" w14:textId="77777777" w:rsidR="002828DF" w:rsidRPr="00EF06A7" w:rsidRDefault="002828DF">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11FA763"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65515D" w14:textId="77777777" w:rsidR="002828DF" w:rsidRPr="00EF06A7" w:rsidRDefault="002828DF">
            <w:pPr>
              <w:pStyle w:val="TAC"/>
              <w:rPr>
                <w:rFonts w:eastAsia="SimSun"/>
                <w:lang w:eastAsia="zh-CN"/>
              </w:rPr>
            </w:pPr>
            <w:r w:rsidRPr="00EF06A7">
              <w:rPr>
                <w:rFonts w:eastAsia="SimSun"/>
                <w:lang w:eastAsia="zh-CN"/>
              </w:rPr>
              <w:t>Row 5, (4,-)</w:t>
            </w:r>
          </w:p>
        </w:tc>
      </w:tr>
      <w:tr w:rsidR="002828DF" w:rsidRPr="00EF06A7" w14:paraId="064FB2E8"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E7CD064"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5537814" w14:textId="77777777" w:rsidR="002828DF" w:rsidRPr="00EF06A7" w:rsidRDefault="002828DF">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E325263"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8F5F81" w14:textId="77777777" w:rsidR="002828DF" w:rsidRPr="00EF06A7" w:rsidRDefault="002828DF">
            <w:pPr>
              <w:pStyle w:val="TAC"/>
              <w:rPr>
                <w:rFonts w:eastAsia="SimSun"/>
                <w:lang w:eastAsia="zh-CN"/>
              </w:rPr>
            </w:pPr>
            <w:r w:rsidRPr="00EF06A7">
              <w:rPr>
                <w:rFonts w:eastAsia="SimSun"/>
                <w:lang w:eastAsia="zh-CN"/>
              </w:rPr>
              <w:t>(9,-)</w:t>
            </w:r>
          </w:p>
        </w:tc>
      </w:tr>
      <w:tr w:rsidR="002828DF" w:rsidRPr="00EF06A7" w14:paraId="7DCDA54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A8F15FE"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1E4B9574" w14:textId="77777777" w:rsidR="002828DF" w:rsidRPr="00EF06A7" w:rsidRDefault="002828DF">
            <w:pPr>
              <w:pStyle w:val="TAL"/>
              <w:rPr>
                <w:rFonts w:eastAsia="SimSun"/>
                <w:lang w:eastAsia="en-US"/>
              </w:rPr>
            </w:pPr>
            <w:r w:rsidRPr="00EF06A7">
              <w:rPr>
                <w:rFonts w:eastAsia="SimSun"/>
              </w:rPr>
              <w:t>CSI-RS</w:t>
            </w:r>
          </w:p>
          <w:p w14:paraId="54B1575C"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71448E" w14:textId="77777777" w:rsidR="002828DF" w:rsidRPr="00EF06A7" w:rsidRDefault="002828DF">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5FD726"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6D15B37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54B1BF1"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D7BC365" w14:textId="77777777" w:rsidR="002828DF" w:rsidRPr="00EF06A7" w:rsidRDefault="002828DF">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003C12C"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1699C3" w14:textId="77777777" w:rsidR="002828DF" w:rsidRPr="00EF06A7" w:rsidRDefault="002828DF">
            <w:pPr>
              <w:pStyle w:val="TAC"/>
              <w:rPr>
                <w:rFonts w:eastAsia="SimSun"/>
                <w:lang w:eastAsia="zh-CN"/>
              </w:rPr>
            </w:pPr>
            <w:r w:rsidRPr="00EF06A7">
              <w:rPr>
                <w:lang w:eastAsia="zh-CN"/>
              </w:rPr>
              <w:t>1 in slots i, where mod(i, 5) = 1, otherwise it is equal to 0</w:t>
            </w:r>
          </w:p>
        </w:tc>
      </w:tr>
      <w:tr w:rsidR="002828DF" w:rsidRPr="00EF06A7" w14:paraId="4019BB7F"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491DB93" w14:textId="77777777" w:rsidR="002828DF" w:rsidRPr="00EF06A7" w:rsidRDefault="002828DF">
            <w:pPr>
              <w:pStyle w:val="TAL"/>
              <w:rPr>
                <w:rFonts w:eastAsia="SimSun"/>
                <w:lang w:eastAsia="en-US"/>
              </w:rPr>
            </w:pPr>
            <w:r w:rsidRPr="00EF06A7">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1AA19B67" w14:textId="77777777" w:rsidR="002828DF" w:rsidRPr="00EF06A7" w:rsidRDefault="002828DF">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D381C7"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269473"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008552E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63AC810"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819D35A" w14:textId="77777777" w:rsidR="002828DF" w:rsidRPr="00EF06A7" w:rsidRDefault="002828DF">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1CDC663"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40A1A0" w14:textId="77777777" w:rsidR="002828DF" w:rsidRPr="00EF06A7" w:rsidRDefault="002828DF">
            <w:pPr>
              <w:pStyle w:val="TAC"/>
              <w:rPr>
                <w:rFonts w:eastAsia="SimSun"/>
                <w:lang w:eastAsia="zh-CN"/>
              </w:rPr>
            </w:pPr>
            <w:r w:rsidRPr="00EF06A7">
              <w:rPr>
                <w:rFonts w:eastAsia="SimSun"/>
                <w:lang w:eastAsia="zh-CN"/>
              </w:rPr>
              <w:t>16</w:t>
            </w:r>
          </w:p>
        </w:tc>
      </w:tr>
      <w:tr w:rsidR="002828DF" w:rsidRPr="00EF06A7" w14:paraId="78BA9774"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5CAA20B"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9B73AF8" w14:textId="77777777" w:rsidR="002828DF" w:rsidRPr="00EF06A7" w:rsidRDefault="002828DF">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55DF933"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2DE518" w14:textId="77777777" w:rsidR="002828DF" w:rsidRPr="00EF06A7" w:rsidRDefault="002828DF">
            <w:pPr>
              <w:pStyle w:val="TAC"/>
              <w:rPr>
                <w:rFonts w:eastAsia="SimSun"/>
                <w:lang w:eastAsia="zh-CN"/>
              </w:rPr>
            </w:pPr>
            <w:r w:rsidRPr="00EF06A7">
              <w:rPr>
                <w:rFonts w:eastAsia="SimSun"/>
                <w:lang w:eastAsia="zh-CN"/>
              </w:rPr>
              <w:t>CDM4 (FD2, TD2)</w:t>
            </w:r>
          </w:p>
        </w:tc>
      </w:tr>
      <w:tr w:rsidR="002828DF" w:rsidRPr="00EF06A7" w14:paraId="44E3A74E"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9513B82"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C64BDEC" w14:textId="77777777" w:rsidR="002828DF" w:rsidRPr="00EF06A7" w:rsidRDefault="002828DF">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FD6DC74"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D4202F" w14:textId="77777777" w:rsidR="002828DF" w:rsidRPr="00EF06A7" w:rsidRDefault="002828DF">
            <w:pPr>
              <w:pStyle w:val="TAC"/>
              <w:rPr>
                <w:rFonts w:eastAsia="SimSun"/>
                <w:lang w:eastAsia="zh-CN"/>
              </w:rPr>
            </w:pPr>
            <w:r w:rsidRPr="00EF06A7">
              <w:rPr>
                <w:rFonts w:eastAsia="SimSun"/>
                <w:lang w:eastAsia="zh-CN"/>
              </w:rPr>
              <w:t>1</w:t>
            </w:r>
          </w:p>
        </w:tc>
      </w:tr>
      <w:tr w:rsidR="002828DF" w:rsidRPr="00EF06A7" w14:paraId="49FFCFB2"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C963B51"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A6E866A" w14:textId="77777777" w:rsidR="002828DF" w:rsidRPr="00EF06A7" w:rsidRDefault="002828DF">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D27713D"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301E1B" w14:textId="77777777" w:rsidR="002828DF" w:rsidRPr="00EF06A7" w:rsidRDefault="002828DF">
            <w:pPr>
              <w:pStyle w:val="TAC"/>
              <w:rPr>
                <w:rFonts w:eastAsia="SimSun"/>
                <w:lang w:eastAsia="zh-CN"/>
              </w:rPr>
            </w:pPr>
            <w:r w:rsidRPr="00EF06A7">
              <w:rPr>
                <w:rFonts w:eastAsia="SimSun"/>
                <w:lang w:eastAsia="zh-CN"/>
              </w:rPr>
              <w:t xml:space="preserve">Row 12, (2, 4, 6, 8) </w:t>
            </w:r>
          </w:p>
        </w:tc>
      </w:tr>
      <w:tr w:rsidR="002828DF" w:rsidRPr="00EF06A7" w14:paraId="7D65ECAB"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5CFA9FD"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AB9564E" w14:textId="77777777" w:rsidR="002828DF" w:rsidRPr="00EF06A7" w:rsidRDefault="002828DF">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30D0DD"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C9A905" w14:textId="77777777" w:rsidR="002828DF" w:rsidRPr="00EF06A7" w:rsidRDefault="002828DF">
            <w:pPr>
              <w:pStyle w:val="TAC"/>
              <w:rPr>
                <w:rFonts w:eastAsia="SimSun"/>
                <w:lang w:eastAsia="zh-CN"/>
              </w:rPr>
            </w:pPr>
            <w:r w:rsidRPr="00EF06A7">
              <w:rPr>
                <w:rFonts w:eastAsia="SimSun"/>
                <w:lang w:eastAsia="zh-CN"/>
              </w:rPr>
              <w:t>(5, -)</w:t>
            </w:r>
          </w:p>
        </w:tc>
      </w:tr>
      <w:tr w:rsidR="002828DF" w:rsidRPr="00EF06A7" w14:paraId="7D53C41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A3563BE"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D40412B" w14:textId="77777777" w:rsidR="002828DF" w:rsidRPr="00EF06A7" w:rsidRDefault="002828DF">
            <w:pPr>
              <w:pStyle w:val="TAL"/>
              <w:rPr>
                <w:rFonts w:eastAsia="SimSun"/>
                <w:lang w:eastAsia="en-US"/>
              </w:rPr>
            </w:pPr>
            <w:r w:rsidRPr="00EF06A7">
              <w:rPr>
                <w:rFonts w:eastAsia="SimSun"/>
              </w:rPr>
              <w:t>CSI-RS</w:t>
            </w:r>
          </w:p>
          <w:p w14:paraId="251103F6" w14:textId="77777777" w:rsidR="002828DF" w:rsidRPr="00EF06A7" w:rsidRDefault="002828DF">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D1B93B" w14:textId="77777777" w:rsidR="002828DF" w:rsidRPr="00EF06A7" w:rsidRDefault="002828DF">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BBBD23"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023504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196F1DD" w14:textId="77777777" w:rsidR="002828DF" w:rsidRPr="00EF06A7" w:rsidRDefault="002828DF">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6C96BA6" w14:textId="77777777" w:rsidR="002828DF" w:rsidRPr="00EF06A7" w:rsidRDefault="002828DF">
            <w:pPr>
              <w:pStyle w:val="TAL"/>
              <w:rPr>
                <w:rFonts w:eastAsia="SimSun"/>
                <w:lang w:eastAsia="en-US"/>
              </w:rPr>
            </w:pPr>
            <w:r w:rsidRPr="00EF06A7">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8339A44"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B2102C" w14:textId="77777777" w:rsidR="002828DF" w:rsidRPr="00EF06A7" w:rsidRDefault="002828DF">
            <w:pPr>
              <w:pStyle w:val="TAC"/>
              <w:rPr>
                <w:rFonts w:eastAsia="SimSun"/>
                <w:lang w:eastAsia="zh-CN"/>
              </w:rPr>
            </w:pPr>
            <w:r w:rsidRPr="00EF06A7">
              <w:rPr>
                <w:lang w:eastAsia="zh-CN"/>
              </w:rPr>
              <w:t>0</w:t>
            </w:r>
          </w:p>
        </w:tc>
      </w:tr>
      <w:tr w:rsidR="002828DF" w:rsidRPr="00EF06A7" w14:paraId="67DC2A28"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5CBD45E" w14:textId="77777777" w:rsidR="002828DF" w:rsidRPr="00EF06A7" w:rsidRDefault="002828DF">
            <w:pPr>
              <w:pStyle w:val="TAL"/>
              <w:rPr>
                <w:rFonts w:eastAsia="Malgun Gothic"/>
                <w:lang w:eastAsia="en-US"/>
              </w:rPr>
            </w:pPr>
            <w:r w:rsidRPr="00EF06A7">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779ED770" w14:textId="77777777" w:rsidR="002828DF" w:rsidRPr="00EF06A7" w:rsidRDefault="002828DF">
            <w:pPr>
              <w:pStyle w:val="TAL"/>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3BBD3DB"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BB4F3F" w14:textId="77777777" w:rsidR="002828DF" w:rsidRPr="00EF06A7" w:rsidRDefault="002828DF">
            <w:pPr>
              <w:pStyle w:val="TAC"/>
              <w:rPr>
                <w:rFonts w:eastAsia="Malgun Gothic"/>
                <w:lang w:eastAsia="zh-CN"/>
              </w:rPr>
            </w:pPr>
            <w:r w:rsidRPr="00EF06A7">
              <w:rPr>
                <w:rFonts w:eastAsia="SimSun"/>
                <w:lang w:eastAsia="zh-CN"/>
              </w:rPr>
              <w:t>Aperiodic</w:t>
            </w:r>
          </w:p>
        </w:tc>
      </w:tr>
      <w:tr w:rsidR="002828DF" w:rsidRPr="00EF06A7" w14:paraId="75A76DB7" w14:textId="77777777" w:rsidTr="002828DF">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44A2D8E"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2CC25F14" w14:textId="77777777" w:rsidR="002828DF" w:rsidRPr="00EF06A7" w:rsidRDefault="002828DF">
            <w:pPr>
              <w:pStyle w:val="TAL"/>
              <w:rPr>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C64879" w14:textId="77777777" w:rsidR="002828DF" w:rsidRPr="00EF06A7" w:rsidRDefault="002828DF"/>
        </w:tc>
        <w:tc>
          <w:tcPr>
            <w:tcW w:w="2800" w:type="dxa"/>
            <w:tcBorders>
              <w:top w:val="single" w:sz="4" w:space="0" w:color="auto"/>
              <w:left w:val="single" w:sz="4" w:space="0" w:color="auto"/>
              <w:bottom w:val="single" w:sz="4" w:space="0" w:color="auto"/>
              <w:right w:val="single" w:sz="4" w:space="0" w:color="auto"/>
            </w:tcBorders>
            <w:vAlign w:val="center"/>
            <w:hideMark/>
          </w:tcPr>
          <w:p w14:paraId="4CD72B5D" w14:textId="77777777" w:rsidR="002828DF" w:rsidRPr="00EF06A7" w:rsidRDefault="002828DF">
            <w:pPr>
              <w:pStyle w:val="TAC"/>
              <w:rPr>
                <w:rFonts w:eastAsia="SimSun"/>
                <w:lang w:eastAsia="zh-CN"/>
              </w:rPr>
            </w:pPr>
            <w:r w:rsidRPr="00EF06A7">
              <w:rPr>
                <w:rFonts w:eastAsia="SimSun"/>
                <w:lang w:eastAsia="zh-CN"/>
              </w:rPr>
              <w:t>Pattern 0</w:t>
            </w:r>
          </w:p>
        </w:tc>
      </w:tr>
      <w:tr w:rsidR="002828DF" w:rsidRPr="00EF06A7" w14:paraId="4812F91D" w14:textId="77777777" w:rsidTr="002828DF">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3290B01"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897F337" w14:textId="77777777" w:rsidR="002828DF" w:rsidRPr="00EF06A7" w:rsidRDefault="002828DF">
            <w:pPr>
              <w:pStyle w:val="TAL"/>
              <w:rPr>
                <w:rFonts w:eastAsia="SimSun"/>
                <w:lang w:eastAsia="en-US"/>
              </w:rPr>
            </w:pPr>
            <w:r w:rsidRPr="00EF06A7">
              <w:rPr>
                <w:rFonts w:eastAsia="SimSun"/>
              </w:rPr>
              <w:t>CSI-IM Resource Mapping</w:t>
            </w:r>
          </w:p>
          <w:p w14:paraId="085A5442" w14:textId="77777777" w:rsidR="002828DF" w:rsidRPr="00EF06A7" w:rsidRDefault="002828DF">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C5F2233"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AFB72D" w14:textId="77777777" w:rsidR="002828DF" w:rsidRPr="00EF06A7" w:rsidRDefault="002828DF">
            <w:pPr>
              <w:pStyle w:val="TAC"/>
              <w:rPr>
                <w:rFonts w:eastAsia="SimSun"/>
                <w:lang w:eastAsia="zh-CN"/>
              </w:rPr>
            </w:pPr>
            <w:r w:rsidRPr="00EF06A7">
              <w:rPr>
                <w:rFonts w:eastAsia="SimSun"/>
                <w:lang w:eastAsia="zh-CN"/>
              </w:rPr>
              <w:t>(4,9)</w:t>
            </w:r>
          </w:p>
        </w:tc>
      </w:tr>
      <w:tr w:rsidR="002828DF" w:rsidRPr="00EF06A7" w14:paraId="1D01B22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AEB971E"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5B111B9C" w14:textId="77777777" w:rsidR="002828DF" w:rsidRPr="00EF06A7" w:rsidRDefault="002828DF">
            <w:pPr>
              <w:pStyle w:val="TAL"/>
              <w:rPr>
                <w:rFonts w:eastAsia="Malgun Gothic"/>
                <w:lang w:eastAsia="en-US"/>
              </w:rPr>
            </w:pPr>
            <w:r w:rsidRPr="00EF06A7">
              <w:rPr>
                <w:rFonts w:eastAsia="SimSun"/>
              </w:rPr>
              <w:t>CSI-IM timeConfig</w:t>
            </w:r>
          </w:p>
          <w:p w14:paraId="3A5D14FA" w14:textId="77777777" w:rsidR="002828DF" w:rsidRPr="00EF06A7" w:rsidRDefault="002828DF">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FA847A"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B90500"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725FBB6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1D7F1A" w14:textId="77777777" w:rsidR="002828DF" w:rsidRPr="00EF06A7" w:rsidRDefault="002828DF">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7A1F3F8"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193DAB" w14:textId="77777777" w:rsidR="002828DF" w:rsidRPr="00EF06A7" w:rsidRDefault="002828DF">
            <w:pPr>
              <w:pStyle w:val="TAC"/>
              <w:rPr>
                <w:rFonts w:eastAsia="SimSun"/>
                <w:lang w:eastAsia="zh-CN"/>
              </w:rPr>
            </w:pPr>
            <w:r w:rsidRPr="00EF06A7">
              <w:rPr>
                <w:rFonts w:eastAsia="SimSun"/>
                <w:lang w:eastAsia="zh-CN"/>
              </w:rPr>
              <w:t>Aperiodic</w:t>
            </w:r>
          </w:p>
        </w:tc>
      </w:tr>
      <w:tr w:rsidR="002828DF" w:rsidRPr="00EF06A7" w14:paraId="558B95D3"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A49EE1" w14:textId="77777777" w:rsidR="002828DF" w:rsidRPr="00EF06A7" w:rsidRDefault="002828DF">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F6FF66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4BBC81" w14:textId="77777777" w:rsidR="002828DF" w:rsidRPr="00EF06A7" w:rsidRDefault="002828DF">
            <w:pPr>
              <w:pStyle w:val="TAC"/>
              <w:rPr>
                <w:rFonts w:eastAsia="SimSun"/>
                <w:lang w:eastAsia="zh-CN"/>
              </w:rPr>
            </w:pPr>
            <w:r w:rsidRPr="00EF06A7">
              <w:rPr>
                <w:rFonts w:eastAsia="SimSun"/>
                <w:lang w:eastAsia="zh-CN"/>
              </w:rPr>
              <w:t>Table 1</w:t>
            </w:r>
          </w:p>
        </w:tc>
      </w:tr>
      <w:tr w:rsidR="002828DF" w:rsidRPr="00EF06A7" w14:paraId="0582736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FFAE3F" w14:textId="77777777" w:rsidR="002828DF" w:rsidRPr="00EF06A7" w:rsidRDefault="002828DF">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9CC849E"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08AA85" w14:textId="77777777" w:rsidR="002828DF" w:rsidRPr="00EF06A7" w:rsidRDefault="002828DF">
            <w:pPr>
              <w:pStyle w:val="TAC"/>
            </w:pPr>
            <w:r w:rsidRPr="00EF06A7">
              <w:rPr>
                <w:rFonts w:eastAsia="SimSun"/>
                <w:lang w:eastAsia="zh-CN"/>
              </w:rPr>
              <w:t>cri-RI-PMI-CQI</w:t>
            </w:r>
          </w:p>
        </w:tc>
      </w:tr>
      <w:tr w:rsidR="002828DF" w:rsidRPr="00EF06A7" w14:paraId="5F805120"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911984" w14:textId="77777777" w:rsidR="002828DF" w:rsidRPr="00EF06A7" w:rsidRDefault="002828DF">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18CCF84"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01F0D1"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4A539F51"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8B5123D" w14:textId="77777777" w:rsidR="002828DF" w:rsidRPr="00EF06A7" w:rsidRDefault="002828DF">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589914B"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97A9A2"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6E1AB399"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13BCD2" w14:textId="77777777" w:rsidR="002828DF" w:rsidRPr="00EF06A7" w:rsidRDefault="002828DF">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3F885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5DAF4B" w14:textId="77777777" w:rsidR="002828DF" w:rsidRPr="00EF06A7" w:rsidRDefault="002828DF">
            <w:pPr>
              <w:pStyle w:val="TAC"/>
              <w:rPr>
                <w:rFonts w:eastAsia="SimSun"/>
                <w:lang w:eastAsia="zh-CN"/>
              </w:rPr>
            </w:pPr>
            <w:r w:rsidRPr="00EF06A7">
              <w:rPr>
                <w:rFonts w:eastAsia="SimSun"/>
                <w:lang w:eastAsia="zh-CN"/>
              </w:rPr>
              <w:t>Wideband</w:t>
            </w:r>
          </w:p>
        </w:tc>
      </w:tr>
      <w:tr w:rsidR="002828DF" w:rsidRPr="00EF06A7" w14:paraId="5459466A"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68EF3E" w14:textId="77777777" w:rsidR="002828DF" w:rsidRPr="00EF06A7" w:rsidRDefault="002828DF">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AEDE57"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9467A7" w14:textId="77777777" w:rsidR="002828DF" w:rsidRPr="00EF06A7" w:rsidRDefault="002828DF">
            <w:pPr>
              <w:pStyle w:val="TAC"/>
              <w:rPr>
                <w:rFonts w:eastAsia="SimSun"/>
                <w:lang w:eastAsia="zh-CN"/>
              </w:rPr>
            </w:pPr>
            <w:r w:rsidRPr="00EF06A7">
              <w:rPr>
                <w:rFonts w:eastAsia="SimSun"/>
                <w:lang w:eastAsia="zh-CN"/>
              </w:rPr>
              <w:t>Subband</w:t>
            </w:r>
          </w:p>
        </w:tc>
      </w:tr>
      <w:tr w:rsidR="002828DF" w:rsidRPr="00EF06A7" w14:paraId="7DA73AFC"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EF2BB1" w14:textId="77777777" w:rsidR="002828DF" w:rsidRPr="00EF06A7" w:rsidRDefault="002828DF">
            <w:pPr>
              <w:pStyle w:val="TAL"/>
              <w:rPr>
                <w:rFonts w:eastAsia="SimSun" w:cs="Arial"/>
                <w:szCs w:val="18"/>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6C27AE" w14:textId="77777777" w:rsidR="002828DF" w:rsidRPr="00EF06A7" w:rsidRDefault="002828DF">
            <w:pPr>
              <w:pStyle w:val="TAC"/>
              <w:rPr>
                <w:rFonts w:eastAsia="Malgun Gothic" w:cs="Arial"/>
                <w:szCs w:val="18"/>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13AF3C8" w14:textId="77777777" w:rsidR="002828DF" w:rsidRPr="00EF06A7" w:rsidRDefault="002828DF">
            <w:pPr>
              <w:pStyle w:val="TAC"/>
              <w:rPr>
                <w:rFonts w:eastAsia="SimSun" w:cs="Arial"/>
                <w:szCs w:val="18"/>
                <w:lang w:eastAsia="zh-CN"/>
              </w:rPr>
            </w:pPr>
            <w:r w:rsidRPr="00EF06A7">
              <w:rPr>
                <w:rFonts w:eastAsia="SimSun" w:cs="Arial"/>
                <w:szCs w:val="18"/>
              </w:rPr>
              <w:t>8</w:t>
            </w:r>
          </w:p>
        </w:tc>
      </w:tr>
      <w:tr w:rsidR="002828DF" w:rsidRPr="00EF06A7" w14:paraId="5019509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8ED527" w14:textId="77777777" w:rsidR="002828DF" w:rsidRPr="00EF06A7" w:rsidRDefault="002828DF">
            <w:pPr>
              <w:pStyle w:val="TAL"/>
              <w:rPr>
                <w:rFonts w:eastAsia="SimSun" w:cs="Arial"/>
                <w:szCs w:val="18"/>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993F987" w14:textId="77777777" w:rsidR="002828DF" w:rsidRPr="00EF06A7" w:rsidRDefault="002828DF">
            <w:pPr>
              <w:pStyle w:val="TAC"/>
              <w:rPr>
                <w:rFonts w:eastAsia="Malgun Gothic"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D8B15E" w14:textId="77777777" w:rsidR="002828DF" w:rsidRPr="00EF06A7" w:rsidRDefault="002828DF">
            <w:pPr>
              <w:pStyle w:val="TAC"/>
              <w:rPr>
                <w:rFonts w:eastAsia="SimSun" w:cs="Arial"/>
                <w:szCs w:val="18"/>
                <w:lang w:eastAsia="zh-CN"/>
              </w:rPr>
            </w:pPr>
            <w:r w:rsidRPr="00EF06A7">
              <w:rPr>
                <w:rFonts w:eastAsia="SimSun" w:cs="Arial"/>
                <w:szCs w:val="18"/>
              </w:rPr>
              <w:t>1111111</w:t>
            </w:r>
          </w:p>
        </w:tc>
      </w:tr>
      <w:tr w:rsidR="002828DF" w:rsidRPr="00EF06A7" w14:paraId="4E819F21"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36A5C5" w14:textId="77777777" w:rsidR="002828DF" w:rsidRPr="00EF06A7" w:rsidRDefault="002828DF">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8277BF" w14:textId="77777777" w:rsidR="002828DF" w:rsidRPr="00EF06A7" w:rsidRDefault="002828DF">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38938F" w14:textId="77777777" w:rsidR="002828DF" w:rsidRPr="00EF06A7" w:rsidRDefault="002828DF">
            <w:pPr>
              <w:pStyle w:val="TAC"/>
              <w:rPr>
                <w:rFonts w:eastAsia="SimSun"/>
                <w:lang w:eastAsia="zh-CN"/>
              </w:rPr>
            </w:pPr>
            <w:r w:rsidRPr="00EF06A7">
              <w:rPr>
                <w:rFonts w:eastAsia="SimSun"/>
                <w:lang w:eastAsia="zh-CN"/>
              </w:rPr>
              <w:t>Not configured</w:t>
            </w:r>
          </w:p>
        </w:tc>
      </w:tr>
      <w:tr w:rsidR="002828DF" w:rsidRPr="00EF06A7" w14:paraId="2A77737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C28815" w14:textId="77777777" w:rsidR="002828DF" w:rsidRPr="00EF06A7" w:rsidRDefault="002828DF">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AEB7855"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73FB2C" w14:textId="77777777" w:rsidR="002828DF" w:rsidRPr="00EF06A7" w:rsidRDefault="002828DF">
            <w:pPr>
              <w:pStyle w:val="TAC"/>
              <w:rPr>
                <w:rFonts w:eastAsia="SimSun"/>
                <w:lang w:eastAsia="zh-CN"/>
              </w:rPr>
            </w:pPr>
            <w:r w:rsidRPr="00EF06A7">
              <w:rPr>
                <w:lang w:eastAsia="zh-CN"/>
              </w:rPr>
              <w:t>5</w:t>
            </w:r>
          </w:p>
        </w:tc>
      </w:tr>
      <w:tr w:rsidR="002828DF" w:rsidRPr="00EF06A7" w14:paraId="0F7685CC"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967E91" w14:textId="77777777" w:rsidR="002828DF" w:rsidRPr="00EF06A7" w:rsidRDefault="002828DF">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8259B0"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B7AD0C" w14:textId="77777777" w:rsidR="002828DF" w:rsidRPr="00EF06A7" w:rsidRDefault="002828DF">
            <w:pPr>
              <w:pStyle w:val="TAC"/>
              <w:rPr>
                <w:rFonts w:eastAsia="SimSun"/>
                <w:lang w:eastAsia="zh-CN"/>
              </w:rPr>
            </w:pPr>
            <w:r w:rsidRPr="00EF06A7">
              <w:rPr>
                <w:lang w:eastAsia="zh-CN"/>
              </w:rPr>
              <w:t>1 in slots i, where mod(i, 5) = 1, otherwise it is equal to 0</w:t>
            </w:r>
          </w:p>
        </w:tc>
      </w:tr>
      <w:tr w:rsidR="002828DF" w:rsidRPr="00EF06A7" w14:paraId="7C69B4CE"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0F78DD1" w14:textId="77777777" w:rsidR="002828DF" w:rsidRPr="00EF06A7" w:rsidRDefault="002828DF">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408794C"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222171" w14:textId="77777777" w:rsidR="002828DF" w:rsidRPr="00EF06A7" w:rsidRDefault="002828DF">
            <w:pPr>
              <w:pStyle w:val="TAC"/>
              <w:rPr>
                <w:rFonts w:eastAsia="SimSun"/>
                <w:lang w:eastAsia="zh-CN"/>
              </w:rPr>
            </w:pPr>
            <w:r w:rsidRPr="00EF06A7">
              <w:rPr>
                <w:lang w:eastAsia="zh-CN"/>
              </w:rPr>
              <w:t>1</w:t>
            </w:r>
          </w:p>
        </w:tc>
      </w:tr>
      <w:tr w:rsidR="002828DF" w:rsidRPr="00EF06A7" w14:paraId="1761EC95"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4A2AFC" w14:textId="77777777" w:rsidR="002828DF" w:rsidRPr="00EF06A7" w:rsidRDefault="002828DF">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E5FF1F7" w14:textId="77777777" w:rsidR="002828DF" w:rsidRPr="00EF06A7" w:rsidRDefault="002828DF">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D28AA4" w14:textId="77777777" w:rsidR="002828DF" w:rsidRPr="00EF06A7" w:rsidRDefault="002828DF">
            <w:pPr>
              <w:pStyle w:val="TAC"/>
              <w:rPr>
                <w:rFonts w:eastAsia="Malgun Gothic"/>
                <w:lang w:eastAsia="zh-CN"/>
              </w:rPr>
            </w:pPr>
            <w:r w:rsidRPr="00EF06A7">
              <w:rPr>
                <w:lang w:eastAsia="zh-CN"/>
              </w:rPr>
              <w:t>One State with one Associated Report Configuration</w:t>
            </w:r>
          </w:p>
          <w:p w14:paraId="451D7D6F" w14:textId="77777777" w:rsidR="002828DF" w:rsidRPr="00EF06A7" w:rsidRDefault="002828DF">
            <w:pPr>
              <w:pStyle w:val="TAC"/>
              <w:rPr>
                <w:rFonts w:eastAsia="SimSun"/>
                <w:lang w:eastAsia="zh-CN"/>
              </w:rPr>
            </w:pPr>
            <w:r w:rsidRPr="00EF06A7">
              <w:rPr>
                <w:lang w:eastAsia="zh-CN"/>
              </w:rPr>
              <w:t>Associated Report Configuration contains pointers to NZP CSI-RS and CSI-IM</w:t>
            </w:r>
          </w:p>
        </w:tc>
      </w:tr>
      <w:tr w:rsidR="002828DF" w:rsidRPr="00EF06A7" w14:paraId="535FD4A0" w14:textId="77777777" w:rsidTr="002828DF">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2BDE121" w14:textId="77777777" w:rsidR="002828DF" w:rsidRPr="00EF06A7" w:rsidRDefault="002828DF">
            <w:pPr>
              <w:pStyle w:val="TAL"/>
              <w:rPr>
                <w:rFonts w:eastAsia="Malgun Gothic"/>
                <w:lang w:eastAsia="en-US"/>
              </w:rPr>
            </w:pPr>
            <w:r w:rsidRPr="00EF06A7">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69727006" w14:textId="77777777" w:rsidR="002828DF" w:rsidRPr="00EF06A7" w:rsidRDefault="002828DF">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640897E"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E79584" w14:textId="77777777" w:rsidR="002828DF" w:rsidRPr="00EF06A7" w:rsidRDefault="002828DF">
            <w:pPr>
              <w:pStyle w:val="TAC"/>
            </w:pPr>
            <w:r w:rsidRPr="00EF06A7">
              <w:rPr>
                <w:rFonts w:eastAsia="SimSun"/>
                <w:lang w:eastAsia="zh-CN"/>
              </w:rPr>
              <w:t>t</w:t>
            </w:r>
            <w:r w:rsidRPr="00EF06A7">
              <w:rPr>
                <w:rFonts w:eastAsia="SimSun"/>
              </w:rPr>
              <w:t>ypeII</w:t>
            </w:r>
          </w:p>
        </w:tc>
      </w:tr>
      <w:tr w:rsidR="002828DF" w:rsidRPr="00EF06A7" w14:paraId="201C92A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E6CD8A4"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0BFCF3D" w14:textId="77777777" w:rsidR="002828DF" w:rsidRPr="00EF06A7" w:rsidRDefault="002828DF">
            <w:pPr>
              <w:pStyle w:val="TAL"/>
            </w:pPr>
            <w:r w:rsidRPr="00EF06A7">
              <w:t>L (</w:t>
            </w:r>
            <w:r w:rsidRPr="00EF06A7">
              <w:rPr>
                <w:i/>
                <w:iCs/>
              </w:rPr>
              <w:t>numberOfBeams</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697E31D2"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4A3D40" w14:textId="77777777" w:rsidR="002828DF" w:rsidRPr="00EF06A7" w:rsidRDefault="002828DF">
            <w:pPr>
              <w:pStyle w:val="TAC"/>
              <w:rPr>
                <w:rFonts w:eastAsia="SimSun"/>
                <w:lang w:eastAsia="zh-CN"/>
              </w:rPr>
            </w:pPr>
            <w:r w:rsidRPr="00EF06A7">
              <w:rPr>
                <w:lang w:eastAsia="zh-CN"/>
              </w:rPr>
              <w:t>2</w:t>
            </w:r>
          </w:p>
        </w:tc>
      </w:tr>
      <w:tr w:rsidR="002828DF" w:rsidRPr="00EF06A7" w14:paraId="2F8818DC"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333A2D6"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EFA90C1" w14:textId="77777777" w:rsidR="002828DF" w:rsidRPr="00EF06A7" w:rsidRDefault="002828DF">
            <w:pPr>
              <w:pStyle w:val="TAL"/>
              <w:rPr>
                <w:rFonts w:eastAsia="SimSun"/>
                <w:lang w:eastAsia="en-US"/>
              </w:rPr>
            </w:pPr>
            <w:r w:rsidRPr="00EF06A7">
              <w:t>N</w:t>
            </w:r>
            <w:r w:rsidRPr="00EF06A7">
              <w:rPr>
                <w:vertAlign w:val="subscript"/>
              </w:rPr>
              <w:t>PSK</w:t>
            </w:r>
            <w:r w:rsidRPr="00EF06A7">
              <w:t xml:space="preserve"> (</w:t>
            </w:r>
            <w:r w:rsidRPr="00EF06A7">
              <w:rPr>
                <w:i/>
                <w:iCs/>
              </w:rPr>
              <w:t>phaseAlphabetSize</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1D9031FB"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DA29F3" w14:textId="77777777" w:rsidR="002828DF" w:rsidRPr="00EF06A7" w:rsidRDefault="002828DF">
            <w:pPr>
              <w:pStyle w:val="TAC"/>
              <w:rPr>
                <w:rFonts w:eastAsia="SimSun"/>
                <w:lang w:eastAsia="zh-CN"/>
              </w:rPr>
            </w:pPr>
            <w:r w:rsidRPr="00EF06A7">
              <w:rPr>
                <w:lang w:eastAsia="zh-CN"/>
              </w:rPr>
              <w:t>8</w:t>
            </w:r>
          </w:p>
        </w:tc>
      </w:tr>
      <w:tr w:rsidR="002828DF" w:rsidRPr="00EF06A7" w14:paraId="0E5436F4"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32E71A3"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7CA3927" w14:textId="77777777" w:rsidR="002828DF" w:rsidRPr="00EF06A7" w:rsidRDefault="002828DF">
            <w:pPr>
              <w:pStyle w:val="TAL"/>
              <w:rPr>
                <w:rFonts w:eastAsia="SimSun"/>
                <w:lang w:eastAsia="en-US"/>
              </w:rPr>
            </w:pPr>
            <w:r w:rsidRPr="00EF06A7">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23FF7D30"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726332" w14:textId="77777777" w:rsidR="002828DF" w:rsidRPr="00EF06A7" w:rsidRDefault="002828DF">
            <w:pPr>
              <w:pStyle w:val="TAC"/>
              <w:rPr>
                <w:rFonts w:eastAsia="SimSun"/>
                <w:lang w:eastAsia="zh-CN"/>
              </w:rPr>
            </w:pPr>
            <w:r w:rsidRPr="00EF06A7">
              <w:rPr>
                <w:lang w:eastAsia="zh-CN"/>
              </w:rPr>
              <w:t>True</w:t>
            </w:r>
          </w:p>
        </w:tc>
      </w:tr>
      <w:tr w:rsidR="002828DF" w:rsidRPr="00EF06A7" w14:paraId="36E1EFF7"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FCCF48C"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4CE8AC3" w14:textId="77777777" w:rsidR="002828DF" w:rsidRPr="00EF06A7" w:rsidRDefault="002828DF">
            <w:pPr>
              <w:pStyle w:val="TAL"/>
              <w:rPr>
                <w:rFonts w:eastAsia="Malgun Gothic"/>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2ADFD89"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E42811" w14:textId="77777777" w:rsidR="002828DF" w:rsidRPr="00EF06A7" w:rsidRDefault="002828DF">
            <w:pPr>
              <w:pStyle w:val="TAC"/>
              <w:rPr>
                <w:rFonts w:eastAsia="SimSun"/>
                <w:lang w:eastAsia="zh-CN"/>
              </w:rPr>
            </w:pPr>
            <w:r w:rsidRPr="00EF06A7">
              <w:rPr>
                <w:rFonts w:eastAsia="SimSun"/>
                <w:lang w:eastAsia="zh-CN"/>
              </w:rPr>
              <w:t>(4,2)</w:t>
            </w:r>
          </w:p>
        </w:tc>
      </w:tr>
      <w:tr w:rsidR="002828DF" w:rsidRPr="00EF06A7" w14:paraId="2F4D508F"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4BFB4C5"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19869B79" w14:textId="77777777" w:rsidR="002828DF" w:rsidRPr="00EF06A7" w:rsidRDefault="002828DF">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C072362"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E549CF" w14:textId="77777777" w:rsidR="002828DF" w:rsidRPr="00EF06A7" w:rsidRDefault="002828DF">
            <w:pPr>
              <w:pStyle w:val="TAC"/>
              <w:rPr>
                <w:rFonts w:eastAsia="SimSun"/>
                <w:lang w:eastAsia="zh-CN"/>
              </w:rPr>
            </w:pPr>
            <w:r w:rsidRPr="00EF06A7">
              <w:rPr>
                <w:rFonts w:eastAsia="SimSun"/>
                <w:lang w:eastAsia="zh-CN"/>
              </w:rPr>
              <w:t>(4,4)</w:t>
            </w:r>
          </w:p>
        </w:tc>
      </w:tr>
      <w:tr w:rsidR="002828DF" w:rsidRPr="00EF06A7" w14:paraId="1BC8C511"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41846EE"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7265EF26" w14:textId="77777777" w:rsidR="002828DF" w:rsidRPr="00EF06A7" w:rsidRDefault="002828DF">
            <w:pPr>
              <w:pStyle w:val="TAL"/>
              <w:rPr>
                <w:rFonts w:eastAsia="Malgun Gothic"/>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B948B13"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A844ED" w14:textId="77777777" w:rsidR="002828DF" w:rsidRPr="00EF06A7" w:rsidRDefault="002828DF">
            <w:pPr>
              <w:pStyle w:val="TAC"/>
              <w:rPr>
                <w:lang w:eastAsia="zh-CN"/>
              </w:rPr>
            </w:pPr>
            <w:r w:rsidRPr="00EF06A7">
              <w:rPr>
                <w:lang w:eastAsia="zh-CN"/>
              </w:rPr>
              <w:t>0x 7FF</w:t>
            </w:r>
          </w:p>
          <w:p w14:paraId="7E68F696" w14:textId="77777777" w:rsidR="002828DF" w:rsidRPr="00EF06A7" w:rsidRDefault="002828DF">
            <w:pPr>
              <w:pStyle w:val="TAC"/>
              <w:rPr>
                <w:rFonts w:eastAsia="SimSun"/>
                <w:lang w:eastAsia="zh-CN"/>
              </w:rPr>
            </w:pPr>
            <w:r w:rsidRPr="00EF06A7">
              <w:rPr>
                <w:lang w:eastAsia="zh-CN"/>
              </w:rPr>
              <w:t>FFFF FFFF FFFF FFFF</w:t>
            </w:r>
          </w:p>
        </w:tc>
      </w:tr>
      <w:tr w:rsidR="002828DF" w:rsidRPr="00EF06A7" w14:paraId="008B8ED9" w14:textId="77777777" w:rsidTr="002828DF">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03CD84C" w14:textId="77777777" w:rsidR="002828DF" w:rsidRPr="00EF06A7" w:rsidRDefault="002828DF">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9429B26" w14:textId="77777777" w:rsidR="002828DF" w:rsidRPr="00EF06A7" w:rsidRDefault="002828DF">
            <w:pPr>
              <w:pStyle w:val="TAL"/>
              <w:rPr>
                <w:rFonts w:eastAsia="SimSun"/>
                <w:lang w:eastAsia="en-US"/>
              </w:rPr>
            </w:pPr>
            <w:r w:rsidRPr="00EF06A7">
              <w:rPr>
                <w:rFonts w:eastAsia="SimSun"/>
              </w:rPr>
              <w:t>RI Restriction</w:t>
            </w:r>
            <w:r w:rsidRPr="00EF06A7">
              <w:rPr>
                <w:rFonts w:eastAsia="SimSun"/>
                <w:lang w:eastAsia="zh-CN"/>
              </w:rPr>
              <w:t xml:space="preserve"> </w:t>
            </w:r>
            <w:r w:rsidRPr="00EF06A7">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B46DBD8"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6CC9ED" w14:textId="77777777" w:rsidR="002828DF" w:rsidRPr="00EF06A7" w:rsidRDefault="002828DF">
            <w:pPr>
              <w:pStyle w:val="TAC"/>
              <w:rPr>
                <w:rFonts w:eastAsia="SimSun"/>
                <w:lang w:eastAsia="zh-CN"/>
              </w:rPr>
            </w:pPr>
            <w:r w:rsidRPr="00EF06A7">
              <w:rPr>
                <w:rFonts w:eastAsia="SimSun"/>
                <w:lang w:eastAsia="zh-CN"/>
              </w:rPr>
              <w:t>10</w:t>
            </w:r>
          </w:p>
        </w:tc>
      </w:tr>
      <w:tr w:rsidR="002828DF" w:rsidRPr="00EF06A7" w14:paraId="2E21013B"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04F3D727" w14:textId="77777777" w:rsidR="002828DF" w:rsidRPr="00EF06A7" w:rsidRDefault="002828DF">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991AF1D" w14:textId="77777777" w:rsidR="002828DF" w:rsidRPr="00EF06A7" w:rsidRDefault="002828DF">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F7B680" w14:textId="77777777" w:rsidR="002828DF" w:rsidRPr="00EF06A7" w:rsidRDefault="002828DF">
            <w:pPr>
              <w:pStyle w:val="TAC"/>
              <w:rPr>
                <w:rFonts w:eastAsia="SimSun"/>
                <w:lang w:eastAsia="zh-CN"/>
              </w:rPr>
            </w:pPr>
            <w:r w:rsidRPr="00EF06A7">
              <w:rPr>
                <w:rFonts w:eastAsia="SimSun"/>
                <w:lang w:eastAsia="zh-CN"/>
              </w:rPr>
              <w:t>PUSCH</w:t>
            </w:r>
          </w:p>
        </w:tc>
      </w:tr>
      <w:tr w:rsidR="002828DF" w:rsidRPr="00EF06A7" w14:paraId="471A91C7"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391153" w14:textId="1A5706BB" w:rsidR="002828DF" w:rsidRPr="00EF06A7" w:rsidRDefault="002828DF">
            <w:pPr>
              <w:pStyle w:val="TAL"/>
              <w:rPr>
                <w:rFonts w:eastAsia="Malgun Gothic"/>
                <w:lang w:eastAsia="en-US"/>
              </w:rPr>
            </w:pPr>
            <w:r w:rsidRPr="00EF06A7">
              <w:rPr>
                <w:rFonts w:eastAsia="SimSun"/>
              </w:rPr>
              <w:t>CQI/RI/PMI delay</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5A87D9" w14:textId="77777777" w:rsidR="002828DF" w:rsidRPr="00EF06A7" w:rsidRDefault="002828DF">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F1A82D9" w14:textId="77777777" w:rsidR="002828DF" w:rsidRPr="00EF06A7" w:rsidRDefault="002828DF">
            <w:pPr>
              <w:pStyle w:val="TAC"/>
              <w:rPr>
                <w:rFonts w:eastAsia="SimSun"/>
                <w:lang w:eastAsia="zh-CN"/>
              </w:rPr>
            </w:pPr>
            <w:r w:rsidRPr="00EF06A7">
              <w:rPr>
                <w:rFonts w:eastAsia="SimSun"/>
                <w:lang w:eastAsia="zh-CN"/>
              </w:rPr>
              <w:t>8</w:t>
            </w:r>
          </w:p>
        </w:tc>
      </w:tr>
      <w:tr w:rsidR="002828DF" w:rsidRPr="00EF06A7" w14:paraId="0A2AC12D"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575C0D" w14:textId="77777777" w:rsidR="002828DF" w:rsidRPr="00EF06A7" w:rsidRDefault="002828DF">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F7359FA" w14:textId="77777777" w:rsidR="002828DF" w:rsidRPr="00EF06A7" w:rsidRDefault="002828DF">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4FC44E" w14:textId="77777777" w:rsidR="002828DF" w:rsidRPr="00EF06A7" w:rsidRDefault="002828DF">
            <w:pPr>
              <w:pStyle w:val="TAC"/>
              <w:rPr>
                <w:rFonts w:eastAsia="SimSun"/>
                <w:lang w:eastAsia="zh-CN"/>
              </w:rPr>
            </w:pPr>
            <w:r w:rsidRPr="00EF06A7">
              <w:rPr>
                <w:rFonts w:eastAsia="SimSun"/>
                <w:lang w:eastAsia="zh-CN"/>
              </w:rPr>
              <w:t>4</w:t>
            </w:r>
          </w:p>
        </w:tc>
      </w:tr>
      <w:tr w:rsidR="002828DF" w:rsidRPr="00EF06A7" w14:paraId="3CFF5332" w14:textId="77777777" w:rsidTr="002828DF">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54190D9" w14:textId="77777777" w:rsidR="002828DF" w:rsidRPr="00EF06A7" w:rsidRDefault="002828DF">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F5EA2D5" w14:textId="77777777" w:rsidR="002828DF" w:rsidRPr="00EF06A7" w:rsidRDefault="002828DF">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99A297" w14:textId="516BDAA4" w:rsidR="002828DF" w:rsidRPr="00EF06A7" w:rsidRDefault="002828DF">
            <w:pPr>
              <w:pStyle w:val="TAC"/>
              <w:rPr>
                <w:rFonts w:eastAsia="SimSun"/>
                <w:lang w:eastAsia="zh-CN"/>
              </w:rPr>
            </w:pPr>
            <w:r w:rsidRPr="00EF06A7">
              <w:rPr>
                <w:rFonts w:cs="Arial"/>
                <w:szCs w:val="18"/>
              </w:rPr>
              <w:t>R.PDSCH.1-6.3</w:t>
            </w:r>
            <w:r w:rsidR="004E2133" w:rsidRPr="00EF06A7">
              <w:rPr>
                <w:rFonts w:cs="Arial"/>
                <w:szCs w:val="18"/>
              </w:rPr>
              <w:t xml:space="preserve"> FDD</w:t>
            </w:r>
          </w:p>
        </w:tc>
      </w:tr>
      <w:tr w:rsidR="002828DF" w:rsidRPr="00EF06A7" w14:paraId="428B3EA3" w14:textId="77777777" w:rsidTr="002828DF">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2A2784ED" w14:textId="77777777" w:rsidR="002828DF" w:rsidRPr="00EF06A7" w:rsidRDefault="002828DF">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w:t>
            </w:r>
            <w:r w:rsidRPr="00EF06A7">
              <w:rPr>
                <w:rFonts w:ascii="Times New Roman" w:eastAsia="SimSun" w:hAnsi="Times New Roman"/>
              </w:rPr>
              <w:t>typeI-SinglePanel</w:t>
            </w:r>
            <w:r w:rsidRPr="00EF06A7">
              <w:rPr>
                <w:rFonts w:eastAsia="SimSun"/>
              </w:rPr>
              <w:t>'</w:t>
            </w:r>
            <w:r w:rsidRPr="00EF06A7">
              <w:rPr>
                <w:rFonts w:eastAsia="SimSun"/>
                <w:lang w:eastAsia="zh-CN"/>
              </w:rPr>
              <w:t xml:space="preserve"> codebook configuration as specified in table 6.3.3.1.3-1.</w:t>
            </w:r>
          </w:p>
          <w:p w14:paraId="492330D1" w14:textId="77777777" w:rsidR="002828DF" w:rsidRPr="00EF06A7" w:rsidRDefault="002828DF">
            <w:pPr>
              <w:pStyle w:val="TAN"/>
              <w:rPr>
                <w:rFonts w:eastAsia="SimSun"/>
              </w:rPr>
            </w:pPr>
            <w:r w:rsidRPr="00EF06A7">
              <w:rPr>
                <w:rFonts w:eastAsia="SimSun"/>
              </w:rPr>
              <w:t>Note 2</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6614AF05" w14:textId="77777777" w:rsidR="002828DF" w:rsidRPr="00EF06A7" w:rsidRDefault="002828DF">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 B.2.3.2.3A. The value of relative power ratio (p) shall be fixed as 1 during the test.</w:t>
            </w:r>
          </w:p>
        </w:tc>
      </w:tr>
    </w:tbl>
    <w:p w14:paraId="72EEDBA9" w14:textId="77777777" w:rsidR="002828DF" w:rsidRPr="00EF06A7" w:rsidRDefault="002828DF" w:rsidP="002828DF">
      <w:pPr>
        <w:rPr>
          <w:rFonts w:eastAsia="SimSun"/>
          <w:lang w:eastAsia="zh-CN"/>
        </w:rPr>
      </w:pPr>
    </w:p>
    <w:p w14:paraId="506DEA8A" w14:textId="77777777" w:rsidR="002828DF" w:rsidRPr="00EF06A7" w:rsidRDefault="002828DF" w:rsidP="002828DF">
      <w:pPr>
        <w:pStyle w:val="TH"/>
        <w:rPr>
          <w:rFonts w:eastAsia="SimSun"/>
          <w:lang w:eastAsia="zh-CN"/>
        </w:rPr>
      </w:pPr>
      <w:r w:rsidRPr="00EF06A7">
        <w:rPr>
          <w:rFonts w:eastAsia="SimSun"/>
        </w:rPr>
        <w:t xml:space="preserve">Table </w:t>
      </w:r>
      <w:r w:rsidRPr="00EF06A7">
        <w:rPr>
          <w:rFonts w:eastAsia="SimSun"/>
          <w:lang w:eastAsia="zh-CN"/>
        </w:rPr>
        <w:t>6.3.3.1.5.3</w:t>
      </w:r>
      <w:r w:rsidRPr="00EF06A7">
        <w:rPr>
          <w:rFonts w:eastAsia="SimSun"/>
        </w:rPr>
        <w:t>-2</w:t>
      </w:r>
      <w:r w:rsidRPr="00EF06A7">
        <w:rPr>
          <w:rFonts w:eastAsia="SimSun"/>
          <w:lang w:eastAsia="zh-CN"/>
        </w:rPr>
        <w:t>:</w:t>
      </w:r>
      <w:r w:rsidRPr="00EF06A7">
        <w:rPr>
          <w:rFonts w:eastAsia="SimSun"/>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7D54CFF8"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23CB8B9F" w14:textId="77777777" w:rsidR="002828DF" w:rsidRPr="00EF06A7" w:rsidRDefault="002828DF">
            <w:pPr>
              <w:pStyle w:val="TAH"/>
              <w:rPr>
                <w:rFonts w:eastAsia="SimSun"/>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2B82448" w14:textId="77777777" w:rsidR="002828DF" w:rsidRPr="00EF06A7" w:rsidRDefault="002828DF">
            <w:pPr>
              <w:pStyle w:val="TAH"/>
              <w:rPr>
                <w:rFonts w:eastAsia="SimSun"/>
              </w:rPr>
            </w:pPr>
            <w:r w:rsidRPr="00EF06A7">
              <w:rPr>
                <w:rFonts w:eastAsia="SimSun"/>
              </w:rPr>
              <w:t>Test 1</w:t>
            </w:r>
          </w:p>
        </w:tc>
      </w:tr>
      <w:tr w:rsidR="002828DF" w:rsidRPr="00EF06A7" w14:paraId="332B0C35"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39BB59ED" w14:textId="77777777" w:rsidR="002828DF" w:rsidRPr="00EF06A7" w:rsidRDefault="002828DF">
            <w:pPr>
              <w:pStyle w:val="TAC"/>
              <w:rPr>
                <w:rFonts w:eastAsia="SimSun"/>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6375A440" w14:textId="77777777" w:rsidR="002828DF" w:rsidRPr="00EF06A7" w:rsidRDefault="002828DF">
            <w:pPr>
              <w:pStyle w:val="TAC"/>
              <w:rPr>
                <w:rFonts w:eastAsia="SimSun"/>
                <w:lang w:eastAsia="zh-CN"/>
              </w:rPr>
            </w:pPr>
            <w:r w:rsidRPr="00EF06A7">
              <w:rPr>
                <w:rFonts w:eastAsia="SimSun"/>
                <w:lang w:eastAsia="zh-CN"/>
              </w:rPr>
              <w:t>1.9</w:t>
            </w:r>
          </w:p>
        </w:tc>
      </w:tr>
    </w:tbl>
    <w:p w14:paraId="158028BF" w14:textId="77777777" w:rsidR="002828DF" w:rsidRPr="00EF06A7" w:rsidRDefault="002828DF" w:rsidP="002828DF">
      <w:pPr>
        <w:rPr>
          <w:rFonts w:eastAsia="Malgun Gothic"/>
          <w:lang w:eastAsia="en-US"/>
        </w:rPr>
      </w:pPr>
    </w:p>
    <w:p w14:paraId="70A7D28B" w14:textId="77777777" w:rsidR="002828DF" w:rsidRPr="00EF06A7" w:rsidRDefault="002828DF" w:rsidP="002828DF">
      <w:r w:rsidRPr="00EF06A7">
        <w:t>The normative reference for this requirement is TS 38.101-4 [5] clause 6.3.3.1.5.</w:t>
      </w:r>
    </w:p>
    <w:p w14:paraId="7145104F" w14:textId="77777777" w:rsidR="002828DF" w:rsidRPr="00EF06A7" w:rsidRDefault="002828DF" w:rsidP="002828DF">
      <w:pPr>
        <w:pStyle w:val="H6"/>
      </w:pPr>
      <w:r w:rsidRPr="00EF06A7">
        <w:t>6.3.3.1.5.4</w:t>
      </w:r>
      <w:r w:rsidRPr="00EF06A7">
        <w:tab/>
        <w:t>Test description</w:t>
      </w:r>
    </w:p>
    <w:p w14:paraId="018FA39C" w14:textId="77777777" w:rsidR="002828DF" w:rsidRPr="00EF06A7" w:rsidRDefault="002828DF" w:rsidP="002828DF">
      <w:pPr>
        <w:pStyle w:val="H6"/>
      </w:pPr>
      <w:r w:rsidRPr="00EF06A7">
        <w:t>6.3.3.1.5.4.1</w:t>
      </w:r>
      <w:r w:rsidRPr="00EF06A7">
        <w:tab/>
        <w:t>Initial conditions</w:t>
      </w:r>
    </w:p>
    <w:p w14:paraId="7E84435A" w14:textId="77777777" w:rsidR="002828DF" w:rsidRPr="00EF06A7" w:rsidRDefault="002828DF" w:rsidP="002828DF">
      <w:r w:rsidRPr="00EF06A7">
        <w:t>Initial conditions are a set of test configurations the UE needs to be tested in and the steps for the SS to take with the UE to reach the correct measurement state.</w:t>
      </w:r>
    </w:p>
    <w:p w14:paraId="3318CFEE" w14:textId="77777777" w:rsidR="002828DF" w:rsidRPr="00EF06A7" w:rsidRDefault="002828DF" w:rsidP="002828DF">
      <w:r w:rsidRPr="00EF06A7">
        <w:t>The initial test configurations consist of environmental conditions, test frequencies, test channel bandwidths and sub-carrier spacing based on NR operating bands specified in Table 5.3.5-1 and Table 5.3.6-1 of 38.521-1.</w:t>
      </w:r>
    </w:p>
    <w:p w14:paraId="59EDA29E" w14:textId="77777777" w:rsidR="002828DF" w:rsidRPr="00EF06A7" w:rsidRDefault="002828DF" w:rsidP="002828DF">
      <w:r w:rsidRPr="00EF06A7">
        <w:t xml:space="preserve">Configurations of </w:t>
      </w:r>
      <w:r w:rsidRPr="00EF06A7">
        <w:rPr>
          <w:rFonts w:eastAsia="Batang"/>
        </w:rPr>
        <w:t>PDSCH</w:t>
      </w:r>
      <w:r w:rsidRPr="00EF06A7">
        <w:t xml:space="preserve"> and PDCCH before measurement are specified in Annex C.</w:t>
      </w:r>
    </w:p>
    <w:p w14:paraId="0C847A58" w14:textId="77777777" w:rsidR="002828DF" w:rsidRPr="00EF06A7" w:rsidRDefault="002828DF" w:rsidP="002828DF">
      <w:pPr>
        <w:rPr>
          <w:lang w:eastAsia="ko-KR"/>
        </w:rPr>
      </w:pPr>
      <w:r w:rsidRPr="00EF06A7">
        <w:t>Test Environment: Normal, as defined in TS 38.508-1 [6] clause 4.1.</w:t>
      </w:r>
    </w:p>
    <w:p w14:paraId="51562782" w14:textId="09B73DA2" w:rsidR="002828DF" w:rsidRPr="00EF06A7" w:rsidRDefault="002828DF" w:rsidP="002828DF">
      <w:pPr>
        <w:rPr>
          <w:lang w:eastAsia="en-US"/>
        </w:rPr>
      </w:pPr>
      <w:r w:rsidRPr="00EF06A7">
        <w:t xml:space="preserve">Frequencies to be tested: Mid Range, as defined in TS 38.508-1 [6] clause </w:t>
      </w:r>
      <w:r w:rsidR="007019ED" w:rsidRPr="00EF06A7">
        <w:t>5.2.2</w:t>
      </w:r>
      <w:r w:rsidRPr="00EF06A7">
        <w:t>.</w:t>
      </w:r>
    </w:p>
    <w:p w14:paraId="71368023" w14:textId="77777777" w:rsidR="002828DF" w:rsidRPr="00EF06A7" w:rsidRDefault="002828DF" w:rsidP="002828DF">
      <w:r w:rsidRPr="00EF06A7">
        <w:t>For EN-DC within FR1 operation, setup the LTE link according to Annex D</w:t>
      </w:r>
    </w:p>
    <w:p w14:paraId="52DEBDB8" w14:textId="55C43802" w:rsidR="002828DF" w:rsidRPr="00EF06A7" w:rsidRDefault="002828DF" w:rsidP="002828DF">
      <w:pPr>
        <w:pStyle w:val="B1"/>
      </w:pPr>
      <w:r w:rsidRPr="00EF06A7">
        <w:t>1.</w:t>
      </w:r>
      <w:r w:rsidRPr="00EF06A7">
        <w:tab/>
        <w:t xml:space="preserve">Connect the SS, the faders and AWGN noise source to the UE antenna connectors as shown in TS 38.508-1 [6] Annex A, in Figure </w:t>
      </w:r>
      <w:r w:rsidR="00D42B1A" w:rsidRPr="00EF06A7">
        <w:t>A.3.1.7.10</w:t>
      </w:r>
      <w:r w:rsidRPr="00EF06A7">
        <w:t xml:space="preserve"> for TE diagram and section A.3.2.2 for UE diagram.</w:t>
      </w:r>
    </w:p>
    <w:p w14:paraId="46211130" w14:textId="77777777" w:rsidR="002828DF" w:rsidRPr="00EF06A7" w:rsidRDefault="002828DF" w:rsidP="002828DF">
      <w:pPr>
        <w:pStyle w:val="B1"/>
      </w:pPr>
      <w:r w:rsidRPr="00EF06A7">
        <w:t>2.</w:t>
      </w:r>
      <w:r w:rsidRPr="00EF06A7">
        <w:tab/>
        <w:t xml:space="preserve">The parameter settings for the cell are set up according to Table 6.1.2-1 and Table </w:t>
      </w:r>
      <w:r w:rsidRPr="00EF06A7">
        <w:rPr>
          <w:lang w:eastAsia="zh-CN"/>
        </w:rPr>
        <w:t xml:space="preserve">6.3.3.1.5.3-1 </w:t>
      </w:r>
      <w:r w:rsidRPr="00EF06A7">
        <w:t>and as appropriate.</w:t>
      </w:r>
    </w:p>
    <w:p w14:paraId="7D9D3401" w14:textId="77777777" w:rsidR="002828DF" w:rsidRPr="00EF06A7" w:rsidRDefault="002828DF" w:rsidP="002828DF">
      <w:pPr>
        <w:pStyle w:val="B1"/>
      </w:pPr>
      <w:r w:rsidRPr="00EF06A7">
        <w:t>3.</w:t>
      </w:r>
      <w:r w:rsidRPr="00EF06A7">
        <w:tab/>
        <w:t>Downlink signals for NR cell are initially set up according to Annexes C.0, C.1, C.2, C.3.1 and uplink signals according to Annexes G.0, G.1, G.2, G.3.1 of TS 38.521-1 [7].</w:t>
      </w:r>
    </w:p>
    <w:p w14:paraId="12E0F4D7" w14:textId="77777777" w:rsidR="002828DF" w:rsidRPr="00EF06A7" w:rsidRDefault="002828DF" w:rsidP="002828DF">
      <w:pPr>
        <w:pStyle w:val="B1"/>
      </w:pPr>
      <w:r w:rsidRPr="00EF06A7">
        <w:t>4.</w:t>
      </w:r>
      <w:r w:rsidRPr="00EF06A7">
        <w:tab/>
        <w:t>Propagation conditions are set according to Annex B.0.</w:t>
      </w:r>
    </w:p>
    <w:p w14:paraId="5B1D93ED" w14:textId="77777777" w:rsidR="002828DF" w:rsidRPr="00EF06A7" w:rsidRDefault="002828DF" w:rsidP="002828DF">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4.4.3.</w:t>
      </w:r>
    </w:p>
    <w:p w14:paraId="18C0D14D" w14:textId="77777777" w:rsidR="002828DF" w:rsidRPr="00EF06A7" w:rsidRDefault="002828DF" w:rsidP="002828DF">
      <w:pPr>
        <w:pStyle w:val="H6"/>
      </w:pPr>
      <w:r w:rsidRPr="00EF06A7">
        <w:t>6.3.3.1.5.4.2</w:t>
      </w:r>
      <w:r w:rsidRPr="00EF06A7">
        <w:tab/>
        <w:t>Test procedure</w:t>
      </w:r>
    </w:p>
    <w:p w14:paraId="382A4785" w14:textId="77777777" w:rsidR="002828DF" w:rsidRPr="00EF06A7" w:rsidRDefault="002828DF" w:rsidP="002828DF">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1.5.3-1 </w:t>
      </w:r>
      <w:r w:rsidRPr="00EF06A7">
        <w:t>as appropriate.</w:t>
      </w:r>
    </w:p>
    <w:p w14:paraId="49069D45" w14:textId="77777777" w:rsidR="002828DF" w:rsidRPr="00EF06A7" w:rsidRDefault="002828DF" w:rsidP="002828DF">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to carry the PUSCH CQI feedback via PDCCH DCI format [0_1] with aperiodic CSI request triggered.</w:t>
      </w:r>
      <w:r w:rsidRPr="00EF06A7">
        <w:t xml:space="preserve"> Establish </w:t>
      </w:r>
      <w:r w:rsidRPr="00EF06A7">
        <w:rPr>
          <w:rFonts w:eastAsia="Malgun Gothic"/>
          <w:position w:val="-14"/>
          <w:lang w:eastAsia="en-US"/>
        </w:rPr>
        <w:object w:dxaOrig="1260" w:dyaOrig="400" w14:anchorId="119FDAF6">
          <v:shape id="_x0000_i1188" type="#_x0000_t75" style="width:66pt;height:21pt" o:ole="">
            <v:imagedata r:id="rId64" o:title=""/>
          </v:shape>
          <o:OLEObject Type="Embed" ProgID="Equation.3" ShapeID="_x0000_i1188" DrawAspect="Content" ObjectID="_1781610950" r:id="rId171"/>
        </w:object>
      </w:r>
      <w:r w:rsidRPr="00EF06A7">
        <w:t xml:space="preserve">and </w:t>
      </w:r>
      <w:r w:rsidRPr="00EF06A7">
        <w:rPr>
          <w:rFonts w:eastAsia="Malgun Gothic"/>
          <w:position w:val="-14"/>
          <w:lang w:eastAsia="en-US"/>
        </w:rPr>
        <w:object w:dxaOrig="1260" w:dyaOrig="330" w14:anchorId="3C9FCE28">
          <v:shape id="_x0000_i1189" type="#_x0000_t75" style="width:66pt;height:15pt" o:ole="">
            <v:imagedata r:id="rId59" o:title=""/>
          </v:shape>
          <o:OLEObject Type="Embed" ProgID="Equation.3" ShapeID="_x0000_i1189" DrawAspect="Content" ObjectID="_1781610951" r:id="rId17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1DCC45BF" w14:textId="36AB1A8F" w:rsidR="002828DF" w:rsidRPr="00EF06A7" w:rsidRDefault="002828DF" w:rsidP="002828DF">
      <w:pPr>
        <w:pStyle w:val="B1"/>
        <w:rPr>
          <w:lang w:eastAsia="zh-CN"/>
        </w:rPr>
      </w:pPr>
      <w:r w:rsidRPr="00EF06A7">
        <w:t>3.</w:t>
      </w:r>
      <w:r w:rsidRPr="00EF06A7">
        <w:tab/>
        <w:t>Set SNR to</w:t>
      </w:r>
      <w:r w:rsidRPr="00EF06A7">
        <w:rPr>
          <w:rFonts w:eastAsia="Malgun Gothic"/>
          <w:position w:val="-14"/>
          <w:lang w:eastAsia="en-US"/>
        </w:rPr>
        <w:object w:dxaOrig="1260" w:dyaOrig="330" w14:anchorId="59B4B69C">
          <v:shape id="_x0000_i1190" type="#_x0000_t75" style="width:66pt;height:15pt" o:ole="">
            <v:imagedata r:id="rId59" o:title=""/>
          </v:shape>
          <o:OLEObject Type="Embed" ProgID="Equation.3" ShapeID="_x0000_i1190" DrawAspect="Content" ObjectID="_1781610952" r:id="rId173"/>
        </w:object>
      </w:r>
      <w:r w:rsidRPr="00EF06A7">
        <w:t>. The SS shall transmit PDSCH with randomly selected precoding matrix from codebook (Table 5.2.2.2.1-</w:t>
      </w:r>
      <w:r w:rsidRPr="00EF06A7">
        <w:rPr>
          <w:lang w:eastAsia="zh-CN"/>
        </w:rPr>
        <w:t xml:space="preserve">6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and the random precoder generation shall follow the codebook configuration as specified in Table 6.3.3.1.3.3-1. The SS sends downlink MAC padding bits on the DL RMC. </w:t>
      </w:r>
      <w:r w:rsidRPr="00EF06A7">
        <w:rPr>
          <w:lang w:eastAsia="zh-CN"/>
        </w:rPr>
        <w:t xml:space="preserve">SS schedules the UL transmission </w:t>
      </w:r>
      <w:r w:rsidR="008C5105" w:rsidRPr="00EF06A7">
        <w:rPr>
          <w:lang w:eastAsia="zh-CN"/>
        </w:rPr>
        <w:t xml:space="preserve">with an UL RMC for CP-OFDM QPSK with 5 RBs allocated according to A.2.2.6 of TS 38.521-1 [21] </w:t>
      </w:r>
      <w:r w:rsidRPr="00EF06A7">
        <w:rPr>
          <w:lang w:eastAsia="zh-CN"/>
        </w:rPr>
        <w:t>to carry the PUSCH CSI feedback via PDCCH DCI format [0_1] with aperiodic CSI request triggered.</w:t>
      </w:r>
      <w:r w:rsidRPr="00EF06A7">
        <w:t xml:space="preserve"> </w:t>
      </w:r>
      <w:r w:rsidR="008C5105" w:rsidRPr="00EF06A7">
        <w:t xml:space="preserve">No transport block is sent in parallel to the CQI feedback. </w:t>
      </w:r>
      <w:r w:rsidRPr="00EF06A7">
        <w:t xml:space="preserve">Measure </w:t>
      </w:r>
      <w:r w:rsidRPr="00EF06A7">
        <w:rPr>
          <w:rFonts w:eastAsia="Malgun Gothic"/>
          <w:position w:val="-14"/>
          <w:lang w:eastAsia="en-US"/>
        </w:rPr>
        <w:object w:dxaOrig="750" w:dyaOrig="400" w14:anchorId="04CE75F6">
          <v:shape id="_x0000_i1191" type="#_x0000_t75" style="width:36pt;height:21pt" o:ole="">
            <v:imagedata r:id="rId61" o:title=""/>
          </v:shape>
          <o:OLEObject Type="Embed" ProgID="Equation.DSMT4" ShapeID="_x0000_i1191" DrawAspect="Content" ObjectID="_1781610953" r:id="rId174"/>
        </w:object>
      </w:r>
      <w:r w:rsidRPr="00EF06A7">
        <w:t xml:space="preserve">according to Annex </w:t>
      </w:r>
      <w:r w:rsidRPr="00EF06A7">
        <w:rPr>
          <w:lang w:eastAsia="zh-CN"/>
        </w:rPr>
        <w:t>G.3.3.</w:t>
      </w:r>
    </w:p>
    <w:p w14:paraId="409C7685" w14:textId="77777777" w:rsidR="002828DF" w:rsidRPr="00EF06A7" w:rsidRDefault="002828DF" w:rsidP="002828DF">
      <w:pPr>
        <w:pStyle w:val="B1"/>
        <w:rPr>
          <w:lang w:eastAsia="en-US"/>
        </w:rPr>
      </w:pPr>
      <w:r w:rsidRPr="00EF06A7">
        <w:t>4.</w:t>
      </w:r>
      <w:r w:rsidRPr="00EF06A7">
        <w:tab/>
        <w:t>Calculate</w:t>
      </w:r>
      <w:r w:rsidRPr="00EF06A7">
        <w:rPr>
          <w:rFonts w:eastAsia="Malgun Gothic"/>
          <w:position w:val="-34"/>
          <w:lang w:eastAsia="en-US"/>
        </w:rPr>
        <w:object w:dxaOrig="1710" w:dyaOrig="750" w14:anchorId="7F90186F">
          <v:shape id="_x0000_i1192" type="#_x0000_t75" style="width:87pt;height:36pt" o:ole="">
            <v:imagedata r:id="rId69" o:title=""/>
          </v:shape>
          <o:OLEObject Type="Embed" ProgID="Equation.3" ShapeID="_x0000_i1192" DrawAspect="Content" ObjectID="_1781610954" r:id="rId17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1.5.5-1</w:t>
      </w:r>
      <w:r w:rsidRPr="00EF06A7">
        <w:t xml:space="preserve">, then the test is pass. Otherwise, the test is fail. </w:t>
      </w:r>
    </w:p>
    <w:p w14:paraId="4D7BA6C1" w14:textId="77777777" w:rsidR="002828DF" w:rsidRPr="00EF06A7" w:rsidRDefault="002828DF" w:rsidP="002828DF">
      <w:pPr>
        <w:pStyle w:val="H6"/>
      </w:pPr>
      <w:r w:rsidRPr="00EF06A7">
        <w:t>6.3.3.1.5.4.3</w:t>
      </w:r>
      <w:r w:rsidRPr="00EF06A7">
        <w:tab/>
        <w:t>Message contents</w:t>
      </w:r>
    </w:p>
    <w:p w14:paraId="1BB91D2C" w14:textId="77777777" w:rsidR="002828DF" w:rsidRPr="00EF06A7" w:rsidRDefault="002828DF" w:rsidP="002828DF">
      <w:r w:rsidRPr="00EF06A7">
        <w:t>Message contents are according to TS 38.508-1 [6] clause 4.6.1.</w:t>
      </w:r>
    </w:p>
    <w:p w14:paraId="27A0D968" w14:textId="77777777" w:rsidR="002828DF" w:rsidRPr="00EF06A7" w:rsidRDefault="002828DF" w:rsidP="002828DF">
      <w:pPr>
        <w:pStyle w:val="H6"/>
      </w:pPr>
      <w:r w:rsidRPr="00EF06A7">
        <w:t>6.3.3.1.5.4.3.1</w:t>
      </w:r>
      <w:r w:rsidRPr="00EF06A7">
        <w:tab/>
        <w:t>Message exceptions for SA</w:t>
      </w:r>
    </w:p>
    <w:p w14:paraId="60C13C00" w14:textId="77777777" w:rsidR="002828DF" w:rsidRPr="00EF06A7" w:rsidRDefault="002828DF" w:rsidP="002828DF">
      <w:pPr>
        <w:pStyle w:val="TH"/>
      </w:pPr>
      <w:r w:rsidRPr="00EF06A7">
        <w:t>Table 6.</w:t>
      </w:r>
      <w:r w:rsidRPr="00EF06A7">
        <w:rPr>
          <w:lang w:eastAsia="zh-CN"/>
        </w:rPr>
        <w:t>3</w:t>
      </w:r>
      <w:r w:rsidRPr="00EF06A7">
        <w:t>.3.1.</w:t>
      </w:r>
      <w:r w:rsidRPr="00EF06A7">
        <w:rPr>
          <w:lang w:eastAsia="zh-CN"/>
        </w:rPr>
        <w:t>5</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28DF" w:rsidRPr="00EF06A7" w14:paraId="413C3F4A"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7027C84E" w14:textId="77777777" w:rsidR="002828DF" w:rsidRPr="00EF06A7" w:rsidRDefault="002828DF">
            <w:pPr>
              <w:pStyle w:val="TAH"/>
              <w:jc w:val="left"/>
              <w:rPr>
                <w:b w:val="0"/>
              </w:rPr>
            </w:pPr>
            <w:r w:rsidRPr="00EF06A7">
              <w:rPr>
                <w:b w:val="0"/>
              </w:rPr>
              <w:t>Derivation Path: TS 38.508-1 [6], clause 5.4.2.5, Table 5.4.2.5-2</w:t>
            </w:r>
          </w:p>
        </w:tc>
      </w:tr>
      <w:tr w:rsidR="002828DF" w:rsidRPr="00EF06A7" w14:paraId="09AEE009"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F54C38A"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DE4DD0"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85C05BF"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D553A6B" w14:textId="77777777" w:rsidR="002828DF" w:rsidRPr="00EF06A7" w:rsidRDefault="002828DF">
            <w:pPr>
              <w:pStyle w:val="TAH"/>
            </w:pPr>
            <w:r w:rsidRPr="00EF06A7">
              <w:t>Condition</w:t>
            </w:r>
          </w:p>
        </w:tc>
      </w:tr>
      <w:tr w:rsidR="002828DF" w:rsidRPr="00EF06A7" w14:paraId="4B7E0752"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4D55F7C" w14:textId="77777777" w:rsidR="002828DF" w:rsidRPr="00EF06A7" w:rsidRDefault="002828DF">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8BCE3F3"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6181BB31"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8F71F71" w14:textId="77777777" w:rsidR="002828DF" w:rsidRPr="00EF06A7" w:rsidRDefault="002828DF">
            <w:pPr>
              <w:pStyle w:val="TAL"/>
            </w:pPr>
          </w:p>
        </w:tc>
      </w:tr>
      <w:tr w:rsidR="002828DF" w:rsidRPr="00EF06A7" w14:paraId="0A6275F1"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CEBA364" w14:textId="77777777" w:rsidR="002828DF" w:rsidRPr="00EF06A7" w:rsidRDefault="002828DF">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6E7FB8F"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CAA7AAE"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3316E55" w14:textId="77777777" w:rsidR="002828DF" w:rsidRPr="00EF06A7" w:rsidRDefault="002828DF">
            <w:pPr>
              <w:pStyle w:val="TAL"/>
            </w:pPr>
          </w:p>
        </w:tc>
      </w:tr>
      <w:tr w:rsidR="002828DF" w:rsidRPr="00EF06A7" w14:paraId="2BD651A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E5367D4" w14:textId="77777777" w:rsidR="002828DF" w:rsidRPr="00EF06A7" w:rsidRDefault="002828DF">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60C32294" w14:textId="77777777" w:rsidR="002828DF" w:rsidRPr="00EF06A7" w:rsidRDefault="002828DF">
            <w:pPr>
              <w:pStyle w:val="TAL"/>
              <w:rPr>
                <w:lang w:eastAsia="zh-CN"/>
              </w:rPr>
            </w:pPr>
            <w:r w:rsidRPr="00EF06A7">
              <w:rPr>
                <w:lang w:eastAsia="zh-CN"/>
              </w:rPr>
              <w:t>‘011110’B</w:t>
            </w:r>
          </w:p>
        </w:tc>
        <w:tc>
          <w:tcPr>
            <w:tcW w:w="1700" w:type="dxa"/>
            <w:tcBorders>
              <w:top w:val="single" w:sz="4" w:space="0" w:color="auto"/>
              <w:left w:val="single" w:sz="4" w:space="0" w:color="auto"/>
              <w:bottom w:val="single" w:sz="4" w:space="0" w:color="auto"/>
              <w:right w:val="single" w:sz="4" w:space="0" w:color="auto"/>
            </w:tcBorders>
          </w:tcPr>
          <w:p w14:paraId="39127DA1"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6A589E" w14:textId="77777777" w:rsidR="002828DF" w:rsidRPr="00EF06A7" w:rsidRDefault="002828DF">
            <w:pPr>
              <w:pStyle w:val="TAL"/>
            </w:pPr>
          </w:p>
        </w:tc>
      </w:tr>
      <w:tr w:rsidR="002828DF" w:rsidRPr="00EF06A7" w14:paraId="7DF7A55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8086776"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575FF3F"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ACDE483"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7C43A26" w14:textId="77777777" w:rsidR="002828DF" w:rsidRPr="00EF06A7" w:rsidRDefault="002828DF">
            <w:pPr>
              <w:pStyle w:val="TAL"/>
            </w:pPr>
          </w:p>
        </w:tc>
      </w:tr>
      <w:tr w:rsidR="002828DF" w:rsidRPr="00EF06A7" w14:paraId="02F54E54" w14:textId="77777777" w:rsidTr="002828DF">
        <w:tc>
          <w:tcPr>
            <w:tcW w:w="4535" w:type="dxa"/>
            <w:tcBorders>
              <w:top w:val="single" w:sz="4" w:space="0" w:color="auto"/>
              <w:left w:val="single" w:sz="4" w:space="0" w:color="auto"/>
              <w:bottom w:val="nil"/>
              <w:right w:val="single" w:sz="4" w:space="0" w:color="auto"/>
            </w:tcBorders>
            <w:hideMark/>
          </w:tcPr>
          <w:p w14:paraId="208FA74C" w14:textId="77777777" w:rsidR="002828DF" w:rsidRPr="00EF06A7" w:rsidRDefault="002828DF">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4211BF3D" w14:textId="77777777" w:rsidR="002828DF" w:rsidRPr="00EF06A7" w:rsidRDefault="002828DF">
            <w:pPr>
              <w:pStyle w:val="TAL"/>
              <w:rPr>
                <w:lang w:eastAsia="zh-CN"/>
              </w:rPr>
            </w:pPr>
            <w:r w:rsidRPr="00EF06A7">
              <w:rPr>
                <w:lang w:eastAsia="zh-CN"/>
              </w:rPr>
              <w:t>P16</w:t>
            </w:r>
          </w:p>
        </w:tc>
        <w:tc>
          <w:tcPr>
            <w:tcW w:w="1700" w:type="dxa"/>
            <w:tcBorders>
              <w:top w:val="single" w:sz="4" w:space="0" w:color="auto"/>
              <w:left w:val="single" w:sz="4" w:space="0" w:color="auto"/>
              <w:bottom w:val="single" w:sz="4" w:space="0" w:color="auto"/>
              <w:right w:val="single" w:sz="4" w:space="0" w:color="auto"/>
            </w:tcBorders>
          </w:tcPr>
          <w:p w14:paraId="3DE25C94"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006764E" w14:textId="77777777" w:rsidR="002828DF" w:rsidRPr="00EF06A7" w:rsidRDefault="002828DF">
            <w:pPr>
              <w:pStyle w:val="TAL"/>
            </w:pPr>
          </w:p>
        </w:tc>
      </w:tr>
      <w:tr w:rsidR="002828DF" w:rsidRPr="00EF06A7" w14:paraId="3B454460" w14:textId="77777777" w:rsidTr="002828DF">
        <w:tc>
          <w:tcPr>
            <w:tcW w:w="4535" w:type="dxa"/>
            <w:tcBorders>
              <w:top w:val="single" w:sz="4" w:space="0" w:color="auto"/>
              <w:left w:val="single" w:sz="4" w:space="0" w:color="auto"/>
              <w:bottom w:val="nil"/>
              <w:right w:val="single" w:sz="4" w:space="0" w:color="auto"/>
            </w:tcBorders>
            <w:hideMark/>
          </w:tcPr>
          <w:p w14:paraId="17CAA4A4" w14:textId="77777777" w:rsidR="002828DF" w:rsidRPr="00EF06A7" w:rsidRDefault="002828DF">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541ADCEE"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259A6D88"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068B06E" w14:textId="77777777" w:rsidR="002828DF" w:rsidRPr="00EF06A7" w:rsidRDefault="002828DF">
            <w:pPr>
              <w:pStyle w:val="TAL"/>
            </w:pPr>
          </w:p>
        </w:tc>
      </w:tr>
      <w:tr w:rsidR="002828DF" w:rsidRPr="00EF06A7" w14:paraId="170BFC5B" w14:textId="77777777" w:rsidTr="002828DF">
        <w:tc>
          <w:tcPr>
            <w:tcW w:w="4535" w:type="dxa"/>
            <w:tcBorders>
              <w:top w:val="single" w:sz="4" w:space="0" w:color="auto"/>
              <w:left w:val="single" w:sz="4" w:space="0" w:color="auto"/>
              <w:bottom w:val="nil"/>
              <w:right w:val="single" w:sz="4" w:space="0" w:color="auto"/>
            </w:tcBorders>
            <w:hideMark/>
          </w:tcPr>
          <w:p w14:paraId="6B5CFD99" w14:textId="77777777" w:rsidR="002828DF" w:rsidRPr="00EF06A7" w:rsidRDefault="002828DF">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6979D7E8" w14:textId="77777777" w:rsidR="002828DF" w:rsidRPr="00EF06A7" w:rsidRDefault="002828DF">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025CCCE8"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D2D89CB" w14:textId="77777777" w:rsidR="002828DF" w:rsidRPr="00EF06A7" w:rsidRDefault="002828DF">
            <w:pPr>
              <w:pStyle w:val="TAL"/>
            </w:pPr>
          </w:p>
        </w:tc>
      </w:tr>
      <w:tr w:rsidR="002828DF" w:rsidRPr="00EF06A7" w14:paraId="0A3887E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1DCDDBD"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51337BB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3F1E167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004FA34E" w14:textId="77777777" w:rsidR="002828DF" w:rsidRPr="00EF06A7" w:rsidRDefault="002828DF">
            <w:pPr>
              <w:pStyle w:val="TAL"/>
            </w:pPr>
          </w:p>
        </w:tc>
      </w:tr>
    </w:tbl>
    <w:p w14:paraId="35C38FD4" w14:textId="77777777" w:rsidR="002828DF" w:rsidRPr="00EF06A7" w:rsidRDefault="002828DF" w:rsidP="002828DF">
      <w:pPr>
        <w:rPr>
          <w:lang w:eastAsia="en-US"/>
        </w:rPr>
      </w:pPr>
    </w:p>
    <w:p w14:paraId="5EB359B9" w14:textId="490BE545" w:rsidR="002828DF" w:rsidRPr="00EF06A7" w:rsidRDefault="002828DF" w:rsidP="00965BDA">
      <w:pPr>
        <w:pStyle w:val="TH"/>
      </w:pPr>
      <w:r w:rsidRPr="00EF06A7">
        <w:t>Table 6.</w:t>
      </w:r>
      <w:r w:rsidRPr="00EF06A7">
        <w:rPr>
          <w:lang w:eastAsia="zh-CN"/>
        </w:rPr>
        <w:t>3</w:t>
      </w:r>
      <w:r w:rsidRPr="00EF06A7">
        <w:t>.3.1.</w:t>
      </w:r>
      <w:r w:rsidRPr="00EF06A7">
        <w:rPr>
          <w:lang w:eastAsia="zh-CN"/>
        </w:rPr>
        <w:t>5</w:t>
      </w:r>
      <w:r w:rsidRPr="00EF06A7">
        <w:t>.4.3.1-</w:t>
      </w:r>
      <w:r w:rsidRPr="00EF06A7">
        <w:rPr>
          <w:lang w:eastAsia="zh-CN"/>
        </w:rPr>
        <w:t>2</w:t>
      </w:r>
      <w:r w:rsidRPr="00EF06A7">
        <w:t xml:space="preserve">: </w:t>
      </w:r>
      <w:r w:rsidRPr="00EF06A7">
        <w:rPr>
          <w:i/>
          <w:iCs/>
        </w:rPr>
        <w:t>Codeboo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29A26058"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2185EB58" w14:textId="77777777" w:rsidR="002828DF" w:rsidRPr="00EF06A7" w:rsidRDefault="002828DF">
            <w:pPr>
              <w:pStyle w:val="TAH"/>
              <w:jc w:val="left"/>
              <w:rPr>
                <w:b w:val="0"/>
              </w:rPr>
            </w:pPr>
            <w:r w:rsidRPr="00EF06A7">
              <w:rPr>
                <w:b w:val="0"/>
              </w:rPr>
              <w:t>Derivation Path: TS 38.508-1 [6], clause 5.4.2.5, Table 5.4.2.5-14</w:t>
            </w:r>
          </w:p>
        </w:tc>
      </w:tr>
      <w:tr w:rsidR="002828DF" w:rsidRPr="00EF06A7" w14:paraId="04405817"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556CD7C"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15ECC1"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A2898BB"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2781812" w14:textId="77777777" w:rsidR="002828DF" w:rsidRPr="00EF06A7" w:rsidRDefault="002828DF">
            <w:pPr>
              <w:pStyle w:val="TAH"/>
            </w:pPr>
            <w:r w:rsidRPr="00EF06A7">
              <w:t>Condition</w:t>
            </w:r>
          </w:p>
        </w:tc>
      </w:tr>
      <w:tr w:rsidR="002828DF" w:rsidRPr="00EF06A7" w14:paraId="0850E9F1"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3800D0C" w14:textId="77777777" w:rsidR="002828DF" w:rsidRPr="00EF06A7" w:rsidRDefault="002828DF">
            <w:pPr>
              <w:pStyle w:val="TAL"/>
            </w:pPr>
            <w:r w:rsidRPr="00EF06A7">
              <w:t xml:space="preserve">Codebook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2816305"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8C0929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EC50B58" w14:textId="77777777" w:rsidR="002828DF" w:rsidRPr="00EF06A7" w:rsidRDefault="002828DF">
            <w:pPr>
              <w:pStyle w:val="TAL"/>
            </w:pPr>
          </w:p>
        </w:tc>
      </w:tr>
      <w:tr w:rsidR="002828DF" w:rsidRPr="00EF06A7" w14:paraId="19F7734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32B7428" w14:textId="77777777" w:rsidR="002828DF" w:rsidRPr="00EF06A7" w:rsidRDefault="002828DF">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5513DF72"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6700C1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38D2CAB" w14:textId="77777777" w:rsidR="002828DF" w:rsidRPr="00EF06A7" w:rsidRDefault="002828DF">
            <w:pPr>
              <w:pStyle w:val="TAL"/>
            </w:pPr>
          </w:p>
        </w:tc>
      </w:tr>
      <w:tr w:rsidR="002828DF" w:rsidRPr="00EF06A7" w14:paraId="16E76931"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50DB4B2" w14:textId="77777777" w:rsidR="002828DF" w:rsidRPr="00EF06A7" w:rsidRDefault="002828DF">
            <w:pPr>
              <w:pStyle w:val="TAL"/>
            </w:pPr>
            <w:r w:rsidRPr="00EF06A7">
              <w:t xml:space="preserve">    type2  SEQUENCE {</w:t>
            </w:r>
          </w:p>
        </w:tc>
        <w:tc>
          <w:tcPr>
            <w:tcW w:w="2267" w:type="dxa"/>
            <w:tcBorders>
              <w:top w:val="single" w:sz="4" w:space="0" w:color="auto"/>
              <w:left w:val="single" w:sz="4" w:space="0" w:color="auto"/>
              <w:bottom w:val="single" w:sz="4" w:space="0" w:color="auto"/>
              <w:right w:val="single" w:sz="4" w:space="0" w:color="auto"/>
            </w:tcBorders>
          </w:tcPr>
          <w:p w14:paraId="39D9E4F6"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731721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EF34D40" w14:textId="77777777" w:rsidR="002828DF" w:rsidRPr="00EF06A7" w:rsidRDefault="002828DF">
            <w:pPr>
              <w:pStyle w:val="TAL"/>
            </w:pPr>
          </w:p>
        </w:tc>
      </w:tr>
      <w:tr w:rsidR="002828DF" w:rsidRPr="00EF06A7" w14:paraId="1158ED80"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6BB4794" w14:textId="77777777" w:rsidR="002828DF" w:rsidRPr="00EF06A7" w:rsidRDefault="002828DF">
            <w:pPr>
              <w:pStyle w:val="TAL"/>
            </w:pPr>
            <w:r w:rsidRPr="00EF06A7">
              <w:t xml:space="preserve">      subType CHOICE {</w:t>
            </w:r>
          </w:p>
        </w:tc>
        <w:tc>
          <w:tcPr>
            <w:tcW w:w="2267" w:type="dxa"/>
            <w:tcBorders>
              <w:top w:val="single" w:sz="4" w:space="0" w:color="auto"/>
              <w:left w:val="single" w:sz="4" w:space="0" w:color="auto"/>
              <w:bottom w:val="single" w:sz="4" w:space="0" w:color="auto"/>
              <w:right w:val="single" w:sz="4" w:space="0" w:color="auto"/>
            </w:tcBorders>
          </w:tcPr>
          <w:p w14:paraId="19B5DD3F"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70F5839D"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5C7140D" w14:textId="77777777" w:rsidR="002828DF" w:rsidRPr="00EF06A7" w:rsidRDefault="002828DF">
            <w:pPr>
              <w:pStyle w:val="TAL"/>
            </w:pPr>
          </w:p>
        </w:tc>
      </w:tr>
      <w:tr w:rsidR="002828DF" w:rsidRPr="00EF06A7" w14:paraId="4BE7BA1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B9BF283" w14:textId="77777777" w:rsidR="002828DF" w:rsidRPr="00EF06A7" w:rsidRDefault="002828DF">
            <w:pPr>
              <w:pStyle w:val="TAL"/>
            </w:pPr>
            <w:r w:rsidRPr="00EF06A7">
              <w:t xml:space="preserve">        typeII SEQUENCE {</w:t>
            </w:r>
          </w:p>
        </w:tc>
        <w:tc>
          <w:tcPr>
            <w:tcW w:w="2267" w:type="dxa"/>
            <w:tcBorders>
              <w:top w:val="single" w:sz="4" w:space="0" w:color="auto"/>
              <w:left w:val="single" w:sz="4" w:space="0" w:color="auto"/>
              <w:bottom w:val="single" w:sz="4" w:space="0" w:color="auto"/>
              <w:right w:val="single" w:sz="4" w:space="0" w:color="auto"/>
            </w:tcBorders>
          </w:tcPr>
          <w:p w14:paraId="48B3491B"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1086F85"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BAB0B92" w14:textId="77777777" w:rsidR="002828DF" w:rsidRPr="00EF06A7" w:rsidRDefault="002828DF">
            <w:pPr>
              <w:pStyle w:val="TAL"/>
            </w:pPr>
          </w:p>
        </w:tc>
      </w:tr>
      <w:tr w:rsidR="002828DF" w:rsidRPr="00EF06A7" w14:paraId="20850F07"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3DB5E06" w14:textId="77777777" w:rsidR="002828DF" w:rsidRPr="00EF06A7" w:rsidRDefault="002828DF">
            <w:pPr>
              <w:pStyle w:val="TAL"/>
            </w:pPr>
            <w:r w:rsidRPr="00EF06A7">
              <w:t xml:space="preserve">          n1-n2-codebookSubsetRestriction CHOICE {</w:t>
            </w:r>
          </w:p>
        </w:tc>
        <w:tc>
          <w:tcPr>
            <w:tcW w:w="2267" w:type="dxa"/>
            <w:tcBorders>
              <w:top w:val="single" w:sz="4" w:space="0" w:color="auto"/>
              <w:left w:val="single" w:sz="4" w:space="0" w:color="auto"/>
              <w:bottom w:val="single" w:sz="4" w:space="0" w:color="auto"/>
              <w:right w:val="single" w:sz="4" w:space="0" w:color="auto"/>
            </w:tcBorders>
          </w:tcPr>
          <w:p w14:paraId="61B2D934"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2543959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CCF1C7F" w14:textId="77777777" w:rsidR="002828DF" w:rsidRPr="00EF06A7" w:rsidRDefault="002828DF">
            <w:pPr>
              <w:pStyle w:val="TAL"/>
            </w:pPr>
          </w:p>
        </w:tc>
      </w:tr>
      <w:tr w:rsidR="002828DF" w:rsidRPr="00EF06A7" w14:paraId="06BDDB9B"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B9E3FAF" w14:textId="77777777" w:rsidR="002828DF" w:rsidRPr="00EF06A7" w:rsidRDefault="002828DF">
            <w:pPr>
              <w:pStyle w:val="TAL"/>
            </w:pPr>
            <w:r w:rsidRPr="00EF06A7">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70FDE2A1" w14:textId="68675B29" w:rsidR="002828DF" w:rsidRPr="00EF06A7" w:rsidRDefault="002828DF" w:rsidP="00965BDA">
            <w:pPr>
              <w:pStyle w:val="TAL"/>
              <w:rPr>
                <w:lang w:eastAsia="zh-CN"/>
              </w:rPr>
            </w:pPr>
            <w:r w:rsidRPr="00EF06A7">
              <w:rPr>
                <w:lang w:eastAsia="zh-CN"/>
              </w:rPr>
              <w:t>0x 7FF FFFF</w:t>
            </w:r>
          </w:p>
          <w:p w14:paraId="56EC3452" w14:textId="77777777" w:rsidR="002828DF" w:rsidRPr="00EF06A7" w:rsidRDefault="002828DF" w:rsidP="00965BDA">
            <w:pPr>
              <w:pStyle w:val="TAL"/>
              <w:rPr>
                <w:lang w:eastAsia="zh-CN"/>
              </w:rPr>
            </w:pPr>
            <w:r w:rsidRPr="00EF06A7">
              <w:rPr>
                <w:lang w:eastAsia="zh-CN"/>
              </w:rPr>
              <w:t>FFFF FFFF FFFF</w:t>
            </w:r>
          </w:p>
        </w:tc>
        <w:tc>
          <w:tcPr>
            <w:tcW w:w="1700" w:type="dxa"/>
            <w:tcBorders>
              <w:top w:val="single" w:sz="4" w:space="0" w:color="auto"/>
              <w:left w:val="single" w:sz="4" w:space="0" w:color="auto"/>
              <w:bottom w:val="single" w:sz="4" w:space="0" w:color="auto"/>
              <w:right w:val="single" w:sz="4" w:space="0" w:color="auto"/>
            </w:tcBorders>
          </w:tcPr>
          <w:p w14:paraId="3EA0151E"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E56E5E2" w14:textId="77777777" w:rsidR="002828DF" w:rsidRPr="00EF06A7" w:rsidRDefault="002828DF">
            <w:pPr>
              <w:pStyle w:val="TAL"/>
            </w:pPr>
          </w:p>
        </w:tc>
      </w:tr>
      <w:tr w:rsidR="002828DF" w:rsidRPr="00EF06A7" w14:paraId="3FF112C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C9E8E3E"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9C3BE8F" w14:textId="77777777" w:rsidR="002828DF" w:rsidRPr="00EF06A7" w:rsidRDefault="002828DF"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55724C37"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CE2B2C6" w14:textId="77777777" w:rsidR="002828DF" w:rsidRPr="00EF06A7" w:rsidRDefault="002828DF">
            <w:pPr>
              <w:pStyle w:val="TAL"/>
            </w:pPr>
          </w:p>
        </w:tc>
      </w:tr>
      <w:tr w:rsidR="002828DF" w:rsidRPr="00EF06A7" w14:paraId="3908B597"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E69FC4A" w14:textId="77777777" w:rsidR="002828DF" w:rsidRPr="00EF06A7" w:rsidRDefault="002828DF">
            <w:pPr>
              <w:pStyle w:val="TAL"/>
            </w:pPr>
            <w:r w:rsidRPr="00EF06A7">
              <w:t xml:space="preserve">            typeII-RI-Restriction</w:t>
            </w:r>
          </w:p>
        </w:tc>
        <w:tc>
          <w:tcPr>
            <w:tcW w:w="2267" w:type="dxa"/>
            <w:tcBorders>
              <w:top w:val="single" w:sz="4" w:space="0" w:color="auto"/>
              <w:left w:val="single" w:sz="4" w:space="0" w:color="auto"/>
              <w:bottom w:val="single" w:sz="4" w:space="0" w:color="auto"/>
              <w:right w:val="single" w:sz="4" w:space="0" w:color="auto"/>
            </w:tcBorders>
            <w:hideMark/>
          </w:tcPr>
          <w:p w14:paraId="63006BDC" w14:textId="77777777" w:rsidR="002828DF" w:rsidRPr="00EF06A7" w:rsidRDefault="002828DF" w:rsidP="00965BDA">
            <w:pPr>
              <w:pStyle w:val="TAL"/>
              <w:rPr>
                <w:lang w:eastAsia="zh-CN"/>
              </w:rPr>
            </w:pPr>
            <w:r w:rsidRPr="00EF06A7">
              <w:rPr>
                <w:lang w:eastAsia="zh-CN"/>
              </w:rPr>
              <w:t>‘10’B</w:t>
            </w:r>
          </w:p>
        </w:tc>
        <w:tc>
          <w:tcPr>
            <w:tcW w:w="1700" w:type="dxa"/>
            <w:tcBorders>
              <w:top w:val="single" w:sz="4" w:space="0" w:color="auto"/>
              <w:left w:val="single" w:sz="4" w:space="0" w:color="auto"/>
              <w:bottom w:val="single" w:sz="4" w:space="0" w:color="auto"/>
              <w:right w:val="single" w:sz="4" w:space="0" w:color="auto"/>
            </w:tcBorders>
          </w:tcPr>
          <w:p w14:paraId="2236D3FB"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C6EFDBB" w14:textId="77777777" w:rsidR="002828DF" w:rsidRPr="00EF06A7" w:rsidRDefault="002828DF">
            <w:pPr>
              <w:pStyle w:val="TAL"/>
            </w:pPr>
          </w:p>
        </w:tc>
      </w:tr>
      <w:tr w:rsidR="002828DF" w:rsidRPr="00EF06A7" w14:paraId="74405442"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E2B46B6"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D447A52" w14:textId="77777777" w:rsidR="002828DF" w:rsidRPr="00EF06A7" w:rsidRDefault="002828DF"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4715A38F"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43083E3" w14:textId="77777777" w:rsidR="002828DF" w:rsidRPr="00EF06A7" w:rsidRDefault="002828DF">
            <w:pPr>
              <w:pStyle w:val="TAL"/>
            </w:pPr>
          </w:p>
        </w:tc>
      </w:tr>
      <w:tr w:rsidR="002828DF" w:rsidRPr="00EF06A7" w14:paraId="2754E4A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2ED5C0A"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6F0D369" w14:textId="77777777" w:rsidR="002828DF" w:rsidRPr="00EF06A7" w:rsidRDefault="002828DF"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1FEB2C94"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C19DD8B" w14:textId="77777777" w:rsidR="002828DF" w:rsidRPr="00EF06A7" w:rsidRDefault="002828DF">
            <w:pPr>
              <w:pStyle w:val="TAL"/>
            </w:pPr>
          </w:p>
        </w:tc>
      </w:tr>
      <w:tr w:rsidR="002828DF" w:rsidRPr="00EF06A7" w14:paraId="33A503EB"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ED5B01D" w14:textId="1193DE0C" w:rsidR="002828DF" w:rsidRPr="00EF06A7" w:rsidRDefault="002828DF" w:rsidP="00965BDA">
            <w:pPr>
              <w:pStyle w:val="TAL"/>
            </w:pPr>
            <w:r w:rsidRPr="00EF06A7">
              <w:t xml:space="preserve">    phaseAlphabetSize</w:t>
            </w:r>
          </w:p>
        </w:tc>
        <w:tc>
          <w:tcPr>
            <w:tcW w:w="2267" w:type="dxa"/>
            <w:tcBorders>
              <w:top w:val="single" w:sz="4" w:space="0" w:color="auto"/>
              <w:left w:val="single" w:sz="4" w:space="0" w:color="auto"/>
              <w:bottom w:val="single" w:sz="4" w:space="0" w:color="auto"/>
              <w:right w:val="single" w:sz="4" w:space="0" w:color="auto"/>
            </w:tcBorders>
            <w:hideMark/>
          </w:tcPr>
          <w:p w14:paraId="66D23E9F" w14:textId="77777777" w:rsidR="002828DF" w:rsidRPr="00EF06A7" w:rsidRDefault="002828DF" w:rsidP="00965BDA">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2AB93DCB"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845B08" w14:textId="77777777" w:rsidR="002828DF" w:rsidRPr="00EF06A7" w:rsidRDefault="002828DF">
            <w:pPr>
              <w:pStyle w:val="TAL"/>
            </w:pPr>
          </w:p>
        </w:tc>
      </w:tr>
      <w:tr w:rsidR="002828DF" w:rsidRPr="00EF06A7" w14:paraId="5961CC9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C94292F" w14:textId="6FEEDC22" w:rsidR="002828DF" w:rsidRPr="00EF06A7" w:rsidRDefault="002828DF" w:rsidP="00965BDA">
            <w:pPr>
              <w:pStyle w:val="TAL"/>
            </w:pPr>
            <w:r w:rsidRPr="00EF06A7">
              <w:t xml:space="preserve">    subbandAmplitude</w:t>
            </w:r>
          </w:p>
        </w:tc>
        <w:tc>
          <w:tcPr>
            <w:tcW w:w="2267" w:type="dxa"/>
            <w:tcBorders>
              <w:top w:val="single" w:sz="4" w:space="0" w:color="auto"/>
              <w:left w:val="single" w:sz="4" w:space="0" w:color="auto"/>
              <w:bottom w:val="single" w:sz="4" w:space="0" w:color="auto"/>
              <w:right w:val="single" w:sz="4" w:space="0" w:color="auto"/>
            </w:tcBorders>
            <w:hideMark/>
          </w:tcPr>
          <w:p w14:paraId="3AFCCF9C" w14:textId="77777777" w:rsidR="002828DF" w:rsidRPr="00EF06A7" w:rsidRDefault="002828DF" w:rsidP="00965BDA">
            <w:pPr>
              <w:pStyle w:val="TAL"/>
              <w:rPr>
                <w:lang w:eastAsia="zh-CN"/>
              </w:rPr>
            </w:pPr>
            <w:r w:rsidRPr="00EF06A7">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FB55DDB"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BDE474B" w14:textId="77777777" w:rsidR="002828DF" w:rsidRPr="00EF06A7" w:rsidRDefault="002828DF">
            <w:pPr>
              <w:pStyle w:val="TAL"/>
            </w:pPr>
          </w:p>
        </w:tc>
      </w:tr>
      <w:tr w:rsidR="002828DF" w:rsidRPr="00EF06A7" w14:paraId="1551693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17F23CC9" w14:textId="42463473" w:rsidR="002828DF" w:rsidRPr="00EF06A7" w:rsidRDefault="002828DF" w:rsidP="00965BDA">
            <w:pPr>
              <w:pStyle w:val="TAL"/>
            </w:pPr>
            <w:r w:rsidRPr="00EF06A7">
              <w:t xml:space="preserve">    numberOfBeams</w:t>
            </w:r>
          </w:p>
        </w:tc>
        <w:tc>
          <w:tcPr>
            <w:tcW w:w="2267" w:type="dxa"/>
            <w:tcBorders>
              <w:top w:val="single" w:sz="4" w:space="0" w:color="auto"/>
              <w:left w:val="single" w:sz="4" w:space="0" w:color="auto"/>
              <w:bottom w:val="single" w:sz="4" w:space="0" w:color="auto"/>
              <w:right w:val="single" w:sz="4" w:space="0" w:color="auto"/>
            </w:tcBorders>
            <w:hideMark/>
          </w:tcPr>
          <w:p w14:paraId="43129787" w14:textId="77777777" w:rsidR="002828DF" w:rsidRPr="00EF06A7" w:rsidRDefault="002828DF" w:rsidP="00965BDA">
            <w:pPr>
              <w:pStyle w:val="TAL"/>
              <w:rPr>
                <w:lang w:eastAsia="zh-CN"/>
              </w:rPr>
            </w:pP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B4BEBD6"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A349C1" w14:textId="77777777" w:rsidR="002828DF" w:rsidRPr="00EF06A7" w:rsidRDefault="002828DF">
            <w:pPr>
              <w:pStyle w:val="TAL"/>
            </w:pPr>
          </w:p>
        </w:tc>
      </w:tr>
      <w:tr w:rsidR="002828DF" w:rsidRPr="00EF06A7" w14:paraId="622988FC"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F3E9010"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E29A648" w14:textId="77777777" w:rsidR="002828DF" w:rsidRPr="00EF06A7" w:rsidRDefault="002828DF"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2EDCE45C"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B316CD8" w14:textId="77777777" w:rsidR="002828DF" w:rsidRPr="00EF06A7" w:rsidRDefault="002828DF">
            <w:pPr>
              <w:pStyle w:val="TAL"/>
            </w:pPr>
          </w:p>
        </w:tc>
      </w:tr>
      <w:tr w:rsidR="002828DF" w:rsidRPr="00EF06A7" w14:paraId="3D467378"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E7928C0" w14:textId="77777777" w:rsidR="002828DF" w:rsidRPr="00EF06A7" w:rsidRDefault="002828DF">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91D3B98"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31841B2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4124DFB" w14:textId="77777777" w:rsidR="002828DF" w:rsidRPr="00EF06A7" w:rsidRDefault="002828DF">
            <w:pPr>
              <w:pStyle w:val="TAL"/>
            </w:pPr>
          </w:p>
        </w:tc>
      </w:tr>
      <w:tr w:rsidR="002828DF" w:rsidRPr="00EF06A7" w14:paraId="7E4FD7FE"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2C8A1E7" w14:textId="77777777" w:rsidR="002828DF" w:rsidRPr="00EF06A7" w:rsidRDefault="002828DF">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75F7F68D"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4BA850B"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28EE0B8" w14:textId="77777777" w:rsidR="002828DF" w:rsidRPr="00EF06A7" w:rsidRDefault="002828DF">
            <w:pPr>
              <w:pStyle w:val="TAL"/>
            </w:pPr>
          </w:p>
        </w:tc>
      </w:tr>
    </w:tbl>
    <w:p w14:paraId="581E33B7" w14:textId="77777777" w:rsidR="002828DF" w:rsidRPr="00EF06A7" w:rsidRDefault="002828DF" w:rsidP="002828DF">
      <w:pPr>
        <w:rPr>
          <w:lang w:eastAsia="en-US"/>
        </w:rPr>
      </w:pPr>
    </w:p>
    <w:p w14:paraId="19B2EAD8" w14:textId="77777777" w:rsidR="002828DF" w:rsidRPr="00EF06A7" w:rsidRDefault="002828DF" w:rsidP="002828DF">
      <w:pPr>
        <w:pStyle w:val="TH"/>
      </w:pPr>
      <w:r w:rsidRPr="00EF06A7">
        <w:t>Table 6.</w:t>
      </w:r>
      <w:r w:rsidRPr="00EF06A7">
        <w:rPr>
          <w:lang w:eastAsia="zh-CN"/>
        </w:rPr>
        <w:t>3</w:t>
      </w:r>
      <w:r w:rsidRPr="00EF06A7">
        <w:t>.3.1.</w:t>
      </w:r>
      <w:r w:rsidRPr="00EF06A7">
        <w:rPr>
          <w:lang w:eastAsia="zh-CN"/>
        </w:rPr>
        <w:t>5</w:t>
      </w:r>
      <w:r w:rsidRPr="00EF06A7">
        <w:t>.4.3.1-</w:t>
      </w:r>
      <w:r w:rsidRPr="00EF06A7">
        <w:rPr>
          <w:lang w:eastAsia="zh-CN"/>
        </w:rPr>
        <w:t>3</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828DF" w:rsidRPr="00EF06A7" w14:paraId="075A452F" w14:textId="77777777" w:rsidTr="002828DF">
        <w:tc>
          <w:tcPr>
            <w:tcW w:w="9747" w:type="dxa"/>
            <w:gridSpan w:val="4"/>
            <w:tcBorders>
              <w:top w:val="single" w:sz="4" w:space="0" w:color="auto"/>
              <w:left w:val="single" w:sz="4" w:space="0" w:color="auto"/>
              <w:bottom w:val="single" w:sz="4" w:space="0" w:color="auto"/>
              <w:right w:val="single" w:sz="4" w:space="0" w:color="auto"/>
            </w:tcBorders>
            <w:hideMark/>
          </w:tcPr>
          <w:p w14:paraId="7FE82181" w14:textId="77777777" w:rsidR="002828DF" w:rsidRPr="00EF06A7" w:rsidRDefault="002828DF">
            <w:pPr>
              <w:pStyle w:val="TAH"/>
              <w:jc w:val="left"/>
              <w:rPr>
                <w:b w:val="0"/>
              </w:rPr>
            </w:pPr>
            <w:r w:rsidRPr="00EF06A7">
              <w:rPr>
                <w:b w:val="0"/>
              </w:rPr>
              <w:t>Derivation Path: TS 38.508-1 [6], clause 5.4.2.5, Table 5.4.2.5-13</w:t>
            </w:r>
          </w:p>
        </w:tc>
      </w:tr>
      <w:tr w:rsidR="002828DF" w:rsidRPr="00EF06A7" w14:paraId="7AB84E33"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2D1CBE2B" w14:textId="77777777" w:rsidR="002828DF" w:rsidRPr="00EF06A7" w:rsidRDefault="002828DF">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B843E6" w14:textId="77777777" w:rsidR="002828DF" w:rsidRPr="00EF06A7" w:rsidRDefault="002828DF">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211A4F3" w14:textId="77777777" w:rsidR="002828DF" w:rsidRPr="00EF06A7" w:rsidRDefault="002828DF">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9F1C24F" w14:textId="77777777" w:rsidR="002828DF" w:rsidRPr="00EF06A7" w:rsidRDefault="002828DF">
            <w:pPr>
              <w:pStyle w:val="TAH"/>
            </w:pPr>
            <w:r w:rsidRPr="00EF06A7">
              <w:t>Condition</w:t>
            </w:r>
          </w:p>
        </w:tc>
      </w:tr>
      <w:tr w:rsidR="002828DF" w:rsidRPr="00EF06A7" w14:paraId="51A1B6A2"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0B9D0440" w14:textId="77777777" w:rsidR="002828DF" w:rsidRPr="00EF06A7" w:rsidRDefault="002828DF">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21B8B955"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6AAC08E"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1FA9D6CA" w14:textId="77777777" w:rsidR="002828DF" w:rsidRPr="00EF06A7" w:rsidRDefault="002828DF">
            <w:pPr>
              <w:pStyle w:val="TAL"/>
            </w:pPr>
          </w:p>
        </w:tc>
      </w:tr>
      <w:tr w:rsidR="002828DF" w:rsidRPr="00EF06A7" w14:paraId="7EB105F4"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3E847FB" w14:textId="77777777" w:rsidR="002828DF" w:rsidRPr="00EF06A7" w:rsidRDefault="002828DF">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411E4DF0"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2A0BD4A"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2B8A9634" w14:textId="77777777" w:rsidR="002828DF" w:rsidRPr="00EF06A7" w:rsidRDefault="002828DF">
            <w:pPr>
              <w:pStyle w:val="TAL"/>
            </w:pPr>
          </w:p>
        </w:tc>
      </w:tr>
      <w:tr w:rsidR="002828DF" w:rsidRPr="00EF06A7" w14:paraId="4028B475"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683E6344" w14:textId="77777777" w:rsidR="002828DF" w:rsidRPr="00EF06A7" w:rsidRDefault="002828DF">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3C730AD5" w14:textId="77777777" w:rsidR="002828DF" w:rsidRPr="00EF06A7" w:rsidRDefault="002828DF">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24737322" w14:textId="77777777" w:rsidR="002828DF" w:rsidRPr="00EF06A7" w:rsidRDefault="002828D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14AC73" w14:textId="77777777" w:rsidR="002828DF" w:rsidRPr="00EF06A7" w:rsidRDefault="002828DF">
            <w:pPr>
              <w:pStyle w:val="TAL"/>
            </w:pPr>
          </w:p>
        </w:tc>
      </w:tr>
      <w:tr w:rsidR="002828DF" w:rsidRPr="00EF06A7" w14:paraId="038B278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749FCFEE"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1F8DF17"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3393322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0F6B504" w14:textId="77777777" w:rsidR="002828DF" w:rsidRPr="00EF06A7" w:rsidRDefault="002828DF">
            <w:pPr>
              <w:pStyle w:val="TAL"/>
            </w:pPr>
          </w:p>
        </w:tc>
      </w:tr>
      <w:tr w:rsidR="002828DF" w:rsidRPr="00EF06A7" w14:paraId="61B40457" w14:textId="77777777" w:rsidTr="002828DF">
        <w:tc>
          <w:tcPr>
            <w:tcW w:w="4535" w:type="dxa"/>
            <w:tcBorders>
              <w:top w:val="single" w:sz="4" w:space="0" w:color="auto"/>
              <w:left w:val="single" w:sz="4" w:space="0" w:color="auto"/>
              <w:bottom w:val="single" w:sz="4" w:space="0" w:color="auto"/>
              <w:right w:val="single" w:sz="4" w:space="0" w:color="auto"/>
            </w:tcBorders>
          </w:tcPr>
          <w:p w14:paraId="0C7948E8" w14:textId="77777777" w:rsidR="002828DF" w:rsidRPr="00EF06A7" w:rsidRDefault="002828DF">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23EEA95A"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15E39699"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57152833" w14:textId="77777777" w:rsidR="002828DF" w:rsidRPr="00EF06A7" w:rsidRDefault="002828DF">
            <w:pPr>
              <w:pStyle w:val="TAL"/>
            </w:pPr>
          </w:p>
        </w:tc>
      </w:tr>
      <w:tr w:rsidR="002828DF" w:rsidRPr="00EF06A7" w14:paraId="14CDD38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2177950" w14:textId="77777777" w:rsidR="002828DF" w:rsidRPr="00EF06A7" w:rsidRDefault="002828DF">
            <w:pPr>
              <w:pStyle w:val="TAL"/>
              <w:rPr>
                <w:lang w:eastAsia="en-US"/>
              </w:rPr>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6995C7A1"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321855F6"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6AA69C7A" w14:textId="77777777" w:rsidR="002828DF" w:rsidRPr="00EF06A7" w:rsidRDefault="002828DF">
            <w:pPr>
              <w:pStyle w:val="TAL"/>
            </w:pPr>
          </w:p>
        </w:tc>
      </w:tr>
      <w:tr w:rsidR="002828DF" w:rsidRPr="00EF06A7" w14:paraId="28EABE3A"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3739C341" w14:textId="77777777" w:rsidR="002828DF" w:rsidRPr="00EF06A7" w:rsidRDefault="002828DF">
            <w:pPr>
              <w:pStyle w:val="TAL"/>
              <w:ind w:firstLineChars="200" w:firstLine="36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3E047832" w14:textId="77777777" w:rsidR="002828DF" w:rsidRPr="00EF06A7" w:rsidRDefault="002828DF">
            <w:pPr>
              <w:pStyle w:val="TAL"/>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4C83D90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7928AFBC" w14:textId="77777777" w:rsidR="002828DF" w:rsidRPr="00EF06A7" w:rsidRDefault="002828DF">
            <w:pPr>
              <w:pStyle w:val="TAL"/>
            </w:pPr>
          </w:p>
        </w:tc>
      </w:tr>
      <w:tr w:rsidR="002828DF" w:rsidRPr="00EF06A7" w14:paraId="0AC87BD6"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50908585" w14:textId="77777777" w:rsidR="002828DF" w:rsidRPr="00EF06A7" w:rsidRDefault="002828DF">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35F1FF9"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035A7970"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40F17955" w14:textId="77777777" w:rsidR="002828DF" w:rsidRPr="00EF06A7" w:rsidRDefault="002828DF">
            <w:pPr>
              <w:pStyle w:val="TAL"/>
            </w:pPr>
          </w:p>
        </w:tc>
      </w:tr>
      <w:tr w:rsidR="002828DF" w:rsidRPr="00EF06A7" w14:paraId="5A01062F" w14:textId="77777777" w:rsidTr="002828DF">
        <w:tc>
          <w:tcPr>
            <w:tcW w:w="4535" w:type="dxa"/>
            <w:tcBorders>
              <w:top w:val="single" w:sz="4" w:space="0" w:color="auto"/>
              <w:left w:val="single" w:sz="4" w:space="0" w:color="auto"/>
              <w:bottom w:val="single" w:sz="4" w:space="0" w:color="auto"/>
              <w:right w:val="single" w:sz="4" w:space="0" w:color="auto"/>
            </w:tcBorders>
            <w:hideMark/>
          </w:tcPr>
          <w:p w14:paraId="48437EEF" w14:textId="77777777" w:rsidR="002828DF" w:rsidRPr="00EF06A7" w:rsidRDefault="002828DF">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60696785" w14:textId="77777777" w:rsidR="002828DF" w:rsidRPr="00EF06A7" w:rsidRDefault="002828DF">
            <w:pPr>
              <w:pStyle w:val="TAL"/>
            </w:pPr>
          </w:p>
        </w:tc>
        <w:tc>
          <w:tcPr>
            <w:tcW w:w="1700" w:type="dxa"/>
            <w:tcBorders>
              <w:top w:val="single" w:sz="4" w:space="0" w:color="auto"/>
              <w:left w:val="single" w:sz="4" w:space="0" w:color="auto"/>
              <w:bottom w:val="single" w:sz="4" w:space="0" w:color="auto"/>
              <w:right w:val="single" w:sz="4" w:space="0" w:color="auto"/>
            </w:tcBorders>
          </w:tcPr>
          <w:p w14:paraId="46B54B35" w14:textId="77777777" w:rsidR="002828DF" w:rsidRPr="00EF06A7" w:rsidRDefault="002828DF">
            <w:pPr>
              <w:pStyle w:val="TAL"/>
            </w:pPr>
          </w:p>
        </w:tc>
        <w:tc>
          <w:tcPr>
            <w:tcW w:w="1245" w:type="dxa"/>
            <w:tcBorders>
              <w:top w:val="single" w:sz="4" w:space="0" w:color="auto"/>
              <w:left w:val="single" w:sz="4" w:space="0" w:color="auto"/>
              <w:bottom w:val="single" w:sz="4" w:space="0" w:color="auto"/>
              <w:right w:val="single" w:sz="4" w:space="0" w:color="auto"/>
            </w:tcBorders>
          </w:tcPr>
          <w:p w14:paraId="34130DB1" w14:textId="77777777" w:rsidR="002828DF" w:rsidRPr="00EF06A7" w:rsidRDefault="002828DF">
            <w:pPr>
              <w:pStyle w:val="TAL"/>
            </w:pPr>
          </w:p>
        </w:tc>
      </w:tr>
    </w:tbl>
    <w:p w14:paraId="03BEC804" w14:textId="77777777" w:rsidR="002828DF" w:rsidRPr="00EF06A7" w:rsidRDefault="002828DF" w:rsidP="00965BDA"/>
    <w:p w14:paraId="74570C77" w14:textId="292ECEC3" w:rsidR="002828DF" w:rsidRPr="00EF06A7" w:rsidRDefault="002828DF" w:rsidP="002828DF">
      <w:pPr>
        <w:pStyle w:val="H6"/>
        <w:rPr>
          <w:lang w:eastAsia="en-US"/>
        </w:rPr>
      </w:pPr>
      <w:r w:rsidRPr="00EF06A7">
        <w:t>6.3.3.1.5.4.3.2</w:t>
      </w:r>
      <w:r w:rsidRPr="00EF06A7">
        <w:tab/>
        <w:t>Message exceptions for NSA</w:t>
      </w:r>
    </w:p>
    <w:p w14:paraId="1A179602" w14:textId="6D747EBB" w:rsidR="002828DF" w:rsidRPr="00EF06A7" w:rsidRDefault="002828DF" w:rsidP="002828DF">
      <w:r w:rsidRPr="00EF06A7">
        <w:t>Same as in clause 6.3.3.1.5.4.3.1.</w:t>
      </w:r>
    </w:p>
    <w:p w14:paraId="15E278BC" w14:textId="77777777" w:rsidR="002828DF" w:rsidRPr="00EF06A7" w:rsidRDefault="002828DF" w:rsidP="002828DF">
      <w:pPr>
        <w:pStyle w:val="H6"/>
        <w:rPr>
          <w:lang w:eastAsia="en-US"/>
        </w:rPr>
      </w:pPr>
      <w:r w:rsidRPr="00EF06A7">
        <w:t>6.3.3.1.5.5</w:t>
      </w:r>
      <w:r w:rsidRPr="00EF06A7">
        <w:tab/>
        <w:t>Test requirement</w:t>
      </w:r>
    </w:p>
    <w:p w14:paraId="2C3E8C01" w14:textId="77777777" w:rsidR="002828DF" w:rsidRPr="00EF06A7" w:rsidRDefault="002828DF" w:rsidP="002828DF">
      <w:pPr>
        <w:pStyle w:val="TH"/>
        <w:rPr>
          <w:lang w:eastAsia="zh-CN"/>
        </w:rPr>
      </w:pPr>
      <w:r w:rsidRPr="00EF06A7">
        <w:t xml:space="preserve">Table </w:t>
      </w:r>
      <w:r w:rsidRPr="00EF06A7">
        <w:rPr>
          <w:lang w:eastAsia="zh-CN"/>
        </w:rPr>
        <w:t>6.3.3.1.5</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828DF" w:rsidRPr="00EF06A7" w14:paraId="7BA6D949"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768DD5AE" w14:textId="77777777" w:rsidR="002828DF" w:rsidRPr="00EF06A7" w:rsidRDefault="002828DF">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A4B73D1" w14:textId="77777777" w:rsidR="002828DF" w:rsidRPr="00EF06A7" w:rsidRDefault="002828DF">
            <w:pPr>
              <w:keepNext/>
              <w:keepLines/>
              <w:spacing w:after="0"/>
              <w:jc w:val="center"/>
              <w:rPr>
                <w:rFonts w:ascii="Arial" w:hAnsi="Arial"/>
                <w:b/>
                <w:sz w:val="18"/>
              </w:rPr>
            </w:pPr>
            <w:r w:rsidRPr="00EF06A7">
              <w:rPr>
                <w:rFonts w:ascii="Arial" w:hAnsi="Arial"/>
                <w:b/>
                <w:sz w:val="18"/>
              </w:rPr>
              <w:t>Test 1</w:t>
            </w:r>
          </w:p>
        </w:tc>
      </w:tr>
      <w:tr w:rsidR="002828DF" w:rsidRPr="00EF06A7" w14:paraId="1450543B" w14:textId="77777777" w:rsidTr="002828DF">
        <w:trPr>
          <w:jc w:val="center"/>
        </w:trPr>
        <w:tc>
          <w:tcPr>
            <w:tcW w:w="2126" w:type="dxa"/>
            <w:tcBorders>
              <w:top w:val="single" w:sz="4" w:space="0" w:color="auto"/>
              <w:left w:val="single" w:sz="4" w:space="0" w:color="auto"/>
              <w:bottom w:val="single" w:sz="4" w:space="0" w:color="auto"/>
              <w:right w:val="single" w:sz="4" w:space="0" w:color="auto"/>
            </w:tcBorders>
            <w:hideMark/>
          </w:tcPr>
          <w:p w14:paraId="4AEAC6D8" w14:textId="77777777" w:rsidR="002828DF" w:rsidRPr="00EF06A7" w:rsidRDefault="002828DF">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BDB3A17" w14:textId="77777777" w:rsidR="002828DF" w:rsidRPr="00EF06A7" w:rsidRDefault="002828DF">
            <w:pPr>
              <w:keepNext/>
              <w:keepLines/>
              <w:spacing w:after="0"/>
              <w:jc w:val="center"/>
              <w:rPr>
                <w:rFonts w:ascii="Arial" w:hAnsi="Arial"/>
                <w:sz w:val="18"/>
                <w:lang w:eastAsia="zh-CN"/>
              </w:rPr>
            </w:pPr>
            <w:r w:rsidRPr="00EF06A7">
              <w:rPr>
                <w:rFonts w:ascii="Arial" w:hAnsi="Arial"/>
                <w:sz w:val="18"/>
                <w:lang w:eastAsia="zh-CN"/>
              </w:rPr>
              <w:t>1.89</w:t>
            </w:r>
          </w:p>
        </w:tc>
      </w:tr>
    </w:tbl>
    <w:p w14:paraId="68BC2709" w14:textId="77777777" w:rsidR="002828DF" w:rsidRPr="00EF06A7" w:rsidRDefault="002828DF" w:rsidP="002828DF">
      <w:pPr>
        <w:rPr>
          <w:lang w:eastAsia="en-US"/>
        </w:rPr>
      </w:pPr>
    </w:p>
    <w:p w14:paraId="70D10ECA" w14:textId="77777777" w:rsidR="00FE60A0" w:rsidRPr="00EF06A7" w:rsidRDefault="00FE60A0" w:rsidP="00FE60A0">
      <w:pPr>
        <w:pStyle w:val="Heading5"/>
        <w:rPr>
          <w:rFonts w:eastAsia="Malgun Gothic"/>
        </w:rPr>
      </w:pPr>
      <w:r w:rsidRPr="00EF06A7">
        <w:rPr>
          <w:rFonts w:eastAsia="Malgun Gothic"/>
        </w:rPr>
        <w:t>6.3.3.1.6</w:t>
      </w:r>
      <w:r w:rsidRPr="00EF06A7">
        <w:rPr>
          <w:rFonts w:eastAsia="Malgun Gothic"/>
        </w:rPr>
        <w:tab/>
        <w:t>4Rx FDD FR1 Multiple PMI with 16Tx Enhanced TypeII codebook for both SA and NSA</w:t>
      </w:r>
    </w:p>
    <w:p w14:paraId="624277A9" w14:textId="77777777" w:rsidR="00FE60A0" w:rsidRPr="00EF06A7" w:rsidRDefault="00FE60A0" w:rsidP="00FE60A0">
      <w:pPr>
        <w:pStyle w:val="H6"/>
      </w:pPr>
      <w:r w:rsidRPr="00EF06A7">
        <w:t>6.3.3.1.6.1</w:t>
      </w:r>
      <w:r w:rsidRPr="00EF06A7">
        <w:tab/>
        <w:t>Test purpose</w:t>
      </w:r>
    </w:p>
    <w:p w14:paraId="2AF583CF" w14:textId="77777777" w:rsidR="00FE60A0" w:rsidRPr="00EF06A7" w:rsidRDefault="00FE60A0" w:rsidP="00FE60A0">
      <w:r w:rsidRPr="00EF06A7">
        <w:t>To test the accuracy of the Precoding Matrix Indicator (PMI) reporting such that the system throughput is maximized based on the precoders configured according to the UE reports.</w:t>
      </w:r>
    </w:p>
    <w:p w14:paraId="27CE67E1" w14:textId="77777777" w:rsidR="00FE60A0" w:rsidRPr="00EF06A7" w:rsidRDefault="00FE60A0" w:rsidP="00FE60A0">
      <w:pPr>
        <w:pStyle w:val="H6"/>
      </w:pPr>
      <w:r w:rsidRPr="00EF06A7">
        <w:t>6.3.3.1.6.2</w:t>
      </w:r>
      <w:r w:rsidRPr="00EF06A7">
        <w:tab/>
        <w:t>Test applicability</w:t>
      </w:r>
    </w:p>
    <w:p w14:paraId="3473E7C0" w14:textId="77777777" w:rsidR="00FE60A0" w:rsidRPr="00EF06A7" w:rsidRDefault="00FE60A0" w:rsidP="00FE60A0">
      <w:r w:rsidRPr="00EF06A7">
        <w:t xml:space="preserve">This test applies to all types of NR UE release 16 and forward supporting </w:t>
      </w:r>
      <w:r w:rsidRPr="00EF06A7">
        <w:rPr>
          <w:rFonts w:cs="Arial"/>
          <w:szCs w:val="18"/>
          <w:lang w:eastAsia="zh-CN"/>
        </w:rPr>
        <w:t>Enhanced Type II codebook with at least 16 ports per CSI-RS resource</w:t>
      </w:r>
      <w:r w:rsidRPr="00EF06A7">
        <w:t>.</w:t>
      </w:r>
    </w:p>
    <w:p w14:paraId="5D8E6F63" w14:textId="77777777" w:rsidR="00FE60A0" w:rsidRPr="00EF06A7" w:rsidRDefault="00FE60A0" w:rsidP="00FE60A0">
      <w:r w:rsidRPr="00EF06A7">
        <w:t xml:space="preserve">This test also applies to all types of EUTRA UE release 16 and forward supporting EN-DC and </w:t>
      </w:r>
      <w:r w:rsidRPr="00EF06A7">
        <w:rPr>
          <w:rFonts w:cs="Arial"/>
          <w:szCs w:val="18"/>
          <w:lang w:eastAsia="zh-CN"/>
        </w:rPr>
        <w:t>Enhanced Type II codebook with at least 16 ports per CSI-RS resource</w:t>
      </w:r>
      <w:r w:rsidRPr="00EF06A7">
        <w:t>.</w:t>
      </w:r>
    </w:p>
    <w:p w14:paraId="3C542379" w14:textId="77777777" w:rsidR="00FE60A0" w:rsidRPr="00EF06A7" w:rsidRDefault="00FE60A0" w:rsidP="00FE60A0">
      <w:pPr>
        <w:pStyle w:val="H6"/>
      </w:pPr>
      <w:r w:rsidRPr="00EF06A7">
        <w:t>6.3.3.1.6.3</w:t>
      </w:r>
      <w:r w:rsidRPr="00EF06A7">
        <w:tab/>
        <w:t>Minimum conformance requirements</w:t>
      </w:r>
    </w:p>
    <w:p w14:paraId="02E1B220" w14:textId="77777777" w:rsidR="00FE60A0" w:rsidRPr="00EF06A7" w:rsidRDefault="00FE60A0" w:rsidP="00FE60A0">
      <w:pPr>
        <w:rPr>
          <w:rFonts w:eastAsia="SimSun"/>
          <w:lang w:eastAsia="zh-CN"/>
        </w:rPr>
      </w:pPr>
      <w:r w:rsidRPr="00EF06A7">
        <w:rPr>
          <w:rFonts w:eastAsia="SimSun"/>
        </w:rPr>
        <w:t xml:space="preserve">For the parameters specified in Table </w:t>
      </w:r>
      <w:r w:rsidRPr="00EF06A7">
        <w:rPr>
          <w:rFonts w:eastAsia="SimSun"/>
          <w:lang w:eastAsia="zh-CN"/>
        </w:rPr>
        <w:t>6.3.3.1.6.3</w:t>
      </w:r>
      <w:r w:rsidRPr="00EF06A7">
        <w:rPr>
          <w:rFonts w:eastAsia="SimSun"/>
        </w:rPr>
        <w:t xml:space="preserve">-1, and using the downlink physical channels specified in Annex </w:t>
      </w:r>
      <w:r w:rsidRPr="00EF06A7">
        <w:rPr>
          <w:rFonts w:eastAsia="SimSun"/>
          <w:lang w:eastAsia="zh-CN"/>
        </w:rPr>
        <w:t>C.3.1</w:t>
      </w:r>
      <w:r w:rsidRPr="00EF06A7">
        <w:rPr>
          <w:rFonts w:eastAsia="SimSun"/>
        </w:rPr>
        <w:t xml:space="preserve">, the minimum requirements are specified in Table </w:t>
      </w:r>
      <w:r w:rsidRPr="00EF06A7">
        <w:rPr>
          <w:rFonts w:eastAsia="SimSun"/>
          <w:lang w:eastAsia="zh-CN"/>
        </w:rPr>
        <w:t>6.3.3.1.6.3-2</w:t>
      </w:r>
      <w:r w:rsidRPr="00EF06A7">
        <w:rPr>
          <w:rFonts w:eastAsia="SimSun"/>
        </w:rPr>
        <w:t>.</w:t>
      </w:r>
    </w:p>
    <w:p w14:paraId="277B2EF2" w14:textId="77777777" w:rsidR="00FE60A0" w:rsidRPr="00EF06A7" w:rsidRDefault="00FE60A0" w:rsidP="00FE60A0">
      <w:pPr>
        <w:pStyle w:val="TH"/>
        <w:rPr>
          <w:rFonts w:eastAsia="Malgun Gothic"/>
          <w:lang w:eastAsia="zh-CN"/>
        </w:rPr>
      </w:pPr>
      <w:r w:rsidRPr="00EF06A7">
        <w:t xml:space="preserve">Table </w:t>
      </w:r>
      <w:r w:rsidRPr="00EF06A7">
        <w:rPr>
          <w:lang w:eastAsia="zh-CN"/>
        </w:rPr>
        <w:t>6.3.3.1.6.3-1</w:t>
      </w:r>
      <w:r w:rsidRPr="00EF06A7">
        <w:t xml:space="preserve">: </w:t>
      </w:r>
      <w:r w:rsidRPr="00EF06A7">
        <w:rPr>
          <w:lang w:eastAsia="zh-CN"/>
        </w:rPr>
        <w:t>T</w:t>
      </w:r>
      <w:r w:rsidRPr="00EF06A7">
        <w:t xml:space="preserve">est parameters </w:t>
      </w:r>
      <w:r w:rsidRPr="00EF06A7">
        <w:rPr>
          <w:lang w:eastAsia="zh-CN"/>
        </w:rPr>
        <w:t>(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931"/>
        <w:gridCol w:w="851"/>
        <w:gridCol w:w="2802"/>
      </w:tblGrid>
      <w:tr w:rsidR="00FE60A0" w:rsidRPr="00EF06A7" w14:paraId="4D1CEE24"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BC4D208" w14:textId="77777777" w:rsidR="00FE60A0" w:rsidRPr="00EF06A7" w:rsidRDefault="00FE60A0">
            <w:pPr>
              <w:pStyle w:val="TAH"/>
              <w:rPr>
                <w:lang w:eastAsia="en-US"/>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BA5EC4" w14:textId="77777777" w:rsidR="00FE60A0" w:rsidRPr="00EF06A7" w:rsidRDefault="00FE60A0">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D24138" w14:textId="77777777" w:rsidR="00FE60A0" w:rsidRPr="00EF06A7" w:rsidRDefault="00FE60A0">
            <w:pPr>
              <w:pStyle w:val="TAH"/>
            </w:pPr>
            <w:r w:rsidRPr="00EF06A7">
              <w:rPr>
                <w:rFonts w:eastAsia="SimSun"/>
              </w:rPr>
              <w:t>Test 1</w:t>
            </w:r>
          </w:p>
        </w:tc>
      </w:tr>
      <w:tr w:rsidR="00FE60A0" w:rsidRPr="00EF06A7" w14:paraId="2368016D"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9E8AB06" w14:textId="77777777" w:rsidR="00FE60A0" w:rsidRPr="00EF06A7" w:rsidRDefault="00FE60A0">
            <w:pPr>
              <w:pStyle w:val="TAL"/>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F5FE1E" w14:textId="77777777" w:rsidR="00FE60A0" w:rsidRPr="00EF06A7" w:rsidRDefault="00FE60A0">
            <w:pPr>
              <w:pStyle w:val="TAC"/>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1227ED2" w14:textId="77777777" w:rsidR="00FE60A0" w:rsidRPr="00EF06A7" w:rsidRDefault="00FE60A0">
            <w:pPr>
              <w:pStyle w:val="TAC"/>
              <w:rPr>
                <w:rFonts w:eastAsia="SimSun"/>
                <w:lang w:eastAsia="zh-CN"/>
              </w:rPr>
            </w:pPr>
            <w:r w:rsidRPr="00EF06A7">
              <w:rPr>
                <w:rFonts w:eastAsia="SimSun"/>
                <w:lang w:eastAsia="zh-CN"/>
              </w:rPr>
              <w:t>10</w:t>
            </w:r>
          </w:p>
        </w:tc>
      </w:tr>
      <w:tr w:rsidR="00FE60A0" w:rsidRPr="00EF06A7" w14:paraId="5D7D6E1D"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80B82D8" w14:textId="77777777" w:rsidR="00FE60A0" w:rsidRPr="00EF06A7" w:rsidRDefault="00FE60A0">
            <w:pPr>
              <w:pStyle w:val="TAL"/>
              <w:rPr>
                <w:rFonts w:eastAsia="SimSun"/>
                <w:lang w:eastAsia="en-US"/>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A7926B" w14:textId="77777777" w:rsidR="00FE60A0" w:rsidRPr="00EF06A7" w:rsidRDefault="00FE60A0">
            <w:pPr>
              <w:pStyle w:val="TAC"/>
              <w:rPr>
                <w:rFonts w:eastAsia="SimSun"/>
                <w:lang w:eastAsia="zh-CN"/>
              </w:rPr>
            </w:pPr>
            <w:r w:rsidRPr="00EF06A7">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A8CAEA" w14:textId="77777777" w:rsidR="00FE60A0" w:rsidRPr="00EF06A7" w:rsidRDefault="00FE60A0">
            <w:pPr>
              <w:pStyle w:val="TAC"/>
              <w:rPr>
                <w:rFonts w:eastAsia="SimSun"/>
                <w:lang w:eastAsia="zh-CN"/>
              </w:rPr>
            </w:pPr>
            <w:r w:rsidRPr="00EF06A7">
              <w:rPr>
                <w:rFonts w:eastAsia="SimSun"/>
                <w:lang w:eastAsia="zh-CN"/>
              </w:rPr>
              <w:t>15</w:t>
            </w:r>
          </w:p>
        </w:tc>
      </w:tr>
      <w:tr w:rsidR="00FE60A0" w:rsidRPr="00EF06A7" w14:paraId="3C20E2B1"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F63916" w14:textId="77777777" w:rsidR="00FE60A0" w:rsidRPr="00EF06A7" w:rsidRDefault="00FE60A0">
            <w:pPr>
              <w:pStyle w:val="TAL"/>
              <w:rPr>
                <w:rFonts w:eastAsia="Malgun Gothic"/>
                <w:lang w:eastAsia="en-US"/>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3F8BFB6"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DF5DDE" w14:textId="77777777" w:rsidR="00FE60A0" w:rsidRPr="00EF06A7" w:rsidRDefault="00FE60A0">
            <w:pPr>
              <w:pStyle w:val="TAC"/>
              <w:rPr>
                <w:rFonts w:eastAsia="SimSun"/>
                <w:lang w:eastAsia="zh-CN"/>
              </w:rPr>
            </w:pPr>
            <w:r w:rsidRPr="00EF06A7">
              <w:rPr>
                <w:rFonts w:eastAsia="SimSun"/>
                <w:lang w:eastAsia="zh-CN"/>
              </w:rPr>
              <w:t>FDD</w:t>
            </w:r>
          </w:p>
        </w:tc>
      </w:tr>
      <w:tr w:rsidR="00FE60A0" w:rsidRPr="00EF06A7" w14:paraId="323EBF22"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A5805C" w14:textId="77777777" w:rsidR="00FE60A0" w:rsidRPr="00EF06A7" w:rsidRDefault="00FE60A0">
            <w:pPr>
              <w:pStyle w:val="TAL"/>
              <w:rPr>
                <w:rFonts w:eastAsia="Malgun Gothic"/>
                <w:lang w:eastAsia="en-US"/>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C3A1E03"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9E5C11" w14:textId="77777777" w:rsidR="00FE60A0" w:rsidRPr="00EF06A7" w:rsidRDefault="00FE60A0">
            <w:pPr>
              <w:pStyle w:val="TAC"/>
              <w:rPr>
                <w:rFonts w:eastAsia="SimSun"/>
                <w:lang w:eastAsia="zh-CN"/>
              </w:rPr>
            </w:pPr>
            <w:r w:rsidRPr="00EF06A7">
              <w:rPr>
                <w:rFonts w:eastAsia="SimSun"/>
                <w:kern w:val="2"/>
                <w:lang w:eastAsia="zh-CN"/>
              </w:rPr>
              <w:t>TDLA30-5</w:t>
            </w:r>
          </w:p>
        </w:tc>
      </w:tr>
      <w:tr w:rsidR="00FE60A0" w:rsidRPr="00EF06A7" w14:paraId="01CD765D"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3755B7" w14:textId="77777777" w:rsidR="00FE60A0" w:rsidRPr="00EF06A7" w:rsidRDefault="00FE60A0">
            <w:pPr>
              <w:pStyle w:val="TAL"/>
              <w:rPr>
                <w:rFonts w:eastAsia="Malgun Gothic"/>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1E02991"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A78294" w14:textId="77777777" w:rsidR="00FE60A0" w:rsidRPr="00EF06A7" w:rsidRDefault="00FE60A0">
            <w:pPr>
              <w:pStyle w:val="TAC"/>
              <w:rPr>
                <w:rFonts w:eastAsia="SimSun"/>
                <w:kern w:val="2"/>
                <w:lang w:eastAsia="zh-CN"/>
              </w:rPr>
            </w:pPr>
            <w:r w:rsidRPr="00EF06A7">
              <w:rPr>
                <w:rFonts w:eastAsia="SimSun"/>
                <w:kern w:val="2"/>
                <w:lang w:eastAsia="zh-CN"/>
              </w:rPr>
              <w:t>XP Medium 16</w:t>
            </w:r>
            <w:r w:rsidRPr="00EF06A7">
              <w:rPr>
                <w:rFonts w:eastAsia="?? ??"/>
                <w:kern w:val="2"/>
              </w:rPr>
              <w:t xml:space="preserve"> x 2</w:t>
            </w:r>
          </w:p>
          <w:p w14:paraId="08495EFB" w14:textId="77777777" w:rsidR="00FE60A0" w:rsidRPr="00EF06A7" w:rsidRDefault="00FE60A0">
            <w:pPr>
              <w:pStyle w:val="TAC"/>
              <w:rPr>
                <w:rFonts w:eastAsia="Malgun Gothic"/>
                <w:lang w:eastAsia="en-US"/>
              </w:rPr>
            </w:pPr>
            <w:r w:rsidRPr="00EF06A7">
              <w:rPr>
                <w:rFonts w:eastAsia="SimSun"/>
                <w:kern w:val="2"/>
                <w:lang w:eastAsia="zh-CN"/>
              </w:rPr>
              <w:t>(N1,N2) = (4,2)</w:t>
            </w:r>
          </w:p>
        </w:tc>
      </w:tr>
      <w:tr w:rsidR="00FE60A0" w:rsidRPr="00EF06A7" w14:paraId="2E5F487E"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428395" w14:textId="77777777" w:rsidR="00FE60A0" w:rsidRPr="00EF06A7" w:rsidRDefault="00FE60A0">
            <w:pPr>
              <w:pStyle w:val="TAL"/>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CBED502"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FE6B19" w14:textId="77777777" w:rsidR="00FE60A0" w:rsidRPr="00EF06A7" w:rsidRDefault="00FE60A0">
            <w:pPr>
              <w:pStyle w:val="TAC"/>
              <w:rPr>
                <w:rFonts w:eastAsia="SimSun"/>
                <w:lang w:eastAsia="zh-CN"/>
              </w:rPr>
            </w:pPr>
            <w:r w:rsidRPr="00EF06A7">
              <w:rPr>
                <w:rFonts w:eastAsia="SimSun"/>
              </w:rPr>
              <w:t>As specified in Annex B.4.1</w:t>
            </w:r>
          </w:p>
        </w:tc>
      </w:tr>
      <w:tr w:rsidR="00FE60A0" w:rsidRPr="00EF06A7" w14:paraId="515BDAB6" w14:textId="77777777" w:rsidTr="00FE60A0">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86CDC46" w14:textId="77777777" w:rsidR="00FE60A0" w:rsidRPr="00EF06A7" w:rsidRDefault="00FE60A0">
            <w:pPr>
              <w:pStyle w:val="TAL"/>
              <w:rPr>
                <w:rFonts w:eastAsia="SimSun"/>
                <w:lang w:eastAsia="en-US"/>
              </w:rPr>
            </w:pPr>
            <w:r w:rsidRPr="00EF06A7">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34B1C62" w14:textId="77777777" w:rsidR="00FE60A0" w:rsidRPr="00EF06A7" w:rsidRDefault="00FE60A0">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38CA2DD"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50A1CC" w14:textId="77777777" w:rsidR="00FE60A0" w:rsidRPr="00EF06A7" w:rsidRDefault="00FE60A0">
            <w:pPr>
              <w:pStyle w:val="TAC"/>
              <w:rPr>
                <w:rFonts w:eastAsia="SimSun"/>
                <w:lang w:eastAsia="zh-CN"/>
              </w:rPr>
            </w:pPr>
            <w:r w:rsidRPr="00EF06A7">
              <w:rPr>
                <w:rFonts w:eastAsia="SimSun"/>
                <w:lang w:eastAsia="zh-CN"/>
              </w:rPr>
              <w:t>Aperiodic</w:t>
            </w:r>
          </w:p>
        </w:tc>
      </w:tr>
      <w:tr w:rsidR="00FE60A0" w:rsidRPr="00EF06A7" w14:paraId="7AC969BE"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BE25C85"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6044371" w14:textId="77777777" w:rsidR="00FE60A0" w:rsidRPr="00EF06A7" w:rsidRDefault="00FE60A0">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C9C19D2"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9769F9" w14:textId="77777777" w:rsidR="00FE60A0" w:rsidRPr="00EF06A7" w:rsidRDefault="00FE60A0">
            <w:pPr>
              <w:pStyle w:val="TAC"/>
              <w:rPr>
                <w:rFonts w:eastAsia="SimSun"/>
                <w:lang w:eastAsia="zh-CN"/>
              </w:rPr>
            </w:pPr>
            <w:r w:rsidRPr="00EF06A7">
              <w:rPr>
                <w:rFonts w:eastAsia="SimSun"/>
                <w:lang w:eastAsia="zh-CN"/>
              </w:rPr>
              <w:t>4</w:t>
            </w:r>
          </w:p>
        </w:tc>
      </w:tr>
      <w:tr w:rsidR="00FE60A0" w:rsidRPr="00EF06A7" w14:paraId="69ECC09D"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BEA9AA2"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23AEF07" w14:textId="77777777" w:rsidR="00FE60A0" w:rsidRPr="00EF06A7" w:rsidRDefault="00FE60A0">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9F09F87"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2502E5" w14:textId="77777777" w:rsidR="00FE60A0" w:rsidRPr="00EF06A7" w:rsidRDefault="00FE60A0">
            <w:pPr>
              <w:pStyle w:val="TAC"/>
              <w:rPr>
                <w:rFonts w:eastAsia="SimSun"/>
                <w:lang w:eastAsia="zh-CN"/>
              </w:rPr>
            </w:pPr>
            <w:r w:rsidRPr="00EF06A7">
              <w:rPr>
                <w:rFonts w:eastAsia="SimSun"/>
                <w:lang w:eastAsia="zh-CN"/>
              </w:rPr>
              <w:t>FD-CDM2</w:t>
            </w:r>
          </w:p>
        </w:tc>
      </w:tr>
      <w:tr w:rsidR="00FE60A0" w:rsidRPr="00EF06A7" w14:paraId="272AD8E2"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AA6346E"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536414C" w14:textId="77777777" w:rsidR="00FE60A0" w:rsidRPr="00EF06A7" w:rsidRDefault="00FE60A0">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D73B236"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88A4E6" w14:textId="77777777" w:rsidR="00FE60A0" w:rsidRPr="00EF06A7" w:rsidRDefault="00FE60A0">
            <w:pPr>
              <w:pStyle w:val="TAC"/>
              <w:rPr>
                <w:rFonts w:eastAsia="SimSun"/>
                <w:lang w:eastAsia="zh-CN"/>
              </w:rPr>
            </w:pPr>
            <w:r w:rsidRPr="00EF06A7">
              <w:rPr>
                <w:rFonts w:eastAsia="SimSun"/>
                <w:lang w:eastAsia="zh-CN"/>
              </w:rPr>
              <w:t>1</w:t>
            </w:r>
          </w:p>
        </w:tc>
      </w:tr>
      <w:tr w:rsidR="00FE60A0" w:rsidRPr="00EF06A7" w14:paraId="757BBA00"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1CF1AF6"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14A266E" w14:textId="77777777" w:rsidR="00FE60A0" w:rsidRPr="00EF06A7" w:rsidRDefault="00FE60A0">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4B14CB6" w14:textId="77777777" w:rsidR="00FE60A0" w:rsidRPr="00EF06A7" w:rsidRDefault="00FE60A0">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D8BA9B" w14:textId="77777777" w:rsidR="00FE60A0" w:rsidRPr="00EF06A7" w:rsidRDefault="00FE60A0">
            <w:pPr>
              <w:pStyle w:val="TAC"/>
              <w:rPr>
                <w:rFonts w:eastAsia="SimSun"/>
                <w:lang w:eastAsia="zh-CN"/>
              </w:rPr>
            </w:pPr>
            <w:r w:rsidRPr="00EF06A7">
              <w:rPr>
                <w:rFonts w:eastAsia="SimSun"/>
                <w:lang w:eastAsia="zh-CN"/>
              </w:rPr>
              <w:t>Row 5, (4,-)</w:t>
            </w:r>
          </w:p>
        </w:tc>
      </w:tr>
      <w:tr w:rsidR="00FE60A0" w:rsidRPr="00EF06A7" w14:paraId="77D44097"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69B8F35"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D1ABD0" w14:textId="77777777" w:rsidR="00FE60A0" w:rsidRPr="00EF06A7" w:rsidRDefault="00FE60A0">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EB90FF2"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A59864" w14:textId="77777777" w:rsidR="00FE60A0" w:rsidRPr="00EF06A7" w:rsidRDefault="00FE60A0">
            <w:pPr>
              <w:pStyle w:val="TAC"/>
              <w:rPr>
                <w:rFonts w:eastAsia="SimSun"/>
                <w:lang w:eastAsia="zh-CN"/>
              </w:rPr>
            </w:pPr>
            <w:r w:rsidRPr="00EF06A7">
              <w:rPr>
                <w:rFonts w:eastAsia="SimSun"/>
                <w:lang w:eastAsia="zh-CN"/>
              </w:rPr>
              <w:t>(9,-)</w:t>
            </w:r>
          </w:p>
        </w:tc>
      </w:tr>
      <w:tr w:rsidR="00FE60A0" w:rsidRPr="00EF06A7" w14:paraId="639059C3"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4BEE242"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9FACC20" w14:textId="77777777" w:rsidR="00FE60A0" w:rsidRPr="00EF06A7" w:rsidRDefault="00FE60A0">
            <w:pPr>
              <w:pStyle w:val="TAL"/>
              <w:rPr>
                <w:rFonts w:eastAsia="SimSun"/>
                <w:lang w:eastAsia="en-US"/>
              </w:rPr>
            </w:pPr>
            <w:r w:rsidRPr="00EF06A7">
              <w:rPr>
                <w:rFonts w:eastAsia="SimSun"/>
              </w:rPr>
              <w:t>CSI-RS</w:t>
            </w:r>
          </w:p>
          <w:p w14:paraId="3575D2C6" w14:textId="77777777" w:rsidR="00FE60A0" w:rsidRPr="00EF06A7" w:rsidRDefault="00FE60A0">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23C608" w14:textId="77777777" w:rsidR="00FE60A0" w:rsidRPr="00EF06A7" w:rsidRDefault="00FE60A0">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70DB0C"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16290AEF"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3D0782A"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F9EB36E" w14:textId="77777777" w:rsidR="00FE60A0" w:rsidRPr="00EF06A7" w:rsidRDefault="00FE60A0">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6566A6F"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3E1E9C" w14:textId="77777777" w:rsidR="00FE60A0" w:rsidRPr="00EF06A7" w:rsidRDefault="00FE60A0">
            <w:pPr>
              <w:pStyle w:val="TAC"/>
              <w:rPr>
                <w:rFonts w:eastAsia="SimSun"/>
                <w:lang w:eastAsia="zh-CN"/>
              </w:rPr>
            </w:pPr>
            <w:r w:rsidRPr="00EF06A7">
              <w:rPr>
                <w:lang w:eastAsia="zh-CN"/>
              </w:rPr>
              <w:t>1 in slots i, where mod(i, 5) = 1, otherwise it is equal to 0</w:t>
            </w:r>
          </w:p>
        </w:tc>
      </w:tr>
      <w:tr w:rsidR="00FE60A0" w:rsidRPr="00EF06A7" w14:paraId="7E4DFD39" w14:textId="77777777" w:rsidTr="00FE60A0">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F953882" w14:textId="77777777" w:rsidR="00FE60A0" w:rsidRPr="00EF06A7" w:rsidRDefault="00FE60A0">
            <w:pPr>
              <w:pStyle w:val="TAL"/>
              <w:rPr>
                <w:rFonts w:eastAsia="SimSun"/>
                <w:lang w:eastAsia="en-US"/>
              </w:rPr>
            </w:pPr>
            <w:r w:rsidRPr="00EF06A7">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5AA5AA38" w14:textId="77777777" w:rsidR="00FE60A0" w:rsidRPr="00EF06A7" w:rsidRDefault="00FE60A0">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07FFBC4"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EA4460" w14:textId="77777777" w:rsidR="00FE60A0" w:rsidRPr="00EF06A7" w:rsidRDefault="00FE60A0">
            <w:pPr>
              <w:pStyle w:val="TAC"/>
              <w:rPr>
                <w:rFonts w:eastAsia="SimSun"/>
                <w:lang w:eastAsia="zh-CN"/>
              </w:rPr>
            </w:pPr>
            <w:r w:rsidRPr="00EF06A7">
              <w:rPr>
                <w:rFonts w:eastAsia="SimSun"/>
                <w:lang w:eastAsia="zh-CN"/>
              </w:rPr>
              <w:t>Aperiodic</w:t>
            </w:r>
          </w:p>
        </w:tc>
      </w:tr>
      <w:tr w:rsidR="00FE60A0" w:rsidRPr="00EF06A7" w14:paraId="59AE2800"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0F8788F"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735BB60" w14:textId="77777777" w:rsidR="00FE60A0" w:rsidRPr="00EF06A7" w:rsidRDefault="00FE60A0">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36218E8"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625D9C" w14:textId="77777777" w:rsidR="00FE60A0" w:rsidRPr="00EF06A7" w:rsidRDefault="00FE60A0">
            <w:pPr>
              <w:pStyle w:val="TAC"/>
              <w:rPr>
                <w:rFonts w:eastAsia="SimSun"/>
                <w:lang w:eastAsia="zh-CN"/>
              </w:rPr>
            </w:pPr>
            <w:r w:rsidRPr="00EF06A7">
              <w:rPr>
                <w:rFonts w:eastAsia="SimSun"/>
                <w:lang w:eastAsia="zh-CN"/>
              </w:rPr>
              <w:t>16</w:t>
            </w:r>
          </w:p>
        </w:tc>
      </w:tr>
      <w:tr w:rsidR="00FE60A0" w:rsidRPr="00EF06A7" w14:paraId="1BDE5F76"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9416B6F"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DC3363A" w14:textId="77777777" w:rsidR="00FE60A0" w:rsidRPr="00EF06A7" w:rsidRDefault="00FE60A0">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5040BB0"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4136C0" w14:textId="77777777" w:rsidR="00FE60A0" w:rsidRPr="00EF06A7" w:rsidRDefault="00FE60A0">
            <w:pPr>
              <w:pStyle w:val="TAC"/>
              <w:rPr>
                <w:rFonts w:eastAsia="SimSun"/>
                <w:lang w:eastAsia="zh-CN"/>
              </w:rPr>
            </w:pPr>
            <w:r w:rsidRPr="00EF06A7">
              <w:rPr>
                <w:rFonts w:eastAsia="SimSun"/>
                <w:lang w:eastAsia="zh-CN"/>
              </w:rPr>
              <w:t>CDM4 (FD2, TD2)</w:t>
            </w:r>
          </w:p>
        </w:tc>
      </w:tr>
      <w:tr w:rsidR="00FE60A0" w:rsidRPr="00EF06A7" w14:paraId="6E26D6E0"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D00E126"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5CA39E1" w14:textId="77777777" w:rsidR="00FE60A0" w:rsidRPr="00EF06A7" w:rsidRDefault="00FE60A0">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1B6D18"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34EAF7" w14:textId="77777777" w:rsidR="00FE60A0" w:rsidRPr="00EF06A7" w:rsidRDefault="00FE60A0">
            <w:pPr>
              <w:pStyle w:val="TAC"/>
              <w:rPr>
                <w:rFonts w:eastAsia="SimSun"/>
                <w:lang w:eastAsia="zh-CN"/>
              </w:rPr>
            </w:pPr>
            <w:r w:rsidRPr="00EF06A7">
              <w:rPr>
                <w:rFonts w:eastAsia="SimSun"/>
                <w:lang w:eastAsia="zh-CN"/>
              </w:rPr>
              <w:t>1</w:t>
            </w:r>
          </w:p>
        </w:tc>
      </w:tr>
      <w:tr w:rsidR="00FE60A0" w:rsidRPr="00EF06A7" w14:paraId="23067681"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30E44B6"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56EE557" w14:textId="77777777" w:rsidR="00FE60A0" w:rsidRPr="00EF06A7" w:rsidRDefault="00FE60A0">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A6111AB"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EFCFDE" w14:textId="77777777" w:rsidR="00FE60A0" w:rsidRPr="00EF06A7" w:rsidRDefault="00FE60A0">
            <w:pPr>
              <w:pStyle w:val="TAC"/>
              <w:rPr>
                <w:rFonts w:eastAsia="SimSun"/>
                <w:lang w:eastAsia="zh-CN"/>
              </w:rPr>
            </w:pPr>
            <w:r w:rsidRPr="00EF06A7">
              <w:rPr>
                <w:rFonts w:eastAsia="SimSun"/>
                <w:lang w:eastAsia="zh-CN"/>
              </w:rPr>
              <w:t xml:space="preserve">Row 12, (2, 4, 6, 8) </w:t>
            </w:r>
          </w:p>
        </w:tc>
      </w:tr>
      <w:tr w:rsidR="00FE60A0" w:rsidRPr="00EF06A7" w14:paraId="49F924E1"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9FCFA45"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91A06E1" w14:textId="77777777" w:rsidR="00FE60A0" w:rsidRPr="00EF06A7" w:rsidRDefault="00FE60A0">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86A919"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12093C" w14:textId="77777777" w:rsidR="00FE60A0" w:rsidRPr="00EF06A7" w:rsidRDefault="00FE60A0">
            <w:pPr>
              <w:pStyle w:val="TAC"/>
              <w:rPr>
                <w:rFonts w:eastAsia="SimSun"/>
                <w:lang w:eastAsia="zh-CN"/>
              </w:rPr>
            </w:pPr>
            <w:r w:rsidRPr="00EF06A7">
              <w:rPr>
                <w:rFonts w:eastAsia="SimSun"/>
                <w:lang w:eastAsia="zh-CN"/>
              </w:rPr>
              <w:t>(5, -)</w:t>
            </w:r>
          </w:p>
        </w:tc>
      </w:tr>
      <w:tr w:rsidR="00FE60A0" w:rsidRPr="00EF06A7" w14:paraId="7751255B"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6089CA8"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6EDFD4" w14:textId="77777777" w:rsidR="00FE60A0" w:rsidRPr="00EF06A7" w:rsidRDefault="00FE60A0">
            <w:pPr>
              <w:pStyle w:val="TAL"/>
              <w:rPr>
                <w:rFonts w:eastAsia="SimSun"/>
                <w:lang w:eastAsia="en-US"/>
              </w:rPr>
            </w:pPr>
            <w:r w:rsidRPr="00EF06A7">
              <w:rPr>
                <w:rFonts w:eastAsia="SimSun"/>
              </w:rPr>
              <w:t>CSI-RS</w:t>
            </w:r>
          </w:p>
          <w:p w14:paraId="0F8D992B" w14:textId="77777777" w:rsidR="00FE60A0" w:rsidRPr="00EF06A7" w:rsidRDefault="00FE60A0">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39AF3B" w14:textId="77777777" w:rsidR="00FE60A0" w:rsidRPr="00EF06A7" w:rsidRDefault="00FE60A0">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045582"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684BF0B3"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F12F8AF" w14:textId="77777777" w:rsidR="00FE60A0" w:rsidRPr="00EF06A7" w:rsidRDefault="00FE60A0">
            <w:pPr>
              <w:spacing w:after="0"/>
              <w:rPr>
                <w:rFonts w:ascii="Arial" w:eastAsia="SimSun"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5DB4FAE" w14:textId="77777777" w:rsidR="00FE60A0" w:rsidRPr="00EF06A7" w:rsidRDefault="00FE60A0">
            <w:pPr>
              <w:pStyle w:val="TAL"/>
              <w:rPr>
                <w:rFonts w:eastAsia="SimSun"/>
                <w:lang w:eastAsia="en-US"/>
              </w:rPr>
            </w:pPr>
            <w:r w:rsidRPr="00EF06A7">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98C94AA"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2FF80D" w14:textId="77777777" w:rsidR="00FE60A0" w:rsidRPr="00EF06A7" w:rsidRDefault="00FE60A0">
            <w:pPr>
              <w:pStyle w:val="TAC"/>
              <w:rPr>
                <w:rFonts w:eastAsia="SimSun"/>
                <w:lang w:eastAsia="zh-CN"/>
              </w:rPr>
            </w:pPr>
            <w:r w:rsidRPr="00EF06A7">
              <w:rPr>
                <w:lang w:eastAsia="zh-CN"/>
              </w:rPr>
              <w:t>0</w:t>
            </w:r>
          </w:p>
        </w:tc>
      </w:tr>
      <w:tr w:rsidR="00FE60A0" w:rsidRPr="00EF06A7" w14:paraId="620EA529" w14:textId="77777777" w:rsidTr="00FE60A0">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445DE509" w14:textId="77777777" w:rsidR="00FE60A0" w:rsidRPr="00EF06A7" w:rsidRDefault="00FE60A0">
            <w:pPr>
              <w:pStyle w:val="TAL"/>
              <w:rPr>
                <w:rFonts w:eastAsia="Malgun Gothic"/>
                <w:lang w:eastAsia="en-US"/>
              </w:rPr>
            </w:pPr>
            <w:r w:rsidRPr="00EF06A7">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61285439" w14:textId="77777777" w:rsidR="00FE60A0" w:rsidRPr="00EF06A7" w:rsidRDefault="00FE60A0">
            <w:pPr>
              <w:pStyle w:val="TAL"/>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333F342"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082209" w14:textId="77777777" w:rsidR="00FE60A0" w:rsidRPr="00EF06A7" w:rsidRDefault="00FE60A0">
            <w:pPr>
              <w:pStyle w:val="TAC"/>
              <w:rPr>
                <w:rFonts w:eastAsia="Malgun Gothic"/>
                <w:lang w:eastAsia="zh-CN"/>
              </w:rPr>
            </w:pPr>
            <w:r w:rsidRPr="00EF06A7">
              <w:rPr>
                <w:rFonts w:eastAsia="SimSun"/>
                <w:lang w:eastAsia="zh-CN"/>
              </w:rPr>
              <w:t>Aperiodic</w:t>
            </w:r>
          </w:p>
        </w:tc>
      </w:tr>
      <w:tr w:rsidR="00FE60A0" w:rsidRPr="00EF06A7" w14:paraId="21B70CE5" w14:textId="77777777" w:rsidTr="00FE60A0">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6E2F354"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2B9DCAC3" w14:textId="77777777" w:rsidR="00FE60A0" w:rsidRPr="00EF06A7" w:rsidRDefault="00FE60A0">
            <w:pPr>
              <w:pStyle w:val="TAL"/>
              <w:rPr>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786E3C" w14:textId="77777777" w:rsidR="00FE60A0" w:rsidRPr="00EF06A7" w:rsidRDefault="00FE60A0"/>
        </w:tc>
        <w:tc>
          <w:tcPr>
            <w:tcW w:w="2800" w:type="dxa"/>
            <w:tcBorders>
              <w:top w:val="single" w:sz="4" w:space="0" w:color="auto"/>
              <w:left w:val="single" w:sz="4" w:space="0" w:color="auto"/>
              <w:bottom w:val="single" w:sz="4" w:space="0" w:color="auto"/>
              <w:right w:val="single" w:sz="4" w:space="0" w:color="auto"/>
            </w:tcBorders>
            <w:vAlign w:val="center"/>
            <w:hideMark/>
          </w:tcPr>
          <w:p w14:paraId="2A29D402" w14:textId="77777777" w:rsidR="00FE60A0" w:rsidRPr="00EF06A7" w:rsidRDefault="00FE60A0">
            <w:pPr>
              <w:pStyle w:val="TAC"/>
              <w:rPr>
                <w:rFonts w:eastAsia="SimSun"/>
                <w:lang w:eastAsia="zh-CN"/>
              </w:rPr>
            </w:pPr>
            <w:r w:rsidRPr="00EF06A7">
              <w:rPr>
                <w:rFonts w:eastAsia="SimSun"/>
                <w:lang w:eastAsia="zh-CN"/>
              </w:rPr>
              <w:t>Pattern 0</w:t>
            </w:r>
          </w:p>
        </w:tc>
      </w:tr>
      <w:tr w:rsidR="00FE60A0" w:rsidRPr="00EF06A7" w14:paraId="0E87C33E" w14:textId="77777777" w:rsidTr="00FE60A0">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6768191"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0B553906" w14:textId="77777777" w:rsidR="00FE60A0" w:rsidRPr="00EF06A7" w:rsidRDefault="00FE60A0">
            <w:pPr>
              <w:pStyle w:val="TAL"/>
              <w:rPr>
                <w:rFonts w:eastAsia="SimSun"/>
                <w:lang w:eastAsia="en-US"/>
              </w:rPr>
            </w:pPr>
            <w:r w:rsidRPr="00EF06A7">
              <w:rPr>
                <w:rFonts w:eastAsia="SimSun"/>
              </w:rPr>
              <w:t>CSI-IM Resource Mapping</w:t>
            </w:r>
          </w:p>
          <w:p w14:paraId="5F794823" w14:textId="77777777" w:rsidR="00FE60A0" w:rsidRPr="00EF06A7" w:rsidRDefault="00FE60A0">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AD13FF4"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8F5A4B" w14:textId="77777777" w:rsidR="00FE60A0" w:rsidRPr="00EF06A7" w:rsidRDefault="00FE60A0">
            <w:pPr>
              <w:pStyle w:val="TAC"/>
              <w:rPr>
                <w:rFonts w:eastAsia="SimSun"/>
                <w:lang w:eastAsia="zh-CN"/>
              </w:rPr>
            </w:pPr>
            <w:r w:rsidRPr="00EF06A7">
              <w:rPr>
                <w:rFonts w:eastAsia="SimSun"/>
                <w:lang w:eastAsia="zh-CN"/>
              </w:rPr>
              <w:t>(4,9)</w:t>
            </w:r>
          </w:p>
        </w:tc>
      </w:tr>
      <w:tr w:rsidR="00FE60A0" w:rsidRPr="00EF06A7" w14:paraId="6A95DF37"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959ECC1"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59DC69AD" w14:textId="77777777" w:rsidR="00FE60A0" w:rsidRPr="00EF06A7" w:rsidRDefault="00FE60A0">
            <w:pPr>
              <w:pStyle w:val="TAL"/>
              <w:rPr>
                <w:rFonts w:eastAsia="Malgun Gothic"/>
                <w:lang w:eastAsia="en-US"/>
              </w:rPr>
            </w:pPr>
            <w:r w:rsidRPr="00EF06A7">
              <w:rPr>
                <w:rFonts w:eastAsia="SimSun"/>
              </w:rPr>
              <w:t>CSI-IM timeConfig</w:t>
            </w:r>
          </w:p>
          <w:p w14:paraId="77CEE936" w14:textId="77777777" w:rsidR="00FE60A0" w:rsidRPr="00EF06A7" w:rsidRDefault="00FE60A0">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D5B4E0" w14:textId="77777777" w:rsidR="00FE60A0" w:rsidRPr="00EF06A7" w:rsidRDefault="00FE60A0">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88E3BF"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2C05CB4A"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A1301A" w14:textId="77777777" w:rsidR="00FE60A0" w:rsidRPr="00EF06A7" w:rsidRDefault="00FE60A0">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CBF173B"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B1EB4" w14:textId="77777777" w:rsidR="00FE60A0" w:rsidRPr="00EF06A7" w:rsidRDefault="00FE60A0">
            <w:pPr>
              <w:pStyle w:val="TAC"/>
              <w:rPr>
                <w:rFonts w:eastAsia="SimSun"/>
                <w:lang w:eastAsia="zh-CN"/>
              </w:rPr>
            </w:pPr>
            <w:r w:rsidRPr="00EF06A7">
              <w:rPr>
                <w:rFonts w:eastAsia="SimSun"/>
                <w:lang w:eastAsia="zh-CN"/>
              </w:rPr>
              <w:t>Aperiodic</w:t>
            </w:r>
          </w:p>
        </w:tc>
      </w:tr>
      <w:tr w:rsidR="00FE60A0" w:rsidRPr="00EF06A7" w14:paraId="68D7C488"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549EEF" w14:textId="77777777" w:rsidR="00FE60A0" w:rsidRPr="00EF06A7" w:rsidRDefault="00FE60A0">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A623AD9"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7872C5" w14:textId="77777777" w:rsidR="00FE60A0" w:rsidRPr="00EF06A7" w:rsidRDefault="00FE60A0">
            <w:pPr>
              <w:pStyle w:val="TAC"/>
              <w:rPr>
                <w:rFonts w:eastAsia="SimSun"/>
                <w:lang w:eastAsia="zh-CN"/>
              </w:rPr>
            </w:pPr>
            <w:r w:rsidRPr="00EF06A7">
              <w:rPr>
                <w:rFonts w:eastAsia="SimSun"/>
                <w:lang w:eastAsia="zh-CN"/>
              </w:rPr>
              <w:t>Table 1</w:t>
            </w:r>
          </w:p>
        </w:tc>
      </w:tr>
      <w:tr w:rsidR="00FE60A0" w:rsidRPr="00EF06A7" w14:paraId="7CB1E59E"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9B94DC" w14:textId="77777777" w:rsidR="00FE60A0" w:rsidRPr="00EF06A7" w:rsidRDefault="00FE60A0">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3AA94A3"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50D75" w14:textId="77777777" w:rsidR="00FE60A0" w:rsidRPr="00EF06A7" w:rsidRDefault="00FE60A0">
            <w:pPr>
              <w:pStyle w:val="TAC"/>
            </w:pPr>
            <w:r w:rsidRPr="00EF06A7">
              <w:rPr>
                <w:rFonts w:eastAsia="SimSun"/>
                <w:lang w:eastAsia="zh-CN"/>
              </w:rPr>
              <w:t>cri-RI-PMI-CQI</w:t>
            </w:r>
          </w:p>
        </w:tc>
      </w:tr>
      <w:tr w:rsidR="00FE60A0" w:rsidRPr="00EF06A7" w14:paraId="1BB2D28F"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FC2CD5E" w14:textId="77777777" w:rsidR="00FE60A0" w:rsidRPr="00EF06A7" w:rsidRDefault="00FE60A0">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F4D805D"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425B3B"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35ACB7E2"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446F8C" w14:textId="77777777" w:rsidR="00FE60A0" w:rsidRPr="00EF06A7" w:rsidRDefault="00FE60A0">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A781F27"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501E71"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39DE1752"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17230E" w14:textId="77777777" w:rsidR="00FE60A0" w:rsidRPr="00EF06A7" w:rsidRDefault="00FE60A0">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8A8B4A4"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6C847" w14:textId="77777777" w:rsidR="00FE60A0" w:rsidRPr="00EF06A7" w:rsidRDefault="00FE60A0">
            <w:pPr>
              <w:pStyle w:val="TAC"/>
              <w:rPr>
                <w:rFonts w:eastAsia="SimSun"/>
                <w:lang w:eastAsia="zh-CN"/>
              </w:rPr>
            </w:pPr>
            <w:r w:rsidRPr="00EF06A7">
              <w:rPr>
                <w:rFonts w:eastAsia="SimSun"/>
                <w:lang w:eastAsia="zh-CN"/>
              </w:rPr>
              <w:t>Wideband</w:t>
            </w:r>
          </w:p>
        </w:tc>
      </w:tr>
      <w:tr w:rsidR="00FE60A0" w:rsidRPr="00EF06A7" w14:paraId="0314867B"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31823A" w14:textId="117EF662" w:rsidR="00FE60A0" w:rsidRPr="00EF06A7" w:rsidRDefault="00FE60A0">
            <w:pPr>
              <w:pStyle w:val="TAL"/>
              <w:rPr>
                <w:rFonts w:eastAsia="SimSun"/>
                <w:lang w:eastAsia="en-US"/>
              </w:rPr>
            </w:pPr>
            <w:r w:rsidRPr="00EF06A7">
              <w:rPr>
                <w:rFonts w:eastAsia="SimSun"/>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E5DB1F4"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0B10A"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4BF62438"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577D8DA" w14:textId="77777777" w:rsidR="00FE60A0" w:rsidRPr="00EF06A7" w:rsidRDefault="00FE60A0">
            <w:pPr>
              <w:pStyle w:val="TAL"/>
              <w:rPr>
                <w:rFonts w:eastAsia="SimSun" w:cs="Arial"/>
                <w:szCs w:val="18"/>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C6F792" w14:textId="77777777" w:rsidR="00FE60A0" w:rsidRPr="00EF06A7" w:rsidRDefault="00FE60A0">
            <w:pPr>
              <w:pStyle w:val="TAC"/>
              <w:rPr>
                <w:rFonts w:eastAsia="Malgun Gothic" w:cs="Arial"/>
                <w:szCs w:val="18"/>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9145462" w14:textId="77777777" w:rsidR="00FE60A0" w:rsidRPr="00EF06A7" w:rsidRDefault="00FE60A0">
            <w:pPr>
              <w:pStyle w:val="TAC"/>
              <w:rPr>
                <w:rFonts w:eastAsia="SimSun" w:cs="Arial"/>
                <w:szCs w:val="18"/>
                <w:lang w:eastAsia="zh-CN"/>
              </w:rPr>
            </w:pPr>
            <w:r w:rsidRPr="00EF06A7">
              <w:rPr>
                <w:rFonts w:eastAsia="SimSun" w:cs="Arial"/>
                <w:szCs w:val="18"/>
                <w:lang w:eastAsia="zh-CN"/>
              </w:rPr>
              <w:t>4</w:t>
            </w:r>
          </w:p>
        </w:tc>
      </w:tr>
      <w:tr w:rsidR="00FE60A0" w:rsidRPr="00EF06A7" w14:paraId="013D7F21"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CD85268" w14:textId="77777777" w:rsidR="00FE60A0" w:rsidRPr="00EF06A7" w:rsidRDefault="00FE60A0">
            <w:pPr>
              <w:pStyle w:val="TAL"/>
              <w:rPr>
                <w:rFonts w:eastAsia="SimSun" w:cs="Arial"/>
                <w:szCs w:val="18"/>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1DE465B" w14:textId="77777777" w:rsidR="00FE60A0" w:rsidRPr="00EF06A7" w:rsidRDefault="00FE60A0">
            <w:pPr>
              <w:pStyle w:val="TAC"/>
              <w:rPr>
                <w:rFonts w:eastAsia="Malgun Gothic"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3E0472" w14:textId="77777777" w:rsidR="00FE60A0" w:rsidRPr="00EF06A7" w:rsidRDefault="00FE60A0">
            <w:pPr>
              <w:pStyle w:val="TAC"/>
              <w:rPr>
                <w:rFonts w:eastAsia="SimSun" w:cs="Arial"/>
                <w:szCs w:val="18"/>
                <w:lang w:eastAsia="zh-CN"/>
              </w:rPr>
            </w:pPr>
            <w:r w:rsidRPr="00EF06A7">
              <w:rPr>
                <w:rFonts w:eastAsia="SimSun" w:cs="Arial"/>
                <w:szCs w:val="18"/>
              </w:rPr>
              <w:t>1111111</w:t>
            </w:r>
          </w:p>
        </w:tc>
      </w:tr>
      <w:tr w:rsidR="00FE60A0" w:rsidRPr="00EF06A7" w14:paraId="1A73AF2F"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42D62D" w14:textId="77777777" w:rsidR="00FE60A0" w:rsidRPr="00EF06A7" w:rsidRDefault="00FE60A0">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1F573D" w14:textId="77777777" w:rsidR="00FE60A0" w:rsidRPr="00EF06A7" w:rsidRDefault="00FE60A0">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7628ACC" w14:textId="77777777" w:rsidR="00FE60A0" w:rsidRPr="00EF06A7" w:rsidRDefault="00FE60A0">
            <w:pPr>
              <w:pStyle w:val="TAC"/>
              <w:rPr>
                <w:rFonts w:eastAsia="SimSun"/>
                <w:lang w:eastAsia="zh-CN"/>
              </w:rPr>
            </w:pPr>
            <w:r w:rsidRPr="00EF06A7">
              <w:rPr>
                <w:rFonts w:eastAsia="SimSun"/>
                <w:lang w:eastAsia="zh-CN"/>
              </w:rPr>
              <w:t>Not configured</w:t>
            </w:r>
          </w:p>
        </w:tc>
      </w:tr>
      <w:tr w:rsidR="00FE60A0" w:rsidRPr="00EF06A7" w14:paraId="773F8B89"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144BB4" w14:textId="77777777" w:rsidR="00FE60A0" w:rsidRPr="00EF06A7" w:rsidRDefault="00FE60A0">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1CA929FC"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BC6A1D" w14:textId="77777777" w:rsidR="00FE60A0" w:rsidRPr="00EF06A7" w:rsidRDefault="00FE60A0">
            <w:pPr>
              <w:pStyle w:val="TAC"/>
              <w:rPr>
                <w:rFonts w:eastAsia="SimSun"/>
                <w:lang w:eastAsia="zh-CN"/>
              </w:rPr>
            </w:pPr>
            <w:r w:rsidRPr="00EF06A7">
              <w:rPr>
                <w:lang w:eastAsia="zh-CN"/>
              </w:rPr>
              <w:t>5</w:t>
            </w:r>
          </w:p>
        </w:tc>
      </w:tr>
      <w:tr w:rsidR="00FE60A0" w:rsidRPr="00EF06A7" w14:paraId="2AC51ADD"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D8FF07" w14:textId="77777777" w:rsidR="00FE60A0" w:rsidRPr="00EF06A7" w:rsidRDefault="00FE60A0">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EBC9DEA"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2E2D7" w14:textId="77777777" w:rsidR="00FE60A0" w:rsidRPr="00EF06A7" w:rsidRDefault="00FE60A0">
            <w:pPr>
              <w:pStyle w:val="TAC"/>
              <w:rPr>
                <w:rFonts w:eastAsia="SimSun"/>
                <w:lang w:eastAsia="zh-CN"/>
              </w:rPr>
            </w:pPr>
            <w:r w:rsidRPr="00EF06A7">
              <w:rPr>
                <w:lang w:eastAsia="zh-CN"/>
              </w:rPr>
              <w:t>1 in slots i, where mod(i, 5) = 1, otherwise it is equal to 0</w:t>
            </w:r>
          </w:p>
        </w:tc>
      </w:tr>
      <w:tr w:rsidR="00FE60A0" w:rsidRPr="00EF06A7" w14:paraId="1FFBBD24"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A45212" w14:textId="77777777" w:rsidR="00FE60A0" w:rsidRPr="00EF06A7" w:rsidRDefault="00FE60A0">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8ED68CF"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DAB918" w14:textId="77777777" w:rsidR="00FE60A0" w:rsidRPr="00EF06A7" w:rsidRDefault="00FE60A0">
            <w:pPr>
              <w:pStyle w:val="TAC"/>
              <w:rPr>
                <w:rFonts w:eastAsia="SimSun"/>
                <w:lang w:eastAsia="zh-CN"/>
              </w:rPr>
            </w:pPr>
            <w:r w:rsidRPr="00EF06A7">
              <w:rPr>
                <w:lang w:eastAsia="zh-CN"/>
              </w:rPr>
              <w:t>1</w:t>
            </w:r>
          </w:p>
        </w:tc>
      </w:tr>
      <w:tr w:rsidR="00FE60A0" w:rsidRPr="00EF06A7" w14:paraId="6DA05D72"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93C561" w14:textId="77777777" w:rsidR="00FE60A0" w:rsidRPr="00EF06A7" w:rsidRDefault="00FE60A0">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B07CFAA" w14:textId="77777777" w:rsidR="00FE60A0" w:rsidRPr="00EF06A7" w:rsidRDefault="00FE60A0">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673CB" w14:textId="77777777" w:rsidR="00FE60A0" w:rsidRPr="00EF06A7" w:rsidRDefault="00FE60A0">
            <w:pPr>
              <w:pStyle w:val="TAC"/>
              <w:rPr>
                <w:rFonts w:eastAsia="Malgun Gothic"/>
                <w:lang w:eastAsia="zh-CN"/>
              </w:rPr>
            </w:pPr>
            <w:r w:rsidRPr="00EF06A7">
              <w:rPr>
                <w:lang w:eastAsia="zh-CN"/>
              </w:rPr>
              <w:t>One State with one Associated Report Configuration</w:t>
            </w:r>
          </w:p>
          <w:p w14:paraId="1384EDB8" w14:textId="77777777" w:rsidR="00FE60A0" w:rsidRPr="00EF06A7" w:rsidRDefault="00FE60A0">
            <w:pPr>
              <w:pStyle w:val="TAC"/>
              <w:rPr>
                <w:rFonts w:eastAsia="SimSun"/>
                <w:lang w:eastAsia="zh-CN"/>
              </w:rPr>
            </w:pPr>
            <w:r w:rsidRPr="00EF06A7">
              <w:rPr>
                <w:lang w:eastAsia="zh-CN"/>
              </w:rPr>
              <w:t>Associated Report Configuration contains pointers to NZP CSI-RS and CSI-IM</w:t>
            </w:r>
          </w:p>
        </w:tc>
      </w:tr>
      <w:tr w:rsidR="00FE60A0" w:rsidRPr="00EF06A7" w14:paraId="2DE03376" w14:textId="77777777" w:rsidTr="00FE60A0">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C2DC1B2" w14:textId="77777777" w:rsidR="00FE60A0" w:rsidRPr="00EF06A7" w:rsidRDefault="00FE60A0">
            <w:pPr>
              <w:pStyle w:val="TAL"/>
              <w:rPr>
                <w:rFonts w:eastAsia="Malgun Gothic"/>
                <w:lang w:eastAsia="en-US"/>
              </w:rPr>
            </w:pPr>
            <w:r w:rsidRPr="00EF06A7">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426C9711" w14:textId="77777777" w:rsidR="00FE60A0" w:rsidRPr="00EF06A7" w:rsidRDefault="00FE60A0">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AEC3300"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6D804F" w14:textId="77777777" w:rsidR="00FE60A0" w:rsidRPr="00EF06A7" w:rsidRDefault="00FE60A0">
            <w:pPr>
              <w:pStyle w:val="TAC"/>
            </w:pPr>
            <w:r w:rsidRPr="00EF06A7">
              <w:rPr>
                <w:lang w:eastAsia="zh-CN"/>
              </w:rPr>
              <w:t>typeII-r16</w:t>
            </w:r>
          </w:p>
        </w:tc>
      </w:tr>
      <w:tr w:rsidR="00FE60A0" w:rsidRPr="00EF06A7" w14:paraId="3E032BBF"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D230AC4"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460ACF7" w14:textId="77777777" w:rsidR="00FE60A0" w:rsidRPr="00EF06A7" w:rsidRDefault="00FE60A0">
            <w:pPr>
              <w:pStyle w:val="TAL"/>
            </w:pPr>
            <w:r w:rsidRPr="00EF06A7">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5BD83634"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A444C2" w14:textId="77777777" w:rsidR="00FE60A0" w:rsidRPr="00EF06A7" w:rsidRDefault="00FE60A0">
            <w:pPr>
              <w:pStyle w:val="TAC"/>
              <w:rPr>
                <w:lang w:eastAsia="zh-CN"/>
              </w:rPr>
            </w:pPr>
            <w:r w:rsidRPr="00EF06A7">
              <w:rPr>
                <w:lang w:eastAsia="zh-CN"/>
              </w:rPr>
              <w:t>6</w:t>
            </w:r>
          </w:p>
          <w:p w14:paraId="08EE6E1E" w14:textId="77777777" w:rsidR="00FE60A0" w:rsidRPr="00EF06A7" w:rsidRDefault="00FE60A0">
            <w:pPr>
              <w:pStyle w:val="TAC"/>
              <w:rPr>
                <w:lang w:eastAsia="zh-CN"/>
              </w:rPr>
            </w:pPr>
            <w:r w:rsidRPr="00EF06A7">
              <w:rPr>
                <w:lang w:eastAsia="zh-CN"/>
              </w:rPr>
              <w:t>(</w:t>
            </w:r>
            <w:r w:rsidRPr="00EF06A7">
              <w:t xml:space="preserve">L =4, </w:t>
            </w:r>
            <w:r w:rsidRPr="00EF06A7">
              <w:rPr>
                <w:i/>
                <w:iCs/>
              </w:rPr>
              <w:t>p</w:t>
            </w:r>
            <w:r w:rsidRPr="00EF06A7">
              <w:rPr>
                <w:i/>
                <w:iCs/>
                <w:vertAlign w:val="subscript"/>
              </w:rPr>
              <w:t>ν</w:t>
            </w:r>
            <w:r w:rsidRPr="00EF06A7">
              <w:t xml:space="preserve"> =1/2, β=1/2 </w:t>
            </w:r>
            <w:r w:rsidRPr="00EF06A7">
              <w:rPr>
                <w:lang w:eastAsia="zh-CN"/>
              </w:rPr>
              <w:t>)</w:t>
            </w:r>
          </w:p>
        </w:tc>
      </w:tr>
      <w:tr w:rsidR="00FE60A0" w:rsidRPr="00EF06A7" w14:paraId="232898AC"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AB216BB"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D1EBD54" w14:textId="77777777" w:rsidR="00FE60A0" w:rsidRPr="00EF06A7" w:rsidRDefault="00FE60A0">
            <w:pPr>
              <w:pStyle w:val="TAL"/>
              <w:rPr>
                <w:rFonts w:eastAsia="SimSun"/>
                <w:lang w:eastAsia="en-US"/>
              </w:rPr>
            </w:pPr>
            <w:r w:rsidRPr="00EF06A7">
              <w:rPr>
                <w:lang w:eastAsia="zh-CN"/>
              </w:rPr>
              <w:t>R</w:t>
            </w:r>
            <w:r w:rsidRPr="00EF06A7">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5F521E99"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6CC0AD" w14:textId="77777777" w:rsidR="00FE60A0" w:rsidRPr="00EF06A7" w:rsidRDefault="00FE60A0">
            <w:pPr>
              <w:pStyle w:val="TAC"/>
              <w:rPr>
                <w:rFonts w:eastAsia="SimSun"/>
                <w:lang w:eastAsia="zh-CN"/>
              </w:rPr>
            </w:pPr>
            <w:r w:rsidRPr="00EF06A7">
              <w:rPr>
                <w:lang w:eastAsia="zh-CN"/>
              </w:rPr>
              <w:t>1</w:t>
            </w:r>
          </w:p>
        </w:tc>
      </w:tr>
      <w:tr w:rsidR="00FE60A0" w:rsidRPr="00EF06A7" w14:paraId="4EE976DB"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775C0A5"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2B6C62B1" w14:textId="77777777" w:rsidR="00FE60A0" w:rsidRPr="00EF06A7" w:rsidRDefault="00FE60A0">
            <w:pPr>
              <w:pStyle w:val="TAL"/>
              <w:rPr>
                <w:rFonts w:eastAsia="Malgun Gothic"/>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812F797"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B14D27" w14:textId="77777777" w:rsidR="00FE60A0" w:rsidRPr="00EF06A7" w:rsidRDefault="00FE60A0">
            <w:pPr>
              <w:pStyle w:val="TAC"/>
              <w:rPr>
                <w:rFonts w:eastAsia="SimSun"/>
                <w:lang w:eastAsia="zh-CN"/>
              </w:rPr>
            </w:pPr>
            <w:r w:rsidRPr="00EF06A7">
              <w:rPr>
                <w:rFonts w:eastAsia="SimSun"/>
                <w:lang w:eastAsia="zh-CN"/>
              </w:rPr>
              <w:t>(4,2)</w:t>
            </w:r>
          </w:p>
        </w:tc>
      </w:tr>
      <w:tr w:rsidR="00FE60A0" w:rsidRPr="00EF06A7" w14:paraId="5AE140DD"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D819768"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1F9A678B" w14:textId="77777777" w:rsidR="00FE60A0" w:rsidRPr="00EF06A7" w:rsidRDefault="00FE60A0">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1831598"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E01062" w14:textId="77777777" w:rsidR="00FE60A0" w:rsidRPr="00EF06A7" w:rsidRDefault="00FE60A0">
            <w:pPr>
              <w:pStyle w:val="TAC"/>
              <w:rPr>
                <w:rFonts w:eastAsia="SimSun"/>
                <w:lang w:eastAsia="zh-CN"/>
              </w:rPr>
            </w:pPr>
            <w:r w:rsidRPr="00EF06A7">
              <w:rPr>
                <w:rFonts w:eastAsia="SimSun"/>
                <w:lang w:eastAsia="zh-CN"/>
              </w:rPr>
              <w:t>(4,4)</w:t>
            </w:r>
          </w:p>
        </w:tc>
      </w:tr>
      <w:tr w:rsidR="00FE60A0" w:rsidRPr="00EF06A7" w14:paraId="5BA01413"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E824BA5"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379CC392" w14:textId="77777777" w:rsidR="00FE60A0" w:rsidRPr="00EF06A7" w:rsidRDefault="00FE60A0">
            <w:pPr>
              <w:pStyle w:val="TAL"/>
              <w:rPr>
                <w:rFonts w:eastAsia="Malgun Gothic"/>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4078E96"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F5BC1B" w14:textId="77777777" w:rsidR="00FE60A0" w:rsidRPr="00EF06A7" w:rsidRDefault="00FE60A0">
            <w:pPr>
              <w:pStyle w:val="TAC"/>
              <w:rPr>
                <w:lang w:eastAsia="zh-CN"/>
              </w:rPr>
            </w:pPr>
            <w:r w:rsidRPr="00EF06A7">
              <w:rPr>
                <w:lang w:eastAsia="zh-CN"/>
              </w:rPr>
              <w:t>0x 7FF</w:t>
            </w:r>
          </w:p>
          <w:p w14:paraId="6E3E0058" w14:textId="77777777" w:rsidR="00FE60A0" w:rsidRPr="00EF06A7" w:rsidRDefault="00FE60A0">
            <w:pPr>
              <w:pStyle w:val="TAC"/>
              <w:rPr>
                <w:rFonts w:eastAsia="SimSun"/>
                <w:lang w:eastAsia="zh-CN"/>
              </w:rPr>
            </w:pPr>
            <w:r w:rsidRPr="00EF06A7">
              <w:rPr>
                <w:lang w:eastAsia="zh-CN"/>
              </w:rPr>
              <w:t>FFFF FFFF FFFF FFFF</w:t>
            </w:r>
          </w:p>
        </w:tc>
      </w:tr>
      <w:tr w:rsidR="00FE60A0" w:rsidRPr="00EF06A7" w14:paraId="2CE66AA7" w14:textId="77777777" w:rsidTr="00FE60A0">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72EF5B2" w14:textId="77777777" w:rsidR="00FE60A0" w:rsidRPr="00EF06A7" w:rsidRDefault="00FE60A0">
            <w:pPr>
              <w:spacing w:after="0"/>
              <w:rPr>
                <w:rFonts w:ascii="Arial" w:hAnsi="Arial"/>
                <w:sz w:val="18"/>
                <w:lang w:eastAsia="en-US"/>
              </w:rPr>
            </w:pPr>
          </w:p>
        </w:tc>
        <w:tc>
          <w:tcPr>
            <w:tcW w:w="1930" w:type="dxa"/>
            <w:tcBorders>
              <w:top w:val="single" w:sz="4" w:space="0" w:color="auto"/>
              <w:left w:val="single" w:sz="4" w:space="0" w:color="auto"/>
              <w:bottom w:val="single" w:sz="4" w:space="0" w:color="auto"/>
              <w:right w:val="single" w:sz="4" w:space="0" w:color="auto"/>
            </w:tcBorders>
            <w:hideMark/>
          </w:tcPr>
          <w:p w14:paraId="4F946A81" w14:textId="77777777" w:rsidR="00FE60A0" w:rsidRPr="00EF06A7" w:rsidRDefault="00FE60A0">
            <w:pPr>
              <w:pStyle w:val="TAL"/>
              <w:rPr>
                <w:rFonts w:eastAsia="SimSun"/>
                <w:lang w:eastAsia="en-US"/>
              </w:rPr>
            </w:pPr>
            <w:r w:rsidRPr="00EF06A7">
              <w:rPr>
                <w:rFonts w:eastAsia="SimSun"/>
              </w:rPr>
              <w:t>RI Restriction</w:t>
            </w:r>
            <w:r w:rsidRPr="00EF06A7">
              <w:rPr>
                <w:rFonts w:eastAsia="SimSun"/>
                <w:lang w:eastAsia="zh-CN"/>
              </w:rPr>
              <w:t xml:space="preserve"> </w:t>
            </w:r>
            <w:r w:rsidRPr="00EF06A7">
              <w:t>(typeII-RI-Restriction</w:t>
            </w:r>
            <w:r w:rsidRPr="00EF06A7">
              <w:rPr>
                <w:lang w:eastAsia="zh-CN"/>
              </w:rPr>
              <w:t>-r16</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0BC6C396"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4A1A78" w14:textId="77777777" w:rsidR="00FE60A0" w:rsidRPr="00EF06A7" w:rsidRDefault="00FE60A0">
            <w:pPr>
              <w:pStyle w:val="TAC"/>
              <w:rPr>
                <w:rFonts w:eastAsia="SimSun"/>
                <w:lang w:eastAsia="zh-CN"/>
              </w:rPr>
            </w:pPr>
            <w:r w:rsidRPr="00EF06A7">
              <w:rPr>
                <w:rFonts w:eastAsia="SimSun"/>
                <w:lang w:eastAsia="zh-CN"/>
              </w:rPr>
              <w:t>0010</w:t>
            </w:r>
          </w:p>
        </w:tc>
      </w:tr>
      <w:tr w:rsidR="00FE60A0" w:rsidRPr="00EF06A7" w14:paraId="27BDB0C0"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E964237" w14:textId="77777777" w:rsidR="00FE60A0" w:rsidRPr="00EF06A7" w:rsidRDefault="00FE60A0">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576FEA4" w14:textId="77777777" w:rsidR="00FE60A0" w:rsidRPr="00EF06A7" w:rsidRDefault="00FE60A0">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139812" w14:textId="77777777" w:rsidR="00FE60A0" w:rsidRPr="00EF06A7" w:rsidRDefault="00FE60A0">
            <w:pPr>
              <w:pStyle w:val="TAC"/>
              <w:rPr>
                <w:rFonts w:eastAsia="SimSun"/>
                <w:lang w:eastAsia="zh-CN"/>
              </w:rPr>
            </w:pPr>
            <w:r w:rsidRPr="00EF06A7">
              <w:rPr>
                <w:rFonts w:eastAsia="SimSun"/>
                <w:lang w:eastAsia="zh-CN"/>
              </w:rPr>
              <w:t>PUSCH</w:t>
            </w:r>
          </w:p>
        </w:tc>
      </w:tr>
      <w:tr w:rsidR="00FE60A0" w:rsidRPr="00EF06A7" w14:paraId="78483E36"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33270CB" w14:textId="77777777" w:rsidR="00FE60A0" w:rsidRPr="00EF06A7" w:rsidRDefault="00FE60A0">
            <w:pPr>
              <w:pStyle w:val="TAL"/>
              <w:rPr>
                <w:rFonts w:eastAsia="Malgun Gothic"/>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1DFAAE" w14:textId="77777777" w:rsidR="00FE60A0" w:rsidRPr="00EF06A7" w:rsidRDefault="00FE60A0">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626C45E" w14:textId="77777777" w:rsidR="00FE60A0" w:rsidRPr="00EF06A7" w:rsidRDefault="00FE60A0">
            <w:pPr>
              <w:pStyle w:val="TAC"/>
              <w:rPr>
                <w:rFonts w:eastAsia="SimSun"/>
                <w:lang w:eastAsia="zh-CN"/>
              </w:rPr>
            </w:pPr>
            <w:r w:rsidRPr="00EF06A7">
              <w:rPr>
                <w:rFonts w:eastAsia="SimSun"/>
                <w:lang w:eastAsia="zh-CN"/>
              </w:rPr>
              <w:t>8</w:t>
            </w:r>
          </w:p>
        </w:tc>
      </w:tr>
      <w:tr w:rsidR="00FE60A0" w:rsidRPr="00EF06A7" w14:paraId="1FBAEE66"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6878552" w14:textId="77777777" w:rsidR="00FE60A0" w:rsidRPr="00EF06A7" w:rsidRDefault="00FE60A0">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8125D41" w14:textId="77777777" w:rsidR="00FE60A0" w:rsidRPr="00EF06A7" w:rsidRDefault="00FE60A0">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903E83" w14:textId="77777777" w:rsidR="00FE60A0" w:rsidRPr="00EF06A7" w:rsidRDefault="00FE60A0">
            <w:pPr>
              <w:pStyle w:val="TAC"/>
              <w:rPr>
                <w:rFonts w:eastAsia="SimSun"/>
                <w:lang w:eastAsia="zh-CN"/>
              </w:rPr>
            </w:pPr>
            <w:r w:rsidRPr="00EF06A7">
              <w:rPr>
                <w:rFonts w:eastAsia="SimSun"/>
                <w:lang w:eastAsia="zh-CN"/>
              </w:rPr>
              <w:t>4</w:t>
            </w:r>
          </w:p>
        </w:tc>
      </w:tr>
      <w:tr w:rsidR="00FE60A0" w:rsidRPr="00EF06A7" w14:paraId="66BE0BC7" w14:textId="77777777" w:rsidTr="00FE60A0">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588B7B" w14:textId="77777777" w:rsidR="00FE60A0" w:rsidRPr="00EF06A7" w:rsidRDefault="00FE60A0">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CEBD204" w14:textId="77777777" w:rsidR="00FE60A0" w:rsidRPr="00EF06A7" w:rsidRDefault="00FE60A0">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E49F40" w14:textId="77777777" w:rsidR="00FE60A0" w:rsidRPr="00EF06A7" w:rsidRDefault="00FE60A0">
            <w:pPr>
              <w:pStyle w:val="TAC"/>
              <w:rPr>
                <w:rFonts w:eastAsia="SimSun"/>
                <w:lang w:eastAsia="zh-CN"/>
              </w:rPr>
            </w:pPr>
            <w:r w:rsidRPr="00EF06A7">
              <w:rPr>
                <w:rFonts w:cs="Arial"/>
                <w:szCs w:val="18"/>
              </w:rPr>
              <w:t>R.PDSCH.1-6.3</w:t>
            </w:r>
            <w:r w:rsidRPr="00EF06A7">
              <w:rPr>
                <w:rFonts w:ascii="Calibri" w:hAnsi="Calibri" w:cs="Calibri"/>
                <w:szCs w:val="18"/>
              </w:rPr>
              <w:t xml:space="preserve"> </w:t>
            </w:r>
          </w:p>
        </w:tc>
      </w:tr>
      <w:tr w:rsidR="00FE60A0" w:rsidRPr="00EF06A7" w14:paraId="50ED7A1B" w14:textId="77777777" w:rsidTr="00FE60A0">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23D6AD9B" w14:textId="77777777" w:rsidR="00FE60A0" w:rsidRPr="00EF06A7" w:rsidRDefault="00FE60A0">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w:t>
            </w:r>
            <w:r w:rsidRPr="00EF06A7">
              <w:rPr>
                <w:rFonts w:eastAsia="SimSun"/>
              </w:rPr>
              <w:t xml:space="preserve"> shall </w:t>
            </w:r>
            <w:r w:rsidRPr="00EF06A7">
              <w:rPr>
                <w:rFonts w:eastAsia="SimSun"/>
                <w:lang w:eastAsia="zh-CN"/>
              </w:rPr>
              <w:t xml:space="preserve">follow </w:t>
            </w:r>
            <w:r w:rsidRPr="00EF06A7">
              <w:rPr>
                <w:rFonts w:eastAsia="SimSun"/>
              </w:rPr>
              <w:t>'typeI-SinglePanel'</w:t>
            </w:r>
            <w:r w:rsidRPr="00EF06A7">
              <w:rPr>
                <w:rFonts w:eastAsia="SimSun"/>
                <w:lang w:eastAsia="zh-CN"/>
              </w:rPr>
              <w:t xml:space="preserve"> codebook configuration as specified in table 6.3.3.1.3-1.</w:t>
            </w:r>
          </w:p>
          <w:p w14:paraId="7DCEE4C1" w14:textId="77777777" w:rsidR="00FE60A0" w:rsidRPr="00EF06A7" w:rsidRDefault="00FE60A0">
            <w:pPr>
              <w:pStyle w:val="TAN"/>
              <w:rPr>
                <w:rFonts w:eastAsia="SimSun"/>
              </w:rPr>
            </w:pPr>
            <w:r w:rsidRPr="00EF06A7">
              <w:rPr>
                <w:rFonts w:eastAsia="SimSun"/>
              </w:rPr>
              <w:t>Note 2</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052AAAF7" w14:textId="77777777" w:rsidR="00FE60A0" w:rsidRPr="00EF06A7" w:rsidRDefault="00FE60A0">
            <w:pPr>
              <w:pStyle w:val="TAN"/>
              <w:rPr>
                <w:rFonts w:eastAsia="Malgun Gothic" w:cs="Arial"/>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w:t>
            </w:r>
            <w:r w:rsidRPr="00EF06A7">
              <w:rPr>
                <w:rFonts w:cs="Arial"/>
                <w:szCs w:val="18"/>
                <w:lang w:eastAsia="zh-CN"/>
              </w:rPr>
              <w:t xml:space="preserve">B.2.3.2.3A. </w:t>
            </w:r>
            <w:r w:rsidRPr="00EF06A7">
              <w:rPr>
                <w:rFonts w:cs="Arial"/>
                <w:lang w:eastAsia="zh-CN"/>
              </w:rPr>
              <w:t>The value of relative power ratio (p) shall be fixed as 1 during the test.</w:t>
            </w:r>
          </w:p>
        </w:tc>
      </w:tr>
    </w:tbl>
    <w:p w14:paraId="41723660" w14:textId="77777777" w:rsidR="00FE60A0" w:rsidRPr="00EF06A7" w:rsidRDefault="00FE60A0" w:rsidP="00FE60A0">
      <w:pPr>
        <w:rPr>
          <w:rFonts w:eastAsia="SimSun"/>
          <w:lang w:eastAsia="zh-CN"/>
        </w:rPr>
      </w:pPr>
    </w:p>
    <w:p w14:paraId="559CCF2D" w14:textId="77777777" w:rsidR="00FE60A0" w:rsidRPr="00EF06A7" w:rsidRDefault="00FE60A0" w:rsidP="00FE60A0">
      <w:pPr>
        <w:pStyle w:val="TH"/>
        <w:rPr>
          <w:rFonts w:eastAsia="Malgun Gothic"/>
          <w:lang w:eastAsia="zh-CN"/>
        </w:rPr>
      </w:pPr>
      <w:r w:rsidRPr="00EF06A7">
        <w:t xml:space="preserve">Table </w:t>
      </w:r>
      <w:r w:rsidRPr="00EF06A7">
        <w:rPr>
          <w:lang w:eastAsia="zh-CN"/>
        </w:rPr>
        <w:t>6.3.3.1.6.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E60A0" w:rsidRPr="00EF06A7" w14:paraId="6A093A05" w14:textId="77777777" w:rsidTr="00FE60A0">
        <w:trPr>
          <w:jc w:val="center"/>
        </w:trPr>
        <w:tc>
          <w:tcPr>
            <w:tcW w:w="2126" w:type="dxa"/>
            <w:tcBorders>
              <w:top w:val="single" w:sz="4" w:space="0" w:color="auto"/>
              <w:left w:val="single" w:sz="4" w:space="0" w:color="auto"/>
              <w:bottom w:val="single" w:sz="4" w:space="0" w:color="auto"/>
              <w:right w:val="single" w:sz="4" w:space="0" w:color="auto"/>
            </w:tcBorders>
            <w:hideMark/>
          </w:tcPr>
          <w:p w14:paraId="7BC4C411" w14:textId="77777777" w:rsidR="00FE60A0" w:rsidRPr="00EF06A7" w:rsidRDefault="00FE60A0">
            <w:pPr>
              <w:pStyle w:val="TAH"/>
              <w:rPr>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46A2AE65" w14:textId="77777777" w:rsidR="00FE60A0" w:rsidRPr="00EF06A7" w:rsidRDefault="00FE60A0">
            <w:pPr>
              <w:pStyle w:val="TAH"/>
            </w:pPr>
            <w:r w:rsidRPr="00EF06A7">
              <w:rPr>
                <w:rFonts w:eastAsia="SimSun"/>
              </w:rPr>
              <w:t>Test 1</w:t>
            </w:r>
          </w:p>
        </w:tc>
      </w:tr>
      <w:tr w:rsidR="00FE60A0" w:rsidRPr="00EF06A7" w14:paraId="67BCCC9B" w14:textId="77777777" w:rsidTr="00FE60A0">
        <w:trPr>
          <w:jc w:val="center"/>
        </w:trPr>
        <w:tc>
          <w:tcPr>
            <w:tcW w:w="2126" w:type="dxa"/>
            <w:tcBorders>
              <w:top w:val="single" w:sz="4" w:space="0" w:color="auto"/>
              <w:left w:val="single" w:sz="4" w:space="0" w:color="auto"/>
              <w:bottom w:val="single" w:sz="4" w:space="0" w:color="auto"/>
              <w:right w:val="single" w:sz="4" w:space="0" w:color="auto"/>
            </w:tcBorders>
            <w:hideMark/>
          </w:tcPr>
          <w:p w14:paraId="7F03D024" w14:textId="77777777" w:rsidR="00FE60A0" w:rsidRPr="00EF06A7" w:rsidRDefault="00FE60A0">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054FEB9" w14:textId="77777777" w:rsidR="00FE60A0" w:rsidRPr="00EF06A7" w:rsidRDefault="00FE60A0">
            <w:pPr>
              <w:keepNext/>
              <w:keepLines/>
              <w:spacing w:after="0"/>
              <w:jc w:val="center"/>
              <w:rPr>
                <w:rFonts w:ascii="Arial" w:hAnsi="Arial"/>
                <w:sz w:val="18"/>
                <w:lang w:eastAsia="zh-CN"/>
              </w:rPr>
            </w:pPr>
            <w:r w:rsidRPr="00EF06A7">
              <w:rPr>
                <w:rFonts w:ascii="Arial" w:hAnsi="Arial"/>
                <w:sz w:val="18"/>
                <w:lang w:eastAsia="zh-CN"/>
              </w:rPr>
              <w:t>2.2</w:t>
            </w:r>
          </w:p>
        </w:tc>
      </w:tr>
    </w:tbl>
    <w:p w14:paraId="51024880" w14:textId="77777777" w:rsidR="00FE60A0" w:rsidRPr="00EF06A7" w:rsidRDefault="00FE60A0" w:rsidP="00FE60A0">
      <w:pPr>
        <w:rPr>
          <w:lang w:eastAsia="zh-CN"/>
        </w:rPr>
      </w:pPr>
    </w:p>
    <w:p w14:paraId="5FA42972" w14:textId="77777777" w:rsidR="00FE60A0" w:rsidRPr="00EF06A7" w:rsidRDefault="00FE60A0" w:rsidP="00FE60A0">
      <w:pPr>
        <w:rPr>
          <w:lang w:eastAsia="zh-CN"/>
        </w:rPr>
      </w:pPr>
      <w:r w:rsidRPr="00EF06A7">
        <w:t>The normative reference for this requirement is TS 38.101-4 [5], clause 6.3.3.1.6.</w:t>
      </w:r>
    </w:p>
    <w:p w14:paraId="37D6D72D" w14:textId="77777777" w:rsidR="00FE60A0" w:rsidRPr="00EF06A7" w:rsidRDefault="00FE60A0" w:rsidP="00FE60A0">
      <w:pPr>
        <w:pStyle w:val="H6"/>
        <w:rPr>
          <w:lang w:eastAsia="en-US"/>
        </w:rPr>
      </w:pPr>
      <w:r w:rsidRPr="00EF06A7">
        <w:t>6.3.3.1.6.4</w:t>
      </w:r>
      <w:r w:rsidRPr="00EF06A7">
        <w:tab/>
        <w:t>Test description</w:t>
      </w:r>
    </w:p>
    <w:p w14:paraId="4809AE3E" w14:textId="77777777" w:rsidR="00FE60A0" w:rsidRPr="00EF06A7" w:rsidRDefault="00FE60A0" w:rsidP="00FE60A0">
      <w:pPr>
        <w:pStyle w:val="H6"/>
      </w:pPr>
      <w:r w:rsidRPr="00EF06A7">
        <w:t>6.3.3.1.6.4.1</w:t>
      </w:r>
      <w:r w:rsidRPr="00EF06A7">
        <w:tab/>
        <w:t>Initial conditions</w:t>
      </w:r>
    </w:p>
    <w:p w14:paraId="366E52A5" w14:textId="77777777" w:rsidR="00FE60A0" w:rsidRPr="00EF06A7" w:rsidRDefault="00FE60A0" w:rsidP="00FE60A0">
      <w:r w:rsidRPr="00EF06A7">
        <w:t>Initial conditions are a set of test configurations the UE needs to be tested in and the steps for the SS to take with the UE to reach the correct measurement state.</w:t>
      </w:r>
    </w:p>
    <w:p w14:paraId="416560C7" w14:textId="77777777" w:rsidR="00FE60A0" w:rsidRPr="00EF06A7" w:rsidRDefault="00FE60A0" w:rsidP="00FE60A0">
      <w:r w:rsidRPr="00EF06A7">
        <w:t>The initial test configurations consist of environmental conditions, test frequencies, test channel bandwidths and sub-carrier spacing based on NR operating bands specified in Table 5.3.5-1 and Table 5.3.6-1 of 38.521-1.</w:t>
      </w:r>
    </w:p>
    <w:p w14:paraId="693E8E27" w14:textId="77777777" w:rsidR="00FE60A0" w:rsidRPr="00EF06A7" w:rsidRDefault="00FE60A0" w:rsidP="00FE60A0">
      <w:r w:rsidRPr="00EF06A7">
        <w:t xml:space="preserve">Configurations of </w:t>
      </w:r>
      <w:r w:rsidRPr="00EF06A7">
        <w:rPr>
          <w:rFonts w:eastAsia="Batang"/>
        </w:rPr>
        <w:t>PDSCH</w:t>
      </w:r>
      <w:r w:rsidRPr="00EF06A7">
        <w:t xml:space="preserve"> and PDCCH before measurement are specified in Annex C.</w:t>
      </w:r>
    </w:p>
    <w:p w14:paraId="1FE06289" w14:textId="77777777" w:rsidR="00FE60A0" w:rsidRPr="00EF06A7" w:rsidRDefault="00FE60A0" w:rsidP="00FE60A0">
      <w:pPr>
        <w:rPr>
          <w:lang w:eastAsia="ko-KR"/>
        </w:rPr>
      </w:pPr>
      <w:r w:rsidRPr="00EF06A7">
        <w:t>Test Environment: Normal, as defined in TS 38.508-1 [6] clause 4.1.</w:t>
      </w:r>
    </w:p>
    <w:p w14:paraId="7E30D89D" w14:textId="63A57B7E" w:rsidR="00FE60A0" w:rsidRPr="00EF06A7" w:rsidRDefault="00FE60A0" w:rsidP="00FE60A0">
      <w:pPr>
        <w:rPr>
          <w:lang w:eastAsia="en-US"/>
        </w:rPr>
      </w:pPr>
      <w:r w:rsidRPr="00EF06A7">
        <w:t xml:space="preserve">Frequencies to be tested: Mid Range, as defined in TS 38.508-1 [6] clause </w:t>
      </w:r>
      <w:r w:rsidR="007019ED" w:rsidRPr="00EF06A7">
        <w:t>5.2.2</w:t>
      </w:r>
      <w:r w:rsidRPr="00EF06A7">
        <w:t>.</w:t>
      </w:r>
    </w:p>
    <w:p w14:paraId="32F2FDBD" w14:textId="77777777" w:rsidR="00FE60A0" w:rsidRPr="00EF06A7" w:rsidRDefault="00FE60A0" w:rsidP="00FE60A0">
      <w:r w:rsidRPr="00EF06A7">
        <w:t>For EN-DC within FR1 operation, setup the LTE link according to Annex D</w:t>
      </w:r>
    </w:p>
    <w:p w14:paraId="2EFD1B7F" w14:textId="6EE8F4CB" w:rsidR="00FE60A0" w:rsidRPr="00EF06A7" w:rsidRDefault="00FE60A0" w:rsidP="00FE60A0">
      <w:pPr>
        <w:pStyle w:val="B1"/>
      </w:pPr>
      <w:r w:rsidRPr="00EF06A7">
        <w:t>1.</w:t>
      </w:r>
      <w:r w:rsidRPr="00EF06A7">
        <w:tab/>
        <w:t xml:space="preserve">Connect the SS, the faders and AWGN noise source to the UE antenna connectors as shown in TS 38.508-1 [6] Annex A, in Figure </w:t>
      </w:r>
      <w:r w:rsidR="001D3EA1" w:rsidRPr="00EF06A7">
        <w:t>A.3.1.7.10</w:t>
      </w:r>
      <w:r w:rsidRPr="00EF06A7">
        <w:t xml:space="preserve"> for TE diagram and section A.3.2.2 for UE diagram.</w:t>
      </w:r>
    </w:p>
    <w:p w14:paraId="3F1496D3" w14:textId="77777777" w:rsidR="00FE60A0" w:rsidRPr="00EF06A7" w:rsidRDefault="00FE60A0" w:rsidP="00FE60A0">
      <w:pPr>
        <w:pStyle w:val="B1"/>
      </w:pPr>
      <w:r w:rsidRPr="00EF06A7">
        <w:t>2.</w:t>
      </w:r>
      <w:r w:rsidRPr="00EF06A7">
        <w:tab/>
        <w:t xml:space="preserve">The parameter settings for the cell are set up according to Table 6.1.2-1 and Table </w:t>
      </w:r>
      <w:r w:rsidRPr="00EF06A7">
        <w:rPr>
          <w:lang w:eastAsia="zh-CN"/>
        </w:rPr>
        <w:t xml:space="preserve">6.3.3.1.6.3-1 </w:t>
      </w:r>
      <w:r w:rsidRPr="00EF06A7">
        <w:t>and as appropriate.</w:t>
      </w:r>
    </w:p>
    <w:p w14:paraId="13EB05A1" w14:textId="77777777" w:rsidR="00FE60A0" w:rsidRPr="00EF06A7" w:rsidRDefault="00FE60A0" w:rsidP="00FE60A0">
      <w:pPr>
        <w:pStyle w:val="B1"/>
      </w:pPr>
      <w:r w:rsidRPr="00EF06A7">
        <w:t>3.</w:t>
      </w:r>
      <w:r w:rsidRPr="00EF06A7">
        <w:tab/>
        <w:t>Downlink signals for NR cell are initially set up according to Annexes C.0, C.1, C.2, C.3.1 and uplink signals according to Annexes G.0, G.1, G.2, G.3.1 of TS 38.521-1 [7].</w:t>
      </w:r>
    </w:p>
    <w:p w14:paraId="3A43B752" w14:textId="77777777" w:rsidR="00FE60A0" w:rsidRPr="00EF06A7" w:rsidRDefault="00FE60A0" w:rsidP="00FE60A0">
      <w:pPr>
        <w:pStyle w:val="B1"/>
      </w:pPr>
      <w:r w:rsidRPr="00EF06A7">
        <w:t>4.</w:t>
      </w:r>
      <w:r w:rsidRPr="00EF06A7">
        <w:tab/>
        <w:t>Propagation conditions are set according to Annex B.0.</w:t>
      </w:r>
    </w:p>
    <w:p w14:paraId="52DCA9B7" w14:textId="77777777" w:rsidR="00FE60A0" w:rsidRPr="00EF06A7" w:rsidRDefault="00FE60A0" w:rsidP="00FE60A0">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1.6.4.3.</w:t>
      </w:r>
    </w:p>
    <w:p w14:paraId="7667C504" w14:textId="77777777" w:rsidR="00FE60A0" w:rsidRPr="00EF06A7" w:rsidRDefault="00FE60A0" w:rsidP="00FE60A0">
      <w:pPr>
        <w:pStyle w:val="H6"/>
      </w:pPr>
      <w:r w:rsidRPr="00EF06A7">
        <w:t>6.3.3.1.6.4.2</w:t>
      </w:r>
      <w:r w:rsidRPr="00EF06A7">
        <w:tab/>
        <w:t>Test procedure</w:t>
      </w:r>
    </w:p>
    <w:p w14:paraId="05FE2E1B" w14:textId="77777777" w:rsidR="00FE60A0" w:rsidRPr="00EF06A7" w:rsidRDefault="00FE60A0" w:rsidP="00FE60A0">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1.6.3-1 </w:t>
      </w:r>
      <w:r w:rsidRPr="00EF06A7">
        <w:t>as appropriate.</w:t>
      </w:r>
    </w:p>
    <w:p w14:paraId="033B7AD5" w14:textId="73D6E274" w:rsidR="00FE60A0" w:rsidRPr="00EF06A7" w:rsidRDefault="00FE60A0" w:rsidP="00FE60A0">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235F95" w:rsidRPr="00EF06A7">
        <w:t xml:space="preserve">No transport block is sent in parallel to the CQI feedback. </w:t>
      </w:r>
      <w:r w:rsidRPr="00EF06A7">
        <w:t xml:space="preserve">Establish </w:t>
      </w:r>
      <w:r w:rsidRPr="00EF06A7">
        <w:rPr>
          <w:rFonts w:eastAsia="Malgun Gothic"/>
          <w:position w:val="-14"/>
          <w:lang w:eastAsia="en-US"/>
        </w:rPr>
        <w:object w:dxaOrig="1290" w:dyaOrig="390" w14:anchorId="35F63E60">
          <v:shape id="_x0000_i1193" type="#_x0000_t75" style="width:66pt;height:21pt" o:ole="">
            <v:imagedata r:id="rId64" o:title=""/>
          </v:shape>
          <o:OLEObject Type="Embed" ProgID="Equation.3" ShapeID="_x0000_i1193" DrawAspect="Content" ObjectID="_1781610955" r:id="rId176"/>
        </w:object>
      </w:r>
      <w:r w:rsidRPr="00EF06A7">
        <w:t xml:space="preserve">and </w:t>
      </w:r>
      <w:r w:rsidRPr="00EF06A7">
        <w:rPr>
          <w:rFonts w:eastAsia="Malgun Gothic"/>
          <w:position w:val="-14"/>
          <w:lang w:eastAsia="en-US"/>
        </w:rPr>
        <w:object w:dxaOrig="1230" w:dyaOrig="330" w14:anchorId="42C3C3EA">
          <v:shape id="_x0000_i1194" type="#_x0000_t75" style="width:66pt;height:15pt" o:ole="">
            <v:imagedata r:id="rId59" o:title=""/>
          </v:shape>
          <o:OLEObject Type="Embed" ProgID="Equation.DSMT4" ShapeID="_x0000_i1194" DrawAspect="Content" ObjectID="_1781610956" r:id="rId17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1BE3F9A0" w14:textId="77777777" w:rsidR="00FE60A0" w:rsidRPr="00EF06A7" w:rsidRDefault="00FE60A0" w:rsidP="00FE60A0">
      <w:pPr>
        <w:pStyle w:val="B1"/>
        <w:rPr>
          <w:lang w:eastAsia="zh-CN"/>
        </w:rPr>
      </w:pPr>
      <w:r w:rsidRPr="00EF06A7">
        <w:t>3.</w:t>
      </w:r>
      <w:r w:rsidRPr="00EF06A7">
        <w:tab/>
        <w:t>Set SNR to</w:t>
      </w:r>
      <w:r w:rsidRPr="00EF06A7">
        <w:rPr>
          <w:rFonts w:eastAsia="Malgun Gothic"/>
          <w:position w:val="-14"/>
          <w:lang w:eastAsia="en-US"/>
        </w:rPr>
        <w:object w:dxaOrig="1230" w:dyaOrig="330" w14:anchorId="6B3FB615">
          <v:shape id="_x0000_i1195" type="#_x0000_t75" style="width:66pt;height:15pt" o:ole="">
            <v:imagedata r:id="rId59" o:title=""/>
          </v:shape>
          <o:OLEObject Type="Embed" ProgID="Equation.DSMT4" ShapeID="_x0000_i1195" DrawAspect="Content" ObjectID="_1781610957" r:id="rId178"/>
        </w:object>
      </w:r>
      <w:r w:rsidRPr="00EF06A7">
        <w:t>. The SS shall transmit PDSCH with randomly selected precoding matrix from codebook (Table 5.2.2.2.1-6 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35" w:dyaOrig="390" w14:anchorId="063927D0">
          <v:shape id="_x0000_i1196" type="#_x0000_t75" style="width:36pt;height:21pt" o:ole="">
            <v:imagedata r:id="rId61" o:title=""/>
          </v:shape>
          <o:OLEObject Type="Embed" ProgID="Equation.DSMT4" ShapeID="_x0000_i1196" DrawAspect="Content" ObjectID="_1781610958" r:id="rId179"/>
        </w:object>
      </w:r>
      <w:r w:rsidRPr="00EF06A7">
        <w:t xml:space="preserve">according to Annex </w:t>
      </w:r>
      <w:r w:rsidRPr="00EF06A7">
        <w:rPr>
          <w:lang w:eastAsia="zh-CN"/>
        </w:rPr>
        <w:t>G.3.3.</w:t>
      </w:r>
    </w:p>
    <w:p w14:paraId="13EC241B" w14:textId="77777777" w:rsidR="00FE60A0" w:rsidRPr="00EF06A7" w:rsidRDefault="00FE60A0" w:rsidP="00FE60A0">
      <w:pPr>
        <w:pStyle w:val="B1"/>
        <w:rPr>
          <w:lang w:eastAsia="en-US"/>
        </w:rPr>
      </w:pPr>
      <w:r w:rsidRPr="00EF06A7">
        <w:t>4.</w:t>
      </w:r>
      <w:r w:rsidRPr="00EF06A7">
        <w:tab/>
        <w:t>Calculate</w:t>
      </w:r>
      <w:r w:rsidRPr="00EF06A7">
        <w:rPr>
          <w:rFonts w:eastAsia="Malgun Gothic"/>
          <w:position w:val="-34"/>
          <w:lang w:eastAsia="en-US"/>
        </w:rPr>
        <w:object w:dxaOrig="1695" w:dyaOrig="735" w14:anchorId="59B9047E">
          <v:shape id="_x0000_i1197" type="#_x0000_t75" style="width:87pt;height:36pt" o:ole="">
            <v:imagedata r:id="rId69" o:title=""/>
          </v:shape>
          <o:OLEObject Type="Embed" ProgID="Equation.3" ShapeID="_x0000_i1197" DrawAspect="Content" ObjectID="_1781610959" r:id="rId18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1.6.5-1</w:t>
      </w:r>
      <w:r w:rsidRPr="00EF06A7">
        <w:t xml:space="preserve">, then the test is pass. Otherwise, the test is fail. </w:t>
      </w:r>
    </w:p>
    <w:p w14:paraId="6531D408" w14:textId="77777777" w:rsidR="00FE60A0" w:rsidRPr="00EF06A7" w:rsidRDefault="00FE60A0" w:rsidP="00FE60A0">
      <w:pPr>
        <w:pStyle w:val="H6"/>
      </w:pPr>
      <w:r w:rsidRPr="00EF06A7">
        <w:t>6.3.3.1.6.4.3</w:t>
      </w:r>
      <w:r w:rsidRPr="00EF06A7">
        <w:tab/>
        <w:t>Message contents</w:t>
      </w:r>
    </w:p>
    <w:p w14:paraId="43A027E6" w14:textId="77777777" w:rsidR="00FE60A0" w:rsidRPr="00EF06A7" w:rsidRDefault="00FE60A0" w:rsidP="00FE60A0">
      <w:r w:rsidRPr="00EF06A7">
        <w:t>Message contents are according to TS 38.508-1 [6] clause 4.6.1.</w:t>
      </w:r>
    </w:p>
    <w:p w14:paraId="72277918" w14:textId="77777777" w:rsidR="00FE60A0" w:rsidRPr="00EF06A7" w:rsidRDefault="00FE60A0" w:rsidP="00FE60A0">
      <w:pPr>
        <w:pStyle w:val="H6"/>
      </w:pPr>
      <w:r w:rsidRPr="00EF06A7">
        <w:t>6.3.3.1.6.4.3.1</w:t>
      </w:r>
      <w:r w:rsidRPr="00EF06A7">
        <w:tab/>
        <w:t>Message exceptions for SA</w:t>
      </w:r>
    </w:p>
    <w:p w14:paraId="6F5D860D" w14:textId="77777777" w:rsidR="00FE60A0" w:rsidRPr="00EF06A7" w:rsidRDefault="00FE60A0" w:rsidP="00FE60A0">
      <w:pPr>
        <w:pStyle w:val="TH"/>
      </w:pPr>
      <w:r w:rsidRPr="00EF06A7">
        <w:t>Table 6.3.3.1.6.4.3.1-1: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E60A0" w:rsidRPr="00EF06A7" w14:paraId="1C488878" w14:textId="77777777" w:rsidTr="00FE60A0">
        <w:tc>
          <w:tcPr>
            <w:tcW w:w="9747" w:type="dxa"/>
            <w:gridSpan w:val="4"/>
            <w:tcBorders>
              <w:top w:val="single" w:sz="4" w:space="0" w:color="auto"/>
              <w:left w:val="single" w:sz="4" w:space="0" w:color="auto"/>
              <w:bottom w:val="single" w:sz="4" w:space="0" w:color="auto"/>
              <w:right w:val="single" w:sz="4" w:space="0" w:color="auto"/>
            </w:tcBorders>
            <w:hideMark/>
          </w:tcPr>
          <w:p w14:paraId="71EC9622" w14:textId="77777777" w:rsidR="00FE60A0" w:rsidRPr="00EF06A7" w:rsidRDefault="00FE60A0">
            <w:pPr>
              <w:pStyle w:val="TAH"/>
              <w:jc w:val="left"/>
              <w:rPr>
                <w:b w:val="0"/>
              </w:rPr>
            </w:pPr>
            <w:r w:rsidRPr="00EF06A7">
              <w:rPr>
                <w:b w:val="0"/>
              </w:rPr>
              <w:t>Derivation Path: TS 38.508-1 [6], clause 5.4.2.5, Table 5.4.2.5-13</w:t>
            </w:r>
          </w:p>
        </w:tc>
      </w:tr>
      <w:tr w:rsidR="00FE60A0" w:rsidRPr="00EF06A7" w14:paraId="192B536D"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5A82FA6" w14:textId="77777777" w:rsidR="00FE60A0" w:rsidRPr="00EF06A7" w:rsidRDefault="00FE60A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038B4CB" w14:textId="77777777" w:rsidR="00FE60A0" w:rsidRPr="00EF06A7" w:rsidRDefault="00FE60A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A7CA025" w14:textId="77777777" w:rsidR="00FE60A0" w:rsidRPr="00EF06A7" w:rsidRDefault="00FE60A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A188175" w14:textId="77777777" w:rsidR="00FE60A0" w:rsidRPr="00EF06A7" w:rsidRDefault="00FE60A0">
            <w:pPr>
              <w:pStyle w:val="TAH"/>
            </w:pPr>
            <w:r w:rsidRPr="00EF06A7">
              <w:t>Condition</w:t>
            </w:r>
          </w:p>
        </w:tc>
      </w:tr>
      <w:tr w:rsidR="00FE60A0" w:rsidRPr="00EF06A7" w14:paraId="246BFBA4"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E2C420F" w14:textId="77777777" w:rsidR="00FE60A0" w:rsidRPr="00EF06A7" w:rsidRDefault="00FE60A0">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2EEFB88"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5534988D"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5DCD34B5" w14:textId="77777777" w:rsidR="00FE60A0" w:rsidRPr="00EF06A7" w:rsidRDefault="00FE60A0">
            <w:pPr>
              <w:pStyle w:val="TAL"/>
            </w:pPr>
          </w:p>
        </w:tc>
      </w:tr>
      <w:tr w:rsidR="00FE60A0" w:rsidRPr="00EF06A7" w14:paraId="69728834"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5DA18E08" w14:textId="77777777" w:rsidR="00FE60A0" w:rsidRPr="00EF06A7" w:rsidRDefault="00FE60A0">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19D29F60"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4038F0E1"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637DBAC2" w14:textId="77777777" w:rsidR="00FE60A0" w:rsidRPr="00EF06A7" w:rsidRDefault="00FE60A0">
            <w:pPr>
              <w:pStyle w:val="TAL"/>
            </w:pPr>
          </w:p>
        </w:tc>
      </w:tr>
      <w:tr w:rsidR="00FE60A0" w:rsidRPr="00EF06A7" w14:paraId="51E6E1B8"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69E02A06" w14:textId="77777777" w:rsidR="00FE60A0" w:rsidRPr="00EF06A7" w:rsidRDefault="00FE60A0">
            <w:pPr>
              <w:pStyle w:val="TAL"/>
              <w:ind w:firstLineChars="150" w:firstLine="27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57B9210A" w14:textId="77777777" w:rsidR="00FE60A0" w:rsidRPr="00EF06A7" w:rsidRDefault="00FE60A0">
            <w:pPr>
              <w:pStyle w:val="TAL"/>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743555F2"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3D2F1289" w14:textId="77777777" w:rsidR="00FE60A0" w:rsidRPr="00EF06A7" w:rsidRDefault="00FE60A0">
            <w:pPr>
              <w:pStyle w:val="TAL"/>
            </w:pPr>
          </w:p>
        </w:tc>
      </w:tr>
      <w:tr w:rsidR="00FE60A0" w:rsidRPr="00EF06A7" w14:paraId="307824C7"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16E226B" w14:textId="77777777" w:rsidR="00FE60A0" w:rsidRPr="00EF06A7" w:rsidRDefault="00FE60A0">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92B1CCB"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25FC5AE2"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5D376059" w14:textId="77777777" w:rsidR="00FE60A0" w:rsidRPr="00EF06A7" w:rsidRDefault="00FE60A0">
            <w:pPr>
              <w:pStyle w:val="TAL"/>
            </w:pPr>
          </w:p>
        </w:tc>
      </w:tr>
      <w:tr w:rsidR="00FE60A0" w:rsidRPr="00EF06A7" w14:paraId="58251D02"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0C27B618" w14:textId="77777777" w:rsidR="00FE60A0" w:rsidRPr="00EF06A7" w:rsidRDefault="00FE60A0">
            <w:pPr>
              <w:pStyle w:val="TAL"/>
              <w:rPr>
                <w:lang w:eastAsia="zh-CN"/>
              </w:rPr>
            </w:pPr>
            <w:r w:rsidRPr="00EF06A7">
              <w:rPr>
                <w:lang w:eastAsia="zh-CN"/>
              </w:rPr>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6A817B5A" w14:textId="77777777" w:rsidR="00FE60A0" w:rsidRPr="00EF06A7" w:rsidRDefault="00FE60A0">
            <w:pPr>
              <w:pStyle w:val="TAL"/>
              <w:rPr>
                <w:lang w:eastAsia="zh-CN"/>
              </w:rPr>
            </w:pPr>
            <w:r w:rsidRPr="00EF06A7">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4661439" w14:textId="77777777" w:rsidR="00FE60A0" w:rsidRPr="00EF06A7" w:rsidRDefault="00FE60A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B229118" w14:textId="77777777" w:rsidR="00FE60A0" w:rsidRPr="00EF06A7" w:rsidRDefault="00FE60A0">
            <w:pPr>
              <w:pStyle w:val="TAL"/>
            </w:pPr>
          </w:p>
        </w:tc>
      </w:tr>
      <w:tr w:rsidR="00FE60A0" w:rsidRPr="00EF06A7" w14:paraId="5F844D92"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2D6C705" w14:textId="77777777" w:rsidR="00FE60A0" w:rsidRPr="00EF06A7" w:rsidRDefault="00FE60A0">
            <w:pPr>
              <w:pStyle w:val="TAL"/>
              <w:rPr>
                <w:lang w:eastAsia="en-US"/>
              </w:rPr>
            </w:pPr>
            <w:r w:rsidRPr="00EF06A7">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249DD6DF" w14:textId="77777777" w:rsidR="00FE60A0" w:rsidRPr="00EF06A7" w:rsidRDefault="00FE60A0">
            <w:pPr>
              <w:pStyle w:val="TAL"/>
            </w:pPr>
            <w:r w:rsidRPr="00EF06A7">
              <w:t>Value1</w:t>
            </w:r>
          </w:p>
        </w:tc>
        <w:tc>
          <w:tcPr>
            <w:tcW w:w="1700" w:type="dxa"/>
            <w:tcBorders>
              <w:top w:val="single" w:sz="4" w:space="0" w:color="auto"/>
              <w:left w:val="single" w:sz="4" w:space="0" w:color="auto"/>
              <w:bottom w:val="single" w:sz="4" w:space="0" w:color="auto"/>
              <w:right w:val="single" w:sz="4" w:space="0" w:color="auto"/>
            </w:tcBorders>
          </w:tcPr>
          <w:p w14:paraId="5648EA7F"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465900E6" w14:textId="77777777" w:rsidR="00FE60A0" w:rsidRPr="00EF06A7" w:rsidRDefault="00FE60A0">
            <w:pPr>
              <w:pStyle w:val="TAL"/>
            </w:pPr>
          </w:p>
        </w:tc>
      </w:tr>
      <w:tr w:rsidR="00FE60A0" w:rsidRPr="00EF06A7" w14:paraId="5E74FB0F"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1A0C7F5" w14:textId="77777777" w:rsidR="00FE60A0" w:rsidRPr="00EF06A7" w:rsidRDefault="00FE60A0">
            <w:pPr>
              <w:pStyle w:val="TAL"/>
              <w:rPr>
                <w:lang w:eastAsia="zh-CN"/>
              </w:rPr>
            </w:pPr>
            <w:r w:rsidRPr="00EF06A7">
              <w:rPr>
                <w:lang w:eastAsia="zh-CN"/>
              </w:rPr>
              <w:t xml:space="preserve">  codebookConfig-r16</w:t>
            </w:r>
          </w:p>
        </w:tc>
        <w:tc>
          <w:tcPr>
            <w:tcW w:w="2267" w:type="dxa"/>
            <w:tcBorders>
              <w:top w:val="single" w:sz="4" w:space="0" w:color="auto"/>
              <w:left w:val="single" w:sz="4" w:space="0" w:color="auto"/>
              <w:bottom w:val="single" w:sz="4" w:space="0" w:color="auto"/>
              <w:right w:val="single" w:sz="4" w:space="0" w:color="auto"/>
            </w:tcBorders>
            <w:hideMark/>
          </w:tcPr>
          <w:p w14:paraId="4023EDC0" w14:textId="77777777" w:rsidR="00FE60A0" w:rsidRPr="00EF06A7" w:rsidRDefault="00FE60A0">
            <w:pPr>
              <w:pStyle w:val="TAL"/>
              <w:rPr>
                <w:lang w:eastAsia="zh-CN"/>
              </w:rPr>
            </w:pPr>
            <w:r w:rsidRPr="00EF06A7">
              <w:rPr>
                <w:lang w:eastAsia="zh-CN"/>
              </w:rPr>
              <w:t>CodebookConfig-r16</w:t>
            </w:r>
          </w:p>
        </w:tc>
        <w:tc>
          <w:tcPr>
            <w:tcW w:w="1700" w:type="dxa"/>
            <w:tcBorders>
              <w:top w:val="single" w:sz="4" w:space="0" w:color="auto"/>
              <w:left w:val="single" w:sz="4" w:space="0" w:color="auto"/>
              <w:bottom w:val="single" w:sz="4" w:space="0" w:color="auto"/>
              <w:right w:val="single" w:sz="4" w:space="0" w:color="auto"/>
            </w:tcBorders>
          </w:tcPr>
          <w:p w14:paraId="3D64C062" w14:textId="77777777" w:rsidR="00FE60A0" w:rsidRPr="00EF06A7" w:rsidRDefault="00FE60A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353D13" w14:textId="77777777" w:rsidR="00FE60A0" w:rsidRPr="00EF06A7" w:rsidRDefault="00FE60A0">
            <w:pPr>
              <w:pStyle w:val="TAL"/>
            </w:pPr>
          </w:p>
        </w:tc>
      </w:tr>
      <w:tr w:rsidR="00FE60A0" w:rsidRPr="00EF06A7" w14:paraId="710DEA89"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48D063A3" w14:textId="77777777" w:rsidR="00FE60A0" w:rsidRPr="00EF06A7" w:rsidRDefault="00FE60A0">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7D8B4159"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6256EB11"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3B84CF35" w14:textId="77777777" w:rsidR="00FE60A0" w:rsidRPr="00EF06A7" w:rsidRDefault="00FE60A0">
            <w:pPr>
              <w:pStyle w:val="TAL"/>
            </w:pPr>
          </w:p>
        </w:tc>
      </w:tr>
    </w:tbl>
    <w:p w14:paraId="3DEB7225" w14:textId="77777777" w:rsidR="00FE60A0" w:rsidRPr="00EF06A7" w:rsidRDefault="00FE60A0" w:rsidP="00FE60A0">
      <w:pPr>
        <w:rPr>
          <w:lang w:eastAsia="en-US"/>
        </w:rPr>
      </w:pPr>
    </w:p>
    <w:p w14:paraId="0C86D055" w14:textId="77777777" w:rsidR="00FE60A0" w:rsidRPr="00EF06A7" w:rsidRDefault="00FE60A0" w:rsidP="00FE60A0">
      <w:pPr>
        <w:pStyle w:val="TH"/>
      </w:pPr>
      <w:r w:rsidRPr="00EF06A7">
        <w:t xml:space="preserve">Table 6.3.3.1.6.4.3.1-2: </w:t>
      </w:r>
      <w:r w:rsidRPr="00EF06A7">
        <w:rPr>
          <w:i/>
          <w:iCs/>
        </w:rPr>
        <w:t xml:space="preserve">CodebookConfig-r16 </w:t>
      </w:r>
      <w:r w:rsidRPr="00EF06A7">
        <w:rPr>
          <w:iCs/>
        </w:rPr>
        <w:t>(</w:t>
      </w:r>
      <w:r w:rsidRPr="00EF06A7">
        <w:t>Table 6.3.3.1.6.4.3.1-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E60A0" w:rsidRPr="00EF06A7" w14:paraId="49473EE0" w14:textId="77777777" w:rsidTr="00FE60A0">
        <w:tc>
          <w:tcPr>
            <w:tcW w:w="9747" w:type="dxa"/>
            <w:gridSpan w:val="4"/>
            <w:tcBorders>
              <w:top w:val="single" w:sz="4" w:space="0" w:color="auto"/>
              <w:left w:val="single" w:sz="4" w:space="0" w:color="auto"/>
              <w:bottom w:val="single" w:sz="4" w:space="0" w:color="auto"/>
              <w:right w:val="single" w:sz="4" w:space="0" w:color="auto"/>
            </w:tcBorders>
            <w:hideMark/>
          </w:tcPr>
          <w:p w14:paraId="2AF30D05" w14:textId="77777777" w:rsidR="00FE60A0" w:rsidRPr="00EF06A7" w:rsidRDefault="00FE60A0">
            <w:pPr>
              <w:pStyle w:val="TAH"/>
              <w:jc w:val="left"/>
              <w:rPr>
                <w:b w:val="0"/>
              </w:rPr>
            </w:pPr>
            <w:r w:rsidRPr="00EF06A7">
              <w:rPr>
                <w:b w:val="0"/>
              </w:rPr>
              <w:t>Derivation Path: TS 38.331 [6], clause 6.3.2</w:t>
            </w:r>
          </w:p>
        </w:tc>
      </w:tr>
      <w:tr w:rsidR="00FE60A0" w:rsidRPr="00EF06A7" w14:paraId="41D1DB3C"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4D43EAD8" w14:textId="77777777" w:rsidR="00FE60A0" w:rsidRPr="00EF06A7" w:rsidRDefault="00FE60A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9547A5" w14:textId="77777777" w:rsidR="00FE60A0" w:rsidRPr="00EF06A7" w:rsidRDefault="00FE60A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6EA635B" w14:textId="77777777" w:rsidR="00FE60A0" w:rsidRPr="00EF06A7" w:rsidRDefault="00FE60A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8F24871" w14:textId="77777777" w:rsidR="00FE60A0" w:rsidRPr="00EF06A7" w:rsidRDefault="00FE60A0">
            <w:pPr>
              <w:pStyle w:val="TAH"/>
            </w:pPr>
            <w:r w:rsidRPr="00EF06A7">
              <w:t>Condition</w:t>
            </w:r>
          </w:p>
        </w:tc>
      </w:tr>
      <w:tr w:rsidR="00FE60A0" w:rsidRPr="00EF06A7" w14:paraId="5D25E01F"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AD471E0" w14:textId="77777777" w:rsidR="00FE60A0" w:rsidRPr="00EF06A7" w:rsidRDefault="00FE60A0">
            <w:pPr>
              <w:pStyle w:val="TAL"/>
            </w:pPr>
            <w:r w:rsidRPr="00EF06A7">
              <w:t xml:space="preserve">CodebookConfig-r16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321797D"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263E8575"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47929333" w14:textId="77777777" w:rsidR="00FE60A0" w:rsidRPr="00EF06A7" w:rsidRDefault="00FE60A0">
            <w:pPr>
              <w:pStyle w:val="TAL"/>
            </w:pPr>
          </w:p>
        </w:tc>
      </w:tr>
      <w:tr w:rsidR="00FE60A0" w:rsidRPr="00EF06A7" w14:paraId="65D00993"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1113E1E0" w14:textId="77777777" w:rsidR="00FE60A0" w:rsidRPr="00EF06A7" w:rsidRDefault="00FE60A0">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42CD1555" w14:textId="77777777" w:rsidR="00FE60A0" w:rsidRPr="00EF06A7" w:rsidRDefault="00FE60A0">
            <w:pPr>
              <w:pStyle w:val="TAL"/>
            </w:pPr>
          </w:p>
        </w:tc>
        <w:tc>
          <w:tcPr>
            <w:tcW w:w="1700" w:type="dxa"/>
            <w:tcBorders>
              <w:top w:val="single" w:sz="4" w:space="0" w:color="auto"/>
              <w:left w:val="single" w:sz="4" w:space="0" w:color="auto"/>
              <w:bottom w:val="single" w:sz="4" w:space="0" w:color="auto"/>
              <w:right w:val="single" w:sz="4" w:space="0" w:color="auto"/>
            </w:tcBorders>
          </w:tcPr>
          <w:p w14:paraId="50B8383E"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46527E9C" w14:textId="77777777" w:rsidR="00FE60A0" w:rsidRPr="00EF06A7" w:rsidRDefault="00FE60A0">
            <w:pPr>
              <w:pStyle w:val="TAL"/>
            </w:pPr>
          </w:p>
        </w:tc>
      </w:tr>
      <w:tr w:rsidR="00FE60A0" w:rsidRPr="00EF06A7" w14:paraId="103915E5"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90C439C" w14:textId="77777777" w:rsidR="00FE60A0" w:rsidRPr="00EF06A7" w:rsidRDefault="00FE60A0">
            <w:pPr>
              <w:pStyle w:val="TAL"/>
              <w:rPr>
                <w:lang w:eastAsia="zh-CN"/>
              </w:rPr>
            </w:pPr>
            <w:r w:rsidRPr="00EF06A7">
              <w:rPr>
                <w:lang w:eastAsia="zh-CN"/>
              </w:rPr>
              <w:t xml:space="preserve">    type2</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68AB77F"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2AE7ED7"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2B44FA0A" w14:textId="77777777" w:rsidR="00FE60A0" w:rsidRPr="00EF06A7" w:rsidRDefault="00FE60A0">
            <w:pPr>
              <w:pStyle w:val="TAL"/>
            </w:pPr>
          </w:p>
        </w:tc>
      </w:tr>
      <w:tr w:rsidR="00FE60A0" w:rsidRPr="00EF06A7" w14:paraId="1EAF34DD"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909B7DF" w14:textId="77777777" w:rsidR="00FE60A0" w:rsidRPr="00EF06A7" w:rsidRDefault="00FE60A0">
            <w:pPr>
              <w:pStyle w:val="TAL"/>
              <w:rPr>
                <w:lang w:eastAsia="zh-CN"/>
              </w:rPr>
            </w:pPr>
            <w:r w:rsidRPr="00EF06A7">
              <w:rPr>
                <w:lang w:eastAsia="zh-CN"/>
              </w:rPr>
              <w:t xml:space="preserve">      subType</w:t>
            </w:r>
            <w:r w:rsidRPr="00EF06A7">
              <w:t xml:space="preserve">  CHOICE {</w:t>
            </w:r>
          </w:p>
        </w:tc>
        <w:tc>
          <w:tcPr>
            <w:tcW w:w="2267" w:type="dxa"/>
            <w:tcBorders>
              <w:top w:val="single" w:sz="4" w:space="0" w:color="auto"/>
              <w:left w:val="single" w:sz="4" w:space="0" w:color="auto"/>
              <w:bottom w:val="single" w:sz="4" w:space="0" w:color="auto"/>
              <w:right w:val="single" w:sz="4" w:space="0" w:color="auto"/>
            </w:tcBorders>
          </w:tcPr>
          <w:p w14:paraId="04DFE35F"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C2262A5"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6E2F1115" w14:textId="77777777" w:rsidR="00FE60A0" w:rsidRPr="00EF06A7" w:rsidRDefault="00FE60A0">
            <w:pPr>
              <w:pStyle w:val="TAL"/>
            </w:pPr>
          </w:p>
        </w:tc>
      </w:tr>
      <w:tr w:rsidR="00FE60A0" w:rsidRPr="00EF06A7" w14:paraId="4F1E5CFD"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428BBADB" w14:textId="77777777" w:rsidR="00FE60A0" w:rsidRPr="00EF06A7" w:rsidRDefault="00FE60A0">
            <w:pPr>
              <w:pStyle w:val="TAL"/>
              <w:rPr>
                <w:lang w:eastAsia="zh-CN"/>
              </w:rPr>
            </w:pPr>
            <w:r w:rsidRPr="00EF06A7">
              <w:rPr>
                <w:lang w:eastAsia="zh-CN"/>
              </w:rPr>
              <w:t xml:space="preserve">        typeII-r16</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58C42B9"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0E85A8B"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1CE66E33" w14:textId="77777777" w:rsidR="00FE60A0" w:rsidRPr="00EF06A7" w:rsidRDefault="00FE60A0">
            <w:pPr>
              <w:pStyle w:val="TAL"/>
            </w:pPr>
          </w:p>
        </w:tc>
      </w:tr>
      <w:tr w:rsidR="00FE60A0" w:rsidRPr="00EF06A7" w14:paraId="33452D4B"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5AE2342B" w14:textId="77777777" w:rsidR="00FE60A0" w:rsidRPr="00EF06A7" w:rsidRDefault="00FE60A0">
            <w:pPr>
              <w:pStyle w:val="TAL"/>
              <w:rPr>
                <w:lang w:eastAsia="zh-CN"/>
              </w:rPr>
            </w:pPr>
            <w:r w:rsidRPr="00EF06A7">
              <w:rPr>
                <w:lang w:eastAsia="zh-CN"/>
              </w:rPr>
              <w:t xml:space="preserve">          N1-n2-codebookSubsetRestriction-r16</w:t>
            </w:r>
          </w:p>
        </w:tc>
        <w:tc>
          <w:tcPr>
            <w:tcW w:w="2267" w:type="dxa"/>
            <w:tcBorders>
              <w:top w:val="single" w:sz="4" w:space="0" w:color="auto"/>
              <w:left w:val="single" w:sz="4" w:space="0" w:color="auto"/>
              <w:bottom w:val="single" w:sz="4" w:space="0" w:color="auto"/>
              <w:right w:val="single" w:sz="4" w:space="0" w:color="auto"/>
            </w:tcBorders>
          </w:tcPr>
          <w:p w14:paraId="32F842CB"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927322B"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6FBCA650" w14:textId="77777777" w:rsidR="00FE60A0" w:rsidRPr="00EF06A7" w:rsidRDefault="00FE60A0">
            <w:pPr>
              <w:pStyle w:val="TAL"/>
            </w:pPr>
          </w:p>
        </w:tc>
      </w:tr>
      <w:tr w:rsidR="00FE60A0" w:rsidRPr="00EF06A7" w14:paraId="31EE9141"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FE7752D" w14:textId="77777777" w:rsidR="00FE60A0" w:rsidRPr="00EF06A7" w:rsidRDefault="00FE60A0">
            <w:pPr>
              <w:pStyle w:val="TAL"/>
              <w:rPr>
                <w:lang w:eastAsia="zh-CN"/>
              </w:rPr>
            </w:pPr>
            <w:r w:rsidRPr="00EF06A7">
              <w:rPr>
                <w:lang w:eastAsia="zh-CN"/>
              </w:rPr>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6D8744DE" w14:textId="77777777" w:rsidR="00FE60A0" w:rsidRPr="00EF06A7" w:rsidRDefault="00FE60A0">
            <w:pPr>
              <w:pStyle w:val="TAL"/>
              <w:rPr>
                <w:lang w:eastAsia="en-US"/>
              </w:rPr>
            </w:pPr>
            <w:r w:rsidRPr="00EF06A7">
              <w:t>0x 7FF</w:t>
            </w:r>
          </w:p>
          <w:p w14:paraId="7969ECDC" w14:textId="77777777" w:rsidR="00FE60A0" w:rsidRPr="00EF06A7" w:rsidRDefault="00FE60A0">
            <w:pPr>
              <w:pStyle w:val="TAL"/>
            </w:pPr>
            <w:r w:rsidRPr="00EF06A7">
              <w:t>FFFF FFFF FFFF FFFF</w:t>
            </w:r>
          </w:p>
        </w:tc>
        <w:tc>
          <w:tcPr>
            <w:tcW w:w="1700" w:type="dxa"/>
            <w:tcBorders>
              <w:top w:val="single" w:sz="4" w:space="0" w:color="auto"/>
              <w:left w:val="single" w:sz="4" w:space="0" w:color="auto"/>
              <w:bottom w:val="single" w:sz="4" w:space="0" w:color="auto"/>
              <w:right w:val="single" w:sz="4" w:space="0" w:color="auto"/>
            </w:tcBorders>
          </w:tcPr>
          <w:p w14:paraId="6FB0A9A2"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6768937A" w14:textId="77777777" w:rsidR="00FE60A0" w:rsidRPr="00EF06A7" w:rsidRDefault="00FE60A0">
            <w:pPr>
              <w:pStyle w:val="TAL"/>
            </w:pPr>
          </w:p>
        </w:tc>
      </w:tr>
      <w:tr w:rsidR="00FE60A0" w:rsidRPr="00EF06A7" w14:paraId="71ED45DB"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8472D9A" w14:textId="77777777" w:rsidR="00FE60A0" w:rsidRPr="00EF06A7" w:rsidRDefault="00FE60A0">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AD2F42"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7FAC74E"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3ABCA406" w14:textId="77777777" w:rsidR="00FE60A0" w:rsidRPr="00EF06A7" w:rsidRDefault="00FE60A0">
            <w:pPr>
              <w:pStyle w:val="TAL"/>
            </w:pPr>
          </w:p>
        </w:tc>
      </w:tr>
      <w:tr w:rsidR="00FE60A0" w:rsidRPr="00EF06A7" w14:paraId="0FF95486"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369DCDEF" w14:textId="77777777" w:rsidR="00FE60A0" w:rsidRPr="00EF06A7" w:rsidRDefault="00FE60A0">
            <w:pPr>
              <w:pStyle w:val="TAL"/>
              <w:rPr>
                <w:lang w:eastAsia="zh-CN"/>
              </w:rPr>
            </w:pPr>
            <w:r w:rsidRPr="00EF06A7">
              <w:rPr>
                <w:lang w:eastAsia="zh-CN"/>
              </w:rPr>
              <w:t xml:space="preserve">          typeII-RI-Restriction-r16</w:t>
            </w:r>
          </w:p>
        </w:tc>
        <w:tc>
          <w:tcPr>
            <w:tcW w:w="2267" w:type="dxa"/>
            <w:tcBorders>
              <w:top w:val="single" w:sz="4" w:space="0" w:color="auto"/>
              <w:left w:val="single" w:sz="4" w:space="0" w:color="auto"/>
              <w:bottom w:val="single" w:sz="4" w:space="0" w:color="auto"/>
              <w:right w:val="single" w:sz="4" w:space="0" w:color="auto"/>
            </w:tcBorders>
            <w:hideMark/>
          </w:tcPr>
          <w:p w14:paraId="5EF2088A" w14:textId="77777777" w:rsidR="00FE60A0" w:rsidRPr="00EF06A7" w:rsidRDefault="00FE60A0">
            <w:pPr>
              <w:pStyle w:val="TAL"/>
              <w:rPr>
                <w:lang w:eastAsia="zh-CN"/>
              </w:rPr>
            </w:pPr>
            <w:r w:rsidRPr="00EF06A7">
              <w:rPr>
                <w:lang w:eastAsia="zh-CN"/>
              </w:rPr>
              <w:t>0010</w:t>
            </w:r>
          </w:p>
        </w:tc>
        <w:tc>
          <w:tcPr>
            <w:tcW w:w="1700" w:type="dxa"/>
            <w:tcBorders>
              <w:top w:val="single" w:sz="4" w:space="0" w:color="auto"/>
              <w:left w:val="single" w:sz="4" w:space="0" w:color="auto"/>
              <w:bottom w:val="single" w:sz="4" w:space="0" w:color="auto"/>
              <w:right w:val="single" w:sz="4" w:space="0" w:color="auto"/>
            </w:tcBorders>
          </w:tcPr>
          <w:p w14:paraId="063E7140" w14:textId="77777777" w:rsidR="00FE60A0" w:rsidRPr="00EF06A7" w:rsidRDefault="00FE60A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8B52EF" w14:textId="77777777" w:rsidR="00FE60A0" w:rsidRPr="00EF06A7" w:rsidRDefault="00FE60A0">
            <w:pPr>
              <w:pStyle w:val="TAL"/>
            </w:pPr>
          </w:p>
        </w:tc>
      </w:tr>
      <w:tr w:rsidR="00FE60A0" w:rsidRPr="00EF06A7" w14:paraId="7B27AF85"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6B2C46E8" w14:textId="77777777" w:rsidR="00FE60A0" w:rsidRPr="00EF06A7" w:rsidRDefault="00FE60A0">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CA93542"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26CEBF0"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47A40A30" w14:textId="77777777" w:rsidR="00FE60A0" w:rsidRPr="00EF06A7" w:rsidRDefault="00FE60A0">
            <w:pPr>
              <w:pStyle w:val="TAL"/>
            </w:pPr>
          </w:p>
        </w:tc>
      </w:tr>
      <w:tr w:rsidR="00FE60A0" w:rsidRPr="00EF06A7" w14:paraId="4D955AEE"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3C858A96" w14:textId="77777777" w:rsidR="00FE60A0" w:rsidRPr="00EF06A7" w:rsidRDefault="00FE60A0">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226D56"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C97C12"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5DA993BB" w14:textId="77777777" w:rsidR="00FE60A0" w:rsidRPr="00EF06A7" w:rsidRDefault="00FE60A0">
            <w:pPr>
              <w:pStyle w:val="TAL"/>
            </w:pPr>
          </w:p>
        </w:tc>
      </w:tr>
      <w:tr w:rsidR="00FE60A0" w:rsidRPr="00EF06A7" w14:paraId="211D0F6D"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5CE28CF" w14:textId="77777777" w:rsidR="00FE60A0" w:rsidRPr="00EF06A7" w:rsidRDefault="00FE60A0">
            <w:pPr>
              <w:pStyle w:val="TAL"/>
              <w:rPr>
                <w:lang w:eastAsia="zh-CN"/>
              </w:rPr>
            </w:pPr>
            <w:r w:rsidRPr="00EF06A7">
              <w:rPr>
                <w:lang w:eastAsia="zh-CN"/>
              </w:rPr>
              <w:t xml:space="preserve">      numberOfPMI-SubbandsPerCQI-Subband-r16</w:t>
            </w:r>
          </w:p>
        </w:tc>
        <w:tc>
          <w:tcPr>
            <w:tcW w:w="2267" w:type="dxa"/>
            <w:tcBorders>
              <w:top w:val="single" w:sz="4" w:space="0" w:color="auto"/>
              <w:left w:val="single" w:sz="4" w:space="0" w:color="auto"/>
              <w:bottom w:val="single" w:sz="4" w:space="0" w:color="auto"/>
              <w:right w:val="single" w:sz="4" w:space="0" w:color="auto"/>
            </w:tcBorders>
            <w:hideMark/>
          </w:tcPr>
          <w:p w14:paraId="010090ED" w14:textId="77777777" w:rsidR="00FE60A0" w:rsidRPr="00EF06A7" w:rsidRDefault="00FE60A0">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DC4942A" w14:textId="77777777" w:rsidR="00FE60A0" w:rsidRPr="00EF06A7" w:rsidRDefault="00FE60A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74CE59" w14:textId="77777777" w:rsidR="00FE60A0" w:rsidRPr="00EF06A7" w:rsidRDefault="00FE60A0">
            <w:pPr>
              <w:pStyle w:val="TAL"/>
            </w:pPr>
          </w:p>
        </w:tc>
      </w:tr>
      <w:tr w:rsidR="00FE60A0" w:rsidRPr="00EF06A7" w14:paraId="1299F822"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2E597B8" w14:textId="77777777" w:rsidR="00FE60A0" w:rsidRPr="00EF06A7" w:rsidRDefault="00FE60A0">
            <w:pPr>
              <w:pStyle w:val="TAL"/>
              <w:rPr>
                <w:lang w:eastAsia="zh-CN"/>
              </w:rPr>
            </w:pPr>
            <w:r w:rsidRPr="00EF06A7">
              <w:rPr>
                <w:lang w:eastAsia="zh-CN"/>
              </w:rPr>
              <w:t xml:space="preserve">      paramCombinatin-r16</w:t>
            </w:r>
          </w:p>
        </w:tc>
        <w:tc>
          <w:tcPr>
            <w:tcW w:w="2267" w:type="dxa"/>
            <w:tcBorders>
              <w:top w:val="single" w:sz="4" w:space="0" w:color="auto"/>
              <w:left w:val="single" w:sz="4" w:space="0" w:color="auto"/>
              <w:bottom w:val="single" w:sz="4" w:space="0" w:color="auto"/>
              <w:right w:val="single" w:sz="4" w:space="0" w:color="auto"/>
            </w:tcBorders>
            <w:hideMark/>
          </w:tcPr>
          <w:p w14:paraId="6CFA66DA" w14:textId="77777777" w:rsidR="00FE60A0" w:rsidRPr="00EF06A7" w:rsidRDefault="00FE60A0">
            <w:pPr>
              <w:pStyle w:val="TAL"/>
              <w:rPr>
                <w:lang w:eastAsia="zh-CN"/>
              </w:rPr>
            </w:pPr>
            <w:r w:rsidRPr="00EF06A7">
              <w:rPr>
                <w:lang w:eastAsia="zh-CN"/>
              </w:rPr>
              <w:t>6</w:t>
            </w:r>
          </w:p>
        </w:tc>
        <w:tc>
          <w:tcPr>
            <w:tcW w:w="1700" w:type="dxa"/>
            <w:tcBorders>
              <w:top w:val="single" w:sz="4" w:space="0" w:color="auto"/>
              <w:left w:val="single" w:sz="4" w:space="0" w:color="auto"/>
              <w:bottom w:val="single" w:sz="4" w:space="0" w:color="auto"/>
              <w:right w:val="single" w:sz="4" w:space="0" w:color="auto"/>
            </w:tcBorders>
            <w:hideMark/>
          </w:tcPr>
          <w:p w14:paraId="5D48A085" w14:textId="77777777" w:rsidR="00FE60A0" w:rsidRPr="00EF06A7" w:rsidRDefault="00FE60A0">
            <w:pPr>
              <w:pStyle w:val="TAL"/>
              <w:rPr>
                <w:lang w:eastAsia="en-US"/>
              </w:rPr>
            </w:pPr>
            <w:r w:rsidRPr="00EF06A7">
              <w:t>(L =4, p</w:t>
            </w:r>
            <w:r w:rsidRPr="00EF06A7">
              <w:rPr>
                <w:vertAlign w:val="subscript"/>
              </w:rPr>
              <w:t>ν</w:t>
            </w:r>
            <w:r w:rsidRPr="00EF06A7">
              <w:t xml:space="preserve"> =1/2, β=1/2 )</w:t>
            </w:r>
          </w:p>
        </w:tc>
        <w:tc>
          <w:tcPr>
            <w:tcW w:w="1245" w:type="dxa"/>
            <w:tcBorders>
              <w:top w:val="single" w:sz="4" w:space="0" w:color="auto"/>
              <w:left w:val="single" w:sz="4" w:space="0" w:color="auto"/>
              <w:bottom w:val="single" w:sz="4" w:space="0" w:color="auto"/>
              <w:right w:val="single" w:sz="4" w:space="0" w:color="auto"/>
            </w:tcBorders>
          </w:tcPr>
          <w:p w14:paraId="4642FABD" w14:textId="77777777" w:rsidR="00FE60A0" w:rsidRPr="00EF06A7" w:rsidRDefault="00FE60A0">
            <w:pPr>
              <w:pStyle w:val="TAL"/>
            </w:pPr>
          </w:p>
        </w:tc>
      </w:tr>
      <w:tr w:rsidR="00FE60A0" w:rsidRPr="00EF06A7" w14:paraId="1DDE5A76"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37D0F12A" w14:textId="77777777" w:rsidR="00FE60A0" w:rsidRPr="00EF06A7" w:rsidRDefault="00FE60A0">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C0B6AA"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D2C92DE"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220B12D6" w14:textId="77777777" w:rsidR="00FE60A0" w:rsidRPr="00EF06A7" w:rsidRDefault="00FE60A0">
            <w:pPr>
              <w:pStyle w:val="TAL"/>
            </w:pPr>
          </w:p>
        </w:tc>
      </w:tr>
      <w:tr w:rsidR="00FE60A0" w:rsidRPr="00EF06A7" w14:paraId="309A09DB"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7641159D" w14:textId="77777777" w:rsidR="00FE60A0" w:rsidRPr="00EF06A7" w:rsidRDefault="00FE60A0">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9E72371"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347862E"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19F394A4" w14:textId="77777777" w:rsidR="00FE60A0" w:rsidRPr="00EF06A7" w:rsidRDefault="00FE60A0">
            <w:pPr>
              <w:pStyle w:val="TAL"/>
            </w:pPr>
          </w:p>
        </w:tc>
      </w:tr>
      <w:tr w:rsidR="00FE60A0" w:rsidRPr="00EF06A7" w14:paraId="07364A77" w14:textId="77777777" w:rsidTr="00FE60A0">
        <w:tc>
          <w:tcPr>
            <w:tcW w:w="4535" w:type="dxa"/>
            <w:tcBorders>
              <w:top w:val="single" w:sz="4" w:space="0" w:color="auto"/>
              <w:left w:val="single" w:sz="4" w:space="0" w:color="auto"/>
              <w:bottom w:val="single" w:sz="4" w:space="0" w:color="auto"/>
              <w:right w:val="single" w:sz="4" w:space="0" w:color="auto"/>
            </w:tcBorders>
            <w:hideMark/>
          </w:tcPr>
          <w:p w14:paraId="2078EBD4" w14:textId="77777777" w:rsidR="00FE60A0" w:rsidRPr="00EF06A7" w:rsidRDefault="00FE60A0">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FBF29D" w14:textId="77777777" w:rsidR="00FE60A0" w:rsidRPr="00EF06A7" w:rsidRDefault="00FE60A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1975FA1" w14:textId="77777777" w:rsidR="00FE60A0" w:rsidRPr="00EF06A7" w:rsidRDefault="00FE60A0">
            <w:pPr>
              <w:pStyle w:val="TAL"/>
            </w:pPr>
          </w:p>
        </w:tc>
        <w:tc>
          <w:tcPr>
            <w:tcW w:w="1245" w:type="dxa"/>
            <w:tcBorders>
              <w:top w:val="single" w:sz="4" w:space="0" w:color="auto"/>
              <w:left w:val="single" w:sz="4" w:space="0" w:color="auto"/>
              <w:bottom w:val="single" w:sz="4" w:space="0" w:color="auto"/>
              <w:right w:val="single" w:sz="4" w:space="0" w:color="auto"/>
            </w:tcBorders>
          </w:tcPr>
          <w:p w14:paraId="173C813A" w14:textId="77777777" w:rsidR="00FE60A0" w:rsidRPr="00EF06A7" w:rsidRDefault="00FE60A0">
            <w:pPr>
              <w:pStyle w:val="TAL"/>
            </w:pPr>
          </w:p>
        </w:tc>
      </w:tr>
    </w:tbl>
    <w:p w14:paraId="48D37A24" w14:textId="77777777" w:rsidR="00FE60A0" w:rsidRPr="00EF06A7" w:rsidRDefault="00FE60A0" w:rsidP="00FE60A0">
      <w:pPr>
        <w:rPr>
          <w:lang w:eastAsia="en-US"/>
        </w:rPr>
      </w:pPr>
    </w:p>
    <w:p w14:paraId="740198C8" w14:textId="77777777" w:rsidR="00FE60A0" w:rsidRPr="00EF06A7" w:rsidRDefault="00FE60A0" w:rsidP="00FE60A0">
      <w:pPr>
        <w:pStyle w:val="H6"/>
      </w:pPr>
      <w:r w:rsidRPr="00EF06A7">
        <w:t>6.3.3.1.6.4.3.2</w:t>
      </w:r>
      <w:r w:rsidRPr="00EF06A7">
        <w:tab/>
        <w:t>Message exceptions for NSA</w:t>
      </w:r>
    </w:p>
    <w:p w14:paraId="7C4F2B76" w14:textId="77777777" w:rsidR="00FE60A0" w:rsidRPr="00EF06A7" w:rsidRDefault="00FE60A0" w:rsidP="00FE60A0">
      <w:r w:rsidRPr="00EF06A7">
        <w:t>Same as in clause 6.3.3.1.6.4.3.1.</w:t>
      </w:r>
    </w:p>
    <w:p w14:paraId="044342FC" w14:textId="77777777" w:rsidR="00FE60A0" w:rsidRPr="00EF06A7" w:rsidRDefault="00FE60A0" w:rsidP="00FE60A0">
      <w:pPr>
        <w:pStyle w:val="H6"/>
      </w:pPr>
      <w:r w:rsidRPr="00EF06A7">
        <w:t>6.3.3.1.6.5</w:t>
      </w:r>
      <w:r w:rsidRPr="00EF06A7">
        <w:tab/>
        <w:t>Test requirement</w:t>
      </w:r>
    </w:p>
    <w:p w14:paraId="236D6D6E" w14:textId="77777777" w:rsidR="00FE60A0" w:rsidRPr="00EF06A7" w:rsidRDefault="00FE60A0" w:rsidP="00FE60A0">
      <w:pPr>
        <w:pStyle w:val="TH"/>
        <w:rPr>
          <w:lang w:eastAsia="zh-CN"/>
        </w:rPr>
      </w:pPr>
      <w:r w:rsidRPr="00EF06A7">
        <w:t xml:space="preserve">Table </w:t>
      </w:r>
      <w:r w:rsidRPr="00EF06A7">
        <w:rPr>
          <w:lang w:eastAsia="zh-CN"/>
        </w:rPr>
        <w:t>6.3.3.1.6</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E60A0" w:rsidRPr="00EF06A7" w14:paraId="594016FC" w14:textId="77777777" w:rsidTr="00FE60A0">
        <w:trPr>
          <w:jc w:val="center"/>
        </w:trPr>
        <w:tc>
          <w:tcPr>
            <w:tcW w:w="2126" w:type="dxa"/>
            <w:tcBorders>
              <w:top w:val="single" w:sz="4" w:space="0" w:color="auto"/>
              <w:left w:val="single" w:sz="4" w:space="0" w:color="auto"/>
              <w:bottom w:val="single" w:sz="4" w:space="0" w:color="auto"/>
              <w:right w:val="single" w:sz="4" w:space="0" w:color="auto"/>
            </w:tcBorders>
            <w:hideMark/>
          </w:tcPr>
          <w:p w14:paraId="380BCB0F" w14:textId="77777777" w:rsidR="00FE60A0" w:rsidRPr="00EF06A7" w:rsidRDefault="00FE60A0">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779DDD5" w14:textId="77777777" w:rsidR="00FE60A0" w:rsidRPr="00EF06A7" w:rsidRDefault="00FE60A0">
            <w:pPr>
              <w:keepNext/>
              <w:keepLines/>
              <w:spacing w:after="0"/>
              <w:jc w:val="center"/>
              <w:rPr>
                <w:rFonts w:ascii="Arial" w:hAnsi="Arial"/>
                <w:b/>
                <w:sz w:val="18"/>
              </w:rPr>
            </w:pPr>
            <w:r w:rsidRPr="00EF06A7">
              <w:rPr>
                <w:rFonts w:ascii="Arial" w:hAnsi="Arial"/>
                <w:b/>
                <w:sz w:val="18"/>
              </w:rPr>
              <w:t>Test 1</w:t>
            </w:r>
          </w:p>
        </w:tc>
      </w:tr>
      <w:tr w:rsidR="00FE60A0" w:rsidRPr="00EF06A7" w14:paraId="7991EA6A" w14:textId="77777777" w:rsidTr="00FE60A0">
        <w:trPr>
          <w:jc w:val="center"/>
        </w:trPr>
        <w:tc>
          <w:tcPr>
            <w:tcW w:w="2126" w:type="dxa"/>
            <w:tcBorders>
              <w:top w:val="single" w:sz="4" w:space="0" w:color="auto"/>
              <w:left w:val="single" w:sz="4" w:space="0" w:color="auto"/>
              <w:bottom w:val="single" w:sz="4" w:space="0" w:color="auto"/>
              <w:right w:val="single" w:sz="4" w:space="0" w:color="auto"/>
            </w:tcBorders>
            <w:hideMark/>
          </w:tcPr>
          <w:p w14:paraId="0ABE9CE3" w14:textId="77777777" w:rsidR="00FE60A0" w:rsidRPr="00EF06A7" w:rsidRDefault="00FE60A0">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D95740D" w14:textId="77777777" w:rsidR="00FE60A0" w:rsidRPr="00EF06A7" w:rsidRDefault="00FE60A0">
            <w:pPr>
              <w:keepNext/>
              <w:keepLines/>
              <w:spacing w:after="0"/>
              <w:jc w:val="center"/>
              <w:rPr>
                <w:rFonts w:ascii="Arial" w:hAnsi="Arial"/>
                <w:sz w:val="18"/>
                <w:lang w:eastAsia="zh-CN"/>
              </w:rPr>
            </w:pPr>
            <w:r w:rsidRPr="00EF06A7">
              <w:rPr>
                <w:rFonts w:ascii="Arial" w:hAnsi="Arial"/>
                <w:sz w:val="18"/>
                <w:lang w:eastAsia="zh-CN"/>
              </w:rPr>
              <w:t>2.19</w:t>
            </w:r>
          </w:p>
        </w:tc>
      </w:tr>
    </w:tbl>
    <w:p w14:paraId="7ECD7329" w14:textId="77777777" w:rsidR="00A71F48" w:rsidRPr="00EF06A7" w:rsidRDefault="00A71F48" w:rsidP="00A71F48"/>
    <w:p w14:paraId="2107422F" w14:textId="77777777" w:rsidR="00921966" w:rsidRPr="00EF06A7" w:rsidRDefault="00921966" w:rsidP="00921966">
      <w:pPr>
        <w:pStyle w:val="Heading5"/>
      </w:pPr>
      <w:bookmarkStart w:id="490" w:name="_Toc75790112"/>
      <w:r w:rsidRPr="00EF06A7">
        <w:t>6.3.3.1.7</w:t>
      </w:r>
      <w:r w:rsidRPr="00EF06A7">
        <w:tab/>
      </w:r>
      <w:r w:rsidRPr="00EF06A7">
        <w:rPr>
          <w:lang w:eastAsia="zh-CN"/>
        </w:rPr>
        <w:t xml:space="preserve">Single PMI with 8 ports </w:t>
      </w:r>
      <w:r w:rsidRPr="00EF06A7">
        <w:t>TypeI-SinglePanel Codebook for Single-DCI based transmission scheme</w:t>
      </w:r>
    </w:p>
    <w:p w14:paraId="2E82DA58" w14:textId="77777777" w:rsidR="00921966" w:rsidRPr="00EF06A7" w:rsidRDefault="00921966" w:rsidP="00921966">
      <w:pPr>
        <w:pStyle w:val="H6"/>
      </w:pPr>
      <w:r w:rsidRPr="00EF06A7">
        <w:t>6.3.3.1.7.1</w:t>
      </w:r>
      <w:r w:rsidRPr="00EF06A7">
        <w:tab/>
        <w:t>Test purpose</w:t>
      </w:r>
    </w:p>
    <w:p w14:paraId="6CFF3091" w14:textId="77777777" w:rsidR="00921966" w:rsidRPr="00EF06A7" w:rsidRDefault="00921966" w:rsidP="00921966">
      <w:r w:rsidRPr="00EF06A7">
        <w:t>To test the accuracy of the Precoding Matrix Indicator (PMI) reporting such that the system throughput is maximized based on the precoders configured according to the UE reports.</w:t>
      </w:r>
    </w:p>
    <w:p w14:paraId="14F71946" w14:textId="77777777" w:rsidR="00921966" w:rsidRPr="00EF06A7" w:rsidRDefault="00921966" w:rsidP="00921966">
      <w:pPr>
        <w:pStyle w:val="H6"/>
      </w:pPr>
      <w:r w:rsidRPr="00EF06A7">
        <w:t>6.3.3.1.7.2</w:t>
      </w:r>
      <w:r w:rsidRPr="00EF06A7">
        <w:tab/>
        <w:t>Test applicability</w:t>
      </w:r>
    </w:p>
    <w:p w14:paraId="669149CD" w14:textId="77777777" w:rsidR="00921966" w:rsidRPr="00EF06A7" w:rsidRDefault="00921966" w:rsidP="00921966">
      <w:r w:rsidRPr="00EF06A7">
        <w:t>This test applies to all types of NR UE release 17 and forward.</w:t>
      </w:r>
    </w:p>
    <w:p w14:paraId="6EC9203A" w14:textId="77777777" w:rsidR="00921966" w:rsidRPr="00EF06A7" w:rsidRDefault="00921966" w:rsidP="00921966">
      <w:r w:rsidRPr="00EF06A7">
        <w:t>This test also applies to all types of EUTRA UE release 17 and forward supporting EN-DC.</w:t>
      </w:r>
    </w:p>
    <w:p w14:paraId="34E63A58" w14:textId="77777777" w:rsidR="00921966" w:rsidRPr="00EF06A7" w:rsidRDefault="00921966" w:rsidP="00921966">
      <w:pPr>
        <w:pStyle w:val="H6"/>
      </w:pPr>
      <w:r w:rsidRPr="00EF06A7">
        <w:t>6.3.3.1.7.3</w:t>
      </w:r>
      <w:r w:rsidRPr="00EF06A7">
        <w:tab/>
        <w:t>Minimum conformance requirements</w:t>
      </w:r>
    </w:p>
    <w:p w14:paraId="19BD582A" w14:textId="29AE3A14" w:rsidR="00921966" w:rsidRPr="00EF06A7" w:rsidRDefault="00921966" w:rsidP="00921966">
      <w:pPr>
        <w:rPr>
          <w:lang w:eastAsia="zh-CN"/>
        </w:rPr>
      </w:pPr>
      <w:r w:rsidRPr="00EF06A7">
        <w:t xml:space="preserve">For the parameters specified in Table </w:t>
      </w:r>
      <w:r w:rsidRPr="00EF06A7">
        <w:rPr>
          <w:lang w:eastAsia="zh-CN"/>
        </w:rPr>
        <w:t>6.3.3.1.7.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1.7.3-2</w:t>
      </w:r>
      <w:r w:rsidRPr="00EF06A7">
        <w:t>.</w:t>
      </w:r>
    </w:p>
    <w:p w14:paraId="0FEC0DD1" w14:textId="77777777" w:rsidR="00921966" w:rsidRPr="00EF06A7" w:rsidRDefault="00921966" w:rsidP="00921966">
      <w:pPr>
        <w:pStyle w:val="TH"/>
        <w:rPr>
          <w:lang w:eastAsia="zh-CN"/>
        </w:rPr>
      </w:pPr>
      <w:r w:rsidRPr="00EF06A7">
        <w:t xml:space="preserve">Table </w:t>
      </w:r>
      <w:r w:rsidRPr="00EF06A7">
        <w:rPr>
          <w:lang w:eastAsia="zh-CN"/>
        </w:rPr>
        <w:t>6.3.3.1.7.3-1</w:t>
      </w:r>
      <w:r w:rsidRPr="00EF06A7">
        <w:t xml:space="preserve">: </w:t>
      </w:r>
      <w:r w:rsidRPr="00EF06A7">
        <w:rPr>
          <w:lang w:eastAsia="zh-CN"/>
        </w:rPr>
        <w:t>T</w:t>
      </w:r>
      <w:r w:rsidRPr="00EF06A7">
        <w:t xml:space="preserve">est parameters </w:t>
      </w:r>
      <w:r w:rsidRPr="00EF06A7">
        <w:rPr>
          <w:lang w:eastAsia="zh-CN"/>
        </w:rPr>
        <w:t>(dual-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921966" w:rsidRPr="00EF06A7" w14:paraId="5F445FC7" w14:textId="77777777" w:rsidTr="00BA5FD3">
        <w:trPr>
          <w:trHeight w:val="75"/>
        </w:trPr>
        <w:tc>
          <w:tcPr>
            <w:tcW w:w="5467" w:type="dxa"/>
            <w:gridSpan w:val="5"/>
            <w:vMerge w:val="restart"/>
            <w:shd w:val="clear" w:color="auto" w:fill="auto"/>
            <w:vAlign w:val="center"/>
          </w:tcPr>
          <w:p w14:paraId="6DDAB422" w14:textId="77777777" w:rsidR="00921966" w:rsidRPr="00EF06A7" w:rsidRDefault="00921966" w:rsidP="00BA5FD3">
            <w:pPr>
              <w:pStyle w:val="TAH"/>
              <w:rPr>
                <w:rFonts w:eastAsia="SimSun"/>
              </w:rPr>
            </w:pPr>
            <w:r w:rsidRPr="00EF06A7">
              <w:rPr>
                <w:rFonts w:eastAsia="SimSun"/>
              </w:rPr>
              <w:t>Parameter</w:t>
            </w:r>
          </w:p>
        </w:tc>
        <w:tc>
          <w:tcPr>
            <w:tcW w:w="802" w:type="dxa"/>
            <w:vMerge w:val="restart"/>
            <w:shd w:val="clear" w:color="auto" w:fill="auto"/>
            <w:vAlign w:val="center"/>
          </w:tcPr>
          <w:p w14:paraId="7A3D78CE" w14:textId="77777777" w:rsidR="00921966" w:rsidRPr="00EF06A7" w:rsidRDefault="00921966" w:rsidP="00BA5FD3">
            <w:pPr>
              <w:pStyle w:val="TAH"/>
              <w:rPr>
                <w:rFonts w:eastAsia="SimSun"/>
              </w:rPr>
            </w:pPr>
            <w:r w:rsidRPr="00EF06A7">
              <w:rPr>
                <w:rFonts w:eastAsia="SimSun"/>
              </w:rPr>
              <w:t>Unit</w:t>
            </w:r>
          </w:p>
        </w:tc>
        <w:tc>
          <w:tcPr>
            <w:tcW w:w="3352" w:type="dxa"/>
            <w:gridSpan w:val="3"/>
            <w:shd w:val="clear" w:color="auto" w:fill="auto"/>
          </w:tcPr>
          <w:p w14:paraId="23506BCD" w14:textId="77777777" w:rsidR="00921966" w:rsidRPr="00EF06A7" w:rsidRDefault="00921966" w:rsidP="00BA5FD3">
            <w:pPr>
              <w:pStyle w:val="TAH"/>
              <w:rPr>
                <w:rFonts w:eastAsia="SimSun"/>
              </w:rPr>
            </w:pPr>
            <w:r w:rsidRPr="00EF06A7">
              <w:rPr>
                <w:rFonts w:eastAsia="SimSun"/>
              </w:rPr>
              <w:t>Value</w:t>
            </w:r>
          </w:p>
        </w:tc>
      </w:tr>
      <w:tr w:rsidR="00921966" w:rsidRPr="00EF06A7" w14:paraId="79DC33B3" w14:textId="77777777" w:rsidTr="00BA5FD3">
        <w:trPr>
          <w:trHeight w:val="75"/>
        </w:trPr>
        <w:tc>
          <w:tcPr>
            <w:tcW w:w="5467" w:type="dxa"/>
            <w:gridSpan w:val="5"/>
            <w:vMerge/>
            <w:shd w:val="clear" w:color="auto" w:fill="auto"/>
          </w:tcPr>
          <w:p w14:paraId="5D1B39FF" w14:textId="77777777" w:rsidR="00921966" w:rsidRPr="00EF06A7" w:rsidRDefault="00921966" w:rsidP="00BA5FD3">
            <w:pPr>
              <w:pStyle w:val="TAH"/>
              <w:rPr>
                <w:rFonts w:eastAsia="SimSun"/>
              </w:rPr>
            </w:pPr>
          </w:p>
        </w:tc>
        <w:tc>
          <w:tcPr>
            <w:tcW w:w="802" w:type="dxa"/>
            <w:vMerge/>
            <w:shd w:val="clear" w:color="auto" w:fill="auto"/>
          </w:tcPr>
          <w:p w14:paraId="788CCA45" w14:textId="77777777" w:rsidR="00921966" w:rsidRPr="00EF06A7" w:rsidRDefault="00921966" w:rsidP="00BA5FD3">
            <w:pPr>
              <w:pStyle w:val="TAH"/>
              <w:rPr>
                <w:rFonts w:eastAsia="SimSun"/>
              </w:rPr>
            </w:pPr>
          </w:p>
        </w:tc>
        <w:tc>
          <w:tcPr>
            <w:tcW w:w="1676" w:type="dxa"/>
            <w:gridSpan w:val="2"/>
            <w:shd w:val="clear" w:color="auto" w:fill="auto"/>
          </w:tcPr>
          <w:p w14:paraId="4C38A2B7" w14:textId="77777777" w:rsidR="00921966" w:rsidRPr="00EF06A7" w:rsidRDefault="00921966" w:rsidP="00BA5FD3">
            <w:pPr>
              <w:pStyle w:val="TAH"/>
              <w:rPr>
                <w:rFonts w:eastAsia="SimSun"/>
              </w:rPr>
            </w:pPr>
            <w:r w:rsidRPr="00EF06A7">
              <w:rPr>
                <w:rFonts w:eastAsia="SimSun"/>
              </w:rPr>
              <w:t>TRxP #1(Note 1)</w:t>
            </w:r>
          </w:p>
        </w:tc>
        <w:tc>
          <w:tcPr>
            <w:tcW w:w="1676" w:type="dxa"/>
            <w:shd w:val="clear" w:color="auto" w:fill="auto"/>
          </w:tcPr>
          <w:p w14:paraId="33C724D1" w14:textId="77777777" w:rsidR="00921966" w:rsidRPr="00EF06A7" w:rsidRDefault="00921966" w:rsidP="00BA5FD3">
            <w:pPr>
              <w:pStyle w:val="TAH"/>
              <w:rPr>
                <w:rFonts w:eastAsia="SimSun"/>
              </w:rPr>
            </w:pPr>
            <w:r w:rsidRPr="00EF06A7">
              <w:rPr>
                <w:rFonts w:eastAsia="SimSun"/>
              </w:rPr>
              <w:t>TRxP #2(Note 1)</w:t>
            </w:r>
          </w:p>
        </w:tc>
      </w:tr>
      <w:tr w:rsidR="00921966" w:rsidRPr="00EF06A7" w14:paraId="386B3132" w14:textId="77777777" w:rsidTr="00BA5FD3">
        <w:tc>
          <w:tcPr>
            <w:tcW w:w="5467" w:type="dxa"/>
            <w:gridSpan w:val="5"/>
            <w:shd w:val="clear" w:color="auto" w:fill="auto"/>
            <w:vAlign w:val="center"/>
          </w:tcPr>
          <w:p w14:paraId="0FB848B3" w14:textId="77777777" w:rsidR="00921966" w:rsidRPr="00EF06A7" w:rsidRDefault="00921966" w:rsidP="00921966">
            <w:pPr>
              <w:pStyle w:val="TAL"/>
              <w:rPr>
                <w:rFonts w:eastAsia="SimSun"/>
              </w:rPr>
            </w:pPr>
            <w:r w:rsidRPr="00EF06A7">
              <w:rPr>
                <w:rFonts w:eastAsia="SimSun"/>
              </w:rPr>
              <w:t>Transmit TRxP of SSB</w:t>
            </w:r>
          </w:p>
        </w:tc>
        <w:tc>
          <w:tcPr>
            <w:tcW w:w="802" w:type="dxa"/>
            <w:shd w:val="clear" w:color="auto" w:fill="auto"/>
            <w:vAlign w:val="center"/>
          </w:tcPr>
          <w:p w14:paraId="2BC9B972" w14:textId="77777777" w:rsidR="00921966" w:rsidRPr="00EF06A7" w:rsidRDefault="00921966" w:rsidP="00BA5FD3">
            <w:pPr>
              <w:pStyle w:val="TAC"/>
              <w:rPr>
                <w:rFonts w:eastAsia="SimSun"/>
              </w:rPr>
            </w:pPr>
          </w:p>
        </w:tc>
        <w:tc>
          <w:tcPr>
            <w:tcW w:w="3352" w:type="dxa"/>
            <w:gridSpan w:val="3"/>
            <w:shd w:val="clear" w:color="auto" w:fill="auto"/>
            <w:vAlign w:val="center"/>
          </w:tcPr>
          <w:p w14:paraId="74DC09A7" w14:textId="77777777" w:rsidR="00921966" w:rsidRPr="00EF06A7" w:rsidRDefault="00921966" w:rsidP="00BA5FD3">
            <w:pPr>
              <w:pStyle w:val="TAC"/>
              <w:rPr>
                <w:rFonts w:eastAsia="SimSun"/>
              </w:rPr>
            </w:pPr>
            <w:r w:rsidRPr="00EF06A7">
              <w:rPr>
                <w:rFonts w:eastAsia="SimSun"/>
              </w:rPr>
              <w:t>TRxP #1</w:t>
            </w:r>
          </w:p>
        </w:tc>
      </w:tr>
      <w:tr w:rsidR="00921966" w:rsidRPr="00EF06A7" w14:paraId="70D93B6D" w14:textId="77777777" w:rsidTr="00BA5FD3">
        <w:tc>
          <w:tcPr>
            <w:tcW w:w="2733" w:type="dxa"/>
            <w:gridSpan w:val="3"/>
            <w:vMerge w:val="restart"/>
            <w:shd w:val="clear" w:color="auto" w:fill="auto"/>
            <w:vAlign w:val="center"/>
          </w:tcPr>
          <w:p w14:paraId="034B29CD" w14:textId="77777777" w:rsidR="00921966" w:rsidRPr="00EF06A7" w:rsidRDefault="00921966" w:rsidP="00921966">
            <w:pPr>
              <w:pStyle w:val="TAL"/>
              <w:rPr>
                <w:rFonts w:eastAsia="SimSun"/>
              </w:rPr>
            </w:pPr>
            <w:r w:rsidRPr="00EF06A7">
              <w:rPr>
                <w:rFonts w:eastAsia="SimSun"/>
              </w:rPr>
              <w:t>PDCCH configuration</w:t>
            </w:r>
          </w:p>
        </w:tc>
        <w:tc>
          <w:tcPr>
            <w:tcW w:w="2734" w:type="dxa"/>
            <w:gridSpan w:val="2"/>
            <w:shd w:val="clear" w:color="auto" w:fill="auto"/>
            <w:vAlign w:val="center"/>
          </w:tcPr>
          <w:p w14:paraId="758F60C1" w14:textId="77777777" w:rsidR="00921966" w:rsidRPr="00EF06A7" w:rsidRDefault="00921966" w:rsidP="00921966">
            <w:pPr>
              <w:pStyle w:val="TAL"/>
              <w:rPr>
                <w:rFonts w:eastAsia="SimSun"/>
              </w:rPr>
            </w:pPr>
            <w:r w:rsidRPr="00EF06A7">
              <w:rPr>
                <w:rFonts w:eastAsia="SimSun"/>
              </w:rPr>
              <w:t>TCI state</w:t>
            </w:r>
          </w:p>
        </w:tc>
        <w:tc>
          <w:tcPr>
            <w:tcW w:w="802" w:type="dxa"/>
            <w:shd w:val="clear" w:color="auto" w:fill="auto"/>
            <w:vAlign w:val="center"/>
          </w:tcPr>
          <w:p w14:paraId="187FD0AB" w14:textId="77777777" w:rsidR="00921966" w:rsidRPr="00EF06A7" w:rsidRDefault="00921966" w:rsidP="00BA5FD3">
            <w:pPr>
              <w:pStyle w:val="TAC"/>
              <w:rPr>
                <w:rFonts w:eastAsia="SimSun"/>
              </w:rPr>
            </w:pPr>
          </w:p>
        </w:tc>
        <w:tc>
          <w:tcPr>
            <w:tcW w:w="3352" w:type="dxa"/>
            <w:gridSpan w:val="3"/>
            <w:shd w:val="clear" w:color="auto" w:fill="auto"/>
            <w:vAlign w:val="center"/>
          </w:tcPr>
          <w:p w14:paraId="7A74E099" w14:textId="77777777" w:rsidR="00921966" w:rsidRPr="00EF06A7" w:rsidRDefault="00921966" w:rsidP="00BA5FD3">
            <w:pPr>
              <w:pStyle w:val="TAC"/>
              <w:rPr>
                <w:rFonts w:eastAsia="SimSun"/>
              </w:rPr>
            </w:pPr>
            <w:r w:rsidRPr="00EF06A7">
              <w:rPr>
                <w:rFonts w:eastAsia="SimSun"/>
              </w:rPr>
              <w:t>TCI State #1</w:t>
            </w:r>
          </w:p>
        </w:tc>
      </w:tr>
      <w:tr w:rsidR="00921966" w:rsidRPr="00EF06A7" w14:paraId="19F68AF4" w14:textId="77777777" w:rsidTr="00BA5FD3">
        <w:tc>
          <w:tcPr>
            <w:tcW w:w="2733" w:type="dxa"/>
            <w:gridSpan w:val="3"/>
            <w:vMerge/>
            <w:shd w:val="clear" w:color="auto" w:fill="auto"/>
            <w:vAlign w:val="center"/>
          </w:tcPr>
          <w:p w14:paraId="58C9A986" w14:textId="77777777" w:rsidR="00921966" w:rsidRPr="00EF06A7" w:rsidRDefault="00921966" w:rsidP="00921966">
            <w:pPr>
              <w:pStyle w:val="TAL"/>
              <w:rPr>
                <w:rFonts w:eastAsia="SimSun"/>
              </w:rPr>
            </w:pPr>
          </w:p>
        </w:tc>
        <w:tc>
          <w:tcPr>
            <w:tcW w:w="2734" w:type="dxa"/>
            <w:gridSpan w:val="2"/>
            <w:shd w:val="clear" w:color="auto" w:fill="auto"/>
            <w:vAlign w:val="center"/>
          </w:tcPr>
          <w:p w14:paraId="4B796D4B" w14:textId="77777777" w:rsidR="00921966" w:rsidRPr="00EF06A7" w:rsidRDefault="00921966" w:rsidP="00921966">
            <w:pPr>
              <w:pStyle w:val="TAL"/>
              <w:rPr>
                <w:rFonts w:eastAsia="SimSun"/>
              </w:rPr>
            </w:pPr>
            <w:r w:rsidRPr="00EF06A7">
              <w:rPr>
                <w:rFonts w:eastAsia="SimSun"/>
              </w:rPr>
              <w:t>CORESETPoolIndex</w:t>
            </w:r>
          </w:p>
        </w:tc>
        <w:tc>
          <w:tcPr>
            <w:tcW w:w="802" w:type="dxa"/>
            <w:shd w:val="clear" w:color="auto" w:fill="auto"/>
            <w:vAlign w:val="center"/>
          </w:tcPr>
          <w:p w14:paraId="0C62BA81" w14:textId="77777777" w:rsidR="00921966" w:rsidRPr="00EF06A7" w:rsidRDefault="00921966" w:rsidP="00BA5FD3">
            <w:pPr>
              <w:pStyle w:val="TAC"/>
              <w:rPr>
                <w:rFonts w:eastAsia="SimSun"/>
              </w:rPr>
            </w:pPr>
          </w:p>
        </w:tc>
        <w:tc>
          <w:tcPr>
            <w:tcW w:w="3352" w:type="dxa"/>
            <w:gridSpan w:val="3"/>
            <w:shd w:val="clear" w:color="auto" w:fill="auto"/>
            <w:vAlign w:val="center"/>
          </w:tcPr>
          <w:p w14:paraId="42999BB0" w14:textId="77777777" w:rsidR="00921966" w:rsidRPr="00EF06A7" w:rsidRDefault="00921966" w:rsidP="00BA5FD3">
            <w:pPr>
              <w:pStyle w:val="TAC"/>
              <w:rPr>
                <w:rFonts w:eastAsia="SimSun"/>
              </w:rPr>
            </w:pPr>
            <w:r w:rsidRPr="00EF06A7">
              <w:rPr>
                <w:rFonts w:eastAsia="SimSun"/>
              </w:rPr>
              <w:t>0</w:t>
            </w:r>
          </w:p>
        </w:tc>
      </w:tr>
      <w:tr w:rsidR="00921966" w:rsidRPr="00EF06A7" w14:paraId="18C4D829" w14:textId="77777777" w:rsidTr="00BA5FD3">
        <w:tc>
          <w:tcPr>
            <w:tcW w:w="2733" w:type="dxa"/>
            <w:gridSpan w:val="3"/>
            <w:vMerge w:val="restart"/>
            <w:shd w:val="clear" w:color="auto" w:fill="auto"/>
            <w:vAlign w:val="center"/>
          </w:tcPr>
          <w:p w14:paraId="223D6837" w14:textId="77777777" w:rsidR="00921966" w:rsidRPr="00EF06A7" w:rsidRDefault="00921966" w:rsidP="00921966">
            <w:pPr>
              <w:pStyle w:val="TAL"/>
              <w:rPr>
                <w:rFonts w:eastAsia="SimSun"/>
              </w:rPr>
            </w:pPr>
            <w:r w:rsidRPr="00EF06A7">
              <w:rPr>
                <w:rFonts w:eastAsia="SimSun"/>
              </w:rPr>
              <w:t>CSI-RS for tracking</w:t>
            </w:r>
          </w:p>
        </w:tc>
        <w:tc>
          <w:tcPr>
            <w:tcW w:w="2734" w:type="dxa"/>
            <w:gridSpan w:val="2"/>
            <w:shd w:val="clear" w:color="auto" w:fill="auto"/>
            <w:vAlign w:val="center"/>
          </w:tcPr>
          <w:p w14:paraId="28D3DAF3" w14:textId="77777777" w:rsidR="00921966" w:rsidRPr="00EF06A7" w:rsidRDefault="00921966" w:rsidP="00921966">
            <w:pPr>
              <w:pStyle w:val="TAL"/>
              <w:rPr>
                <w:rFonts w:eastAsia="SimSun"/>
              </w:rPr>
            </w:pPr>
            <w:r w:rsidRPr="00EF06A7">
              <w:rPr>
                <w:rFonts w:eastAsia="SimSun"/>
              </w:rPr>
              <w:t>First subcarrier index in the PRB used for CSI-RS</w:t>
            </w:r>
          </w:p>
        </w:tc>
        <w:tc>
          <w:tcPr>
            <w:tcW w:w="802" w:type="dxa"/>
            <w:shd w:val="clear" w:color="auto" w:fill="auto"/>
            <w:vAlign w:val="center"/>
          </w:tcPr>
          <w:p w14:paraId="6283755E" w14:textId="77777777" w:rsidR="00921966" w:rsidRPr="00EF06A7" w:rsidRDefault="00921966" w:rsidP="00BA5FD3">
            <w:pPr>
              <w:pStyle w:val="TAC"/>
              <w:rPr>
                <w:rFonts w:eastAsia="SimSun"/>
              </w:rPr>
            </w:pPr>
          </w:p>
        </w:tc>
        <w:tc>
          <w:tcPr>
            <w:tcW w:w="1676" w:type="dxa"/>
            <w:gridSpan w:val="2"/>
            <w:shd w:val="clear" w:color="auto" w:fill="auto"/>
            <w:vAlign w:val="center"/>
          </w:tcPr>
          <w:p w14:paraId="683A6FDD" w14:textId="77777777" w:rsidR="00921966" w:rsidRPr="00EF06A7" w:rsidRDefault="00921966" w:rsidP="00BA5FD3">
            <w:pPr>
              <w:pStyle w:val="TAC"/>
              <w:rPr>
                <w:rFonts w:eastAsia="SimSun"/>
              </w:rPr>
            </w:pPr>
            <w:r w:rsidRPr="00EF06A7">
              <w:rPr>
                <w:rFonts w:eastAsia="SimSun"/>
              </w:rPr>
              <w:t>k0=0 for CSI-RS resources 1,2,3,4</w:t>
            </w:r>
          </w:p>
        </w:tc>
        <w:tc>
          <w:tcPr>
            <w:tcW w:w="1676" w:type="dxa"/>
            <w:shd w:val="clear" w:color="auto" w:fill="auto"/>
            <w:vAlign w:val="center"/>
          </w:tcPr>
          <w:p w14:paraId="24E24D86" w14:textId="77777777" w:rsidR="00921966" w:rsidRPr="00EF06A7" w:rsidRDefault="00921966" w:rsidP="00BA5FD3">
            <w:pPr>
              <w:pStyle w:val="TAC"/>
              <w:rPr>
                <w:rFonts w:eastAsia="SimSun"/>
              </w:rPr>
            </w:pPr>
            <w:r w:rsidRPr="00EF06A7">
              <w:rPr>
                <w:rFonts w:eastAsia="SimSun"/>
              </w:rPr>
              <w:t>k0=1 for CSI-RS resources 5,6,7,8</w:t>
            </w:r>
          </w:p>
        </w:tc>
      </w:tr>
      <w:tr w:rsidR="00921966" w:rsidRPr="00EF06A7" w14:paraId="2957FC68" w14:textId="77777777" w:rsidTr="00BA5FD3">
        <w:tc>
          <w:tcPr>
            <w:tcW w:w="2733" w:type="dxa"/>
            <w:gridSpan w:val="3"/>
            <w:vMerge/>
            <w:shd w:val="clear" w:color="auto" w:fill="auto"/>
            <w:vAlign w:val="center"/>
          </w:tcPr>
          <w:p w14:paraId="52A56580" w14:textId="77777777" w:rsidR="00921966" w:rsidRPr="00EF06A7" w:rsidRDefault="00921966" w:rsidP="00921966">
            <w:pPr>
              <w:pStyle w:val="TAL"/>
              <w:rPr>
                <w:rFonts w:eastAsia="SimSun"/>
              </w:rPr>
            </w:pPr>
          </w:p>
        </w:tc>
        <w:tc>
          <w:tcPr>
            <w:tcW w:w="2734" w:type="dxa"/>
            <w:gridSpan w:val="2"/>
            <w:shd w:val="clear" w:color="auto" w:fill="auto"/>
            <w:vAlign w:val="center"/>
          </w:tcPr>
          <w:p w14:paraId="2E33B9B7" w14:textId="77777777" w:rsidR="00921966" w:rsidRPr="00EF06A7" w:rsidRDefault="00921966" w:rsidP="00921966">
            <w:pPr>
              <w:pStyle w:val="TAL"/>
              <w:rPr>
                <w:rFonts w:eastAsia="SimSun"/>
              </w:rPr>
            </w:pPr>
            <w:r w:rsidRPr="00EF06A7">
              <w:rPr>
                <w:rFonts w:eastAsia="SimSun"/>
              </w:rPr>
              <w:t>First OFDM symbol in the PRB used for CSI-RS</w:t>
            </w:r>
          </w:p>
        </w:tc>
        <w:tc>
          <w:tcPr>
            <w:tcW w:w="802" w:type="dxa"/>
            <w:shd w:val="clear" w:color="auto" w:fill="auto"/>
            <w:vAlign w:val="center"/>
          </w:tcPr>
          <w:p w14:paraId="11686FA2" w14:textId="77777777" w:rsidR="00921966" w:rsidRPr="00EF06A7" w:rsidRDefault="00921966" w:rsidP="00BA5FD3">
            <w:pPr>
              <w:pStyle w:val="TAC"/>
              <w:rPr>
                <w:rFonts w:eastAsia="SimSun"/>
              </w:rPr>
            </w:pPr>
          </w:p>
        </w:tc>
        <w:tc>
          <w:tcPr>
            <w:tcW w:w="1676" w:type="dxa"/>
            <w:gridSpan w:val="2"/>
            <w:shd w:val="clear" w:color="auto" w:fill="auto"/>
            <w:vAlign w:val="center"/>
          </w:tcPr>
          <w:p w14:paraId="6E8F5EA2" w14:textId="77777777" w:rsidR="00921966" w:rsidRPr="00EF06A7" w:rsidRDefault="00921966" w:rsidP="00BA5FD3">
            <w:pPr>
              <w:pStyle w:val="TAC"/>
              <w:rPr>
                <w:rFonts w:eastAsia="SimSun"/>
              </w:rPr>
            </w:pPr>
            <w:r w:rsidRPr="00EF06A7">
              <w:rPr>
                <w:rFonts w:eastAsia="SimSun"/>
              </w:rPr>
              <w:t>l0 = 6 for CSI-RS resources 1 and 3</w:t>
            </w:r>
          </w:p>
          <w:p w14:paraId="0D2E6351" w14:textId="77777777" w:rsidR="00921966" w:rsidRPr="00EF06A7" w:rsidRDefault="00921966" w:rsidP="00BA5FD3">
            <w:pPr>
              <w:pStyle w:val="TAC"/>
              <w:rPr>
                <w:rFonts w:eastAsia="SimSun"/>
              </w:rPr>
            </w:pPr>
            <w:r w:rsidRPr="00EF06A7">
              <w:rPr>
                <w:rFonts w:eastAsia="SimSun"/>
              </w:rPr>
              <w:t>l0 = 10 for CSI-RS resources 2 and 4</w:t>
            </w:r>
          </w:p>
        </w:tc>
        <w:tc>
          <w:tcPr>
            <w:tcW w:w="1676" w:type="dxa"/>
            <w:shd w:val="clear" w:color="auto" w:fill="auto"/>
            <w:vAlign w:val="center"/>
          </w:tcPr>
          <w:p w14:paraId="47A4D4A5" w14:textId="77777777" w:rsidR="00921966" w:rsidRPr="00EF06A7" w:rsidRDefault="00921966" w:rsidP="00BA5FD3">
            <w:pPr>
              <w:pStyle w:val="TAC"/>
              <w:rPr>
                <w:rFonts w:eastAsia="SimSun"/>
              </w:rPr>
            </w:pPr>
            <w:r w:rsidRPr="00EF06A7">
              <w:rPr>
                <w:rFonts w:eastAsia="SimSun"/>
              </w:rPr>
              <w:t>l0 = 6 for CSI-RS resources 5 and 7</w:t>
            </w:r>
          </w:p>
          <w:p w14:paraId="197E9CF4" w14:textId="77777777" w:rsidR="00921966" w:rsidRPr="00EF06A7" w:rsidRDefault="00921966" w:rsidP="00BA5FD3">
            <w:pPr>
              <w:pStyle w:val="TAC"/>
              <w:rPr>
                <w:rFonts w:eastAsia="SimSun"/>
              </w:rPr>
            </w:pPr>
            <w:r w:rsidRPr="00EF06A7">
              <w:rPr>
                <w:rFonts w:eastAsia="SimSun"/>
              </w:rPr>
              <w:t>l0 = 10 for CSI-RS resources 6 and 8</w:t>
            </w:r>
          </w:p>
        </w:tc>
      </w:tr>
      <w:tr w:rsidR="00921966" w:rsidRPr="00EF06A7" w14:paraId="2962F482" w14:textId="77777777" w:rsidTr="00BA5FD3">
        <w:tc>
          <w:tcPr>
            <w:tcW w:w="2733" w:type="dxa"/>
            <w:gridSpan w:val="3"/>
            <w:vMerge/>
            <w:shd w:val="clear" w:color="auto" w:fill="auto"/>
            <w:vAlign w:val="center"/>
          </w:tcPr>
          <w:p w14:paraId="2F7AEB5D" w14:textId="77777777" w:rsidR="00921966" w:rsidRPr="00EF06A7" w:rsidRDefault="00921966" w:rsidP="00921966">
            <w:pPr>
              <w:pStyle w:val="TAL"/>
              <w:rPr>
                <w:rFonts w:eastAsia="SimSun"/>
              </w:rPr>
            </w:pPr>
          </w:p>
        </w:tc>
        <w:tc>
          <w:tcPr>
            <w:tcW w:w="2734" w:type="dxa"/>
            <w:gridSpan w:val="2"/>
            <w:shd w:val="clear" w:color="auto" w:fill="auto"/>
            <w:vAlign w:val="center"/>
          </w:tcPr>
          <w:p w14:paraId="19A41080" w14:textId="77777777" w:rsidR="00921966" w:rsidRPr="00EF06A7" w:rsidRDefault="00921966" w:rsidP="00921966">
            <w:pPr>
              <w:pStyle w:val="TAL"/>
              <w:rPr>
                <w:rFonts w:eastAsia="SimSun"/>
              </w:rPr>
            </w:pPr>
            <w:r w:rsidRPr="00EF06A7">
              <w:rPr>
                <w:rFonts w:eastAsia="SimSun"/>
              </w:rPr>
              <w:t>Number of CSI-RS ports (X)</w:t>
            </w:r>
          </w:p>
        </w:tc>
        <w:tc>
          <w:tcPr>
            <w:tcW w:w="802" w:type="dxa"/>
            <w:shd w:val="clear" w:color="auto" w:fill="auto"/>
            <w:vAlign w:val="center"/>
          </w:tcPr>
          <w:p w14:paraId="4619BD71" w14:textId="77777777" w:rsidR="00921966" w:rsidRPr="00EF06A7" w:rsidRDefault="00921966" w:rsidP="00BA5FD3">
            <w:pPr>
              <w:pStyle w:val="TAC"/>
              <w:rPr>
                <w:rFonts w:eastAsia="SimSun"/>
              </w:rPr>
            </w:pPr>
          </w:p>
        </w:tc>
        <w:tc>
          <w:tcPr>
            <w:tcW w:w="1676" w:type="dxa"/>
            <w:gridSpan w:val="2"/>
            <w:shd w:val="clear" w:color="auto" w:fill="auto"/>
            <w:vAlign w:val="center"/>
          </w:tcPr>
          <w:p w14:paraId="648561B4" w14:textId="77777777" w:rsidR="00921966" w:rsidRPr="00EF06A7" w:rsidRDefault="00921966" w:rsidP="00BA5FD3">
            <w:pPr>
              <w:pStyle w:val="TAC"/>
              <w:rPr>
                <w:rFonts w:eastAsia="SimSun"/>
              </w:rPr>
            </w:pPr>
            <w:r w:rsidRPr="00EF06A7">
              <w:rPr>
                <w:rFonts w:eastAsia="SimSun"/>
              </w:rPr>
              <w:t>1 for CSI-RS resource 1,2,3,4</w:t>
            </w:r>
          </w:p>
        </w:tc>
        <w:tc>
          <w:tcPr>
            <w:tcW w:w="1676" w:type="dxa"/>
            <w:shd w:val="clear" w:color="auto" w:fill="auto"/>
            <w:vAlign w:val="center"/>
          </w:tcPr>
          <w:p w14:paraId="6C02256F" w14:textId="77777777" w:rsidR="00921966" w:rsidRPr="00EF06A7" w:rsidRDefault="00921966" w:rsidP="00BA5FD3">
            <w:pPr>
              <w:pStyle w:val="TAC"/>
              <w:rPr>
                <w:rFonts w:eastAsia="SimSun"/>
              </w:rPr>
            </w:pPr>
            <w:r w:rsidRPr="00EF06A7">
              <w:rPr>
                <w:rFonts w:eastAsia="SimSun"/>
              </w:rPr>
              <w:t>1 for CSI-RS resource 5,6,7,8</w:t>
            </w:r>
          </w:p>
        </w:tc>
      </w:tr>
      <w:tr w:rsidR="00921966" w:rsidRPr="00EF06A7" w14:paraId="6E6ED116" w14:textId="77777777" w:rsidTr="00BA5FD3">
        <w:tc>
          <w:tcPr>
            <w:tcW w:w="2733" w:type="dxa"/>
            <w:gridSpan w:val="3"/>
            <w:vMerge/>
            <w:shd w:val="clear" w:color="auto" w:fill="auto"/>
            <w:vAlign w:val="center"/>
          </w:tcPr>
          <w:p w14:paraId="544AE954" w14:textId="77777777" w:rsidR="00921966" w:rsidRPr="00EF06A7" w:rsidRDefault="00921966" w:rsidP="00921966">
            <w:pPr>
              <w:pStyle w:val="TAL"/>
              <w:rPr>
                <w:rFonts w:eastAsia="SimSun"/>
              </w:rPr>
            </w:pPr>
          </w:p>
        </w:tc>
        <w:tc>
          <w:tcPr>
            <w:tcW w:w="2734" w:type="dxa"/>
            <w:gridSpan w:val="2"/>
            <w:shd w:val="clear" w:color="auto" w:fill="auto"/>
            <w:vAlign w:val="center"/>
          </w:tcPr>
          <w:p w14:paraId="58E62E01" w14:textId="77777777" w:rsidR="00921966" w:rsidRPr="00EF06A7" w:rsidRDefault="00921966" w:rsidP="00921966">
            <w:pPr>
              <w:pStyle w:val="TAL"/>
              <w:rPr>
                <w:rFonts w:eastAsia="SimSun"/>
                <w:lang w:eastAsia="zh-CN"/>
              </w:rPr>
            </w:pPr>
            <w:r w:rsidRPr="00EF06A7">
              <w:rPr>
                <w:rFonts w:eastAsia="SimSun"/>
                <w:lang w:eastAsia="zh-CN"/>
              </w:rPr>
              <w:t>CDM Type</w:t>
            </w:r>
          </w:p>
        </w:tc>
        <w:tc>
          <w:tcPr>
            <w:tcW w:w="802" w:type="dxa"/>
            <w:shd w:val="clear" w:color="auto" w:fill="auto"/>
            <w:vAlign w:val="center"/>
          </w:tcPr>
          <w:p w14:paraId="117FCB2F" w14:textId="77777777" w:rsidR="00921966" w:rsidRPr="00EF06A7" w:rsidRDefault="00921966" w:rsidP="00BA5FD3">
            <w:pPr>
              <w:pStyle w:val="TAC"/>
              <w:rPr>
                <w:rFonts w:eastAsia="SimSun"/>
              </w:rPr>
            </w:pPr>
          </w:p>
        </w:tc>
        <w:tc>
          <w:tcPr>
            <w:tcW w:w="3352" w:type="dxa"/>
            <w:gridSpan w:val="3"/>
            <w:shd w:val="clear" w:color="auto" w:fill="auto"/>
            <w:vAlign w:val="center"/>
          </w:tcPr>
          <w:p w14:paraId="6EA29659" w14:textId="77777777" w:rsidR="00921966" w:rsidRPr="00EF06A7" w:rsidRDefault="00921966" w:rsidP="00BA5FD3">
            <w:pPr>
              <w:pStyle w:val="TAC"/>
              <w:rPr>
                <w:rFonts w:eastAsia="SimSun"/>
                <w:lang w:eastAsia="zh-CN"/>
              </w:rPr>
            </w:pPr>
            <w:r w:rsidRPr="00EF06A7">
              <w:rPr>
                <w:rFonts w:eastAsia="SimSun"/>
                <w:lang w:eastAsia="zh-CN"/>
              </w:rPr>
              <w:t>‘No CDM’ for CSI-RS resource 1,2,3,4,5,6,7,8</w:t>
            </w:r>
          </w:p>
        </w:tc>
      </w:tr>
      <w:tr w:rsidR="00921966" w:rsidRPr="00EF06A7" w14:paraId="43B675B6" w14:textId="77777777" w:rsidTr="00BA5FD3">
        <w:tc>
          <w:tcPr>
            <w:tcW w:w="2733" w:type="dxa"/>
            <w:gridSpan w:val="3"/>
            <w:vMerge/>
            <w:shd w:val="clear" w:color="auto" w:fill="auto"/>
            <w:vAlign w:val="center"/>
          </w:tcPr>
          <w:p w14:paraId="2C582378" w14:textId="77777777" w:rsidR="00921966" w:rsidRPr="00EF06A7" w:rsidRDefault="00921966" w:rsidP="00921966">
            <w:pPr>
              <w:pStyle w:val="TAL"/>
              <w:rPr>
                <w:rFonts w:eastAsia="SimSun"/>
              </w:rPr>
            </w:pPr>
          </w:p>
        </w:tc>
        <w:tc>
          <w:tcPr>
            <w:tcW w:w="2734" w:type="dxa"/>
            <w:gridSpan w:val="2"/>
            <w:shd w:val="clear" w:color="auto" w:fill="auto"/>
            <w:vAlign w:val="center"/>
          </w:tcPr>
          <w:p w14:paraId="4C556A6A" w14:textId="77777777" w:rsidR="00921966" w:rsidRPr="00EF06A7" w:rsidRDefault="00921966" w:rsidP="00921966">
            <w:pPr>
              <w:pStyle w:val="TAL"/>
              <w:rPr>
                <w:rFonts w:eastAsia="SimSun"/>
              </w:rPr>
            </w:pPr>
            <w:r w:rsidRPr="00EF06A7">
              <w:rPr>
                <w:rFonts w:eastAsia="SimSun"/>
              </w:rPr>
              <w:t>Density</w:t>
            </w:r>
          </w:p>
        </w:tc>
        <w:tc>
          <w:tcPr>
            <w:tcW w:w="802" w:type="dxa"/>
            <w:shd w:val="clear" w:color="auto" w:fill="auto"/>
            <w:vAlign w:val="center"/>
          </w:tcPr>
          <w:p w14:paraId="03E04AB7" w14:textId="77777777" w:rsidR="00921966" w:rsidRPr="00EF06A7" w:rsidRDefault="00921966" w:rsidP="00BA5FD3">
            <w:pPr>
              <w:pStyle w:val="TAC"/>
              <w:rPr>
                <w:rFonts w:eastAsia="SimSun"/>
              </w:rPr>
            </w:pPr>
          </w:p>
        </w:tc>
        <w:tc>
          <w:tcPr>
            <w:tcW w:w="3352" w:type="dxa"/>
            <w:gridSpan w:val="3"/>
            <w:shd w:val="clear" w:color="auto" w:fill="auto"/>
            <w:vAlign w:val="center"/>
          </w:tcPr>
          <w:p w14:paraId="4E9EF8AA" w14:textId="77777777" w:rsidR="00921966" w:rsidRPr="00EF06A7" w:rsidRDefault="00921966" w:rsidP="00BA5FD3">
            <w:pPr>
              <w:pStyle w:val="TAC"/>
              <w:rPr>
                <w:rFonts w:eastAsia="SimSun"/>
              </w:rPr>
            </w:pPr>
            <w:r w:rsidRPr="00EF06A7">
              <w:rPr>
                <w:rFonts w:eastAsia="SimSun"/>
              </w:rPr>
              <w:t>3</w:t>
            </w:r>
          </w:p>
        </w:tc>
      </w:tr>
      <w:tr w:rsidR="00921966" w:rsidRPr="00EF06A7" w14:paraId="2D2D3605" w14:textId="77777777" w:rsidTr="00BA5FD3">
        <w:tc>
          <w:tcPr>
            <w:tcW w:w="2733" w:type="dxa"/>
            <w:gridSpan w:val="3"/>
            <w:vMerge/>
            <w:shd w:val="clear" w:color="auto" w:fill="auto"/>
            <w:vAlign w:val="center"/>
          </w:tcPr>
          <w:p w14:paraId="49CEACCB" w14:textId="77777777" w:rsidR="00921966" w:rsidRPr="00EF06A7" w:rsidRDefault="00921966" w:rsidP="00921966">
            <w:pPr>
              <w:pStyle w:val="TAL"/>
              <w:rPr>
                <w:rFonts w:eastAsia="SimSun"/>
              </w:rPr>
            </w:pPr>
          </w:p>
        </w:tc>
        <w:tc>
          <w:tcPr>
            <w:tcW w:w="2734" w:type="dxa"/>
            <w:gridSpan w:val="2"/>
            <w:shd w:val="clear" w:color="auto" w:fill="auto"/>
            <w:vAlign w:val="center"/>
          </w:tcPr>
          <w:p w14:paraId="18C7D43F" w14:textId="77777777" w:rsidR="00921966" w:rsidRPr="00EF06A7" w:rsidRDefault="00921966" w:rsidP="00921966">
            <w:pPr>
              <w:pStyle w:val="TAL"/>
              <w:rPr>
                <w:rFonts w:eastAsia="SimSun"/>
              </w:rPr>
            </w:pPr>
            <w:r w:rsidRPr="00EF06A7">
              <w:rPr>
                <w:rFonts w:eastAsia="SimSun"/>
              </w:rPr>
              <w:t>CSI-RS periodicity</w:t>
            </w:r>
          </w:p>
        </w:tc>
        <w:tc>
          <w:tcPr>
            <w:tcW w:w="802" w:type="dxa"/>
            <w:shd w:val="clear" w:color="auto" w:fill="auto"/>
            <w:vAlign w:val="center"/>
          </w:tcPr>
          <w:p w14:paraId="452628F6" w14:textId="77777777" w:rsidR="00921966" w:rsidRPr="00EF06A7" w:rsidRDefault="00921966" w:rsidP="00BA5FD3">
            <w:pPr>
              <w:pStyle w:val="TAC"/>
              <w:rPr>
                <w:rFonts w:eastAsia="SimSun"/>
              </w:rPr>
            </w:pPr>
            <w:r w:rsidRPr="00EF06A7">
              <w:rPr>
                <w:rFonts w:eastAsia="SimSun"/>
              </w:rPr>
              <w:t>Slots</w:t>
            </w:r>
          </w:p>
        </w:tc>
        <w:tc>
          <w:tcPr>
            <w:tcW w:w="3352" w:type="dxa"/>
            <w:gridSpan w:val="3"/>
            <w:shd w:val="clear" w:color="auto" w:fill="auto"/>
            <w:vAlign w:val="center"/>
          </w:tcPr>
          <w:p w14:paraId="63FE486C" w14:textId="77777777" w:rsidR="00921966" w:rsidRPr="00EF06A7" w:rsidRDefault="00921966" w:rsidP="00BA5FD3">
            <w:pPr>
              <w:pStyle w:val="TAC"/>
              <w:rPr>
                <w:rFonts w:eastAsia="SimSun"/>
              </w:rPr>
            </w:pPr>
            <w:r w:rsidRPr="00EF06A7">
              <w:rPr>
                <w:rFonts w:eastAsia="SimSun"/>
              </w:rPr>
              <w:t>20</w:t>
            </w:r>
          </w:p>
        </w:tc>
      </w:tr>
      <w:tr w:rsidR="00921966" w:rsidRPr="00EF06A7" w14:paraId="1D6CE808" w14:textId="77777777" w:rsidTr="00BA5FD3">
        <w:tc>
          <w:tcPr>
            <w:tcW w:w="2733" w:type="dxa"/>
            <w:gridSpan w:val="3"/>
            <w:vMerge/>
            <w:shd w:val="clear" w:color="auto" w:fill="auto"/>
            <w:vAlign w:val="center"/>
          </w:tcPr>
          <w:p w14:paraId="3A7E2F0A" w14:textId="77777777" w:rsidR="00921966" w:rsidRPr="00EF06A7" w:rsidRDefault="00921966" w:rsidP="00921966">
            <w:pPr>
              <w:pStyle w:val="TAL"/>
              <w:rPr>
                <w:rFonts w:eastAsia="SimSun"/>
              </w:rPr>
            </w:pPr>
          </w:p>
        </w:tc>
        <w:tc>
          <w:tcPr>
            <w:tcW w:w="2734" w:type="dxa"/>
            <w:gridSpan w:val="2"/>
            <w:shd w:val="clear" w:color="auto" w:fill="auto"/>
            <w:vAlign w:val="center"/>
          </w:tcPr>
          <w:p w14:paraId="15DF6894" w14:textId="77777777" w:rsidR="00921966" w:rsidRPr="00EF06A7" w:rsidRDefault="00921966" w:rsidP="00921966">
            <w:pPr>
              <w:pStyle w:val="TAL"/>
              <w:rPr>
                <w:rFonts w:eastAsia="SimSun"/>
              </w:rPr>
            </w:pPr>
            <w:r w:rsidRPr="00EF06A7">
              <w:rPr>
                <w:rFonts w:eastAsia="SimSun"/>
              </w:rPr>
              <w:t>CSI-RS offset</w:t>
            </w:r>
          </w:p>
        </w:tc>
        <w:tc>
          <w:tcPr>
            <w:tcW w:w="802" w:type="dxa"/>
            <w:shd w:val="clear" w:color="auto" w:fill="auto"/>
            <w:vAlign w:val="center"/>
          </w:tcPr>
          <w:p w14:paraId="36BBB65B" w14:textId="77777777" w:rsidR="00921966" w:rsidRPr="00EF06A7" w:rsidRDefault="00921966" w:rsidP="00BA5FD3">
            <w:pPr>
              <w:pStyle w:val="TAC"/>
              <w:rPr>
                <w:rFonts w:eastAsia="SimSun"/>
              </w:rPr>
            </w:pPr>
            <w:r w:rsidRPr="00EF06A7">
              <w:rPr>
                <w:rFonts w:eastAsia="SimSun"/>
              </w:rPr>
              <w:t>Slots</w:t>
            </w:r>
          </w:p>
        </w:tc>
        <w:tc>
          <w:tcPr>
            <w:tcW w:w="1676" w:type="dxa"/>
            <w:gridSpan w:val="2"/>
            <w:shd w:val="clear" w:color="auto" w:fill="auto"/>
            <w:vAlign w:val="center"/>
          </w:tcPr>
          <w:p w14:paraId="5A4F8A90" w14:textId="77777777" w:rsidR="00921966" w:rsidRPr="00EF06A7" w:rsidRDefault="00921966" w:rsidP="00BA5FD3">
            <w:pPr>
              <w:pStyle w:val="TAC"/>
              <w:rPr>
                <w:rFonts w:eastAsia="SimSun"/>
              </w:rPr>
            </w:pPr>
            <w:r w:rsidRPr="00EF06A7">
              <w:rPr>
                <w:rFonts w:eastAsia="SimSun"/>
              </w:rPr>
              <w:t>10 for CSI-RS resources 1 and 2</w:t>
            </w:r>
          </w:p>
          <w:p w14:paraId="3883976C" w14:textId="77777777" w:rsidR="00921966" w:rsidRPr="00EF06A7" w:rsidRDefault="00921966" w:rsidP="00BA5FD3">
            <w:pPr>
              <w:pStyle w:val="TAC"/>
              <w:rPr>
                <w:rFonts w:eastAsia="SimSun"/>
              </w:rPr>
            </w:pPr>
            <w:r w:rsidRPr="00EF06A7">
              <w:rPr>
                <w:rFonts w:eastAsia="SimSun"/>
              </w:rPr>
              <w:t>11 for CSI-RS resources 3 and 4</w:t>
            </w:r>
          </w:p>
        </w:tc>
        <w:tc>
          <w:tcPr>
            <w:tcW w:w="1676" w:type="dxa"/>
            <w:shd w:val="clear" w:color="auto" w:fill="auto"/>
            <w:vAlign w:val="center"/>
          </w:tcPr>
          <w:p w14:paraId="2B54CD4C" w14:textId="77777777" w:rsidR="00921966" w:rsidRPr="00EF06A7" w:rsidRDefault="00921966" w:rsidP="00BA5FD3">
            <w:pPr>
              <w:pStyle w:val="TAC"/>
              <w:rPr>
                <w:rFonts w:eastAsia="SimSun"/>
              </w:rPr>
            </w:pPr>
            <w:r w:rsidRPr="00EF06A7">
              <w:rPr>
                <w:rFonts w:eastAsia="SimSun"/>
              </w:rPr>
              <w:t>10 for CSI-RS resources 5 and 6</w:t>
            </w:r>
          </w:p>
          <w:p w14:paraId="6F54A5E3" w14:textId="77777777" w:rsidR="00921966" w:rsidRPr="00EF06A7" w:rsidRDefault="00921966" w:rsidP="00BA5FD3">
            <w:pPr>
              <w:pStyle w:val="TAC"/>
              <w:rPr>
                <w:rFonts w:eastAsia="SimSun"/>
              </w:rPr>
            </w:pPr>
            <w:r w:rsidRPr="00EF06A7">
              <w:rPr>
                <w:rFonts w:eastAsia="SimSun"/>
              </w:rPr>
              <w:t>11 for CSI-RS resources 7 and 8</w:t>
            </w:r>
          </w:p>
        </w:tc>
      </w:tr>
      <w:tr w:rsidR="00921966" w:rsidRPr="00EF06A7" w14:paraId="12CC3EB7" w14:textId="77777777" w:rsidTr="00BA5FD3">
        <w:tc>
          <w:tcPr>
            <w:tcW w:w="2733" w:type="dxa"/>
            <w:gridSpan w:val="3"/>
            <w:vMerge/>
            <w:shd w:val="clear" w:color="auto" w:fill="auto"/>
            <w:vAlign w:val="center"/>
          </w:tcPr>
          <w:p w14:paraId="760E4A67" w14:textId="77777777" w:rsidR="00921966" w:rsidRPr="00EF06A7" w:rsidRDefault="00921966" w:rsidP="00921966">
            <w:pPr>
              <w:pStyle w:val="TAL"/>
              <w:rPr>
                <w:rFonts w:eastAsia="SimSun"/>
              </w:rPr>
            </w:pPr>
          </w:p>
        </w:tc>
        <w:tc>
          <w:tcPr>
            <w:tcW w:w="2734" w:type="dxa"/>
            <w:gridSpan w:val="2"/>
            <w:shd w:val="clear" w:color="auto" w:fill="auto"/>
            <w:vAlign w:val="center"/>
          </w:tcPr>
          <w:p w14:paraId="1D4946E8" w14:textId="77777777" w:rsidR="00921966" w:rsidRPr="00EF06A7" w:rsidRDefault="00921966" w:rsidP="00921966">
            <w:pPr>
              <w:pStyle w:val="TAL"/>
              <w:rPr>
                <w:rFonts w:eastAsia="SimSun"/>
              </w:rPr>
            </w:pPr>
            <w:r w:rsidRPr="00EF06A7">
              <w:rPr>
                <w:rFonts w:eastAsia="SimSun"/>
              </w:rPr>
              <w:t>QCL info</w:t>
            </w:r>
          </w:p>
        </w:tc>
        <w:tc>
          <w:tcPr>
            <w:tcW w:w="802" w:type="dxa"/>
            <w:shd w:val="clear" w:color="auto" w:fill="auto"/>
            <w:vAlign w:val="center"/>
          </w:tcPr>
          <w:p w14:paraId="1F3204EE" w14:textId="77777777" w:rsidR="00921966" w:rsidRPr="00EF06A7" w:rsidRDefault="00921966" w:rsidP="00BA5FD3">
            <w:pPr>
              <w:pStyle w:val="TAC"/>
              <w:rPr>
                <w:rFonts w:eastAsia="SimSun"/>
              </w:rPr>
            </w:pPr>
          </w:p>
        </w:tc>
        <w:tc>
          <w:tcPr>
            <w:tcW w:w="3352" w:type="dxa"/>
            <w:gridSpan w:val="3"/>
            <w:shd w:val="clear" w:color="auto" w:fill="auto"/>
            <w:vAlign w:val="center"/>
          </w:tcPr>
          <w:p w14:paraId="5CF3DF59" w14:textId="77777777" w:rsidR="00921966" w:rsidRPr="00EF06A7" w:rsidRDefault="00921966" w:rsidP="00BA5FD3">
            <w:pPr>
              <w:pStyle w:val="TAC"/>
              <w:rPr>
                <w:rFonts w:eastAsia="SimSun"/>
              </w:rPr>
            </w:pPr>
            <w:r w:rsidRPr="00EF06A7">
              <w:rPr>
                <w:rFonts w:eastAsia="SimSun"/>
              </w:rPr>
              <w:t>TCI state #0</w:t>
            </w:r>
          </w:p>
        </w:tc>
      </w:tr>
      <w:tr w:rsidR="00921966" w:rsidRPr="00EF06A7" w14:paraId="39E25872" w14:textId="77777777" w:rsidTr="00BA5FD3">
        <w:tc>
          <w:tcPr>
            <w:tcW w:w="5467" w:type="dxa"/>
            <w:gridSpan w:val="5"/>
            <w:shd w:val="clear" w:color="auto" w:fill="auto"/>
            <w:vAlign w:val="center"/>
          </w:tcPr>
          <w:p w14:paraId="408E9CBE" w14:textId="77777777" w:rsidR="00921966" w:rsidRPr="00EF06A7" w:rsidRDefault="00921966" w:rsidP="00921966">
            <w:pPr>
              <w:pStyle w:val="TAL"/>
              <w:rPr>
                <w:rFonts w:eastAsia="SimSun"/>
              </w:rPr>
            </w:pPr>
            <w:r w:rsidRPr="00EF06A7">
              <w:rPr>
                <w:rFonts w:eastAsia="SimSun"/>
              </w:rPr>
              <w:t>Duplex mode</w:t>
            </w:r>
          </w:p>
        </w:tc>
        <w:tc>
          <w:tcPr>
            <w:tcW w:w="802" w:type="dxa"/>
            <w:shd w:val="clear" w:color="auto" w:fill="auto"/>
            <w:vAlign w:val="center"/>
          </w:tcPr>
          <w:p w14:paraId="3A1FE995" w14:textId="77777777" w:rsidR="00921966" w:rsidRPr="00EF06A7" w:rsidRDefault="00921966" w:rsidP="00BA5FD3">
            <w:pPr>
              <w:pStyle w:val="TAC"/>
              <w:rPr>
                <w:rFonts w:eastAsia="SimSun"/>
              </w:rPr>
            </w:pPr>
          </w:p>
        </w:tc>
        <w:tc>
          <w:tcPr>
            <w:tcW w:w="3352" w:type="dxa"/>
            <w:gridSpan w:val="3"/>
            <w:shd w:val="clear" w:color="auto" w:fill="auto"/>
            <w:vAlign w:val="center"/>
          </w:tcPr>
          <w:p w14:paraId="7550DAAF" w14:textId="77777777" w:rsidR="00921966" w:rsidRPr="00EF06A7" w:rsidRDefault="00921966" w:rsidP="00BA5FD3">
            <w:pPr>
              <w:pStyle w:val="TAC"/>
              <w:rPr>
                <w:rFonts w:eastAsia="SimSun"/>
              </w:rPr>
            </w:pPr>
            <w:r w:rsidRPr="00EF06A7">
              <w:rPr>
                <w:rFonts w:eastAsia="SimSun"/>
              </w:rPr>
              <w:t>FDD</w:t>
            </w:r>
          </w:p>
        </w:tc>
      </w:tr>
      <w:tr w:rsidR="00921966" w:rsidRPr="00EF06A7" w14:paraId="551EA02A" w14:textId="77777777" w:rsidTr="00BA5FD3">
        <w:tc>
          <w:tcPr>
            <w:tcW w:w="5467" w:type="dxa"/>
            <w:gridSpan w:val="5"/>
            <w:shd w:val="clear" w:color="auto" w:fill="auto"/>
            <w:vAlign w:val="center"/>
          </w:tcPr>
          <w:p w14:paraId="3B67E468" w14:textId="77777777" w:rsidR="00921966" w:rsidRPr="00EF06A7" w:rsidRDefault="00921966" w:rsidP="00921966">
            <w:pPr>
              <w:pStyle w:val="TAL"/>
              <w:rPr>
                <w:rFonts w:eastAsia="SimSun"/>
              </w:rPr>
            </w:pPr>
            <w:r w:rsidRPr="00EF06A7">
              <w:rPr>
                <w:rFonts w:eastAsia="SimSun"/>
              </w:rPr>
              <w:t>Bandwidth</w:t>
            </w:r>
          </w:p>
        </w:tc>
        <w:tc>
          <w:tcPr>
            <w:tcW w:w="802" w:type="dxa"/>
            <w:shd w:val="clear" w:color="auto" w:fill="auto"/>
            <w:vAlign w:val="center"/>
          </w:tcPr>
          <w:p w14:paraId="1BB23F34" w14:textId="77777777" w:rsidR="00921966" w:rsidRPr="00EF06A7" w:rsidRDefault="00921966" w:rsidP="00BA5FD3">
            <w:pPr>
              <w:pStyle w:val="TAC"/>
              <w:rPr>
                <w:rFonts w:eastAsia="SimSun"/>
              </w:rPr>
            </w:pPr>
            <w:r w:rsidRPr="00EF06A7">
              <w:rPr>
                <w:rFonts w:eastAsia="SimSun"/>
              </w:rPr>
              <w:t>MHz</w:t>
            </w:r>
          </w:p>
        </w:tc>
        <w:tc>
          <w:tcPr>
            <w:tcW w:w="3352" w:type="dxa"/>
            <w:gridSpan w:val="3"/>
            <w:shd w:val="clear" w:color="auto" w:fill="auto"/>
            <w:vAlign w:val="center"/>
          </w:tcPr>
          <w:p w14:paraId="202F6411" w14:textId="77777777" w:rsidR="00921966" w:rsidRPr="00EF06A7" w:rsidRDefault="00921966" w:rsidP="00BA5FD3">
            <w:pPr>
              <w:pStyle w:val="TAC"/>
              <w:rPr>
                <w:rFonts w:eastAsia="SimSun"/>
              </w:rPr>
            </w:pPr>
            <w:r w:rsidRPr="00EF06A7">
              <w:rPr>
                <w:rFonts w:eastAsia="SimSun"/>
                <w:lang w:eastAsia="zh-CN"/>
              </w:rPr>
              <w:t>10</w:t>
            </w:r>
          </w:p>
        </w:tc>
      </w:tr>
      <w:tr w:rsidR="00921966" w:rsidRPr="00EF06A7" w14:paraId="2EFF89A9" w14:textId="77777777" w:rsidTr="00BA5FD3">
        <w:tc>
          <w:tcPr>
            <w:tcW w:w="5467" w:type="dxa"/>
            <w:gridSpan w:val="5"/>
            <w:shd w:val="clear" w:color="auto" w:fill="auto"/>
            <w:vAlign w:val="center"/>
          </w:tcPr>
          <w:p w14:paraId="12F349BF" w14:textId="77777777" w:rsidR="00921966" w:rsidRPr="00EF06A7" w:rsidRDefault="00921966" w:rsidP="00921966">
            <w:pPr>
              <w:pStyle w:val="TAL"/>
              <w:rPr>
                <w:rFonts w:eastAsia="SimSun"/>
              </w:rPr>
            </w:pPr>
            <w:r w:rsidRPr="00EF06A7">
              <w:rPr>
                <w:rFonts w:eastAsia="SimSun"/>
              </w:rPr>
              <w:t>Subcarrier spacing</w:t>
            </w:r>
          </w:p>
        </w:tc>
        <w:tc>
          <w:tcPr>
            <w:tcW w:w="802" w:type="dxa"/>
            <w:shd w:val="clear" w:color="auto" w:fill="auto"/>
            <w:vAlign w:val="center"/>
          </w:tcPr>
          <w:p w14:paraId="1A60D9BD" w14:textId="77777777" w:rsidR="00921966" w:rsidRPr="00EF06A7" w:rsidRDefault="00921966" w:rsidP="00BA5FD3">
            <w:pPr>
              <w:pStyle w:val="TAC"/>
              <w:rPr>
                <w:rFonts w:eastAsia="SimSun"/>
              </w:rPr>
            </w:pPr>
            <w:r w:rsidRPr="00EF06A7">
              <w:rPr>
                <w:rFonts w:eastAsia="SimSun"/>
                <w:lang w:eastAsia="zh-CN"/>
              </w:rPr>
              <w:t>kHz</w:t>
            </w:r>
          </w:p>
        </w:tc>
        <w:tc>
          <w:tcPr>
            <w:tcW w:w="3352" w:type="dxa"/>
            <w:gridSpan w:val="3"/>
            <w:shd w:val="clear" w:color="auto" w:fill="auto"/>
            <w:vAlign w:val="center"/>
          </w:tcPr>
          <w:p w14:paraId="108DE7BA" w14:textId="77777777" w:rsidR="00921966" w:rsidRPr="00EF06A7" w:rsidRDefault="00921966" w:rsidP="00BA5FD3">
            <w:pPr>
              <w:pStyle w:val="TAC"/>
              <w:rPr>
                <w:rFonts w:eastAsia="SimSun"/>
              </w:rPr>
            </w:pPr>
            <w:r w:rsidRPr="00EF06A7">
              <w:rPr>
                <w:rFonts w:eastAsia="SimSun"/>
                <w:lang w:eastAsia="zh-CN"/>
              </w:rPr>
              <w:t>15</w:t>
            </w:r>
          </w:p>
        </w:tc>
      </w:tr>
      <w:tr w:rsidR="00921966" w:rsidRPr="00EF06A7" w14:paraId="358370B1" w14:textId="77777777" w:rsidTr="00BA5FD3">
        <w:tc>
          <w:tcPr>
            <w:tcW w:w="5467" w:type="dxa"/>
            <w:gridSpan w:val="5"/>
            <w:shd w:val="clear" w:color="auto" w:fill="auto"/>
            <w:vAlign w:val="center"/>
          </w:tcPr>
          <w:p w14:paraId="1C50EFFD" w14:textId="77777777" w:rsidR="00921966" w:rsidRPr="00EF06A7" w:rsidRDefault="00921966" w:rsidP="00921966">
            <w:pPr>
              <w:pStyle w:val="TAL"/>
              <w:rPr>
                <w:rFonts w:eastAsia="SimSun"/>
              </w:rPr>
            </w:pPr>
            <w:r w:rsidRPr="00EF06A7">
              <w:rPr>
                <w:rFonts w:eastAsia="SimSun"/>
              </w:rPr>
              <w:t>Active DL BWP index</w:t>
            </w:r>
          </w:p>
        </w:tc>
        <w:tc>
          <w:tcPr>
            <w:tcW w:w="802" w:type="dxa"/>
            <w:shd w:val="clear" w:color="auto" w:fill="auto"/>
            <w:vAlign w:val="center"/>
          </w:tcPr>
          <w:p w14:paraId="68137D59" w14:textId="77777777" w:rsidR="00921966" w:rsidRPr="00EF06A7" w:rsidRDefault="00921966" w:rsidP="00BA5FD3">
            <w:pPr>
              <w:pStyle w:val="TAC"/>
              <w:rPr>
                <w:rFonts w:eastAsia="SimSun"/>
              </w:rPr>
            </w:pPr>
          </w:p>
        </w:tc>
        <w:tc>
          <w:tcPr>
            <w:tcW w:w="3352" w:type="dxa"/>
            <w:gridSpan w:val="3"/>
            <w:shd w:val="clear" w:color="auto" w:fill="auto"/>
            <w:vAlign w:val="center"/>
          </w:tcPr>
          <w:p w14:paraId="4EBCA143" w14:textId="77777777" w:rsidR="00921966" w:rsidRPr="00EF06A7" w:rsidRDefault="00921966" w:rsidP="00BA5FD3">
            <w:pPr>
              <w:pStyle w:val="TAC"/>
              <w:rPr>
                <w:rFonts w:eastAsia="SimSun"/>
              </w:rPr>
            </w:pPr>
            <w:r w:rsidRPr="00EF06A7">
              <w:rPr>
                <w:rFonts w:eastAsia="SimSun"/>
              </w:rPr>
              <w:t>1</w:t>
            </w:r>
          </w:p>
        </w:tc>
      </w:tr>
      <w:tr w:rsidR="00921966" w:rsidRPr="00EF06A7" w14:paraId="157E4CB6" w14:textId="77777777" w:rsidTr="00BA5FD3">
        <w:tc>
          <w:tcPr>
            <w:tcW w:w="5467" w:type="dxa"/>
            <w:gridSpan w:val="5"/>
            <w:shd w:val="clear" w:color="auto" w:fill="auto"/>
            <w:vAlign w:val="center"/>
          </w:tcPr>
          <w:p w14:paraId="0E86F89E" w14:textId="77777777" w:rsidR="00921966" w:rsidRPr="00EF06A7" w:rsidRDefault="00921966" w:rsidP="00921966">
            <w:pPr>
              <w:pStyle w:val="TAL"/>
              <w:rPr>
                <w:rFonts w:eastAsia="SimSun"/>
              </w:rPr>
            </w:pPr>
            <w:r w:rsidRPr="00EF06A7">
              <w:rPr>
                <w:rFonts w:eastAsia="SimSun"/>
              </w:rPr>
              <w:t>Propagation channel</w:t>
            </w:r>
          </w:p>
        </w:tc>
        <w:tc>
          <w:tcPr>
            <w:tcW w:w="802" w:type="dxa"/>
            <w:shd w:val="clear" w:color="auto" w:fill="auto"/>
            <w:vAlign w:val="center"/>
          </w:tcPr>
          <w:p w14:paraId="6AFC6F5B" w14:textId="77777777" w:rsidR="00921966" w:rsidRPr="00EF06A7" w:rsidRDefault="00921966" w:rsidP="00BA5FD3">
            <w:pPr>
              <w:pStyle w:val="TAC"/>
              <w:rPr>
                <w:rFonts w:eastAsia="SimSun"/>
              </w:rPr>
            </w:pPr>
          </w:p>
        </w:tc>
        <w:tc>
          <w:tcPr>
            <w:tcW w:w="3352" w:type="dxa"/>
            <w:gridSpan w:val="3"/>
            <w:shd w:val="clear" w:color="auto" w:fill="auto"/>
            <w:vAlign w:val="center"/>
          </w:tcPr>
          <w:p w14:paraId="7148EB78" w14:textId="77777777" w:rsidR="00921966" w:rsidRPr="00EF06A7" w:rsidRDefault="00921966" w:rsidP="00BA5FD3">
            <w:pPr>
              <w:pStyle w:val="TAC"/>
              <w:rPr>
                <w:rFonts w:eastAsia="SimSun"/>
              </w:rPr>
            </w:pPr>
            <w:r w:rsidRPr="00EF06A7">
              <w:rPr>
                <w:rFonts w:eastAsia="SimSun"/>
                <w:kern w:val="2"/>
                <w:lang w:eastAsia="zh-CN"/>
              </w:rPr>
              <w:t>TDLA30-10</w:t>
            </w:r>
          </w:p>
        </w:tc>
      </w:tr>
      <w:tr w:rsidR="00921966" w:rsidRPr="00EF06A7" w14:paraId="07B2AA14" w14:textId="77777777" w:rsidTr="00BA5FD3">
        <w:tc>
          <w:tcPr>
            <w:tcW w:w="5467" w:type="dxa"/>
            <w:gridSpan w:val="5"/>
            <w:shd w:val="clear" w:color="auto" w:fill="auto"/>
            <w:vAlign w:val="center"/>
          </w:tcPr>
          <w:p w14:paraId="2951AE2C" w14:textId="77777777" w:rsidR="00921966" w:rsidRPr="00EF06A7" w:rsidRDefault="00921966" w:rsidP="00921966">
            <w:pPr>
              <w:pStyle w:val="TAL"/>
              <w:rPr>
                <w:rFonts w:eastAsia="SimSun"/>
              </w:rPr>
            </w:pPr>
            <w:r w:rsidRPr="00EF06A7">
              <w:rPr>
                <w:rFonts w:eastAsia="SimSun"/>
              </w:rPr>
              <w:t>Antenna configuration per TRxP</w:t>
            </w:r>
          </w:p>
        </w:tc>
        <w:tc>
          <w:tcPr>
            <w:tcW w:w="802" w:type="dxa"/>
            <w:shd w:val="clear" w:color="auto" w:fill="auto"/>
            <w:vAlign w:val="center"/>
          </w:tcPr>
          <w:p w14:paraId="3D938F79" w14:textId="77777777" w:rsidR="00921966" w:rsidRPr="00EF06A7" w:rsidRDefault="00921966" w:rsidP="00BA5FD3">
            <w:pPr>
              <w:pStyle w:val="TAC"/>
              <w:rPr>
                <w:rFonts w:eastAsia="SimSun"/>
              </w:rPr>
            </w:pPr>
          </w:p>
        </w:tc>
        <w:tc>
          <w:tcPr>
            <w:tcW w:w="3352" w:type="dxa"/>
            <w:gridSpan w:val="3"/>
            <w:shd w:val="clear" w:color="auto" w:fill="auto"/>
            <w:vAlign w:val="center"/>
          </w:tcPr>
          <w:p w14:paraId="60F3E55A" w14:textId="77777777" w:rsidR="00921966" w:rsidRPr="00EF06A7" w:rsidRDefault="00921966" w:rsidP="00BA5FD3">
            <w:pPr>
              <w:widowControl w:val="0"/>
              <w:spacing w:after="0"/>
              <w:jc w:val="center"/>
              <w:rPr>
                <w:rFonts w:eastAsia="SimSun"/>
              </w:rPr>
            </w:pPr>
            <w:r w:rsidRPr="00EF06A7">
              <w:rPr>
                <w:rFonts w:ascii="Arial" w:eastAsia="SimSun" w:hAnsi="Arial"/>
                <w:kern w:val="2"/>
                <w:sz w:val="18"/>
                <w:lang w:eastAsia="zh-CN"/>
              </w:rPr>
              <w:t>High XP 8</w:t>
            </w:r>
            <w:r w:rsidRPr="00EF06A7">
              <w:rPr>
                <w:rFonts w:ascii="Arial" w:eastAsia="?? ??" w:hAnsi="Arial"/>
                <w:kern w:val="2"/>
                <w:sz w:val="18"/>
              </w:rPr>
              <w:t xml:space="preserve"> x 4           </w:t>
            </w:r>
            <w:r w:rsidRPr="00EF06A7">
              <w:rPr>
                <w:rFonts w:eastAsia="SimSun"/>
                <w:kern w:val="2"/>
                <w:lang w:eastAsia="zh-CN"/>
              </w:rPr>
              <w:t>(N1,N2) = (4,1)</w:t>
            </w:r>
          </w:p>
        </w:tc>
      </w:tr>
      <w:tr w:rsidR="00921966" w:rsidRPr="00EF06A7" w14:paraId="3AE6A965" w14:textId="77777777" w:rsidTr="00BA5FD3">
        <w:tc>
          <w:tcPr>
            <w:tcW w:w="5467" w:type="dxa"/>
            <w:gridSpan w:val="5"/>
            <w:shd w:val="clear" w:color="auto" w:fill="auto"/>
            <w:vAlign w:val="center"/>
          </w:tcPr>
          <w:p w14:paraId="6C3388D2" w14:textId="77777777" w:rsidR="00921966" w:rsidRPr="00EF06A7" w:rsidRDefault="00921966" w:rsidP="00921966">
            <w:pPr>
              <w:pStyle w:val="TAL"/>
              <w:rPr>
                <w:rFonts w:eastAsia="SimSun"/>
              </w:rPr>
            </w:pPr>
            <w:r w:rsidRPr="00EF06A7">
              <w:rPr>
                <w:rFonts w:eastAsia="SimSun"/>
              </w:rPr>
              <w:t>Beamforming Model</w:t>
            </w:r>
          </w:p>
        </w:tc>
        <w:tc>
          <w:tcPr>
            <w:tcW w:w="802" w:type="dxa"/>
            <w:shd w:val="clear" w:color="auto" w:fill="auto"/>
            <w:vAlign w:val="center"/>
          </w:tcPr>
          <w:p w14:paraId="1014CC0A" w14:textId="77777777" w:rsidR="00921966" w:rsidRPr="00EF06A7" w:rsidRDefault="00921966" w:rsidP="00BA5FD3">
            <w:pPr>
              <w:pStyle w:val="TAC"/>
              <w:rPr>
                <w:rFonts w:eastAsia="SimSun"/>
              </w:rPr>
            </w:pPr>
          </w:p>
        </w:tc>
        <w:tc>
          <w:tcPr>
            <w:tcW w:w="3352" w:type="dxa"/>
            <w:gridSpan w:val="3"/>
            <w:shd w:val="clear" w:color="auto" w:fill="auto"/>
            <w:vAlign w:val="center"/>
          </w:tcPr>
          <w:p w14:paraId="08E456E8" w14:textId="77777777" w:rsidR="00921966" w:rsidRPr="00EF06A7" w:rsidRDefault="00921966" w:rsidP="00BA5FD3">
            <w:pPr>
              <w:widowControl w:val="0"/>
              <w:spacing w:after="0"/>
              <w:jc w:val="center"/>
              <w:rPr>
                <w:rFonts w:ascii="Arial" w:eastAsia="SimSun" w:hAnsi="Arial"/>
                <w:kern w:val="2"/>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 (Note 4)</w:t>
            </w:r>
          </w:p>
        </w:tc>
      </w:tr>
      <w:tr w:rsidR="00921966" w:rsidRPr="00EF06A7" w14:paraId="745F920B" w14:textId="77777777" w:rsidTr="00BA5FD3">
        <w:tc>
          <w:tcPr>
            <w:tcW w:w="1813" w:type="dxa"/>
            <w:vMerge w:val="restart"/>
            <w:shd w:val="clear" w:color="auto" w:fill="auto"/>
            <w:vAlign w:val="center"/>
          </w:tcPr>
          <w:p w14:paraId="3DFD5A7D" w14:textId="77777777" w:rsidR="00921966" w:rsidRPr="00EF06A7" w:rsidRDefault="00921966" w:rsidP="00921966">
            <w:pPr>
              <w:pStyle w:val="TAL"/>
              <w:rPr>
                <w:rFonts w:eastAsia="SimSun"/>
              </w:rPr>
            </w:pPr>
            <w:r w:rsidRPr="00EF06A7">
              <w:rPr>
                <w:rFonts w:eastAsia="SimSun"/>
              </w:rPr>
              <w:t>PDSCH configuration</w:t>
            </w:r>
          </w:p>
        </w:tc>
        <w:tc>
          <w:tcPr>
            <w:tcW w:w="3654" w:type="dxa"/>
            <w:gridSpan w:val="4"/>
            <w:shd w:val="clear" w:color="auto" w:fill="auto"/>
            <w:vAlign w:val="center"/>
          </w:tcPr>
          <w:p w14:paraId="3B853C3C" w14:textId="77777777" w:rsidR="00921966" w:rsidRPr="00EF06A7" w:rsidRDefault="00921966" w:rsidP="00921966">
            <w:pPr>
              <w:pStyle w:val="TAL"/>
              <w:rPr>
                <w:rFonts w:eastAsia="SimSun"/>
              </w:rPr>
            </w:pPr>
            <w:r w:rsidRPr="00EF06A7">
              <w:rPr>
                <w:rFonts w:eastAsia="SimSun"/>
              </w:rPr>
              <w:t>Mapping type</w:t>
            </w:r>
          </w:p>
        </w:tc>
        <w:tc>
          <w:tcPr>
            <w:tcW w:w="802" w:type="dxa"/>
            <w:shd w:val="clear" w:color="auto" w:fill="auto"/>
            <w:vAlign w:val="center"/>
          </w:tcPr>
          <w:p w14:paraId="0164A6F0" w14:textId="77777777" w:rsidR="00921966" w:rsidRPr="00EF06A7" w:rsidRDefault="00921966" w:rsidP="00BA5FD3">
            <w:pPr>
              <w:pStyle w:val="TAC"/>
              <w:rPr>
                <w:rFonts w:eastAsia="SimSun"/>
              </w:rPr>
            </w:pPr>
          </w:p>
        </w:tc>
        <w:tc>
          <w:tcPr>
            <w:tcW w:w="3352" w:type="dxa"/>
            <w:gridSpan w:val="3"/>
            <w:shd w:val="clear" w:color="auto" w:fill="auto"/>
            <w:vAlign w:val="center"/>
          </w:tcPr>
          <w:p w14:paraId="0D64F033" w14:textId="77777777" w:rsidR="00921966" w:rsidRPr="00EF06A7" w:rsidRDefault="00921966" w:rsidP="00BA5FD3">
            <w:pPr>
              <w:pStyle w:val="TAC"/>
              <w:rPr>
                <w:rFonts w:eastAsia="SimSun"/>
              </w:rPr>
            </w:pPr>
            <w:r w:rsidRPr="00EF06A7">
              <w:rPr>
                <w:rFonts w:eastAsia="SimSun"/>
              </w:rPr>
              <w:t>Type A</w:t>
            </w:r>
          </w:p>
        </w:tc>
      </w:tr>
      <w:tr w:rsidR="00921966" w:rsidRPr="00EF06A7" w14:paraId="13FFAA61" w14:textId="77777777" w:rsidTr="00BA5FD3">
        <w:tc>
          <w:tcPr>
            <w:tcW w:w="1813" w:type="dxa"/>
            <w:vMerge/>
            <w:shd w:val="clear" w:color="auto" w:fill="auto"/>
            <w:vAlign w:val="center"/>
          </w:tcPr>
          <w:p w14:paraId="11729A36" w14:textId="77777777" w:rsidR="00921966" w:rsidRPr="00EF06A7" w:rsidRDefault="00921966" w:rsidP="00921966">
            <w:pPr>
              <w:pStyle w:val="TAL"/>
              <w:rPr>
                <w:rFonts w:eastAsia="SimSun"/>
              </w:rPr>
            </w:pPr>
          </w:p>
        </w:tc>
        <w:tc>
          <w:tcPr>
            <w:tcW w:w="3654" w:type="dxa"/>
            <w:gridSpan w:val="4"/>
            <w:shd w:val="clear" w:color="auto" w:fill="auto"/>
            <w:vAlign w:val="center"/>
          </w:tcPr>
          <w:p w14:paraId="7492BC31" w14:textId="77777777" w:rsidR="00921966" w:rsidRPr="00EF06A7" w:rsidRDefault="00921966" w:rsidP="00921966">
            <w:pPr>
              <w:pStyle w:val="TAL"/>
              <w:rPr>
                <w:rFonts w:eastAsia="SimSun"/>
              </w:rPr>
            </w:pPr>
            <w:r w:rsidRPr="00EF06A7">
              <w:rPr>
                <w:rFonts w:eastAsia="SimSun"/>
              </w:rPr>
              <w:t>k0</w:t>
            </w:r>
          </w:p>
        </w:tc>
        <w:tc>
          <w:tcPr>
            <w:tcW w:w="802" w:type="dxa"/>
            <w:shd w:val="clear" w:color="auto" w:fill="auto"/>
            <w:vAlign w:val="center"/>
          </w:tcPr>
          <w:p w14:paraId="3C4A94F1" w14:textId="77777777" w:rsidR="00921966" w:rsidRPr="00EF06A7" w:rsidRDefault="00921966" w:rsidP="00BA5FD3">
            <w:pPr>
              <w:pStyle w:val="TAC"/>
              <w:rPr>
                <w:rFonts w:eastAsia="SimSun"/>
              </w:rPr>
            </w:pPr>
          </w:p>
        </w:tc>
        <w:tc>
          <w:tcPr>
            <w:tcW w:w="3352" w:type="dxa"/>
            <w:gridSpan w:val="3"/>
            <w:shd w:val="clear" w:color="auto" w:fill="auto"/>
            <w:vAlign w:val="center"/>
          </w:tcPr>
          <w:p w14:paraId="1440C62F" w14:textId="77777777" w:rsidR="00921966" w:rsidRPr="00EF06A7" w:rsidRDefault="00921966" w:rsidP="00BA5FD3">
            <w:pPr>
              <w:pStyle w:val="TAC"/>
              <w:rPr>
                <w:rFonts w:eastAsia="SimSun"/>
              </w:rPr>
            </w:pPr>
            <w:r w:rsidRPr="00EF06A7">
              <w:rPr>
                <w:rFonts w:eastAsia="SimSun"/>
              </w:rPr>
              <w:t>0</w:t>
            </w:r>
          </w:p>
        </w:tc>
      </w:tr>
      <w:tr w:rsidR="00921966" w:rsidRPr="00EF06A7" w14:paraId="0506AB68" w14:textId="77777777" w:rsidTr="00BA5FD3">
        <w:tc>
          <w:tcPr>
            <w:tcW w:w="1813" w:type="dxa"/>
            <w:vMerge/>
            <w:shd w:val="clear" w:color="auto" w:fill="auto"/>
            <w:vAlign w:val="center"/>
          </w:tcPr>
          <w:p w14:paraId="523812A5" w14:textId="77777777" w:rsidR="00921966" w:rsidRPr="00EF06A7" w:rsidRDefault="00921966" w:rsidP="00921966">
            <w:pPr>
              <w:pStyle w:val="TAL"/>
              <w:rPr>
                <w:rFonts w:eastAsia="SimSun"/>
              </w:rPr>
            </w:pPr>
          </w:p>
        </w:tc>
        <w:tc>
          <w:tcPr>
            <w:tcW w:w="3654" w:type="dxa"/>
            <w:gridSpan w:val="4"/>
            <w:shd w:val="clear" w:color="auto" w:fill="auto"/>
            <w:vAlign w:val="center"/>
          </w:tcPr>
          <w:p w14:paraId="4C3021C0" w14:textId="77777777" w:rsidR="00921966" w:rsidRPr="00EF06A7" w:rsidRDefault="00921966" w:rsidP="00921966">
            <w:pPr>
              <w:pStyle w:val="TAL"/>
              <w:rPr>
                <w:rFonts w:eastAsia="SimSun"/>
              </w:rPr>
            </w:pPr>
            <w:r w:rsidRPr="00EF06A7">
              <w:rPr>
                <w:rFonts w:eastAsia="SimSun"/>
              </w:rPr>
              <w:t xml:space="preserve">Starting symbol (S) </w:t>
            </w:r>
          </w:p>
        </w:tc>
        <w:tc>
          <w:tcPr>
            <w:tcW w:w="802" w:type="dxa"/>
            <w:shd w:val="clear" w:color="auto" w:fill="auto"/>
            <w:vAlign w:val="center"/>
          </w:tcPr>
          <w:p w14:paraId="6D8BAC79" w14:textId="77777777" w:rsidR="00921966" w:rsidRPr="00EF06A7" w:rsidRDefault="00921966" w:rsidP="00BA5FD3">
            <w:pPr>
              <w:pStyle w:val="TAC"/>
              <w:rPr>
                <w:rFonts w:eastAsia="SimSun"/>
              </w:rPr>
            </w:pPr>
          </w:p>
        </w:tc>
        <w:tc>
          <w:tcPr>
            <w:tcW w:w="3352" w:type="dxa"/>
            <w:gridSpan w:val="3"/>
            <w:shd w:val="clear" w:color="auto" w:fill="auto"/>
            <w:vAlign w:val="center"/>
          </w:tcPr>
          <w:p w14:paraId="2264831D" w14:textId="77777777" w:rsidR="00921966" w:rsidRPr="00EF06A7" w:rsidRDefault="00921966" w:rsidP="00BA5FD3">
            <w:pPr>
              <w:pStyle w:val="TAC"/>
              <w:rPr>
                <w:rFonts w:eastAsia="SimSun"/>
              </w:rPr>
            </w:pPr>
            <w:r w:rsidRPr="00EF06A7">
              <w:rPr>
                <w:rFonts w:eastAsia="SimSun"/>
              </w:rPr>
              <w:t>2</w:t>
            </w:r>
          </w:p>
        </w:tc>
      </w:tr>
      <w:tr w:rsidR="00921966" w:rsidRPr="00EF06A7" w14:paraId="0E44C233" w14:textId="77777777" w:rsidTr="00BA5FD3">
        <w:tc>
          <w:tcPr>
            <w:tcW w:w="1813" w:type="dxa"/>
            <w:vMerge/>
            <w:shd w:val="clear" w:color="auto" w:fill="auto"/>
            <w:vAlign w:val="center"/>
          </w:tcPr>
          <w:p w14:paraId="6BEA6D46" w14:textId="77777777" w:rsidR="00921966" w:rsidRPr="00EF06A7" w:rsidRDefault="00921966" w:rsidP="00921966">
            <w:pPr>
              <w:pStyle w:val="TAL"/>
              <w:rPr>
                <w:rFonts w:eastAsia="SimSun"/>
              </w:rPr>
            </w:pPr>
          </w:p>
        </w:tc>
        <w:tc>
          <w:tcPr>
            <w:tcW w:w="3654" w:type="dxa"/>
            <w:gridSpan w:val="4"/>
            <w:shd w:val="clear" w:color="auto" w:fill="auto"/>
            <w:vAlign w:val="center"/>
          </w:tcPr>
          <w:p w14:paraId="1B6F14FC" w14:textId="77777777" w:rsidR="00921966" w:rsidRPr="00EF06A7" w:rsidRDefault="00921966" w:rsidP="00921966">
            <w:pPr>
              <w:pStyle w:val="TAL"/>
              <w:rPr>
                <w:rFonts w:eastAsia="SimSun"/>
              </w:rPr>
            </w:pPr>
            <w:r w:rsidRPr="00EF06A7">
              <w:rPr>
                <w:rFonts w:eastAsia="SimSun"/>
              </w:rPr>
              <w:t>Length (L)</w:t>
            </w:r>
          </w:p>
        </w:tc>
        <w:tc>
          <w:tcPr>
            <w:tcW w:w="802" w:type="dxa"/>
            <w:shd w:val="clear" w:color="auto" w:fill="auto"/>
            <w:vAlign w:val="center"/>
          </w:tcPr>
          <w:p w14:paraId="0F84D972" w14:textId="77777777" w:rsidR="00921966" w:rsidRPr="00EF06A7" w:rsidRDefault="00921966" w:rsidP="00BA5FD3">
            <w:pPr>
              <w:pStyle w:val="TAC"/>
              <w:rPr>
                <w:rFonts w:eastAsia="SimSun"/>
              </w:rPr>
            </w:pPr>
          </w:p>
        </w:tc>
        <w:tc>
          <w:tcPr>
            <w:tcW w:w="3352" w:type="dxa"/>
            <w:gridSpan w:val="3"/>
            <w:shd w:val="clear" w:color="auto" w:fill="auto"/>
            <w:vAlign w:val="center"/>
          </w:tcPr>
          <w:p w14:paraId="7696B258" w14:textId="77777777" w:rsidR="00921966" w:rsidRPr="00EF06A7" w:rsidRDefault="00921966" w:rsidP="00BA5FD3">
            <w:pPr>
              <w:pStyle w:val="TAC"/>
              <w:rPr>
                <w:rFonts w:eastAsia="SimSun"/>
              </w:rPr>
            </w:pPr>
            <w:r w:rsidRPr="00EF06A7">
              <w:rPr>
                <w:rFonts w:eastAsia="SimSun"/>
              </w:rPr>
              <w:t>12</w:t>
            </w:r>
          </w:p>
        </w:tc>
      </w:tr>
      <w:tr w:rsidR="00921966" w:rsidRPr="00EF06A7" w14:paraId="7C9448D3" w14:textId="77777777" w:rsidTr="00BA5FD3">
        <w:tc>
          <w:tcPr>
            <w:tcW w:w="1813" w:type="dxa"/>
            <w:vMerge/>
            <w:shd w:val="clear" w:color="auto" w:fill="auto"/>
            <w:vAlign w:val="center"/>
          </w:tcPr>
          <w:p w14:paraId="7EDAC51D" w14:textId="77777777" w:rsidR="00921966" w:rsidRPr="00EF06A7" w:rsidRDefault="00921966" w:rsidP="00921966">
            <w:pPr>
              <w:pStyle w:val="TAL"/>
              <w:rPr>
                <w:rFonts w:eastAsia="SimSun"/>
              </w:rPr>
            </w:pPr>
          </w:p>
        </w:tc>
        <w:tc>
          <w:tcPr>
            <w:tcW w:w="3654" w:type="dxa"/>
            <w:gridSpan w:val="4"/>
            <w:shd w:val="clear" w:color="auto" w:fill="auto"/>
            <w:vAlign w:val="center"/>
          </w:tcPr>
          <w:p w14:paraId="29C8D848" w14:textId="77777777" w:rsidR="00921966" w:rsidRPr="00EF06A7" w:rsidRDefault="00921966" w:rsidP="00921966">
            <w:pPr>
              <w:pStyle w:val="TAL"/>
              <w:rPr>
                <w:rFonts w:eastAsia="SimSun"/>
              </w:rPr>
            </w:pPr>
            <w:r w:rsidRPr="00EF06A7">
              <w:rPr>
                <w:rFonts w:eastAsia="SimSun"/>
              </w:rPr>
              <w:t>PRB bundling type</w:t>
            </w:r>
          </w:p>
        </w:tc>
        <w:tc>
          <w:tcPr>
            <w:tcW w:w="802" w:type="dxa"/>
            <w:shd w:val="clear" w:color="auto" w:fill="auto"/>
            <w:vAlign w:val="center"/>
          </w:tcPr>
          <w:p w14:paraId="191E079E" w14:textId="77777777" w:rsidR="00921966" w:rsidRPr="00EF06A7" w:rsidRDefault="00921966" w:rsidP="00BA5FD3">
            <w:pPr>
              <w:pStyle w:val="TAC"/>
              <w:rPr>
                <w:rFonts w:eastAsia="SimSun"/>
              </w:rPr>
            </w:pPr>
          </w:p>
        </w:tc>
        <w:tc>
          <w:tcPr>
            <w:tcW w:w="3352" w:type="dxa"/>
            <w:gridSpan w:val="3"/>
            <w:shd w:val="clear" w:color="auto" w:fill="auto"/>
            <w:vAlign w:val="center"/>
          </w:tcPr>
          <w:p w14:paraId="3016FA7D" w14:textId="77777777" w:rsidR="00921966" w:rsidRPr="00EF06A7" w:rsidRDefault="00921966" w:rsidP="00BA5FD3">
            <w:pPr>
              <w:pStyle w:val="TAC"/>
              <w:rPr>
                <w:rFonts w:eastAsia="SimSun"/>
              </w:rPr>
            </w:pPr>
            <w:r w:rsidRPr="00EF06A7">
              <w:rPr>
                <w:rFonts w:eastAsia="SimSun"/>
              </w:rPr>
              <w:t>Static</w:t>
            </w:r>
          </w:p>
        </w:tc>
      </w:tr>
      <w:tr w:rsidR="00921966" w:rsidRPr="00EF06A7" w14:paraId="49E46F3D" w14:textId="77777777" w:rsidTr="00BA5FD3">
        <w:tc>
          <w:tcPr>
            <w:tcW w:w="1813" w:type="dxa"/>
            <w:vMerge/>
            <w:shd w:val="clear" w:color="auto" w:fill="auto"/>
            <w:vAlign w:val="center"/>
          </w:tcPr>
          <w:p w14:paraId="5FBAC86D" w14:textId="77777777" w:rsidR="00921966" w:rsidRPr="00EF06A7" w:rsidRDefault="00921966" w:rsidP="00921966">
            <w:pPr>
              <w:pStyle w:val="TAL"/>
              <w:rPr>
                <w:rFonts w:eastAsia="SimSun"/>
                <w:i/>
              </w:rPr>
            </w:pPr>
          </w:p>
        </w:tc>
        <w:tc>
          <w:tcPr>
            <w:tcW w:w="3654" w:type="dxa"/>
            <w:gridSpan w:val="4"/>
            <w:shd w:val="clear" w:color="auto" w:fill="auto"/>
            <w:vAlign w:val="center"/>
          </w:tcPr>
          <w:p w14:paraId="1BA7EE84" w14:textId="77777777" w:rsidR="00921966" w:rsidRPr="00EF06A7" w:rsidRDefault="00921966" w:rsidP="00921966">
            <w:pPr>
              <w:pStyle w:val="TAL"/>
              <w:rPr>
                <w:rFonts w:eastAsia="SimSun"/>
              </w:rPr>
            </w:pPr>
            <w:r w:rsidRPr="00EF06A7">
              <w:rPr>
                <w:rFonts w:eastAsia="SimSun"/>
              </w:rPr>
              <w:t>PRB bundling size</w:t>
            </w:r>
          </w:p>
        </w:tc>
        <w:tc>
          <w:tcPr>
            <w:tcW w:w="802" w:type="dxa"/>
            <w:shd w:val="clear" w:color="auto" w:fill="auto"/>
            <w:vAlign w:val="center"/>
          </w:tcPr>
          <w:p w14:paraId="14760D88" w14:textId="77777777" w:rsidR="00921966" w:rsidRPr="00EF06A7" w:rsidRDefault="00921966" w:rsidP="00BA5FD3">
            <w:pPr>
              <w:pStyle w:val="TAC"/>
              <w:rPr>
                <w:rFonts w:eastAsia="SimSun"/>
              </w:rPr>
            </w:pPr>
          </w:p>
        </w:tc>
        <w:tc>
          <w:tcPr>
            <w:tcW w:w="3352" w:type="dxa"/>
            <w:gridSpan w:val="3"/>
            <w:shd w:val="clear" w:color="auto" w:fill="auto"/>
            <w:vAlign w:val="center"/>
          </w:tcPr>
          <w:p w14:paraId="0FF1CA24" w14:textId="77777777" w:rsidR="00921966" w:rsidRPr="00EF06A7" w:rsidRDefault="00921966" w:rsidP="00BA5FD3">
            <w:pPr>
              <w:pStyle w:val="TAC"/>
              <w:rPr>
                <w:rFonts w:eastAsia="SimSun"/>
              </w:rPr>
            </w:pPr>
            <w:r w:rsidRPr="00EF06A7">
              <w:rPr>
                <w:rFonts w:eastAsia="SimSun"/>
              </w:rPr>
              <w:t>2</w:t>
            </w:r>
          </w:p>
        </w:tc>
      </w:tr>
      <w:tr w:rsidR="00921966" w:rsidRPr="00EF06A7" w14:paraId="36143B98" w14:textId="77777777" w:rsidTr="00BA5FD3">
        <w:tc>
          <w:tcPr>
            <w:tcW w:w="1813" w:type="dxa"/>
            <w:vMerge/>
            <w:shd w:val="clear" w:color="auto" w:fill="auto"/>
            <w:vAlign w:val="center"/>
          </w:tcPr>
          <w:p w14:paraId="5B8C5EC9" w14:textId="77777777" w:rsidR="00921966" w:rsidRPr="00EF06A7" w:rsidRDefault="00921966" w:rsidP="00921966">
            <w:pPr>
              <w:pStyle w:val="TAL"/>
              <w:rPr>
                <w:rFonts w:eastAsia="SimSun"/>
                <w:i/>
              </w:rPr>
            </w:pPr>
          </w:p>
        </w:tc>
        <w:tc>
          <w:tcPr>
            <w:tcW w:w="3654" w:type="dxa"/>
            <w:gridSpan w:val="4"/>
            <w:shd w:val="clear" w:color="auto" w:fill="auto"/>
            <w:vAlign w:val="center"/>
          </w:tcPr>
          <w:p w14:paraId="331D26E1" w14:textId="77777777" w:rsidR="00921966" w:rsidRPr="00EF06A7" w:rsidRDefault="00921966" w:rsidP="00921966">
            <w:pPr>
              <w:pStyle w:val="TAL"/>
              <w:rPr>
                <w:rFonts w:eastAsia="SimSun"/>
              </w:rPr>
            </w:pPr>
            <w:r w:rsidRPr="00EF06A7">
              <w:rPr>
                <w:rFonts w:eastAsia="SimSun"/>
              </w:rPr>
              <w:t>Resource allocation type</w:t>
            </w:r>
          </w:p>
        </w:tc>
        <w:tc>
          <w:tcPr>
            <w:tcW w:w="802" w:type="dxa"/>
            <w:shd w:val="clear" w:color="auto" w:fill="auto"/>
            <w:vAlign w:val="center"/>
          </w:tcPr>
          <w:p w14:paraId="006941C3" w14:textId="77777777" w:rsidR="00921966" w:rsidRPr="00EF06A7" w:rsidRDefault="00921966" w:rsidP="00BA5FD3">
            <w:pPr>
              <w:pStyle w:val="TAC"/>
              <w:rPr>
                <w:rFonts w:eastAsia="SimSun"/>
              </w:rPr>
            </w:pPr>
          </w:p>
        </w:tc>
        <w:tc>
          <w:tcPr>
            <w:tcW w:w="3352" w:type="dxa"/>
            <w:gridSpan w:val="3"/>
            <w:shd w:val="clear" w:color="auto" w:fill="auto"/>
            <w:vAlign w:val="center"/>
          </w:tcPr>
          <w:p w14:paraId="610C75E8" w14:textId="77777777" w:rsidR="00921966" w:rsidRPr="00EF06A7" w:rsidRDefault="00921966" w:rsidP="00BA5FD3">
            <w:pPr>
              <w:pStyle w:val="TAC"/>
              <w:rPr>
                <w:rFonts w:eastAsia="SimSun"/>
              </w:rPr>
            </w:pPr>
            <w:r w:rsidRPr="00EF06A7">
              <w:rPr>
                <w:rFonts w:eastAsia="SimSun"/>
              </w:rPr>
              <w:t>Type 1</w:t>
            </w:r>
          </w:p>
        </w:tc>
      </w:tr>
      <w:tr w:rsidR="00921966" w:rsidRPr="00EF06A7" w14:paraId="2B566000" w14:textId="77777777" w:rsidTr="00BA5FD3">
        <w:tc>
          <w:tcPr>
            <w:tcW w:w="1813" w:type="dxa"/>
            <w:vMerge/>
            <w:shd w:val="clear" w:color="auto" w:fill="auto"/>
            <w:vAlign w:val="center"/>
          </w:tcPr>
          <w:p w14:paraId="413F172D" w14:textId="77777777" w:rsidR="00921966" w:rsidRPr="00EF06A7" w:rsidRDefault="00921966" w:rsidP="00921966">
            <w:pPr>
              <w:pStyle w:val="TAL"/>
              <w:rPr>
                <w:rFonts w:eastAsia="SimSun"/>
                <w:i/>
              </w:rPr>
            </w:pPr>
          </w:p>
        </w:tc>
        <w:tc>
          <w:tcPr>
            <w:tcW w:w="3654" w:type="dxa"/>
            <w:gridSpan w:val="4"/>
            <w:shd w:val="clear" w:color="auto" w:fill="auto"/>
            <w:vAlign w:val="center"/>
          </w:tcPr>
          <w:p w14:paraId="2C68F4D6" w14:textId="77777777" w:rsidR="00921966" w:rsidRPr="00EF06A7" w:rsidRDefault="00921966" w:rsidP="00921966">
            <w:pPr>
              <w:pStyle w:val="TAL"/>
              <w:rPr>
                <w:rFonts w:eastAsia="SimSun"/>
              </w:rPr>
            </w:pPr>
            <w:r w:rsidRPr="00EF06A7">
              <w:rPr>
                <w:rFonts w:eastAsia="SimSun"/>
              </w:rPr>
              <w:t>RBG size</w:t>
            </w:r>
          </w:p>
        </w:tc>
        <w:tc>
          <w:tcPr>
            <w:tcW w:w="802" w:type="dxa"/>
            <w:shd w:val="clear" w:color="auto" w:fill="auto"/>
            <w:vAlign w:val="center"/>
          </w:tcPr>
          <w:p w14:paraId="51858743" w14:textId="77777777" w:rsidR="00921966" w:rsidRPr="00EF06A7" w:rsidRDefault="00921966" w:rsidP="00BA5FD3">
            <w:pPr>
              <w:pStyle w:val="TAC"/>
              <w:rPr>
                <w:rFonts w:eastAsia="SimSun"/>
              </w:rPr>
            </w:pPr>
          </w:p>
        </w:tc>
        <w:tc>
          <w:tcPr>
            <w:tcW w:w="3352" w:type="dxa"/>
            <w:gridSpan w:val="3"/>
            <w:shd w:val="clear" w:color="auto" w:fill="auto"/>
            <w:vAlign w:val="center"/>
          </w:tcPr>
          <w:p w14:paraId="0AA30729" w14:textId="77777777" w:rsidR="00921966" w:rsidRPr="00EF06A7" w:rsidRDefault="00921966" w:rsidP="00BA5FD3">
            <w:pPr>
              <w:pStyle w:val="TAC"/>
              <w:rPr>
                <w:rFonts w:eastAsia="SimSun"/>
              </w:rPr>
            </w:pPr>
            <w:r w:rsidRPr="00EF06A7">
              <w:rPr>
                <w:rFonts w:eastAsia="SimSun"/>
                <w:lang w:eastAsia="zh-CN"/>
              </w:rPr>
              <w:t>Config2</w:t>
            </w:r>
          </w:p>
        </w:tc>
      </w:tr>
      <w:tr w:rsidR="00921966" w:rsidRPr="00EF06A7" w14:paraId="5CE7F550" w14:textId="77777777" w:rsidTr="00BA5FD3">
        <w:tc>
          <w:tcPr>
            <w:tcW w:w="1813" w:type="dxa"/>
            <w:vMerge/>
            <w:shd w:val="clear" w:color="auto" w:fill="auto"/>
            <w:vAlign w:val="center"/>
          </w:tcPr>
          <w:p w14:paraId="2BADAB01" w14:textId="77777777" w:rsidR="00921966" w:rsidRPr="00EF06A7" w:rsidRDefault="00921966" w:rsidP="00921966">
            <w:pPr>
              <w:pStyle w:val="TAL"/>
              <w:rPr>
                <w:rFonts w:eastAsia="SimSun"/>
                <w:i/>
              </w:rPr>
            </w:pPr>
          </w:p>
        </w:tc>
        <w:tc>
          <w:tcPr>
            <w:tcW w:w="3654" w:type="dxa"/>
            <w:gridSpan w:val="4"/>
            <w:shd w:val="clear" w:color="auto" w:fill="auto"/>
            <w:vAlign w:val="center"/>
          </w:tcPr>
          <w:p w14:paraId="40861862" w14:textId="77777777" w:rsidR="00921966" w:rsidRPr="00EF06A7" w:rsidRDefault="00921966" w:rsidP="00921966">
            <w:pPr>
              <w:pStyle w:val="TAL"/>
              <w:rPr>
                <w:rFonts w:eastAsia="SimSun"/>
              </w:rPr>
            </w:pPr>
            <w:r w:rsidRPr="00EF06A7">
              <w:rPr>
                <w:rFonts w:eastAsia="SimSun"/>
                <w:szCs w:val="22"/>
                <w:lang w:eastAsia="ja-JP"/>
              </w:rPr>
              <w:t>VRB-to-PRB mapping type</w:t>
            </w:r>
          </w:p>
        </w:tc>
        <w:tc>
          <w:tcPr>
            <w:tcW w:w="802" w:type="dxa"/>
            <w:shd w:val="clear" w:color="auto" w:fill="auto"/>
            <w:vAlign w:val="center"/>
          </w:tcPr>
          <w:p w14:paraId="73624B54" w14:textId="77777777" w:rsidR="00921966" w:rsidRPr="00EF06A7" w:rsidRDefault="00921966" w:rsidP="00BA5FD3">
            <w:pPr>
              <w:pStyle w:val="TAC"/>
              <w:rPr>
                <w:rFonts w:eastAsia="SimSun"/>
              </w:rPr>
            </w:pPr>
          </w:p>
        </w:tc>
        <w:tc>
          <w:tcPr>
            <w:tcW w:w="3352" w:type="dxa"/>
            <w:gridSpan w:val="3"/>
            <w:shd w:val="clear" w:color="auto" w:fill="auto"/>
            <w:vAlign w:val="center"/>
          </w:tcPr>
          <w:p w14:paraId="1CF0CCA7" w14:textId="77777777" w:rsidR="00921966" w:rsidRPr="00EF06A7" w:rsidRDefault="00921966" w:rsidP="00BA5FD3">
            <w:pPr>
              <w:pStyle w:val="TAC"/>
              <w:rPr>
                <w:rFonts w:eastAsia="SimSun"/>
              </w:rPr>
            </w:pPr>
            <w:r w:rsidRPr="00EF06A7">
              <w:rPr>
                <w:rFonts w:eastAsia="SimSun"/>
              </w:rPr>
              <w:t>Non-interleaved</w:t>
            </w:r>
          </w:p>
        </w:tc>
      </w:tr>
      <w:tr w:rsidR="00921966" w:rsidRPr="00EF06A7" w14:paraId="39931A57" w14:textId="77777777" w:rsidTr="00BA5FD3">
        <w:tc>
          <w:tcPr>
            <w:tcW w:w="1813" w:type="dxa"/>
            <w:vMerge/>
            <w:shd w:val="clear" w:color="auto" w:fill="auto"/>
            <w:vAlign w:val="center"/>
          </w:tcPr>
          <w:p w14:paraId="49BAE550" w14:textId="77777777" w:rsidR="00921966" w:rsidRPr="00EF06A7" w:rsidRDefault="00921966" w:rsidP="00921966">
            <w:pPr>
              <w:pStyle w:val="TAL"/>
              <w:rPr>
                <w:rFonts w:eastAsia="SimSun"/>
              </w:rPr>
            </w:pPr>
          </w:p>
        </w:tc>
        <w:tc>
          <w:tcPr>
            <w:tcW w:w="3654" w:type="dxa"/>
            <w:gridSpan w:val="4"/>
            <w:shd w:val="clear" w:color="auto" w:fill="auto"/>
            <w:vAlign w:val="center"/>
          </w:tcPr>
          <w:p w14:paraId="21FC1371" w14:textId="77777777" w:rsidR="00921966" w:rsidRPr="00EF06A7" w:rsidRDefault="00921966" w:rsidP="00921966">
            <w:pPr>
              <w:pStyle w:val="TAL"/>
              <w:rPr>
                <w:rFonts w:eastAsia="SimSun"/>
              </w:rPr>
            </w:pPr>
            <w:r w:rsidRPr="00EF06A7">
              <w:rPr>
                <w:rFonts w:eastAsia="SimSun"/>
                <w:szCs w:val="22"/>
                <w:lang w:eastAsia="ja-JP"/>
              </w:rPr>
              <w:t>VRB-to-PRB mapping interleaver bundle size</w:t>
            </w:r>
          </w:p>
        </w:tc>
        <w:tc>
          <w:tcPr>
            <w:tcW w:w="802" w:type="dxa"/>
            <w:shd w:val="clear" w:color="auto" w:fill="auto"/>
            <w:vAlign w:val="center"/>
          </w:tcPr>
          <w:p w14:paraId="5E82A6AC" w14:textId="77777777" w:rsidR="00921966" w:rsidRPr="00EF06A7" w:rsidRDefault="00921966" w:rsidP="00BA5FD3">
            <w:pPr>
              <w:pStyle w:val="TAC"/>
              <w:rPr>
                <w:rFonts w:eastAsia="SimSun"/>
              </w:rPr>
            </w:pPr>
          </w:p>
        </w:tc>
        <w:tc>
          <w:tcPr>
            <w:tcW w:w="3352" w:type="dxa"/>
            <w:gridSpan w:val="3"/>
            <w:shd w:val="clear" w:color="auto" w:fill="auto"/>
            <w:vAlign w:val="center"/>
          </w:tcPr>
          <w:p w14:paraId="5540FF68" w14:textId="77777777" w:rsidR="00921966" w:rsidRPr="00EF06A7" w:rsidRDefault="00921966" w:rsidP="00BA5FD3">
            <w:pPr>
              <w:pStyle w:val="TAC"/>
              <w:rPr>
                <w:rFonts w:eastAsia="SimSun"/>
              </w:rPr>
            </w:pPr>
            <w:r w:rsidRPr="00EF06A7">
              <w:rPr>
                <w:rFonts w:eastAsia="SimSun"/>
              </w:rPr>
              <w:t>N/A</w:t>
            </w:r>
          </w:p>
        </w:tc>
      </w:tr>
      <w:tr w:rsidR="00921966" w:rsidRPr="00EF06A7" w14:paraId="1E8EA372" w14:textId="77777777" w:rsidTr="00BA5FD3">
        <w:tc>
          <w:tcPr>
            <w:tcW w:w="1813" w:type="dxa"/>
            <w:vMerge w:val="restart"/>
            <w:shd w:val="clear" w:color="auto" w:fill="auto"/>
            <w:vAlign w:val="center"/>
          </w:tcPr>
          <w:p w14:paraId="5B66421D" w14:textId="77777777" w:rsidR="00921966" w:rsidRPr="00EF06A7" w:rsidRDefault="00921966" w:rsidP="00921966">
            <w:pPr>
              <w:pStyle w:val="TAL"/>
              <w:rPr>
                <w:rFonts w:eastAsia="SimSun"/>
              </w:rPr>
            </w:pPr>
            <w:r w:rsidRPr="00EF06A7">
              <w:rPr>
                <w:rFonts w:eastAsia="SimSun"/>
              </w:rPr>
              <w:t>PDSCH DMRS configuration</w:t>
            </w:r>
          </w:p>
        </w:tc>
        <w:tc>
          <w:tcPr>
            <w:tcW w:w="3654" w:type="dxa"/>
            <w:gridSpan w:val="4"/>
            <w:shd w:val="clear" w:color="auto" w:fill="auto"/>
            <w:vAlign w:val="center"/>
          </w:tcPr>
          <w:p w14:paraId="7D032973" w14:textId="77777777" w:rsidR="00921966" w:rsidRPr="00EF06A7" w:rsidRDefault="00921966" w:rsidP="00921966">
            <w:pPr>
              <w:pStyle w:val="TAL"/>
              <w:rPr>
                <w:rFonts w:eastAsia="SimSun" w:cs="Arial"/>
                <w:szCs w:val="18"/>
              </w:rPr>
            </w:pPr>
            <w:r w:rsidRPr="00EF06A7">
              <w:rPr>
                <w:rFonts w:eastAsia="SimSun" w:cs="Arial"/>
                <w:szCs w:val="18"/>
              </w:rPr>
              <w:t>Antenna port indexes</w:t>
            </w:r>
          </w:p>
        </w:tc>
        <w:tc>
          <w:tcPr>
            <w:tcW w:w="802" w:type="dxa"/>
            <w:shd w:val="clear" w:color="auto" w:fill="auto"/>
            <w:vAlign w:val="center"/>
          </w:tcPr>
          <w:p w14:paraId="7D5A1596" w14:textId="77777777" w:rsidR="00921966" w:rsidRPr="00EF06A7" w:rsidRDefault="00921966" w:rsidP="00BA5FD3">
            <w:pPr>
              <w:pStyle w:val="TAC"/>
              <w:rPr>
                <w:rFonts w:eastAsia="SimSun"/>
              </w:rPr>
            </w:pPr>
          </w:p>
        </w:tc>
        <w:tc>
          <w:tcPr>
            <w:tcW w:w="1676" w:type="dxa"/>
            <w:gridSpan w:val="2"/>
            <w:shd w:val="clear" w:color="auto" w:fill="auto"/>
            <w:vAlign w:val="center"/>
          </w:tcPr>
          <w:p w14:paraId="03FB2298" w14:textId="77777777" w:rsidR="00921966" w:rsidRPr="00EF06A7" w:rsidRDefault="00921966" w:rsidP="00BA5FD3">
            <w:pPr>
              <w:pStyle w:val="TAC"/>
              <w:rPr>
                <w:rFonts w:eastAsia="SimSun"/>
              </w:rPr>
            </w:pPr>
            <w:r w:rsidRPr="00EF06A7">
              <w:rPr>
                <w:rFonts w:eastAsia="SimSun"/>
              </w:rPr>
              <w:t xml:space="preserve">1000 </w:t>
            </w:r>
          </w:p>
        </w:tc>
        <w:tc>
          <w:tcPr>
            <w:tcW w:w="1676" w:type="dxa"/>
            <w:shd w:val="clear" w:color="auto" w:fill="auto"/>
            <w:vAlign w:val="center"/>
          </w:tcPr>
          <w:p w14:paraId="546AC183" w14:textId="77777777" w:rsidR="00921966" w:rsidRPr="00EF06A7" w:rsidRDefault="00921966" w:rsidP="00BA5FD3">
            <w:pPr>
              <w:pStyle w:val="TAC"/>
              <w:rPr>
                <w:rFonts w:eastAsia="SimSun"/>
              </w:rPr>
            </w:pPr>
            <w:r w:rsidRPr="00EF06A7">
              <w:rPr>
                <w:rFonts w:eastAsia="SimSun"/>
              </w:rPr>
              <w:t>1002</w:t>
            </w:r>
          </w:p>
        </w:tc>
      </w:tr>
      <w:tr w:rsidR="00921966" w:rsidRPr="00EF06A7" w14:paraId="09A9A1B2" w14:textId="77777777" w:rsidTr="00BA5FD3">
        <w:tc>
          <w:tcPr>
            <w:tcW w:w="1813" w:type="dxa"/>
            <w:vMerge/>
            <w:shd w:val="clear" w:color="auto" w:fill="auto"/>
            <w:vAlign w:val="center"/>
          </w:tcPr>
          <w:p w14:paraId="6121129F" w14:textId="77777777" w:rsidR="00921966" w:rsidRPr="00EF06A7" w:rsidRDefault="00921966" w:rsidP="00921966">
            <w:pPr>
              <w:pStyle w:val="TAL"/>
              <w:rPr>
                <w:rFonts w:eastAsia="SimSun"/>
              </w:rPr>
            </w:pPr>
          </w:p>
        </w:tc>
        <w:tc>
          <w:tcPr>
            <w:tcW w:w="3654" w:type="dxa"/>
            <w:gridSpan w:val="4"/>
            <w:shd w:val="clear" w:color="auto" w:fill="auto"/>
            <w:vAlign w:val="center"/>
          </w:tcPr>
          <w:p w14:paraId="4CD43F2B" w14:textId="77777777" w:rsidR="00921966" w:rsidRPr="00EF06A7" w:rsidRDefault="00921966" w:rsidP="00921966">
            <w:pPr>
              <w:pStyle w:val="TAL"/>
              <w:rPr>
                <w:rFonts w:eastAsia="SimSun" w:cs="Arial"/>
                <w:szCs w:val="18"/>
              </w:rPr>
            </w:pPr>
            <w:r w:rsidRPr="00EF06A7">
              <w:rPr>
                <w:rFonts w:eastAsia="SimSun" w:cs="Arial"/>
                <w:szCs w:val="18"/>
              </w:rPr>
              <w:t>TCI state</w:t>
            </w:r>
          </w:p>
        </w:tc>
        <w:tc>
          <w:tcPr>
            <w:tcW w:w="802" w:type="dxa"/>
            <w:shd w:val="clear" w:color="auto" w:fill="auto"/>
            <w:vAlign w:val="center"/>
          </w:tcPr>
          <w:p w14:paraId="0588338F" w14:textId="77777777" w:rsidR="00921966" w:rsidRPr="00EF06A7" w:rsidRDefault="00921966" w:rsidP="00BA5FD3">
            <w:pPr>
              <w:pStyle w:val="TAC"/>
              <w:rPr>
                <w:rFonts w:eastAsia="SimSun"/>
              </w:rPr>
            </w:pPr>
          </w:p>
        </w:tc>
        <w:tc>
          <w:tcPr>
            <w:tcW w:w="1676" w:type="dxa"/>
            <w:gridSpan w:val="2"/>
            <w:shd w:val="clear" w:color="auto" w:fill="auto"/>
            <w:vAlign w:val="center"/>
          </w:tcPr>
          <w:p w14:paraId="552EADBE" w14:textId="77777777" w:rsidR="00921966" w:rsidRPr="00EF06A7" w:rsidRDefault="00921966" w:rsidP="00BA5FD3">
            <w:pPr>
              <w:pStyle w:val="TAC"/>
              <w:rPr>
                <w:rFonts w:eastAsia="SimSun"/>
              </w:rPr>
            </w:pPr>
            <w:r w:rsidRPr="00EF06A7">
              <w:rPr>
                <w:rFonts w:eastAsia="SimSun"/>
              </w:rPr>
              <w:t>TCI State #1</w:t>
            </w:r>
          </w:p>
        </w:tc>
        <w:tc>
          <w:tcPr>
            <w:tcW w:w="1676" w:type="dxa"/>
            <w:shd w:val="clear" w:color="auto" w:fill="auto"/>
            <w:vAlign w:val="center"/>
          </w:tcPr>
          <w:p w14:paraId="7ACC4616" w14:textId="77777777" w:rsidR="00921966" w:rsidRPr="00EF06A7" w:rsidRDefault="00921966" w:rsidP="00BA5FD3">
            <w:pPr>
              <w:pStyle w:val="TAC"/>
              <w:rPr>
                <w:rFonts w:eastAsia="SimSun"/>
              </w:rPr>
            </w:pPr>
            <w:r w:rsidRPr="00EF06A7">
              <w:rPr>
                <w:rFonts w:eastAsia="SimSun"/>
              </w:rPr>
              <w:t>TCI State #2</w:t>
            </w:r>
          </w:p>
        </w:tc>
      </w:tr>
      <w:tr w:rsidR="00921966" w:rsidRPr="00EF06A7" w14:paraId="399696E3" w14:textId="77777777" w:rsidTr="00BA5FD3">
        <w:tc>
          <w:tcPr>
            <w:tcW w:w="1813" w:type="dxa"/>
            <w:vMerge/>
            <w:shd w:val="clear" w:color="auto" w:fill="auto"/>
            <w:vAlign w:val="center"/>
          </w:tcPr>
          <w:p w14:paraId="4BACEC20" w14:textId="77777777" w:rsidR="00921966" w:rsidRPr="00EF06A7" w:rsidRDefault="00921966" w:rsidP="00921966">
            <w:pPr>
              <w:pStyle w:val="TAL"/>
              <w:rPr>
                <w:rFonts w:eastAsia="SimSun"/>
              </w:rPr>
            </w:pPr>
          </w:p>
        </w:tc>
        <w:tc>
          <w:tcPr>
            <w:tcW w:w="3654" w:type="dxa"/>
            <w:gridSpan w:val="4"/>
            <w:shd w:val="clear" w:color="auto" w:fill="auto"/>
            <w:vAlign w:val="center"/>
          </w:tcPr>
          <w:p w14:paraId="43EB65E3" w14:textId="77777777" w:rsidR="00921966" w:rsidRPr="00EF06A7" w:rsidRDefault="00921966" w:rsidP="00921966">
            <w:pPr>
              <w:pStyle w:val="TAL"/>
              <w:rPr>
                <w:rFonts w:eastAsia="SimSun" w:cs="Arial"/>
                <w:szCs w:val="18"/>
              </w:rPr>
            </w:pPr>
            <w:r w:rsidRPr="00EF06A7">
              <w:rPr>
                <w:rFonts w:eastAsia="SimSun" w:cs="Arial"/>
                <w:szCs w:val="18"/>
              </w:rPr>
              <w:t>DMRS Type</w:t>
            </w:r>
          </w:p>
        </w:tc>
        <w:tc>
          <w:tcPr>
            <w:tcW w:w="802" w:type="dxa"/>
            <w:shd w:val="clear" w:color="auto" w:fill="auto"/>
            <w:vAlign w:val="center"/>
          </w:tcPr>
          <w:p w14:paraId="38B07C46" w14:textId="77777777" w:rsidR="00921966" w:rsidRPr="00EF06A7" w:rsidRDefault="00921966" w:rsidP="00BA5FD3">
            <w:pPr>
              <w:pStyle w:val="TAC"/>
              <w:rPr>
                <w:rFonts w:eastAsia="SimSun"/>
              </w:rPr>
            </w:pPr>
          </w:p>
        </w:tc>
        <w:tc>
          <w:tcPr>
            <w:tcW w:w="3352" w:type="dxa"/>
            <w:gridSpan w:val="3"/>
            <w:shd w:val="clear" w:color="auto" w:fill="auto"/>
            <w:vAlign w:val="center"/>
          </w:tcPr>
          <w:p w14:paraId="659C55DB" w14:textId="77777777" w:rsidR="00921966" w:rsidRPr="00EF06A7" w:rsidRDefault="00921966" w:rsidP="00BA5FD3">
            <w:pPr>
              <w:pStyle w:val="TAC"/>
              <w:rPr>
                <w:rFonts w:eastAsia="SimSun"/>
              </w:rPr>
            </w:pPr>
            <w:r w:rsidRPr="00EF06A7">
              <w:rPr>
                <w:rFonts w:eastAsia="SimSun"/>
              </w:rPr>
              <w:t>Type 1</w:t>
            </w:r>
          </w:p>
        </w:tc>
      </w:tr>
      <w:tr w:rsidR="00921966" w:rsidRPr="00EF06A7" w14:paraId="28176E56" w14:textId="77777777" w:rsidTr="00BA5FD3">
        <w:tc>
          <w:tcPr>
            <w:tcW w:w="1813" w:type="dxa"/>
            <w:vMerge/>
            <w:shd w:val="clear" w:color="auto" w:fill="auto"/>
            <w:vAlign w:val="center"/>
          </w:tcPr>
          <w:p w14:paraId="6127649F" w14:textId="77777777" w:rsidR="00921966" w:rsidRPr="00EF06A7" w:rsidRDefault="00921966" w:rsidP="00921966">
            <w:pPr>
              <w:pStyle w:val="TAL"/>
              <w:rPr>
                <w:rFonts w:eastAsia="SimSun"/>
              </w:rPr>
            </w:pPr>
          </w:p>
        </w:tc>
        <w:tc>
          <w:tcPr>
            <w:tcW w:w="3654" w:type="dxa"/>
            <w:gridSpan w:val="4"/>
            <w:shd w:val="clear" w:color="auto" w:fill="auto"/>
            <w:vAlign w:val="center"/>
          </w:tcPr>
          <w:p w14:paraId="3F4BFFA7" w14:textId="77777777" w:rsidR="00921966" w:rsidRPr="00EF06A7" w:rsidRDefault="00921966" w:rsidP="00921966">
            <w:pPr>
              <w:pStyle w:val="TAL"/>
              <w:rPr>
                <w:rFonts w:eastAsia="SimSun"/>
              </w:rPr>
            </w:pPr>
            <w:r w:rsidRPr="00EF06A7">
              <w:rPr>
                <w:rFonts w:eastAsia="SimSun"/>
              </w:rPr>
              <w:t>Number of additional DMRS</w:t>
            </w:r>
          </w:p>
        </w:tc>
        <w:tc>
          <w:tcPr>
            <w:tcW w:w="802" w:type="dxa"/>
            <w:shd w:val="clear" w:color="auto" w:fill="auto"/>
            <w:vAlign w:val="center"/>
          </w:tcPr>
          <w:p w14:paraId="619B85FA" w14:textId="77777777" w:rsidR="00921966" w:rsidRPr="00EF06A7" w:rsidRDefault="00921966" w:rsidP="00BA5FD3">
            <w:pPr>
              <w:pStyle w:val="TAC"/>
              <w:rPr>
                <w:rFonts w:eastAsia="SimSun"/>
              </w:rPr>
            </w:pPr>
          </w:p>
        </w:tc>
        <w:tc>
          <w:tcPr>
            <w:tcW w:w="3352" w:type="dxa"/>
            <w:gridSpan w:val="3"/>
            <w:shd w:val="clear" w:color="auto" w:fill="auto"/>
            <w:vAlign w:val="center"/>
          </w:tcPr>
          <w:p w14:paraId="266FBFA2" w14:textId="77777777" w:rsidR="00921966" w:rsidRPr="00EF06A7" w:rsidRDefault="00921966" w:rsidP="00BA5FD3">
            <w:pPr>
              <w:pStyle w:val="TAC"/>
              <w:rPr>
                <w:rFonts w:eastAsia="SimSun"/>
              </w:rPr>
            </w:pPr>
            <w:r w:rsidRPr="00EF06A7">
              <w:rPr>
                <w:rFonts w:eastAsia="SimSun"/>
              </w:rPr>
              <w:t>1</w:t>
            </w:r>
          </w:p>
        </w:tc>
      </w:tr>
      <w:tr w:rsidR="00921966" w:rsidRPr="00EF06A7" w14:paraId="194C5F89" w14:textId="77777777" w:rsidTr="00BA5FD3">
        <w:tc>
          <w:tcPr>
            <w:tcW w:w="1813" w:type="dxa"/>
            <w:vMerge/>
            <w:shd w:val="clear" w:color="auto" w:fill="auto"/>
            <w:vAlign w:val="center"/>
          </w:tcPr>
          <w:p w14:paraId="25F0B3D5" w14:textId="77777777" w:rsidR="00921966" w:rsidRPr="00EF06A7" w:rsidRDefault="00921966" w:rsidP="00921966">
            <w:pPr>
              <w:pStyle w:val="TAL"/>
              <w:rPr>
                <w:rFonts w:eastAsia="SimSun"/>
              </w:rPr>
            </w:pPr>
          </w:p>
        </w:tc>
        <w:tc>
          <w:tcPr>
            <w:tcW w:w="3654" w:type="dxa"/>
            <w:gridSpan w:val="4"/>
            <w:shd w:val="clear" w:color="auto" w:fill="auto"/>
            <w:vAlign w:val="center"/>
          </w:tcPr>
          <w:p w14:paraId="1E2FBD03" w14:textId="77777777" w:rsidR="00921966" w:rsidRPr="00EF06A7" w:rsidRDefault="00921966" w:rsidP="00921966">
            <w:pPr>
              <w:pStyle w:val="TAL"/>
              <w:rPr>
                <w:rFonts w:eastAsia="SimSun"/>
              </w:rPr>
            </w:pPr>
            <w:r w:rsidRPr="00EF06A7">
              <w:rPr>
                <w:rFonts w:eastAsia="SimSun"/>
              </w:rPr>
              <w:t>Maximum number of OFDM symbols for DL front loaded DMRS</w:t>
            </w:r>
          </w:p>
        </w:tc>
        <w:tc>
          <w:tcPr>
            <w:tcW w:w="802" w:type="dxa"/>
            <w:shd w:val="clear" w:color="auto" w:fill="auto"/>
            <w:vAlign w:val="center"/>
          </w:tcPr>
          <w:p w14:paraId="2872CC45" w14:textId="77777777" w:rsidR="00921966" w:rsidRPr="00EF06A7" w:rsidRDefault="00921966" w:rsidP="00BA5FD3">
            <w:pPr>
              <w:pStyle w:val="TAC"/>
              <w:rPr>
                <w:rFonts w:eastAsia="SimSun"/>
              </w:rPr>
            </w:pPr>
          </w:p>
        </w:tc>
        <w:tc>
          <w:tcPr>
            <w:tcW w:w="3352" w:type="dxa"/>
            <w:gridSpan w:val="3"/>
            <w:shd w:val="clear" w:color="auto" w:fill="auto"/>
            <w:vAlign w:val="center"/>
          </w:tcPr>
          <w:p w14:paraId="57134509" w14:textId="77777777" w:rsidR="00921966" w:rsidRPr="00EF06A7" w:rsidRDefault="00921966" w:rsidP="00BA5FD3">
            <w:pPr>
              <w:pStyle w:val="TAC"/>
              <w:rPr>
                <w:rFonts w:eastAsia="SimSun"/>
                <w:lang w:eastAsia="zh-CN"/>
              </w:rPr>
            </w:pPr>
            <w:r w:rsidRPr="00EF06A7">
              <w:rPr>
                <w:rFonts w:eastAsia="SimSun"/>
                <w:lang w:eastAsia="zh-CN"/>
              </w:rPr>
              <w:t>1</w:t>
            </w:r>
          </w:p>
        </w:tc>
      </w:tr>
      <w:tr w:rsidR="00921966" w:rsidRPr="00EF06A7" w14:paraId="509FA18F" w14:textId="77777777" w:rsidTr="00BA5FD3">
        <w:tc>
          <w:tcPr>
            <w:tcW w:w="1813" w:type="dxa"/>
            <w:vMerge w:val="restart"/>
            <w:shd w:val="clear" w:color="auto" w:fill="auto"/>
            <w:vAlign w:val="center"/>
          </w:tcPr>
          <w:p w14:paraId="21F9C883" w14:textId="77777777" w:rsidR="00921966" w:rsidRPr="00EF06A7" w:rsidRDefault="00921966" w:rsidP="00921966">
            <w:pPr>
              <w:pStyle w:val="TAL"/>
              <w:rPr>
                <w:rFonts w:eastAsia="SimSun"/>
              </w:rPr>
            </w:pPr>
            <w:r w:rsidRPr="00EF06A7">
              <w:rPr>
                <w:rFonts w:eastAsia="SimSun"/>
              </w:rPr>
              <w:t>TCI State #1</w:t>
            </w:r>
          </w:p>
        </w:tc>
        <w:tc>
          <w:tcPr>
            <w:tcW w:w="1827" w:type="dxa"/>
            <w:gridSpan w:val="3"/>
            <w:vMerge w:val="restart"/>
            <w:shd w:val="clear" w:color="auto" w:fill="auto"/>
            <w:vAlign w:val="center"/>
          </w:tcPr>
          <w:p w14:paraId="068E16D8" w14:textId="77777777" w:rsidR="00921966" w:rsidRPr="00EF06A7" w:rsidRDefault="00921966" w:rsidP="00921966">
            <w:pPr>
              <w:pStyle w:val="TAL"/>
              <w:rPr>
                <w:rFonts w:eastAsia="SimSun"/>
              </w:rPr>
            </w:pPr>
            <w:r w:rsidRPr="00EF06A7">
              <w:rPr>
                <w:rFonts w:eastAsia="SimSun"/>
              </w:rPr>
              <w:t>Type 1 QCL information</w:t>
            </w:r>
          </w:p>
        </w:tc>
        <w:tc>
          <w:tcPr>
            <w:tcW w:w="1827" w:type="dxa"/>
            <w:shd w:val="clear" w:color="auto" w:fill="auto"/>
            <w:vAlign w:val="center"/>
          </w:tcPr>
          <w:p w14:paraId="140F1A5D" w14:textId="77777777" w:rsidR="00921966" w:rsidRPr="00EF06A7" w:rsidRDefault="00921966" w:rsidP="00921966">
            <w:pPr>
              <w:pStyle w:val="TAL"/>
              <w:rPr>
                <w:rFonts w:eastAsia="SimSun"/>
              </w:rPr>
            </w:pPr>
            <w:r w:rsidRPr="00EF06A7">
              <w:rPr>
                <w:rFonts w:eastAsia="SimSun"/>
              </w:rPr>
              <w:t>CSI-RS resource</w:t>
            </w:r>
          </w:p>
        </w:tc>
        <w:tc>
          <w:tcPr>
            <w:tcW w:w="802" w:type="dxa"/>
            <w:shd w:val="clear" w:color="auto" w:fill="auto"/>
            <w:vAlign w:val="center"/>
          </w:tcPr>
          <w:p w14:paraId="2273169D" w14:textId="77777777" w:rsidR="00921966" w:rsidRPr="00EF06A7" w:rsidRDefault="00921966" w:rsidP="00BA5FD3">
            <w:pPr>
              <w:pStyle w:val="TAC"/>
              <w:rPr>
                <w:rFonts w:eastAsia="SimSun"/>
              </w:rPr>
            </w:pPr>
          </w:p>
        </w:tc>
        <w:tc>
          <w:tcPr>
            <w:tcW w:w="1676" w:type="dxa"/>
            <w:gridSpan w:val="2"/>
            <w:shd w:val="clear" w:color="auto" w:fill="auto"/>
            <w:vAlign w:val="center"/>
          </w:tcPr>
          <w:p w14:paraId="34373AAF" w14:textId="77777777" w:rsidR="00921966" w:rsidRPr="00EF06A7" w:rsidRDefault="00921966" w:rsidP="00BA5FD3">
            <w:pPr>
              <w:pStyle w:val="TAC"/>
              <w:rPr>
                <w:rFonts w:eastAsia="SimSun"/>
              </w:rPr>
            </w:pPr>
            <w:r w:rsidRPr="00EF06A7">
              <w:rPr>
                <w:rFonts w:eastAsia="SimSun"/>
              </w:rPr>
              <w:t>CSI-RS resource 1 from 'CSI-RS for tracking’ configuration</w:t>
            </w:r>
          </w:p>
        </w:tc>
        <w:tc>
          <w:tcPr>
            <w:tcW w:w="1676" w:type="dxa"/>
            <w:shd w:val="clear" w:color="auto" w:fill="auto"/>
            <w:vAlign w:val="center"/>
          </w:tcPr>
          <w:p w14:paraId="45D32783"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0169DE6F" w14:textId="77777777" w:rsidTr="00BA5FD3">
        <w:tc>
          <w:tcPr>
            <w:tcW w:w="1813" w:type="dxa"/>
            <w:vMerge/>
            <w:shd w:val="clear" w:color="auto" w:fill="auto"/>
            <w:vAlign w:val="center"/>
          </w:tcPr>
          <w:p w14:paraId="1705C40B" w14:textId="77777777" w:rsidR="00921966" w:rsidRPr="00EF06A7" w:rsidRDefault="00921966" w:rsidP="00921966">
            <w:pPr>
              <w:pStyle w:val="TAL"/>
              <w:rPr>
                <w:rFonts w:eastAsia="SimSun"/>
              </w:rPr>
            </w:pPr>
          </w:p>
        </w:tc>
        <w:tc>
          <w:tcPr>
            <w:tcW w:w="1827" w:type="dxa"/>
            <w:gridSpan w:val="3"/>
            <w:vMerge/>
            <w:shd w:val="clear" w:color="auto" w:fill="auto"/>
            <w:vAlign w:val="center"/>
          </w:tcPr>
          <w:p w14:paraId="533E8C59" w14:textId="77777777" w:rsidR="00921966" w:rsidRPr="00EF06A7" w:rsidRDefault="00921966" w:rsidP="00921966">
            <w:pPr>
              <w:pStyle w:val="TAL"/>
              <w:rPr>
                <w:rFonts w:eastAsia="SimSun"/>
              </w:rPr>
            </w:pPr>
          </w:p>
        </w:tc>
        <w:tc>
          <w:tcPr>
            <w:tcW w:w="1827" w:type="dxa"/>
            <w:shd w:val="clear" w:color="auto" w:fill="auto"/>
            <w:vAlign w:val="center"/>
          </w:tcPr>
          <w:p w14:paraId="219B0E92" w14:textId="77777777" w:rsidR="00921966" w:rsidRPr="00EF06A7" w:rsidRDefault="00921966" w:rsidP="00921966">
            <w:pPr>
              <w:pStyle w:val="TAL"/>
              <w:rPr>
                <w:rFonts w:eastAsia="SimSun"/>
              </w:rPr>
            </w:pPr>
            <w:r w:rsidRPr="00EF06A7">
              <w:rPr>
                <w:rFonts w:eastAsia="SimSun"/>
              </w:rPr>
              <w:t>QCL Type</w:t>
            </w:r>
          </w:p>
        </w:tc>
        <w:tc>
          <w:tcPr>
            <w:tcW w:w="802" w:type="dxa"/>
            <w:shd w:val="clear" w:color="auto" w:fill="auto"/>
            <w:vAlign w:val="center"/>
          </w:tcPr>
          <w:p w14:paraId="548AC184" w14:textId="77777777" w:rsidR="00921966" w:rsidRPr="00EF06A7" w:rsidRDefault="00921966" w:rsidP="00BA5FD3">
            <w:pPr>
              <w:pStyle w:val="TAC"/>
              <w:rPr>
                <w:rFonts w:eastAsia="SimSun"/>
              </w:rPr>
            </w:pPr>
          </w:p>
        </w:tc>
        <w:tc>
          <w:tcPr>
            <w:tcW w:w="1676" w:type="dxa"/>
            <w:gridSpan w:val="2"/>
            <w:shd w:val="clear" w:color="auto" w:fill="auto"/>
            <w:vAlign w:val="center"/>
          </w:tcPr>
          <w:p w14:paraId="6A2ED3EB" w14:textId="77777777" w:rsidR="00921966" w:rsidRPr="00EF06A7" w:rsidRDefault="00921966" w:rsidP="00BA5FD3">
            <w:pPr>
              <w:pStyle w:val="TAC"/>
              <w:rPr>
                <w:rFonts w:eastAsia="SimSun"/>
                <w:lang w:eastAsia="zh-CN"/>
              </w:rPr>
            </w:pPr>
            <w:r w:rsidRPr="00EF06A7">
              <w:rPr>
                <w:rFonts w:eastAsia="SimSun"/>
                <w:lang w:eastAsia="zh-CN"/>
              </w:rPr>
              <w:t>Type A</w:t>
            </w:r>
          </w:p>
        </w:tc>
        <w:tc>
          <w:tcPr>
            <w:tcW w:w="1676" w:type="dxa"/>
            <w:shd w:val="clear" w:color="auto" w:fill="auto"/>
            <w:vAlign w:val="center"/>
          </w:tcPr>
          <w:p w14:paraId="2184DEF3"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3C75DB44" w14:textId="77777777" w:rsidTr="00BA5FD3">
        <w:tc>
          <w:tcPr>
            <w:tcW w:w="1813" w:type="dxa"/>
            <w:vMerge/>
            <w:shd w:val="clear" w:color="auto" w:fill="auto"/>
            <w:vAlign w:val="center"/>
          </w:tcPr>
          <w:p w14:paraId="5586E6BE" w14:textId="77777777" w:rsidR="00921966" w:rsidRPr="00EF06A7" w:rsidRDefault="00921966" w:rsidP="00921966">
            <w:pPr>
              <w:pStyle w:val="TAL"/>
              <w:rPr>
                <w:rFonts w:eastAsia="SimSun"/>
              </w:rPr>
            </w:pPr>
          </w:p>
        </w:tc>
        <w:tc>
          <w:tcPr>
            <w:tcW w:w="1827" w:type="dxa"/>
            <w:gridSpan w:val="3"/>
            <w:vMerge w:val="restart"/>
            <w:shd w:val="clear" w:color="auto" w:fill="auto"/>
            <w:vAlign w:val="center"/>
          </w:tcPr>
          <w:p w14:paraId="334EFD7D" w14:textId="77777777" w:rsidR="00921966" w:rsidRPr="00EF06A7" w:rsidRDefault="00921966" w:rsidP="00921966">
            <w:pPr>
              <w:pStyle w:val="TAL"/>
              <w:rPr>
                <w:rFonts w:eastAsia="SimSun"/>
              </w:rPr>
            </w:pPr>
            <w:r w:rsidRPr="00EF06A7">
              <w:rPr>
                <w:rFonts w:eastAsia="SimSun"/>
              </w:rPr>
              <w:t>Type 2 QCL information</w:t>
            </w:r>
          </w:p>
        </w:tc>
        <w:tc>
          <w:tcPr>
            <w:tcW w:w="1827" w:type="dxa"/>
            <w:shd w:val="clear" w:color="auto" w:fill="auto"/>
            <w:vAlign w:val="center"/>
          </w:tcPr>
          <w:p w14:paraId="785F6A04" w14:textId="77777777" w:rsidR="00921966" w:rsidRPr="00EF06A7" w:rsidRDefault="00921966" w:rsidP="00921966">
            <w:pPr>
              <w:pStyle w:val="TAL"/>
              <w:rPr>
                <w:rFonts w:eastAsia="SimSun"/>
              </w:rPr>
            </w:pPr>
            <w:r w:rsidRPr="00EF06A7">
              <w:rPr>
                <w:rFonts w:eastAsia="SimSun"/>
              </w:rPr>
              <w:t>CSI-RS resource</w:t>
            </w:r>
          </w:p>
        </w:tc>
        <w:tc>
          <w:tcPr>
            <w:tcW w:w="802" w:type="dxa"/>
            <w:shd w:val="clear" w:color="auto" w:fill="auto"/>
            <w:vAlign w:val="center"/>
          </w:tcPr>
          <w:p w14:paraId="7F7311D6" w14:textId="77777777" w:rsidR="00921966" w:rsidRPr="00EF06A7" w:rsidRDefault="00921966" w:rsidP="00BA5FD3">
            <w:pPr>
              <w:pStyle w:val="TAC"/>
              <w:rPr>
                <w:rFonts w:eastAsia="SimSun"/>
              </w:rPr>
            </w:pPr>
          </w:p>
        </w:tc>
        <w:tc>
          <w:tcPr>
            <w:tcW w:w="1676" w:type="dxa"/>
            <w:gridSpan w:val="2"/>
            <w:shd w:val="clear" w:color="auto" w:fill="auto"/>
            <w:vAlign w:val="center"/>
          </w:tcPr>
          <w:p w14:paraId="7C803EA4"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5EF01C2D"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2C496B7F" w14:textId="77777777" w:rsidTr="00BA5FD3">
        <w:tc>
          <w:tcPr>
            <w:tcW w:w="1813" w:type="dxa"/>
            <w:vMerge/>
            <w:shd w:val="clear" w:color="auto" w:fill="auto"/>
            <w:vAlign w:val="center"/>
          </w:tcPr>
          <w:p w14:paraId="10698F48" w14:textId="77777777" w:rsidR="00921966" w:rsidRPr="00EF06A7" w:rsidRDefault="00921966" w:rsidP="00921966">
            <w:pPr>
              <w:pStyle w:val="TAL"/>
              <w:rPr>
                <w:rFonts w:eastAsia="SimSun"/>
              </w:rPr>
            </w:pPr>
          </w:p>
        </w:tc>
        <w:tc>
          <w:tcPr>
            <w:tcW w:w="1827" w:type="dxa"/>
            <w:gridSpan w:val="3"/>
            <w:vMerge/>
            <w:shd w:val="clear" w:color="auto" w:fill="auto"/>
            <w:vAlign w:val="center"/>
          </w:tcPr>
          <w:p w14:paraId="3CAA6CE3" w14:textId="77777777" w:rsidR="00921966" w:rsidRPr="00EF06A7" w:rsidRDefault="00921966" w:rsidP="00921966">
            <w:pPr>
              <w:pStyle w:val="TAL"/>
              <w:rPr>
                <w:rFonts w:eastAsia="SimSun"/>
              </w:rPr>
            </w:pPr>
          </w:p>
        </w:tc>
        <w:tc>
          <w:tcPr>
            <w:tcW w:w="1827" w:type="dxa"/>
            <w:shd w:val="clear" w:color="auto" w:fill="auto"/>
            <w:vAlign w:val="center"/>
          </w:tcPr>
          <w:p w14:paraId="71200EFD" w14:textId="77777777" w:rsidR="00921966" w:rsidRPr="00EF06A7" w:rsidRDefault="00921966" w:rsidP="00921966">
            <w:pPr>
              <w:pStyle w:val="TAL"/>
              <w:rPr>
                <w:rFonts w:eastAsia="SimSun"/>
              </w:rPr>
            </w:pPr>
            <w:r w:rsidRPr="00EF06A7">
              <w:rPr>
                <w:rFonts w:eastAsia="SimSun"/>
              </w:rPr>
              <w:t>QCL Type</w:t>
            </w:r>
          </w:p>
        </w:tc>
        <w:tc>
          <w:tcPr>
            <w:tcW w:w="802" w:type="dxa"/>
            <w:shd w:val="clear" w:color="auto" w:fill="auto"/>
            <w:vAlign w:val="center"/>
          </w:tcPr>
          <w:p w14:paraId="75EBE788" w14:textId="77777777" w:rsidR="00921966" w:rsidRPr="00EF06A7" w:rsidRDefault="00921966" w:rsidP="00BA5FD3">
            <w:pPr>
              <w:pStyle w:val="TAC"/>
              <w:rPr>
                <w:rFonts w:eastAsia="SimSun"/>
              </w:rPr>
            </w:pPr>
          </w:p>
        </w:tc>
        <w:tc>
          <w:tcPr>
            <w:tcW w:w="1676" w:type="dxa"/>
            <w:gridSpan w:val="2"/>
            <w:shd w:val="clear" w:color="auto" w:fill="auto"/>
            <w:vAlign w:val="center"/>
          </w:tcPr>
          <w:p w14:paraId="761E54B3"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04A44075"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584132E9" w14:textId="77777777" w:rsidTr="00BA5FD3">
        <w:tc>
          <w:tcPr>
            <w:tcW w:w="1813" w:type="dxa"/>
            <w:vMerge w:val="restart"/>
            <w:shd w:val="clear" w:color="auto" w:fill="auto"/>
            <w:vAlign w:val="center"/>
          </w:tcPr>
          <w:p w14:paraId="17ADBA4F" w14:textId="77777777" w:rsidR="00921966" w:rsidRPr="00EF06A7" w:rsidRDefault="00921966" w:rsidP="00921966">
            <w:pPr>
              <w:pStyle w:val="TAL"/>
              <w:rPr>
                <w:rFonts w:eastAsia="SimSun"/>
              </w:rPr>
            </w:pPr>
            <w:r w:rsidRPr="00EF06A7">
              <w:rPr>
                <w:rFonts w:eastAsia="SimSun"/>
              </w:rPr>
              <w:t>TCI State #2</w:t>
            </w:r>
          </w:p>
        </w:tc>
        <w:tc>
          <w:tcPr>
            <w:tcW w:w="1827" w:type="dxa"/>
            <w:gridSpan w:val="3"/>
            <w:vMerge w:val="restart"/>
            <w:shd w:val="clear" w:color="auto" w:fill="auto"/>
            <w:vAlign w:val="center"/>
          </w:tcPr>
          <w:p w14:paraId="7ED13400" w14:textId="77777777" w:rsidR="00921966" w:rsidRPr="00EF06A7" w:rsidRDefault="00921966" w:rsidP="00921966">
            <w:pPr>
              <w:pStyle w:val="TAL"/>
              <w:rPr>
                <w:rFonts w:eastAsia="SimSun"/>
              </w:rPr>
            </w:pPr>
            <w:r w:rsidRPr="00EF06A7">
              <w:rPr>
                <w:rFonts w:eastAsia="SimSun"/>
              </w:rPr>
              <w:t>Type 1 QCL information</w:t>
            </w:r>
          </w:p>
        </w:tc>
        <w:tc>
          <w:tcPr>
            <w:tcW w:w="1827" w:type="dxa"/>
            <w:shd w:val="clear" w:color="auto" w:fill="auto"/>
            <w:vAlign w:val="center"/>
          </w:tcPr>
          <w:p w14:paraId="3AC4D2E5" w14:textId="77777777" w:rsidR="00921966" w:rsidRPr="00EF06A7" w:rsidRDefault="00921966" w:rsidP="00921966">
            <w:pPr>
              <w:pStyle w:val="TAL"/>
              <w:rPr>
                <w:rFonts w:eastAsia="SimSun"/>
              </w:rPr>
            </w:pPr>
            <w:r w:rsidRPr="00EF06A7">
              <w:rPr>
                <w:rFonts w:eastAsia="SimSun"/>
              </w:rPr>
              <w:t>CSI-RS resource</w:t>
            </w:r>
          </w:p>
        </w:tc>
        <w:tc>
          <w:tcPr>
            <w:tcW w:w="802" w:type="dxa"/>
            <w:shd w:val="clear" w:color="auto" w:fill="auto"/>
            <w:vAlign w:val="center"/>
          </w:tcPr>
          <w:p w14:paraId="2BDB6E70" w14:textId="77777777" w:rsidR="00921966" w:rsidRPr="00EF06A7" w:rsidRDefault="00921966" w:rsidP="00BA5FD3">
            <w:pPr>
              <w:pStyle w:val="TAC"/>
              <w:rPr>
                <w:rFonts w:eastAsia="SimSun"/>
              </w:rPr>
            </w:pPr>
          </w:p>
        </w:tc>
        <w:tc>
          <w:tcPr>
            <w:tcW w:w="1676" w:type="dxa"/>
            <w:gridSpan w:val="2"/>
            <w:shd w:val="clear" w:color="auto" w:fill="auto"/>
            <w:vAlign w:val="center"/>
          </w:tcPr>
          <w:p w14:paraId="1C2890F6"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5B4DF1C6" w14:textId="77777777" w:rsidR="00921966" w:rsidRPr="00EF06A7" w:rsidRDefault="00921966" w:rsidP="00BA5FD3">
            <w:pPr>
              <w:pStyle w:val="TAC"/>
              <w:rPr>
                <w:rFonts w:eastAsia="SimSun"/>
                <w:lang w:eastAsia="zh-CN"/>
              </w:rPr>
            </w:pPr>
            <w:r w:rsidRPr="00EF06A7">
              <w:rPr>
                <w:rFonts w:eastAsia="SimSun"/>
              </w:rPr>
              <w:t>CSI-RS resource 5 from 'CSI-RS for tracking’ configuration</w:t>
            </w:r>
          </w:p>
        </w:tc>
      </w:tr>
      <w:tr w:rsidR="00921966" w:rsidRPr="00EF06A7" w14:paraId="64D64ABA" w14:textId="77777777" w:rsidTr="00BA5FD3">
        <w:tc>
          <w:tcPr>
            <w:tcW w:w="1813" w:type="dxa"/>
            <w:vMerge/>
            <w:shd w:val="clear" w:color="auto" w:fill="auto"/>
            <w:vAlign w:val="center"/>
          </w:tcPr>
          <w:p w14:paraId="584B09C2" w14:textId="77777777" w:rsidR="00921966" w:rsidRPr="00EF06A7" w:rsidRDefault="00921966" w:rsidP="00921966">
            <w:pPr>
              <w:pStyle w:val="TAL"/>
              <w:rPr>
                <w:rFonts w:eastAsia="SimSun"/>
              </w:rPr>
            </w:pPr>
          </w:p>
        </w:tc>
        <w:tc>
          <w:tcPr>
            <w:tcW w:w="1827" w:type="dxa"/>
            <w:gridSpan w:val="3"/>
            <w:vMerge/>
            <w:shd w:val="clear" w:color="auto" w:fill="auto"/>
            <w:vAlign w:val="center"/>
          </w:tcPr>
          <w:p w14:paraId="51C22DA5" w14:textId="77777777" w:rsidR="00921966" w:rsidRPr="00EF06A7" w:rsidRDefault="00921966" w:rsidP="00921966">
            <w:pPr>
              <w:pStyle w:val="TAL"/>
              <w:rPr>
                <w:rFonts w:eastAsia="SimSun"/>
              </w:rPr>
            </w:pPr>
          </w:p>
        </w:tc>
        <w:tc>
          <w:tcPr>
            <w:tcW w:w="1827" w:type="dxa"/>
            <w:shd w:val="clear" w:color="auto" w:fill="auto"/>
            <w:vAlign w:val="center"/>
          </w:tcPr>
          <w:p w14:paraId="215DE870" w14:textId="77777777" w:rsidR="00921966" w:rsidRPr="00EF06A7" w:rsidRDefault="00921966" w:rsidP="00921966">
            <w:pPr>
              <w:pStyle w:val="TAL"/>
              <w:rPr>
                <w:rFonts w:eastAsia="SimSun"/>
              </w:rPr>
            </w:pPr>
            <w:r w:rsidRPr="00EF06A7">
              <w:rPr>
                <w:rFonts w:eastAsia="SimSun"/>
              </w:rPr>
              <w:t>QCL Type</w:t>
            </w:r>
          </w:p>
        </w:tc>
        <w:tc>
          <w:tcPr>
            <w:tcW w:w="802" w:type="dxa"/>
            <w:shd w:val="clear" w:color="auto" w:fill="auto"/>
            <w:vAlign w:val="center"/>
          </w:tcPr>
          <w:p w14:paraId="2AAACDD5" w14:textId="77777777" w:rsidR="00921966" w:rsidRPr="00EF06A7" w:rsidRDefault="00921966" w:rsidP="00BA5FD3">
            <w:pPr>
              <w:pStyle w:val="TAC"/>
              <w:rPr>
                <w:rFonts w:eastAsia="SimSun"/>
              </w:rPr>
            </w:pPr>
          </w:p>
        </w:tc>
        <w:tc>
          <w:tcPr>
            <w:tcW w:w="1676" w:type="dxa"/>
            <w:gridSpan w:val="2"/>
            <w:shd w:val="clear" w:color="auto" w:fill="auto"/>
            <w:vAlign w:val="center"/>
          </w:tcPr>
          <w:p w14:paraId="75A7203E"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278CEFBF" w14:textId="77777777" w:rsidR="00921966" w:rsidRPr="00EF06A7" w:rsidRDefault="00921966" w:rsidP="00BA5FD3">
            <w:pPr>
              <w:pStyle w:val="TAC"/>
              <w:rPr>
                <w:rFonts w:eastAsia="SimSun"/>
                <w:lang w:eastAsia="zh-CN"/>
              </w:rPr>
            </w:pPr>
            <w:r w:rsidRPr="00EF06A7">
              <w:rPr>
                <w:rFonts w:eastAsia="SimSun"/>
                <w:lang w:eastAsia="zh-CN"/>
              </w:rPr>
              <w:t>Type A</w:t>
            </w:r>
          </w:p>
        </w:tc>
      </w:tr>
      <w:tr w:rsidR="00921966" w:rsidRPr="00EF06A7" w14:paraId="4AD0D1C7" w14:textId="77777777" w:rsidTr="00BA5FD3">
        <w:tc>
          <w:tcPr>
            <w:tcW w:w="1813" w:type="dxa"/>
            <w:vMerge/>
            <w:shd w:val="clear" w:color="auto" w:fill="auto"/>
            <w:vAlign w:val="center"/>
          </w:tcPr>
          <w:p w14:paraId="0BFDA155" w14:textId="77777777" w:rsidR="00921966" w:rsidRPr="00EF06A7" w:rsidRDefault="00921966" w:rsidP="00921966">
            <w:pPr>
              <w:pStyle w:val="TAL"/>
              <w:rPr>
                <w:rFonts w:eastAsia="SimSun"/>
              </w:rPr>
            </w:pPr>
          </w:p>
        </w:tc>
        <w:tc>
          <w:tcPr>
            <w:tcW w:w="1827" w:type="dxa"/>
            <w:gridSpan w:val="3"/>
            <w:vMerge w:val="restart"/>
            <w:shd w:val="clear" w:color="auto" w:fill="auto"/>
            <w:vAlign w:val="center"/>
          </w:tcPr>
          <w:p w14:paraId="1C22F29A" w14:textId="77777777" w:rsidR="00921966" w:rsidRPr="00EF06A7" w:rsidRDefault="00921966" w:rsidP="00921966">
            <w:pPr>
              <w:pStyle w:val="TAL"/>
              <w:rPr>
                <w:rFonts w:eastAsia="SimSun"/>
              </w:rPr>
            </w:pPr>
            <w:r w:rsidRPr="00EF06A7">
              <w:rPr>
                <w:rFonts w:eastAsia="SimSun"/>
              </w:rPr>
              <w:t>Type 2 QCL information</w:t>
            </w:r>
          </w:p>
        </w:tc>
        <w:tc>
          <w:tcPr>
            <w:tcW w:w="1827" w:type="dxa"/>
            <w:shd w:val="clear" w:color="auto" w:fill="auto"/>
            <w:vAlign w:val="center"/>
          </w:tcPr>
          <w:p w14:paraId="03C1C4AE" w14:textId="77777777" w:rsidR="00921966" w:rsidRPr="00EF06A7" w:rsidRDefault="00921966" w:rsidP="00921966">
            <w:pPr>
              <w:pStyle w:val="TAL"/>
              <w:rPr>
                <w:rFonts w:eastAsia="SimSun"/>
              </w:rPr>
            </w:pPr>
            <w:r w:rsidRPr="00EF06A7">
              <w:rPr>
                <w:rFonts w:eastAsia="SimSun"/>
              </w:rPr>
              <w:t>CSI-RS resource</w:t>
            </w:r>
          </w:p>
        </w:tc>
        <w:tc>
          <w:tcPr>
            <w:tcW w:w="802" w:type="dxa"/>
            <w:shd w:val="clear" w:color="auto" w:fill="auto"/>
            <w:vAlign w:val="center"/>
          </w:tcPr>
          <w:p w14:paraId="3BA30CAC" w14:textId="77777777" w:rsidR="00921966" w:rsidRPr="00EF06A7" w:rsidRDefault="00921966" w:rsidP="00BA5FD3">
            <w:pPr>
              <w:pStyle w:val="TAC"/>
              <w:rPr>
                <w:rFonts w:eastAsia="SimSun"/>
              </w:rPr>
            </w:pPr>
          </w:p>
        </w:tc>
        <w:tc>
          <w:tcPr>
            <w:tcW w:w="1676" w:type="dxa"/>
            <w:gridSpan w:val="2"/>
            <w:shd w:val="clear" w:color="auto" w:fill="auto"/>
            <w:vAlign w:val="center"/>
          </w:tcPr>
          <w:p w14:paraId="7929E491"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573296D2"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3A244B6C" w14:textId="77777777" w:rsidTr="00BA5FD3">
        <w:tc>
          <w:tcPr>
            <w:tcW w:w="1813" w:type="dxa"/>
            <w:vMerge/>
            <w:shd w:val="clear" w:color="auto" w:fill="auto"/>
            <w:vAlign w:val="center"/>
          </w:tcPr>
          <w:p w14:paraId="480C90D1" w14:textId="77777777" w:rsidR="00921966" w:rsidRPr="00EF06A7" w:rsidRDefault="00921966" w:rsidP="00921966">
            <w:pPr>
              <w:pStyle w:val="TAL"/>
              <w:rPr>
                <w:rFonts w:eastAsia="SimSun"/>
              </w:rPr>
            </w:pPr>
          </w:p>
        </w:tc>
        <w:tc>
          <w:tcPr>
            <w:tcW w:w="1827" w:type="dxa"/>
            <w:gridSpan w:val="3"/>
            <w:vMerge/>
            <w:shd w:val="clear" w:color="auto" w:fill="auto"/>
            <w:vAlign w:val="center"/>
          </w:tcPr>
          <w:p w14:paraId="251C6D61" w14:textId="77777777" w:rsidR="00921966" w:rsidRPr="00EF06A7" w:rsidRDefault="00921966" w:rsidP="00921966">
            <w:pPr>
              <w:pStyle w:val="TAL"/>
              <w:rPr>
                <w:rFonts w:eastAsia="SimSun"/>
              </w:rPr>
            </w:pPr>
          </w:p>
        </w:tc>
        <w:tc>
          <w:tcPr>
            <w:tcW w:w="1827" w:type="dxa"/>
            <w:shd w:val="clear" w:color="auto" w:fill="auto"/>
            <w:vAlign w:val="center"/>
          </w:tcPr>
          <w:p w14:paraId="4E9CF8B4" w14:textId="77777777" w:rsidR="00921966" w:rsidRPr="00EF06A7" w:rsidRDefault="00921966" w:rsidP="00921966">
            <w:pPr>
              <w:pStyle w:val="TAL"/>
              <w:rPr>
                <w:rFonts w:eastAsia="SimSun"/>
              </w:rPr>
            </w:pPr>
            <w:r w:rsidRPr="00EF06A7">
              <w:rPr>
                <w:rFonts w:eastAsia="SimSun"/>
              </w:rPr>
              <w:t>QCL Type</w:t>
            </w:r>
          </w:p>
        </w:tc>
        <w:tc>
          <w:tcPr>
            <w:tcW w:w="802" w:type="dxa"/>
            <w:shd w:val="clear" w:color="auto" w:fill="auto"/>
            <w:vAlign w:val="center"/>
          </w:tcPr>
          <w:p w14:paraId="76FE02C1" w14:textId="77777777" w:rsidR="00921966" w:rsidRPr="00EF06A7" w:rsidRDefault="00921966" w:rsidP="00BA5FD3">
            <w:pPr>
              <w:pStyle w:val="TAC"/>
              <w:rPr>
                <w:rFonts w:eastAsia="SimSun"/>
              </w:rPr>
            </w:pPr>
          </w:p>
        </w:tc>
        <w:tc>
          <w:tcPr>
            <w:tcW w:w="1676" w:type="dxa"/>
            <w:gridSpan w:val="2"/>
            <w:shd w:val="clear" w:color="auto" w:fill="auto"/>
            <w:vAlign w:val="center"/>
          </w:tcPr>
          <w:p w14:paraId="09BC9F80" w14:textId="77777777" w:rsidR="00921966" w:rsidRPr="00EF06A7" w:rsidRDefault="00921966"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243FAEDE" w14:textId="77777777" w:rsidR="00921966" w:rsidRPr="00EF06A7" w:rsidRDefault="00921966" w:rsidP="00BA5FD3">
            <w:pPr>
              <w:pStyle w:val="TAC"/>
              <w:rPr>
                <w:rFonts w:eastAsia="SimSun"/>
                <w:lang w:eastAsia="zh-CN"/>
              </w:rPr>
            </w:pPr>
            <w:r w:rsidRPr="00EF06A7">
              <w:rPr>
                <w:rFonts w:eastAsia="SimSun"/>
                <w:lang w:eastAsia="zh-CN"/>
              </w:rPr>
              <w:t>N/A</w:t>
            </w:r>
          </w:p>
        </w:tc>
      </w:tr>
      <w:tr w:rsidR="00921966" w:rsidRPr="00EF06A7" w14:paraId="1A15C81A" w14:textId="77777777" w:rsidTr="00BA5FD3">
        <w:tc>
          <w:tcPr>
            <w:tcW w:w="5467" w:type="dxa"/>
            <w:gridSpan w:val="5"/>
            <w:shd w:val="clear" w:color="auto" w:fill="auto"/>
            <w:vAlign w:val="center"/>
          </w:tcPr>
          <w:p w14:paraId="1D6E40BC" w14:textId="77777777" w:rsidR="00921966" w:rsidRPr="00EF06A7" w:rsidRDefault="00921966" w:rsidP="00921966">
            <w:pPr>
              <w:pStyle w:val="TAL"/>
              <w:rPr>
                <w:rFonts w:eastAsia="SimSun"/>
                <w:lang w:eastAsia="zh-CN"/>
              </w:rPr>
            </w:pPr>
            <w:r w:rsidRPr="00EF06A7">
              <w:rPr>
                <w:rFonts w:eastAsia="SimSun"/>
                <w:lang w:eastAsia="zh-CN"/>
              </w:rPr>
              <w:t>Resource allocation</w:t>
            </w:r>
          </w:p>
        </w:tc>
        <w:tc>
          <w:tcPr>
            <w:tcW w:w="802" w:type="dxa"/>
            <w:shd w:val="clear" w:color="auto" w:fill="auto"/>
            <w:vAlign w:val="center"/>
          </w:tcPr>
          <w:p w14:paraId="29B61F40" w14:textId="77777777" w:rsidR="00921966" w:rsidRPr="00EF06A7" w:rsidRDefault="00921966" w:rsidP="00BA5FD3">
            <w:pPr>
              <w:pStyle w:val="TAC"/>
              <w:rPr>
                <w:rFonts w:eastAsia="SimSun"/>
              </w:rPr>
            </w:pPr>
          </w:p>
        </w:tc>
        <w:tc>
          <w:tcPr>
            <w:tcW w:w="3352" w:type="dxa"/>
            <w:gridSpan w:val="3"/>
            <w:shd w:val="clear" w:color="auto" w:fill="auto"/>
            <w:vAlign w:val="center"/>
          </w:tcPr>
          <w:p w14:paraId="4AD9A182" w14:textId="77777777" w:rsidR="00921966" w:rsidRPr="00EF06A7" w:rsidRDefault="00921966" w:rsidP="00BA5FD3">
            <w:pPr>
              <w:pStyle w:val="TAC"/>
              <w:rPr>
                <w:rFonts w:eastAsia="SimSun"/>
                <w:lang w:eastAsia="zh-CN"/>
              </w:rPr>
            </w:pPr>
            <w:r w:rsidRPr="00EF06A7">
              <w:rPr>
                <w:rFonts w:eastAsia="SimSun"/>
                <w:lang w:eastAsia="zh-CN"/>
              </w:rPr>
              <w:t>Full-overlapping</w:t>
            </w:r>
          </w:p>
        </w:tc>
      </w:tr>
      <w:tr w:rsidR="00921966" w:rsidRPr="00EF06A7" w14:paraId="24B9C181" w14:textId="77777777" w:rsidTr="00BA5FD3">
        <w:tc>
          <w:tcPr>
            <w:tcW w:w="5467" w:type="dxa"/>
            <w:gridSpan w:val="5"/>
            <w:shd w:val="clear" w:color="auto" w:fill="auto"/>
            <w:vAlign w:val="center"/>
          </w:tcPr>
          <w:p w14:paraId="50AA590C" w14:textId="77777777" w:rsidR="00921966" w:rsidRPr="00EF06A7" w:rsidRDefault="00921966" w:rsidP="00921966">
            <w:pPr>
              <w:pStyle w:val="TAL"/>
              <w:rPr>
                <w:rFonts w:eastAsia="SimSun"/>
                <w:lang w:eastAsia="zh-CN"/>
              </w:rPr>
            </w:pPr>
            <w:r w:rsidRPr="00EF06A7">
              <w:rPr>
                <w:rFonts w:eastAsia="SimSun"/>
              </w:rPr>
              <w:t>Timing offset of the second TRxP from the first TRxP</w:t>
            </w:r>
          </w:p>
        </w:tc>
        <w:tc>
          <w:tcPr>
            <w:tcW w:w="802" w:type="dxa"/>
            <w:shd w:val="clear" w:color="auto" w:fill="auto"/>
            <w:vAlign w:val="center"/>
          </w:tcPr>
          <w:p w14:paraId="322705C4" w14:textId="77777777" w:rsidR="00921966" w:rsidRPr="00EF06A7" w:rsidRDefault="00921966" w:rsidP="00BA5FD3">
            <w:pPr>
              <w:pStyle w:val="TAC"/>
              <w:rPr>
                <w:rFonts w:eastAsia="SimSun"/>
              </w:rPr>
            </w:pPr>
            <w:r w:rsidRPr="00EF06A7">
              <w:rPr>
                <w:rFonts w:eastAsia="SimSun"/>
              </w:rPr>
              <w:t>us</w:t>
            </w:r>
          </w:p>
        </w:tc>
        <w:tc>
          <w:tcPr>
            <w:tcW w:w="3352" w:type="dxa"/>
            <w:gridSpan w:val="3"/>
            <w:shd w:val="clear" w:color="auto" w:fill="auto"/>
            <w:vAlign w:val="center"/>
          </w:tcPr>
          <w:p w14:paraId="1E14F2F7" w14:textId="77777777" w:rsidR="00921966" w:rsidRPr="00EF06A7" w:rsidRDefault="00921966" w:rsidP="00BA5FD3">
            <w:pPr>
              <w:pStyle w:val="TAC"/>
              <w:rPr>
                <w:rFonts w:eastAsia="SimSun"/>
                <w:lang w:eastAsia="zh-CN"/>
              </w:rPr>
            </w:pPr>
            <w:r w:rsidRPr="00EF06A7">
              <w:rPr>
                <w:rFonts w:eastAsia="SimSun"/>
                <w:lang w:eastAsia="zh-CN"/>
              </w:rPr>
              <w:t>0</w:t>
            </w:r>
          </w:p>
        </w:tc>
      </w:tr>
      <w:tr w:rsidR="00921966" w:rsidRPr="00EF06A7" w14:paraId="2DA7D602" w14:textId="77777777" w:rsidTr="00BA5FD3">
        <w:tc>
          <w:tcPr>
            <w:tcW w:w="5467" w:type="dxa"/>
            <w:gridSpan w:val="5"/>
            <w:shd w:val="clear" w:color="auto" w:fill="auto"/>
            <w:vAlign w:val="center"/>
          </w:tcPr>
          <w:p w14:paraId="05412831" w14:textId="77777777" w:rsidR="00921966" w:rsidRPr="00EF06A7" w:rsidRDefault="00921966" w:rsidP="00921966">
            <w:pPr>
              <w:pStyle w:val="TAL"/>
              <w:rPr>
                <w:rFonts w:eastAsia="SimSun"/>
                <w:lang w:eastAsia="zh-CN"/>
              </w:rPr>
            </w:pPr>
            <w:r w:rsidRPr="00EF06A7">
              <w:rPr>
                <w:rFonts w:eastAsia="SimSun"/>
              </w:rPr>
              <w:t>Frequency offset of the second TRxP from the first TRxP</w:t>
            </w:r>
          </w:p>
        </w:tc>
        <w:tc>
          <w:tcPr>
            <w:tcW w:w="802" w:type="dxa"/>
            <w:shd w:val="clear" w:color="auto" w:fill="auto"/>
            <w:vAlign w:val="center"/>
          </w:tcPr>
          <w:p w14:paraId="2FAF875D" w14:textId="77777777" w:rsidR="00921966" w:rsidRPr="00EF06A7" w:rsidRDefault="00921966" w:rsidP="00BA5FD3">
            <w:pPr>
              <w:pStyle w:val="TAC"/>
              <w:rPr>
                <w:rFonts w:eastAsia="SimSun"/>
              </w:rPr>
            </w:pPr>
            <w:r w:rsidRPr="00EF06A7">
              <w:rPr>
                <w:rFonts w:eastAsia="SimSun"/>
              </w:rPr>
              <w:t>Hz</w:t>
            </w:r>
          </w:p>
        </w:tc>
        <w:tc>
          <w:tcPr>
            <w:tcW w:w="3352" w:type="dxa"/>
            <w:gridSpan w:val="3"/>
            <w:shd w:val="clear" w:color="auto" w:fill="auto"/>
            <w:vAlign w:val="center"/>
          </w:tcPr>
          <w:p w14:paraId="7BE8D106" w14:textId="77777777" w:rsidR="00921966" w:rsidRPr="00EF06A7" w:rsidRDefault="00921966" w:rsidP="00BA5FD3">
            <w:pPr>
              <w:pStyle w:val="TAC"/>
              <w:rPr>
                <w:rFonts w:eastAsia="SimSun"/>
                <w:lang w:eastAsia="zh-CN"/>
              </w:rPr>
            </w:pPr>
            <w:r w:rsidRPr="00EF06A7">
              <w:rPr>
                <w:rFonts w:eastAsia="SimSun"/>
              </w:rPr>
              <w:t>0</w:t>
            </w:r>
          </w:p>
        </w:tc>
      </w:tr>
      <w:tr w:rsidR="00921966" w:rsidRPr="00EF06A7" w14:paraId="283A6207" w14:textId="77777777" w:rsidTr="00BA5FD3">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AC9C3E6" w14:textId="77777777" w:rsidR="00921966" w:rsidRPr="00EF06A7" w:rsidRDefault="00921966" w:rsidP="00921966">
            <w:pPr>
              <w:pStyle w:val="TAL"/>
              <w:rPr>
                <w:rFonts w:eastAsia="SimSun"/>
              </w:rPr>
            </w:pPr>
            <w:r w:rsidRPr="00EF06A7">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96D18BC" w14:textId="77777777" w:rsidR="00921966" w:rsidRPr="00EF06A7" w:rsidRDefault="00921966" w:rsidP="00BA5FD3">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95AB764" w14:textId="77777777" w:rsidR="00921966" w:rsidRPr="00EF06A7" w:rsidRDefault="00921966" w:rsidP="00BA5FD3">
            <w:pPr>
              <w:pStyle w:val="TAC"/>
              <w:rPr>
                <w:rFonts w:eastAsia="SimSun"/>
              </w:rPr>
            </w:pPr>
            <w:r w:rsidRPr="00EF06A7">
              <w:rPr>
                <w:rFonts w:eastAsia="SimSun"/>
              </w:rPr>
              <w:t xml:space="preserve">4 </w:t>
            </w:r>
          </w:p>
        </w:tc>
      </w:tr>
      <w:tr w:rsidR="00921966" w:rsidRPr="00EF06A7" w14:paraId="04D629D5" w14:textId="77777777" w:rsidTr="00BA5FD3">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2CF7331" w14:textId="77777777" w:rsidR="00921966" w:rsidRPr="00EF06A7" w:rsidRDefault="00921966" w:rsidP="00921966">
            <w:pPr>
              <w:pStyle w:val="TAL"/>
              <w:rPr>
                <w:rFonts w:eastAsia="SimSun"/>
              </w:rPr>
            </w:pPr>
            <w:r w:rsidRPr="00EF06A7">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831809" w14:textId="77777777" w:rsidR="00921966" w:rsidRPr="00EF06A7" w:rsidRDefault="00921966" w:rsidP="00BA5FD3">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F3DE70F" w14:textId="77777777" w:rsidR="00921966" w:rsidRPr="00EF06A7" w:rsidRDefault="00921966" w:rsidP="00BA5FD3">
            <w:pPr>
              <w:pStyle w:val="TAC"/>
              <w:rPr>
                <w:rFonts w:eastAsia="SimSun"/>
                <w:lang w:eastAsia="zh-CN"/>
              </w:rPr>
            </w:pPr>
            <w:r w:rsidRPr="00EF06A7">
              <w:rPr>
                <w:rFonts w:eastAsia="SimSun"/>
                <w:lang w:eastAsia="zh-CN"/>
              </w:rPr>
              <w:t>2</w:t>
            </w:r>
          </w:p>
        </w:tc>
      </w:tr>
      <w:tr w:rsidR="00921966" w:rsidRPr="00EF06A7" w14:paraId="1A43A0DC" w14:textId="77777777" w:rsidTr="00BA5FD3">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180BC833" w14:textId="0B8C79E4" w:rsidR="00921966" w:rsidRPr="00EF06A7" w:rsidRDefault="00921966" w:rsidP="00921966">
            <w:pPr>
              <w:pStyle w:val="TAL"/>
              <w:rPr>
                <w:rFonts w:eastAsia="SimSun"/>
              </w:rPr>
            </w:pPr>
            <w:r w:rsidRPr="00EF06A7">
              <w:rPr>
                <w:rFonts w:eastAsia="SimSun"/>
              </w:rPr>
              <w:t>ZP CSI-RS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70C16A2" w14:textId="77777777" w:rsidR="00921966" w:rsidRPr="00EF06A7" w:rsidRDefault="00921966" w:rsidP="00921966">
            <w:pPr>
              <w:pStyle w:val="TAL"/>
              <w:rPr>
                <w:rFonts w:eastAsia="SimSun"/>
              </w:rPr>
            </w:pPr>
            <w:r w:rsidRPr="00EF06A7">
              <w:rPr>
                <w:rFonts w:eastAsia="SimSun"/>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CD10FB"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1135A3" w14:textId="77777777" w:rsidR="00921966" w:rsidRPr="00EF06A7" w:rsidRDefault="00921966" w:rsidP="00BA5FD3">
            <w:pPr>
              <w:pStyle w:val="TAC"/>
              <w:rPr>
                <w:rFonts w:eastAsia="SimSun"/>
                <w:lang w:eastAsia="zh-CN"/>
              </w:rPr>
            </w:pPr>
            <w:r w:rsidRPr="00EF06A7">
              <w:rPr>
                <w:lang w:eastAsia="ja-JP"/>
              </w:rPr>
              <w:t>P</w:t>
            </w:r>
            <w:r w:rsidRPr="00EF06A7">
              <w:rPr>
                <w:rFonts w:eastAsia="SimSun"/>
                <w:lang w:eastAsia="zh-CN"/>
              </w:rPr>
              <w:t>eriodic</w:t>
            </w:r>
          </w:p>
        </w:tc>
      </w:tr>
      <w:tr w:rsidR="00921966" w:rsidRPr="00EF06A7" w14:paraId="6987B3FF" w14:textId="77777777" w:rsidTr="00BA5FD3">
        <w:tc>
          <w:tcPr>
            <w:tcW w:w="2110" w:type="dxa"/>
            <w:gridSpan w:val="2"/>
            <w:vMerge/>
            <w:tcBorders>
              <w:left w:val="single" w:sz="4" w:space="0" w:color="auto"/>
              <w:right w:val="single" w:sz="4" w:space="0" w:color="auto"/>
            </w:tcBorders>
            <w:shd w:val="clear" w:color="auto" w:fill="auto"/>
            <w:vAlign w:val="center"/>
          </w:tcPr>
          <w:p w14:paraId="2F7EC7F4"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C99FAD" w14:textId="77777777" w:rsidR="00921966" w:rsidRPr="00EF06A7" w:rsidRDefault="00921966" w:rsidP="00921966">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AFF86FE"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EA7B44" w14:textId="77777777" w:rsidR="00921966" w:rsidRPr="00EF06A7" w:rsidRDefault="00921966" w:rsidP="00BA5FD3">
            <w:pPr>
              <w:pStyle w:val="TAC"/>
              <w:rPr>
                <w:rFonts w:eastAsia="SimSun"/>
                <w:lang w:eastAsia="zh-CN"/>
              </w:rPr>
            </w:pPr>
            <w:r w:rsidRPr="00EF06A7">
              <w:rPr>
                <w:rFonts w:eastAsia="SimSun"/>
                <w:lang w:eastAsia="zh-CN"/>
              </w:rPr>
              <w:t>4</w:t>
            </w:r>
          </w:p>
        </w:tc>
      </w:tr>
      <w:tr w:rsidR="00921966" w:rsidRPr="00EF06A7" w14:paraId="362F77B0" w14:textId="77777777" w:rsidTr="00BA5FD3">
        <w:tc>
          <w:tcPr>
            <w:tcW w:w="2110" w:type="dxa"/>
            <w:gridSpan w:val="2"/>
            <w:vMerge/>
            <w:tcBorders>
              <w:left w:val="single" w:sz="4" w:space="0" w:color="auto"/>
              <w:right w:val="single" w:sz="4" w:space="0" w:color="auto"/>
            </w:tcBorders>
            <w:shd w:val="clear" w:color="auto" w:fill="auto"/>
            <w:vAlign w:val="center"/>
          </w:tcPr>
          <w:p w14:paraId="161124BE"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BB3E1A" w14:textId="77777777" w:rsidR="00921966" w:rsidRPr="00EF06A7" w:rsidRDefault="00921966" w:rsidP="00921966">
            <w:pPr>
              <w:pStyle w:val="TAL"/>
              <w:rPr>
                <w:rFonts w:eastAsia="SimSun"/>
              </w:rPr>
            </w:pPr>
            <w:r w:rsidRPr="00EF06A7">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C4A444F"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82B74DF" w14:textId="77777777" w:rsidR="00921966" w:rsidRPr="00EF06A7" w:rsidRDefault="00921966" w:rsidP="00BA5FD3">
            <w:pPr>
              <w:pStyle w:val="TAC"/>
              <w:rPr>
                <w:rFonts w:eastAsia="SimSun"/>
                <w:lang w:eastAsia="zh-CN"/>
              </w:rPr>
            </w:pPr>
            <w:r w:rsidRPr="00EF06A7">
              <w:rPr>
                <w:rFonts w:eastAsia="SimSun"/>
                <w:lang w:eastAsia="zh-CN"/>
              </w:rPr>
              <w:t>FD-CDM2</w:t>
            </w:r>
          </w:p>
        </w:tc>
      </w:tr>
      <w:tr w:rsidR="00921966" w:rsidRPr="00EF06A7" w14:paraId="7C24B5AA" w14:textId="77777777" w:rsidTr="00BA5FD3">
        <w:tc>
          <w:tcPr>
            <w:tcW w:w="2110" w:type="dxa"/>
            <w:gridSpan w:val="2"/>
            <w:vMerge/>
            <w:tcBorders>
              <w:left w:val="single" w:sz="4" w:space="0" w:color="auto"/>
              <w:right w:val="single" w:sz="4" w:space="0" w:color="auto"/>
            </w:tcBorders>
            <w:shd w:val="clear" w:color="auto" w:fill="auto"/>
            <w:vAlign w:val="center"/>
          </w:tcPr>
          <w:p w14:paraId="560F6B56"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959843" w14:textId="77777777" w:rsidR="00921966" w:rsidRPr="00EF06A7" w:rsidRDefault="00921966" w:rsidP="00921966">
            <w:pPr>
              <w:pStyle w:val="TAL"/>
              <w:rPr>
                <w:rFonts w:eastAsia="SimSun"/>
              </w:rPr>
            </w:pPr>
            <w:r w:rsidRPr="00EF06A7">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DFF09E6"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2B81F1" w14:textId="77777777" w:rsidR="00921966" w:rsidRPr="00EF06A7" w:rsidRDefault="00921966" w:rsidP="00BA5FD3">
            <w:pPr>
              <w:pStyle w:val="TAC"/>
              <w:rPr>
                <w:rFonts w:eastAsia="SimSun"/>
                <w:lang w:eastAsia="zh-CN"/>
              </w:rPr>
            </w:pPr>
            <w:r w:rsidRPr="00EF06A7">
              <w:rPr>
                <w:rFonts w:eastAsia="SimSun"/>
                <w:lang w:eastAsia="zh-CN"/>
              </w:rPr>
              <w:t>1</w:t>
            </w:r>
          </w:p>
        </w:tc>
      </w:tr>
      <w:tr w:rsidR="00921966" w:rsidRPr="00EF06A7" w14:paraId="239EDE05" w14:textId="77777777" w:rsidTr="00BA5FD3">
        <w:tc>
          <w:tcPr>
            <w:tcW w:w="2110" w:type="dxa"/>
            <w:gridSpan w:val="2"/>
            <w:vMerge/>
            <w:tcBorders>
              <w:left w:val="single" w:sz="4" w:space="0" w:color="auto"/>
              <w:right w:val="single" w:sz="4" w:space="0" w:color="auto"/>
            </w:tcBorders>
            <w:shd w:val="clear" w:color="auto" w:fill="auto"/>
            <w:vAlign w:val="center"/>
          </w:tcPr>
          <w:p w14:paraId="275A4707"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D638C38" w14:textId="77777777" w:rsidR="00921966" w:rsidRPr="00EF06A7" w:rsidRDefault="00921966" w:rsidP="00921966">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F070E6A"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CC1030D" w14:textId="77777777" w:rsidR="00921966" w:rsidRPr="00EF06A7" w:rsidRDefault="00921966" w:rsidP="00BA5FD3">
            <w:pPr>
              <w:pStyle w:val="TAC"/>
              <w:rPr>
                <w:rFonts w:eastAsia="SimSun"/>
                <w:lang w:eastAsia="zh-CN"/>
              </w:rPr>
            </w:pPr>
            <w:r w:rsidRPr="00EF06A7">
              <w:rPr>
                <w:lang w:eastAsia="zh-CN"/>
              </w:rPr>
              <w:t>Row 5,(4)</w:t>
            </w:r>
          </w:p>
        </w:tc>
      </w:tr>
      <w:tr w:rsidR="00921966" w:rsidRPr="00EF06A7" w14:paraId="54E30A3D" w14:textId="77777777" w:rsidTr="00BA5FD3">
        <w:tc>
          <w:tcPr>
            <w:tcW w:w="2110" w:type="dxa"/>
            <w:gridSpan w:val="2"/>
            <w:vMerge/>
            <w:tcBorders>
              <w:left w:val="single" w:sz="4" w:space="0" w:color="auto"/>
              <w:right w:val="single" w:sz="4" w:space="0" w:color="auto"/>
            </w:tcBorders>
            <w:shd w:val="clear" w:color="auto" w:fill="auto"/>
            <w:vAlign w:val="center"/>
          </w:tcPr>
          <w:p w14:paraId="20B8268F"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ABED07" w14:textId="77777777" w:rsidR="00921966" w:rsidRPr="00EF06A7" w:rsidRDefault="00921966" w:rsidP="00921966">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5B0FE69" w14:textId="77777777" w:rsidR="00921966" w:rsidRPr="00EF06A7" w:rsidRDefault="00921966"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1CC5F4" w14:textId="77777777" w:rsidR="00921966" w:rsidRPr="00EF06A7" w:rsidRDefault="00921966" w:rsidP="00BA5FD3">
            <w:pPr>
              <w:pStyle w:val="TAC"/>
              <w:rPr>
                <w:rFonts w:eastAsia="SimSun"/>
                <w:lang w:eastAsia="zh-CN"/>
              </w:rPr>
            </w:pPr>
            <w:r w:rsidRPr="00EF06A7">
              <w:rPr>
                <w:rFonts w:eastAsia="SimSun"/>
                <w:lang w:eastAsia="zh-CN"/>
              </w:rPr>
              <w:t>(9)</w:t>
            </w:r>
          </w:p>
        </w:tc>
      </w:tr>
      <w:tr w:rsidR="00921966" w:rsidRPr="00EF06A7" w14:paraId="3276CF94"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250CB5E1"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3AA4BE8" w14:textId="77777777" w:rsidR="00921966" w:rsidRPr="00EF06A7" w:rsidRDefault="00921966" w:rsidP="00921966">
            <w:pPr>
              <w:pStyle w:val="TAL"/>
              <w:rPr>
                <w:rFonts w:eastAsia="SimSun"/>
              </w:rPr>
            </w:pPr>
            <w:r w:rsidRPr="00EF06A7">
              <w:rPr>
                <w:rFonts w:eastAsia="SimSun"/>
              </w:rPr>
              <w:t>CSI-RS</w:t>
            </w:r>
          </w:p>
          <w:p w14:paraId="672EF4F2" w14:textId="77777777" w:rsidR="00921966" w:rsidRPr="00EF06A7" w:rsidRDefault="00921966" w:rsidP="00921966">
            <w:pPr>
              <w:pStyle w:val="TAL"/>
              <w:rPr>
                <w:rFonts w:eastAsia="SimSun"/>
              </w:rPr>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F77D6E3" w14:textId="77777777" w:rsidR="00921966" w:rsidRPr="00EF06A7" w:rsidRDefault="00921966" w:rsidP="00BA5FD3">
            <w:pPr>
              <w:pStyle w:val="TAL"/>
              <w:rPr>
                <w:rFonts w:eastAsia="SimSu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7B7652" w14:textId="77777777" w:rsidR="00921966" w:rsidRPr="00EF06A7" w:rsidRDefault="00921966" w:rsidP="00BA5FD3">
            <w:pPr>
              <w:pStyle w:val="TAC"/>
              <w:rPr>
                <w:rFonts w:eastAsia="SimSun"/>
                <w:lang w:eastAsia="zh-CN"/>
              </w:rPr>
            </w:pPr>
            <w:r w:rsidRPr="00EF06A7">
              <w:rPr>
                <w:lang w:eastAsia="ja-JP"/>
              </w:rPr>
              <w:t>5/1</w:t>
            </w:r>
          </w:p>
        </w:tc>
      </w:tr>
      <w:tr w:rsidR="00921966" w:rsidRPr="00EF06A7" w14:paraId="73CCC5FA"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6DDB6252" w14:textId="59797040" w:rsidR="00921966" w:rsidRPr="00EF06A7" w:rsidRDefault="00921966" w:rsidP="00921966">
            <w:pPr>
              <w:pStyle w:val="TAL"/>
              <w:rPr>
                <w:rFonts w:eastAsia="SimSun"/>
              </w:rPr>
            </w:pPr>
            <w:r w:rsidRPr="00EF06A7">
              <w:rPr>
                <w:rFonts w:eastAsia="SimSun"/>
              </w:rPr>
              <w:t>NZP CSI-RS for CSI acquisi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457C44D" w14:textId="77777777" w:rsidR="00921966" w:rsidRPr="00EF06A7" w:rsidRDefault="00921966" w:rsidP="00921966">
            <w:pPr>
              <w:pStyle w:val="TAL"/>
              <w:rPr>
                <w:rFonts w:eastAsia="SimSun"/>
              </w:rPr>
            </w:pPr>
            <w:r w:rsidRPr="00EF06A7">
              <w:rPr>
                <w:rFonts w:eastAsia="SimSun"/>
              </w:rPr>
              <w:t>CSI-RS resource 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6126FA7"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C521D8E" w14:textId="77777777" w:rsidR="00921966" w:rsidRPr="00EF06A7" w:rsidRDefault="00921966" w:rsidP="00BA5FD3">
            <w:pPr>
              <w:pStyle w:val="TAC"/>
              <w:rPr>
                <w:lang w:eastAsia="ja-JP"/>
              </w:rPr>
            </w:pPr>
            <w:r w:rsidRPr="00EF06A7">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4499CA" w14:textId="77777777" w:rsidR="00921966" w:rsidRPr="00EF06A7" w:rsidRDefault="00921966" w:rsidP="00BA5FD3">
            <w:pPr>
              <w:pStyle w:val="TAC"/>
              <w:rPr>
                <w:lang w:eastAsia="ja-JP"/>
              </w:rPr>
            </w:pPr>
            <w:r w:rsidRPr="00EF06A7">
              <w:rPr>
                <w:rFonts w:eastAsia="SimSun"/>
              </w:rPr>
              <w:t>Resource #10</w:t>
            </w:r>
          </w:p>
        </w:tc>
      </w:tr>
      <w:tr w:rsidR="00921966" w:rsidRPr="00EF06A7" w14:paraId="53B2ADC9" w14:textId="77777777" w:rsidTr="00BA5FD3">
        <w:tc>
          <w:tcPr>
            <w:tcW w:w="2110" w:type="dxa"/>
            <w:gridSpan w:val="2"/>
            <w:vMerge/>
            <w:tcBorders>
              <w:left w:val="single" w:sz="4" w:space="0" w:color="auto"/>
              <w:right w:val="single" w:sz="4" w:space="0" w:color="auto"/>
            </w:tcBorders>
            <w:shd w:val="clear" w:color="auto" w:fill="auto"/>
            <w:vAlign w:val="center"/>
          </w:tcPr>
          <w:p w14:paraId="11D401BB"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532ACB" w14:textId="77777777" w:rsidR="00921966" w:rsidRPr="00EF06A7" w:rsidRDefault="00921966" w:rsidP="00921966">
            <w:pPr>
              <w:pStyle w:val="TAL"/>
              <w:rPr>
                <w:rFonts w:eastAsia="SimSun"/>
              </w:rPr>
            </w:pPr>
            <w:r w:rsidRPr="00EF06A7">
              <w:rPr>
                <w:rFonts w:eastAsia="SimSun"/>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9D68A4"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3C42C94" w14:textId="77777777" w:rsidR="00921966" w:rsidRPr="00EF06A7" w:rsidRDefault="00921966" w:rsidP="00BA5FD3">
            <w:pPr>
              <w:pStyle w:val="TAC"/>
              <w:rPr>
                <w:lang w:eastAsia="ja-JP"/>
              </w:rPr>
            </w:pPr>
            <w:r w:rsidRPr="00EF06A7">
              <w:rPr>
                <w:rFonts w:eastAsia="SimSun"/>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EEACD" w14:textId="77777777" w:rsidR="00921966" w:rsidRPr="00EF06A7" w:rsidRDefault="00921966" w:rsidP="00BA5FD3">
            <w:pPr>
              <w:pStyle w:val="TAC"/>
              <w:rPr>
                <w:lang w:eastAsia="ja-JP"/>
              </w:rPr>
            </w:pPr>
            <w:r w:rsidRPr="00EF06A7">
              <w:rPr>
                <w:rFonts w:eastAsia="SimSun"/>
                <w:lang w:eastAsia="zh-CN"/>
              </w:rPr>
              <w:t>Aperiodic</w:t>
            </w:r>
          </w:p>
        </w:tc>
      </w:tr>
      <w:tr w:rsidR="00921966" w:rsidRPr="00EF06A7" w14:paraId="35E3B893" w14:textId="77777777" w:rsidTr="00BA5FD3">
        <w:tc>
          <w:tcPr>
            <w:tcW w:w="2110" w:type="dxa"/>
            <w:gridSpan w:val="2"/>
            <w:vMerge/>
            <w:tcBorders>
              <w:left w:val="single" w:sz="4" w:space="0" w:color="auto"/>
              <w:right w:val="single" w:sz="4" w:space="0" w:color="auto"/>
            </w:tcBorders>
            <w:shd w:val="clear" w:color="auto" w:fill="auto"/>
            <w:vAlign w:val="center"/>
          </w:tcPr>
          <w:p w14:paraId="08C1E6C4"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BEB284" w14:textId="77777777" w:rsidR="00921966" w:rsidRPr="00EF06A7" w:rsidRDefault="00921966" w:rsidP="00921966">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D3261A"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E699D78" w14:textId="77777777" w:rsidR="00921966" w:rsidRPr="00EF06A7" w:rsidRDefault="00921966" w:rsidP="00BA5FD3">
            <w:pPr>
              <w:pStyle w:val="TAC"/>
              <w:rPr>
                <w:lang w:eastAsia="ja-JP"/>
              </w:rPr>
            </w:pPr>
            <w:r w:rsidRPr="00EF06A7">
              <w:rPr>
                <w:rFonts w:eastAsia="SimSun"/>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CADF42" w14:textId="77777777" w:rsidR="00921966" w:rsidRPr="00EF06A7" w:rsidRDefault="00921966" w:rsidP="00BA5FD3">
            <w:pPr>
              <w:pStyle w:val="TAC"/>
              <w:rPr>
                <w:lang w:eastAsia="ja-JP"/>
              </w:rPr>
            </w:pPr>
            <w:r w:rsidRPr="00EF06A7">
              <w:rPr>
                <w:rFonts w:eastAsia="SimSun"/>
                <w:lang w:eastAsia="zh-CN"/>
              </w:rPr>
              <w:t>8</w:t>
            </w:r>
          </w:p>
        </w:tc>
      </w:tr>
      <w:tr w:rsidR="00921966" w:rsidRPr="00EF06A7" w14:paraId="54B16BDE" w14:textId="77777777" w:rsidTr="00BA5FD3">
        <w:tc>
          <w:tcPr>
            <w:tcW w:w="2110" w:type="dxa"/>
            <w:gridSpan w:val="2"/>
            <w:vMerge/>
            <w:tcBorders>
              <w:left w:val="single" w:sz="4" w:space="0" w:color="auto"/>
              <w:right w:val="single" w:sz="4" w:space="0" w:color="auto"/>
            </w:tcBorders>
            <w:shd w:val="clear" w:color="auto" w:fill="auto"/>
            <w:vAlign w:val="center"/>
          </w:tcPr>
          <w:p w14:paraId="7C2CB1D2"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AEBDFF" w14:textId="77777777" w:rsidR="00921966" w:rsidRPr="00EF06A7" w:rsidRDefault="00921966" w:rsidP="00921966">
            <w:pPr>
              <w:pStyle w:val="TAL"/>
              <w:rPr>
                <w:rFonts w:eastAsia="SimSun"/>
              </w:rPr>
            </w:pPr>
            <w:r w:rsidRPr="00EF06A7">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BBD175"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35F259D" w14:textId="77777777" w:rsidR="00921966" w:rsidRPr="00EF06A7" w:rsidRDefault="00921966" w:rsidP="00BA5FD3">
            <w:pPr>
              <w:pStyle w:val="TAC"/>
              <w:rPr>
                <w:lang w:eastAsia="ja-JP"/>
              </w:rPr>
            </w:pPr>
            <w:r w:rsidRPr="00EF06A7">
              <w:rPr>
                <w:rFonts w:eastAsia="SimSun"/>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329CAC" w14:textId="77777777" w:rsidR="00921966" w:rsidRPr="00EF06A7" w:rsidRDefault="00921966" w:rsidP="00BA5FD3">
            <w:pPr>
              <w:pStyle w:val="TAC"/>
              <w:rPr>
                <w:lang w:eastAsia="ja-JP"/>
              </w:rPr>
            </w:pPr>
            <w:r w:rsidRPr="00EF06A7">
              <w:rPr>
                <w:rFonts w:eastAsia="SimSun"/>
                <w:lang w:eastAsia="zh-CN"/>
              </w:rPr>
              <w:t>CDM4 (FD2, TD2)</w:t>
            </w:r>
          </w:p>
        </w:tc>
      </w:tr>
      <w:tr w:rsidR="00921966" w:rsidRPr="00EF06A7" w14:paraId="3365ED74" w14:textId="77777777" w:rsidTr="00BA5FD3">
        <w:tc>
          <w:tcPr>
            <w:tcW w:w="2110" w:type="dxa"/>
            <w:gridSpan w:val="2"/>
            <w:vMerge/>
            <w:tcBorders>
              <w:left w:val="single" w:sz="4" w:space="0" w:color="auto"/>
              <w:right w:val="single" w:sz="4" w:space="0" w:color="auto"/>
            </w:tcBorders>
            <w:shd w:val="clear" w:color="auto" w:fill="auto"/>
            <w:vAlign w:val="center"/>
          </w:tcPr>
          <w:p w14:paraId="35840761"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51BE503" w14:textId="77777777" w:rsidR="00921966" w:rsidRPr="00EF06A7" w:rsidRDefault="00921966" w:rsidP="00921966">
            <w:pPr>
              <w:pStyle w:val="TAL"/>
              <w:rPr>
                <w:rFonts w:eastAsia="SimSun"/>
              </w:rPr>
            </w:pPr>
            <w:r w:rsidRPr="00EF06A7">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2D7696"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D2B31CE" w14:textId="77777777" w:rsidR="00921966" w:rsidRPr="00EF06A7" w:rsidRDefault="00921966" w:rsidP="00BA5FD3">
            <w:pPr>
              <w:pStyle w:val="TAC"/>
              <w:rPr>
                <w:lang w:eastAsia="ja-JP"/>
              </w:rPr>
            </w:pPr>
            <w:r w:rsidRPr="00EF06A7">
              <w:rPr>
                <w:rFonts w:eastAsia="SimSun"/>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29974" w14:textId="77777777" w:rsidR="00921966" w:rsidRPr="00EF06A7" w:rsidRDefault="00921966" w:rsidP="00BA5FD3">
            <w:pPr>
              <w:pStyle w:val="TAC"/>
              <w:rPr>
                <w:lang w:eastAsia="ja-JP"/>
              </w:rPr>
            </w:pPr>
            <w:r w:rsidRPr="00EF06A7">
              <w:rPr>
                <w:rFonts w:eastAsia="SimSun"/>
                <w:lang w:eastAsia="zh-CN"/>
              </w:rPr>
              <w:t>1</w:t>
            </w:r>
          </w:p>
        </w:tc>
      </w:tr>
      <w:tr w:rsidR="00921966" w:rsidRPr="00EF06A7" w14:paraId="7C2ADE5B" w14:textId="77777777" w:rsidTr="00BA5FD3">
        <w:tc>
          <w:tcPr>
            <w:tcW w:w="2110" w:type="dxa"/>
            <w:gridSpan w:val="2"/>
            <w:vMerge/>
            <w:tcBorders>
              <w:left w:val="single" w:sz="4" w:space="0" w:color="auto"/>
              <w:right w:val="single" w:sz="4" w:space="0" w:color="auto"/>
            </w:tcBorders>
            <w:shd w:val="clear" w:color="auto" w:fill="auto"/>
            <w:vAlign w:val="center"/>
          </w:tcPr>
          <w:p w14:paraId="68534DC9"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DBFF45" w14:textId="77777777" w:rsidR="00921966" w:rsidRPr="00EF06A7" w:rsidRDefault="00921966" w:rsidP="00921966">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DCDF72"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0C74E90A" w14:textId="77777777" w:rsidR="00921966" w:rsidRPr="00EF06A7" w:rsidRDefault="00921966" w:rsidP="00BA5FD3">
            <w:pPr>
              <w:pStyle w:val="TAC"/>
              <w:rPr>
                <w:lang w:eastAsia="ja-JP"/>
              </w:rPr>
            </w:pPr>
            <w:r w:rsidRPr="00EF06A7">
              <w:rPr>
                <w:rFonts w:eastAsia="SimSun"/>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1CE930" w14:textId="77777777" w:rsidR="00921966" w:rsidRPr="00EF06A7" w:rsidRDefault="00921966" w:rsidP="00BA5FD3">
            <w:pPr>
              <w:pStyle w:val="TAC"/>
              <w:rPr>
                <w:lang w:eastAsia="ja-JP"/>
              </w:rPr>
            </w:pPr>
            <w:r w:rsidRPr="00EF06A7">
              <w:rPr>
                <w:rFonts w:eastAsia="SimSun"/>
                <w:lang w:eastAsia="zh-CN"/>
              </w:rPr>
              <w:t>Row 8, (4,6)</w:t>
            </w:r>
          </w:p>
        </w:tc>
      </w:tr>
      <w:tr w:rsidR="00921966" w:rsidRPr="00EF06A7" w14:paraId="6A61EB5A" w14:textId="77777777" w:rsidTr="00BA5FD3">
        <w:tc>
          <w:tcPr>
            <w:tcW w:w="2110" w:type="dxa"/>
            <w:gridSpan w:val="2"/>
            <w:vMerge/>
            <w:tcBorders>
              <w:left w:val="single" w:sz="4" w:space="0" w:color="auto"/>
              <w:right w:val="single" w:sz="4" w:space="0" w:color="auto"/>
            </w:tcBorders>
            <w:shd w:val="clear" w:color="auto" w:fill="auto"/>
            <w:vAlign w:val="center"/>
          </w:tcPr>
          <w:p w14:paraId="13A13615"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AA48232" w14:textId="77777777" w:rsidR="00921966" w:rsidRPr="00EF06A7" w:rsidRDefault="00921966" w:rsidP="00921966">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238558"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61BF37E4" w14:textId="77777777" w:rsidR="00921966" w:rsidRPr="00EF06A7" w:rsidRDefault="00921966" w:rsidP="00BA5FD3">
            <w:pPr>
              <w:pStyle w:val="TAC"/>
              <w:rPr>
                <w:lang w:eastAsia="ja-JP"/>
              </w:rPr>
            </w:pPr>
            <w:r w:rsidRPr="00EF06A7">
              <w:rPr>
                <w:rFonts w:eastAsia="SimSun"/>
                <w:lang w:eastAsia="zh-CN"/>
              </w:rPr>
              <w:t xml:space="preserve">(5)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D00522" w14:textId="77777777" w:rsidR="00921966" w:rsidRPr="00EF06A7" w:rsidRDefault="00921966" w:rsidP="00BA5FD3">
            <w:pPr>
              <w:pStyle w:val="TAC"/>
              <w:rPr>
                <w:lang w:eastAsia="ja-JP"/>
              </w:rPr>
            </w:pPr>
            <w:r w:rsidRPr="00EF06A7">
              <w:rPr>
                <w:rFonts w:eastAsia="SimSun"/>
                <w:lang w:eastAsia="zh-CN"/>
              </w:rPr>
              <w:t>(9)</w:t>
            </w:r>
          </w:p>
        </w:tc>
      </w:tr>
      <w:tr w:rsidR="00921966" w:rsidRPr="00EF06A7" w14:paraId="54981E5D" w14:textId="77777777" w:rsidTr="00BA5FD3">
        <w:tc>
          <w:tcPr>
            <w:tcW w:w="2110" w:type="dxa"/>
            <w:gridSpan w:val="2"/>
            <w:vMerge/>
            <w:tcBorders>
              <w:left w:val="single" w:sz="4" w:space="0" w:color="auto"/>
              <w:right w:val="single" w:sz="4" w:space="0" w:color="auto"/>
            </w:tcBorders>
            <w:shd w:val="clear" w:color="auto" w:fill="auto"/>
            <w:vAlign w:val="center"/>
          </w:tcPr>
          <w:p w14:paraId="498EBB3B"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B1909E" w14:textId="77777777" w:rsidR="00921966" w:rsidRPr="00EF06A7" w:rsidRDefault="00921966" w:rsidP="00921966">
            <w:pPr>
              <w:pStyle w:val="TAL"/>
              <w:rPr>
                <w:rFonts w:eastAsia="SimSun"/>
              </w:rPr>
            </w:pPr>
            <w:r w:rsidRPr="00EF06A7">
              <w:rPr>
                <w:rFonts w:eastAsia="SimSun"/>
              </w:rPr>
              <w:t>CSI-RS</w:t>
            </w:r>
          </w:p>
          <w:p w14:paraId="4E05AA21" w14:textId="77777777" w:rsidR="00921966" w:rsidRPr="00EF06A7" w:rsidRDefault="00921966" w:rsidP="00921966">
            <w:pPr>
              <w:pStyle w:val="TAL"/>
              <w:rPr>
                <w:rFonts w:eastAsia="SimSun"/>
              </w:rPr>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5C9EB0" w14:textId="77777777" w:rsidR="00921966" w:rsidRPr="00EF06A7" w:rsidRDefault="00921966" w:rsidP="00BA5FD3">
            <w:pPr>
              <w:pStyle w:val="TAL"/>
              <w:rPr>
                <w:rFonts w:eastAsia="SimSun"/>
                <w:lang w:eastAsia="zh-CN"/>
              </w:rPr>
            </w:pPr>
            <w:r w:rsidRPr="00EF06A7">
              <w:rPr>
                <w:rFonts w:eastAsia="SimSun"/>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E409296" w14:textId="77777777" w:rsidR="00921966" w:rsidRPr="00EF06A7" w:rsidRDefault="00921966" w:rsidP="00BA5FD3">
            <w:pPr>
              <w:pStyle w:val="TAC"/>
              <w:rPr>
                <w:lang w:eastAsia="ja-JP"/>
              </w:rPr>
            </w:pPr>
            <w:r w:rsidRPr="00EF06A7">
              <w:rPr>
                <w:rFonts w:eastAsia="SimSun"/>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447DB9" w14:textId="77777777" w:rsidR="00921966" w:rsidRPr="00EF06A7" w:rsidRDefault="00921966" w:rsidP="00BA5FD3">
            <w:pPr>
              <w:pStyle w:val="TAC"/>
              <w:rPr>
                <w:lang w:eastAsia="ja-JP"/>
              </w:rPr>
            </w:pPr>
            <w:r w:rsidRPr="00EF06A7">
              <w:rPr>
                <w:rFonts w:eastAsia="SimSun"/>
                <w:lang w:eastAsia="zh-CN"/>
              </w:rPr>
              <w:t>Not configured</w:t>
            </w:r>
          </w:p>
        </w:tc>
      </w:tr>
      <w:tr w:rsidR="00921966" w:rsidRPr="00EF06A7" w14:paraId="69366F10"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6AD1AEDF"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2EA018" w14:textId="77777777" w:rsidR="00921966" w:rsidRPr="00EF06A7" w:rsidRDefault="00921966" w:rsidP="00921966">
            <w:pPr>
              <w:pStyle w:val="TAL"/>
              <w:rPr>
                <w:rFonts w:eastAsia="SimSun"/>
              </w:rPr>
            </w:pPr>
            <w:r w:rsidRPr="00EF06A7">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C06E97" w14:textId="77777777" w:rsidR="00921966" w:rsidRPr="00EF06A7" w:rsidRDefault="00921966"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5D5F87B2" w14:textId="77777777" w:rsidR="00921966" w:rsidRPr="00EF06A7" w:rsidRDefault="00921966" w:rsidP="00BA5FD3">
            <w:pPr>
              <w:pStyle w:val="TAC"/>
              <w:rPr>
                <w:lang w:eastAsia="ja-JP"/>
              </w:rPr>
            </w:pPr>
            <w:r w:rsidRPr="00EF06A7">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5A6A2" w14:textId="77777777" w:rsidR="00921966" w:rsidRPr="00EF06A7" w:rsidRDefault="00921966" w:rsidP="00BA5FD3">
            <w:pPr>
              <w:pStyle w:val="TAC"/>
              <w:rPr>
                <w:lang w:eastAsia="ja-JP"/>
              </w:rPr>
            </w:pPr>
            <w:r w:rsidRPr="00EF06A7">
              <w:rPr>
                <w:lang w:eastAsia="zh-CN"/>
              </w:rPr>
              <w:t>0</w:t>
            </w:r>
          </w:p>
        </w:tc>
      </w:tr>
      <w:tr w:rsidR="00921966" w:rsidRPr="00EF06A7" w14:paraId="5557B967"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684FAD53" w14:textId="77777777" w:rsidR="00921966" w:rsidRPr="00EF06A7" w:rsidRDefault="00921966" w:rsidP="00921966">
            <w:pPr>
              <w:pStyle w:val="TAL"/>
              <w:rPr>
                <w:rFonts w:eastAsia="SimSun"/>
              </w:rPr>
            </w:pPr>
            <w:r w:rsidRPr="00EF06A7">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3B9344D" w14:textId="77777777" w:rsidR="00921966" w:rsidRPr="00EF06A7" w:rsidRDefault="00921966" w:rsidP="00921966">
            <w:pPr>
              <w:pStyle w:val="TAL"/>
            </w:pPr>
            <w:r w:rsidRPr="00EF06A7">
              <w:rPr>
                <w:rFonts w:eastAsia="SimSun"/>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183E13"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12190C" w14:textId="77777777" w:rsidR="00921966" w:rsidRPr="00EF06A7" w:rsidRDefault="00921966" w:rsidP="00BA5FD3">
            <w:pPr>
              <w:pStyle w:val="TAC"/>
              <w:rPr>
                <w:lang w:eastAsia="zh-CN"/>
              </w:rPr>
            </w:pPr>
            <w:r w:rsidRPr="00EF06A7">
              <w:rPr>
                <w:rFonts w:eastAsia="SimSun"/>
                <w:lang w:eastAsia="zh-CN"/>
              </w:rPr>
              <w:t>Aperiodic</w:t>
            </w:r>
          </w:p>
        </w:tc>
      </w:tr>
      <w:tr w:rsidR="00921966" w:rsidRPr="00EF06A7" w14:paraId="2606979F" w14:textId="77777777" w:rsidTr="00BA5FD3">
        <w:tc>
          <w:tcPr>
            <w:tcW w:w="2110" w:type="dxa"/>
            <w:gridSpan w:val="2"/>
            <w:vMerge/>
            <w:tcBorders>
              <w:left w:val="single" w:sz="4" w:space="0" w:color="auto"/>
              <w:right w:val="single" w:sz="4" w:space="0" w:color="auto"/>
            </w:tcBorders>
            <w:shd w:val="clear" w:color="auto" w:fill="auto"/>
            <w:vAlign w:val="center"/>
          </w:tcPr>
          <w:p w14:paraId="21707F4F"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3D0B9D6" w14:textId="77777777" w:rsidR="00921966" w:rsidRPr="00EF06A7" w:rsidRDefault="00921966" w:rsidP="00921966">
            <w:pPr>
              <w:pStyle w:val="TAL"/>
            </w:pPr>
            <w:r w:rsidRPr="00EF06A7">
              <w:rPr>
                <w:rFonts w:eastAsia="SimSun"/>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976332A"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695A5CE" w14:textId="77777777" w:rsidR="00921966" w:rsidRPr="00EF06A7" w:rsidRDefault="00921966" w:rsidP="00BA5FD3">
            <w:pPr>
              <w:pStyle w:val="TAC"/>
              <w:rPr>
                <w:lang w:eastAsia="zh-CN"/>
              </w:rPr>
            </w:pPr>
            <w:r w:rsidRPr="00EF06A7">
              <w:rPr>
                <w:rFonts w:eastAsia="SimSun"/>
                <w:lang w:eastAsia="zh-CN"/>
              </w:rPr>
              <w:t>Pattern 0</w:t>
            </w:r>
          </w:p>
        </w:tc>
      </w:tr>
      <w:tr w:rsidR="00921966" w:rsidRPr="00EF06A7" w14:paraId="70AE44EA" w14:textId="77777777" w:rsidTr="00BA5FD3">
        <w:tc>
          <w:tcPr>
            <w:tcW w:w="2110" w:type="dxa"/>
            <w:gridSpan w:val="2"/>
            <w:vMerge/>
            <w:tcBorders>
              <w:left w:val="single" w:sz="4" w:space="0" w:color="auto"/>
              <w:right w:val="single" w:sz="4" w:space="0" w:color="auto"/>
            </w:tcBorders>
            <w:shd w:val="clear" w:color="auto" w:fill="auto"/>
            <w:vAlign w:val="center"/>
          </w:tcPr>
          <w:p w14:paraId="65F362AF"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51DCF0E" w14:textId="77777777" w:rsidR="00921966" w:rsidRPr="00EF06A7" w:rsidRDefault="00921966" w:rsidP="00921966">
            <w:pPr>
              <w:pStyle w:val="TAL"/>
              <w:rPr>
                <w:rFonts w:eastAsia="SimSun"/>
              </w:rPr>
            </w:pPr>
            <w:r w:rsidRPr="00EF06A7">
              <w:rPr>
                <w:rFonts w:eastAsia="SimSun"/>
              </w:rPr>
              <w:t>CSI-IM Resource Mapping</w:t>
            </w:r>
          </w:p>
          <w:p w14:paraId="239D331D" w14:textId="77777777" w:rsidR="00921966" w:rsidRPr="00EF06A7" w:rsidRDefault="00921966" w:rsidP="00921966">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BEB002"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7319B7" w14:textId="77777777" w:rsidR="00921966" w:rsidRPr="00EF06A7" w:rsidRDefault="00921966" w:rsidP="00BA5FD3">
            <w:pPr>
              <w:pStyle w:val="TAC"/>
              <w:rPr>
                <w:lang w:eastAsia="zh-CN"/>
              </w:rPr>
            </w:pPr>
            <w:r w:rsidRPr="00EF06A7">
              <w:rPr>
                <w:rFonts w:eastAsia="SimSun"/>
                <w:lang w:eastAsia="zh-CN"/>
              </w:rPr>
              <w:t>(4,9)</w:t>
            </w:r>
          </w:p>
        </w:tc>
      </w:tr>
      <w:tr w:rsidR="00921966" w:rsidRPr="00EF06A7" w14:paraId="4297D039"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6896B121"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8161D05" w14:textId="77777777" w:rsidR="00921966" w:rsidRPr="00EF06A7" w:rsidRDefault="00921966" w:rsidP="00921966">
            <w:pPr>
              <w:pStyle w:val="TAL"/>
            </w:pPr>
            <w:r w:rsidRPr="00EF06A7">
              <w:rPr>
                <w:rFonts w:eastAsia="SimSun"/>
              </w:rPr>
              <w:t>CSI-IM timeConfig</w:t>
            </w:r>
          </w:p>
          <w:p w14:paraId="03644773" w14:textId="77777777" w:rsidR="00921966" w:rsidRPr="00EF06A7" w:rsidRDefault="00921966" w:rsidP="00921966">
            <w:pPr>
              <w:pStyle w:val="TAL"/>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915B95B" w14:textId="77777777" w:rsidR="00921966" w:rsidRPr="00EF06A7" w:rsidRDefault="00921966" w:rsidP="00BA5FD3">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74A2D7" w14:textId="77777777" w:rsidR="00921966" w:rsidRPr="00EF06A7" w:rsidRDefault="00921966" w:rsidP="00BA5FD3">
            <w:pPr>
              <w:pStyle w:val="TAC"/>
              <w:rPr>
                <w:lang w:eastAsia="zh-CN"/>
              </w:rPr>
            </w:pPr>
            <w:r w:rsidRPr="00EF06A7">
              <w:rPr>
                <w:rFonts w:eastAsia="SimSun"/>
                <w:lang w:eastAsia="zh-CN"/>
              </w:rPr>
              <w:t>Not configured</w:t>
            </w:r>
          </w:p>
        </w:tc>
      </w:tr>
      <w:tr w:rsidR="00921966" w:rsidRPr="00EF06A7" w14:paraId="311306BE"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51BE46F" w14:textId="77777777" w:rsidR="00921966" w:rsidRPr="00EF06A7" w:rsidRDefault="00921966" w:rsidP="00921966">
            <w:pPr>
              <w:pStyle w:val="TAL"/>
              <w:rPr>
                <w:rFonts w:eastAsia="SimSun"/>
              </w:rPr>
            </w:pPr>
            <w:r w:rsidRPr="00EF06A7">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A176C57"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FA3FC4D" w14:textId="77777777" w:rsidR="00921966" w:rsidRPr="00EF06A7" w:rsidRDefault="00921966" w:rsidP="00BA5FD3">
            <w:pPr>
              <w:pStyle w:val="TAC"/>
              <w:rPr>
                <w:rFonts w:eastAsia="SimSun"/>
                <w:lang w:eastAsia="zh-CN"/>
              </w:rPr>
            </w:pPr>
            <w:r w:rsidRPr="00EF06A7">
              <w:rPr>
                <w:rFonts w:eastAsia="SimSun"/>
                <w:lang w:eastAsia="zh-CN"/>
              </w:rPr>
              <w:t>Aperiodic</w:t>
            </w:r>
          </w:p>
        </w:tc>
      </w:tr>
      <w:tr w:rsidR="00921966" w:rsidRPr="00EF06A7" w14:paraId="1D88366D"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1F668A9" w14:textId="77777777" w:rsidR="00921966" w:rsidRPr="00EF06A7" w:rsidRDefault="00921966" w:rsidP="00921966">
            <w:pPr>
              <w:pStyle w:val="TAL"/>
              <w:rPr>
                <w:rFonts w:eastAsia="SimSun"/>
              </w:rPr>
            </w:pPr>
            <w:r w:rsidRPr="00EF06A7">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19F9BB"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08E48B5" w14:textId="77777777" w:rsidR="00921966" w:rsidRPr="00EF06A7" w:rsidRDefault="00921966" w:rsidP="00BA5FD3">
            <w:pPr>
              <w:pStyle w:val="TAC"/>
              <w:rPr>
                <w:rFonts w:eastAsia="SimSun"/>
                <w:lang w:eastAsia="zh-CN"/>
              </w:rPr>
            </w:pPr>
            <w:r w:rsidRPr="00EF06A7">
              <w:rPr>
                <w:rFonts w:eastAsia="SimSun"/>
                <w:lang w:eastAsia="zh-CN"/>
              </w:rPr>
              <w:t>Table 1</w:t>
            </w:r>
          </w:p>
        </w:tc>
      </w:tr>
      <w:tr w:rsidR="00921966" w:rsidRPr="00EF06A7" w14:paraId="76F21492"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0D9CB204" w14:textId="77777777" w:rsidR="00921966" w:rsidRPr="00EF06A7" w:rsidRDefault="00921966" w:rsidP="00921966">
            <w:pPr>
              <w:pStyle w:val="TAL"/>
              <w:rPr>
                <w:rFonts w:eastAsia="SimSun"/>
              </w:rPr>
            </w:pPr>
            <w:r w:rsidRPr="00EF06A7">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6602B1"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78225D5" w14:textId="77777777" w:rsidR="00921966" w:rsidRPr="00EF06A7" w:rsidRDefault="00921966" w:rsidP="00BA5FD3">
            <w:pPr>
              <w:pStyle w:val="TAC"/>
              <w:rPr>
                <w:rFonts w:eastAsia="SimSun"/>
                <w:lang w:eastAsia="zh-CN"/>
              </w:rPr>
            </w:pPr>
            <w:r w:rsidRPr="00EF06A7">
              <w:rPr>
                <w:rFonts w:eastAsia="SimSun"/>
                <w:lang w:eastAsia="zh-CN"/>
              </w:rPr>
              <w:t>cri-RI-PMI-CQI</w:t>
            </w:r>
          </w:p>
        </w:tc>
      </w:tr>
      <w:tr w:rsidR="00921966" w:rsidRPr="00EF06A7" w14:paraId="210FC7A1"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00C2E15" w14:textId="77777777" w:rsidR="00921966" w:rsidRPr="00EF06A7" w:rsidRDefault="00921966" w:rsidP="00921966">
            <w:pPr>
              <w:pStyle w:val="TAL"/>
              <w:rPr>
                <w:rFonts w:eastAsia="SimSun"/>
              </w:rPr>
            </w:pPr>
            <w:r w:rsidRPr="00EF06A7">
              <w:rPr>
                <w:rFonts w:eastAsia="SimSun"/>
              </w:rPr>
              <w:t>csi</w:t>
            </w:r>
            <w:r w:rsidRPr="00EF06A7">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E50BE03"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963F85" w14:textId="77777777" w:rsidR="00921966" w:rsidRPr="00EF06A7" w:rsidRDefault="00921966" w:rsidP="00BA5FD3">
            <w:pPr>
              <w:pStyle w:val="TAC"/>
              <w:rPr>
                <w:rFonts w:eastAsia="SimSun"/>
                <w:lang w:eastAsia="zh-CN"/>
              </w:rPr>
            </w:pPr>
            <w:r w:rsidRPr="00EF06A7">
              <w:rPr>
                <w:rFonts w:eastAsia="MS Mincho" w:cs="Arial"/>
                <w:color w:val="000000"/>
                <w:szCs w:val="18"/>
              </w:rPr>
              <w:t>Mode1</w:t>
            </w:r>
          </w:p>
        </w:tc>
      </w:tr>
      <w:tr w:rsidR="00921966" w:rsidRPr="00EF06A7" w14:paraId="7BBEB271"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756A3E0E" w14:textId="77777777" w:rsidR="00921966" w:rsidRPr="00EF06A7" w:rsidRDefault="00921966" w:rsidP="00921966">
            <w:pPr>
              <w:pStyle w:val="TAL"/>
              <w:rPr>
                <w:rFonts w:eastAsia="SimSun"/>
              </w:rPr>
            </w:pPr>
            <w:r w:rsidRPr="00EF06A7">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7DBA5BC"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71E083" w14:textId="0B2B213A" w:rsidR="00921966" w:rsidRPr="00850777" w:rsidRDefault="00850777" w:rsidP="00BA5FD3">
            <w:pPr>
              <w:pStyle w:val="TAC"/>
              <w:rPr>
                <w:rFonts w:eastAsia="SimSun"/>
                <w:lang w:eastAsia="zh-CN"/>
              </w:rPr>
            </w:pPr>
            <m:oMathPara>
              <m:oMath>
                <m:r>
                  <w:ins w:id="491" w:author="7852" w:date="2023-12-22T21:27:00Z">
                    <w:rPr>
                      <w:rFonts w:ascii="Cambria Math" w:eastAsia="MS Mincho" w:hAnsi="Cambria Math" w:cs="Arial"/>
                      <w:color w:val="000000"/>
                      <w:szCs w:val="18"/>
                    </w:rPr>
                    <m:t>X=0</m:t>
                  </w:ins>
                </m:r>
              </m:oMath>
            </m:oMathPara>
          </w:p>
        </w:tc>
      </w:tr>
      <w:tr w:rsidR="00921966" w:rsidRPr="00EF06A7" w14:paraId="2136E57A"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DD0835F" w14:textId="77777777" w:rsidR="00921966" w:rsidRPr="00EF06A7" w:rsidRDefault="00921966" w:rsidP="00921966">
            <w:pPr>
              <w:pStyle w:val="TAL"/>
              <w:rPr>
                <w:rFonts w:eastAsia="MS Mincho" w:cs="Arial"/>
                <w:iCs/>
                <w:color w:val="000000"/>
                <w:szCs w:val="18"/>
              </w:rPr>
            </w:pPr>
            <w:r w:rsidRPr="00EF06A7">
              <w:rPr>
                <w:rFonts w:eastAsia="MS Mincho" w:cs="Arial"/>
                <w:iCs/>
                <w:color w:val="000000"/>
                <w:szCs w:val="18"/>
              </w:rPr>
              <w:t xml:space="preserve">CMR pairing and grouping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34CCA20"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3F2F5B5" w14:textId="1DF118C2" w:rsidR="00921966" w:rsidRPr="00EF06A7" w:rsidRDefault="00921966" w:rsidP="00BA5FD3">
            <w:pPr>
              <w:pStyle w:val="TAC"/>
            </w:pPr>
            <w:r w:rsidRPr="00EF06A7">
              <w:rPr>
                <w:rFonts w:eastAsia="SimSun"/>
                <w:color w:val="000000"/>
                <w:szCs w:val="18"/>
              </w:rPr>
              <w:t xml:space="preserve">CMR group #1: {NZP CSI-RS resource #9}, </w:t>
            </w:r>
            <w:r w:rsidRPr="00EF06A7">
              <w:t xml:space="preserve">with </w:t>
            </w:r>
            <m:oMath>
              <m:sSub>
                <m:sSubPr>
                  <m:ctrlPr>
                    <w:ins w:id="492" w:author="7852" w:date="2023-12-22T21:27:00Z">
                      <w:rPr>
                        <w:rFonts w:ascii="Cambria Math" w:hAnsi="Cambria Math"/>
                        <w:i/>
                      </w:rPr>
                    </w:ins>
                  </m:ctrlPr>
                </m:sSubPr>
                <m:e>
                  <m:r>
                    <w:ins w:id="493" w:author="7852" w:date="2023-12-22T21:27:00Z">
                      <w:rPr>
                        <w:rFonts w:ascii="Cambria Math" w:hAnsi="Cambria Math"/>
                      </w:rPr>
                      <m:t>K</m:t>
                    </w:ins>
                  </m:r>
                </m:e>
                <m:sub>
                  <m:r>
                    <w:ins w:id="494" w:author="7852" w:date="2023-12-22T21:27:00Z">
                      <w:rPr>
                        <w:rFonts w:ascii="Cambria Math" w:hAnsi="Cambria Math"/>
                      </w:rPr>
                      <m:t>1</m:t>
                    </w:ins>
                  </m:r>
                </m:sub>
              </m:sSub>
              <m:r>
                <w:ins w:id="495" w:author="7852" w:date="2023-12-22T21:27:00Z">
                  <w:rPr>
                    <w:rFonts w:ascii="Cambria Math" w:hAnsi="Cambria Math"/>
                  </w:rPr>
                  <m:t>=1</m:t>
                </w:ins>
              </m:r>
            </m:oMath>
          </w:p>
          <w:p w14:paraId="2AC8F08E" w14:textId="49AFAEFE" w:rsidR="00921966" w:rsidRPr="00EF06A7" w:rsidRDefault="00921966" w:rsidP="00BA5FD3">
            <w:pPr>
              <w:pStyle w:val="TAC"/>
            </w:pPr>
            <w:r w:rsidRPr="00EF06A7">
              <w:rPr>
                <w:rFonts w:eastAsia="SimSun"/>
                <w:color w:val="000000"/>
                <w:szCs w:val="18"/>
              </w:rPr>
              <w:t xml:space="preserve">CMR group #2:  {NZP CSI-RS resource #10}, </w:t>
            </w:r>
            <w:r w:rsidRPr="00EF06A7">
              <w:t xml:space="preserve">with </w:t>
            </w:r>
            <m:oMath>
              <m:sSub>
                <m:sSubPr>
                  <m:ctrlPr>
                    <w:ins w:id="496" w:author="7852" w:date="2023-12-22T21:27:00Z">
                      <w:rPr>
                        <w:rFonts w:ascii="Cambria Math" w:hAnsi="Cambria Math"/>
                        <w:i/>
                      </w:rPr>
                    </w:ins>
                  </m:ctrlPr>
                </m:sSubPr>
                <m:e>
                  <m:r>
                    <w:ins w:id="497" w:author="7852" w:date="2023-12-22T21:27:00Z">
                      <w:rPr>
                        <w:rFonts w:ascii="Cambria Math" w:hAnsi="Cambria Math"/>
                      </w:rPr>
                      <m:t>K</m:t>
                    </w:ins>
                  </m:r>
                </m:e>
                <m:sub>
                  <m:r>
                    <w:ins w:id="498" w:author="7852" w:date="2023-12-22T21:27:00Z">
                      <w:rPr>
                        <w:rFonts w:ascii="Cambria Math" w:hAnsi="Cambria Math"/>
                      </w:rPr>
                      <m:t>2</m:t>
                    </w:ins>
                  </m:r>
                </m:sub>
              </m:sSub>
              <m:r>
                <w:ins w:id="499" w:author="7852" w:date="2023-12-22T21:27:00Z">
                  <w:rPr>
                    <w:rFonts w:ascii="Cambria Math" w:hAnsi="Cambria Math"/>
                  </w:rPr>
                  <m:t>=1</m:t>
                </w:ins>
              </m:r>
            </m:oMath>
          </w:p>
          <w:p w14:paraId="79C13C38" w14:textId="77777777" w:rsidR="00921966" w:rsidRPr="00EF06A7" w:rsidRDefault="00921966" w:rsidP="00BA5FD3">
            <w:pPr>
              <w:pStyle w:val="TAC"/>
              <w:rPr>
                <w:rFonts w:eastAsia="SimSun"/>
                <w:color w:val="000000"/>
                <w:szCs w:val="18"/>
              </w:rPr>
            </w:pPr>
          </w:p>
          <w:p w14:paraId="053018DF" w14:textId="77777777" w:rsidR="00921966" w:rsidRPr="00EF06A7" w:rsidRDefault="00921966" w:rsidP="00BA5FD3">
            <w:pPr>
              <w:pStyle w:val="TAC"/>
              <w:rPr>
                <w:rFonts w:eastAsia="SimSun"/>
                <w:color w:val="000000"/>
                <w:szCs w:val="18"/>
                <w:lang w:eastAsia="zh-CN"/>
              </w:rPr>
            </w:pPr>
            <w:r w:rsidRPr="00EF06A7">
              <w:rPr>
                <w:rFonts w:eastAsia="SimSun"/>
                <w:color w:val="000000"/>
                <w:szCs w:val="18"/>
              </w:rPr>
              <w:t>CMR pari</w:t>
            </w:r>
            <w:r w:rsidRPr="00EF06A7">
              <w:rPr>
                <w:rFonts w:eastAsia="SimSun"/>
                <w:color w:val="000000"/>
                <w:szCs w:val="18"/>
                <w:lang w:eastAsia="zh-CN"/>
              </w:rPr>
              <w:t>ng:  {NZP CSI-RS resource #9, NZP CSI-RS resource #10}</w:t>
            </w:r>
          </w:p>
        </w:tc>
      </w:tr>
      <w:tr w:rsidR="00921966" w:rsidRPr="00EF06A7" w14:paraId="422DF78C"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20E3137" w14:textId="77777777" w:rsidR="00921966" w:rsidRPr="00EF06A7" w:rsidRDefault="00921966" w:rsidP="00921966">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582F828"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76BC99" w14:textId="77777777" w:rsidR="00921966" w:rsidRPr="00EF06A7" w:rsidRDefault="00921966" w:rsidP="00BA5FD3">
            <w:pPr>
              <w:pStyle w:val="TAC"/>
              <w:rPr>
                <w:rFonts w:eastAsia="SimSun"/>
                <w:lang w:eastAsia="zh-CN"/>
              </w:rPr>
            </w:pPr>
            <w:r w:rsidRPr="00EF06A7">
              <w:rPr>
                <w:rFonts w:eastAsia="SimSun"/>
                <w:lang w:eastAsia="zh-CN"/>
              </w:rPr>
              <w:t>Not configured</w:t>
            </w:r>
          </w:p>
        </w:tc>
      </w:tr>
      <w:tr w:rsidR="00921966" w:rsidRPr="00EF06A7" w14:paraId="538C8879"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787E9803" w14:textId="77777777" w:rsidR="00921966" w:rsidRPr="00EF06A7" w:rsidRDefault="00921966" w:rsidP="00921966">
            <w:pPr>
              <w:pStyle w:val="TAL"/>
              <w:rPr>
                <w:rFonts w:eastAsia="SimSun"/>
              </w:rPr>
            </w:pPr>
            <w:r w:rsidRPr="00EF06A7">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B9AA958"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5F715A" w14:textId="77777777" w:rsidR="00921966" w:rsidRPr="00EF06A7" w:rsidRDefault="00921966" w:rsidP="00BA5FD3">
            <w:pPr>
              <w:pStyle w:val="TAC"/>
              <w:rPr>
                <w:rFonts w:eastAsia="SimSun"/>
                <w:lang w:eastAsia="zh-CN"/>
              </w:rPr>
            </w:pPr>
            <w:r w:rsidRPr="00EF06A7">
              <w:rPr>
                <w:rFonts w:eastAsia="SimSun"/>
                <w:lang w:eastAsia="zh-CN"/>
              </w:rPr>
              <w:t>Not configured</w:t>
            </w:r>
          </w:p>
        </w:tc>
      </w:tr>
      <w:tr w:rsidR="00921966" w:rsidRPr="00EF06A7" w14:paraId="235C7176"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15C70AF" w14:textId="77777777" w:rsidR="00921966" w:rsidRPr="00EF06A7" w:rsidRDefault="00921966" w:rsidP="00921966">
            <w:pPr>
              <w:pStyle w:val="TAL"/>
              <w:rPr>
                <w:rFonts w:eastAsia="SimSun"/>
              </w:rPr>
            </w:pPr>
            <w:r w:rsidRPr="00EF06A7">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5BC489"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8FA93D" w14:textId="77777777" w:rsidR="00921966" w:rsidRPr="00EF06A7" w:rsidRDefault="00921966" w:rsidP="00BA5FD3">
            <w:pPr>
              <w:pStyle w:val="TAC"/>
              <w:rPr>
                <w:rFonts w:eastAsia="SimSun"/>
                <w:lang w:eastAsia="zh-CN"/>
              </w:rPr>
            </w:pPr>
            <w:r w:rsidRPr="00EF06A7">
              <w:rPr>
                <w:rFonts w:eastAsia="SimSun"/>
                <w:lang w:eastAsia="zh-CN"/>
              </w:rPr>
              <w:t>Wideband</w:t>
            </w:r>
          </w:p>
        </w:tc>
      </w:tr>
      <w:tr w:rsidR="00921966" w:rsidRPr="00EF06A7" w14:paraId="09D87FEB"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2C798FB7" w14:textId="77777777" w:rsidR="00921966" w:rsidRPr="00EF06A7" w:rsidRDefault="00921966" w:rsidP="00921966">
            <w:pPr>
              <w:pStyle w:val="TAL"/>
              <w:rPr>
                <w:rFonts w:eastAsia="SimSun"/>
              </w:rPr>
            </w:pPr>
            <w:r w:rsidRPr="00EF06A7">
              <w:rPr>
                <w:rFonts w:eastAsia="SimSun"/>
              </w:rPr>
              <w:t>pmi-FormatIndicator</w:t>
            </w:r>
            <w:r w:rsidRPr="00EF06A7">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8B1CC5"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9DBA1BC" w14:textId="77777777" w:rsidR="00921966" w:rsidRPr="00EF06A7" w:rsidRDefault="00921966" w:rsidP="00BA5FD3">
            <w:pPr>
              <w:pStyle w:val="TAC"/>
              <w:rPr>
                <w:rFonts w:eastAsia="SimSun"/>
                <w:lang w:eastAsia="zh-CN"/>
              </w:rPr>
            </w:pPr>
            <w:r w:rsidRPr="00EF06A7">
              <w:rPr>
                <w:rFonts w:eastAsia="SimSun"/>
                <w:lang w:eastAsia="zh-CN"/>
              </w:rPr>
              <w:t>Wideband</w:t>
            </w:r>
          </w:p>
        </w:tc>
      </w:tr>
      <w:tr w:rsidR="00921966" w:rsidRPr="00EF06A7" w14:paraId="67B64667"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1B00CF2" w14:textId="77777777" w:rsidR="00921966" w:rsidRPr="00EF06A7" w:rsidRDefault="00921966" w:rsidP="00921966">
            <w:pPr>
              <w:pStyle w:val="TAL"/>
              <w:rPr>
                <w:rFonts w:eastAsia="SimSun"/>
              </w:rPr>
            </w:pPr>
            <w:r w:rsidRPr="00EF06A7">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9ED910E" w14:textId="77777777" w:rsidR="00921966" w:rsidRPr="00EF06A7" w:rsidRDefault="00921966" w:rsidP="00BA5FD3">
            <w:pPr>
              <w:pStyle w:val="TAL"/>
              <w:rPr>
                <w:rFonts w:eastAsia="SimSun"/>
                <w:lang w:eastAsia="zh-CN"/>
              </w:rPr>
            </w:pPr>
            <w:r w:rsidRPr="00EF06A7">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9E2AA90" w14:textId="77777777" w:rsidR="00921966" w:rsidRPr="00EF06A7" w:rsidRDefault="00921966" w:rsidP="00BA5FD3">
            <w:pPr>
              <w:pStyle w:val="TAC"/>
              <w:rPr>
                <w:rFonts w:eastAsia="SimSun"/>
                <w:lang w:eastAsia="zh-CN"/>
              </w:rPr>
            </w:pPr>
            <w:r w:rsidRPr="00EF06A7">
              <w:rPr>
                <w:rFonts w:eastAsia="SimSun" w:cs="Arial"/>
                <w:szCs w:val="18"/>
              </w:rPr>
              <w:t>8</w:t>
            </w:r>
          </w:p>
        </w:tc>
      </w:tr>
      <w:tr w:rsidR="00921966" w:rsidRPr="00EF06A7" w14:paraId="0A6B2C22"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6B7D36E" w14:textId="77777777" w:rsidR="00921966" w:rsidRPr="00EF06A7" w:rsidRDefault="00921966" w:rsidP="00921966">
            <w:pPr>
              <w:pStyle w:val="TAL"/>
              <w:rPr>
                <w:rFonts w:eastAsia="SimSun"/>
              </w:rPr>
            </w:pPr>
            <w:r w:rsidRPr="00EF06A7">
              <w:rPr>
                <w:rFonts w:eastAsia="SimSun" w:cs="Arial"/>
                <w:szCs w:val="18"/>
              </w:rPr>
              <w:t>csi-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5370005"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A08B096" w14:textId="77777777" w:rsidR="00921966" w:rsidRPr="00EF06A7" w:rsidRDefault="00921966" w:rsidP="00BA5FD3">
            <w:pPr>
              <w:pStyle w:val="TAC"/>
              <w:rPr>
                <w:rFonts w:eastAsia="SimSun"/>
                <w:lang w:eastAsia="zh-CN"/>
              </w:rPr>
            </w:pPr>
            <w:r w:rsidRPr="00EF06A7">
              <w:rPr>
                <w:rFonts w:eastAsia="SimSun" w:cs="Arial"/>
                <w:szCs w:val="18"/>
              </w:rPr>
              <w:t>1111111</w:t>
            </w:r>
          </w:p>
        </w:tc>
      </w:tr>
      <w:tr w:rsidR="00921966" w:rsidRPr="00EF06A7" w14:paraId="1A958EE9"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C88CC53" w14:textId="77777777" w:rsidR="00921966" w:rsidRPr="00EF06A7" w:rsidRDefault="00921966" w:rsidP="00921966">
            <w:pPr>
              <w:pStyle w:val="TAL"/>
              <w:rPr>
                <w:rFonts w:eastAsia="SimSun"/>
              </w:rPr>
            </w:pPr>
            <w:r w:rsidRPr="00EF06A7">
              <w:rPr>
                <w:rFonts w:eastAsia="SimSun"/>
              </w:rPr>
              <w:t xml:space="preserve">CSI-Report </w:t>
            </w: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71359EE" w14:textId="77777777" w:rsidR="00921966" w:rsidRPr="00EF06A7" w:rsidRDefault="00921966" w:rsidP="00BA5FD3">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C6DC7C3" w14:textId="77777777" w:rsidR="00921966" w:rsidRPr="00EF06A7" w:rsidRDefault="00921966" w:rsidP="00BA5FD3">
            <w:pPr>
              <w:pStyle w:val="TAC"/>
              <w:rPr>
                <w:rFonts w:eastAsia="SimSun"/>
                <w:lang w:eastAsia="zh-CN"/>
              </w:rPr>
            </w:pPr>
            <w:r w:rsidRPr="00EF06A7">
              <w:rPr>
                <w:rFonts w:eastAsia="SimSun"/>
                <w:lang w:eastAsia="zh-CN"/>
              </w:rPr>
              <w:t>Not configured</w:t>
            </w:r>
          </w:p>
        </w:tc>
      </w:tr>
      <w:tr w:rsidR="00921966" w:rsidRPr="00EF06A7" w14:paraId="4C8544EC" w14:textId="77777777" w:rsidTr="00BA5FD3">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769838EA" w14:textId="77777777" w:rsidR="00921966" w:rsidRPr="00EF06A7" w:rsidRDefault="00921966" w:rsidP="00921966">
            <w:pPr>
              <w:pStyle w:val="TAL"/>
              <w:rPr>
                <w:rFonts w:eastAsia="SimSun"/>
              </w:rPr>
            </w:pPr>
            <w:r w:rsidRPr="00EF06A7">
              <w:rPr>
                <w:rFonts w:eastAsia="SimSun"/>
              </w:rPr>
              <w:t>Aperiodic</w:t>
            </w:r>
            <w:r w:rsidRPr="00EF06A7">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CC52A8"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8BD55D" w14:textId="77777777" w:rsidR="00921966" w:rsidRPr="00EF06A7" w:rsidRDefault="00921966" w:rsidP="00BA5FD3">
            <w:pPr>
              <w:pStyle w:val="TAC"/>
              <w:rPr>
                <w:rFonts w:eastAsia="SimSun"/>
                <w:lang w:eastAsia="zh-CN"/>
              </w:rPr>
            </w:pPr>
            <w:r w:rsidRPr="00EF06A7">
              <w:rPr>
                <w:lang w:eastAsia="zh-CN"/>
              </w:rPr>
              <w:t>5</w:t>
            </w:r>
          </w:p>
        </w:tc>
      </w:tr>
      <w:tr w:rsidR="00921966" w:rsidRPr="00EF06A7" w14:paraId="67B9C5D7"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2FB20068" w14:textId="77777777" w:rsidR="00921966" w:rsidRPr="00EF06A7" w:rsidRDefault="00921966" w:rsidP="00921966">
            <w:pPr>
              <w:pStyle w:val="TAL"/>
              <w:rPr>
                <w:rFonts w:eastAsia="SimSun"/>
              </w:rPr>
            </w:pPr>
            <w:r w:rsidRPr="00EF06A7">
              <w:t>CSI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AC6541F"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9607E6" w14:textId="77777777" w:rsidR="00921966" w:rsidRPr="00EF06A7" w:rsidRDefault="00921966" w:rsidP="00BA5FD3">
            <w:pPr>
              <w:pStyle w:val="TAC"/>
              <w:rPr>
                <w:rFonts w:eastAsia="SimSun"/>
                <w:lang w:eastAsia="zh-CN"/>
              </w:rPr>
            </w:pPr>
            <w:r w:rsidRPr="00EF06A7">
              <w:rPr>
                <w:lang w:eastAsia="zh-CN"/>
              </w:rPr>
              <w:t>1 in slots i, where mod(i, 5) = 1, otherwise it is equal to 0</w:t>
            </w:r>
          </w:p>
        </w:tc>
      </w:tr>
      <w:tr w:rsidR="00921966" w:rsidRPr="00EF06A7" w14:paraId="02C0A617"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CE7A74A" w14:textId="77777777" w:rsidR="00921966" w:rsidRPr="00EF06A7" w:rsidRDefault="00921966" w:rsidP="00921966">
            <w:pPr>
              <w:pStyle w:val="TAL"/>
            </w:pPr>
            <w:r w:rsidRPr="00EF06A7">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E09A816"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382248B" w14:textId="77777777" w:rsidR="00921966" w:rsidRPr="00EF06A7" w:rsidRDefault="00921966" w:rsidP="00BA5FD3">
            <w:pPr>
              <w:pStyle w:val="TAC"/>
              <w:rPr>
                <w:lang w:eastAsia="zh-CN"/>
              </w:rPr>
            </w:pPr>
            <w:r w:rsidRPr="00EF06A7">
              <w:rPr>
                <w:lang w:eastAsia="zh-CN"/>
              </w:rPr>
              <w:t>1</w:t>
            </w:r>
          </w:p>
        </w:tc>
      </w:tr>
      <w:tr w:rsidR="00921966" w:rsidRPr="00EF06A7" w14:paraId="04D37B55"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33B07FAC" w14:textId="77777777" w:rsidR="00921966" w:rsidRPr="00EF06A7" w:rsidRDefault="00921966" w:rsidP="00921966">
            <w:pPr>
              <w:pStyle w:val="TAL"/>
            </w:pPr>
            <w:r w:rsidRPr="00EF06A7">
              <w:rPr>
                <w:rFonts w:eastAsia="SimSun"/>
              </w:rPr>
              <w:t>CSI</w:t>
            </w:r>
            <w:r w:rsidRPr="00EF06A7">
              <w:t>-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1EAF9F"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4431D7" w14:textId="77777777" w:rsidR="00921966" w:rsidRPr="00EF06A7" w:rsidRDefault="00921966" w:rsidP="00BA5FD3">
            <w:pPr>
              <w:widowControl w:val="0"/>
              <w:spacing w:after="0"/>
              <w:jc w:val="center"/>
              <w:rPr>
                <w:rFonts w:ascii="Arial" w:hAnsi="Arial"/>
                <w:sz w:val="18"/>
                <w:lang w:eastAsia="zh-CN"/>
              </w:rPr>
            </w:pPr>
            <w:r w:rsidRPr="00EF06A7">
              <w:rPr>
                <w:rFonts w:ascii="Arial" w:hAnsi="Arial"/>
                <w:sz w:val="18"/>
                <w:lang w:eastAsia="zh-CN"/>
              </w:rPr>
              <w:t>One State with one Associated Report Configuration</w:t>
            </w:r>
          </w:p>
          <w:p w14:paraId="3438DF18" w14:textId="77777777" w:rsidR="00921966" w:rsidRPr="00EF06A7" w:rsidRDefault="00921966" w:rsidP="00BA5FD3">
            <w:pPr>
              <w:pStyle w:val="TAC"/>
              <w:rPr>
                <w:lang w:eastAsia="zh-CN"/>
              </w:rPr>
            </w:pPr>
            <w:r w:rsidRPr="00EF06A7">
              <w:rPr>
                <w:lang w:eastAsia="zh-CN"/>
              </w:rPr>
              <w:t>Associated Report Configuration contains pointers to NZP CSI-RS and CSI-IM</w:t>
            </w:r>
          </w:p>
        </w:tc>
      </w:tr>
      <w:tr w:rsidR="00921966" w:rsidRPr="00EF06A7" w14:paraId="1C68EE31"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402F16AA" w14:textId="3705A666" w:rsidR="00921966" w:rsidRPr="00EF06A7" w:rsidRDefault="00921966" w:rsidP="00921966">
            <w:pPr>
              <w:pStyle w:val="TAL"/>
              <w:rPr>
                <w:rFonts w:eastAsia="SimSun"/>
              </w:rPr>
            </w:pPr>
            <w:r w:rsidRPr="00EF06A7">
              <w:rPr>
                <w:rFonts w:eastAsia="SimSun"/>
              </w:rPr>
              <w:t>Codebook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98546BB" w14:textId="77777777" w:rsidR="00921966" w:rsidRPr="00EF06A7" w:rsidRDefault="00921966" w:rsidP="00921966">
            <w:pPr>
              <w:pStyle w:val="TAL"/>
              <w:rPr>
                <w:rFonts w:eastAsia="SimSun"/>
              </w:rPr>
            </w:pPr>
            <w:r w:rsidRPr="00EF06A7">
              <w:rPr>
                <w:rFonts w:eastAsia="SimSun"/>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F75F02"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0498DC" w14:textId="77777777" w:rsidR="00921966" w:rsidRPr="00EF06A7" w:rsidRDefault="00921966" w:rsidP="00BA5FD3">
            <w:pPr>
              <w:pStyle w:val="TAC"/>
              <w:rPr>
                <w:rFonts w:eastAsia="SimSun"/>
                <w:lang w:eastAsia="zh-CN"/>
              </w:rPr>
            </w:pPr>
            <w:r w:rsidRPr="00EF06A7">
              <w:rPr>
                <w:rFonts w:eastAsia="SimSun"/>
                <w:lang w:eastAsia="zh-CN"/>
              </w:rPr>
              <w:t>typeI-SinglePanel</w:t>
            </w:r>
          </w:p>
        </w:tc>
      </w:tr>
      <w:tr w:rsidR="00921966" w:rsidRPr="00EF06A7" w14:paraId="6206D12C" w14:textId="77777777" w:rsidTr="00BA5FD3">
        <w:tc>
          <w:tcPr>
            <w:tcW w:w="2110" w:type="dxa"/>
            <w:gridSpan w:val="2"/>
            <w:vMerge/>
            <w:tcBorders>
              <w:left w:val="single" w:sz="4" w:space="0" w:color="auto"/>
              <w:right w:val="single" w:sz="4" w:space="0" w:color="auto"/>
            </w:tcBorders>
            <w:shd w:val="clear" w:color="auto" w:fill="auto"/>
          </w:tcPr>
          <w:p w14:paraId="00867F1C"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2C6F637" w14:textId="77777777" w:rsidR="00921966" w:rsidRPr="00EF06A7" w:rsidRDefault="00921966" w:rsidP="00921966">
            <w:pPr>
              <w:pStyle w:val="TAL"/>
              <w:rPr>
                <w:rFonts w:eastAsia="SimSun"/>
              </w:rPr>
            </w:pPr>
            <w:r w:rsidRPr="00EF06A7">
              <w:rPr>
                <w:rFonts w:eastAsia="SimSun"/>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5E079CA"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AD2F91" w14:textId="77777777" w:rsidR="00921966" w:rsidRPr="00EF06A7" w:rsidRDefault="00921966" w:rsidP="00BA5FD3">
            <w:pPr>
              <w:pStyle w:val="TAC"/>
              <w:rPr>
                <w:rFonts w:eastAsia="SimSun"/>
                <w:lang w:eastAsia="zh-CN"/>
              </w:rPr>
            </w:pPr>
            <w:r w:rsidRPr="00EF06A7">
              <w:rPr>
                <w:rFonts w:eastAsia="SimSun"/>
                <w:lang w:eastAsia="zh-CN"/>
              </w:rPr>
              <w:t>1</w:t>
            </w:r>
          </w:p>
        </w:tc>
      </w:tr>
      <w:tr w:rsidR="00921966" w:rsidRPr="00EF06A7" w14:paraId="24FC218F" w14:textId="77777777" w:rsidTr="00BA5FD3">
        <w:tc>
          <w:tcPr>
            <w:tcW w:w="2110" w:type="dxa"/>
            <w:gridSpan w:val="2"/>
            <w:vMerge/>
            <w:tcBorders>
              <w:left w:val="single" w:sz="4" w:space="0" w:color="auto"/>
              <w:right w:val="single" w:sz="4" w:space="0" w:color="auto"/>
            </w:tcBorders>
            <w:shd w:val="clear" w:color="auto" w:fill="auto"/>
          </w:tcPr>
          <w:p w14:paraId="3A937CCC"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7276298" w14:textId="77777777" w:rsidR="00921966" w:rsidRPr="00EF06A7" w:rsidRDefault="00921966" w:rsidP="00921966">
            <w:pPr>
              <w:pStyle w:val="TAL"/>
              <w:rPr>
                <w:rFonts w:eastAsia="SimSun"/>
              </w:rPr>
            </w:pPr>
            <w:r w:rsidRPr="00EF06A7">
              <w:rPr>
                <w:rFonts w:eastAsia="SimSun"/>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FE3BCE"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493ED4" w14:textId="77777777" w:rsidR="00921966" w:rsidRPr="00EF06A7" w:rsidRDefault="00921966" w:rsidP="00BA5FD3">
            <w:pPr>
              <w:pStyle w:val="TAC"/>
              <w:rPr>
                <w:rFonts w:eastAsia="SimSun"/>
                <w:lang w:eastAsia="zh-CN"/>
              </w:rPr>
            </w:pPr>
            <w:r w:rsidRPr="00EF06A7">
              <w:rPr>
                <w:rFonts w:eastAsia="SimSun"/>
                <w:lang w:eastAsia="zh-CN"/>
              </w:rPr>
              <w:t>(4,1)</w:t>
            </w:r>
          </w:p>
        </w:tc>
      </w:tr>
      <w:tr w:rsidR="00921966" w:rsidRPr="00EF06A7" w14:paraId="6A67D1C1" w14:textId="77777777" w:rsidTr="00BA5FD3">
        <w:tc>
          <w:tcPr>
            <w:tcW w:w="2110" w:type="dxa"/>
            <w:gridSpan w:val="2"/>
            <w:vMerge/>
            <w:tcBorders>
              <w:left w:val="single" w:sz="4" w:space="0" w:color="auto"/>
              <w:right w:val="single" w:sz="4" w:space="0" w:color="auto"/>
            </w:tcBorders>
            <w:shd w:val="clear" w:color="auto" w:fill="auto"/>
          </w:tcPr>
          <w:p w14:paraId="77A03CEB"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94DF8A2" w14:textId="77777777" w:rsidR="00921966" w:rsidRPr="00EF06A7" w:rsidRDefault="00921966" w:rsidP="00921966">
            <w:pPr>
              <w:pStyle w:val="TAL"/>
              <w:rPr>
                <w:rFonts w:eastAsia="SimSun"/>
              </w:rPr>
            </w:pPr>
            <w:r w:rsidRPr="00EF06A7">
              <w:rPr>
                <w:rFonts w:eastAsia="SimSun"/>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484308"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2405E20" w14:textId="77777777" w:rsidR="00921966" w:rsidRPr="00EF06A7" w:rsidRDefault="00921966" w:rsidP="00BA5FD3">
            <w:pPr>
              <w:pStyle w:val="TAC"/>
              <w:rPr>
                <w:rFonts w:eastAsia="SimSun"/>
                <w:lang w:eastAsia="zh-CN"/>
              </w:rPr>
            </w:pPr>
            <w:r w:rsidRPr="00EF06A7">
              <w:rPr>
                <w:rFonts w:eastAsia="SimSun"/>
                <w:lang w:eastAsia="zh-CN"/>
              </w:rPr>
              <w:t>(4,1)</w:t>
            </w:r>
          </w:p>
        </w:tc>
      </w:tr>
      <w:tr w:rsidR="00921966" w:rsidRPr="00EF06A7" w14:paraId="5C4EAA50" w14:textId="77777777" w:rsidTr="00BA5FD3">
        <w:tc>
          <w:tcPr>
            <w:tcW w:w="2110" w:type="dxa"/>
            <w:gridSpan w:val="2"/>
            <w:vMerge/>
            <w:tcBorders>
              <w:left w:val="single" w:sz="4" w:space="0" w:color="auto"/>
              <w:right w:val="single" w:sz="4" w:space="0" w:color="auto"/>
            </w:tcBorders>
            <w:shd w:val="clear" w:color="auto" w:fill="auto"/>
          </w:tcPr>
          <w:p w14:paraId="2BE6DB0A"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526DE71F" w14:textId="77777777" w:rsidR="00921966" w:rsidRPr="00EF06A7" w:rsidRDefault="00921966" w:rsidP="00921966">
            <w:pPr>
              <w:pStyle w:val="TAL"/>
              <w:rPr>
                <w:rFonts w:eastAsia="SimSun"/>
              </w:rPr>
            </w:pPr>
            <w:r w:rsidRPr="00EF06A7">
              <w:rPr>
                <w:rFonts w:eastAsia="SimSun"/>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D487DF5"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14F6D9" w14:textId="77777777" w:rsidR="00921966" w:rsidRPr="00EF06A7" w:rsidRDefault="00921966" w:rsidP="00BA5FD3">
            <w:pPr>
              <w:pStyle w:val="TAC"/>
              <w:rPr>
                <w:rFonts w:eastAsia="SimSun"/>
                <w:lang w:eastAsia="zh-CN"/>
              </w:rPr>
            </w:pPr>
            <w:r w:rsidRPr="00EF06A7">
              <w:rPr>
                <w:rFonts w:eastAsia="SimSun"/>
                <w:lang w:eastAsia="zh-CN"/>
              </w:rPr>
              <w:t>0x FFFF</w:t>
            </w:r>
          </w:p>
        </w:tc>
      </w:tr>
      <w:tr w:rsidR="00921966" w:rsidRPr="00EF06A7" w14:paraId="43D8E829" w14:textId="77777777" w:rsidTr="00BA5FD3">
        <w:tc>
          <w:tcPr>
            <w:tcW w:w="2110" w:type="dxa"/>
            <w:gridSpan w:val="2"/>
            <w:vMerge/>
            <w:tcBorders>
              <w:left w:val="single" w:sz="4" w:space="0" w:color="auto"/>
              <w:bottom w:val="single" w:sz="4" w:space="0" w:color="auto"/>
              <w:right w:val="single" w:sz="4" w:space="0" w:color="auto"/>
            </w:tcBorders>
            <w:shd w:val="clear" w:color="auto" w:fill="auto"/>
          </w:tcPr>
          <w:p w14:paraId="50E8A3D7" w14:textId="77777777" w:rsidR="00921966" w:rsidRPr="00EF06A7" w:rsidRDefault="00921966" w:rsidP="00921966">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07E254B6" w14:textId="77777777" w:rsidR="00921966" w:rsidRPr="00EF06A7" w:rsidRDefault="00921966" w:rsidP="00921966">
            <w:pPr>
              <w:pStyle w:val="TAL"/>
              <w:rPr>
                <w:rFonts w:eastAsia="SimSun"/>
              </w:rPr>
            </w:pPr>
            <w:r w:rsidRPr="00EF06A7">
              <w:rPr>
                <w:rFonts w:eastAsia="SimSun"/>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0D88949"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176DB7" w14:textId="77777777" w:rsidR="00921966" w:rsidRPr="00EF06A7" w:rsidRDefault="00921966" w:rsidP="00BA5FD3">
            <w:pPr>
              <w:pStyle w:val="TAC"/>
              <w:rPr>
                <w:rFonts w:eastAsia="SimSun"/>
                <w:lang w:eastAsia="zh-CN"/>
              </w:rPr>
            </w:pPr>
            <w:r w:rsidRPr="00EF06A7">
              <w:rPr>
                <w:rFonts w:eastAsia="SimSun"/>
                <w:lang w:eastAsia="zh-CN"/>
              </w:rPr>
              <w:t>00000001 (1 MIMO layer per TRxP)</w:t>
            </w:r>
          </w:p>
        </w:tc>
      </w:tr>
      <w:tr w:rsidR="00921966" w:rsidRPr="00EF06A7" w14:paraId="17A2C40F" w14:textId="77777777" w:rsidTr="00BA5FD3">
        <w:tc>
          <w:tcPr>
            <w:tcW w:w="5467" w:type="dxa"/>
            <w:gridSpan w:val="5"/>
            <w:tcBorders>
              <w:left w:val="single" w:sz="4" w:space="0" w:color="auto"/>
              <w:bottom w:val="single" w:sz="4" w:space="0" w:color="auto"/>
              <w:right w:val="single" w:sz="4" w:space="0" w:color="auto"/>
            </w:tcBorders>
            <w:shd w:val="clear" w:color="auto" w:fill="auto"/>
          </w:tcPr>
          <w:p w14:paraId="734F4F33" w14:textId="77777777" w:rsidR="00921966" w:rsidRPr="00EF06A7" w:rsidRDefault="00921966" w:rsidP="00921966">
            <w:pPr>
              <w:pStyle w:val="TAL"/>
              <w:rPr>
                <w:rFonts w:eastAsia="SimSun"/>
              </w:rPr>
            </w:pPr>
            <w:r w:rsidRPr="00EF06A7">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49E3D5B"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A4A035" w14:textId="77777777" w:rsidR="00921966" w:rsidRPr="00EF06A7" w:rsidRDefault="00921966" w:rsidP="00BA5FD3">
            <w:pPr>
              <w:pStyle w:val="TAC"/>
              <w:rPr>
                <w:rFonts w:eastAsia="SimSun"/>
                <w:lang w:eastAsia="zh-CN"/>
              </w:rPr>
            </w:pPr>
            <w:r w:rsidRPr="00EF06A7">
              <w:rPr>
                <w:rFonts w:eastAsia="SimSun"/>
                <w:lang w:eastAsia="zh-CN"/>
              </w:rPr>
              <w:t>PUSCH</w:t>
            </w:r>
          </w:p>
        </w:tc>
      </w:tr>
      <w:tr w:rsidR="00921966" w:rsidRPr="00EF06A7" w14:paraId="2A96960C"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A482CC5" w14:textId="77777777" w:rsidR="00921966" w:rsidRPr="00EF06A7" w:rsidRDefault="00921966" w:rsidP="00921966">
            <w:pPr>
              <w:pStyle w:val="TAL"/>
              <w:rPr>
                <w:rFonts w:eastAsia="SimSun"/>
              </w:rPr>
            </w:pPr>
            <w:r w:rsidRPr="00EF06A7">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EA59AF" w14:textId="77777777" w:rsidR="00921966" w:rsidRPr="00EF06A7" w:rsidRDefault="00921966" w:rsidP="00BA5FD3">
            <w:pPr>
              <w:pStyle w:val="TAL"/>
              <w:rPr>
                <w:rFonts w:eastAsia="SimSun"/>
                <w:lang w:eastAsia="zh-CN"/>
              </w:rPr>
            </w:pPr>
            <w:r w:rsidRPr="00EF06A7">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7F596E" w14:textId="77777777" w:rsidR="00921966" w:rsidRPr="00EF06A7" w:rsidRDefault="00921966" w:rsidP="00BA5FD3">
            <w:pPr>
              <w:pStyle w:val="TAC"/>
              <w:rPr>
                <w:rFonts w:eastAsia="SimSun"/>
                <w:lang w:eastAsia="zh-CN"/>
              </w:rPr>
            </w:pPr>
            <w:r w:rsidRPr="00EF06A7">
              <w:rPr>
                <w:rFonts w:eastAsia="SimSun"/>
                <w:lang w:eastAsia="zh-CN"/>
              </w:rPr>
              <w:t>8</w:t>
            </w:r>
          </w:p>
        </w:tc>
      </w:tr>
      <w:tr w:rsidR="00921966" w:rsidRPr="00EF06A7" w14:paraId="502531D9"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6E070FF7" w14:textId="77777777" w:rsidR="00921966" w:rsidRPr="00EF06A7" w:rsidRDefault="00921966" w:rsidP="00921966">
            <w:pPr>
              <w:pStyle w:val="TAL"/>
              <w:rPr>
                <w:rFonts w:eastAsia="SimSun"/>
              </w:rPr>
            </w:pPr>
            <w:r w:rsidRPr="00EF06A7">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FC6D1F"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1F2F170" w14:textId="77777777" w:rsidR="00921966" w:rsidRPr="00EF06A7" w:rsidRDefault="00921966" w:rsidP="00BA5FD3">
            <w:pPr>
              <w:pStyle w:val="TAC"/>
              <w:rPr>
                <w:rFonts w:eastAsia="SimSun"/>
                <w:lang w:eastAsia="zh-CN"/>
              </w:rPr>
            </w:pPr>
            <w:r w:rsidRPr="00EF06A7">
              <w:rPr>
                <w:rFonts w:eastAsia="SimSun"/>
                <w:lang w:eastAsia="zh-CN"/>
              </w:rPr>
              <w:t>4</w:t>
            </w:r>
          </w:p>
        </w:tc>
      </w:tr>
      <w:tr w:rsidR="00921966" w:rsidRPr="00EF06A7" w14:paraId="2EA9815A"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3DF63BB5" w14:textId="77777777" w:rsidR="00921966" w:rsidRPr="00EF06A7" w:rsidRDefault="00921966" w:rsidP="00921966">
            <w:pPr>
              <w:pStyle w:val="TAL"/>
              <w:rPr>
                <w:rFonts w:eastAsia="SimSun"/>
              </w:rPr>
            </w:pPr>
            <w:r w:rsidRPr="00EF06A7">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A5D5B7B"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8B5785" w14:textId="77777777" w:rsidR="00921966" w:rsidRPr="00EF06A7" w:rsidRDefault="00921966" w:rsidP="00BA5FD3">
            <w:pPr>
              <w:pStyle w:val="TAC"/>
              <w:rPr>
                <w:rFonts w:eastAsia="SimSun"/>
                <w:lang w:eastAsia="zh-CN"/>
              </w:rPr>
            </w:pPr>
            <w:r w:rsidRPr="00EF06A7">
              <w:rPr>
                <w:rFonts w:cs="Arial"/>
                <w:szCs w:val="18"/>
              </w:rPr>
              <w:t>R.PDSCH.1-6.4</w:t>
            </w:r>
            <w:r w:rsidRPr="00EF06A7">
              <w:rPr>
                <w:rFonts w:ascii="Calibri" w:hAnsi="Calibri" w:cs="Calibri"/>
                <w:szCs w:val="18"/>
              </w:rPr>
              <w:t xml:space="preserve"> </w:t>
            </w:r>
          </w:p>
        </w:tc>
      </w:tr>
      <w:tr w:rsidR="00921966" w:rsidRPr="00EF06A7" w14:paraId="07B66410"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37D43316" w14:textId="77777777" w:rsidR="00921966" w:rsidRPr="00EF06A7" w:rsidRDefault="00921966" w:rsidP="00921966">
            <w:pPr>
              <w:pStyle w:val="TAL"/>
              <w:rPr>
                <w:rFonts w:eastAsia="SimSun"/>
              </w:rPr>
            </w:pPr>
            <w:r w:rsidRPr="00EF06A7">
              <w:rPr>
                <w:rFonts w:eastAsia="SimSun"/>
              </w:rPr>
              <w:t>PDSCH &amp; PDSCH DMRS</w:t>
            </w:r>
            <w:r w:rsidRPr="00EF06A7">
              <w:t xml:space="preserve"> Precoding configuration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B8A137" w14:textId="77777777" w:rsidR="00921966" w:rsidRPr="00EF06A7" w:rsidRDefault="00921966"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00DAD18" w14:textId="77777777" w:rsidR="00921966" w:rsidRPr="00EF06A7" w:rsidRDefault="00921966" w:rsidP="00BA5FD3">
            <w:pPr>
              <w:pStyle w:val="TAC"/>
              <w:rPr>
                <w:rFonts w:eastAsia="SimSun"/>
                <w:lang w:eastAsia="zh-CN"/>
              </w:rPr>
            </w:pPr>
            <w:r w:rsidRPr="00EF06A7">
              <w:rPr>
                <w:rFonts w:eastAsia="SimSun"/>
              </w:rPr>
              <w:t>Single Panel Type I, Random precoder selection updated per slot,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and </w:t>
            </w:r>
            <w:r w:rsidRPr="00EF06A7">
              <w:t>with Wideband granularity</w:t>
            </w:r>
          </w:p>
        </w:tc>
      </w:tr>
      <w:tr w:rsidR="00921966" w:rsidRPr="00EF06A7" w14:paraId="056E712B" w14:textId="77777777" w:rsidTr="00BA5FD3">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7B297454" w14:textId="77777777" w:rsidR="00921966" w:rsidRPr="00EF06A7" w:rsidRDefault="00921966" w:rsidP="00921966">
            <w:pPr>
              <w:pStyle w:val="TAN"/>
              <w:rPr>
                <w:rFonts w:eastAsia="SimSun"/>
                <w:lang w:eastAsia="zh-CN"/>
              </w:rPr>
            </w:pPr>
            <w:r w:rsidRPr="00EF06A7">
              <w:rPr>
                <w:rFonts w:eastAsia="SimSun"/>
                <w:lang w:eastAsia="zh-CN"/>
              </w:rPr>
              <w:t>Note 1:</w:t>
            </w:r>
            <w:r w:rsidRPr="00EF06A7">
              <w:tab/>
            </w:r>
            <w:r w:rsidRPr="00EF06A7">
              <w:rPr>
                <w:rFonts w:eastAsia="SimSun"/>
                <w:lang w:eastAsia="zh-CN"/>
              </w:rPr>
              <w:t>PDSCH transmission is done from both TRxPs (PDSCH Layer 0 is transmitted from TRxP #1 and PDSCH layer 1 is transmitted from TRxP #2)</w:t>
            </w:r>
          </w:p>
          <w:p w14:paraId="0060B567" w14:textId="77777777" w:rsidR="00921966" w:rsidRPr="00EF06A7" w:rsidRDefault="00921966" w:rsidP="00921966">
            <w:pPr>
              <w:pStyle w:val="TAN"/>
              <w:rPr>
                <w:rFonts w:eastAsia="SimSun"/>
              </w:rPr>
            </w:pPr>
            <w:r w:rsidRPr="00EF06A7">
              <w:rPr>
                <w:rFonts w:eastAsia="SimSun"/>
              </w:rPr>
              <w:t>Note 2:</w:t>
            </w:r>
            <w:r w:rsidRPr="00EF06A7">
              <w:rPr>
                <w:rFonts w:eastAsia="SimSun"/>
                <w:lang w:eastAsia="zh-CN"/>
              </w:rPr>
              <w:tab/>
              <w:t>When Throughput is measured using</w:t>
            </w:r>
            <w:r w:rsidRPr="00EF06A7">
              <w:rPr>
                <w:rFonts w:eastAsia="SimSun"/>
              </w:rPr>
              <w:t xml:space="preserve"> random precoder selection, the precoder shall be updated in each slot (1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191BDFB3" w14:textId="77777777" w:rsidR="00921966" w:rsidRPr="00EF06A7" w:rsidRDefault="00921966" w:rsidP="00921966">
            <w:pPr>
              <w:pStyle w:val="TAN"/>
              <w:rPr>
                <w:rFonts w:eastAsia="SimSun"/>
              </w:rPr>
            </w:pPr>
            <w:r w:rsidRPr="00EF06A7">
              <w:rPr>
                <w:rFonts w:eastAsia="SimSun"/>
              </w:rPr>
              <w:t>Note 3</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4), this reported PMI cannot be applied at the gNB downlink before </w:t>
            </w:r>
            <w:r w:rsidRPr="00EF06A7">
              <w:rPr>
                <w:rFonts w:eastAsia="SimSun"/>
                <w:lang w:eastAsia="zh-CN"/>
              </w:rPr>
              <w:t>slot</w:t>
            </w:r>
            <w:r w:rsidRPr="00EF06A7">
              <w:rPr>
                <w:rFonts w:eastAsia="SimSun"/>
              </w:rPr>
              <w:t>#(n+4).</w:t>
            </w:r>
          </w:p>
          <w:p w14:paraId="5D61A11B" w14:textId="77777777" w:rsidR="00921966" w:rsidRPr="00EF06A7" w:rsidRDefault="00921966" w:rsidP="00921966">
            <w:pPr>
              <w:pStyle w:val="TAN"/>
              <w:rPr>
                <w:rFonts w:eastAsia="SimSun"/>
                <w:lang w:eastAsia="zh-CN"/>
              </w:rPr>
            </w:pPr>
            <w:r w:rsidRPr="00EF06A7">
              <w:rPr>
                <w:rFonts w:eastAsia="SimSun"/>
              </w:rPr>
              <w:t>Note 4:</w:t>
            </w:r>
            <w:r w:rsidRPr="00EF06A7">
              <w:rPr>
                <w:rFonts w:eastAsia="SimSun"/>
                <w:lang w:eastAsia="zh-CN"/>
              </w:rPr>
              <w:tab/>
            </w:r>
            <w:r w:rsidRPr="00EF06A7">
              <w:rPr>
                <w:rFonts w:eastAsia="SimSun"/>
              </w:rPr>
              <w:t xml:space="preserve">Randomization of the principle beam direction per TRxP shall be used as specified in </w:t>
            </w:r>
            <w:r w:rsidRPr="00EF06A7">
              <w:rPr>
                <w:rFonts w:cs="Arial"/>
                <w:szCs w:val="18"/>
                <w:lang w:eastAsia="zh-CN"/>
              </w:rPr>
              <w:t>Annex B.2.3.2.3</w:t>
            </w:r>
            <w:r w:rsidRPr="00EF06A7">
              <w:rPr>
                <w:rFonts w:eastAsia="SimSun"/>
              </w:rPr>
              <w:t>.</w:t>
            </w:r>
          </w:p>
        </w:tc>
      </w:tr>
    </w:tbl>
    <w:p w14:paraId="78F83AEF" w14:textId="77777777" w:rsidR="00921966" w:rsidRPr="00EF06A7" w:rsidRDefault="00921966" w:rsidP="00921966">
      <w:pPr>
        <w:rPr>
          <w:lang w:eastAsia="zh-CN"/>
        </w:rPr>
      </w:pPr>
    </w:p>
    <w:p w14:paraId="65F9EB7E" w14:textId="77777777" w:rsidR="00921966" w:rsidRPr="00EF06A7" w:rsidRDefault="00921966" w:rsidP="00921966">
      <w:pPr>
        <w:pStyle w:val="TH"/>
        <w:rPr>
          <w:lang w:eastAsia="zh-CN"/>
        </w:rPr>
      </w:pPr>
      <w:r w:rsidRPr="00EF06A7">
        <w:t xml:space="preserve">Table </w:t>
      </w:r>
      <w:r w:rsidRPr="00EF06A7">
        <w:rPr>
          <w:lang w:eastAsia="zh-CN"/>
        </w:rPr>
        <w:t>6.3.3.1.7.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21966" w:rsidRPr="00EF06A7" w14:paraId="74E089A6"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3FCC269A" w14:textId="77777777" w:rsidR="00921966" w:rsidRPr="00EF06A7" w:rsidRDefault="00921966" w:rsidP="00BA5FD3">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15F1B605" w14:textId="77777777" w:rsidR="00921966" w:rsidRPr="00EF06A7" w:rsidRDefault="00921966" w:rsidP="00BA5FD3">
            <w:pPr>
              <w:pStyle w:val="TAH"/>
            </w:pPr>
            <w:r w:rsidRPr="00EF06A7">
              <w:t>Test 1</w:t>
            </w:r>
          </w:p>
        </w:tc>
      </w:tr>
      <w:tr w:rsidR="00921966" w:rsidRPr="00EF06A7" w14:paraId="047BB563"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650D891B" w14:textId="77777777" w:rsidR="00921966" w:rsidRPr="00EF06A7" w:rsidRDefault="00921966" w:rsidP="00BA5FD3">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5351CEE9" w14:textId="77777777" w:rsidR="00921966" w:rsidRPr="00EF06A7" w:rsidRDefault="00921966" w:rsidP="00BA5FD3">
            <w:pPr>
              <w:pStyle w:val="TAC"/>
              <w:rPr>
                <w:lang w:eastAsia="zh-CN"/>
              </w:rPr>
            </w:pPr>
            <w:r w:rsidRPr="00EF06A7">
              <w:rPr>
                <w:lang w:eastAsia="zh-CN"/>
              </w:rPr>
              <w:t>1.6</w:t>
            </w:r>
          </w:p>
        </w:tc>
      </w:tr>
    </w:tbl>
    <w:p w14:paraId="18EA4A4B" w14:textId="77777777" w:rsidR="00921966" w:rsidRPr="00EF06A7" w:rsidRDefault="00921966" w:rsidP="00921966"/>
    <w:p w14:paraId="418098D1" w14:textId="1DF7DEB6" w:rsidR="00921966" w:rsidRPr="00EF06A7" w:rsidRDefault="00921966" w:rsidP="00921966">
      <w:r w:rsidRPr="00EF06A7">
        <w:t>The normative reference for this requirement is TS 38.101-4 [5] clause 6.3.3.1.7.</w:t>
      </w:r>
    </w:p>
    <w:p w14:paraId="7D735779" w14:textId="77777777" w:rsidR="00921966" w:rsidRPr="00EF06A7" w:rsidRDefault="00921966" w:rsidP="00921966">
      <w:pPr>
        <w:pStyle w:val="H6"/>
      </w:pPr>
      <w:r w:rsidRPr="00EF06A7">
        <w:t>6.3.3.1.7.4</w:t>
      </w:r>
      <w:r w:rsidRPr="00EF06A7">
        <w:tab/>
        <w:t>Test description</w:t>
      </w:r>
    </w:p>
    <w:p w14:paraId="4CEFBD15" w14:textId="77777777" w:rsidR="00921966" w:rsidRPr="00EF06A7" w:rsidRDefault="00921966" w:rsidP="00921966">
      <w:pPr>
        <w:pStyle w:val="H6"/>
      </w:pPr>
      <w:r w:rsidRPr="00EF06A7">
        <w:t>6.3.3.1.7.4.1</w:t>
      </w:r>
      <w:r w:rsidRPr="00EF06A7">
        <w:tab/>
        <w:t>Initial conditions</w:t>
      </w:r>
    </w:p>
    <w:p w14:paraId="2435BFD9" w14:textId="77777777" w:rsidR="00921966" w:rsidRPr="00EF06A7" w:rsidRDefault="00921966" w:rsidP="00921966">
      <w:r w:rsidRPr="00EF06A7">
        <w:t>Initial conditions are a set of test configurations the UE needs to be tested in and the steps for the SS to take with the UE to reach the correct measurement state.</w:t>
      </w:r>
    </w:p>
    <w:p w14:paraId="3D0DACEB" w14:textId="77777777" w:rsidR="00921966" w:rsidRPr="00EF06A7" w:rsidRDefault="00921966" w:rsidP="00921966">
      <w:r w:rsidRPr="00EF06A7">
        <w:t>The initial test configurations consist of environmental conditions, test frequencies, test channel bandwidths and sub-carrier spacing based on NR operating bands specified in Table 5.3.5-1 and Table 5.3.6-1 of 38.521-1.</w:t>
      </w:r>
    </w:p>
    <w:p w14:paraId="50AF78FB" w14:textId="77777777" w:rsidR="00921966" w:rsidRPr="00EF06A7" w:rsidRDefault="00921966" w:rsidP="00921966">
      <w:r w:rsidRPr="00EF06A7">
        <w:t xml:space="preserve">Configurations of </w:t>
      </w:r>
      <w:r w:rsidRPr="00EF06A7">
        <w:rPr>
          <w:rFonts w:eastAsia="Batang"/>
        </w:rPr>
        <w:t>PDSCH</w:t>
      </w:r>
      <w:r w:rsidRPr="00EF06A7">
        <w:t xml:space="preserve"> and PDCCH before measurement are specified in Annex C.</w:t>
      </w:r>
    </w:p>
    <w:p w14:paraId="76C10534" w14:textId="77777777" w:rsidR="00921966" w:rsidRPr="00EF06A7" w:rsidRDefault="00921966" w:rsidP="00921966">
      <w:r w:rsidRPr="00EF06A7">
        <w:t>Test Environment: Normal, as defined in TS 38.508-1 [6] clause 4.1.</w:t>
      </w:r>
    </w:p>
    <w:p w14:paraId="65F19BCB" w14:textId="77777777" w:rsidR="00921966" w:rsidRPr="00EF06A7" w:rsidRDefault="00921966" w:rsidP="00921966">
      <w:r w:rsidRPr="00EF06A7">
        <w:t>Frequencies to be tested: Mid Range, as defined in TS 38.508-1 [6] clause 5.2.2.</w:t>
      </w:r>
    </w:p>
    <w:p w14:paraId="00F296FD" w14:textId="77777777" w:rsidR="00921966" w:rsidRPr="00EF06A7" w:rsidRDefault="00921966" w:rsidP="00921966">
      <w:r w:rsidRPr="00EF06A7">
        <w:t>For EN-DC within FR1 operation, setup the LTE link according to Annex D</w:t>
      </w:r>
    </w:p>
    <w:p w14:paraId="75970C06" w14:textId="77777777" w:rsidR="00921966" w:rsidRPr="00EF06A7" w:rsidRDefault="00921966" w:rsidP="00921966">
      <w:pPr>
        <w:pStyle w:val="B1"/>
      </w:pPr>
      <w:r w:rsidRPr="00EF06A7">
        <w:t>1.</w:t>
      </w:r>
      <w:r w:rsidRPr="00EF06A7">
        <w:tab/>
        <w:t>Connect the SS, the faders and AWGN noise source to the UE antenna connectors as shown in TS 38.508-1 [6] Annex A, in Figure A.3.1.7.1 for TE diagram and section A.3.2.2 for UE diagram.</w:t>
      </w:r>
    </w:p>
    <w:p w14:paraId="3EB53126" w14:textId="77777777" w:rsidR="00921966" w:rsidRPr="00EF06A7" w:rsidRDefault="00921966" w:rsidP="00921966">
      <w:pPr>
        <w:pStyle w:val="B1"/>
      </w:pPr>
      <w:r w:rsidRPr="00EF06A7">
        <w:t>2.</w:t>
      </w:r>
      <w:r w:rsidRPr="00EF06A7">
        <w:tab/>
        <w:t>The parameter settings for the cell are set up according to Table 6.1.2-1 and Table 6.3.3.1.7.3-1and as appropriate.</w:t>
      </w:r>
    </w:p>
    <w:p w14:paraId="482B64A2" w14:textId="77777777" w:rsidR="00921966" w:rsidRPr="00EF06A7" w:rsidRDefault="00921966" w:rsidP="00921966">
      <w:pPr>
        <w:pStyle w:val="B1"/>
      </w:pPr>
      <w:r w:rsidRPr="00EF06A7">
        <w:t>3.</w:t>
      </w:r>
      <w:r w:rsidRPr="00EF06A7">
        <w:tab/>
        <w:t>Downlink signals for NR cell are initially set up according to Annexes C.0, C.1, C.2, C.3.1 and uplink signals according to Annexes G.0, G.1, G.2, G.3.1 of TS 38.521-1 [7].</w:t>
      </w:r>
    </w:p>
    <w:p w14:paraId="43C06EEC" w14:textId="77777777" w:rsidR="00921966" w:rsidRPr="00EF06A7" w:rsidRDefault="00921966" w:rsidP="00921966">
      <w:pPr>
        <w:pStyle w:val="B1"/>
      </w:pPr>
      <w:r w:rsidRPr="00EF06A7">
        <w:t>4.</w:t>
      </w:r>
      <w:r w:rsidRPr="00EF06A7">
        <w:tab/>
        <w:t>Propagation conditions are set according to Annex B.0.</w:t>
      </w:r>
    </w:p>
    <w:p w14:paraId="486C25EE" w14:textId="77777777" w:rsidR="00921966" w:rsidRPr="00EF06A7" w:rsidRDefault="00921966" w:rsidP="00921966">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1.7.4.3.</w:t>
      </w:r>
    </w:p>
    <w:p w14:paraId="77F7FF43" w14:textId="77777777" w:rsidR="00921966" w:rsidRPr="00EF06A7" w:rsidRDefault="00921966" w:rsidP="00921966">
      <w:pPr>
        <w:pStyle w:val="H6"/>
      </w:pPr>
      <w:r w:rsidRPr="00EF06A7">
        <w:t>6.3.3.1.7.4.2</w:t>
      </w:r>
      <w:r w:rsidRPr="00EF06A7">
        <w:tab/>
        <w:t>Test procedure</w:t>
      </w:r>
    </w:p>
    <w:p w14:paraId="0008AB73" w14:textId="77777777" w:rsidR="00921966" w:rsidRPr="00EF06A7" w:rsidRDefault="00921966" w:rsidP="00921966">
      <w:pPr>
        <w:pStyle w:val="B1"/>
      </w:pPr>
      <w:r w:rsidRPr="00EF06A7">
        <w:t>1.</w:t>
      </w:r>
      <w:r w:rsidRPr="00EF06A7">
        <w:tab/>
        <w:t>Set the parameters of bandwidth, the propagation condition, antenna configuration and measurement channel according to Table 6.3.3.</w:t>
      </w:r>
      <w:r w:rsidRPr="00EF06A7">
        <w:rPr>
          <w:lang w:eastAsia="zh-CN"/>
        </w:rPr>
        <w:t>1.7</w:t>
      </w:r>
      <w:r w:rsidRPr="00EF06A7">
        <w:t>.3-1</w:t>
      </w:r>
      <w:r w:rsidRPr="00EF06A7">
        <w:rPr>
          <w:lang w:eastAsia="zh-CN"/>
        </w:rPr>
        <w:t xml:space="preserve"> </w:t>
      </w:r>
      <w:r w:rsidRPr="00EF06A7">
        <w:t>as appropriate.</w:t>
      </w:r>
    </w:p>
    <w:p w14:paraId="67A602DD" w14:textId="77777777" w:rsidR="00921966" w:rsidRPr="00EF06A7" w:rsidRDefault="00921966" w:rsidP="00921966">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QI feedback via PDCCH DCI format [0_1] with aperiodic CSI request triggered.</w:t>
      </w:r>
      <w:r w:rsidRPr="00EF06A7">
        <w:t xml:space="preserve"> No transport block is sent in parallel to the CQI feedback. Establish </w:t>
      </w:r>
      <w:r w:rsidRPr="00EF06A7">
        <w:rPr>
          <w:position w:val="-14"/>
        </w:rPr>
        <w:object w:dxaOrig="1260" w:dyaOrig="380" w14:anchorId="64DA4E60">
          <v:shape id="_x0000_i1203" type="#_x0000_t75" style="width:66pt;height:21pt" o:ole="">
            <v:imagedata r:id="rId64" o:title=""/>
          </v:shape>
          <o:OLEObject Type="Embed" ProgID="Equation.3" ShapeID="_x0000_i1203" DrawAspect="Content" ObjectID="_1781610960" r:id="rId181"/>
        </w:object>
      </w:r>
      <w:r w:rsidRPr="00EF06A7">
        <w:t xml:space="preserve">and </w:t>
      </w:r>
      <w:r w:rsidRPr="00EF06A7">
        <w:rPr>
          <w:position w:val="-14"/>
        </w:rPr>
        <w:object w:dxaOrig="1420" w:dyaOrig="380" w14:anchorId="25FDA466">
          <v:shape id="_x0000_i1204" type="#_x0000_t75" style="width:63pt;height:21pt" o:ole="">
            <v:imagedata r:id="rId59" o:title=""/>
          </v:shape>
          <o:OLEObject Type="Embed" ProgID="Equation.DSMT4" ShapeID="_x0000_i1204" DrawAspect="Content" ObjectID="_1781610961" r:id="rId18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66C8B8F1" w14:textId="77777777" w:rsidR="00921966" w:rsidRPr="00EF06A7" w:rsidRDefault="00921966" w:rsidP="00921966">
      <w:pPr>
        <w:pStyle w:val="B1"/>
        <w:rPr>
          <w:lang w:eastAsia="zh-CN"/>
        </w:rPr>
      </w:pPr>
      <w:r w:rsidRPr="00EF06A7">
        <w:t>3.</w:t>
      </w:r>
      <w:r w:rsidRPr="00EF06A7">
        <w:tab/>
        <w:t>Set SNR to</w:t>
      </w:r>
      <w:r w:rsidRPr="00EF06A7">
        <w:rPr>
          <w:position w:val="-14"/>
        </w:rPr>
        <w:object w:dxaOrig="1420" w:dyaOrig="380" w14:anchorId="0E98A9A2">
          <v:shape id="_x0000_i1205" type="#_x0000_t75" style="width:63pt;height:21pt" o:ole="">
            <v:imagedata r:id="rId59" o:title=""/>
          </v:shape>
          <o:OLEObject Type="Embed" ProgID="Equation.DSMT4" ShapeID="_x0000_i1205" DrawAspect="Content" ObjectID="_1781610962" r:id="rId18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11B077C2">
          <v:shape id="_x0000_i1206" type="#_x0000_t75" style="width:36pt;height:21pt" o:ole="">
            <v:imagedata r:id="rId61" o:title=""/>
          </v:shape>
          <o:OLEObject Type="Embed" ProgID="Equation.DSMT4" ShapeID="_x0000_i1206" DrawAspect="Content" ObjectID="_1781610963" r:id="rId184"/>
        </w:object>
      </w:r>
      <w:r w:rsidRPr="00EF06A7">
        <w:t xml:space="preserve">according to Annex </w:t>
      </w:r>
      <w:r w:rsidRPr="00EF06A7">
        <w:rPr>
          <w:lang w:eastAsia="zh-CN"/>
        </w:rPr>
        <w:t>G.3.3.</w:t>
      </w:r>
    </w:p>
    <w:p w14:paraId="3D6BE92A" w14:textId="77777777" w:rsidR="00921966" w:rsidRPr="00EF06A7" w:rsidRDefault="00921966" w:rsidP="00921966">
      <w:pPr>
        <w:pStyle w:val="B1"/>
      </w:pPr>
      <w:r w:rsidRPr="00EF06A7">
        <w:t>4.</w:t>
      </w:r>
      <w:r w:rsidRPr="00EF06A7">
        <w:tab/>
        <w:t>Calculate</w:t>
      </w:r>
      <w:r w:rsidRPr="00EF06A7">
        <w:rPr>
          <w:position w:val="-34"/>
        </w:rPr>
        <w:object w:dxaOrig="1719" w:dyaOrig="760" w14:anchorId="39EF0107">
          <v:shape id="_x0000_i1207" type="#_x0000_t75" style="width:81pt;height:36pt" o:ole="">
            <v:imagedata r:id="rId69" o:title=""/>
          </v:shape>
          <o:OLEObject Type="Embed" ProgID="Equation.3" ShapeID="_x0000_i1207" DrawAspect="Content" ObjectID="_1781610964" r:id="rId18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1.7.5-1</w:t>
      </w:r>
      <w:r w:rsidRPr="00EF06A7">
        <w:t>, then the test is pass. Otherwise, the test is fail.</w:t>
      </w:r>
    </w:p>
    <w:p w14:paraId="6FDCD482" w14:textId="77777777" w:rsidR="00921966" w:rsidRPr="00EF06A7" w:rsidRDefault="00921966" w:rsidP="00921966">
      <w:pPr>
        <w:pStyle w:val="H6"/>
      </w:pPr>
      <w:r w:rsidRPr="00EF06A7">
        <w:t>6.3.3.1.7.4.3</w:t>
      </w:r>
      <w:r w:rsidRPr="00EF06A7">
        <w:tab/>
        <w:t>Message contents</w:t>
      </w:r>
    </w:p>
    <w:p w14:paraId="05D180C8" w14:textId="77777777" w:rsidR="00921966" w:rsidRPr="00EF06A7" w:rsidRDefault="00921966" w:rsidP="00921966">
      <w:r w:rsidRPr="00EF06A7">
        <w:t>Message contents are according to TS 38.508-1 [6] clause 4.6.1.</w:t>
      </w:r>
    </w:p>
    <w:p w14:paraId="51462E61" w14:textId="77777777" w:rsidR="00921966" w:rsidRPr="00EF06A7" w:rsidRDefault="00921966" w:rsidP="00921966">
      <w:pPr>
        <w:pStyle w:val="H6"/>
      </w:pPr>
      <w:r w:rsidRPr="00EF06A7">
        <w:t>6.3.3.1.7.4.3.1</w:t>
      </w:r>
      <w:r w:rsidRPr="00EF06A7">
        <w:tab/>
        <w:t>Message exceptions for SA</w:t>
      </w:r>
    </w:p>
    <w:p w14:paraId="0C6E2226"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19FE0E5A" w14:textId="77777777" w:rsidTr="00BA5FD3">
        <w:tc>
          <w:tcPr>
            <w:tcW w:w="9747" w:type="dxa"/>
            <w:gridSpan w:val="4"/>
          </w:tcPr>
          <w:p w14:paraId="7820B649" w14:textId="77777777" w:rsidR="00921966" w:rsidRPr="00EF06A7" w:rsidRDefault="00921966" w:rsidP="00BA5FD3">
            <w:pPr>
              <w:pStyle w:val="TAH"/>
              <w:jc w:val="left"/>
              <w:rPr>
                <w:b w:val="0"/>
                <w:lang w:eastAsia="zh-CN"/>
              </w:rPr>
            </w:pPr>
            <w:r w:rsidRPr="00EF06A7">
              <w:rPr>
                <w:b w:val="0"/>
              </w:rPr>
              <w:t>Derivation Path: TS 38.508-1 [6], clause 4.6.3, Table 4.6.3-4</w:t>
            </w:r>
            <w:r w:rsidRPr="00EF06A7">
              <w:rPr>
                <w:b w:val="0"/>
                <w:lang w:eastAsia="zh-CN"/>
              </w:rPr>
              <w:t>1</w:t>
            </w:r>
          </w:p>
        </w:tc>
      </w:tr>
      <w:tr w:rsidR="00921966" w:rsidRPr="00EF06A7" w14:paraId="1E5FD27B" w14:textId="77777777" w:rsidTr="00BA5FD3">
        <w:tc>
          <w:tcPr>
            <w:tcW w:w="4535" w:type="dxa"/>
          </w:tcPr>
          <w:p w14:paraId="427941AD" w14:textId="77777777" w:rsidR="00921966" w:rsidRPr="00EF06A7" w:rsidRDefault="00921966" w:rsidP="00BA5FD3">
            <w:pPr>
              <w:pStyle w:val="TAH"/>
            </w:pPr>
            <w:r w:rsidRPr="00EF06A7">
              <w:t>Information Element</w:t>
            </w:r>
          </w:p>
        </w:tc>
        <w:tc>
          <w:tcPr>
            <w:tcW w:w="2267" w:type="dxa"/>
          </w:tcPr>
          <w:p w14:paraId="40D95F6B" w14:textId="77777777" w:rsidR="00921966" w:rsidRPr="00EF06A7" w:rsidRDefault="00921966" w:rsidP="00BA5FD3">
            <w:pPr>
              <w:pStyle w:val="TAH"/>
            </w:pPr>
            <w:r w:rsidRPr="00EF06A7">
              <w:t>Value/remark</w:t>
            </w:r>
          </w:p>
        </w:tc>
        <w:tc>
          <w:tcPr>
            <w:tcW w:w="1700" w:type="dxa"/>
          </w:tcPr>
          <w:p w14:paraId="6E2E4FFA" w14:textId="77777777" w:rsidR="00921966" w:rsidRPr="00EF06A7" w:rsidRDefault="00921966" w:rsidP="00BA5FD3">
            <w:pPr>
              <w:pStyle w:val="TAH"/>
            </w:pPr>
            <w:r w:rsidRPr="00EF06A7">
              <w:t>Comment</w:t>
            </w:r>
          </w:p>
        </w:tc>
        <w:tc>
          <w:tcPr>
            <w:tcW w:w="1245" w:type="dxa"/>
          </w:tcPr>
          <w:p w14:paraId="01BF2E4C" w14:textId="77777777" w:rsidR="00921966" w:rsidRPr="00EF06A7" w:rsidRDefault="00921966" w:rsidP="00BA5FD3">
            <w:pPr>
              <w:pStyle w:val="TAH"/>
            </w:pPr>
            <w:r w:rsidRPr="00EF06A7">
              <w:t>Condition</w:t>
            </w:r>
          </w:p>
        </w:tc>
      </w:tr>
      <w:tr w:rsidR="00921966" w:rsidRPr="00EF06A7" w14:paraId="22E3F9E3" w14:textId="77777777" w:rsidTr="00BA5FD3">
        <w:tc>
          <w:tcPr>
            <w:tcW w:w="4535" w:type="dxa"/>
          </w:tcPr>
          <w:p w14:paraId="5D1A8D5A" w14:textId="77777777" w:rsidR="00921966" w:rsidRPr="00EF06A7" w:rsidRDefault="00921966" w:rsidP="00BA5FD3">
            <w:pPr>
              <w:pStyle w:val="TAL"/>
            </w:pPr>
            <w:r w:rsidRPr="00EF06A7">
              <w:t xml:space="preserve">CSI-ResourceConfig ::= </w:t>
            </w:r>
            <w:r w:rsidRPr="00EF06A7">
              <w:rPr>
                <w:snapToGrid w:val="0"/>
              </w:rPr>
              <w:t xml:space="preserve">SEQUENCE </w:t>
            </w:r>
            <w:r w:rsidRPr="00EF06A7">
              <w:t>{</w:t>
            </w:r>
          </w:p>
        </w:tc>
        <w:tc>
          <w:tcPr>
            <w:tcW w:w="2267" w:type="dxa"/>
          </w:tcPr>
          <w:p w14:paraId="5EADB047" w14:textId="77777777" w:rsidR="00921966" w:rsidRPr="00EF06A7" w:rsidRDefault="00921966" w:rsidP="00BA5FD3">
            <w:pPr>
              <w:pStyle w:val="TAL"/>
            </w:pPr>
          </w:p>
        </w:tc>
        <w:tc>
          <w:tcPr>
            <w:tcW w:w="1700" w:type="dxa"/>
          </w:tcPr>
          <w:p w14:paraId="485073ED" w14:textId="77777777" w:rsidR="00921966" w:rsidRPr="00EF06A7" w:rsidRDefault="00921966" w:rsidP="00BA5FD3">
            <w:pPr>
              <w:pStyle w:val="TAL"/>
            </w:pPr>
          </w:p>
        </w:tc>
        <w:tc>
          <w:tcPr>
            <w:tcW w:w="1245" w:type="dxa"/>
          </w:tcPr>
          <w:p w14:paraId="517C26A9" w14:textId="77777777" w:rsidR="00921966" w:rsidRPr="00EF06A7" w:rsidRDefault="00921966" w:rsidP="00BA5FD3">
            <w:pPr>
              <w:pStyle w:val="TAL"/>
            </w:pPr>
          </w:p>
        </w:tc>
      </w:tr>
      <w:tr w:rsidR="00921966" w:rsidRPr="00EF06A7" w14:paraId="7E82E73B" w14:textId="77777777" w:rsidTr="00BA5FD3">
        <w:tc>
          <w:tcPr>
            <w:tcW w:w="4535" w:type="dxa"/>
          </w:tcPr>
          <w:p w14:paraId="1EF640CD" w14:textId="77777777" w:rsidR="00921966" w:rsidRPr="00EF06A7" w:rsidRDefault="00921966" w:rsidP="00BA5FD3">
            <w:pPr>
              <w:pStyle w:val="TAL"/>
            </w:pPr>
            <w:r w:rsidRPr="00EF06A7">
              <w:t xml:space="preserve">  resourceType</w:t>
            </w:r>
          </w:p>
        </w:tc>
        <w:tc>
          <w:tcPr>
            <w:tcW w:w="2267" w:type="dxa"/>
          </w:tcPr>
          <w:p w14:paraId="6820A8F3" w14:textId="77777777" w:rsidR="00921966" w:rsidRPr="00EF06A7" w:rsidRDefault="00921966" w:rsidP="00BA5FD3">
            <w:pPr>
              <w:pStyle w:val="TAL"/>
            </w:pPr>
            <w:r w:rsidRPr="00EF06A7">
              <w:rPr>
                <w:lang w:eastAsia="zh-CN"/>
              </w:rPr>
              <w:t>a</w:t>
            </w:r>
            <w:r w:rsidRPr="00EF06A7">
              <w:t>periodic</w:t>
            </w:r>
          </w:p>
        </w:tc>
        <w:tc>
          <w:tcPr>
            <w:tcW w:w="1700" w:type="dxa"/>
          </w:tcPr>
          <w:p w14:paraId="47FE601F" w14:textId="77777777" w:rsidR="00921966" w:rsidRPr="00EF06A7" w:rsidRDefault="00921966" w:rsidP="00BA5FD3">
            <w:pPr>
              <w:pStyle w:val="TAL"/>
            </w:pPr>
          </w:p>
        </w:tc>
        <w:tc>
          <w:tcPr>
            <w:tcW w:w="1245" w:type="dxa"/>
          </w:tcPr>
          <w:p w14:paraId="04BA6A0B" w14:textId="77777777" w:rsidR="00921966" w:rsidRPr="00EF06A7" w:rsidRDefault="00921966" w:rsidP="00BA5FD3">
            <w:pPr>
              <w:pStyle w:val="TAL"/>
            </w:pPr>
          </w:p>
        </w:tc>
      </w:tr>
      <w:tr w:rsidR="00921966" w:rsidRPr="00EF06A7" w14:paraId="5335C26E" w14:textId="77777777" w:rsidTr="00BA5FD3">
        <w:tc>
          <w:tcPr>
            <w:tcW w:w="4535" w:type="dxa"/>
          </w:tcPr>
          <w:p w14:paraId="7EEDCE52" w14:textId="77777777" w:rsidR="00921966" w:rsidRPr="00EF06A7" w:rsidRDefault="00921966" w:rsidP="00BA5FD3">
            <w:pPr>
              <w:pStyle w:val="TAL"/>
            </w:pPr>
            <w:r w:rsidRPr="00EF06A7">
              <w:t>}</w:t>
            </w:r>
          </w:p>
        </w:tc>
        <w:tc>
          <w:tcPr>
            <w:tcW w:w="2267" w:type="dxa"/>
          </w:tcPr>
          <w:p w14:paraId="041124CA" w14:textId="77777777" w:rsidR="00921966" w:rsidRPr="00EF06A7" w:rsidRDefault="00921966" w:rsidP="00BA5FD3">
            <w:pPr>
              <w:pStyle w:val="TAL"/>
            </w:pPr>
          </w:p>
        </w:tc>
        <w:tc>
          <w:tcPr>
            <w:tcW w:w="1700" w:type="dxa"/>
          </w:tcPr>
          <w:p w14:paraId="20BD1CBF" w14:textId="77777777" w:rsidR="00921966" w:rsidRPr="00EF06A7" w:rsidRDefault="00921966" w:rsidP="00BA5FD3">
            <w:pPr>
              <w:pStyle w:val="TAL"/>
            </w:pPr>
          </w:p>
        </w:tc>
        <w:tc>
          <w:tcPr>
            <w:tcW w:w="1245" w:type="dxa"/>
          </w:tcPr>
          <w:p w14:paraId="12048A2E" w14:textId="77777777" w:rsidR="00921966" w:rsidRPr="00EF06A7" w:rsidRDefault="00921966" w:rsidP="00BA5FD3">
            <w:pPr>
              <w:pStyle w:val="TAL"/>
            </w:pPr>
          </w:p>
        </w:tc>
      </w:tr>
    </w:tbl>
    <w:p w14:paraId="5070C6E2" w14:textId="77777777" w:rsidR="00921966" w:rsidRPr="00EF06A7" w:rsidRDefault="00921966" w:rsidP="00921966">
      <w:pPr>
        <w:rPr>
          <w:lang w:eastAsia="zh-CN"/>
        </w:rPr>
      </w:pPr>
    </w:p>
    <w:p w14:paraId="118AAC8A"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64372A79" w14:textId="77777777" w:rsidTr="00BA5FD3">
        <w:tc>
          <w:tcPr>
            <w:tcW w:w="9747" w:type="dxa"/>
            <w:gridSpan w:val="4"/>
          </w:tcPr>
          <w:p w14:paraId="1009D4D8" w14:textId="77777777" w:rsidR="00921966" w:rsidRPr="00EF06A7" w:rsidRDefault="00921966" w:rsidP="00BA5FD3">
            <w:pPr>
              <w:pStyle w:val="TAH"/>
              <w:jc w:val="left"/>
              <w:rPr>
                <w:b w:val="0"/>
              </w:rPr>
            </w:pPr>
            <w:r w:rsidRPr="00EF06A7">
              <w:rPr>
                <w:b w:val="0"/>
              </w:rPr>
              <w:t>Derivation Path: TS 38.508-1 [6], clause 5.4.2, Table5.4.2.0-15</w:t>
            </w:r>
          </w:p>
        </w:tc>
      </w:tr>
      <w:tr w:rsidR="00921966" w:rsidRPr="00EF06A7" w14:paraId="72689A68" w14:textId="77777777" w:rsidTr="00BA5FD3">
        <w:tc>
          <w:tcPr>
            <w:tcW w:w="4535" w:type="dxa"/>
          </w:tcPr>
          <w:p w14:paraId="33655327" w14:textId="77777777" w:rsidR="00921966" w:rsidRPr="00EF06A7" w:rsidRDefault="00921966" w:rsidP="00BA5FD3">
            <w:pPr>
              <w:pStyle w:val="TAH"/>
            </w:pPr>
            <w:r w:rsidRPr="00EF06A7">
              <w:t>Information Element</w:t>
            </w:r>
          </w:p>
        </w:tc>
        <w:tc>
          <w:tcPr>
            <w:tcW w:w="2267" w:type="dxa"/>
          </w:tcPr>
          <w:p w14:paraId="5133C7EC" w14:textId="77777777" w:rsidR="00921966" w:rsidRPr="00EF06A7" w:rsidRDefault="00921966" w:rsidP="00BA5FD3">
            <w:pPr>
              <w:pStyle w:val="TAH"/>
            </w:pPr>
            <w:r w:rsidRPr="00EF06A7">
              <w:t>Value/remark</w:t>
            </w:r>
          </w:p>
        </w:tc>
        <w:tc>
          <w:tcPr>
            <w:tcW w:w="1700" w:type="dxa"/>
          </w:tcPr>
          <w:p w14:paraId="4A8990E2" w14:textId="77777777" w:rsidR="00921966" w:rsidRPr="00EF06A7" w:rsidRDefault="00921966" w:rsidP="00BA5FD3">
            <w:pPr>
              <w:pStyle w:val="TAH"/>
            </w:pPr>
            <w:r w:rsidRPr="00EF06A7">
              <w:t>Comment</w:t>
            </w:r>
          </w:p>
        </w:tc>
        <w:tc>
          <w:tcPr>
            <w:tcW w:w="1245" w:type="dxa"/>
          </w:tcPr>
          <w:p w14:paraId="1A881A60" w14:textId="77777777" w:rsidR="00921966" w:rsidRPr="00EF06A7" w:rsidRDefault="00921966" w:rsidP="00BA5FD3">
            <w:pPr>
              <w:pStyle w:val="TAH"/>
            </w:pPr>
            <w:r w:rsidRPr="00EF06A7">
              <w:t>Condition</w:t>
            </w:r>
          </w:p>
        </w:tc>
      </w:tr>
      <w:tr w:rsidR="00921966" w:rsidRPr="00EF06A7" w14:paraId="3F01950E" w14:textId="77777777" w:rsidTr="00BA5FD3">
        <w:tc>
          <w:tcPr>
            <w:tcW w:w="4535" w:type="dxa"/>
          </w:tcPr>
          <w:p w14:paraId="31F87733" w14:textId="77777777" w:rsidR="00921966" w:rsidRPr="00EF06A7" w:rsidRDefault="00921966" w:rsidP="00BA5FD3">
            <w:pPr>
              <w:pStyle w:val="TAL"/>
            </w:pPr>
            <w:r w:rsidRPr="00EF06A7">
              <w:t xml:space="preserve">CSI-RS-ResourceMapping ::= </w:t>
            </w:r>
            <w:r w:rsidRPr="00EF06A7">
              <w:rPr>
                <w:snapToGrid w:val="0"/>
              </w:rPr>
              <w:t xml:space="preserve">SEQUENCE </w:t>
            </w:r>
            <w:r w:rsidRPr="00EF06A7">
              <w:t>{</w:t>
            </w:r>
          </w:p>
        </w:tc>
        <w:tc>
          <w:tcPr>
            <w:tcW w:w="2267" w:type="dxa"/>
          </w:tcPr>
          <w:p w14:paraId="2401BD44" w14:textId="77777777" w:rsidR="00921966" w:rsidRPr="00EF06A7" w:rsidRDefault="00921966" w:rsidP="00BA5FD3">
            <w:pPr>
              <w:pStyle w:val="TAL"/>
            </w:pPr>
          </w:p>
        </w:tc>
        <w:tc>
          <w:tcPr>
            <w:tcW w:w="1700" w:type="dxa"/>
          </w:tcPr>
          <w:p w14:paraId="71C69618" w14:textId="77777777" w:rsidR="00921966" w:rsidRPr="00EF06A7" w:rsidRDefault="00921966" w:rsidP="00BA5FD3">
            <w:pPr>
              <w:pStyle w:val="TAL"/>
            </w:pPr>
          </w:p>
        </w:tc>
        <w:tc>
          <w:tcPr>
            <w:tcW w:w="1245" w:type="dxa"/>
          </w:tcPr>
          <w:p w14:paraId="6A78FFFE" w14:textId="77777777" w:rsidR="00921966" w:rsidRPr="00EF06A7" w:rsidRDefault="00921966" w:rsidP="00BA5FD3">
            <w:pPr>
              <w:pStyle w:val="TAL"/>
            </w:pPr>
          </w:p>
        </w:tc>
      </w:tr>
      <w:tr w:rsidR="00921966" w:rsidRPr="00EF06A7" w14:paraId="168058AE" w14:textId="77777777" w:rsidTr="00BA5FD3">
        <w:tc>
          <w:tcPr>
            <w:tcW w:w="4535" w:type="dxa"/>
          </w:tcPr>
          <w:p w14:paraId="3AC01580" w14:textId="77777777" w:rsidR="00921966" w:rsidRPr="00EF06A7" w:rsidRDefault="00921966" w:rsidP="00BA5FD3">
            <w:pPr>
              <w:pStyle w:val="TAL"/>
            </w:pPr>
            <w:r w:rsidRPr="00EF06A7">
              <w:t xml:space="preserve">  frequencyDomainAllocation CHOICE {</w:t>
            </w:r>
          </w:p>
        </w:tc>
        <w:tc>
          <w:tcPr>
            <w:tcW w:w="2267" w:type="dxa"/>
          </w:tcPr>
          <w:p w14:paraId="76059A0D" w14:textId="77777777" w:rsidR="00921966" w:rsidRPr="00EF06A7" w:rsidRDefault="00921966" w:rsidP="00BA5FD3">
            <w:pPr>
              <w:pStyle w:val="TAL"/>
            </w:pPr>
          </w:p>
        </w:tc>
        <w:tc>
          <w:tcPr>
            <w:tcW w:w="1700" w:type="dxa"/>
          </w:tcPr>
          <w:p w14:paraId="4FF3DAA9" w14:textId="77777777" w:rsidR="00921966" w:rsidRPr="00EF06A7" w:rsidRDefault="00921966" w:rsidP="00BA5FD3">
            <w:pPr>
              <w:pStyle w:val="TAL"/>
            </w:pPr>
          </w:p>
        </w:tc>
        <w:tc>
          <w:tcPr>
            <w:tcW w:w="1245" w:type="dxa"/>
          </w:tcPr>
          <w:p w14:paraId="59185BA3" w14:textId="77777777" w:rsidR="00921966" w:rsidRPr="00EF06A7" w:rsidRDefault="00921966" w:rsidP="00BA5FD3">
            <w:pPr>
              <w:pStyle w:val="TAL"/>
            </w:pPr>
          </w:p>
        </w:tc>
      </w:tr>
      <w:tr w:rsidR="00921966" w:rsidRPr="00EF06A7" w14:paraId="62DD0DB0" w14:textId="77777777" w:rsidTr="00BA5FD3">
        <w:tc>
          <w:tcPr>
            <w:tcW w:w="4535" w:type="dxa"/>
          </w:tcPr>
          <w:p w14:paraId="54D6C43B" w14:textId="77777777" w:rsidR="00921966" w:rsidRPr="00EF06A7" w:rsidRDefault="00921966" w:rsidP="00BA5FD3">
            <w:pPr>
              <w:pStyle w:val="TAL"/>
              <w:rPr>
                <w:lang w:eastAsia="zh-CN"/>
              </w:rPr>
            </w:pPr>
            <w:r w:rsidRPr="00EF06A7">
              <w:t xml:space="preserve">     other</w:t>
            </w:r>
          </w:p>
        </w:tc>
        <w:tc>
          <w:tcPr>
            <w:tcW w:w="2267" w:type="dxa"/>
          </w:tcPr>
          <w:p w14:paraId="4E32EE0A" w14:textId="77777777" w:rsidR="00921966" w:rsidRPr="00EF06A7" w:rsidRDefault="00921966" w:rsidP="00BA5FD3">
            <w:pPr>
              <w:pStyle w:val="TAL"/>
              <w:rPr>
                <w:lang w:eastAsia="zh-CN"/>
              </w:rPr>
            </w:pPr>
            <w:r w:rsidRPr="00EF06A7">
              <w:rPr>
                <w:lang w:eastAsia="zh-CN"/>
              </w:rPr>
              <w:t>001100</w:t>
            </w:r>
          </w:p>
        </w:tc>
        <w:tc>
          <w:tcPr>
            <w:tcW w:w="1700" w:type="dxa"/>
          </w:tcPr>
          <w:p w14:paraId="12E2D0F9" w14:textId="77777777" w:rsidR="00921966" w:rsidRPr="00EF06A7" w:rsidRDefault="00921966" w:rsidP="00BA5FD3">
            <w:pPr>
              <w:pStyle w:val="TAL"/>
            </w:pPr>
          </w:p>
        </w:tc>
        <w:tc>
          <w:tcPr>
            <w:tcW w:w="1245" w:type="dxa"/>
          </w:tcPr>
          <w:p w14:paraId="2277A40B" w14:textId="77777777" w:rsidR="00921966" w:rsidRPr="00EF06A7" w:rsidRDefault="00921966" w:rsidP="00BA5FD3">
            <w:pPr>
              <w:pStyle w:val="TAL"/>
            </w:pPr>
          </w:p>
        </w:tc>
      </w:tr>
      <w:tr w:rsidR="00921966" w:rsidRPr="00EF06A7" w14:paraId="5F4B0BCB" w14:textId="77777777" w:rsidTr="00BA5FD3">
        <w:tc>
          <w:tcPr>
            <w:tcW w:w="4535" w:type="dxa"/>
            <w:tcBorders>
              <w:bottom w:val="single" w:sz="4" w:space="0" w:color="auto"/>
            </w:tcBorders>
          </w:tcPr>
          <w:p w14:paraId="55631505" w14:textId="77777777" w:rsidR="00921966" w:rsidRPr="00EF06A7" w:rsidRDefault="00921966" w:rsidP="00BA5FD3">
            <w:pPr>
              <w:pStyle w:val="TAL"/>
            </w:pPr>
            <w:r w:rsidRPr="00EF06A7">
              <w:t xml:space="preserve">  }</w:t>
            </w:r>
          </w:p>
        </w:tc>
        <w:tc>
          <w:tcPr>
            <w:tcW w:w="2267" w:type="dxa"/>
          </w:tcPr>
          <w:p w14:paraId="552A32DD" w14:textId="77777777" w:rsidR="00921966" w:rsidRPr="00EF06A7" w:rsidRDefault="00921966" w:rsidP="00BA5FD3">
            <w:pPr>
              <w:pStyle w:val="TAL"/>
            </w:pPr>
          </w:p>
        </w:tc>
        <w:tc>
          <w:tcPr>
            <w:tcW w:w="1700" w:type="dxa"/>
          </w:tcPr>
          <w:p w14:paraId="4EEE1E27" w14:textId="77777777" w:rsidR="00921966" w:rsidRPr="00EF06A7" w:rsidRDefault="00921966" w:rsidP="00BA5FD3">
            <w:pPr>
              <w:pStyle w:val="TAL"/>
            </w:pPr>
          </w:p>
        </w:tc>
        <w:tc>
          <w:tcPr>
            <w:tcW w:w="1245" w:type="dxa"/>
          </w:tcPr>
          <w:p w14:paraId="20079E27" w14:textId="77777777" w:rsidR="00921966" w:rsidRPr="00EF06A7" w:rsidRDefault="00921966" w:rsidP="00BA5FD3">
            <w:pPr>
              <w:pStyle w:val="TAL"/>
            </w:pPr>
          </w:p>
        </w:tc>
      </w:tr>
      <w:tr w:rsidR="00921966" w:rsidRPr="00EF06A7" w14:paraId="75C20D1A" w14:textId="77777777" w:rsidTr="00BA5FD3">
        <w:tc>
          <w:tcPr>
            <w:tcW w:w="4535" w:type="dxa"/>
            <w:tcBorders>
              <w:top w:val="single" w:sz="4" w:space="0" w:color="auto"/>
              <w:left w:val="single" w:sz="4" w:space="0" w:color="auto"/>
              <w:bottom w:val="nil"/>
              <w:right w:val="single" w:sz="4" w:space="0" w:color="auto"/>
            </w:tcBorders>
          </w:tcPr>
          <w:p w14:paraId="5D104B7A" w14:textId="77777777" w:rsidR="00921966" w:rsidRPr="00EF06A7" w:rsidRDefault="00921966" w:rsidP="00BA5FD3">
            <w:pPr>
              <w:pStyle w:val="TAL"/>
            </w:pPr>
            <w:r w:rsidRPr="00EF06A7">
              <w:t xml:space="preserve">  nrofPorts</w:t>
            </w:r>
          </w:p>
        </w:tc>
        <w:tc>
          <w:tcPr>
            <w:tcW w:w="2267" w:type="dxa"/>
            <w:tcBorders>
              <w:left w:val="single" w:sz="4" w:space="0" w:color="auto"/>
            </w:tcBorders>
          </w:tcPr>
          <w:p w14:paraId="552C7444" w14:textId="77777777" w:rsidR="00921966" w:rsidRPr="00EF06A7" w:rsidRDefault="00921966" w:rsidP="00BA5FD3">
            <w:pPr>
              <w:pStyle w:val="TAL"/>
              <w:rPr>
                <w:lang w:eastAsia="zh-CN"/>
              </w:rPr>
            </w:pPr>
            <w:r w:rsidRPr="00EF06A7">
              <w:rPr>
                <w:lang w:eastAsia="zh-CN"/>
              </w:rPr>
              <w:t>p8</w:t>
            </w:r>
          </w:p>
        </w:tc>
        <w:tc>
          <w:tcPr>
            <w:tcW w:w="1700" w:type="dxa"/>
          </w:tcPr>
          <w:p w14:paraId="25753297" w14:textId="77777777" w:rsidR="00921966" w:rsidRPr="00EF06A7" w:rsidRDefault="00921966" w:rsidP="00BA5FD3">
            <w:pPr>
              <w:pStyle w:val="TAL"/>
            </w:pPr>
          </w:p>
        </w:tc>
        <w:tc>
          <w:tcPr>
            <w:tcW w:w="1245" w:type="dxa"/>
          </w:tcPr>
          <w:p w14:paraId="1C229530" w14:textId="77777777" w:rsidR="00921966" w:rsidRPr="00EF06A7" w:rsidRDefault="00921966" w:rsidP="00BA5FD3">
            <w:pPr>
              <w:pStyle w:val="TAL"/>
            </w:pPr>
          </w:p>
        </w:tc>
      </w:tr>
      <w:tr w:rsidR="00921966" w:rsidRPr="00EF06A7" w14:paraId="7A50FE0F" w14:textId="77777777" w:rsidTr="00BA5FD3">
        <w:tc>
          <w:tcPr>
            <w:tcW w:w="4535" w:type="dxa"/>
            <w:tcBorders>
              <w:top w:val="single" w:sz="4" w:space="0" w:color="auto"/>
              <w:left w:val="single" w:sz="4" w:space="0" w:color="auto"/>
              <w:bottom w:val="nil"/>
              <w:right w:val="single" w:sz="4" w:space="0" w:color="auto"/>
            </w:tcBorders>
          </w:tcPr>
          <w:p w14:paraId="307DA744" w14:textId="77777777" w:rsidR="00921966" w:rsidRPr="00EF06A7" w:rsidRDefault="00921966" w:rsidP="00BA5FD3">
            <w:pPr>
              <w:pStyle w:val="TAL"/>
            </w:pPr>
            <w:r w:rsidRPr="00EF06A7">
              <w:t xml:space="preserve">  firstOFDMSymbolInTimeDomain</w:t>
            </w:r>
          </w:p>
        </w:tc>
        <w:tc>
          <w:tcPr>
            <w:tcW w:w="2267" w:type="dxa"/>
            <w:tcBorders>
              <w:left w:val="single" w:sz="4" w:space="0" w:color="auto"/>
            </w:tcBorders>
          </w:tcPr>
          <w:p w14:paraId="5F86A941" w14:textId="77777777" w:rsidR="00921966" w:rsidRPr="00EF06A7" w:rsidRDefault="00921966" w:rsidP="00BA5FD3">
            <w:pPr>
              <w:pStyle w:val="TAL"/>
              <w:rPr>
                <w:lang w:eastAsia="zh-CN"/>
              </w:rPr>
            </w:pPr>
            <w:r w:rsidRPr="00EF06A7">
              <w:rPr>
                <w:lang w:eastAsia="zh-CN"/>
              </w:rPr>
              <w:t>5</w:t>
            </w:r>
            <w:r w:rsidRPr="00EF06A7">
              <w:rPr>
                <w:rFonts w:ascii="SimSun" w:eastAsia="SimSun" w:hAnsi="SimSun" w:cs="SimSun"/>
                <w:lang w:eastAsia="zh-CN"/>
              </w:rPr>
              <w:t>, 9</w:t>
            </w:r>
          </w:p>
        </w:tc>
        <w:tc>
          <w:tcPr>
            <w:tcW w:w="1700" w:type="dxa"/>
          </w:tcPr>
          <w:p w14:paraId="4C17FC61" w14:textId="77777777" w:rsidR="00921966" w:rsidRPr="00EF06A7" w:rsidRDefault="00921966" w:rsidP="00BA5FD3">
            <w:pPr>
              <w:pStyle w:val="TAL"/>
            </w:pPr>
          </w:p>
        </w:tc>
        <w:tc>
          <w:tcPr>
            <w:tcW w:w="1245" w:type="dxa"/>
          </w:tcPr>
          <w:p w14:paraId="4F39DFF1" w14:textId="77777777" w:rsidR="00921966" w:rsidRPr="00EF06A7" w:rsidRDefault="00921966" w:rsidP="00BA5FD3">
            <w:pPr>
              <w:pStyle w:val="TAL"/>
            </w:pPr>
          </w:p>
        </w:tc>
      </w:tr>
      <w:tr w:rsidR="00921966" w:rsidRPr="00EF06A7" w14:paraId="050C5234" w14:textId="77777777" w:rsidTr="00BA5FD3">
        <w:tc>
          <w:tcPr>
            <w:tcW w:w="4535" w:type="dxa"/>
            <w:tcBorders>
              <w:top w:val="single" w:sz="4" w:space="0" w:color="auto"/>
              <w:left w:val="single" w:sz="4" w:space="0" w:color="auto"/>
              <w:bottom w:val="nil"/>
              <w:right w:val="single" w:sz="4" w:space="0" w:color="auto"/>
            </w:tcBorders>
          </w:tcPr>
          <w:p w14:paraId="102F79AB" w14:textId="77777777" w:rsidR="00921966" w:rsidRPr="00EF06A7" w:rsidRDefault="00921966" w:rsidP="00BA5FD3">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085B3E1C" w14:textId="77777777" w:rsidR="00921966" w:rsidRPr="00EF06A7" w:rsidRDefault="00921966" w:rsidP="00BA5FD3">
            <w:pPr>
              <w:pStyle w:val="TAL"/>
              <w:rPr>
                <w:lang w:eastAsia="zh-CN"/>
              </w:rPr>
            </w:pPr>
            <w:r w:rsidRPr="00EF06A7">
              <w:t>cdm4-FD2-TD2</w:t>
            </w:r>
          </w:p>
        </w:tc>
        <w:tc>
          <w:tcPr>
            <w:tcW w:w="1700" w:type="dxa"/>
          </w:tcPr>
          <w:p w14:paraId="2F6A795C" w14:textId="77777777" w:rsidR="00921966" w:rsidRPr="00EF06A7" w:rsidRDefault="00921966" w:rsidP="00BA5FD3">
            <w:pPr>
              <w:pStyle w:val="TAL"/>
            </w:pPr>
          </w:p>
        </w:tc>
        <w:tc>
          <w:tcPr>
            <w:tcW w:w="1245" w:type="dxa"/>
          </w:tcPr>
          <w:p w14:paraId="22BE9950" w14:textId="77777777" w:rsidR="00921966" w:rsidRPr="00EF06A7" w:rsidRDefault="00921966" w:rsidP="00BA5FD3">
            <w:pPr>
              <w:pStyle w:val="TAL"/>
            </w:pPr>
          </w:p>
        </w:tc>
      </w:tr>
      <w:tr w:rsidR="00921966" w:rsidRPr="00EF06A7" w14:paraId="2617D8F4" w14:textId="77777777" w:rsidTr="00BA5FD3">
        <w:tc>
          <w:tcPr>
            <w:tcW w:w="4535" w:type="dxa"/>
            <w:tcBorders>
              <w:top w:val="single" w:sz="4" w:space="0" w:color="auto"/>
            </w:tcBorders>
          </w:tcPr>
          <w:p w14:paraId="44BA5AF3" w14:textId="77777777" w:rsidR="00921966" w:rsidRPr="00EF06A7" w:rsidRDefault="00921966" w:rsidP="00BA5FD3">
            <w:pPr>
              <w:pStyle w:val="TAL"/>
            </w:pPr>
            <w:r w:rsidRPr="00EF06A7">
              <w:t>}</w:t>
            </w:r>
          </w:p>
        </w:tc>
        <w:tc>
          <w:tcPr>
            <w:tcW w:w="2267" w:type="dxa"/>
          </w:tcPr>
          <w:p w14:paraId="3C3FEFBF" w14:textId="77777777" w:rsidR="00921966" w:rsidRPr="00EF06A7" w:rsidRDefault="00921966" w:rsidP="00BA5FD3">
            <w:pPr>
              <w:pStyle w:val="TAL"/>
            </w:pPr>
          </w:p>
        </w:tc>
        <w:tc>
          <w:tcPr>
            <w:tcW w:w="1700" w:type="dxa"/>
          </w:tcPr>
          <w:p w14:paraId="7BDD598F" w14:textId="77777777" w:rsidR="00921966" w:rsidRPr="00EF06A7" w:rsidRDefault="00921966" w:rsidP="00BA5FD3">
            <w:pPr>
              <w:pStyle w:val="TAL"/>
            </w:pPr>
          </w:p>
        </w:tc>
        <w:tc>
          <w:tcPr>
            <w:tcW w:w="1245" w:type="dxa"/>
          </w:tcPr>
          <w:p w14:paraId="75C1C7B8" w14:textId="77777777" w:rsidR="00921966" w:rsidRPr="00EF06A7" w:rsidRDefault="00921966" w:rsidP="00BA5FD3">
            <w:pPr>
              <w:pStyle w:val="TAL"/>
            </w:pPr>
          </w:p>
        </w:tc>
      </w:tr>
    </w:tbl>
    <w:p w14:paraId="7BEACCE6" w14:textId="77777777" w:rsidR="00921966" w:rsidRPr="00EF06A7" w:rsidRDefault="00921966" w:rsidP="00921966"/>
    <w:p w14:paraId="79C37F99"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7C40456B" w14:textId="77777777" w:rsidTr="00BA5FD3">
        <w:tc>
          <w:tcPr>
            <w:tcW w:w="9747" w:type="dxa"/>
            <w:gridSpan w:val="4"/>
          </w:tcPr>
          <w:p w14:paraId="5C030E16" w14:textId="77777777" w:rsidR="00921966" w:rsidRPr="00EF06A7" w:rsidRDefault="00921966" w:rsidP="00BA5FD3">
            <w:pPr>
              <w:pStyle w:val="TAH"/>
              <w:jc w:val="left"/>
              <w:rPr>
                <w:b w:val="0"/>
              </w:rPr>
            </w:pPr>
            <w:r w:rsidRPr="00EF06A7">
              <w:rPr>
                <w:b w:val="0"/>
              </w:rPr>
              <w:t>Derivation Path: TS 38.508-1 [6], clause 5.4.2, Table5.4.2.0-21</w:t>
            </w:r>
          </w:p>
        </w:tc>
      </w:tr>
      <w:tr w:rsidR="00921966" w:rsidRPr="00EF06A7" w14:paraId="0A43D9A1" w14:textId="77777777" w:rsidTr="00BA5FD3">
        <w:tc>
          <w:tcPr>
            <w:tcW w:w="4535" w:type="dxa"/>
          </w:tcPr>
          <w:p w14:paraId="48B41B7F" w14:textId="77777777" w:rsidR="00921966" w:rsidRPr="00EF06A7" w:rsidRDefault="00921966" w:rsidP="00BA5FD3">
            <w:pPr>
              <w:pStyle w:val="TAH"/>
            </w:pPr>
            <w:r w:rsidRPr="00EF06A7">
              <w:t>Information Element</w:t>
            </w:r>
          </w:p>
        </w:tc>
        <w:tc>
          <w:tcPr>
            <w:tcW w:w="2267" w:type="dxa"/>
          </w:tcPr>
          <w:p w14:paraId="408FBA44" w14:textId="77777777" w:rsidR="00921966" w:rsidRPr="00EF06A7" w:rsidRDefault="00921966" w:rsidP="00BA5FD3">
            <w:pPr>
              <w:pStyle w:val="TAH"/>
            </w:pPr>
            <w:r w:rsidRPr="00EF06A7">
              <w:t>Value/remark</w:t>
            </w:r>
          </w:p>
        </w:tc>
        <w:tc>
          <w:tcPr>
            <w:tcW w:w="1700" w:type="dxa"/>
          </w:tcPr>
          <w:p w14:paraId="64E9A874" w14:textId="77777777" w:rsidR="00921966" w:rsidRPr="00EF06A7" w:rsidRDefault="00921966" w:rsidP="00BA5FD3">
            <w:pPr>
              <w:pStyle w:val="TAH"/>
            </w:pPr>
            <w:r w:rsidRPr="00EF06A7">
              <w:t>Comment</w:t>
            </w:r>
          </w:p>
        </w:tc>
        <w:tc>
          <w:tcPr>
            <w:tcW w:w="1245" w:type="dxa"/>
          </w:tcPr>
          <w:p w14:paraId="72F05D9A" w14:textId="77777777" w:rsidR="00921966" w:rsidRPr="00EF06A7" w:rsidRDefault="00921966" w:rsidP="00BA5FD3">
            <w:pPr>
              <w:pStyle w:val="TAH"/>
            </w:pPr>
            <w:r w:rsidRPr="00EF06A7">
              <w:t>Condition</w:t>
            </w:r>
          </w:p>
        </w:tc>
      </w:tr>
      <w:tr w:rsidR="00921966" w:rsidRPr="00EF06A7" w14:paraId="5FA83074" w14:textId="77777777" w:rsidTr="00BA5FD3">
        <w:tc>
          <w:tcPr>
            <w:tcW w:w="4535" w:type="dxa"/>
          </w:tcPr>
          <w:p w14:paraId="6800B28D" w14:textId="77777777" w:rsidR="00921966" w:rsidRPr="00EF06A7" w:rsidRDefault="00921966" w:rsidP="00BA5FD3">
            <w:pPr>
              <w:pStyle w:val="TAL"/>
            </w:pPr>
            <w:r w:rsidRPr="00EF06A7">
              <w:t xml:space="preserve">CSI-RS-ResourceMapping ::= </w:t>
            </w:r>
            <w:r w:rsidRPr="00EF06A7">
              <w:rPr>
                <w:snapToGrid w:val="0"/>
              </w:rPr>
              <w:t xml:space="preserve">SEQUENCE </w:t>
            </w:r>
            <w:r w:rsidRPr="00EF06A7">
              <w:t>{</w:t>
            </w:r>
          </w:p>
        </w:tc>
        <w:tc>
          <w:tcPr>
            <w:tcW w:w="2267" w:type="dxa"/>
          </w:tcPr>
          <w:p w14:paraId="7DCECCD8" w14:textId="77777777" w:rsidR="00921966" w:rsidRPr="00EF06A7" w:rsidRDefault="00921966" w:rsidP="00BA5FD3">
            <w:pPr>
              <w:pStyle w:val="TAL"/>
            </w:pPr>
          </w:p>
        </w:tc>
        <w:tc>
          <w:tcPr>
            <w:tcW w:w="1700" w:type="dxa"/>
          </w:tcPr>
          <w:p w14:paraId="019583D1" w14:textId="77777777" w:rsidR="00921966" w:rsidRPr="00EF06A7" w:rsidRDefault="00921966" w:rsidP="00BA5FD3">
            <w:pPr>
              <w:pStyle w:val="TAL"/>
            </w:pPr>
          </w:p>
        </w:tc>
        <w:tc>
          <w:tcPr>
            <w:tcW w:w="1245" w:type="dxa"/>
          </w:tcPr>
          <w:p w14:paraId="5FEE9A74" w14:textId="77777777" w:rsidR="00921966" w:rsidRPr="00EF06A7" w:rsidRDefault="00921966" w:rsidP="00BA5FD3">
            <w:pPr>
              <w:pStyle w:val="TAL"/>
            </w:pPr>
          </w:p>
        </w:tc>
      </w:tr>
      <w:tr w:rsidR="00921966" w:rsidRPr="00EF06A7" w14:paraId="34BC31BF" w14:textId="77777777" w:rsidTr="00BA5FD3">
        <w:tc>
          <w:tcPr>
            <w:tcW w:w="4535" w:type="dxa"/>
          </w:tcPr>
          <w:p w14:paraId="5257AF0D" w14:textId="77777777" w:rsidR="00921966" w:rsidRPr="00EF06A7" w:rsidRDefault="00921966" w:rsidP="00BA5FD3">
            <w:pPr>
              <w:pStyle w:val="TAL"/>
            </w:pPr>
            <w:r w:rsidRPr="00EF06A7">
              <w:t xml:space="preserve">  frequencyDomainAllocation CHOICE {</w:t>
            </w:r>
          </w:p>
        </w:tc>
        <w:tc>
          <w:tcPr>
            <w:tcW w:w="2267" w:type="dxa"/>
          </w:tcPr>
          <w:p w14:paraId="08E3688F" w14:textId="77777777" w:rsidR="00921966" w:rsidRPr="00EF06A7" w:rsidRDefault="00921966" w:rsidP="00BA5FD3">
            <w:pPr>
              <w:pStyle w:val="TAL"/>
            </w:pPr>
          </w:p>
        </w:tc>
        <w:tc>
          <w:tcPr>
            <w:tcW w:w="1700" w:type="dxa"/>
          </w:tcPr>
          <w:p w14:paraId="172ED978" w14:textId="77777777" w:rsidR="00921966" w:rsidRPr="00EF06A7" w:rsidRDefault="00921966" w:rsidP="00BA5FD3">
            <w:pPr>
              <w:pStyle w:val="TAL"/>
            </w:pPr>
          </w:p>
        </w:tc>
        <w:tc>
          <w:tcPr>
            <w:tcW w:w="1245" w:type="dxa"/>
          </w:tcPr>
          <w:p w14:paraId="7B5987D0" w14:textId="77777777" w:rsidR="00921966" w:rsidRPr="00EF06A7" w:rsidRDefault="00921966" w:rsidP="00BA5FD3">
            <w:pPr>
              <w:pStyle w:val="TAL"/>
            </w:pPr>
          </w:p>
        </w:tc>
      </w:tr>
      <w:tr w:rsidR="00921966" w:rsidRPr="00EF06A7" w14:paraId="724715B9" w14:textId="77777777" w:rsidTr="00BA5FD3">
        <w:tc>
          <w:tcPr>
            <w:tcW w:w="4535" w:type="dxa"/>
          </w:tcPr>
          <w:p w14:paraId="32CD378A" w14:textId="77777777" w:rsidR="00921966" w:rsidRPr="00EF06A7" w:rsidRDefault="00921966" w:rsidP="00BA5FD3">
            <w:pPr>
              <w:pStyle w:val="TAL"/>
            </w:pPr>
            <w:r w:rsidRPr="00EF06A7">
              <w:t xml:space="preserve">     other</w:t>
            </w:r>
          </w:p>
        </w:tc>
        <w:tc>
          <w:tcPr>
            <w:tcW w:w="2267" w:type="dxa"/>
          </w:tcPr>
          <w:p w14:paraId="05D88A18" w14:textId="77777777" w:rsidR="00921966" w:rsidRPr="00EF06A7" w:rsidRDefault="00921966" w:rsidP="00BA5FD3">
            <w:pPr>
              <w:pStyle w:val="TAL"/>
            </w:pPr>
            <w:r w:rsidRPr="00EF06A7">
              <w:t>000</w:t>
            </w:r>
            <w:r w:rsidRPr="00EF06A7">
              <w:rPr>
                <w:lang w:eastAsia="zh-CN"/>
              </w:rPr>
              <w:t>10</w:t>
            </w:r>
            <w:r w:rsidRPr="00EF06A7">
              <w:t>0</w:t>
            </w:r>
          </w:p>
        </w:tc>
        <w:tc>
          <w:tcPr>
            <w:tcW w:w="1700" w:type="dxa"/>
          </w:tcPr>
          <w:p w14:paraId="5F366FD7" w14:textId="77777777" w:rsidR="00921966" w:rsidRPr="00EF06A7" w:rsidRDefault="00921966" w:rsidP="00BA5FD3">
            <w:pPr>
              <w:pStyle w:val="TAL"/>
            </w:pPr>
          </w:p>
        </w:tc>
        <w:tc>
          <w:tcPr>
            <w:tcW w:w="1245" w:type="dxa"/>
          </w:tcPr>
          <w:p w14:paraId="466D82FE" w14:textId="77777777" w:rsidR="00921966" w:rsidRPr="00EF06A7" w:rsidRDefault="00921966" w:rsidP="00BA5FD3">
            <w:pPr>
              <w:pStyle w:val="TAL"/>
            </w:pPr>
          </w:p>
        </w:tc>
      </w:tr>
      <w:tr w:rsidR="00921966" w:rsidRPr="00EF06A7" w14:paraId="0A5A223A" w14:textId="77777777" w:rsidTr="00BA5FD3">
        <w:tc>
          <w:tcPr>
            <w:tcW w:w="4535" w:type="dxa"/>
            <w:tcBorders>
              <w:bottom w:val="single" w:sz="4" w:space="0" w:color="auto"/>
            </w:tcBorders>
          </w:tcPr>
          <w:p w14:paraId="2C19570A" w14:textId="77777777" w:rsidR="00921966" w:rsidRPr="00EF06A7" w:rsidRDefault="00921966" w:rsidP="00BA5FD3">
            <w:pPr>
              <w:pStyle w:val="TAL"/>
            </w:pPr>
            <w:r w:rsidRPr="00EF06A7">
              <w:t xml:space="preserve">  }</w:t>
            </w:r>
          </w:p>
        </w:tc>
        <w:tc>
          <w:tcPr>
            <w:tcW w:w="2267" w:type="dxa"/>
          </w:tcPr>
          <w:p w14:paraId="632CE5C9" w14:textId="77777777" w:rsidR="00921966" w:rsidRPr="00EF06A7" w:rsidRDefault="00921966" w:rsidP="00BA5FD3">
            <w:pPr>
              <w:pStyle w:val="TAL"/>
            </w:pPr>
          </w:p>
        </w:tc>
        <w:tc>
          <w:tcPr>
            <w:tcW w:w="1700" w:type="dxa"/>
          </w:tcPr>
          <w:p w14:paraId="4C7830FA" w14:textId="77777777" w:rsidR="00921966" w:rsidRPr="00EF06A7" w:rsidRDefault="00921966" w:rsidP="00BA5FD3">
            <w:pPr>
              <w:pStyle w:val="TAL"/>
            </w:pPr>
          </w:p>
        </w:tc>
        <w:tc>
          <w:tcPr>
            <w:tcW w:w="1245" w:type="dxa"/>
          </w:tcPr>
          <w:p w14:paraId="39FBC24F" w14:textId="77777777" w:rsidR="00921966" w:rsidRPr="00EF06A7" w:rsidRDefault="00921966" w:rsidP="00BA5FD3">
            <w:pPr>
              <w:pStyle w:val="TAL"/>
            </w:pPr>
          </w:p>
        </w:tc>
      </w:tr>
      <w:tr w:rsidR="00921966" w:rsidRPr="00EF06A7" w14:paraId="3987AC26" w14:textId="77777777" w:rsidTr="00BA5FD3">
        <w:tc>
          <w:tcPr>
            <w:tcW w:w="4535" w:type="dxa"/>
            <w:tcBorders>
              <w:top w:val="nil"/>
              <w:left w:val="single" w:sz="4" w:space="0" w:color="auto"/>
              <w:bottom w:val="single" w:sz="4" w:space="0" w:color="auto"/>
              <w:right w:val="single" w:sz="4" w:space="0" w:color="auto"/>
            </w:tcBorders>
          </w:tcPr>
          <w:p w14:paraId="3EDFB029" w14:textId="77777777" w:rsidR="00921966" w:rsidRPr="00EF06A7" w:rsidRDefault="00921966" w:rsidP="00BA5FD3">
            <w:pPr>
              <w:pStyle w:val="TAL"/>
            </w:pPr>
            <w:r w:rsidRPr="00EF06A7">
              <w:t xml:space="preserve">  nrofPorts</w:t>
            </w:r>
          </w:p>
        </w:tc>
        <w:tc>
          <w:tcPr>
            <w:tcW w:w="2267" w:type="dxa"/>
            <w:tcBorders>
              <w:left w:val="single" w:sz="4" w:space="0" w:color="auto"/>
            </w:tcBorders>
          </w:tcPr>
          <w:p w14:paraId="2675EB5D" w14:textId="77777777" w:rsidR="00921966" w:rsidRPr="00EF06A7" w:rsidRDefault="00921966" w:rsidP="00BA5FD3">
            <w:pPr>
              <w:pStyle w:val="TAL"/>
            </w:pPr>
            <w:r w:rsidRPr="00EF06A7">
              <w:t>p4</w:t>
            </w:r>
          </w:p>
        </w:tc>
        <w:tc>
          <w:tcPr>
            <w:tcW w:w="1700" w:type="dxa"/>
          </w:tcPr>
          <w:p w14:paraId="14D319CB" w14:textId="77777777" w:rsidR="00921966" w:rsidRPr="00EF06A7" w:rsidRDefault="00921966" w:rsidP="00BA5FD3">
            <w:pPr>
              <w:pStyle w:val="TAL"/>
            </w:pPr>
          </w:p>
        </w:tc>
        <w:tc>
          <w:tcPr>
            <w:tcW w:w="1245" w:type="dxa"/>
          </w:tcPr>
          <w:p w14:paraId="01912D68" w14:textId="77777777" w:rsidR="00921966" w:rsidRPr="00EF06A7" w:rsidRDefault="00921966" w:rsidP="00BA5FD3">
            <w:pPr>
              <w:pStyle w:val="TAL"/>
            </w:pPr>
          </w:p>
        </w:tc>
      </w:tr>
      <w:tr w:rsidR="00921966" w:rsidRPr="00EF06A7" w14:paraId="134812C8" w14:textId="77777777" w:rsidTr="00BA5FD3">
        <w:tc>
          <w:tcPr>
            <w:tcW w:w="4535" w:type="dxa"/>
            <w:tcBorders>
              <w:top w:val="nil"/>
              <w:left w:val="single" w:sz="4" w:space="0" w:color="auto"/>
              <w:bottom w:val="single" w:sz="4" w:space="0" w:color="auto"/>
              <w:right w:val="single" w:sz="4" w:space="0" w:color="auto"/>
            </w:tcBorders>
          </w:tcPr>
          <w:p w14:paraId="24E3FE95" w14:textId="77777777" w:rsidR="00921966" w:rsidRPr="00EF06A7" w:rsidRDefault="00921966" w:rsidP="00BA5FD3">
            <w:pPr>
              <w:pStyle w:val="TAL"/>
            </w:pPr>
            <w:r w:rsidRPr="00EF06A7">
              <w:t xml:space="preserve">  firstOFDMSymbolInTimeDomain</w:t>
            </w:r>
          </w:p>
        </w:tc>
        <w:tc>
          <w:tcPr>
            <w:tcW w:w="2267" w:type="dxa"/>
            <w:tcBorders>
              <w:left w:val="single" w:sz="4" w:space="0" w:color="auto"/>
            </w:tcBorders>
          </w:tcPr>
          <w:p w14:paraId="59AA51B9" w14:textId="77777777" w:rsidR="00921966" w:rsidRPr="00EF06A7" w:rsidRDefault="00921966" w:rsidP="00BA5FD3">
            <w:pPr>
              <w:pStyle w:val="TAL"/>
            </w:pPr>
            <w:r w:rsidRPr="00EF06A7">
              <w:t>9</w:t>
            </w:r>
          </w:p>
        </w:tc>
        <w:tc>
          <w:tcPr>
            <w:tcW w:w="1700" w:type="dxa"/>
          </w:tcPr>
          <w:p w14:paraId="760E1DDD" w14:textId="77777777" w:rsidR="00921966" w:rsidRPr="00EF06A7" w:rsidRDefault="00921966" w:rsidP="00BA5FD3">
            <w:pPr>
              <w:pStyle w:val="TAL"/>
            </w:pPr>
          </w:p>
        </w:tc>
        <w:tc>
          <w:tcPr>
            <w:tcW w:w="1245" w:type="dxa"/>
          </w:tcPr>
          <w:p w14:paraId="169CAA90" w14:textId="77777777" w:rsidR="00921966" w:rsidRPr="00EF06A7" w:rsidRDefault="00921966" w:rsidP="00BA5FD3">
            <w:pPr>
              <w:pStyle w:val="TAL"/>
            </w:pPr>
          </w:p>
        </w:tc>
      </w:tr>
      <w:tr w:rsidR="00921966" w:rsidRPr="00EF06A7" w14:paraId="7F78B9C8" w14:textId="77777777" w:rsidTr="00BA5FD3">
        <w:tc>
          <w:tcPr>
            <w:tcW w:w="4535" w:type="dxa"/>
            <w:tcBorders>
              <w:top w:val="single" w:sz="4" w:space="0" w:color="auto"/>
            </w:tcBorders>
          </w:tcPr>
          <w:p w14:paraId="4F054C89" w14:textId="77777777" w:rsidR="00921966" w:rsidRPr="00EF06A7" w:rsidRDefault="00921966" w:rsidP="00BA5FD3">
            <w:pPr>
              <w:pStyle w:val="TAL"/>
            </w:pPr>
            <w:r w:rsidRPr="00EF06A7">
              <w:t>}</w:t>
            </w:r>
          </w:p>
        </w:tc>
        <w:tc>
          <w:tcPr>
            <w:tcW w:w="2267" w:type="dxa"/>
          </w:tcPr>
          <w:p w14:paraId="1956015C" w14:textId="77777777" w:rsidR="00921966" w:rsidRPr="00EF06A7" w:rsidRDefault="00921966" w:rsidP="00BA5FD3">
            <w:pPr>
              <w:pStyle w:val="TAL"/>
            </w:pPr>
          </w:p>
        </w:tc>
        <w:tc>
          <w:tcPr>
            <w:tcW w:w="1700" w:type="dxa"/>
          </w:tcPr>
          <w:p w14:paraId="137ED4E1" w14:textId="77777777" w:rsidR="00921966" w:rsidRPr="00EF06A7" w:rsidRDefault="00921966" w:rsidP="00BA5FD3">
            <w:pPr>
              <w:pStyle w:val="TAL"/>
            </w:pPr>
          </w:p>
        </w:tc>
        <w:tc>
          <w:tcPr>
            <w:tcW w:w="1245" w:type="dxa"/>
          </w:tcPr>
          <w:p w14:paraId="03B986E5" w14:textId="77777777" w:rsidR="00921966" w:rsidRPr="00EF06A7" w:rsidRDefault="00921966" w:rsidP="00BA5FD3">
            <w:pPr>
              <w:pStyle w:val="TAL"/>
            </w:pPr>
          </w:p>
        </w:tc>
      </w:tr>
    </w:tbl>
    <w:p w14:paraId="557C2F82" w14:textId="77777777" w:rsidR="00921966" w:rsidRPr="00EF06A7" w:rsidRDefault="00921966" w:rsidP="00921966"/>
    <w:p w14:paraId="18375FD4"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58974F3F" w14:textId="77777777" w:rsidTr="00BA5FD3">
        <w:tc>
          <w:tcPr>
            <w:tcW w:w="9747" w:type="dxa"/>
            <w:gridSpan w:val="4"/>
          </w:tcPr>
          <w:p w14:paraId="1F63F413" w14:textId="77777777" w:rsidR="00921966" w:rsidRPr="00EF06A7" w:rsidRDefault="00921966" w:rsidP="00BA5FD3">
            <w:pPr>
              <w:pStyle w:val="TAH"/>
              <w:jc w:val="left"/>
              <w:rPr>
                <w:b w:val="0"/>
              </w:rPr>
            </w:pPr>
            <w:r w:rsidRPr="00EF06A7">
              <w:rPr>
                <w:b w:val="0"/>
              </w:rPr>
              <w:t>Derivation Path: TS 38.508-1 [6], clause 4.6.3, Table 4.6.3-34</w:t>
            </w:r>
          </w:p>
        </w:tc>
      </w:tr>
      <w:tr w:rsidR="00921966" w:rsidRPr="00EF06A7" w14:paraId="705CA842" w14:textId="77777777" w:rsidTr="00BA5FD3">
        <w:tc>
          <w:tcPr>
            <w:tcW w:w="4535" w:type="dxa"/>
          </w:tcPr>
          <w:p w14:paraId="3FC815A1" w14:textId="77777777" w:rsidR="00921966" w:rsidRPr="00EF06A7" w:rsidRDefault="00921966" w:rsidP="00BA5FD3">
            <w:pPr>
              <w:pStyle w:val="TAH"/>
            </w:pPr>
            <w:r w:rsidRPr="00EF06A7">
              <w:t>Information Element</w:t>
            </w:r>
          </w:p>
        </w:tc>
        <w:tc>
          <w:tcPr>
            <w:tcW w:w="2267" w:type="dxa"/>
          </w:tcPr>
          <w:p w14:paraId="79F290FC" w14:textId="77777777" w:rsidR="00921966" w:rsidRPr="00EF06A7" w:rsidRDefault="00921966" w:rsidP="00BA5FD3">
            <w:pPr>
              <w:pStyle w:val="TAH"/>
            </w:pPr>
            <w:r w:rsidRPr="00EF06A7">
              <w:t>Value/remark</w:t>
            </w:r>
          </w:p>
        </w:tc>
        <w:tc>
          <w:tcPr>
            <w:tcW w:w="1700" w:type="dxa"/>
          </w:tcPr>
          <w:p w14:paraId="69B10908" w14:textId="77777777" w:rsidR="00921966" w:rsidRPr="00EF06A7" w:rsidRDefault="00921966" w:rsidP="00BA5FD3">
            <w:pPr>
              <w:pStyle w:val="TAH"/>
            </w:pPr>
            <w:r w:rsidRPr="00EF06A7">
              <w:t>Comment</w:t>
            </w:r>
          </w:p>
        </w:tc>
        <w:tc>
          <w:tcPr>
            <w:tcW w:w="1245" w:type="dxa"/>
          </w:tcPr>
          <w:p w14:paraId="47B470EA" w14:textId="77777777" w:rsidR="00921966" w:rsidRPr="00EF06A7" w:rsidRDefault="00921966" w:rsidP="00BA5FD3">
            <w:pPr>
              <w:pStyle w:val="TAH"/>
            </w:pPr>
            <w:r w:rsidRPr="00EF06A7">
              <w:t>Condition</w:t>
            </w:r>
          </w:p>
        </w:tc>
      </w:tr>
      <w:tr w:rsidR="00921966" w:rsidRPr="00EF06A7" w14:paraId="6019C46E" w14:textId="77777777" w:rsidTr="00BA5FD3">
        <w:tc>
          <w:tcPr>
            <w:tcW w:w="4535" w:type="dxa"/>
          </w:tcPr>
          <w:p w14:paraId="2DAFD15B" w14:textId="77777777" w:rsidR="00921966" w:rsidRPr="00EF06A7" w:rsidRDefault="00921966" w:rsidP="00BA5FD3">
            <w:pPr>
              <w:pStyle w:val="TAL"/>
            </w:pPr>
            <w:r w:rsidRPr="00EF06A7">
              <w:t>csi-IM-ResourceElementPattern</w:t>
            </w:r>
          </w:p>
        </w:tc>
        <w:tc>
          <w:tcPr>
            <w:tcW w:w="2267" w:type="dxa"/>
          </w:tcPr>
          <w:p w14:paraId="4CFF60C2" w14:textId="77777777" w:rsidR="00921966" w:rsidRPr="00EF06A7" w:rsidRDefault="00921966" w:rsidP="00BA5FD3">
            <w:pPr>
              <w:pStyle w:val="TAL"/>
            </w:pPr>
          </w:p>
        </w:tc>
        <w:tc>
          <w:tcPr>
            <w:tcW w:w="1700" w:type="dxa"/>
          </w:tcPr>
          <w:p w14:paraId="7C2FBE00" w14:textId="77777777" w:rsidR="00921966" w:rsidRPr="00EF06A7" w:rsidRDefault="00921966" w:rsidP="00BA5FD3">
            <w:pPr>
              <w:pStyle w:val="TAL"/>
            </w:pPr>
          </w:p>
        </w:tc>
        <w:tc>
          <w:tcPr>
            <w:tcW w:w="1245" w:type="dxa"/>
          </w:tcPr>
          <w:p w14:paraId="4E9909CC" w14:textId="77777777" w:rsidR="00921966" w:rsidRPr="00EF06A7" w:rsidRDefault="00921966" w:rsidP="00BA5FD3">
            <w:pPr>
              <w:pStyle w:val="TAL"/>
            </w:pPr>
          </w:p>
        </w:tc>
      </w:tr>
      <w:tr w:rsidR="00921966" w:rsidRPr="00EF06A7" w14:paraId="331D2DA5" w14:textId="77777777" w:rsidTr="00BA5FD3">
        <w:tc>
          <w:tcPr>
            <w:tcW w:w="4535" w:type="dxa"/>
          </w:tcPr>
          <w:p w14:paraId="57918A53" w14:textId="77777777" w:rsidR="00921966" w:rsidRPr="00EF06A7" w:rsidRDefault="00921966" w:rsidP="00BA5FD3">
            <w:pPr>
              <w:pStyle w:val="TAL"/>
            </w:pPr>
            <w:r w:rsidRPr="00EF06A7">
              <w:t xml:space="preserve">     pattern0 SEQUENCE {</w:t>
            </w:r>
          </w:p>
        </w:tc>
        <w:tc>
          <w:tcPr>
            <w:tcW w:w="2267" w:type="dxa"/>
          </w:tcPr>
          <w:p w14:paraId="05746E3E" w14:textId="77777777" w:rsidR="00921966" w:rsidRPr="00EF06A7" w:rsidRDefault="00921966" w:rsidP="00BA5FD3">
            <w:pPr>
              <w:pStyle w:val="TAL"/>
            </w:pPr>
          </w:p>
        </w:tc>
        <w:tc>
          <w:tcPr>
            <w:tcW w:w="1700" w:type="dxa"/>
          </w:tcPr>
          <w:p w14:paraId="5EB5FD10" w14:textId="77777777" w:rsidR="00921966" w:rsidRPr="00EF06A7" w:rsidRDefault="00921966" w:rsidP="00BA5FD3">
            <w:pPr>
              <w:pStyle w:val="TAL"/>
            </w:pPr>
          </w:p>
        </w:tc>
        <w:tc>
          <w:tcPr>
            <w:tcW w:w="1245" w:type="dxa"/>
          </w:tcPr>
          <w:p w14:paraId="06BA4607" w14:textId="77777777" w:rsidR="00921966" w:rsidRPr="00EF06A7" w:rsidRDefault="00921966" w:rsidP="00BA5FD3">
            <w:pPr>
              <w:pStyle w:val="TAL"/>
            </w:pPr>
          </w:p>
        </w:tc>
      </w:tr>
      <w:tr w:rsidR="00921966" w:rsidRPr="00EF06A7" w14:paraId="4149B951" w14:textId="77777777" w:rsidTr="00BA5FD3">
        <w:tc>
          <w:tcPr>
            <w:tcW w:w="4535" w:type="dxa"/>
          </w:tcPr>
          <w:p w14:paraId="016CE824" w14:textId="77777777" w:rsidR="00921966" w:rsidRPr="00EF06A7" w:rsidRDefault="00921966" w:rsidP="00BA5FD3">
            <w:pPr>
              <w:pStyle w:val="TAL"/>
            </w:pPr>
            <w:r w:rsidRPr="00EF06A7">
              <w:t xml:space="preserve">           subcarrierLocation-p0</w:t>
            </w:r>
          </w:p>
        </w:tc>
        <w:tc>
          <w:tcPr>
            <w:tcW w:w="2267" w:type="dxa"/>
          </w:tcPr>
          <w:p w14:paraId="4A124E59" w14:textId="77777777" w:rsidR="00921966" w:rsidRPr="00EF06A7" w:rsidRDefault="00921966" w:rsidP="00BA5FD3">
            <w:pPr>
              <w:pStyle w:val="TAL"/>
            </w:pPr>
            <w:r w:rsidRPr="00EF06A7">
              <w:t>s4</w:t>
            </w:r>
          </w:p>
        </w:tc>
        <w:tc>
          <w:tcPr>
            <w:tcW w:w="1700" w:type="dxa"/>
          </w:tcPr>
          <w:p w14:paraId="3B5478B0" w14:textId="77777777" w:rsidR="00921966" w:rsidRPr="00EF06A7" w:rsidRDefault="00921966" w:rsidP="00BA5FD3">
            <w:pPr>
              <w:pStyle w:val="TAL"/>
            </w:pPr>
          </w:p>
        </w:tc>
        <w:tc>
          <w:tcPr>
            <w:tcW w:w="1245" w:type="dxa"/>
          </w:tcPr>
          <w:p w14:paraId="32A6BA66" w14:textId="77777777" w:rsidR="00921966" w:rsidRPr="00EF06A7" w:rsidRDefault="00921966" w:rsidP="00BA5FD3">
            <w:pPr>
              <w:pStyle w:val="TAL"/>
            </w:pPr>
          </w:p>
        </w:tc>
      </w:tr>
      <w:tr w:rsidR="00921966" w:rsidRPr="00EF06A7" w14:paraId="37A8047D" w14:textId="77777777" w:rsidTr="00BA5FD3">
        <w:tc>
          <w:tcPr>
            <w:tcW w:w="4535" w:type="dxa"/>
          </w:tcPr>
          <w:p w14:paraId="44571F3C" w14:textId="77777777" w:rsidR="00921966" w:rsidRPr="00EF06A7" w:rsidRDefault="00921966" w:rsidP="00BA5FD3">
            <w:pPr>
              <w:pStyle w:val="TAL"/>
            </w:pPr>
            <w:r w:rsidRPr="00EF06A7">
              <w:t xml:space="preserve">           symbolLocation-p0</w:t>
            </w:r>
          </w:p>
        </w:tc>
        <w:tc>
          <w:tcPr>
            <w:tcW w:w="2267" w:type="dxa"/>
          </w:tcPr>
          <w:p w14:paraId="5D560D39" w14:textId="77777777" w:rsidR="00921966" w:rsidRPr="00EF06A7" w:rsidRDefault="00921966" w:rsidP="00BA5FD3">
            <w:pPr>
              <w:pStyle w:val="TAL"/>
            </w:pPr>
            <w:r w:rsidRPr="00EF06A7">
              <w:t>9</w:t>
            </w:r>
          </w:p>
        </w:tc>
        <w:tc>
          <w:tcPr>
            <w:tcW w:w="1700" w:type="dxa"/>
          </w:tcPr>
          <w:p w14:paraId="49462809" w14:textId="77777777" w:rsidR="00921966" w:rsidRPr="00EF06A7" w:rsidRDefault="00921966" w:rsidP="00BA5FD3">
            <w:pPr>
              <w:pStyle w:val="TAL"/>
            </w:pPr>
          </w:p>
        </w:tc>
        <w:tc>
          <w:tcPr>
            <w:tcW w:w="1245" w:type="dxa"/>
          </w:tcPr>
          <w:p w14:paraId="237AC36D" w14:textId="77777777" w:rsidR="00921966" w:rsidRPr="00EF06A7" w:rsidRDefault="00921966" w:rsidP="00BA5FD3">
            <w:pPr>
              <w:pStyle w:val="TAL"/>
            </w:pPr>
          </w:p>
        </w:tc>
      </w:tr>
      <w:tr w:rsidR="00921966" w:rsidRPr="00EF06A7" w14:paraId="3E615F20" w14:textId="77777777" w:rsidTr="00BA5FD3">
        <w:tc>
          <w:tcPr>
            <w:tcW w:w="4535" w:type="dxa"/>
          </w:tcPr>
          <w:p w14:paraId="43C10BB9" w14:textId="77777777" w:rsidR="00921966" w:rsidRPr="00EF06A7" w:rsidRDefault="00921966" w:rsidP="00BA5FD3">
            <w:pPr>
              <w:pStyle w:val="TAL"/>
            </w:pPr>
            <w:r w:rsidRPr="00EF06A7">
              <w:t xml:space="preserve">     }</w:t>
            </w:r>
          </w:p>
        </w:tc>
        <w:tc>
          <w:tcPr>
            <w:tcW w:w="2267" w:type="dxa"/>
          </w:tcPr>
          <w:p w14:paraId="5FEB89A7" w14:textId="77777777" w:rsidR="00921966" w:rsidRPr="00EF06A7" w:rsidRDefault="00921966" w:rsidP="00BA5FD3">
            <w:pPr>
              <w:pStyle w:val="TAL"/>
            </w:pPr>
          </w:p>
        </w:tc>
        <w:tc>
          <w:tcPr>
            <w:tcW w:w="1700" w:type="dxa"/>
          </w:tcPr>
          <w:p w14:paraId="6A0CB683" w14:textId="77777777" w:rsidR="00921966" w:rsidRPr="00EF06A7" w:rsidRDefault="00921966" w:rsidP="00BA5FD3">
            <w:pPr>
              <w:pStyle w:val="TAL"/>
            </w:pPr>
          </w:p>
        </w:tc>
        <w:tc>
          <w:tcPr>
            <w:tcW w:w="1245" w:type="dxa"/>
          </w:tcPr>
          <w:p w14:paraId="04C2C08C" w14:textId="77777777" w:rsidR="00921966" w:rsidRPr="00EF06A7" w:rsidRDefault="00921966" w:rsidP="00BA5FD3">
            <w:pPr>
              <w:pStyle w:val="TAL"/>
            </w:pPr>
          </w:p>
        </w:tc>
      </w:tr>
      <w:tr w:rsidR="00921966" w:rsidRPr="00EF06A7" w14:paraId="15F3349E" w14:textId="77777777" w:rsidTr="00BA5FD3">
        <w:tc>
          <w:tcPr>
            <w:tcW w:w="4535" w:type="dxa"/>
          </w:tcPr>
          <w:p w14:paraId="388B252B" w14:textId="77777777" w:rsidR="00921966" w:rsidRPr="00EF06A7" w:rsidRDefault="00921966" w:rsidP="00BA5FD3">
            <w:pPr>
              <w:pStyle w:val="TAL"/>
            </w:pPr>
          </w:p>
        </w:tc>
        <w:tc>
          <w:tcPr>
            <w:tcW w:w="2267" w:type="dxa"/>
          </w:tcPr>
          <w:p w14:paraId="4D1DB498" w14:textId="77777777" w:rsidR="00921966" w:rsidRPr="00EF06A7" w:rsidRDefault="00921966" w:rsidP="00BA5FD3">
            <w:pPr>
              <w:pStyle w:val="TAL"/>
            </w:pPr>
          </w:p>
        </w:tc>
        <w:tc>
          <w:tcPr>
            <w:tcW w:w="1700" w:type="dxa"/>
          </w:tcPr>
          <w:p w14:paraId="07A5FA1F" w14:textId="77777777" w:rsidR="00921966" w:rsidRPr="00EF06A7" w:rsidRDefault="00921966" w:rsidP="00BA5FD3">
            <w:pPr>
              <w:pStyle w:val="TAL"/>
            </w:pPr>
          </w:p>
        </w:tc>
        <w:tc>
          <w:tcPr>
            <w:tcW w:w="1245" w:type="dxa"/>
          </w:tcPr>
          <w:p w14:paraId="05793502" w14:textId="77777777" w:rsidR="00921966" w:rsidRPr="00EF06A7" w:rsidRDefault="00921966" w:rsidP="00BA5FD3">
            <w:pPr>
              <w:pStyle w:val="TAL"/>
            </w:pPr>
          </w:p>
        </w:tc>
      </w:tr>
    </w:tbl>
    <w:p w14:paraId="2E364F4A" w14:textId="77777777" w:rsidR="00921966" w:rsidRPr="00EF06A7" w:rsidRDefault="00921966" w:rsidP="00921966"/>
    <w:p w14:paraId="748CA511"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321B2029" w14:textId="77777777" w:rsidTr="00BA5FD3">
        <w:tc>
          <w:tcPr>
            <w:tcW w:w="9747" w:type="dxa"/>
            <w:gridSpan w:val="4"/>
          </w:tcPr>
          <w:p w14:paraId="52A57F8D" w14:textId="77777777" w:rsidR="00921966" w:rsidRPr="00EF06A7" w:rsidRDefault="00921966" w:rsidP="00BA5FD3">
            <w:pPr>
              <w:pStyle w:val="TAH"/>
              <w:jc w:val="left"/>
              <w:rPr>
                <w:b w:val="0"/>
              </w:rPr>
            </w:pPr>
            <w:r w:rsidRPr="00EF06A7">
              <w:rPr>
                <w:b w:val="0"/>
              </w:rPr>
              <w:t>Derivation Path: TS 38.508-1 [6], clause 4.6.3, Table 4.6.3-25</w:t>
            </w:r>
          </w:p>
        </w:tc>
      </w:tr>
      <w:tr w:rsidR="00921966" w:rsidRPr="00EF06A7" w14:paraId="1499DB33" w14:textId="77777777" w:rsidTr="00BA5FD3">
        <w:tc>
          <w:tcPr>
            <w:tcW w:w="4535" w:type="dxa"/>
          </w:tcPr>
          <w:p w14:paraId="55AD99DD" w14:textId="77777777" w:rsidR="00921966" w:rsidRPr="00EF06A7" w:rsidRDefault="00921966" w:rsidP="00BA5FD3">
            <w:pPr>
              <w:pStyle w:val="TAH"/>
            </w:pPr>
            <w:r w:rsidRPr="00EF06A7">
              <w:t>Information Element</w:t>
            </w:r>
          </w:p>
        </w:tc>
        <w:tc>
          <w:tcPr>
            <w:tcW w:w="2267" w:type="dxa"/>
          </w:tcPr>
          <w:p w14:paraId="7FF48C5F" w14:textId="77777777" w:rsidR="00921966" w:rsidRPr="00EF06A7" w:rsidRDefault="00921966" w:rsidP="00BA5FD3">
            <w:pPr>
              <w:pStyle w:val="TAH"/>
            </w:pPr>
            <w:r w:rsidRPr="00EF06A7">
              <w:t>Value/remark</w:t>
            </w:r>
          </w:p>
        </w:tc>
        <w:tc>
          <w:tcPr>
            <w:tcW w:w="1700" w:type="dxa"/>
          </w:tcPr>
          <w:p w14:paraId="63BA1797" w14:textId="77777777" w:rsidR="00921966" w:rsidRPr="00EF06A7" w:rsidRDefault="00921966" w:rsidP="00BA5FD3">
            <w:pPr>
              <w:pStyle w:val="TAH"/>
            </w:pPr>
            <w:r w:rsidRPr="00EF06A7">
              <w:t>Comment</w:t>
            </w:r>
          </w:p>
        </w:tc>
        <w:tc>
          <w:tcPr>
            <w:tcW w:w="1245" w:type="dxa"/>
          </w:tcPr>
          <w:p w14:paraId="7527D817" w14:textId="77777777" w:rsidR="00921966" w:rsidRPr="00EF06A7" w:rsidRDefault="00921966" w:rsidP="00BA5FD3">
            <w:pPr>
              <w:pStyle w:val="TAH"/>
            </w:pPr>
            <w:r w:rsidRPr="00EF06A7">
              <w:t>Condition</w:t>
            </w:r>
          </w:p>
        </w:tc>
      </w:tr>
      <w:tr w:rsidR="00921966" w:rsidRPr="00EF06A7" w14:paraId="24380E18" w14:textId="77777777" w:rsidTr="00BA5FD3">
        <w:tc>
          <w:tcPr>
            <w:tcW w:w="4535" w:type="dxa"/>
          </w:tcPr>
          <w:p w14:paraId="6D7AFC48" w14:textId="77777777" w:rsidR="00921966" w:rsidRPr="00EF06A7" w:rsidRDefault="00921966" w:rsidP="00BA5FD3">
            <w:pPr>
              <w:pStyle w:val="TAL"/>
            </w:pPr>
            <w:r w:rsidRPr="00EF06A7">
              <w:t>nrOfAntennaPorts CHOICE {</w:t>
            </w:r>
          </w:p>
        </w:tc>
        <w:tc>
          <w:tcPr>
            <w:tcW w:w="2267" w:type="dxa"/>
          </w:tcPr>
          <w:p w14:paraId="222D3E4F" w14:textId="77777777" w:rsidR="00921966" w:rsidRPr="00EF06A7" w:rsidRDefault="00921966" w:rsidP="00BA5FD3">
            <w:pPr>
              <w:pStyle w:val="TAL"/>
            </w:pPr>
          </w:p>
        </w:tc>
        <w:tc>
          <w:tcPr>
            <w:tcW w:w="1700" w:type="dxa"/>
          </w:tcPr>
          <w:p w14:paraId="3CBC22C2" w14:textId="77777777" w:rsidR="00921966" w:rsidRPr="00EF06A7" w:rsidRDefault="00921966" w:rsidP="00BA5FD3">
            <w:pPr>
              <w:pStyle w:val="TAL"/>
            </w:pPr>
          </w:p>
        </w:tc>
        <w:tc>
          <w:tcPr>
            <w:tcW w:w="1245" w:type="dxa"/>
          </w:tcPr>
          <w:p w14:paraId="188E3FF3" w14:textId="77777777" w:rsidR="00921966" w:rsidRPr="00EF06A7" w:rsidRDefault="00921966" w:rsidP="00BA5FD3">
            <w:pPr>
              <w:pStyle w:val="TAL"/>
            </w:pPr>
          </w:p>
        </w:tc>
      </w:tr>
      <w:tr w:rsidR="00921966" w:rsidRPr="00EF06A7" w14:paraId="610AE906" w14:textId="77777777" w:rsidTr="00BA5FD3">
        <w:tc>
          <w:tcPr>
            <w:tcW w:w="4535" w:type="dxa"/>
          </w:tcPr>
          <w:p w14:paraId="158166C5" w14:textId="77777777" w:rsidR="00921966" w:rsidRPr="00EF06A7" w:rsidRDefault="00921966" w:rsidP="00BA5FD3">
            <w:pPr>
              <w:pStyle w:val="TAL"/>
            </w:pPr>
            <w:r w:rsidRPr="00EF06A7">
              <w:t xml:space="preserve">  moreThanTwo SEQUENCE {</w:t>
            </w:r>
          </w:p>
        </w:tc>
        <w:tc>
          <w:tcPr>
            <w:tcW w:w="2267" w:type="dxa"/>
          </w:tcPr>
          <w:p w14:paraId="205041F3" w14:textId="77777777" w:rsidR="00921966" w:rsidRPr="00EF06A7" w:rsidRDefault="00921966" w:rsidP="00BA5FD3">
            <w:pPr>
              <w:pStyle w:val="TAL"/>
            </w:pPr>
          </w:p>
        </w:tc>
        <w:tc>
          <w:tcPr>
            <w:tcW w:w="1700" w:type="dxa"/>
          </w:tcPr>
          <w:p w14:paraId="41FECB76" w14:textId="77777777" w:rsidR="00921966" w:rsidRPr="00EF06A7" w:rsidRDefault="00921966" w:rsidP="00BA5FD3">
            <w:pPr>
              <w:pStyle w:val="TAL"/>
            </w:pPr>
          </w:p>
        </w:tc>
        <w:tc>
          <w:tcPr>
            <w:tcW w:w="1245" w:type="dxa"/>
          </w:tcPr>
          <w:p w14:paraId="66D052F2" w14:textId="77777777" w:rsidR="00921966" w:rsidRPr="00EF06A7" w:rsidRDefault="00921966" w:rsidP="00BA5FD3">
            <w:pPr>
              <w:pStyle w:val="TAL"/>
            </w:pPr>
          </w:p>
        </w:tc>
      </w:tr>
      <w:tr w:rsidR="00921966" w:rsidRPr="00EF06A7" w14:paraId="682B83DE" w14:textId="77777777" w:rsidTr="00BA5FD3">
        <w:tc>
          <w:tcPr>
            <w:tcW w:w="4535" w:type="dxa"/>
          </w:tcPr>
          <w:p w14:paraId="7A9A8695" w14:textId="77777777" w:rsidR="00921966" w:rsidRPr="00EF06A7" w:rsidRDefault="00921966" w:rsidP="00BA5FD3">
            <w:pPr>
              <w:pStyle w:val="TAL"/>
              <w:rPr>
                <w:lang w:eastAsia="zh-CN"/>
              </w:rPr>
            </w:pPr>
            <w:r w:rsidRPr="00EF06A7">
              <w:t xml:space="preserve">    n1-n2</w:t>
            </w:r>
            <w:r w:rsidRPr="00EF06A7">
              <w:rPr>
                <w:lang w:eastAsia="zh-CN"/>
              </w:rPr>
              <w:t xml:space="preserve"> </w:t>
            </w:r>
            <w:r w:rsidRPr="00EF06A7">
              <w:t>CHOICE {</w:t>
            </w:r>
          </w:p>
        </w:tc>
        <w:tc>
          <w:tcPr>
            <w:tcW w:w="2267" w:type="dxa"/>
          </w:tcPr>
          <w:p w14:paraId="152A088E" w14:textId="77777777" w:rsidR="00921966" w:rsidRPr="00EF06A7" w:rsidRDefault="00921966" w:rsidP="00BA5FD3">
            <w:pPr>
              <w:pStyle w:val="TAL"/>
            </w:pPr>
          </w:p>
        </w:tc>
        <w:tc>
          <w:tcPr>
            <w:tcW w:w="1700" w:type="dxa"/>
          </w:tcPr>
          <w:p w14:paraId="0896DDF8" w14:textId="77777777" w:rsidR="00921966" w:rsidRPr="00EF06A7" w:rsidRDefault="00921966" w:rsidP="00BA5FD3">
            <w:pPr>
              <w:pStyle w:val="TAL"/>
            </w:pPr>
          </w:p>
        </w:tc>
        <w:tc>
          <w:tcPr>
            <w:tcW w:w="1245" w:type="dxa"/>
          </w:tcPr>
          <w:p w14:paraId="1ECE3748" w14:textId="77777777" w:rsidR="00921966" w:rsidRPr="00EF06A7" w:rsidRDefault="00921966" w:rsidP="00BA5FD3">
            <w:pPr>
              <w:pStyle w:val="TAL"/>
            </w:pPr>
          </w:p>
        </w:tc>
      </w:tr>
      <w:tr w:rsidR="00921966" w:rsidRPr="00EF06A7" w14:paraId="4638DD55" w14:textId="77777777" w:rsidTr="00BA5FD3">
        <w:tc>
          <w:tcPr>
            <w:tcW w:w="4535" w:type="dxa"/>
          </w:tcPr>
          <w:p w14:paraId="686EDD1F" w14:textId="77777777" w:rsidR="00921966" w:rsidRPr="00EF06A7" w:rsidRDefault="00921966" w:rsidP="00BA5FD3">
            <w:pPr>
              <w:pStyle w:val="TAL"/>
              <w:rPr>
                <w:lang w:eastAsia="zh-CN"/>
              </w:rPr>
            </w:pPr>
            <w:r w:rsidRPr="00EF06A7">
              <w:rPr>
                <w:lang w:eastAsia="zh-CN"/>
              </w:rPr>
              <w:t xml:space="preserve">        four</w:t>
            </w:r>
            <w:r w:rsidRPr="00EF06A7">
              <w:t>-one-TypeI-SinglePanel-Restriction</w:t>
            </w:r>
          </w:p>
        </w:tc>
        <w:tc>
          <w:tcPr>
            <w:tcW w:w="2267" w:type="dxa"/>
          </w:tcPr>
          <w:p w14:paraId="0025E9AC" w14:textId="77777777" w:rsidR="00921966" w:rsidRPr="00EF06A7" w:rsidRDefault="00921966" w:rsidP="00BA5FD3">
            <w:pPr>
              <w:pStyle w:val="TAL"/>
            </w:pPr>
            <w:r w:rsidRPr="00EF06A7">
              <w:rPr>
                <w:lang w:eastAsia="zh-CN"/>
              </w:rPr>
              <w:t>FFFF</w:t>
            </w:r>
          </w:p>
        </w:tc>
        <w:tc>
          <w:tcPr>
            <w:tcW w:w="1700" w:type="dxa"/>
          </w:tcPr>
          <w:p w14:paraId="4982252E" w14:textId="77777777" w:rsidR="00921966" w:rsidRPr="00EF06A7" w:rsidRDefault="00921966" w:rsidP="00BA5FD3">
            <w:pPr>
              <w:pStyle w:val="TAL"/>
            </w:pPr>
          </w:p>
        </w:tc>
        <w:tc>
          <w:tcPr>
            <w:tcW w:w="1245" w:type="dxa"/>
          </w:tcPr>
          <w:p w14:paraId="20D92A4F" w14:textId="77777777" w:rsidR="00921966" w:rsidRPr="00EF06A7" w:rsidRDefault="00921966" w:rsidP="00BA5FD3">
            <w:pPr>
              <w:pStyle w:val="TAL"/>
            </w:pPr>
          </w:p>
        </w:tc>
      </w:tr>
      <w:tr w:rsidR="00921966" w:rsidRPr="00EF06A7" w14:paraId="0CF1E03E" w14:textId="77777777" w:rsidTr="00BA5FD3">
        <w:tc>
          <w:tcPr>
            <w:tcW w:w="4535" w:type="dxa"/>
          </w:tcPr>
          <w:p w14:paraId="0E8FEE68" w14:textId="77777777" w:rsidR="00921966" w:rsidRPr="00EF06A7" w:rsidRDefault="00921966" w:rsidP="00BA5FD3">
            <w:pPr>
              <w:pStyle w:val="TAL"/>
            </w:pPr>
            <w:r w:rsidRPr="00EF06A7">
              <w:t xml:space="preserve">  </w:t>
            </w:r>
            <w:r w:rsidRPr="00EF06A7">
              <w:rPr>
                <w:lang w:eastAsia="zh-CN"/>
              </w:rPr>
              <w:t xml:space="preserve">    </w:t>
            </w:r>
            <w:r w:rsidRPr="00EF06A7">
              <w:t>}</w:t>
            </w:r>
          </w:p>
        </w:tc>
        <w:tc>
          <w:tcPr>
            <w:tcW w:w="2267" w:type="dxa"/>
          </w:tcPr>
          <w:p w14:paraId="42B9CE2B" w14:textId="77777777" w:rsidR="00921966" w:rsidRPr="00EF06A7" w:rsidRDefault="00921966" w:rsidP="00BA5FD3">
            <w:pPr>
              <w:pStyle w:val="TAL"/>
            </w:pPr>
          </w:p>
        </w:tc>
        <w:tc>
          <w:tcPr>
            <w:tcW w:w="1700" w:type="dxa"/>
          </w:tcPr>
          <w:p w14:paraId="6D271EE9" w14:textId="77777777" w:rsidR="00921966" w:rsidRPr="00EF06A7" w:rsidRDefault="00921966" w:rsidP="00BA5FD3">
            <w:pPr>
              <w:pStyle w:val="TAL"/>
            </w:pPr>
          </w:p>
        </w:tc>
        <w:tc>
          <w:tcPr>
            <w:tcW w:w="1245" w:type="dxa"/>
          </w:tcPr>
          <w:p w14:paraId="10D9C1F0" w14:textId="77777777" w:rsidR="00921966" w:rsidRPr="00EF06A7" w:rsidRDefault="00921966" w:rsidP="00BA5FD3">
            <w:pPr>
              <w:pStyle w:val="TAL"/>
            </w:pPr>
          </w:p>
        </w:tc>
      </w:tr>
      <w:tr w:rsidR="00921966" w:rsidRPr="00EF06A7" w14:paraId="0A645EB4" w14:textId="77777777" w:rsidTr="00BA5FD3">
        <w:tc>
          <w:tcPr>
            <w:tcW w:w="4535" w:type="dxa"/>
          </w:tcPr>
          <w:p w14:paraId="36346C03" w14:textId="77777777" w:rsidR="00921966" w:rsidRPr="00EF06A7" w:rsidRDefault="00921966" w:rsidP="00BA5FD3">
            <w:pPr>
              <w:pStyle w:val="TAL"/>
            </w:pPr>
            <w:r w:rsidRPr="00EF06A7">
              <w:rPr>
                <w:lang w:eastAsia="zh-CN"/>
              </w:rPr>
              <w:t xml:space="preserve">   </w:t>
            </w:r>
            <w:r w:rsidRPr="00EF06A7">
              <w:t>}</w:t>
            </w:r>
          </w:p>
        </w:tc>
        <w:tc>
          <w:tcPr>
            <w:tcW w:w="2267" w:type="dxa"/>
          </w:tcPr>
          <w:p w14:paraId="14207F7E" w14:textId="77777777" w:rsidR="00921966" w:rsidRPr="00EF06A7" w:rsidRDefault="00921966" w:rsidP="00BA5FD3">
            <w:pPr>
              <w:pStyle w:val="TAL"/>
            </w:pPr>
          </w:p>
        </w:tc>
        <w:tc>
          <w:tcPr>
            <w:tcW w:w="1700" w:type="dxa"/>
          </w:tcPr>
          <w:p w14:paraId="3DC7B46E" w14:textId="77777777" w:rsidR="00921966" w:rsidRPr="00EF06A7" w:rsidRDefault="00921966" w:rsidP="00BA5FD3">
            <w:pPr>
              <w:pStyle w:val="TAL"/>
            </w:pPr>
          </w:p>
        </w:tc>
        <w:tc>
          <w:tcPr>
            <w:tcW w:w="1245" w:type="dxa"/>
          </w:tcPr>
          <w:p w14:paraId="3161A785" w14:textId="77777777" w:rsidR="00921966" w:rsidRPr="00EF06A7" w:rsidRDefault="00921966" w:rsidP="00BA5FD3">
            <w:pPr>
              <w:pStyle w:val="TAL"/>
            </w:pPr>
          </w:p>
        </w:tc>
      </w:tr>
      <w:tr w:rsidR="00921966" w:rsidRPr="00EF06A7" w14:paraId="790E9793" w14:textId="77777777" w:rsidTr="00BA5FD3">
        <w:tc>
          <w:tcPr>
            <w:tcW w:w="4535" w:type="dxa"/>
          </w:tcPr>
          <w:p w14:paraId="4791DA82" w14:textId="77777777" w:rsidR="00921966" w:rsidRPr="00EF06A7" w:rsidRDefault="00921966" w:rsidP="00BA5FD3">
            <w:pPr>
              <w:pStyle w:val="TAL"/>
              <w:rPr>
                <w:lang w:eastAsia="zh-CN"/>
              </w:rPr>
            </w:pPr>
            <w:r w:rsidRPr="00EF06A7">
              <w:rPr>
                <w:lang w:eastAsia="zh-CN"/>
              </w:rPr>
              <w:t>}</w:t>
            </w:r>
          </w:p>
        </w:tc>
        <w:tc>
          <w:tcPr>
            <w:tcW w:w="2267" w:type="dxa"/>
          </w:tcPr>
          <w:p w14:paraId="41789321" w14:textId="77777777" w:rsidR="00921966" w:rsidRPr="00EF06A7" w:rsidRDefault="00921966" w:rsidP="00BA5FD3">
            <w:pPr>
              <w:pStyle w:val="TAL"/>
            </w:pPr>
          </w:p>
        </w:tc>
        <w:tc>
          <w:tcPr>
            <w:tcW w:w="1700" w:type="dxa"/>
          </w:tcPr>
          <w:p w14:paraId="49B13407" w14:textId="77777777" w:rsidR="00921966" w:rsidRPr="00EF06A7" w:rsidRDefault="00921966" w:rsidP="00BA5FD3">
            <w:pPr>
              <w:pStyle w:val="TAL"/>
            </w:pPr>
          </w:p>
        </w:tc>
        <w:tc>
          <w:tcPr>
            <w:tcW w:w="1245" w:type="dxa"/>
          </w:tcPr>
          <w:p w14:paraId="2E25BE9F" w14:textId="77777777" w:rsidR="00921966" w:rsidRPr="00EF06A7" w:rsidRDefault="00921966" w:rsidP="00BA5FD3">
            <w:pPr>
              <w:pStyle w:val="TAL"/>
            </w:pPr>
          </w:p>
        </w:tc>
      </w:tr>
      <w:tr w:rsidR="00921966" w:rsidRPr="00EF06A7" w14:paraId="23239391" w14:textId="77777777" w:rsidTr="00BA5FD3">
        <w:tc>
          <w:tcPr>
            <w:tcW w:w="4535" w:type="dxa"/>
          </w:tcPr>
          <w:p w14:paraId="3FD9DCFC" w14:textId="77777777" w:rsidR="00921966" w:rsidRPr="00EF06A7" w:rsidRDefault="00921966" w:rsidP="00BA5FD3">
            <w:pPr>
              <w:pStyle w:val="TAL"/>
            </w:pPr>
            <w:r w:rsidRPr="00EF06A7">
              <w:t>typeI-SinglePanel-ri-Restriction</w:t>
            </w:r>
          </w:p>
        </w:tc>
        <w:tc>
          <w:tcPr>
            <w:tcW w:w="2267" w:type="dxa"/>
          </w:tcPr>
          <w:p w14:paraId="23FF8FAF" w14:textId="77777777" w:rsidR="00921966" w:rsidRPr="00EF06A7" w:rsidRDefault="00921966" w:rsidP="00BA5FD3">
            <w:pPr>
              <w:pStyle w:val="TAL"/>
            </w:pPr>
            <w:r w:rsidRPr="00EF06A7">
              <w:rPr>
                <w:lang w:eastAsia="zh-CN"/>
              </w:rPr>
              <w:t>00000001</w:t>
            </w:r>
          </w:p>
        </w:tc>
        <w:tc>
          <w:tcPr>
            <w:tcW w:w="1700" w:type="dxa"/>
          </w:tcPr>
          <w:p w14:paraId="1E37E1C7" w14:textId="77777777" w:rsidR="00921966" w:rsidRPr="00EF06A7" w:rsidRDefault="00921966" w:rsidP="00BA5FD3">
            <w:pPr>
              <w:pStyle w:val="TAL"/>
            </w:pPr>
          </w:p>
        </w:tc>
        <w:tc>
          <w:tcPr>
            <w:tcW w:w="1245" w:type="dxa"/>
          </w:tcPr>
          <w:p w14:paraId="60DD416B" w14:textId="77777777" w:rsidR="00921966" w:rsidRPr="00EF06A7" w:rsidRDefault="00921966" w:rsidP="00BA5FD3">
            <w:pPr>
              <w:pStyle w:val="TAL"/>
            </w:pPr>
          </w:p>
        </w:tc>
      </w:tr>
    </w:tbl>
    <w:p w14:paraId="26E0F885" w14:textId="77777777" w:rsidR="00921966" w:rsidRPr="00EF06A7" w:rsidRDefault="00921966" w:rsidP="00921966"/>
    <w:p w14:paraId="1FAACDCD"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1966" w:rsidRPr="00EF06A7" w14:paraId="56F0BD11" w14:textId="77777777" w:rsidTr="00BA5FD3">
        <w:tc>
          <w:tcPr>
            <w:tcW w:w="9747" w:type="dxa"/>
            <w:gridSpan w:val="4"/>
          </w:tcPr>
          <w:p w14:paraId="76A5EFE3" w14:textId="77777777" w:rsidR="00921966" w:rsidRPr="00EF06A7" w:rsidRDefault="00921966" w:rsidP="00BA5FD3">
            <w:pPr>
              <w:pStyle w:val="TAH"/>
              <w:jc w:val="left"/>
              <w:rPr>
                <w:b w:val="0"/>
              </w:rPr>
            </w:pPr>
            <w:r w:rsidRPr="00EF06A7">
              <w:rPr>
                <w:b w:val="0"/>
              </w:rPr>
              <w:t>Derivation Path: TS 38.508-1 [6], clause 4.6.3, Table 4.6.3-39</w:t>
            </w:r>
          </w:p>
        </w:tc>
      </w:tr>
      <w:tr w:rsidR="00921966" w:rsidRPr="00EF06A7" w14:paraId="30AD3E4F" w14:textId="77777777" w:rsidTr="00BA5FD3">
        <w:tc>
          <w:tcPr>
            <w:tcW w:w="4535" w:type="dxa"/>
          </w:tcPr>
          <w:p w14:paraId="6C921AB4" w14:textId="77777777" w:rsidR="00921966" w:rsidRPr="00EF06A7" w:rsidRDefault="00921966" w:rsidP="00BA5FD3">
            <w:pPr>
              <w:pStyle w:val="TAH"/>
            </w:pPr>
            <w:r w:rsidRPr="00EF06A7">
              <w:t>Information Element</w:t>
            </w:r>
          </w:p>
        </w:tc>
        <w:tc>
          <w:tcPr>
            <w:tcW w:w="2267" w:type="dxa"/>
          </w:tcPr>
          <w:p w14:paraId="3C1749F3" w14:textId="77777777" w:rsidR="00921966" w:rsidRPr="00EF06A7" w:rsidRDefault="00921966" w:rsidP="00BA5FD3">
            <w:pPr>
              <w:pStyle w:val="TAH"/>
            </w:pPr>
            <w:r w:rsidRPr="00EF06A7">
              <w:t>Value/remark</w:t>
            </w:r>
          </w:p>
        </w:tc>
        <w:tc>
          <w:tcPr>
            <w:tcW w:w="1700" w:type="dxa"/>
          </w:tcPr>
          <w:p w14:paraId="647CD21B" w14:textId="77777777" w:rsidR="00921966" w:rsidRPr="00EF06A7" w:rsidRDefault="00921966" w:rsidP="00BA5FD3">
            <w:pPr>
              <w:pStyle w:val="TAH"/>
            </w:pPr>
            <w:r w:rsidRPr="00EF06A7">
              <w:t>Comment</w:t>
            </w:r>
          </w:p>
        </w:tc>
        <w:tc>
          <w:tcPr>
            <w:tcW w:w="1245" w:type="dxa"/>
          </w:tcPr>
          <w:p w14:paraId="2395460E" w14:textId="77777777" w:rsidR="00921966" w:rsidRPr="00EF06A7" w:rsidRDefault="00921966" w:rsidP="00BA5FD3">
            <w:pPr>
              <w:pStyle w:val="TAH"/>
            </w:pPr>
            <w:r w:rsidRPr="00EF06A7">
              <w:t>Condition</w:t>
            </w:r>
          </w:p>
        </w:tc>
      </w:tr>
      <w:tr w:rsidR="00921966" w:rsidRPr="00EF06A7" w14:paraId="2850A9BA" w14:textId="77777777" w:rsidTr="00BA5FD3">
        <w:tc>
          <w:tcPr>
            <w:tcW w:w="4535" w:type="dxa"/>
          </w:tcPr>
          <w:p w14:paraId="013C3186" w14:textId="77777777" w:rsidR="00921966" w:rsidRPr="00EF06A7" w:rsidRDefault="00921966" w:rsidP="00BA5FD3">
            <w:pPr>
              <w:pStyle w:val="TAL"/>
            </w:pPr>
            <w:r w:rsidRPr="00EF06A7">
              <w:t xml:space="preserve">  reportConfigType CHOICE {</w:t>
            </w:r>
          </w:p>
        </w:tc>
        <w:tc>
          <w:tcPr>
            <w:tcW w:w="2267" w:type="dxa"/>
          </w:tcPr>
          <w:p w14:paraId="7D448677" w14:textId="77777777" w:rsidR="00921966" w:rsidRPr="00EF06A7" w:rsidRDefault="00921966" w:rsidP="00BA5FD3">
            <w:pPr>
              <w:pStyle w:val="TAL"/>
            </w:pPr>
          </w:p>
        </w:tc>
        <w:tc>
          <w:tcPr>
            <w:tcW w:w="1700" w:type="dxa"/>
          </w:tcPr>
          <w:p w14:paraId="48E78A8D" w14:textId="77777777" w:rsidR="00921966" w:rsidRPr="00EF06A7" w:rsidRDefault="00921966" w:rsidP="00BA5FD3">
            <w:pPr>
              <w:pStyle w:val="TAL"/>
            </w:pPr>
          </w:p>
        </w:tc>
        <w:tc>
          <w:tcPr>
            <w:tcW w:w="1245" w:type="dxa"/>
          </w:tcPr>
          <w:p w14:paraId="75BB2A3F" w14:textId="77777777" w:rsidR="00921966" w:rsidRPr="00EF06A7" w:rsidRDefault="00921966" w:rsidP="00BA5FD3">
            <w:pPr>
              <w:pStyle w:val="TAL"/>
            </w:pPr>
          </w:p>
        </w:tc>
      </w:tr>
      <w:tr w:rsidR="00921966" w:rsidRPr="00EF06A7" w14:paraId="378BA8BB" w14:textId="77777777" w:rsidTr="00BA5FD3">
        <w:tc>
          <w:tcPr>
            <w:tcW w:w="4535" w:type="dxa"/>
          </w:tcPr>
          <w:p w14:paraId="398BFB58" w14:textId="77777777" w:rsidR="00921966" w:rsidRPr="00EF06A7" w:rsidRDefault="00921966" w:rsidP="00BA5FD3">
            <w:pPr>
              <w:pStyle w:val="TAL"/>
            </w:pPr>
            <w:r w:rsidRPr="00EF06A7">
              <w:t xml:space="preserve">     </w:t>
            </w:r>
            <w:r w:rsidRPr="00EF06A7">
              <w:rPr>
                <w:lang w:eastAsia="zh-CN"/>
              </w:rPr>
              <w:t>a</w:t>
            </w:r>
            <w:r w:rsidRPr="00EF06A7">
              <w:t>periodic SEQUENCE {</w:t>
            </w:r>
          </w:p>
        </w:tc>
        <w:tc>
          <w:tcPr>
            <w:tcW w:w="2267" w:type="dxa"/>
          </w:tcPr>
          <w:p w14:paraId="4A363057" w14:textId="77777777" w:rsidR="00921966" w:rsidRPr="00EF06A7" w:rsidRDefault="00921966" w:rsidP="00BA5FD3">
            <w:pPr>
              <w:pStyle w:val="TAL"/>
            </w:pPr>
          </w:p>
        </w:tc>
        <w:tc>
          <w:tcPr>
            <w:tcW w:w="1700" w:type="dxa"/>
          </w:tcPr>
          <w:p w14:paraId="1BE95D7D" w14:textId="77777777" w:rsidR="00921966" w:rsidRPr="00EF06A7" w:rsidRDefault="00921966" w:rsidP="00BA5FD3">
            <w:pPr>
              <w:pStyle w:val="TAL"/>
            </w:pPr>
          </w:p>
        </w:tc>
        <w:tc>
          <w:tcPr>
            <w:tcW w:w="1245" w:type="dxa"/>
          </w:tcPr>
          <w:p w14:paraId="62B43CC1" w14:textId="77777777" w:rsidR="00921966" w:rsidRPr="00EF06A7" w:rsidRDefault="00921966" w:rsidP="00BA5FD3">
            <w:pPr>
              <w:pStyle w:val="TAL"/>
            </w:pPr>
          </w:p>
        </w:tc>
      </w:tr>
      <w:tr w:rsidR="00921966" w:rsidRPr="00EF06A7" w14:paraId="6A08B773" w14:textId="77777777" w:rsidTr="00BA5FD3">
        <w:tc>
          <w:tcPr>
            <w:tcW w:w="4535" w:type="dxa"/>
          </w:tcPr>
          <w:p w14:paraId="03D4E800" w14:textId="77777777" w:rsidR="00921966" w:rsidRPr="00EF06A7" w:rsidRDefault="00921966" w:rsidP="00BA5FD3">
            <w:pPr>
              <w:pStyle w:val="TAL"/>
            </w:pPr>
            <w:r w:rsidRPr="00EF06A7">
              <w:t xml:space="preserve">        reportSlotOffsetList</w:t>
            </w:r>
          </w:p>
        </w:tc>
        <w:tc>
          <w:tcPr>
            <w:tcW w:w="2267" w:type="dxa"/>
          </w:tcPr>
          <w:p w14:paraId="19D50837" w14:textId="77777777" w:rsidR="00921966" w:rsidRPr="00EF06A7" w:rsidRDefault="00921966" w:rsidP="00BA5FD3">
            <w:pPr>
              <w:pStyle w:val="TAL"/>
              <w:rPr>
                <w:lang w:eastAsia="zh-CN"/>
              </w:rPr>
            </w:pPr>
            <w:r w:rsidRPr="00EF06A7">
              <w:rPr>
                <w:lang w:eastAsia="zh-CN"/>
              </w:rPr>
              <w:t>5</w:t>
            </w:r>
          </w:p>
        </w:tc>
        <w:tc>
          <w:tcPr>
            <w:tcW w:w="1700" w:type="dxa"/>
          </w:tcPr>
          <w:p w14:paraId="1CA8F302" w14:textId="77777777" w:rsidR="00921966" w:rsidRPr="00EF06A7" w:rsidRDefault="00921966" w:rsidP="00BA5FD3">
            <w:pPr>
              <w:pStyle w:val="TAL"/>
            </w:pPr>
          </w:p>
        </w:tc>
        <w:tc>
          <w:tcPr>
            <w:tcW w:w="1245" w:type="dxa"/>
          </w:tcPr>
          <w:p w14:paraId="187F6314" w14:textId="77777777" w:rsidR="00921966" w:rsidRPr="00EF06A7" w:rsidRDefault="00921966" w:rsidP="00BA5FD3">
            <w:pPr>
              <w:pStyle w:val="TAL"/>
            </w:pPr>
          </w:p>
        </w:tc>
      </w:tr>
      <w:tr w:rsidR="00921966" w:rsidRPr="00EF06A7" w14:paraId="424675C8" w14:textId="77777777" w:rsidTr="00BA5FD3">
        <w:tc>
          <w:tcPr>
            <w:tcW w:w="4535" w:type="dxa"/>
          </w:tcPr>
          <w:p w14:paraId="6B72B807" w14:textId="77777777" w:rsidR="00921966" w:rsidRPr="00EF06A7" w:rsidRDefault="00921966" w:rsidP="00BA5FD3">
            <w:pPr>
              <w:pStyle w:val="TAL"/>
            </w:pPr>
            <w:r w:rsidRPr="00EF06A7">
              <w:t xml:space="preserve">     }</w:t>
            </w:r>
          </w:p>
        </w:tc>
        <w:tc>
          <w:tcPr>
            <w:tcW w:w="2267" w:type="dxa"/>
          </w:tcPr>
          <w:p w14:paraId="2B0ACB0C" w14:textId="77777777" w:rsidR="00921966" w:rsidRPr="00EF06A7" w:rsidRDefault="00921966" w:rsidP="00BA5FD3">
            <w:pPr>
              <w:pStyle w:val="TAL"/>
            </w:pPr>
          </w:p>
        </w:tc>
        <w:tc>
          <w:tcPr>
            <w:tcW w:w="1700" w:type="dxa"/>
          </w:tcPr>
          <w:p w14:paraId="581C516B" w14:textId="77777777" w:rsidR="00921966" w:rsidRPr="00EF06A7" w:rsidRDefault="00921966" w:rsidP="00BA5FD3">
            <w:pPr>
              <w:pStyle w:val="TAL"/>
            </w:pPr>
          </w:p>
        </w:tc>
        <w:tc>
          <w:tcPr>
            <w:tcW w:w="1245" w:type="dxa"/>
          </w:tcPr>
          <w:p w14:paraId="516C4957" w14:textId="77777777" w:rsidR="00921966" w:rsidRPr="00EF06A7" w:rsidRDefault="00921966" w:rsidP="00BA5FD3">
            <w:pPr>
              <w:pStyle w:val="TAL"/>
            </w:pPr>
          </w:p>
        </w:tc>
      </w:tr>
      <w:tr w:rsidR="00921966" w:rsidRPr="00EF06A7" w14:paraId="33D4E3E4" w14:textId="77777777" w:rsidTr="00BA5FD3">
        <w:tc>
          <w:tcPr>
            <w:tcW w:w="4535" w:type="dxa"/>
          </w:tcPr>
          <w:p w14:paraId="24215811" w14:textId="77777777" w:rsidR="00921966" w:rsidRPr="00EF06A7" w:rsidRDefault="00921966" w:rsidP="00BA5FD3">
            <w:pPr>
              <w:pStyle w:val="TAL"/>
            </w:pPr>
          </w:p>
        </w:tc>
        <w:tc>
          <w:tcPr>
            <w:tcW w:w="2267" w:type="dxa"/>
          </w:tcPr>
          <w:p w14:paraId="2E3C58EC" w14:textId="77777777" w:rsidR="00921966" w:rsidRPr="00EF06A7" w:rsidRDefault="00921966" w:rsidP="00BA5FD3">
            <w:pPr>
              <w:pStyle w:val="TAL"/>
            </w:pPr>
          </w:p>
        </w:tc>
        <w:tc>
          <w:tcPr>
            <w:tcW w:w="1700" w:type="dxa"/>
          </w:tcPr>
          <w:p w14:paraId="5C2C19EB" w14:textId="77777777" w:rsidR="00921966" w:rsidRPr="00EF06A7" w:rsidRDefault="00921966" w:rsidP="00BA5FD3">
            <w:pPr>
              <w:pStyle w:val="TAL"/>
            </w:pPr>
          </w:p>
        </w:tc>
        <w:tc>
          <w:tcPr>
            <w:tcW w:w="1245" w:type="dxa"/>
          </w:tcPr>
          <w:p w14:paraId="22EB3174" w14:textId="77777777" w:rsidR="00921966" w:rsidRPr="00EF06A7" w:rsidRDefault="00921966" w:rsidP="00BA5FD3">
            <w:pPr>
              <w:pStyle w:val="TAL"/>
            </w:pPr>
          </w:p>
        </w:tc>
      </w:tr>
      <w:tr w:rsidR="00921966" w:rsidRPr="00EF06A7" w14:paraId="240C3AB1" w14:textId="77777777" w:rsidTr="00BA5FD3">
        <w:tc>
          <w:tcPr>
            <w:tcW w:w="4535" w:type="dxa"/>
          </w:tcPr>
          <w:p w14:paraId="093776E0" w14:textId="77777777" w:rsidR="00921966" w:rsidRPr="00EF06A7" w:rsidRDefault="00921966" w:rsidP="00BA5FD3">
            <w:pPr>
              <w:pStyle w:val="TAL"/>
            </w:pPr>
            <w:r w:rsidRPr="00EF06A7">
              <w:t xml:space="preserve">  reportFreqConfiguration SEQUENCE {</w:t>
            </w:r>
          </w:p>
        </w:tc>
        <w:tc>
          <w:tcPr>
            <w:tcW w:w="2267" w:type="dxa"/>
          </w:tcPr>
          <w:p w14:paraId="2FD82912" w14:textId="77777777" w:rsidR="00921966" w:rsidRPr="00EF06A7" w:rsidRDefault="00921966" w:rsidP="00BA5FD3">
            <w:pPr>
              <w:pStyle w:val="TAL"/>
            </w:pPr>
          </w:p>
        </w:tc>
        <w:tc>
          <w:tcPr>
            <w:tcW w:w="1700" w:type="dxa"/>
          </w:tcPr>
          <w:p w14:paraId="12AC6C23" w14:textId="77777777" w:rsidR="00921966" w:rsidRPr="00EF06A7" w:rsidRDefault="00921966" w:rsidP="00BA5FD3">
            <w:pPr>
              <w:pStyle w:val="TAL"/>
            </w:pPr>
          </w:p>
        </w:tc>
        <w:tc>
          <w:tcPr>
            <w:tcW w:w="1245" w:type="dxa"/>
          </w:tcPr>
          <w:p w14:paraId="7BBD30F6" w14:textId="77777777" w:rsidR="00921966" w:rsidRPr="00EF06A7" w:rsidRDefault="00921966" w:rsidP="00BA5FD3">
            <w:pPr>
              <w:pStyle w:val="TAL"/>
            </w:pPr>
          </w:p>
        </w:tc>
      </w:tr>
      <w:tr w:rsidR="00921966" w:rsidRPr="00EF06A7" w14:paraId="52E9F81D" w14:textId="77777777" w:rsidTr="00BA5FD3">
        <w:tc>
          <w:tcPr>
            <w:tcW w:w="4535" w:type="dxa"/>
          </w:tcPr>
          <w:p w14:paraId="04344C61" w14:textId="77777777" w:rsidR="00921966" w:rsidRPr="00EF06A7" w:rsidRDefault="00921966" w:rsidP="00BA5FD3">
            <w:pPr>
              <w:pStyle w:val="TAL"/>
            </w:pPr>
            <w:r w:rsidRPr="00EF06A7">
              <w:t xml:space="preserve">     csi-ReportingBand CHOICE {</w:t>
            </w:r>
          </w:p>
        </w:tc>
        <w:tc>
          <w:tcPr>
            <w:tcW w:w="2267" w:type="dxa"/>
          </w:tcPr>
          <w:p w14:paraId="6562E1EE" w14:textId="77777777" w:rsidR="00921966" w:rsidRPr="00EF06A7" w:rsidRDefault="00921966" w:rsidP="00BA5FD3">
            <w:pPr>
              <w:pStyle w:val="TAL"/>
            </w:pPr>
          </w:p>
        </w:tc>
        <w:tc>
          <w:tcPr>
            <w:tcW w:w="1700" w:type="dxa"/>
          </w:tcPr>
          <w:p w14:paraId="1D82463F" w14:textId="77777777" w:rsidR="00921966" w:rsidRPr="00EF06A7" w:rsidRDefault="00921966" w:rsidP="00BA5FD3">
            <w:pPr>
              <w:pStyle w:val="TAL"/>
            </w:pPr>
          </w:p>
        </w:tc>
        <w:tc>
          <w:tcPr>
            <w:tcW w:w="1245" w:type="dxa"/>
          </w:tcPr>
          <w:p w14:paraId="29CDB01C" w14:textId="77777777" w:rsidR="00921966" w:rsidRPr="00EF06A7" w:rsidRDefault="00921966" w:rsidP="00BA5FD3">
            <w:pPr>
              <w:pStyle w:val="TAL"/>
            </w:pPr>
          </w:p>
        </w:tc>
      </w:tr>
      <w:tr w:rsidR="00921966" w:rsidRPr="00EF06A7" w14:paraId="3B974A8A" w14:textId="77777777" w:rsidTr="00BA5FD3">
        <w:tc>
          <w:tcPr>
            <w:tcW w:w="4535" w:type="dxa"/>
          </w:tcPr>
          <w:p w14:paraId="74E0577C" w14:textId="77777777" w:rsidR="00921966" w:rsidRPr="00EF06A7" w:rsidRDefault="00921966" w:rsidP="00BA5FD3">
            <w:pPr>
              <w:pStyle w:val="TAL"/>
            </w:pPr>
            <w:r w:rsidRPr="00EF06A7">
              <w:t xml:space="preserve">        subbands7</w:t>
            </w:r>
          </w:p>
        </w:tc>
        <w:tc>
          <w:tcPr>
            <w:tcW w:w="2267" w:type="dxa"/>
          </w:tcPr>
          <w:p w14:paraId="5D891FEA" w14:textId="77777777" w:rsidR="00921966" w:rsidRPr="00EF06A7" w:rsidRDefault="00921966" w:rsidP="00BA5FD3">
            <w:pPr>
              <w:pStyle w:val="TAL"/>
            </w:pPr>
            <w:r w:rsidRPr="00EF06A7">
              <w:t>1111111</w:t>
            </w:r>
          </w:p>
        </w:tc>
        <w:tc>
          <w:tcPr>
            <w:tcW w:w="1700" w:type="dxa"/>
          </w:tcPr>
          <w:p w14:paraId="709A3530" w14:textId="77777777" w:rsidR="00921966" w:rsidRPr="00EF06A7" w:rsidRDefault="00921966" w:rsidP="00BA5FD3">
            <w:pPr>
              <w:pStyle w:val="TAL"/>
            </w:pPr>
          </w:p>
        </w:tc>
        <w:tc>
          <w:tcPr>
            <w:tcW w:w="1245" w:type="dxa"/>
          </w:tcPr>
          <w:p w14:paraId="66F762D4" w14:textId="77777777" w:rsidR="00921966" w:rsidRPr="00EF06A7" w:rsidRDefault="00921966" w:rsidP="00BA5FD3">
            <w:pPr>
              <w:pStyle w:val="TAL"/>
            </w:pPr>
          </w:p>
        </w:tc>
      </w:tr>
      <w:tr w:rsidR="00921966" w:rsidRPr="00EF06A7" w14:paraId="143C19AC" w14:textId="77777777" w:rsidTr="00BA5FD3">
        <w:tc>
          <w:tcPr>
            <w:tcW w:w="4535" w:type="dxa"/>
          </w:tcPr>
          <w:p w14:paraId="36135CB6" w14:textId="77777777" w:rsidR="00921966" w:rsidRPr="00EF06A7" w:rsidRDefault="00921966" w:rsidP="00BA5FD3">
            <w:pPr>
              <w:pStyle w:val="TAL"/>
            </w:pPr>
            <w:r w:rsidRPr="00EF06A7">
              <w:t xml:space="preserve">     }</w:t>
            </w:r>
          </w:p>
        </w:tc>
        <w:tc>
          <w:tcPr>
            <w:tcW w:w="2267" w:type="dxa"/>
          </w:tcPr>
          <w:p w14:paraId="1FD87E06" w14:textId="77777777" w:rsidR="00921966" w:rsidRPr="00EF06A7" w:rsidRDefault="00921966" w:rsidP="00BA5FD3">
            <w:pPr>
              <w:pStyle w:val="TAL"/>
            </w:pPr>
          </w:p>
        </w:tc>
        <w:tc>
          <w:tcPr>
            <w:tcW w:w="1700" w:type="dxa"/>
          </w:tcPr>
          <w:p w14:paraId="4F675FBB" w14:textId="77777777" w:rsidR="00921966" w:rsidRPr="00EF06A7" w:rsidRDefault="00921966" w:rsidP="00BA5FD3">
            <w:pPr>
              <w:pStyle w:val="TAL"/>
            </w:pPr>
          </w:p>
        </w:tc>
        <w:tc>
          <w:tcPr>
            <w:tcW w:w="1245" w:type="dxa"/>
          </w:tcPr>
          <w:p w14:paraId="4BD06193" w14:textId="77777777" w:rsidR="00921966" w:rsidRPr="00EF06A7" w:rsidRDefault="00921966" w:rsidP="00BA5FD3">
            <w:pPr>
              <w:pStyle w:val="TAL"/>
            </w:pPr>
          </w:p>
        </w:tc>
      </w:tr>
      <w:tr w:rsidR="00921966" w:rsidRPr="00EF06A7" w14:paraId="4AFF8B1C" w14:textId="77777777" w:rsidTr="00BA5FD3">
        <w:tc>
          <w:tcPr>
            <w:tcW w:w="4535" w:type="dxa"/>
          </w:tcPr>
          <w:p w14:paraId="60B1AA15" w14:textId="77777777" w:rsidR="00921966" w:rsidRPr="00EF06A7" w:rsidRDefault="00921966" w:rsidP="00BA5FD3">
            <w:pPr>
              <w:pStyle w:val="TAL"/>
            </w:pPr>
            <w:r w:rsidRPr="00EF06A7">
              <w:t xml:space="preserve">  }</w:t>
            </w:r>
          </w:p>
        </w:tc>
        <w:tc>
          <w:tcPr>
            <w:tcW w:w="2267" w:type="dxa"/>
          </w:tcPr>
          <w:p w14:paraId="1AD6D63A" w14:textId="77777777" w:rsidR="00921966" w:rsidRPr="00EF06A7" w:rsidRDefault="00921966" w:rsidP="00BA5FD3">
            <w:pPr>
              <w:pStyle w:val="TAL"/>
            </w:pPr>
          </w:p>
        </w:tc>
        <w:tc>
          <w:tcPr>
            <w:tcW w:w="1700" w:type="dxa"/>
          </w:tcPr>
          <w:p w14:paraId="3EE52671" w14:textId="77777777" w:rsidR="00921966" w:rsidRPr="00EF06A7" w:rsidRDefault="00921966" w:rsidP="00BA5FD3">
            <w:pPr>
              <w:pStyle w:val="TAL"/>
            </w:pPr>
          </w:p>
        </w:tc>
        <w:tc>
          <w:tcPr>
            <w:tcW w:w="1245" w:type="dxa"/>
          </w:tcPr>
          <w:p w14:paraId="78009FCE" w14:textId="77777777" w:rsidR="00921966" w:rsidRPr="00EF06A7" w:rsidRDefault="00921966" w:rsidP="00BA5FD3">
            <w:pPr>
              <w:pStyle w:val="TAL"/>
            </w:pPr>
          </w:p>
        </w:tc>
      </w:tr>
      <w:tr w:rsidR="00921966" w:rsidRPr="00EF06A7" w14:paraId="30352E43" w14:textId="77777777" w:rsidTr="00BA5FD3">
        <w:tc>
          <w:tcPr>
            <w:tcW w:w="4535" w:type="dxa"/>
          </w:tcPr>
          <w:p w14:paraId="488892F4" w14:textId="77777777" w:rsidR="00921966" w:rsidRPr="00EF06A7" w:rsidRDefault="00921966" w:rsidP="00BA5FD3">
            <w:pPr>
              <w:pStyle w:val="TAL"/>
            </w:pPr>
          </w:p>
        </w:tc>
        <w:tc>
          <w:tcPr>
            <w:tcW w:w="2267" w:type="dxa"/>
          </w:tcPr>
          <w:p w14:paraId="3A7A760E" w14:textId="77777777" w:rsidR="00921966" w:rsidRPr="00EF06A7" w:rsidRDefault="00921966" w:rsidP="00BA5FD3">
            <w:pPr>
              <w:pStyle w:val="TAL"/>
              <w:rPr>
                <w:lang w:eastAsia="zh-CN"/>
              </w:rPr>
            </w:pPr>
          </w:p>
        </w:tc>
        <w:tc>
          <w:tcPr>
            <w:tcW w:w="1700" w:type="dxa"/>
          </w:tcPr>
          <w:p w14:paraId="070FC1A5" w14:textId="77777777" w:rsidR="00921966" w:rsidRPr="00EF06A7" w:rsidRDefault="00921966" w:rsidP="00BA5FD3">
            <w:pPr>
              <w:pStyle w:val="TAL"/>
            </w:pPr>
          </w:p>
        </w:tc>
        <w:tc>
          <w:tcPr>
            <w:tcW w:w="1245" w:type="dxa"/>
          </w:tcPr>
          <w:p w14:paraId="02848028" w14:textId="77777777" w:rsidR="00921966" w:rsidRPr="00EF06A7" w:rsidRDefault="00921966" w:rsidP="00BA5FD3">
            <w:pPr>
              <w:pStyle w:val="TAL"/>
            </w:pPr>
          </w:p>
        </w:tc>
      </w:tr>
      <w:tr w:rsidR="00921966" w:rsidRPr="00EF06A7" w14:paraId="62AE4E14" w14:textId="77777777" w:rsidTr="00BA5FD3">
        <w:tc>
          <w:tcPr>
            <w:tcW w:w="4535" w:type="dxa"/>
          </w:tcPr>
          <w:p w14:paraId="033C8EDF" w14:textId="77777777" w:rsidR="00921966" w:rsidRPr="00EF06A7" w:rsidRDefault="00921966" w:rsidP="00BA5FD3">
            <w:pPr>
              <w:pStyle w:val="TAL"/>
            </w:pPr>
            <w:r w:rsidRPr="00EF06A7">
              <w:t>}</w:t>
            </w:r>
          </w:p>
        </w:tc>
        <w:tc>
          <w:tcPr>
            <w:tcW w:w="2267" w:type="dxa"/>
          </w:tcPr>
          <w:p w14:paraId="4541B2EA" w14:textId="77777777" w:rsidR="00921966" w:rsidRPr="00EF06A7" w:rsidRDefault="00921966" w:rsidP="00BA5FD3">
            <w:pPr>
              <w:pStyle w:val="TAL"/>
            </w:pPr>
          </w:p>
        </w:tc>
        <w:tc>
          <w:tcPr>
            <w:tcW w:w="1700" w:type="dxa"/>
          </w:tcPr>
          <w:p w14:paraId="047993CE" w14:textId="77777777" w:rsidR="00921966" w:rsidRPr="00EF06A7" w:rsidRDefault="00921966" w:rsidP="00BA5FD3">
            <w:pPr>
              <w:pStyle w:val="TAL"/>
            </w:pPr>
          </w:p>
        </w:tc>
        <w:tc>
          <w:tcPr>
            <w:tcW w:w="1245" w:type="dxa"/>
          </w:tcPr>
          <w:p w14:paraId="4727F351" w14:textId="77777777" w:rsidR="00921966" w:rsidRPr="00EF06A7" w:rsidRDefault="00921966" w:rsidP="00BA5FD3">
            <w:pPr>
              <w:pStyle w:val="TAL"/>
            </w:pPr>
          </w:p>
        </w:tc>
      </w:tr>
    </w:tbl>
    <w:p w14:paraId="53F6456F" w14:textId="77777777" w:rsidR="00921966" w:rsidRPr="00EF06A7" w:rsidRDefault="00921966" w:rsidP="00921966"/>
    <w:p w14:paraId="0D02BB7E"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7</w:t>
      </w:r>
      <w:r w:rsidRPr="00EF06A7">
        <w:t>: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921966" w:rsidRPr="00EF06A7" w14:paraId="695F54B3" w14:textId="77777777" w:rsidTr="00BA5FD3">
        <w:tc>
          <w:tcPr>
            <w:tcW w:w="9747" w:type="dxa"/>
            <w:gridSpan w:val="5"/>
            <w:tcBorders>
              <w:top w:val="single" w:sz="4" w:space="0" w:color="auto"/>
              <w:left w:val="single" w:sz="4" w:space="0" w:color="auto"/>
              <w:bottom w:val="single" w:sz="4" w:space="0" w:color="auto"/>
              <w:right w:val="single" w:sz="4" w:space="0" w:color="auto"/>
            </w:tcBorders>
            <w:hideMark/>
          </w:tcPr>
          <w:p w14:paraId="3CDF9B8D" w14:textId="77777777" w:rsidR="00921966" w:rsidRPr="00EF06A7" w:rsidRDefault="00921966" w:rsidP="00BA5FD3">
            <w:pPr>
              <w:pStyle w:val="TAH"/>
            </w:pPr>
            <w:r w:rsidRPr="00EF06A7">
              <w:t>Derivation Path: TS 38.508-1 [6], Table 4.3.6.1.2.2-1</w:t>
            </w:r>
          </w:p>
        </w:tc>
      </w:tr>
      <w:tr w:rsidR="00921966" w:rsidRPr="00EF06A7" w14:paraId="7490629B" w14:textId="77777777" w:rsidTr="00BA5FD3">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09414720" w14:textId="77777777" w:rsidR="00921966" w:rsidRPr="00EF06A7" w:rsidRDefault="00921966" w:rsidP="00BA5FD3">
            <w:pPr>
              <w:pStyle w:val="TAH"/>
            </w:pPr>
            <w:r w:rsidRPr="00EF06A7">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8523FEA" w14:textId="77777777" w:rsidR="00921966" w:rsidRPr="00EF06A7" w:rsidRDefault="00921966" w:rsidP="00BA5FD3">
            <w:pPr>
              <w:pStyle w:val="TAH"/>
            </w:pPr>
            <w:r w:rsidRPr="00EF06A7">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766AAAB4" w14:textId="77777777" w:rsidR="00921966" w:rsidRPr="00EF06A7" w:rsidRDefault="00921966" w:rsidP="00BA5FD3">
            <w:pPr>
              <w:pStyle w:val="TAH"/>
            </w:pPr>
            <w:r w:rsidRPr="00EF06A7">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7523AC28" w14:textId="77777777" w:rsidR="00921966" w:rsidRPr="00EF06A7" w:rsidRDefault="00921966" w:rsidP="00BA5FD3">
            <w:pPr>
              <w:pStyle w:val="TAH"/>
            </w:pPr>
            <w:r w:rsidRPr="00EF06A7">
              <w:t>Condition</w:t>
            </w:r>
          </w:p>
        </w:tc>
      </w:tr>
      <w:tr w:rsidR="00921966" w:rsidRPr="00EF06A7" w14:paraId="0254A4C1" w14:textId="77777777" w:rsidTr="00BA5FD3">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223B9AF" w14:textId="77777777" w:rsidR="00921966" w:rsidRPr="00EF06A7" w:rsidRDefault="00921966" w:rsidP="00BA5FD3">
            <w:pPr>
              <w:pStyle w:val="TAL"/>
              <w:rPr>
                <w:lang w:eastAsia="zh-CN"/>
              </w:rPr>
            </w:pPr>
            <w:r w:rsidRPr="00EF06A7">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F9765A3" w14:textId="77777777" w:rsidR="00921966" w:rsidRPr="00EF06A7" w:rsidRDefault="00921966" w:rsidP="00BA5FD3">
            <w:pPr>
              <w:pStyle w:val="TAL"/>
              <w:rPr>
                <w:lang w:eastAsia="zh-CN"/>
              </w:rPr>
            </w:pPr>
            <w:r w:rsidRPr="00EF06A7">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3E22E9BE" w14:textId="77777777" w:rsidR="00921966" w:rsidRPr="00EF06A7" w:rsidRDefault="00921966" w:rsidP="00BA5FD3">
            <w:pPr>
              <w:pStyle w:val="TAC"/>
              <w:rPr>
                <w:lang w:eastAsia="zh-CN"/>
              </w:rPr>
            </w:pPr>
            <w:r w:rsidRPr="00EF06A7">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5C6DFB75" w14:textId="77777777" w:rsidR="00921966" w:rsidRPr="00EF06A7" w:rsidRDefault="00921966" w:rsidP="00BA5FD3">
            <w:pPr>
              <w:pStyle w:val="TAC"/>
            </w:pPr>
          </w:p>
        </w:tc>
      </w:tr>
      <w:tr w:rsidR="00921966" w:rsidRPr="00EF06A7" w14:paraId="324FEF7D" w14:textId="77777777" w:rsidTr="00BA5FD3">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04412D26" w14:textId="77777777" w:rsidR="00921966" w:rsidRPr="00EF06A7" w:rsidRDefault="00921966" w:rsidP="00BA5FD3">
            <w:pPr>
              <w:pStyle w:val="TAL"/>
              <w:rPr>
                <w:lang w:eastAsia="zh-CN"/>
              </w:rPr>
            </w:pPr>
            <w:r w:rsidRPr="00EF06A7">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536DC4A7" w14:textId="77777777" w:rsidR="00921966" w:rsidRPr="00EF06A7" w:rsidRDefault="00921966" w:rsidP="00BA5FD3">
            <w:pPr>
              <w:pStyle w:val="TAL"/>
            </w:pPr>
            <w:r w:rsidRPr="00EF06A7">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351E0DD4" w14:textId="77777777" w:rsidR="00921966" w:rsidRPr="00EF06A7" w:rsidRDefault="00921966" w:rsidP="00BA5FD3">
            <w:pPr>
              <w:pStyle w:val="TAC"/>
            </w:pPr>
            <w:r w:rsidRPr="00EF06A7">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5D056065" w14:textId="77777777" w:rsidR="00921966" w:rsidRPr="00EF06A7" w:rsidRDefault="00921966" w:rsidP="00BA5FD3">
            <w:pPr>
              <w:pStyle w:val="TAC"/>
            </w:pPr>
          </w:p>
        </w:tc>
      </w:tr>
      <w:tr w:rsidR="00921966" w:rsidRPr="00EF06A7" w14:paraId="10C1FE1D" w14:textId="77777777" w:rsidTr="00BA5FD3">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3FA35E5C" w14:textId="77777777" w:rsidR="00921966" w:rsidRPr="00EF06A7" w:rsidRDefault="00921966" w:rsidP="00BA5FD3">
            <w:pPr>
              <w:pStyle w:val="TAL"/>
              <w:rPr>
                <w:lang w:eastAsia="zh-CN"/>
              </w:rPr>
            </w:pPr>
            <w:r w:rsidRPr="00EF06A7">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967C1FD" w14:textId="77777777" w:rsidR="00921966" w:rsidRPr="00EF06A7" w:rsidRDefault="00921966" w:rsidP="00BA5FD3">
            <w:pPr>
              <w:pStyle w:val="TAL"/>
            </w:pPr>
            <w:r w:rsidRPr="00EF06A7">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C8A0D8F" w14:textId="77777777" w:rsidR="00921966" w:rsidRPr="00EF06A7" w:rsidRDefault="00921966" w:rsidP="00BA5FD3">
            <w:pPr>
              <w:pStyle w:val="TAC"/>
            </w:pPr>
            <w:r w:rsidRPr="00EF06A7">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7736EA28" w14:textId="77777777" w:rsidR="00921966" w:rsidRPr="00EF06A7" w:rsidRDefault="00921966" w:rsidP="00BA5FD3">
            <w:pPr>
              <w:pStyle w:val="TAC"/>
            </w:pPr>
          </w:p>
        </w:tc>
      </w:tr>
    </w:tbl>
    <w:p w14:paraId="7D3E627E" w14:textId="77777777" w:rsidR="00921966" w:rsidRPr="00EF06A7" w:rsidRDefault="00921966" w:rsidP="00921966"/>
    <w:p w14:paraId="5D55724F"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8</w:t>
      </w:r>
      <w:r w:rsidRPr="00EF06A7">
        <w:t xml:space="preserve">: </w:t>
      </w:r>
      <w:r w:rsidRPr="00EF06A7">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21966" w:rsidRPr="00EF06A7" w14:paraId="0A8ADA03"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320F2854" w14:textId="77777777" w:rsidR="00921966" w:rsidRPr="00EF06A7" w:rsidRDefault="00921966" w:rsidP="00BA5FD3">
            <w:pPr>
              <w:pStyle w:val="TAH"/>
            </w:pPr>
            <w:r w:rsidRPr="00EF06A7">
              <w:t>Derivation Path: TS 38.508-1 [6], Table 4.6.3-19</w:t>
            </w:r>
          </w:p>
        </w:tc>
      </w:tr>
      <w:tr w:rsidR="00921966" w:rsidRPr="00EF06A7" w14:paraId="0D78DC25"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BDA611C" w14:textId="77777777" w:rsidR="00921966" w:rsidRPr="00EF06A7" w:rsidRDefault="00921966"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3CC359B" w14:textId="77777777" w:rsidR="00921966" w:rsidRPr="00EF06A7" w:rsidRDefault="00921966"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5C314B41" w14:textId="77777777" w:rsidR="00921966" w:rsidRPr="00EF06A7" w:rsidRDefault="00921966"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6A20F58C" w14:textId="77777777" w:rsidR="00921966" w:rsidRPr="00EF06A7" w:rsidRDefault="00921966" w:rsidP="00BA5FD3">
            <w:pPr>
              <w:pStyle w:val="TAH"/>
            </w:pPr>
            <w:r w:rsidRPr="00EF06A7">
              <w:t>Condition</w:t>
            </w:r>
          </w:p>
        </w:tc>
      </w:tr>
      <w:tr w:rsidR="00921966" w:rsidRPr="00EF06A7" w14:paraId="06742391"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0A23A93" w14:textId="77777777" w:rsidR="00921966" w:rsidRPr="00EF06A7" w:rsidRDefault="00921966" w:rsidP="00921966">
            <w:pPr>
              <w:pStyle w:val="TAL"/>
            </w:pPr>
            <w:r w:rsidRPr="00EF06A7">
              <w:t xml:space="preserve">CellGroup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1AAE1004" w14:textId="77777777" w:rsidR="00921966" w:rsidRPr="00EF06A7" w:rsidRDefault="00921966" w:rsidP="00921966">
            <w:pPr>
              <w:pStyle w:val="TAL"/>
            </w:pPr>
          </w:p>
        </w:tc>
        <w:tc>
          <w:tcPr>
            <w:tcW w:w="1129" w:type="dxa"/>
            <w:tcBorders>
              <w:top w:val="single" w:sz="4" w:space="0" w:color="auto"/>
              <w:left w:val="single" w:sz="4" w:space="0" w:color="auto"/>
              <w:bottom w:val="single" w:sz="4" w:space="0" w:color="auto"/>
              <w:right w:val="single" w:sz="4" w:space="0" w:color="auto"/>
            </w:tcBorders>
          </w:tcPr>
          <w:p w14:paraId="22A9319C" w14:textId="77777777" w:rsidR="00921966" w:rsidRPr="00EF06A7" w:rsidRDefault="00921966" w:rsidP="00921966">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4FE10470" w14:textId="77777777" w:rsidR="00921966" w:rsidRPr="00EF06A7" w:rsidRDefault="00921966" w:rsidP="00921966">
            <w:pPr>
              <w:pStyle w:val="TAL"/>
            </w:pPr>
          </w:p>
        </w:tc>
      </w:tr>
      <w:tr w:rsidR="00921966" w:rsidRPr="00EF06A7" w14:paraId="63A3792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0853437" w14:textId="77777777" w:rsidR="00921966" w:rsidRPr="00EF06A7" w:rsidRDefault="00921966" w:rsidP="00BA5FD3">
            <w:pPr>
              <w:pStyle w:val="TAL"/>
            </w:pPr>
            <w:r w:rsidRPr="00EF06A7">
              <w:rPr>
                <w:lang w:eastAsia="zh-CN"/>
              </w:rPr>
              <w:t xml:space="preserve">  </w:t>
            </w:r>
            <w:r w:rsidRPr="00EF06A7">
              <w:t xml:space="preserve">simultaneousTCI-UpdateList1-r16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0130E0D9"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4B2EA785"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7DD661E" w14:textId="77777777" w:rsidR="00921966" w:rsidRPr="00EF06A7" w:rsidRDefault="00921966" w:rsidP="00BA5FD3">
            <w:pPr>
              <w:pStyle w:val="TAL"/>
              <w:rPr>
                <w:rFonts w:eastAsia="MS Gothic"/>
              </w:rPr>
            </w:pPr>
          </w:p>
        </w:tc>
      </w:tr>
      <w:tr w:rsidR="00921966" w:rsidRPr="00EF06A7" w14:paraId="7ECF28F5"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16C5285" w14:textId="77777777" w:rsidR="00921966" w:rsidRPr="00EF06A7" w:rsidRDefault="00921966" w:rsidP="00BA5FD3">
            <w:pPr>
              <w:pStyle w:val="TAL"/>
            </w:pPr>
            <w:r w:rsidRPr="00EF06A7">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03A68160" w14:textId="77777777" w:rsidR="00921966" w:rsidRPr="00EF06A7" w:rsidRDefault="00921966" w:rsidP="00BA5FD3">
            <w:pPr>
              <w:pStyle w:val="TAL"/>
              <w:rPr>
                <w:rFonts w:cs="Arial"/>
                <w:kern w:val="2"/>
                <w:szCs w:val="18"/>
              </w:rPr>
            </w:pPr>
            <w:r w:rsidRPr="00EF06A7">
              <w:t>ServCellIndex</w:t>
            </w:r>
          </w:p>
        </w:tc>
        <w:tc>
          <w:tcPr>
            <w:tcW w:w="1129" w:type="dxa"/>
            <w:tcBorders>
              <w:top w:val="single" w:sz="4" w:space="0" w:color="auto"/>
              <w:left w:val="single" w:sz="4" w:space="0" w:color="auto"/>
              <w:bottom w:val="single" w:sz="4" w:space="0" w:color="auto"/>
              <w:right w:val="single" w:sz="4" w:space="0" w:color="auto"/>
            </w:tcBorders>
          </w:tcPr>
          <w:p w14:paraId="25BDF72D"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03C02EC7" w14:textId="77777777" w:rsidR="00921966" w:rsidRPr="00EF06A7" w:rsidRDefault="00921966" w:rsidP="00BA5FD3">
            <w:pPr>
              <w:pStyle w:val="TAL"/>
              <w:rPr>
                <w:rFonts w:eastAsia="MS Gothic"/>
              </w:rPr>
            </w:pPr>
          </w:p>
        </w:tc>
      </w:tr>
      <w:tr w:rsidR="00921966" w:rsidRPr="00EF06A7" w14:paraId="0D50171D"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C6346B2"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79C1912"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7A7A8B7F"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A467DAC" w14:textId="77777777" w:rsidR="00921966" w:rsidRPr="00EF06A7" w:rsidRDefault="00921966" w:rsidP="00BA5FD3">
            <w:pPr>
              <w:pStyle w:val="TAL"/>
              <w:rPr>
                <w:rFonts w:eastAsia="MS Gothic"/>
              </w:rPr>
            </w:pPr>
          </w:p>
        </w:tc>
      </w:tr>
      <w:tr w:rsidR="00921966" w:rsidRPr="00EF06A7" w14:paraId="6A37A1A1"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4936F07" w14:textId="77777777" w:rsidR="00921966" w:rsidRPr="00EF06A7" w:rsidRDefault="00921966"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371741ED"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1248E789"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1E71C5C" w14:textId="77777777" w:rsidR="00921966" w:rsidRPr="00EF06A7" w:rsidRDefault="00921966" w:rsidP="00BA5FD3">
            <w:pPr>
              <w:pStyle w:val="TAL"/>
            </w:pPr>
          </w:p>
        </w:tc>
      </w:tr>
    </w:tbl>
    <w:p w14:paraId="73407DC5" w14:textId="77777777" w:rsidR="00921966" w:rsidRPr="00EF06A7" w:rsidRDefault="00921966" w:rsidP="00921966"/>
    <w:p w14:paraId="0C25D812"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9</w:t>
      </w:r>
      <w:r w:rsidRPr="00EF06A7">
        <w:t xml:space="preserve">: </w:t>
      </w:r>
      <w:r w:rsidRPr="00EF06A7">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21966" w:rsidRPr="00EF06A7" w14:paraId="598821AD"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22DED46D" w14:textId="77777777" w:rsidR="00921966" w:rsidRPr="00EF06A7" w:rsidRDefault="00921966" w:rsidP="00BA5FD3">
            <w:pPr>
              <w:pStyle w:val="TAH"/>
            </w:pPr>
            <w:r w:rsidRPr="00EF06A7">
              <w:t>Derivation Path: TS 38.508-1 [6], Table 4.6.3-28</w:t>
            </w:r>
          </w:p>
        </w:tc>
      </w:tr>
      <w:tr w:rsidR="00921966" w:rsidRPr="00EF06A7" w14:paraId="25ADE2DE"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680E002" w14:textId="77777777" w:rsidR="00921966" w:rsidRPr="00EF06A7" w:rsidRDefault="00921966"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91E97BA" w14:textId="77777777" w:rsidR="00921966" w:rsidRPr="00EF06A7" w:rsidRDefault="00921966"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15AF7CBC" w14:textId="77777777" w:rsidR="00921966" w:rsidRPr="00EF06A7" w:rsidRDefault="00921966"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0850FAB0" w14:textId="77777777" w:rsidR="00921966" w:rsidRPr="00EF06A7" w:rsidRDefault="00921966" w:rsidP="00BA5FD3">
            <w:pPr>
              <w:pStyle w:val="TAH"/>
            </w:pPr>
            <w:r w:rsidRPr="00EF06A7">
              <w:t>Condition</w:t>
            </w:r>
          </w:p>
        </w:tc>
      </w:tr>
      <w:tr w:rsidR="00921966" w:rsidRPr="00EF06A7" w14:paraId="2E4A4D52"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AE52994" w14:textId="77777777" w:rsidR="00921966" w:rsidRPr="00EF06A7" w:rsidRDefault="00921966" w:rsidP="00921966">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6478DED1" w14:textId="77777777" w:rsidR="00921966" w:rsidRPr="00EF06A7" w:rsidRDefault="00921966" w:rsidP="00921966">
            <w:pPr>
              <w:pStyle w:val="TAL"/>
            </w:pPr>
          </w:p>
        </w:tc>
        <w:tc>
          <w:tcPr>
            <w:tcW w:w="1129" w:type="dxa"/>
            <w:tcBorders>
              <w:top w:val="single" w:sz="4" w:space="0" w:color="auto"/>
              <w:left w:val="single" w:sz="4" w:space="0" w:color="auto"/>
              <w:bottom w:val="single" w:sz="4" w:space="0" w:color="auto"/>
              <w:right w:val="single" w:sz="4" w:space="0" w:color="auto"/>
            </w:tcBorders>
          </w:tcPr>
          <w:p w14:paraId="0C08DFC8" w14:textId="77777777" w:rsidR="00921966" w:rsidRPr="00EF06A7" w:rsidRDefault="00921966" w:rsidP="00921966">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4B7DA5B1" w14:textId="77777777" w:rsidR="00921966" w:rsidRPr="00EF06A7" w:rsidRDefault="00921966" w:rsidP="00921966">
            <w:pPr>
              <w:pStyle w:val="TAL"/>
            </w:pPr>
          </w:p>
        </w:tc>
      </w:tr>
      <w:tr w:rsidR="00921966" w:rsidRPr="00EF06A7" w14:paraId="066502E4"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3850A58" w14:textId="77777777" w:rsidR="00921966" w:rsidRPr="00EF06A7" w:rsidRDefault="00921966" w:rsidP="00BA5FD3">
            <w:pPr>
              <w:pStyle w:val="TAL"/>
              <w:rPr>
                <w:color w:val="808080"/>
              </w:rPr>
            </w:pPr>
            <w:r w:rsidRPr="00EF06A7">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51EABDB7" w14:textId="77777777" w:rsidR="00921966" w:rsidRPr="00EF06A7" w:rsidRDefault="00921966" w:rsidP="00BA5FD3">
            <w:pPr>
              <w:pStyle w:val="TAL"/>
            </w:pPr>
            <w:r w:rsidRPr="00EF06A7">
              <w:t>enabled</w:t>
            </w:r>
          </w:p>
        </w:tc>
        <w:tc>
          <w:tcPr>
            <w:tcW w:w="1129" w:type="dxa"/>
            <w:tcBorders>
              <w:top w:val="single" w:sz="4" w:space="0" w:color="auto"/>
              <w:left w:val="single" w:sz="4" w:space="0" w:color="auto"/>
              <w:bottom w:val="single" w:sz="4" w:space="0" w:color="auto"/>
              <w:right w:val="single" w:sz="4" w:space="0" w:color="auto"/>
            </w:tcBorders>
          </w:tcPr>
          <w:p w14:paraId="357CF71D"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620E104" w14:textId="77777777" w:rsidR="00921966" w:rsidRPr="00EF06A7" w:rsidRDefault="00921966" w:rsidP="00BA5FD3">
            <w:pPr>
              <w:pStyle w:val="TAL"/>
            </w:pPr>
          </w:p>
        </w:tc>
      </w:tr>
      <w:tr w:rsidR="00921966" w:rsidRPr="00EF06A7" w14:paraId="02AEC708"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C2C8D49" w14:textId="77777777" w:rsidR="00921966" w:rsidRPr="00EF06A7" w:rsidRDefault="00921966"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04352D06"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070CEA44"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583F731" w14:textId="77777777" w:rsidR="00921966" w:rsidRPr="00EF06A7" w:rsidRDefault="00921966" w:rsidP="00BA5FD3">
            <w:pPr>
              <w:pStyle w:val="TAL"/>
            </w:pPr>
          </w:p>
        </w:tc>
      </w:tr>
    </w:tbl>
    <w:p w14:paraId="0616222D" w14:textId="77777777" w:rsidR="00921966" w:rsidRPr="00EF06A7" w:rsidRDefault="00921966" w:rsidP="00921966"/>
    <w:p w14:paraId="1A29C888"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10</w:t>
      </w:r>
      <w:r w:rsidRPr="00EF06A7">
        <w:t xml:space="preserve">: </w:t>
      </w:r>
      <w:r w:rsidRPr="00EF06A7">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21966" w:rsidRPr="00EF06A7" w14:paraId="7CE545AC"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4FFECC02" w14:textId="77777777" w:rsidR="00921966" w:rsidRPr="00EF06A7" w:rsidRDefault="00921966" w:rsidP="00BA5FD3">
            <w:pPr>
              <w:pStyle w:val="TAH"/>
            </w:pPr>
            <w:r w:rsidRPr="00EF06A7">
              <w:t>Derivation Path: TS 38.508-1 [6], Table 4.6.3-100</w:t>
            </w:r>
          </w:p>
        </w:tc>
      </w:tr>
      <w:tr w:rsidR="00921966" w:rsidRPr="00EF06A7" w14:paraId="33FA1244"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2AED106" w14:textId="77777777" w:rsidR="00921966" w:rsidRPr="00EF06A7" w:rsidRDefault="00921966"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7957846" w14:textId="77777777" w:rsidR="00921966" w:rsidRPr="00EF06A7" w:rsidRDefault="00921966"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0C33C58A" w14:textId="77777777" w:rsidR="00921966" w:rsidRPr="00EF06A7" w:rsidRDefault="00921966"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392DFAC4" w14:textId="77777777" w:rsidR="00921966" w:rsidRPr="00EF06A7" w:rsidRDefault="00921966" w:rsidP="00BA5FD3">
            <w:pPr>
              <w:pStyle w:val="TAH"/>
            </w:pPr>
            <w:r w:rsidRPr="00EF06A7">
              <w:t>Condition</w:t>
            </w:r>
          </w:p>
        </w:tc>
      </w:tr>
      <w:tr w:rsidR="00921966" w:rsidRPr="00EF06A7" w14:paraId="6AC1CD3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B9B7E37" w14:textId="77777777" w:rsidR="00921966" w:rsidRPr="00EF06A7" w:rsidRDefault="00921966" w:rsidP="00921966">
            <w:pPr>
              <w:pStyle w:val="TAL"/>
            </w:pPr>
            <w:r w:rsidRPr="00EF06A7">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3745D0B5" w14:textId="77777777" w:rsidR="00921966" w:rsidRPr="00EF06A7" w:rsidRDefault="00921966" w:rsidP="00921966">
            <w:pPr>
              <w:pStyle w:val="TAL"/>
            </w:pPr>
          </w:p>
        </w:tc>
        <w:tc>
          <w:tcPr>
            <w:tcW w:w="1129" w:type="dxa"/>
            <w:tcBorders>
              <w:top w:val="single" w:sz="4" w:space="0" w:color="auto"/>
              <w:left w:val="single" w:sz="4" w:space="0" w:color="auto"/>
              <w:bottom w:val="single" w:sz="4" w:space="0" w:color="auto"/>
              <w:right w:val="single" w:sz="4" w:space="0" w:color="auto"/>
            </w:tcBorders>
          </w:tcPr>
          <w:p w14:paraId="0C648999" w14:textId="77777777" w:rsidR="00921966" w:rsidRPr="00EF06A7" w:rsidRDefault="00921966" w:rsidP="00921966">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07FF5DE5" w14:textId="77777777" w:rsidR="00921966" w:rsidRPr="00EF06A7" w:rsidRDefault="00921966" w:rsidP="00921966">
            <w:pPr>
              <w:pStyle w:val="TAL"/>
            </w:pPr>
          </w:p>
        </w:tc>
      </w:tr>
      <w:tr w:rsidR="00921966" w:rsidRPr="00EF06A7" w14:paraId="08AB1E9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7EAAB92" w14:textId="77777777" w:rsidR="00921966" w:rsidRPr="00EF06A7" w:rsidRDefault="00921966" w:rsidP="00BA5FD3">
            <w:pPr>
              <w:pStyle w:val="TAL"/>
            </w:pPr>
            <w:r w:rsidRPr="00EF06A7">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70C4CBCA" w14:textId="77777777" w:rsidR="00921966" w:rsidRPr="00EF06A7" w:rsidRDefault="00921966" w:rsidP="00BA5FD3">
            <w:pPr>
              <w:pStyle w:val="TAL"/>
              <w:rPr>
                <w:rFonts w:cs="Arial"/>
                <w:kern w:val="2"/>
                <w:szCs w:val="18"/>
              </w:rPr>
            </w:pPr>
            <w:r w:rsidRPr="00EF06A7">
              <w:t>2 entries</w:t>
            </w:r>
          </w:p>
        </w:tc>
        <w:tc>
          <w:tcPr>
            <w:tcW w:w="1129" w:type="dxa"/>
            <w:tcBorders>
              <w:top w:val="single" w:sz="4" w:space="0" w:color="auto"/>
              <w:left w:val="single" w:sz="4" w:space="0" w:color="auto"/>
              <w:bottom w:val="single" w:sz="4" w:space="0" w:color="auto"/>
              <w:right w:val="single" w:sz="4" w:space="0" w:color="auto"/>
            </w:tcBorders>
          </w:tcPr>
          <w:p w14:paraId="48CAF6B9"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2D67F83E" w14:textId="77777777" w:rsidR="00921966" w:rsidRPr="00EF06A7" w:rsidRDefault="00921966" w:rsidP="00BA5FD3">
            <w:pPr>
              <w:pStyle w:val="TAL"/>
              <w:rPr>
                <w:rFonts w:eastAsia="MS Gothic"/>
              </w:rPr>
            </w:pPr>
          </w:p>
        </w:tc>
      </w:tr>
      <w:tr w:rsidR="00921966" w:rsidRPr="00EF06A7" w14:paraId="01D7614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7C260CD" w14:textId="77777777" w:rsidR="00921966" w:rsidRPr="00EF06A7" w:rsidRDefault="00921966" w:rsidP="00BA5FD3">
            <w:pPr>
              <w:pStyle w:val="TAL"/>
            </w:pPr>
            <w:r w:rsidRPr="00EF06A7">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6708644C" w14:textId="77777777" w:rsidR="00921966" w:rsidRPr="00EF06A7" w:rsidRDefault="00921966" w:rsidP="00BA5FD3">
            <w:pPr>
              <w:pStyle w:val="TAL"/>
              <w:rPr>
                <w:rFonts w:cs="Arial"/>
                <w:kern w:val="2"/>
                <w:szCs w:val="18"/>
              </w:rPr>
            </w:pPr>
            <w:r w:rsidRPr="00EF06A7">
              <w:rPr>
                <w:i/>
              </w:rPr>
              <w:t>TCI-State</w:t>
            </w:r>
            <w:r w:rsidRPr="00EF06A7">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47FCB0EB"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41C0422" w14:textId="77777777" w:rsidR="00921966" w:rsidRPr="00EF06A7" w:rsidRDefault="00921966" w:rsidP="00BA5FD3">
            <w:pPr>
              <w:pStyle w:val="TAL"/>
              <w:rPr>
                <w:rFonts w:eastAsia="MS Gothic"/>
              </w:rPr>
            </w:pPr>
          </w:p>
        </w:tc>
      </w:tr>
      <w:tr w:rsidR="00921966" w:rsidRPr="00EF06A7" w14:paraId="3B3348FA"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EBA8002" w14:textId="77777777" w:rsidR="00921966" w:rsidRPr="00EF06A7" w:rsidRDefault="00921966" w:rsidP="00BA5FD3">
            <w:pPr>
              <w:pStyle w:val="TAL"/>
            </w:pPr>
            <w:r w:rsidRPr="00EF06A7">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13CDA991" w14:textId="77777777" w:rsidR="00921966" w:rsidRPr="00EF06A7" w:rsidRDefault="00921966" w:rsidP="00BA5FD3">
            <w:pPr>
              <w:pStyle w:val="TAL"/>
              <w:rPr>
                <w:rFonts w:cs="Arial"/>
                <w:kern w:val="2"/>
                <w:szCs w:val="18"/>
              </w:rPr>
            </w:pPr>
            <w:r w:rsidRPr="00EF06A7">
              <w:rPr>
                <w:i/>
              </w:rPr>
              <w:t>TCI-State</w:t>
            </w:r>
            <w:r w:rsidRPr="00EF06A7">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53EEEC2D"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0FE765A6" w14:textId="77777777" w:rsidR="00921966" w:rsidRPr="00EF06A7" w:rsidRDefault="00921966" w:rsidP="00BA5FD3">
            <w:pPr>
              <w:pStyle w:val="TAL"/>
              <w:rPr>
                <w:rFonts w:eastAsia="MS Gothic"/>
              </w:rPr>
            </w:pPr>
          </w:p>
        </w:tc>
      </w:tr>
      <w:tr w:rsidR="00921966" w:rsidRPr="00EF06A7" w14:paraId="30A424EC"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9837716" w14:textId="77777777" w:rsidR="00921966" w:rsidRPr="00EF06A7" w:rsidRDefault="00921966" w:rsidP="00BA5FD3">
            <w:pPr>
              <w:pStyle w:val="TAL"/>
            </w:pPr>
            <w:r w:rsidRPr="00EF06A7">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037C5FC9" w14:textId="77777777" w:rsidR="00921966" w:rsidRPr="00EF06A7" w:rsidRDefault="00921966" w:rsidP="00BA5FD3">
            <w:pPr>
              <w:pStyle w:val="TAL"/>
            </w:pPr>
            <w:r w:rsidRPr="00EF06A7">
              <w:rPr>
                <w:i/>
              </w:rPr>
              <w:t>TCI-State</w:t>
            </w:r>
            <w:r w:rsidRPr="00EF06A7">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55735EDC"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60B0AA5" w14:textId="77777777" w:rsidR="00921966" w:rsidRPr="00EF06A7" w:rsidRDefault="00921966" w:rsidP="00BA5FD3">
            <w:pPr>
              <w:pStyle w:val="TAL"/>
              <w:rPr>
                <w:rFonts w:eastAsia="MS Gothic"/>
              </w:rPr>
            </w:pPr>
          </w:p>
        </w:tc>
      </w:tr>
      <w:tr w:rsidR="00921966" w:rsidRPr="00EF06A7" w14:paraId="30EFD13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429486E"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5ECC5D81"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612C0AE2"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71AA64F4" w14:textId="77777777" w:rsidR="00921966" w:rsidRPr="00EF06A7" w:rsidRDefault="00921966" w:rsidP="00BA5FD3">
            <w:pPr>
              <w:pStyle w:val="TAL"/>
              <w:rPr>
                <w:rFonts w:eastAsia="MS Gothic"/>
              </w:rPr>
            </w:pPr>
          </w:p>
        </w:tc>
      </w:tr>
      <w:tr w:rsidR="00921966" w:rsidRPr="00EF06A7" w14:paraId="284CAEB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B39E618" w14:textId="77777777" w:rsidR="00921966" w:rsidRPr="00EF06A7" w:rsidRDefault="00921966" w:rsidP="00BA5FD3">
            <w:pPr>
              <w:pStyle w:val="TAL"/>
            </w:pPr>
            <w:r w:rsidRPr="00EF06A7">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773D32FB" w14:textId="77777777" w:rsidR="00921966" w:rsidRPr="00EF06A7" w:rsidRDefault="00921966" w:rsidP="00BA5FD3">
            <w:pPr>
              <w:pStyle w:val="TAL"/>
              <w:rPr>
                <w:rFonts w:cs="Arial"/>
                <w:kern w:val="2"/>
                <w:szCs w:val="18"/>
              </w:rPr>
            </w:pPr>
            <w:r w:rsidRPr="00EF06A7">
              <w:t>config2</w:t>
            </w:r>
          </w:p>
        </w:tc>
        <w:tc>
          <w:tcPr>
            <w:tcW w:w="1129" w:type="dxa"/>
            <w:tcBorders>
              <w:top w:val="single" w:sz="4" w:space="0" w:color="auto"/>
              <w:left w:val="single" w:sz="4" w:space="0" w:color="auto"/>
              <w:bottom w:val="single" w:sz="4" w:space="0" w:color="auto"/>
              <w:right w:val="single" w:sz="4" w:space="0" w:color="auto"/>
            </w:tcBorders>
          </w:tcPr>
          <w:p w14:paraId="01D9C897"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AF0F0A5" w14:textId="77777777" w:rsidR="00921966" w:rsidRPr="00EF06A7" w:rsidRDefault="00921966" w:rsidP="00BA5FD3">
            <w:pPr>
              <w:pStyle w:val="TAL"/>
              <w:rPr>
                <w:rFonts w:eastAsia="MS Gothic"/>
              </w:rPr>
            </w:pPr>
          </w:p>
        </w:tc>
      </w:tr>
      <w:tr w:rsidR="00921966" w:rsidRPr="00EF06A7" w14:paraId="60C6EACE"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0D7FCAD" w14:textId="77777777" w:rsidR="00921966" w:rsidRPr="00EF06A7" w:rsidRDefault="00921966" w:rsidP="00BA5FD3">
            <w:pPr>
              <w:pStyle w:val="TAL"/>
            </w:pPr>
            <w:r w:rsidRPr="00EF06A7">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190529EE"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762641F6"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34BD648B" w14:textId="77777777" w:rsidR="00921966" w:rsidRPr="00EF06A7" w:rsidRDefault="00921966" w:rsidP="00BA5FD3">
            <w:pPr>
              <w:pStyle w:val="TAL"/>
              <w:rPr>
                <w:rFonts w:eastAsia="MS Gothic"/>
              </w:rPr>
            </w:pPr>
          </w:p>
        </w:tc>
      </w:tr>
      <w:tr w:rsidR="00921966" w:rsidRPr="00EF06A7" w14:paraId="3A56360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A2AD786" w14:textId="77777777" w:rsidR="00921966" w:rsidRPr="00EF06A7" w:rsidRDefault="00921966" w:rsidP="00BA5FD3">
            <w:pPr>
              <w:pStyle w:val="TAL"/>
            </w:pPr>
            <w:r w:rsidRPr="00EF06A7">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689AFEBA"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1D2B179D"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935A70C" w14:textId="77777777" w:rsidR="00921966" w:rsidRPr="00EF06A7" w:rsidRDefault="00921966" w:rsidP="00BA5FD3">
            <w:pPr>
              <w:pStyle w:val="TAL"/>
              <w:rPr>
                <w:rFonts w:eastAsia="MS Gothic"/>
              </w:rPr>
            </w:pPr>
          </w:p>
        </w:tc>
      </w:tr>
      <w:tr w:rsidR="00921966" w:rsidRPr="00EF06A7" w14:paraId="3D8FB62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8627226" w14:textId="77777777" w:rsidR="00921966" w:rsidRPr="00EF06A7" w:rsidRDefault="00921966" w:rsidP="00BA5FD3">
            <w:pPr>
              <w:pStyle w:val="TAL"/>
            </w:pPr>
            <w:r w:rsidRPr="00EF06A7">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13C1CE9C" w14:textId="77777777" w:rsidR="00921966" w:rsidRPr="00EF06A7" w:rsidRDefault="00921966" w:rsidP="00BA5FD3">
            <w:pPr>
              <w:pStyle w:val="TAL"/>
              <w:rPr>
                <w:rFonts w:cs="Arial"/>
                <w:kern w:val="2"/>
                <w:szCs w:val="18"/>
              </w:rPr>
            </w:pPr>
            <w:r w:rsidRPr="00EF06A7">
              <w:t>Not present</w:t>
            </w:r>
          </w:p>
        </w:tc>
        <w:tc>
          <w:tcPr>
            <w:tcW w:w="1129" w:type="dxa"/>
            <w:tcBorders>
              <w:top w:val="single" w:sz="4" w:space="0" w:color="auto"/>
              <w:left w:val="single" w:sz="4" w:space="0" w:color="auto"/>
              <w:bottom w:val="single" w:sz="4" w:space="0" w:color="auto"/>
              <w:right w:val="single" w:sz="4" w:space="0" w:color="auto"/>
            </w:tcBorders>
          </w:tcPr>
          <w:p w14:paraId="0D1FEFFF"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D46BB64" w14:textId="77777777" w:rsidR="00921966" w:rsidRPr="00EF06A7" w:rsidRDefault="00921966" w:rsidP="00BA5FD3">
            <w:pPr>
              <w:pStyle w:val="TAL"/>
              <w:rPr>
                <w:rFonts w:eastAsia="MS Gothic"/>
              </w:rPr>
            </w:pPr>
          </w:p>
        </w:tc>
      </w:tr>
      <w:tr w:rsidR="00921966" w:rsidRPr="00EF06A7" w14:paraId="4E96CC86"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D4CEE28"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B596081"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4ED804E3"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0405201" w14:textId="77777777" w:rsidR="00921966" w:rsidRPr="00EF06A7" w:rsidRDefault="00921966" w:rsidP="00BA5FD3">
            <w:pPr>
              <w:pStyle w:val="TAL"/>
              <w:rPr>
                <w:rFonts w:eastAsia="MS Gothic"/>
              </w:rPr>
            </w:pPr>
          </w:p>
        </w:tc>
      </w:tr>
      <w:tr w:rsidR="00921966" w:rsidRPr="00EF06A7" w14:paraId="432D713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A311A8F"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8D48651"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2C3184E7"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02C46398" w14:textId="77777777" w:rsidR="00921966" w:rsidRPr="00EF06A7" w:rsidRDefault="00921966" w:rsidP="00BA5FD3">
            <w:pPr>
              <w:pStyle w:val="TAL"/>
            </w:pPr>
          </w:p>
        </w:tc>
      </w:tr>
      <w:tr w:rsidR="00921966" w:rsidRPr="00EF06A7" w14:paraId="29078B9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15E4C1D" w14:textId="77777777" w:rsidR="00921966" w:rsidRPr="00EF06A7" w:rsidRDefault="00921966" w:rsidP="00BA5FD3">
            <w:pPr>
              <w:pStyle w:val="TAL"/>
              <w:rPr>
                <w:lang w:eastAsia="zh-CN"/>
              </w:rPr>
            </w:pPr>
            <w:r w:rsidRPr="00EF06A7">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99AD74A" w14:textId="77777777" w:rsidR="00921966" w:rsidRPr="00EF06A7" w:rsidRDefault="00921966"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24421B29" w14:textId="77777777" w:rsidR="00921966" w:rsidRPr="00EF06A7" w:rsidRDefault="00921966"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718AF3E" w14:textId="77777777" w:rsidR="00921966" w:rsidRPr="00EF06A7" w:rsidRDefault="00921966" w:rsidP="00BA5FD3">
            <w:pPr>
              <w:pStyle w:val="TAL"/>
            </w:pPr>
          </w:p>
        </w:tc>
      </w:tr>
    </w:tbl>
    <w:p w14:paraId="218387FC" w14:textId="77777777" w:rsidR="00921966" w:rsidRPr="00EF06A7" w:rsidRDefault="00921966" w:rsidP="00921966"/>
    <w:p w14:paraId="4E049DBF"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11</w:t>
      </w:r>
      <w:r w:rsidRPr="00EF06A7">
        <w:t xml:space="preserve">: </w:t>
      </w:r>
      <w:r w:rsidRPr="00EF06A7">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921966" w:rsidRPr="00EF06A7" w14:paraId="6D9C1D21"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22248201" w14:textId="77777777" w:rsidR="00921966" w:rsidRPr="00EF06A7" w:rsidRDefault="00921966" w:rsidP="00BA5FD3">
            <w:pPr>
              <w:pStyle w:val="TAH"/>
            </w:pPr>
            <w:r w:rsidRPr="00EF06A7">
              <w:t>Derivation Path: TS 38.508-1 [6], Table 4.6.3-190</w:t>
            </w:r>
          </w:p>
        </w:tc>
      </w:tr>
      <w:tr w:rsidR="00921966" w:rsidRPr="00EF06A7" w14:paraId="20AF3FEE"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91660BE" w14:textId="77777777" w:rsidR="00921966" w:rsidRPr="00EF06A7" w:rsidRDefault="00921966"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A8A2647" w14:textId="77777777" w:rsidR="00921966" w:rsidRPr="00EF06A7" w:rsidRDefault="00921966" w:rsidP="00BA5FD3">
            <w:pPr>
              <w:pStyle w:val="TAH"/>
            </w:pPr>
            <w:r w:rsidRPr="00EF06A7">
              <w:t>Value/remark</w:t>
            </w:r>
          </w:p>
        </w:tc>
        <w:tc>
          <w:tcPr>
            <w:tcW w:w="1555" w:type="dxa"/>
            <w:tcBorders>
              <w:top w:val="single" w:sz="4" w:space="0" w:color="auto"/>
              <w:left w:val="single" w:sz="4" w:space="0" w:color="auto"/>
              <w:bottom w:val="single" w:sz="4" w:space="0" w:color="auto"/>
              <w:right w:val="single" w:sz="4" w:space="0" w:color="auto"/>
            </w:tcBorders>
            <w:hideMark/>
          </w:tcPr>
          <w:p w14:paraId="70EB2FAE" w14:textId="77777777" w:rsidR="00921966" w:rsidRPr="00EF06A7" w:rsidRDefault="00921966" w:rsidP="00BA5FD3">
            <w:pPr>
              <w:pStyle w:val="TAH"/>
            </w:pPr>
            <w:r w:rsidRPr="00EF06A7">
              <w:t>Comment</w:t>
            </w:r>
          </w:p>
        </w:tc>
        <w:tc>
          <w:tcPr>
            <w:tcW w:w="1391" w:type="dxa"/>
            <w:tcBorders>
              <w:top w:val="single" w:sz="4" w:space="0" w:color="auto"/>
              <w:left w:val="single" w:sz="4" w:space="0" w:color="auto"/>
              <w:bottom w:val="single" w:sz="4" w:space="0" w:color="auto"/>
              <w:right w:val="single" w:sz="4" w:space="0" w:color="auto"/>
            </w:tcBorders>
            <w:hideMark/>
          </w:tcPr>
          <w:p w14:paraId="099127C4" w14:textId="77777777" w:rsidR="00921966" w:rsidRPr="00EF06A7" w:rsidRDefault="00921966" w:rsidP="00BA5FD3">
            <w:pPr>
              <w:pStyle w:val="TAH"/>
            </w:pPr>
            <w:r w:rsidRPr="00EF06A7">
              <w:t>Condition</w:t>
            </w:r>
          </w:p>
        </w:tc>
      </w:tr>
      <w:tr w:rsidR="00921966" w:rsidRPr="00EF06A7" w14:paraId="556A182C"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E344A00" w14:textId="77777777" w:rsidR="00921966" w:rsidRPr="00EF06A7" w:rsidRDefault="00921966" w:rsidP="00921966">
            <w:pPr>
              <w:pStyle w:val="TAL"/>
            </w:pPr>
            <w:r w:rsidRPr="00EF06A7">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3707D936" w14:textId="77777777" w:rsidR="00921966" w:rsidRPr="00EF06A7" w:rsidRDefault="00921966" w:rsidP="00921966">
            <w:pPr>
              <w:pStyle w:val="TAL"/>
            </w:pPr>
          </w:p>
        </w:tc>
        <w:tc>
          <w:tcPr>
            <w:tcW w:w="1555" w:type="dxa"/>
            <w:tcBorders>
              <w:top w:val="single" w:sz="4" w:space="0" w:color="auto"/>
              <w:left w:val="single" w:sz="4" w:space="0" w:color="auto"/>
              <w:bottom w:val="single" w:sz="4" w:space="0" w:color="auto"/>
              <w:right w:val="single" w:sz="4" w:space="0" w:color="auto"/>
            </w:tcBorders>
          </w:tcPr>
          <w:p w14:paraId="4324C628" w14:textId="77777777" w:rsidR="00921966" w:rsidRPr="00EF06A7" w:rsidRDefault="00921966" w:rsidP="00921966">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4D2C8B1" w14:textId="77777777" w:rsidR="00921966" w:rsidRPr="00EF06A7" w:rsidRDefault="00921966" w:rsidP="00921966">
            <w:pPr>
              <w:pStyle w:val="TAL"/>
            </w:pPr>
          </w:p>
        </w:tc>
      </w:tr>
      <w:tr w:rsidR="00921966" w:rsidRPr="00EF06A7" w14:paraId="0714B3D5" w14:textId="77777777" w:rsidTr="00BA5FD3">
        <w:tc>
          <w:tcPr>
            <w:tcW w:w="4536" w:type="dxa"/>
            <w:tcBorders>
              <w:top w:val="single" w:sz="4" w:space="0" w:color="auto"/>
              <w:left w:val="single" w:sz="4" w:space="0" w:color="auto"/>
              <w:bottom w:val="nil"/>
              <w:right w:val="single" w:sz="4" w:space="0" w:color="auto"/>
            </w:tcBorders>
            <w:hideMark/>
          </w:tcPr>
          <w:p w14:paraId="622E4326" w14:textId="77777777" w:rsidR="00921966" w:rsidRPr="00EF06A7" w:rsidRDefault="00921966" w:rsidP="00BA5FD3">
            <w:pPr>
              <w:pStyle w:val="TAL"/>
            </w:pPr>
            <w:r w:rsidRPr="00EF06A7">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23D2E99D" w14:textId="77777777" w:rsidR="00921966" w:rsidRPr="00EF06A7" w:rsidRDefault="00921966" w:rsidP="00BA5FD3">
            <w:pPr>
              <w:pStyle w:val="TAL"/>
            </w:pPr>
            <w:r w:rsidRPr="00EF06A7">
              <w:t>0</w:t>
            </w:r>
          </w:p>
        </w:tc>
        <w:tc>
          <w:tcPr>
            <w:tcW w:w="1555" w:type="dxa"/>
            <w:tcBorders>
              <w:top w:val="single" w:sz="4" w:space="0" w:color="auto"/>
              <w:left w:val="single" w:sz="4" w:space="0" w:color="auto"/>
              <w:bottom w:val="single" w:sz="4" w:space="0" w:color="auto"/>
              <w:right w:val="single" w:sz="4" w:space="0" w:color="auto"/>
            </w:tcBorders>
          </w:tcPr>
          <w:p w14:paraId="6D58F995"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096BC943" w14:textId="77777777" w:rsidR="00921966" w:rsidRPr="00EF06A7" w:rsidRDefault="00921966" w:rsidP="00BA5FD3">
            <w:pPr>
              <w:pStyle w:val="TAL"/>
            </w:pPr>
            <w:r w:rsidRPr="00EF06A7">
              <w:t>TCI-state-0</w:t>
            </w:r>
          </w:p>
        </w:tc>
      </w:tr>
      <w:tr w:rsidR="00921966" w:rsidRPr="00EF06A7" w14:paraId="15CF92D2" w14:textId="77777777" w:rsidTr="00BA5FD3">
        <w:tc>
          <w:tcPr>
            <w:tcW w:w="4536" w:type="dxa"/>
            <w:tcBorders>
              <w:top w:val="nil"/>
              <w:left w:val="single" w:sz="4" w:space="0" w:color="auto"/>
              <w:bottom w:val="nil"/>
              <w:right w:val="single" w:sz="4" w:space="0" w:color="auto"/>
            </w:tcBorders>
          </w:tcPr>
          <w:p w14:paraId="4043B777" w14:textId="77777777" w:rsidR="00921966" w:rsidRPr="00EF06A7" w:rsidRDefault="00921966"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00E215D8" w14:textId="77777777" w:rsidR="00921966" w:rsidRPr="00EF06A7" w:rsidRDefault="00921966" w:rsidP="00BA5FD3">
            <w:pPr>
              <w:pStyle w:val="TAL"/>
              <w:rPr>
                <w:lang w:eastAsia="zh-CN"/>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7C6CA920"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FA13087" w14:textId="77777777" w:rsidR="00921966" w:rsidRPr="00EF06A7" w:rsidRDefault="00921966" w:rsidP="00BA5FD3">
            <w:pPr>
              <w:pStyle w:val="TAL"/>
            </w:pPr>
            <w:r w:rsidRPr="00EF06A7">
              <w:t>TCI-state-1</w:t>
            </w:r>
          </w:p>
        </w:tc>
      </w:tr>
      <w:tr w:rsidR="00921966" w:rsidRPr="00EF06A7" w14:paraId="48996633" w14:textId="77777777" w:rsidTr="00BA5FD3">
        <w:tc>
          <w:tcPr>
            <w:tcW w:w="4536" w:type="dxa"/>
            <w:tcBorders>
              <w:top w:val="nil"/>
              <w:left w:val="single" w:sz="4" w:space="0" w:color="auto"/>
              <w:bottom w:val="single" w:sz="4" w:space="0" w:color="auto"/>
              <w:right w:val="single" w:sz="4" w:space="0" w:color="auto"/>
            </w:tcBorders>
          </w:tcPr>
          <w:p w14:paraId="57404BCB" w14:textId="77777777" w:rsidR="00921966" w:rsidRPr="00EF06A7" w:rsidRDefault="00921966"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58A88BDA" w14:textId="77777777" w:rsidR="00921966" w:rsidRPr="00EF06A7" w:rsidRDefault="00921966" w:rsidP="00BA5FD3">
            <w:pPr>
              <w:pStyle w:val="TAL"/>
              <w:rPr>
                <w:lang w:eastAsia="zh-CN"/>
              </w:rPr>
            </w:pPr>
            <w:r w:rsidRPr="00EF06A7">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550A139E"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E9F840A" w14:textId="77777777" w:rsidR="00921966" w:rsidRPr="00EF06A7" w:rsidRDefault="00921966" w:rsidP="00BA5FD3">
            <w:pPr>
              <w:pStyle w:val="TAL"/>
            </w:pPr>
            <w:r w:rsidRPr="00EF06A7">
              <w:t>TCI-state-2</w:t>
            </w:r>
          </w:p>
        </w:tc>
      </w:tr>
      <w:tr w:rsidR="00921966" w:rsidRPr="00EF06A7" w14:paraId="63DEA084"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FF28207" w14:textId="77777777" w:rsidR="00921966" w:rsidRPr="00EF06A7" w:rsidRDefault="00921966" w:rsidP="00BA5FD3">
            <w:pPr>
              <w:pStyle w:val="TAL"/>
            </w:pPr>
            <w:r w:rsidRPr="00EF06A7">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557315AB" w14:textId="77777777" w:rsidR="00921966" w:rsidRPr="00EF06A7" w:rsidRDefault="00921966"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3B1313C5"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65EA2D74" w14:textId="77777777" w:rsidR="00921966" w:rsidRPr="00EF06A7" w:rsidRDefault="00921966" w:rsidP="00BA5FD3">
            <w:pPr>
              <w:pStyle w:val="TAL"/>
            </w:pPr>
          </w:p>
        </w:tc>
      </w:tr>
      <w:tr w:rsidR="00921966" w:rsidRPr="00EF06A7" w14:paraId="413BBEB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EC0DEF0" w14:textId="77777777" w:rsidR="00921966" w:rsidRPr="00EF06A7" w:rsidRDefault="00921966" w:rsidP="00BA5FD3">
            <w:pPr>
              <w:pStyle w:val="TAL"/>
            </w:pPr>
            <w:r w:rsidRPr="00EF06A7">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7835881B" w14:textId="77777777" w:rsidR="00921966" w:rsidRPr="00EF06A7" w:rsidRDefault="00921966" w:rsidP="00BA5FD3">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38B37BCE"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58A15B63" w14:textId="77777777" w:rsidR="00921966" w:rsidRPr="00EF06A7" w:rsidRDefault="00921966" w:rsidP="00BA5FD3">
            <w:pPr>
              <w:pStyle w:val="TAL"/>
              <w:rPr>
                <w:rFonts w:eastAsia="MS Gothic"/>
              </w:rPr>
            </w:pPr>
          </w:p>
        </w:tc>
      </w:tr>
      <w:tr w:rsidR="00921966" w:rsidRPr="00EF06A7" w14:paraId="57689EC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C10D6A3" w14:textId="77777777" w:rsidR="00921966" w:rsidRPr="00EF06A7" w:rsidRDefault="00921966" w:rsidP="00BA5FD3">
            <w:pPr>
              <w:pStyle w:val="TAL"/>
            </w:pPr>
            <w:r w:rsidRPr="00EF06A7">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D0708BA" w14:textId="77777777" w:rsidR="00921966" w:rsidRPr="00EF06A7" w:rsidRDefault="00921966" w:rsidP="00BA5FD3">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31E6956C"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75FF1F81" w14:textId="77777777" w:rsidR="00921966" w:rsidRPr="00EF06A7" w:rsidRDefault="00921966" w:rsidP="00BA5FD3">
            <w:pPr>
              <w:pStyle w:val="TAL"/>
              <w:rPr>
                <w:rFonts w:eastAsia="MS Gothic"/>
              </w:rPr>
            </w:pPr>
          </w:p>
        </w:tc>
      </w:tr>
      <w:tr w:rsidR="00921966" w:rsidRPr="00EF06A7" w14:paraId="3FFF95D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3A14A48" w14:textId="77777777" w:rsidR="00921966" w:rsidRPr="00EF06A7" w:rsidRDefault="00921966" w:rsidP="00BA5FD3">
            <w:pPr>
              <w:pStyle w:val="TAL"/>
            </w:pPr>
            <w:r w:rsidRPr="00EF06A7">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3DAB9941" w14:textId="77777777" w:rsidR="00921966" w:rsidRPr="00EF06A7" w:rsidRDefault="00921966" w:rsidP="00BA5FD3"/>
        </w:tc>
        <w:tc>
          <w:tcPr>
            <w:tcW w:w="1555" w:type="dxa"/>
            <w:tcBorders>
              <w:top w:val="single" w:sz="4" w:space="0" w:color="auto"/>
              <w:left w:val="single" w:sz="4" w:space="0" w:color="auto"/>
              <w:bottom w:val="single" w:sz="4" w:space="0" w:color="auto"/>
              <w:right w:val="single" w:sz="4" w:space="0" w:color="auto"/>
            </w:tcBorders>
          </w:tcPr>
          <w:p w14:paraId="7B231812"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0C5F52FE" w14:textId="77777777" w:rsidR="00921966" w:rsidRPr="00EF06A7" w:rsidRDefault="00921966" w:rsidP="00BA5FD3">
            <w:pPr>
              <w:pStyle w:val="TAL"/>
              <w:rPr>
                <w:rFonts w:eastAsia="MS Gothic"/>
              </w:rPr>
            </w:pPr>
          </w:p>
        </w:tc>
      </w:tr>
      <w:tr w:rsidR="00921966" w:rsidRPr="00EF06A7" w14:paraId="6CAF69B9"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B244274" w14:textId="77777777" w:rsidR="00921966" w:rsidRPr="00EF06A7" w:rsidRDefault="00921966" w:rsidP="00BA5FD3">
            <w:pPr>
              <w:pStyle w:val="TAL"/>
            </w:pPr>
            <w:r w:rsidRPr="00EF06A7">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491644D1" w14:textId="77777777" w:rsidR="00921966" w:rsidRPr="00EF06A7" w:rsidRDefault="00921966" w:rsidP="00BA5FD3">
            <w:pPr>
              <w:pStyle w:val="TAL"/>
              <w:rPr>
                <w:lang w:eastAsia="zh-CN"/>
              </w:rPr>
            </w:pPr>
            <w:r w:rsidRPr="00EF06A7">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765AD63F"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5DA244D" w14:textId="77777777" w:rsidR="00921966" w:rsidRPr="00EF06A7" w:rsidRDefault="00921966" w:rsidP="00BA5FD3">
            <w:pPr>
              <w:pStyle w:val="TAL"/>
              <w:rPr>
                <w:lang w:eastAsia="zh-CN"/>
              </w:rPr>
            </w:pPr>
            <w:r w:rsidRPr="00EF06A7">
              <w:rPr>
                <w:lang w:eastAsia="zh-CN"/>
              </w:rPr>
              <w:t>TCI-state-0</w:t>
            </w:r>
          </w:p>
        </w:tc>
      </w:tr>
      <w:tr w:rsidR="00921966" w:rsidRPr="00EF06A7" w14:paraId="72AA1E8F" w14:textId="77777777" w:rsidTr="00BA5FD3">
        <w:tc>
          <w:tcPr>
            <w:tcW w:w="4536" w:type="dxa"/>
            <w:tcBorders>
              <w:top w:val="single" w:sz="4" w:space="0" w:color="auto"/>
              <w:left w:val="single" w:sz="4" w:space="0" w:color="auto"/>
              <w:bottom w:val="nil"/>
              <w:right w:val="single" w:sz="4" w:space="0" w:color="auto"/>
            </w:tcBorders>
            <w:hideMark/>
          </w:tcPr>
          <w:p w14:paraId="2077D08D" w14:textId="77777777" w:rsidR="00921966" w:rsidRPr="00EF06A7" w:rsidRDefault="00921966" w:rsidP="00BA5FD3">
            <w:pPr>
              <w:pStyle w:val="TAL"/>
            </w:pPr>
            <w:r w:rsidRPr="00EF06A7">
              <w:t xml:space="preserve">      c</w:t>
            </w:r>
            <w:r w:rsidRPr="00EF06A7">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2F886BE5" w14:textId="77777777" w:rsidR="00921966" w:rsidRPr="00EF06A7" w:rsidRDefault="00921966" w:rsidP="00BA5FD3">
            <w:pPr>
              <w:pStyle w:val="TAL"/>
              <w:rPr>
                <w:rFonts w:cs="Arial"/>
                <w:kern w:val="2"/>
                <w:szCs w:val="18"/>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1F9FEC49"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553879EB" w14:textId="77777777" w:rsidR="00921966" w:rsidRPr="00EF06A7" w:rsidRDefault="00921966" w:rsidP="00BA5FD3">
            <w:pPr>
              <w:pStyle w:val="TAL"/>
              <w:rPr>
                <w:rFonts w:eastAsia="MS Gothic" w:cs="Arial"/>
                <w:kern w:val="2"/>
                <w:szCs w:val="18"/>
              </w:rPr>
            </w:pPr>
            <w:r w:rsidRPr="00EF06A7">
              <w:t>TCI-state-1</w:t>
            </w:r>
          </w:p>
        </w:tc>
      </w:tr>
      <w:tr w:rsidR="00921966" w:rsidRPr="00EF06A7" w14:paraId="3D269DCB" w14:textId="77777777" w:rsidTr="00BA5FD3">
        <w:tc>
          <w:tcPr>
            <w:tcW w:w="4536" w:type="dxa"/>
            <w:tcBorders>
              <w:top w:val="nil"/>
              <w:left w:val="single" w:sz="4" w:space="0" w:color="auto"/>
              <w:bottom w:val="single" w:sz="4" w:space="0" w:color="auto"/>
              <w:right w:val="single" w:sz="4" w:space="0" w:color="auto"/>
            </w:tcBorders>
          </w:tcPr>
          <w:p w14:paraId="03634D43" w14:textId="77777777" w:rsidR="00921966" w:rsidRPr="00EF06A7" w:rsidRDefault="00921966"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397B9D1" w14:textId="77777777" w:rsidR="00921966" w:rsidRPr="00EF06A7" w:rsidRDefault="00921966" w:rsidP="00BA5FD3">
            <w:pPr>
              <w:pStyle w:val="TAL"/>
              <w:rPr>
                <w:lang w:eastAsia="zh-CN"/>
              </w:rPr>
            </w:pPr>
            <w:r w:rsidRPr="00EF06A7">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3EC03C6D"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FDAEF98" w14:textId="77777777" w:rsidR="00921966" w:rsidRPr="00EF06A7" w:rsidRDefault="00921966" w:rsidP="00BA5FD3">
            <w:pPr>
              <w:pStyle w:val="TAL"/>
              <w:rPr>
                <w:rFonts w:eastAsia="MS Gothic" w:cs="Arial"/>
                <w:kern w:val="2"/>
                <w:szCs w:val="18"/>
              </w:rPr>
            </w:pPr>
            <w:r w:rsidRPr="00EF06A7">
              <w:t>TCI-state-2</w:t>
            </w:r>
          </w:p>
        </w:tc>
      </w:tr>
      <w:tr w:rsidR="00921966" w:rsidRPr="00EF06A7" w14:paraId="6EE1FDC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D804D17"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0E1A24C1" w14:textId="77777777" w:rsidR="00921966" w:rsidRPr="00EF06A7" w:rsidRDefault="00921966"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1C00B8D6"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62BFB079" w14:textId="77777777" w:rsidR="00921966" w:rsidRPr="00EF06A7" w:rsidRDefault="00921966" w:rsidP="00BA5FD3">
            <w:pPr>
              <w:pStyle w:val="TAL"/>
              <w:rPr>
                <w:rFonts w:eastAsia="MS Gothic"/>
              </w:rPr>
            </w:pPr>
          </w:p>
        </w:tc>
      </w:tr>
      <w:tr w:rsidR="00921966" w:rsidRPr="00EF06A7" w14:paraId="5315B494"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ED1A3BE" w14:textId="77777777" w:rsidR="00921966" w:rsidRPr="00EF06A7" w:rsidRDefault="00921966" w:rsidP="00BA5FD3">
            <w:pPr>
              <w:pStyle w:val="TAL"/>
            </w:pPr>
            <w:r w:rsidRPr="00EF06A7">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7B8391F4" w14:textId="77777777" w:rsidR="00921966" w:rsidRPr="00EF06A7" w:rsidRDefault="00921966" w:rsidP="00BA5FD3">
            <w:pPr>
              <w:pStyle w:val="TAL"/>
              <w:rPr>
                <w:rFonts w:cs="Arial"/>
                <w:kern w:val="2"/>
                <w:szCs w:val="18"/>
              </w:rPr>
            </w:pPr>
            <w:r w:rsidRPr="00EF06A7">
              <w:t>typeA</w:t>
            </w:r>
          </w:p>
        </w:tc>
        <w:tc>
          <w:tcPr>
            <w:tcW w:w="1555" w:type="dxa"/>
            <w:tcBorders>
              <w:top w:val="single" w:sz="4" w:space="0" w:color="auto"/>
              <w:left w:val="single" w:sz="4" w:space="0" w:color="auto"/>
              <w:bottom w:val="single" w:sz="4" w:space="0" w:color="auto"/>
              <w:right w:val="single" w:sz="4" w:space="0" w:color="auto"/>
            </w:tcBorders>
          </w:tcPr>
          <w:p w14:paraId="01832712"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1F7E8088" w14:textId="77777777" w:rsidR="00921966" w:rsidRPr="00EF06A7" w:rsidRDefault="00921966" w:rsidP="00BA5FD3">
            <w:pPr>
              <w:pStyle w:val="TAL"/>
              <w:rPr>
                <w:rFonts w:eastAsia="MS Gothic"/>
              </w:rPr>
            </w:pPr>
          </w:p>
        </w:tc>
      </w:tr>
      <w:tr w:rsidR="00921966" w:rsidRPr="00EF06A7" w14:paraId="14CB1333"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2BD6893" w14:textId="77777777" w:rsidR="00921966" w:rsidRPr="00EF06A7" w:rsidRDefault="00921966"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7618042" w14:textId="77777777" w:rsidR="00921966" w:rsidRPr="00EF06A7" w:rsidRDefault="00921966"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328227F1"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4643095D" w14:textId="77777777" w:rsidR="00921966" w:rsidRPr="00EF06A7" w:rsidRDefault="00921966" w:rsidP="00BA5FD3">
            <w:pPr>
              <w:pStyle w:val="TAL"/>
              <w:rPr>
                <w:rFonts w:eastAsia="MS Gothic"/>
              </w:rPr>
            </w:pPr>
          </w:p>
        </w:tc>
      </w:tr>
      <w:tr w:rsidR="00921966" w:rsidRPr="00EF06A7" w14:paraId="0D33F06D"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DAC39E8" w14:textId="77777777" w:rsidR="00921966" w:rsidRPr="00EF06A7" w:rsidRDefault="00921966" w:rsidP="00BA5FD3">
            <w:pPr>
              <w:pStyle w:val="TAL"/>
            </w:pPr>
            <w:r w:rsidRPr="00EF06A7">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633663D4" w14:textId="77777777" w:rsidR="00921966" w:rsidRPr="00EF06A7" w:rsidRDefault="00921966" w:rsidP="00BA5FD3">
            <w:pPr>
              <w:pStyle w:val="TAL"/>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38A0A118"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0550F0D6" w14:textId="77777777" w:rsidR="00921966" w:rsidRPr="00EF06A7" w:rsidRDefault="00921966" w:rsidP="00BA5FD3">
            <w:pPr>
              <w:pStyle w:val="TAL"/>
              <w:rPr>
                <w:rFonts w:eastAsia="MS Gothic"/>
              </w:rPr>
            </w:pPr>
          </w:p>
        </w:tc>
      </w:tr>
      <w:tr w:rsidR="00921966" w:rsidRPr="00EF06A7" w14:paraId="090A5FD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C9B3F4C" w14:textId="77777777" w:rsidR="00921966" w:rsidRPr="00EF06A7" w:rsidRDefault="00921966"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0AD7F4D8" w14:textId="77777777" w:rsidR="00921966" w:rsidRPr="00EF06A7" w:rsidRDefault="00921966"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19D8B8B8" w14:textId="77777777" w:rsidR="00921966" w:rsidRPr="00EF06A7" w:rsidRDefault="00921966"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2A3331CD" w14:textId="77777777" w:rsidR="00921966" w:rsidRPr="00EF06A7" w:rsidRDefault="00921966" w:rsidP="00BA5FD3">
            <w:pPr>
              <w:pStyle w:val="TAL"/>
              <w:rPr>
                <w:rFonts w:eastAsia="MS Gothic"/>
              </w:rPr>
            </w:pPr>
          </w:p>
        </w:tc>
      </w:tr>
    </w:tbl>
    <w:p w14:paraId="6E0B70D4" w14:textId="77777777" w:rsidR="00921966" w:rsidRPr="00EF06A7" w:rsidRDefault="00921966" w:rsidP="00921966"/>
    <w:p w14:paraId="47F457EC" w14:textId="77777777" w:rsidR="00921966" w:rsidRPr="00EF06A7" w:rsidRDefault="00921966" w:rsidP="00921966">
      <w:pPr>
        <w:pStyle w:val="TH"/>
      </w:pPr>
      <w:r w:rsidRPr="00EF06A7">
        <w:t>Table 6.</w:t>
      </w:r>
      <w:r w:rsidRPr="00EF06A7">
        <w:rPr>
          <w:lang w:eastAsia="zh-CN"/>
        </w:rPr>
        <w:t>3</w:t>
      </w:r>
      <w:r w:rsidRPr="00EF06A7">
        <w:t>.3.1.</w:t>
      </w:r>
      <w:r w:rsidRPr="00EF06A7">
        <w:rPr>
          <w:lang w:eastAsia="zh-CN"/>
        </w:rPr>
        <w:t>7</w:t>
      </w:r>
      <w:r w:rsidRPr="00EF06A7">
        <w:t>.4.3.1-</w:t>
      </w:r>
      <w:r w:rsidRPr="00EF06A7">
        <w:rPr>
          <w:lang w:eastAsia="zh-CN"/>
        </w:rPr>
        <w:t>12</w:t>
      </w:r>
      <w:r w:rsidRPr="00EF06A7">
        <w:t xml:space="preserve">: </w:t>
      </w:r>
      <w:r w:rsidRPr="00EF06A7">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21966" w:rsidRPr="00EF06A7" w14:paraId="6E8B3297" w14:textId="77777777" w:rsidTr="00BA5FD3">
        <w:tc>
          <w:tcPr>
            <w:tcW w:w="9747" w:type="dxa"/>
            <w:gridSpan w:val="4"/>
            <w:tcBorders>
              <w:top w:val="single" w:sz="4" w:space="0" w:color="auto"/>
              <w:left w:val="single" w:sz="4" w:space="0" w:color="auto"/>
              <w:bottom w:val="single" w:sz="4" w:space="0" w:color="auto"/>
              <w:right w:val="single" w:sz="4" w:space="0" w:color="auto"/>
            </w:tcBorders>
            <w:hideMark/>
          </w:tcPr>
          <w:p w14:paraId="03DDC996" w14:textId="77777777" w:rsidR="00921966" w:rsidRPr="00EF06A7" w:rsidRDefault="00921966" w:rsidP="00BA5FD3">
            <w:pPr>
              <w:pStyle w:val="TAH"/>
            </w:pPr>
            <w:r w:rsidRPr="00EF06A7">
              <w:t>Derivation Path: TS 38.508-1 [6], Table 4.6.3-85</w:t>
            </w:r>
          </w:p>
        </w:tc>
      </w:tr>
      <w:tr w:rsidR="00921966" w:rsidRPr="00EF06A7" w14:paraId="11CBB02A"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D20C669" w14:textId="77777777" w:rsidR="00921966" w:rsidRPr="00EF06A7" w:rsidRDefault="00921966" w:rsidP="00BA5FD3">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689837" w14:textId="77777777" w:rsidR="00921966" w:rsidRPr="00EF06A7" w:rsidRDefault="00921966" w:rsidP="00BA5FD3">
            <w:pPr>
              <w:pStyle w:val="TAH"/>
            </w:pPr>
            <w:r w:rsidRPr="00EF06A7">
              <w:t>Value/remark</w:t>
            </w:r>
          </w:p>
        </w:tc>
        <w:tc>
          <w:tcPr>
            <w:tcW w:w="1557" w:type="dxa"/>
            <w:tcBorders>
              <w:top w:val="single" w:sz="4" w:space="0" w:color="auto"/>
              <w:left w:val="single" w:sz="4" w:space="0" w:color="auto"/>
              <w:bottom w:val="single" w:sz="4" w:space="0" w:color="auto"/>
              <w:right w:val="single" w:sz="4" w:space="0" w:color="auto"/>
            </w:tcBorders>
            <w:hideMark/>
          </w:tcPr>
          <w:p w14:paraId="50A44960" w14:textId="77777777" w:rsidR="00921966" w:rsidRPr="00EF06A7" w:rsidRDefault="00921966" w:rsidP="00BA5FD3">
            <w:pPr>
              <w:pStyle w:val="TAH"/>
            </w:pPr>
            <w:r w:rsidRPr="00EF06A7">
              <w:t>Comment</w:t>
            </w:r>
          </w:p>
        </w:tc>
        <w:tc>
          <w:tcPr>
            <w:tcW w:w="1388" w:type="dxa"/>
            <w:tcBorders>
              <w:top w:val="single" w:sz="4" w:space="0" w:color="auto"/>
              <w:left w:val="single" w:sz="4" w:space="0" w:color="auto"/>
              <w:bottom w:val="single" w:sz="4" w:space="0" w:color="auto"/>
              <w:right w:val="single" w:sz="4" w:space="0" w:color="auto"/>
            </w:tcBorders>
            <w:hideMark/>
          </w:tcPr>
          <w:p w14:paraId="499FC815" w14:textId="77777777" w:rsidR="00921966" w:rsidRPr="00EF06A7" w:rsidRDefault="00921966" w:rsidP="00BA5FD3">
            <w:pPr>
              <w:pStyle w:val="TAH"/>
            </w:pPr>
            <w:r w:rsidRPr="00EF06A7">
              <w:t>Condition</w:t>
            </w:r>
          </w:p>
        </w:tc>
      </w:tr>
      <w:tr w:rsidR="00921966" w:rsidRPr="00EF06A7" w14:paraId="7FC87051"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4E31E943" w14:textId="77777777" w:rsidR="00921966" w:rsidRPr="00EF06A7" w:rsidRDefault="00921966" w:rsidP="00BA5FD3">
            <w:pPr>
              <w:pStyle w:val="TAL"/>
            </w:pPr>
            <w:r w:rsidRPr="00EF06A7">
              <w:t xml:space="preserve">NZP-CSI-RS-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BCE9D68"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70799876"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03DAE679" w14:textId="77777777" w:rsidR="00921966" w:rsidRPr="00EF06A7" w:rsidRDefault="00921966" w:rsidP="00BA5FD3">
            <w:pPr>
              <w:pStyle w:val="TAL"/>
            </w:pPr>
          </w:p>
        </w:tc>
      </w:tr>
      <w:tr w:rsidR="00921966" w:rsidRPr="00EF06A7" w14:paraId="42A51B14"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4789D4C0" w14:textId="77777777" w:rsidR="00921966" w:rsidRPr="00EF06A7" w:rsidRDefault="00921966" w:rsidP="00BA5FD3">
            <w:pPr>
              <w:pStyle w:val="TAL"/>
            </w:pPr>
            <w:r w:rsidRPr="00EF06A7">
              <w:t xml:space="preserve">  resourceMapping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DB3B760"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428E8763"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70ECAC91" w14:textId="77777777" w:rsidR="00921966" w:rsidRPr="00EF06A7" w:rsidRDefault="00921966" w:rsidP="00BA5FD3">
            <w:pPr>
              <w:pStyle w:val="TAL"/>
            </w:pPr>
          </w:p>
        </w:tc>
      </w:tr>
      <w:tr w:rsidR="00921966" w:rsidRPr="00EF06A7" w14:paraId="66580904"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30CB764" w14:textId="77777777" w:rsidR="00921966" w:rsidRPr="00EF06A7" w:rsidRDefault="00921966" w:rsidP="00BA5FD3">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29E44B1A"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3621DAC5"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4BD2857E" w14:textId="77777777" w:rsidR="00921966" w:rsidRPr="00EF06A7" w:rsidRDefault="00921966" w:rsidP="00BA5FD3">
            <w:pPr>
              <w:pStyle w:val="TAL"/>
            </w:pPr>
          </w:p>
        </w:tc>
      </w:tr>
      <w:tr w:rsidR="00921966" w:rsidRPr="00EF06A7" w14:paraId="22AC62D8" w14:textId="77777777" w:rsidTr="00BA5FD3">
        <w:tc>
          <w:tcPr>
            <w:tcW w:w="4535" w:type="dxa"/>
            <w:tcBorders>
              <w:top w:val="single" w:sz="4" w:space="0" w:color="auto"/>
              <w:left w:val="single" w:sz="4" w:space="0" w:color="auto"/>
              <w:bottom w:val="nil"/>
              <w:right w:val="single" w:sz="4" w:space="0" w:color="auto"/>
            </w:tcBorders>
            <w:hideMark/>
          </w:tcPr>
          <w:p w14:paraId="5A5EBAEA" w14:textId="77777777" w:rsidR="00921966" w:rsidRPr="00EF06A7" w:rsidRDefault="00921966" w:rsidP="00BA5FD3">
            <w:pPr>
              <w:pStyle w:val="TAL"/>
            </w:pPr>
            <w:r w:rsidRPr="00EF06A7">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7F358263" w14:textId="77777777" w:rsidR="00921966" w:rsidRPr="00EF06A7" w:rsidRDefault="00921966" w:rsidP="00BA5FD3">
            <w:pPr>
              <w:pStyle w:val="TAL"/>
            </w:pPr>
            <w:r w:rsidRPr="00EF06A7">
              <w:t>0000</w:t>
            </w:r>
          </w:p>
        </w:tc>
        <w:tc>
          <w:tcPr>
            <w:tcW w:w="1557" w:type="dxa"/>
            <w:tcBorders>
              <w:top w:val="single" w:sz="4" w:space="0" w:color="auto"/>
              <w:left w:val="single" w:sz="4" w:space="0" w:color="auto"/>
              <w:bottom w:val="single" w:sz="4" w:space="0" w:color="auto"/>
              <w:right w:val="single" w:sz="4" w:space="0" w:color="auto"/>
            </w:tcBorders>
            <w:hideMark/>
          </w:tcPr>
          <w:p w14:paraId="42D818EF" w14:textId="77777777" w:rsidR="00921966" w:rsidRPr="00EF06A7" w:rsidRDefault="00921966" w:rsidP="00BA5FD3">
            <w:pPr>
              <w:pStyle w:val="TAL"/>
              <w:rPr>
                <w:lang w:eastAsia="zh-CN"/>
              </w:rPr>
            </w:pPr>
            <w:r w:rsidRPr="00EF06A7">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77416429" w14:textId="77777777" w:rsidR="00921966" w:rsidRPr="00EF06A7" w:rsidRDefault="00921966" w:rsidP="00BA5FD3">
            <w:pPr>
              <w:pStyle w:val="TAL"/>
            </w:pPr>
          </w:p>
        </w:tc>
      </w:tr>
      <w:tr w:rsidR="00921966" w:rsidRPr="00EF06A7" w14:paraId="56927CAC" w14:textId="77777777" w:rsidTr="00BA5FD3">
        <w:tc>
          <w:tcPr>
            <w:tcW w:w="4535" w:type="dxa"/>
            <w:tcBorders>
              <w:top w:val="nil"/>
              <w:left w:val="single" w:sz="4" w:space="0" w:color="auto"/>
              <w:bottom w:val="single" w:sz="4" w:space="0" w:color="auto"/>
              <w:right w:val="single" w:sz="4" w:space="0" w:color="auto"/>
            </w:tcBorders>
          </w:tcPr>
          <w:p w14:paraId="4A58CC50" w14:textId="77777777" w:rsidR="00921966" w:rsidRPr="00EF06A7" w:rsidRDefault="00921966" w:rsidP="00BA5F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BA2FCB7" w14:textId="77777777" w:rsidR="00921966" w:rsidRPr="00EF06A7" w:rsidRDefault="00921966" w:rsidP="00BA5FD3">
            <w:pPr>
              <w:pStyle w:val="TAL"/>
            </w:pPr>
            <w:r w:rsidRPr="00EF06A7">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46C5E8A6" w14:textId="77777777" w:rsidR="00921966" w:rsidRPr="00EF06A7" w:rsidRDefault="00921966" w:rsidP="00BA5FD3">
            <w:pPr>
              <w:pStyle w:val="TAL"/>
            </w:pPr>
            <w:r w:rsidRPr="00EF06A7">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317AFEEC" w14:textId="77777777" w:rsidR="00921966" w:rsidRPr="00EF06A7" w:rsidRDefault="00921966" w:rsidP="00BA5FD3">
            <w:pPr>
              <w:pStyle w:val="TAL"/>
            </w:pPr>
          </w:p>
        </w:tc>
      </w:tr>
      <w:tr w:rsidR="00921966" w:rsidRPr="00EF06A7" w14:paraId="5F510737"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4CC5C3A0" w14:textId="77777777" w:rsidR="00921966" w:rsidRPr="00EF06A7" w:rsidRDefault="00921966"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9EEB59A"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35B9C50A"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32C8E048" w14:textId="77777777" w:rsidR="00921966" w:rsidRPr="00EF06A7" w:rsidRDefault="00921966" w:rsidP="00BA5FD3">
            <w:pPr>
              <w:pStyle w:val="TAL"/>
            </w:pPr>
          </w:p>
        </w:tc>
      </w:tr>
      <w:tr w:rsidR="00921966" w:rsidRPr="00EF06A7" w14:paraId="39CE08ED"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428EB9BF" w14:textId="77777777" w:rsidR="00921966" w:rsidRPr="00EF06A7" w:rsidRDefault="00921966" w:rsidP="00BA5FD3">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7878BC62" w14:textId="77777777" w:rsidR="00921966" w:rsidRPr="00EF06A7" w:rsidRDefault="00921966" w:rsidP="00BA5FD3">
            <w:pPr>
              <w:pStyle w:val="TAL"/>
            </w:pPr>
            <w:r w:rsidRPr="00EF06A7">
              <w:t>p1</w:t>
            </w:r>
          </w:p>
        </w:tc>
        <w:tc>
          <w:tcPr>
            <w:tcW w:w="1557" w:type="dxa"/>
            <w:tcBorders>
              <w:top w:val="single" w:sz="4" w:space="0" w:color="auto"/>
              <w:left w:val="single" w:sz="4" w:space="0" w:color="auto"/>
              <w:bottom w:val="single" w:sz="4" w:space="0" w:color="auto"/>
              <w:right w:val="single" w:sz="4" w:space="0" w:color="auto"/>
            </w:tcBorders>
          </w:tcPr>
          <w:p w14:paraId="4AE0004D"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0E7857D4" w14:textId="77777777" w:rsidR="00921966" w:rsidRPr="00EF06A7" w:rsidRDefault="00921966" w:rsidP="00BA5FD3">
            <w:pPr>
              <w:pStyle w:val="TAL"/>
            </w:pPr>
          </w:p>
        </w:tc>
      </w:tr>
      <w:tr w:rsidR="00921966" w:rsidRPr="00EF06A7" w14:paraId="14C5AED9" w14:textId="77777777" w:rsidTr="00BA5FD3">
        <w:tc>
          <w:tcPr>
            <w:tcW w:w="4535" w:type="dxa"/>
            <w:tcBorders>
              <w:top w:val="single" w:sz="4" w:space="0" w:color="auto"/>
              <w:left w:val="single" w:sz="4" w:space="0" w:color="auto"/>
              <w:bottom w:val="nil"/>
              <w:right w:val="single" w:sz="4" w:space="0" w:color="auto"/>
            </w:tcBorders>
            <w:hideMark/>
          </w:tcPr>
          <w:p w14:paraId="30394CAE" w14:textId="77777777" w:rsidR="00921966" w:rsidRPr="00EF06A7" w:rsidRDefault="00921966" w:rsidP="00BA5FD3">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213F8E39" w14:textId="77777777" w:rsidR="00921966" w:rsidRPr="00EF06A7" w:rsidRDefault="00921966" w:rsidP="00BA5FD3">
            <w:pPr>
              <w:pStyle w:val="TAL"/>
            </w:pPr>
            <w:r w:rsidRPr="00EF06A7">
              <w:t>6</w:t>
            </w:r>
          </w:p>
        </w:tc>
        <w:tc>
          <w:tcPr>
            <w:tcW w:w="1557" w:type="dxa"/>
            <w:tcBorders>
              <w:top w:val="single" w:sz="4" w:space="0" w:color="auto"/>
              <w:left w:val="single" w:sz="4" w:space="0" w:color="auto"/>
              <w:bottom w:val="single" w:sz="4" w:space="0" w:color="auto"/>
              <w:right w:val="single" w:sz="4" w:space="0" w:color="auto"/>
            </w:tcBorders>
            <w:hideMark/>
          </w:tcPr>
          <w:p w14:paraId="1E3FE079" w14:textId="77777777" w:rsidR="00921966" w:rsidRPr="00EF06A7" w:rsidRDefault="00921966" w:rsidP="00BA5FD3">
            <w:pPr>
              <w:pStyle w:val="TAL"/>
            </w:pPr>
            <w:r w:rsidRPr="00EF06A7">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13934B8A" w14:textId="77777777" w:rsidR="00921966" w:rsidRPr="00EF06A7" w:rsidRDefault="00921966" w:rsidP="00BA5FD3">
            <w:pPr>
              <w:pStyle w:val="TAL"/>
            </w:pPr>
          </w:p>
        </w:tc>
      </w:tr>
      <w:tr w:rsidR="00921966" w:rsidRPr="00EF06A7" w14:paraId="2A78478B" w14:textId="77777777" w:rsidTr="00BA5FD3">
        <w:tc>
          <w:tcPr>
            <w:tcW w:w="4535" w:type="dxa"/>
            <w:tcBorders>
              <w:top w:val="nil"/>
              <w:left w:val="single" w:sz="4" w:space="0" w:color="auto"/>
              <w:bottom w:val="single" w:sz="4" w:space="0" w:color="auto"/>
              <w:right w:val="single" w:sz="4" w:space="0" w:color="auto"/>
            </w:tcBorders>
          </w:tcPr>
          <w:p w14:paraId="7ED179C5" w14:textId="77777777" w:rsidR="00921966" w:rsidRPr="00EF06A7" w:rsidRDefault="00921966" w:rsidP="00BA5F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5396A96" w14:textId="77777777" w:rsidR="00921966" w:rsidRPr="00EF06A7" w:rsidRDefault="00921966" w:rsidP="00BA5FD3">
            <w:pPr>
              <w:pStyle w:val="TAL"/>
            </w:pPr>
            <w:r w:rsidRPr="00EF06A7">
              <w:t>10</w:t>
            </w:r>
          </w:p>
        </w:tc>
        <w:tc>
          <w:tcPr>
            <w:tcW w:w="1557" w:type="dxa"/>
            <w:tcBorders>
              <w:top w:val="single" w:sz="4" w:space="0" w:color="auto"/>
              <w:left w:val="single" w:sz="4" w:space="0" w:color="auto"/>
              <w:bottom w:val="single" w:sz="4" w:space="0" w:color="auto"/>
              <w:right w:val="single" w:sz="4" w:space="0" w:color="auto"/>
            </w:tcBorders>
            <w:hideMark/>
          </w:tcPr>
          <w:p w14:paraId="46BAC53F" w14:textId="77777777" w:rsidR="00921966" w:rsidRPr="00EF06A7" w:rsidRDefault="00921966" w:rsidP="00BA5FD3">
            <w:pPr>
              <w:pStyle w:val="TAL"/>
            </w:pPr>
            <w:r w:rsidRPr="00EF06A7">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062DEA0A" w14:textId="77777777" w:rsidR="00921966" w:rsidRPr="00EF06A7" w:rsidRDefault="00921966" w:rsidP="00BA5FD3">
            <w:pPr>
              <w:pStyle w:val="TAL"/>
            </w:pPr>
          </w:p>
        </w:tc>
      </w:tr>
      <w:tr w:rsidR="00921966" w:rsidRPr="00EF06A7" w14:paraId="3CF1FAE9"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35D6507" w14:textId="77777777" w:rsidR="00921966" w:rsidRPr="00EF06A7" w:rsidRDefault="00921966" w:rsidP="00BA5FD3">
            <w:pPr>
              <w:pStyle w:val="TAL"/>
            </w:pPr>
            <w:r w:rsidRPr="00EF06A7">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10F9ACF7" w14:textId="77777777" w:rsidR="00921966" w:rsidRPr="00EF06A7" w:rsidRDefault="00921966" w:rsidP="00BA5FD3">
            <w:pPr>
              <w:pStyle w:val="TAL"/>
            </w:pPr>
            <w:r w:rsidRPr="00EF06A7">
              <w:t>noCDM</w:t>
            </w:r>
          </w:p>
        </w:tc>
        <w:tc>
          <w:tcPr>
            <w:tcW w:w="1557" w:type="dxa"/>
            <w:tcBorders>
              <w:top w:val="single" w:sz="4" w:space="0" w:color="auto"/>
              <w:left w:val="single" w:sz="4" w:space="0" w:color="auto"/>
              <w:bottom w:val="single" w:sz="4" w:space="0" w:color="auto"/>
              <w:right w:val="single" w:sz="4" w:space="0" w:color="auto"/>
            </w:tcBorders>
          </w:tcPr>
          <w:p w14:paraId="556D3707"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9E4E354" w14:textId="77777777" w:rsidR="00921966" w:rsidRPr="00EF06A7" w:rsidRDefault="00921966" w:rsidP="00BA5FD3">
            <w:pPr>
              <w:pStyle w:val="TAL"/>
            </w:pPr>
          </w:p>
        </w:tc>
      </w:tr>
      <w:tr w:rsidR="00921966" w:rsidRPr="00EF06A7" w14:paraId="1A522ED6"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A339DFA" w14:textId="77777777" w:rsidR="00921966" w:rsidRPr="00EF06A7" w:rsidRDefault="00921966" w:rsidP="00BA5FD3">
            <w:pPr>
              <w:pStyle w:val="TAL"/>
            </w:pPr>
            <w:r w:rsidRPr="00EF06A7">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194057CA"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54749D4C"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8C3604D" w14:textId="77777777" w:rsidR="00921966" w:rsidRPr="00EF06A7" w:rsidRDefault="00921966" w:rsidP="00BA5FD3">
            <w:pPr>
              <w:pStyle w:val="TAL"/>
            </w:pPr>
          </w:p>
        </w:tc>
      </w:tr>
      <w:tr w:rsidR="00921966" w:rsidRPr="00EF06A7" w14:paraId="5CD84EC3"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DDB7872" w14:textId="77777777" w:rsidR="00921966" w:rsidRPr="00EF06A7" w:rsidRDefault="00921966" w:rsidP="00BA5FD3">
            <w:pPr>
              <w:pStyle w:val="TAL"/>
            </w:pPr>
            <w:r w:rsidRPr="00EF06A7">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47A889CD" w14:textId="77777777" w:rsidR="00921966" w:rsidRPr="00EF06A7" w:rsidRDefault="00921966" w:rsidP="00BA5FD3">
            <w:pPr>
              <w:pStyle w:val="TAL"/>
            </w:pPr>
            <w:r w:rsidRPr="00EF06A7">
              <w:t>NULL</w:t>
            </w:r>
          </w:p>
        </w:tc>
        <w:tc>
          <w:tcPr>
            <w:tcW w:w="1557" w:type="dxa"/>
            <w:tcBorders>
              <w:top w:val="single" w:sz="4" w:space="0" w:color="auto"/>
              <w:left w:val="single" w:sz="4" w:space="0" w:color="auto"/>
              <w:bottom w:val="single" w:sz="4" w:space="0" w:color="auto"/>
              <w:right w:val="single" w:sz="4" w:space="0" w:color="auto"/>
            </w:tcBorders>
          </w:tcPr>
          <w:p w14:paraId="27BB55E4"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8DACC31" w14:textId="77777777" w:rsidR="00921966" w:rsidRPr="00EF06A7" w:rsidRDefault="00921966" w:rsidP="00BA5FD3">
            <w:pPr>
              <w:pStyle w:val="TAL"/>
            </w:pPr>
          </w:p>
        </w:tc>
      </w:tr>
      <w:tr w:rsidR="00921966" w:rsidRPr="00EF06A7" w14:paraId="5216316E"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71527C4F" w14:textId="77777777" w:rsidR="00921966" w:rsidRPr="00EF06A7" w:rsidRDefault="00921966"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477CB01"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02B392D9"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3E154C20" w14:textId="77777777" w:rsidR="00921966" w:rsidRPr="00EF06A7" w:rsidRDefault="00921966" w:rsidP="00BA5FD3">
            <w:pPr>
              <w:pStyle w:val="TAL"/>
            </w:pPr>
          </w:p>
        </w:tc>
      </w:tr>
      <w:tr w:rsidR="00921966" w:rsidRPr="00EF06A7" w14:paraId="57524C7A"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38733695" w14:textId="77777777" w:rsidR="00921966" w:rsidRPr="00EF06A7" w:rsidRDefault="00921966"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701C201"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597C6BF7"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546C723" w14:textId="77777777" w:rsidR="00921966" w:rsidRPr="00EF06A7" w:rsidRDefault="00921966" w:rsidP="00BA5FD3">
            <w:pPr>
              <w:pStyle w:val="TAL"/>
            </w:pPr>
          </w:p>
        </w:tc>
      </w:tr>
      <w:tr w:rsidR="00921966" w:rsidRPr="00EF06A7" w14:paraId="5339E848"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0B4CB818" w14:textId="77777777" w:rsidR="00921966" w:rsidRPr="00EF06A7" w:rsidRDefault="00921966" w:rsidP="00BA5FD3">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193F270B"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26C99EEC"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FE299FB" w14:textId="77777777" w:rsidR="00921966" w:rsidRPr="00EF06A7" w:rsidRDefault="00921966" w:rsidP="00BA5FD3">
            <w:pPr>
              <w:pStyle w:val="TAL"/>
            </w:pPr>
          </w:p>
        </w:tc>
      </w:tr>
      <w:tr w:rsidR="00921966" w:rsidRPr="00EF06A7" w14:paraId="5676D430"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F90F18A" w14:textId="77777777" w:rsidR="00921966" w:rsidRPr="00EF06A7" w:rsidRDefault="00921966" w:rsidP="00BA5FD3">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68F1DBE" w14:textId="77777777" w:rsidR="00921966" w:rsidRPr="00EF06A7" w:rsidRDefault="00921966" w:rsidP="00BA5FD3">
            <w:pPr>
              <w:pStyle w:val="TAL"/>
              <w:rPr>
                <w:lang w:eastAsia="zh-CN"/>
              </w:rPr>
            </w:pPr>
            <w:r w:rsidRPr="00EF06A7">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5B74B6FF" w14:textId="77777777" w:rsidR="00921966" w:rsidRPr="00EF06A7" w:rsidRDefault="00921966" w:rsidP="00BA5FD3">
            <w:pPr>
              <w:pStyle w:val="TAL"/>
            </w:pPr>
            <w:r w:rsidRPr="00EF06A7">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279D3E96" w14:textId="77777777" w:rsidR="00921966" w:rsidRPr="00EF06A7" w:rsidRDefault="00921966" w:rsidP="00BA5FD3">
            <w:pPr>
              <w:pStyle w:val="TAL"/>
            </w:pPr>
          </w:p>
        </w:tc>
      </w:tr>
      <w:tr w:rsidR="00921966" w:rsidRPr="00EF06A7" w14:paraId="7BBF135D"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7B70B28" w14:textId="77777777" w:rsidR="00921966" w:rsidRPr="00EF06A7" w:rsidRDefault="00921966" w:rsidP="00BA5FD3">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3433CF94" w14:textId="77777777" w:rsidR="00921966" w:rsidRPr="00EF06A7" w:rsidRDefault="00921966" w:rsidP="00BA5FD3">
            <w:pPr>
              <w:pStyle w:val="TAL"/>
              <w:rPr>
                <w:lang w:eastAsia="zh-CN"/>
              </w:rPr>
            </w:pPr>
            <w:r w:rsidRPr="00EF06A7">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42AF36A2" w14:textId="77777777" w:rsidR="00921966" w:rsidRPr="00EF06A7" w:rsidRDefault="00921966" w:rsidP="00BA5FD3">
            <w:pPr>
              <w:pStyle w:val="TAL"/>
            </w:pPr>
            <w:r w:rsidRPr="00EF06A7">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56CFC4D5" w14:textId="77777777" w:rsidR="00921966" w:rsidRPr="00EF06A7" w:rsidRDefault="00921966" w:rsidP="00BA5FD3">
            <w:pPr>
              <w:pStyle w:val="TAL"/>
            </w:pPr>
          </w:p>
        </w:tc>
      </w:tr>
      <w:tr w:rsidR="00921966" w:rsidRPr="00EF06A7" w14:paraId="6D39BE70"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C56DDE1" w14:textId="77777777" w:rsidR="00921966" w:rsidRPr="00EF06A7" w:rsidRDefault="00921966" w:rsidP="00BA5FD3">
            <w:pPr>
              <w:pStyle w:val="TAL"/>
            </w:pPr>
            <w:r w:rsidRPr="00EF06A7">
              <w:t xml:space="preserve">  </w:t>
            </w: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B8AEDC2"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7BD01067"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781232F4" w14:textId="77777777" w:rsidR="00921966" w:rsidRPr="00EF06A7" w:rsidRDefault="00921966" w:rsidP="00BA5FD3">
            <w:pPr>
              <w:pStyle w:val="TAL"/>
            </w:pPr>
          </w:p>
        </w:tc>
      </w:tr>
      <w:tr w:rsidR="00921966" w:rsidRPr="00EF06A7" w14:paraId="54EE420E"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B4BBC02" w14:textId="77777777" w:rsidR="00921966" w:rsidRPr="00EF06A7" w:rsidRDefault="00921966" w:rsidP="00BA5FD3">
            <w:pPr>
              <w:pStyle w:val="TAL"/>
            </w:pPr>
            <w:r w:rsidRPr="00EF06A7">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0378732B" w14:textId="77777777" w:rsidR="00921966" w:rsidRPr="00EF06A7" w:rsidRDefault="00921966" w:rsidP="00BA5FD3">
            <w:pPr>
              <w:pStyle w:val="TAL"/>
              <w:rPr>
                <w:lang w:eastAsia="zh-CN"/>
              </w:rPr>
            </w:pPr>
            <w:r w:rsidRPr="00EF06A7">
              <w:t>0</w:t>
            </w:r>
          </w:p>
        </w:tc>
        <w:tc>
          <w:tcPr>
            <w:tcW w:w="1557" w:type="dxa"/>
            <w:tcBorders>
              <w:top w:val="single" w:sz="4" w:space="0" w:color="auto"/>
              <w:left w:val="single" w:sz="4" w:space="0" w:color="auto"/>
              <w:bottom w:val="single" w:sz="4" w:space="0" w:color="auto"/>
              <w:right w:val="single" w:sz="4" w:space="0" w:color="auto"/>
            </w:tcBorders>
          </w:tcPr>
          <w:p w14:paraId="3EE6F550"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3D5DDCD9" w14:textId="77777777" w:rsidR="00921966" w:rsidRPr="00EF06A7" w:rsidRDefault="00921966" w:rsidP="00BA5FD3">
            <w:pPr>
              <w:pStyle w:val="TAL"/>
            </w:pPr>
          </w:p>
        </w:tc>
      </w:tr>
      <w:tr w:rsidR="00921966" w:rsidRPr="00EF06A7" w14:paraId="63C837DE"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368E907" w14:textId="77777777" w:rsidR="00921966" w:rsidRPr="00EF06A7" w:rsidRDefault="00921966" w:rsidP="00BA5FD3">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7AC0987E" w14:textId="77777777" w:rsidR="00921966" w:rsidRPr="00EF06A7" w:rsidRDefault="00921966"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49A709A4" w14:textId="77777777" w:rsidR="00921966" w:rsidRPr="00EF06A7" w:rsidRDefault="00921966"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2829B9C3" w14:textId="77777777" w:rsidR="00921966" w:rsidRPr="00EF06A7" w:rsidRDefault="00921966" w:rsidP="00BA5FD3">
            <w:pPr>
              <w:pStyle w:val="TAL"/>
            </w:pPr>
          </w:p>
        </w:tc>
      </w:tr>
    </w:tbl>
    <w:p w14:paraId="07C90391" w14:textId="77777777" w:rsidR="00921966" w:rsidRPr="00EF06A7" w:rsidRDefault="00921966" w:rsidP="00921966"/>
    <w:p w14:paraId="459A7737" w14:textId="77777777" w:rsidR="00921966" w:rsidRPr="00EF06A7" w:rsidRDefault="00921966" w:rsidP="00921966">
      <w:pPr>
        <w:pStyle w:val="H6"/>
      </w:pPr>
      <w:r w:rsidRPr="00EF06A7">
        <w:t>6.3.3.1.7.4.3.2</w:t>
      </w:r>
      <w:r w:rsidRPr="00EF06A7">
        <w:tab/>
        <w:t>Message exceptions for NSA</w:t>
      </w:r>
    </w:p>
    <w:p w14:paraId="51DC52E5" w14:textId="77777777" w:rsidR="00921966" w:rsidRPr="00EF06A7" w:rsidRDefault="00921966" w:rsidP="00921966">
      <w:pPr>
        <w:rPr>
          <w:lang w:eastAsia="zh-CN"/>
        </w:rPr>
      </w:pPr>
      <w:r w:rsidRPr="00EF06A7">
        <w:rPr>
          <w:lang w:eastAsia="zh-CN"/>
        </w:rPr>
        <w:t xml:space="preserve">Same as in clause </w:t>
      </w:r>
      <w:r w:rsidRPr="00EF06A7">
        <w:t>6.3.3.1</w:t>
      </w:r>
      <w:r w:rsidRPr="00EF06A7">
        <w:rPr>
          <w:lang w:eastAsia="zh-CN"/>
        </w:rPr>
        <w:t>.7</w:t>
      </w:r>
      <w:r w:rsidRPr="00EF06A7">
        <w:t>.4.3.</w:t>
      </w:r>
    </w:p>
    <w:p w14:paraId="0C64F3D6" w14:textId="77777777" w:rsidR="00921966" w:rsidRPr="00EF06A7" w:rsidRDefault="00921966" w:rsidP="00921966">
      <w:pPr>
        <w:pStyle w:val="H6"/>
      </w:pPr>
      <w:r w:rsidRPr="00EF06A7">
        <w:t>6.3.3.1.7.5</w:t>
      </w:r>
      <w:r w:rsidRPr="00EF06A7">
        <w:tab/>
        <w:t>Test requirement</w:t>
      </w:r>
    </w:p>
    <w:p w14:paraId="17EB07A6" w14:textId="77777777" w:rsidR="00921966" w:rsidRPr="00EF06A7" w:rsidRDefault="00921966" w:rsidP="00921966">
      <w:pPr>
        <w:pStyle w:val="TH"/>
        <w:rPr>
          <w:lang w:eastAsia="zh-CN"/>
        </w:rPr>
      </w:pPr>
      <w:r w:rsidRPr="00EF06A7">
        <w:t xml:space="preserve">Table </w:t>
      </w:r>
      <w:r w:rsidRPr="00EF06A7">
        <w:rPr>
          <w:lang w:eastAsia="zh-CN"/>
        </w:rPr>
        <w:t>6.3.3.1.7.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21966" w:rsidRPr="00EF06A7" w14:paraId="58491C53"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2E9139E8" w14:textId="77777777" w:rsidR="00921966" w:rsidRPr="00EF06A7" w:rsidRDefault="00921966" w:rsidP="00BA5FD3">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14674184" w14:textId="77777777" w:rsidR="00921966" w:rsidRPr="00EF06A7" w:rsidRDefault="00921966" w:rsidP="00BA5FD3">
            <w:pPr>
              <w:pStyle w:val="TAH"/>
            </w:pPr>
            <w:r w:rsidRPr="00EF06A7">
              <w:t>Test 1</w:t>
            </w:r>
          </w:p>
        </w:tc>
      </w:tr>
      <w:tr w:rsidR="00921966" w:rsidRPr="00EF06A7" w14:paraId="20DAF04B"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07D07EE9" w14:textId="77777777" w:rsidR="00921966" w:rsidRPr="00EF06A7" w:rsidRDefault="00921966" w:rsidP="00BA5FD3">
            <w:pPr>
              <w:pStyle w:val="TAC"/>
              <w:rPr>
                <w:rFonts w:cs="Arial"/>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64A1738E" w14:textId="77777777" w:rsidR="00921966" w:rsidRPr="00EF06A7" w:rsidRDefault="00921966" w:rsidP="00BA5FD3">
            <w:pPr>
              <w:pStyle w:val="TAC"/>
              <w:rPr>
                <w:lang w:eastAsia="zh-CN"/>
              </w:rPr>
            </w:pPr>
            <w:r w:rsidRPr="00EF06A7">
              <w:rPr>
                <w:lang w:eastAsia="zh-CN"/>
              </w:rPr>
              <w:t>1.59</w:t>
            </w:r>
          </w:p>
        </w:tc>
      </w:tr>
    </w:tbl>
    <w:p w14:paraId="0A4141B2" w14:textId="77777777" w:rsidR="00921966" w:rsidRPr="00EF06A7" w:rsidRDefault="00921966" w:rsidP="00921966">
      <w:pPr>
        <w:rPr>
          <w:highlight w:val="yellow"/>
          <w:lang w:eastAsia="zh-CN"/>
        </w:rPr>
      </w:pPr>
    </w:p>
    <w:p w14:paraId="1DBF4F43" w14:textId="0008DF4C" w:rsidR="00F15980" w:rsidRPr="00EF06A7" w:rsidRDefault="00F15980" w:rsidP="00C00A61">
      <w:pPr>
        <w:pStyle w:val="Heading4"/>
      </w:pPr>
      <w:r w:rsidRPr="00EF06A7">
        <w:t>6.3.3.2</w:t>
      </w:r>
      <w:r w:rsidRPr="00EF06A7">
        <w:tab/>
        <w:t>TDD</w:t>
      </w:r>
      <w:bookmarkEnd w:id="483"/>
      <w:bookmarkEnd w:id="484"/>
      <w:bookmarkEnd w:id="485"/>
      <w:bookmarkEnd w:id="486"/>
      <w:bookmarkEnd w:id="487"/>
      <w:bookmarkEnd w:id="489"/>
      <w:bookmarkEnd w:id="490"/>
    </w:p>
    <w:p w14:paraId="4F508FD6" w14:textId="3BADEE37" w:rsidR="00F659A0" w:rsidRPr="00EF06A7" w:rsidRDefault="00F659A0" w:rsidP="00983105">
      <w:pPr>
        <w:pStyle w:val="Heading5"/>
      </w:pPr>
      <w:bookmarkStart w:id="500" w:name="_Toc27479531"/>
      <w:bookmarkStart w:id="501" w:name="_Toc36058718"/>
      <w:bookmarkStart w:id="502" w:name="_Toc44067641"/>
      <w:bookmarkStart w:id="503" w:name="_Toc52716567"/>
      <w:bookmarkStart w:id="504" w:name="_Toc58239212"/>
      <w:bookmarkStart w:id="505" w:name="_Toc68246798"/>
      <w:bookmarkStart w:id="506" w:name="_Toc75790113"/>
      <w:r w:rsidRPr="00EF06A7">
        <w:t>6.3.3.2.1</w:t>
      </w:r>
      <w:r w:rsidRPr="00EF06A7">
        <w:tab/>
        <w:t>4Rx TDD FR1 Single PMI with 4T</w:t>
      </w:r>
      <w:r w:rsidR="00596CB7" w:rsidRPr="00EF06A7">
        <w:t>X</w:t>
      </w:r>
      <w:r w:rsidRPr="00EF06A7">
        <w:t xml:space="preserve"> Type</w:t>
      </w:r>
      <w:r w:rsidR="00596CB7" w:rsidRPr="00EF06A7">
        <w:t>I</w:t>
      </w:r>
      <w:r w:rsidRPr="00EF06A7">
        <w:t>-SinglePanel codebook for both SA and NSA</w:t>
      </w:r>
      <w:bookmarkEnd w:id="500"/>
      <w:bookmarkEnd w:id="501"/>
      <w:bookmarkEnd w:id="502"/>
      <w:bookmarkEnd w:id="503"/>
      <w:bookmarkEnd w:id="504"/>
      <w:bookmarkEnd w:id="505"/>
      <w:bookmarkEnd w:id="506"/>
    </w:p>
    <w:p w14:paraId="60AADE0E" w14:textId="77777777" w:rsidR="00F659A0" w:rsidRPr="00EF06A7" w:rsidRDefault="00F659A0" w:rsidP="00F659A0">
      <w:pPr>
        <w:pStyle w:val="H6"/>
      </w:pPr>
      <w:r w:rsidRPr="00EF06A7">
        <w:t>6.3.3.2.1.1</w:t>
      </w:r>
      <w:r w:rsidRPr="00EF06A7">
        <w:tab/>
        <w:t>Test purpose</w:t>
      </w:r>
    </w:p>
    <w:p w14:paraId="1615ACB5" w14:textId="77777777" w:rsidR="00F659A0" w:rsidRPr="00EF06A7" w:rsidRDefault="00F659A0" w:rsidP="00F659A0">
      <w:r w:rsidRPr="00EF06A7">
        <w:t>To test the accuracy of the Precoding Matrix Indicator (PMI) reporting such that the system throughput is maximized based on the precoders configured according to the UE reports.</w:t>
      </w:r>
    </w:p>
    <w:p w14:paraId="588F6BA0" w14:textId="77777777" w:rsidR="00F659A0" w:rsidRPr="00EF06A7" w:rsidRDefault="00F659A0" w:rsidP="00F659A0">
      <w:pPr>
        <w:pStyle w:val="H6"/>
      </w:pPr>
      <w:r w:rsidRPr="00EF06A7">
        <w:t>6.3.3.2.1.2</w:t>
      </w:r>
      <w:r w:rsidRPr="00EF06A7">
        <w:tab/>
        <w:t>Test applicability</w:t>
      </w:r>
    </w:p>
    <w:p w14:paraId="1120CB18" w14:textId="77777777" w:rsidR="00F659A0" w:rsidRPr="00EF06A7" w:rsidRDefault="00F659A0" w:rsidP="00F659A0">
      <w:r w:rsidRPr="00EF06A7">
        <w:t>This test applies to all types of NR UE release 15 and forward.</w:t>
      </w:r>
    </w:p>
    <w:p w14:paraId="321C15C3" w14:textId="77777777" w:rsidR="00F659A0" w:rsidRPr="00EF06A7" w:rsidRDefault="00F659A0" w:rsidP="00F659A0">
      <w:r w:rsidRPr="00EF06A7">
        <w:t>This test also applies to all types of EUTRA UE release 15 and forward supporting EN-DC.</w:t>
      </w:r>
    </w:p>
    <w:p w14:paraId="7A7B9C99" w14:textId="77777777" w:rsidR="00F659A0" w:rsidRPr="00EF06A7" w:rsidRDefault="00F659A0" w:rsidP="00F659A0">
      <w:pPr>
        <w:pStyle w:val="H6"/>
      </w:pPr>
      <w:r w:rsidRPr="00EF06A7">
        <w:t>6.3.3.2.1.3</w:t>
      </w:r>
      <w:r w:rsidRPr="00EF06A7">
        <w:tab/>
        <w:t>Minimum conformance requirements</w:t>
      </w:r>
    </w:p>
    <w:p w14:paraId="1CB6B052" w14:textId="4EBEC51F" w:rsidR="00F659A0" w:rsidRPr="00EF06A7" w:rsidRDefault="00F659A0" w:rsidP="00F659A0">
      <w:pPr>
        <w:rPr>
          <w:lang w:eastAsia="zh-CN"/>
        </w:rPr>
      </w:pPr>
      <w:r w:rsidRPr="00EF06A7">
        <w:t xml:space="preserve">For the parameters specified in Table </w:t>
      </w:r>
      <w:r w:rsidRPr="00EF06A7">
        <w:rPr>
          <w:lang w:eastAsia="zh-CN"/>
        </w:rPr>
        <w:t>6.3.3.2.1.3</w:t>
      </w:r>
      <w:r w:rsidRPr="00EF06A7">
        <w:t xml:space="preserve">-1 and using the downlink physical channels specified in Annex </w:t>
      </w:r>
      <w:r w:rsidR="00246F42" w:rsidRPr="00EF06A7">
        <w:rPr>
          <w:lang w:eastAsia="zh-CN"/>
        </w:rPr>
        <w:t>C.3.1</w:t>
      </w:r>
      <w:r w:rsidRPr="00EF06A7">
        <w:t xml:space="preserve">, the minimum requirements are specified in Table </w:t>
      </w:r>
      <w:r w:rsidRPr="00EF06A7">
        <w:rPr>
          <w:lang w:eastAsia="zh-CN"/>
        </w:rPr>
        <w:t>6.3.3.2.1.3-2</w:t>
      </w:r>
      <w:r w:rsidRPr="00EF06A7">
        <w:t>.</w:t>
      </w:r>
    </w:p>
    <w:p w14:paraId="2796EF5D" w14:textId="77777777" w:rsidR="004050E5" w:rsidRPr="00EF06A7" w:rsidRDefault="004050E5" w:rsidP="004050E5">
      <w:pPr>
        <w:pStyle w:val="TH"/>
        <w:rPr>
          <w:lang w:eastAsia="zh-CN"/>
        </w:rPr>
      </w:pPr>
      <w:r w:rsidRPr="00EF06A7">
        <w:t xml:space="preserve">Table </w:t>
      </w:r>
      <w:r w:rsidRPr="00EF06A7">
        <w:rPr>
          <w:lang w:eastAsia="zh-CN"/>
        </w:rPr>
        <w:t>6.3.3.2.1.3-1</w:t>
      </w:r>
      <w:r w:rsidRPr="00EF06A7">
        <w:t xml:space="preserve">: </w:t>
      </w:r>
      <w:r w:rsidRPr="00EF06A7">
        <w:rPr>
          <w:lang w:eastAsia="zh-CN"/>
        </w:rPr>
        <w:t>T</w:t>
      </w:r>
      <w:r w:rsidRPr="00EF06A7">
        <w:t xml:space="preserve">est parameters </w:t>
      </w:r>
      <w:r w:rsidRPr="00EF06A7">
        <w:rPr>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050E5" w:rsidRPr="00EF06A7" w14:paraId="1019ED8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6997C0"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EFA034"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E1C39C"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Test 1</w:t>
            </w:r>
          </w:p>
        </w:tc>
      </w:tr>
      <w:tr w:rsidR="004050E5" w:rsidRPr="00EF06A7" w14:paraId="0EF47E8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BADE56" w14:textId="77777777" w:rsidR="004050E5" w:rsidRPr="00EF06A7" w:rsidRDefault="004050E5"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F07837"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4089D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0</w:t>
            </w:r>
          </w:p>
        </w:tc>
      </w:tr>
      <w:tr w:rsidR="004050E5" w:rsidRPr="00EF06A7" w14:paraId="529270D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A6EC31" w14:textId="77777777" w:rsidR="004050E5" w:rsidRPr="00EF06A7" w:rsidRDefault="004050E5"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2BFE3E7"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3696CF1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30</w:t>
            </w:r>
          </w:p>
        </w:tc>
      </w:tr>
      <w:tr w:rsidR="004050E5" w:rsidRPr="00EF06A7" w14:paraId="2750E92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004571" w14:textId="77777777" w:rsidR="004050E5" w:rsidRPr="00EF06A7" w:rsidRDefault="004050E5"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074EF9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96BF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TDD</w:t>
            </w:r>
          </w:p>
        </w:tc>
      </w:tr>
      <w:tr w:rsidR="004050E5" w:rsidRPr="00EF06A7" w14:paraId="393B3C4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0E77DB"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418E6D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5CE7F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R1.30-1 as specified in Annex A</w:t>
            </w:r>
          </w:p>
        </w:tc>
      </w:tr>
      <w:tr w:rsidR="004050E5" w:rsidRPr="00EF06A7" w14:paraId="7AEEE92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854CCF" w14:textId="77777777" w:rsidR="004050E5" w:rsidRPr="00EF06A7" w:rsidRDefault="004050E5"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4E07E30"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55BAE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4050E5" w:rsidRPr="00EF06A7" w14:paraId="7C7D5A6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729B50" w14:textId="77777777" w:rsidR="004050E5" w:rsidRPr="00EF06A7" w:rsidRDefault="004050E5"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9BD1D8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21EF13" w14:textId="77777777" w:rsidR="004050E5" w:rsidRPr="00EF06A7" w:rsidRDefault="004050E5" w:rsidP="00756F02">
            <w:pPr>
              <w:keepNext/>
              <w:keepLines/>
              <w:spacing w:after="0"/>
              <w:jc w:val="center"/>
              <w:rPr>
                <w:rFonts w:ascii="Arial" w:hAnsi="Arial"/>
                <w:kern w:val="2"/>
                <w:sz w:val="18"/>
                <w:lang w:eastAsia="zh-CN"/>
              </w:rPr>
            </w:pPr>
            <w:r w:rsidRPr="00EF06A7">
              <w:rPr>
                <w:rFonts w:ascii="Arial" w:hAnsi="Arial"/>
                <w:kern w:val="2"/>
                <w:sz w:val="18"/>
                <w:lang w:eastAsia="zh-CN"/>
              </w:rPr>
              <w:t>High XP 4</w:t>
            </w:r>
            <w:r w:rsidRPr="00EF06A7">
              <w:rPr>
                <w:rFonts w:ascii="Arial" w:eastAsia="?? ??" w:hAnsi="Arial"/>
                <w:kern w:val="2"/>
                <w:sz w:val="18"/>
              </w:rPr>
              <w:t xml:space="preserve"> x </w:t>
            </w:r>
            <w:r w:rsidRPr="00EF06A7">
              <w:rPr>
                <w:rFonts w:ascii="Arial" w:hAnsi="Arial"/>
                <w:kern w:val="2"/>
                <w:sz w:val="18"/>
                <w:lang w:eastAsia="zh-CN"/>
              </w:rPr>
              <w:t>4</w:t>
            </w:r>
          </w:p>
          <w:p w14:paraId="7BDD867D" w14:textId="77777777" w:rsidR="004050E5" w:rsidRPr="00EF06A7" w:rsidRDefault="004050E5" w:rsidP="00756F02">
            <w:pPr>
              <w:keepNext/>
              <w:keepLines/>
              <w:spacing w:after="0"/>
              <w:jc w:val="center"/>
              <w:rPr>
                <w:rFonts w:ascii="Arial" w:hAnsi="Arial"/>
                <w:sz w:val="18"/>
              </w:rPr>
            </w:pPr>
            <w:r w:rsidRPr="00EF06A7">
              <w:rPr>
                <w:rFonts w:ascii="Arial" w:hAnsi="Arial"/>
                <w:kern w:val="2"/>
                <w:sz w:val="18"/>
                <w:lang w:eastAsia="zh-CN"/>
              </w:rPr>
              <w:t>(N1,N2) = (2,1)</w:t>
            </w:r>
          </w:p>
        </w:tc>
      </w:tr>
      <w:tr w:rsidR="004050E5" w:rsidRPr="00EF06A7" w14:paraId="1F1434B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01F7F5" w14:textId="77777777" w:rsidR="004050E5" w:rsidRPr="00EF06A7" w:rsidRDefault="004050E5"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6926A6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093A7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rPr>
              <w:t xml:space="preserve">As specified in Section </w:t>
            </w:r>
            <w:r w:rsidRPr="00EF06A7">
              <w:rPr>
                <w:rFonts w:ascii="Arial" w:hAnsi="Arial"/>
                <w:sz w:val="18"/>
                <w:lang w:eastAsia="zh-CN"/>
              </w:rPr>
              <w:t>Annex B.4.1</w:t>
            </w:r>
          </w:p>
        </w:tc>
      </w:tr>
      <w:tr w:rsidR="004050E5" w:rsidRPr="00EF06A7" w14:paraId="796866E7"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537B370" w14:textId="77777777" w:rsidR="004050E5" w:rsidRPr="00EF06A7" w:rsidRDefault="004050E5"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24EBB0CC"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0EA452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6C724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eriodic</w:t>
            </w:r>
          </w:p>
        </w:tc>
      </w:tr>
      <w:tr w:rsidR="004050E5" w:rsidRPr="00EF06A7" w14:paraId="7AD96472" w14:textId="77777777" w:rsidTr="00756F02">
        <w:trPr>
          <w:trHeight w:val="71"/>
          <w:jc w:val="center"/>
        </w:trPr>
        <w:tc>
          <w:tcPr>
            <w:tcW w:w="1383" w:type="dxa"/>
            <w:vMerge/>
            <w:tcBorders>
              <w:left w:val="single" w:sz="4" w:space="0" w:color="auto"/>
              <w:right w:val="single" w:sz="4" w:space="0" w:color="auto"/>
            </w:tcBorders>
            <w:vAlign w:val="center"/>
            <w:hideMark/>
          </w:tcPr>
          <w:p w14:paraId="3540AD2C"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D403134"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2AC3E8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89CEF"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57956BA9" w14:textId="77777777" w:rsidTr="00756F02">
        <w:trPr>
          <w:trHeight w:val="71"/>
          <w:jc w:val="center"/>
        </w:trPr>
        <w:tc>
          <w:tcPr>
            <w:tcW w:w="1383" w:type="dxa"/>
            <w:vMerge/>
            <w:tcBorders>
              <w:left w:val="single" w:sz="4" w:space="0" w:color="auto"/>
              <w:right w:val="single" w:sz="4" w:space="0" w:color="auto"/>
            </w:tcBorders>
            <w:vAlign w:val="center"/>
            <w:hideMark/>
          </w:tcPr>
          <w:p w14:paraId="00EF71A3"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CE73661"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D1E21F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0A20B5"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4050E5" w:rsidRPr="00EF06A7" w14:paraId="70189113" w14:textId="77777777" w:rsidTr="00756F02">
        <w:trPr>
          <w:trHeight w:val="71"/>
          <w:jc w:val="center"/>
        </w:trPr>
        <w:tc>
          <w:tcPr>
            <w:tcW w:w="1383" w:type="dxa"/>
            <w:vMerge/>
            <w:tcBorders>
              <w:left w:val="single" w:sz="4" w:space="0" w:color="auto"/>
              <w:right w:val="single" w:sz="4" w:space="0" w:color="auto"/>
            </w:tcBorders>
            <w:hideMark/>
          </w:tcPr>
          <w:p w14:paraId="1A501D2C"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7BCE3F"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EA3EF4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F2699"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345CDB4F" w14:textId="77777777" w:rsidTr="00756F02">
        <w:trPr>
          <w:trHeight w:val="71"/>
          <w:jc w:val="center"/>
        </w:trPr>
        <w:tc>
          <w:tcPr>
            <w:tcW w:w="1383" w:type="dxa"/>
            <w:vMerge/>
            <w:tcBorders>
              <w:left w:val="single" w:sz="4" w:space="0" w:color="auto"/>
              <w:right w:val="single" w:sz="4" w:space="0" w:color="auto"/>
            </w:tcBorders>
            <w:hideMark/>
          </w:tcPr>
          <w:p w14:paraId="79826967"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129D04"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41E5B0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6D45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5, (4,-)</w:t>
            </w:r>
          </w:p>
        </w:tc>
      </w:tr>
      <w:tr w:rsidR="004050E5" w:rsidRPr="00EF06A7" w14:paraId="021B9AC8" w14:textId="77777777" w:rsidTr="00756F02">
        <w:trPr>
          <w:trHeight w:val="71"/>
          <w:jc w:val="center"/>
        </w:trPr>
        <w:tc>
          <w:tcPr>
            <w:tcW w:w="1383" w:type="dxa"/>
            <w:vMerge/>
            <w:tcBorders>
              <w:left w:val="single" w:sz="4" w:space="0" w:color="auto"/>
              <w:right w:val="single" w:sz="4" w:space="0" w:color="auto"/>
            </w:tcBorders>
            <w:hideMark/>
          </w:tcPr>
          <w:p w14:paraId="6956270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9246D19"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0FF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3D6F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9,-)</w:t>
            </w:r>
          </w:p>
        </w:tc>
      </w:tr>
      <w:tr w:rsidR="004050E5" w:rsidRPr="00EF06A7" w14:paraId="2C4595D6" w14:textId="77777777" w:rsidTr="00756F02">
        <w:trPr>
          <w:trHeight w:val="71"/>
          <w:jc w:val="center"/>
        </w:trPr>
        <w:tc>
          <w:tcPr>
            <w:tcW w:w="1383" w:type="dxa"/>
            <w:vMerge/>
            <w:tcBorders>
              <w:left w:val="single" w:sz="4" w:space="0" w:color="auto"/>
              <w:right w:val="single" w:sz="4" w:space="0" w:color="auto"/>
            </w:tcBorders>
            <w:hideMark/>
          </w:tcPr>
          <w:p w14:paraId="780D893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6541C"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1CE57F14"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B48F1FE"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8785AF1" w14:textId="77777777" w:rsidR="004050E5" w:rsidRPr="00EF06A7" w:rsidRDefault="004050E5" w:rsidP="00756F02">
            <w:pPr>
              <w:keepNext/>
              <w:keepLines/>
              <w:spacing w:after="0"/>
              <w:jc w:val="center"/>
              <w:rPr>
                <w:rFonts w:ascii="Arial" w:hAnsi="Arial"/>
                <w:sz w:val="18"/>
                <w:lang w:eastAsia="zh-CN"/>
              </w:rPr>
            </w:pPr>
            <w:r w:rsidRPr="00EF06A7">
              <w:rPr>
                <w:rFonts w:ascii="Arial" w:eastAsia="Yu Mincho" w:hAnsi="Arial"/>
                <w:sz w:val="18"/>
              </w:rPr>
              <w:t>10/1</w:t>
            </w:r>
          </w:p>
        </w:tc>
      </w:tr>
      <w:tr w:rsidR="004050E5" w:rsidRPr="00EF06A7" w14:paraId="37F7DFE0"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491F4C2" w14:textId="77777777" w:rsidR="004050E5" w:rsidRPr="00EF06A7" w:rsidRDefault="004050E5"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6E676AED"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07DE5A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DF421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381AB268" w14:textId="77777777" w:rsidTr="00756F02">
        <w:trPr>
          <w:trHeight w:val="71"/>
          <w:jc w:val="center"/>
        </w:trPr>
        <w:tc>
          <w:tcPr>
            <w:tcW w:w="1383" w:type="dxa"/>
            <w:vMerge/>
            <w:tcBorders>
              <w:left w:val="single" w:sz="4" w:space="0" w:color="auto"/>
              <w:right w:val="single" w:sz="4" w:space="0" w:color="auto"/>
            </w:tcBorders>
            <w:vAlign w:val="center"/>
          </w:tcPr>
          <w:p w14:paraId="3B545497"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3DF1E2"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C753A7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50355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0B637A50" w14:textId="77777777" w:rsidTr="00756F02">
        <w:trPr>
          <w:trHeight w:val="71"/>
          <w:jc w:val="center"/>
        </w:trPr>
        <w:tc>
          <w:tcPr>
            <w:tcW w:w="1383" w:type="dxa"/>
            <w:vMerge/>
            <w:tcBorders>
              <w:left w:val="single" w:sz="4" w:space="0" w:color="auto"/>
              <w:right w:val="single" w:sz="4" w:space="0" w:color="auto"/>
            </w:tcBorders>
            <w:vAlign w:val="center"/>
            <w:hideMark/>
          </w:tcPr>
          <w:p w14:paraId="733AFFFE"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7BA6AA"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7B5971B"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2CE5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4050E5" w:rsidRPr="00EF06A7" w14:paraId="63B50873" w14:textId="77777777" w:rsidTr="00756F02">
        <w:trPr>
          <w:trHeight w:val="71"/>
          <w:jc w:val="center"/>
        </w:trPr>
        <w:tc>
          <w:tcPr>
            <w:tcW w:w="1383" w:type="dxa"/>
            <w:vMerge/>
            <w:tcBorders>
              <w:left w:val="single" w:sz="4" w:space="0" w:color="auto"/>
              <w:right w:val="single" w:sz="4" w:space="0" w:color="auto"/>
            </w:tcBorders>
            <w:hideMark/>
          </w:tcPr>
          <w:p w14:paraId="02580F4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74EE3D3"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886BEA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4C71C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39BD0C18" w14:textId="77777777" w:rsidTr="00756F02">
        <w:trPr>
          <w:trHeight w:val="71"/>
          <w:jc w:val="center"/>
        </w:trPr>
        <w:tc>
          <w:tcPr>
            <w:tcW w:w="1383" w:type="dxa"/>
            <w:vMerge/>
            <w:tcBorders>
              <w:left w:val="single" w:sz="4" w:space="0" w:color="auto"/>
              <w:right w:val="single" w:sz="4" w:space="0" w:color="auto"/>
            </w:tcBorders>
            <w:hideMark/>
          </w:tcPr>
          <w:p w14:paraId="33120FFA" w14:textId="77777777" w:rsidR="004050E5" w:rsidRPr="00EF06A7" w:rsidRDefault="004050E5"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FBA862"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F77AB2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ED615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4, (0,-)</w:t>
            </w:r>
          </w:p>
        </w:tc>
      </w:tr>
      <w:tr w:rsidR="004050E5" w:rsidRPr="00EF06A7" w14:paraId="6821AB4C" w14:textId="77777777" w:rsidTr="00756F02">
        <w:trPr>
          <w:trHeight w:val="71"/>
          <w:jc w:val="center"/>
        </w:trPr>
        <w:tc>
          <w:tcPr>
            <w:tcW w:w="1383" w:type="dxa"/>
            <w:vMerge/>
            <w:tcBorders>
              <w:left w:val="single" w:sz="4" w:space="0" w:color="auto"/>
              <w:right w:val="single" w:sz="4" w:space="0" w:color="auto"/>
            </w:tcBorders>
            <w:hideMark/>
          </w:tcPr>
          <w:p w14:paraId="2485D05C"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971285"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AE3B88"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2E814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3,-)</w:t>
            </w:r>
          </w:p>
        </w:tc>
      </w:tr>
      <w:tr w:rsidR="004050E5" w:rsidRPr="00EF06A7" w14:paraId="689B68D6" w14:textId="77777777" w:rsidTr="00756F02">
        <w:trPr>
          <w:trHeight w:val="71"/>
          <w:jc w:val="center"/>
        </w:trPr>
        <w:tc>
          <w:tcPr>
            <w:tcW w:w="1383" w:type="dxa"/>
            <w:vMerge/>
            <w:tcBorders>
              <w:left w:val="single" w:sz="4" w:space="0" w:color="auto"/>
              <w:right w:val="single" w:sz="4" w:space="0" w:color="auto"/>
            </w:tcBorders>
          </w:tcPr>
          <w:p w14:paraId="6EB57925"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F567EB"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5BA0765D"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5E9BF6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5FADCC"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14:paraId="433E6E28"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2D11D20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B2384C"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3267D7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A857D5"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4050E5" w:rsidRPr="00EF06A7" w14:paraId="2520C573" w14:textId="77777777" w:rsidTr="00756F02">
        <w:trPr>
          <w:trHeight w:val="71"/>
          <w:jc w:val="center"/>
        </w:trPr>
        <w:tc>
          <w:tcPr>
            <w:tcW w:w="1383" w:type="dxa"/>
            <w:vMerge w:val="restart"/>
            <w:tcBorders>
              <w:left w:val="single" w:sz="4" w:space="0" w:color="auto"/>
              <w:right w:val="single" w:sz="4" w:space="0" w:color="auto"/>
            </w:tcBorders>
          </w:tcPr>
          <w:p w14:paraId="4D14BDF6" w14:textId="77777777" w:rsidR="004050E5" w:rsidRPr="00EF06A7" w:rsidRDefault="004050E5"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FC86082" w14:textId="77777777" w:rsidR="004050E5" w:rsidRPr="00EF06A7" w:rsidRDefault="004050E5"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2B226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D3DF0D"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4050E5" w:rsidRPr="00EF06A7" w14:paraId="27A968BB" w14:textId="77777777" w:rsidTr="00756F02">
        <w:trPr>
          <w:trHeight w:val="221"/>
          <w:jc w:val="center"/>
        </w:trPr>
        <w:tc>
          <w:tcPr>
            <w:tcW w:w="1383" w:type="dxa"/>
            <w:vMerge/>
            <w:tcBorders>
              <w:left w:val="single" w:sz="4" w:space="0" w:color="auto"/>
              <w:right w:val="single" w:sz="4" w:space="0" w:color="auto"/>
            </w:tcBorders>
            <w:hideMark/>
          </w:tcPr>
          <w:p w14:paraId="75438A7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B22FDB3"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6B7E30"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D4E03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atten 0</w:t>
            </w:r>
          </w:p>
        </w:tc>
      </w:tr>
      <w:tr w:rsidR="004050E5" w:rsidRPr="00EF06A7" w14:paraId="29A9ACEE" w14:textId="77777777" w:rsidTr="00756F02">
        <w:trPr>
          <w:trHeight w:val="413"/>
          <w:jc w:val="center"/>
        </w:trPr>
        <w:tc>
          <w:tcPr>
            <w:tcW w:w="1383" w:type="dxa"/>
            <w:vMerge/>
            <w:tcBorders>
              <w:left w:val="single" w:sz="4" w:space="0" w:color="auto"/>
              <w:right w:val="single" w:sz="4" w:space="0" w:color="auto"/>
            </w:tcBorders>
            <w:hideMark/>
          </w:tcPr>
          <w:p w14:paraId="292398D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5AC2256" w14:textId="77777777" w:rsidR="004050E5" w:rsidRPr="00EF06A7" w:rsidRDefault="004050E5" w:rsidP="00756F02">
            <w:pPr>
              <w:keepNext/>
              <w:keepLines/>
              <w:spacing w:after="0"/>
              <w:rPr>
                <w:rFonts w:ascii="Arial" w:hAnsi="Arial"/>
                <w:sz w:val="18"/>
              </w:rPr>
            </w:pPr>
            <w:r w:rsidRPr="00EF06A7">
              <w:rPr>
                <w:rFonts w:ascii="Arial" w:hAnsi="Arial"/>
                <w:sz w:val="18"/>
              </w:rPr>
              <w:t>CSI-IM Resource Mapping</w:t>
            </w:r>
          </w:p>
          <w:p w14:paraId="47AE2518" w14:textId="77777777" w:rsidR="004050E5" w:rsidRPr="00EF06A7" w:rsidRDefault="004050E5"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ED1DA1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A986EA"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9)</w:t>
            </w:r>
          </w:p>
        </w:tc>
      </w:tr>
      <w:tr w:rsidR="004050E5" w:rsidRPr="00EF06A7" w14:paraId="299C28ED" w14:textId="77777777" w:rsidTr="00756F02">
        <w:trPr>
          <w:trHeight w:val="71"/>
          <w:jc w:val="center"/>
        </w:trPr>
        <w:tc>
          <w:tcPr>
            <w:tcW w:w="1383" w:type="dxa"/>
            <w:vMerge/>
            <w:tcBorders>
              <w:left w:val="single" w:sz="4" w:space="0" w:color="auto"/>
              <w:bottom w:val="single" w:sz="4" w:space="0" w:color="auto"/>
              <w:right w:val="single" w:sz="4" w:space="0" w:color="auto"/>
            </w:tcBorders>
            <w:hideMark/>
          </w:tcPr>
          <w:p w14:paraId="6D5BEBD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739EF2" w14:textId="77777777" w:rsidR="004050E5" w:rsidRPr="00EF06A7" w:rsidRDefault="004050E5" w:rsidP="00756F02">
            <w:pPr>
              <w:keepNext/>
              <w:keepLines/>
              <w:spacing w:after="0"/>
              <w:rPr>
                <w:rFonts w:ascii="Arial" w:hAnsi="Arial"/>
                <w:sz w:val="18"/>
              </w:rPr>
            </w:pPr>
            <w:r w:rsidRPr="00EF06A7">
              <w:rPr>
                <w:rFonts w:ascii="Arial" w:hAnsi="Arial"/>
                <w:sz w:val="18"/>
              </w:rPr>
              <w:t>CSI-IM timeConfig</w:t>
            </w:r>
          </w:p>
          <w:p w14:paraId="40A5B641"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04DBDB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732696"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14:paraId="1F06919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DADD2B" w14:textId="77777777" w:rsidR="004050E5" w:rsidRPr="00EF06A7" w:rsidRDefault="004050E5"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563A8F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6E11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70B0121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0B2976" w14:textId="77777777" w:rsidR="004050E5" w:rsidRPr="00EF06A7" w:rsidRDefault="004050E5"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942802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3AAA9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Table 1</w:t>
            </w:r>
          </w:p>
        </w:tc>
      </w:tr>
      <w:tr w:rsidR="004050E5" w:rsidRPr="00EF06A7" w14:paraId="59F948B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DB2DA04" w14:textId="77777777" w:rsidR="004050E5" w:rsidRPr="00EF06A7" w:rsidRDefault="004050E5"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162A76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BC7C4D"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cri-RI-PMI-CQI</w:t>
            </w:r>
          </w:p>
        </w:tc>
      </w:tr>
      <w:tr w:rsidR="004050E5" w:rsidRPr="00EF06A7" w14:paraId="37136A2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B66D3BE"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2D607B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F32D09"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6B8BDB7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DCBA6D"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4E8DA6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0EEC4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70176AA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F6FB62D" w14:textId="77777777" w:rsidR="004050E5" w:rsidRPr="00EF06A7" w:rsidRDefault="004050E5"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BACDB0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15C618F"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6D35CBB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62D830" w14:textId="77777777" w:rsidR="004050E5" w:rsidRPr="00EF06A7" w:rsidRDefault="004050E5" w:rsidP="00756F02">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40C95B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82CA6"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061603F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3D555DE"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A4C0195" w14:textId="77777777" w:rsidR="004050E5" w:rsidRPr="00EF06A7" w:rsidRDefault="004050E5" w:rsidP="00756F02">
            <w:pPr>
              <w:keepNext/>
              <w:keepLines/>
              <w:spacing w:after="0"/>
              <w:jc w:val="center"/>
              <w:rPr>
                <w:rFonts w:ascii="Arial" w:hAnsi="Arial"/>
                <w:sz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0E5AC7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16</w:t>
            </w:r>
          </w:p>
        </w:tc>
      </w:tr>
      <w:tr w:rsidR="004050E5" w:rsidRPr="00EF06A7" w14:paraId="335ED56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5A2A6B9"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1BE2C89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35A74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1111111</w:t>
            </w:r>
          </w:p>
        </w:tc>
      </w:tr>
      <w:tr w:rsidR="004050E5" w:rsidRPr="00EF06A7" w14:paraId="2B96FE0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82D1034"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3D3818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1D857D"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rsidDel="00CC3682" w14:paraId="0A54B8E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9B2DED" w14:textId="77777777" w:rsidR="004050E5" w:rsidRPr="00EF06A7" w:rsidDel="00CC3682" w:rsidRDefault="004050E5"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E3DB478"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410B20" w14:textId="77777777" w:rsidR="004050E5" w:rsidRPr="00EF06A7" w:rsidDel="00CC3682" w:rsidRDefault="004050E5" w:rsidP="00756F02">
            <w:pPr>
              <w:keepNext/>
              <w:keepLines/>
              <w:spacing w:after="0"/>
              <w:jc w:val="center"/>
              <w:rPr>
                <w:rFonts w:ascii="Arial" w:hAnsi="Arial"/>
                <w:sz w:val="18"/>
                <w:lang w:eastAsia="zh-CN"/>
              </w:rPr>
            </w:pPr>
            <w:r w:rsidRPr="00EF06A7">
              <w:rPr>
                <w:rFonts w:ascii="Arial" w:hAnsi="Arial"/>
                <w:sz w:val="18"/>
                <w:lang w:eastAsia="zh-CN"/>
              </w:rPr>
              <w:t>8</w:t>
            </w:r>
          </w:p>
        </w:tc>
      </w:tr>
      <w:tr w:rsidR="004050E5" w:rsidRPr="00EF06A7" w:rsidDel="00CC3682" w14:paraId="2185E05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F46F798" w14:textId="77777777" w:rsidR="004050E5" w:rsidRPr="00EF06A7" w:rsidDel="00CC3682" w:rsidRDefault="004050E5"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095757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C7F16E" w14:textId="77777777" w:rsidR="004050E5" w:rsidRPr="00EF06A7" w:rsidDel="00CC3682" w:rsidRDefault="004050E5" w:rsidP="00756F02">
            <w:pPr>
              <w:keepNext/>
              <w:keepLines/>
              <w:spacing w:after="0"/>
              <w:jc w:val="center"/>
              <w:rPr>
                <w:rFonts w:ascii="Arial" w:hAnsi="Arial"/>
                <w:sz w:val="18"/>
                <w:lang w:eastAsia="zh-CN"/>
              </w:rPr>
            </w:pPr>
            <w:r w:rsidRPr="00EF06A7">
              <w:rPr>
                <w:rFonts w:ascii="Arial" w:hAnsi="Arial"/>
                <w:sz w:val="18"/>
                <w:lang w:eastAsia="zh-CN"/>
              </w:rPr>
              <w:t>1 in slots i, where mod(i, 10) = 1, otherwise it is equal to 0</w:t>
            </w:r>
          </w:p>
        </w:tc>
      </w:tr>
      <w:tr w:rsidR="004050E5" w:rsidRPr="00EF06A7" w:rsidDel="00CC3682" w14:paraId="7A472FE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FBC86A" w14:textId="77777777" w:rsidR="004050E5" w:rsidRPr="00EF06A7" w:rsidDel="00CC3682" w:rsidRDefault="004050E5"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144527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1B7AEA" w14:textId="77777777" w:rsidR="004050E5" w:rsidRPr="00EF06A7" w:rsidDel="00CC3682"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rsidDel="00CC3682" w14:paraId="27C50A8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04E462" w14:textId="77777777" w:rsidR="004050E5" w:rsidRPr="00EF06A7" w:rsidDel="00CC3682" w:rsidRDefault="004050E5"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EBA356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A08EC9"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629275FB" w14:textId="77777777" w:rsidR="004050E5" w:rsidRPr="00EF06A7" w:rsidDel="00CC3682" w:rsidRDefault="004050E5" w:rsidP="00756F02">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4050E5" w:rsidRPr="00EF06A7" w14:paraId="49988873" w14:textId="77777777" w:rsidTr="00756F02">
        <w:trPr>
          <w:trHeight w:val="71"/>
          <w:jc w:val="center"/>
        </w:trPr>
        <w:tc>
          <w:tcPr>
            <w:tcW w:w="1383" w:type="dxa"/>
            <w:vMerge w:val="restart"/>
            <w:tcBorders>
              <w:top w:val="single" w:sz="4" w:space="0" w:color="auto"/>
              <w:left w:val="single" w:sz="4" w:space="0" w:color="auto"/>
              <w:right w:val="single" w:sz="4" w:space="0" w:color="auto"/>
            </w:tcBorders>
            <w:hideMark/>
          </w:tcPr>
          <w:p w14:paraId="4D31CFE8" w14:textId="77777777" w:rsidR="004050E5" w:rsidRPr="00EF06A7" w:rsidRDefault="004050E5"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01E295" w14:textId="77777777" w:rsidR="004050E5" w:rsidRPr="00EF06A7" w:rsidRDefault="004050E5"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25E25C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DD01BD"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typeI-SinglePanel</w:t>
            </w:r>
          </w:p>
        </w:tc>
      </w:tr>
      <w:tr w:rsidR="004050E5" w:rsidRPr="00EF06A7" w14:paraId="723C01B4" w14:textId="77777777" w:rsidTr="00756F02">
        <w:trPr>
          <w:trHeight w:val="71"/>
          <w:jc w:val="center"/>
        </w:trPr>
        <w:tc>
          <w:tcPr>
            <w:tcW w:w="1383" w:type="dxa"/>
            <w:vMerge/>
            <w:tcBorders>
              <w:left w:val="single" w:sz="4" w:space="0" w:color="auto"/>
              <w:right w:val="single" w:sz="4" w:space="0" w:color="auto"/>
            </w:tcBorders>
            <w:hideMark/>
          </w:tcPr>
          <w:p w14:paraId="7BB786F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C237E7" w14:textId="77777777" w:rsidR="004050E5" w:rsidRPr="00EF06A7" w:rsidRDefault="004050E5"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7E78857"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6628E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246B7779" w14:textId="77777777" w:rsidTr="00756F02">
        <w:trPr>
          <w:trHeight w:val="71"/>
          <w:jc w:val="center"/>
        </w:trPr>
        <w:tc>
          <w:tcPr>
            <w:tcW w:w="1383" w:type="dxa"/>
            <w:vMerge/>
            <w:tcBorders>
              <w:left w:val="single" w:sz="4" w:space="0" w:color="auto"/>
              <w:right w:val="single" w:sz="4" w:space="0" w:color="auto"/>
            </w:tcBorders>
            <w:hideMark/>
          </w:tcPr>
          <w:p w14:paraId="031A43C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A7575B" w14:textId="77777777" w:rsidR="004050E5" w:rsidRPr="00EF06A7" w:rsidRDefault="004050E5"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BCEEFA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D20A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2,1)</w:t>
            </w:r>
          </w:p>
        </w:tc>
      </w:tr>
      <w:tr w:rsidR="004050E5" w:rsidRPr="00EF06A7" w14:paraId="494DD0FC" w14:textId="77777777" w:rsidTr="00756F02">
        <w:trPr>
          <w:trHeight w:val="71"/>
          <w:jc w:val="center"/>
        </w:trPr>
        <w:tc>
          <w:tcPr>
            <w:tcW w:w="1383" w:type="dxa"/>
            <w:vMerge/>
            <w:tcBorders>
              <w:left w:val="single" w:sz="4" w:space="0" w:color="auto"/>
              <w:right w:val="single" w:sz="4" w:space="0" w:color="auto"/>
            </w:tcBorders>
          </w:tcPr>
          <w:p w14:paraId="49D322A4"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E4C492"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A55EA7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0670B"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4,1)</w:t>
            </w:r>
          </w:p>
        </w:tc>
      </w:tr>
      <w:tr w:rsidR="004050E5" w:rsidRPr="00EF06A7" w14:paraId="54975A66" w14:textId="77777777" w:rsidTr="00756F02">
        <w:trPr>
          <w:trHeight w:val="71"/>
          <w:jc w:val="center"/>
        </w:trPr>
        <w:tc>
          <w:tcPr>
            <w:tcW w:w="1383" w:type="dxa"/>
            <w:vMerge/>
            <w:tcBorders>
              <w:left w:val="single" w:sz="4" w:space="0" w:color="auto"/>
              <w:right w:val="single" w:sz="4" w:space="0" w:color="auto"/>
            </w:tcBorders>
            <w:hideMark/>
          </w:tcPr>
          <w:p w14:paraId="4957320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27389F" w14:textId="77777777" w:rsidR="004050E5" w:rsidRPr="00EF06A7" w:rsidRDefault="004050E5"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8B3EBD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6AE31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1111111</w:t>
            </w:r>
          </w:p>
        </w:tc>
      </w:tr>
      <w:tr w:rsidR="004050E5" w:rsidRPr="00EF06A7" w14:paraId="78648B4E"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4D73E1D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AC707D" w14:textId="77777777" w:rsidR="004050E5" w:rsidRPr="00EF06A7" w:rsidRDefault="004050E5"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F6454C1"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147F4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00000001</w:t>
            </w:r>
          </w:p>
        </w:tc>
      </w:tr>
      <w:tr w:rsidR="004050E5" w:rsidRPr="00EF06A7" w14:paraId="08E35C6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441237A" w14:textId="77777777" w:rsidR="004050E5" w:rsidRPr="00EF06A7" w:rsidRDefault="004050E5"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1FAC7C7"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CEE99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USCH</w:t>
            </w:r>
          </w:p>
        </w:tc>
      </w:tr>
      <w:tr w:rsidR="004050E5" w:rsidRPr="00EF06A7" w14:paraId="3142696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5DD25D"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5BEA90"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204279A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5.5</w:t>
            </w:r>
          </w:p>
        </w:tc>
      </w:tr>
      <w:tr w:rsidR="004050E5" w:rsidRPr="00EF06A7" w14:paraId="11779E3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BD2EE9C" w14:textId="77777777" w:rsidR="004050E5" w:rsidRPr="00EF06A7" w:rsidRDefault="004050E5"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618AE1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DC676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491DB01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FDFFAC" w14:textId="77777777" w:rsidR="004050E5" w:rsidRPr="00EF06A7" w:rsidRDefault="004050E5"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F4632D8"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19354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R.PDSCH.2-</w:t>
            </w:r>
            <w:r w:rsidRPr="00EF06A7">
              <w:rPr>
                <w:rFonts w:ascii="Arial" w:hAnsi="Arial" w:cs="Arial"/>
                <w:sz w:val="18"/>
                <w:szCs w:val="18"/>
                <w:lang w:eastAsia="zh-CN"/>
              </w:rPr>
              <w:t>8</w:t>
            </w:r>
            <w:r w:rsidRPr="00EF06A7">
              <w:rPr>
                <w:rFonts w:ascii="Arial" w:hAnsi="Arial" w:cs="Arial"/>
                <w:sz w:val="18"/>
                <w:szCs w:val="18"/>
              </w:rPr>
              <w:t>.1 TDD</w:t>
            </w:r>
          </w:p>
        </w:tc>
      </w:tr>
      <w:tr w:rsidR="00E64A31" w:rsidRPr="00EF06A7" w14:paraId="188D0E1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C4F58C" w14:textId="15945A43" w:rsidR="00E64A31" w:rsidRPr="00EF06A7" w:rsidRDefault="00E64A31" w:rsidP="00E64A31">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50CE596" w14:textId="77777777" w:rsidR="00E64A31" w:rsidRPr="00EF06A7" w:rsidRDefault="00E64A31" w:rsidP="00E64A3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D06A5C" w14:textId="77577176" w:rsidR="00E64A31" w:rsidRPr="00EF06A7" w:rsidRDefault="00E64A31" w:rsidP="00E64A31">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4050E5" w:rsidRPr="00EF06A7" w14:paraId="18ACE960"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12F9779E"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r>
            <w:r w:rsidRPr="00EF06A7">
              <w:rPr>
                <w:rFonts w:ascii="Arial" w:hAnsi="Arial"/>
                <w:sz w:val="18"/>
              </w:rPr>
              <w:t>For random precoder selection, the precoder shall be updated in each slot (</w:t>
            </w:r>
            <w:r w:rsidRPr="00EF06A7">
              <w:rPr>
                <w:rFonts w:ascii="Arial" w:hAnsi="Arial"/>
                <w:sz w:val="18"/>
                <w:lang w:eastAsia="zh-CN"/>
              </w:rPr>
              <w:t>0.5</w:t>
            </w:r>
            <w:r w:rsidRPr="00EF06A7">
              <w:rPr>
                <w:rFonts w:ascii="Arial" w:hAnsi="Arial"/>
                <w:sz w:val="18"/>
              </w:rPr>
              <w:t xml:space="preserve"> ms granularity).</w:t>
            </w:r>
          </w:p>
          <w:p w14:paraId="076E9549"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 xml:space="preserve">)], this reported PMI cannot be applied at the e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4</w:t>
            </w:r>
            <w:r w:rsidRPr="00EF06A7">
              <w:rPr>
                <w:rFonts w:ascii="Arial" w:hAnsi="Arial"/>
                <w:sz w:val="18"/>
              </w:rPr>
              <w:t>)].</w:t>
            </w:r>
          </w:p>
          <w:p w14:paraId="3861BD6E" w14:textId="77777777" w:rsidR="004050E5" w:rsidRPr="00EF06A7" w:rsidRDefault="004050E5" w:rsidP="00756F02">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p>
        </w:tc>
      </w:tr>
    </w:tbl>
    <w:p w14:paraId="3C81B522" w14:textId="77777777" w:rsidR="004050E5" w:rsidRPr="00EF06A7" w:rsidRDefault="004050E5" w:rsidP="00F659A0">
      <w:pPr>
        <w:rPr>
          <w:lang w:eastAsia="zh-CN"/>
        </w:rPr>
      </w:pPr>
    </w:p>
    <w:p w14:paraId="570EA81A" w14:textId="77777777" w:rsidR="00F659A0" w:rsidRPr="00EF06A7" w:rsidRDefault="00F659A0" w:rsidP="00D25D82">
      <w:pPr>
        <w:pStyle w:val="TH"/>
        <w:rPr>
          <w:lang w:eastAsia="zh-CN"/>
        </w:rPr>
      </w:pPr>
      <w:r w:rsidRPr="00EF06A7">
        <w:t xml:space="preserve">Table </w:t>
      </w:r>
      <w:r w:rsidRPr="00EF06A7">
        <w:rPr>
          <w:lang w:eastAsia="zh-CN"/>
        </w:rPr>
        <w:t>6.3.3.2.1.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659A0" w:rsidRPr="00EF06A7" w14:paraId="1AB9A58D"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6853C39C" w14:textId="77777777" w:rsidR="00F659A0" w:rsidRPr="00EF06A7" w:rsidRDefault="00F659A0" w:rsidP="00DF33D4">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0843387" w14:textId="77777777" w:rsidR="00F659A0" w:rsidRPr="00EF06A7" w:rsidRDefault="00F659A0" w:rsidP="00DF33D4">
            <w:pPr>
              <w:keepNext/>
              <w:keepLines/>
              <w:spacing w:after="0"/>
              <w:jc w:val="center"/>
              <w:rPr>
                <w:rFonts w:ascii="Arial" w:hAnsi="Arial"/>
                <w:b/>
                <w:sz w:val="18"/>
              </w:rPr>
            </w:pPr>
            <w:r w:rsidRPr="00EF06A7">
              <w:rPr>
                <w:rFonts w:ascii="Arial" w:hAnsi="Arial"/>
                <w:b/>
                <w:sz w:val="18"/>
              </w:rPr>
              <w:t>Test 1</w:t>
            </w:r>
          </w:p>
        </w:tc>
      </w:tr>
      <w:tr w:rsidR="00F659A0" w:rsidRPr="00EF06A7" w14:paraId="1A50412C"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5F10CE17" w14:textId="77777777" w:rsidR="00F659A0" w:rsidRPr="00EF06A7" w:rsidRDefault="00F659A0" w:rsidP="00DF33D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2BF2738" w14:textId="77777777" w:rsidR="00F659A0" w:rsidRPr="00EF06A7" w:rsidRDefault="00F659A0" w:rsidP="00DF33D4">
            <w:pPr>
              <w:keepNext/>
              <w:keepLines/>
              <w:spacing w:after="0"/>
              <w:jc w:val="center"/>
              <w:rPr>
                <w:rFonts w:ascii="Arial" w:hAnsi="Arial"/>
                <w:sz w:val="18"/>
                <w:lang w:eastAsia="zh-CN"/>
              </w:rPr>
            </w:pPr>
            <w:r w:rsidRPr="00EF06A7">
              <w:rPr>
                <w:rFonts w:ascii="Arial" w:hAnsi="Arial"/>
                <w:sz w:val="18"/>
                <w:lang w:eastAsia="zh-CN"/>
              </w:rPr>
              <w:t>1.3</w:t>
            </w:r>
          </w:p>
        </w:tc>
      </w:tr>
    </w:tbl>
    <w:p w14:paraId="13E106CF" w14:textId="77777777" w:rsidR="00F659A0" w:rsidRPr="00EF06A7" w:rsidRDefault="00F659A0" w:rsidP="00F659A0"/>
    <w:p w14:paraId="3ACEF42A" w14:textId="77777777" w:rsidR="00F659A0" w:rsidRPr="00EF06A7" w:rsidRDefault="00F659A0" w:rsidP="00F659A0">
      <w:pPr>
        <w:pStyle w:val="H6"/>
      </w:pPr>
      <w:r w:rsidRPr="00EF06A7">
        <w:t>6.3.3.2.1.4</w:t>
      </w:r>
      <w:r w:rsidRPr="00EF06A7">
        <w:tab/>
        <w:t>Test description</w:t>
      </w:r>
    </w:p>
    <w:p w14:paraId="3079B53E" w14:textId="77777777" w:rsidR="00F659A0" w:rsidRPr="00EF06A7" w:rsidRDefault="00F659A0" w:rsidP="00F659A0">
      <w:pPr>
        <w:pStyle w:val="H6"/>
      </w:pPr>
      <w:r w:rsidRPr="00EF06A7">
        <w:t>6.3.3.2.1.4.1</w:t>
      </w:r>
      <w:r w:rsidRPr="00EF06A7">
        <w:tab/>
        <w:t>Initial conditions</w:t>
      </w:r>
    </w:p>
    <w:p w14:paraId="482AD806" w14:textId="77777777" w:rsidR="00F659A0" w:rsidRPr="00EF06A7" w:rsidRDefault="00F659A0" w:rsidP="00F659A0">
      <w:r w:rsidRPr="00EF06A7">
        <w:t>Initial conditions are a set of test configurations the UE needs to be tested in and the steps for the SS to take with the UE to reach the correct measurement state.</w:t>
      </w:r>
    </w:p>
    <w:p w14:paraId="2EAE497A" w14:textId="77777777" w:rsidR="00F659A0" w:rsidRPr="00EF06A7" w:rsidRDefault="00F659A0" w:rsidP="00F659A0">
      <w:r w:rsidRPr="00EF06A7">
        <w:t>The initial test configurations consist of environmental conditions, test frequencies, test channel bandwidths and sub-carrier spacing based on NR operating bands specified in Table 5.3.5-1 and Table 5.3.6-1 of 38.521-1.</w:t>
      </w:r>
    </w:p>
    <w:p w14:paraId="6F45AB5A" w14:textId="77777777" w:rsidR="00F659A0" w:rsidRPr="00EF06A7" w:rsidRDefault="00F659A0" w:rsidP="00F659A0">
      <w:r w:rsidRPr="00EF06A7">
        <w:t xml:space="preserve">Configurations of </w:t>
      </w:r>
      <w:r w:rsidRPr="00EF06A7">
        <w:rPr>
          <w:rFonts w:eastAsia="Batang"/>
        </w:rPr>
        <w:t>PDSCH</w:t>
      </w:r>
      <w:r w:rsidRPr="00EF06A7">
        <w:t xml:space="preserve"> and PDCCH before measurement are specified in Annex C.</w:t>
      </w:r>
    </w:p>
    <w:p w14:paraId="5ECB9A53" w14:textId="77777777" w:rsidR="00F659A0" w:rsidRPr="00EF06A7" w:rsidRDefault="00F659A0" w:rsidP="00F659A0">
      <w:r w:rsidRPr="00EF06A7">
        <w:t>Test Environment: Normal, as defined in TS 38.508-1 [6] clause 4.1.</w:t>
      </w:r>
    </w:p>
    <w:p w14:paraId="43EC3B18" w14:textId="65B1E614" w:rsidR="00F659A0" w:rsidRPr="00EF06A7" w:rsidRDefault="00F659A0" w:rsidP="00F659A0">
      <w:r w:rsidRPr="00EF06A7">
        <w:t xml:space="preserve">Frequencies to be tested: Mid Range, as defined in TS 38.508-1 [6] clause </w:t>
      </w:r>
      <w:r w:rsidR="007019ED" w:rsidRPr="00EF06A7">
        <w:t>5.2.2</w:t>
      </w:r>
      <w:r w:rsidRPr="00EF06A7">
        <w:t>.</w:t>
      </w:r>
    </w:p>
    <w:p w14:paraId="58A3D27F" w14:textId="77777777" w:rsidR="00F659A0" w:rsidRPr="00EF06A7" w:rsidRDefault="00F659A0" w:rsidP="00F659A0">
      <w:r w:rsidRPr="00EF06A7">
        <w:t>For EN-DC within FR1 operation, setup the LTE link according to Annex D</w:t>
      </w:r>
    </w:p>
    <w:p w14:paraId="1FCF369E" w14:textId="77777777" w:rsidR="00F659A0" w:rsidRPr="00EF06A7" w:rsidRDefault="00F659A0" w:rsidP="00F659A0">
      <w:pPr>
        <w:pStyle w:val="B1"/>
      </w:pPr>
      <w:r w:rsidRPr="00EF06A7">
        <w:t>1.</w:t>
      </w:r>
      <w:r w:rsidRPr="00EF06A7">
        <w:tab/>
        <w:t>Connect the SS, the faders and AWGN noise source to the UE antenna connectors as shown in TS 38.508-1 [6] Annex A, in Figure A.3.1.7.1 for TE diagram and section A.3.2.2 for UE diagram.</w:t>
      </w:r>
    </w:p>
    <w:p w14:paraId="6B6F1520" w14:textId="77777777" w:rsidR="00F659A0" w:rsidRPr="00EF06A7" w:rsidRDefault="00F659A0" w:rsidP="00F659A0">
      <w:pPr>
        <w:pStyle w:val="B1"/>
      </w:pPr>
      <w:r w:rsidRPr="00EF06A7">
        <w:t>2.</w:t>
      </w:r>
      <w:r w:rsidRPr="00EF06A7">
        <w:tab/>
        <w:t xml:space="preserve">The parameter settings for the cell are set up according to Table </w:t>
      </w:r>
      <w:r w:rsidR="00363AB7" w:rsidRPr="00EF06A7">
        <w:rPr>
          <w:lang w:eastAsia="zh-CN"/>
        </w:rPr>
        <w:t>6.1.2-1</w:t>
      </w:r>
      <w:r w:rsidRPr="00EF06A7">
        <w:t xml:space="preserve"> and Table </w:t>
      </w:r>
      <w:r w:rsidR="00363AB7" w:rsidRPr="00EF06A7">
        <w:rPr>
          <w:lang w:eastAsia="zh-CN"/>
        </w:rPr>
        <w:t>6.3.3.2.1.3</w:t>
      </w:r>
      <w:r w:rsidR="00363AB7" w:rsidRPr="00EF06A7">
        <w:t>-1</w:t>
      </w:r>
      <w:r w:rsidRPr="00EF06A7">
        <w:t xml:space="preserve"> and as appropriate.</w:t>
      </w:r>
    </w:p>
    <w:p w14:paraId="1F8A62A4" w14:textId="77777777" w:rsidR="00F659A0" w:rsidRPr="00EF06A7" w:rsidRDefault="00F659A0" w:rsidP="00F659A0">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1AF6E45A" w14:textId="77777777" w:rsidR="00F659A0" w:rsidRPr="00EF06A7" w:rsidRDefault="00F659A0" w:rsidP="00F659A0">
      <w:pPr>
        <w:pStyle w:val="B1"/>
      </w:pPr>
      <w:r w:rsidRPr="00EF06A7">
        <w:t>4.</w:t>
      </w:r>
      <w:r w:rsidRPr="00EF06A7">
        <w:tab/>
        <w:t>Propagation conditions are set according to Annex B</w:t>
      </w:r>
      <w:r w:rsidR="004D029C" w:rsidRPr="00EF06A7">
        <w:t>.0</w:t>
      </w:r>
      <w:r w:rsidRPr="00EF06A7">
        <w:t>.</w:t>
      </w:r>
    </w:p>
    <w:p w14:paraId="0CA32212" w14:textId="77777777" w:rsidR="00246F42" w:rsidRPr="00EF06A7" w:rsidRDefault="00246F42" w:rsidP="00246F42">
      <w:pPr>
        <w:pStyle w:val="B1"/>
      </w:pPr>
      <w:r w:rsidRPr="00EF06A7">
        <w:t>5.</w:t>
      </w:r>
      <w:r w:rsidRPr="00EF06A7">
        <w:tab/>
        <w:t>Ensure the UE is in state RRC_CONNECTED with generic procedure parameters Connectivity NR, Connected without release On for SA or (EN-DC, DC bearer MCG and SCG, Connected without Release On) for NSA according to TS 38.508-1 [6] clause 4.5. Message content are defined in clause</w:t>
      </w:r>
      <w:r w:rsidR="00876462" w:rsidRPr="00EF06A7">
        <w:t xml:space="preserve"> </w:t>
      </w:r>
      <w:r w:rsidR="00363AB7" w:rsidRPr="00EF06A7">
        <w:t>6.3.3.2.1.4.3</w:t>
      </w:r>
      <w:r w:rsidRPr="00EF06A7">
        <w:t>.</w:t>
      </w:r>
    </w:p>
    <w:p w14:paraId="695ECA0E" w14:textId="77777777" w:rsidR="00F659A0" w:rsidRPr="00EF06A7" w:rsidRDefault="00F659A0" w:rsidP="00F659A0">
      <w:pPr>
        <w:pStyle w:val="H6"/>
      </w:pPr>
      <w:r w:rsidRPr="00EF06A7">
        <w:t>6.3.3.2.1.4.2</w:t>
      </w:r>
      <w:r w:rsidRPr="00EF06A7">
        <w:tab/>
        <w:t>Test procedure</w:t>
      </w:r>
    </w:p>
    <w:p w14:paraId="747A59CB" w14:textId="77777777" w:rsidR="00F659A0" w:rsidRPr="00EF06A7" w:rsidRDefault="00F659A0" w:rsidP="00F659A0">
      <w:pPr>
        <w:pStyle w:val="B1"/>
      </w:pPr>
      <w:r w:rsidRPr="00EF06A7">
        <w:t>1.</w:t>
      </w:r>
      <w:r w:rsidRPr="00EF06A7">
        <w:tab/>
        <w:t>Set the parameters of bandwidth, the propagation condition, antenna configuration and measurement channel according to Table 6.3.</w:t>
      </w:r>
      <w:r w:rsidR="00363AB7" w:rsidRPr="00EF06A7">
        <w:t>3</w:t>
      </w:r>
      <w:r w:rsidRPr="00EF06A7">
        <w:t>.2.</w:t>
      </w:r>
      <w:r w:rsidRPr="00EF06A7">
        <w:rPr>
          <w:lang w:eastAsia="zh-CN"/>
        </w:rPr>
        <w:t>1</w:t>
      </w:r>
      <w:r w:rsidRPr="00EF06A7">
        <w:t>.3-1</w:t>
      </w:r>
      <w:r w:rsidRPr="00EF06A7">
        <w:rPr>
          <w:lang w:eastAsia="zh-CN"/>
        </w:rPr>
        <w:t xml:space="preserve"> </w:t>
      </w:r>
      <w:r w:rsidRPr="00EF06A7">
        <w:t>as appropriate.</w:t>
      </w:r>
    </w:p>
    <w:p w14:paraId="14D3B15E" w14:textId="14846BBF" w:rsidR="00F659A0" w:rsidRPr="00EF06A7" w:rsidRDefault="00F659A0" w:rsidP="00F659A0">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D47FC2" w:rsidRPr="00EF06A7">
        <w:rPr>
          <w:lang w:eastAsia="zh-CN"/>
        </w:rPr>
        <w:t>triggered</w:t>
      </w:r>
      <w:r w:rsidRPr="00EF06A7">
        <w:rPr>
          <w:lang w:eastAsia="zh-CN"/>
        </w:rPr>
        <w:t>.</w:t>
      </w:r>
      <w:r w:rsidRPr="00EF06A7">
        <w:t xml:space="preserve"> </w:t>
      </w:r>
      <w:r w:rsidR="00235F95" w:rsidRPr="00EF06A7">
        <w:t xml:space="preserve">No transport block is sent in parallel to the CQI feedback. </w:t>
      </w:r>
      <w:r w:rsidRPr="00EF06A7">
        <w:t xml:space="preserve">Establish </w:t>
      </w:r>
      <w:r w:rsidRPr="00EF06A7">
        <w:rPr>
          <w:position w:val="-14"/>
        </w:rPr>
        <w:object w:dxaOrig="1260" w:dyaOrig="380" w14:anchorId="4E6980B9">
          <v:shape id="_x0000_i1208" type="#_x0000_t75" style="width:66pt;height:21pt" o:ole="">
            <v:imagedata r:id="rId64" o:title=""/>
          </v:shape>
          <o:OLEObject Type="Embed" ProgID="Equation.3" ShapeID="_x0000_i1208" DrawAspect="Content" ObjectID="_1781610965" r:id="rId186"/>
        </w:object>
      </w:r>
      <w:r w:rsidRPr="00EF06A7">
        <w:t xml:space="preserve">and </w:t>
      </w:r>
      <w:r w:rsidRPr="00EF06A7">
        <w:rPr>
          <w:position w:val="-14"/>
        </w:rPr>
        <w:object w:dxaOrig="1420" w:dyaOrig="380" w14:anchorId="407C0A94">
          <v:shape id="_x0000_i1209" type="#_x0000_t75" style="width:63pt;height:21pt" o:ole="">
            <v:imagedata r:id="rId59" o:title=""/>
          </v:shape>
          <o:OLEObject Type="Embed" ProgID="Equation.DSMT4" ShapeID="_x0000_i1209" DrawAspect="Content" ObjectID="_1781610966" r:id="rId187"/>
        </w:object>
      </w:r>
      <w:r w:rsidRPr="00EF06A7">
        <w:t xml:space="preserve"> according to </w:t>
      </w:r>
      <w:r w:rsidRPr="00EF06A7">
        <w:rPr>
          <w:lang w:eastAsia="zh-CN"/>
        </w:rPr>
        <w:t>A</w:t>
      </w:r>
      <w:r w:rsidRPr="00EF06A7">
        <w:t xml:space="preserve">nnex </w:t>
      </w:r>
      <w:r w:rsidR="00246F42" w:rsidRPr="00EF06A7">
        <w:rPr>
          <w:lang w:eastAsia="zh-CN"/>
        </w:rPr>
        <w:t>G.3.2</w:t>
      </w:r>
      <w:r w:rsidRPr="00EF06A7">
        <w:t>.</w:t>
      </w:r>
    </w:p>
    <w:p w14:paraId="184816ED" w14:textId="77777777" w:rsidR="00F659A0" w:rsidRPr="00EF06A7" w:rsidRDefault="00F659A0" w:rsidP="00F659A0">
      <w:pPr>
        <w:pStyle w:val="B1"/>
        <w:rPr>
          <w:lang w:eastAsia="zh-CN"/>
        </w:rPr>
      </w:pPr>
      <w:r w:rsidRPr="00EF06A7">
        <w:t>3.</w:t>
      </w:r>
      <w:r w:rsidRPr="00EF06A7">
        <w:tab/>
        <w:t>Set SNR to</w:t>
      </w:r>
      <w:r w:rsidRPr="00EF06A7">
        <w:rPr>
          <w:position w:val="-14"/>
        </w:rPr>
        <w:object w:dxaOrig="1420" w:dyaOrig="380" w14:anchorId="71AEB3A4">
          <v:shape id="_x0000_i1210" type="#_x0000_t75" style="width:63pt;height:21pt" o:ole="">
            <v:imagedata r:id="rId59" o:title=""/>
          </v:shape>
          <o:OLEObject Type="Embed" ProgID="Equation.DSMT4" ShapeID="_x0000_i1210" DrawAspect="Content" ObjectID="_1781610967" r:id="rId188"/>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D47FC2" w:rsidRPr="00EF06A7">
        <w:rPr>
          <w:lang w:eastAsia="zh-CN"/>
        </w:rPr>
        <w:t>triggered</w:t>
      </w:r>
      <w:r w:rsidRPr="00EF06A7">
        <w:rPr>
          <w:lang w:eastAsia="zh-CN"/>
        </w:rPr>
        <w:t>.</w:t>
      </w:r>
      <w:r w:rsidRPr="00EF06A7">
        <w:t xml:space="preserve"> Measure </w:t>
      </w:r>
      <w:r w:rsidRPr="00EF06A7">
        <w:rPr>
          <w:position w:val="-14"/>
        </w:rPr>
        <w:object w:dxaOrig="760" w:dyaOrig="380" w14:anchorId="562E9FA6">
          <v:shape id="_x0000_i1211" type="#_x0000_t75" style="width:36pt;height:21pt" o:ole="">
            <v:imagedata r:id="rId61" o:title=""/>
          </v:shape>
          <o:OLEObject Type="Embed" ProgID="Equation.DSMT4" ShapeID="_x0000_i1211" DrawAspect="Content" ObjectID="_1781610968" r:id="rId189"/>
        </w:object>
      </w:r>
      <w:r w:rsidRPr="00EF06A7">
        <w:t xml:space="preserve">according to Annex </w:t>
      </w:r>
      <w:r w:rsidR="00246F42" w:rsidRPr="00EF06A7">
        <w:rPr>
          <w:lang w:eastAsia="zh-CN"/>
        </w:rPr>
        <w:t>G.3.3</w:t>
      </w:r>
      <w:r w:rsidRPr="00EF06A7">
        <w:rPr>
          <w:lang w:eastAsia="zh-CN"/>
        </w:rPr>
        <w:t>.</w:t>
      </w:r>
    </w:p>
    <w:p w14:paraId="20A44948" w14:textId="77777777" w:rsidR="00F659A0" w:rsidRPr="00EF06A7" w:rsidRDefault="00F659A0" w:rsidP="00F659A0">
      <w:pPr>
        <w:pStyle w:val="B1"/>
      </w:pPr>
      <w:r w:rsidRPr="00EF06A7">
        <w:t>4.</w:t>
      </w:r>
      <w:r w:rsidRPr="00EF06A7">
        <w:tab/>
        <w:t>Calculate</w:t>
      </w:r>
      <w:r w:rsidRPr="00EF06A7">
        <w:rPr>
          <w:position w:val="-34"/>
        </w:rPr>
        <w:object w:dxaOrig="1719" w:dyaOrig="760" w14:anchorId="55AF93EC">
          <v:shape id="_x0000_i1212" type="#_x0000_t75" style="width:87pt;height:36pt" o:ole="">
            <v:imagedata r:id="rId69" o:title=""/>
          </v:shape>
          <o:OLEObject Type="Embed" ProgID="Equation.3" ShapeID="_x0000_i1212" DrawAspect="Content" ObjectID="_1781610969" r:id="rId19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w:t>
      </w:r>
      <w:r w:rsidR="00363AB7" w:rsidRPr="00EF06A7">
        <w:rPr>
          <w:lang w:eastAsia="zh-CN"/>
        </w:rPr>
        <w:t>3</w:t>
      </w:r>
      <w:r w:rsidRPr="00EF06A7">
        <w:rPr>
          <w:lang w:eastAsia="zh-CN"/>
        </w:rPr>
        <w:t>.1.1.5-1</w:t>
      </w:r>
      <w:r w:rsidRPr="00EF06A7">
        <w:t>, then the test is pass. Otherwise, the test is fail.</w:t>
      </w:r>
    </w:p>
    <w:p w14:paraId="599C180F" w14:textId="77777777" w:rsidR="00F659A0" w:rsidRPr="00EF06A7" w:rsidRDefault="00F659A0" w:rsidP="00F659A0">
      <w:pPr>
        <w:pStyle w:val="H6"/>
      </w:pPr>
      <w:r w:rsidRPr="00EF06A7">
        <w:t>6.3.3.2.1.4.3</w:t>
      </w:r>
      <w:r w:rsidRPr="00EF06A7">
        <w:tab/>
        <w:t>Message contents</w:t>
      </w:r>
    </w:p>
    <w:p w14:paraId="5453ED89" w14:textId="77777777" w:rsidR="00F659A0" w:rsidRPr="00EF06A7" w:rsidRDefault="00F659A0" w:rsidP="00F659A0">
      <w:r w:rsidRPr="00EF06A7">
        <w:t>Message contents are according to TS 38.508-1 [6] clause 4.6.1.</w:t>
      </w:r>
    </w:p>
    <w:p w14:paraId="32CC84CD" w14:textId="77777777" w:rsidR="00F659A0" w:rsidRPr="00EF06A7" w:rsidRDefault="00F659A0" w:rsidP="00F659A0">
      <w:pPr>
        <w:pStyle w:val="H6"/>
      </w:pPr>
      <w:r w:rsidRPr="00EF06A7">
        <w:t>6.3.3.2.1.4.3.1</w:t>
      </w:r>
      <w:r w:rsidRPr="00EF06A7">
        <w:tab/>
        <w:t>Message exceptions for SA</w:t>
      </w:r>
    </w:p>
    <w:p w14:paraId="6B0F72C1"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33141C4D" w14:textId="77777777" w:rsidTr="008D155C">
        <w:tc>
          <w:tcPr>
            <w:tcW w:w="9747" w:type="dxa"/>
            <w:gridSpan w:val="4"/>
          </w:tcPr>
          <w:p w14:paraId="4AB23E7D" w14:textId="77777777" w:rsidR="00246F42" w:rsidRPr="00EF06A7" w:rsidRDefault="00246F42"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246F42" w:rsidRPr="00EF06A7" w14:paraId="2613D7F2" w14:textId="77777777" w:rsidTr="008D155C">
        <w:tc>
          <w:tcPr>
            <w:tcW w:w="4535" w:type="dxa"/>
          </w:tcPr>
          <w:p w14:paraId="258E761D" w14:textId="77777777" w:rsidR="00246F42" w:rsidRPr="00EF06A7" w:rsidRDefault="00246F42" w:rsidP="008D155C">
            <w:pPr>
              <w:pStyle w:val="TAH"/>
            </w:pPr>
            <w:r w:rsidRPr="00EF06A7">
              <w:t>Information Element</w:t>
            </w:r>
          </w:p>
        </w:tc>
        <w:tc>
          <w:tcPr>
            <w:tcW w:w="2267" w:type="dxa"/>
          </w:tcPr>
          <w:p w14:paraId="6555FC97" w14:textId="77777777" w:rsidR="00246F42" w:rsidRPr="00EF06A7" w:rsidRDefault="00246F42" w:rsidP="008D155C">
            <w:pPr>
              <w:pStyle w:val="TAH"/>
            </w:pPr>
            <w:r w:rsidRPr="00EF06A7">
              <w:t>Value/remark</w:t>
            </w:r>
          </w:p>
        </w:tc>
        <w:tc>
          <w:tcPr>
            <w:tcW w:w="1700" w:type="dxa"/>
          </w:tcPr>
          <w:p w14:paraId="2EC826B1" w14:textId="77777777" w:rsidR="00246F42" w:rsidRPr="00EF06A7" w:rsidRDefault="00246F42" w:rsidP="008D155C">
            <w:pPr>
              <w:pStyle w:val="TAH"/>
            </w:pPr>
            <w:r w:rsidRPr="00EF06A7">
              <w:t>Comment</w:t>
            </w:r>
          </w:p>
        </w:tc>
        <w:tc>
          <w:tcPr>
            <w:tcW w:w="1245" w:type="dxa"/>
          </w:tcPr>
          <w:p w14:paraId="4F81151D" w14:textId="77777777" w:rsidR="00246F42" w:rsidRPr="00EF06A7" w:rsidRDefault="00246F42" w:rsidP="008D155C">
            <w:pPr>
              <w:pStyle w:val="TAH"/>
            </w:pPr>
            <w:r w:rsidRPr="00EF06A7">
              <w:t>Condition</w:t>
            </w:r>
          </w:p>
        </w:tc>
      </w:tr>
      <w:tr w:rsidR="00246F42" w:rsidRPr="00EF06A7" w14:paraId="788F162B" w14:textId="77777777" w:rsidTr="008D155C">
        <w:tc>
          <w:tcPr>
            <w:tcW w:w="4535" w:type="dxa"/>
          </w:tcPr>
          <w:p w14:paraId="625033A8" w14:textId="77777777" w:rsidR="00246F42" w:rsidRPr="00EF06A7" w:rsidRDefault="00246F42" w:rsidP="008D155C">
            <w:pPr>
              <w:pStyle w:val="TAL"/>
            </w:pPr>
            <w:r w:rsidRPr="00EF06A7">
              <w:t xml:space="preserve">CSI-ResourceConfig ::= </w:t>
            </w:r>
            <w:r w:rsidRPr="00EF06A7">
              <w:rPr>
                <w:snapToGrid w:val="0"/>
              </w:rPr>
              <w:t xml:space="preserve">SEQUENCE </w:t>
            </w:r>
            <w:r w:rsidRPr="00EF06A7">
              <w:t>{</w:t>
            </w:r>
          </w:p>
        </w:tc>
        <w:tc>
          <w:tcPr>
            <w:tcW w:w="2267" w:type="dxa"/>
          </w:tcPr>
          <w:p w14:paraId="39DA9E94" w14:textId="77777777" w:rsidR="00246F42" w:rsidRPr="00EF06A7" w:rsidRDefault="00246F42" w:rsidP="008D155C">
            <w:pPr>
              <w:pStyle w:val="TAL"/>
            </w:pPr>
          </w:p>
        </w:tc>
        <w:tc>
          <w:tcPr>
            <w:tcW w:w="1700" w:type="dxa"/>
          </w:tcPr>
          <w:p w14:paraId="130278D9" w14:textId="77777777" w:rsidR="00246F42" w:rsidRPr="00EF06A7" w:rsidRDefault="00246F42" w:rsidP="008D155C">
            <w:pPr>
              <w:pStyle w:val="TAL"/>
            </w:pPr>
          </w:p>
        </w:tc>
        <w:tc>
          <w:tcPr>
            <w:tcW w:w="1245" w:type="dxa"/>
          </w:tcPr>
          <w:p w14:paraId="60E2D194" w14:textId="77777777" w:rsidR="00246F42" w:rsidRPr="00EF06A7" w:rsidRDefault="00246F42" w:rsidP="008D155C">
            <w:pPr>
              <w:pStyle w:val="TAL"/>
            </w:pPr>
          </w:p>
        </w:tc>
      </w:tr>
      <w:tr w:rsidR="00246F42" w:rsidRPr="00EF06A7" w14:paraId="4B3DF2FE" w14:textId="77777777" w:rsidTr="008D155C">
        <w:tc>
          <w:tcPr>
            <w:tcW w:w="4535" w:type="dxa"/>
          </w:tcPr>
          <w:p w14:paraId="2452760B" w14:textId="77777777" w:rsidR="00246F42" w:rsidRPr="00EF06A7" w:rsidRDefault="00246F42" w:rsidP="008D155C">
            <w:pPr>
              <w:pStyle w:val="TAL"/>
            </w:pPr>
            <w:r w:rsidRPr="00EF06A7">
              <w:t xml:space="preserve">  resourceType</w:t>
            </w:r>
          </w:p>
        </w:tc>
        <w:tc>
          <w:tcPr>
            <w:tcW w:w="2267" w:type="dxa"/>
          </w:tcPr>
          <w:p w14:paraId="0A8758BE" w14:textId="77777777" w:rsidR="00246F42" w:rsidRPr="00EF06A7" w:rsidRDefault="00246F42" w:rsidP="008D155C">
            <w:pPr>
              <w:pStyle w:val="TAL"/>
            </w:pPr>
            <w:r w:rsidRPr="00EF06A7">
              <w:rPr>
                <w:lang w:eastAsia="zh-CN"/>
              </w:rPr>
              <w:t>A</w:t>
            </w:r>
            <w:r w:rsidRPr="00EF06A7">
              <w:t>periodic</w:t>
            </w:r>
          </w:p>
        </w:tc>
        <w:tc>
          <w:tcPr>
            <w:tcW w:w="1700" w:type="dxa"/>
          </w:tcPr>
          <w:p w14:paraId="05643536" w14:textId="77777777" w:rsidR="00246F42" w:rsidRPr="00EF06A7" w:rsidRDefault="00246F42" w:rsidP="008D155C">
            <w:pPr>
              <w:pStyle w:val="TAL"/>
            </w:pPr>
          </w:p>
        </w:tc>
        <w:tc>
          <w:tcPr>
            <w:tcW w:w="1245" w:type="dxa"/>
          </w:tcPr>
          <w:p w14:paraId="705A1754" w14:textId="77777777" w:rsidR="00246F42" w:rsidRPr="00EF06A7" w:rsidRDefault="00246F42" w:rsidP="008D155C">
            <w:pPr>
              <w:pStyle w:val="TAL"/>
            </w:pPr>
          </w:p>
        </w:tc>
      </w:tr>
      <w:tr w:rsidR="00246F42" w:rsidRPr="00EF06A7" w14:paraId="55124DC2" w14:textId="77777777" w:rsidTr="008D155C">
        <w:tc>
          <w:tcPr>
            <w:tcW w:w="4535" w:type="dxa"/>
          </w:tcPr>
          <w:p w14:paraId="229FCF52" w14:textId="77777777" w:rsidR="00246F42" w:rsidRPr="00EF06A7" w:rsidRDefault="00246F42" w:rsidP="008D155C">
            <w:pPr>
              <w:pStyle w:val="TAL"/>
            </w:pPr>
            <w:r w:rsidRPr="00EF06A7">
              <w:t>}</w:t>
            </w:r>
          </w:p>
        </w:tc>
        <w:tc>
          <w:tcPr>
            <w:tcW w:w="2267" w:type="dxa"/>
          </w:tcPr>
          <w:p w14:paraId="67E1367B" w14:textId="77777777" w:rsidR="00246F42" w:rsidRPr="00EF06A7" w:rsidRDefault="00246F42" w:rsidP="008D155C">
            <w:pPr>
              <w:pStyle w:val="TAL"/>
            </w:pPr>
          </w:p>
        </w:tc>
        <w:tc>
          <w:tcPr>
            <w:tcW w:w="1700" w:type="dxa"/>
          </w:tcPr>
          <w:p w14:paraId="45F407A4" w14:textId="77777777" w:rsidR="00246F42" w:rsidRPr="00EF06A7" w:rsidRDefault="00246F42" w:rsidP="008D155C">
            <w:pPr>
              <w:pStyle w:val="TAL"/>
            </w:pPr>
          </w:p>
        </w:tc>
        <w:tc>
          <w:tcPr>
            <w:tcW w:w="1245" w:type="dxa"/>
          </w:tcPr>
          <w:p w14:paraId="3DD5FB31" w14:textId="77777777" w:rsidR="00246F42" w:rsidRPr="00EF06A7" w:rsidRDefault="00246F42" w:rsidP="008D155C">
            <w:pPr>
              <w:pStyle w:val="TAL"/>
            </w:pPr>
          </w:p>
        </w:tc>
      </w:tr>
    </w:tbl>
    <w:p w14:paraId="3A3DE5D7" w14:textId="77777777" w:rsidR="00246F42" w:rsidRPr="00EF06A7" w:rsidRDefault="00246F42" w:rsidP="00C24A2D">
      <w:pPr>
        <w:rPr>
          <w:lang w:eastAsia="zh-CN"/>
        </w:rPr>
      </w:pPr>
    </w:p>
    <w:p w14:paraId="73A74531"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39632F9A" w14:textId="77777777" w:rsidTr="008D155C">
        <w:tc>
          <w:tcPr>
            <w:tcW w:w="9747" w:type="dxa"/>
            <w:gridSpan w:val="4"/>
          </w:tcPr>
          <w:p w14:paraId="73164BB4" w14:textId="10605603" w:rsidR="00246F42" w:rsidRPr="00EF06A7" w:rsidRDefault="00246F42" w:rsidP="008D155C">
            <w:pPr>
              <w:pStyle w:val="TAH"/>
              <w:jc w:val="left"/>
              <w:rPr>
                <w:b w:val="0"/>
              </w:rPr>
            </w:pPr>
            <w:r w:rsidRPr="00EF06A7">
              <w:rPr>
                <w:b w:val="0"/>
              </w:rPr>
              <w:t>Derivation Path: TS 38.508-1 [6], clause</w:t>
            </w:r>
            <w:r w:rsidR="00363AB7" w:rsidRPr="00EF06A7">
              <w:rPr>
                <w:b w:val="0"/>
              </w:rPr>
              <w:t>5.4.2</w:t>
            </w:r>
            <w:r w:rsidRPr="00EF06A7">
              <w:rPr>
                <w:b w:val="0"/>
              </w:rPr>
              <w:t>, Table</w:t>
            </w:r>
            <w:r w:rsidR="008C34AE" w:rsidRPr="00EF06A7">
              <w:rPr>
                <w:b w:val="0"/>
              </w:rPr>
              <w:t>5.4.2.0-15</w:t>
            </w:r>
          </w:p>
        </w:tc>
      </w:tr>
      <w:tr w:rsidR="00246F42" w:rsidRPr="00EF06A7" w14:paraId="01C87453" w14:textId="77777777" w:rsidTr="008D155C">
        <w:tc>
          <w:tcPr>
            <w:tcW w:w="4535" w:type="dxa"/>
          </w:tcPr>
          <w:p w14:paraId="2D26007C" w14:textId="77777777" w:rsidR="00246F42" w:rsidRPr="00EF06A7" w:rsidRDefault="00246F42" w:rsidP="008D155C">
            <w:pPr>
              <w:pStyle w:val="TAH"/>
            </w:pPr>
            <w:r w:rsidRPr="00EF06A7">
              <w:t>Information Element</w:t>
            </w:r>
          </w:p>
        </w:tc>
        <w:tc>
          <w:tcPr>
            <w:tcW w:w="2267" w:type="dxa"/>
          </w:tcPr>
          <w:p w14:paraId="25ED7136" w14:textId="77777777" w:rsidR="00246F42" w:rsidRPr="00EF06A7" w:rsidRDefault="00246F42" w:rsidP="008D155C">
            <w:pPr>
              <w:pStyle w:val="TAH"/>
            </w:pPr>
            <w:r w:rsidRPr="00EF06A7">
              <w:t>Value/remark</w:t>
            </w:r>
          </w:p>
        </w:tc>
        <w:tc>
          <w:tcPr>
            <w:tcW w:w="1700" w:type="dxa"/>
          </w:tcPr>
          <w:p w14:paraId="211CE821" w14:textId="77777777" w:rsidR="00246F42" w:rsidRPr="00EF06A7" w:rsidRDefault="00246F42" w:rsidP="008D155C">
            <w:pPr>
              <w:pStyle w:val="TAH"/>
            </w:pPr>
            <w:r w:rsidRPr="00EF06A7">
              <w:t>Comment</w:t>
            </w:r>
          </w:p>
        </w:tc>
        <w:tc>
          <w:tcPr>
            <w:tcW w:w="1245" w:type="dxa"/>
          </w:tcPr>
          <w:p w14:paraId="6D0206B6" w14:textId="77777777" w:rsidR="00246F42" w:rsidRPr="00EF06A7" w:rsidRDefault="00246F42" w:rsidP="008D155C">
            <w:pPr>
              <w:pStyle w:val="TAH"/>
            </w:pPr>
            <w:r w:rsidRPr="00EF06A7">
              <w:t>Condition</w:t>
            </w:r>
          </w:p>
        </w:tc>
      </w:tr>
      <w:tr w:rsidR="00246F42" w:rsidRPr="00EF06A7" w14:paraId="5944C020" w14:textId="77777777" w:rsidTr="008D155C">
        <w:tc>
          <w:tcPr>
            <w:tcW w:w="4535" w:type="dxa"/>
          </w:tcPr>
          <w:p w14:paraId="02233F8A" w14:textId="77777777" w:rsidR="00246F42" w:rsidRPr="00EF06A7" w:rsidRDefault="00246F42" w:rsidP="008D155C">
            <w:pPr>
              <w:pStyle w:val="TAL"/>
            </w:pPr>
            <w:r w:rsidRPr="00EF06A7">
              <w:t xml:space="preserve">CSI-RS-ResourceMapping ::= </w:t>
            </w:r>
            <w:r w:rsidRPr="00EF06A7">
              <w:rPr>
                <w:snapToGrid w:val="0"/>
              </w:rPr>
              <w:t xml:space="preserve">SEQUENCE </w:t>
            </w:r>
            <w:r w:rsidRPr="00EF06A7">
              <w:t>{</w:t>
            </w:r>
          </w:p>
        </w:tc>
        <w:tc>
          <w:tcPr>
            <w:tcW w:w="2267" w:type="dxa"/>
          </w:tcPr>
          <w:p w14:paraId="1D494B22" w14:textId="77777777" w:rsidR="00246F42" w:rsidRPr="00EF06A7" w:rsidRDefault="00246F42" w:rsidP="008D155C">
            <w:pPr>
              <w:pStyle w:val="TAL"/>
            </w:pPr>
          </w:p>
        </w:tc>
        <w:tc>
          <w:tcPr>
            <w:tcW w:w="1700" w:type="dxa"/>
          </w:tcPr>
          <w:p w14:paraId="1FD41218" w14:textId="77777777" w:rsidR="00246F42" w:rsidRPr="00EF06A7" w:rsidRDefault="00246F42" w:rsidP="008D155C">
            <w:pPr>
              <w:pStyle w:val="TAL"/>
            </w:pPr>
          </w:p>
        </w:tc>
        <w:tc>
          <w:tcPr>
            <w:tcW w:w="1245" w:type="dxa"/>
          </w:tcPr>
          <w:p w14:paraId="25C6DE24" w14:textId="77777777" w:rsidR="00246F42" w:rsidRPr="00EF06A7" w:rsidRDefault="00246F42" w:rsidP="008D155C">
            <w:pPr>
              <w:pStyle w:val="TAL"/>
            </w:pPr>
          </w:p>
        </w:tc>
      </w:tr>
      <w:tr w:rsidR="00246F42" w:rsidRPr="00EF06A7" w14:paraId="00D82381" w14:textId="77777777" w:rsidTr="008D155C">
        <w:tc>
          <w:tcPr>
            <w:tcW w:w="4535" w:type="dxa"/>
          </w:tcPr>
          <w:p w14:paraId="3D8B7C8B" w14:textId="77777777" w:rsidR="00246F42" w:rsidRPr="00EF06A7" w:rsidRDefault="00246F42" w:rsidP="008D155C">
            <w:pPr>
              <w:pStyle w:val="TAL"/>
            </w:pPr>
            <w:r w:rsidRPr="00EF06A7">
              <w:t xml:space="preserve">  frequencyDomainAllocation CHOICE {</w:t>
            </w:r>
          </w:p>
        </w:tc>
        <w:tc>
          <w:tcPr>
            <w:tcW w:w="2267" w:type="dxa"/>
          </w:tcPr>
          <w:p w14:paraId="2B35B012" w14:textId="77777777" w:rsidR="00246F42" w:rsidRPr="00EF06A7" w:rsidRDefault="00246F42" w:rsidP="008D155C">
            <w:pPr>
              <w:pStyle w:val="TAL"/>
            </w:pPr>
          </w:p>
        </w:tc>
        <w:tc>
          <w:tcPr>
            <w:tcW w:w="1700" w:type="dxa"/>
          </w:tcPr>
          <w:p w14:paraId="45B078A2" w14:textId="77777777" w:rsidR="00246F42" w:rsidRPr="00EF06A7" w:rsidRDefault="00246F42" w:rsidP="008D155C">
            <w:pPr>
              <w:pStyle w:val="TAL"/>
            </w:pPr>
          </w:p>
        </w:tc>
        <w:tc>
          <w:tcPr>
            <w:tcW w:w="1245" w:type="dxa"/>
          </w:tcPr>
          <w:p w14:paraId="1E10AD61" w14:textId="77777777" w:rsidR="00246F42" w:rsidRPr="00EF06A7" w:rsidRDefault="00246F42" w:rsidP="008D155C">
            <w:pPr>
              <w:pStyle w:val="TAL"/>
            </w:pPr>
          </w:p>
        </w:tc>
      </w:tr>
      <w:tr w:rsidR="00246F42" w:rsidRPr="00EF06A7" w14:paraId="5CDEA742" w14:textId="77777777" w:rsidTr="008D155C">
        <w:tc>
          <w:tcPr>
            <w:tcW w:w="4535" w:type="dxa"/>
          </w:tcPr>
          <w:p w14:paraId="7ED6C75A" w14:textId="77777777" w:rsidR="00246F42" w:rsidRPr="00EF06A7" w:rsidRDefault="00246F42" w:rsidP="008D155C">
            <w:pPr>
              <w:pStyle w:val="TAL"/>
              <w:rPr>
                <w:lang w:eastAsia="zh-CN"/>
              </w:rPr>
            </w:pPr>
            <w:r w:rsidRPr="00EF06A7">
              <w:t xml:space="preserve">    Row</w:t>
            </w:r>
            <w:r w:rsidRPr="00EF06A7">
              <w:rPr>
                <w:lang w:eastAsia="zh-CN"/>
              </w:rPr>
              <w:t>4</w:t>
            </w:r>
          </w:p>
        </w:tc>
        <w:tc>
          <w:tcPr>
            <w:tcW w:w="2267" w:type="dxa"/>
          </w:tcPr>
          <w:p w14:paraId="10AAD072" w14:textId="77777777" w:rsidR="00246F42" w:rsidRPr="00EF06A7" w:rsidRDefault="00246F42" w:rsidP="008D155C">
            <w:pPr>
              <w:pStyle w:val="TAL"/>
              <w:rPr>
                <w:lang w:eastAsia="zh-CN"/>
              </w:rPr>
            </w:pPr>
            <w:r w:rsidRPr="00EF06A7">
              <w:rPr>
                <w:lang w:eastAsia="zh-CN"/>
              </w:rPr>
              <w:t>001</w:t>
            </w:r>
          </w:p>
        </w:tc>
        <w:tc>
          <w:tcPr>
            <w:tcW w:w="1700" w:type="dxa"/>
          </w:tcPr>
          <w:p w14:paraId="040B511A" w14:textId="77777777" w:rsidR="00246F42" w:rsidRPr="00EF06A7" w:rsidRDefault="00246F42" w:rsidP="008D155C">
            <w:pPr>
              <w:pStyle w:val="TAL"/>
            </w:pPr>
          </w:p>
        </w:tc>
        <w:tc>
          <w:tcPr>
            <w:tcW w:w="1245" w:type="dxa"/>
          </w:tcPr>
          <w:p w14:paraId="413301F3" w14:textId="77777777" w:rsidR="00246F42" w:rsidRPr="00EF06A7" w:rsidRDefault="00246F42" w:rsidP="008D155C">
            <w:pPr>
              <w:pStyle w:val="TAL"/>
            </w:pPr>
          </w:p>
        </w:tc>
      </w:tr>
      <w:tr w:rsidR="00246F42" w:rsidRPr="00EF06A7" w14:paraId="26EE941C" w14:textId="77777777" w:rsidTr="008D155C">
        <w:tc>
          <w:tcPr>
            <w:tcW w:w="4535" w:type="dxa"/>
            <w:tcBorders>
              <w:bottom w:val="single" w:sz="4" w:space="0" w:color="auto"/>
            </w:tcBorders>
          </w:tcPr>
          <w:p w14:paraId="64C382F7" w14:textId="77777777" w:rsidR="00246F42" w:rsidRPr="00EF06A7" w:rsidRDefault="00246F42" w:rsidP="008D155C">
            <w:pPr>
              <w:pStyle w:val="TAL"/>
            </w:pPr>
            <w:r w:rsidRPr="00EF06A7">
              <w:t xml:space="preserve">  }</w:t>
            </w:r>
          </w:p>
        </w:tc>
        <w:tc>
          <w:tcPr>
            <w:tcW w:w="2267" w:type="dxa"/>
          </w:tcPr>
          <w:p w14:paraId="3B841E77" w14:textId="77777777" w:rsidR="00246F42" w:rsidRPr="00EF06A7" w:rsidRDefault="00246F42" w:rsidP="008D155C">
            <w:pPr>
              <w:pStyle w:val="TAL"/>
            </w:pPr>
          </w:p>
        </w:tc>
        <w:tc>
          <w:tcPr>
            <w:tcW w:w="1700" w:type="dxa"/>
          </w:tcPr>
          <w:p w14:paraId="569181D0" w14:textId="77777777" w:rsidR="00246F42" w:rsidRPr="00EF06A7" w:rsidRDefault="00246F42" w:rsidP="008D155C">
            <w:pPr>
              <w:pStyle w:val="TAL"/>
            </w:pPr>
          </w:p>
        </w:tc>
        <w:tc>
          <w:tcPr>
            <w:tcW w:w="1245" w:type="dxa"/>
          </w:tcPr>
          <w:p w14:paraId="272DE673" w14:textId="77777777" w:rsidR="00246F42" w:rsidRPr="00EF06A7" w:rsidRDefault="00246F42" w:rsidP="008D155C">
            <w:pPr>
              <w:pStyle w:val="TAL"/>
            </w:pPr>
          </w:p>
        </w:tc>
      </w:tr>
      <w:tr w:rsidR="00246F42" w:rsidRPr="00EF06A7" w14:paraId="71255CA4" w14:textId="77777777" w:rsidTr="008D155C">
        <w:tc>
          <w:tcPr>
            <w:tcW w:w="4535" w:type="dxa"/>
            <w:tcBorders>
              <w:top w:val="single" w:sz="4" w:space="0" w:color="auto"/>
              <w:left w:val="single" w:sz="4" w:space="0" w:color="auto"/>
              <w:bottom w:val="nil"/>
              <w:right w:val="single" w:sz="4" w:space="0" w:color="auto"/>
            </w:tcBorders>
          </w:tcPr>
          <w:p w14:paraId="29B4B0D8" w14:textId="77777777" w:rsidR="00246F42" w:rsidRPr="00EF06A7" w:rsidRDefault="00246F42" w:rsidP="008D155C">
            <w:pPr>
              <w:pStyle w:val="TAL"/>
            </w:pPr>
            <w:r w:rsidRPr="00EF06A7">
              <w:t xml:space="preserve">  nrofPorts </w:t>
            </w:r>
          </w:p>
        </w:tc>
        <w:tc>
          <w:tcPr>
            <w:tcW w:w="2267" w:type="dxa"/>
            <w:tcBorders>
              <w:left w:val="single" w:sz="4" w:space="0" w:color="auto"/>
            </w:tcBorders>
          </w:tcPr>
          <w:p w14:paraId="13F10A90" w14:textId="77777777" w:rsidR="00246F42" w:rsidRPr="00EF06A7" w:rsidRDefault="00246F42" w:rsidP="008D155C">
            <w:pPr>
              <w:pStyle w:val="TAL"/>
              <w:rPr>
                <w:lang w:eastAsia="zh-CN"/>
              </w:rPr>
            </w:pPr>
            <w:r w:rsidRPr="00EF06A7">
              <w:t>p</w:t>
            </w:r>
            <w:r w:rsidRPr="00EF06A7">
              <w:rPr>
                <w:lang w:eastAsia="zh-CN"/>
              </w:rPr>
              <w:t>4</w:t>
            </w:r>
          </w:p>
        </w:tc>
        <w:tc>
          <w:tcPr>
            <w:tcW w:w="1700" w:type="dxa"/>
          </w:tcPr>
          <w:p w14:paraId="212F03B7" w14:textId="77777777" w:rsidR="00246F42" w:rsidRPr="00EF06A7" w:rsidRDefault="00246F42" w:rsidP="008D155C">
            <w:pPr>
              <w:pStyle w:val="TAL"/>
            </w:pPr>
          </w:p>
        </w:tc>
        <w:tc>
          <w:tcPr>
            <w:tcW w:w="1245" w:type="dxa"/>
          </w:tcPr>
          <w:p w14:paraId="23AE4F4F" w14:textId="77777777" w:rsidR="00246F42" w:rsidRPr="00EF06A7" w:rsidRDefault="00246F42" w:rsidP="008D155C">
            <w:pPr>
              <w:pStyle w:val="TAL"/>
            </w:pPr>
          </w:p>
        </w:tc>
      </w:tr>
      <w:tr w:rsidR="00246F42" w:rsidRPr="00EF06A7" w14:paraId="45B708C7" w14:textId="77777777" w:rsidTr="008D155C">
        <w:tc>
          <w:tcPr>
            <w:tcW w:w="4535" w:type="dxa"/>
            <w:tcBorders>
              <w:top w:val="single" w:sz="4" w:space="0" w:color="auto"/>
              <w:left w:val="single" w:sz="4" w:space="0" w:color="auto"/>
              <w:bottom w:val="nil"/>
              <w:right w:val="single" w:sz="4" w:space="0" w:color="auto"/>
            </w:tcBorders>
          </w:tcPr>
          <w:p w14:paraId="416002B4" w14:textId="77777777" w:rsidR="00246F42" w:rsidRPr="00EF06A7" w:rsidRDefault="00246F42" w:rsidP="008D155C">
            <w:pPr>
              <w:pStyle w:val="TAL"/>
            </w:pPr>
            <w:r w:rsidRPr="00EF06A7">
              <w:t xml:space="preserve">  firstOFDMSymbolInTimeDomain</w:t>
            </w:r>
          </w:p>
        </w:tc>
        <w:tc>
          <w:tcPr>
            <w:tcW w:w="2267" w:type="dxa"/>
            <w:tcBorders>
              <w:left w:val="single" w:sz="4" w:space="0" w:color="auto"/>
            </w:tcBorders>
          </w:tcPr>
          <w:p w14:paraId="1B548870" w14:textId="77777777" w:rsidR="00246F42" w:rsidRPr="00EF06A7" w:rsidRDefault="00246F42" w:rsidP="008D155C">
            <w:pPr>
              <w:pStyle w:val="TAL"/>
              <w:rPr>
                <w:lang w:eastAsia="zh-CN"/>
              </w:rPr>
            </w:pPr>
            <w:r w:rsidRPr="00EF06A7">
              <w:rPr>
                <w:lang w:eastAsia="zh-CN"/>
              </w:rPr>
              <w:t>13</w:t>
            </w:r>
          </w:p>
        </w:tc>
        <w:tc>
          <w:tcPr>
            <w:tcW w:w="1700" w:type="dxa"/>
          </w:tcPr>
          <w:p w14:paraId="1502EA63" w14:textId="77777777" w:rsidR="00246F42" w:rsidRPr="00EF06A7" w:rsidRDefault="00246F42" w:rsidP="008D155C">
            <w:pPr>
              <w:pStyle w:val="TAL"/>
            </w:pPr>
          </w:p>
        </w:tc>
        <w:tc>
          <w:tcPr>
            <w:tcW w:w="1245" w:type="dxa"/>
          </w:tcPr>
          <w:p w14:paraId="2BE68632" w14:textId="77777777" w:rsidR="00246F42" w:rsidRPr="00EF06A7" w:rsidRDefault="00246F42" w:rsidP="008D155C">
            <w:pPr>
              <w:pStyle w:val="TAL"/>
            </w:pPr>
          </w:p>
        </w:tc>
      </w:tr>
      <w:tr w:rsidR="00246F42" w:rsidRPr="00EF06A7" w14:paraId="1CAAEB79" w14:textId="77777777" w:rsidTr="008D155C">
        <w:tc>
          <w:tcPr>
            <w:tcW w:w="4535" w:type="dxa"/>
            <w:tcBorders>
              <w:top w:val="single" w:sz="4" w:space="0" w:color="auto"/>
            </w:tcBorders>
          </w:tcPr>
          <w:p w14:paraId="19D88141" w14:textId="77777777" w:rsidR="00246F42" w:rsidRPr="00EF06A7" w:rsidRDefault="00246F42" w:rsidP="008D155C">
            <w:pPr>
              <w:pStyle w:val="TAL"/>
            </w:pPr>
            <w:r w:rsidRPr="00EF06A7">
              <w:t>}</w:t>
            </w:r>
          </w:p>
        </w:tc>
        <w:tc>
          <w:tcPr>
            <w:tcW w:w="2267" w:type="dxa"/>
          </w:tcPr>
          <w:p w14:paraId="21E34E9E" w14:textId="77777777" w:rsidR="00246F42" w:rsidRPr="00EF06A7" w:rsidRDefault="00246F42" w:rsidP="008D155C">
            <w:pPr>
              <w:pStyle w:val="TAL"/>
            </w:pPr>
          </w:p>
        </w:tc>
        <w:tc>
          <w:tcPr>
            <w:tcW w:w="1700" w:type="dxa"/>
          </w:tcPr>
          <w:p w14:paraId="284BB920" w14:textId="77777777" w:rsidR="00246F42" w:rsidRPr="00EF06A7" w:rsidRDefault="00246F42" w:rsidP="008D155C">
            <w:pPr>
              <w:pStyle w:val="TAL"/>
            </w:pPr>
          </w:p>
        </w:tc>
        <w:tc>
          <w:tcPr>
            <w:tcW w:w="1245" w:type="dxa"/>
          </w:tcPr>
          <w:p w14:paraId="7C09BD2A" w14:textId="77777777" w:rsidR="00246F42" w:rsidRPr="00EF06A7" w:rsidRDefault="00246F42" w:rsidP="008D155C">
            <w:pPr>
              <w:pStyle w:val="TAL"/>
            </w:pPr>
          </w:p>
        </w:tc>
      </w:tr>
    </w:tbl>
    <w:p w14:paraId="64183422" w14:textId="77777777" w:rsidR="00246F42" w:rsidRPr="00EF06A7" w:rsidRDefault="00246F42" w:rsidP="00246F42"/>
    <w:p w14:paraId="0F94D884"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11E8B8F6" w14:textId="77777777" w:rsidTr="008D155C">
        <w:tc>
          <w:tcPr>
            <w:tcW w:w="9747" w:type="dxa"/>
            <w:gridSpan w:val="4"/>
          </w:tcPr>
          <w:p w14:paraId="5C430376" w14:textId="07B4A018" w:rsidR="00246F42" w:rsidRPr="00EF06A7" w:rsidRDefault="00246F42" w:rsidP="008D155C">
            <w:pPr>
              <w:pStyle w:val="TAH"/>
              <w:jc w:val="left"/>
              <w:rPr>
                <w:b w:val="0"/>
              </w:rPr>
            </w:pPr>
            <w:r w:rsidRPr="00EF06A7">
              <w:rPr>
                <w:b w:val="0"/>
              </w:rPr>
              <w:t xml:space="preserve">Derivation Path: TS 38.508-1 [6], clause </w:t>
            </w:r>
            <w:r w:rsidR="00363AB7" w:rsidRPr="00EF06A7">
              <w:rPr>
                <w:b w:val="0"/>
              </w:rPr>
              <w:t>5.4.2</w:t>
            </w:r>
            <w:r w:rsidRPr="00EF06A7">
              <w:rPr>
                <w:b w:val="0"/>
              </w:rPr>
              <w:t>, Table</w:t>
            </w:r>
            <w:r w:rsidR="008C34AE" w:rsidRPr="00EF06A7">
              <w:rPr>
                <w:b w:val="0"/>
              </w:rPr>
              <w:t>5.4.2.0-21</w:t>
            </w:r>
          </w:p>
        </w:tc>
      </w:tr>
      <w:tr w:rsidR="00246F42" w:rsidRPr="00EF06A7" w14:paraId="17A7AEEA" w14:textId="77777777" w:rsidTr="008D155C">
        <w:tc>
          <w:tcPr>
            <w:tcW w:w="4535" w:type="dxa"/>
          </w:tcPr>
          <w:p w14:paraId="280C68D8" w14:textId="77777777" w:rsidR="00246F42" w:rsidRPr="00EF06A7" w:rsidRDefault="00246F42" w:rsidP="008D155C">
            <w:pPr>
              <w:pStyle w:val="TAH"/>
            </w:pPr>
            <w:r w:rsidRPr="00EF06A7">
              <w:t>Information Element</w:t>
            </w:r>
          </w:p>
        </w:tc>
        <w:tc>
          <w:tcPr>
            <w:tcW w:w="2267" w:type="dxa"/>
          </w:tcPr>
          <w:p w14:paraId="7F1EF823" w14:textId="77777777" w:rsidR="00246F42" w:rsidRPr="00EF06A7" w:rsidRDefault="00246F42" w:rsidP="008D155C">
            <w:pPr>
              <w:pStyle w:val="TAH"/>
            </w:pPr>
            <w:r w:rsidRPr="00EF06A7">
              <w:t>Value/remark</w:t>
            </w:r>
          </w:p>
        </w:tc>
        <w:tc>
          <w:tcPr>
            <w:tcW w:w="1700" w:type="dxa"/>
          </w:tcPr>
          <w:p w14:paraId="62225677" w14:textId="77777777" w:rsidR="00246F42" w:rsidRPr="00EF06A7" w:rsidRDefault="00246F42" w:rsidP="008D155C">
            <w:pPr>
              <w:pStyle w:val="TAH"/>
            </w:pPr>
            <w:r w:rsidRPr="00EF06A7">
              <w:t>Comment</w:t>
            </w:r>
          </w:p>
        </w:tc>
        <w:tc>
          <w:tcPr>
            <w:tcW w:w="1245" w:type="dxa"/>
          </w:tcPr>
          <w:p w14:paraId="5A5C07E4" w14:textId="77777777" w:rsidR="00246F42" w:rsidRPr="00EF06A7" w:rsidRDefault="00246F42" w:rsidP="008D155C">
            <w:pPr>
              <w:pStyle w:val="TAH"/>
            </w:pPr>
            <w:r w:rsidRPr="00EF06A7">
              <w:t>Condition</w:t>
            </w:r>
          </w:p>
        </w:tc>
      </w:tr>
      <w:tr w:rsidR="00246F42" w:rsidRPr="00EF06A7" w14:paraId="50CA864D" w14:textId="77777777" w:rsidTr="008D155C">
        <w:tc>
          <w:tcPr>
            <w:tcW w:w="4535" w:type="dxa"/>
          </w:tcPr>
          <w:p w14:paraId="16EE0EDE" w14:textId="77777777" w:rsidR="00246F42" w:rsidRPr="00EF06A7" w:rsidRDefault="00246F42" w:rsidP="008D155C">
            <w:pPr>
              <w:pStyle w:val="TAL"/>
            </w:pPr>
            <w:r w:rsidRPr="00EF06A7">
              <w:t xml:space="preserve">CSI-RS-ResourceMapping ::= </w:t>
            </w:r>
            <w:r w:rsidRPr="00EF06A7">
              <w:rPr>
                <w:snapToGrid w:val="0"/>
              </w:rPr>
              <w:t xml:space="preserve">SEQUENCE </w:t>
            </w:r>
            <w:r w:rsidRPr="00EF06A7">
              <w:t>{</w:t>
            </w:r>
          </w:p>
        </w:tc>
        <w:tc>
          <w:tcPr>
            <w:tcW w:w="2267" w:type="dxa"/>
          </w:tcPr>
          <w:p w14:paraId="45BD158B" w14:textId="77777777" w:rsidR="00246F42" w:rsidRPr="00EF06A7" w:rsidRDefault="00246F42" w:rsidP="008D155C">
            <w:pPr>
              <w:pStyle w:val="TAL"/>
            </w:pPr>
          </w:p>
        </w:tc>
        <w:tc>
          <w:tcPr>
            <w:tcW w:w="1700" w:type="dxa"/>
          </w:tcPr>
          <w:p w14:paraId="01F0467F" w14:textId="77777777" w:rsidR="00246F42" w:rsidRPr="00EF06A7" w:rsidRDefault="00246F42" w:rsidP="008D155C">
            <w:pPr>
              <w:pStyle w:val="TAL"/>
            </w:pPr>
          </w:p>
        </w:tc>
        <w:tc>
          <w:tcPr>
            <w:tcW w:w="1245" w:type="dxa"/>
          </w:tcPr>
          <w:p w14:paraId="79CD372C" w14:textId="77777777" w:rsidR="00246F42" w:rsidRPr="00EF06A7" w:rsidRDefault="00246F42" w:rsidP="008D155C">
            <w:pPr>
              <w:pStyle w:val="TAL"/>
            </w:pPr>
          </w:p>
        </w:tc>
      </w:tr>
      <w:tr w:rsidR="00246F42" w:rsidRPr="00EF06A7" w14:paraId="75CAD647" w14:textId="77777777" w:rsidTr="008D155C">
        <w:tc>
          <w:tcPr>
            <w:tcW w:w="4535" w:type="dxa"/>
          </w:tcPr>
          <w:p w14:paraId="048F175C" w14:textId="77777777" w:rsidR="00246F42" w:rsidRPr="00EF06A7" w:rsidRDefault="00246F42" w:rsidP="008D155C">
            <w:pPr>
              <w:pStyle w:val="TAL"/>
            </w:pPr>
            <w:r w:rsidRPr="00EF06A7">
              <w:t xml:space="preserve">  frequencyDomainAllocation CHOICE {</w:t>
            </w:r>
          </w:p>
        </w:tc>
        <w:tc>
          <w:tcPr>
            <w:tcW w:w="2267" w:type="dxa"/>
          </w:tcPr>
          <w:p w14:paraId="007FE0AB" w14:textId="77777777" w:rsidR="00246F42" w:rsidRPr="00EF06A7" w:rsidRDefault="00246F42" w:rsidP="008D155C">
            <w:pPr>
              <w:pStyle w:val="TAL"/>
            </w:pPr>
          </w:p>
        </w:tc>
        <w:tc>
          <w:tcPr>
            <w:tcW w:w="1700" w:type="dxa"/>
          </w:tcPr>
          <w:p w14:paraId="44DAB518" w14:textId="77777777" w:rsidR="00246F42" w:rsidRPr="00EF06A7" w:rsidRDefault="00246F42" w:rsidP="008D155C">
            <w:pPr>
              <w:pStyle w:val="TAL"/>
            </w:pPr>
          </w:p>
        </w:tc>
        <w:tc>
          <w:tcPr>
            <w:tcW w:w="1245" w:type="dxa"/>
          </w:tcPr>
          <w:p w14:paraId="156243AC" w14:textId="77777777" w:rsidR="00246F42" w:rsidRPr="00EF06A7" w:rsidRDefault="00246F42" w:rsidP="008D155C">
            <w:pPr>
              <w:pStyle w:val="TAL"/>
            </w:pPr>
          </w:p>
        </w:tc>
      </w:tr>
      <w:tr w:rsidR="00246F42" w:rsidRPr="00EF06A7" w14:paraId="7228BB84" w14:textId="77777777" w:rsidTr="008D155C">
        <w:tc>
          <w:tcPr>
            <w:tcW w:w="4535" w:type="dxa"/>
          </w:tcPr>
          <w:p w14:paraId="018B55DC" w14:textId="77777777" w:rsidR="00246F42" w:rsidRPr="00EF06A7" w:rsidRDefault="00246F42" w:rsidP="008D155C">
            <w:pPr>
              <w:pStyle w:val="TAL"/>
            </w:pPr>
            <w:r w:rsidRPr="00EF06A7">
              <w:t xml:space="preserve">    Row5</w:t>
            </w:r>
          </w:p>
        </w:tc>
        <w:tc>
          <w:tcPr>
            <w:tcW w:w="2267" w:type="dxa"/>
          </w:tcPr>
          <w:p w14:paraId="59699A55" w14:textId="77777777" w:rsidR="00246F42" w:rsidRPr="00EF06A7" w:rsidRDefault="00246F42" w:rsidP="008D155C">
            <w:pPr>
              <w:pStyle w:val="TAL"/>
            </w:pPr>
            <w:r w:rsidRPr="00EF06A7">
              <w:t>000</w:t>
            </w:r>
            <w:r w:rsidRPr="00EF06A7">
              <w:rPr>
                <w:lang w:eastAsia="zh-CN"/>
              </w:rPr>
              <w:t>10</w:t>
            </w:r>
            <w:r w:rsidRPr="00EF06A7">
              <w:t>0</w:t>
            </w:r>
          </w:p>
        </w:tc>
        <w:tc>
          <w:tcPr>
            <w:tcW w:w="1700" w:type="dxa"/>
          </w:tcPr>
          <w:p w14:paraId="43529EAC" w14:textId="77777777" w:rsidR="00246F42" w:rsidRPr="00EF06A7" w:rsidRDefault="00246F42" w:rsidP="008D155C">
            <w:pPr>
              <w:pStyle w:val="TAL"/>
            </w:pPr>
          </w:p>
        </w:tc>
        <w:tc>
          <w:tcPr>
            <w:tcW w:w="1245" w:type="dxa"/>
          </w:tcPr>
          <w:p w14:paraId="539E1216" w14:textId="77777777" w:rsidR="00246F42" w:rsidRPr="00EF06A7" w:rsidRDefault="00246F42" w:rsidP="008D155C">
            <w:pPr>
              <w:pStyle w:val="TAL"/>
            </w:pPr>
          </w:p>
        </w:tc>
      </w:tr>
      <w:tr w:rsidR="00246F42" w:rsidRPr="00EF06A7" w14:paraId="2AD68F02" w14:textId="77777777" w:rsidTr="008D155C">
        <w:tc>
          <w:tcPr>
            <w:tcW w:w="4535" w:type="dxa"/>
            <w:tcBorders>
              <w:bottom w:val="single" w:sz="4" w:space="0" w:color="auto"/>
            </w:tcBorders>
          </w:tcPr>
          <w:p w14:paraId="1FAEBBE1" w14:textId="77777777" w:rsidR="00246F42" w:rsidRPr="00EF06A7" w:rsidRDefault="00246F42" w:rsidP="008D155C">
            <w:pPr>
              <w:pStyle w:val="TAL"/>
            </w:pPr>
            <w:r w:rsidRPr="00EF06A7">
              <w:t xml:space="preserve">  }</w:t>
            </w:r>
          </w:p>
        </w:tc>
        <w:tc>
          <w:tcPr>
            <w:tcW w:w="2267" w:type="dxa"/>
          </w:tcPr>
          <w:p w14:paraId="0D6A6335" w14:textId="77777777" w:rsidR="00246F42" w:rsidRPr="00EF06A7" w:rsidRDefault="00246F42" w:rsidP="008D155C">
            <w:pPr>
              <w:pStyle w:val="TAL"/>
            </w:pPr>
          </w:p>
        </w:tc>
        <w:tc>
          <w:tcPr>
            <w:tcW w:w="1700" w:type="dxa"/>
          </w:tcPr>
          <w:p w14:paraId="456CB222" w14:textId="77777777" w:rsidR="00246F42" w:rsidRPr="00EF06A7" w:rsidRDefault="00246F42" w:rsidP="008D155C">
            <w:pPr>
              <w:pStyle w:val="TAL"/>
            </w:pPr>
          </w:p>
        </w:tc>
        <w:tc>
          <w:tcPr>
            <w:tcW w:w="1245" w:type="dxa"/>
          </w:tcPr>
          <w:p w14:paraId="75FA9FEF" w14:textId="77777777" w:rsidR="00246F42" w:rsidRPr="00EF06A7" w:rsidRDefault="00246F42" w:rsidP="008D155C">
            <w:pPr>
              <w:pStyle w:val="TAL"/>
            </w:pPr>
          </w:p>
        </w:tc>
      </w:tr>
      <w:tr w:rsidR="00246F42" w:rsidRPr="00EF06A7" w14:paraId="0BB6A0C2" w14:textId="77777777" w:rsidTr="008D155C">
        <w:tc>
          <w:tcPr>
            <w:tcW w:w="4535" w:type="dxa"/>
            <w:tcBorders>
              <w:top w:val="nil"/>
              <w:left w:val="single" w:sz="4" w:space="0" w:color="auto"/>
              <w:bottom w:val="single" w:sz="4" w:space="0" w:color="auto"/>
              <w:right w:val="single" w:sz="4" w:space="0" w:color="auto"/>
            </w:tcBorders>
          </w:tcPr>
          <w:p w14:paraId="04390AE2" w14:textId="77777777" w:rsidR="00246F42" w:rsidRPr="00EF06A7" w:rsidRDefault="00246F42" w:rsidP="008D155C">
            <w:pPr>
              <w:pStyle w:val="TAL"/>
            </w:pPr>
            <w:r w:rsidRPr="00EF06A7">
              <w:t xml:space="preserve">  nrofPorts</w:t>
            </w:r>
          </w:p>
        </w:tc>
        <w:tc>
          <w:tcPr>
            <w:tcW w:w="2267" w:type="dxa"/>
            <w:tcBorders>
              <w:left w:val="single" w:sz="4" w:space="0" w:color="auto"/>
            </w:tcBorders>
          </w:tcPr>
          <w:p w14:paraId="1B633AB3" w14:textId="77777777" w:rsidR="00246F42" w:rsidRPr="00EF06A7" w:rsidRDefault="00246F42" w:rsidP="008D155C">
            <w:pPr>
              <w:pStyle w:val="TAL"/>
            </w:pPr>
            <w:r w:rsidRPr="00EF06A7">
              <w:t>p4</w:t>
            </w:r>
          </w:p>
        </w:tc>
        <w:tc>
          <w:tcPr>
            <w:tcW w:w="1700" w:type="dxa"/>
          </w:tcPr>
          <w:p w14:paraId="48CF9A27" w14:textId="77777777" w:rsidR="00246F42" w:rsidRPr="00EF06A7" w:rsidRDefault="00246F42" w:rsidP="008D155C">
            <w:pPr>
              <w:pStyle w:val="TAL"/>
            </w:pPr>
          </w:p>
        </w:tc>
        <w:tc>
          <w:tcPr>
            <w:tcW w:w="1245" w:type="dxa"/>
          </w:tcPr>
          <w:p w14:paraId="5F599BB0" w14:textId="77777777" w:rsidR="00246F42" w:rsidRPr="00EF06A7" w:rsidRDefault="00246F42" w:rsidP="008D155C">
            <w:pPr>
              <w:pStyle w:val="TAL"/>
            </w:pPr>
          </w:p>
        </w:tc>
      </w:tr>
      <w:tr w:rsidR="00246F42" w:rsidRPr="00EF06A7" w14:paraId="2E26C530" w14:textId="77777777" w:rsidTr="008D155C">
        <w:tc>
          <w:tcPr>
            <w:tcW w:w="4535" w:type="dxa"/>
            <w:tcBorders>
              <w:top w:val="nil"/>
              <w:left w:val="single" w:sz="4" w:space="0" w:color="auto"/>
              <w:bottom w:val="single" w:sz="4" w:space="0" w:color="auto"/>
              <w:right w:val="single" w:sz="4" w:space="0" w:color="auto"/>
            </w:tcBorders>
          </w:tcPr>
          <w:p w14:paraId="7841E294" w14:textId="77777777" w:rsidR="00246F42" w:rsidRPr="00EF06A7" w:rsidRDefault="00246F42" w:rsidP="008D155C">
            <w:pPr>
              <w:pStyle w:val="TAL"/>
            </w:pPr>
            <w:r w:rsidRPr="00EF06A7">
              <w:t xml:space="preserve">  firstOFDMSymbolInTimeDomain</w:t>
            </w:r>
          </w:p>
        </w:tc>
        <w:tc>
          <w:tcPr>
            <w:tcW w:w="2267" w:type="dxa"/>
            <w:tcBorders>
              <w:left w:val="single" w:sz="4" w:space="0" w:color="auto"/>
            </w:tcBorders>
          </w:tcPr>
          <w:p w14:paraId="129E3923" w14:textId="77777777" w:rsidR="00246F42" w:rsidRPr="00EF06A7" w:rsidRDefault="00246F42" w:rsidP="008D155C">
            <w:pPr>
              <w:pStyle w:val="TAL"/>
            </w:pPr>
            <w:r w:rsidRPr="00EF06A7">
              <w:t>9</w:t>
            </w:r>
          </w:p>
        </w:tc>
        <w:tc>
          <w:tcPr>
            <w:tcW w:w="1700" w:type="dxa"/>
          </w:tcPr>
          <w:p w14:paraId="5B02A072" w14:textId="77777777" w:rsidR="00246F42" w:rsidRPr="00EF06A7" w:rsidRDefault="00246F42" w:rsidP="008D155C">
            <w:pPr>
              <w:pStyle w:val="TAL"/>
            </w:pPr>
          </w:p>
        </w:tc>
        <w:tc>
          <w:tcPr>
            <w:tcW w:w="1245" w:type="dxa"/>
          </w:tcPr>
          <w:p w14:paraId="0ED2201E" w14:textId="77777777" w:rsidR="00246F42" w:rsidRPr="00EF06A7" w:rsidRDefault="00246F42" w:rsidP="008D155C">
            <w:pPr>
              <w:pStyle w:val="TAL"/>
            </w:pPr>
          </w:p>
        </w:tc>
      </w:tr>
      <w:tr w:rsidR="00246F42" w:rsidRPr="00EF06A7" w14:paraId="30BD3859" w14:textId="77777777" w:rsidTr="008D155C">
        <w:tc>
          <w:tcPr>
            <w:tcW w:w="4535" w:type="dxa"/>
            <w:tcBorders>
              <w:top w:val="single" w:sz="4" w:space="0" w:color="auto"/>
            </w:tcBorders>
          </w:tcPr>
          <w:p w14:paraId="2067954F" w14:textId="77777777" w:rsidR="00246F42" w:rsidRPr="00EF06A7" w:rsidRDefault="00246F42" w:rsidP="008D155C">
            <w:pPr>
              <w:pStyle w:val="TAL"/>
            </w:pPr>
            <w:r w:rsidRPr="00EF06A7">
              <w:t>}</w:t>
            </w:r>
          </w:p>
        </w:tc>
        <w:tc>
          <w:tcPr>
            <w:tcW w:w="2267" w:type="dxa"/>
          </w:tcPr>
          <w:p w14:paraId="40D7CD7E" w14:textId="77777777" w:rsidR="00246F42" w:rsidRPr="00EF06A7" w:rsidRDefault="00246F42" w:rsidP="008D155C">
            <w:pPr>
              <w:pStyle w:val="TAL"/>
            </w:pPr>
          </w:p>
        </w:tc>
        <w:tc>
          <w:tcPr>
            <w:tcW w:w="1700" w:type="dxa"/>
          </w:tcPr>
          <w:p w14:paraId="31F333CA" w14:textId="77777777" w:rsidR="00246F42" w:rsidRPr="00EF06A7" w:rsidRDefault="00246F42" w:rsidP="008D155C">
            <w:pPr>
              <w:pStyle w:val="TAL"/>
            </w:pPr>
          </w:p>
        </w:tc>
        <w:tc>
          <w:tcPr>
            <w:tcW w:w="1245" w:type="dxa"/>
          </w:tcPr>
          <w:p w14:paraId="5A169E21" w14:textId="77777777" w:rsidR="00246F42" w:rsidRPr="00EF06A7" w:rsidRDefault="00246F42" w:rsidP="008D155C">
            <w:pPr>
              <w:pStyle w:val="TAL"/>
            </w:pPr>
          </w:p>
        </w:tc>
      </w:tr>
    </w:tbl>
    <w:p w14:paraId="6627786F" w14:textId="77777777" w:rsidR="00246F42" w:rsidRPr="00EF06A7" w:rsidRDefault="00246F42" w:rsidP="00246F42"/>
    <w:p w14:paraId="13442CD1"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4EFF79E1" w14:textId="77777777" w:rsidTr="008D155C">
        <w:tc>
          <w:tcPr>
            <w:tcW w:w="9747" w:type="dxa"/>
            <w:gridSpan w:val="4"/>
          </w:tcPr>
          <w:p w14:paraId="39781662" w14:textId="77777777" w:rsidR="00246F42" w:rsidRPr="00EF06A7" w:rsidRDefault="00246F42" w:rsidP="008D155C">
            <w:pPr>
              <w:pStyle w:val="TAH"/>
              <w:jc w:val="left"/>
              <w:rPr>
                <w:b w:val="0"/>
              </w:rPr>
            </w:pPr>
            <w:r w:rsidRPr="00EF06A7">
              <w:rPr>
                <w:b w:val="0"/>
              </w:rPr>
              <w:t>Derivation Path: TS 38.508-1 [6], clause 4.6.3, Table 4.6.3-34</w:t>
            </w:r>
          </w:p>
        </w:tc>
      </w:tr>
      <w:tr w:rsidR="00246F42" w:rsidRPr="00EF06A7" w14:paraId="36E4068E" w14:textId="77777777" w:rsidTr="008D155C">
        <w:tc>
          <w:tcPr>
            <w:tcW w:w="4535" w:type="dxa"/>
          </w:tcPr>
          <w:p w14:paraId="39F38322" w14:textId="77777777" w:rsidR="00246F42" w:rsidRPr="00EF06A7" w:rsidRDefault="00246F42" w:rsidP="008D155C">
            <w:pPr>
              <w:pStyle w:val="TAH"/>
            </w:pPr>
            <w:r w:rsidRPr="00EF06A7">
              <w:t>Information Element</w:t>
            </w:r>
          </w:p>
        </w:tc>
        <w:tc>
          <w:tcPr>
            <w:tcW w:w="2267" w:type="dxa"/>
          </w:tcPr>
          <w:p w14:paraId="4DFA7363" w14:textId="77777777" w:rsidR="00246F42" w:rsidRPr="00EF06A7" w:rsidRDefault="00246F42" w:rsidP="008D155C">
            <w:pPr>
              <w:pStyle w:val="TAH"/>
            </w:pPr>
            <w:r w:rsidRPr="00EF06A7">
              <w:t>Value/remark</w:t>
            </w:r>
          </w:p>
        </w:tc>
        <w:tc>
          <w:tcPr>
            <w:tcW w:w="1700" w:type="dxa"/>
          </w:tcPr>
          <w:p w14:paraId="1C29741C" w14:textId="77777777" w:rsidR="00246F42" w:rsidRPr="00EF06A7" w:rsidRDefault="00246F42" w:rsidP="008D155C">
            <w:pPr>
              <w:pStyle w:val="TAH"/>
            </w:pPr>
            <w:r w:rsidRPr="00EF06A7">
              <w:t>Comment</w:t>
            </w:r>
          </w:p>
        </w:tc>
        <w:tc>
          <w:tcPr>
            <w:tcW w:w="1245" w:type="dxa"/>
          </w:tcPr>
          <w:p w14:paraId="7D581329" w14:textId="77777777" w:rsidR="00246F42" w:rsidRPr="00EF06A7" w:rsidRDefault="00246F42" w:rsidP="008D155C">
            <w:pPr>
              <w:pStyle w:val="TAH"/>
            </w:pPr>
            <w:r w:rsidRPr="00EF06A7">
              <w:t>Condition</w:t>
            </w:r>
          </w:p>
        </w:tc>
      </w:tr>
      <w:tr w:rsidR="00246F42" w:rsidRPr="00EF06A7" w14:paraId="526FE450" w14:textId="77777777" w:rsidTr="008D155C">
        <w:tc>
          <w:tcPr>
            <w:tcW w:w="4535" w:type="dxa"/>
          </w:tcPr>
          <w:p w14:paraId="64DC3666" w14:textId="77777777" w:rsidR="00246F42" w:rsidRPr="00EF06A7" w:rsidRDefault="00246F42" w:rsidP="008D155C">
            <w:pPr>
              <w:pStyle w:val="TAL"/>
            </w:pPr>
            <w:r w:rsidRPr="00EF06A7">
              <w:t>csi-IM-ResourceElementPattern</w:t>
            </w:r>
          </w:p>
        </w:tc>
        <w:tc>
          <w:tcPr>
            <w:tcW w:w="2267" w:type="dxa"/>
          </w:tcPr>
          <w:p w14:paraId="6F1FC576" w14:textId="77777777" w:rsidR="00246F42" w:rsidRPr="00EF06A7" w:rsidRDefault="00246F42" w:rsidP="008D155C">
            <w:pPr>
              <w:pStyle w:val="TAL"/>
            </w:pPr>
          </w:p>
        </w:tc>
        <w:tc>
          <w:tcPr>
            <w:tcW w:w="1700" w:type="dxa"/>
          </w:tcPr>
          <w:p w14:paraId="30E73AFA" w14:textId="77777777" w:rsidR="00246F42" w:rsidRPr="00EF06A7" w:rsidRDefault="00246F42" w:rsidP="008D155C">
            <w:pPr>
              <w:pStyle w:val="TAL"/>
            </w:pPr>
          </w:p>
        </w:tc>
        <w:tc>
          <w:tcPr>
            <w:tcW w:w="1245" w:type="dxa"/>
          </w:tcPr>
          <w:p w14:paraId="31CE4D15" w14:textId="77777777" w:rsidR="00246F42" w:rsidRPr="00EF06A7" w:rsidRDefault="00246F42" w:rsidP="008D155C">
            <w:pPr>
              <w:pStyle w:val="TAL"/>
            </w:pPr>
          </w:p>
        </w:tc>
      </w:tr>
      <w:tr w:rsidR="00246F42" w:rsidRPr="00EF06A7" w14:paraId="2F98CE44" w14:textId="77777777" w:rsidTr="008D155C">
        <w:tc>
          <w:tcPr>
            <w:tcW w:w="4535" w:type="dxa"/>
          </w:tcPr>
          <w:p w14:paraId="2996A80E" w14:textId="77777777" w:rsidR="00246F42" w:rsidRPr="00EF06A7" w:rsidRDefault="00246F42" w:rsidP="008D155C">
            <w:pPr>
              <w:pStyle w:val="TAL"/>
            </w:pPr>
            <w:r w:rsidRPr="00EF06A7">
              <w:t xml:space="preserve">     pattern0 SEQUENCE {</w:t>
            </w:r>
          </w:p>
        </w:tc>
        <w:tc>
          <w:tcPr>
            <w:tcW w:w="2267" w:type="dxa"/>
          </w:tcPr>
          <w:p w14:paraId="13B9F682" w14:textId="77777777" w:rsidR="00246F42" w:rsidRPr="00EF06A7" w:rsidRDefault="00246F42" w:rsidP="008D155C">
            <w:pPr>
              <w:pStyle w:val="TAL"/>
            </w:pPr>
          </w:p>
        </w:tc>
        <w:tc>
          <w:tcPr>
            <w:tcW w:w="1700" w:type="dxa"/>
          </w:tcPr>
          <w:p w14:paraId="60328F66" w14:textId="77777777" w:rsidR="00246F42" w:rsidRPr="00EF06A7" w:rsidRDefault="00246F42" w:rsidP="008D155C">
            <w:pPr>
              <w:pStyle w:val="TAL"/>
            </w:pPr>
          </w:p>
        </w:tc>
        <w:tc>
          <w:tcPr>
            <w:tcW w:w="1245" w:type="dxa"/>
          </w:tcPr>
          <w:p w14:paraId="0EB42269" w14:textId="77777777" w:rsidR="00246F42" w:rsidRPr="00EF06A7" w:rsidRDefault="00246F42" w:rsidP="008D155C">
            <w:pPr>
              <w:pStyle w:val="TAL"/>
            </w:pPr>
          </w:p>
        </w:tc>
      </w:tr>
      <w:tr w:rsidR="00246F42" w:rsidRPr="00EF06A7" w14:paraId="13B59568" w14:textId="77777777" w:rsidTr="008D155C">
        <w:tc>
          <w:tcPr>
            <w:tcW w:w="4535" w:type="dxa"/>
          </w:tcPr>
          <w:p w14:paraId="142DE26B" w14:textId="77777777" w:rsidR="00246F42" w:rsidRPr="00EF06A7" w:rsidRDefault="00246F42" w:rsidP="008D155C">
            <w:pPr>
              <w:pStyle w:val="TAL"/>
            </w:pPr>
            <w:r w:rsidRPr="00EF06A7">
              <w:t xml:space="preserve">           subcarrierLocation-p0</w:t>
            </w:r>
          </w:p>
        </w:tc>
        <w:tc>
          <w:tcPr>
            <w:tcW w:w="2267" w:type="dxa"/>
          </w:tcPr>
          <w:p w14:paraId="3F53E2EF" w14:textId="77777777" w:rsidR="00246F42" w:rsidRPr="00EF06A7" w:rsidRDefault="00246F42" w:rsidP="008D155C">
            <w:pPr>
              <w:pStyle w:val="TAL"/>
            </w:pPr>
            <w:r w:rsidRPr="00EF06A7">
              <w:t>s4</w:t>
            </w:r>
          </w:p>
        </w:tc>
        <w:tc>
          <w:tcPr>
            <w:tcW w:w="1700" w:type="dxa"/>
          </w:tcPr>
          <w:p w14:paraId="1035D048" w14:textId="77777777" w:rsidR="00246F42" w:rsidRPr="00EF06A7" w:rsidRDefault="00246F42" w:rsidP="008D155C">
            <w:pPr>
              <w:pStyle w:val="TAL"/>
            </w:pPr>
          </w:p>
        </w:tc>
        <w:tc>
          <w:tcPr>
            <w:tcW w:w="1245" w:type="dxa"/>
          </w:tcPr>
          <w:p w14:paraId="7B840B61" w14:textId="77777777" w:rsidR="00246F42" w:rsidRPr="00EF06A7" w:rsidRDefault="00246F42" w:rsidP="008D155C">
            <w:pPr>
              <w:pStyle w:val="TAL"/>
            </w:pPr>
          </w:p>
        </w:tc>
      </w:tr>
      <w:tr w:rsidR="00246F42" w:rsidRPr="00EF06A7" w14:paraId="4787786F" w14:textId="77777777" w:rsidTr="008D155C">
        <w:tc>
          <w:tcPr>
            <w:tcW w:w="4535" w:type="dxa"/>
          </w:tcPr>
          <w:p w14:paraId="3831725A" w14:textId="77777777" w:rsidR="00246F42" w:rsidRPr="00EF06A7" w:rsidRDefault="00246F42" w:rsidP="008D155C">
            <w:pPr>
              <w:pStyle w:val="TAL"/>
            </w:pPr>
            <w:r w:rsidRPr="00EF06A7">
              <w:t xml:space="preserve">           symbolLocation-p0</w:t>
            </w:r>
          </w:p>
        </w:tc>
        <w:tc>
          <w:tcPr>
            <w:tcW w:w="2267" w:type="dxa"/>
          </w:tcPr>
          <w:p w14:paraId="5BFCA9AE" w14:textId="77777777" w:rsidR="00246F42" w:rsidRPr="00EF06A7" w:rsidRDefault="00246F42" w:rsidP="008D155C">
            <w:pPr>
              <w:pStyle w:val="TAL"/>
            </w:pPr>
            <w:r w:rsidRPr="00EF06A7">
              <w:t>9</w:t>
            </w:r>
          </w:p>
        </w:tc>
        <w:tc>
          <w:tcPr>
            <w:tcW w:w="1700" w:type="dxa"/>
          </w:tcPr>
          <w:p w14:paraId="070660E4" w14:textId="77777777" w:rsidR="00246F42" w:rsidRPr="00EF06A7" w:rsidRDefault="00246F42" w:rsidP="008D155C">
            <w:pPr>
              <w:pStyle w:val="TAL"/>
            </w:pPr>
          </w:p>
        </w:tc>
        <w:tc>
          <w:tcPr>
            <w:tcW w:w="1245" w:type="dxa"/>
          </w:tcPr>
          <w:p w14:paraId="1ABFB4CA" w14:textId="77777777" w:rsidR="00246F42" w:rsidRPr="00EF06A7" w:rsidRDefault="00246F42" w:rsidP="008D155C">
            <w:pPr>
              <w:pStyle w:val="TAL"/>
            </w:pPr>
          </w:p>
        </w:tc>
      </w:tr>
      <w:tr w:rsidR="00246F42" w:rsidRPr="00EF06A7" w14:paraId="0A66AA40" w14:textId="77777777" w:rsidTr="008D155C">
        <w:tc>
          <w:tcPr>
            <w:tcW w:w="4535" w:type="dxa"/>
          </w:tcPr>
          <w:p w14:paraId="33240601" w14:textId="77777777" w:rsidR="00246F42" w:rsidRPr="00EF06A7" w:rsidRDefault="00246F42" w:rsidP="008D155C">
            <w:pPr>
              <w:pStyle w:val="TAL"/>
            </w:pPr>
            <w:r w:rsidRPr="00EF06A7">
              <w:t xml:space="preserve">     }</w:t>
            </w:r>
          </w:p>
        </w:tc>
        <w:tc>
          <w:tcPr>
            <w:tcW w:w="2267" w:type="dxa"/>
          </w:tcPr>
          <w:p w14:paraId="08071960" w14:textId="77777777" w:rsidR="00246F42" w:rsidRPr="00EF06A7" w:rsidRDefault="00246F42" w:rsidP="008D155C">
            <w:pPr>
              <w:pStyle w:val="TAL"/>
            </w:pPr>
          </w:p>
        </w:tc>
        <w:tc>
          <w:tcPr>
            <w:tcW w:w="1700" w:type="dxa"/>
          </w:tcPr>
          <w:p w14:paraId="13653685" w14:textId="77777777" w:rsidR="00246F42" w:rsidRPr="00EF06A7" w:rsidRDefault="00246F42" w:rsidP="008D155C">
            <w:pPr>
              <w:pStyle w:val="TAL"/>
            </w:pPr>
          </w:p>
        </w:tc>
        <w:tc>
          <w:tcPr>
            <w:tcW w:w="1245" w:type="dxa"/>
          </w:tcPr>
          <w:p w14:paraId="2CE93A19" w14:textId="77777777" w:rsidR="00246F42" w:rsidRPr="00EF06A7" w:rsidRDefault="00246F42" w:rsidP="008D155C">
            <w:pPr>
              <w:pStyle w:val="TAL"/>
            </w:pPr>
          </w:p>
        </w:tc>
      </w:tr>
    </w:tbl>
    <w:p w14:paraId="1F9E1293" w14:textId="77777777" w:rsidR="00246F42" w:rsidRPr="00EF06A7" w:rsidRDefault="00246F42" w:rsidP="00246F42"/>
    <w:p w14:paraId="0E3B4328"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w:t>
      </w:r>
      <w:r w:rsidR="00363AB7"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24C33B0D" w14:textId="77777777" w:rsidTr="008D155C">
        <w:tc>
          <w:tcPr>
            <w:tcW w:w="9747" w:type="dxa"/>
            <w:gridSpan w:val="4"/>
          </w:tcPr>
          <w:p w14:paraId="128C2063" w14:textId="77777777" w:rsidR="00246F42" w:rsidRPr="00EF06A7" w:rsidRDefault="00246F42" w:rsidP="008D155C">
            <w:pPr>
              <w:pStyle w:val="TAH"/>
              <w:jc w:val="left"/>
              <w:rPr>
                <w:b w:val="0"/>
              </w:rPr>
            </w:pPr>
            <w:r w:rsidRPr="00EF06A7">
              <w:rPr>
                <w:b w:val="0"/>
              </w:rPr>
              <w:t>Derivation Path: TS 38.508-1 [6], clause 4.6.3, Table 4.6.3-25</w:t>
            </w:r>
          </w:p>
        </w:tc>
      </w:tr>
      <w:tr w:rsidR="00246F42" w:rsidRPr="00EF06A7" w14:paraId="0A25B9A3" w14:textId="77777777" w:rsidTr="008D155C">
        <w:tc>
          <w:tcPr>
            <w:tcW w:w="4535" w:type="dxa"/>
          </w:tcPr>
          <w:p w14:paraId="70BD2754" w14:textId="77777777" w:rsidR="00246F42" w:rsidRPr="00EF06A7" w:rsidRDefault="00246F42" w:rsidP="008D155C">
            <w:pPr>
              <w:pStyle w:val="TAH"/>
            </w:pPr>
            <w:r w:rsidRPr="00EF06A7">
              <w:t>Information Element</w:t>
            </w:r>
          </w:p>
        </w:tc>
        <w:tc>
          <w:tcPr>
            <w:tcW w:w="2267" w:type="dxa"/>
          </w:tcPr>
          <w:p w14:paraId="239AB7E8" w14:textId="77777777" w:rsidR="00246F42" w:rsidRPr="00EF06A7" w:rsidRDefault="00246F42" w:rsidP="008D155C">
            <w:pPr>
              <w:pStyle w:val="TAH"/>
            </w:pPr>
            <w:r w:rsidRPr="00EF06A7">
              <w:t>Value/remark</w:t>
            </w:r>
          </w:p>
        </w:tc>
        <w:tc>
          <w:tcPr>
            <w:tcW w:w="1700" w:type="dxa"/>
          </w:tcPr>
          <w:p w14:paraId="018DF276" w14:textId="77777777" w:rsidR="00246F42" w:rsidRPr="00EF06A7" w:rsidRDefault="00246F42" w:rsidP="008D155C">
            <w:pPr>
              <w:pStyle w:val="TAH"/>
            </w:pPr>
            <w:r w:rsidRPr="00EF06A7">
              <w:t>Comment</w:t>
            </w:r>
          </w:p>
        </w:tc>
        <w:tc>
          <w:tcPr>
            <w:tcW w:w="1245" w:type="dxa"/>
          </w:tcPr>
          <w:p w14:paraId="3D9B4EAB" w14:textId="77777777" w:rsidR="00246F42" w:rsidRPr="00EF06A7" w:rsidRDefault="00246F42" w:rsidP="008D155C">
            <w:pPr>
              <w:pStyle w:val="TAH"/>
            </w:pPr>
            <w:r w:rsidRPr="00EF06A7">
              <w:t>Condition</w:t>
            </w:r>
          </w:p>
        </w:tc>
      </w:tr>
      <w:tr w:rsidR="00246F42" w:rsidRPr="00EF06A7" w14:paraId="0560F916" w14:textId="77777777" w:rsidTr="008D155C">
        <w:tc>
          <w:tcPr>
            <w:tcW w:w="4535" w:type="dxa"/>
          </w:tcPr>
          <w:p w14:paraId="644F540A" w14:textId="77777777" w:rsidR="00246F42" w:rsidRPr="00EF06A7" w:rsidRDefault="00246F42" w:rsidP="008D155C">
            <w:pPr>
              <w:pStyle w:val="TAL"/>
            </w:pPr>
            <w:r w:rsidRPr="00EF06A7">
              <w:t>nrOfAntennaPorts CHOICE {</w:t>
            </w:r>
          </w:p>
        </w:tc>
        <w:tc>
          <w:tcPr>
            <w:tcW w:w="2267" w:type="dxa"/>
          </w:tcPr>
          <w:p w14:paraId="5257FBD1" w14:textId="77777777" w:rsidR="00246F42" w:rsidRPr="00EF06A7" w:rsidRDefault="00246F42" w:rsidP="008D155C">
            <w:pPr>
              <w:pStyle w:val="TAL"/>
            </w:pPr>
          </w:p>
        </w:tc>
        <w:tc>
          <w:tcPr>
            <w:tcW w:w="1700" w:type="dxa"/>
          </w:tcPr>
          <w:p w14:paraId="14646841" w14:textId="77777777" w:rsidR="00246F42" w:rsidRPr="00EF06A7" w:rsidRDefault="00246F42" w:rsidP="008D155C">
            <w:pPr>
              <w:pStyle w:val="TAL"/>
            </w:pPr>
          </w:p>
        </w:tc>
        <w:tc>
          <w:tcPr>
            <w:tcW w:w="1245" w:type="dxa"/>
          </w:tcPr>
          <w:p w14:paraId="6B004B98" w14:textId="77777777" w:rsidR="00246F42" w:rsidRPr="00EF06A7" w:rsidRDefault="00246F42" w:rsidP="008D155C">
            <w:pPr>
              <w:pStyle w:val="TAL"/>
            </w:pPr>
          </w:p>
        </w:tc>
      </w:tr>
      <w:tr w:rsidR="00246F42" w:rsidRPr="00EF06A7" w14:paraId="11D48904" w14:textId="77777777" w:rsidTr="008D155C">
        <w:tc>
          <w:tcPr>
            <w:tcW w:w="4535" w:type="dxa"/>
          </w:tcPr>
          <w:p w14:paraId="74408600" w14:textId="77777777" w:rsidR="00246F42" w:rsidRPr="00EF06A7" w:rsidRDefault="00246F42" w:rsidP="008D155C">
            <w:pPr>
              <w:pStyle w:val="TAL"/>
            </w:pPr>
            <w:r w:rsidRPr="00EF06A7">
              <w:t xml:space="preserve">  moreThanTwo SEQUENCE {</w:t>
            </w:r>
          </w:p>
        </w:tc>
        <w:tc>
          <w:tcPr>
            <w:tcW w:w="2267" w:type="dxa"/>
          </w:tcPr>
          <w:p w14:paraId="6A619300" w14:textId="77777777" w:rsidR="00246F42" w:rsidRPr="00EF06A7" w:rsidRDefault="00246F42" w:rsidP="008D155C">
            <w:pPr>
              <w:pStyle w:val="TAL"/>
            </w:pPr>
          </w:p>
        </w:tc>
        <w:tc>
          <w:tcPr>
            <w:tcW w:w="1700" w:type="dxa"/>
          </w:tcPr>
          <w:p w14:paraId="3C516182" w14:textId="77777777" w:rsidR="00246F42" w:rsidRPr="00EF06A7" w:rsidRDefault="00246F42" w:rsidP="008D155C">
            <w:pPr>
              <w:pStyle w:val="TAL"/>
            </w:pPr>
          </w:p>
        </w:tc>
        <w:tc>
          <w:tcPr>
            <w:tcW w:w="1245" w:type="dxa"/>
          </w:tcPr>
          <w:p w14:paraId="19169165" w14:textId="77777777" w:rsidR="00246F42" w:rsidRPr="00EF06A7" w:rsidRDefault="00246F42" w:rsidP="008D155C">
            <w:pPr>
              <w:pStyle w:val="TAL"/>
            </w:pPr>
          </w:p>
        </w:tc>
      </w:tr>
      <w:tr w:rsidR="00246F42" w:rsidRPr="00EF06A7" w14:paraId="10CF5A85" w14:textId="77777777" w:rsidTr="008D155C">
        <w:tc>
          <w:tcPr>
            <w:tcW w:w="4535" w:type="dxa"/>
          </w:tcPr>
          <w:p w14:paraId="21991035" w14:textId="77777777" w:rsidR="00246F42" w:rsidRPr="00EF06A7" w:rsidRDefault="00246F42"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080F8C1C" w14:textId="77777777" w:rsidR="00246F42" w:rsidRPr="00EF06A7" w:rsidRDefault="00246F42" w:rsidP="008D155C">
            <w:pPr>
              <w:pStyle w:val="TAL"/>
            </w:pPr>
          </w:p>
        </w:tc>
        <w:tc>
          <w:tcPr>
            <w:tcW w:w="1700" w:type="dxa"/>
          </w:tcPr>
          <w:p w14:paraId="577ED341" w14:textId="77777777" w:rsidR="00246F42" w:rsidRPr="00EF06A7" w:rsidRDefault="00246F42" w:rsidP="008D155C">
            <w:pPr>
              <w:pStyle w:val="TAL"/>
            </w:pPr>
          </w:p>
        </w:tc>
        <w:tc>
          <w:tcPr>
            <w:tcW w:w="1245" w:type="dxa"/>
          </w:tcPr>
          <w:p w14:paraId="377B5096" w14:textId="77777777" w:rsidR="00246F42" w:rsidRPr="00EF06A7" w:rsidRDefault="00246F42" w:rsidP="008D155C">
            <w:pPr>
              <w:pStyle w:val="TAL"/>
            </w:pPr>
          </w:p>
        </w:tc>
      </w:tr>
      <w:tr w:rsidR="00246F42" w:rsidRPr="00EF06A7" w14:paraId="5208DABC" w14:textId="77777777" w:rsidTr="008D155C">
        <w:tc>
          <w:tcPr>
            <w:tcW w:w="4535" w:type="dxa"/>
          </w:tcPr>
          <w:p w14:paraId="7DD0537D" w14:textId="77777777" w:rsidR="00246F42" w:rsidRPr="00EF06A7" w:rsidRDefault="00C24A2D" w:rsidP="008D155C">
            <w:pPr>
              <w:pStyle w:val="TAL"/>
              <w:rPr>
                <w:lang w:eastAsia="zh-CN"/>
              </w:rPr>
            </w:pPr>
            <w:r w:rsidRPr="00EF06A7">
              <w:rPr>
                <w:lang w:eastAsia="zh-CN"/>
              </w:rPr>
              <w:t xml:space="preserve">        </w:t>
            </w:r>
            <w:r w:rsidR="00246F42" w:rsidRPr="00EF06A7">
              <w:t>two-one-TypeI-SinglePanel-Restriction</w:t>
            </w:r>
          </w:p>
        </w:tc>
        <w:tc>
          <w:tcPr>
            <w:tcW w:w="2267" w:type="dxa"/>
          </w:tcPr>
          <w:p w14:paraId="3C1FE4F0" w14:textId="77777777" w:rsidR="00246F42" w:rsidRPr="00EF06A7" w:rsidRDefault="00246F42" w:rsidP="008D155C">
            <w:pPr>
              <w:pStyle w:val="TAL"/>
            </w:pPr>
            <w:r w:rsidRPr="00EF06A7">
              <w:rPr>
                <w:lang w:eastAsia="zh-CN"/>
              </w:rPr>
              <w:t>11111111</w:t>
            </w:r>
          </w:p>
        </w:tc>
        <w:tc>
          <w:tcPr>
            <w:tcW w:w="1700" w:type="dxa"/>
          </w:tcPr>
          <w:p w14:paraId="2E9E8ED9" w14:textId="77777777" w:rsidR="00246F42" w:rsidRPr="00EF06A7" w:rsidRDefault="00246F42" w:rsidP="008D155C">
            <w:pPr>
              <w:pStyle w:val="TAL"/>
            </w:pPr>
          </w:p>
        </w:tc>
        <w:tc>
          <w:tcPr>
            <w:tcW w:w="1245" w:type="dxa"/>
          </w:tcPr>
          <w:p w14:paraId="13DAF580" w14:textId="77777777" w:rsidR="00246F42" w:rsidRPr="00EF06A7" w:rsidRDefault="00246F42" w:rsidP="008D155C">
            <w:pPr>
              <w:pStyle w:val="TAL"/>
            </w:pPr>
          </w:p>
        </w:tc>
      </w:tr>
      <w:tr w:rsidR="00246F42" w:rsidRPr="00EF06A7" w14:paraId="7A40EEBD" w14:textId="77777777" w:rsidTr="008D155C">
        <w:tc>
          <w:tcPr>
            <w:tcW w:w="4535" w:type="dxa"/>
          </w:tcPr>
          <w:p w14:paraId="38BC30B8" w14:textId="77777777" w:rsidR="00246F42" w:rsidRPr="00EF06A7" w:rsidRDefault="00246F42" w:rsidP="008D155C">
            <w:pPr>
              <w:pStyle w:val="TAL"/>
            </w:pPr>
            <w:r w:rsidRPr="00EF06A7">
              <w:t xml:space="preserve">  </w:t>
            </w:r>
            <w:r w:rsidR="00C24A2D" w:rsidRPr="00EF06A7">
              <w:rPr>
                <w:lang w:eastAsia="zh-CN"/>
              </w:rPr>
              <w:t xml:space="preserve">    </w:t>
            </w:r>
            <w:r w:rsidRPr="00EF06A7">
              <w:t>}</w:t>
            </w:r>
          </w:p>
        </w:tc>
        <w:tc>
          <w:tcPr>
            <w:tcW w:w="2267" w:type="dxa"/>
          </w:tcPr>
          <w:p w14:paraId="26A5D531" w14:textId="77777777" w:rsidR="00246F42" w:rsidRPr="00EF06A7" w:rsidRDefault="00246F42" w:rsidP="008D155C">
            <w:pPr>
              <w:pStyle w:val="TAL"/>
            </w:pPr>
          </w:p>
        </w:tc>
        <w:tc>
          <w:tcPr>
            <w:tcW w:w="1700" w:type="dxa"/>
          </w:tcPr>
          <w:p w14:paraId="42F0842E" w14:textId="77777777" w:rsidR="00246F42" w:rsidRPr="00EF06A7" w:rsidRDefault="00246F42" w:rsidP="008D155C">
            <w:pPr>
              <w:pStyle w:val="TAL"/>
            </w:pPr>
          </w:p>
        </w:tc>
        <w:tc>
          <w:tcPr>
            <w:tcW w:w="1245" w:type="dxa"/>
          </w:tcPr>
          <w:p w14:paraId="200BA836" w14:textId="77777777" w:rsidR="00246F42" w:rsidRPr="00EF06A7" w:rsidRDefault="00246F42" w:rsidP="008D155C">
            <w:pPr>
              <w:pStyle w:val="TAL"/>
            </w:pPr>
          </w:p>
        </w:tc>
      </w:tr>
      <w:tr w:rsidR="00246F42" w:rsidRPr="00EF06A7" w14:paraId="1767C2E8" w14:textId="77777777" w:rsidTr="008D155C">
        <w:tc>
          <w:tcPr>
            <w:tcW w:w="4535" w:type="dxa"/>
          </w:tcPr>
          <w:p w14:paraId="2813C1AC" w14:textId="77777777" w:rsidR="00246F42" w:rsidRPr="00EF06A7" w:rsidRDefault="00246F42" w:rsidP="008D155C">
            <w:pPr>
              <w:pStyle w:val="TAL"/>
            </w:pPr>
            <w:r w:rsidRPr="00EF06A7">
              <w:rPr>
                <w:lang w:eastAsia="zh-CN"/>
              </w:rPr>
              <w:t xml:space="preserve">   </w:t>
            </w:r>
            <w:r w:rsidRPr="00EF06A7">
              <w:t>}</w:t>
            </w:r>
          </w:p>
        </w:tc>
        <w:tc>
          <w:tcPr>
            <w:tcW w:w="2267" w:type="dxa"/>
          </w:tcPr>
          <w:p w14:paraId="18F9A473" w14:textId="77777777" w:rsidR="00246F42" w:rsidRPr="00EF06A7" w:rsidRDefault="00246F42" w:rsidP="008D155C">
            <w:pPr>
              <w:pStyle w:val="TAL"/>
            </w:pPr>
          </w:p>
        </w:tc>
        <w:tc>
          <w:tcPr>
            <w:tcW w:w="1700" w:type="dxa"/>
          </w:tcPr>
          <w:p w14:paraId="3C2695C3" w14:textId="77777777" w:rsidR="00246F42" w:rsidRPr="00EF06A7" w:rsidRDefault="00246F42" w:rsidP="008D155C">
            <w:pPr>
              <w:pStyle w:val="TAL"/>
            </w:pPr>
          </w:p>
        </w:tc>
        <w:tc>
          <w:tcPr>
            <w:tcW w:w="1245" w:type="dxa"/>
          </w:tcPr>
          <w:p w14:paraId="2F4C2658" w14:textId="77777777" w:rsidR="00246F42" w:rsidRPr="00EF06A7" w:rsidRDefault="00246F42" w:rsidP="008D155C">
            <w:pPr>
              <w:pStyle w:val="TAL"/>
            </w:pPr>
          </w:p>
        </w:tc>
      </w:tr>
      <w:tr w:rsidR="00246F42" w:rsidRPr="00EF06A7" w14:paraId="24AC510B" w14:textId="77777777" w:rsidTr="008D155C">
        <w:tc>
          <w:tcPr>
            <w:tcW w:w="4535" w:type="dxa"/>
          </w:tcPr>
          <w:p w14:paraId="02ACF5F5" w14:textId="77777777" w:rsidR="00246F42" w:rsidRPr="00EF06A7" w:rsidRDefault="00246F42" w:rsidP="008D155C">
            <w:pPr>
              <w:pStyle w:val="TAL"/>
              <w:rPr>
                <w:lang w:eastAsia="zh-CN"/>
              </w:rPr>
            </w:pPr>
            <w:r w:rsidRPr="00EF06A7">
              <w:rPr>
                <w:lang w:eastAsia="zh-CN"/>
              </w:rPr>
              <w:t>}</w:t>
            </w:r>
          </w:p>
        </w:tc>
        <w:tc>
          <w:tcPr>
            <w:tcW w:w="2267" w:type="dxa"/>
          </w:tcPr>
          <w:p w14:paraId="406469E8" w14:textId="77777777" w:rsidR="00246F42" w:rsidRPr="00EF06A7" w:rsidRDefault="00246F42" w:rsidP="008D155C">
            <w:pPr>
              <w:pStyle w:val="TAL"/>
            </w:pPr>
          </w:p>
        </w:tc>
        <w:tc>
          <w:tcPr>
            <w:tcW w:w="1700" w:type="dxa"/>
          </w:tcPr>
          <w:p w14:paraId="673FC212" w14:textId="77777777" w:rsidR="00246F42" w:rsidRPr="00EF06A7" w:rsidRDefault="00246F42" w:rsidP="008D155C">
            <w:pPr>
              <w:pStyle w:val="TAL"/>
            </w:pPr>
          </w:p>
        </w:tc>
        <w:tc>
          <w:tcPr>
            <w:tcW w:w="1245" w:type="dxa"/>
          </w:tcPr>
          <w:p w14:paraId="140526C0" w14:textId="77777777" w:rsidR="00246F42" w:rsidRPr="00EF06A7" w:rsidRDefault="00246F42" w:rsidP="008D155C">
            <w:pPr>
              <w:pStyle w:val="TAL"/>
            </w:pPr>
          </w:p>
        </w:tc>
      </w:tr>
      <w:tr w:rsidR="00246F42" w:rsidRPr="00EF06A7" w14:paraId="085AD6BC" w14:textId="77777777" w:rsidTr="008D155C">
        <w:tc>
          <w:tcPr>
            <w:tcW w:w="4535" w:type="dxa"/>
          </w:tcPr>
          <w:p w14:paraId="01ADDCCE" w14:textId="77777777" w:rsidR="00246F42" w:rsidRPr="00EF06A7" w:rsidRDefault="00246F42" w:rsidP="008D155C">
            <w:pPr>
              <w:pStyle w:val="TAL"/>
            </w:pPr>
            <w:r w:rsidRPr="00EF06A7">
              <w:t>typeI-SinglePanel-ri-Restriction</w:t>
            </w:r>
          </w:p>
        </w:tc>
        <w:tc>
          <w:tcPr>
            <w:tcW w:w="2267" w:type="dxa"/>
          </w:tcPr>
          <w:p w14:paraId="05FC7B18" w14:textId="77777777" w:rsidR="00246F42" w:rsidRPr="00EF06A7" w:rsidRDefault="00246F42" w:rsidP="008D155C">
            <w:pPr>
              <w:pStyle w:val="TAL"/>
            </w:pPr>
            <w:r w:rsidRPr="00EF06A7">
              <w:rPr>
                <w:lang w:eastAsia="zh-CN"/>
              </w:rPr>
              <w:t>00000001</w:t>
            </w:r>
          </w:p>
        </w:tc>
        <w:tc>
          <w:tcPr>
            <w:tcW w:w="1700" w:type="dxa"/>
          </w:tcPr>
          <w:p w14:paraId="420AFA4C" w14:textId="77777777" w:rsidR="00246F42" w:rsidRPr="00EF06A7" w:rsidRDefault="00246F42" w:rsidP="008D155C">
            <w:pPr>
              <w:pStyle w:val="TAL"/>
            </w:pPr>
          </w:p>
        </w:tc>
        <w:tc>
          <w:tcPr>
            <w:tcW w:w="1245" w:type="dxa"/>
          </w:tcPr>
          <w:p w14:paraId="3A311762" w14:textId="77777777" w:rsidR="00246F42" w:rsidRPr="00EF06A7" w:rsidRDefault="00246F42" w:rsidP="008D155C">
            <w:pPr>
              <w:pStyle w:val="TAL"/>
            </w:pPr>
          </w:p>
        </w:tc>
      </w:tr>
    </w:tbl>
    <w:p w14:paraId="1FEC8C64" w14:textId="77777777" w:rsidR="00246F42" w:rsidRPr="00EF06A7" w:rsidRDefault="00246F42" w:rsidP="00246F42"/>
    <w:p w14:paraId="50D2A49B" w14:textId="77777777" w:rsidR="00246F42" w:rsidRPr="00EF06A7" w:rsidRDefault="00246F42" w:rsidP="00246F42">
      <w:pPr>
        <w:pStyle w:val="TH"/>
      </w:pPr>
      <w:r w:rsidRPr="00EF06A7">
        <w:t>Table 6.</w:t>
      </w:r>
      <w:r w:rsidRPr="00EF06A7">
        <w:rPr>
          <w:lang w:eastAsia="zh-CN"/>
        </w:rPr>
        <w:t>3</w:t>
      </w:r>
      <w:r w:rsidRPr="00EF06A7">
        <w:t>.3.</w:t>
      </w:r>
      <w:r w:rsidRPr="00EF06A7">
        <w:rPr>
          <w:lang w:eastAsia="zh-CN"/>
        </w:rPr>
        <w:t>2</w:t>
      </w:r>
      <w:r w:rsidRPr="00EF06A7">
        <w:t>.</w:t>
      </w:r>
      <w:r w:rsidRPr="00EF06A7">
        <w:rPr>
          <w:lang w:eastAsia="zh-CN"/>
        </w:rPr>
        <w:t>1</w:t>
      </w:r>
      <w:r w:rsidRPr="00EF06A7">
        <w:t>.4.3.1-</w:t>
      </w:r>
      <w:r w:rsidR="00363AB7"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46F42" w:rsidRPr="00EF06A7" w14:paraId="2618516D" w14:textId="77777777" w:rsidTr="008D155C">
        <w:tc>
          <w:tcPr>
            <w:tcW w:w="9747" w:type="dxa"/>
            <w:gridSpan w:val="4"/>
          </w:tcPr>
          <w:p w14:paraId="3C01A4B4" w14:textId="77777777" w:rsidR="00246F42" w:rsidRPr="00EF06A7" w:rsidRDefault="00246F42" w:rsidP="008D155C">
            <w:pPr>
              <w:pStyle w:val="TAH"/>
              <w:jc w:val="left"/>
              <w:rPr>
                <w:b w:val="0"/>
              </w:rPr>
            </w:pPr>
            <w:r w:rsidRPr="00EF06A7">
              <w:rPr>
                <w:b w:val="0"/>
              </w:rPr>
              <w:t>Derivation Path: TS 38.508-1 [6], clause 4.6.3, Table 4.6.3-39</w:t>
            </w:r>
          </w:p>
        </w:tc>
      </w:tr>
      <w:tr w:rsidR="00246F42" w:rsidRPr="00EF06A7" w14:paraId="669ECCD9" w14:textId="77777777" w:rsidTr="008D155C">
        <w:tc>
          <w:tcPr>
            <w:tcW w:w="4535" w:type="dxa"/>
          </w:tcPr>
          <w:p w14:paraId="0DF899BE" w14:textId="77777777" w:rsidR="00246F42" w:rsidRPr="00EF06A7" w:rsidRDefault="00246F42" w:rsidP="008D155C">
            <w:pPr>
              <w:pStyle w:val="TAH"/>
            </w:pPr>
            <w:r w:rsidRPr="00EF06A7">
              <w:t>Information Element</w:t>
            </w:r>
          </w:p>
        </w:tc>
        <w:tc>
          <w:tcPr>
            <w:tcW w:w="2267" w:type="dxa"/>
          </w:tcPr>
          <w:p w14:paraId="152ECB05" w14:textId="77777777" w:rsidR="00246F42" w:rsidRPr="00EF06A7" w:rsidRDefault="00246F42" w:rsidP="008D155C">
            <w:pPr>
              <w:pStyle w:val="TAH"/>
            </w:pPr>
            <w:r w:rsidRPr="00EF06A7">
              <w:t>Value/remark</w:t>
            </w:r>
          </w:p>
        </w:tc>
        <w:tc>
          <w:tcPr>
            <w:tcW w:w="1700" w:type="dxa"/>
          </w:tcPr>
          <w:p w14:paraId="3F2F2CBF" w14:textId="77777777" w:rsidR="00246F42" w:rsidRPr="00EF06A7" w:rsidRDefault="00246F42" w:rsidP="008D155C">
            <w:pPr>
              <w:pStyle w:val="TAH"/>
            </w:pPr>
            <w:r w:rsidRPr="00EF06A7">
              <w:t>Comment</w:t>
            </w:r>
          </w:p>
        </w:tc>
        <w:tc>
          <w:tcPr>
            <w:tcW w:w="1245" w:type="dxa"/>
          </w:tcPr>
          <w:p w14:paraId="0FD4827E" w14:textId="77777777" w:rsidR="00246F42" w:rsidRPr="00EF06A7" w:rsidRDefault="00246F42" w:rsidP="008D155C">
            <w:pPr>
              <w:pStyle w:val="TAH"/>
            </w:pPr>
            <w:r w:rsidRPr="00EF06A7">
              <w:t>Condition</w:t>
            </w:r>
          </w:p>
        </w:tc>
      </w:tr>
      <w:tr w:rsidR="00246F42" w:rsidRPr="00EF06A7" w14:paraId="7D92E023" w14:textId="77777777" w:rsidTr="008D155C">
        <w:tc>
          <w:tcPr>
            <w:tcW w:w="4535" w:type="dxa"/>
          </w:tcPr>
          <w:p w14:paraId="7525A00F" w14:textId="77777777" w:rsidR="00246F42" w:rsidRPr="00EF06A7" w:rsidRDefault="00246F42" w:rsidP="008D155C">
            <w:pPr>
              <w:pStyle w:val="TAL"/>
            </w:pPr>
            <w:r w:rsidRPr="00EF06A7">
              <w:t xml:space="preserve">  reportConfigType CHOICE {</w:t>
            </w:r>
          </w:p>
        </w:tc>
        <w:tc>
          <w:tcPr>
            <w:tcW w:w="2267" w:type="dxa"/>
          </w:tcPr>
          <w:p w14:paraId="3F7A499F" w14:textId="77777777" w:rsidR="00246F42" w:rsidRPr="00EF06A7" w:rsidRDefault="00246F42" w:rsidP="008D155C">
            <w:pPr>
              <w:pStyle w:val="TAL"/>
            </w:pPr>
          </w:p>
        </w:tc>
        <w:tc>
          <w:tcPr>
            <w:tcW w:w="1700" w:type="dxa"/>
          </w:tcPr>
          <w:p w14:paraId="51674170" w14:textId="77777777" w:rsidR="00246F42" w:rsidRPr="00EF06A7" w:rsidRDefault="00246F42" w:rsidP="008D155C">
            <w:pPr>
              <w:pStyle w:val="TAL"/>
            </w:pPr>
          </w:p>
        </w:tc>
        <w:tc>
          <w:tcPr>
            <w:tcW w:w="1245" w:type="dxa"/>
          </w:tcPr>
          <w:p w14:paraId="01463604" w14:textId="77777777" w:rsidR="00246F42" w:rsidRPr="00EF06A7" w:rsidRDefault="00246F42" w:rsidP="008D155C">
            <w:pPr>
              <w:pStyle w:val="TAL"/>
            </w:pPr>
          </w:p>
        </w:tc>
      </w:tr>
      <w:tr w:rsidR="00246F42" w:rsidRPr="00EF06A7" w14:paraId="610CD80A" w14:textId="77777777" w:rsidTr="008D155C">
        <w:tc>
          <w:tcPr>
            <w:tcW w:w="4535" w:type="dxa"/>
          </w:tcPr>
          <w:p w14:paraId="06AD90C3" w14:textId="77777777" w:rsidR="00246F42" w:rsidRPr="00EF06A7" w:rsidRDefault="00246F42" w:rsidP="008D155C">
            <w:pPr>
              <w:pStyle w:val="TAL"/>
            </w:pPr>
            <w:r w:rsidRPr="00EF06A7">
              <w:t xml:space="preserve">     </w:t>
            </w:r>
            <w:r w:rsidRPr="00EF06A7">
              <w:rPr>
                <w:lang w:eastAsia="zh-CN"/>
              </w:rPr>
              <w:t>a</w:t>
            </w:r>
            <w:r w:rsidRPr="00EF06A7">
              <w:t>periodic SEQUENCE {</w:t>
            </w:r>
          </w:p>
        </w:tc>
        <w:tc>
          <w:tcPr>
            <w:tcW w:w="2267" w:type="dxa"/>
          </w:tcPr>
          <w:p w14:paraId="4B973306" w14:textId="77777777" w:rsidR="00246F42" w:rsidRPr="00EF06A7" w:rsidRDefault="00246F42" w:rsidP="008D155C">
            <w:pPr>
              <w:pStyle w:val="TAL"/>
            </w:pPr>
          </w:p>
        </w:tc>
        <w:tc>
          <w:tcPr>
            <w:tcW w:w="1700" w:type="dxa"/>
          </w:tcPr>
          <w:p w14:paraId="028D5123" w14:textId="77777777" w:rsidR="00246F42" w:rsidRPr="00EF06A7" w:rsidRDefault="00246F42" w:rsidP="008D155C">
            <w:pPr>
              <w:pStyle w:val="TAL"/>
            </w:pPr>
          </w:p>
        </w:tc>
        <w:tc>
          <w:tcPr>
            <w:tcW w:w="1245" w:type="dxa"/>
          </w:tcPr>
          <w:p w14:paraId="026E6B09" w14:textId="77777777" w:rsidR="00246F42" w:rsidRPr="00EF06A7" w:rsidRDefault="00246F42" w:rsidP="008D155C">
            <w:pPr>
              <w:pStyle w:val="TAL"/>
            </w:pPr>
          </w:p>
        </w:tc>
      </w:tr>
      <w:tr w:rsidR="00246F42" w:rsidRPr="00EF06A7" w14:paraId="170FA639" w14:textId="77777777" w:rsidTr="008D155C">
        <w:tc>
          <w:tcPr>
            <w:tcW w:w="4535" w:type="dxa"/>
          </w:tcPr>
          <w:p w14:paraId="44C8E912" w14:textId="77777777" w:rsidR="00246F42" w:rsidRPr="00EF06A7" w:rsidRDefault="00246F42" w:rsidP="008D155C">
            <w:pPr>
              <w:pStyle w:val="TAL"/>
            </w:pPr>
            <w:r w:rsidRPr="00EF06A7">
              <w:t xml:space="preserve">        reportSlotOffsetList</w:t>
            </w:r>
          </w:p>
        </w:tc>
        <w:tc>
          <w:tcPr>
            <w:tcW w:w="2267" w:type="dxa"/>
          </w:tcPr>
          <w:p w14:paraId="6AA229E2" w14:textId="77777777" w:rsidR="00246F42" w:rsidRPr="00EF06A7" w:rsidRDefault="00246F42" w:rsidP="008D155C">
            <w:pPr>
              <w:pStyle w:val="TAL"/>
              <w:rPr>
                <w:lang w:eastAsia="zh-CN"/>
              </w:rPr>
            </w:pPr>
            <w:r w:rsidRPr="00EF06A7">
              <w:rPr>
                <w:lang w:eastAsia="zh-CN"/>
              </w:rPr>
              <w:t>0</w:t>
            </w:r>
          </w:p>
        </w:tc>
        <w:tc>
          <w:tcPr>
            <w:tcW w:w="1700" w:type="dxa"/>
          </w:tcPr>
          <w:p w14:paraId="6A2DB4D7" w14:textId="77777777" w:rsidR="00246F42" w:rsidRPr="00EF06A7" w:rsidRDefault="00246F42" w:rsidP="008D155C">
            <w:pPr>
              <w:pStyle w:val="TAL"/>
            </w:pPr>
          </w:p>
        </w:tc>
        <w:tc>
          <w:tcPr>
            <w:tcW w:w="1245" w:type="dxa"/>
          </w:tcPr>
          <w:p w14:paraId="767F91F7" w14:textId="77777777" w:rsidR="00246F42" w:rsidRPr="00EF06A7" w:rsidRDefault="00246F42" w:rsidP="008D155C">
            <w:pPr>
              <w:pStyle w:val="TAL"/>
            </w:pPr>
          </w:p>
        </w:tc>
      </w:tr>
      <w:tr w:rsidR="00246F42" w:rsidRPr="00EF06A7" w14:paraId="3D24E6A5" w14:textId="77777777" w:rsidTr="008D155C">
        <w:tc>
          <w:tcPr>
            <w:tcW w:w="4535" w:type="dxa"/>
          </w:tcPr>
          <w:p w14:paraId="4E6884FD" w14:textId="77777777" w:rsidR="00246F42" w:rsidRPr="00EF06A7" w:rsidRDefault="00246F42" w:rsidP="008D155C">
            <w:pPr>
              <w:pStyle w:val="TAL"/>
            </w:pPr>
            <w:r w:rsidRPr="00EF06A7">
              <w:t xml:space="preserve">     }</w:t>
            </w:r>
          </w:p>
        </w:tc>
        <w:tc>
          <w:tcPr>
            <w:tcW w:w="2267" w:type="dxa"/>
          </w:tcPr>
          <w:p w14:paraId="1AC2C52A" w14:textId="77777777" w:rsidR="00246F42" w:rsidRPr="00EF06A7" w:rsidRDefault="00246F42" w:rsidP="008D155C">
            <w:pPr>
              <w:pStyle w:val="TAL"/>
            </w:pPr>
          </w:p>
        </w:tc>
        <w:tc>
          <w:tcPr>
            <w:tcW w:w="1700" w:type="dxa"/>
          </w:tcPr>
          <w:p w14:paraId="3D129B46" w14:textId="77777777" w:rsidR="00246F42" w:rsidRPr="00EF06A7" w:rsidRDefault="00246F42" w:rsidP="008D155C">
            <w:pPr>
              <w:pStyle w:val="TAL"/>
            </w:pPr>
          </w:p>
        </w:tc>
        <w:tc>
          <w:tcPr>
            <w:tcW w:w="1245" w:type="dxa"/>
          </w:tcPr>
          <w:p w14:paraId="0DDB9D0E" w14:textId="77777777" w:rsidR="00246F42" w:rsidRPr="00EF06A7" w:rsidRDefault="00246F42" w:rsidP="008D155C">
            <w:pPr>
              <w:pStyle w:val="TAL"/>
            </w:pPr>
          </w:p>
        </w:tc>
      </w:tr>
      <w:tr w:rsidR="00246F42" w:rsidRPr="00EF06A7" w14:paraId="383F01FD" w14:textId="77777777" w:rsidTr="008D155C">
        <w:tc>
          <w:tcPr>
            <w:tcW w:w="4535" w:type="dxa"/>
          </w:tcPr>
          <w:p w14:paraId="4BB1297F" w14:textId="77777777" w:rsidR="00246F42" w:rsidRPr="00EF06A7" w:rsidRDefault="00246F42" w:rsidP="008D155C">
            <w:pPr>
              <w:pStyle w:val="TAL"/>
            </w:pPr>
            <w:r w:rsidRPr="00EF06A7">
              <w:t xml:space="preserve">  reportFreqConfiguration SEQUENCE {</w:t>
            </w:r>
          </w:p>
        </w:tc>
        <w:tc>
          <w:tcPr>
            <w:tcW w:w="2267" w:type="dxa"/>
          </w:tcPr>
          <w:p w14:paraId="6691DA01" w14:textId="77777777" w:rsidR="00246F42" w:rsidRPr="00EF06A7" w:rsidRDefault="00246F42" w:rsidP="008D155C">
            <w:pPr>
              <w:pStyle w:val="TAL"/>
            </w:pPr>
          </w:p>
        </w:tc>
        <w:tc>
          <w:tcPr>
            <w:tcW w:w="1700" w:type="dxa"/>
          </w:tcPr>
          <w:p w14:paraId="046555A6" w14:textId="77777777" w:rsidR="00246F42" w:rsidRPr="00EF06A7" w:rsidRDefault="00246F42" w:rsidP="008D155C">
            <w:pPr>
              <w:pStyle w:val="TAL"/>
            </w:pPr>
          </w:p>
        </w:tc>
        <w:tc>
          <w:tcPr>
            <w:tcW w:w="1245" w:type="dxa"/>
          </w:tcPr>
          <w:p w14:paraId="3E936964" w14:textId="77777777" w:rsidR="00246F42" w:rsidRPr="00EF06A7" w:rsidRDefault="00246F42" w:rsidP="008D155C">
            <w:pPr>
              <w:pStyle w:val="TAL"/>
            </w:pPr>
          </w:p>
        </w:tc>
      </w:tr>
      <w:tr w:rsidR="00246F42" w:rsidRPr="00EF06A7" w14:paraId="0EB4B82C" w14:textId="77777777" w:rsidTr="008D155C">
        <w:tc>
          <w:tcPr>
            <w:tcW w:w="4535" w:type="dxa"/>
          </w:tcPr>
          <w:p w14:paraId="643C0686" w14:textId="77777777" w:rsidR="00246F42" w:rsidRPr="00EF06A7" w:rsidRDefault="00246F42" w:rsidP="008D155C">
            <w:pPr>
              <w:pStyle w:val="TAL"/>
            </w:pPr>
            <w:r w:rsidRPr="00EF06A7">
              <w:t xml:space="preserve">     csi-ReportingBand CHOICE {</w:t>
            </w:r>
          </w:p>
        </w:tc>
        <w:tc>
          <w:tcPr>
            <w:tcW w:w="2267" w:type="dxa"/>
          </w:tcPr>
          <w:p w14:paraId="6DD324AF" w14:textId="77777777" w:rsidR="00246F42" w:rsidRPr="00EF06A7" w:rsidRDefault="00246F42" w:rsidP="008D155C">
            <w:pPr>
              <w:pStyle w:val="TAL"/>
            </w:pPr>
          </w:p>
        </w:tc>
        <w:tc>
          <w:tcPr>
            <w:tcW w:w="1700" w:type="dxa"/>
          </w:tcPr>
          <w:p w14:paraId="58333DE4" w14:textId="77777777" w:rsidR="00246F42" w:rsidRPr="00EF06A7" w:rsidRDefault="00246F42" w:rsidP="008D155C">
            <w:pPr>
              <w:pStyle w:val="TAL"/>
            </w:pPr>
          </w:p>
        </w:tc>
        <w:tc>
          <w:tcPr>
            <w:tcW w:w="1245" w:type="dxa"/>
          </w:tcPr>
          <w:p w14:paraId="40DA3875" w14:textId="77777777" w:rsidR="00246F42" w:rsidRPr="00EF06A7" w:rsidRDefault="00246F42" w:rsidP="008D155C">
            <w:pPr>
              <w:pStyle w:val="TAL"/>
            </w:pPr>
          </w:p>
        </w:tc>
      </w:tr>
      <w:tr w:rsidR="00246F42" w:rsidRPr="00EF06A7" w14:paraId="7FBF842F" w14:textId="77777777" w:rsidTr="008D155C">
        <w:tc>
          <w:tcPr>
            <w:tcW w:w="4535" w:type="dxa"/>
          </w:tcPr>
          <w:p w14:paraId="460A3764" w14:textId="77777777" w:rsidR="00246F42" w:rsidRPr="00EF06A7" w:rsidRDefault="00246F42" w:rsidP="008D155C">
            <w:pPr>
              <w:pStyle w:val="TAL"/>
            </w:pPr>
            <w:r w:rsidRPr="00EF06A7">
              <w:t xml:space="preserve">        subbands7</w:t>
            </w:r>
          </w:p>
        </w:tc>
        <w:tc>
          <w:tcPr>
            <w:tcW w:w="2267" w:type="dxa"/>
          </w:tcPr>
          <w:p w14:paraId="10FBD524" w14:textId="77777777" w:rsidR="00246F42" w:rsidRPr="00EF06A7" w:rsidRDefault="00246F42" w:rsidP="008D155C">
            <w:pPr>
              <w:pStyle w:val="TAL"/>
            </w:pPr>
            <w:r w:rsidRPr="00EF06A7">
              <w:t>[1111111]</w:t>
            </w:r>
          </w:p>
        </w:tc>
        <w:tc>
          <w:tcPr>
            <w:tcW w:w="1700" w:type="dxa"/>
          </w:tcPr>
          <w:p w14:paraId="282C8971" w14:textId="77777777" w:rsidR="00246F42" w:rsidRPr="00EF06A7" w:rsidRDefault="00246F42" w:rsidP="008D155C">
            <w:pPr>
              <w:pStyle w:val="TAL"/>
            </w:pPr>
          </w:p>
        </w:tc>
        <w:tc>
          <w:tcPr>
            <w:tcW w:w="1245" w:type="dxa"/>
          </w:tcPr>
          <w:p w14:paraId="4FA172D7" w14:textId="77777777" w:rsidR="00246F42" w:rsidRPr="00EF06A7" w:rsidRDefault="00246F42" w:rsidP="008D155C">
            <w:pPr>
              <w:pStyle w:val="TAL"/>
            </w:pPr>
          </w:p>
        </w:tc>
      </w:tr>
      <w:tr w:rsidR="00246F42" w:rsidRPr="00EF06A7" w14:paraId="7B5A95A4" w14:textId="77777777" w:rsidTr="008D155C">
        <w:tc>
          <w:tcPr>
            <w:tcW w:w="4535" w:type="dxa"/>
          </w:tcPr>
          <w:p w14:paraId="713EF65B" w14:textId="77777777" w:rsidR="00246F42" w:rsidRPr="00EF06A7" w:rsidRDefault="00246F42" w:rsidP="008D155C">
            <w:pPr>
              <w:pStyle w:val="TAL"/>
            </w:pPr>
            <w:r w:rsidRPr="00EF06A7">
              <w:t xml:space="preserve">     }</w:t>
            </w:r>
          </w:p>
        </w:tc>
        <w:tc>
          <w:tcPr>
            <w:tcW w:w="2267" w:type="dxa"/>
          </w:tcPr>
          <w:p w14:paraId="177E07DB" w14:textId="77777777" w:rsidR="00246F42" w:rsidRPr="00EF06A7" w:rsidRDefault="00246F42" w:rsidP="008D155C">
            <w:pPr>
              <w:pStyle w:val="TAL"/>
            </w:pPr>
          </w:p>
        </w:tc>
        <w:tc>
          <w:tcPr>
            <w:tcW w:w="1700" w:type="dxa"/>
          </w:tcPr>
          <w:p w14:paraId="59002DB4" w14:textId="77777777" w:rsidR="00246F42" w:rsidRPr="00EF06A7" w:rsidRDefault="00246F42" w:rsidP="008D155C">
            <w:pPr>
              <w:pStyle w:val="TAL"/>
            </w:pPr>
          </w:p>
        </w:tc>
        <w:tc>
          <w:tcPr>
            <w:tcW w:w="1245" w:type="dxa"/>
          </w:tcPr>
          <w:p w14:paraId="76E647BA" w14:textId="77777777" w:rsidR="00246F42" w:rsidRPr="00EF06A7" w:rsidRDefault="00246F42" w:rsidP="008D155C">
            <w:pPr>
              <w:pStyle w:val="TAL"/>
            </w:pPr>
          </w:p>
        </w:tc>
      </w:tr>
      <w:tr w:rsidR="00246F42" w:rsidRPr="00EF06A7" w14:paraId="4790EA44" w14:textId="77777777" w:rsidTr="008D155C">
        <w:tc>
          <w:tcPr>
            <w:tcW w:w="4535" w:type="dxa"/>
          </w:tcPr>
          <w:p w14:paraId="5D2BA425" w14:textId="77777777" w:rsidR="00246F42" w:rsidRPr="00EF06A7" w:rsidRDefault="00246F42" w:rsidP="008D155C">
            <w:pPr>
              <w:pStyle w:val="TAL"/>
            </w:pPr>
            <w:r w:rsidRPr="00EF06A7">
              <w:t xml:space="preserve">  }</w:t>
            </w:r>
          </w:p>
        </w:tc>
        <w:tc>
          <w:tcPr>
            <w:tcW w:w="2267" w:type="dxa"/>
          </w:tcPr>
          <w:p w14:paraId="6E450B1C" w14:textId="77777777" w:rsidR="00246F42" w:rsidRPr="00EF06A7" w:rsidRDefault="00246F42" w:rsidP="008D155C">
            <w:pPr>
              <w:pStyle w:val="TAL"/>
            </w:pPr>
          </w:p>
        </w:tc>
        <w:tc>
          <w:tcPr>
            <w:tcW w:w="1700" w:type="dxa"/>
          </w:tcPr>
          <w:p w14:paraId="69C8320C" w14:textId="77777777" w:rsidR="00246F42" w:rsidRPr="00EF06A7" w:rsidRDefault="00246F42" w:rsidP="008D155C">
            <w:pPr>
              <w:pStyle w:val="TAL"/>
            </w:pPr>
          </w:p>
        </w:tc>
        <w:tc>
          <w:tcPr>
            <w:tcW w:w="1245" w:type="dxa"/>
          </w:tcPr>
          <w:p w14:paraId="4034E062" w14:textId="77777777" w:rsidR="00246F42" w:rsidRPr="00EF06A7" w:rsidRDefault="00246F42" w:rsidP="008D155C">
            <w:pPr>
              <w:pStyle w:val="TAL"/>
            </w:pPr>
          </w:p>
        </w:tc>
      </w:tr>
      <w:tr w:rsidR="00246F42" w:rsidRPr="00EF06A7" w14:paraId="0225EE98" w14:textId="77777777" w:rsidTr="008D155C">
        <w:tc>
          <w:tcPr>
            <w:tcW w:w="4535" w:type="dxa"/>
          </w:tcPr>
          <w:p w14:paraId="1D78044D" w14:textId="77777777" w:rsidR="00246F42" w:rsidRPr="00EF06A7" w:rsidRDefault="00246F42" w:rsidP="008D155C">
            <w:pPr>
              <w:pStyle w:val="TAL"/>
            </w:pPr>
            <w:r w:rsidRPr="00EF06A7">
              <w:t xml:space="preserve">  subbandSize</w:t>
            </w:r>
          </w:p>
        </w:tc>
        <w:tc>
          <w:tcPr>
            <w:tcW w:w="2267" w:type="dxa"/>
          </w:tcPr>
          <w:p w14:paraId="2049D065" w14:textId="77777777" w:rsidR="00246F42" w:rsidRPr="00EF06A7" w:rsidRDefault="00363AB7" w:rsidP="008D155C">
            <w:pPr>
              <w:pStyle w:val="TAL"/>
              <w:rPr>
                <w:lang w:eastAsia="zh-CN"/>
              </w:rPr>
            </w:pPr>
            <w:r w:rsidRPr="00EF06A7">
              <w:rPr>
                <w:lang w:eastAsia="zh-CN"/>
              </w:rPr>
              <w:t>value2</w:t>
            </w:r>
          </w:p>
        </w:tc>
        <w:tc>
          <w:tcPr>
            <w:tcW w:w="1700" w:type="dxa"/>
          </w:tcPr>
          <w:p w14:paraId="4ACC850A" w14:textId="77777777" w:rsidR="00246F42" w:rsidRPr="00EF06A7" w:rsidRDefault="00246F42" w:rsidP="008D155C">
            <w:pPr>
              <w:pStyle w:val="TAL"/>
            </w:pPr>
          </w:p>
        </w:tc>
        <w:tc>
          <w:tcPr>
            <w:tcW w:w="1245" w:type="dxa"/>
          </w:tcPr>
          <w:p w14:paraId="23189C03" w14:textId="77777777" w:rsidR="00246F42" w:rsidRPr="00EF06A7" w:rsidRDefault="00246F42" w:rsidP="008D155C">
            <w:pPr>
              <w:pStyle w:val="TAL"/>
            </w:pPr>
          </w:p>
        </w:tc>
      </w:tr>
      <w:tr w:rsidR="00246F42" w:rsidRPr="00EF06A7" w14:paraId="06A01B5F" w14:textId="77777777" w:rsidTr="008D155C">
        <w:tc>
          <w:tcPr>
            <w:tcW w:w="4535" w:type="dxa"/>
          </w:tcPr>
          <w:p w14:paraId="043EE5FC" w14:textId="77777777" w:rsidR="00246F42" w:rsidRPr="00EF06A7" w:rsidRDefault="00246F42" w:rsidP="008D155C">
            <w:pPr>
              <w:pStyle w:val="TAL"/>
            </w:pPr>
            <w:r w:rsidRPr="00EF06A7">
              <w:t>}</w:t>
            </w:r>
          </w:p>
        </w:tc>
        <w:tc>
          <w:tcPr>
            <w:tcW w:w="2267" w:type="dxa"/>
          </w:tcPr>
          <w:p w14:paraId="7C09A0D4" w14:textId="77777777" w:rsidR="00246F42" w:rsidRPr="00EF06A7" w:rsidRDefault="00246F42" w:rsidP="008D155C">
            <w:pPr>
              <w:pStyle w:val="TAL"/>
            </w:pPr>
          </w:p>
        </w:tc>
        <w:tc>
          <w:tcPr>
            <w:tcW w:w="1700" w:type="dxa"/>
          </w:tcPr>
          <w:p w14:paraId="186BE343" w14:textId="77777777" w:rsidR="00246F42" w:rsidRPr="00EF06A7" w:rsidRDefault="00246F42" w:rsidP="008D155C">
            <w:pPr>
              <w:pStyle w:val="TAL"/>
            </w:pPr>
          </w:p>
        </w:tc>
        <w:tc>
          <w:tcPr>
            <w:tcW w:w="1245" w:type="dxa"/>
          </w:tcPr>
          <w:p w14:paraId="7DFA4E70" w14:textId="77777777" w:rsidR="00246F42" w:rsidRPr="00EF06A7" w:rsidRDefault="00246F42" w:rsidP="008D155C">
            <w:pPr>
              <w:pStyle w:val="TAL"/>
            </w:pPr>
          </w:p>
        </w:tc>
      </w:tr>
    </w:tbl>
    <w:p w14:paraId="4746C894" w14:textId="77777777" w:rsidR="00626552" w:rsidRPr="00EF06A7" w:rsidRDefault="00626552" w:rsidP="00626552"/>
    <w:p w14:paraId="0189B108" w14:textId="77777777" w:rsidR="00F659A0" w:rsidRPr="00EF06A7" w:rsidRDefault="00F659A0" w:rsidP="00F659A0">
      <w:pPr>
        <w:pStyle w:val="H6"/>
      </w:pPr>
      <w:r w:rsidRPr="00EF06A7">
        <w:t>6.3.3.2.1.4.3.2</w:t>
      </w:r>
      <w:r w:rsidRPr="00EF06A7">
        <w:tab/>
        <w:t xml:space="preserve">Message </w:t>
      </w:r>
      <w:r w:rsidR="00D47FC2" w:rsidRPr="00EF06A7">
        <w:t>exception</w:t>
      </w:r>
      <w:r w:rsidRPr="00EF06A7">
        <w:t xml:space="preserve"> for NSA</w:t>
      </w:r>
    </w:p>
    <w:p w14:paraId="1A593C87" w14:textId="77777777" w:rsidR="00F659A0" w:rsidRPr="00EF06A7" w:rsidRDefault="00246F42" w:rsidP="00F659A0">
      <w:r w:rsidRPr="00EF06A7">
        <w:t>Same as in 6.3.3.2.1.4.3.1.</w:t>
      </w:r>
    </w:p>
    <w:p w14:paraId="6C73B87F" w14:textId="77777777" w:rsidR="00F659A0" w:rsidRPr="00EF06A7" w:rsidRDefault="00F659A0" w:rsidP="00F659A0">
      <w:pPr>
        <w:pStyle w:val="H6"/>
      </w:pPr>
      <w:r w:rsidRPr="00EF06A7">
        <w:t>6.3.3.2.1.5</w:t>
      </w:r>
      <w:r w:rsidRPr="00EF06A7">
        <w:tab/>
        <w:t>Test requirement</w:t>
      </w:r>
    </w:p>
    <w:p w14:paraId="2E79C0FC" w14:textId="77777777" w:rsidR="00F659A0" w:rsidRPr="00EF06A7" w:rsidRDefault="00F659A0" w:rsidP="00D25D82">
      <w:pPr>
        <w:pStyle w:val="TH"/>
        <w:rPr>
          <w:lang w:eastAsia="zh-CN"/>
        </w:rPr>
      </w:pPr>
      <w:r w:rsidRPr="00EF06A7">
        <w:t xml:space="preserve">Table </w:t>
      </w:r>
      <w:r w:rsidRPr="00EF06A7">
        <w:rPr>
          <w:lang w:eastAsia="zh-CN"/>
        </w:rPr>
        <w:t>6.3.3.2.1.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F659A0" w:rsidRPr="00EF06A7" w14:paraId="72B01746"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0FED4184" w14:textId="77777777" w:rsidR="00F659A0" w:rsidRPr="00EF06A7" w:rsidRDefault="00F659A0" w:rsidP="00DF33D4">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BF720C0" w14:textId="77777777" w:rsidR="00F659A0" w:rsidRPr="00EF06A7" w:rsidRDefault="00F659A0" w:rsidP="00DF33D4">
            <w:pPr>
              <w:keepNext/>
              <w:keepLines/>
              <w:spacing w:after="0"/>
              <w:jc w:val="center"/>
              <w:rPr>
                <w:rFonts w:ascii="Arial" w:hAnsi="Arial"/>
                <w:b/>
                <w:sz w:val="18"/>
              </w:rPr>
            </w:pPr>
            <w:r w:rsidRPr="00EF06A7">
              <w:rPr>
                <w:rFonts w:ascii="Arial" w:hAnsi="Arial"/>
                <w:b/>
                <w:sz w:val="18"/>
              </w:rPr>
              <w:t>Test 1</w:t>
            </w:r>
          </w:p>
        </w:tc>
      </w:tr>
      <w:tr w:rsidR="00F659A0" w:rsidRPr="00EF06A7" w14:paraId="5460E476"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6879DB1A" w14:textId="77777777" w:rsidR="00F659A0" w:rsidRPr="00EF06A7" w:rsidRDefault="00F659A0" w:rsidP="00DF33D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5D76C42" w14:textId="77777777" w:rsidR="00F659A0" w:rsidRPr="00EF06A7" w:rsidRDefault="00F659A0" w:rsidP="00DF33D4">
            <w:pPr>
              <w:keepNext/>
              <w:keepLines/>
              <w:spacing w:after="0"/>
              <w:jc w:val="center"/>
              <w:rPr>
                <w:rFonts w:ascii="Arial" w:hAnsi="Arial"/>
                <w:sz w:val="18"/>
                <w:lang w:eastAsia="zh-CN"/>
              </w:rPr>
            </w:pPr>
            <w:r w:rsidRPr="00EF06A7">
              <w:rPr>
                <w:rFonts w:ascii="Arial" w:hAnsi="Arial"/>
                <w:sz w:val="18"/>
                <w:lang w:eastAsia="zh-CN"/>
              </w:rPr>
              <w:t>1.</w:t>
            </w:r>
            <w:r w:rsidR="004C62B0" w:rsidRPr="00EF06A7">
              <w:rPr>
                <w:rFonts w:ascii="Arial" w:hAnsi="Arial"/>
                <w:sz w:val="18"/>
                <w:lang w:eastAsia="zh-CN"/>
              </w:rPr>
              <w:t>29</w:t>
            </w:r>
          </w:p>
        </w:tc>
      </w:tr>
    </w:tbl>
    <w:p w14:paraId="24295D75" w14:textId="77777777" w:rsidR="0038742F" w:rsidRPr="00EF06A7" w:rsidRDefault="0038742F" w:rsidP="00D25D82"/>
    <w:p w14:paraId="61F31C21" w14:textId="1CCE6ED1" w:rsidR="0038742F" w:rsidRPr="00EF06A7" w:rsidRDefault="0038742F" w:rsidP="00983105">
      <w:pPr>
        <w:pStyle w:val="Heading5"/>
      </w:pPr>
      <w:bookmarkStart w:id="507" w:name="_Toc27479532"/>
      <w:bookmarkStart w:id="508" w:name="_Toc36058719"/>
      <w:bookmarkStart w:id="509" w:name="_Toc44067642"/>
      <w:bookmarkStart w:id="510" w:name="_Toc52716568"/>
      <w:bookmarkStart w:id="511" w:name="_Toc58239213"/>
      <w:bookmarkStart w:id="512" w:name="_Toc68246799"/>
      <w:bookmarkStart w:id="513" w:name="_Toc75790114"/>
      <w:r w:rsidRPr="00EF06A7">
        <w:t>6.3.3.2.2</w:t>
      </w:r>
      <w:r w:rsidRPr="00EF06A7">
        <w:tab/>
        <w:t>4Rx TDD FR1 Single PMI with 8T</w:t>
      </w:r>
      <w:r w:rsidR="00596CB7" w:rsidRPr="00EF06A7">
        <w:t>X</w:t>
      </w:r>
      <w:r w:rsidRPr="00EF06A7">
        <w:t xml:space="preserve"> Type</w:t>
      </w:r>
      <w:r w:rsidR="00596CB7" w:rsidRPr="00EF06A7">
        <w:t>I</w:t>
      </w:r>
      <w:r w:rsidRPr="00EF06A7">
        <w:t>-SinglePanel codebook for both SA and NSA</w:t>
      </w:r>
      <w:bookmarkEnd w:id="507"/>
      <w:bookmarkEnd w:id="508"/>
      <w:bookmarkEnd w:id="509"/>
      <w:bookmarkEnd w:id="510"/>
      <w:bookmarkEnd w:id="511"/>
      <w:bookmarkEnd w:id="512"/>
      <w:bookmarkEnd w:id="513"/>
    </w:p>
    <w:p w14:paraId="468B1AE5" w14:textId="77777777" w:rsidR="0038742F" w:rsidRPr="00EF06A7" w:rsidRDefault="0038742F" w:rsidP="0038742F">
      <w:pPr>
        <w:pStyle w:val="H6"/>
      </w:pPr>
      <w:r w:rsidRPr="00EF06A7">
        <w:t>6.3.3.2.2.1</w:t>
      </w:r>
      <w:r w:rsidRPr="00EF06A7">
        <w:tab/>
        <w:t>Test purpose</w:t>
      </w:r>
    </w:p>
    <w:p w14:paraId="61939529" w14:textId="77777777" w:rsidR="0038742F" w:rsidRPr="00EF06A7" w:rsidRDefault="0038742F" w:rsidP="0038742F">
      <w:r w:rsidRPr="00EF06A7">
        <w:t>To test the accuracy of the Precoding Matrix Indicator (PMI) reporting such that the system throughput is maximized based on the precoders configured according to the UE reports.</w:t>
      </w:r>
    </w:p>
    <w:p w14:paraId="75CE3B28" w14:textId="77777777" w:rsidR="0038742F" w:rsidRPr="00EF06A7" w:rsidRDefault="0038742F" w:rsidP="0038742F">
      <w:pPr>
        <w:pStyle w:val="H6"/>
      </w:pPr>
      <w:r w:rsidRPr="00EF06A7">
        <w:t>6.3.3.2.2.2</w:t>
      </w:r>
      <w:r w:rsidRPr="00EF06A7">
        <w:tab/>
        <w:t>Test applicability</w:t>
      </w:r>
    </w:p>
    <w:p w14:paraId="03C051A4" w14:textId="77777777" w:rsidR="0038742F" w:rsidRPr="00EF06A7" w:rsidRDefault="0038742F" w:rsidP="0038742F">
      <w:r w:rsidRPr="00EF06A7">
        <w:t>This test applies to all types of NR UE release 15 and forward.</w:t>
      </w:r>
    </w:p>
    <w:p w14:paraId="0408A778" w14:textId="77777777" w:rsidR="0038742F" w:rsidRPr="00EF06A7" w:rsidRDefault="0038742F" w:rsidP="0038742F">
      <w:r w:rsidRPr="00EF06A7">
        <w:t>This test also applies to all types of EUTRA UE release 15 and forward supporting EN-DC.</w:t>
      </w:r>
    </w:p>
    <w:p w14:paraId="5B0D647C" w14:textId="77777777" w:rsidR="0038742F" w:rsidRPr="00EF06A7" w:rsidRDefault="0038742F" w:rsidP="0038742F">
      <w:pPr>
        <w:pStyle w:val="H6"/>
      </w:pPr>
      <w:r w:rsidRPr="00EF06A7">
        <w:t>6.3.3.2.2.3</w:t>
      </w:r>
      <w:r w:rsidRPr="00EF06A7">
        <w:tab/>
        <w:t>Minimum conformance requirements</w:t>
      </w:r>
    </w:p>
    <w:p w14:paraId="2BD4C43C" w14:textId="77777777" w:rsidR="0038742F" w:rsidRPr="00EF06A7" w:rsidRDefault="0038742F" w:rsidP="0038742F">
      <w:pPr>
        <w:rPr>
          <w:lang w:eastAsia="zh-CN"/>
        </w:rPr>
      </w:pPr>
      <w:r w:rsidRPr="00EF06A7">
        <w:t xml:space="preserve">For the parameters specified in Table </w:t>
      </w:r>
      <w:r w:rsidRPr="00EF06A7">
        <w:rPr>
          <w:lang w:eastAsia="zh-CN"/>
        </w:rPr>
        <w:t>6.3.3.2.2.3</w:t>
      </w:r>
      <w:r w:rsidRPr="00EF06A7">
        <w:t xml:space="preserve">-1, and using the downlink physical channels specified in Annex </w:t>
      </w:r>
      <w:r w:rsidR="007309F6" w:rsidRPr="00EF06A7">
        <w:rPr>
          <w:lang w:eastAsia="zh-CN"/>
        </w:rPr>
        <w:t>C.3.1</w:t>
      </w:r>
      <w:r w:rsidRPr="00EF06A7">
        <w:t xml:space="preserve">, the minimum requirements are specified in Table </w:t>
      </w:r>
      <w:r w:rsidRPr="00EF06A7">
        <w:rPr>
          <w:lang w:eastAsia="zh-CN"/>
        </w:rPr>
        <w:t>6.3.3.2.2.3-2</w:t>
      </w:r>
      <w:r w:rsidRPr="00EF06A7">
        <w:t>.</w:t>
      </w:r>
    </w:p>
    <w:p w14:paraId="1C790DD0" w14:textId="77777777" w:rsidR="0038742F" w:rsidRPr="00EF06A7" w:rsidRDefault="0038742F" w:rsidP="0038742F">
      <w:pPr>
        <w:rPr>
          <w:lang w:eastAsia="zh-CN"/>
        </w:rPr>
      </w:pPr>
    </w:p>
    <w:p w14:paraId="6B139A22" w14:textId="77777777" w:rsidR="004050E5" w:rsidRPr="00EF06A7" w:rsidRDefault="004050E5" w:rsidP="004050E5">
      <w:pPr>
        <w:pStyle w:val="TH"/>
        <w:rPr>
          <w:lang w:eastAsia="zh-CN"/>
        </w:rPr>
      </w:pPr>
      <w:r w:rsidRPr="00EF06A7">
        <w:t xml:space="preserve">Table </w:t>
      </w:r>
      <w:r w:rsidRPr="00EF06A7">
        <w:rPr>
          <w:lang w:eastAsia="zh-CN"/>
        </w:rPr>
        <w:t>6.3.3.2.2.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050E5" w:rsidRPr="00EF06A7" w14:paraId="79E3D6F9"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0D05AE"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9FE3D1"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F38936" w14:textId="77777777" w:rsidR="004050E5" w:rsidRPr="00EF06A7" w:rsidRDefault="004050E5" w:rsidP="00756F02">
            <w:pPr>
              <w:keepNext/>
              <w:keepLines/>
              <w:spacing w:after="0"/>
              <w:jc w:val="center"/>
              <w:rPr>
                <w:rFonts w:ascii="Arial" w:hAnsi="Arial"/>
                <w:b/>
                <w:sz w:val="18"/>
              </w:rPr>
            </w:pPr>
            <w:r w:rsidRPr="00EF06A7">
              <w:rPr>
                <w:rFonts w:ascii="Arial" w:hAnsi="Arial"/>
                <w:b/>
                <w:sz w:val="18"/>
              </w:rPr>
              <w:t>Test 1</w:t>
            </w:r>
          </w:p>
        </w:tc>
      </w:tr>
      <w:tr w:rsidR="004050E5" w:rsidRPr="00EF06A7" w14:paraId="7F72755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BB000D" w14:textId="77777777" w:rsidR="004050E5" w:rsidRPr="00EF06A7" w:rsidRDefault="004050E5" w:rsidP="00756F02">
            <w:pPr>
              <w:keepNext/>
              <w:keepLines/>
              <w:spacing w:after="0"/>
              <w:rPr>
                <w:rFonts w:ascii="Arial" w:hAnsi="Arial"/>
                <w:sz w:val="18"/>
              </w:rPr>
            </w:pPr>
            <w:r w:rsidRPr="00EF06A7">
              <w:rPr>
                <w:rFonts w:ascii="Arial"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FDB44A"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3FA2BE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0</w:t>
            </w:r>
          </w:p>
        </w:tc>
      </w:tr>
      <w:tr w:rsidR="004050E5" w:rsidRPr="00EF06A7" w14:paraId="1F5DD04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0D38B7" w14:textId="77777777" w:rsidR="004050E5" w:rsidRPr="00EF06A7" w:rsidRDefault="004050E5" w:rsidP="00756F02">
            <w:pPr>
              <w:keepNext/>
              <w:keepLines/>
              <w:spacing w:after="0"/>
              <w:rPr>
                <w:rFonts w:ascii="Arial" w:hAnsi="Arial"/>
                <w:sz w:val="18"/>
              </w:rPr>
            </w:pPr>
            <w:r w:rsidRPr="00EF06A7">
              <w:rPr>
                <w:rFonts w:ascii="Arial"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745ACB5"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56FF68A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30</w:t>
            </w:r>
          </w:p>
        </w:tc>
      </w:tr>
      <w:tr w:rsidR="004050E5" w:rsidRPr="00EF06A7" w14:paraId="1A6F1BD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B8A21" w14:textId="77777777" w:rsidR="004050E5" w:rsidRPr="00EF06A7" w:rsidRDefault="004050E5" w:rsidP="00756F02">
            <w:pPr>
              <w:keepNext/>
              <w:keepLines/>
              <w:spacing w:after="0"/>
              <w:rPr>
                <w:rFonts w:ascii="Arial" w:hAnsi="Arial"/>
                <w:sz w:val="18"/>
              </w:rPr>
            </w:pPr>
            <w:r w:rsidRPr="00EF06A7">
              <w:rPr>
                <w:rFonts w:ascii="Arial"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EBF147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81ED0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TDD</w:t>
            </w:r>
          </w:p>
        </w:tc>
      </w:tr>
      <w:tr w:rsidR="004050E5" w:rsidRPr="00EF06A7" w14:paraId="01B2EBE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38C7321"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2E29994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E9D59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R1.30-1 as specified in Annex A</w:t>
            </w:r>
          </w:p>
        </w:tc>
      </w:tr>
      <w:tr w:rsidR="004050E5" w:rsidRPr="00EF06A7" w14:paraId="09BDA48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11AB2E" w14:textId="77777777" w:rsidR="004050E5" w:rsidRPr="00EF06A7" w:rsidRDefault="004050E5" w:rsidP="00756F02">
            <w:pPr>
              <w:keepNext/>
              <w:keepLines/>
              <w:spacing w:after="0"/>
              <w:rPr>
                <w:rFonts w:ascii="Arial" w:hAnsi="Arial"/>
                <w:sz w:val="18"/>
              </w:rPr>
            </w:pPr>
            <w:r w:rsidRPr="00EF06A7">
              <w:rPr>
                <w:rFonts w:ascii="Arial"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8E0D38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1F243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kern w:val="2"/>
                <w:sz w:val="18"/>
                <w:lang w:eastAsia="zh-CN"/>
              </w:rPr>
              <w:t>TDLA30-5</w:t>
            </w:r>
          </w:p>
        </w:tc>
      </w:tr>
      <w:tr w:rsidR="004050E5" w:rsidRPr="00EF06A7" w14:paraId="03EEC8B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5DB89E" w14:textId="77777777" w:rsidR="004050E5" w:rsidRPr="00EF06A7" w:rsidRDefault="004050E5" w:rsidP="00756F02">
            <w:pPr>
              <w:keepNext/>
              <w:keepLines/>
              <w:spacing w:after="0"/>
              <w:rPr>
                <w:rFonts w:ascii="Arial" w:hAnsi="Arial"/>
                <w:sz w:val="18"/>
              </w:rPr>
            </w:pPr>
            <w:r w:rsidRPr="00EF06A7">
              <w:rPr>
                <w:rFonts w:ascii="Arial"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5805C9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6DDD5D" w14:textId="77777777" w:rsidR="004050E5" w:rsidRPr="00EF06A7" w:rsidRDefault="004050E5" w:rsidP="00756F02">
            <w:pPr>
              <w:keepNext/>
              <w:keepLines/>
              <w:spacing w:after="0"/>
              <w:jc w:val="center"/>
              <w:rPr>
                <w:rFonts w:ascii="Arial" w:hAnsi="Arial"/>
                <w:kern w:val="2"/>
                <w:sz w:val="18"/>
                <w:lang w:eastAsia="zh-CN"/>
              </w:rPr>
            </w:pPr>
            <w:r w:rsidRPr="00EF06A7">
              <w:rPr>
                <w:rFonts w:ascii="Arial" w:hAnsi="Arial"/>
                <w:kern w:val="2"/>
                <w:sz w:val="18"/>
                <w:lang w:eastAsia="zh-CN"/>
              </w:rPr>
              <w:t>High XP 8</w:t>
            </w:r>
            <w:r w:rsidRPr="00EF06A7">
              <w:rPr>
                <w:rFonts w:ascii="Arial" w:eastAsia="?? ??" w:hAnsi="Arial"/>
                <w:kern w:val="2"/>
                <w:sz w:val="18"/>
              </w:rPr>
              <w:t xml:space="preserve"> x </w:t>
            </w:r>
            <w:r w:rsidRPr="00EF06A7">
              <w:rPr>
                <w:rFonts w:ascii="Arial" w:hAnsi="Arial"/>
                <w:kern w:val="2"/>
                <w:sz w:val="18"/>
                <w:lang w:eastAsia="zh-CN"/>
              </w:rPr>
              <w:t>4</w:t>
            </w:r>
          </w:p>
          <w:p w14:paraId="79D1E298" w14:textId="77777777" w:rsidR="004050E5" w:rsidRPr="00EF06A7" w:rsidRDefault="004050E5" w:rsidP="00756F02">
            <w:pPr>
              <w:keepNext/>
              <w:keepLines/>
              <w:spacing w:after="0"/>
              <w:jc w:val="center"/>
              <w:rPr>
                <w:rFonts w:ascii="Arial" w:hAnsi="Arial"/>
                <w:sz w:val="18"/>
              </w:rPr>
            </w:pPr>
            <w:r w:rsidRPr="00EF06A7">
              <w:rPr>
                <w:rFonts w:ascii="Arial" w:hAnsi="Arial"/>
                <w:kern w:val="2"/>
                <w:sz w:val="18"/>
                <w:lang w:eastAsia="zh-CN"/>
              </w:rPr>
              <w:t>(N1,N2) = (4,1)</w:t>
            </w:r>
          </w:p>
        </w:tc>
      </w:tr>
      <w:tr w:rsidR="004050E5" w:rsidRPr="00EF06A7" w14:paraId="6E837C6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9628A8" w14:textId="77777777" w:rsidR="004050E5" w:rsidRPr="00EF06A7" w:rsidRDefault="004050E5" w:rsidP="00756F02">
            <w:pPr>
              <w:keepNext/>
              <w:keepLines/>
              <w:spacing w:after="0"/>
              <w:rPr>
                <w:rFonts w:ascii="Arial" w:hAnsi="Arial"/>
                <w:sz w:val="18"/>
              </w:rPr>
            </w:pPr>
            <w:r w:rsidRPr="00EF06A7">
              <w:rPr>
                <w:rFonts w:ascii="Arial"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DA2A69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DF09B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rPr>
              <w:t xml:space="preserve">As specified in Section </w:t>
            </w:r>
            <w:r w:rsidRPr="00EF06A7">
              <w:rPr>
                <w:rFonts w:ascii="Arial" w:hAnsi="Arial"/>
                <w:sz w:val="18"/>
                <w:lang w:eastAsia="zh-CN"/>
              </w:rPr>
              <w:t>Annex B.4.1</w:t>
            </w:r>
          </w:p>
        </w:tc>
      </w:tr>
      <w:tr w:rsidR="004050E5" w:rsidRPr="00EF06A7" w14:paraId="6A44BAA2"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5476E1A" w14:textId="77777777" w:rsidR="004050E5" w:rsidRPr="00EF06A7" w:rsidRDefault="004050E5" w:rsidP="00756F02">
            <w:pPr>
              <w:keepNext/>
              <w:keepLines/>
              <w:spacing w:after="0"/>
              <w:rPr>
                <w:rFonts w:ascii="Arial" w:hAnsi="Arial"/>
                <w:sz w:val="18"/>
              </w:rPr>
            </w:pPr>
            <w:r w:rsidRPr="00EF06A7">
              <w:rPr>
                <w:rFonts w:ascii="Arial"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6057C5C4"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4AE6B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82C82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eriodic</w:t>
            </w:r>
          </w:p>
        </w:tc>
      </w:tr>
      <w:tr w:rsidR="004050E5" w:rsidRPr="00EF06A7" w14:paraId="5362BACD" w14:textId="77777777" w:rsidTr="00756F02">
        <w:trPr>
          <w:trHeight w:val="71"/>
          <w:jc w:val="center"/>
        </w:trPr>
        <w:tc>
          <w:tcPr>
            <w:tcW w:w="1383" w:type="dxa"/>
            <w:vMerge/>
            <w:tcBorders>
              <w:left w:val="single" w:sz="4" w:space="0" w:color="auto"/>
              <w:right w:val="single" w:sz="4" w:space="0" w:color="auto"/>
            </w:tcBorders>
            <w:vAlign w:val="center"/>
            <w:hideMark/>
          </w:tcPr>
          <w:p w14:paraId="69B8C379"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2FE500"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712E5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0C2E8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368F9ABB" w14:textId="77777777" w:rsidTr="00756F02">
        <w:trPr>
          <w:trHeight w:val="71"/>
          <w:jc w:val="center"/>
        </w:trPr>
        <w:tc>
          <w:tcPr>
            <w:tcW w:w="1383" w:type="dxa"/>
            <w:vMerge/>
            <w:tcBorders>
              <w:left w:val="single" w:sz="4" w:space="0" w:color="auto"/>
              <w:right w:val="single" w:sz="4" w:space="0" w:color="auto"/>
            </w:tcBorders>
            <w:vAlign w:val="center"/>
            <w:hideMark/>
          </w:tcPr>
          <w:p w14:paraId="0DA533A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BC283A"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E5FEB4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D1AABA"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FD-CDM2</w:t>
            </w:r>
          </w:p>
        </w:tc>
      </w:tr>
      <w:tr w:rsidR="004050E5" w:rsidRPr="00EF06A7" w14:paraId="06CA67A0" w14:textId="77777777" w:rsidTr="00756F02">
        <w:trPr>
          <w:trHeight w:val="71"/>
          <w:jc w:val="center"/>
        </w:trPr>
        <w:tc>
          <w:tcPr>
            <w:tcW w:w="1383" w:type="dxa"/>
            <w:vMerge/>
            <w:tcBorders>
              <w:left w:val="single" w:sz="4" w:space="0" w:color="auto"/>
              <w:right w:val="single" w:sz="4" w:space="0" w:color="auto"/>
            </w:tcBorders>
            <w:hideMark/>
          </w:tcPr>
          <w:p w14:paraId="3E2FC6D5"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BBD7C"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D10B4C"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AB46D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7B793AC1" w14:textId="77777777" w:rsidTr="00756F02">
        <w:trPr>
          <w:trHeight w:val="71"/>
          <w:jc w:val="center"/>
        </w:trPr>
        <w:tc>
          <w:tcPr>
            <w:tcW w:w="1383" w:type="dxa"/>
            <w:vMerge/>
            <w:tcBorders>
              <w:left w:val="single" w:sz="4" w:space="0" w:color="auto"/>
              <w:right w:val="single" w:sz="4" w:space="0" w:color="auto"/>
            </w:tcBorders>
            <w:hideMark/>
          </w:tcPr>
          <w:p w14:paraId="1DF628B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784A1D1"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6407E4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39623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5, (4,-)</w:t>
            </w:r>
          </w:p>
        </w:tc>
      </w:tr>
      <w:tr w:rsidR="004050E5" w:rsidRPr="00EF06A7" w14:paraId="5671CAC9" w14:textId="77777777" w:rsidTr="00756F02">
        <w:trPr>
          <w:trHeight w:val="71"/>
          <w:jc w:val="center"/>
        </w:trPr>
        <w:tc>
          <w:tcPr>
            <w:tcW w:w="1383" w:type="dxa"/>
            <w:vMerge/>
            <w:tcBorders>
              <w:left w:val="single" w:sz="4" w:space="0" w:color="auto"/>
              <w:right w:val="single" w:sz="4" w:space="0" w:color="auto"/>
            </w:tcBorders>
            <w:hideMark/>
          </w:tcPr>
          <w:p w14:paraId="74D0049B"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B4DB04F"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E71A63C"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03160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9,-)</w:t>
            </w:r>
          </w:p>
        </w:tc>
      </w:tr>
      <w:tr w:rsidR="004050E5" w:rsidRPr="00EF06A7" w14:paraId="6DD97AA9" w14:textId="77777777" w:rsidTr="00756F02">
        <w:trPr>
          <w:trHeight w:val="71"/>
          <w:jc w:val="center"/>
        </w:trPr>
        <w:tc>
          <w:tcPr>
            <w:tcW w:w="1383" w:type="dxa"/>
            <w:vMerge/>
            <w:tcBorders>
              <w:left w:val="single" w:sz="4" w:space="0" w:color="auto"/>
              <w:right w:val="single" w:sz="4" w:space="0" w:color="auto"/>
            </w:tcBorders>
            <w:hideMark/>
          </w:tcPr>
          <w:p w14:paraId="667D6798"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FC259B"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2B3BA106" w14:textId="77777777" w:rsidR="004050E5" w:rsidRPr="00EF06A7" w:rsidRDefault="004050E5" w:rsidP="00756F02">
            <w:pPr>
              <w:keepNext/>
              <w:keepLines/>
              <w:spacing w:after="0"/>
              <w:rPr>
                <w:rFonts w:ascii="Arial" w:hAnsi="Arial"/>
                <w:sz w:val="18"/>
              </w:rPr>
            </w:pPr>
            <w:r w:rsidRPr="00EF06A7">
              <w:rPr>
                <w:rFonts w:ascii="Arial"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99D2472" w14:textId="77777777" w:rsidR="004050E5" w:rsidRPr="00EF06A7" w:rsidRDefault="004050E5" w:rsidP="00756F02">
            <w:pPr>
              <w:keepNext/>
              <w:keepLines/>
              <w:spacing w:after="0"/>
              <w:jc w:val="center"/>
              <w:rPr>
                <w:rFonts w:ascii="Arial" w:hAnsi="Arial"/>
                <w:sz w:val="18"/>
              </w:rPr>
            </w:pPr>
            <w:r w:rsidRPr="00EF06A7">
              <w:rPr>
                <w:rFonts w:ascii="Arial"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C8BE4E9" w14:textId="77777777" w:rsidR="004050E5" w:rsidRPr="00EF06A7" w:rsidRDefault="004050E5" w:rsidP="00756F02">
            <w:pPr>
              <w:keepNext/>
              <w:keepLines/>
              <w:spacing w:after="0"/>
              <w:jc w:val="center"/>
              <w:rPr>
                <w:rFonts w:ascii="Arial" w:hAnsi="Arial"/>
                <w:sz w:val="18"/>
              </w:rPr>
            </w:pPr>
            <w:r w:rsidRPr="00EF06A7">
              <w:rPr>
                <w:rFonts w:ascii="Arial" w:eastAsia="SimSun" w:hAnsi="Arial"/>
                <w:sz w:val="18"/>
                <w:lang w:eastAsia="zh-CN"/>
              </w:rPr>
              <w:t>10/1</w:t>
            </w:r>
          </w:p>
        </w:tc>
      </w:tr>
      <w:tr w:rsidR="004050E5" w:rsidRPr="00EF06A7" w14:paraId="6D1AEAC7" w14:textId="77777777" w:rsidTr="00756F02">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B439231" w14:textId="77777777" w:rsidR="004050E5" w:rsidRPr="00EF06A7" w:rsidRDefault="004050E5" w:rsidP="00756F02">
            <w:pPr>
              <w:keepNext/>
              <w:keepLines/>
              <w:spacing w:after="0"/>
              <w:rPr>
                <w:rFonts w:ascii="Arial" w:hAnsi="Arial"/>
                <w:sz w:val="18"/>
              </w:rPr>
            </w:pPr>
            <w:r w:rsidRPr="00EF06A7">
              <w:rPr>
                <w:rFonts w:ascii="Arial"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tcPr>
          <w:p w14:paraId="7A4C31BF" w14:textId="77777777" w:rsidR="004050E5" w:rsidRPr="00EF06A7" w:rsidRDefault="004050E5" w:rsidP="00756F02">
            <w:pPr>
              <w:keepNext/>
              <w:keepLines/>
              <w:spacing w:after="0"/>
              <w:rPr>
                <w:rFonts w:ascii="Arial" w:hAnsi="Arial"/>
                <w:sz w:val="18"/>
              </w:rPr>
            </w:pPr>
            <w:r w:rsidRPr="00EF06A7">
              <w:rPr>
                <w:rFonts w:ascii="Arial"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81D655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4DB3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3929683E" w14:textId="77777777" w:rsidTr="00756F02">
        <w:trPr>
          <w:trHeight w:val="71"/>
          <w:jc w:val="center"/>
        </w:trPr>
        <w:tc>
          <w:tcPr>
            <w:tcW w:w="1383" w:type="dxa"/>
            <w:vMerge/>
            <w:tcBorders>
              <w:left w:val="single" w:sz="4" w:space="0" w:color="auto"/>
              <w:right w:val="single" w:sz="4" w:space="0" w:color="auto"/>
            </w:tcBorders>
            <w:vAlign w:val="center"/>
          </w:tcPr>
          <w:p w14:paraId="3CADC2D0"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177C67" w14:textId="77777777" w:rsidR="004050E5" w:rsidRPr="00EF06A7" w:rsidRDefault="004050E5" w:rsidP="00756F02">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0C694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2F1445"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8</w:t>
            </w:r>
          </w:p>
        </w:tc>
      </w:tr>
      <w:tr w:rsidR="004050E5" w:rsidRPr="00EF06A7" w14:paraId="4CC56499" w14:textId="77777777" w:rsidTr="00756F02">
        <w:trPr>
          <w:trHeight w:val="71"/>
          <w:jc w:val="center"/>
        </w:trPr>
        <w:tc>
          <w:tcPr>
            <w:tcW w:w="1383" w:type="dxa"/>
            <w:vMerge/>
            <w:tcBorders>
              <w:left w:val="single" w:sz="4" w:space="0" w:color="auto"/>
              <w:right w:val="single" w:sz="4" w:space="0" w:color="auto"/>
            </w:tcBorders>
            <w:vAlign w:val="center"/>
            <w:hideMark/>
          </w:tcPr>
          <w:p w14:paraId="0490EFD0"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4CB782" w14:textId="77777777" w:rsidR="004050E5" w:rsidRPr="00EF06A7" w:rsidRDefault="004050E5" w:rsidP="00756F02">
            <w:pPr>
              <w:keepNext/>
              <w:keepLines/>
              <w:spacing w:after="0"/>
              <w:rPr>
                <w:rFonts w:ascii="Arial" w:hAnsi="Arial"/>
                <w:sz w:val="18"/>
              </w:rPr>
            </w:pPr>
            <w:r w:rsidRPr="00EF06A7">
              <w:rPr>
                <w:rFonts w:ascii="Arial"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528D1DD"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07EABE"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CDM4 (FD2, TD2)</w:t>
            </w:r>
          </w:p>
        </w:tc>
      </w:tr>
      <w:tr w:rsidR="004050E5" w:rsidRPr="00EF06A7" w14:paraId="0976B3F6" w14:textId="77777777" w:rsidTr="00756F02">
        <w:trPr>
          <w:trHeight w:val="71"/>
          <w:jc w:val="center"/>
        </w:trPr>
        <w:tc>
          <w:tcPr>
            <w:tcW w:w="1383" w:type="dxa"/>
            <w:vMerge/>
            <w:tcBorders>
              <w:left w:val="single" w:sz="4" w:space="0" w:color="auto"/>
              <w:right w:val="single" w:sz="4" w:space="0" w:color="auto"/>
            </w:tcBorders>
            <w:hideMark/>
          </w:tcPr>
          <w:p w14:paraId="4BB118CC"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11346E" w14:textId="77777777" w:rsidR="004050E5" w:rsidRPr="00EF06A7" w:rsidRDefault="004050E5" w:rsidP="00756F02">
            <w:pPr>
              <w:keepNext/>
              <w:keepLines/>
              <w:spacing w:after="0"/>
              <w:rPr>
                <w:rFonts w:ascii="Arial" w:hAnsi="Arial"/>
                <w:sz w:val="18"/>
              </w:rPr>
            </w:pPr>
            <w:r w:rsidRPr="00EF06A7">
              <w:rPr>
                <w:rFonts w:ascii="Arial"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3155680"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A42D9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225A2A0E" w14:textId="77777777" w:rsidTr="00756F02">
        <w:trPr>
          <w:trHeight w:val="71"/>
          <w:jc w:val="center"/>
        </w:trPr>
        <w:tc>
          <w:tcPr>
            <w:tcW w:w="1383" w:type="dxa"/>
            <w:vMerge/>
            <w:tcBorders>
              <w:left w:val="single" w:sz="4" w:space="0" w:color="auto"/>
              <w:right w:val="single" w:sz="4" w:space="0" w:color="auto"/>
            </w:tcBorders>
            <w:hideMark/>
          </w:tcPr>
          <w:p w14:paraId="29E29945" w14:textId="77777777" w:rsidR="004050E5" w:rsidRPr="00EF06A7" w:rsidRDefault="004050E5" w:rsidP="00756F02">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1EA8AE" w14:textId="77777777" w:rsidR="004050E5" w:rsidRPr="00EF06A7" w:rsidRDefault="004050E5" w:rsidP="00756F02">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43A196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ECE6A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Row 8, (4,6)</w:t>
            </w:r>
          </w:p>
        </w:tc>
      </w:tr>
      <w:tr w:rsidR="004050E5" w:rsidRPr="00EF06A7" w14:paraId="5582E62D" w14:textId="77777777" w:rsidTr="00756F02">
        <w:trPr>
          <w:trHeight w:val="71"/>
          <w:jc w:val="center"/>
        </w:trPr>
        <w:tc>
          <w:tcPr>
            <w:tcW w:w="1383" w:type="dxa"/>
            <w:vMerge/>
            <w:tcBorders>
              <w:left w:val="single" w:sz="4" w:space="0" w:color="auto"/>
              <w:right w:val="single" w:sz="4" w:space="0" w:color="auto"/>
            </w:tcBorders>
            <w:hideMark/>
          </w:tcPr>
          <w:p w14:paraId="780C1F3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159F47" w14:textId="77777777" w:rsidR="004050E5" w:rsidRPr="00EF06A7" w:rsidRDefault="004050E5" w:rsidP="00756F02">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C8C1FA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A7916D"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5,-)</w:t>
            </w:r>
          </w:p>
        </w:tc>
      </w:tr>
      <w:tr w:rsidR="004050E5" w:rsidRPr="00EF06A7" w14:paraId="1F6F2344" w14:textId="77777777" w:rsidTr="00756F02">
        <w:trPr>
          <w:trHeight w:val="71"/>
          <w:jc w:val="center"/>
        </w:trPr>
        <w:tc>
          <w:tcPr>
            <w:tcW w:w="1383" w:type="dxa"/>
            <w:vMerge/>
            <w:tcBorders>
              <w:left w:val="single" w:sz="4" w:space="0" w:color="auto"/>
              <w:right w:val="single" w:sz="4" w:space="0" w:color="auto"/>
            </w:tcBorders>
          </w:tcPr>
          <w:p w14:paraId="19C5358D"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A41699" w14:textId="77777777" w:rsidR="004050E5" w:rsidRPr="00EF06A7" w:rsidRDefault="004050E5" w:rsidP="00756F02">
            <w:pPr>
              <w:keepNext/>
              <w:keepLines/>
              <w:spacing w:after="0"/>
              <w:rPr>
                <w:rFonts w:ascii="Arial" w:hAnsi="Arial"/>
                <w:sz w:val="18"/>
              </w:rPr>
            </w:pPr>
            <w:r w:rsidRPr="00EF06A7">
              <w:rPr>
                <w:rFonts w:ascii="Arial" w:hAnsi="Arial"/>
                <w:sz w:val="18"/>
              </w:rPr>
              <w:t>CSI-RS</w:t>
            </w:r>
          </w:p>
          <w:p w14:paraId="5B03C425"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A88B41B"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9724288"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14:paraId="725DCAC8"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05A8A29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29895"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4544D2B" w14:textId="77777777" w:rsidR="004050E5" w:rsidRPr="00EF06A7" w:rsidRDefault="004050E5"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1213794"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4050E5" w:rsidRPr="00EF06A7" w14:paraId="36440CA2" w14:textId="77777777" w:rsidTr="00756F02">
        <w:trPr>
          <w:trHeight w:val="71"/>
          <w:jc w:val="center"/>
        </w:trPr>
        <w:tc>
          <w:tcPr>
            <w:tcW w:w="1383" w:type="dxa"/>
            <w:vMerge w:val="restart"/>
            <w:tcBorders>
              <w:left w:val="single" w:sz="4" w:space="0" w:color="auto"/>
              <w:right w:val="single" w:sz="4" w:space="0" w:color="auto"/>
            </w:tcBorders>
          </w:tcPr>
          <w:p w14:paraId="13394655" w14:textId="77777777" w:rsidR="004050E5" w:rsidRPr="00EF06A7" w:rsidRDefault="004050E5" w:rsidP="00756F02">
            <w:pPr>
              <w:keepNext/>
              <w:keepLines/>
              <w:spacing w:after="0"/>
              <w:rPr>
                <w:rFonts w:ascii="Arial" w:hAnsi="Arial"/>
                <w:sz w:val="18"/>
              </w:rPr>
            </w:pPr>
            <w:r w:rsidRPr="00EF06A7">
              <w:rPr>
                <w:rFonts w:ascii="Arial"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74BEAA5" w14:textId="77777777" w:rsidR="004050E5" w:rsidRPr="00EF06A7" w:rsidRDefault="004050E5" w:rsidP="00756F02">
            <w:pPr>
              <w:keepNext/>
              <w:keepLines/>
              <w:spacing w:after="0"/>
              <w:rPr>
                <w:rFonts w:ascii="Arial"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6758585" w14:textId="77777777" w:rsidR="004050E5" w:rsidRPr="00EF06A7" w:rsidRDefault="004050E5" w:rsidP="00756F02">
            <w:pPr>
              <w:keepNext/>
              <w:keepLines/>
              <w:spacing w:after="0"/>
              <w:jc w:val="center"/>
              <w:rPr>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902764" w14:textId="77777777" w:rsidR="004050E5" w:rsidRPr="00EF06A7" w:rsidRDefault="004050E5" w:rsidP="00756F02">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4050E5" w:rsidRPr="00EF06A7" w14:paraId="63116E6E" w14:textId="77777777" w:rsidTr="00756F02">
        <w:trPr>
          <w:trHeight w:val="221"/>
          <w:jc w:val="center"/>
        </w:trPr>
        <w:tc>
          <w:tcPr>
            <w:tcW w:w="1383" w:type="dxa"/>
            <w:vMerge/>
            <w:tcBorders>
              <w:left w:val="single" w:sz="4" w:space="0" w:color="auto"/>
              <w:right w:val="single" w:sz="4" w:space="0" w:color="auto"/>
            </w:tcBorders>
            <w:hideMark/>
          </w:tcPr>
          <w:p w14:paraId="6BA56C8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407FE8"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IM RE pattern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77C89C"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358070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atten 0</w:t>
            </w:r>
          </w:p>
        </w:tc>
      </w:tr>
      <w:tr w:rsidR="004050E5" w:rsidRPr="00EF06A7" w14:paraId="3C87A52A" w14:textId="77777777" w:rsidTr="00756F02">
        <w:trPr>
          <w:trHeight w:val="413"/>
          <w:jc w:val="center"/>
        </w:trPr>
        <w:tc>
          <w:tcPr>
            <w:tcW w:w="1383" w:type="dxa"/>
            <w:vMerge/>
            <w:tcBorders>
              <w:left w:val="single" w:sz="4" w:space="0" w:color="auto"/>
              <w:right w:val="single" w:sz="4" w:space="0" w:color="auto"/>
            </w:tcBorders>
            <w:hideMark/>
          </w:tcPr>
          <w:p w14:paraId="2EC64D3A"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88D66B1" w14:textId="77777777" w:rsidR="004050E5" w:rsidRPr="00EF06A7" w:rsidRDefault="004050E5" w:rsidP="00756F02">
            <w:pPr>
              <w:keepNext/>
              <w:keepLines/>
              <w:spacing w:after="0"/>
              <w:rPr>
                <w:rFonts w:ascii="Arial" w:hAnsi="Arial"/>
                <w:sz w:val="18"/>
              </w:rPr>
            </w:pPr>
            <w:r w:rsidRPr="00EF06A7">
              <w:rPr>
                <w:rFonts w:ascii="Arial" w:hAnsi="Arial"/>
                <w:sz w:val="18"/>
              </w:rPr>
              <w:t>CSI-IM Resource Mapping</w:t>
            </w:r>
          </w:p>
          <w:p w14:paraId="33A945C1" w14:textId="77777777" w:rsidR="004050E5" w:rsidRPr="00EF06A7" w:rsidRDefault="004050E5" w:rsidP="00756F02">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FE5D27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C7A81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9)</w:t>
            </w:r>
          </w:p>
        </w:tc>
      </w:tr>
      <w:tr w:rsidR="004050E5" w:rsidRPr="00EF06A7" w14:paraId="522C7851" w14:textId="77777777" w:rsidTr="00756F02">
        <w:trPr>
          <w:trHeight w:val="71"/>
          <w:jc w:val="center"/>
        </w:trPr>
        <w:tc>
          <w:tcPr>
            <w:tcW w:w="1383" w:type="dxa"/>
            <w:vMerge/>
            <w:tcBorders>
              <w:left w:val="single" w:sz="4" w:space="0" w:color="auto"/>
              <w:bottom w:val="single" w:sz="4" w:space="0" w:color="auto"/>
              <w:right w:val="single" w:sz="4" w:space="0" w:color="auto"/>
            </w:tcBorders>
            <w:hideMark/>
          </w:tcPr>
          <w:p w14:paraId="3AD801F1"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CF518C" w14:textId="77777777" w:rsidR="004050E5" w:rsidRPr="00EF06A7" w:rsidRDefault="004050E5" w:rsidP="00756F02">
            <w:pPr>
              <w:keepNext/>
              <w:keepLines/>
              <w:spacing w:after="0"/>
              <w:rPr>
                <w:rFonts w:ascii="Arial" w:hAnsi="Arial"/>
                <w:sz w:val="18"/>
              </w:rPr>
            </w:pPr>
            <w:r w:rsidRPr="00EF06A7">
              <w:rPr>
                <w:rFonts w:ascii="Arial" w:hAnsi="Arial"/>
                <w:sz w:val="18"/>
              </w:rPr>
              <w:t>CSI-IM timeConfig</w:t>
            </w:r>
          </w:p>
          <w:p w14:paraId="2B7816EA" w14:textId="77777777" w:rsidR="004050E5" w:rsidRPr="00EF06A7" w:rsidRDefault="004050E5" w:rsidP="00756F02">
            <w:pPr>
              <w:keepNext/>
              <w:keepLines/>
              <w:spacing w:after="0"/>
              <w:rPr>
                <w:rFonts w:ascii="Arial" w:hAnsi="Arial"/>
                <w:sz w:val="18"/>
              </w:rPr>
            </w:pP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913EB8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4019D9"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14:paraId="1F9D1B00"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109724" w14:textId="77777777" w:rsidR="004050E5" w:rsidRPr="00EF06A7" w:rsidRDefault="004050E5" w:rsidP="00756F02">
            <w:pPr>
              <w:keepNext/>
              <w:keepLines/>
              <w:spacing w:after="0"/>
              <w:rPr>
                <w:rFonts w:ascii="Arial" w:hAnsi="Arial"/>
                <w:sz w:val="18"/>
              </w:rPr>
            </w:pPr>
            <w:r w:rsidRPr="00EF06A7">
              <w:rPr>
                <w:rFonts w:ascii="Arial"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A83002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A94A8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Aperiodic</w:t>
            </w:r>
          </w:p>
        </w:tc>
      </w:tr>
      <w:tr w:rsidR="004050E5" w:rsidRPr="00EF06A7" w14:paraId="0EE44B1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218F70" w14:textId="77777777" w:rsidR="004050E5" w:rsidRPr="00EF06A7" w:rsidRDefault="004050E5" w:rsidP="00756F02">
            <w:pPr>
              <w:keepNext/>
              <w:keepLines/>
              <w:spacing w:after="0"/>
              <w:rPr>
                <w:rFonts w:ascii="Arial" w:hAnsi="Arial"/>
                <w:sz w:val="18"/>
              </w:rPr>
            </w:pPr>
            <w:r w:rsidRPr="00EF06A7">
              <w:rPr>
                <w:rFonts w:ascii="Arial"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7889D9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139FBF"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Table 1</w:t>
            </w:r>
          </w:p>
        </w:tc>
      </w:tr>
      <w:tr w:rsidR="004050E5" w:rsidRPr="00EF06A7" w14:paraId="518B631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207522" w14:textId="77777777" w:rsidR="004050E5" w:rsidRPr="00EF06A7" w:rsidRDefault="004050E5" w:rsidP="00756F02">
            <w:pPr>
              <w:keepNext/>
              <w:keepLines/>
              <w:spacing w:after="0"/>
              <w:rPr>
                <w:rFonts w:ascii="Arial" w:hAnsi="Arial"/>
                <w:sz w:val="18"/>
              </w:rPr>
            </w:pPr>
            <w:r w:rsidRPr="00EF06A7">
              <w:rPr>
                <w:rFonts w:ascii="Arial"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33A8EC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83C0E1"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cri-RI-PMI-CQI</w:t>
            </w:r>
          </w:p>
        </w:tc>
      </w:tr>
      <w:tr w:rsidR="004050E5" w:rsidRPr="00EF06A7" w14:paraId="2C6C30B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660E2C"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w:t>
            </w:r>
            <w:r w:rsidRPr="00EF06A7">
              <w:rPr>
                <w:rFonts w:ascii="Arial" w:hAnsi="Arial"/>
                <w:sz w:val="18"/>
                <w:lang w:eastAsia="zh-CN"/>
              </w:rPr>
              <w:t>Channnel</w:t>
            </w:r>
            <w:r w:rsidRPr="00EF06A7">
              <w:rPr>
                <w:rFonts w:ascii="Arial"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53AA87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5EC303"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1FDAE282"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96BD2B" w14:textId="77777777" w:rsidR="004050E5" w:rsidRPr="00EF06A7" w:rsidRDefault="004050E5" w:rsidP="00756F02">
            <w:pPr>
              <w:keepNext/>
              <w:keepLines/>
              <w:spacing w:after="0"/>
              <w:rPr>
                <w:rFonts w:ascii="Arial" w:hAnsi="Arial"/>
                <w:sz w:val="18"/>
              </w:rPr>
            </w:pPr>
            <w:r w:rsidRPr="00EF06A7">
              <w:rPr>
                <w:rFonts w:ascii="Arial"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AE3F3CA"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0C45B5"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Not configured</w:t>
            </w:r>
          </w:p>
        </w:tc>
      </w:tr>
      <w:tr w:rsidR="004050E5" w:rsidRPr="00EF06A7" w14:paraId="48490674"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306015" w14:textId="77777777" w:rsidR="004050E5" w:rsidRPr="00EF06A7" w:rsidRDefault="004050E5" w:rsidP="00756F02">
            <w:pPr>
              <w:keepNext/>
              <w:keepLines/>
              <w:spacing w:after="0"/>
              <w:rPr>
                <w:rFonts w:ascii="Arial" w:hAnsi="Arial"/>
                <w:sz w:val="18"/>
              </w:rPr>
            </w:pPr>
            <w:r w:rsidRPr="00EF06A7">
              <w:rPr>
                <w:rFonts w:ascii="Arial"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9E2CAB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879418"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7B11478C"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48970A6" w14:textId="77777777" w:rsidR="004050E5" w:rsidRPr="00EF06A7" w:rsidRDefault="004050E5" w:rsidP="00756F02">
            <w:pPr>
              <w:keepNext/>
              <w:keepLines/>
              <w:spacing w:after="0"/>
              <w:rPr>
                <w:rFonts w:ascii="Arial" w:hAnsi="Arial"/>
                <w:sz w:val="18"/>
              </w:rPr>
            </w:pPr>
            <w:r w:rsidRPr="00EF06A7">
              <w:rPr>
                <w:rFonts w:ascii="Arial" w:hAnsi="Arial"/>
                <w:sz w:val="18"/>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7B36859"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B6E23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Wideband</w:t>
            </w:r>
          </w:p>
        </w:tc>
      </w:tr>
      <w:tr w:rsidR="004050E5" w:rsidRPr="00EF06A7" w14:paraId="59DD722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F2B174"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98EA90C" w14:textId="77777777" w:rsidR="004050E5" w:rsidRPr="00EF06A7" w:rsidRDefault="004050E5" w:rsidP="00756F02">
            <w:pPr>
              <w:keepNext/>
              <w:keepLines/>
              <w:spacing w:after="0"/>
              <w:jc w:val="center"/>
              <w:rPr>
                <w:rFonts w:ascii="Arial" w:hAnsi="Arial"/>
                <w:sz w:val="18"/>
              </w:rPr>
            </w:pPr>
            <w:r w:rsidRPr="00EF06A7">
              <w:rPr>
                <w:rFonts w:ascii="Arial"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0F81F81"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16</w:t>
            </w:r>
          </w:p>
        </w:tc>
      </w:tr>
      <w:tr w:rsidR="004050E5" w:rsidRPr="00EF06A7" w14:paraId="2F229ADE"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1174A" w14:textId="77777777" w:rsidR="004050E5" w:rsidRPr="00EF06A7" w:rsidRDefault="004050E5" w:rsidP="00756F02">
            <w:pPr>
              <w:keepNext/>
              <w:keepLines/>
              <w:spacing w:after="0"/>
              <w:rPr>
                <w:rFonts w:ascii="Arial" w:hAnsi="Arial"/>
                <w:sz w:val="18"/>
              </w:rPr>
            </w:pPr>
            <w:r w:rsidRPr="00EF06A7">
              <w:rPr>
                <w:rFonts w:ascii="Arial"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097328C"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7AF555"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1111111</w:t>
            </w:r>
          </w:p>
        </w:tc>
      </w:tr>
      <w:tr w:rsidR="004050E5" w:rsidRPr="00EF06A7" w14:paraId="3000896A"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9BFA15"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SI-Report </w:t>
            </w:r>
            <w:r w:rsidRPr="00EF06A7">
              <w:rPr>
                <w:rFonts w:ascii="Arial" w:hAnsi="Arial"/>
                <w:sz w:val="18"/>
                <w:lang w:eastAsia="zh-CN"/>
              </w:rPr>
              <w:t>interval</w:t>
            </w:r>
            <w:r w:rsidRPr="00EF06A7">
              <w:rPr>
                <w:rFonts w:ascii="Arial"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D5E3C0"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F8F1AB5"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Not configured</w:t>
            </w:r>
          </w:p>
        </w:tc>
      </w:tr>
      <w:tr w:rsidR="004050E5" w:rsidRPr="00EF06A7" w:rsidDel="002E401D" w14:paraId="4C5172DB"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A4847F" w14:textId="77777777" w:rsidR="004050E5" w:rsidRPr="00EF06A7" w:rsidDel="002E401D" w:rsidRDefault="004050E5" w:rsidP="00756F02">
            <w:pPr>
              <w:keepNext/>
              <w:keepLines/>
              <w:spacing w:after="0"/>
              <w:rPr>
                <w:rFonts w:ascii="Arial" w:hAnsi="Arial"/>
                <w:sz w:val="18"/>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57BBF9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13028" w14:textId="77777777" w:rsidR="004050E5" w:rsidRPr="00EF06A7" w:rsidDel="002E401D" w:rsidRDefault="004050E5" w:rsidP="00756F02">
            <w:pPr>
              <w:keepNext/>
              <w:keepLines/>
              <w:spacing w:after="0"/>
              <w:jc w:val="center"/>
              <w:rPr>
                <w:rFonts w:ascii="Arial" w:hAnsi="Arial"/>
                <w:sz w:val="18"/>
                <w:lang w:eastAsia="zh-CN"/>
              </w:rPr>
            </w:pPr>
            <w:r w:rsidRPr="00EF06A7">
              <w:rPr>
                <w:rFonts w:ascii="Arial" w:hAnsi="Arial"/>
                <w:sz w:val="18"/>
                <w:lang w:eastAsia="zh-CN"/>
              </w:rPr>
              <w:t>8</w:t>
            </w:r>
          </w:p>
        </w:tc>
      </w:tr>
      <w:tr w:rsidR="004050E5" w:rsidRPr="00EF06A7" w:rsidDel="002E401D" w14:paraId="7B09FF9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00D01" w14:textId="77777777" w:rsidR="004050E5" w:rsidRPr="00EF06A7" w:rsidDel="002E401D" w:rsidRDefault="004050E5" w:rsidP="00756F02">
            <w:pPr>
              <w:keepNext/>
              <w:keepLines/>
              <w:spacing w:after="0"/>
              <w:rPr>
                <w:rFonts w:ascii="Arial" w:hAnsi="Arial"/>
                <w:sz w:val="18"/>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BEFCA36"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2D545C" w14:textId="77777777" w:rsidR="004050E5" w:rsidRPr="00EF06A7" w:rsidDel="002E401D" w:rsidRDefault="004050E5" w:rsidP="00756F02">
            <w:pPr>
              <w:keepNext/>
              <w:keepLines/>
              <w:spacing w:after="0"/>
              <w:jc w:val="center"/>
              <w:rPr>
                <w:rFonts w:ascii="Arial" w:hAnsi="Arial"/>
                <w:sz w:val="18"/>
                <w:lang w:eastAsia="zh-CN"/>
              </w:rPr>
            </w:pPr>
            <w:r w:rsidRPr="00EF06A7">
              <w:rPr>
                <w:rFonts w:ascii="Arial" w:hAnsi="Arial"/>
                <w:sz w:val="18"/>
                <w:lang w:eastAsia="zh-CN"/>
              </w:rPr>
              <w:t>1 in slots i, where mod(i, 10) = 1, otherwise it is equal to 0</w:t>
            </w:r>
          </w:p>
        </w:tc>
      </w:tr>
      <w:tr w:rsidR="004050E5" w:rsidRPr="00EF06A7" w:rsidDel="002E401D" w14:paraId="3733B117"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06B6D" w14:textId="77777777" w:rsidR="004050E5" w:rsidRPr="00EF06A7" w:rsidDel="002E401D" w:rsidRDefault="004050E5" w:rsidP="00756F02">
            <w:pPr>
              <w:keepNext/>
              <w:keepLines/>
              <w:spacing w:after="0"/>
              <w:rPr>
                <w:rFonts w:ascii="Arial" w:hAnsi="Arial"/>
                <w:sz w:val="18"/>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A46076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967C84" w14:textId="77777777" w:rsidR="004050E5" w:rsidRPr="00EF06A7" w:rsidDel="002E401D"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rsidDel="002E401D" w14:paraId="08626DD3"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1D90BA" w14:textId="77777777" w:rsidR="004050E5" w:rsidRPr="00EF06A7" w:rsidDel="002E401D" w:rsidRDefault="004050E5" w:rsidP="00756F02">
            <w:pPr>
              <w:keepNext/>
              <w:keepLines/>
              <w:spacing w:after="0"/>
              <w:rPr>
                <w:rFonts w:ascii="Arial" w:hAnsi="Arial"/>
                <w:sz w:val="18"/>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A46137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65017D" w14:textId="77777777" w:rsidR="004050E5" w:rsidRPr="00EF06A7" w:rsidRDefault="004050E5" w:rsidP="00756F02">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46F6E2AA" w14:textId="77777777" w:rsidR="004050E5" w:rsidRPr="00EF06A7" w:rsidDel="002E401D" w:rsidRDefault="004050E5" w:rsidP="00756F02">
            <w:pPr>
              <w:keepNext/>
              <w:keepLines/>
              <w:spacing w:after="0"/>
              <w:jc w:val="center"/>
              <w:rPr>
                <w:rFonts w:ascii="Arial" w:hAnsi="Arial"/>
                <w:sz w:val="18"/>
                <w:lang w:eastAsia="zh-CN"/>
              </w:rPr>
            </w:pPr>
            <w:r w:rsidRPr="00EF06A7">
              <w:rPr>
                <w:rFonts w:ascii="Arial" w:hAnsi="Arial"/>
                <w:sz w:val="18"/>
                <w:lang w:eastAsia="zh-CN"/>
              </w:rPr>
              <w:t>Associated Report Configuration contains pointers to NZP CSI-RS and CSI-IM</w:t>
            </w:r>
          </w:p>
        </w:tc>
      </w:tr>
      <w:tr w:rsidR="004050E5" w:rsidRPr="00EF06A7" w14:paraId="19289085" w14:textId="77777777" w:rsidTr="00756F02">
        <w:trPr>
          <w:trHeight w:val="71"/>
          <w:jc w:val="center"/>
        </w:trPr>
        <w:tc>
          <w:tcPr>
            <w:tcW w:w="1383" w:type="dxa"/>
            <w:vMerge w:val="restart"/>
            <w:tcBorders>
              <w:top w:val="single" w:sz="4" w:space="0" w:color="auto"/>
              <w:left w:val="single" w:sz="4" w:space="0" w:color="auto"/>
              <w:right w:val="single" w:sz="4" w:space="0" w:color="auto"/>
            </w:tcBorders>
            <w:hideMark/>
          </w:tcPr>
          <w:p w14:paraId="431BF7DE" w14:textId="77777777" w:rsidR="004050E5" w:rsidRPr="00EF06A7" w:rsidRDefault="004050E5" w:rsidP="00756F02">
            <w:pPr>
              <w:keepNext/>
              <w:keepLines/>
              <w:spacing w:after="0"/>
              <w:rPr>
                <w:rFonts w:ascii="Arial" w:hAnsi="Arial"/>
                <w:sz w:val="18"/>
              </w:rPr>
            </w:pPr>
            <w:r w:rsidRPr="00EF06A7">
              <w:rPr>
                <w:rFonts w:ascii="Arial"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300CCAD" w14:textId="77777777" w:rsidR="004050E5" w:rsidRPr="00EF06A7" w:rsidRDefault="004050E5" w:rsidP="00756F02">
            <w:pPr>
              <w:keepNext/>
              <w:keepLines/>
              <w:spacing w:after="0"/>
              <w:rPr>
                <w:rFonts w:ascii="Arial" w:hAnsi="Arial"/>
                <w:sz w:val="18"/>
              </w:rPr>
            </w:pPr>
            <w:r w:rsidRPr="00EF06A7">
              <w:rPr>
                <w:rFonts w:ascii="Arial"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0B8D832"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4ADDB6" w14:textId="77777777" w:rsidR="004050E5" w:rsidRPr="00EF06A7" w:rsidRDefault="004050E5" w:rsidP="00756F02">
            <w:pPr>
              <w:keepNext/>
              <w:keepLines/>
              <w:spacing w:after="0"/>
              <w:jc w:val="center"/>
              <w:rPr>
                <w:rFonts w:ascii="Arial" w:hAnsi="Arial"/>
                <w:sz w:val="18"/>
              </w:rPr>
            </w:pPr>
            <w:r w:rsidRPr="00EF06A7">
              <w:rPr>
                <w:rFonts w:ascii="Arial" w:hAnsi="Arial"/>
                <w:sz w:val="18"/>
                <w:lang w:eastAsia="zh-CN"/>
              </w:rPr>
              <w:t>typeI-SinglePanel</w:t>
            </w:r>
          </w:p>
        </w:tc>
      </w:tr>
      <w:tr w:rsidR="004050E5" w:rsidRPr="00EF06A7" w14:paraId="39ECC1AA" w14:textId="77777777" w:rsidTr="00756F02">
        <w:trPr>
          <w:trHeight w:val="71"/>
          <w:jc w:val="center"/>
        </w:trPr>
        <w:tc>
          <w:tcPr>
            <w:tcW w:w="1383" w:type="dxa"/>
            <w:vMerge/>
            <w:tcBorders>
              <w:left w:val="single" w:sz="4" w:space="0" w:color="auto"/>
              <w:right w:val="single" w:sz="4" w:space="0" w:color="auto"/>
            </w:tcBorders>
            <w:hideMark/>
          </w:tcPr>
          <w:p w14:paraId="443D0C77"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5141C60" w14:textId="77777777" w:rsidR="004050E5" w:rsidRPr="00EF06A7" w:rsidRDefault="004050E5" w:rsidP="00756F02">
            <w:pPr>
              <w:keepNext/>
              <w:keepLines/>
              <w:spacing w:after="0"/>
              <w:rPr>
                <w:rFonts w:ascii="Arial" w:hAnsi="Arial"/>
                <w:sz w:val="18"/>
              </w:rPr>
            </w:pPr>
            <w:r w:rsidRPr="00EF06A7">
              <w:rPr>
                <w:rFonts w:ascii="Arial"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F918557"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B514D4"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1</w:t>
            </w:r>
          </w:p>
        </w:tc>
      </w:tr>
      <w:tr w:rsidR="004050E5" w:rsidRPr="00EF06A7" w14:paraId="77270632" w14:textId="77777777" w:rsidTr="00756F02">
        <w:trPr>
          <w:trHeight w:val="71"/>
          <w:jc w:val="center"/>
        </w:trPr>
        <w:tc>
          <w:tcPr>
            <w:tcW w:w="1383" w:type="dxa"/>
            <w:vMerge/>
            <w:tcBorders>
              <w:left w:val="single" w:sz="4" w:space="0" w:color="auto"/>
              <w:right w:val="single" w:sz="4" w:space="0" w:color="auto"/>
            </w:tcBorders>
            <w:hideMark/>
          </w:tcPr>
          <w:p w14:paraId="4ACE5685"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8DA1C42" w14:textId="77777777" w:rsidR="004050E5" w:rsidRPr="00EF06A7" w:rsidRDefault="004050E5" w:rsidP="00756F02">
            <w:pPr>
              <w:keepNext/>
              <w:keepLines/>
              <w:spacing w:after="0"/>
              <w:rPr>
                <w:rFonts w:ascii="Arial" w:hAnsi="Arial"/>
                <w:sz w:val="18"/>
              </w:rPr>
            </w:pPr>
            <w:r w:rsidRPr="00EF06A7">
              <w:rPr>
                <w:rFonts w:ascii="Arial"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27AF80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8AF007"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1)</w:t>
            </w:r>
          </w:p>
        </w:tc>
      </w:tr>
      <w:tr w:rsidR="004050E5" w:rsidRPr="00EF06A7" w14:paraId="69E7D26B" w14:textId="77777777" w:rsidTr="00756F02">
        <w:trPr>
          <w:trHeight w:val="71"/>
          <w:jc w:val="center"/>
        </w:trPr>
        <w:tc>
          <w:tcPr>
            <w:tcW w:w="1383" w:type="dxa"/>
            <w:vMerge/>
            <w:tcBorders>
              <w:left w:val="single" w:sz="4" w:space="0" w:color="auto"/>
              <w:right w:val="single" w:sz="4" w:space="0" w:color="auto"/>
            </w:tcBorders>
          </w:tcPr>
          <w:p w14:paraId="2F259B36"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0C02196" w14:textId="77777777" w:rsidR="004050E5" w:rsidRPr="00EF06A7" w:rsidRDefault="004050E5" w:rsidP="00756F02">
            <w:pPr>
              <w:keepNext/>
              <w:keepLines/>
              <w:spacing w:after="0"/>
              <w:rPr>
                <w:rFonts w:ascii="Arial" w:hAnsi="Arial"/>
                <w:sz w:val="18"/>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5D54F7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561EC9" w14:textId="77777777" w:rsidR="004050E5" w:rsidRPr="00EF06A7" w:rsidRDefault="004050E5" w:rsidP="00756F02">
            <w:pPr>
              <w:keepNext/>
              <w:keepLines/>
              <w:spacing w:after="0"/>
              <w:jc w:val="center"/>
              <w:rPr>
                <w:rFonts w:ascii="Arial" w:hAnsi="Arial"/>
                <w:sz w:val="18"/>
                <w:lang w:eastAsia="zh-CN"/>
              </w:rPr>
            </w:pPr>
            <w:r w:rsidRPr="00EF06A7">
              <w:rPr>
                <w:rFonts w:ascii="Arial" w:eastAsia="SimSun" w:hAnsi="Arial"/>
                <w:sz w:val="18"/>
                <w:lang w:eastAsia="zh-CN"/>
              </w:rPr>
              <w:t>(4,1)</w:t>
            </w:r>
          </w:p>
        </w:tc>
      </w:tr>
      <w:tr w:rsidR="004050E5" w:rsidRPr="00EF06A7" w14:paraId="022DDE1A" w14:textId="77777777" w:rsidTr="00756F02">
        <w:trPr>
          <w:trHeight w:val="71"/>
          <w:jc w:val="center"/>
        </w:trPr>
        <w:tc>
          <w:tcPr>
            <w:tcW w:w="1383" w:type="dxa"/>
            <w:vMerge/>
            <w:tcBorders>
              <w:left w:val="single" w:sz="4" w:space="0" w:color="auto"/>
              <w:right w:val="single" w:sz="4" w:space="0" w:color="auto"/>
            </w:tcBorders>
            <w:hideMark/>
          </w:tcPr>
          <w:p w14:paraId="7D80450F"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649C2" w14:textId="77777777" w:rsidR="004050E5" w:rsidRPr="00EF06A7" w:rsidRDefault="004050E5" w:rsidP="00756F02">
            <w:pPr>
              <w:keepNext/>
              <w:keepLines/>
              <w:spacing w:after="0"/>
              <w:rPr>
                <w:rFonts w:ascii="Arial" w:hAnsi="Arial"/>
                <w:sz w:val="18"/>
              </w:rPr>
            </w:pPr>
            <w:r w:rsidRPr="00EF06A7">
              <w:rPr>
                <w:rFonts w:ascii="Arial"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9A8744F"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82FCEC"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0x FFFF</w:t>
            </w:r>
          </w:p>
        </w:tc>
      </w:tr>
      <w:tr w:rsidR="004050E5" w:rsidRPr="00EF06A7" w14:paraId="20BE50C8" w14:textId="77777777" w:rsidTr="00756F02">
        <w:trPr>
          <w:trHeight w:val="71"/>
          <w:jc w:val="center"/>
        </w:trPr>
        <w:tc>
          <w:tcPr>
            <w:tcW w:w="1383" w:type="dxa"/>
            <w:vMerge/>
            <w:tcBorders>
              <w:left w:val="single" w:sz="4" w:space="0" w:color="auto"/>
              <w:bottom w:val="single" w:sz="4" w:space="0" w:color="auto"/>
              <w:right w:val="single" w:sz="4" w:space="0" w:color="auto"/>
            </w:tcBorders>
          </w:tcPr>
          <w:p w14:paraId="34AE425E" w14:textId="77777777" w:rsidR="004050E5" w:rsidRPr="00EF06A7" w:rsidRDefault="004050E5" w:rsidP="00756F02">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34EF76" w14:textId="77777777" w:rsidR="004050E5" w:rsidRPr="00EF06A7" w:rsidRDefault="004050E5" w:rsidP="00756F02">
            <w:pPr>
              <w:keepNext/>
              <w:keepLines/>
              <w:spacing w:after="0"/>
              <w:rPr>
                <w:rFonts w:ascii="Arial" w:hAnsi="Arial"/>
                <w:sz w:val="18"/>
              </w:rPr>
            </w:pPr>
            <w:r w:rsidRPr="00EF06A7">
              <w:rPr>
                <w:rFonts w:ascii="Arial"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5D34E25"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69B7D6"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00000010</w:t>
            </w:r>
          </w:p>
        </w:tc>
      </w:tr>
      <w:tr w:rsidR="004050E5" w:rsidRPr="00EF06A7" w14:paraId="035730F8"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02DB96F" w14:textId="77777777" w:rsidR="004050E5" w:rsidRPr="00EF06A7" w:rsidRDefault="004050E5" w:rsidP="00756F02">
            <w:pPr>
              <w:keepNext/>
              <w:keepLines/>
              <w:spacing w:after="0"/>
              <w:rPr>
                <w:rFonts w:ascii="Arial" w:hAnsi="Arial"/>
                <w:sz w:val="18"/>
              </w:rPr>
            </w:pPr>
            <w:r w:rsidRPr="00EF06A7">
              <w:rPr>
                <w:rFonts w:ascii="Arial"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52FBAAE"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3197982"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PUSCH</w:t>
            </w:r>
          </w:p>
        </w:tc>
      </w:tr>
      <w:tr w:rsidR="004050E5" w:rsidRPr="00EF06A7" w14:paraId="6031E435"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FE4B2D" w14:textId="77777777" w:rsidR="004050E5" w:rsidRPr="00EF06A7" w:rsidRDefault="004050E5" w:rsidP="00756F02">
            <w:pPr>
              <w:keepNext/>
              <w:keepLines/>
              <w:spacing w:after="0"/>
              <w:rPr>
                <w:rFonts w:ascii="Arial" w:hAnsi="Arial"/>
                <w:sz w:val="18"/>
              </w:rPr>
            </w:pPr>
            <w:r w:rsidRPr="00EF06A7">
              <w:rPr>
                <w:rFonts w:ascii="Arial"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96C6D8" w14:textId="77777777" w:rsidR="004050E5" w:rsidRPr="00EF06A7" w:rsidRDefault="004050E5" w:rsidP="00756F02">
            <w:pPr>
              <w:keepNext/>
              <w:keepLines/>
              <w:spacing w:after="0"/>
              <w:jc w:val="center"/>
              <w:rPr>
                <w:rFonts w:ascii="Arial" w:hAnsi="Arial"/>
                <w:sz w:val="18"/>
              </w:rPr>
            </w:pPr>
            <w:r w:rsidRPr="00EF06A7">
              <w:rPr>
                <w:rFonts w:ascii="Arial"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23571E4B"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6.5</w:t>
            </w:r>
          </w:p>
        </w:tc>
      </w:tr>
      <w:tr w:rsidR="004050E5" w:rsidRPr="00EF06A7" w14:paraId="6B235906"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CB199" w14:textId="77777777" w:rsidR="004050E5" w:rsidRPr="00EF06A7" w:rsidRDefault="004050E5" w:rsidP="00756F02">
            <w:pPr>
              <w:keepNext/>
              <w:keepLines/>
              <w:spacing w:after="0"/>
              <w:rPr>
                <w:rFonts w:ascii="Arial" w:hAnsi="Arial"/>
                <w:sz w:val="18"/>
              </w:rPr>
            </w:pPr>
            <w:r w:rsidRPr="00EF06A7">
              <w:rPr>
                <w:rFonts w:ascii="Arial"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3062D73"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0A59CA"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sz w:val="18"/>
                <w:lang w:eastAsia="zh-CN"/>
              </w:rPr>
              <w:t>4</w:t>
            </w:r>
          </w:p>
        </w:tc>
      </w:tr>
      <w:tr w:rsidR="004050E5" w:rsidRPr="00EF06A7" w14:paraId="42A8BF51"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1B2654" w14:textId="77777777" w:rsidR="004050E5" w:rsidRPr="00EF06A7" w:rsidRDefault="004050E5" w:rsidP="00756F02">
            <w:pPr>
              <w:keepNext/>
              <w:keepLines/>
              <w:spacing w:after="0"/>
              <w:rPr>
                <w:rFonts w:ascii="Arial" w:hAnsi="Arial"/>
                <w:sz w:val="18"/>
              </w:rPr>
            </w:pPr>
            <w:r w:rsidRPr="00EF06A7">
              <w:rPr>
                <w:rFonts w:ascii="Arial"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9A34C4" w14:textId="77777777" w:rsidR="004050E5" w:rsidRPr="00EF06A7" w:rsidRDefault="004050E5" w:rsidP="00756F02">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E70B49" w14:textId="77777777" w:rsidR="004050E5" w:rsidRPr="00EF06A7" w:rsidRDefault="004050E5" w:rsidP="00756F02">
            <w:pPr>
              <w:keepNext/>
              <w:keepLines/>
              <w:spacing w:after="0"/>
              <w:jc w:val="center"/>
              <w:rPr>
                <w:rFonts w:ascii="Arial" w:hAnsi="Arial"/>
                <w:sz w:val="18"/>
                <w:lang w:eastAsia="zh-CN"/>
              </w:rPr>
            </w:pPr>
            <w:r w:rsidRPr="00EF06A7">
              <w:rPr>
                <w:rFonts w:ascii="Arial" w:hAnsi="Arial" w:cs="Arial"/>
                <w:sz w:val="18"/>
                <w:szCs w:val="18"/>
              </w:rPr>
              <w:t>R.PDSCH.2-</w:t>
            </w:r>
            <w:r w:rsidRPr="00EF06A7">
              <w:rPr>
                <w:rFonts w:ascii="Arial" w:hAnsi="Arial" w:cs="Arial"/>
                <w:sz w:val="18"/>
                <w:szCs w:val="18"/>
                <w:lang w:eastAsia="zh-CN"/>
              </w:rPr>
              <w:t>8</w:t>
            </w:r>
            <w:r w:rsidRPr="00EF06A7">
              <w:rPr>
                <w:rFonts w:ascii="Arial" w:hAnsi="Arial" w:cs="Arial"/>
                <w:sz w:val="18"/>
                <w:szCs w:val="18"/>
              </w:rPr>
              <w:t>.</w:t>
            </w:r>
            <w:r w:rsidRPr="00EF06A7">
              <w:rPr>
                <w:rFonts w:ascii="Arial" w:hAnsi="Arial" w:cs="Arial"/>
                <w:sz w:val="18"/>
                <w:szCs w:val="18"/>
                <w:lang w:eastAsia="zh-CN"/>
              </w:rPr>
              <w:t>2</w:t>
            </w:r>
            <w:r w:rsidRPr="00EF06A7">
              <w:rPr>
                <w:rFonts w:ascii="Arial" w:hAnsi="Arial" w:cs="Arial"/>
                <w:sz w:val="18"/>
                <w:szCs w:val="18"/>
              </w:rPr>
              <w:t xml:space="preserve"> TDD</w:t>
            </w:r>
          </w:p>
        </w:tc>
      </w:tr>
      <w:tr w:rsidR="00E64A31" w:rsidRPr="00EF06A7" w14:paraId="4CDCC22F" w14:textId="77777777" w:rsidTr="00756F02">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F0BF82" w14:textId="0A188BCE" w:rsidR="00E64A31" w:rsidRPr="00EF06A7" w:rsidRDefault="00E64A31" w:rsidP="00E64A31">
            <w:pPr>
              <w:keepNext/>
              <w:keepLines/>
              <w:spacing w:after="0"/>
              <w:rPr>
                <w:rFonts w:ascii="Arial" w:hAnsi="Arial"/>
                <w:sz w:val="18"/>
              </w:rPr>
            </w:pPr>
            <w:r w:rsidRPr="00EF06A7">
              <w:rPr>
                <w:rFonts w:ascii="Arial" w:eastAsia="SimSun" w:hAnsi="Arial" w:cs="Arial"/>
                <w:sz w:val="18"/>
                <w:szCs w:val="18"/>
              </w:rPr>
              <w:t>PDSCH &amp; PDSCH DMRS</w:t>
            </w:r>
            <w:r w:rsidRPr="00EF06A7">
              <w:rPr>
                <w:rFonts w:ascii="Arial" w:hAnsi="Arial" w:cs="Arial"/>
                <w:sz w:val="18"/>
                <w:szCs w:val="18"/>
              </w:rPr>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2CEFA855" w14:textId="77777777" w:rsidR="00E64A31" w:rsidRPr="00EF06A7" w:rsidRDefault="00E64A31" w:rsidP="00E64A3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199103" w14:textId="6AB80E9D" w:rsidR="00E64A31" w:rsidRPr="00EF06A7" w:rsidRDefault="00E64A31" w:rsidP="00E64A31">
            <w:pPr>
              <w:keepNext/>
              <w:keepLines/>
              <w:spacing w:after="0"/>
              <w:jc w:val="center"/>
              <w:rPr>
                <w:rFonts w:ascii="Arial" w:hAnsi="Arial" w:cs="Arial"/>
                <w:sz w:val="18"/>
                <w:szCs w:val="18"/>
              </w:rPr>
            </w:pPr>
            <w:r w:rsidRPr="00EF06A7">
              <w:rPr>
                <w:rFonts w:ascii="Arial" w:eastAsia="SimSun" w:hAnsi="Arial" w:cs="Arial"/>
                <w:sz w:val="18"/>
                <w:szCs w:val="18"/>
              </w:rPr>
              <w:t>Single Panel Type I, Random precoder selection updated per slot, with equal probability of each applicable i</w:t>
            </w:r>
            <w:r w:rsidRPr="00EF06A7">
              <w:rPr>
                <w:rFonts w:ascii="Arial" w:eastAsia="SimSun" w:hAnsi="Arial" w:cs="Arial"/>
                <w:sz w:val="18"/>
                <w:szCs w:val="18"/>
                <w:vertAlign w:val="subscript"/>
              </w:rPr>
              <w:t>1</w:t>
            </w:r>
            <w:r w:rsidRPr="00EF06A7">
              <w:rPr>
                <w:rFonts w:ascii="Arial" w:eastAsia="SimSun" w:hAnsi="Arial" w:cs="Arial"/>
                <w:sz w:val="18"/>
                <w:szCs w:val="18"/>
              </w:rPr>
              <w:t>, i</w:t>
            </w:r>
            <w:r w:rsidRPr="00EF06A7">
              <w:rPr>
                <w:rFonts w:ascii="Arial" w:eastAsia="SimSun" w:hAnsi="Arial" w:cs="Arial"/>
                <w:sz w:val="18"/>
                <w:szCs w:val="18"/>
                <w:vertAlign w:val="subscript"/>
              </w:rPr>
              <w:t>2</w:t>
            </w:r>
            <w:r w:rsidRPr="00EF06A7">
              <w:rPr>
                <w:rFonts w:ascii="Arial" w:eastAsia="SimSun" w:hAnsi="Arial" w:cs="Arial"/>
                <w:sz w:val="18"/>
                <w:szCs w:val="18"/>
              </w:rPr>
              <w:t xml:space="preserve"> combination, and </w:t>
            </w:r>
            <w:r w:rsidRPr="00EF06A7">
              <w:rPr>
                <w:rFonts w:ascii="Arial" w:hAnsi="Arial" w:cs="Arial"/>
                <w:sz w:val="18"/>
                <w:szCs w:val="18"/>
              </w:rPr>
              <w:t>with Wideband granularity</w:t>
            </w:r>
          </w:p>
        </w:tc>
      </w:tr>
      <w:tr w:rsidR="004050E5" w:rsidRPr="00EF06A7" w14:paraId="7673FB5C" w14:textId="77777777" w:rsidTr="00756F0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EC0716C"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1:</w:t>
            </w:r>
            <w:r w:rsidRPr="00EF06A7">
              <w:rPr>
                <w:rFonts w:ascii="Arial" w:hAnsi="Arial"/>
                <w:sz w:val="18"/>
                <w:lang w:eastAsia="zh-CN"/>
              </w:rPr>
              <w:tab/>
            </w:r>
            <w:r w:rsidRPr="00EF06A7">
              <w:rPr>
                <w:rFonts w:ascii="Arial" w:hAnsi="Arial"/>
                <w:sz w:val="18"/>
              </w:rPr>
              <w:t>For random precoder selection, the precoder shall be updated in each slot (</w:t>
            </w:r>
            <w:r w:rsidRPr="00EF06A7">
              <w:rPr>
                <w:rFonts w:ascii="Arial" w:hAnsi="Arial"/>
                <w:sz w:val="18"/>
                <w:lang w:eastAsia="zh-CN"/>
              </w:rPr>
              <w:t>0.5</w:t>
            </w:r>
            <w:r w:rsidRPr="00EF06A7">
              <w:rPr>
                <w:rFonts w:ascii="Arial" w:hAnsi="Arial"/>
                <w:sz w:val="18"/>
              </w:rPr>
              <w:t xml:space="preserve"> ms granularity).</w:t>
            </w:r>
          </w:p>
          <w:p w14:paraId="17CC24C3" w14:textId="77777777" w:rsidR="004050E5" w:rsidRPr="00EF06A7" w:rsidRDefault="004050E5" w:rsidP="00756F02">
            <w:pPr>
              <w:keepNext/>
              <w:keepLines/>
              <w:spacing w:after="0"/>
              <w:ind w:left="851" w:hanging="851"/>
              <w:rPr>
                <w:rFonts w:ascii="Arial" w:hAnsi="Arial"/>
                <w:sz w:val="18"/>
              </w:rPr>
            </w:pPr>
            <w:r w:rsidRPr="00EF06A7">
              <w:rPr>
                <w:rFonts w:ascii="Arial" w:hAnsi="Arial"/>
                <w:sz w:val="18"/>
              </w:rPr>
              <w:t>Note 2:</w:t>
            </w:r>
            <w:r w:rsidRPr="00EF06A7">
              <w:rPr>
                <w:rFonts w:ascii="Arial" w:hAnsi="Arial"/>
                <w:sz w:val="18"/>
                <w:lang w:eastAsia="zh-CN"/>
              </w:rPr>
              <w:tab/>
            </w:r>
            <w:r w:rsidRPr="00EF06A7">
              <w:rPr>
                <w:rFonts w:ascii="Arial" w:hAnsi="Arial"/>
                <w:sz w:val="18"/>
              </w:rPr>
              <w:t xml:space="preserve">If the UE reports in an available uplink reporting instance at </w:t>
            </w:r>
            <w:r w:rsidRPr="00EF06A7">
              <w:rPr>
                <w:rFonts w:ascii="Arial" w:hAnsi="Arial"/>
                <w:sz w:val="18"/>
                <w:lang w:eastAsia="zh-CN"/>
              </w:rPr>
              <w:t>slot</w:t>
            </w:r>
            <w:r w:rsidRPr="00EF06A7">
              <w:rPr>
                <w:rFonts w:ascii="Arial" w:hAnsi="Arial"/>
                <w:sz w:val="18"/>
              </w:rPr>
              <w:t xml:space="preserve">#n based on PMI estimation at a downlink </w:t>
            </w:r>
            <w:r w:rsidRPr="00EF06A7">
              <w:rPr>
                <w:rFonts w:ascii="Arial" w:hAnsi="Arial"/>
                <w:sz w:val="18"/>
                <w:lang w:eastAsia="zh-CN"/>
              </w:rPr>
              <w:t>slot</w:t>
            </w:r>
            <w:r w:rsidRPr="00EF06A7">
              <w:rPr>
                <w:rFonts w:ascii="Arial" w:hAnsi="Arial"/>
                <w:sz w:val="18"/>
              </w:rPr>
              <w:t xml:space="preserve"> not later than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6</w:t>
            </w:r>
            <w:r w:rsidRPr="00EF06A7">
              <w:rPr>
                <w:rFonts w:ascii="Arial" w:hAnsi="Arial"/>
                <w:sz w:val="18"/>
              </w:rPr>
              <w:t xml:space="preserve">)], this reported PMI cannot be applied at the eNB downlink before </w:t>
            </w:r>
            <w:r w:rsidRPr="00EF06A7">
              <w:rPr>
                <w:rFonts w:ascii="Arial" w:hAnsi="Arial"/>
                <w:sz w:val="18"/>
                <w:lang w:eastAsia="zh-CN"/>
              </w:rPr>
              <w:t>slot</w:t>
            </w:r>
            <w:r w:rsidRPr="00EF06A7">
              <w:rPr>
                <w:rFonts w:ascii="Arial" w:hAnsi="Arial"/>
                <w:sz w:val="18"/>
              </w:rPr>
              <w:t>#[(n+</w:t>
            </w:r>
            <w:r w:rsidRPr="00EF06A7">
              <w:rPr>
                <w:rFonts w:ascii="Arial" w:hAnsi="Arial"/>
                <w:sz w:val="18"/>
                <w:lang w:eastAsia="zh-CN"/>
              </w:rPr>
              <w:t>6</w:t>
            </w:r>
            <w:r w:rsidRPr="00EF06A7">
              <w:rPr>
                <w:rFonts w:ascii="Arial" w:hAnsi="Arial"/>
                <w:sz w:val="18"/>
              </w:rPr>
              <w:t>)].</w:t>
            </w:r>
          </w:p>
          <w:p w14:paraId="0DAB0F3B" w14:textId="77777777" w:rsidR="004050E5" w:rsidRPr="00EF06A7" w:rsidRDefault="004050E5" w:rsidP="00756F02">
            <w:pPr>
              <w:keepNext/>
              <w:keepLines/>
              <w:spacing w:after="0"/>
              <w:ind w:left="851" w:hanging="851"/>
              <w:rPr>
                <w:rFonts w:ascii="Arial" w:hAnsi="Arial"/>
                <w:sz w:val="18"/>
                <w:lang w:eastAsia="zh-CN"/>
              </w:rPr>
            </w:pPr>
            <w:r w:rsidRPr="00EF06A7">
              <w:rPr>
                <w:rFonts w:ascii="Arial" w:hAnsi="Arial"/>
                <w:sz w:val="18"/>
              </w:rPr>
              <w:t xml:space="preserve">Note </w:t>
            </w:r>
            <w:r w:rsidRPr="00EF06A7">
              <w:rPr>
                <w:rFonts w:ascii="Arial" w:hAnsi="Arial"/>
                <w:sz w:val="18"/>
                <w:lang w:eastAsia="zh-CN"/>
              </w:rPr>
              <w:t>3</w:t>
            </w:r>
            <w:r w:rsidRPr="00EF06A7">
              <w:rPr>
                <w:rFonts w:ascii="Arial" w:hAnsi="Arial"/>
                <w:sz w:val="18"/>
              </w:rPr>
              <w:t>:</w:t>
            </w:r>
            <w:r w:rsidRPr="00EF06A7">
              <w:rPr>
                <w:rFonts w:ascii="Arial" w:hAnsi="Arial"/>
                <w:sz w:val="18"/>
                <w:lang w:eastAsia="zh-CN"/>
              </w:rPr>
              <w:tab/>
            </w:r>
            <w:r w:rsidRPr="00EF06A7">
              <w:rPr>
                <w:rFonts w:ascii="Arial" w:hAnsi="Arial"/>
                <w:sz w:val="18"/>
              </w:rPr>
              <w:t xml:space="preserve">Randomization of the principle beam direction shall be used as specified in </w:t>
            </w:r>
            <w:r w:rsidRPr="00EF06A7">
              <w:rPr>
                <w:rFonts w:ascii="Arial" w:hAnsi="Arial" w:cs="Arial"/>
                <w:sz w:val="18"/>
                <w:szCs w:val="18"/>
                <w:lang w:eastAsia="zh-CN"/>
              </w:rPr>
              <w:t>Annex B.2.3.2.3</w:t>
            </w:r>
          </w:p>
        </w:tc>
      </w:tr>
    </w:tbl>
    <w:p w14:paraId="5A7EE9B6" w14:textId="77777777" w:rsidR="004050E5" w:rsidRPr="00EF06A7" w:rsidRDefault="004050E5" w:rsidP="0038742F">
      <w:pPr>
        <w:rPr>
          <w:lang w:eastAsia="zh-CN"/>
        </w:rPr>
      </w:pPr>
    </w:p>
    <w:p w14:paraId="51D8DD88" w14:textId="77777777" w:rsidR="0038742F" w:rsidRPr="00EF06A7" w:rsidRDefault="0038742F" w:rsidP="00D25D82">
      <w:pPr>
        <w:pStyle w:val="TH"/>
        <w:rPr>
          <w:lang w:eastAsia="zh-CN"/>
        </w:rPr>
      </w:pPr>
      <w:r w:rsidRPr="00EF06A7">
        <w:t xml:space="preserve">Table </w:t>
      </w:r>
      <w:r w:rsidRPr="00EF06A7">
        <w:rPr>
          <w:lang w:eastAsia="zh-CN"/>
        </w:rPr>
        <w:t>6.3.3.2.2.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8742F" w:rsidRPr="00EF06A7" w14:paraId="54FE3EE4"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07B79243" w14:textId="77777777" w:rsidR="0038742F" w:rsidRPr="00EF06A7" w:rsidRDefault="0038742F" w:rsidP="00DF33D4">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872BE60" w14:textId="77777777" w:rsidR="0038742F" w:rsidRPr="00EF06A7" w:rsidRDefault="0038742F" w:rsidP="00DF33D4">
            <w:pPr>
              <w:keepNext/>
              <w:keepLines/>
              <w:spacing w:after="0"/>
              <w:jc w:val="center"/>
              <w:rPr>
                <w:rFonts w:ascii="Arial" w:hAnsi="Arial"/>
                <w:b/>
                <w:sz w:val="18"/>
              </w:rPr>
            </w:pPr>
            <w:r w:rsidRPr="00EF06A7">
              <w:rPr>
                <w:rFonts w:ascii="Arial" w:hAnsi="Arial"/>
                <w:b/>
                <w:sz w:val="18"/>
              </w:rPr>
              <w:t>Test 1</w:t>
            </w:r>
          </w:p>
        </w:tc>
      </w:tr>
      <w:tr w:rsidR="0038742F" w:rsidRPr="00EF06A7" w14:paraId="0BE486D6"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38BF9EC0" w14:textId="77777777" w:rsidR="0038742F" w:rsidRPr="00EF06A7" w:rsidRDefault="0038742F" w:rsidP="00DF33D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A39F123" w14:textId="77777777" w:rsidR="0038742F" w:rsidRPr="00EF06A7" w:rsidRDefault="0038742F" w:rsidP="00DF33D4">
            <w:pPr>
              <w:keepNext/>
              <w:keepLines/>
              <w:spacing w:after="0"/>
              <w:jc w:val="center"/>
              <w:rPr>
                <w:rFonts w:ascii="Arial" w:hAnsi="Arial"/>
                <w:sz w:val="18"/>
                <w:lang w:eastAsia="zh-CN"/>
              </w:rPr>
            </w:pPr>
            <w:r w:rsidRPr="00EF06A7">
              <w:rPr>
                <w:rFonts w:ascii="Arial" w:hAnsi="Arial"/>
                <w:sz w:val="18"/>
                <w:lang w:eastAsia="zh-CN"/>
              </w:rPr>
              <w:t>1.5</w:t>
            </w:r>
          </w:p>
        </w:tc>
      </w:tr>
    </w:tbl>
    <w:p w14:paraId="59157F48" w14:textId="77777777" w:rsidR="0038742F" w:rsidRPr="00EF06A7" w:rsidRDefault="0038742F" w:rsidP="00A00915"/>
    <w:p w14:paraId="28C0C832" w14:textId="77777777" w:rsidR="0038742F" w:rsidRPr="00EF06A7" w:rsidRDefault="0038742F" w:rsidP="0038742F">
      <w:pPr>
        <w:pStyle w:val="H6"/>
      </w:pPr>
      <w:r w:rsidRPr="00EF06A7">
        <w:t>6.3.3.2.2.4</w:t>
      </w:r>
      <w:r w:rsidRPr="00EF06A7">
        <w:tab/>
        <w:t>Test description</w:t>
      </w:r>
    </w:p>
    <w:p w14:paraId="06CCF43E" w14:textId="77777777" w:rsidR="0038742F" w:rsidRPr="00EF06A7" w:rsidRDefault="0038742F" w:rsidP="0038742F">
      <w:pPr>
        <w:pStyle w:val="H6"/>
      </w:pPr>
      <w:r w:rsidRPr="00EF06A7">
        <w:t>6.3.3.2.2.4.1</w:t>
      </w:r>
      <w:r w:rsidRPr="00EF06A7">
        <w:tab/>
        <w:t>Initial conditions</w:t>
      </w:r>
    </w:p>
    <w:p w14:paraId="7FC2AC56" w14:textId="77777777" w:rsidR="0038742F" w:rsidRPr="00EF06A7" w:rsidRDefault="0038742F" w:rsidP="0038742F">
      <w:r w:rsidRPr="00EF06A7">
        <w:t>Initial conditions are a set of test configurations the UE needs to be tested in and the steps for the SS to take with the UE to reach the correct measurement state.</w:t>
      </w:r>
    </w:p>
    <w:p w14:paraId="6A5A59D3" w14:textId="77777777" w:rsidR="0038742F" w:rsidRPr="00EF06A7" w:rsidRDefault="0038742F" w:rsidP="0038742F">
      <w:r w:rsidRPr="00EF06A7">
        <w:t>The initial test configurations consist of environmental conditions, test frequencies, test channel bandwidths and sub-carrier spacing based on NR operating bands specified in Table 5.3.5-1 and Table 5.3.6-1 of 38.521-1.</w:t>
      </w:r>
    </w:p>
    <w:p w14:paraId="2734D3CA" w14:textId="77777777" w:rsidR="0038742F" w:rsidRPr="00EF06A7" w:rsidRDefault="0038742F" w:rsidP="0038742F">
      <w:r w:rsidRPr="00EF06A7">
        <w:t xml:space="preserve">Configurations of </w:t>
      </w:r>
      <w:r w:rsidRPr="00EF06A7">
        <w:rPr>
          <w:rFonts w:eastAsia="Batang"/>
        </w:rPr>
        <w:t>PDSCH</w:t>
      </w:r>
      <w:r w:rsidRPr="00EF06A7">
        <w:t xml:space="preserve"> and PDCCH before measurement are specified in Annex C.</w:t>
      </w:r>
    </w:p>
    <w:p w14:paraId="30ADA195" w14:textId="77777777" w:rsidR="0038742F" w:rsidRPr="00EF06A7" w:rsidRDefault="0038742F" w:rsidP="0038742F">
      <w:r w:rsidRPr="00EF06A7">
        <w:t>Test Environment: Normal, as defined in TS 38.508-1 [6] clause 4.1.</w:t>
      </w:r>
    </w:p>
    <w:p w14:paraId="101CA99F" w14:textId="74D46E12" w:rsidR="0038742F" w:rsidRPr="00EF06A7" w:rsidRDefault="0038742F" w:rsidP="0038742F">
      <w:r w:rsidRPr="00EF06A7">
        <w:t xml:space="preserve">Frequencies to be tested: Mid Range, as defined in TS 38.508-1 [6] clause </w:t>
      </w:r>
      <w:r w:rsidR="007019ED" w:rsidRPr="00EF06A7">
        <w:t>5.2.2</w:t>
      </w:r>
      <w:r w:rsidRPr="00EF06A7">
        <w:t>.</w:t>
      </w:r>
    </w:p>
    <w:p w14:paraId="36A40018" w14:textId="77777777" w:rsidR="0038742F" w:rsidRPr="00EF06A7" w:rsidRDefault="0038742F" w:rsidP="0038742F">
      <w:r w:rsidRPr="00EF06A7">
        <w:t>For EN-DC within FR1 operation, setup the LTE link according to Annex D</w:t>
      </w:r>
    </w:p>
    <w:p w14:paraId="4CA46F8F" w14:textId="77777777" w:rsidR="0038742F" w:rsidRPr="00EF06A7" w:rsidRDefault="0038742F" w:rsidP="0038742F">
      <w:pPr>
        <w:pStyle w:val="B1"/>
      </w:pPr>
      <w:r w:rsidRPr="00EF06A7">
        <w:t>1.</w:t>
      </w:r>
      <w:r w:rsidRPr="00EF06A7">
        <w:tab/>
        <w:t>Connect the SS, the faders and AWGN noise source to the UE antenna connectors as shown in TS 38.508-1 [6] Annex A, in Figure A.3.1.7 for TE diagram and section A.3.2.2 for UE diagram.</w:t>
      </w:r>
    </w:p>
    <w:p w14:paraId="5B58AECB" w14:textId="77777777" w:rsidR="0038742F" w:rsidRPr="00EF06A7" w:rsidRDefault="0038742F" w:rsidP="0038742F">
      <w:pPr>
        <w:pStyle w:val="B1"/>
      </w:pPr>
      <w:r w:rsidRPr="00EF06A7">
        <w:t>2.</w:t>
      </w:r>
      <w:r w:rsidRPr="00EF06A7">
        <w:tab/>
        <w:t xml:space="preserve">The parameter settings for the cell are set up according to Table </w:t>
      </w:r>
      <w:r w:rsidR="003F54CE" w:rsidRPr="00EF06A7">
        <w:t>6.2.1-2</w:t>
      </w:r>
      <w:r w:rsidRPr="00EF06A7">
        <w:t xml:space="preserve"> and Table </w:t>
      </w:r>
      <w:r w:rsidR="003F54CE" w:rsidRPr="00EF06A7">
        <w:t>6.3.3.2.2.3-1</w:t>
      </w:r>
      <w:r w:rsidRPr="00EF06A7">
        <w:t>and as appropriate.</w:t>
      </w:r>
    </w:p>
    <w:p w14:paraId="74368686" w14:textId="77777777" w:rsidR="0038742F" w:rsidRPr="00EF06A7" w:rsidRDefault="0038742F" w:rsidP="0038742F">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6AD3A848" w14:textId="77777777" w:rsidR="0038742F" w:rsidRPr="00EF06A7" w:rsidRDefault="0038742F" w:rsidP="0038742F">
      <w:pPr>
        <w:pStyle w:val="B1"/>
      </w:pPr>
      <w:r w:rsidRPr="00EF06A7">
        <w:t>4.</w:t>
      </w:r>
      <w:r w:rsidRPr="00EF06A7">
        <w:tab/>
        <w:t>Propagation conditions are set according to Annex B</w:t>
      </w:r>
      <w:r w:rsidR="004D029C" w:rsidRPr="00EF06A7">
        <w:t>.0</w:t>
      </w:r>
      <w:r w:rsidRPr="00EF06A7">
        <w:t>.</w:t>
      </w:r>
    </w:p>
    <w:p w14:paraId="54EBB7AF" w14:textId="77777777" w:rsidR="0038742F" w:rsidRPr="00EF06A7" w:rsidRDefault="0038742F" w:rsidP="0038742F">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w:t>
      </w:r>
      <w:r w:rsidR="003F54CE" w:rsidRPr="00EF06A7">
        <w:t>6.3.3.2.2.4.3</w:t>
      </w:r>
      <w:r w:rsidRPr="00EF06A7">
        <w:t>.</w:t>
      </w:r>
    </w:p>
    <w:p w14:paraId="71F29335" w14:textId="77777777" w:rsidR="0038742F" w:rsidRPr="00EF06A7" w:rsidRDefault="0038742F" w:rsidP="0038742F">
      <w:pPr>
        <w:pStyle w:val="H6"/>
      </w:pPr>
      <w:r w:rsidRPr="00EF06A7">
        <w:t>6.3.3.2.2.4.2</w:t>
      </w:r>
      <w:r w:rsidRPr="00EF06A7">
        <w:tab/>
        <w:t>Test procedure</w:t>
      </w:r>
    </w:p>
    <w:p w14:paraId="020641E8" w14:textId="77777777" w:rsidR="0038742F" w:rsidRPr="00EF06A7" w:rsidRDefault="0038742F" w:rsidP="0038742F">
      <w:pPr>
        <w:pStyle w:val="B1"/>
      </w:pPr>
      <w:r w:rsidRPr="00EF06A7">
        <w:t>1.</w:t>
      </w:r>
      <w:r w:rsidRPr="00EF06A7">
        <w:tab/>
        <w:t>Set the parameters of bandwidth, the propagation condition, antenna configuration and measurement channel according to Table 6.3.</w:t>
      </w:r>
      <w:r w:rsidR="00CE5AB2" w:rsidRPr="00EF06A7">
        <w:t>3</w:t>
      </w:r>
      <w:r w:rsidRPr="00EF06A7">
        <w:t>.2.</w:t>
      </w:r>
      <w:r w:rsidR="00CE5AB2" w:rsidRPr="00EF06A7">
        <w:rPr>
          <w:lang w:eastAsia="zh-CN"/>
        </w:rPr>
        <w:t>2</w:t>
      </w:r>
      <w:r w:rsidRPr="00EF06A7">
        <w:t>.3-1</w:t>
      </w:r>
      <w:r w:rsidRPr="00EF06A7">
        <w:rPr>
          <w:lang w:eastAsia="zh-CN"/>
        </w:rPr>
        <w:t xml:space="preserve"> </w:t>
      </w:r>
      <w:r w:rsidRPr="00EF06A7">
        <w:t>as appropriate.</w:t>
      </w:r>
    </w:p>
    <w:p w14:paraId="451B1941" w14:textId="4166B7BD" w:rsidR="0038742F" w:rsidRPr="00EF06A7" w:rsidRDefault="0038742F" w:rsidP="0038742F">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 xml:space="preserve">to carry the PUSCH CQI feedback via PDCCH DCI format [0_1] with aperiodic CSI request </w:t>
      </w:r>
      <w:r w:rsidR="00D47FC2" w:rsidRPr="00EF06A7">
        <w:rPr>
          <w:lang w:eastAsia="zh-CN"/>
        </w:rPr>
        <w:t>triggered</w:t>
      </w:r>
      <w:r w:rsidRPr="00EF06A7">
        <w:rPr>
          <w:lang w:eastAsia="zh-CN"/>
        </w:rPr>
        <w:t>.</w:t>
      </w:r>
      <w:r w:rsidRPr="00EF06A7">
        <w:t xml:space="preserve"> </w:t>
      </w:r>
      <w:r w:rsidR="00235F95" w:rsidRPr="00EF06A7">
        <w:t xml:space="preserve">No transport block is sent in parallel to the CQI feedback. </w:t>
      </w:r>
      <w:r w:rsidRPr="00EF06A7">
        <w:t xml:space="preserve">Establish </w:t>
      </w:r>
      <w:r w:rsidRPr="00EF06A7">
        <w:rPr>
          <w:position w:val="-14"/>
        </w:rPr>
        <w:object w:dxaOrig="1260" w:dyaOrig="380" w14:anchorId="4BCA9ECC">
          <v:shape id="_x0000_i1213" type="#_x0000_t75" style="width:66pt;height:21pt" o:ole="">
            <v:imagedata r:id="rId64" o:title=""/>
          </v:shape>
          <o:OLEObject Type="Embed" ProgID="Equation.3" ShapeID="_x0000_i1213" DrawAspect="Content" ObjectID="_1781610970" r:id="rId191"/>
        </w:object>
      </w:r>
      <w:r w:rsidRPr="00EF06A7">
        <w:t xml:space="preserve">and </w:t>
      </w:r>
      <w:r w:rsidRPr="00EF06A7">
        <w:rPr>
          <w:position w:val="-14"/>
        </w:rPr>
        <w:object w:dxaOrig="1420" w:dyaOrig="380" w14:anchorId="373ADEB0">
          <v:shape id="_x0000_i1214" type="#_x0000_t75" style="width:63pt;height:15pt" o:ole="">
            <v:imagedata r:id="rId59" o:title=""/>
          </v:shape>
          <o:OLEObject Type="Embed" ProgID="Equation.DSMT4" ShapeID="_x0000_i1214" DrawAspect="Content" ObjectID="_1781610971" r:id="rId192"/>
        </w:object>
      </w:r>
      <w:r w:rsidRPr="00EF06A7">
        <w:t xml:space="preserve"> according to </w:t>
      </w:r>
      <w:r w:rsidRPr="00EF06A7">
        <w:rPr>
          <w:lang w:eastAsia="zh-CN"/>
        </w:rPr>
        <w:t>A</w:t>
      </w:r>
      <w:r w:rsidRPr="00EF06A7">
        <w:t xml:space="preserve">nnex </w:t>
      </w:r>
      <w:r w:rsidR="007309F6" w:rsidRPr="00EF06A7">
        <w:rPr>
          <w:lang w:eastAsia="zh-CN"/>
        </w:rPr>
        <w:t>G.3.2</w:t>
      </w:r>
      <w:r w:rsidRPr="00EF06A7">
        <w:t>.</w:t>
      </w:r>
    </w:p>
    <w:p w14:paraId="3BA4A064" w14:textId="77777777" w:rsidR="0038742F" w:rsidRPr="00EF06A7" w:rsidRDefault="0038742F" w:rsidP="0038742F">
      <w:pPr>
        <w:pStyle w:val="B1"/>
        <w:rPr>
          <w:lang w:eastAsia="zh-CN"/>
        </w:rPr>
      </w:pPr>
      <w:r w:rsidRPr="00EF06A7">
        <w:t>3.</w:t>
      </w:r>
      <w:r w:rsidRPr="00EF06A7">
        <w:tab/>
        <w:t>Set SNR to</w:t>
      </w:r>
      <w:r w:rsidRPr="00EF06A7">
        <w:rPr>
          <w:position w:val="-14"/>
        </w:rPr>
        <w:object w:dxaOrig="1420" w:dyaOrig="380" w14:anchorId="687DD2F6">
          <v:shape id="_x0000_i1215" type="#_x0000_t75" style="width:63pt;height:15pt" o:ole="">
            <v:imagedata r:id="rId59" o:title=""/>
          </v:shape>
          <o:OLEObject Type="Embed" ProgID="Equation.DSMT4" ShapeID="_x0000_i1215" DrawAspect="Content" ObjectID="_1781610972" r:id="rId193"/>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 xml:space="preserve">SS schedules the UL transmission to carry the PUSCH CSI feedback via PDCCH DCI format [0_1] with aperiodic CSI request </w:t>
      </w:r>
      <w:r w:rsidR="00D47FC2" w:rsidRPr="00EF06A7">
        <w:rPr>
          <w:lang w:eastAsia="zh-CN"/>
        </w:rPr>
        <w:t>triggered</w:t>
      </w:r>
      <w:r w:rsidRPr="00EF06A7">
        <w:rPr>
          <w:lang w:eastAsia="zh-CN"/>
        </w:rPr>
        <w:t>.</w:t>
      </w:r>
      <w:r w:rsidRPr="00EF06A7">
        <w:t xml:space="preserve"> Measure </w:t>
      </w:r>
      <w:r w:rsidRPr="00EF06A7">
        <w:rPr>
          <w:position w:val="-14"/>
        </w:rPr>
        <w:object w:dxaOrig="760" w:dyaOrig="380" w14:anchorId="3E131D14">
          <v:shape id="_x0000_i1216" type="#_x0000_t75" style="width:36pt;height:21pt" o:ole="">
            <v:imagedata r:id="rId61" o:title=""/>
          </v:shape>
          <o:OLEObject Type="Embed" ProgID="Equation.DSMT4" ShapeID="_x0000_i1216" DrawAspect="Content" ObjectID="_1781610973" r:id="rId194"/>
        </w:object>
      </w:r>
      <w:r w:rsidRPr="00EF06A7">
        <w:t xml:space="preserve">according to Annex </w:t>
      </w:r>
      <w:r w:rsidR="007309F6" w:rsidRPr="00EF06A7">
        <w:rPr>
          <w:lang w:eastAsia="zh-CN"/>
        </w:rPr>
        <w:t>G.3.3</w:t>
      </w:r>
      <w:r w:rsidRPr="00EF06A7">
        <w:rPr>
          <w:lang w:eastAsia="zh-CN"/>
        </w:rPr>
        <w:t>.</w:t>
      </w:r>
    </w:p>
    <w:p w14:paraId="35A9FBA3" w14:textId="77777777" w:rsidR="0038742F" w:rsidRPr="00EF06A7" w:rsidRDefault="0038742F" w:rsidP="0038742F">
      <w:pPr>
        <w:pStyle w:val="B1"/>
      </w:pPr>
      <w:r w:rsidRPr="00EF06A7">
        <w:t>4.</w:t>
      </w:r>
      <w:r w:rsidRPr="00EF06A7">
        <w:tab/>
        <w:t>Calculate</w:t>
      </w:r>
      <w:r w:rsidRPr="00EF06A7">
        <w:rPr>
          <w:position w:val="-34"/>
        </w:rPr>
        <w:object w:dxaOrig="1719" w:dyaOrig="760" w14:anchorId="7E4F6FD0">
          <v:shape id="_x0000_i1217" type="#_x0000_t75" style="width:87pt;height:36pt" o:ole="">
            <v:imagedata r:id="rId69" o:title=""/>
          </v:shape>
          <o:OLEObject Type="Embed" ProgID="Equation.3" ShapeID="_x0000_i1217" DrawAspect="Content" ObjectID="_1781610974" r:id="rId19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w:t>
      </w:r>
      <w:r w:rsidR="00CE5AB2" w:rsidRPr="00EF06A7">
        <w:rPr>
          <w:lang w:eastAsia="zh-CN"/>
        </w:rPr>
        <w:t>.3</w:t>
      </w:r>
      <w:r w:rsidRPr="00EF06A7">
        <w:rPr>
          <w:lang w:eastAsia="zh-CN"/>
        </w:rPr>
        <w:t>.2.</w:t>
      </w:r>
      <w:r w:rsidR="00CE5AB2" w:rsidRPr="00EF06A7">
        <w:rPr>
          <w:lang w:eastAsia="zh-CN"/>
        </w:rPr>
        <w:t>2</w:t>
      </w:r>
      <w:r w:rsidRPr="00EF06A7">
        <w:rPr>
          <w:lang w:eastAsia="zh-CN"/>
        </w:rPr>
        <w:t>.5-1</w:t>
      </w:r>
      <w:r w:rsidRPr="00EF06A7">
        <w:t>, then the test is pass. Otherwise, the test is fail.</w:t>
      </w:r>
    </w:p>
    <w:p w14:paraId="552777DA" w14:textId="77777777" w:rsidR="0038742F" w:rsidRPr="00EF06A7" w:rsidRDefault="0038742F" w:rsidP="0038742F">
      <w:pPr>
        <w:pStyle w:val="H6"/>
      </w:pPr>
      <w:r w:rsidRPr="00EF06A7">
        <w:t>6.3.3.2.2.4.3</w:t>
      </w:r>
      <w:r w:rsidRPr="00EF06A7">
        <w:tab/>
        <w:t>Message contents</w:t>
      </w:r>
    </w:p>
    <w:p w14:paraId="662DC5A7" w14:textId="77777777" w:rsidR="0038742F" w:rsidRPr="00EF06A7" w:rsidRDefault="0038742F" w:rsidP="0038742F">
      <w:r w:rsidRPr="00EF06A7">
        <w:t>Message contents are according to TS 38.508-1 [6] clause 4.6.1.</w:t>
      </w:r>
    </w:p>
    <w:p w14:paraId="0504813F" w14:textId="77777777" w:rsidR="0038742F" w:rsidRPr="00EF06A7" w:rsidRDefault="0038742F" w:rsidP="0038742F">
      <w:pPr>
        <w:pStyle w:val="H6"/>
      </w:pPr>
      <w:r w:rsidRPr="00EF06A7">
        <w:t>6.3.3.2.2.4.3.1</w:t>
      </w:r>
      <w:r w:rsidRPr="00EF06A7">
        <w:tab/>
        <w:t>Message contents</w:t>
      </w:r>
      <w:r w:rsidR="007309F6" w:rsidRPr="00EF06A7">
        <w:t xml:space="preserve"> for SA</w:t>
      </w:r>
    </w:p>
    <w:p w14:paraId="18DEFEBE"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42B0CDB8" w14:textId="77777777" w:rsidTr="008D155C">
        <w:tc>
          <w:tcPr>
            <w:tcW w:w="9747" w:type="dxa"/>
            <w:gridSpan w:val="4"/>
          </w:tcPr>
          <w:p w14:paraId="3DDF82FC" w14:textId="77777777" w:rsidR="007309F6" w:rsidRPr="00EF06A7" w:rsidRDefault="007309F6" w:rsidP="008D155C">
            <w:pPr>
              <w:pStyle w:val="TAH"/>
              <w:jc w:val="left"/>
              <w:rPr>
                <w:b w:val="0"/>
                <w:lang w:eastAsia="zh-CN"/>
              </w:rPr>
            </w:pPr>
            <w:r w:rsidRPr="00EF06A7">
              <w:rPr>
                <w:b w:val="0"/>
              </w:rPr>
              <w:t>Derivation Path: TS 38.508-1 [6], clause 4.6.3, Table 4.6.3-4</w:t>
            </w:r>
            <w:r w:rsidRPr="00EF06A7">
              <w:rPr>
                <w:b w:val="0"/>
                <w:lang w:eastAsia="zh-CN"/>
              </w:rPr>
              <w:t>1</w:t>
            </w:r>
          </w:p>
        </w:tc>
      </w:tr>
      <w:tr w:rsidR="007309F6" w:rsidRPr="00EF06A7" w14:paraId="060258BB" w14:textId="77777777" w:rsidTr="008D155C">
        <w:tc>
          <w:tcPr>
            <w:tcW w:w="4535" w:type="dxa"/>
          </w:tcPr>
          <w:p w14:paraId="13D0F353" w14:textId="77777777" w:rsidR="007309F6" w:rsidRPr="00EF06A7" w:rsidRDefault="007309F6" w:rsidP="008D155C">
            <w:pPr>
              <w:pStyle w:val="TAH"/>
            </w:pPr>
            <w:r w:rsidRPr="00EF06A7">
              <w:t>Information Element</w:t>
            </w:r>
          </w:p>
        </w:tc>
        <w:tc>
          <w:tcPr>
            <w:tcW w:w="2267" w:type="dxa"/>
          </w:tcPr>
          <w:p w14:paraId="521364B5" w14:textId="77777777" w:rsidR="007309F6" w:rsidRPr="00EF06A7" w:rsidRDefault="007309F6" w:rsidP="008D155C">
            <w:pPr>
              <w:pStyle w:val="TAH"/>
            </w:pPr>
            <w:r w:rsidRPr="00EF06A7">
              <w:t>Value/remark</w:t>
            </w:r>
          </w:p>
        </w:tc>
        <w:tc>
          <w:tcPr>
            <w:tcW w:w="1700" w:type="dxa"/>
          </w:tcPr>
          <w:p w14:paraId="4D0B5E60" w14:textId="77777777" w:rsidR="007309F6" w:rsidRPr="00EF06A7" w:rsidRDefault="007309F6" w:rsidP="008D155C">
            <w:pPr>
              <w:pStyle w:val="TAH"/>
            </w:pPr>
            <w:r w:rsidRPr="00EF06A7">
              <w:t>Comment</w:t>
            </w:r>
          </w:p>
        </w:tc>
        <w:tc>
          <w:tcPr>
            <w:tcW w:w="1245" w:type="dxa"/>
          </w:tcPr>
          <w:p w14:paraId="483074EC" w14:textId="77777777" w:rsidR="007309F6" w:rsidRPr="00EF06A7" w:rsidRDefault="007309F6" w:rsidP="008D155C">
            <w:pPr>
              <w:pStyle w:val="TAH"/>
            </w:pPr>
            <w:r w:rsidRPr="00EF06A7">
              <w:t>Condition</w:t>
            </w:r>
          </w:p>
        </w:tc>
      </w:tr>
      <w:tr w:rsidR="007309F6" w:rsidRPr="00EF06A7" w14:paraId="7A86C1A5" w14:textId="77777777" w:rsidTr="008D155C">
        <w:tc>
          <w:tcPr>
            <w:tcW w:w="4535" w:type="dxa"/>
          </w:tcPr>
          <w:p w14:paraId="2312ACFE" w14:textId="77777777" w:rsidR="007309F6" w:rsidRPr="00EF06A7" w:rsidRDefault="007309F6" w:rsidP="008D155C">
            <w:pPr>
              <w:pStyle w:val="TAL"/>
            </w:pPr>
            <w:r w:rsidRPr="00EF06A7">
              <w:t xml:space="preserve">CSI-ResourceConfig ::= </w:t>
            </w:r>
            <w:r w:rsidRPr="00EF06A7">
              <w:rPr>
                <w:snapToGrid w:val="0"/>
              </w:rPr>
              <w:t xml:space="preserve">SEQUENCE </w:t>
            </w:r>
            <w:r w:rsidRPr="00EF06A7">
              <w:t>{</w:t>
            </w:r>
          </w:p>
        </w:tc>
        <w:tc>
          <w:tcPr>
            <w:tcW w:w="2267" w:type="dxa"/>
          </w:tcPr>
          <w:p w14:paraId="1E834273" w14:textId="77777777" w:rsidR="007309F6" w:rsidRPr="00EF06A7" w:rsidRDefault="007309F6" w:rsidP="008D155C">
            <w:pPr>
              <w:pStyle w:val="TAL"/>
            </w:pPr>
          </w:p>
        </w:tc>
        <w:tc>
          <w:tcPr>
            <w:tcW w:w="1700" w:type="dxa"/>
          </w:tcPr>
          <w:p w14:paraId="2C98F5C5" w14:textId="77777777" w:rsidR="007309F6" w:rsidRPr="00EF06A7" w:rsidRDefault="007309F6" w:rsidP="008D155C">
            <w:pPr>
              <w:pStyle w:val="TAL"/>
            </w:pPr>
          </w:p>
        </w:tc>
        <w:tc>
          <w:tcPr>
            <w:tcW w:w="1245" w:type="dxa"/>
          </w:tcPr>
          <w:p w14:paraId="03193EB1" w14:textId="77777777" w:rsidR="007309F6" w:rsidRPr="00EF06A7" w:rsidRDefault="007309F6" w:rsidP="008D155C">
            <w:pPr>
              <w:pStyle w:val="TAL"/>
            </w:pPr>
          </w:p>
        </w:tc>
      </w:tr>
      <w:tr w:rsidR="007309F6" w:rsidRPr="00EF06A7" w14:paraId="27B45B26" w14:textId="77777777" w:rsidTr="008D155C">
        <w:tc>
          <w:tcPr>
            <w:tcW w:w="4535" w:type="dxa"/>
          </w:tcPr>
          <w:p w14:paraId="1EBFE3BD" w14:textId="77777777" w:rsidR="007309F6" w:rsidRPr="00EF06A7" w:rsidRDefault="007309F6" w:rsidP="008D155C">
            <w:pPr>
              <w:pStyle w:val="TAL"/>
            </w:pPr>
            <w:r w:rsidRPr="00EF06A7">
              <w:t xml:space="preserve">  resourceType</w:t>
            </w:r>
          </w:p>
        </w:tc>
        <w:tc>
          <w:tcPr>
            <w:tcW w:w="2267" w:type="dxa"/>
          </w:tcPr>
          <w:p w14:paraId="42907964" w14:textId="77777777" w:rsidR="007309F6" w:rsidRPr="00EF06A7" w:rsidRDefault="007309F6" w:rsidP="008D155C">
            <w:pPr>
              <w:pStyle w:val="TAL"/>
            </w:pPr>
            <w:r w:rsidRPr="00EF06A7">
              <w:rPr>
                <w:lang w:eastAsia="zh-CN"/>
              </w:rPr>
              <w:t>A</w:t>
            </w:r>
            <w:r w:rsidRPr="00EF06A7">
              <w:t>periodic</w:t>
            </w:r>
          </w:p>
        </w:tc>
        <w:tc>
          <w:tcPr>
            <w:tcW w:w="1700" w:type="dxa"/>
          </w:tcPr>
          <w:p w14:paraId="3B8DBFDB" w14:textId="77777777" w:rsidR="007309F6" w:rsidRPr="00EF06A7" w:rsidRDefault="007309F6" w:rsidP="008D155C">
            <w:pPr>
              <w:pStyle w:val="TAL"/>
            </w:pPr>
          </w:p>
        </w:tc>
        <w:tc>
          <w:tcPr>
            <w:tcW w:w="1245" w:type="dxa"/>
          </w:tcPr>
          <w:p w14:paraId="4805F5D2" w14:textId="77777777" w:rsidR="007309F6" w:rsidRPr="00EF06A7" w:rsidRDefault="007309F6" w:rsidP="008D155C">
            <w:pPr>
              <w:pStyle w:val="TAL"/>
            </w:pPr>
          </w:p>
        </w:tc>
      </w:tr>
      <w:tr w:rsidR="007309F6" w:rsidRPr="00EF06A7" w14:paraId="30851DB2" w14:textId="77777777" w:rsidTr="008D155C">
        <w:tc>
          <w:tcPr>
            <w:tcW w:w="4535" w:type="dxa"/>
          </w:tcPr>
          <w:p w14:paraId="4D197CD2" w14:textId="77777777" w:rsidR="007309F6" w:rsidRPr="00EF06A7" w:rsidRDefault="007309F6" w:rsidP="008D155C">
            <w:pPr>
              <w:pStyle w:val="TAL"/>
            </w:pPr>
            <w:r w:rsidRPr="00EF06A7">
              <w:t>}</w:t>
            </w:r>
          </w:p>
        </w:tc>
        <w:tc>
          <w:tcPr>
            <w:tcW w:w="2267" w:type="dxa"/>
          </w:tcPr>
          <w:p w14:paraId="65D67115" w14:textId="77777777" w:rsidR="007309F6" w:rsidRPr="00EF06A7" w:rsidRDefault="007309F6" w:rsidP="008D155C">
            <w:pPr>
              <w:pStyle w:val="TAL"/>
            </w:pPr>
          </w:p>
        </w:tc>
        <w:tc>
          <w:tcPr>
            <w:tcW w:w="1700" w:type="dxa"/>
          </w:tcPr>
          <w:p w14:paraId="6EBD28F0" w14:textId="77777777" w:rsidR="007309F6" w:rsidRPr="00EF06A7" w:rsidRDefault="007309F6" w:rsidP="008D155C">
            <w:pPr>
              <w:pStyle w:val="TAL"/>
            </w:pPr>
          </w:p>
        </w:tc>
        <w:tc>
          <w:tcPr>
            <w:tcW w:w="1245" w:type="dxa"/>
          </w:tcPr>
          <w:p w14:paraId="69D8781F" w14:textId="77777777" w:rsidR="007309F6" w:rsidRPr="00EF06A7" w:rsidRDefault="007309F6" w:rsidP="008D155C">
            <w:pPr>
              <w:pStyle w:val="TAL"/>
            </w:pPr>
          </w:p>
        </w:tc>
      </w:tr>
    </w:tbl>
    <w:p w14:paraId="7DD106BC" w14:textId="77777777" w:rsidR="007309F6" w:rsidRPr="00EF06A7" w:rsidRDefault="007309F6" w:rsidP="000E321B">
      <w:pPr>
        <w:rPr>
          <w:lang w:eastAsia="zh-CN"/>
        </w:rPr>
      </w:pPr>
    </w:p>
    <w:p w14:paraId="56FC48AA"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70D48944" w14:textId="77777777" w:rsidTr="008D155C">
        <w:tc>
          <w:tcPr>
            <w:tcW w:w="9747" w:type="dxa"/>
            <w:gridSpan w:val="4"/>
          </w:tcPr>
          <w:p w14:paraId="277C9107" w14:textId="1710DF53" w:rsidR="007309F6" w:rsidRPr="00EF06A7" w:rsidRDefault="007309F6" w:rsidP="008D155C">
            <w:pPr>
              <w:pStyle w:val="TAH"/>
              <w:jc w:val="left"/>
              <w:rPr>
                <w:b w:val="0"/>
              </w:rPr>
            </w:pPr>
            <w:r w:rsidRPr="00EF06A7">
              <w:rPr>
                <w:b w:val="0"/>
              </w:rPr>
              <w:t>Derivation Path: TS 38.508-1 [6], clause</w:t>
            </w:r>
            <w:r w:rsidR="00B83EE0" w:rsidRPr="00EF06A7">
              <w:rPr>
                <w:b w:val="0"/>
              </w:rPr>
              <w:t>5.4.2</w:t>
            </w:r>
            <w:r w:rsidRPr="00EF06A7">
              <w:rPr>
                <w:b w:val="0"/>
              </w:rPr>
              <w:t>, Table</w:t>
            </w:r>
            <w:r w:rsidR="008C34AE" w:rsidRPr="00EF06A7">
              <w:rPr>
                <w:b w:val="0"/>
              </w:rPr>
              <w:t>5.4.2.0-15</w:t>
            </w:r>
          </w:p>
        </w:tc>
      </w:tr>
      <w:tr w:rsidR="007309F6" w:rsidRPr="00EF06A7" w14:paraId="525F66A3" w14:textId="77777777" w:rsidTr="008D155C">
        <w:tc>
          <w:tcPr>
            <w:tcW w:w="4535" w:type="dxa"/>
          </w:tcPr>
          <w:p w14:paraId="24A2D9BC" w14:textId="77777777" w:rsidR="007309F6" w:rsidRPr="00EF06A7" w:rsidRDefault="007309F6" w:rsidP="008D155C">
            <w:pPr>
              <w:pStyle w:val="TAH"/>
            </w:pPr>
            <w:r w:rsidRPr="00EF06A7">
              <w:t>Information Element</w:t>
            </w:r>
          </w:p>
        </w:tc>
        <w:tc>
          <w:tcPr>
            <w:tcW w:w="2267" w:type="dxa"/>
          </w:tcPr>
          <w:p w14:paraId="1687C7A8" w14:textId="77777777" w:rsidR="007309F6" w:rsidRPr="00EF06A7" w:rsidRDefault="007309F6" w:rsidP="008D155C">
            <w:pPr>
              <w:pStyle w:val="TAH"/>
            </w:pPr>
            <w:r w:rsidRPr="00EF06A7">
              <w:t>Value/remark</w:t>
            </w:r>
          </w:p>
        </w:tc>
        <w:tc>
          <w:tcPr>
            <w:tcW w:w="1700" w:type="dxa"/>
          </w:tcPr>
          <w:p w14:paraId="72034102" w14:textId="77777777" w:rsidR="007309F6" w:rsidRPr="00EF06A7" w:rsidRDefault="007309F6" w:rsidP="008D155C">
            <w:pPr>
              <w:pStyle w:val="TAH"/>
            </w:pPr>
            <w:r w:rsidRPr="00EF06A7">
              <w:t>Comment</w:t>
            </w:r>
          </w:p>
        </w:tc>
        <w:tc>
          <w:tcPr>
            <w:tcW w:w="1245" w:type="dxa"/>
          </w:tcPr>
          <w:p w14:paraId="01E1E6C9" w14:textId="77777777" w:rsidR="007309F6" w:rsidRPr="00EF06A7" w:rsidRDefault="007309F6" w:rsidP="008D155C">
            <w:pPr>
              <w:pStyle w:val="TAH"/>
            </w:pPr>
            <w:r w:rsidRPr="00EF06A7">
              <w:t>Condition</w:t>
            </w:r>
          </w:p>
        </w:tc>
      </w:tr>
      <w:tr w:rsidR="007309F6" w:rsidRPr="00EF06A7" w14:paraId="251D2B29" w14:textId="77777777" w:rsidTr="008D155C">
        <w:tc>
          <w:tcPr>
            <w:tcW w:w="4535" w:type="dxa"/>
          </w:tcPr>
          <w:p w14:paraId="30F16F35" w14:textId="77777777" w:rsidR="007309F6" w:rsidRPr="00EF06A7" w:rsidRDefault="007309F6" w:rsidP="008D155C">
            <w:pPr>
              <w:pStyle w:val="TAL"/>
            </w:pPr>
            <w:r w:rsidRPr="00EF06A7">
              <w:t xml:space="preserve">CSI-RS-ResourceMapping ::= </w:t>
            </w:r>
            <w:r w:rsidRPr="00EF06A7">
              <w:rPr>
                <w:snapToGrid w:val="0"/>
              </w:rPr>
              <w:t xml:space="preserve">SEQUENCE </w:t>
            </w:r>
            <w:r w:rsidRPr="00EF06A7">
              <w:t>{</w:t>
            </w:r>
          </w:p>
        </w:tc>
        <w:tc>
          <w:tcPr>
            <w:tcW w:w="2267" w:type="dxa"/>
          </w:tcPr>
          <w:p w14:paraId="394415A0" w14:textId="77777777" w:rsidR="007309F6" w:rsidRPr="00EF06A7" w:rsidRDefault="007309F6" w:rsidP="008D155C">
            <w:pPr>
              <w:pStyle w:val="TAL"/>
            </w:pPr>
          </w:p>
        </w:tc>
        <w:tc>
          <w:tcPr>
            <w:tcW w:w="1700" w:type="dxa"/>
          </w:tcPr>
          <w:p w14:paraId="03FE7F02" w14:textId="77777777" w:rsidR="007309F6" w:rsidRPr="00EF06A7" w:rsidRDefault="007309F6" w:rsidP="008D155C">
            <w:pPr>
              <w:pStyle w:val="TAL"/>
            </w:pPr>
          </w:p>
        </w:tc>
        <w:tc>
          <w:tcPr>
            <w:tcW w:w="1245" w:type="dxa"/>
          </w:tcPr>
          <w:p w14:paraId="555B2812" w14:textId="77777777" w:rsidR="007309F6" w:rsidRPr="00EF06A7" w:rsidRDefault="007309F6" w:rsidP="008D155C">
            <w:pPr>
              <w:pStyle w:val="TAL"/>
            </w:pPr>
          </w:p>
        </w:tc>
      </w:tr>
      <w:tr w:rsidR="007309F6" w:rsidRPr="00EF06A7" w14:paraId="76E5CC1F" w14:textId="77777777" w:rsidTr="008D155C">
        <w:tc>
          <w:tcPr>
            <w:tcW w:w="4535" w:type="dxa"/>
          </w:tcPr>
          <w:p w14:paraId="6B0D7798" w14:textId="77777777" w:rsidR="007309F6" w:rsidRPr="00EF06A7" w:rsidRDefault="007309F6" w:rsidP="008D155C">
            <w:pPr>
              <w:pStyle w:val="TAL"/>
            </w:pPr>
            <w:r w:rsidRPr="00EF06A7">
              <w:t xml:space="preserve">  frequencyDomainAllocation CHOICE {</w:t>
            </w:r>
          </w:p>
        </w:tc>
        <w:tc>
          <w:tcPr>
            <w:tcW w:w="2267" w:type="dxa"/>
          </w:tcPr>
          <w:p w14:paraId="7EB1E8CB" w14:textId="77777777" w:rsidR="007309F6" w:rsidRPr="00EF06A7" w:rsidRDefault="007309F6" w:rsidP="008D155C">
            <w:pPr>
              <w:pStyle w:val="TAL"/>
            </w:pPr>
          </w:p>
        </w:tc>
        <w:tc>
          <w:tcPr>
            <w:tcW w:w="1700" w:type="dxa"/>
          </w:tcPr>
          <w:p w14:paraId="0A3CA737" w14:textId="77777777" w:rsidR="007309F6" w:rsidRPr="00EF06A7" w:rsidRDefault="007309F6" w:rsidP="008D155C">
            <w:pPr>
              <w:pStyle w:val="TAL"/>
            </w:pPr>
          </w:p>
        </w:tc>
        <w:tc>
          <w:tcPr>
            <w:tcW w:w="1245" w:type="dxa"/>
          </w:tcPr>
          <w:p w14:paraId="53E79902" w14:textId="77777777" w:rsidR="007309F6" w:rsidRPr="00EF06A7" w:rsidRDefault="007309F6" w:rsidP="008D155C">
            <w:pPr>
              <w:pStyle w:val="TAL"/>
            </w:pPr>
          </w:p>
        </w:tc>
      </w:tr>
      <w:tr w:rsidR="007309F6" w:rsidRPr="00EF06A7" w14:paraId="76EB28C4" w14:textId="77777777" w:rsidTr="008D155C">
        <w:tc>
          <w:tcPr>
            <w:tcW w:w="4535" w:type="dxa"/>
          </w:tcPr>
          <w:p w14:paraId="68D4BEC4" w14:textId="77777777" w:rsidR="007309F6" w:rsidRPr="00EF06A7" w:rsidRDefault="007309F6" w:rsidP="008D155C">
            <w:pPr>
              <w:pStyle w:val="TAL"/>
              <w:rPr>
                <w:lang w:eastAsia="zh-CN"/>
              </w:rPr>
            </w:pPr>
            <w:r w:rsidRPr="00EF06A7">
              <w:t xml:space="preserve">    </w:t>
            </w:r>
            <w:r w:rsidR="00B83EE0" w:rsidRPr="00EF06A7">
              <w:t xml:space="preserve"> other</w:t>
            </w:r>
          </w:p>
        </w:tc>
        <w:tc>
          <w:tcPr>
            <w:tcW w:w="2267" w:type="dxa"/>
          </w:tcPr>
          <w:p w14:paraId="44A748A2" w14:textId="77777777" w:rsidR="007309F6" w:rsidRPr="00EF06A7" w:rsidRDefault="007309F6" w:rsidP="008D155C">
            <w:pPr>
              <w:pStyle w:val="TAL"/>
              <w:rPr>
                <w:lang w:eastAsia="zh-CN"/>
              </w:rPr>
            </w:pPr>
            <w:r w:rsidRPr="00EF06A7">
              <w:rPr>
                <w:lang w:eastAsia="zh-CN"/>
              </w:rPr>
              <w:t>001100</w:t>
            </w:r>
          </w:p>
        </w:tc>
        <w:tc>
          <w:tcPr>
            <w:tcW w:w="1700" w:type="dxa"/>
          </w:tcPr>
          <w:p w14:paraId="609A4A1D" w14:textId="77777777" w:rsidR="007309F6" w:rsidRPr="00EF06A7" w:rsidRDefault="007309F6" w:rsidP="008D155C">
            <w:pPr>
              <w:pStyle w:val="TAL"/>
            </w:pPr>
          </w:p>
        </w:tc>
        <w:tc>
          <w:tcPr>
            <w:tcW w:w="1245" w:type="dxa"/>
          </w:tcPr>
          <w:p w14:paraId="1A1A1D85" w14:textId="77777777" w:rsidR="007309F6" w:rsidRPr="00EF06A7" w:rsidRDefault="007309F6" w:rsidP="008D155C">
            <w:pPr>
              <w:pStyle w:val="TAL"/>
            </w:pPr>
          </w:p>
        </w:tc>
      </w:tr>
      <w:tr w:rsidR="007309F6" w:rsidRPr="00EF06A7" w14:paraId="29FCE8AB" w14:textId="77777777" w:rsidTr="008D155C">
        <w:tc>
          <w:tcPr>
            <w:tcW w:w="4535" w:type="dxa"/>
            <w:tcBorders>
              <w:bottom w:val="single" w:sz="4" w:space="0" w:color="auto"/>
            </w:tcBorders>
          </w:tcPr>
          <w:p w14:paraId="3687E2E9" w14:textId="77777777" w:rsidR="007309F6" w:rsidRPr="00EF06A7" w:rsidRDefault="007309F6" w:rsidP="008D155C">
            <w:pPr>
              <w:pStyle w:val="TAL"/>
            </w:pPr>
            <w:r w:rsidRPr="00EF06A7">
              <w:t xml:space="preserve">  }</w:t>
            </w:r>
          </w:p>
        </w:tc>
        <w:tc>
          <w:tcPr>
            <w:tcW w:w="2267" w:type="dxa"/>
          </w:tcPr>
          <w:p w14:paraId="1618DA4A" w14:textId="77777777" w:rsidR="007309F6" w:rsidRPr="00EF06A7" w:rsidRDefault="007309F6" w:rsidP="008D155C">
            <w:pPr>
              <w:pStyle w:val="TAL"/>
            </w:pPr>
          </w:p>
        </w:tc>
        <w:tc>
          <w:tcPr>
            <w:tcW w:w="1700" w:type="dxa"/>
          </w:tcPr>
          <w:p w14:paraId="527B13F6" w14:textId="77777777" w:rsidR="007309F6" w:rsidRPr="00EF06A7" w:rsidRDefault="007309F6" w:rsidP="008D155C">
            <w:pPr>
              <w:pStyle w:val="TAL"/>
            </w:pPr>
          </w:p>
        </w:tc>
        <w:tc>
          <w:tcPr>
            <w:tcW w:w="1245" w:type="dxa"/>
          </w:tcPr>
          <w:p w14:paraId="56B99E5B" w14:textId="77777777" w:rsidR="007309F6" w:rsidRPr="00EF06A7" w:rsidRDefault="007309F6" w:rsidP="008D155C">
            <w:pPr>
              <w:pStyle w:val="TAL"/>
            </w:pPr>
          </w:p>
        </w:tc>
      </w:tr>
      <w:tr w:rsidR="007309F6" w:rsidRPr="00EF06A7" w14:paraId="5833EB9A" w14:textId="77777777" w:rsidTr="008D155C">
        <w:tc>
          <w:tcPr>
            <w:tcW w:w="4535" w:type="dxa"/>
            <w:tcBorders>
              <w:top w:val="single" w:sz="4" w:space="0" w:color="auto"/>
              <w:left w:val="single" w:sz="4" w:space="0" w:color="auto"/>
              <w:bottom w:val="nil"/>
              <w:right w:val="single" w:sz="4" w:space="0" w:color="auto"/>
            </w:tcBorders>
          </w:tcPr>
          <w:p w14:paraId="6676B944" w14:textId="77777777" w:rsidR="007309F6" w:rsidRPr="00EF06A7" w:rsidRDefault="007309F6" w:rsidP="008D155C">
            <w:pPr>
              <w:pStyle w:val="TAL"/>
            </w:pPr>
            <w:r w:rsidRPr="00EF06A7">
              <w:t xml:space="preserve">  nrofPorts </w:t>
            </w:r>
          </w:p>
        </w:tc>
        <w:tc>
          <w:tcPr>
            <w:tcW w:w="2267" w:type="dxa"/>
            <w:tcBorders>
              <w:left w:val="single" w:sz="4" w:space="0" w:color="auto"/>
            </w:tcBorders>
          </w:tcPr>
          <w:p w14:paraId="73AE5B0A" w14:textId="77777777" w:rsidR="007309F6" w:rsidRPr="00EF06A7" w:rsidRDefault="007309F6" w:rsidP="008D155C">
            <w:pPr>
              <w:pStyle w:val="TAL"/>
              <w:rPr>
                <w:lang w:eastAsia="zh-CN"/>
              </w:rPr>
            </w:pPr>
            <w:r w:rsidRPr="00EF06A7">
              <w:rPr>
                <w:lang w:eastAsia="zh-CN"/>
              </w:rPr>
              <w:t>p8</w:t>
            </w:r>
          </w:p>
        </w:tc>
        <w:tc>
          <w:tcPr>
            <w:tcW w:w="1700" w:type="dxa"/>
          </w:tcPr>
          <w:p w14:paraId="02E779B6" w14:textId="77777777" w:rsidR="007309F6" w:rsidRPr="00EF06A7" w:rsidRDefault="007309F6" w:rsidP="008D155C">
            <w:pPr>
              <w:pStyle w:val="TAL"/>
            </w:pPr>
          </w:p>
        </w:tc>
        <w:tc>
          <w:tcPr>
            <w:tcW w:w="1245" w:type="dxa"/>
          </w:tcPr>
          <w:p w14:paraId="0534DDF6" w14:textId="77777777" w:rsidR="007309F6" w:rsidRPr="00EF06A7" w:rsidRDefault="007309F6" w:rsidP="008D155C">
            <w:pPr>
              <w:pStyle w:val="TAL"/>
            </w:pPr>
          </w:p>
        </w:tc>
      </w:tr>
      <w:tr w:rsidR="007309F6" w:rsidRPr="00EF06A7" w14:paraId="29A4C029" w14:textId="77777777" w:rsidTr="008D155C">
        <w:tc>
          <w:tcPr>
            <w:tcW w:w="4535" w:type="dxa"/>
            <w:tcBorders>
              <w:top w:val="single" w:sz="4" w:space="0" w:color="auto"/>
              <w:left w:val="single" w:sz="4" w:space="0" w:color="auto"/>
              <w:bottom w:val="nil"/>
              <w:right w:val="single" w:sz="4" w:space="0" w:color="auto"/>
            </w:tcBorders>
          </w:tcPr>
          <w:p w14:paraId="5AE25D7C" w14:textId="77777777" w:rsidR="007309F6" w:rsidRPr="00EF06A7" w:rsidRDefault="007309F6" w:rsidP="008D155C">
            <w:pPr>
              <w:pStyle w:val="TAL"/>
            </w:pPr>
            <w:r w:rsidRPr="00EF06A7">
              <w:t xml:space="preserve">  firstOFDMSymbolInTimeDomain</w:t>
            </w:r>
          </w:p>
        </w:tc>
        <w:tc>
          <w:tcPr>
            <w:tcW w:w="2267" w:type="dxa"/>
            <w:tcBorders>
              <w:left w:val="single" w:sz="4" w:space="0" w:color="auto"/>
            </w:tcBorders>
          </w:tcPr>
          <w:p w14:paraId="392933D7" w14:textId="77777777" w:rsidR="007309F6" w:rsidRPr="00EF06A7" w:rsidRDefault="007309F6" w:rsidP="008D155C">
            <w:pPr>
              <w:pStyle w:val="TAL"/>
              <w:rPr>
                <w:lang w:eastAsia="zh-CN"/>
              </w:rPr>
            </w:pPr>
            <w:r w:rsidRPr="00EF06A7">
              <w:rPr>
                <w:lang w:eastAsia="zh-CN"/>
              </w:rPr>
              <w:t>5</w:t>
            </w:r>
          </w:p>
        </w:tc>
        <w:tc>
          <w:tcPr>
            <w:tcW w:w="1700" w:type="dxa"/>
          </w:tcPr>
          <w:p w14:paraId="7CB6981E" w14:textId="77777777" w:rsidR="007309F6" w:rsidRPr="00EF06A7" w:rsidRDefault="007309F6" w:rsidP="008D155C">
            <w:pPr>
              <w:pStyle w:val="TAL"/>
            </w:pPr>
          </w:p>
        </w:tc>
        <w:tc>
          <w:tcPr>
            <w:tcW w:w="1245" w:type="dxa"/>
          </w:tcPr>
          <w:p w14:paraId="03F6AF03" w14:textId="77777777" w:rsidR="007309F6" w:rsidRPr="00EF06A7" w:rsidRDefault="007309F6" w:rsidP="008D155C">
            <w:pPr>
              <w:pStyle w:val="TAL"/>
            </w:pPr>
          </w:p>
        </w:tc>
      </w:tr>
      <w:tr w:rsidR="007309F6" w:rsidRPr="00EF06A7" w14:paraId="37D73C03" w14:textId="77777777" w:rsidTr="008D155C">
        <w:tc>
          <w:tcPr>
            <w:tcW w:w="4535" w:type="dxa"/>
            <w:tcBorders>
              <w:top w:val="single" w:sz="4" w:space="0" w:color="auto"/>
              <w:left w:val="single" w:sz="4" w:space="0" w:color="auto"/>
              <w:bottom w:val="nil"/>
              <w:right w:val="single" w:sz="4" w:space="0" w:color="auto"/>
            </w:tcBorders>
          </w:tcPr>
          <w:p w14:paraId="306CB5F8" w14:textId="77777777" w:rsidR="007309F6" w:rsidRPr="00EF06A7" w:rsidRDefault="007309F6" w:rsidP="008D155C">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558DB319" w14:textId="77777777" w:rsidR="007309F6" w:rsidRPr="00EF06A7" w:rsidRDefault="007309F6" w:rsidP="008D155C">
            <w:pPr>
              <w:pStyle w:val="TAL"/>
              <w:rPr>
                <w:lang w:eastAsia="zh-CN"/>
              </w:rPr>
            </w:pPr>
            <w:r w:rsidRPr="00EF06A7">
              <w:t>cdm4-FD2-TD2</w:t>
            </w:r>
          </w:p>
        </w:tc>
        <w:tc>
          <w:tcPr>
            <w:tcW w:w="1700" w:type="dxa"/>
          </w:tcPr>
          <w:p w14:paraId="381CB547" w14:textId="77777777" w:rsidR="007309F6" w:rsidRPr="00EF06A7" w:rsidRDefault="007309F6" w:rsidP="008D155C">
            <w:pPr>
              <w:pStyle w:val="TAL"/>
            </w:pPr>
          </w:p>
        </w:tc>
        <w:tc>
          <w:tcPr>
            <w:tcW w:w="1245" w:type="dxa"/>
          </w:tcPr>
          <w:p w14:paraId="40632D8C" w14:textId="77777777" w:rsidR="007309F6" w:rsidRPr="00EF06A7" w:rsidRDefault="007309F6" w:rsidP="008D155C">
            <w:pPr>
              <w:pStyle w:val="TAL"/>
            </w:pPr>
          </w:p>
        </w:tc>
      </w:tr>
      <w:tr w:rsidR="007309F6" w:rsidRPr="00EF06A7" w14:paraId="1C16A2DA" w14:textId="77777777" w:rsidTr="008D155C">
        <w:tc>
          <w:tcPr>
            <w:tcW w:w="4535" w:type="dxa"/>
            <w:tcBorders>
              <w:top w:val="single" w:sz="4" w:space="0" w:color="auto"/>
            </w:tcBorders>
          </w:tcPr>
          <w:p w14:paraId="572604FF" w14:textId="77777777" w:rsidR="007309F6" w:rsidRPr="00EF06A7" w:rsidRDefault="007309F6" w:rsidP="008D155C">
            <w:pPr>
              <w:pStyle w:val="TAL"/>
            </w:pPr>
            <w:r w:rsidRPr="00EF06A7">
              <w:t>}</w:t>
            </w:r>
          </w:p>
        </w:tc>
        <w:tc>
          <w:tcPr>
            <w:tcW w:w="2267" w:type="dxa"/>
          </w:tcPr>
          <w:p w14:paraId="689A9688" w14:textId="77777777" w:rsidR="007309F6" w:rsidRPr="00EF06A7" w:rsidRDefault="007309F6" w:rsidP="008D155C">
            <w:pPr>
              <w:pStyle w:val="TAL"/>
            </w:pPr>
          </w:p>
        </w:tc>
        <w:tc>
          <w:tcPr>
            <w:tcW w:w="1700" w:type="dxa"/>
          </w:tcPr>
          <w:p w14:paraId="0D8DCED4" w14:textId="77777777" w:rsidR="007309F6" w:rsidRPr="00EF06A7" w:rsidRDefault="007309F6" w:rsidP="008D155C">
            <w:pPr>
              <w:pStyle w:val="TAL"/>
            </w:pPr>
          </w:p>
        </w:tc>
        <w:tc>
          <w:tcPr>
            <w:tcW w:w="1245" w:type="dxa"/>
          </w:tcPr>
          <w:p w14:paraId="14445251" w14:textId="77777777" w:rsidR="007309F6" w:rsidRPr="00EF06A7" w:rsidRDefault="007309F6" w:rsidP="008D155C">
            <w:pPr>
              <w:pStyle w:val="TAL"/>
            </w:pPr>
          </w:p>
        </w:tc>
      </w:tr>
    </w:tbl>
    <w:p w14:paraId="2B724C3B" w14:textId="77777777" w:rsidR="007309F6" w:rsidRPr="00EF06A7" w:rsidRDefault="007309F6" w:rsidP="007309F6"/>
    <w:p w14:paraId="5AE32E67"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0E407BE3" w14:textId="77777777" w:rsidTr="008D155C">
        <w:tc>
          <w:tcPr>
            <w:tcW w:w="9747" w:type="dxa"/>
            <w:gridSpan w:val="4"/>
          </w:tcPr>
          <w:p w14:paraId="5877FD62" w14:textId="220CCCA2" w:rsidR="007309F6" w:rsidRPr="00EF06A7" w:rsidRDefault="007309F6" w:rsidP="008D155C">
            <w:pPr>
              <w:pStyle w:val="TAH"/>
              <w:jc w:val="left"/>
              <w:rPr>
                <w:b w:val="0"/>
              </w:rPr>
            </w:pPr>
            <w:r w:rsidRPr="00EF06A7">
              <w:rPr>
                <w:b w:val="0"/>
              </w:rPr>
              <w:t xml:space="preserve">Derivation Path: TS 38.508-1 [6], clause </w:t>
            </w:r>
            <w:r w:rsidR="00B83EE0" w:rsidRPr="00EF06A7">
              <w:rPr>
                <w:b w:val="0"/>
              </w:rPr>
              <w:t>5.4.2</w:t>
            </w:r>
            <w:r w:rsidRPr="00EF06A7">
              <w:rPr>
                <w:b w:val="0"/>
              </w:rPr>
              <w:t>, Table</w:t>
            </w:r>
            <w:r w:rsidR="008C34AE" w:rsidRPr="00EF06A7">
              <w:rPr>
                <w:b w:val="0"/>
              </w:rPr>
              <w:t>5.4.2.0-21</w:t>
            </w:r>
          </w:p>
        </w:tc>
      </w:tr>
      <w:tr w:rsidR="007309F6" w:rsidRPr="00EF06A7" w14:paraId="7F399191" w14:textId="77777777" w:rsidTr="008D155C">
        <w:tc>
          <w:tcPr>
            <w:tcW w:w="4535" w:type="dxa"/>
          </w:tcPr>
          <w:p w14:paraId="5ADD5A6D" w14:textId="77777777" w:rsidR="007309F6" w:rsidRPr="00EF06A7" w:rsidRDefault="007309F6" w:rsidP="008D155C">
            <w:pPr>
              <w:pStyle w:val="TAH"/>
            </w:pPr>
            <w:r w:rsidRPr="00EF06A7">
              <w:t>Information Element</w:t>
            </w:r>
          </w:p>
        </w:tc>
        <w:tc>
          <w:tcPr>
            <w:tcW w:w="2267" w:type="dxa"/>
          </w:tcPr>
          <w:p w14:paraId="78E2F2D1" w14:textId="77777777" w:rsidR="007309F6" w:rsidRPr="00EF06A7" w:rsidRDefault="007309F6" w:rsidP="008D155C">
            <w:pPr>
              <w:pStyle w:val="TAH"/>
            </w:pPr>
            <w:r w:rsidRPr="00EF06A7">
              <w:t>Value/remark</w:t>
            </w:r>
          </w:p>
        </w:tc>
        <w:tc>
          <w:tcPr>
            <w:tcW w:w="1700" w:type="dxa"/>
          </w:tcPr>
          <w:p w14:paraId="358A395B" w14:textId="77777777" w:rsidR="007309F6" w:rsidRPr="00EF06A7" w:rsidRDefault="007309F6" w:rsidP="008D155C">
            <w:pPr>
              <w:pStyle w:val="TAH"/>
            </w:pPr>
            <w:r w:rsidRPr="00EF06A7">
              <w:t>Comment</w:t>
            </w:r>
          </w:p>
        </w:tc>
        <w:tc>
          <w:tcPr>
            <w:tcW w:w="1245" w:type="dxa"/>
          </w:tcPr>
          <w:p w14:paraId="12C73499" w14:textId="77777777" w:rsidR="007309F6" w:rsidRPr="00EF06A7" w:rsidRDefault="007309F6" w:rsidP="008D155C">
            <w:pPr>
              <w:pStyle w:val="TAH"/>
            </w:pPr>
            <w:r w:rsidRPr="00EF06A7">
              <w:t>Condition</w:t>
            </w:r>
          </w:p>
        </w:tc>
      </w:tr>
      <w:tr w:rsidR="007309F6" w:rsidRPr="00EF06A7" w14:paraId="60871D78" w14:textId="77777777" w:rsidTr="008D155C">
        <w:tc>
          <w:tcPr>
            <w:tcW w:w="4535" w:type="dxa"/>
          </w:tcPr>
          <w:p w14:paraId="5E926C86" w14:textId="77777777" w:rsidR="007309F6" w:rsidRPr="00EF06A7" w:rsidRDefault="007309F6" w:rsidP="008D155C">
            <w:pPr>
              <w:pStyle w:val="TAL"/>
            </w:pPr>
            <w:r w:rsidRPr="00EF06A7">
              <w:t xml:space="preserve">CSI-RS-ResourceMapping ::= </w:t>
            </w:r>
            <w:r w:rsidRPr="00EF06A7">
              <w:rPr>
                <w:snapToGrid w:val="0"/>
              </w:rPr>
              <w:t xml:space="preserve">SEQUENCE </w:t>
            </w:r>
            <w:r w:rsidRPr="00EF06A7">
              <w:t>{</w:t>
            </w:r>
          </w:p>
        </w:tc>
        <w:tc>
          <w:tcPr>
            <w:tcW w:w="2267" w:type="dxa"/>
          </w:tcPr>
          <w:p w14:paraId="325A2C78" w14:textId="77777777" w:rsidR="007309F6" w:rsidRPr="00EF06A7" w:rsidRDefault="007309F6" w:rsidP="008D155C">
            <w:pPr>
              <w:pStyle w:val="TAL"/>
            </w:pPr>
          </w:p>
        </w:tc>
        <w:tc>
          <w:tcPr>
            <w:tcW w:w="1700" w:type="dxa"/>
          </w:tcPr>
          <w:p w14:paraId="4868BEA0" w14:textId="77777777" w:rsidR="007309F6" w:rsidRPr="00EF06A7" w:rsidRDefault="007309F6" w:rsidP="008D155C">
            <w:pPr>
              <w:pStyle w:val="TAL"/>
            </w:pPr>
          </w:p>
        </w:tc>
        <w:tc>
          <w:tcPr>
            <w:tcW w:w="1245" w:type="dxa"/>
          </w:tcPr>
          <w:p w14:paraId="7565E174" w14:textId="77777777" w:rsidR="007309F6" w:rsidRPr="00EF06A7" w:rsidRDefault="007309F6" w:rsidP="008D155C">
            <w:pPr>
              <w:pStyle w:val="TAL"/>
            </w:pPr>
          </w:p>
        </w:tc>
      </w:tr>
      <w:tr w:rsidR="007309F6" w:rsidRPr="00EF06A7" w14:paraId="168DBF8E" w14:textId="77777777" w:rsidTr="008D155C">
        <w:tc>
          <w:tcPr>
            <w:tcW w:w="4535" w:type="dxa"/>
          </w:tcPr>
          <w:p w14:paraId="3A826806" w14:textId="77777777" w:rsidR="007309F6" w:rsidRPr="00EF06A7" w:rsidRDefault="007309F6" w:rsidP="008D155C">
            <w:pPr>
              <w:pStyle w:val="TAL"/>
            </w:pPr>
            <w:r w:rsidRPr="00EF06A7">
              <w:t xml:space="preserve">  frequencyDomainAllocation CHOICE {</w:t>
            </w:r>
          </w:p>
        </w:tc>
        <w:tc>
          <w:tcPr>
            <w:tcW w:w="2267" w:type="dxa"/>
          </w:tcPr>
          <w:p w14:paraId="37DD8971" w14:textId="77777777" w:rsidR="007309F6" w:rsidRPr="00EF06A7" w:rsidRDefault="007309F6" w:rsidP="008D155C">
            <w:pPr>
              <w:pStyle w:val="TAL"/>
            </w:pPr>
          </w:p>
        </w:tc>
        <w:tc>
          <w:tcPr>
            <w:tcW w:w="1700" w:type="dxa"/>
          </w:tcPr>
          <w:p w14:paraId="48EE9708" w14:textId="77777777" w:rsidR="007309F6" w:rsidRPr="00EF06A7" w:rsidRDefault="007309F6" w:rsidP="008D155C">
            <w:pPr>
              <w:pStyle w:val="TAL"/>
            </w:pPr>
          </w:p>
        </w:tc>
        <w:tc>
          <w:tcPr>
            <w:tcW w:w="1245" w:type="dxa"/>
          </w:tcPr>
          <w:p w14:paraId="0424E5BA" w14:textId="77777777" w:rsidR="007309F6" w:rsidRPr="00EF06A7" w:rsidRDefault="007309F6" w:rsidP="008D155C">
            <w:pPr>
              <w:pStyle w:val="TAL"/>
            </w:pPr>
          </w:p>
        </w:tc>
      </w:tr>
      <w:tr w:rsidR="007309F6" w:rsidRPr="00EF06A7" w14:paraId="2EC395BB" w14:textId="77777777" w:rsidTr="008D155C">
        <w:tc>
          <w:tcPr>
            <w:tcW w:w="4535" w:type="dxa"/>
          </w:tcPr>
          <w:p w14:paraId="56FA59CA" w14:textId="77777777" w:rsidR="007309F6" w:rsidRPr="00EF06A7" w:rsidRDefault="007309F6" w:rsidP="008D155C">
            <w:pPr>
              <w:pStyle w:val="TAL"/>
            </w:pPr>
            <w:r w:rsidRPr="00EF06A7">
              <w:t xml:space="preserve">    </w:t>
            </w:r>
            <w:r w:rsidR="00B83EE0" w:rsidRPr="00EF06A7">
              <w:t xml:space="preserve"> other</w:t>
            </w:r>
          </w:p>
        </w:tc>
        <w:tc>
          <w:tcPr>
            <w:tcW w:w="2267" w:type="dxa"/>
          </w:tcPr>
          <w:p w14:paraId="5D5384DB" w14:textId="77777777" w:rsidR="007309F6" w:rsidRPr="00EF06A7" w:rsidRDefault="007309F6" w:rsidP="008D155C">
            <w:pPr>
              <w:pStyle w:val="TAL"/>
            </w:pPr>
            <w:r w:rsidRPr="00EF06A7">
              <w:t>000</w:t>
            </w:r>
            <w:r w:rsidRPr="00EF06A7">
              <w:rPr>
                <w:lang w:eastAsia="zh-CN"/>
              </w:rPr>
              <w:t>10</w:t>
            </w:r>
            <w:r w:rsidRPr="00EF06A7">
              <w:t>0</w:t>
            </w:r>
          </w:p>
        </w:tc>
        <w:tc>
          <w:tcPr>
            <w:tcW w:w="1700" w:type="dxa"/>
          </w:tcPr>
          <w:p w14:paraId="681CA3AB" w14:textId="77777777" w:rsidR="007309F6" w:rsidRPr="00EF06A7" w:rsidRDefault="007309F6" w:rsidP="008D155C">
            <w:pPr>
              <w:pStyle w:val="TAL"/>
            </w:pPr>
          </w:p>
        </w:tc>
        <w:tc>
          <w:tcPr>
            <w:tcW w:w="1245" w:type="dxa"/>
          </w:tcPr>
          <w:p w14:paraId="2DBFB65B" w14:textId="77777777" w:rsidR="007309F6" w:rsidRPr="00EF06A7" w:rsidRDefault="007309F6" w:rsidP="008D155C">
            <w:pPr>
              <w:pStyle w:val="TAL"/>
            </w:pPr>
          </w:p>
        </w:tc>
      </w:tr>
      <w:tr w:rsidR="007309F6" w:rsidRPr="00EF06A7" w14:paraId="78F73B63" w14:textId="77777777" w:rsidTr="008D155C">
        <w:tc>
          <w:tcPr>
            <w:tcW w:w="4535" w:type="dxa"/>
            <w:tcBorders>
              <w:bottom w:val="single" w:sz="4" w:space="0" w:color="auto"/>
            </w:tcBorders>
          </w:tcPr>
          <w:p w14:paraId="2053E427" w14:textId="77777777" w:rsidR="007309F6" w:rsidRPr="00EF06A7" w:rsidRDefault="007309F6" w:rsidP="008D155C">
            <w:pPr>
              <w:pStyle w:val="TAL"/>
            </w:pPr>
            <w:r w:rsidRPr="00EF06A7">
              <w:t xml:space="preserve">  }</w:t>
            </w:r>
          </w:p>
        </w:tc>
        <w:tc>
          <w:tcPr>
            <w:tcW w:w="2267" w:type="dxa"/>
          </w:tcPr>
          <w:p w14:paraId="4D646F01" w14:textId="77777777" w:rsidR="007309F6" w:rsidRPr="00EF06A7" w:rsidRDefault="007309F6" w:rsidP="008D155C">
            <w:pPr>
              <w:pStyle w:val="TAL"/>
            </w:pPr>
          </w:p>
        </w:tc>
        <w:tc>
          <w:tcPr>
            <w:tcW w:w="1700" w:type="dxa"/>
          </w:tcPr>
          <w:p w14:paraId="2103541B" w14:textId="77777777" w:rsidR="007309F6" w:rsidRPr="00EF06A7" w:rsidRDefault="007309F6" w:rsidP="008D155C">
            <w:pPr>
              <w:pStyle w:val="TAL"/>
            </w:pPr>
          </w:p>
        </w:tc>
        <w:tc>
          <w:tcPr>
            <w:tcW w:w="1245" w:type="dxa"/>
          </w:tcPr>
          <w:p w14:paraId="17BE4203" w14:textId="77777777" w:rsidR="007309F6" w:rsidRPr="00EF06A7" w:rsidRDefault="007309F6" w:rsidP="008D155C">
            <w:pPr>
              <w:pStyle w:val="TAL"/>
            </w:pPr>
          </w:p>
        </w:tc>
      </w:tr>
      <w:tr w:rsidR="007309F6" w:rsidRPr="00EF06A7" w14:paraId="089F27C1" w14:textId="77777777" w:rsidTr="008D155C">
        <w:tc>
          <w:tcPr>
            <w:tcW w:w="4535" w:type="dxa"/>
            <w:tcBorders>
              <w:top w:val="nil"/>
              <w:left w:val="single" w:sz="4" w:space="0" w:color="auto"/>
              <w:bottom w:val="single" w:sz="4" w:space="0" w:color="auto"/>
              <w:right w:val="single" w:sz="4" w:space="0" w:color="auto"/>
            </w:tcBorders>
          </w:tcPr>
          <w:p w14:paraId="3FAE3E0D" w14:textId="77777777" w:rsidR="007309F6" w:rsidRPr="00EF06A7" w:rsidRDefault="007309F6" w:rsidP="008D155C">
            <w:pPr>
              <w:pStyle w:val="TAL"/>
            </w:pPr>
            <w:r w:rsidRPr="00EF06A7">
              <w:t xml:space="preserve">  nrofPorts</w:t>
            </w:r>
          </w:p>
        </w:tc>
        <w:tc>
          <w:tcPr>
            <w:tcW w:w="2267" w:type="dxa"/>
            <w:tcBorders>
              <w:left w:val="single" w:sz="4" w:space="0" w:color="auto"/>
            </w:tcBorders>
          </w:tcPr>
          <w:p w14:paraId="1A8F4095" w14:textId="77777777" w:rsidR="007309F6" w:rsidRPr="00EF06A7" w:rsidRDefault="007309F6" w:rsidP="008D155C">
            <w:pPr>
              <w:pStyle w:val="TAL"/>
            </w:pPr>
            <w:r w:rsidRPr="00EF06A7">
              <w:t>p4</w:t>
            </w:r>
          </w:p>
        </w:tc>
        <w:tc>
          <w:tcPr>
            <w:tcW w:w="1700" w:type="dxa"/>
          </w:tcPr>
          <w:p w14:paraId="04AD4F07" w14:textId="77777777" w:rsidR="007309F6" w:rsidRPr="00EF06A7" w:rsidRDefault="007309F6" w:rsidP="008D155C">
            <w:pPr>
              <w:pStyle w:val="TAL"/>
            </w:pPr>
          </w:p>
        </w:tc>
        <w:tc>
          <w:tcPr>
            <w:tcW w:w="1245" w:type="dxa"/>
          </w:tcPr>
          <w:p w14:paraId="07BD6A2E" w14:textId="77777777" w:rsidR="007309F6" w:rsidRPr="00EF06A7" w:rsidRDefault="007309F6" w:rsidP="008D155C">
            <w:pPr>
              <w:pStyle w:val="TAL"/>
            </w:pPr>
          </w:p>
        </w:tc>
      </w:tr>
      <w:tr w:rsidR="007309F6" w:rsidRPr="00EF06A7" w14:paraId="5CCFD896" w14:textId="77777777" w:rsidTr="008D155C">
        <w:tc>
          <w:tcPr>
            <w:tcW w:w="4535" w:type="dxa"/>
            <w:tcBorders>
              <w:top w:val="nil"/>
              <w:left w:val="single" w:sz="4" w:space="0" w:color="auto"/>
              <w:bottom w:val="single" w:sz="4" w:space="0" w:color="auto"/>
              <w:right w:val="single" w:sz="4" w:space="0" w:color="auto"/>
            </w:tcBorders>
          </w:tcPr>
          <w:p w14:paraId="5CC4BDB3" w14:textId="77777777" w:rsidR="007309F6" w:rsidRPr="00EF06A7" w:rsidRDefault="007309F6" w:rsidP="008D155C">
            <w:pPr>
              <w:pStyle w:val="TAL"/>
            </w:pPr>
            <w:r w:rsidRPr="00EF06A7">
              <w:t xml:space="preserve">  firstOFDMSymbolInTimeDomain</w:t>
            </w:r>
          </w:p>
        </w:tc>
        <w:tc>
          <w:tcPr>
            <w:tcW w:w="2267" w:type="dxa"/>
            <w:tcBorders>
              <w:left w:val="single" w:sz="4" w:space="0" w:color="auto"/>
            </w:tcBorders>
          </w:tcPr>
          <w:p w14:paraId="02AE6AC7" w14:textId="77777777" w:rsidR="007309F6" w:rsidRPr="00EF06A7" w:rsidRDefault="007309F6" w:rsidP="008D155C">
            <w:pPr>
              <w:pStyle w:val="TAL"/>
            </w:pPr>
            <w:r w:rsidRPr="00EF06A7">
              <w:t>9</w:t>
            </w:r>
          </w:p>
        </w:tc>
        <w:tc>
          <w:tcPr>
            <w:tcW w:w="1700" w:type="dxa"/>
          </w:tcPr>
          <w:p w14:paraId="7842F33C" w14:textId="77777777" w:rsidR="007309F6" w:rsidRPr="00EF06A7" w:rsidRDefault="007309F6" w:rsidP="008D155C">
            <w:pPr>
              <w:pStyle w:val="TAL"/>
            </w:pPr>
          </w:p>
        </w:tc>
        <w:tc>
          <w:tcPr>
            <w:tcW w:w="1245" w:type="dxa"/>
          </w:tcPr>
          <w:p w14:paraId="3B7A45AD" w14:textId="77777777" w:rsidR="007309F6" w:rsidRPr="00EF06A7" w:rsidRDefault="007309F6" w:rsidP="008D155C">
            <w:pPr>
              <w:pStyle w:val="TAL"/>
            </w:pPr>
          </w:p>
        </w:tc>
      </w:tr>
      <w:tr w:rsidR="007309F6" w:rsidRPr="00EF06A7" w14:paraId="1A9705D2" w14:textId="77777777" w:rsidTr="008D155C">
        <w:tc>
          <w:tcPr>
            <w:tcW w:w="4535" w:type="dxa"/>
            <w:tcBorders>
              <w:top w:val="single" w:sz="4" w:space="0" w:color="auto"/>
            </w:tcBorders>
          </w:tcPr>
          <w:p w14:paraId="2CB4CB0F" w14:textId="77777777" w:rsidR="007309F6" w:rsidRPr="00EF06A7" w:rsidRDefault="007309F6" w:rsidP="008D155C">
            <w:pPr>
              <w:pStyle w:val="TAL"/>
            </w:pPr>
            <w:r w:rsidRPr="00EF06A7">
              <w:t>}</w:t>
            </w:r>
          </w:p>
        </w:tc>
        <w:tc>
          <w:tcPr>
            <w:tcW w:w="2267" w:type="dxa"/>
          </w:tcPr>
          <w:p w14:paraId="2EDECCC0" w14:textId="77777777" w:rsidR="007309F6" w:rsidRPr="00EF06A7" w:rsidRDefault="007309F6" w:rsidP="008D155C">
            <w:pPr>
              <w:pStyle w:val="TAL"/>
            </w:pPr>
          </w:p>
        </w:tc>
        <w:tc>
          <w:tcPr>
            <w:tcW w:w="1700" w:type="dxa"/>
          </w:tcPr>
          <w:p w14:paraId="3461B479" w14:textId="77777777" w:rsidR="007309F6" w:rsidRPr="00EF06A7" w:rsidRDefault="007309F6" w:rsidP="008D155C">
            <w:pPr>
              <w:pStyle w:val="TAL"/>
            </w:pPr>
          </w:p>
        </w:tc>
        <w:tc>
          <w:tcPr>
            <w:tcW w:w="1245" w:type="dxa"/>
          </w:tcPr>
          <w:p w14:paraId="23554DD1" w14:textId="77777777" w:rsidR="007309F6" w:rsidRPr="00EF06A7" w:rsidRDefault="007309F6" w:rsidP="008D155C">
            <w:pPr>
              <w:pStyle w:val="TAL"/>
            </w:pPr>
          </w:p>
        </w:tc>
      </w:tr>
    </w:tbl>
    <w:p w14:paraId="2EC71A4A" w14:textId="77777777" w:rsidR="007309F6" w:rsidRPr="00EF06A7" w:rsidRDefault="007309F6" w:rsidP="007309F6"/>
    <w:p w14:paraId="274849EC"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4E88BB51" w14:textId="77777777" w:rsidTr="008D155C">
        <w:tc>
          <w:tcPr>
            <w:tcW w:w="9747" w:type="dxa"/>
            <w:gridSpan w:val="4"/>
          </w:tcPr>
          <w:p w14:paraId="1B48AFB0" w14:textId="77777777" w:rsidR="007309F6" w:rsidRPr="00EF06A7" w:rsidRDefault="007309F6" w:rsidP="008D155C">
            <w:pPr>
              <w:pStyle w:val="TAH"/>
              <w:jc w:val="left"/>
              <w:rPr>
                <w:b w:val="0"/>
              </w:rPr>
            </w:pPr>
            <w:r w:rsidRPr="00EF06A7">
              <w:rPr>
                <w:b w:val="0"/>
              </w:rPr>
              <w:t>Derivation Path: TS 38.508-1 [6], clause 4.6.3, Table 4.6.3-34</w:t>
            </w:r>
          </w:p>
        </w:tc>
      </w:tr>
      <w:tr w:rsidR="007309F6" w:rsidRPr="00EF06A7" w14:paraId="5992C808" w14:textId="77777777" w:rsidTr="008D155C">
        <w:tc>
          <w:tcPr>
            <w:tcW w:w="4535" w:type="dxa"/>
          </w:tcPr>
          <w:p w14:paraId="6E86FE18" w14:textId="77777777" w:rsidR="007309F6" w:rsidRPr="00EF06A7" w:rsidRDefault="007309F6" w:rsidP="008D155C">
            <w:pPr>
              <w:pStyle w:val="TAH"/>
            </w:pPr>
            <w:r w:rsidRPr="00EF06A7">
              <w:t>Information Element</w:t>
            </w:r>
          </w:p>
        </w:tc>
        <w:tc>
          <w:tcPr>
            <w:tcW w:w="2267" w:type="dxa"/>
          </w:tcPr>
          <w:p w14:paraId="4BCEDF98" w14:textId="77777777" w:rsidR="007309F6" w:rsidRPr="00EF06A7" w:rsidRDefault="007309F6" w:rsidP="008D155C">
            <w:pPr>
              <w:pStyle w:val="TAH"/>
            </w:pPr>
            <w:r w:rsidRPr="00EF06A7">
              <w:t>Value/remark</w:t>
            </w:r>
          </w:p>
        </w:tc>
        <w:tc>
          <w:tcPr>
            <w:tcW w:w="1700" w:type="dxa"/>
          </w:tcPr>
          <w:p w14:paraId="5A64B43E" w14:textId="77777777" w:rsidR="007309F6" w:rsidRPr="00EF06A7" w:rsidRDefault="007309F6" w:rsidP="008D155C">
            <w:pPr>
              <w:pStyle w:val="TAH"/>
            </w:pPr>
            <w:r w:rsidRPr="00EF06A7">
              <w:t>Comment</w:t>
            </w:r>
          </w:p>
        </w:tc>
        <w:tc>
          <w:tcPr>
            <w:tcW w:w="1245" w:type="dxa"/>
          </w:tcPr>
          <w:p w14:paraId="6463892F" w14:textId="77777777" w:rsidR="007309F6" w:rsidRPr="00EF06A7" w:rsidRDefault="007309F6" w:rsidP="008D155C">
            <w:pPr>
              <w:pStyle w:val="TAH"/>
            </w:pPr>
            <w:r w:rsidRPr="00EF06A7">
              <w:t>Condition</w:t>
            </w:r>
          </w:p>
        </w:tc>
      </w:tr>
      <w:tr w:rsidR="007309F6" w:rsidRPr="00EF06A7" w14:paraId="04D574CB" w14:textId="77777777" w:rsidTr="008D155C">
        <w:tc>
          <w:tcPr>
            <w:tcW w:w="4535" w:type="dxa"/>
          </w:tcPr>
          <w:p w14:paraId="6F10D3B0" w14:textId="77777777" w:rsidR="007309F6" w:rsidRPr="00EF06A7" w:rsidRDefault="007309F6" w:rsidP="008D155C">
            <w:pPr>
              <w:pStyle w:val="TAL"/>
            </w:pPr>
            <w:r w:rsidRPr="00EF06A7">
              <w:t>csi-IM-ResourceElementPattern</w:t>
            </w:r>
          </w:p>
        </w:tc>
        <w:tc>
          <w:tcPr>
            <w:tcW w:w="2267" w:type="dxa"/>
          </w:tcPr>
          <w:p w14:paraId="7395FFA5" w14:textId="77777777" w:rsidR="007309F6" w:rsidRPr="00EF06A7" w:rsidRDefault="007309F6" w:rsidP="008D155C">
            <w:pPr>
              <w:pStyle w:val="TAL"/>
            </w:pPr>
          </w:p>
        </w:tc>
        <w:tc>
          <w:tcPr>
            <w:tcW w:w="1700" w:type="dxa"/>
          </w:tcPr>
          <w:p w14:paraId="5C7D4EC2" w14:textId="77777777" w:rsidR="007309F6" w:rsidRPr="00EF06A7" w:rsidRDefault="007309F6" w:rsidP="008D155C">
            <w:pPr>
              <w:pStyle w:val="TAL"/>
            </w:pPr>
          </w:p>
        </w:tc>
        <w:tc>
          <w:tcPr>
            <w:tcW w:w="1245" w:type="dxa"/>
          </w:tcPr>
          <w:p w14:paraId="4E433F05" w14:textId="77777777" w:rsidR="007309F6" w:rsidRPr="00EF06A7" w:rsidRDefault="007309F6" w:rsidP="008D155C">
            <w:pPr>
              <w:pStyle w:val="TAL"/>
            </w:pPr>
          </w:p>
        </w:tc>
      </w:tr>
      <w:tr w:rsidR="007309F6" w:rsidRPr="00EF06A7" w14:paraId="4ECA4B82" w14:textId="77777777" w:rsidTr="008D155C">
        <w:tc>
          <w:tcPr>
            <w:tcW w:w="4535" w:type="dxa"/>
          </w:tcPr>
          <w:p w14:paraId="0BEE3849" w14:textId="77777777" w:rsidR="007309F6" w:rsidRPr="00EF06A7" w:rsidRDefault="007309F6" w:rsidP="008D155C">
            <w:pPr>
              <w:pStyle w:val="TAL"/>
            </w:pPr>
            <w:r w:rsidRPr="00EF06A7">
              <w:t xml:space="preserve">     pattern0 SEQUENCE {</w:t>
            </w:r>
          </w:p>
        </w:tc>
        <w:tc>
          <w:tcPr>
            <w:tcW w:w="2267" w:type="dxa"/>
          </w:tcPr>
          <w:p w14:paraId="4CF20643" w14:textId="77777777" w:rsidR="007309F6" w:rsidRPr="00EF06A7" w:rsidRDefault="007309F6" w:rsidP="008D155C">
            <w:pPr>
              <w:pStyle w:val="TAL"/>
            </w:pPr>
          </w:p>
        </w:tc>
        <w:tc>
          <w:tcPr>
            <w:tcW w:w="1700" w:type="dxa"/>
          </w:tcPr>
          <w:p w14:paraId="7BE70596" w14:textId="77777777" w:rsidR="007309F6" w:rsidRPr="00EF06A7" w:rsidRDefault="007309F6" w:rsidP="008D155C">
            <w:pPr>
              <w:pStyle w:val="TAL"/>
            </w:pPr>
          </w:p>
        </w:tc>
        <w:tc>
          <w:tcPr>
            <w:tcW w:w="1245" w:type="dxa"/>
          </w:tcPr>
          <w:p w14:paraId="68CE561B" w14:textId="77777777" w:rsidR="007309F6" w:rsidRPr="00EF06A7" w:rsidRDefault="007309F6" w:rsidP="008D155C">
            <w:pPr>
              <w:pStyle w:val="TAL"/>
            </w:pPr>
          </w:p>
        </w:tc>
      </w:tr>
      <w:tr w:rsidR="007309F6" w:rsidRPr="00EF06A7" w14:paraId="1603E7EA" w14:textId="77777777" w:rsidTr="008D155C">
        <w:tc>
          <w:tcPr>
            <w:tcW w:w="4535" w:type="dxa"/>
          </w:tcPr>
          <w:p w14:paraId="41BFA42D" w14:textId="77777777" w:rsidR="007309F6" w:rsidRPr="00EF06A7" w:rsidRDefault="007309F6" w:rsidP="008D155C">
            <w:pPr>
              <w:pStyle w:val="TAL"/>
            </w:pPr>
            <w:r w:rsidRPr="00EF06A7">
              <w:t xml:space="preserve">           subcarrierLocation-p0</w:t>
            </w:r>
          </w:p>
        </w:tc>
        <w:tc>
          <w:tcPr>
            <w:tcW w:w="2267" w:type="dxa"/>
          </w:tcPr>
          <w:p w14:paraId="700A260A" w14:textId="77777777" w:rsidR="007309F6" w:rsidRPr="00EF06A7" w:rsidRDefault="007309F6" w:rsidP="008D155C">
            <w:pPr>
              <w:pStyle w:val="TAL"/>
            </w:pPr>
            <w:r w:rsidRPr="00EF06A7">
              <w:t>s4</w:t>
            </w:r>
          </w:p>
        </w:tc>
        <w:tc>
          <w:tcPr>
            <w:tcW w:w="1700" w:type="dxa"/>
          </w:tcPr>
          <w:p w14:paraId="506249B7" w14:textId="77777777" w:rsidR="007309F6" w:rsidRPr="00EF06A7" w:rsidRDefault="007309F6" w:rsidP="008D155C">
            <w:pPr>
              <w:pStyle w:val="TAL"/>
            </w:pPr>
          </w:p>
        </w:tc>
        <w:tc>
          <w:tcPr>
            <w:tcW w:w="1245" w:type="dxa"/>
          </w:tcPr>
          <w:p w14:paraId="65B2C386" w14:textId="77777777" w:rsidR="007309F6" w:rsidRPr="00EF06A7" w:rsidRDefault="007309F6" w:rsidP="008D155C">
            <w:pPr>
              <w:pStyle w:val="TAL"/>
            </w:pPr>
          </w:p>
        </w:tc>
      </w:tr>
      <w:tr w:rsidR="007309F6" w:rsidRPr="00EF06A7" w14:paraId="58A77330" w14:textId="77777777" w:rsidTr="008D155C">
        <w:tc>
          <w:tcPr>
            <w:tcW w:w="4535" w:type="dxa"/>
          </w:tcPr>
          <w:p w14:paraId="2EE4B5A1" w14:textId="77777777" w:rsidR="007309F6" w:rsidRPr="00EF06A7" w:rsidRDefault="007309F6" w:rsidP="008D155C">
            <w:pPr>
              <w:pStyle w:val="TAL"/>
            </w:pPr>
            <w:r w:rsidRPr="00EF06A7">
              <w:t xml:space="preserve">           symbolLocation-p0</w:t>
            </w:r>
          </w:p>
        </w:tc>
        <w:tc>
          <w:tcPr>
            <w:tcW w:w="2267" w:type="dxa"/>
          </w:tcPr>
          <w:p w14:paraId="1718AF1E" w14:textId="77777777" w:rsidR="007309F6" w:rsidRPr="00EF06A7" w:rsidRDefault="007309F6" w:rsidP="008D155C">
            <w:pPr>
              <w:pStyle w:val="TAL"/>
            </w:pPr>
            <w:r w:rsidRPr="00EF06A7">
              <w:t>9</w:t>
            </w:r>
          </w:p>
        </w:tc>
        <w:tc>
          <w:tcPr>
            <w:tcW w:w="1700" w:type="dxa"/>
          </w:tcPr>
          <w:p w14:paraId="2902CC45" w14:textId="77777777" w:rsidR="007309F6" w:rsidRPr="00EF06A7" w:rsidRDefault="007309F6" w:rsidP="008D155C">
            <w:pPr>
              <w:pStyle w:val="TAL"/>
            </w:pPr>
          </w:p>
        </w:tc>
        <w:tc>
          <w:tcPr>
            <w:tcW w:w="1245" w:type="dxa"/>
          </w:tcPr>
          <w:p w14:paraId="6B6339A6" w14:textId="77777777" w:rsidR="007309F6" w:rsidRPr="00EF06A7" w:rsidRDefault="007309F6" w:rsidP="008D155C">
            <w:pPr>
              <w:pStyle w:val="TAL"/>
            </w:pPr>
          </w:p>
        </w:tc>
      </w:tr>
      <w:tr w:rsidR="007309F6" w:rsidRPr="00EF06A7" w14:paraId="2258DA73" w14:textId="77777777" w:rsidTr="008D155C">
        <w:tc>
          <w:tcPr>
            <w:tcW w:w="4535" w:type="dxa"/>
          </w:tcPr>
          <w:p w14:paraId="2AFAE935" w14:textId="77777777" w:rsidR="007309F6" w:rsidRPr="00EF06A7" w:rsidRDefault="007309F6" w:rsidP="008D155C">
            <w:pPr>
              <w:pStyle w:val="TAL"/>
            </w:pPr>
            <w:r w:rsidRPr="00EF06A7">
              <w:t xml:space="preserve">     }</w:t>
            </w:r>
          </w:p>
        </w:tc>
        <w:tc>
          <w:tcPr>
            <w:tcW w:w="2267" w:type="dxa"/>
          </w:tcPr>
          <w:p w14:paraId="76D157E3" w14:textId="77777777" w:rsidR="007309F6" w:rsidRPr="00EF06A7" w:rsidRDefault="007309F6" w:rsidP="008D155C">
            <w:pPr>
              <w:pStyle w:val="TAL"/>
            </w:pPr>
          </w:p>
        </w:tc>
        <w:tc>
          <w:tcPr>
            <w:tcW w:w="1700" w:type="dxa"/>
          </w:tcPr>
          <w:p w14:paraId="5825A429" w14:textId="77777777" w:rsidR="007309F6" w:rsidRPr="00EF06A7" w:rsidRDefault="007309F6" w:rsidP="008D155C">
            <w:pPr>
              <w:pStyle w:val="TAL"/>
            </w:pPr>
          </w:p>
        </w:tc>
        <w:tc>
          <w:tcPr>
            <w:tcW w:w="1245" w:type="dxa"/>
          </w:tcPr>
          <w:p w14:paraId="3717AD1C" w14:textId="77777777" w:rsidR="007309F6" w:rsidRPr="00EF06A7" w:rsidRDefault="007309F6" w:rsidP="008D155C">
            <w:pPr>
              <w:pStyle w:val="TAL"/>
            </w:pPr>
          </w:p>
        </w:tc>
      </w:tr>
      <w:tr w:rsidR="007309F6" w:rsidRPr="00EF06A7" w14:paraId="7C8D52F8" w14:textId="77777777" w:rsidTr="008D155C">
        <w:tc>
          <w:tcPr>
            <w:tcW w:w="4535" w:type="dxa"/>
          </w:tcPr>
          <w:p w14:paraId="45C127FF" w14:textId="77777777" w:rsidR="007309F6" w:rsidRPr="00EF06A7" w:rsidRDefault="007309F6" w:rsidP="008D155C">
            <w:pPr>
              <w:pStyle w:val="TAL"/>
            </w:pPr>
          </w:p>
        </w:tc>
        <w:tc>
          <w:tcPr>
            <w:tcW w:w="2267" w:type="dxa"/>
          </w:tcPr>
          <w:p w14:paraId="1E2840A6" w14:textId="77777777" w:rsidR="007309F6" w:rsidRPr="00EF06A7" w:rsidRDefault="007309F6" w:rsidP="008D155C">
            <w:pPr>
              <w:pStyle w:val="TAL"/>
            </w:pPr>
          </w:p>
        </w:tc>
        <w:tc>
          <w:tcPr>
            <w:tcW w:w="1700" w:type="dxa"/>
          </w:tcPr>
          <w:p w14:paraId="0944E013" w14:textId="77777777" w:rsidR="007309F6" w:rsidRPr="00EF06A7" w:rsidRDefault="007309F6" w:rsidP="008D155C">
            <w:pPr>
              <w:pStyle w:val="TAL"/>
            </w:pPr>
          </w:p>
        </w:tc>
        <w:tc>
          <w:tcPr>
            <w:tcW w:w="1245" w:type="dxa"/>
          </w:tcPr>
          <w:p w14:paraId="3254DC1F" w14:textId="77777777" w:rsidR="007309F6" w:rsidRPr="00EF06A7" w:rsidRDefault="007309F6" w:rsidP="008D155C">
            <w:pPr>
              <w:pStyle w:val="TAL"/>
            </w:pPr>
          </w:p>
        </w:tc>
      </w:tr>
    </w:tbl>
    <w:p w14:paraId="54B4FFC2" w14:textId="77777777" w:rsidR="007309F6" w:rsidRPr="00EF06A7" w:rsidRDefault="007309F6" w:rsidP="007309F6"/>
    <w:p w14:paraId="3EC4A57F"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w:t>
      </w:r>
      <w:r w:rsidR="00B83EE0"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3FD1501C" w14:textId="77777777" w:rsidTr="008D155C">
        <w:tc>
          <w:tcPr>
            <w:tcW w:w="9747" w:type="dxa"/>
            <w:gridSpan w:val="4"/>
          </w:tcPr>
          <w:p w14:paraId="190DC1D2" w14:textId="77777777" w:rsidR="007309F6" w:rsidRPr="00EF06A7" w:rsidRDefault="007309F6" w:rsidP="008D155C">
            <w:pPr>
              <w:pStyle w:val="TAH"/>
              <w:jc w:val="left"/>
              <w:rPr>
                <w:b w:val="0"/>
              </w:rPr>
            </w:pPr>
            <w:r w:rsidRPr="00EF06A7">
              <w:rPr>
                <w:b w:val="0"/>
              </w:rPr>
              <w:t>Derivation Path: TS 38.508-1 [6], clause 4.6.3, Table 4.6.3-25</w:t>
            </w:r>
          </w:p>
        </w:tc>
      </w:tr>
      <w:tr w:rsidR="007309F6" w:rsidRPr="00EF06A7" w14:paraId="13E9DF4B" w14:textId="77777777" w:rsidTr="008D155C">
        <w:tc>
          <w:tcPr>
            <w:tcW w:w="4535" w:type="dxa"/>
          </w:tcPr>
          <w:p w14:paraId="5BFB0C33" w14:textId="77777777" w:rsidR="007309F6" w:rsidRPr="00EF06A7" w:rsidRDefault="007309F6" w:rsidP="008D155C">
            <w:pPr>
              <w:pStyle w:val="TAH"/>
            </w:pPr>
            <w:r w:rsidRPr="00EF06A7">
              <w:t>Information Element</w:t>
            </w:r>
          </w:p>
        </w:tc>
        <w:tc>
          <w:tcPr>
            <w:tcW w:w="2267" w:type="dxa"/>
          </w:tcPr>
          <w:p w14:paraId="490FEC0D" w14:textId="77777777" w:rsidR="007309F6" w:rsidRPr="00EF06A7" w:rsidRDefault="007309F6" w:rsidP="008D155C">
            <w:pPr>
              <w:pStyle w:val="TAH"/>
            </w:pPr>
            <w:r w:rsidRPr="00EF06A7">
              <w:t>Value/remark</w:t>
            </w:r>
          </w:p>
        </w:tc>
        <w:tc>
          <w:tcPr>
            <w:tcW w:w="1700" w:type="dxa"/>
          </w:tcPr>
          <w:p w14:paraId="02DF7B4E" w14:textId="77777777" w:rsidR="007309F6" w:rsidRPr="00EF06A7" w:rsidRDefault="007309F6" w:rsidP="008D155C">
            <w:pPr>
              <w:pStyle w:val="TAH"/>
            </w:pPr>
            <w:r w:rsidRPr="00EF06A7">
              <w:t>Comment</w:t>
            </w:r>
          </w:p>
        </w:tc>
        <w:tc>
          <w:tcPr>
            <w:tcW w:w="1245" w:type="dxa"/>
          </w:tcPr>
          <w:p w14:paraId="528A04E0" w14:textId="77777777" w:rsidR="007309F6" w:rsidRPr="00EF06A7" w:rsidRDefault="007309F6" w:rsidP="008D155C">
            <w:pPr>
              <w:pStyle w:val="TAH"/>
            </w:pPr>
            <w:r w:rsidRPr="00EF06A7">
              <w:t>Condition</w:t>
            </w:r>
          </w:p>
        </w:tc>
      </w:tr>
      <w:tr w:rsidR="007309F6" w:rsidRPr="00EF06A7" w14:paraId="7676881C" w14:textId="77777777" w:rsidTr="008D155C">
        <w:tc>
          <w:tcPr>
            <w:tcW w:w="4535" w:type="dxa"/>
          </w:tcPr>
          <w:p w14:paraId="0E280988" w14:textId="77777777" w:rsidR="007309F6" w:rsidRPr="00EF06A7" w:rsidRDefault="007309F6" w:rsidP="008D155C">
            <w:pPr>
              <w:pStyle w:val="TAL"/>
            </w:pPr>
            <w:r w:rsidRPr="00EF06A7">
              <w:t>nrOfAntennaPorts CHOICE {</w:t>
            </w:r>
          </w:p>
        </w:tc>
        <w:tc>
          <w:tcPr>
            <w:tcW w:w="2267" w:type="dxa"/>
          </w:tcPr>
          <w:p w14:paraId="31024C3F" w14:textId="77777777" w:rsidR="007309F6" w:rsidRPr="00EF06A7" w:rsidRDefault="007309F6" w:rsidP="008D155C">
            <w:pPr>
              <w:pStyle w:val="TAL"/>
            </w:pPr>
          </w:p>
        </w:tc>
        <w:tc>
          <w:tcPr>
            <w:tcW w:w="1700" w:type="dxa"/>
          </w:tcPr>
          <w:p w14:paraId="4033DC50" w14:textId="77777777" w:rsidR="007309F6" w:rsidRPr="00EF06A7" w:rsidRDefault="007309F6" w:rsidP="008D155C">
            <w:pPr>
              <w:pStyle w:val="TAL"/>
            </w:pPr>
          </w:p>
        </w:tc>
        <w:tc>
          <w:tcPr>
            <w:tcW w:w="1245" w:type="dxa"/>
          </w:tcPr>
          <w:p w14:paraId="2097B138" w14:textId="77777777" w:rsidR="007309F6" w:rsidRPr="00EF06A7" w:rsidRDefault="007309F6" w:rsidP="008D155C">
            <w:pPr>
              <w:pStyle w:val="TAL"/>
            </w:pPr>
          </w:p>
        </w:tc>
      </w:tr>
      <w:tr w:rsidR="007309F6" w:rsidRPr="00EF06A7" w14:paraId="0B2EEC8F" w14:textId="77777777" w:rsidTr="008D155C">
        <w:tc>
          <w:tcPr>
            <w:tcW w:w="4535" w:type="dxa"/>
          </w:tcPr>
          <w:p w14:paraId="3C50810D" w14:textId="77777777" w:rsidR="007309F6" w:rsidRPr="00EF06A7" w:rsidRDefault="007309F6" w:rsidP="008D155C">
            <w:pPr>
              <w:pStyle w:val="TAL"/>
            </w:pPr>
            <w:r w:rsidRPr="00EF06A7">
              <w:t xml:space="preserve">  moreThanTwo SEQUENCE {</w:t>
            </w:r>
          </w:p>
        </w:tc>
        <w:tc>
          <w:tcPr>
            <w:tcW w:w="2267" w:type="dxa"/>
          </w:tcPr>
          <w:p w14:paraId="77739255" w14:textId="77777777" w:rsidR="007309F6" w:rsidRPr="00EF06A7" w:rsidRDefault="007309F6" w:rsidP="008D155C">
            <w:pPr>
              <w:pStyle w:val="TAL"/>
            </w:pPr>
          </w:p>
        </w:tc>
        <w:tc>
          <w:tcPr>
            <w:tcW w:w="1700" w:type="dxa"/>
          </w:tcPr>
          <w:p w14:paraId="27C1B314" w14:textId="77777777" w:rsidR="007309F6" w:rsidRPr="00EF06A7" w:rsidRDefault="007309F6" w:rsidP="008D155C">
            <w:pPr>
              <w:pStyle w:val="TAL"/>
            </w:pPr>
          </w:p>
        </w:tc>
        <w:tc>
          <w:tcPr>
            <w:tcW w:w="1245" w:type="dxa"/>
          </w:tcPr>
          <w:p w14:paraId="4CFFC4D5" w14:textId="77777777" w:rsidR="007309F6" w:rsidRPr="00EF06A7" w:rsidRDefault="007309F6" w:rsidP="008D155C">
            <w:pPr>
              <w:pStyle w:val="TAL"/>
            </w:pPr>
          </w:p>
        </w:tc>
      </w:tr>
      <w:tr w:rsidR="007309F6" w:rsidRPr="00EF06A7" w14:paraId="076BA2AA" w14:textId="77777777" w:rsidTr="008D155C">
        <w:tc>
          <w:tcPr>
            <w:tcW w:w="4535" w:type="dxa"/>
          </w:tcPr>
          <w:p w14:paraId="2235E0E0" w14:textId="77777777" w:rsidR="007309F6" w:rsidRPr="00EF06A7" w:rsidRDefault="007309F6" w:rsidP="008D155C">
            <w:pPr>
              <w:pStyle w:val="TAL"/>
              <w:rPr>
                <w:lang w:eastAsia="zh-CN"/>
              </w:rPr>
            </w:pPr>
            <w:r w:rsidRPr="00EF06A7">
              <w:t xml:space="preserve">    n1-n2</w:t>
            </w:r>
            <w:r w:rsidRPr="00EF06A7">
              <w:rPr>
                <w:lang w:eastAsia="zh-CN"/>
              </w:rPr>
              <w:t xml:space="preserve"> </w:t>
            </w:r>
            <w:r w:rsidRPr="00EF06A7">
              <w:t>CHOICE {</w:t>
            </w:r>
          </w:p>
        </w:tc>
        <w:tc>
          <w:tcPr>
            <w:tcW w:w="2267" w:type="dxa"/>
          </w:tcPr>
          <w:p w14:paraId="0800AA53" w14:textId="77777777" w:rsidR="007309F6" w:rsidRPr="00EF06A7" w:rsidRDefault="007309F6" w:rsidP="008D155C">
            <w:pPr>
              <w:pStyle w:val="TAL"/>
            </w:pPr>
          </w:p>
        </w:tc>
        <w:tc>
          <w:tcPr>
            <w:tcW w:w="1700" w:type="dxa"/>
          </w:tcPr>
          <w:p w14:paraId="1C92E76E" w14:textId="77777777" w:rsidR="007309F6" w:rsidRPr="00EF06A7" w:rsidRDefault="007309F6" w:rsidP="008D155C">
            <w:pPr>
              <w:pStyle w:val="TAL"/>
            </w:pPr>
          </w:p>
        </w:tc>
        <w:tc>
          <w:tcPr>
            <w:tcW w:w="1245" w:type="dxa"/>
          </w:tcPr>
          <w:p w14:paraId="4AC5200E" w14:textId="77777777" w:rsidR="007309F6" w:rsidRPr="00EF06A7" w:rsidRDefault="007309F6" w:rsidP="008D155C">
            <w:pPr>
              <w:pStyle w:val="TAL"/>
            </w:pPr>
          </w:p>
        </w:tc>
      </w:tr>
      <w:tr w:rsidR="007309F6" w:rsidRPr="00EF06A7" w14:paraId="29D1E8D8" w14:textId="77777777" w:rsidTr="008D155C">
        <w:tc>
          <w:tcPr>
            <w:tcW w:w="4535" w:type="dxa"/>
          </w:tcPr>
          <w:p w14:paraId="474C049C" w14:textId="77777777" w:rsidR="007309F6" w:rsidRPr="00EF06A7" w:rsidRDefault="000E321B" w:rsidP="008D155C">
            <w:pPr>
              <w:pStyle w:val="TAL"/>
              <w:rPr>
                <w:lang w:eastAsia="zh-CN"/>
              </w:rPr>
            </w:pPr>
            <w:r w:rsidRPr="00EF06A7">
              <w:rPr>
                <w:lang w:eastAsia="zh-CN"/>
              </w:rPr>
              <w:t xml:space="preserve">        </w:t>
            </w:r>
            <w:r w:rsidR="007309F6" w:rsidRPr="00EF06A7">
              <w:rPr>
                <w:lang w:eastAsia="zh-CN"/>
              </w:rPr>
              <w:t>four</w:t>
            </w:r>
            <w:r w:rsidR="007309F6" w:rsidRPr="00EF06A7">
              <w:t xml:space="preserve">-one-TypeI-SinglePanel-Restriction               </w:t>
            </w:r>
          </w:p>
        </w:tc>
        <w:tc>
          <w:tcPr>
            <w:tcW w:w="2267" w:type="dxa"/>
          </w:tcPr>
          <w:p w14:paraId="4A59BEFF" w14:textId="77777777" w:rsidR="007309F6" w:rsidRPr="00EF06A7" w:rsidRDefault="007309F6" w:rsidP="008D155C">
            <w:pPr>
              <w:pStyle w:val="TAL"/>
            </w:pPr>
            <w:r w:rsidRPr="00EF06A7">
              <w:rPr>
                <w:lang w:eastAsia="zh-CN"/>
              </w:rPr>
              <w:t>FFFF</w:t>
            </w:r>
          </w:p>
        </w:tc>
        <w:tc>
          <w:tcPr>
            <w:tcW w:w="1700" w:type="dxa"/>
          </w:tcPr>
          <w:p w14:paraId="70010CCF" w14:textId="77777777" w:rsidR="007309F6" w:rsidRPr="00EF06A7" w:rsidRDefault="007309F6" w:rsidP="008D155C">
            <w:pPr>
              <w:pStyle w:val="TAL"/>
            </w:pPr>
          </w:p>
        </w:tc>
        <w:tc>
          <w:tcPr>
            <w:tcW w:w="1245" w:type="dxa"/>
          </w:tcPr>
          <w:p w14:paraId="735548AC" w14:textId="77777777" w:rsidR="007309F6" w:rsidRPr="00EF06A7" w:rsidRDefault="007309F6" w:rsidP="008D155C">
            <w:pPr>
              <w:pStyle w:val="TAL"/>
            </w:pPr>
          </w:p>
        </w:tc>
      </w:tr>
      <w:tr w:rsidR="007309F6" w:rsidRPr="00EF06A7" w14:paraId="2317A29C" w14:textId="77777777" w:rsidTr="008D155C">
        <w:tc>
          <w:tcPr>
            <w:tcW w:w="4535" w:type="dxa"/>
          </w:tcPr>
          <w:p w14:paraId="74DE71C5" w14:textId="77777777" w:rsidR="007309F6" w:rsidRPr="00EF06A7" w:rsidRDefault="007309F6" w:rsidP="008D155C">
            <w:pPr>
              <w:pStyle w:val="TAL"/>
            </w:pPr>
            <w:r w:rsidRPr="00EF06A7">
              <w:t xml:space="preserve">  </w:t>
            </w:r>
            <w:r w:rsidR="000E321B" w:rsidRPr="00EF06A7">
              <w:t xml:space="preserve">    </w:t>
            </w:r>
            <w:r w:rsidRPr="00EF06A7">
              <w:t>}</w:t>
            </w:r>
          </w:p>
        </w:tc>
        <w:tc>
          <w:tcPr>
            <w:tcW w:w="2267" w:type="dxa"/>
          </w:tcPr>
          <w:p w14:paraId="14BF8177" w14:textId="77777777" w:rsidR="007309F6" w:rsidRPr="00EF06A7" w:rsidRDefault="007309F6" w:rsidP="008D155C">
            <w:pPr>
              <w:pStyle w:val="TAL"/>
            </w:pPr>
          </w:p>
        </w:tc>
        <w:tc>
          <w:tcPr>
            <w:tcW w:w="1700" w:type="dxa"/>
          </w:tcPr>
          <w:p w14:paraId="11D65F1E" w14:textId="77777777" w:rsidR="007309F6" w:rsidRPr="00EF06A7" w:rsidRDefault="007309F6" w:rsidP="008D155C">
            <w:pPr>
              <w:pStyle w:val="TAL"/>
            </w:pPr>
          </w:p>
        </w:tc>
        <w:tc>
          <w:tcPr>
            <w:tcW w:w="1245" w:type="dxa"/>
          </w:tcPr>
          <w:p w14:paraId="680BADCE" w14:textId="77777777" w:rsidR="007309F6" w:rsidRPr="00EF06A7" w:rsidRDefault="007309F6" w:rsidP="008D155C">
            <w:pPr>
              <w:pStyle w:val="TAL"/>
            </w:pPr>
          </w:p>
        </w:tc>
      </w:tr>
      <w:tr w:rsidR="007309F6" w:rsidRPr="00EF06A7" w14:paraId="0405EF06" w14:textId="77777777" w:rsidTr="008D155C">
        <w:tc>
          <w:tcPr>
            <w:tcW w:w="4535" w:type="dxa"/>
          </w:tcPr>
          <w:p w14:paraId="5CC60E4A" w14:textId="77777777" w:rsidR="007309F6" w:rsidRPr="00EF06A7" w:rsidRDefault="007309F6" w:rsidP="008D155C">
            <w:pPr>
              <w:pStyle w:val="TAL"/>
            </w:pPr>
            <w:r w:rsidRPr="00EF06A7">
              <w:rPr>
                <w:lang w:eastAsia="zh-CN"/>
              </w:rPr>
              <w:t xml:space="preserve">   </w:t>
            </w:r>
            <w:r w:rsidRPr="00EF06A7">
              <w:t>}</w:t>
            </w:r>
          </w:p>
        </w:tc>
        <w:tc>
          <w:tcPr>
            <w:tcW w:w="2267" w:type="dxa"/>
          </w:tcPr>
          <w:p w14:paraId="351F21FF" w14:textId="77777777" w:rsidR="007309F6" w:rsidRPr="00EF06A7" w:rsidRDefault="007309F6" w:rsidP="008D155C">
            <w:pPr>
              <w:pStyle w:val="TAL"/>
            </w:pPr>
          </w:p>
        </w:tc>
        <w:tc>
          <w:tcPr>
            <w:tcW w:w="1700" w:type="dxa"/>
          </w:tcPr>
          <w:p w14:paraId="066809CF" w14:textId="77777777" w:rsidR="007309F6" w:rsidRPr="00EF06A7" w:rsidRDefault="007309F6" w:rsidP="008D155C">
            <w:pPr>
              <w:pStyle w:val="TAL"/>
            </w:pPr>
          </w:p>
        </w:tc>
        <w:tc>
          <w:tcPr>
            <w:tcW w:w="1245" w:type="dxa"/>
          </w:tcPr>
          <w:p w14:paraId="604CF954" w14:textId="77777777" w:rsidR="007309F6" w:rsidRPr="00EF06A7" w:rsidRDefault="007309F6" w:rsidP="008D155C">
            <w:pPr>
              <w:pStyle w:val="TAL"/>
            </w:pPr>
          </w:p>
        </w:tc>
      </w:tr>
      <w:tr w:rsidR="007309F6" w:rsidRPr="00EF06A7" w14:paraId="422EA91D" w14:textId="77777777" w:rsidTr="008D155C">
        <w:tc>
          <w:tcPr>
            <w:tcW w:w="4535" w:type="dxa"/>
          </w:tcPr>
          <w:p w14:paraId="72AF750B" w14:textId="77777777" w:rsidR="007309F6" w:rsidRPr="00EF06A7" w:rsidRDefault="007309F6" w:rsidP="008D155C">
            <w:pPr>
              <w:pStyle w:val="TAL"/>
              <w:rPr>
                <w:lang w:eastAsia="zh-CN"/>
              </w:rPr>
            </w:pPr>
            <w:r w:rsidRPr="00EF06A7">
              <w:rPr>
                <w:lang w:eastAsia="zh-CN"/>
              </w:rPr>
              <w:t>}</w:t>
            </w:r>
          </w:p>
        </w:tc>
        <w:tc>
          <w:tcPr>
            <w:tcW w:w="2267" w:type="dxa"/>
          </w:tcPr>
          <w:p w14:paraId="502A2C38" w14:textId="77777777" w:rsidR="007309F6" w:rsidRPr="00EF06A7" w:rsidRDefault="007309F6" w:rsidP="008D155C">
            <w:pPr>
              <w:pStyle w:val="TAL"/>
            </w:pPr>
          </w:p>
        </w:tc>
        <w:tc>
          <w:tcPr>
            <w:tcW w:w="1700" w:type="dxa"/>
          </w:tcPr>
          <w:p w14:paraId="7CEF38AE" w14:textId="77777777" w:rsidR="007309F6" w:rsidRPr="00EF06A7" w:rsidRDefault="007309F6" w:rsidP="008D155C">
            <w:pPr>
              <w:pStyle w:val="TAL"/>
            </w:pPr>
          </w:p>
        </w:tc>
        <w:tc>
          <w:tcPr>
            <w:tcW w:w="1245" w:type="dxa"/>
          </w:tcPr>
          <w:p w14:paraId="005E7156" w14:textId="77777777" w:rsidR="007309F6" w:rsidRPr="00EF06A7" w:rsidRDefault="007309F6" w:rsidP="008D155C">
            <w:pPr>
              <w:pStyle w:val="TAL"/>
            </w:pPr>
          </w:p>
        </w:tc>
      </w:tr>
      <w:tr w:rsidR="007309F6" w:rsidRPr="00EF06A7" w14:paraId="37D39E8B" w14:textId="77777777" w:rsidTr="008D155C">
        <w:tc>
          <w:tcPr>
            <w:tcW w:w="4535" w:type="dxa"/>
          </w:tcPr>
          <w:p w14:paraId="131A9235" w14:textId="77777777" w:rsidR="007309F6" w:rsidRPr="00EF06A7" w:rsidRDefault="007309F6" w:rsidP="008D155C">
            <w:pPr>
              <w:pStyle w:val="TAL"/>
            </w:pPr>
            <w:r w:rsidRPr="00EF06A7">
              <w:t>typeI-SinglePanel-ri-Restriction</w:t>
            </w:r>
          </w:p>
        </w:tc>
        <w:tc>
          <w:tcPr>
            <w:tcW w:w="2267" w:type="dxa"/>
          </w:tcPr>
          <w:p w14:paraId="7D67C6DA" w14:textId="77777777" w:rsidR="007309F6" w:rsidRPr="00EF06A7" w:rsidRDefault="007309F6" w:rsidP="008D155C">
            <w:pPr>
              <w:pStyle w:val="TAL"/>
            </w:pPr>
            <w:r w:rsidRPr="00EF06A7">
              <w:rPr>
                <w:lang w:eastAsia="zh-CN"/>
              </w:rPr>
              <w:t>00000010</w:t>
            </w:r>
          </w:p>
        </w:tc>
        <w:tc>
          <w:tcPr>
            <w:tcW w:w="1700" w:type="dxa"/>
          </w:tcPr>
          <w:p w14:paraId="1144A3F7" w14:textId="77777777" w:rsidR="007309F6" w:rsidRPr="00EF06A7" w:rsidRDefault="007309F6" w:rsidP="008D155C">
            <w:pPr>
              <w:pStyle w:val="TAL"/>
            </w:pPr>
          </w:p>
        </w:tc>
        <w:tc>
          <w:tcPr>
            <w:tcW w:w="1245" w:type="dxa"/>
          </w:tcPr>
          <w:p w14:paraId="1152FD7F" w14:textId="77777777" w:rsidR="007309F6" w:rsidRPr="00EF06A7" w:rsidRDefault="007309F6" w:rsidP="008D155C">
            <w:pPr>
              <w:pStyle w:val="TAL"/>
            </w:pPr>
          </w:p>
        </w:tc>
      </w:tr>
    </w:tbl>
    <w:p w14:paraId="4C76172F" w14:textId="77777777" w:rsidR="007309F6" w:rsidRPr="00EF06A7" w:rsidRDefault="007309F6" w:rsidP="007309F6"/>
    <w:p w14:paraId="696433FF" w14:textId="77777777" w:rsidR="007309F6" w:rsidRPr="00EF06A7" w:rsidRDefault="007309F6" w:rsidP="007309F6">
      <w:pPr>
        <w:pStyle w:val="TH"/>
      </w:pPr>
      <w:r w:rsidRPr="00EF06A7">
        <w:t>Table 6.</w:t>
      </w:r>
      <w:r w:rsidRPr="00EF06A7">
        <w:rPr>
          <w:lang w:eastAsia="zh-CN"/>
        </w:rPr>
        <w:t>3</w:t>
      </w:r>
      <w:r w:rsidRPr="00EF06A7">
        <w:t>.3.2.</w:t>
      </w:r>
      <w:r w:rsidRPr="00EF06A7">
        <w:rPr>
          <w:lang w:eastAsia="zh-CN"/>
        </w:rPr>
        <w:t>2</w:t>
      </w:r>
      <w:r w:rsidRPr="00EF06A7">
        <w:t>.4.3.1-</w:t>
      </w:r>
      <w:r w:rsidR="00B83EE0"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9F6" w:rsidRPr="00EF06A7" w14:paraId="5C94B8FC" w14:textId="77777777" w:rsidTr="008D155C">
        <w:tc>
          <w:tcPr>
            <w:tcW w:w="9747" w:type="dxa"/>
            <w:gridSpan w:val="4"/>
          </w:tcPr>
          <w:p w14:paraId="442BBA3E" w14:textId="77777777" w:rsidR="007309F6" w:rsidRPr="00EF06A7" w:rsidRDefault="007309F6" w:rsidP="008D155C">
            <w:pPr>
              <w:pStyle w:val="TAH"/>
              <w:jc w:val="left"/>
              <w:rPr>
                <w:b w:val="0"/>
              </w:rPr>
            </w:pPr>
            <w:r w:rsidRPr="00EF06A7">
              <w:rPr>
                <w:b w:val="0"/>
              </w:rPr>
              <w:t>Derivation Path: TS 38.508-1 [6], clause 4.6.3, Table 4.6.3-39</w:t>
            </w:r>
          </w:p>
        </w:tc>
      </w:tr>
      <w:tr w:rsidR="007309F6" w:rsidRPr="00EF06A7" w14:paraId="3F263AFA" w14:textId="77777777" w:rsidTr="008D155C">
        <w:tc>
          <w:tcPr>
            <w:tcW w:w="4535" w:type="dxa"/>
          </w:tcPr>
          <w:p w14:paraId="50897AEE" w14:textId="77777777" w:rsidR="007309F6" w:rsidRPr="00EF06A7" w:rsidRDefault="007309F6" w:rsidP="008D155C">
            <w:pPr>
              <w:pStyle w:val="TAH"/>
            </w:pPr>
            <w:r w:rsidRPr="00EF06A7">
              <w:t>Information Element</w:t>
            </w:r>
          </w:p>
        </w:tc>
        <w:tc>
          <w:tcPr>
            <w:tcW w:w="2267" w:type="dxa"/>
          </w:tcPr>
          <w:p w14:paraId="453DDF11" w14:textId="77777777" w:rsidR="007309F6" w:rsidRPr="00EF06A7" w:rsidRDefault="007309F6" w:rsidP="008D155C">
            <w:pPr>
              <w:pStyle w:val="TAH"/>
            </w:pPr>
            <w:r w:rsidRPr="00EF06A7">
              <w:t>Value/remark</w:t>
            </w:r>
          </w:p>
        </w:tc>
        <w:tc>
          <w:tcPr>
            <w:tcW w:w="1700" w:type="dxa"/>
          </w:tcPr>
          <w:p w14:paraId="71A36A83" w14:textId="77777777" w:rsidR="007309F6" w:rsidRPr="00EF06A7" w:rsidRDefault="007309F6" w:rsidP="008D155C">
            <w:pPr>
              <w:pStyle w:val="TAH"/>
            </w:pPr>
            <w:r w:rsidRPr="00EF06A7">
              <w:t>Comment</w:t>
            </w:r>
          </w:p>
        </w:tc>
        <w:tc>
          <w:tcPr>
            <w:tcW w:w="1245" w:type="dxa"/>
          </w:tcPr>
          <w:p w14:paraId="253A0D8A" w14:textId="77777777" w:rsidR="007309F6" w:rsidRPr="00EF06A7" w:rsidRDefault="007309F6" w:rsidP="008D155C">
            <w:pPr>
              <w:pStyle w:val="TAH"/>
            </w:pPr>
            <w:r w:rsidRPr="00EF06A7">
              <w:t>Condition</w:t>
            </w:r>
          </w:p>
        </w:tc>
      </w:tr>
      <w:tr w:rsidR="007309F6" w:rsidRPr="00EF06A7" w14:paraId="2DC60F03" w14:textId="77777777" w:rsidTr="008D155C">
        <w:tc>
          <w:tcPr>
            <w:tcW w:w="4535" w:type="dxa"/>
          </w:tcPr>
          <w:p w14:paraId="38B16C7A" w14:textId="77777777" w:rsidR="007309F6" w:rsidRPr="00EF06A7" w:rsidRDefault="007309F6" w:rsidP="008D155C">
            <w:pPr>
              <w:pStyle w:val="TAL"/>
            </w:pPr>
            <w:r w:rsidRPr="00EF06A7">
              <w:t xml:space="preserve">  reportConfigType CHOICE {</w:t>
            </w:r>
          </w:p>
        </w:tc>
        <w:tc>
          <w:tcPr>
            <w:tcW w:w="2267" w:type="dxa"/>
          </w:tcPr>
          <w:p w14:paraId="099B4E21" w14:textId="77777777" w:rsidR="007309F6" w:rsidRPr="00EF06A7" w:rsidRDefault="007309F6" w:rsidP="008D155C">
            <w:pPr>
              <w:pStyle w:val="TAL"/>
            </w:pPr>
          </w:p>
        </w:tc>
        <w:tc>
          <w:tcPr>
            <w:tcW w:w="1700" w:type="dxa"/>
          </w:tcPr>
          <w:p w14:paraId="2610F83E" w14:textId="77777777" w:rsidR="007309F6" w:rsidRPr="00EF06A7" w:rsidRDefault="007309F6" w:rsidP="008D155C">
            <w:pPr>
              <w:pStyle w:val="TAL"/>
            </w:pPr>
          </w:p>
        </w:tc>
        <w:tc>
          <w:tcPr>
            <w:tcW w:w="1245" w:type="dxa"/>
          </w:tcPr>
          <w:p w14:paraId="74103B76" w14:textId="77777777" w:rsidR="007309F6" w:rsidRPr="00EF06A7" w:rsidRDefault="007309F6" w:rsidP="008D155C">
            <w:pPr>
              <w:pStyle w:val="TAL"/>
            </w:pPr>
          </w:p>
        </w:tc>
      </w:tr>
      <w:tr w:rsidR="007309F6" w:rsidRPr="00EF06A7" w14:paraId="730E2A36" w14:textId="77777777" w:rsidTr="008D155C">
        <w:tc>
          <w:tcPr>
            <w:tcW w:w="4535" w:type="dxa"/>
          </w:tcPr>
          <w:p w14:paraId="223AA45B" w14:textId="77777777" w:rsidR="007309F6" w:rsidRPr="00EF06A7" w:rsidRDefault="007309F6" w:rsidP="008D155C">
            <w:pPr>
              <w:pStyle w:val="TAL"/>
            </w:pPr>
            <w:r w:rsidRPr="00EF06A7">
              <w:t xml:space="preserve">     </w:t>
            </w:r>
            <w:r w:rsidRPr="00EF06A7">
              <w:rPr>
                <w:lang w:eastAsia="zh-CN"/>
              </w:rPr>
              <w:t>a</w:t>
            </w:r>
            <w:r w:rsidRPr="00EF06A7">
              <w:t>periodic SEQUENCE {</w:t>
            </w:r>
          </w:p>
        </w:tc>
        <w:tc>
          <w:tcPr>
            <w:tcW w:w="2267" w:type="dxa"/>
          </w:tcPr>
          <w:p w14:paraId="3EC00EBA" w14:textId="77777777" w:rsidR="007309F6" w:rsidRPr="00EF06A7" w:rsidRDefault="007309F6" w:rsidP="008D155C">
            <w:pPr>
              <w:pStyle w:val="TAL"/>
            </w:pPr>
          </w:p>
        </w:tc>
        <w:tc>
          <w:tcPr>
            <w:tcW w:w="1700" w:type="dxa"/>
          </w:tcPr>
          <w:p w14:paraId="6901BCFA" w14:textId="77777777" w:rsidR="007309F6" w:rsidRPr="00EF06A7" w:rsidRDefault="007309F6" w:rsidP="008D155C">
            <w:pPr>
              <w:pStyle w:val="TAL"/>
            </w:pPr>
          </w:p>
        </w:tc>
        <w:tc>
          <w:tcPr>
            <w:tcW w:w="1245" w:type="dxa"/>
          </w:tcPr>
          <w:p w14:paraId="02BBA0A2" w14:textId="77777777" w:rsidR="007309F6" w:rsidRPr="00EF06A7" w:rsidRDefault="007309F6" w:rsidP="008D155C">
            <w:pPr>
              <w:pStyle w:val="TAL"/>
            </w:pPr>
          </w:p>
        </w:tc>
      </w:tr>
      <w:tr w:rsidR="007309F6" w:rsidRPr="00EF06A7" w14:paraId="641127A6" w14:textId="77777777" w:rsidTr="008D155C">
        <w:tc>
          <w:tcPr>
            <w:tcW w:w="4535" w:type="dxa"/>
          </w:tcPr>
          <w:p w14:paraId="01763EC7" w14:textId="77777777" w:rsidR="007309F6" w:rsidRPr="00EF06A7" w:rsidRDefault="007309F6" w:rsidP="008D155C">
            <w:pPr>
              <w:pStyle w:val="TAL"/>
            </w:pPr>
            <w:r w:rsidRPr="00EF06A7">
              <w:t xml:space="preserve">        reportSlotOffsetList</w:t>
            </w:r>
          </w:p>
        </w:tc>
        <w:tc>
          <w:tcPr>
            <w:tcW w:w="2267" w:type="dxa"/>
          </w:tcPr>
          <w:p w14:paraId="305304BA" w14:textId="77777777" w:rsidR="007309F6" w:rsidRPr="00EF06A7" w:rsidRDefault="00B83EE0" w:rsidP="008D155C">
            <w:pPr>
              <w:pStyle w:val="TAL"/>
              <w:rPr>
                <w:lang w:eastAsia="zh-CN"/>
              </w:rPr>
            </w:pPr>
            <w:r w:rsidRPr="00EF06A7">
              <w:rPr>
                <w:lang w:eastAsia="zh-CN"/>
              </w:rPr>
              <w:t>8</w:t>
            </w:r>
          </w:p>
        </w:tc>
        <w:tc>
          <w:tcPr>
            <w:tcW w:w="1700" w:type="dxa"/>
          </w:tcPr>
          <w:p w14:paraId="7BE92265" w14:textId="77777777" w:rsidR="007309F6" w:rsidRPr="00EF06A7" w:rsidRDefault="007309F6" w:rsidP="008D155C">
            <w:pPr>
              <w:pStyle w:val="TAL"/>
            </w:pPr>
          </w:p>
        </w:tc>
        <w:tc>
          <w:tcPr>
            <w:tcW w:w="1245" w:type="dxa"/>
          </w:tcPr>
          <w:p w14:paraId="39D96554" w14:textId="77777777" w:rsidR="007309F6" w:rsidRPr="00EF06A7" w:rsidRDefault="007309F6" w:rsidP="008D155C">
            <w:pPr>
              <w:pStyle w:val="TAL"/>
            </w:pPr>
          </w:p>
        </w:tc>
      </w:tr>
      <w:tr w:rsidR="007309F6" w:rsidRPr="00EF06A7" w14:paraId="1FD66A9B" w14:textId="77777777" w:rsidTr="008D155C">
        <w:tc>
          <w:tcPr>
            <w:tcW w:w="4535" w:type="dxa"/>
          </w:tcPr>
          <w:p w14:paraId="012AE6DF" w14:textId="77777777" w:rsidR="007309F6" w:rsidRPr="00EF06A7" w:rsidRDefault="007309F6" w:rsidP="008D155C">
            <w:pPr>
              <w:pStyle w:val="TAL"/>
            </w:pPr>
            <w:r w:rsidRPr="00EF06A7">
              <w:t xml:space="preserve">     }</w:t>
            </w:r>
          </w:p>
        </w:tc>
        <w:tc>
          <w:tcPr>
            <w:tcW w:w="2267" w:type="dxa"/>
          </w:tcPr>
          <w:p w14:paraId="65E7AB23" w14:textId="77777777" w:rsidR="007309F6" w:rsidRPr="00EF06A7" w:rsidRDefault="007309F6" w:rsidP="008D155C">
            <w:pPr>
              <w:pStyle w:val="TAL"/>
            </w:pPr>
          </w:p>
        </w:tc>
        <w:tc>
          <w:tcPr>
            <w:tcW w:w="1700" w:type="dxa"/>
          </w:tcPr>
          <w:p w14:paraId="039D4B6A" w14:textId="77777777" w:rsidR="007309F6" w:rsidRPr="00EF06A7" w:rsidRDefault="007309F6" w:rsidP="008D155C">
            <w:pPr>
              <w:pStyle w:val="TAL"/>
            </w:pPr>
          </w:p>
        </w:tc>
        <w:tc>
          <w:tcPr>
            <w:tcW w:w="1245" w:type="dxa"/>
          </w:tcPr>
          <w:p w14:paraId="4462DD73" w14:textId="77777777" w:rsidR="007309F6" w:rsidRPr="00EF06A7" w:rsidRDefault="007309F6" w:rsidP="008D155C">
            <w:pPr>
              <w:pStyle w:val="TAL"/>
            </w:pPr>
          </w:p>
        </w:tc>
      </w:tr>
      <w:tr w:rsidR="007309F6" w:rsidRPr="00EF06A7" w14:paraId="5FE1D033" w14:textId="77777777" w:rsidTr="008D155C">
        <w:tc>
          <w:tcPr>
            <w:tcW w:w="4535" w:type="dxa"/>
          </w:tcPr>
          <w:p w14:paraId="7FC49060" w14:textId="77777777" w:rsidR="007309F6" w:rsidRPr="00EF06A7" w:rsidRDefault="007309F6" w:rsidP="008D155C">
            <w:pPr>
              <w:pStyle w:val="TAL"/>
            </w:pPr>
            <w:r w:rsidRPr="00EF06A7">
              <w:t xml:space="preserve">  reportFreqConfiguration SEQUENCE {</w:t>
            </w:r>
          </w:p>
        </w:tc>
        <w:tc>
          <w:tcPr>
            <w:tcW w:w="2267" w:type="dxa"/>
          </w:tcPr>
          <w:p w14:paraId="32E3AB70" w14:textId="77777777" w:rsidR="007309F6" w:rsidRPr="00EF06A7" w:rsidRDefault="007309F6" w:rsidP="008D155C">
            <w:pPr>
              <w:pStyle w:val="TAL"/>
            </w:pPr>
          </w:p>
        </w:tc>
        <w:tc>
          <w:tcPr>
            <w:tcW w:w="1700" w:type="dxa"/>
          </w:tcPr>
          <w:p w14:paraId="6334A534" w14:textId="77777777" w:rsidR="007309F6" w:rsidRPr="00EF06A7" w:rsidRDefault="007309F6" w:rsidP="008D155C">
            <w:pPr>
              <w:pStyle w:val="TAL"/>
            </w:pPr>
          </w:p>
        </w:tc>
        <w:tc>
          <w:tcPr>
            <w:tcW w:w="1245" w:type="dxa"/>
          </w:tcPr>
          <w:p w14:paraId="75B29A99" w14:textId="77777777" w:rsidR="007309F6" w:rsidRPr="00EF06A7" w:rsidRDefault="007309F6" w:rsidP="008D155C">
            <w:pPr>
              <w:pStyle w:val="TAL"/>
            </w:pPr>
          </w:p>
        </w:tc>
      </w:tr>
      <w:tr w:rsidR="007309F6" w:rsidRPr="00EF06A7" w14:paraId="35850CB3" w14:textId="77777777" w:rsidTr="008D155C">
        <w:tc>
          <w:tcPr>
            <w:tcW w:w="4535" w:type="dxa"/>
          </w:tcPr>
          <w:p w14:paraId="74FD0EAA" w14:textId="77777777" w:rsidR="007309F6" w:rsidRPr="00EF06A7" w:rsidRDefault="007309F6" w:rsidP="008D155C">
            <w:pPr>
              <w:pStyle w:val="TAL"/>
            </w:pPr>
            <w:r w:rsidRPr="00EF06A7">
              <w:t xml:space="preserve">     csi-ReportingBand CHOICE {</w:t>
            </w:r>
          </w:p>
        </w:tc>
        <w:tc>
          <w:tcPr>
            <w:tcW w:w="2267" w:type="dxa"/>
          </w:tcPr>
          <w:p w14:paraId="2B287D4E" w14:textId="77777777" w:rsidR="007309F6" w:rsidRPr="00EF06A7" w:rsidRDefault="007309F6" w:rsidP="008D155C">
            <w:pPr>
              <w:pStyle w:val="TAL"/>
            </w:pPr>
          </w:p>
        </w:tc>
        <w:tc>
          <w:tcPr>
            <w:tcW w:w="1700" w:type="dxa"/>
          </w:tcPr>
          <w:p w14:paraId="4B5BE264" w14:textId="77777777" w:rsidR="007309F6" w:rsidRPr="00EF06A7" w:rsidRDefault="007309F6" w:rsidP="008D155C">
            <w:pPr>
              <w:pStyle w:val="TAL"/>
            </w:pPr>
          </w:p>
        </w:tc>
        <w:tc>
          <w:tcPr>
            <w:tcW w:w="1245" w:type="dxa"/>
          </w:tcPr>
          <w:p w14:paraId="1F08F3FE" w14:textId="77777777" w:rsidR="007309F6" w:rsidRPr="00EF06A7" w:rsidRDefault="007309F6" w:rsidP="008D155C">
            <w:pPr>
              <w:pStyle w:val="TAL"/>
            </w:pPr>
          </w:p>
        </w:tc>
      </w:tr>
      <w:tr w:rsidR="007309F6" w:rsidRPr="00EF06A7" w14:paraId="064EB453" w14:textId="77777777" w:rsidTr="008D155C">
        <w:tc>
          <w:tcPr>
            <w:tcW w:w="4535" w:type="dxa"/>
          </w:tcPr>
          <w:p w14:paraId="4C44F60F" w14:textId="77777777" w:rsidR="007309F6" w:rsidRPr="00EF06A7" w:rsidRDefault="007309F6" w:rsidP="008D155C">
            <w:pPr>
              <w:pStyle w:val="TAL"/>
            </w:pPr>
            <w:r w:rsidRPr="00EF06A7">
              <w:t xml:space="preserve">        subbands7</w:t>
            </w:r>
          </w:p>
        </w:tc>
        <w:tc>
          <w:tcPr>
            <w:tcW w:w="2267" w:type="dxa"/>
          </w:tcPr>
          <w:p w14:paraId="0CA07EC9" w14:textId="77777777" w:rsidR="007309F6" w:rsidRPr="00EF06A7" w:rsidRDefault="007309F6" w:rsidP="008D155C">
            <w:pPr>
              <w:pStyle w:val="TAL"/>
            </w:pPr>
            <w:r w:rsidRPr="00EF06A7">
              <w:t>1111111</w:t>
            </w:r>
          </w:p>
        </w:tc>
        <w:tc>
          <w:tcPr>
            <w:tcW w:w="1700" w:type="dxa"/>
          </w:tcPr>
          <w:p w14:paraId="042C96A0" w14:textId="77777777" w:rsidR="007309F6" w:rsidRPr="00EF06A7" w:rsidRDefault="007309F6" w:rsidP="008D155C">
            <w:pPr>
              <w:pStyle w:val="TAL"/>
            </w:pPr>
          </w:p>
        </w:tc>
        <w:tc>
          <w:tcPr>
            <w:tcW w:w="1245" w:type="dxa"/>
          </w:tcPr>
          <w:p w14:paraId="3D9B350B" w14:textId="77777777" w:rsidR="007309F6" w:rsidRPr="00EF06A7" w:rsidRDefault="007309F6" w:rsidP="008D155C">
            <w:pPr>
              <w:pStyle w:val="TAL"/>
            </w:pPr>
          </w:p>
        </w:tc>
      </w:tr>
      <w:tr w:rsidR="007309F6" w:rsidRPr="00EF06A7" w14:paraId="369FFDBF" w14:textId="77777777" w:rsidTr="008D155C">
        <w:tc>
          <w:tcPr>
            <w:tcW w:w="4535" w:type="dxa"/>
          </w:tcPr>
          <w:p w14:paraId="14689904" w14:textId="77777777" w:rsidR="007309F6" w:rsidRPr="00EF06A7" w:rsidRDefault="007309F6" w:rsidP="008D155C">
            <w:pPr>
              <w:pStyle w:val="TAL"/>
            </w:pPr>
            <w:r w:rsidRPr="00EF06A7">
              <w:t xml:space="preserve">     }</w:t>
            </w:r>
          </w:p>
        </w:tc>
        <w:tc>
          <w:tcPr>
            <w:tcW w:w="2267" w:type="dxa"/>
          </w:tcPr>
          <w:p w14:paraId="0BC2DF29" w14:textId="77777777" w:rsidR="007309F6" w:rsidRPr="00EF06A7" w:rsidRDefault="007309F6" w:rsidP="008D155C">
            <w:pPr>
              <w:pStyle w:val="TAL"/>
            </w:pPr>
          </w:p>
        </w:tc>
        <w:tc>
          <w:tcPr>
            <w:tcW w:w="1700" w:type="dxa"/>
          </w:tcPr>
          <w:p w14:paraId="4DF7DDEB" w14:textId="77777777" w:rsidR="007309F6" w:rsidRPr="00EF06A7" w:rsidRDefault="007309F6" w:rsidP="008D155C">
            <w:pPr>
              <w:pStyle w:val="TAL"/>
            </w:pPr>
          </w:p>
        </w:tc>
        <w:tc>
          <w:tcPr>
            <w:tcW w:w="1245" w:type="dxa"/>
          </w:tcPr>
          <w:p w14:paraId="390958CA" w14:textId="77777777" w:rsidR="007309F6" w:rsidRPr="00EF06A7" w:rsidRDefault="007309F6" w:rsidP="008D155C">
            <w:pPr>
              <w:pStyle w:val="TAL"/>
            </w:pPr>
          </w:p>
        </w:tc>
      </w:tr>
      <w:tr w:rsidR="007309F6" w:rsidRPr="00EF06A7" w14:paraId="1A8C7496" w14:textId="77777777" w:rsidTr="008D155C">
        <w:tc>
          <w:tcPr>
            <w:tcW w:w="4535" w:type="dxa"/>
          </w:tcPr>
          <w:p w14:paraId="32D6635A" w14:textId="77777777" w:rsidR="007309F6" w:rsidRPr="00EF06A7" w:rsidRDefault="007309F6" w:rsidP="008D155C">
            <w:pPr>
              <w:pStyle w:val="TAL"/>
            </w:pPr>
            <w:r w:rsidRPr="00EF06A7">
              <w:t xml:space="preserve">  }</w:t>
            </w:r>
          </w:p>
        </w:tc>
        <w:tc>
          <w:tcPr>
            <w:tcW w:w="2267" w:type="dxa"/>
          </w:tcPr>
          <w:p w14:paraId="65AE3ACD" w14:textId="77777777" w:rsidR="007309F6" w:rsidRPr="00EF06A7" w:rsidRDefault="007309F6" w:rsidP="008D155C">
            <w:pPr>
              <w:pStyle w:val="TAL"/>
            </w:pPr>
          </w:p>
        </w:tc>
        <w:tc>
          <w:tcPr>
            <w:tcW w:w="1700" w:type="dxa"/>
          </w:tcPr>
          <w:p w14:paraId="6812B2C5" w14:textId="77777777" w:rsidR="007309F6" w:rsidRPr="00EF06A7" w:rsidRDefault="007309F6" w:rsidP="008D155C">
            <w:pPr>
              <w:pStyle w:val="TAL"/>
            </w:pPr>
          </w:p>
        </w:tc>
        <w:tc>
          <w:tcPr>
            <w:tcW w:w="1245" w:type="dxa"/>
          </w:tcPr>
          <w:p w14:paraId="306129C7" w14:textId="77777777" w:rsidR="007309F6" w:rsidRPr="00EF06A7" w:rsidRDefault="007309F6" w:rsidP="008D155C">
            <w:pPr>
              <w:pStyle w:val="TAL"/>
            </w:pPr>
          </w:p>
        </w:tc>
      </w:tr>
      <w:tr w:rsidR="007309F6" w:rsidRPr="00EF06A7" w14:paraId="32FDB647" w14:textId="77777777" w:rsidTr="008D155C">
        <w:tc>
          <w:tcPr>
            <w:tcW w:w="4535" w:type="dxa"/>
          </w:tcPr>
          <w:p w14:paraId="1961684D" w14:textId="77777777" w:rsidR="007309F6" w:rsidRPr="00EF06A7" w:rsidRDefault="007309F6" w:rsidP="008D155C">
            <w:pPr>
              <w:pStyle w:val="TAL"/>
            </w:pPr>
          </w:p>
        </w:tc>
        <w:tc>
          <w:tcPr>
            <w:tcW w:w="2267" w:type="dxa"/>
          </w:tcPr>
          <w:p w14:paraId="48EB023A" w14:textId="77777777" w:rsidR="007309F6" w:rsidRPr="00EF06A7" w:rsidRDefault="007309F6" w:rsidP="008D155C">
            <w:pPr>
              <w:pStyle w:val="TAL"/>
              <w:rPr>
                <w:lang w:eastAsia="zh-CN"/>
              </w:rPr>
            </w:pPr>
          </w:p>
        </w:tc>
        <w:tc>
          <w:tcPr>
            <w:tcW w:w="1700" w:type="dxa"/>
          </w:tcPr>
          <w:p w14:paraId="7AC14402" w14:textId="77777777" w:rsidR="007309F6" w:rsidRPr="00EF06A7" w:rsidRDefault="007309F6" w:rsidP="008D155C">
            <w:pPr>
              <w:pStyle w:val="TAL"/>
            </w:pPr>
          </w:p>
        </w:tc>
        <w:tc>
          <w:tcPr>
            <w:tcW w:w="1245" w:type="dxa"/>
          </w:tcPr>
          <w:p w14:paraId="635AF1DE" w14:textId="77777777" w:rsidR="007309F6" w:rsidRPr="00EF06A7" w:rsidRDefault="007309F6" w:rsidP="008D155C">
            <w:pPr>
              <w:pStyle w:val="TAL"/>
            </w:pPr>
          </w:p>
        </w:tc>
      </w:tr>
      <w:tr w:rsidR="007309F6" w:rsidRPr="00EF06A7" w14:paraId="619F2641" w14:textId="77777777" w:rsidTr="008D155C">
        <w:tc>
          <w:tcPr>
            <w:tcW w:w="4535" w:type="dxa"/>
          </w:tcPr>
          <w:p w14:paraId="4A469975" w14:textId="77777777" w:rsidR="007309F6" w:rsidRPr="00EF06A7" w:rsidRDefault="007309F6" w:rsidP="008D155C">
            <w:pPr>
              <w:pStyle w:val="TAL"/>
            </w:pPr>
            <w:r w:rsidRPr="00EF06A7">
              <w:t>}</w:t>
            </w:r>
          </w:p>
        </w:tc>
        <w:tc>
          <w:tcPr>
            <w:tcW w:w="2267" w:type="dxa"/>
          </w:tcPr>
          <w:p w14:paraId="117A0B47" w14:textId="77777777" w:rsidR="007309F6" w:rsidRPr="00EF06A7" w:rsidRDefault="007309F6" w:rsidP="008D155C">
            <w:pPr>
              <w:pStyle w:val="TAL"/>
            </w:pPr>
          </w:p>
        </w:tc>
        <w:tc>
          <w:tcPr>
            <w:tcW w:w="1700" w:type="dxa"/>
          </w:tcPr>
          <w:p w14:paraId="120F5A3E" w14:textId="77777777" w:rsidR="007309F6" w:rsidRPr="00EF06A7" w:rsidRDefault="007309F6" w:rsidP="008D155C">
            <w:pPr>
              <w:pStyle w:val="TAL"/>
            </w:pPr>
          </w:p>
        </w:tc>
        <w:tc>
          <w:tcPr>
            <w:tcW w:w="1245" w:type="dxa"/>
          </w:tcPr>
          <w:p w14:paraId="7205BFE2" w14:textId="77777777" w:rsidR="007309F6" w:rsidRPr="00EF06A7" w:rsidRDefault="007309F6" w:rsidP="008D155C">
            <w:pPr>
              <w:pStyle w:val="TAL"/>
            </w:pPr>
          </w:p>
        </w:tc>
      </w:tr>
    </w:tbl>
    <w:p w14:paraId="318B6DD8" w14:textId="77777777" w:rsidR="00B40D5A" w:rsidRPr="00EF06A7" w:rsidRDefault="00B40D5A" w:rsidP="00B40D5A"/>
    <w:p w14:paraId="4D01D654" w14:textId="77777777" w:rsidR="0038742F" w:rsidRPr="00EF06A7" w:rsidRDefault="0038742F" w:rsidP="0038742F">
      <w:pPr>
        <w:pStyle w:val="H6"/>
      </w:pPr>
      <w:r w:rsidRPr="00EF06A7">
        <w:t>6.3.3.2.2.4.3.2</w:t>
      </w:r>
      <w:r w:rsidRPr="00EF06A7">
        <w:tab/>
        <w:t>Message contents</w:t>
      </w:r>
      <w:r w:rsidR="007309F6" w:rsidRPr="00EF06A7">
        <w:t xml:space="preserve"> for NSA</w:t>
      </w:r>
    </w:p>
    <w:p w14:paraId="5A882CB4" w14:textId="77777777" w:rsidR="0038742F" w:rsidRPr="00EF06A7" w:rsidRDefault="007309F6" w:rsidP="0038742F">
      <w:r w:rsidRPr="00EF06A7">
        <w:rPr>
          <w:lang w:eastAsia="zh-CN"/>
        </w:rPr>
        <w:t xml:space="preserve">Same as in clause </w:t>
      </w:r>
      <w:r w:rsidRPr="00EF06A7">
        <w:t>6.3.3.2</w:t>
      </w:r>
      <w:r w:rsidRPr="00EF06A7">
        <w:rPr>
          <w:lang w:eastAsia="zh-CN"/>
        </w:rPr>
        <w:t>.2</w:t>
      </w:r>
      <w:r w:rsidRPr="00EF06A7">
        <w:t>.4.3.</w:t>
      </w:r>
      <w:r w:rsidRPr="00EF06A7">
        <w:rPr>
          <w:lang w:eastAsia="zh-CN"/>
        </w:rPr>
        <w:t>1.</w:t>
      </w:r>
    </w:p>
    <w:p w14:paraId="3527ED94" w14:textId="77777777" w:rsidR="0038742F" w:rsidRPr="00EF06A7" w:rsidRDefault="0038742F" w:rsidP="0038742F">
      <w:pPr>
        <w:pStyle w:val="H6"/>
      </w:pPr>
      <w:r w:rsidRPr="00EF06A7">
        <w:t>6.3.3.2.2.5</w:t>
      </w:r>
      <w:r w:rsidRPr="00EF06A7">
        <w:tab/>
        <w:t>Test requirement</w:t>
      </w:r>
    </w:p>
    <w:p w14:paraId="57D207BA" w14:textId="77777777" w:rsidR="0038742F" w:rsidRPr="00EF06A7" w:rsidRDefault="0038742F" w:rsidP="00D25D82">
      <w:pPr>
        <w:pStyle w:val="TH"/>
        <w:rPr>
          <w:lang w:eastAsia="zh-CN"/>
        </w:rPr>
      </w:pPr>
      <w:r w:rsidRPr="00EF06A7">
        <w:t xml:space="preserve">Table </w:t>
      </w:r>
      <w:r w:rsidRPr="00EF06A7">
        <w:rPr>
          <w:lang w:eastAsia="zh-CN"/>
        </w:rPr>
        <w:t>6.3.3.2.2.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8742F" w:rsidRPr="00EF06A7" w14:paraId="1389F350"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2F7F56EB" w14:textId="77777777" w:rsidR="0038742F" w:rsidRPr="00EF06A7" w:rsidRDefault="0038742F" w:rsidP="00DF33D4">
            <w:pPr>
              <w:keepNext/>
              <w:keepLines/>
              <w:spacing w:after="0"/>
              <w:jc w:val="center"/>
              <w:rPr>
                <w:rFonts w:ascii="Arial" w:hAnsi="Arial"/>
                <w:b/>
                <w:sz w:val="18"/>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33641DF" w14:textId="77777777" w:rsidR="0038742F" w:rsidRPr="00EF06A7" w:rsidRDefault="0038742F" w:rsidP="00DF33D4">
            <w:pPr>
              <w:keepNext/>
              <w:keepLines/>
              <w:spacing w:after="0"/>
              <w:jc w:val="center"/>
              <w:rPr>
                <w:rFonts w:ascii="Arial" w:hAnsi="Arial"/>
                <w:b/>
                <w:sz w:val="18"/>
              </w:rPr>
            </w:pPr>
            <w:r w:rsidRPr="00EF06A7">
              <w:rPr>
                <w:rFonts w:ascii="Arial" w:hAnsi="Arial"/>
                <w:b/>
                <w:sz w:val="18"/>
              </w:rPr>
              <w:t>Test 1</w:t>
            </w:r>
          </w:p>
        </w:tc>
      </w:tr>
      <w:tr w:rsidR="0038742F" w:rsidRPr="00EF06A7" w14:paraId="4F73F41A" w14:textId="77777777" w:rsidTr="00DF33D4">
        <w:trPr>
          <w:jc w:val="center"/>
        </w:trPr>
        <w:tc>
          <w:tcPr>
            <w:tcW w:w="2126" w:type="dxa"/>
            <w:tcBorders>
              <w:top w:val="single" w:sz="4" w:space="0" w:color="auto"/>
              <w:left w:val="single" w:sz="4" w:space="0" w:color="auto"/>
              <w:bottom w:val="single" w:sz="4" w:space="0" w:color="auto"/>
              <w:right w:val="single" w:sz="4" w:space="0" w:color="auto"/>
            </w:tcBorders>
            <w:hideMark/>
          </w:tcPr>
          <w:p w14:paraId="2E47FBBC" w14:textId="77777777" w:rsidR="0038742F" w:rsidRPr="00EF06A7" w:rsidRDefault="0038742F" w:rsidP="00DF33D4">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913391" w14:textId="77777777" w:rsidR="0038742F" w:rsidRPr="00EF06A7" w:rsidRDefault="0038742F" w:rsidP="00DF33D4">
            <w:pPr>
              <w:keepNext/>
              <w:keepLines/>
              <w:spacing w:after="0"/>
              <w:jc w:val="center"/>
              <w:rPr>
                <w:rFonts w:ascii="Arial" w:hAnsi="Arial"/>
                <w:sz w:val="18"/>
                <w:lang w:eastAsia="zh-CN"/>
              </w:rPr>
            </w:pPr>
            <w:r w:rsidRPr="00EF06A7">
              <w:rPr>
                <w:rFonts w:ascii="Arial" w:hAnsi="Arial"/>
                <w:sz w:val="18"/>
                <w:lang w:eastAsia="zh-CN"/>
              </w:rPr>
              <w:t>1.</w:t>
            </w:r>
            <w:r w:rsidR="003F78DF" w:rsidRPr="00EF06A7">
              <w:rPr>
                <w:rFonts w:ascii="Arial" w:hAnsi="Arial"/>
                <w:sz w:val="18"/>
                <w:lang w:eastAsia="zh-CN"/>
              </w:rPr>
              <w:t>49</w:t>
            </w:r>
          </w:p>
        </w:tc>
      </w:tr>
    </w:tbl>
    <w:p w14:paraId="2E686CA7" w14:textId="77777777" w:rsidR="00F659A0" w:rsidRPr="00EF06A7" w:rsidRDefault="00F659A0" w:rsidP="00D25D82"/>
    <w:p w14:paraId="0D137E18" w14:textId="148F9C75" w:rsidR="009D4B22" w:rsidRPr="00EF06A7" w:rsidRDefault="009D4B22" w:rsidP="00983105">
      <w:pPr>
        <w:pStyle w:val="Heading5"/>
      </w:pPr>
      <w:bookmarkStart w:id="514" w:name="_Toc68246800"/>
      <w:bookmarkStart w:id="515" w:name="_Toc75790115"/>
      <w:bookmarkStart w:id="516" w:name="_Toc27479533"/>
      <w:bookmarkStart w:id="517" w:name="_Toc36058720"/>
      <w:bookmarkStart w:id="518" w:name="_Toc44067643"/>
      <w:bookmarkStart w:id="519" w:name="_Toc52716569"/>
      <w:bookmarkStart w:id="520" w:name="_Toc58239214"/>
      <w:r w:rsidRPr="00EF06A7">
        <w:t>6.3.3.2.3</w:t>
      </w:r>
      <w:r w:rsidRPr="00EF06A7">
        <w:tab/>
        <w:t xml:space="preserve">4Rx TDD FR1 </w:t>
      </w:r>
      <w:r w:rsidR="0050481A" w:rsidRPr="00EF06A7">
        <w:rPr>
          <w:lang w:eastAsia="zh-CN"/>
        </w:rPr>
        <w:t>Multiple</w:t>
      </w:r>
      <w:r w:rsidRPr="00EF06A7">
        <w:t xml:space="preserve"> PMI with 16Tx Type1 - SinglePanel codebook for both SA and NSA</w:t>
      </w:r>
      <w:bookmarkEnd w:id="514"/>
      <w:bookmarkEnd w:id="515"/>
    </w:p>
    <w:p w14:paraId="61FE9058" w14:textId="77777777" w:rsidR="009D4B22" w:rsidRPr="00EF06A7" w:rsidRDefault="009D4B22" w:rsidP="009D4B22">
      <w:pPr>
        <w:pStyle w:val="H6"/>
      </w:pPr>
      <w:r w:rsidRPr="00EF06A7">
        <w:t>6.3.3.2.3.1</w:t>
      </w:r>
      <w:r w:rsidRPr="00EF06A7">
        <w:tab/>
        <w:t>Test purpose</w:t>
      </w:r>
    </w:p>
    <w:p w14:paraId="7DF4753A" w14:textId="77777777" w:rsidR="009D4B22" w:rsidRPr="00EF06A7" w:rsidRDefault="009D4B22" w:rsidP="009D4B22">
      <w:r w:rsidRPr="00EF06A7">
        <w:t>To test the accuracy of the Precoding Matrix Indicator (PMI) reporting such that the system throughput is maximized based on the precoders configured according to the UE reports.</w:t>
      </w:r>
    </w:p>
    <w:p w14:paraId="26423C8A" w14:textId="77777777" w:rsidR="009D4B22" w:rsidRPr="00EF06A7" w:rsidRDefault="009D4B22" w:rsidP="009D4B22">
      <w:pPr>
        <w:pStyle w:val="H6"/>
      </w:pPr>
      <w:r w:rsidRPr="00EF06A7">
        <w:t>6.3.3.2.3.2</w:t>
      </w:r>
      <w:r w:rsidRPr="00EF06A7">
        <w:tab/>
        <w:t>Test applicability</w:t>
      </w:r>
    </w:p>
    <w:p w14:paraId="56194762" w14:textId="77777777" w:rsidR="009D4B22" w:rsidRPr="00EF06A7" w:rsidRDefault="009D4B22" w:rsidP="009D4B22">
      <w:r w:rsidRPr="00EF06A7">
        <w:t>This test applies to all types of NR UE release 15 and forward supporting 4 Rx antenna ports.</w:t>
      </w:r>
    </w:p>
    <w:p w14:paraId="22D45EDC" w14:textId="46CCFFF3" w:rsidR="009D4B22" w:rsidRPr="00EF06A7" w:rsidRDefault="009D4B22" w:rsidP="009D4B22">
      <w:r w:rsidRPr="00EF06A7">
        <w:t>This test also applies to all types of EUTRA UE release 1</w:t>
      </w:r>
      <w:r w:rsidR="0050481A" w:rsidRPr="00EF06A7">
        <w:t>5</w:t>
      </w:r>
      <w:r w:rsidRPr="00EF06A7">
        <w:t xml:space="preserve"> and forward supporting EN-DC and 4 Rx antenna ports.</w:t>
      </w:r>
    </w:p>
    <w:p w14:paraId="4847D2BF" w14:textId="77777777" w:rsidR="009D4B22" w:rsidRPr="00EF06A7" w:rsidRDefault="009D4B22" w:rsidP="009D4B22">
      <w:pPr>
        <w:pStyle w:val="H6"/>
      </w:pPr>
      <w:r w:rsidRPr="00EF06A7">
        <w:t>6.3.3.2.3.3</w:t>
      </w:r>
      <w:r w:rsidRPr="00EF06A7">
        <w:tab/>
        <w:t>Minimum conformance requirements</w:t>
      </w:r>
    </w:p>
    <w:p w14:paraId="15DDB5FF" w14:textId="13D69A45" w:rsidR="009D4B22" w:rsidRPr="00EF06A7" w:rsidRDefault="009D4B22" w:rsidP="009D4B22">
      <w:pPr>
        <w:rPr>
          <w:lang w:eastAsia="zh-CN"/>
        </w:rPr>
      </w:pPr>
      <w:r w:rsidRPr="00EF06A7">
        <w:t xml:space="preserve">For the parameters specified in Table </w:t>
      </w:r>
      <w:r w:rsidRPr="00EF06A7">
        <w:rPr>
          <w:lang w:eastAsia="zh-CN"/>
        </w:rPr>
        <w:t>6.3.3.2.3.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2.3.3-2</w:t>
      </w:r>
      <w:r w:rsidRPr="00EF06A7">
        <w:t>.</w:t>
      </w:r>
    </w:p>
    <w:p w14:paraId="759BA63D" w14:textId="77777777" w:rsidR="009D4B22" w:rsidRPr="00EF06A7" w:rsidRDefault="009D4B22" w:rsidP="009D4B22">
      <w:pPr>
        <w:pStyle w:val="TH"/>
        <w:rPr>
          <w:lang w:eastAsia="zh-CN"/>
        </w:rPr>
      </w:pPr>
      <w:r w:rsidRPr="00EF06A7">
        <w:t xml:space="preserve">Table </w:t>
      </w:r>
      <w:r w:rsidRPr="00EF06A7">
        <w:rPr>
          <w:lang w:eastAsia="zh-CN"/>
        </w:rPr>
        <w:t>6.3.3.2.3.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D4B22" w:rsidRPr="00EF06A7" w14:paraId="2FD6472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45719C" w14:textId="77777777" w:rsidR="009D4B22" w:rsidRPr="00EF06A7" w:rsidRDefault="009D4B22" w:rsidP="00ED22A5">
            <w:pPr>
              <w:pStyle w:val="TAH"/>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246CD3" w14:textId="77777777" w:rsidR="009D4B22" w:rsidRPr="00EF06A7" w:rsidRDefault="009D4B22" w:rsidP="00ED22A5">
            <w:pPr>
              <w:pStyle w:val="TAH"/>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E6FBDEF" w14:textId="77777777" w:rsidR="009D4B22" w:rsidRPr="00EF06A7" w:rsidRDefault="009D4B22" w:rsidP="00ED22A5">
            <w:pPr>
              <w:pStyle w:val="TAH"/>
            </w:pPr>
            <w:r w:rsidRPr="00EF06A7">
              <w:rPr>
                <w:rFonts w:eastAsia="SimSun"/>
              </w:rPr>
              <w:t>Test 1</w:t>
            </w:r>
          </w:p>
        </w:tc>
      </w:tr>
      <w:tr w:rsidR="009D4B22" w:rsidRPr="00EF06A7" w14:paraId="514B83F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746807" w14:textId="77777777" w:rsidR="009D4B22" w:rsidRPr="00EF06A7" w:rsidRDefault="009D4B22" w:rsidP="00ED22A5">
            <w:pPr>
              <w:pStyle w:val="TAL"/>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C7AB9B" w14:textId="77777777" w:rsidR="009D4B22" w:rsidRPr="00EF06A7" w:rsidRDefault="009D4B22" w:rsidP="00ED22A5">
            <w:pPr>
              <w:pStyle w:val="TAC"/>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D0F5C0E" w14:textId="77777777" w:rsidR="009D4B22" w:rsidRPr="00EF06A7" w:rsidRDefault="009D4B22" w:rsidP="00ED22A5">
            <w:pPr>
              <w:pStyle w:val="TAC"/>
              <w:rPr>
                <w:rFonts w:eastAsia="SimSun"/>
                <w:lang w:eastAsia="zh-CN"/>
              </w:rPr>
            </w:pPr>
            <w:r w:rsidRPr="00EF06A7">
              <w:rPr>
                <w:rFonts w:eastAsia="SimSun"/>
                <w:lang w:eastAsia="zh-CN"/>
              </w:rPr>
              <w:t>40</w:t>
            </w:r>
          </w:p>
        </w:tc>
      </w:tr>
      <w:tr w:rsidR="009D4B22" w:rsidRPr="00EF06A7" w14:paraId="2BDA11A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117BF5" w14:textId="77777777" w:rsidR="009D4B22" w:rsidRPr="00EF06A7" w:rsidRDefault="009D4B22" w:rsidP="00ED22A5">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CD43D1" w14:textId="77777777" w:rsidR="009D4B22" w:rsidRPr="00EF06A7" w:rsidRDefault="009D4B22" w:rsidP="00ED22A5">
            <w:pPr>
              <w:pStyle w:val="TAC"/>
              <w:rPr>
                <w:rFonts w:eastAsia="SimSun"/>
              </w:rPr>
            </w:pPr>
            <w:r w:rsidRPr="00EF06A7">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AF6C49" w14:textId="77777777" w:rsidR="009D4B22" w:rsidRPr="00EF06A7" w:rsidRDefault="009D4B22" w:rsidP="00ED22A5">
            <w:pPr>
              <w:pStyle w:val="TAC"/>
              <w:rPr>
                <w:rFonts w:eastAsia="SimSun"/>
                <w:lang w:eastAsia="zh-CN"/>
              </w:rPr>
            </w:pPr>
            <w:r w:rsidRPr="00EF06A7">
              <w:rPr>
                <w:rFonts w:eastAsia="SimSun"/>
                <w:lang w:eastAsia="zh-CN"/>
              </w:rPr>
              <w:t>30</w:t>
            </w:r>
          </w:p>
        </w:tc>
      </w:tr>
      <w:tr w:rsidR="009D4B22" w:rsidRPr="00EF06A7" w14:paraId="2EDA2CE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E4D5B7" w14:textId="77777777" w:rsidR="009D4B22" w:rsidRPr="00EF06A7" w:rsidRDefault="009D4B22" w:rsidP="00ED22A5">
            <w:pPr>
              <w:pStyle w:val="TAL"/>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0E7AC57"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CB5DCB" w14:textId="77777777" w:rsidR="009D4B22" w:rsidRPr="00EF06A7" w:rsidRDefault="009D4B22" w:rsidP="00ED22A5">
            <w:pPr>
              <w:pStyle w:val="TAC"/>
              <w:rPr>
                <w:rFonts w:eastAsia="SimSun"/>
                <w:lang w:eastAsia="zh-CN"/>
              </w:rPr>
            </w:pPr>
            <w:r w:rsidRPr="00EF06A7">
              <w:rPr>
                <w:rFonts w:eastAsia="SimSun"/>
                <w:lang w:eastAsia="zh-CN"/>
              </w:rPr>
              <w:t>TDD</w:t>
            </w:r>
          </w:p>
        </w:tc>
      </w:tr>
      <w:tr w:rsidR="009D4B22" w:rsidRPr="00EF06A7" w14:paraId="466D609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FA8DCB" w14:textId="77777777" w:rsidR="009D4B22" w:rsidRPr="00EF06A7" w:rsidRDefault="009D4B22" w:rsidP="00ED22A5">
            <w:pPr>
              <w:pStyle w:val="TAL"/>
              <w:rPr>
                <w:rFonts w:eastAsia="SimSun"/>
                <w:lang w:eastAsia="zh-CN"/>
              </w:rPr>
            </w:pPr>
            <w:r w:rsidRPr="00EF06A7">
              <w:rPr>
                <w:rFonts w:eastAsia="SimSun"/>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11E445D"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3196A7" w14:textId="77777777" w:rsidR="009D4B22" w:rsidRPr="00EF06A7" w:rsidRDefault="009D4B22" w:rsidP="00ED22A5">
            <w:pPr>
              <w:pStyle w:val="TAC"/>
              <w:rPr>
                <w:rFonts w:eastAsia="SimSun"/>
                <w:lang w:eastAsia="zh-CN"/>
              </w:rPr>
            </w:pPr>
            <w:r w:rsidRPr="00EF06A7">
              <w:rPr>
                <w:rFonts w:eastAsia="SimSun"/>
                <w:lang w:eastAsia="zh-CN"/>
              </w:rPr>
              <w:t>FR1.30-1 as specified in Annex A</w:t>
            </w:r>
          </w:p>
        </w:tc>
      </w:tr>
      <w:tr w:rsidR="009D4B22" w:rsidRPr="00EF06A7" w14:paraId="1B7F331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1FEF46" w14:textId="77777777" w:rsidR="009D4B22" w:rsidRPr="00EF06A7" w:rsidRDefault="009D4B22" w:rsidP="00ED22A5">
            <w:pPr>
              <w:pStyle w:val="TAL"/>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D2B4FE1"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A469E5" w14:textId="77777777" w:rsidR="009D4B22" w:rsidRPr="00EF06A7" w:rsidRDefault="009D4B22" w:rsidP="00ED22A5">
            <w:pPr>
              <w:pStyle w:val="TAC"/>
              <w:rPr>
                <w:rFonts w:eastAsia="SimSun"/>
                <w:lang w:eastAsia="zh-CN"/>
              </w:rPr>
            </w:pPr>
            <w:r w:rsidRPr="00EF06A7">
              <w:rPr>
                <w:rFonts w:eastAsia="SimSun"/>
                <w:kern w:val="2"/>
                <w:lang w:eastAsia="zh-CN"/>
              </w:rPr>
              <w:t>TDLC300-5</w:t>
            </w:r>
          </w:p>
        </w:tc>
      </w:tr>
      <w:tr w:rsidR="009D4B22" w:rsidRPr="00EF06A7" w14:paraId="73E9D77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D8867F" w14:textId="77777777" w:rsidR="009D4B22" w:rsidRPr="00EF06A7" w:rsidRDefault="009D4B22" w:rsidP="00ED22A5">
            <w:pPr>
              <w:pStyle w:val="TAL"/>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2ACACDD"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7059C0" w14:textId="77777777" w:rsidR="009D4B22" w:rsidRPr="00EF06A7" w:rsidRDefault="009D4B22" w:rsidP="00ED22A5">
            <w:pPr>
              <w:pStyle w:val="TAC"/>
              <w:rPr>
                <w:rFonts w:eastAsia="SimSun"/>
                <w:kern w:val="2"/>
                <w:lang w:eastAsia="zh-CN"/>
              </w:rPr>
            </w:pPr>
            <w:r w:rsidRPr="00EF06A7">
              <w:rPr>
                <w:rFonts w:eastAsia="SimSun"/>
                <w:kern w:val="2"/>
                <w:lang w:eastAsia="zh-CN"/>
              </w:rPr>
              <w:t>High XP 16</w:t>
            </w:r>
            <w:r w:rsidRPr="00EF06A7">
              <w:rPr>
                <w:rFonts w:eastAsia="?? ??"/>
                <w:kern w:val="2"/>
              </w:rPr>
              <w:t xml:space="preserve"> x </w:t>
            </w:r>
            <w:r w:rsidRPr="00EF06A7">
              <w:rPr>
                <w:rFonts w:eastAsia="SimSun"/>
                <w:kern w:val="2"/>
                <w:lang w:eastAsia="zh-CN"/>
              </w:rPr>
              <w:t>4</w:t>
            </w:r>
          </w:p>
          <w:p w14:paraId="322FEED3" w14:textId="77777777" w:rsidR="009D4B22" w:rsidRPr="00EF06A7" w:rsidRDefault="009D4B22" w:rsidP="00ED22A5">
            <w:pPr>
              <w:pStyle w:val="TAC"/>
            </w:pPr>
            <w:r w:rsidRPr="00EF06A7">
              <w:rPr>
                <w:rFonts w:eastAsia="SimSun"/>
                <w:kern w:val="2"/>
                <w:lang w:eastAsia="zh-CN"/>
              </w:rPr>
              <w:t>(N1,N2) = (4,2)</w:t>
            </w:r>
          </w:p>
        </w:tc>
      </w:tr>
      <w:tr w:rsidR="009D4B22" w:rsidRPr="00EF06A7" w14:paraId="3B6BB90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FCB125" w14:textId="77777777" w:rsidR="009D4B22" w:rsidRPr="00EF06A7" w:rsidRDefault="009D4B22" w:rsidP="00ED22A5">
            <w:pPr>
              <w:pStyle w:val="TAL"/>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3524D772"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6A05C1" w14:textId="77777777" w:rsidR="009D4B22" w:rsidRPr="00EF06A7" w:rsidRDefault="009D4B22" w:rsidP="00ED22A5">
            <w:pPr>
              <w:pStyle w:val="TAC"/>
              <w:rPr>
                <w:rFonts w:eastAsia="SimSun"/>
                <w:lang w:eastAsia="zh-CN"/>
              </w:rPr>
            </w:pPr>
            <w:r w:rsidRPr="00EF06A7">
              <w:rPr>
                <w:rFonts w:eastAsia="SimSun"/>
              </w:rPr>
              <w:t xml:space="preserve">As specified in </w:t>
            </w:r>
            <w:r w:rsidRPr="00EF06A7">
              <w:rPr>
                <w:rFonts w:eastAsia="SimSun"/>
                <w:lang w:eastAsia="zh-CN"/>
              </w:rPr>
              <w:t>Annex B.4.1</w:t>
            </w:r>
          </w:p>
        </w:tc>
      </w:tr>
      <w:tr w:rsidR="009D4B22" w:rsidRPr="00EF06A7" w14:paraId="1E6ACF54"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A6C578" w14:textId="77777777" w:rsidR="009D4B22" w:rsidRPr="00EF06A7" w:rsidRDefault="009D4B22" w:rsidP="00ED22A5">
            <w:pPr>
              <w:pStyle w:val="TAL"/>
              <w:rPr>
                <w:rFonts w:eastAsia="SimSun"/>
              </w:rPr>
            </w:pPr>
            <w:r w:rsidRPr="00EF06A7">
              <w:rPr>
                <w:rFonts w:eastAsia="SimSun"/>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EF26AB4" w14:textId="77777777" w:rsidR="009D4B22" w:rsidRPr="00EF06A7" w:rsidRDefault="009D4B22"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F45AA0"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4580CB" w14:textId="77777777" w:rsidR="009D4B22" w:rsidRPr="00EF06A7" w:rsidRDefault="009D4B22" w:rsidP="00ED22A5">
            <w:pPr>
              <w:pStyle w:val="TAC"/>
              <w:rPr>
                <w:rFonts w:eastAsia="SimSun"/>
                <w:lang w:eastAsia="zh-CN"/>
              </w:rPr>
            </w:pPr>
            <w:r w:rsidRPr="00EF06A7">
              <w:rPr>
                <w:rFonts w:eastAsia="SimSun"/>
                <w:lang w:eastAsia="zh-CN"/>
              </w:rPr>
              <w:t>Aperiodic</w:t>
            </w:r>
          </w:p>
        </w:tc>
      </w:tr>
      <w:tr w:rsidR="009D4B22" w:rsidRPr="00EF06A7" w14:paraId="1F445261"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2A08C6E"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38134D" w14:textId="77777777" w:rsidR="009D4B22" w:rsidRPr="00EF06A7" w:rsidRDefault="009D4B22"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6496BC8"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B8BD55" w14:textId="77777777" w:rsidR="009D4B22" w:rsidRPr="00EF06A7" w:rsidRDefault="009D4B22" w:rsidP="00ED22A5">
            <w:pPr>
              <w:pStyle w:val="TAC"/>
              <w:rPr>
                <w:rFonts w:eastAsia="SimSun"/>
                <w:lang w:eastAsia="zh-CN"/>
              </w:rPr>
            </w:pPr>
            <w:r w:rsidRPr="00EF06A7">
              <w:rPr>
                <w:rFonts w:eastAsia="SimSun"/>
                <w:lang w:eastAsia="zh-CN"/>
              </w:rPr>
              <w:t>4</w:t>
            </w:r>
          </w:p>
        </w:tc>
      </w:tr>
      <w:tr w:rsidR="009D4B22" w:rsidRPr="00EF06A7" w14:paraId="60DD260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B190751"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A3A6B1F" w14:textId="77777777" w:rsidR="009D4B22" w:rsidRPr="00EF06A7" w:rsidRDefault="009D4B22" w:rsidP="00ED22A5">
            <w:pPr>
              <w:pStyle w:val="TAL"/>
              <w:rPr>
                <w:rFonts w:eastAsia="SimSun"/>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E2C3CAF"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20D6CC" w14:textId="77777777" w:rsidR="009D4B22" w:rsidRPr="00EF06A7" w:rsidRDefault="009D4B22" w:rsidP="00ED22A5">
            <w:pPr>
              <w:pStyle w:val="TAC"/>
              <w:rPr>
                <w:rFonts w:eastAsia="SimSun"/>
                <w:lang w:eastAsia="zh-CN"/>
              </w:rPr>
            </w:pPr>
            <w:r w:rsidRPr="00EF06A7">
              <w:rPr>
                <w:rFonts w:eastAsia="SimSun"/>
                <w:lang w:eastAsia="zh-CN"/>
              </w:rPr>
              <w:t>FD-CDM2</w:t>
            </w:r>
          </w:p>
        </w:tc>
      </w:tr>
      <w:tr w:rsidR="009D4B22" w:rsidRPr="00EF06A7" w14:paraId="764EA7D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F09A7AD"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072615A" w14:textId="77777777" w:rsidR="009D4B22" w:rsidRPr="00EF06A7" w:rsidRDefault="009D4B22" w:rsidP="00ED22A5">
            <w:pPr>
              <w:pStyle w:val="TAL"/>
              <w:rPr>
                <w:rFonts w:eastAsia="SimSun"/>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F0D9ACD"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F893E5" w14:textId="77777777" w:rsidR="009D4B22" w:rsidRPr="00EF06A7" w:rsidRDefault="009D4B22" w:rsidP="00ED22A5">
            <w:pPr>
              <w:pStyle w:val="TAC"/>
              <w:rPr>
                <w:rFonts w:eastAsia="SimSun"/>
                <w:lang w:eastAsia="zh-CN"/>
              </w:rPr>
            </w:pPr>
            <w:r w:rsidRPr="00EF06A7">
              <w:rPr>
                <w:rFonts w:eastAsia="SimSun"/>
                <w:lang w:eastAsia="zh-CN"/>
              </w:rPr>
              <w:t>1</w:t>
            </w:r>
          </w:p>
        </w:tc>
      </w:tr>
      <w:tr w:rsidR="009D4B22" w:rsidRPr="00EF06A7" w14:paraId="30516464"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28988F2"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577B6A" w14:textId="77777777" w:rsidR="009D4B22" w:rsidRPr="00EF06A7" w:rsidRDefault="009D4B22" w:rsidP="00ED22A5">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42660A3" w14:textId="77777777" w:rsidR="009D4B22" w:rsidRPr="00EF06A7" w:rsidRDefault="009D4B22"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55F97F" w14:textId="77777777" w:rsidR="009D4B22" w:rsidRPr="00EF06A7" w:rsidRDefault="009D4B22" w:rsidP="00ED22A5">
            <w:pPr>
              <w:pStyle w:val="TAC"/>
              <w:rPr>
                <w:rFonts w:eastAsia="SimSun"/>
                <w:lang w:eastAsia="zh-CN"/>
              </w:rPr>
            </w:pPr>
            <w:r w:rsidRPr="00EF06A7">
              <w:rPr>
                <w:rFonts w:eastAsia="SimSun"/>
                <w:lang w:eastAsia="zh-CN"/>
              </w:rPr>
              <w:t>Row 5, (4,-)</w:t>
            </w:r>
          </w:p>
        </w:tc>
      </w:tr>
      <w:tr w:rsidR="009D4B22" w:rsidRPr="00EF06A7" w14:paraId="0BF5DAB5"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D850F58"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AA7398" w14:textId="77777777" w:rsidR="009D4B22" w:rsidRPr="00EF06A7" w:rsidRDefault="009D4B22" w:rsidP="00ED22A5">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A2152C8"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717DDA" w14:textId="77777777" w:rsidR="009D4B22" w:rsidRPr="00EF06A7" w:rsidRDefault="009D4B22" w:rsidP="00ED22A5">
            <w:pPr>
              <w:pStyle w:val="TAC"/>
              <w:rPr>
                <w:rFonts w:eastAsia="SimSun"/>
                <w:lang w:eastAsia="zh-CN"/>
              </w:rPr>
            </w:pPr>
            <w:r w:rsidRPr="00EF06A7">
              <w:rPr>
                <w:rFonts w:eastAsia="SimSun"/>
                <w:lang w:eastAsia="zh-CN"/>
              </w:rPr>
              <w:t>(9,-)</w:t>
            </w:r>
          </w:p>
        </w:tc>
      </w:tr>
      <w:tr w:rsidR="009D4B22" w:rsidRPr="00EF06A7" w14:paraId="6597893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1D4024E"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hideMark/>
          </w:tcPr>
          <w:p w14:paraId="6D695F26" w14:textId="77777777" w:rsidR="009D4B22" w:rsidRPr="00EF06A7" w:rsidRDefault="009D4B22" w:rsidP="00ED22A5">
            <w:pPr>
              <w:pStyle w:val="TAL"/>
              <w:rPr>
                <w:rFonts w:eastAsia="SimSun"/>
              </w:rPr>
            </w:pPr>
            <w:r w:rsidRPr="00EF06A7">
              <w:rPr>
                <w:rFonts w:eastAsia="SimSun"/>
              </w:rPr>
              <w:t>CSI-RS</w:t>
            </w:r>
          </w:p>
          <w:p w14:paraId="7E741589" w14:textId="77777777" w:rsidR="009D4B22" w:rsidRPr="00EF06A7" w:rsidRDefault="009D4B22" w:rsidP="00ED22A5">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6B15CA" w14:textId="77777777" w:rsidR="009D4B22" w:rsidRPr="00EF06A7" w:rsidRDefault="009D4B22" w:rsidP="00ED22A5">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52FCB50"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7D0070DB"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78C673"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61E2BA" w14:textId="77777777" w:rsidR="009D4B22" w:rsidRPr="00EF06A7" w:rsidRDefault="009D4B22" w:rsidP="00ED22A5">
            <w:pPr>
              <w:pStyle w:val="TAL"/>
              <w:rPr>
                <w:rFonts w:eastAsia="SimSun"/>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343AED8" w14:textId="77777777" w:rsidR="009D4B22" w:rsidRPr="00EF06A7" w:rsidRDefault="009D4B22"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977F6F" w14:textId="77777777" w:rsidR="009D4B22" w:rsidRPr="00EF06A7" w:rsidRDefault="009D4B22" w:rsidP="00ED22A5">
            <w:pPr>
              <w:pStyle w:val="TAC"/>
              <w:rPr>
                <w:rFonts w:eastAsia="SimSun"/>
              </w:rPr>
            </w:pPr>
            <w:r w:rsidRPr="00EF06A7">
              <w:rPr>
                <w:lang w:eastAsia="zh-CN"/>
              </w:rPr>
              <w:t>1 in slots i, where mod(i, 10) = 1, otherwise it is equal to 0</w:t>
            </w:r>
          </w:p>
        </w:tc>
      </w:tr>
      <w:tr w:rsidR="009D4B22" w:rsidRPr="00EF06A7" w14:paraId="1D80A2C9"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4F66FDB" w14:textId="77777777" w:rsidR="009D4B22" w:rsidRPr="00EF06A7" w:rsidRDefault="009D4B22" w:rsidP="00ED22A5">
            <w:pPr>
              <w:pStyle w:val="TAL"/>
              <w:rPr>
                <w:rFonts w:eastAsia="SimSun"/>
              </w:rPr>
            </w:pPr>
            <w:r w:rsidRPr="00EF06A7">
              <w:rPr>
                <w:rFonts w:eastAsia="SimSun"/>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D2DE66C" w14:textId="77777777" w:rsidR="009D4B22" w:rsidRPr="00EF06A7" w:rsidRDefault="009D4B22" w:rsidP="00ED22A5">
            <w:pPr>
              <w:pStyle w:val="TAL"/>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4ED8A1C"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D83BF2" w14:textId="77777777" w:rsidR="009D4B22" w:rsidRPr="00EF06A7" w:rsidRDefault="009D4B22" w:rsidP="00ED22A5">
            <w:pPr>
              <w:pStyle w:val="TAC"/>
              <w:rPr>
                <w:rFonts w:eastAsia="SimSun"/>
                <w:lang w:eastAsia="zh-CN"/>
              </w:rPr>
            </w:pPr>
            <w:r w:rsidRPr="00EF06A7">
              <w:rPr>
                <w:rFonts w:eastAsia="SimSun"/>
                <w:lang w:eastAsia="zh-CN"/>
              </w:rPr>
              <w:t>Aperiodic</w:t>
            </w:r>
          </w:p>
        </w:tc>
      </w:tr>
      <w:tr w:rsidR="009D4B22" w:rsidRPr="00EF06A7" w14:paraId="54A1401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AF1B3C3"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8A2943" w14:textId="77777777" w:rsidR="009D4B22" w:rsidRPr="00EF06A7" w:rsidRDefault="009D4B22" w:rsidP="00ED22A5">
            <w:pPr>
              <w:pStyle w:val="TAL"/>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05DDF0F"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43159F" w14:textId="77777777" w:rsidR="009D4B22" w:rsidRPr="00EF06A7" w:rsidRDefault="009D4B22" w:rsidP="00ED22A5">
            <w:pPr>
              <w:pStyle w:val="TAC"/>
              <w:rPr>
                <w:rFonts w:eastAsia="SimSun"/>
                <w:lang w:eastAsia="zh-CN"/>
              </w:rPr>
            </w:pPr>
            <w:r w:rsidRPr="00EF06A7">
              <w:rPr>
                <w:rFonts w:eastAsia="SimSun"/>
                <w:lang w:eastAsia="zh-CN"/>
              </w:rPr>
              <w:t>16</w:t>
            </w:r>
          </w:p>
        </w:tc>
      </w:tr>
      <w:tr w:rsidR="009D4B22" w:rsidRPr="00EF06A7" w14:paraId="559DDD77"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92394B5"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50CB6FF" w14:textId="77777777" w:rsidR="009D4B22" w:rsidRPr="00EF06A7" w:rsidRDefault="009D4B22" w:rsidP="00ED22A5">
            <w:pPr>
              <w:pStyle w:val="TAL"/>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3D54D46"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023AFE" w14:textId="77777777" w:rsidR="009D4B22" w:rsidRPr="00EF06A7" w:rsidRDefault="009D4B22" w:rsidP="00ED22A5">
            <w:pPr>
              <w:pStyle w:val="TAC"/>
              <w:rPr>
                <w:rFonts w:eastAsia="SimSun"/>
                <w:lang w:eastAsia="zh-CN"/>
              </w:rPr>
            </w:pPr>
            <w:r w:rsidRPr="00EF06A7">
              <w:rPr>
                <w:rFonts w:eastAsia="SimSun"/>
                <w:lang w:eastAsia="zh-CN"/>
              </w:rPr>
              <w:t>CDM4 (FD2, TD2)</w:t>
            </w:r>
          </w:p>
        </w:tc>
      </w:tr>
      <w:tr w:rsidR="009D4B22" w:rsidRPr="00EF06A7" w14:paraId="3318C31F"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4460B1A"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24BB5D" w14:textId="77777777" w:rsidR="009D4B22" w:rsidRPr="00EF06A7" w:rsidRDefault="009D4B22" w:rsidP="00ED22A5">
            <w:pPr>
              <w:pStyle w:val="TAL"/>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234AD3C"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E6B774" w14:textId="77777777" w:rsidR="009D4B22" w:rsidRPr="00EF06A7" w:rsidRDefault="009D4B22" w:rsidP="00ED22A5">
            <w:pPr>
              <w:pStyle w:val="TAC"/>
              <w:rPr>
                <w:rFonts w:eastAsia="SimSun"/>
                <w:lang w:eastAsia="zh-CN"/>
              </w:rPr>
            </w:pPr>
            <w:r w:rsidRPr="00EF06A7">
              <w:rPr>
                <w:rFonts w:eastAsia="SimSun"/>
                <w:lang w:eastAsia="zh-CN"/>
              </w:rPr>
              <w:t>1</w:t>
            </w:r>
          </w:p>
        </w:tc>
      </w:tr>
      <w:tr w:rsidR="009D4B22" w:rsidRPr="00EF06A7" w14:paraId="3BEE0638"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80237E7"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27893C" w14:textId="77777777" w:rsidR="009D4B22" w:rsidRPr="00EF06A7" w:rsidRDefault="009D4B22" w:rsidP="00ED22A5">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FC8A75A"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C8F864" w14:textId="77777777" w:rsidR="009D4B22" w:rsidRPr="00EF06A7" w:rsidRDefault="009D4B22" w:rsidP="00ED22A5">
            <w:pPr>
              <w:pStyle w:val="TAC"/>
              <w:rPr>
                <w:rFonts w:eastAsia="SimSun"/>
                <w:lang w:eastAsia="zh-CN"/>
              </w:rPr>
            </w:pPr>
            <w:r w:rsidRPr="00EF06A7">
              <w:rPr>
                <w:rFonts w:eastAsia="SimSun"/>
                <w:lang w:eastAsia="zh-CN"/>
              </w:rPr>
              <w:t>Row 12, (2, 4, 6, 8)</w:t>
            </w:r>
          </w:p>
        </w:tc>
      </w:tr>
      <w:tr w:rsidR="009D4B22" w:rsidRPr="00EF06A7" w14:paraId="27FCEBC8"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5716FC8"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DA1289" w14:textId="77777777" w:rsidR="009D4B22" w:rsidRPr="00EF06A7" w:rsidRDefault="009D4B22" w:rsidP="00ED22A5">
            <w:pPr>
              <w:pStyle w:val="TAL"/>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8060B87"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F51A3F" w14:textId="77777777" w:rsidR="009D4B22" w:rsidRPr="00EF06A7" w:rsidRDefault="009D4B22" w:rsidP="00ED22A5">
            <w:pPr>
              <w:pStyle w:val="TAC"/>
              <w:rPr>
                <w:rFonts w:eastAsia="SimSun"/>
                <w:lang w:eastAsia="zh-CN"/>
              </w:rPr>
            </w:pPr>
            <w:r w:rsidRPr="00EF06A7">
              <w:rPr>
                <w:rFonts w:eastAsia="SimSun"/>
                <w:lang w:eastAsia="zh-CN"/>
              </w:rPr>
              <w:t>(5, -)</w:t>
            </w:r>
          </w:p>
        </w:tc>
      </w:tr>
      <w:tr w:rsidR="009D4B22" w:rsidRPr="00EF06A7" w14:paraId="68C83A5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CEE2C1A"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81EB01F" w14:textId="77777777" w:rsidR="009D4B22" w:rsidRPr="00EF06A7" w:rsidRDefault="009D4B22" w:rsidP="00ED22A5">
            <w:pPr>
              <w:pStyle w:val="TAL"/>
              <w:rPr>
                <w:rFonts w:eastAsia="SimSun"/>
              </w:rPr>
            </w:pPr>
            <w:r w:rsidRPr="00EF06A7">
              <w:rPr>
                <w:rFonts w:eastAsia="SimSun"/>
              </w:rPr>
              <w:t>CSI-RS</w:t>
            </w:r>
          </w:p>
          <w:p w14:paraId="5C576476" w14:textId="77777777" w:rsidR="009D4B22" w:rsidRPr="00EF06A7" w:rsidRDefault="009D4B22" w:rsidP="00ED22A5">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5DC7C" w14:textId="77777777" w:rsidR="009D4B22" w:rsidRPr="00EF06A7" w:rsidRDefault="009D4B22" w:rsidP="00ED22A5">
            <w:pPr>
              <w:pStyle w:val="TAC"/>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D83DD1"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09481C7D"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720286" w14:textId="77777777" w:rsidR="009D4B22" w:rsidRPr="00EF06A7" w:rsidRDefault="009D4B22" w:rsidP="00ED22A5">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D7CB5D" w14:textId="77777777" w:rsidR="009D4B22" w:rsidRPr="00EF06A7" w:rsidRDefault="009D4B22" w:rsidP="00ED22A5">
            <w:pPr>
              <w:pStyle w:val="TAL"/>
              <w:rPr>
                <w:rFonts w:eastAsia="SimSun"/>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5A16BDA"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36574" w14:textId="77777777" w:rsidR="009D4B22" w:rsidRPr="00EF06A7" w:rsidRDefault="009D4B22" w:rsidP="00ED22A5">
            <w:pPr>
              <w:pStyle w:val="TAC"/>
              <w:rPr>
                <w:rFonts w:eastAsia="SimSun"/>
                <w:lang w:eastAsia="zh-CN"/>
              </w:rPr>
            </w:pPr>
            <w:r w:rsidRPr="00EF06A7">
              <w:rPr>
                <w:rFonts w:eastAsia="SimSun"/>
                <w:lang w:eastAsia="zh-CN"/>
              </w:rPr>
              <w:t>0</w:t>
            </w:r>
          </w:p>
        </w:tc>
      </w:tr>
      <w:tr w:rsidR="009D4B22" w:rsidRPr="00EF06A7" w14:paraId="6877376D"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7998F0" w14:textId="77777777" w:rsidR="009D4B22" w:rsidRPr="00EF06A7" w:rsidRDefault="009D4B22" w:rsidP="00ED22A5">
            <w:pPr>
              <w:pStyle w:val="TAL"/>
            </w:pPr>
            <w:r w:rsidRPr="00EF06A7">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09ED0B81" w14:textId="77777777" w:rsidR="009D4B22" w:rsidRPr="00EF06A7" w:rsidRDefault="009D4B22" w:rsidP="00ED22A5">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5DEFEF2"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E774C3" w14:textId="77777777" w:rsidR="009D4B22" w:rsidRPr="00EF06A7" w:rsidRDefault="009D4B22" w:rsidP="00ED22A5">
            <w:pPr>
              <w:pStyle w:val="TAC"/>
              <w:rPr>
                <w:rFonts w:eastAsia="SimSun"/>
                <w:lang w:eastAsia="zh-CN"/>
              </w:rPr>
            </w:pPr>
            <w:r w:rsidRPr="00EF06A7">
              <w:rPr>
                <w:rFonts w:eastAsia="SimSun"/>
                <w:lang w:eastAsia="zh-CN"/>
              </w:rPr>
              <w:t>Aperiodic</w:t>
            </w:r>
          </w:p>
        </w:tc>
      </w:tr>
      <w:tr w:rsidR="009D4B22" w:rsidRPr="00EF06A7" w14:paraId="4C23F928" w14:textId="77777777" w:rsidTr="00ED22A5">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0964197"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F5F1465" w14:textId="77777777" w:rsidR="009D4B22" w:rsidRPr="00EF06A7" w:rsidRDefault="009D4B22" w:rsidP="00ED22A5">
            <w:pPr>
              <w:pStyle w:val="TAL"/>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9E5F06"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B05E72" w14:textId="77777777" w:rsidR="009D4B22" w:rsidRPr="00EF06A7" w:rsidRDefault="009D4B22" w:rsidP="00ED22A5">
            <w:pPr>
              <w:pStyle w:val="TAC"/>
              <w:rPr>
                <w:rFonts w:eastAsia="SimSun"/>
                <w:lang w:eastAsia="zh-CN"/>
              </w:rPr>
            </w:pPr>
            <w:r w:rsidRPr="00EF06A7">
              <w:rPr>
                <w:rFonts w:eastAsia="SimSun"/>
                <w:lang w:eastAsia="zh-CN"/>
              </w:rPr>
              <w:t>Pattern 0</w:t>
            </w:r>
          </w:p>
        </w:tc>
      </w:tr>
      <w:tr w:rsidR="009D4B22" w:rsidRPr="00EF06A7" w14:paraId="77FD71BE" w14:textId="77777777" w:rsidTr="00ED22A5">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B1A40C9"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9341CE9" w14:textId="77777777" w:rsidR="009D4B22" w:rsidRPr="00EF06A7" w:rsidRDefault="009D4B22" w:rsidP="00ED22A5">
            <w:pPr>
              <w:pStyle w:val="TAL"/>
              <w:rPr>
                <w:rFonts w:eastAsia="SimSun"/>
              </w:rPr>
            </w:pPr>
            <w:r w:rsidRPr="00EF06A7">
              <w:rPr>
                <w:rFonts w:eastAsia="SimSun"/>
              </w:rPr>
              <w:t>CSI-IM Resource Mapping</w:t>
            </w:r>
          </w:p>
          <w:p w14:paraId="3F45F1D5" w14:textId="77777777" w:rsidR="009D4B22" w:rsidRPr="00EF06A7" w:rsidRDefault="009D4B22" w:rsidP="00ED22A5">
            <w:pPr>
              <w:pStyle w:val="TAL"/>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95B5463"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C15C44" w14:textId="77777777" w:rsidR="009D4B22" w:rsidRPr="00EF06A7" w:rsidRDefault="009D4B22" w:rsidP="00ED22A5">
            <w:pPr>
              <w:pStyle w:val="TAC"/>
              <w:rPr>
                <w:rFonts w:eastAsia="SimSun"/>
                <w:lang w:eastAsia="zh-CN"/>
              </w:rPr>
            </w:pPr>
            <w:r w:rsidRPr="00EF06A7">
              <w:rPr>
                <w:rFonts w:eastAsia="SimSun"/>
                <w:lang w:eastAsia="zh-CN"/>
              </w:rPr>
              <w:t>(4,9)</w:t>
            </w:r>
          </w:p>
        </w:tc>
      </w:tr>
      <w:tr w:rsidR="009D4B22" w:rsidRPr="00EF06A7" w14:paraId="762D30AB"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1018C72"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375C628" w14:textId="77777777" w:rsidR="009D4B22" w:rsidRPr="00EF06A7" w:rsidRDefault="009D4B22" w:rsidP="00ED22A5">
            <w:pPr>
              <w:pStyle w:val="TAL"/>
            </w:pPr>
            <w:r w:rsidRPr="00EF06A7">
              <w:rPr>
                <w:rFonts w:eastAsia="SimSun"/>
              </w:rPr>
              <w:t>CSI-IM timeConfig</w:t>
            </w:r>
          </w:p>
          <w:p w14:paraId="183FD715" w14:textId="77777777" w:rsidR="009D4B22" w:rsidRPr="00EF06A7" w:rsidRDefault="009D4B22" w:rsidP="00ED22A5">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AFF58" w14:textId="77777777" w:rsidR="009D4B22" w:rsidRPr="00EF06A7" w:rsidRDefault="009D4B22"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92AE14"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2B1739D5"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B1168B" w14:textId="77777777" w:rsidR="009D4B22" w:rsidRPr="00EF06A7" w:rsidRDefault="009D4B22" w:rsidP="00ED22A5">
            <w:pPr>
              <w:pStyle w:val="TAL"/>
              <w:rPr>
                <w:rFonts w:eastAsia="SimSun"/>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ABAA73E"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AEB9B5" w14:textId="77777777" w:rsidR="009D4B22" w:rsidRPr="00EF06A7" w:rsidRDefault="009D4B22" w:rsidP="00ED22A5">
            <w:pPr>
              <w:pStyle w:val="TAC"/>
              <w:rPr>
                <w:rFonts w:eastAsia="SimSun"/>
                <w:lang w:eastAsia="zh-CN"/>
              </w:rPr>
            </w:pPr>
            <w:r w:rsidRPr="00EF06A7">
              <w:rPr>
                <w:rFonts w:eastAsia="SimSun"/>
                <w:lang w:eastAsia="zh-CN"/>
              </w:rPr>
              <w:t>Aperiodic</w:t>
            </w:r>
          </w:p>
        </w:tc>
      </w:tr>
      <w:tr w:rsidR="009D4B22" w:rsidRPr="00EF06A7" w14:paraId="633EB22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127B7E" w14:textId="77777777" w:rsidR="009D4B22" w:rsidRPr="00EF06A7" w:rsidRDefault="009D4B22" w:rsidP="00ED22A5">
            <w:pPr>
              <w:pStyle w:val="TAL"/>
              <w:rPr>
                <w:rFonts w:eastAsia="SimSun"/>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11865D2"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06E2FC" w14:textId="77777777" w:rsidR="009D4B22" w:rsidRPr="00EF06A7" w:rsidRDefault="009D4B22" w:rsidP="00ED22A5">
            <w:pPr>
              <w:pStyle w:val="TAC"/>
              <w:rPr>
                <w:rFonts w:eastAsia="SimSun"/>
                <w:lang w:eastAsia="zh-CN"/>
              </w:rPr>
            </w:pPr>
            <w:r w:rsidRPr="00EF06A7">
              <w:rPr>
                <w:rFonts w:eastAsia="SimSun"/>
                <w:lang w:eastAsia="zh-CN"/>
              </w:rPr>
              <w:t>Table 1</w:t>
            </w:r>
          </w:p>
        </w:tc>
      </w:tr>
      <w:tr w:rsidR="009D4B22" w:rsidRPr="00EF06A7" w14:paraId="7838D78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44EBB0" w14:textId="77777777" w:rsidR="009D4B22" w:rsidRPr="00EF06A7" w:rsidRDefault="009D4B22" w:rsidP="00ED22A5">
            <w:pPr>
              <w:pStyle w:val="TAL"/>
              <w:rPr>
                <w:rFonts w:eastAsia="SimSun"/>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A12AC42"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673A6B" w14:textId="77777777" w:rsidR="009D4B22" w:rsidRPr="00EF06A7" w:rsidRDefault="009D4B22" w:rsidP="00ED22A5">
            <w:pPr>
              <w:pStyle w:val="TAC"/>
            </w:pPr>
            <w:r w:rsidRPr="00EF06A7">
              <w:rPr>
                <w:rFonts w:eastAsia="SimSun"/>
                <w:lang w:eastAsia="zh-CN"/>
              </w:rPr>
              <w:t>cri-RI-PMI-CQI</w:t>
            </w:r>
          </w:p>
        </w:tc>
      </w:tr>
      <w:tr w:rsidR="009D4B22" w:rsidRPr="00EF06A7" w14:paraId="0EE878A3"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B28E19" w14:textId="77777777" w:rsidR="009D4B22" w:rsidRPr="00EF06A7" w:rsidRDefault="009D4B22" w:rsidP="00ED22A5">
            <w:pPr>
              <w:pStyle w:val="TAL"/>
              <w:rPr>
                <w:rFonts w:eastAsia="SimSun"/>
              </w:rPr>
            </w:pPr>
            <w:r w:rsidRPr="00EF06A7">
              <w:rPr>
                <w:rFonts w:eastAsia="SimSun"/>
              </w:rPr>
              <w:t>timeRestrictionFor</w:t>
            </w:r>
            <w:r w:rsidRPr="00EF06A7">
              <w:rPr>
                <w:rFonts w:eastAsia="SimSun"/>
                <w:lang w:eastAsia="zh-CN"/>
              </w:rPr>
              <w:t>Chan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8022661"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873426"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2B87CBB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68CF19" w14:textId="77777777" w:rsidR="009D4B22" w:rsidRPr="00EF06A7" w:rsidRDefault="009D4B22" w:rsidP="00ED22A5">
            <w:pPr>
              <w:pStyle w:val="TAL"/>
              <w:rPr>
                <w:rFonts w:eastAsia="SimSun"/>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ADDA94E"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B4EA29"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2354EAE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9DD989" w14:textId="77777777" w:rsidR="009D4B22" w:rsidRPr="00EF06A7" w:rsidRDefault="009D4B22" w:rsidP="00ED22A5">
            <w:pPr>
              <w:pStyle w:val="TAL"/>
              <w:rPr>
                <w:rFonts w:eastAsia="SimSun"/>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9AF11E5"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E4FB7" w14:textId="77777777" w:rsidR="009D4B22" w:rsidRPr="00EF06A7" w:rsidRDefault="009D4B22" w:rsidP="00ED22A5">
            <w:pPr>
              <w:pStyle w:val="TAC"/>
              <w:rPr>
                <w:rFonts w:eastAsia="SimSun"/>
                <w:lang w:eastAsia="zh-CN"/>
              </w:rPr>
            </w:pPr>
            <w:r w:rsidRPr="00EF06A7">
              <w:rPr>
                <w:rFonts w:eastAsia="SimSun"/>
                <w:lang w:eastAsia="zh-CN"/>
              </w:rPr>
              <w:t>Wideband</w:t>
            </w:r>
          </w:p>
        </w:tc>
      </w:tr>
      <w:tr w:rsidR="009D4B22" w:rsidRPr="00EF06A7" w14:paraId="33A251C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C5A94C" w14:textId="0AE87B80" w:rsidR="009D4B22" w:rsidRPr="00EF06A7" w:rsidRDefault="009D4B22" w:rsidP="00ED22A5">
            <w:pPr>
              <w:pStyle w:val="TAL"/>
              <w:rPr>
                <w:rFonts w:eastAsia="SimSun"/>
              </w:rPr>
            </w:pPr>
            <w:r w:rsidRPr="00EF06A7">
              <w:rPr>
                <w:rFonts w:eastAsia="SimSun"/>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8FC6D40"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F80345" w14:textId="77777777" w:rsidR="009D4B22" w:rsidRPr="00EF06A7" w:rsidRDefault="009D4B22" w:rsidP="00ED22A5">
            <w:pPr>
              <w:pStyle w:val="TAC"/>
              <w:rPr>
                <w:rFonts w:eastAsia="SimSun"/>
                <w:lang w:eastAsia="zh-CN"/>
              </w:rPr>
            </w:pPr>
            <w:r w:rsidRPr="00EF06A7">
              <w:rPr>
                <w:rFonts w:eastAsia="SimSun"/>
                <w:lang w:eastAsia="zh-CN"/>
              </w:rPr>
              <w:t>Subband</w:t>
            </w:r>
          </w:p>
        </w:tc>
      </w:tr>
      <w:tr w:rsidR="009D4B22" w:rsidRPr="00EF06A7" w14:paraId="2EB147AF"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28CFE1" w14:textId="77777777" w:rsidR="009D4B22" w:rsidRPr="00EF06A7" w:rsidRDefault="009D4B22" w:rsidP="00ED22A5">
            <w:pPr>
              <w:pStyle w:val="TAL"/>
              <w:rPr>
                <w:rFonts w:eastAsia="SimSun"/>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BBE399" w14:textId="77777777" w:rsidR="009D4B22" w:rsidRPr="00EF06A7" w:rsidRDefault="009D4B22" w:rsidP="00ED22A5">
            <w:pPr>
              <w:pStyle w:val="TAC"/>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173DF8" w14:textId="77777777" w:rsidR="009D4B22" w:rsidRPr="00EF06A7" w:rsidRDefault="009D4B22" w:rsidP="00ED22A5">
            <w:pPr>
              <w:pStyle w:val="TAC"/>
              <w:rPr>
                <w:rFonts w:eastAsia="SimSun"/>
                <w:lang w:eastAsia="zh-CN"/>
              </w:rPr>
            </w:pPr>
            <w:r w:rsidRPr="00EF06A7">
              <w:rPr>
                <w:rFonts w:eastAsia="SimSun" w:cs="Arial"/>
                <w:szCs w:val="18"/>
              </w:rPr>
              <w:t>16</w:t>
            </w:r>
          </w:p>
        </w:tc>
      </w:tr>
      <w:tr w:rsidR="009D4B22" w:rsidRPr="00EF06A7" w14:paraId="43BA7D8D"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17D053" w14:textId="77777777" w:rsidR="009D4B22" w:rsidRPr="00EF06A7" w:rsidRDefault="009D4B22" w:rsidP="00ED22A5">
            <w:pPr>
              <w:pStyle w:val="TAL"/>
              <w:rPr>
                <w:rFonts w:eastAsia="SimSun"/>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69FF27E"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26ACA9" w14:textId="77777777" w:rsidR="009D4B22" w:rsidRPr="00EF06A7" w:rsidRDefault="009D4B22" w:rsidP="00ED22A5">
            <w:pPr>
              <w:pStyle w:val="TAC"/>
              <w:rPr>
                <w:rFonts w:eastAsia="SimSun"/>
                <w:lang w:eastAsia="zh-CN"/>
              </w:rPr>
            </w:pPr>
            <w:r w:rsidRPr="00EF06A7">
              <w:rPr>
                <w:rFonts w:eastAsia="SimSun" w:cs="Arial"/>
                <w:szCs w:val="18"/>
              </w:rPr>
              <w:t>1111111</w:t>
            </w:r>
          </w:p>
        </w:tc>
      </w:tr>
      <w:tr w:rsidR="009D4B22" w:rsidRPr="00EF06A7" w14:paraId="3B1A6DD4"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6F5FDD" w14:textId="77777777" w:rsidR="009D4B22" w:rsidRPr="00EF06A7" w:rsidRDefault="009D4B22" w:rsidP="00ED22A5">
            <w:pPr>
              <w:pStyle w:val="TAL"/>
              <w:rPr>
                <w:rFonts w:eastAsia="SimSun"/>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D9E31" w14:textId="77777777" w:rsidR="009D4B22" w:rsidRPr="00EF06A7" w:rsidRDefault="009D4B22" w:rsidP="00ED22A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86A8FC6" w14:textId="77777777" w:rsidR="009D4B22" w:rsidRPr="00EF06A7" w:rsidRDefault="009D4B22" w:rsidP="00ED22A5">
            <w:pPr>
              <w:pStyle w:val="TAC"/>
              <w:rPr>
                <w:rFonts w:eastAsia="SimSun"/>
                <w:lang w:eastAsia="zh-CN"/>
              </w:rPr>
            </w:pPr>
            <w:r w:rsidRPr="00EF06A7">
              <w:rPr>
                <w:rFonts w:eastAsia="SimSun"/>
                <w:lang w:eastAsia="zh-CN"/>
              </w:rPr>
              <w:t>Not configured</w:t>
            </w:r>
          </w:p>
        </w:tc>
      </w:tr>
      <w:tr w:rsidR="009D4B22" w:rsidRPr="00EF06A7" w14:paraId="32F0368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F4421E" w14:textId="77777777" w:rsidR="009D4B22" w:rsidRPr="00EF06A7" w:rsidRDefault="009D4B22" w:rsidP="00ED22A5">
            <w:pPr>
              <w:pStyle w:val="TAL"/>
              <w:rPr>
                <w:rFonts w:eastAsia="SimSun"/>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8996C83"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E4C1EC" w14:textId="77777777" w:rsidR="009D4B22" w:rsidRPr="00EF06A7" w:rsidRDefault="009D4B22" w:rsidP="00ED22A5">
            <w:pPr>
              <w:pStyle w:val="TAC"/>
              <w:rPr>
                <w:rFonts w:eastAsia="SimSun"/>
                <w:lang w:eastAsia="zh-CN"/>
              </w:rPr>
            </w:pPr>
            <w:r w:rsidRPr="00EF06A7">
              <w:rPr>
                <w:lang w:eastAsia="zh-CN"/>
              </w:rPr>
              <w:t>8</w:t>
            </w:r>
          </w:p>
        </w:tc>
      </w:tr>
      <w:tr w:rsidR="009D4B22" w:rsidRPr="00EF06A7" w14:paraId="2A7F24D2"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68B0EF" w14:textId="77777777" w:rsidR="009D4B22" w:rsidRPr="00EF06A7" w:rsidRDefault="009D4B22" w:rsidP="00ED22A5">
            <w:pPr>
              <w:pStyle w:val="TAL"/>
              <w:rPr>
                <w:rFonts w:eastAsia="SimSun"/>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589D22"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91192A" w14:textId="77777777" w:rsidR="009D4B22" w:rsidRPr="00EF06A7" w:rsidRDefault="009D4B22" w:rsidP="00ED22A5">
            <w:pPr>
              <w:pStyle w:val="TAC"/>
              <w:rPr>
                <w:rFonts w:eastAsia="SimSun"/>
                <w:lang w:eastAsia="zh-CN"/>
              </w:rPr>
            </w:pPr>
            <w:r w:rsidRPr="00EF06A7">
              <w:rPr>
                <w:lang w:eastAsia="zh-CN"/>
              </w:rPr>
              <w:t>1 in slots i, where mod(i, 10) = 1, otherwise it is equal to 0</w:t>
            </w:r>
          </w:p>
        </w:tc>
      </w:tr>
      <w:tr w:rsidR="009D4B22" w:rsidRPr="00EF06A7" w14:paraId="4FC3DF50"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B4477B" w14:textId="77777777" w:rsidR="009D4B22" w:rsidRPr="00EF06A7" w:rsidRDefault="009D4B22" w:rsidP="00ED22A5">
            <w:pPr>
              <w:pStyle w:val="TAL"/>
              <w:rPr>
                <w:rFonts w:eastAsia="SimSun"/>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127268E"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FEEC80" w14:textId="77777777" w:rsidR="009D4B22" w:rsidRPr="00EF06A7" w:rsidRDefault="009D4B22" w:rsidP="00ED22A5">
            <w:pPr>
              <w:pStyle w:val="TAC"/>
              <w:rPr>
                <w:rFonts w:eastAsia="SimSun"/>
                <w:lang w:eastAsia="zh-CN"/>
              </w:rPr>
            </w:pPr>
            <w:r w:rsidRPr="00EF06A7">
              <w:rPr>
                <w:lang w:eastAsia="zh-CN"/>
              </w:rPr>
              <w:t>1</w:t>
            </w:r>
          </w:p>
        </w:tc>
      </w:tr>
      <w:tr w:rsidR="009D4B22" w:rsidRPr="00EF06A7" w14:paraId="5A598B3C"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5AE0CC" w14:textId="77777777" w:rsidR="009D4B22" w:rsidRPr="00EF06A7" w:rsidRDefault="009D4B22" w:rsidP="00ED22A5">
            <w:pPr>
              <w:pStyle w:val="TAL"/>
              <w:rPr>
                <w:rFonts w:eastAsia="SimSun"/>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16EB8B1" w14:textId="77777777" w:rsidR="009D4B22" w:rsidRPr="00EF06A7" w:rsidRDefault="009D4B22" w:rsidP="00ED22A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B03C2F" w14:textId="77777777" w:rsidR="009D4B22" w:rsidRPr="00EF06A7" w:rsidRDefault="009D4B22" w:rsidP="00ED22A5">
            <w:pPr>
              <w:pStyle w:val="TAC"/>
              <w:rPr>
                <w:rFonts w:eastAsia="Malgun Gothic"/>
                <w:lang w:eastAsia="zh-CN"/>
              </w:rPr>
            </w:pPr>
            <w:r w:rsidRPr="00EF06A7">
              <w:rPr>
                <w:lang w:eastAsia="zh-CN"/>
              </w:rPr>
              <w:t>One State with one Associated Report Configuration</w:t>
            </w:r>
          </w:p>
          <w:p w14:paraId="3701C7C4" w14:textId="77777777" w:rsidR="009D4B22" w:rsidRPr="00EF06A7" w:rsidRDefault="009D4B22" w:rsidP="00ED22A5">
            <w:pPr>
              <w:pStyle w:val="TAC"/>
              <w:rPr>
                <w:rFonts w:eastAsia="SimSun"/>
                <w:lang w:eastAsia="zh-CN"/>
              </w:rPr>
            </w:pPr>
            <w:r w:rsidRPr="00EF06A7">
              <w:rPr>
                <w:lang w:eastAsia="zh-CN"/>
              </w:rPr>
              <w:t>Associated Report Configuration contains pointers to NZP CSI-RS and CSI-IM</w:t>
            </w:r>
          </w:p>
        </w:tc>
      </w:tr>
      <w:tr w:rsidR="009D4B22" w:rsidRPr="00EF06A7" w14:paraId="70065E34" w14:textId="77777777" w:rsidTr="00ED22A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83F5F41" w14:textId="77777777" w:rsidR="009D4B22" w:rsidRPr="00EF06A7" w:rsidRDefault="009D4B22" w:rsidP="00ED22A5">
            <w:pPr>
              <w:pStyle w:val="TAL"/>
            </w:pPr>
            <w:r w:rsidRPr="00EF06A7">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2360E03" w14:textId="77777777" w:rsidR="009D4B22" w:rsidRPr="00EF06A7" w:rsidRDefault="009D4B22" w:rsidP="00ED22A5">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EC47B48"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BA4C19" w14:textId="77777777" w:rsidR="009D4B22" w:rsidRPr="00EF06A7" w:rsidRDefault="009D4B22" w:rsidP="00ED22A5">
            <w:pPr>
              <w:pStyle w:val="TAC"/>
            </w:pPr>
            <w:r w:rsidRPr="00EF06A7">
              <w:rPr>
                <w:rFonts w:eastAsia="SimSun"/>
                <w:lang w:eastAsia="zh-CN"/>
              </w:rPr>
              <w:t>typeI-SinglePanel</w:t>
            </w:r>
          </w:p>
        </w:tc>
      </w:tr>
      <w:tr w:rsidR="009D4B22" w:rsidRPr="00EF06A7" w14:paraId="6B0843E0"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F58EC4C"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16DFFBE" w14:textId="77777777" w:rsidR="009D4B22" w:rsidRPr="00EF06A7" w:rsidRDefault="009D4B22" w:rsidP="00ED22A5">
            <w:pPr>
              <w:pStyle w:val="TAL"/>
            </w:pPr>
            <w:r w:rsidRPr="00EF06A7">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3F8F797"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3F0DFD" w14:textId="77777777" w:rsidR="009D4B22" w:rsidRPr="00EF06A7" w:rsidRDefault="009D4B22" w:rsidP="00ED22A5">
            <w:pPr>
              <w:pStyle w:val="TAC"/>
              <w:rPr>
                <w:rFonts w:eastAsia="SimSun"/>
                <w:lang w:eastAsia="zh-CN"/>
              </w:rPr>
            </w:pPr>
            <w:r w:rsidRPr="00EF06A7">
              <w:rPr>
                <w:rFonts w:eastAsia="SimSun"/>
                <w:lang w:eastAsia="zh-CN"/>
              </w:rPr>
              <w:t>1</w:t>
            </w:r>
          </w:p>
        </w:tc>
      </w:tr>
      <w:tr w:rsidR="009D4B22" w:rsidRPr="00EF06A7" w14:paraId="1258A433"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720E595"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414583A" w14:textId="77777777" w:rsidR="009D4B22" w:rsidRPr="00EF06A7" w:rsidRDefault="009D4B22" w:rsidP="00ED22A5">
            <w:pPr>
              <w:pStyle w:val="TAL"/>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B896D68"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36FB70" w14:textId="77777777" w:rsidR="009D4B22" w:rsidRPr="00EF06A7" w:rsidRDefault="009D4B22" w:rsidP="00ED22A5">
            <w:pPr>
              <w:pStyle w:val="TAC"/>
              <w:rPr>
                <w:rFonts w:eastAsia="SimSun"/>
                <w:lang w:eastAsia="zh-CN"/>
              </w:rPr>
            </w:pPr>
            <w:r w:rsidRPr="00EF06A7">
              <w:rPr>
                <w:rFonts w:eastAsia="SimSun"/>
                <w:lang w:eastAsia="zh-CN"/>
              </w:rPr>
              <w:t>(4,2)</w:t>
            </w:r>
          </w:p>
        </w:tc>
      </w:tr>
      <w:tr w:rsidR="009D4B22" w:rsidRPr="00EF06A7" w14:paraId="0D558CBB"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D9FE7F5"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A929206" w14:textId="77777777" w:rsidR="009D4B22" w:rsidRPr="00EF06A7" w:rsidRDefault="009D4B22" w:rsidP="00ED22A5">
            <w:pPr>
              <w:pStyle w:val="TAL"/>
              <w:rPr>
                <w:rFonts w:eastAsia="SimSun"/>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3F8B8EF"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DB90FA" w14:textId="77777777" w:rsidR="009D4B22" w:rsidRPr="00EF06A7" w:rsidRDefault="009D4B22" w:rsidP="00ED22A5">
            <w:pPr>
              <w:pStyle w:val="TAC"/>
              <w:rPr>
                <w:rFonts w:eastAsia="SimSun"/>
                <w:lang w:eastAsia="zh-CN"/>
              </w:rPr>
            </w:pPr>
            <w:r w:rsidRPr="00EF06A7">
              <w:rPr>
                <w:rFonts w:eastAsia="SimSun"/>
                <w:lang w:eastAsia="zh-CN"/>
              </w:rPr>
              <w:t>(4,4)</w:t>
            </w:r>
          </w:p>
        </w:tc>
      </w:tr>
      <w:tr w:rsidR="009D4B22" w:rsidRPr="00EF06A7" w14:paraId="793A4858"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604A778"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B996FA7" w14:textId="77777777" w:rsidR="009D4B22" w:rsidRPr="00EF06A7" w:rsidRDefault="009D4B22" w:rsidP="00ED22A5">
            <w:pPr>
              <w:pStyle w:val="TAL"/>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85D10F7"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60AF84" w14:textId="77777777" w:rsidR="009D4B22" w:rsidRPr="00EF06A7" w:rsidRDefault="009D4B22" w:rsidP="00ED22A5">
            <w:pPr>
              <w:pStyle w:val="TAC"/>
              <w:rPr>
                <w:rFonts w:eastAsia="SimSun"/>
                <w:lang w:eastAsia="zh-CN"/>
              </w:rPr>
            </w:pPr>
            <w:r w:rsidRPr="00EF06A7">
              <w:rPr>
                <w:rFonts w:eastAsia="SimSun"/>
                <w:lang w:eastAsia="zh-CN"/>
              </w:rPr>
              <w:t>0x FFFF</w:t>
            </w:r>
          </w:p>
        </w:tc>
      </w:tr>
      <w:tr w:rsidR="009D4B22" w:rsidRPr="00EF06A7" w14:paraId="178C6FBA" w14:textId="77777777" w:rsidTr="00ED22A5">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BF65FAA" w14:textId="77777777" w:rsidR="009D4B22" w:rsidRPr="00EF06A7" w:rsidRDefault="009D4B22" w:rsidP="00ED22A5">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5C0D4CC" w14:textId="77777777" w:rsidR="009D4B22" w:rsidRPr="00EF06A7" w:rsidRDefault="009D4B22" w:rsidP="00ED22A5">
            <w:pPr>
              <w:pStyle w:val="TAL"/>
              <w:rPr>
                <w:rFonts w:eastAsia="SimSun"/>
              </w:rPr>
            </w:pPr>
            <w:r w:rsidRPr="00EF06A7">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1B0805C"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3912A1" w14:textId="77777777" w:rsidR="009D4B22" w:rsidRPr="00EF06A7" w:rsidRDefault="009D4B22" w:rsidP="00ED22A5">
            <w:pPr>
              <w:pStyle w:val="TAC"/>
              <w:rPr>
                <w:rFonts w:eastAsia="SimSun"/>
                <w:lang w:eastAsia="zh-CN"/>
              </w:rPr>
            </w:pPr>
            <w:r w:rsidRPr="00EF06A7">
              <w:rPr>
                <w:rFonts w:eastAsia="SimSun"/>
                <w:lang w:eastAsia="zh-CN"/>
              </w:rPr>
              <w:t>00000010</w:t>
            </w:r>
          </w:p>
        </w:tc>
      </w:tr>
      <w:tr w:rsidR="009D4B22" w:rsidRPr="00EF06A7" w14:paraId="5902D46A"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1A6DFC2" w14:textId="77777777" w:rsidR="009D4B22" w:rsidRPr="00EF06A7" w:rsidRDefault="009D4B22" w:rsidP="00ED22A5">
            <w:pPr>
              <w:pStyle w:val="TAL"/>
              <w:rPr>
                <w:rFonts w:eastAsia="SimSun"/>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9E2B6E4"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8F497C" w14:textId="77777777" w:rsidR="009D4B22" w:rsidRPr="00EF06A7" w:rsidRDefault="009D4B22" w:rsidP="00ED22A5">
            <w:pPr>
              <w:pStyle w:val="TAC"/>
              <w:rPr>
                <w:rFonts w:eastAsia="SimSun"/>
                <w:lang w:eastAsia="zh-CN"/>
              </w:rPr>
            </w:pPr>
            <w:r w:rsidRPr="00EF06A7">
              <w:rPr>
                <w:rFonts w:eastAsia="SimSun"/>
                <w:lang w:eastAsia="zh-CN"/>
              </w:rPr>
              <w:t>PUSCH</w:t>
            </w:r>
          </w:p>
        </w:tc>
      </w:tr>
      <w:tr w:rsidR="009D4B22" w:rsidRPr="00EF06A7" w14:paraId="51DC690B"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9BD374" w14:textId="77777777" w:rsidR="009D4B22" w:rsidRPr="00EF06A7" w:rsidRDefault="009D4B22" w:rsidP="00ED22A5">
            <w:pPr>
              <w:pStyle w:val="TAL"/>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0BE706" w14:textId="77777777" w:rsidR="009D4B22" w:rsidRPr="00EF06A7" w:rsidRDefault="009D4B22" w:rsidP="00ED22A5">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AAC1E0" w14:textId="77777777" w:rsidR="009D4B22" w:rsidRPr="00EF06A7" w:rsidRDefault="009D4B22" w:rsidP="00ED22A5">
            <w:pPr>
              <w:pStyle w:val="TAC"/>
              <w:rPr>
                <w:rFonts w:eastAsia="SimSun"/>
                <w:lang w:eastAsia="zh-CN"/>
              </w:rPr>
            </w:pPr>
            <w:r w:rsidRPr="00EF06A7">
              <w:rPr>
                <w:rFonts w:eastAsia="SimSun"/>
                <w:lang w:eastAsia="zh-CN"/>
              </w:rPr>
              <w:t>6.5</w:t>
            </w:r>
          </w:p>
        </w:tc>
      </w:tr>
      <w:tr w:rsidR="009D4B22" w:rsidRPr="00EF06A7" w14:paraId="352FAB19"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FB6AD75" w14:textId="77777777" w:rsidR="009D4B22" w:rsidRPr="00EF06A7" w:rsidRDefault="009D4B22" w:rsidP="00ED22A5">
            <w:pPr>
              <w:pStyle w:val="TAL"/>
              <w:rPr>
                <w:rFonts w:eastAsia="SimSun"/>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E29088A" w14:textId="77777777" w:rsidR="009D4B22" w:rsidRPr="00EF06A7" w:rsidRDefault="009D4B22" w:rsidP="00ED22A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398853" w14:textId="77777777" w:rsidR="009D4B22" w:rsidRPr="00EF06A7" w:rsidRDefault="009D4B22" w:rsidP="00ED22A5">
            <w:pPr>
              <w:pStyle w:val="TAC"/>
              <w:rPr>
                <w:rFonts w:eastAsia="SimSun"/>
                <w:lang w:eastAsia="zh-CN"/>
              </w:rPr>
            </w:pPr>
            <w:r w:rsidRPr="00EF06A7">
              <w:rPr>
                <w:rFonts w:eastAsia="SimSun"/>
                <w:lang w:eastAsia="zh-CN"/>
              </w:rPr>
              <w:t>4</w:t>
            </w:r>
          </w:p>
        </w:tc>
      </w:tr>
      <w:tr w:rsidR="009D4B22" w:rsidRPr="00EF06A7" w14:paraId="69D476A7" w14:textId="77777777" w:rsidTr="00ED22A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C3BAD9" w14:textId="77777777" w:rsidR="009D4B22" w:rsidRPr="00EF06A7" w:rsidRDefault="009D4B22" w:rsidP="00ED22A5">
            <w:pPr>
              <w:pStyle w:val="TAL"/>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FE3C55C" w14:textId="77777777" w:rsidR="009D4B22" w:rsidRPr="00EF06A7" w:rsidRDefault="009D4B22" w:rsidP="00ED22A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1752E9" w14:textId="77777777" w:rsidR="009D4B22" w:rsidRPr="00EF06A7" w:rsidRDefault="009D4B22" w:rsidP="00ED22A5">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3</w:t>
            </w:r>
            <w:r w:rsidRPr="00EF06A7">
              <w:rPr>
                <w:rFonts w:cs="Arial"/>
                <w:szCs w:val="18"/>
              </w:rPr>
              <w:t xml:space="preserve"> TDD</w:t>
            </w:r>
          </w:p>
        </w:tc>
      </w:tr>
      <w:tr w:rsidR="009D4B22" w:rsidRPr="00EF06A7" w14:paraId="7DE4FE97" w14:textId="77777777" w:rsidTr="00ED22A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6D8E5D9" w14:textId="77777777" w:rsidR="009D4B22" w:rsidRPr="00EF06A7" w:rsidRDefault="009D4B22" w:rsidP="00ED22A5">
            <w:pPr>
              <w:pStyle w:val="TAN"/>
              <w:rPr>
                <w:rFonts w:eastAsia="SimSun"/>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19F66F01" w14:textId="77777777" w:rsidR="009D4B22" w:rsidRPr="00EF06A7" w:rsidRDefault="009D4B22" w:rsidP="00ED22A5">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1E0D438B" w14:textId="77777777" w:rsidR="009D4B22" w:rsidRPr="00EF06A7" w:rsidRDefault="009D4B22" w:rsidP="00ED22A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 xml:space="preserve">Randomization of the principle beam direction shall be used as specified in </w:t>
            </w:r>
            <w:r w:rsidRPr="00EF06A7">
              <w:rPr>
                <w:rFonts w:cs="Arial"/>
                <w:szCs w:val="18"/>
                <w:lang w:eastAsia="zh-CN"/>
              </w:rPr>
              <w:t>Annex B.2.3.2.3</w:t>
            </w:r>
            <w:r w:rsidRPr="00EF06A7">
              <w:rPr>
                <w:rFonts w:eastAsia="SimSun"/>
              </w:rPr>
              <w:t>.</w:t>
            </w:r>
          </w:p>
        </w:tc>
      </w:tr>
    </w:tbl>
    <w:p w14:paraId="5507D18D" w14:textId="77777777" w:rsidR="009D4B22" w:rsidRPr="00EF06A7" w:rsidRDefault="009D4B22" w:rsidP="009D4B22">
      <w:pPr>
        <w:rPr>
          <w:lang w:eastAsia="zh-CN"/>
        </w:rPr>
      </w:pPr>
    </w:p>
    <w:p w14:paraId="27FF013D" w14:textId="77777777" w:rsidR="009D4B22" w:rsidRPr="00EF06A7" w:rsidRDefault="009D4B22" w:rsidP="009D4B22">
      <w:pPr>
        <w:pStyle w:val="TH"/>
        <w:rPr>
          <w:lang w:eastAsia="zh-CN"/>
        </w:rPr>
      </w:pPr>
      <w:r w:rsidRPr="00EF06A7">
        <w:t xml:space="preserve">Table </w:t>
      </w:r>
      <w:r w:rsidRPr="00EF06A7">
        <w:rPr>
          <w:lang w:eastAsia="zh-CN"/>
        </w:rPr>
        <w:t>6.3.3.2.3.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D4B22" w:rsidRPr="00EF06A7" w14:paraId="1CCD881F"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7CDF5407" w14:textId="77777777" w:rsidR="009D4B22" w:rsidRPr="00EF06A7" w:rsidRDefault="009D4B22" w:rsidP="00ED22A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1EA78CB4" w14:textId="77777777" w:rsidR="009D4B22" w:rsidRPr="00EF06A7" w:rsidRDefault="009D4B22" w:rsidP="00ED22A5">
            <w:pPr>
              <w:pStyle w:val="TAH"/>
            </w:pPr>
            <w:r w:rsidRPr="00EF06A7">
              <w:t>Test 1</w:t>
            </w:r>
          </w:p>
        </w:tc>
      </w:tr>
      <w:tr w:rsidR="009D4B22" w:rsidRPr="00EF06A7" w14:paraId="0F1D35E9"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13EBBF9E" w14:textId="77777777" w:rsidR="009D4B22" w:rsidRPr="00EF06A7" w:rsidRDefault="009D4B22"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622C645" w14:textId="77777777" w:rsidR="009D4B22" w:rsidRPr="00EF06A7" w:rsidRDefault="009D4B22" w:rsidP="00ED22A5">
            <w:pPr>
              <w:pStyle w:val="TAC"/>
              <w:rPr>
                <w:lang w:eastAsia="zh-CN"/>
              </w:rPr>
            </w:pPr>
            <w:r w:rsidRPr="00EF06A7">
              <w:rPr>
                <w:lang w:eastAsia="zh-CN"/>
              </w:rPr>
              <w:t>3.0</w:t>
            </w:r>
          </w:p>
        </w:tc>
      </w:tr>
    </w:tbl>
    <w:p w14:paraId="6EA9F43F" w14:textId="77777777" w:rsidR="009D4B22" w:rsidRPr="00EF06A7" w:rsidRDefault="009D4B22" w:rsidP="009D4B22"/>
    <w:p w14:paraId="090C1578" w14:textId="77777777" w:rsidR="009D4B22" w:rsidRPr="00EF06A7" w:rsidRDefault="009D4B22" w:rsidP="009D4B22">
      <w:r w:rsidRPr="00EF06A7">
        <w:t>The normative reference for this requirement is TS 38.101-4 [5], clause 6.3.3.2.3.</w:t>
      </w:r>
    </w:p>
    <w:p w14:paraId="2FA04462" w14:textId="77777777" w:rsidR="009D4B22" w:rsidRPr="00EF06A7" w:rsidRDefault="009D4B22" w:rsidP="009D4B22">
      <w:pPr>
        <w:pStyle w:val="H6"/>
      </w:pPr>
      <w:r w:rsidRPr="00EF06A7">
        <w:t>6.3.3.2.3.4</w:t>
      </w:r>
      <w:r w:rsidRPr="00EF06A7">
        <w:tab/>
        <w:t>Test description</w:t>
      </w:r>
    </w:p>
    <w:p w14:paraId="326C2863" w14:textId="77777777" w:rsidR="009D4B22" w:rsidRPr="00EF06A7" w:rsidRDefault="009D4B22" w:rsidP="009D4B22">
      <w:pPr>
        <w:pStyle w:val="H6"/>
      </w:pPr>
      <w:r w:rsidRPr="00EF06A7">
        <w:t>6.3.3.2.3.4.1</w:t>
      </w:r>
      <w:r w:rsidRPr="00EF06A7">
        <w:tab/>
        <w:t>Initial conditions</w:t>
      </w:r>
    </w:p>
    <w:p w14:paraId="7A562E0F" w14:textId="77777777" w:rsidR="009D4B22" w:rsidRPr="00EF06A7" w:rsidRDefault="009D4B22" w:rsidP="009D4B22">
      <w:r w:rsidRPr="00EF06A7">
        <w:t>Initial conditions are a set of test configurations the UE needs to be tested in and the steps for the SS to take with the UE to reach the correct measurement state.</w:t>
      </w:r>
    </w:p>
    <w:p w14:paraId="5731FC52" w14:textId="77777777" w:rsidR="009D4B22" w:rsidRPr="00EF06A7" w:rsidRDefault="009D4B22" w:rsidP="009D4B22">
      <w:r w:rsidRPr="00EF06A7">
        <w:t>The initial test configurations consist of environmental conditions, test frequencies, test channel bandwidths and sub-carrier spacing based on NR operating bands specified in Table 5.3.5-1 and Table 5.3.6-1 of 38.521-1.</w:t>
      </w:r>
    </w:p>
    <w:p w14:paraId="33A9ADD5" w14:textId="77777777" w:rsidR="009D4B22" w:rsidRPr="00EF06A7" w:rsidRDefault="009D4B22" w:rsidP="009D4B22">
      <w:r w:rsidRPr="00EF06A7">
        <w:t xml:space="preserve">Configurations of </w:t>
      </w:r>
      <w:r w:rsidRPr="00EF06A7">
        <w:rPr>
          <w:rFonts w:eastAsia="Batang"/>
        </w:rPr>
        <w:t>PDSCH</w:t>
      </w:r>
      <w:r w:rsidRPr="00EF06A7">
        <w:t xml:space="preserve"> and PDCCH before measurement are specified in Annex C.</w:t>
      </w:r>
    </w:p>
    <w:p w14:paraId="0F7E8844" w14:textId="77777777" w:rsidR="009D4B22" w:rsidRPr="00EF06A7" w:rsidRDefault="009D4B22" w:rsidP="009D4B22">
      <w:r w:rsidRPr="00EF06A7">
        <w:t>Test Environment: Normal, as defined in TS 38.508-1 [6] clause 4.1.</w:t>
      </w:r>
    </w:p>
    <w:p w14:paraId="043E61E9" w14:textId="4183DB81" w:rsidR="009D4B22" w:rsidRPr="00EF06A7" w:rsidRDefault="009D4B22" w:rsidP="009D4B22">
      <w:r w:rsidRPr="00EF06A7">
        <w:t xml:space="preserve">Frequencies to be tested: Mid Range, as defined in TS 38.508-1 [6] clause </w:t>
      </w:r>
      <w:r w:rsidR="007019ED" w:rsidRPr="00EF06A7">
        <w:t>5.2.2</w:t>
      </w:r>
      <w:r w:rsidRPr="00EF06A7">
        <w:t>.</w:t>
      </w:r>
    </w:p>
    <w:p w14:paraId="683EECE0" w14:textId="77777777" w:rsidR="009D4B22" w:rsidRPr="00EF06A7" w:rsidRDefault="009D4B22" w:rsidP="009D4B22">
      <w:r w:rsidRPr="00EF06A7">
        <w:t>For EN-DC within FR1 operation, setup the LTE link according to Annex D</w:t>
      </w:r>
    </w:p>
    <w:p w14:paraId="51124748" w14:textId="7A88BB14" w:rsidR="009D4B22" w:rsidRPr="00EF06A7" w:rsidRDefault="009D4B22" w:rsidP="009D4B22">
      <w:pPr>
        <w:pStyle w:val="B1"/>
      </w:pPr>
      <w:r w:rsidRPr="00EF06A7">
        <w:t>1.</w:t>
      </w:r>
      <w:r w:rsidRPr="00EF06A7">
        <w:tab/>
        <w:t xml:space="preserve">Connect the SS, the faders and AWGN noise source to the UE antenna connectors as shown in TS 38.508-1 [6] Annex A, in Figure </w:t>
      </w:r>
      <w:r w:rsidR="0050481A" w:rsidRPr="00EF06A7">
        <w:t>A.3.1.7.10</w:t>
      </w:r>
      <w:r w:rsidRPr="00EF06A7">
        <w:t xml:space="preserve"> for TE diagram and section A.3.2.5 for UE diagram.</w:t>
      </w:r>
    </w:p>
    <w:p w14:paraId="4545834D" w14:textId="77777777" w:rsidR="009D4B22" w:rsidRPr="00EF06A7" w:rsidRDefault="009D4B22" w:rsidP="009D4B22">
      <w:pPr>
        <w:pStyle w:val="B1"/>
      </w:pPr>
      <w:r w:rsidRPr="00EF06A7">
        <w:t>2.</w:t>
      </w:r>
      <w:r w:rsidRPr="00EF06A7">
        <w:tab/>
        <w:t>The parameter settings for the cell are set up according to Table 6.2.1-2 and Table 6.3.3.2.3.3-1and as appropriate.</w:t>
      </w:r>
    </w:p>
    <w:p w14:paraId="16CAFB44" w14:textId="77777777" w:rsidR="009D4B22" w:rsidRPr="00EF06A7" w:rsidRDefault="009D4B22" w:rsidP="009D4B22">
      <w:pPr>
        <w:pStyle w:val="B1"/>
      </w:pPr>
      <w:r w:rsidRPr="00EF06A7">
        <w:t>3.</w:t>
      </w:r>
      <w:r w:rsidRPr="00EF06A7">
        <w:tab/>
        <w:t>Downlink signals for NR cell are initially set up according to Annexes C.0, C.1, C.2, C.3.1 and uplink signals according to Annexes G.0, G.1, G.2, G.3.1 of TS 38.521-1 [7].</w:t>
      </w:r>
    </w:p>
    <w:p w14:paraId="04160E76" w14:textId="77777777" w:rsidR="009D4B22" w:rsidRPr="00EF06A7" w:rsidRDefault="009D4B22" w:rsidP="009D4B22">
      <w:pPr>
        <w:pStyle w:val="B1"/>
      </w:pPr>
      <w:r w:rsidRPr="00EF06A7">
        <w:t>4.</w:t>
      </w:r>
      <w:r w:rsidRPr="00EF06A7">
        <w:tab/>
        <w:t>Propagation conditions are set according to Annex B.0.</w:t>
      </w:r>
    </w:p>
    <w:p w14:paraId="5D358587" w14:textId="77777777" w:rsidR="009D4B22" w:rsidRPr="00EF06A7" w:rsidRDefault="009D4B22" w:rsidP="009D4B22">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2.3.4.3.</w:t>
      </w:r>
    </w:p>
    <w:p w14:paraId="695082E1" w14:textId="77777777" w:rsidR="009D4B22" w:rsidRPr="00EF06A7" w:rsidRDefault="009D4B22" w:rsidP="009D4B22">
      <w:pPr>
        <w:pStyle w:val="H6"/>
      </w:pPr>
      <w:r w:rsidRPr="00EF06A7">
        <w:t>6.3.3.2.3.4.2</w:t>
      </w:r>
      <w:r w:rsidRPr="00EF06A7">
        <w:tab/>
        <w:t>Test procedure</w:t>
      </w:r>
    </w:p>
    <w:p w14:paraId="50B9CEB9" w14:textId="77777777" w:rsidR="009D4B22" w:rsidRPr="00EF06A7" w:rsidRDefault="009D4B22" w:rsidP="009D4B22">
      <w:pPr>
        <w:pStyle w:val="B1"/>
      </w:pPr>
      <w:r w:rsidRPr="00EF06A7">
        <w:t>1.</w:t>
      </w:r>
      <w:r w:rsidRPr="00EF06A7">
        <w:tab/>
        <w:t>Set the parameters of bandwidth, the propagation condition, antenna configuration and measurement channel according to Table 6.3.3.2.3.3-1</w:t>
      </w:r>
      <w:r w:rsidRPr="00EF06A7">
        <w:rPr>
          <w:lang w:eastAsia="zh-CN"/>
        </w:rPr>
        <w:t xml:space="preserve"> </w:t>
      </w:r>
      <w:r w:rsidRPr="00EF06A7">
        <w:t>as appropriate.</w:t>
      </w:r>
    </w:p>
    <w:p w14:paraId="033C7903" w14:textId="276E851D" w:rsidR="009D4B22" w:rsidRPr="00EF06A7" w:rsidRDefault="009D4B22" w:rsidP="009D4B22">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235F95" w:rsidRPr="00EF06A7">
        <w:t xml:space="preserve">No transport block is sent in parallel to the CQI feedback. </w:t>
      </w:r>
      <w:r w:rsidRPr="00EF06A7">
        <w:t xml:space="preserve">Establish </w:t>
      </w:r>
      <w:r w:rsidRPr="00EF06A7">
        <w:rPr>
          <w:position w:val="-14"/>
        </w:rPr>
        <w:object w:dxaOrig="1260" w:dyaOrig="380" w14:anchorId="0785528F">
          <v:shape id="_x0000_i1218" type="#_x0000_t75" style="width:66pt;height:21pt" o:ole="">
            <v:imagedata r:id="rId64" o:title=""/>
          </v:shape>
          <o:OLEObject Type="Embed" ProgID="Equation.3" ShapeID="_x0000_i1218" DrawAspect="Content" ObjectID="_1781610975" r:id="rId196"/>
        </w:object>
      </w:r>
      <w:r w:rsidRPr="00EF06A7">
        <w:t xml:space="preserve">and </w:t>
      </w:r>
      <w:r w:rsidRPr="00EF06A7">
        <w:rPr>
          <w:position w:val="-14"/>
        </w:rPr>
        <w:object w:dxaOrig="1420" w:dyaOrig="380" w14:anchorId="20BCE97B">
          <v:shape id="_x0000_i1219" type="#_x0000_t75" style="width:63pt;height:15pt" o:ole="">
            <v:imagedata r:id="rId59" o:title=""/>
          </v:shape>
          <o:OLEObject Type="Embed" ProgID="Equation.DSMT4" ShapeID="_x0000_i1219" DrawAspect="Content" ObjectID="_1781610976" r:id="rId19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41FB077C" w14:textId="5709AE0B" w:rsidR="009D4B22" w:rsidRPr="00EF06A7" w:rsidRDefault="009D4B22" w:rsidP="009D4B22">
      <w:pPr>
        <w:pStyle w:val="B1"/>
        <w:rPr>
          <w:lang w:eastAsia="zh-CN"/>
        </w:rPr>
      </w:pPr>
      <w:r w:rsidRPr="00EF06A7">
        <w:t>3.</w:t>
      </w:r>
      <w:r w:rsidRPr="00EF06A7">
        <w:tab/>
        <w:t>Set SNR to</w:t>
      </w:r>
      <w:r w:rsidRPr="00EF06A7">
        <w:rPr>
          <w:position w:val="-14"/>
        </w:rPr>
        <w:object w:dxaOrig="1420" w:dyaOrig="380" w14:anchorId="0A55C9A3">
          <v:shape id="_x0000_i1220" type="#_x0000_t75" style="width:63pt;height:15pt" o:ole="">
            <v:imagedata r:id="rId59" o:title=""/>
          </v:shape>
          <o:OLEObject Type="Embed" ProgID="Equation.DSMT4" ShapeID="_x0000_i1220" DrawAspect="Content" ObjectID="_1781610977" r:id="rId198"/>
        </w:object>
      </w:r>
      <w:r w:rsidRPr="00EF06A7">
        <w:t>. The SS shall transmit PDSCH with randomly selected precoding matrix from codebook (Table 5.2.2.2.1-</w:t>
      </w:r>
      <w:r w:rsidR="004E2133" w:rsidRPr="00EF06A7">
        <w:rPr>
          <w:lang w:eastAsia="zh-CN"/>
        </w:rPr>
        <w:t>6</w:t>
      </w:r>
      <w:r w:rsidRPr="00EF06A7">
        <w:rPr>
          <w:lang w:eastAsia="zh-CN"/>
        </w:rPr>
        <w:t xml:space="preserve">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18251D4D">
          <v:shape id="_x0000_i1221" type="#_x0000_t75" style="width:36pt;height:21pt" o:ole="">
            <v:imagedata r:id="rId61" o:title=""/>
          </v:shape>
          <o:OLEObject Type="Embed" ProgID="Equation.DSMT4" ShapeID="_x0000_i1221" DrawAspect="Content" ObjectID="_1781610978" r:id="rId199"/>
        </w:object>
      </w:r>
      <w:r w:rsidRPr="00EF06A7">
        <w:t xml:space="preserve">according to Annex </w:t>
      </w:r>
      <w:r w:rsidRPr="00EF06A7">
        <w:rPr>
          <w:lang w:eastAsia="zh-CN"/>
        </w:rPr>
        <w:t>G.3.3.</w:t>
      </w:r>
    </w:p>
    <w:p w14:paraId="565AFE02" w14:textId="77777777" w:rsidR="009D4B22" w:rsidRPr="00EF06A7" w:rsidRDefault="009D4B22" w:rsidP="009D4B22">
      <w:pPr>
        <w:pStyle w:val="B1"/>
      </w:pPr>
      <w:r w:rsidRPr="00EF06A7">
        <w:t>4.</w:t>
      </w:r>
      <w:r w:rsidRPr="00EF06A7">
        <w:tab/>
        <w:t>Calculate</w:t>
      </w:r>
      <w:r w:rsidRPr="00EF06A7">
        <w:rPr>
          <w:position w:val="-34"/>
        </w:rPr>
        <w:object w:dxaOrig="1719" w:dyaOrig="760" w14:anchorId="62E1D775">
          <v:shape id="_x0000_i1222" type="#_x0000_t75" style="width:87pt;height:36pt" o:ole="">
            <v:imagedata r:id="rId69" o:title=""/>
          </v:shape>
          <o:OLEObject Type="Embed" ProgID="Equation.3" ShapeID="_x0000_i1222" DrawAspect="Content" ObjectID="_1781610979" r:id="rId20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2.3.5-1</w:t>
      </w:r>
      <w:r w:rsidRPr="00EF06A7">
        <w:t>, then the test is pass. Otherwise, the test is fail.</w:t>
      </w:r>
    </w:p>
    <w:p w14:paraId="7BCF7B06" w14:textId="77777777" w:rsidR="009D4B22" w:rsidRPr="00EF06A7" w:rsidRDefault="009D4B22" w:rsidP="009D4B22">
      <w:pPr>
        <w:pStyle w:val="H6"/>
      </w:pPr>
      <w:r w:rsidRPr="00EF06A7">
        <w:t>6.3.3.2.3.4.3</w:t>
      </w:r>
      <w:r w:rsidRPr="00EF06A7">
        <w:tab/>
        <w:t>Message contents</w:t>
      </w:r>
    </w:p>
    <w:p w14:paraId="61AF8F63" w14:textId="77777777" w:rsidR="009D4B22" w:rsidRPr="00EF06A7" w:rsidRDefault="009D4B22" w:rsidP="009D4B22">
      <w:r w:rsidRPr="00EF06A7">
        <w:t>Message contents are according to TS 38.508-1 [6] clause 4.6.1.</w:t>
      </w:r>
    </w:p>
    <w:p w14:paraId="271CACB2" w14:textId="77777777" w:rsidR="009D4B22" w:rsidRPr="00EF06A7" w:rsidRDefault="009D4B22" w:rsidP="009D4B22">
      <w:pPr>
        <w:pStyle w:val="H6"/>
      </w:pPr>
      <w:r w:rsidRPr="00EF06A7">
        <w:t>6.3.3.2.3.4.3.1</w:t>
      </w:r>
      <w:r w:rsidRPr="00EF06A7">
        <w:tab/>
        <w:t>Message contents for SA</w:t>
      </w:r>
    </w:p>
    <w:p w14:paraId="1219F971" w14:textId="77777777" w:rsidR="009D4B22" w:rsidRPr="00EF06A7" w:rsidRDefault="009D4B22" w:rsidP="009D4B22">
      <w:pPr>
        <w:pStyle w:val="TH"/>
      </w:pPr>
      <w:r w:rsidRPr="00EF06A7">
        <w:t>Table 6.3.3.2.3.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0410B465" w14:textId="77777777" w:rsidTr="00ED22A5">
        <w:tc>
          <w:tcPr>
            <w:tcW w:w="9747" w:type="dxa"/>
            <w:gridSpan w:val="4"/>
          </w:tcPr>
          <w:p w14:paraId="09831030" w14:textId="77777777" w:rsidR="009D4B22" w:rsidRPr="00EF06A7" w:rsidRDefault="009D4B22" w:rsidP="00ED22A5">
            <w:pPr>
              <w:pStyle w:val="TAH"/>
              <w:jc w:val="left"/>
              <w:rPr>
                <w:b w:val="0"/>
                <w:lang w:eastAsia="zh-CN"/>
              </w:rPr>
            </w:pPr>
            <w:r w:rsidRPr="00EF06A7">
              <w:rPr>
                <w:b w:val="0"/>
              </w:rPr>
              <w:t>Derivation Path: TS 38.508-1 [6], clause 4.6.3, Table 4.6.3-4</w:t>
            </w:r>
            <w:r w:rsidRPr="00EF06A7">
              <w:rPr>
                <w:b w:val="0"/>
                <w:lang w:eastAsia="zh-CN"/>
              </w:rPr>
              <w:t>1</w:t>
            </w:r>
          </w:p>
        </w:tc>
      </w:tr>
      <w:tr w:rsidR="009D4B22" w:rsidRPr="00EF06A7" w14:paraId="4BEF754B" w14:textId="77777777" w:rsidTr="00ED22A5">
        <w:tc>
          <w:tcPr>
            <w:tcW w:w="4535" w:type="dxa"/>
          </w:tcPr>
          <w:p w14:paraId="0FE52797" w14:textId="77777777" w:rsidR="009D4B22" w:rsidRPr="00EF06A7" w:rsidRDefault="009D4B22" w:rsidP="00ED22A5">
            <w:pPr>
              <w:pStyle w:val="TAH"/>
            </w:pPr>
            <w:r w:rsidRPr="00EF06A7">
              <w:t>Information Element</w:t>
            </w:r>
          </w:p>
        </w:tc>
        <w:tc>
          <w:tcPr>
            <w:tcW w:w="2267" w:type="dxa"/>
          </w:tcPr>
          <w:p w14:paraId="652C755D" w14:textId="77777777" w:rsidR="009D4B22" w:rsidRPr="00EF06A7" w:rsidRDefault="009D4B22" w:rsidP="00ED22A5">
            <w:pPr>
              <w:pStyle w:val="TAH"/>
            </w:pPr>
            <w:r w:rsidRPr="00EF06A7">
              <w:t>Value/remark</w:t>
            </w:r>
          </w:p>
        </w:tc>
        <w:tc>
          <w:tcPr>
            <w:tcW w:w="1700" w:type="dxa"/>
          </w:tcPr>
          <w:p w14:paraId="759F62C0" w14:textId="77777777" w:rsidR="009D4B22" w:rsidRPr="00EF06A7" w:rsidRDefault="009D4B22" w:rsidP="00ED22A5">
            <w:pPr>
              <w:pStyle w:val="TAH"/>
            </w:pPr>
            <w:r w:rsidRPr="00EF06A7">
              <w:t>Comment</w:t>
            </w:r>
          </w:p>
        </w:tc>
        <w:tc>
          <w:tcPr>
            <w:tcW w:w="1245" w:type="dxa"/>
          </w:tcPr>
          <w:p w14:paraId="7E9C4427" w14:textId="77777777" w:rsidR="009D4B22" w:rsidRPr="00EF06A7" w:rsidRDefault="009D4B22" w:rsidP="00ED22A5">
            <w:pPr>
              <w:pStyle w:val="TAH"/>
            </w:pPr>
            <w:r w:rsidRPr="00EF06A7">
              <w:t>Condition</w:t>
            </w:r>
          </w:p>
        </w:tc>
      </w:tr>
      <w:tr w:rsidR="009D4B22" w:rsidRPr="00EF06A7" w14:paraId="08610525" w14:textId="77777777" w:rsidTr="00ED22A5">
        <w:tc>
          <w:tcPr>
            <w:tcW w:w="4535" w:type="dxa"/>
          </w:tcPr>
          <w:p w14:paraId="3C739217" w14:textId="77777777" w:rsidR="009D4B22" w:rsidRPr="00EF06A7" w:rsidRDefault="009D4B22" w:rsidP="00ED22A5">
            <w:pPr>
              <w:pStyle w:val="TAL"/>
            </w:pPr>
            <w:r w:rsidRPr="00EF06A7">
              <w:t xml:space="preserve">CSI-ResourceConfig ::= </w:t>
            </w:r>
            <w:r w:rsidRPr="00EF06A7">
              <w:rPr>
                <w:snapToGrid w:val="0"/>
              </w:rPr>
              <w:t xml:space="preserve">SEQUENCE </w:t>
            </w:r>
            <w:r w:rsidRPr="00EF06A7">
              <w:t>{</w:t>
            </w:r>
          </w:p>
        </w:tc>
        <w:tc>
          <w:tcPr>
            <w:tcW w:w="2267" w:type="dxa"/>
          </w:tcPr>
          <w:p w14:paraId="38B86003" w14:textId="77777777" w:rsidR="009D4B22" w:rsidRPr="00EF06A7" w:rsidRDefault="009D4B22" w:rsidP="00ED22A5">
            <w:pPr>
              <w:pStyle w:val="TAL"/>
            </w:pPr>
          </w:p>
        </w:tc>
        <w:tc>
          <w:tcPr>
            <w:tcW w:w="1700" w:type="dxa"/>
          </w:tcPr>
          <w:p w14:paraId="14481CE6" w14:textId="77777777" w:rsidR="009D4B22" w:rsidRPr="00EF06A7" w:rsidRDefault="009D4B22" w:rsidP="00ED22A5">
            <w:pPr>
              <w:pStyle w:val="TAL"/>
            </w:pPr>
          </w:p>
        </w:tc>
        <w:tc>
          <w:tcPr>
            <w:tcW w:w="1245" w:type="dxa"/>
          </w:tcPr>
          <w:p w14:paraId="2D8953CF" w14:textId="77777777" w:rsidR="009D4B22" w:rsidRPr="00EF06A7" w:rsidRDefault="009D4B22" w:rsidP="00ED22A5">
            <w:pPr>
              <w:pStyle w:val="TAL"/>
            </w:pPr>
          </w:p>
        </w:tc>
      </w:tr>
      <w:tr w:rsidR="009D4B22" w:rsidRPr="00EF06A7" w14:paraId="1F9EC163" w14:textId="77777777" w:rsidTr="00ED22A5">
        <w:tc>
          <w:tcPr>
            <w:tcW w:w="4535" w:type="dxa"/>
          </w:tcPr>
          <w:p w14:paraId="0D0F00DC" w14:textId="77777777" w:rsidR="009D4B22" w:rsidRPr="00EF06A7" w:rsidRDefault="009D4B22" w:rsidP="00ED22A5">
            <w:pPr>
              <w:pStyle w:val="TAL"/>
            </w:pPr>
            <w:r w:rsidRPr="00EF06A7">
              <w:t xml:space="preserve">  resourceType</w:t>
            </w:r>
          </w:p>
        </w:tc>
        <w:tc>
          <w:tcPr>
            <w:tcW w:w="2267" w:type="dxa"/>
          </w:tcPr>
          <w:p w14:paraId="13A0B60A" w14:textId="77777777" w:rsidR="009D4B22" w:rsidRPr="00EF06A7" w:rsidRDefault="009D4B22" w:rsidP="00ED22A5">
            <w:pPr>
              <w:pStyle w:val="TAL"/>
            </w:pPr>
            <w:r w:rsidRPr="00EF06A7">
              <w:rPr>
                <w:lang w:eastAsia="zh-CN"/>
              </w:rPr>
              <w:t>A</w:t>
            </w:r>
            <w:r w:rsidRPr="00EF06A7">
              <w:t>periodic</w:t>
            </w:r>
          </w:p>
        </w:tc>
        <w:tc>
          <w:tcPr>
            <w:tcW w:w="1700" w:type="dxa"/>
          </w:tcPr>
          <w:p w14:paraId="1774675D" w14:textId="77777777" w:rsidR="009D4B22" w:rsidRPr="00EF06A7" w:rsidRDefault="009D4B22" w:rsidP="00ED22A5">
            <w:pPr>
              <w:pStyle w:val="TAL"/>
            </w:pPr>
          </w:p>
        </w:tc>
        <w:tc>
          <w:tcPr>
            <w:tcW w:w="1245" w:type="dxa"/>
          </w:tcPr>
          <w:p w14:paraId="67AE2A6F" w14:textId="77777777" w:rsidR="009D4B22" w:rsidRPr="00EF06A7" w:rsidRDefault="009D4B22" w:rsidP="00ED22A5">
            <w:pPr>
              <w:pStyle w:val="TAL"/>
            </w:pPr>
          </w:p>
        </w:tc>
      </w:tr>
      <w:tr w:rsidR="009D4B22" w:rsidRPr="00EF06A7" w14:paraId="4AB216DD" w14:textId="77777777" w:rsidTr="00ED22A5">
        <w:tc>
          <w:tcPr>
            <w:tcW w:w="4535" w:type="dxa"/>
          </w:tcPr>
          <w:p w14:paraId="286DBD5F" w14:textId="77777777" w:rsidR="009D4B22" w:rsidRPr="00EF06A7" w:rsidRDefault="009D4B22" w:rsidP="00ED22A5">
            <w:pPr>
              <w:pStyle w:val="TAL"/>
            </w:pPr>
            <w:r w:rsidRPr="00EF06A7">
              <w:t>}</w:t>
            </w:r>
          </w:p>
        </w:tc>
        <w:tc>
          <w:tcPr>
            <w:tcW w:w="2267" w:type="dxa"/>
          </w:tcPr>
          <w:p w14:paraId="1506A727" w14:textId="77777777" w:rsidR="009D4B22" w:rsidRPr="00EF06A7" w:rsidRDefault="009D4B22" w:rsidP="00ED22A5">
            <w:pPr>
              <w:pStyle w:val="TAL"/>
            </w:pPr>
          </w:p>
        </w:tc>
        <w:tc>
          <w:tcPr>
            <w:tcW w:w="1700" w:type="dxa"/>
          </w:tcPr>
          <w:p w14:paraId="3B473B24" w14:textId="77777777" w:rsidR="009D4B22" w:rsidRPr="00EF06A7" w:rsidRDefault="009D4B22" w:rsidP="00ED22A5">
            <w:pPr>
              <w:pStyle w:val="TAL"/>
            </w:pPr>
          </w:p>
        </w:tc>
        <w:tc>
          <w:tcPr>
            <w:tcW w:w="1245" w:type="dxa"/>
          </w:tcPr>
          <w:p w14:paraId="36B4A1DB" w14:textId="77777777" w:rsidR="009D4B22" w:rsidRPr="00EF06A7" w:rsidRDefault="009D4B22" w:rsidP="00ED22A5">
            <w:pPr>
              <w:pStyle w:val="TAL"/>
            </w:pPr>
          </w:p>
        </w:tc>
      </w:tr>
    </w:tbl>
    <w:p w14:paraId="2D2400FE" w14:textId="77777777" w:rsidR="009D4B22" w:rsidRPr="00EF06A7" w:rsidRDefault="009D4B22" w:rsidP="009D4B22">
      <w:pPr>
        <w:rPr>
          <w:lang w:eastAsia="zh-CN"/>
        </w:rPr>
      </w:pPr>
    </w:p>
    <w:p w14:paraId="5946C88B" w14:textId="77777777" w:rsidR="009D4B22" w:rsidRPr="00EF06A7" w:rsidRDefault="009D4B22" w:rsidP="009D4B22">
      <w:pPr>
        <w:pStyle w:val="TH"/>
      </w:pPr>
      <w:r w:rsidRPr="00EF06A7">
        <w:t>Table 6.3.3.2.3.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0AC377A1" w14:textId="77777777" w:rsidTr="00ED22A5">
        <w:tc>
          <w:tcPr>
            <w:tcW w:w="9747" w:type="dxa"/>
            <w:gridSpan w:val="4"/>
          </w:tcPr>
          <w:p w14:paraId="0B886626" w14:textId="77777777" w:rsidR="009D4B22" w:rsidRPr="00EF06A7" w:rsidRDefault="009D4B22" w:rsidP="00ED22A5">
            <w:pPr>
              <w:pStyle w:val="TAH"/>
              <w:jc w:val="left"/>
              <w:rPr>
                <w:b w:val="0"/>
              </w:rPr>
            </w:pPr>
            <w:r w:rsidRPr="00EF06A7">
              <w:rPr>
                <w:b w:val="0"/>
              </w:rPr>
              <w:t>Derivation Path: TS 38.508-1 [6], clause5.4.2, Table 5.4.2.0-15</w:t>
            </w:r>
          </w:p>
        </w:tc>
      </w:tr>
      <w:tr w:rsidR="009D4B22" w:rsidRPr="00EF06A7" w14:paraId="671776F9" w14:textId="77777777" w:rsidTr="00ED22A5">
        <w:tc>
          <w:tcPr>
            <w:tcW w:w="4535" w:type="dxa"/>
          </w:tcPr>
          <w:p w14:paraId="07D11B55" w14:textId="77777777" w:rsidR="009D4B22" w:rsidRPr="00EF06A7" w:rsidRDefault="009D4B22" w:rsidP="00ED22A5">
            <w:pPr>
              <w:pStyle w:val="TAH"/>
            </w:pPr>
            <w:r w:rsidRPr="00EF06A7">
              <w:t>Information Element</w:t>
            </w:r>
          </w:p>
        </w:tc>
        <w:tc>
          <w:tcPr>
            <w:tcW w:w="2267" w:type="dxa"/>
          </w:tcPr>
          <w:p w14:paraId="7C12360F" w14:textId="77777777" w:rsidR="009D4B22" w:rsidRPr="00EF06A7" w:rsidRDefault="009D4B22" w:rsidP="00ED22A5">
            <w:pPr>
              <w:pStyle w:val="TAH"/>
            </w:pPr>
            <w:r w:rsidRPr="00EF06A7">
              <w:t>Value/remark</w:t>
            </w:r>
          </w:p>
        </w:tc>
        <w:tc>
          <w:tcPr>
            <w:tcW w:w="1700" w:type="dxa"/>
          </w:tcPr>
          <w:p w14:paraId="61B0E7C4" w14:textId="77777777" w:rsidR="009D4B22" w:rsidRPr="00EF06A7" w:rsidRDefault="009D4B22" w:rsidP="00ED22A5">
            <w:pPr>
              <w:pStyle w:val="TAH"/>
            </w:pPr>
            <w:r w:rsidRPr="00EF06A7">
              <w:t>Comment</w:t>
            </w:r>
          </w:p>
        </w:tc>
        <w:tc>
          <w:tcPr>
            <w:tcW w:w="1245" w:type="dxa"/>
          </w:tcPr>
          <w:p w14:paraId="5AB83008" w14:textId="77777777" w:rsidR="009D4B22" w:rsidRPr="00EF06A7" w:rsidRDefault="009D4B22" w:rsidP="00ED22A5">
            <w:pPr>
              <w:pStyle w:val="TAH"/>
            </w:pPr>
            <w:r w:rsidRPr="00EF06A7">
              <w:t>Condition</w:t>
            </w:r>
          </w:p>
        </w:tc>
      </w:tr>
      <w:tr w:rsidR="009D4B22" w:rsidRPr="00EF06A7" w14:paraId="0FC69630" w14:textId="77777777" w:rsidTr="00ED22A5">
        <w:tc>
          <w:tcPr>
            <w:tcW w:w="4535" w:type="dxa"/>
          </w:tcPr>
          <w:p w14:paraId="0A3C2705" w14:textId="77777777" w:rsidR="009D4B22" w:rsidRPr="00EF06A7" w:rsidRDefault="009D4B22" w:rsidP="00ED22A5">
            <w:pPr>
              <w:pStyle w:val="TAL"/>
            </w:pPr>
            <w:r w:rsidRPr="00EF06A7">
              <w:t xml:space="preserve">CSI-RS-ResourceMapping ::= </w:t>
            </w:r>
            <w:r w:rsidRPr="00EF06A7">
              <w:rPr>
                <w:snapToGrid w:val="0"/>
              </w:rPr>
              <w:t xml:space="preserve">SEQUENCE </w:t>
            </w:r>
            <w:r w:rsidRPr="00EF06A7">
              <w:t>{</w:t>
            </w:r>
          </w:p>
        </w:tc>
        <w:tc>
          <w:tcPr>
            <w:tcW w:w="2267" w:type="dxa"/>
          </w:tcPr>
          <w:p w14:paraId="40B1A842" w14:textId="77777777" w:rsidR="009D4B22" w:rsidRPr="00EF06A7" w:rsidRDefault="009D4B22" w:rsidP="00ED22A5">
            <w:pPr>
              <w:pStyle w:val="TAL"/>
            </w:pPr>
          </w:p>
        </w:tc>
        <w:tc>
          <w:tcPr>
            <w:tcW w:w="1700" w:type="dxa"/>
          </w:tcPr>
          <w:p w14:paraId="7A90C3B7" w14:textId="77777777" w:rsidR="009D4B22" w:rsidRPr="00EF06A7" w:rsidRDefault="009D4B22" w:rsidP="00ED22A5">
            <w:pPr>
              <w:pStyle w:val="TAL"/>
            </w:pPr>
          </w:p>
        </w:tc>
        <w:tc>
          <w:tcPr>
            <w:tcW w:w="1245" w:type="dxa"/>
          </w:tcPr>
          <w:p w14:paraId="1EB13839" w14:textId="77777777" w:rsidR="009D4B22" w:rsidRPr="00EF06A7" w:rsidRDefault="009D4B22" w:rsidP="00ED22A5">
            <w:pPr>
              <w:pStyle w:val="TAL"/>
            </w:pPr>
          </w:p>
        </w:tc>
      </w:tr>
      <w:tr w:rsidR="009D4B22" w:rsidRPr="00EF06A7" w14:paraId="51718284" w14:textId="77777777" w:rsidTr="00ED22A5">
        <w:tc>
          <w:tcPr>
            <w:tcW w:w="4535" w:type="dxa"/>
          </w:tcPr>
          <w:p w14:paraId="507C5ABF" w14:textId="77777777" w:rsidR="009D4B22" w:rsidRPr="00EF06A7" w:rsidRDefault="009D4B22" w:rsidP="00ED22A5">
            <w:pPr>
              <w:pStyle w:val="TAL"/>
            </w:pPr>
            <w:r w:rsidRPr="00EF06A7">
              <w:t xml:space="preserve">  frequencyDomainAllocation CHOICE {</w:t>
            </w:r>
          </w:p>
        </w:tc>
        <w:tc>
          <w:tcPr>
            <w:tcW w:w="2267" w:type="dxa"/>
          </w:tcPr>
          <w:p w14:paraId="4DB22AC7" w14:textId="77777777" w:rsidR="009D4B22" w:rsidRPr="00EF06A7" w:rsidRDefault="009D4B22" w:rsidP="00ED22A5">
            <w:pPr>
              <w:pStyle w:val="TAL"/>
            </w:pPr>
          </w:p>
        </w:tc>
        <w:tc>
          <w:tcPr>
            <w:tcW w:w="1700" w:type="dxa"/>
          </w:tcPr>
          <w:p w14:paraId="471FE285" w14:textId="77777777" w:rsidR="009D4B22" w:rsidRPr="00EF06A7" w:rsidRDefault="009D4B22" w:rsidP="00ED22A5">
            <w:pPr>
              <w:pStyle w:val="TAL"/>
            </w:pPr>
          </w:p>
        </w:tc>
        <w:tc>
          <w:tcPr>
            <w:tcW w:w="1245" w:type="dxa"/>
          </w:tcPr>
          <w:p w14:paraId="2D41D412" w14:textId="77777777" w:rsidR="009D4B22" w:rsidRPr="00EF06A7" w:rsidRDefault="009D4B22" w:rsidP="00ED22A5">
            <w:pPr>
              <w:pStyle w:val="TAL"/>
            </w:pPr>
          </w:p>
        </w:tc>
      </w:tr>
      <w:tr w:rsidR="009D4B22" w:rsidRPr="00EF06A7" w14:paraId="1A8D811E" w14:textId="77777777" w:rsidTr="00ED22A5">
        <w:tc>
          <w:tcPr>
            <w:tcW w:w="4535" w:type="dxa"/>
          </w:tcPr>
          <w:p w14:paraId="0AA8E2D7" w14:textId="77777777" w:rsidR="009D4B22" w:rsidRPr="00EF06A7" w:rsidRDefault="009D4B22" w:rsidP="00ED22A5">
            <w:pPr>
              <w:pStyle w:val="TAL"/>
              <w:rPr>
                <w:lang w:eastAsia="zh-CN"/>
              </w:rPr>
            </w:pPr>
            <w:r w:rsidRPr="00EF06A7">
              <w:t xml:space="preserve">     other</w:t>
            </w:r>
          </w:p>
        </w:tc>
        <w:tc>
          <w:tcPr>
            <w:tcW w:w="2267" w:type="dxa"/>
          </w:tcPr>
          <w:p w14:paraId="0C130044" w14:textId="77777777" w:rsidR="009D4B22" w:rsidRPr="00EF06A7" w:rsidRDefault="009D4B22" w:rsidP="00ED22A5">
            <w:pPr>
              <w:pStyle w:val="TAL"/>
              <w:rPr>
                <w:lang w:eastAsia="zh-CN"/>
              </w:rPr>
            </w:pPr>
            <w:r w:rsidRPr="00EF06A7">
              <w:rPr>
                <w:lang w:eastAsia="zh-CN"/>
              </w:rPr>
              <w:t>011110</w:t>
            </w:r>
          </w:p>
        </w:tc>
        <w:tc>
          <w:tcPr>
            <w:tcW w:w="1700" w:type="dxa"/>
          </w:tcPr>
          <w:p w14:paraId="4FFDDFFB" w14:textId="77777777" w:rsidR="009D4B22" w:rsidRPr="00EF06A7" w:rsidRDefault="009D4B22" w:rsidP="00ED22A5">
            <w:pPr>
              <w:pStyle w:val="TAL"/>
            </w:pPr>
          </w:p>
        </w:tc>
        <w:tc>
          <w:tcPr>
            <w:tcW w:w="1245" w:type="dxa"/>
          </w:tcPr>
          <w:p w14:paraId="598691A0" w14:textId="77777777" w:rsidR="009D4B22" w:rsidRPr="00EF06A7" w:rsidRDefault="009D4B22" w:rsidP="00ED22A5">
            <w:pPr>
              <w:pStyle w:val="TAL"/>
            </w:pPr>
          </w:p>
        </w:tc>
      </w:tr>
      <w:tr w:rsidR="009D4B22" w:rsidRPr="00EF06A7" w14:paraId="4CC0437C" w14:textId="77777777" w:rsidTr="00ED22A5">
        <w:tc>
          <w:tcPr>
            <w:tcW w:w="4535" w:type="dxa"/>
            <w:tcBorders>
              <w:bottom w:val="single" w:sz="4" w:space="0" w:color="auto"/>
            </w:tcBorders>
          </w:tcPr>
          <w:p w14:paraId="419F1525" w14:textId="77777777" w:rsidR="009D4B22" w:rsidRPr="00EF06A7" w:rsidRDefault="009D4B22" w:rsidP="00ED22A5">
            <w:pPr>
              <w:pStyle w:val="TAL"/>
            </w:pPr>
            <w:r w:rsidRPr="00EF06A7">
              <w:t xml:space="preserve">  }</w:t>
            </w:r>
          </w:p>
        </w:tc>
        <w:tc>
          <w:tcPr>
            <w:tcW w:w="2267" w:type="dxa"/>
          </w:tcPr>
          <w:p w14:paraId="0EFAFD98" w14:textId="77777777" w:rsidR="009D4B22" w:rsidRPr="00EF06A7" w:rsidRDefault="009D4B22" w:rsidP="00ED22A5">
            <w:pPr>
              <w:pStyle w:val="TAL"/>
            </w:pPr>
          </w:p>
        </w:tc>
        <w:tc>
          <w:tcPr>
            <w:tcW w:w="1700" w:type="dxa"/>
          </w:tcPr>
          <w:p w14:paraId="4DDF58D4" w14:textId="77777777" w:rsidR="009D4B22" w:rsidRPr="00EF06A7" w:rsidRDefault="009D4B22" w:rsidP="00ED22A5">
            <w:pPr>
              <w:pStyle w:val="TAL"/>
            </w:pPr>
          </w:p>
        </w:tc>
        <w:tc>
          <w:tcPr>
            <w:tcW w:w="1245" w:type="dxa"/>
          </w:tcPr>
          <w:p w14:paraId="0C5FA817" w14:textId="77777777" w:rsidR="009D4B22" w:rsidRPr="00EF06A7" w:rsidRDefault="009D4B22" w:rsidP="00ED22A5">
            <w:pPr>
              <w:pStyle w:val="TAL"/>
            </w:pPr>
          </w:p>
        </w:tc>
      </w:tr>
      <w:tr w:rsidR="009D4B22" w:rsidRPr="00EF06A7" w14:paraId="04265729" w14:textId="77777777" w:rsidTr="00ED22A5">
        <w:tc>
          <w:tcPr>
            <w:tcW w:w="4535" w:type="dxa"/>
            <w:tcBorders>
              <w:top w:val="single" w:sz="4" w:space="0" w:color="auto"/>
              <w:left w:val="single" w:sz="4" w:space="0" w:color="auto"/>
              <w:bottom w:val="nil"/>
              <w:right w:val="single" w:sz="4" w:space="0" w:color="auto"/>
            </w:tcBorders>
          </w:tcPr>
          <w:p w14:paraId="06E9D0AE" w14:textId="600B8902" w:rsidR="009D4B22" w:rsidRPr="00EF06A7" w:rsidRDefault="009D4B22" w:rsidP="00ED22A5">
            <w:pPr>
              <w:pStyle w:val="TAL"/>
            </w:pPr>
            <w:r w:rsidRPr="00EF06A7">
              <w:t xml:space="preserve">  nrofPorts</w:t>
            </w:r>
          </w:p>
        </w:tc>
        <w:tc>
          <w:tcPr>
            <w:tcW w:w="2267" w:type="dxa"/>
            <w:tcBorders>
              <w:left w:val="single" w:sz="4" w:space="0" w:color="auto"/>
            </w:tcBorders>
          </w:tcPr>
          <w:p w14:paraId="52F75483" w14:textId="77777777" w:rsidR="009D4B22" w:rsidRPr="00EF06A7" w:rsidRDefault="009D4B22" w:rsidP="00ED22A5">
            <w:pPr>
              <w:pStyle w:val="TAL"/>
              <w:rPr>
                <w:lang w:eastAsia="zh-CN"/>
              </w:rPr>
            </w:pPr>
            <w:r w:rsidRPr="00EF06A7">
              <w:rPr>
                <w:lang w:eastAsia="zh-CN"/>
              </w:rPr>
              <w:t>p16</w:t>
            </w:r>
          </w:p>
        </w:tc>
        <w:tc>
          <w:tcPr>
            <w:tcW w:w="1700" w:type="dxa"/>
          </w:tcPr>
          <w:p w14:paraId="7572135B" w14:textId="77777777" w:rsidR="009D4B22" w:rsidRPr="00EF06A7" w:rsidRDefault="009D4B22" w:rsidP="00ED22A5">
            <w:pPr>
              <w:pStyle w:val="TAL"/>
            </w:pPr>
          </w:p>
        </w:tc>
        <w:tc>
          <w:tcPr>
            <w:tcW w:w="1245" w:type="dxa"/>
          </w:tcPr>
          <w:p w14:paraId="345D8E3C" w14:textId="77777777" w:rsidR="009D4B22" w:rsidRPr="00EF06A7" w:rsidRDefault="009D4B22" w:rsidP="00ED22A5">
            <w:pPr>
              <w:pStyle w:val="TAL"/>
            </w:pPr>
          </w:p>
        </w:tc>
      </w:tr>
      <w:tr w:rsidR="009D4B22" w:rsidRPr="00EF06A7" w14:paraId="7D66C0F9" w14:textId="77777777" w:rsidTr="00ED22A5">
        <w:tc>
          <w:tcPr>
            <w:tcW w:w="4535" w:type="dxa"/>
            <w:tcBorders>
              <w:top w:val="single" w:sz="4" w:space="0" w:color="auto"/>
              <w:left w:val="single" w:sz="4" w:space="0" w:color="auto"/>
              <w:bottom w:val="nil"/>
              <w:right w:val="single" w:sz="4" w:space="0" w:color="auto"/>
            </w:tcBorders>
          </w:tcPr>
          <w:p w14:paraId="4DEA7EAF" w14:textId="77777777" w:rsidR="009D4B22" w:rsidRPr="00EF06A7" w:rsidRDefault="009D4B22" w:rsidP="00ED22A5">
            <w:pPr>
              <w:pStyle w:val="TAL"/>
            </w:pPr>
            <w:r w:rsidRPr="00EF06A7">
              <w:t xml:space="preserve">  firstOFDMSymbolInTimeDomain</w:t>
            </w:r>
          </w:p>
        </w:tc>
        <w:tc>
          <w:tcPr>
            <w:tcW w:w="2267" w:type="dxa"/>
            <w:tcBorders>
              <w:left w:val="single" w:sz="4" w:space="0" w:color="auto"/>
            </w:tcBorders>
          </w:tcPr>
          <w:p w14:paraId="380AE1A8" w14:textId="77777777" w:rsidR="009D4B22" w:rsidRPr="00EF06A7" w:rsidRDefault="009D4B22" w:rsidP="00ED22A5">
            <w:pPr>
              <w:pStyle w:val="TAL"/>
              <w:rPr>
                <w:lang w:eastAsia="zh-CN"/>
              </w:rPr>
            </w:pPr>
            <w:r w:rsidRPr="00EF06A7">
              <w:rPr>
                <w:lang w:eastAsia="zh-CN"/>
              </w:rPr>
              <w:t>5</w:t>
            </w:r>
          </w:p>
        </w:tc>
        <w:tc>
          <w:tcPr>
            <w:tcW w:w="1700" w:type="dxa"/>
          </w:tcPr>
          <w:p w14:paraId="147FBAF5" w14:textId="77777777" w:rsidR="009D4B22" w:rsidRPr="00EF06A7" w:rsidRDefault="009D4B22" w:rsidP="00ED22A5">
            <w:pPr>
              <w:pStyle w:val="TAL"/>
            </w:pPr>
          </w:p>
        </w:tc>
        <w:tc>
          <w:tcPr>
            <w:tcW w:w="1245" w:type="dxa"/>
          </w:tcPr>
          <w:p w14:paraId="03340314" w14:textId="77777777" w:rsidR="009D4B22" w:rsidRPr="00EF06A7" w:rsidRDefault="009D4B22" w:rsidP="00ED22A5">
            <w:pPr>
              <w:pStyle w:val="TAL"/>
            </w:pPr>
          </w:p>
        </w:tc>
      </w:tr>
      <w:tr w:rsidR="009D4B22" w:rsidRPr="00EF06A7" w14:paraId="2C97F31A" w14:textId="77777777" w:rsidTr="00ED22A5">
        <w:tc>
          <w:tcPr>
            <w:tcW w:w="4535" w:type="dxa"/>
            <w:tcBorders>
              <w:top w:val="single" w:sz="4" w:space="0" w:color="auto"/>
              <w:left w:val="single" w:sz="4" w:space="0" w:color="auto"/>
              <w:bottom w:val="nil"/>
              <w:right w:val="single" w:sz="4" w:space="0" w:color="auto"/>
            </w:tcBorders>
          </w:tcPr>
          <w:p w14:paraId="6A05FED4" w14:textId="77777777" w:rsidR="009D4B22" w:rsidRPr="00EF06A7" w:rsidRDefault="009D4B22" w:rsidP="00ED22A5">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030DEADA" w14:textId="77777777" w:rsidR="009D4B22" w:rsidRPr="00EF06A7" w:rsidRDefault="009D4B22" w:rsidP="00ED22A5">
            <w:pPr>
              <w:pStyle w:val="TAL"/>
              <w:rPr>
                <w:lang w:eastAsia="zh-CN"/>
              </w:rPr>
            </w:pPr>
            <w:r w:rsidRPr="00EF06A7">
              <w:t>cdm4-FD2-TD2</w:t>
            </w:r>
          </w:p>
        </w:tc>
        <w:tc>
          <w:tcPr>
            <w:tcW w:w="1700" w:type="dxa"/>
          </w:tcPr>
          <w:p w14:paraId="47F76CE2" w14:textId="77777777" w:rsidR="009D4B22" w:rsidRPr="00EF06A7" w:rsidRDefault="009D4B22" w:rsidP="00ED22A5">
            <w:pPr>
              <w:pStyle w:val="TAL"/>
            </w:pPr>
          </w:p>
        </w:tc>
        <w:tc>
          <w:tcPr>
            <w:tcW w:w="1245" w:type="dxa"/>
          </w:tcPr>
          <w:p w14:paraId="7A190313" w14:textId="77777777" w:rsidR="009D4B22" w:rsidRPr="00EF06A7" w:rsidRDefault="009D4B22" w:rsidP="00ED22A5">
            <w:pPr>
              <w:pStyle w:val="TAL"/>
            </w:pPr>
          </w:p>
        </w:tc>
      </w:tr>
      <w:tr w:rsidR="009D4B22" w:rsidRPr="00EF06A7" w14:paraId="1E513D80" w14:textId="77777777" w:rsidTr="00ED22A5">
        <w:tc>
          <w:tcPr>
            <w:tcW w:w="4535" w:type="dxa"/>
            <w:tcBorders>
              <w:top w:val="single" w:sz="4" w:space="0" w:color="auto"/>
            </w:tcBorders>
          </w:tcPr>
          <w:p w14:paraId="5C560862" w14:textId="77777777" w:rsidR="009D4B22" w:rsidRPr="00EF06A7" w:rsidRDefault="009D4B22" w:rsidP="00ED22A5">
            <w:pPr>
              <w:pStyle w:val="TAL"/>
            </w:pPr>
            <w:r w:rsidRPr="00EF06A7">
              <w:t>}</w:t>
            </w:r>
          </w:p>
        </w:tc>
        <w:tc>
          <w:tcPr>
            <w:tcW w:w="2267" w:type="dxa"/>
          </w:tcPr>
          <w:p w14:paraId="6B8C6C91" w14:textId="77777777" w:rsidR="009D4B22" w:rsidRPr="00EF06A7" w:rsidRDefault="009D4B22" w:rsidP="00ED22A5">
            <w:pPr>
              <w:pStyle w:val="TAL"/>
            </w:pPr>
          </w:p>
        </w:tc>
        <w:tc>
          <w:tcPr>
            <w:tcW w:w="1700" w:type="dxa"/>
          </w:tcPr>
          <w:p w14:paraId="052DF622" w14:textId="77777777" w:rsidR="009D4B22" w:rsidRPr="00EF06A7" w:rsidRDefault="009D4B22" w:rsidP="00ED22A5">
            <w:pPr>
              <w:pStyle w:val="TAL"/>
            </w:pPr>
          </w:p>
        </w:tc>
        <w:tc>
          <w:tcPr>
            <w:tcW w:w="1245" w:type="dxa"/>
          </w:tcPr>
          <w:p w14:paraId="4F4828C7" w14:textId="77777777" w:rsidR="009D4B22" w:rsidRPr="00EF06A7" w:rsidRDefault="009D4B22" w:rsidP="00ED22A5">
            <w:pPr>
              <w:pStyle w:val="TAL"/>
            </w:pPr>
          </w:p>
        </w:tc>
      </w:tr>
    </w:tbl>
    <w:p w14:paraId="2DB11DDC" w14:textId="77777777" w:rsidR="009D4B22" w:rsidRPr="00EF06A7" w:rsidRDefault="009D4B22" w:rsidP="009D4B22"/>
    <w:p w14:paraId="7ED349E6" w14:textId="77777777" w:rsidR="009D4B22" w:rsidRPr="00EF06A7" w:rsidRDefault="009D4B22" w:rsidP="009D4B22">
      <w:pPr>
        <w:pStyle w:val="TH"/>
      </w:pPr>
      <w:r w:rsidRPr="00EF06A7">
        <w:t>Table 6.3.3.2.3.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0E62B5A9" w14:textId="77777777" w:rsidTr="00ED22A5">
        <w:tc>
          <w:tcPr>
            <w:tcW w:w="9747" w:type="dxa"/>
            <w:gridSpan w:val="4"/>
          </w:tcPr>
          <w:p w14:paraId="0AC6F99D" w14:textId="77777777" w:rsidR="009D4B22" w:rsidRPr="00EF06A7" w:rsidRDefault="009D4B22" w:rsidP="00ED22A5">
            <w:pPr>
              <w:pStyle w:val="TAH"/>
              <w:jc w:val="left"/>
              <w:rPr>
                <w:b w:val="0"/>
              </w:rPr>
            </w:pPr>
            <w:r w:rsidRPr="00EF06A7">
              <w:rPr>
                <w:b w:val="0"/>
              </w:rPr>
              <w:t>Derivation Path: TS 38.508-1 [6], clause 5.4.2, Table 5.4.2.0-21</w:t>
            </w:r>
          </w:p>
        </w:tc>
      </w:tr>
      <w:tr w:rsidR="009D4B22" w:rsidRPr="00EF06A7" w14:paraId="54AE7D80" w14:textId="77777777" w:rsidTr="00ED22A5">
        <w:tc>
          <w:tcPr>
            <w:tcW w:w="4535" w:type="dxa"/>
          </w:tcPr>
          <w:p w14:paraId="7BDFBBA7" w14:textId="77777777" w:rsidR="009D4B22" w:rsidRPr="00EF06A7" w:rsidRDefault="009D4B22" w:rsidP="00ED22A5">
            <w:pPr>
              <w:pStyle w:val="TAH"/>
            </w:pPr>
            <w:r w:rsidRPr="00EF06A7">
              <w:t>Information Element</w:t>
            </w:r>
          </w:p>
        </w:tc>
        <w:tc>
          <w:tcPr>
            <w:tcW w:w="2267" w:type="dxa"/>
          </w:tcPr>
          <w:p w14:paraId="512EFCC3" w14:textId="77777777" w:rsidR="009D4B22" w:rsidRPr="00EF06A7" w:rsidRDefault="009D4B22" w:rsidP="00ED22A5">
            <w:pPr>
              <w:pStyle w:val="TAH"/>
            </w:pPr>
            <w:r w:rsidRPr="00EF06A7">
              <w:t>Value/remark</w:t>
            </w:r>
          </w:p>
        </w:tc>
        <w:tc>
          <w:tcPr>
            <w:tcW w:w="1700" w:type="dxa"/>
          </w:tcPr>
          <w:p w14:paraId="12A3B1DD" w14:textId="77777777" w:rsidR="009D4B22" w:rsidRPr="00EF06A7" w:rsidRDefault="009D4B22" w:rsidP="00ED22A5">
            <w:pPr>
              <w:pStyle w:val="TAH"/>
            </w:pPr>
            <w:r w:rsidRPr="00EF06A7">
              <w:t>Comment</w:t>
            </w:r>
          </w:p>
        </w:tc>
        <w:tc>
          <w:tcPr>
            <w:tcW w:w="1245" w:type="dxa"/>
          </w:tcPr>
          <w:p w14:paraId="2CEB29C7" w14:textId="77777777" w:rsidR="009D4B22" w:rsidRPr="00EF06A7" w:rsidRDefault="009D4B22" w:rsidP="00ED22A5">
            <w:pPr>
              <w:pStyle w:val="TAH"/>
            </w:pPr>
            <w:r w:rsidRPr="00EF06A7">
              <w:t>Condition</w:t>
            </w:r>
          </w:p>
        </w:tc>
      </w:tr>
      <w:tr w:rsidR="009D4B22" w:rsidRPr="00EF06A7" w14:paraId="2400CFFF" w14:textId="77777777" w:rsidTr="00ED22A5">
        <w:tc>
          <w:tcPr>
            <w:tcW w:w="4535" w:type="dxa"/>
          </w:tcPr>
          <w:p w14:paraId="451178E8" w14:textId="77777777" w:rsidR="009D4B22" w:rsidRPr="00EF06A7" w:rsidRDefault="009D4B22" w:rsidP="00ED22A5">
            <w:pPr>
              <w:pStyle w:val="TAL"/>
            </w:pPr>
            <w:r w:rsidRPr="00EF06A7">
              <w:t xml:space="preserve">CSI-RS-ResourceMapping ::= </w:t>
            </w:r>
            <w:r w:rsidRPr="00EF06A7">
              <w:rPr>
                <w:snapToGrid w:val="0"/>
              </w:rPr>
              <w:t xml:space="preserve">SEQUENCE </w:t>
            </w:r>
            <w:r w:rsidRPr="00EF06A7">
              <w:t>{</w:t>
            </w:r>
          </w:p>
        </w:tc>
        <w:tc>
          <w:tcPr>
            <w:tcW w:w="2267" w:type="dxa"/>
          </w:tcPr>
          <w:p w14:paraId="4A583B37" w14:textId="77777777" w:rsidR="009D4B22" w:rsidRPr="00EF06A7" w:rsidRDefault="009D4B22" w:rsidP="00ED22A5">
            <w:pPr>
              <w:pStyle w:val="TAL"/>
            </w:pPr>
          </w:p>
        </w:tc>
        <w:tc>
          <w:tcPr>
            <w:tcW w:w="1700" w:type="dxa"/>
          </w:tcPr>
          <w:p w14:paraId="35E48C24" w14:textId="77777777" w:rsidR="009D4B22" w:rsidRPr="00EF06A7" w:rsidRDefault="009D4B22" w:rsidP="00ED22A5">
            <w:pPr>
              <w:pStyle w:val="TAL"/>
            </w:pPr>
          </w:p>
        </w:tc>
        <w:tc>
          <w:tcPr>
            <w:tcW w:w="1245" w:type="dxa"/>
          </w:tcPr>
          <w:p w14:paraId="1BE10EC8" w14:textId="77777777" w:rsidR="009D4B22" w:rsidRPr="00EF06A7" w:rsidRDefault="009D4B22" w:rsidP="00ED22A5">
            <w:pPr>
              <w:pStyle w:val="TAL"/>
            </w:pPr>
          </w:p>
        </w:tc>
      </w:tr>
      <w:tr w:rsidR="009D4B22" w:rsidRPr="00EF06A7" w14:paraId="27A3002D" w14:textId="77777777" w:rsidTr="00ED22A5">
        <w:tc>
          <w:tcPr>
            <w:tcW w:w="4535" w:type="dxa"/>
          </w:tcPr>
          <w:p w14:paraId="4E382C19" w14:textId="77777777" w:rsidR="009D4B22" w:rsidRPr="00EF06A7" w:rsidRDefault="009D4B22" w:rsidP="00ED22A5">
            <w:pPr>
              <w:pStyle w:val="TAL"/>
            </w:pPr>
            <w:r w:rsidRPr="00EF06A7">
              <w:t xml:space="preserve">  frequencyDomainAllocation CHOICE {</w:t>
            </w:r>
          </w:p>
        </w:tc>
        <w:tc>
          <w:tcPr>
            <w:tcW w:w="2267" w:type="dxa"/>
          </w:tcPr>
          <w:p w14:paraId="5C009957" w14:textId="77777777" w:rsidR="009D4B22" w:rsidRPr="00EF06A7" w:rsidRDefault="009D4B22" w:rsidP="00ED22A5">
            <w:pPr>
              <w:pStyle w:val="TAL"/>
            </w:pPr>
          </w:p>
        </w:tc>
        <w:tc>
          <w:tcPr>
            <w:tcW w:w="1700" w:type="dxa"/>
          </w:tcPr>
          <w:p w14:paraId="1E078BC7" w14:textId="77777777" w:rsidR="009D4B22" w:rsidRPr="00EF06A7" w:rsidRDefault="009D4B22" w:rsidP="00ED22A5">
            <w:pPr>
              <w:pStyle w:val="TAL"/>
            </w:pPr>
          </w:p>
        </w:tc>
        <w:tc>
          <w:tcPr>
            <w:tcW w:w="1245" w:type="dxa"/>
          </w:tcPr>
          <w:p w14:paraId="228A1DB9" w14:textId="77777777" w:rsidR="009D4B22" w:rsidRPr="00EF06A7" w:rsidRDefault="009D4B22" w:rsidP="00ED22A5">
            <w:pPr>
              <w:pStyle w:val="TAL"/>
            </w:pPr>
          </w:p>
        </w:tc>
      </w:tr>
      <w:tr w:rsidR="009D4B22" w:rsidRPr="00EF06A7" w14:paraId="3F8482FE" w14:textId="77777777" w:rsidTr="00ED22A5">
        <w:tc>
          <w:tcPr>
            <w:tcW w:w="4535" w:type="dxa"/>
          </w:tcPr>
          <w:p w14:paraId="334A7A24" w14:textId="77777777" w:rsidR="009D4B22" w:rsidRPr="00EF06A7" w:rsidRDefault="009D4B22" w:rsidP="00ED22A5">
            <w:pPr>
              <w:pStyle w:val="TAL"/>
            </w:pPr>
            <w:r w:rsidRPr="00EF06A7">
              <w:t xml:space="preserve">     other</w:t>
            </w:r>
          </w:p>
        </w:tc>
        <w:tc>
          <w:tcPr>
            <w:tcW w:w="2267" w:type="dxa"/>
          </w:tcPr>
          <w:p w14:paraId="4B3C8EF8" w14:textId="77777777" w:rsidR="009D4B22" w:rsidRPr="00EF06A7" w:rsidRDefault="009D4B22" w:rsidP="00ED22A5">
            <w:pPr>
              <w:pStyle w:val="TAL"/>
            </w:pPr>
            <w:r w:rsidRPr="00EF06A7">
              <w:t>000</w:t>
            </w:r>
            <w:r w:rsidRPr="00EF06A7">
              <w:rPr>
                <w:lang w:eastAsia="zh-CN"/>
              </w:rPr>
              <w:t>10</w:t>
            </w:r>
            <w:r w:rsidRPr="00EF06A7">
              <w:t>0</w:t>
            </w:r>
          </w:p>
        </w:tc>
        <w:tc>
          <w:tcPr>
            <w:tcW w:w="1700" w:type="dxa"/>
          </w:tcPr>
          <w:p w14:paraId="6D459C67" w14:textId="77777777" w:rsidR="009D4B22" w:rsidRPr="00EF06A7" w:rsidRDefault="009D4B22" w:rsidP="00ED22A5">
            <w:pPr>
              <w:pStyle w:val="TAL"/>
            </w:pPr>
          </w:p>
        </w:tc>
        <w:tc>
          <w:tcPr>
            <w:tcW w:w="1245" w:type="dxa"/>
          </w:tcPr>
          <w:p w14:paraId="228E133B" w14:textId="77777777" w:rsidR="009D4B22" w:rsidRPr="00EF06A7" w:rsidRDefault="009D4B22" w:rsidP="00ED22A5">
            <w:pPr>
              <w:pStyle w:val="TAL"/>
            </w:pPr>
          </w:p>
        </w:tc>
      </w:tr>
      <w:tr w:rsidR="009D4B22" w:rsidRPr="00EF06A7" w14:paraId="7F121C60" w14:textId="77777777" w:rsidTr="00ED22A5">
        <w:tc>
          <w:tcPr>
            <w:tcW w:w="4535" w:type="dxa"/>
            <w:tcBorders>
              <w:bottom w:val="single" w:sz="4" w:space="0" w:color="auto"/>
            </w:tcBorders>
          </w:tcPr>
          <w:p w14:paraId="59A22BD4" w14:textId="77777777" w:rsidR="009D4B22" w:rsidRPr="00EF06A7" w:rsidRDefault="009D4B22" w:rsidP="00ED22A5">
            <w:pPr>
              <w:pStyle w:val="TAL"/>
            </w:pPr>
            <w:r w:rsidRPr="00EF06A7">
              <w:t xml:space="preserve">  }</w:t>
            </w:r>
          </w:p>
        </w:tc>
        <w:tc>
          <w:tcPr>
            <w:tcW w:w="2267" w:type="dxa"/>
          </w:tcPr>
          <w:p w14:paraId="3D7850E3" w14:textId="77777777" w:rsidR="009D4B22" w:rsidRPr="00EF06A7" w:rsidRDefault="009D4B22" w:rsidP="00ED22A5">
            <w:pPr>
              <w:pStyle w:val="TAL"/>
            </w:pPr>
          </w:p>
        </w:tc>
        <w:tc>
          <w:tcPr>
            <w:tcW w:w="1700" w:type="dxa"/>
          </w:tcPr>
          <w:p w14:paraId="4BC3EB62" w14:textId="77777777" w:rsidR="009D4B22" w:rsidRPr="00EF06A7" w:rsidRDefault="009D4B22" w:rsidP="00ED22A5">
            <w:pPr>
              <w:pStyle w:val="TAL"/>
            </w:pPr>
          </w:p>
        </w:tc>
        <w:tc>
          <w:tcPr>
            <w:tcW w:w="1245" w:type="dxa"/>
          </w:tcPr>
          <w:p w14:paraId="3629DD0D" w14:textId="77777777" w:rsidR="009D4B22" w:rsidRPr="00EF06A7" w:rsidRDefault="009D4B22" w:rsidP="00ED22A5">
            <w:pPr>
              <w:pStyle w:val="TAL"/>
            </w:pPr>
          </w:p>
        </w:tc>
      </w:tr>
      <w:tr w:rsidR="009D4B22" w:rsidRPr="00EF06A7" w14:paraId="2EBC2DE6" w14:textId="77777777" w:rsidTr="00ED22A5">
        <w:tc>
          <w:tcPr>
            <w:tcW w:w="4535" w:type="dxa"/>
            <w:tcBorders>
              <w:top w:val="nil"/>
              <w:left w:val="single" w:sz="4" w:space="0" w:color="auto"/>
              <w:bottom w:val="single" w:sz="4" w:space="0" w:color="auto"/>
              <w:right w:val="single" w:sz="4" w:space="0" w:color="auto"/>
            </w:tcBorders>
          </w:tcPr>
          <w:p w14:paraId="74D79B36" w14:textId="77777777" w:rsidR="009D4B22" w:rsidRPr="00EF06A7" w:rsidRDefault="009D4B22" w:rsidP="00ED22A5">
            <w:pPr>
              <w:pStyle w:val="TAL"/>
            </w:pPr>
            <w:r w:rsidRPr="00EF06A7">
              <w:t xml:space="preserve">  nrofPorts</w:t>
            </w:r>
          </w:p>
        </w:tc>
        <w:tc>
          <w:tcPr>
            <w:tcW w:w="2267" w:type="dxa"/>
            <w:tcBorders>
              <w:left w:val="single" w:sz="4" w:space="0" w:color="auto"/>
            </w:tcBorders>
          </w:tcPr>
          <w:p w14:paraId="0E6A6F11" w14:textId="77777777" w:rsidR="009D4B22" w:rsidRPr="00EF06A7" w:rsidRDefault="009D4B22" w:rsidP="00ED22A5">
            <w:pPr>
              <w:pStyle w:val="TAL"/>
            </w:pPr>
            <w:r w:rsidRPr="00EF06A7">
              <w:t>p4</w:t>
            </w:r>
          </w:p>
        </w:tc>
        <w:tc>
          <w:tcPr>
            <w:tcW w:w="1700" w:type="dxa"/>
          </w:tcPr>
          <w:p w14:paraId="243389D0" w14:textId="77777777" w:rsidR="009D4B22" w:rsidRPr="00EF06A7" w:rsidRDefault="009D4B22" w:rsidP="00ED22A5">
            <w:pPr>
              <w:pStyle w:val="TAL"/>
            </w:pPr>
          </w:p>
        </w:tc>
        <w:tc>
          <w:tcPr>
            <w:tcW w:w="1245" w:type="dxa"/>
          </w:tcPr>
          <w:p w14:paraId="683AB199" w14:textId="77777777" w:rsidR="009D4B22" w:rsidRPr="00EF06A7" w:rsidRDefault="009D4B22" w:rsidP="00ED22A5">
            <w:pPr>
              <w:pStyle w:val="TAL"/>
            </w:pPr>
          </w:p>
        </w:tc>
      </w:tr>
      <w:tr w:rsidR="009D4B22" w:rsidRPr="00EF06A7" w14:paraId="35B30941" w14:textId="77777777" w:rsidTr="00ED22A5">
        <w:tc>
          <w:tcPr>
            <w:tcW w:w="4535" w:type="dxa"/>
            <w:tcBorders>
              <w:top w:val="nil"/>
              <w:left w:val="single" w:sz="4" w:space="0" w:color="auto"/>
              <w:bottom w:val="single" w:sz="4" w:space="0" w:color="auto"/>
              <w:right w:val="single" w:sz="4" w:space="0" w:color="auto"/>
            </w:tcBorders>
          </w:tcPr>
          <w:p w14:paraId="043998F0" w14:textId="77777777" w:rsidR="009D4B22" w:rsidRPr="00EF06A7" w:rsidRDefault="009D4B22" w:rsidP="00ED22A5">
            <w:pPr>
              <w:pStyle w:val="TAL"/>
            </w:pPr>
            <w:r w:rsidRPr="00EF06A7">
              <w:t xml:space="preserve">  firstOFDMSymbolInTimeDomain</w:t>
            </w:r>
          </w:p>
        </w:tc>
        <w:tc>
          <w:tcPr>
            <w:tcW w:w="2267" w:type="dxa"/>
            <w:tcBorders>
              <w:left w:val="single" w:sz="4" w:space="0" w:color="auto"/>
            </w:tcBorders>
          </w:tcPr>
          <w:p w14:paraId="30ACF47F" w14:textId="77777777" w:rsidR="009D4B22" w:rsidRPr="00EF06A7" w:rsidRDefault="009D4B22" w:rsidP="00ED22A5">
            <w:pPr>
              <w:pStyle w:val="TAL"/>
            </w:pPr>
            <w:r w:rsidRPr="00EF06A7">
              <w:t>9</w:t>
            </w:r>
          </w:p>
        </w:tc>
        <w:tc>
          <w:tcPr>
            <w:tcW w:w="1700" w:type="dxa"/>
          </w:tcPr>
          <w:p w14:paraId="762C86A6" w14:textId="77777777" w:rsidR="009D4B22" w:rsidRPr="00EF06A7" w:rsidRDefault="009D4B22" w:rsidP="00ED22A5">
            <w:pPr>
              <w:pStyle w:val="TAL"/>
            </w:pPr>
          </w:p>
        </w:tc>
        <w:tc>
          <w:tcPr>
            <w:tcW w:w="1245" w:type="dxa"/>
          </w:tcPr>
          <w:p w14:paraId="25367855" w14:textId="77777777" w:rsidR="009D4B22" w:rsidRPr="00EF06A7" w:rsidRDefault="009D4B22" w:rsidP="00ED22A5">
            <w:pPr>
              <w:pStyle w:val="TAL"/>
            </w:pPr>
          </w:p>
        </w:tc>
      </w:tr>
      <w:tr w:rsidR="009D4B22" w:rsidRPr="00EF06A7" w14:paraId="3BE2A821" w14:textId="77777777" w:rsidTr="00ED22A5">
        <w:tc>
          <w:tcPr>
            <w:tcW w:w="4535" w:type="dxa"/>
            <w:tcBorders>
              <w:top w:val="single" w:sz="4" w:space="0" w:color="auto"/>
            </w:tcBorders>
          </w:tcPr>
          <w:p w14:paraId="3076DB2E" w14:textId="77777777" w:rsidR="009D4B22" w:rsidRPr="00EF06A7" w:rsidRDefault="009D4B22" w:rsidP="00ED22A5">
            <w:pPr>
              <w:pStyle w:val="TAL"/>
            </w:pPr>
            <w:r w:rsidRPr="00EF06A7">
              <w:t>}</w:t>
            </w:r>
          </w:p>
        </w:tc>
        <w:tc>
          <w:tcPr>
            <w:tcW w:w="2267" w:type="dxa"/>
          </w:tcPr>
          <w:p w14:paraId="5AC34202" w14:textId="77777777" w:rsidR="009D4B22" w:rsidRPr="00EF06A7" w:rsidRDefault="009D4B22" w:rsidP="00ED22A5">
            <w:pPr>
              <w:pStyle w:val="TAL"/>
            </w:pPr>
          </w:p>
        </w:tc>
        <w:tc>
          <w:tcPr>
            <w:tcW w:w="1700" w:type="dxa"/>
          </w:tcPr>
          <w:p w14:paraId="0FC83FD0" w14:textId="77777777" w:rsidR="009D4B22" w:rsidRPr="00EF06A7" w:rsidRDefault="009D4B22" w:rsidP="00ED22A5">
            <w:pPr>
              <w:pStyle w:val="TAL"/>
            </w:pPr>
          </w:p>
        </w:tc>
        <w:tc>
          <w:tcPr>
            <w:tcW w:w="1245" w:type="dxa"/>
          </w:tcPr>
          <w:p w14:paraId="1044D66C" w14:textId="77777777" w:rsidR="009D4B22" w:rsidRPr="00EF06A7" w:rsidRDefault="009D4B22" w:rsidP="00ED22A5">
            <w:pPr>
              <w:pStyle w:val="TAL"/>
            </w:pPr>
          </w:p>
        </w:tc>
      </w:tr>
    </w:tbl>
    <w:p w14:paraId="0158CAFD" w14:textId="77777777" w:rsidR="009D4B22" w:rsidRPr="00EF06A7" w:rsidRDefault="009D4B22" w:rsidP="009D4B22"/>
    <w:p w14:paraId="46700CF3" w14:textId="77777777" w:rsidR="009D4B22" w:rsidRPr="00EF06A7" w:rsidRDefault="009D4B22" w:rsidP="009D4B22">
      <w:pPr>
        <w:pStyle w:val="TH"/>
      </w:pPr>
      <w:r w:rsidRPr="00EF06A7">
        <w:t>Table 6.3.3.2.3.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44F61247" w14:textId="77777777" w:rsidTr="00ED22A5">
        <w:tc>
          <w:tcPr>
            <w:tcW w:w="9747" w:type="dxa"/>
            <w:gridSpan w:val="4"/>
          </w:tcPr>
          <w:p w14:paraId="53AD933B" w14:textId="77777777" w:rsidR="009D4B22" w:rsidRPr="00EF06A7" w:rsidRDefault="009D4B22" w:rsidP="00ED22A5">
            <w:pPr>
              <w:pStyle w:val="TAH"/>
              <w:jc w:val="left"/>
              <w:rPr>
                <w:b w:val="0"/>
              </w:rPr>
            </w:pPr>
            <w:r w:rsidRPr="00EF06A7">
              <w:rPr>
                <w:b w:val="0"/>
              </w:rPr>
              <w:t>Derivation Path: TS 38.508-1 [6], clause 4.6.3, Table 4.6.3-34</w:t>
            </w:r>
          </w:p>
        </w:tc>
      </w:tr>
      <w:tr w:rsidR="009D4B22" w:rsidRPr="00EF06A7" w14:paraId="14A2ED4C" w14:textId="77777777" w:rsidTr="00ED22A5">
        <w:tc>
          <w:tcPr>
            <w:tcW w:w="4535" w:type="dxa"/>
          </w:tcPr>
          <w:p w14:paraId="2F281173" w14:textId="77777777" w:rsidR="009D4B22" w:rsidRPr="00EF06A7" w:rsidRDefault="009D4B22" w:rsidP="00ED22A5">
            <w:pPr>
              <w:pStyle w:val="TAH"/>
            </w:pPr>
            <w:r w:rsidRPr="00EF06A7">
              <w:t>Information Element</w:t>
            </w:r>
          </w:p>
        </w:tc>
        <w:tc>
          <w:tcPr>
            <w:tcW w:w="2267" w:type="dxa"/>
          </w:tcPr>
          <w:p w14:paraId="2F323295" w14:textId="77777777" w:rsidR="009D4B22" w:rsidRPr="00EF06A7" w:rsidRDefault="009D4B22" w:rsidP="00ED22A5">
            <w:pPr>
              <w:pStyle w:val="TAH"/>
            </w:pPr>
            <w:r w:rsidRPr="00EF06A7">
              <w:t>Value/remark</w:t>
            </w:r>
          </w:p>
        </w:tc>
        <w:tc>
          <w:tcPr>
            <w:tcW w:w="1700" w:type="dxa"/>
          </w:tcPr>
          <w:p w14:paraId="33CB54BF" w14:textId="77777777" w:rsidR="009D4B22" w:rsidRPr="00EF06A7" w:rsidRDefault="009D4B22" w:rsidP="00ED22A5">
            <w:pPr>
              <w:pStyle w:val="TAH"/>
            </w:pPr>
            <w:r w:rsidRPr="00EF06A7">
              <w:t>Comment</w:t>
            </w:r>
          </w:p>
        </w:tc>
        <w:tc>
          <w:tcPr>
            <w:tcW w:w="1245" w:type="dxa"/>
          </w:tcPr>
          <w:p w14:paraId="1A7EFC54" w14:textId="77777777" w:rsidR="009D4B22" w:rsidRPr="00EF06A7" w:rsidRDefault="009D4B22" w:rsidP="00ED22A5">
            <w:pPr>
              <w:pStyle w:val="TAH"/>
            </w:pPr>
            <w:r w:rsidRPr="00EF06A7">
              <w:t>Condition</w:t>
            </w:r>
          </w:p>
        </w:tc>
      </w:tr>
      <w:tr w:rsidR="009D4B22" w:rsidRPr="00EF06A7" w14:paraId="7221E10E" w14:textId="77777777" w:rsidTr="00ED22A5">
        <w:tc>
          <w:tcPr>
            <w:tcW w:w="4535" w:type="dxa"/>
          </w:tcPr>
          <w:p w14:paraId="49763ABA" w14:textId="77777777" w:rsidR="009D4B22" w:rsidRPr="00EF06A7" w:rsidRDefault="009D4B22" w:rsidP="00ED22A5">
            <w:pPr>
              <w:pStyle w:val="TAL"/>
            </w:pPr>
            <w:r w:rsidRPr="00EF06A7">
              <w:t>csi-IM-ResourceElementPattern</w:t>
            </w:r>
          </w:p>
        </w:tc>
        <w:tc>
          <w:tcPr>
            <w:tcW w:w="2267" w:type="dxa"/>
          </w:tcPr>
          <w:p w14:paraId="57B7BB4C" w14:textId="77777777" w:rsidR="009D4B22" w:rsidRPr="00EF06A7" w:rsidRDefault="009D4B22" w:rsidP="00ED22A5">
            <w:pPr>
              <w:pStyle w:val="TAL"/>
            </w:pPr>
          </w:p>
        </w:tc>
        <w:tc>
          <w:tcPr>
            <w:tcW w:w="1700" w:type="dxa"/>
          </w:tcPr>
          <w:p w14:paraId="3E99489F" w14:textId="77777777" w:rsidR="009D4B22" w:rsidRPr="00EF06A7" w:rsidRDefault="009D4B22" w:rsidP="00ED22A5">
            <w:pPr>
              <w:pStyle w:val="TAL"/>
            </w:pPr>
          </w:p>
        </w:tc>
        <w:tc>
          <w:tcPr>
            <w:tcW w:w="1245" w:type="dxa"/>
          </w:tcPr>
          <w:p w14:paraId="1983D8D3" w14:textId="77777777" w:rsidR="009D4B22" w:rsidRPr="00EF06A7" w:rsidRDefault="009D4B22" w:rsidP="00ED22A5">
            <w:pPr>
              <w:pStyle w:val="TAL"/>
            </w:pPr>
          </w:p>
        </w:tc>
      </w:tr>
      <w:tr w:rsidR="009D4B22" w:rsidRPr="00EF06A7" w14:paraId="24BE4AEE" w14:textId="77777777" w:rsidTr="00ED22A5">
        <w:tc>
          <w:tcPr>
            <w:tcW w:w="4535" w:type="dxa"/>
          </w:tcPr>
          <w:p w14:paraId="18C3BE17" w14:textId="77777777" w:rsidR="009D4B22" w:rsidRPr="00EF06A7" w:rsidRDefault="009D4B22" w:rsidP="00ED22A5">
            <w:pPr>
              <w:pStyle w:val="TAL"/>
            </w:pPr>
            <w:r w:rsidRPr="00EF06A7">
              <w:t xml:space="preserve">     pattern0 SEQUENCE {</w:t>
            </w:r>
          </w:p>
        </w:tc>
        <w:tc>
          <w:tcPr>
            <w:tcW w:w="2267" w:type="dxa"/>
          </w:tcPr>
          <w:p w14:paraId="28603054" w14:textId="77777777" w:rsidR="009D4B22" w:rsidRPr="00EF06A7" w:rsidRDefault="009D4B22" w:rsidP="00ED22A5">
            <w:pPr>
              <w:pStyle w:val="TAL"/>
            </w:pPr>
          </w:p>
        </w:tc>
        <w:tc>
          <w:tcPr>
            <w:tcW w:w="1700" w:type="dxa"/>
          </w:tcPr>
          <w:p w14:paraId="0D2AD44B" w14:textId="77777777" w:rsidR="009D4B22" w:rsidRPr="00EF06A7" w:rsidRDefault="009D4B22" w:rsidP="00ED22A5">
            <w:pPr>
              <w:pStyle w:val="TAL"/>
            </w:pPr>
          </w:p>
        </w:tc>
        <w:tc>
          <w:tcPr>
            <w:tcW w:w="1245" w:type="dxa"/>
          </w:tcPr>
          <w:p w14:paraId="3F1F098D" w14:textId="77777777" w:rsidR="009D4B22" w:rsidRPr="00EF06A7" w:rsidRDefault="009D4B22" w:rsidP="00ED22A5">
            <w:pPr>
              <w:pStyle w:val="TAL"/>
            </w:pPr>
          </w:p>
        </w:tc>
      </w:tr>
      <w:tr w:rsidR="009D4B22" w:rsidRPr="00EF06A7" w14:paraId="3554E941" w14:textId="77777777" w:rsidTr="00ED22A5">
        <w:tc>
          <w:tcPr>
            <w:tcW w:w="4535" w:type="dxa"/>
          </w:tcPr>
          <w:p w14:paraId="334D44BC" w14:textId="77777777" w:rsidR="009D4B22" w:rsidRPr="00EF06A7" w:rsidRDefault="009D4B22" w:rsidP="00ED22A5">
            <w:pPr>
              <w:pStyle w:val="TAL"/>
            </w:pPr>
            <w:r w:rsidRPr="00EF06A7">
              <w:t xml:space="preserve">           subcarrierLocation-p0</w:t>
            </w:r>
          </w:p>
        </w:tc>
        <w:tc>
          <w:tcPr>
            <w:tcW w:w="2267" w:type="dxa"/>
          </w:tcPr>
          <w:p w14:paraId="3652A395" w14:textId="77777777" w:rsidR="009D4B22" w:rsidRPr="00EF06A7" w:rsidRDefault="009D4B22" w:rsidP="00ED22A5">
            <w:pPr>
              <w:pStyle w:val="TAL"/>
            </w:pPr>
            <w:r w:rsidRPr="00EF06A7">
              <w:t>s4</w:t>
            </w:r>
          </w:p>
        </w:tc>
        <w:tc>
          <w:tcPr>
            <w:tcW w:w="1700" w:type="dxa"/>
          </w:tcPr>
          <w:p w14:paraId="1B5A6951" w14:textId="77777777" w:rsidR="009D4B22" w:rsidRPr="00EF06A7" w:rsidRDefault="009D4B22" w:rsidP="00ED22A5">
            <w:pPr>
              <w:pStyle w:val="TAL"/>
            </w:pPr>
          </w:p>
        </w:tc>
        <w:tc>
          <w:tcPr>
            <w:tcW w:w="1245" w:type="dxa"/>
          </w:tcPr>
          <w:p w14:paraId="76870843" w14:textId="77777777" w:rsidR="009D4B22" w:rsidRPr="00EF06A7" w:rsidRDefault="009D4B22" w:rsidP="00ED22A5">
            <w:pPr>
              <w:pStyle w:val="TAL"/>
            </w:pPr>
          </w:p>
        </w:tc>
      </w:tr>
      <w:tr w:rsidR="009D4B22" w:rsidRPr="00EF06A7" w14:paraId="39B102A9" w14:textId="77777777" w:rsidTr="00ED22A5">
        <w:tc>
          <w:tcPr>
            <w:tcW w:w="4535" w:type="dxa"/>
          </w:tcPr>
          <w:p w14:paraId="15852048" w14:textId="77777777" w:rsidR="009D4B22" w:rsidRPr="00EF06A7" w:rsidRDefault="009D4B22" w:rsidP="00ED22A5">
            <w:pPr>
              <w:pStyle w:val="TAL"/>
            </w:pPr>
            <w:r w:rsidRPr="00EF06A7">
              <w:t xml:space="preserve">           symbolLocation-p0</w:t>
            </w:r>
          </w:p>
        </w:tc>
        <w:tc>
          <w:tcPr>
            <w:tcW w:w="2267" w:type="dxa"/>
          </w:tcPr>
          <w:p w14:paraId="2F343071" w14:textId="77777777" w:rsidR="009D4B22" w:rsidRPr="00EF06A7" w:rsidRDefault="009D4B22" w:rsidP="00ED22A5">
            <w:pPr>
              <w:pStyle w:val="TAL"/>
            </w:pPr>
            <w:r w:rsidRPr="00EF06A7">
              <w:t>9</w:t>
            </w:r>
          </w:p>
        </w:tc>
        <w:tc>
          <w:tcPr>
            <w:tcW w:w="1700" w:type="dxa"/>
          </w:tcPr>
          <w:p w14:paraId="00332111" w14:textId="77777777" w:rsidR="009D4B22" w:rsidRPr="00EF06A7" w:rsidRDefault="009D4B22" w:rsidP="00ED22A5">
            <w:pPr>
              <w:pStyle w:val="TAL"/>
            </w:pPr>
          </w:p>
        </w:tc>
        <w:tc>
          <w:tcPr>
            <w:tcW w:w="1245" w:type="dxa"/>
          </w:tcPr>
          <w:p w14:paraId="44883DA0" w14:textId="77777777" w:rsidR="009D4B22" w:rsidRPr="00EF06A7" w:rsidRDefault="009D4B22" w:rsidP="00ED22A5">
            <w:pPr>
              <w:pStyle w:val="TAL"/>
            </w:pPr>
          </w:p>
        </w:tc>
      </w:tr>
      <w:tr w:rsidR="009D4B22" w:rsidRPr="00EF06A7" w14:paraId="5DDAED7C" w14:textId="77777777" w:rsidTr="00ED22A5">
        <w:tc>
          <w:tcPr>
            <w:tcW w:w="4535" w:type="dxa"/>
          </w:tcPr>
          <w:p w14:paraId="56BFE5F5" w14:textId="77777777" w:rsidR="009D4B22" w:rsidRPr="00EF06A7" w:rsidRDefault="009D4B22" w:rsidP="00ED22A5">
            <w:pPr>
              <w:pStyle w:val="TAL"/>
            </w:pPr>
            <w:r w:rsidRPr="00EF06A7">
              <w:t xml:space="preserve">     }</w:t>
            </w:r>
          </w:p>
        </w:tc>
        <w:tc>
          <w:tcPr>
            <w:tcW w:w="2267" w:type="dxa"/>
          </w:tcPr>
          <w:p w14:paraId="1AE5DCAB" w14:textId="77777777" w:rsidR="009D4B22" w:rsidRPr="00EF06A7" w:rsidRDefault="009D4B22" w:rsidP="00ED22A5">
            <w:pPr>
              <w:pStyle w:val="TAL"/>
            </w:pPr>
          </w:p>
        </w:tc>
        <w:tc>
          <w:tcPr>
            <w:tcW w:w="1700" w:type="dxa"/>
          </w:tcPr>
          <w:p w14:paraId="7F4F5ED7" w14:textId="77777777" w:rsidR="009D4B22" w:rsidRPr="00EF06A7" w:rsidRDefault="009D4B22" w:rsidP="00ED22A5">
            <w:pPr>
              <w:pStyle w:val="TAL"/>
            </w:pPr>
          </w:p>
        </w:tc>
        <w:tc>
          <w:tcPr>
            <w:tcW w:w="1245" w:type="dxa"/>
          </w:tcPr>
          <w:p w14:paraId="22F64C54" w14:textId="77777777" w:rsidR="009D4B22" w:rsidRPr="00EF06A7" w:rsidRDefault="009D4B22" w:rsidP="00ED22A5">
            <w:pPr>
              <w:pStyle w:val="TAL"/>
            </w:pPr>
          </w:p>
        </w:tc>
      </w:tr>
      <w:tr w:rsidR="009D4B22" w:rsidRPr="00EF06A7" w14:paraId="1A7F8BE0" w14:textId="77777777" w:rsidTr="00ED22A5">
        <w:tc>
          <w:tcPr>
            <w:tcW w:w="4535" w:type="dxa"/>
          </w:tcPr>
          <w:p w14:paraId="32D58604" w14:textId="77777777" w:rsidR="009D4B22" w:rsidRPr="00EF06A7" w:rsidRDefault="009D4B22" w:rsidP="00ED22A5">
            <w:pPr>
              <w:pStyle w:val="TAL"/>
            </w:pPr>
          </w:p>
        </w:tc>
        <w:tc>
          <w:tcPr>
            <w:tcW w:w="2267" w:type="dxa"/>
          </w:tcPr>
          <w:p w14:paraId="4483045F" w14:textId="77777777" w:rsidR="009D4B22" w:rsidRPr="00EF06A7" w:rsidRDefault="009D4B22" w:rsidP="00ED22A5">
            <w:pPr>
              <w:pStyle w:val="TAL"/>
            </w:pPr>
          </w:p>
        </w:tc>
        <w:tc>
          <w:tcPr>
            <w:tcW w:w="1700" w:type="dxa"/>
          </w:tcPr>
          <w:p w14:paraId="714B7DD6" w14:textId="77777777" w:rsidR="009D4B22" w:rsidRPr="00EF06A7" w:rsidRDefault="009D4B22" w:rsidP="00ED22A5">
            <w:pPr>
              <w:pStyle w:val="TAL"/>
            </w:pPr>
          </w:p>
        </w:tc>
        <w:tc>
          <w:tcPr>
            <w:tcW w:w="1245" w:type="dxa"/>
          </w:tcPr>
          <w:p w14:paraId="782765F6" w14:textId="77777777" w:rsidR="009D4B22" w:rsidRPr="00EF06A7" w:rsidRDefault="009D4B22" w:rsidP="00ED22A5">
            <w:pPr>
              <w:pStyle w:val="TAL"/>
            </w:pPr>
          </w:p>
        </w:tc>
      </w:tr>
    </w:tbl>
    <w:p w14:paraId="2A25CD71" w14:textId="77777777" w:rsidR="009D4B22" w:rsidRPr="00EF06A7" w:rsidRDefault="009D4B22" w:rsidP="009D4B22"/>
    <w:p w14:paraId="07474351" w14:textId="77777777" w:rsidR="009D4B22" w:rsidRPr="00EF06A7" w:rsidRDefault="009D4B22" w:rsidP="009D4B22">
      <w:pPr>
        <w:pStyle w:val="TH"/>
      </w:pPr>
      <w:r w:rsidRPr="00EF06A7">
        <w:t>Table 6.3.3.2.3.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74C278CF" w14:textId="77777777" w:rsidTr="00ED22A5">
        <w:tc>
          <w:tcPr>
            <w:tcW w:w="9747" w:type="dxa"/>
            <w:gridSpan w:val="4"/>
          </w:tcPr>
          <w:p w14:paraId="53EE370B" w14:textId="77777777" w:rsidR="009D4B22" w:rsidRPr="00EF06A7" w:rsidRDefault="009D4B22" w:rsidP="00ED22A5">
            <w:pPr>
              <w:pStyle w:val="TAH"/>
              <w:jc w:val="left"/>
              <w:rPr>
                <w:b w:val="0"/>
              </w:rPr>
            </w:pPr>
            <w:r w:rsidRPr="00EF06A7">
              <w:rPr>
                <w:b w:val="0"/>
              </w:rPr>
              <w:t>Derivation Path: TS 38.508-1 [6], clause 4.6.3, Table 4.6.3-25</w:t>
            </w:r>
          </w:p>
        </w:tc>
      </w:tr>
      <w:tr w:rsidR="009D4B22" w:rsidRPr="00EF06A7" w14:paraId="7B9416EC" w14:textId="77777777" w:rsidTr="00ED22A5">
        <w:tc>
          <w:tcPr>
            <w:tcW w:w="4535" w:type="dxa"/>
          </w:tcPr>
          <w:p w14:paraId="63A198E7" w14:textId="77777777" w:rsidR="009D4B22" w:rsidRPr="00EF06A7" w:rsidRDefault="009D4B22" w:rsidP="00ED22A5">
            <w:pPr>
              <w:pStyle w:val="TAH"/>
            </w:pPr>
            <w:r w:rsidRPr="00EF06A7">
              <w:t>Information Element</w:t>
            </w:r>
          </w:p>
        </w:tc>
        <w:tc>
          <w:tcPr>
            <w:tcW w:w="2267" w:type="dxa"/>
          </w:tcPr>
          <w:p w14:paraId="4973D1ED" w14:textId="77777777" w:rsidR="009D4B22" w:rsidRPr="00EF06A7" w:rsidRDefault="009D4B22" w:rsidP="00ED22A5">
            <w:pPr>
              <w:pStyle w:val="TAH"/>
            </w:pPr>
            <w:r w:rsidRPr="00EF06A7">
              <w:t>Value/remark</w:t>
            </w:r>
          </w:p>
        </w:tc>
        <w:tc>
          <w:tcPr>
            <w:tcW w:w="1700" w:type="dxa"/>
          </w:tcPr>
          <w:p w14:paraId="7B493C2C" w14:textId="77777777" w:rsidR="009D4B22" w:rsidRPr="00EF06A7" w:rsidRDefault="009D4B22" w:rsidP="00ED22A5">
            <w:pPr>
              <w:pStyle w:val="TAH"/>
            </w:pPr>
            <w:r w:rsidRPr="00EF06A7">
              <w:t>Comment</w:t>
            </w:r>
          </w:p>
        </w:tc>
        <w:tc>
          <w:tcPr>
            <w:tcW w:w="1245" w:type="dxa"/>
          </w:tcPr>
          <w:p w14:paraId="43966456" w14:textId="77777777" w:rsidR="009D4B22" w:rsidRPr="00EF06A7" w:rsidRDefault="009D4B22" w:rsidP="00ED22A5">
            <w:pPr>
              <w:pStyle w:val="TAH"/>
            </w:pPr>
            <w:r w:rsidRPr="00EF06A7">
              <w:t>Condition</w:t>
            </w:r>
          </w:p>
        </w:tc>
      </w:tr>
      <w:tr w:rsidR="009D4B22" w:rsidRPr="00EF06A7" w14:paraId="70B2DDFB" w14:textId="77777777" w:rsidTr="00ED22A5">
        <w:tc>
          <w:tcPr>
            <w:tcW w:w="4535" w:type="dxa"/>
          </w:tcPr>
          <w:p w14:paraId="7B405A36" w14:textId="77777777" w:rsidR="009D4B22" w:rsidRPr="00EF06A7" w:rsidRDefault="009D4B22" w:rsidP="00ED22A5">
            <w:pPr>
              <w:pStyle w:val="TAL"/>
            </w:pPr>
            <w:r w:rsidRPr="00EF06A7">
              <w:t>nrOfAntennaPorts CHOICE {</w:t>
            </w:r>
          </w:p>
        </w:tc>
        <w:tc>
          <w:tcPr>
            <w:tcW w:w="2267" w:type="dxa"/>
          </w:tcPr>
          <w:p w14:paraId="6ED1BAD5" w14:textId="77777777" w:rsidR="009D4B22" w:rsidRPr="00EF06A7" w:rsidRDefault="009D4B22" w:rsidP="00ED22A5">
            <w:pPr>
              <w:pStyle w:val="TAL"/>
            </w:pPr>
          </w:p>
        </w:tc>
        <w:tc>
          <w:tcPr>
            <w:tcW w:w="1700" w:type="dxa"/>
          </w:tcPr>
          <w:p w14:paraId="7EF968E6" w14:textId="77777777" w:rsidR="009D4B22" w:rsidRPr="00EF06A7" w:rsidRDefault="009D4B22" w:rsidP="00ED22A5">
            <w:pPr>
              <w:pStyle w:val="TAL"/>
            </w:pPr>
          </w:p>
        </w:tc>
        <w:tc>
          <w:tcPr>
            <w:tcW w:w="1245" w:type="dxa"/>
          </w:tcPr>
          <w:p w14:paraId="413A3292" w14:textId="77777777" w:rsidR="009D4B22" w:rsidRPr="00EF06A7" w:rsidRDefault="009D4B22" w:rsidP="00ED22A5">
            <w:pPr>
              <w:pStyle w:val="TAL"/>
            </w:pPr>
          </w:p>
        </w:tc>
      </w:tr>
      <w:tr w:rsidR="009D4B22" w:rsidRPr="00EF06A7" w14:paraId="46DB6A0F" w14:textId="77777777" w:rsidTr="00ED22A5">
        <w:tc>
          <w:tcPr>
            <w:tcW w:w="4535" w:type="dxa"/>
          </w:tcPr>
          <w:p w14:paraId="18FAE950" w14:textId="77777777" w:rsidR="009D4B22" w:rsidRPr="00EF06A7" w:rsidRDefault="009D4B22" w:rsidP="00ED22A5">
            <w:pPr>
              <w:pStyle w:val="TAL"/>
            </w:pPr>
            <w:r w:rsidRPr="00EF06A7">
              <w:t xml:space="preserve">  moreThanTwo SEQUENCE {</w:t>
            </w:r>
          </w:p>
        </w:tc>
        <w:tc>
          <w:tcPr>
            <w:tcW w:w="2267" w:type="dxa"/>
          </w:tcPr>
          <w:p w14:paraId="6CD550BE" w14:textId="77777777" w:rsidR="009D4B22" w:rsidRPr="00EF06A7" w:rsidRDefault="009D4B22" w:rsidP="00ED22A5">
            <w:pPr>
              <w:pStyle w:val="TAL"/>
            </w:pPr>
          </w:p>
        </w:tc>
        <w:tc>
          <w:tcPr>
            <w:tcW w:w="1700" w:type="dxa"/>
          </w:tcPr>
          <w:p w14:paraId="4E876915" w14:textId="77777777" w:rsidR="009D4B22" w:rsidRPr="00EF06A7" w:rsidRDefault="009D4B22" w:rsidP="00ED22A5">
            <w:pPr>
              <w:pStyle w:val="TAL"/>
            </w:pPr>
          </w:p>
        </w:tc>
        <w:tc>
          <w:tcPr>
            <w:tcW w:w="1245" w:type="dxa"/>
          </w:tcPr>
          <w:p w14:paraId="3BD71F60" w14:textId="77777777" w:rsidR="009D4B22" w:rsidRPr="00EF06A7" w:rsidRDefault="009D4B22" w:rsidP="00ED22A5">
            <w:pPr>
              <w:pStyle w:val="TAL"/>
            </w:pPr>
          </w:p>
        </w:tc>
      </w:tr>
      <w:tr w:rsidR="009D4B22" w:rsidRPr="00EF06A7" w14:paraId="324C0D76" w14:textId="77777777" w:rsidTr="00ED22A5">
        <w:tc>
          <w:tcPr>
            <w:tcW w:w="4535" w:type="dxa"/>
          </w:tcPr>
          <w:p w14:paraId="6A80A686" w14:textId="77777777" w:rsidR="009D4B22" w:rsidRPr="00EF06A7" w:rsidRDefault="009D4B22" w:rsidP="00ED22A5">
            <w:pPr>
              <w:pStyle w:val="TAL"/>
              <w:rPr>
                <w:lang w:eastAsia="zh-CN"/>
              </w:rPr>
            </w:pPr>
            <w:r w:rsidRPr="00EF06A7">
              <w:t xml:space="preserve">    n1-n2</w:t>
            </w:r>
            <w:r w:rsidRPr="00EF06A7">
              <w:rPr>
                <w:lang w:eastAsia="zh-CN"/>
              </w:rPr>
              <w:t xml:space="preserve"> </w:t>
            </w:r>
            <w:r w:rsidRPr="00EF06A7">
              <w:t>CHOICE {</w:t>
            </w:r>
          </w:p>
        </w:tc>
        <w:tc>
          <w:tcPr>
            <w:tcW w:w="2267" w:type="dxa"/>
          </w:tcPr>
          <w:p w14:paraId="64816427" w14:textId="77777777" w:rsidR="009D4B22" w:rsidRPr="00EF06A7" w:rsidRDefault="009D4B22" w:rsidP="00ED22A5">
            <w:pPr>
              <w:pStyle w:val="TAL"/>
            </w:pPr>
          </w:p>
        </w:tc>
        <w:tc>
          <w:tcPr>
            <w:tcW w:w="1700" w:type="dxa"/>
          </w:tcPr>
          <w:p w14:paraId="52EC2793" w14:textId="77777777" w:rsidR="009D4B22" w:rsidRPr="00EF06A7" w:rsidRDefault="009D4B22" w:rsidP="00ED22A5">
            <w:pPr>
              <w:pStyle w:val="TAL"/>
            </w:pPr>
          </w:p>
        </w:tc>
        <w:tc>
          <w:tcPr>
            <w:tcW w:w="1245" w:type="dxa"/>
          </w:tcPr>
          <w:p w14:paraId="48B71276" w14:textId="77777777" w:rsidR="009D4B22" w:rsidRPr="00EF06A7" w:rsidRDefault="009D4B22" w:rsidP="00ED22A5">
            <w:pPr>
              <w:pStyle w:val="TAL"/>
            </w:pPr>
          </w:p>
        </w:tc>
      </w:tr>
      <w:tr w:rsidR="009D4B22" w:rsidRPr="00EF06A7" w14:paraId="2B95E71F" w14:textId="77777777" w:rsidTr="00ED22A5">
        <w:tc>
          <w:tcPr>
            <w:tcW w:w="4535" w:type="dxa"/>
          </w:tcPr>
          <w:p w14:paraId="2AAD447B" w14:textId="5CAC0BC5" w:rsidR="009D4B22" w:rsidRPr="00EF06A7" w:rsidRDefault="009D4B22" w:rsidP="00ED22A5">
            <w:pPr>
              <w:pStyle w:val="TAL"/>
              <w:rPr>
                <w:lang w:eastAsia="zh-CN"/>
              </w:rPr>
            </w:pPr>
            <w:r w:rsidRPr="00EF06A7">
              <w:rPr>
                <w:lang w:eastAsia="zh-CN"/>
              </w:rPr>
              <w:t xml:space="preserve">        four</w:t>
            </w:r>
            <w:r w:rsidRPr="00EF06A7">
              <w:t>-two-TypeI-SinglePanel-Restriction</w:t>
            </w:r>
          </w:p>
        </w:tc>
        <w:tc>
          <w:tcPr>
            <w:tcW w:w="2267" w:type="dxa"/>
          </w:tcPr>
          <w:p w14:paraId="5428E9A4" w14:textId="77777777" w:rsidR="009D4B22" w:rsidRPr="00EF06A7" w:rsidRDefault="009D4B22" w:rsidP="00ED22A5">
            <w:pPr>
              <w:pStyle w:val="TAL"/>
            </w:pPr>
            <w:r w:rsidRPr="00EF06A7">
              <w:rPr>
                <w:lang w:eastAsia="zh-CN"/>
              </w:rPr>
              <w:t>FFFF FFFF FFFF FFFF</w:t>
            </w:r>
          </w:p>
        </w:tc>
        <w:tc>
          <w:tcPr>
            <w:tcW w:w="1700" w:type="dxa"/>
          </w:tcPr>
          <w:p w14:paraId="409812F1" w14:textId="77777777" w:rsidR="009D4B22" w:rsidRPr="00EF06A7" w:rsidRDefault="009D4B22" w:rsidP="00ED22A5">
            <w:pPr>
              <w:pStyle w:val="TAL"/>
            </w:pPr>
          </w:p>
        </w:tc>
        <w:tc>
          <w:tcPr>
            <w:tcW w:w="1245" w:type="dxa"/>
          </w:tcPr>
          <w:p w14:paraId="251B83A4" w14:textId="77777777" w:rsidR="009D4B22" w:rsidRPr="00EF06A7" w:rsidRDefault="009D4B22" w:rsidP="00ED22A5">
            <w:pPr>
              <w:pStyle w:val="TAL"/>
            </w:pPr>
          </w:p>
        </w:tc>
      </w:tr>
      <w:tr w:rsidR="009D4B22" w:rsidRPr="00EF06A7" w14:paraId="7A066FA5" w14:textId="77777777" w:rsidTr="00ED22A5">
        <w:tc>
          <w:tcPr>
            <w:tcW w:w="4535" w:type="dxa"/>
          </w:tcPr>
          <w:p w14:paraId="30D0611C" w14:textId="77777777" w:rsidR="009D4B22" w:rsidRPr="00EF06A7" w:rsidRDefault="009D4B22" w:rsidP="00ED22A5">
            <w:pPr>
              <w:pStyle w:val="TAL"/>
            </w:pPr>
            <w:r w:rsidRPr="00EF06A7">
              <w:t xml:space="preserve">      }</w:t>
            </w:r>
          </w:p>
        </w:tc>
        <w:tc>
          <w:tcPr>
            <w:tcW w:w="2267" w:type="dxa"/>
          </w:tcPr>
          <w:p w14:paraId="452A48A3" w14:textId="77777777" w:rsidR="009D4B22" w:rsidRPr="00EF06A7" w:rsidRDefault="009D4B22" w:rsidP="00ED22A5">
            <w:pPr>
              <w:pStyle w:val="TAL"/>
            </w:pPr>
          </w:p>
        </w:tc>
        <w:tc>
          <w:tcPr>
            <w:tcW w:w="1700" w:type="dxa"/>
          </w:tcPr>
          <w:p w14:paraId="02316A6A" w14:textId="77777777" w:rsidR="009D4B22" w:rsidRPr="00EF06A7" w:rsidRDefault="009D4B22" w:rsidP="00ED22A5">
            <w:pPr>
              <w:pStyle w:val="TAL"/>
            </w:pPr>
          </w:p>
        </w:tc>
        <w:tc>
          <w:tcPr>
            <w:tcW w:w="1245" w:type="dxa"/>
          </w:tcPr>
          <w:p w14:paraId="3CCC05C7" w14:textId="77777777" w:rsidR="009D4B22" w:rsidRPr="00EF06A7" w:rsidRDefault="009D4B22" w:rsidP="00ED22A5">
            <w:pPr>
              <w:pStyle w:val="TAL"/>
            </w:pPr>
          </w:p>
        </w:tc>
      </w:tr>
      <w:tr w:rsidR="009D4B22" w:rsidRPr="00EF06A7" w14:paraId="56A650E1" w14:textId="77777777" w:rsidTr="00ED22A5">
        <w:tc>
          <w:tcPr>
            <w:tcW w:w="4535" w:type="dxa"/>
          </w:tcPr>
          <w:p w14:paraId="63F6014E" w14:textId="77777777" w:rsidR="009D4B22" w:rsidRPr="00EF06A7" w:rsidRDefault="009D4B22" w:rsidP="00ED22A5">
            <w:pPr>
              <w:pStyle w:val="TAL"/>
            </w:pPr>
            <w:r w:rsidRPr="00EF06A7">
              <w:rPr>
                <w:lang w:eastAsia="zh-CN"/>
              </w:rPr>
              <w:t xml:space="preserve">   </w:t>
            </w:r>
            <w:r w:rsidRPr="00EF06A7">
              <w:t>}</w:t>
            </w:r>
          </w:p>
        </w:tc>
        <w:tc>
          <w:tcPr>
            <w:tcW w:w="2267" w:type="dxa"/>
          </w:tcPr>
          <w:p w14:paraId="6F9CEA9E" w14:textId="77777777" w:rsidR="009D4B22" w:rsidRPr="00EF06A7" w:rsidRDefault="009D4B22" w:rsidP="00ED22A5">
            <w:pPr>
              <w:pStyle w:val="TAL"/>
            </w:pPr>
          </w:p>
        </w:tc>
        <w:tc>
          <w:tcPr>
            <w:tcW w:w="1700" w:type="dxa"/>
          </w:tcPr>
          <w:p w14:paraId="71E1B511" w14:textId="77777777" w:rsidR="009D4B22" w:rsidRPr="00EF06A7" w:rsidRDefault="009D4B22" w:rsidP="00ED22A5">
            <w:pPr>
              <w:pStyle w:val="TAL"/>
            </w:pPr>
          </w:p>
        </w:tc>
        <w:tc>
          <w:tcPr>
            <w:tcW w:w="1245" w:type="dxa"/>
          </w:tcPr>
          <w:p w14:paraId="7AEC4F2C" w14:textId="77777777" w:rsidR="009D4B22" w:rsidRPr="00EF06A7" w:rsidRDefault="009D4B22" w:rsidP="00ED22A5">
            <w:pPr>
              <w:pStyle w:val="TAL"/>
            </w:pPr>
          </w:p>
        </w:tc>
      </w:tr>
      <w:tr w:rsidR="009D4B22" w:rsidRPr="00EF06A7" w14:paraId="042384B4" w14:textId="77777777" w:rsidTr="00ED22A5">
        <w:tc>
          <w:tcPr>
            <w:tcW w:w="4535" w:type="dxa"/>
          </w:tcPr>
          <w:p w14:paraId="4579B85B" w14:textId="77777777" w:rsidR="009D4B22" w:rsidRPr="00EF06A7" w:rsidRDefault="009D4B22" w:rsidP="00ED22A5">
            <w:pPr>
              <w:pStyle w:val="TAL"/>
              <w:rPr>
                <w:lang w:eastAsia="zh-CN"/>
              </w:rPr>
            </w:pPr>
            <w:r w:rsidRPr="00EF06A7">
              <w:rPr>
                <w:lang w:eastAsia="zh-CN"/>
              </w:rPr>
              <w:t>}</w:t>
            </w:r>
          </w:p>
        </w:tc>
        <w:tc>
          <w:tcPr>
            <w:tcW w:w="2267" w:type="dxa"/>
          </w:tcPr>
          <w:p w14:paraId="69A2551F" w14:textId="77777777" w:rsidR="009D4B22" w:rsidRPr="00EF06A7" w:rsidRDefault="009D4B22" w:rsidP="00ED22A5">
            <w:pPr>
              <w:pStyle w:val="TAL"/>
            </w:pPr>
          </w:p>
        </w:tc>
        <w:tc>
          <w:tcPr>
            <w:tcW w:w="1700" w:type="dxa"/>
          </w:tcPr>
          <w:p w14:paraId="13A86CD7" w14:textId="77777777" w:rsidR="009D4B22" w:rsidRPr="00EF06A7" w:rsidRDefault="009D4B22" w:rsidP="00ED22A5">
            <w:pPr>
              <w:pStyle w:val="TAL"/>
            </w:pPr>
          </w:p>
        </w:tc>
        <w:tc>
          <w:tcPr>
            <w:tcW w:w="1245" w:type="dxa"/>
          </w:tcPr>
          <w:p w14:paraId="3F644122" w14:textId="77777777" w:rsidR="009D4B22" w:rsidRPr="00EF06A7" w:rsidRDefault="009D4B22" w:rsidP="00ED22A5">
            <w:pPr>
              <w:pStyle w:val="TAL"/>
            </w:pPr>
          </w:p>
        </w:tc>
      </w:tr>
      <w:tr w:rsidR="009D4B22" w:rsidRPr="00EF06A7" w14:paraId="7BD0EA76" w14:textId="77777777" w:rsidTr="00ED22A5">
        <w:tc>
          <w:tcPr>
            <w:tcW w:w="4535" w:type="dxa"/>
          </w:tcPr>
          <w:p w14:paraId="61A6AE94" w14:textId="77777777" w:rsidR="009D4B22" w:rsidRPr="00EF06A7" w:rsidRDefault="009D4B22" w:rsidP="00ED22A5">
            <w:pPr>
              <w:pStyle w:val="TAL"/>
            </w:pPr>
            <w:r w:rsidRPr="00EF06A7">
              <w:t>typeI-SinglePanel-ri-Restriction</w:t>
            </w:r>
          </w:p>
        </w:tc>
        <w:tc>
          <w:tcPr>
            <w:tcW w:w="2267" w:type="dxa"/>
          </w:tcPr>
          <w:p w14:paraId="52843EA7" w14:textId="77777777" w:rsidR="009D4B22" w:rsidRPr="00EF06A7" w:rsidRDefault="009D4B22" w:rsidP="00ED22A5">
            <w:pPr>
              <w:pStyle w:val="TAL"/>
            </w:pPr>
            <w:r w:rsidRPr="00EF06A7">
              <w:rPr>
                <w:lang w:eastAsia="zh-CN"/>
              </w:rPr>
              <w:t>00000010</w:t>
            </w:r>
          </w:p>
        </w:tc>
        <w:tc>
          <w:tcPr>
            <w:tcW w:w="1700" w:type="dxa"/>
          </w:tcPr>
          <w:p w14:paraId="3664732C" w14:textId="77777777" w:rsidR="009D4B22" w:rsidRPr="00EF06A7" w:rsidRDefault="009D4B22" w:rsidP="00ED22A5">
            <w:pPr>
              <w:pStyle w:val="TAL"/>
            </w:pPr>
          </w:p>
        </w:tc>
        <w:tc>
          <w:tcPr>
            <w:tcW w:w="1245" w:type="dxa"/>
          </w:tcPr>
          <w:p w14:paraId="46A3250B" w14:textId="77777777" w:rsidR="009D4B22" w:rsidRPr="00EF06A7" w:rsidRDefault="009D4B22" w:rsidP="00ED22A5">
            <w:pPr>
              <w:pStyle w:val="TAL"/>
            </w:pPr>
          </w:p>
        </w:tc>
      </w:tr>
    </w:tbl>
    <w:p w14:paraId="18BFBE69" w14:textId="77777777" w:rsidR="009D4B22" w:rsidRPr="00EF06A7" w:rsidRDefault="009D4B22" w:rsidP="009D4B22"/>
    <w:p w14:paraId="0EF87A45" w14:textId="77777777" w:rsidR="009D4B22" w:rsidRPr="00EF06A7" w:rsidRDefault="009D4B22" w:rsidP="009D4B22">
      <w:pPr>
        <w:pStyle w:val="TH"/>
      </w:pPr>
      <w:r w:rsidRPr="00EF06A7">
        <w:t>Table 6.3.3.2.3.4.3.1-</w:t>
      </w:r>
      <w:r w:rsidRPr="00EF06A7">
        <w:rPr>
          <w:lang w:eastAsia="zh-CN"/>
        </w:rPr>
        <w:t>6</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4B22" w:rsidRPr="00EF06A7" w14:paraId="176DEEF0" w14:textId="77777777" w:rsidTr="00ED22A5">
        <w:tc>
          <w:tcPr>
            <w:tcW w:w="9747" w:type="dxa"/>
            <w:gridSpan w:val="4"/>
          </w:tcPr>
          <w:p w14:paraId="6D775E6A" w14:textId="77777777" w:rsidR="009D4B22" w:rsidRPr="00EF06A7" w:rsidRDefault="009D4B22" w:rsidP="00ED22A5">
            <w:pPr>
              <w:pStyle w:val="TAH"/>
              <w:jc w:val="left"/>
              <w:rPr>
                <w:b w:val="0"/>
              </w:rPr>
            </w:pPr>
            <w:r w:rsidRPr="00EF06A7">
              <w:rPr>
                <w:b w:val="0"/>
              </w:rPr>
              <w:t>Derivation Path: TS 38.508-1 [6], clause 4.6.3, Table 4.6.3-39</w:t>
            </w:r>
          </w:p>
        </w:tc>
      </w:tr>
      <w:tr w:rsidR="009D4B22" w:rsidRPr="00EF06A7" w14:paraId="181770FC" w14:textId="77777777" w:rsidTr="00ED22A5">
        <w:tc>
          <w:tcPr>
            <w:tcW w:w="4535" w:type="dxa"/>
          </w:tcPr>
          <w:p w14:paraId="6F742C59" w14:textId="77777777" w:rsidR="009D4B22" w:rsidRPr="00EF06A7" w:rsidRDefault="009D4B22" w:rsidP="00ED22A5">
            <w:pPr>
              <w:pStyle w:val="TAH"/>
            </w:pPr>
            <w:r w:rsidRPr="00EF06A7">
              <w:t>Information Element</w:t>
            </w:r>
          </w:p>
        </w:tc>
        <w:tc>
          <w:tcPr>
            <w:tcW w:w="2267" w:type="dxa"/>
          </w:tcPr>
          <w:p w14:paraId="56D65741" w14:textId="77777777" w:rsidR="009D4B22" w:rsidRPr="00EF06A7" w:rsidRDefault="009D4B22" w:rsidP="00ED22A5">
            <w:pPr>
              <w:pStyle w:val="TAH"/>
            </w:pPr>
            <w:r w:rsidRPr="00EF06A7">
              <w:t>Value/remark</w:t>
            </w:r>
          </w:p>
        </w:tc>
        <w:tc>
          <w:tcPr>
            <w:tcW w:w="1700" w:type="dxa"/>
          </w:tcPr>
          <w:p w14:paraId="77DE3B71" w14:textId="77777777" w:rsidR="009D4B22" w:rsidRPr="00EF06A7" w:rsidRDefault="009D4B22" w:rsidP="00ED22A5">
            <w:pPr>
              <w:pStyle w:val="TAH"/>
            </w:pPr>
            <w:r w:rsidRPr="00EF06A7">
              <w:t>Comment</w:t>
            </w:r>
          </w:p>
        </w:tc>
        <w:tc>
          <w:tcPr>
            <w:tcW w:w="1245" w:type="dxa"/>
          </w:tcPr>
          <w:p w14:paraId="239B4E4C" w14:textId="77777777" w:rsidR="009D4B22" w:rsidRPr="00EF06A7" w:rsidRDefault="009D4B22" w:rsidP="00ED22A5">
            <w:pPr>
              <w:pStyle w:val="TAH"/>
            </w:pPr>
            <w:r w:rsidRPr="00EF06A7">
              <w:t>Condition</w:t>
            </w:r>
          </w:p>
        </w:tc>
      </w:tr>
      <w:tr w:rsidR="009D4B22" w:rsidRPr="00EF06A7" w14:paraId="4EE1B182" w14:textId="77777777" w:rsidTr="00ED22A5">
        <w:tc>
          <w:tcPr>
            <w:tcW w:w="4535" w:type="dxa"/>
          </w:tcPr>
          <w:p w14:paraId="56562FF0" w14:textId="77777777" w:rsidR="009D4B22" w:rsidRPr="00EF06A7" w:rsidRDefault="009D4B22" w:rsidP="00ED22A5">
            <w:pPr>
              <w:pStyle w:val="TAL"/>
            </w:pPr>
            <w:r w:rsidRPr="00EF06A7">
              <w:t xml:space="preserve">  reportConfigType CHOICE {</w:t>
            </w:r>
          </w:p>
        </w:tc>
        <w:tc>
          <w:tcPr>
            <w:tcW w:w="2267" w:type="dxa"/>
          </w:tcPr>
          <w:p w14:paraId="4379F376" w14:textId="77777777" w:rsidR="009D4B22" w:rsidRPr="00EF06A7" w:rsidRDefault="009D4B22" w:rsidP="00ED22A5">
            <w:pPr>
              <w:pStyle w:val="TAL"/>
            </w:pPr>
          </w:p>
        </w:tc>
        <w:tc>
          <w:tcPr>
            <w:tcW w:w="1700" w:type="dxa"/>
          </w:tcPr>
          <w:p w14:paraId="387DD793" w14:textId="77777777" w:rsidR="009D4B22" w:rsidRPr="00EF06A7" w:rsidRDefault="009D4B22" w:rsidP="00ED22A5">
            <w:pPr>
              <w:pStyle w:val="TAL"/>
            </w:pPr>
          </w:p>
        </w:tc>
        <w:tc>
          <w:tcPr>
            <w:tcW w:w="1245" w:type="dxa"/>
          </w:tcPr>
          <w:p w14:paraId="4EC3F6D9" w14:textId="77777777" w:rsidR="009D4B22" w:rsidRPr="00EF06A7" w:rsidRDefault="009D4B22" w:rsidP="00ED22A5">
            <w:pPr>
              <w:pStyle w:val="TAL"/>
            </w:pPr>
          </w:p>
        </w:tc>
      </w:tr>
      <w:tr w:rsidR="009D4B22" w:rsidRPr="00EF06A7" w14:paraId="7048FF2D" w14:textId="77777777" w:rsidTr="00ED22A5">
        <w:tc>
          <w:tcPr>
            <w:tcW w:w="4535" w:type="dxa"/>
          </w:tcPr>
          <w:p w14:paraId="4363976D" w14:textId="77777777" w:rsidR="009D4B22" w:rsidRPr="00EF06A7" w:rsidRDefault="009D4B22" w:rsidP="00ED22A5">
            <w:pPr>
              <w:pStyle w:val="TAL"/>
            </w:pPr>
            <w:r w:rsidRPr="00EF06A7">
              <w:t xml:space="preserve">     </w:t>
            </w:r>
            <w:r w:rsidRPr="00EF06A7">
              <w:rPr>
                <w:lang w:eastAsia="zh-CN"/>
              </w:rPr>
              <w:t>a</w:t>
            </w:r>
            <w:r w:rsidRPr="00EF06A7">
              <w:t>periodic SEQUENCE {</w:t>
            </w:r>
          </w:p>
        </w:tc>
        <w:tc>
          <w:tcPr>
            <w:tcW w:w="2267" w:type="dxa"/>
          </w:tcPr>
          <w:p w14:paraId="5EB50A36" w14:textId="77777777" w:rsidR="009D4B22" w:rsidRPr="00EF06A7" w:rsidRDefault="009D4B22" w:rsidP="00ED22A5">
            <w:pPr>
              <w:pStyle w:val="TAL"/>
            </w:pPr>
          </w:p>
        </w:tc>
        <w:tc>
          <w:tcPr>
            <w:tcW w:w="1700" w:type="dxa"/>
          </w:tcPr>
          <w:p w14:paraId="62559CBF" w14:textId="77777777" w:rsidR="009D4B22" w:rsidRPr="00EF06A7" w:rsidRDefault="009D4B22" w:rsidP="00ED22A5">
            <w:pPr>
              <w:pStyle w:val="TAL"/>
            </w:pPr>
          </w:p>
        </w:tc>
        <w:tc>
          <w:tcPr>
            <w:tcW w:w="1245" w:type="dxa"/>
          </w:tcPr>
          <w:p w14:paraId="096B3125" w14:textId="77777777" w:rsidR="009D4B22" w:rsidRPr="00EF06A7" w:rsidRDefault="009D4B22" w:rsidP="00ED22A5">
            <w:pPr>
              <w:pStyle w:val="TAL"/>
            </w:pPr>
          </w:p>
        </w:tc>
      </w:tr>
      <w:tr w:rsidR="009D4B22" w:rsidRPr="00EF06A7" w14:paraId="268E2378" w14:textId="77777777" w:rsidTr="00ED22A5">
        <w:tc>
          <w:tcPr>
            <w:tcW w:w="4535" w:type="dxa"/>
          </w:tcPr>
          <w:p w14:paraId="3B725E07" w14:textId="77777777" w:rsidR="009D4B22" w:rsidRPr="00EF06A7" w:rsidRDefault="009D4B22" w:rsidP="00ED22A5">
            <w:pPr>
              <w:pStyle w:val="TAL"/>
            </w:pPr>
            <w:r w:rsidRPr="00EF06A7">
              <w:t xml:space="preserve">        reportSlotOffsetList</w:t>
            </w:r>
          </w:p>
        </w:tc>
        <w:tc>
          <w:tcPr>
            <w:tcW w:w="2267" w:type="dxa"/>
          </w:tcPr>
          <w:p w14:paraId="2D8E15F9" w14:textId="77777777" w:rsidR="009D4B22" w:rsidRPr="00EF06A7" w:rsidRDefault="009D4B22" w:rsidP="00ED22A5">
            <w:pPr>
              <w:pStyle w:val="TAL"/>
              <w:rPr>
                <w:lang w:eastAsia="zh-CN"/>
              </w:rPr>
            </w:pPr>
            <w:r w:rsidRPr="00EF06A7">
              <w:rPr>
                <w:lang w:eastAsia="zh-CN"/>
              </w:rPr>
              <w:t>8</w:t>
            </w:r>
          </w:p>
        </w:tc>
        <w:tc>
          <w:tcPr>
            <w:tcW w:w="1700" w:type="dxa"/>
          </w:tcPr>
          <w:p w14:paraId="3EEDCCB8" w14:textId="77777777" w:rsidR="009D4B22" w:rsidRPr="00EF06A7" w:rsidRDefault="009D4B22" w:rsidP="00ED22A5">
            <w:pPr>
              <w:pStyle w:val="TAL"/>
            </w:pPr>
          </w:p>
        </w:tc>
        <w:tc>
          <w:tcPr>
            <w:tcW w:w="1245" w:type="dxa"/>
          </w:tcPr>
          <w:p w14:paraId="43D391D3" w14:textId="77777777" w:rsidR="009D4B22" w:rsidRPr="00EF06A7" w:rsidRDefault="009D4B22" w:rsidP="00ED22A5">
            <w:pPr>
              <w:pStyle w:val="TAL"/>
            </w:pPr>
          </w:p>
        </w:tc>
      </w:tr>
      <w:tr w:rsidR="009D4B22" w:rsidRPr="00EF06A7" w14:paraId="4958242E" w14:textId="77777777" w:rsidTr="00ED22A5">
        <w:tc>
          <w:tcPr>
            <w:tcW w:w="4535" w:type="dxa"/>
          </w:tcPr>
          <w:p w14:paraId="35F387F0" w14:textId="77777777" w:rsidR="009D4B22" w:rsidRPr="00EF06A7" w:rsidRDefault="009D4B22" w:rsidP="00ED22A5">
            <w:pPr>
              <w:pStyle w:val="TAL"/>
            </w:pPr>
            <w:r w:rsidRPr="00EF06A7">
              <w:t xml:space="preserve">     }</w:t>
            </w:r>
          </w:p>
        </w:tc>
        <w:tc>
          <w:tcPr>
            <w:tcW w:w="2267" w:type="dxa"/>
          </w:tcPr>
          <w:p w14:paraId="5AB2D7C1" w14:textId="77777777" w:rsidR="009D4B22" w:rsidRPr="00EF06A7" w:rsidRDefault="009D4B22" w:rsidP="00ED22A5">
            <w:pPr>
              <w:pStyle w:val="TAL"/>
            </w:pPr>
          </w:p>
        </w:tc>
        <w:tc>
          <w:tcPr>
            <w:tcW w:w="1700" w:type="dxa"/>
          </w:tcPr>
          <w:p w14:paraId="1A0BF197" w14:textId="77777777" w:rsidR="009D4B22" w:rsidRPr="00EF06A7" w:rsidRDefault="009D4B22" w:rsidP="00ED22A5">
            <w:pPr>
              <w:pStyle w:val="TAL"/>
            </w:pPr>
          </w:p>
        </w:tc>
        <w:tc>
          <w:tcPr>
            <w:tcW w:w="1245" w:type="dxa"/>
          </w:tcPr>
          <w:p w14:paraId="573FE59A" w14:textId="77777777" w:rsidR="009D4B22" w:rsidRPr="00EF06A7" w:rsidRDefault="009D4B22" w:rsidP="00ED22A5">
            <w:pPr>
              <w:pStyle w:val="TAL"/>
            </w:pPr>
          </w:p>
        </w:tc>
      </w:tr>
      <w:tr w:rsidR="009D4B22" w:rsidRPr="00EF06A7" w14:paraId="4CECE25A" w14:textId="77777777" w:rsidTr="00ED22A5">
        <w:tc>
          <w:tcPr>
            <w:tcW w:w="4535" w:type="dxa"/>
          </w:tcPr>
          <w:p w14:paraId="5570CD61" w14:textId="77777777" w:rsidR="009D4B22" w:rsidRPr="00EF06A7" w:rsidRDefault="009D4B22" w:rsidP="00ED22A5">
            <w:pPr>
              <w:pStyle w:val="TAL"/>
            </w:pPr>
            <w:r w:rsidRPr="00EF06A7">
              <w:t xml:space="preserve">  reportFreqConfiguration SEQUENCE {</w:t>
            </w:r>
          </w:p>
        </w:tc>
        <w:tc>
          <w:tcPr>
            <w:tcW w:w="2267" w:type="dxa"/>
          </w:tcPr>
          <w:p w14:paraId="6383E5D1" w14:textId="77777777" w:rsidR="009D4B22" w:rsidRPr="00EF06A7" w:rsidRDefault="009D4B22" w:rsidP="00ED22A5">
            <w:pPr>
              <w:pStyle w:val="TAL"/>
            </w:pPr>
          </w:p>
        </w:tc>
        <w:tc>
          <w:tcPr>
            <w:tcW w:w="1700" w:type="dxa"/>
          </w:tcPr>
          <w:p w14:paraId="56146C20" w14:textId="77777777" w:rsidR="009D4B22" w:rsidRPr="00EF06A7" w:rsidRDefault="009D4B22" w:rsidP="00ED22A5">
            <w:pPr>
              <w:pStyle w:val="TAL"/>
            </w:pPr>
          </w:p>
        </w:tc>
        <w:tc>
          <w:tcPr>
            <w:tcW w:w="1245" w:type="dxa"/>
          </w:tcPr>
          <w:p w14:paraId="6884E25C" w14:textId="77777777" w:rsidR="009D4B22" w:rsidRPr="00EF06A7" w:rsidRDefault="009D4B22" w:rsidP="00ED22A5">
            <w:pPr>
              <w:pStyle w:val="TAL"/>
            </w:pPr>
          </w:p>
        </w:tc>
      </w:tr>
      <w:tr w:rsidR="009D4B22" w:rsidRPr="00EF06A7" w14:paraId="13C9BEB9" w14:textId="77777777" w:rsidTr="00ED22A5">
        <w:tc>
          <w:tcPr>
            <w:tcW w:w="4535" w:type="dxa"/>
          </w:tcPr>
          <w:p w14:paraId="36B464FF" w14:textId="77777777" w:rsidR="009D4B22" w:rsidRPr="00EF06A7" w:rsidRDefault="009D4B22" w:rsidP="00ED22A5">
            <w:pPr>
              <w:pStyle w:val="TAL"/>
            </w:pPr>
            <w:r w:rsidRPr="00EF06A7">
              <w:t xml:space="preserve">     pmi-FormatIndicator</w:t>
            </w:r>
          </w:p>
        </w:tc>
        <w:tc>
          <w:tcPr>
            <w:tcW w:w="2267" w:type="dxa"/>
          </w:tcPr>
          <w:p w14:paraId="41935D5C" w14:textId="77777777" w:rsidR="009D4B22" w:rsidRPr="00EF06A7" w:rsidRDefault="009D4B22" w:rsidP="00ED22A5">
            <w:pPr>
              <w:pStyle w:val="TAL"/>
            </w:pPr>
            <w:r w:rsidRPr="00EF06A7">
              <w:t>subbandPMI</w:t>
            </w:r>
          </w:p>
        </w:tc>
        <w:tc>
          <w:tcPr>
            <w:tcW w:w="1700" w:type="dxa"/>
          </w:tcPr>
          <w:p w14:paraId="4D715A47" w14:textId="77777777" w:rsidR="009D4B22" w:rsidRPr="00EF06A7" w:rsidRDefault="009D4B22" w:rsidP="00ED22A5">
            <w:pPr>
              <w:pStyle w:val="TAL"/>
            </w:pPr>
          </w:p>
        </w:tc>
        <w:tc>
          <w:tcPr>
            <w:tcW w:w="1245" w:type="dxa"/>
          </w:tcPr>
          <w:p w14:paraId="10A1370E" w14:textId="77777777" w:rsidR="009D4B22" w:rsidRPr="00EF06A7" w:rsidRDefault="009D4B22" w:rsidP="00ED22A5">
            <w:pPr>
              <w:pStyle w:val="TAL"/>
            </w:pPr>
          </w:p>
        </w:tc>
      </w:tr>
      <w:tr w:rsidR="009D4B22" w:rsidRPr="00EF06A7" w14:paraId="32749E5C" w14:textId="77777777" w:rsidTr="00ED22A5">
        <w:tc>
          <w:tcPr>
            <w:tcW w:w="4535" w:type="dxa"/>
          </w:tcPr>
          <w:p w14:paraId="3DA6803F" w14:textId="77777777" w:rsidR="009D4B22" w:rsidRPr="00EF06A7" w:rsidRDefault="009D4B22" w:rsidP="00ED22A5">
            <w:pPr>
              <w:pStyle w:val="TAL"/>
            </w:pPr>
            <w:r w:rsidRPr="00EF06A7">
              <w:t xml:space="preserve">     csi-ReportingBand CHOICE {</w:t>
            </w:r>
          </w:p>
        </w:tc>
        <w:tc>
          <w:tcPr>
            <w:tcW w:w="2267" w:type="dxa"/>
          </w:tcPr>
          <w:p w14:paraId="3792BDD7" w14:textId="77777777" w:rsidR="009D4B22" w:rsidRPr="00EF06A7" w:rsidRDefault="009D4B22" w:rsidP="00ED22A5">
            <w:pPr>
              <w:pStyle w:val="TAL"/>
            </w:pPr>
          </w:p>
        </w:tc>
        <w:tc>
          <w:tcPr>
            <w:tcW w:w="1700" w:type="dxa"/>
          </w:tcPr>
          <w:p w14:paraId="1389A97D" w14:textId="77777777" w:rsidR="009D4B22" w:rsidRPr="00EF06A7" w:rsidRDefault="009D4B22" w:rsidP="00ED22A5">
            <w:pPr>
              <w:pStyle w:val="TAL"/>
            </w:pPr>
          </w:p>
        </w:tc>
        <w:tc>
          <w:tcPr>
            <w:tcW w:w="1245" w:type="dxa"/>
          </w:tcPr>
          <w:p w14:paraId="2337E5B9" w14:textId="77777777" w:rsidR="009D4B22" w:rsidRPr="00EF06A7" w:rsidRDefault="009D4B22" w:rsidP="00ED22A5">
            <w:pPr>
              <w:pStyle w:val="TAL"/>
            </w:pPr>
          </w:p>
        </w:tc>
      </w:tr>
      <w:tr w:rsidR="009D4B22" w:rsidRPr="00EF06A7" w14:paraId="5EABAE0B" w14:textId="77777777" w:rsidTr="00ED22A5">
        <w:tc>
          <w:tcPr>
            <w:tcW w:w="4535" w:type="dxa"/>
          </w:tcPr>
          <w:p w14:paraId="3EEBF315" w14:textId="77777777" w:rsidR="009D4B22" w:rsidRPr="00EF06A7" w:rsidRDefault="009D4B22" w:rsidP="00ED22A5">
            <w:pPr>
              <w:pStyle w:val="TAL"/>
            </w:pPr>
            <w:r w:rsidRPr="00EF06A7">
              <w:t xml:space="preserve">        subbands7</w:t>
            </w:r>
          </w:p>
        </w:tc>
        <w:tc>
          <w:tcPr>
            <w:tcW w:w="2267" w:type="dxa"/>
          </w:tcPr>
          <w:p w14:paraId="7CD9474A" w14:textId="77777777" w:rsidR="009D4B22" w:rsidRPr="00EF06A7" w:rsidRDefault="009D4B22" w:rsidP="00ED22A5">
            <w:pPr>
              <w:pStyle w:val="TAL"/>
            </w:pPr>
            <w:r w:rsidRPr="00EF06A7">
              <w:t>1111111</w:t>
            </w:r>
          </w:p>
        </w:tc>
        <w:tc>
          <w:tcPr>
            <w:tcW w:w="1700" w:type="dxa"/>
          </w:tcPr>
          <w:p w14:paraId="3690D9D8" w14:textId="77777777" w:rsidR="009D4B22" w:rsidRPr="00EF06A7" w:rsidRDefault="009D4B22" w:rsidP="00ED22A5">
            <w:pPr>
              <w:pStyle w:val="TAL"/>
            </w:pPr>
          </w:p>
        </w:tc>
        <w:tc>
          <w:tcPr>
            <w:tcW w:w="1245" w:type="dxa"/>
          </w:tcPr>
          <w:p w14:paraId="6E0205F6" w14:textId="77777777" w:rsidR="009D4B22" w:rsidRPr="00EF06A7" w:rsidRDefault="009D4B22" w:rsidP="00ED22A5">
            <w:pPr>
              <w:pStyle w:val="TAL"/>
            </w:pPr>
          </w:p>
        </w:tc>
      </w:tr>
      <w:tr w:rsidR="009D4B22" w:rsidRPr="00EF06A7" w14:paraId="317FA98D" w14:textId="77777777" w:rsidTr="00ED22A5">
        <w:tc>
          <w:tcPr>
            <w:tcW w:w="4535" w:type="dxa"/>
          </w:tcPr>
          <w:p w14:paraId="7B40C99D" w14:textId="77777777" w:rsidR="009D4B22" w:rsidRPr="00EF06A7" w:rsidRDefault="009D4B22" w:rsidP="00ED22A5">
            <w:pPr>
              <w:pStyle w:val="TAL"/>
            </w:pPr>
            <w:r w:rsidRPr="00EF06A7">
              <w:t xml:space="preserve">     }</w:t>
            </w:r>
          </w:p>
        </w:tc>
        <w:tc>
          <w:tcPr>
            <w:tcW w:w="2267" w:type="dxa"/>
          </w:tcPr>
          <w:p w14:paraId="7F838245" w14:textId="77777777" w:rsidR="009D4B22" w:rsidRPr="00EF06A7" w:rsidRDefault="009D4B22" w:rsidP="00ED22A5">
            <w:pPr>
              <w:pStyle w:val="TAL"/>
            </w:pPr>
          </w:p>
        </w:tc>
        <w:tc>
          <w:tcPr>
            <w:tcW w:w="1700" w:type="dxa"/>
          </w:tcPr>
          <w:p w14:paraId="7329832E" w14:textId="77777777" w:rsidR="009D4B22" w:rsidRPr="00EF06A7" w:rsidRDefault="009D4B22" w:rsidP="00ED22A5">
            <w:pPr>
              <w:pStyle w:val="TAL"/>
            </w:pPr>
          </w:p>
        </w:tc>
        <w:tc>
          <w:tcPr>
            <w:tcW w:w="1245" w:type="dxa"/>
          </w:tcPr>
          <w:p w14:paraId="1A9A6E21" w14:textId="77777777" w:rsidR="009D4B22" w:rsidRPr="00EF06A7" w:rsidRDefault="009D4B22" w:rsidP="00ED22A5">
            <w:pPr>
              <w:pStyle w:val="TAL"/>
            </w:pPr>
          </w:p>
        </w:tc>
      </w:tr>
      <w:tr w:rsidR="009D4B22" w:rsidRPr="00EF06A7" w14:paraId="73A56895" w14:textId="77777777" w:rsidTr="00ED22A5">
        <w:tc>
          <w:tcPr>
            <w:tcW w:w="4535" w:type="dxa"/>
          </w:tcPr>
          <w:p w14:paraId="09985D98" w14:textId="77777777" w:rsidR="009D4B22" w:rsidRPr="00EF06A7" w:rsidRDefault="009D4B22" w:rsidP="00ED22A5">
            <w:pPr>
              <w:pStyle w:val="TAL"/>
            </w:pPr>
            <w:r w:rsidRPr="00EF06A7">
              <w:t xml:space="preserve">  }</w:t>
            </w:r>
          </w:p>
        </w:tc>
        <w:tc>
          <w:tcPr>
            <w:tcW w:w="2267" w:type="dxa"/>
          </w:tcPr>
          <w:p w14:paraId="354B3BC1" w14:textId="77777777" w:rsidR="009D4B22" w:rsidRPr="00EF06A7" w:rsidRDefault="009D4B22" w:rsidP="00ED22A5">
            <w:pPr>
              <w:pStyle w:val="TAL"/>
            </w:pPr>
          </w:p>
        </w:tc>
        <w:tc>
          <w:tcPr>
            <w:tcW w:w="1700" w:type="dxa"/>
          </w:tcPr>
          <w:p w14:paraId="2240230C" w14:textId="77777777" w:rsidR="009D4B22" w:rsidRPr="00EF06A7" w:rsidRDefault="009D4B22" w:rsidP="00ED22A5">
            <w:pPr>
              <w:pStyle w:val="TAL"/>
            </w:pPr>
          </w:p>
        </w:tc>
        <w:tc>
          <w:tcPr>
            <w:tcW w:w="1245" w:type="dxa"/>
          </w:tcPr>
          <w:p w14:paraId="118D4539" w14:textId="77777777" w:rsidR="009D4B22" w:rsidRPr="00EF06A7" w:rsidRDefault="009D4B22" w:rsidP="00ED22A5">
            <w:pPr>
              <w:pStyle w:val="TAL"/>
            </w:pPr>
          </w:p>
        </w:tc>
      </w:tr>
      <w:tr w:rsidR="009D4B22" w:rsidRPr="00EF06A7" w14:paraId="7735B100" w14:textId="77777777" w:rsidTr="00ED22A5">
        <w:tc>
          <w:tcPr>
            <w:tcW w:w="4535" w:type="dxa"/>
          </w:tcPr>
          <w:p w14:paraId="2BAA03E8" w14:textId="77777777" w:rsidR="009D4B22" w:rsidRPr="00EF06A7" w:rsidRDefault="009D4B22" w:rsidP="00ED22A5">
            <w:pPr>
              <w:pStyle w:val="TAL"/>
            </w:pPr>
          </w:p>
        </w:tc>
        <w:tc>
          <w:tcPr>
            <w:tcW w:w="2267" w:type="dxa"/>
          </w:tcPr>
          <w:p w14:paraId="3464A4C9" w14:textId="77777777" w:rsidR="009D4B22" w:rsidRPr="00EF06A7" w:rsidRDefault="009D4B22" w:rsidP="00ED22A5">
            <w:pPr>
              <w:pStyle w:val="TAL"/>
              <w:rPr>
                <w:lang w:eastAsia="zh-CN"/>
              </w:rPr>
            </w:pPr>
          </w:p>
        </w:tc>
        <w:tc>
          <w:tcPr>
            <w:tcW w:w="1700" w:type="dxa"/>
          </w:tcPr>
          <w:p w14:paraId="14129421" w14:textId="77777777" w:rsidR="009D4B22" w:rsidRPr="00EF06A7" w:rsidRDefault="009D4B22" w:rsidP="00ED22A5">
            <w:pPr>
              <w:pStyle w:val="TAL"/>
            </w:pPr>
          </w:p>
        </w:tc>
        <w:tc>
          <w:tcPr>
            <w:tcW w:w="1245" w:type="dxa"/>
          </w:tcPr>
          <w:p w14:paraId="27C9790D" w14:textId="77777777" w:rsidR="009D4B22" w:rsidRPr="00EF06A7" w:rsidRDefault="009D4B22" w:rsidP="00ED22A5">
            <w:pPr>
              <w:pStyle w:val="TAL"/>
            </w:pPr>
          </w:p>
        </w:tc>
      </w:tr>
      <w:tr w:rsidR="009D4B22" w:rsidRPr="00EF06A7" w14:paraId="572A7532" w14:textId="77777777" w:rsidTr="00ED22A5">
        <w:tc>
          <w:tcPr>
            <w:tcW w:w="4535" w:type="dxa"/>
          </w:tcPr>
          <w:p w14:paraId="61D43F90" w14:textId="77777777" w:rsidR="009D4B22" w:rsidRPr="00EF06A7" w:rsidRDefault="009D4B22" w:rsidP="00ED22A5">
            <w:pPr>
              <w:pStyle w:val="TAL"/>
            </w:pPr>
            <w:r w:rsidRPr="00EF06A7">
              <w:t>}</w:t>
            </w:r>
          </w:p>
        </w:tc>
        <w:tc>
          <w:tcPr>
            <w:tcW w:w="2267" w:type="dxa"/>
          </w:tcPr>
          <w:p w14:paraId="26976D2D" w14:textId="77777777" w:rsidR="009D4B22" w:rsidRPr="00EF06A7" w:rsidRDefault="009D4B22" w:rsidP="00ED22A5">
            <w:pPr>
              <w:pStyle w:val="TAL"/>
            </w:pPr>
          </w:p>
        </w:tc>
        <w:tc>
          <w:tcPr>
            <w:tcW w:w="1700" w:type="dxa"/>
          </w:tcPr>
          <w:p w14:paraId="1A442679" w14:textId="77777777" w:rsidR="009D4B22" w:rsidRPr="00EF06A7" w:rsidRDefault="009D4B22" w:rsidP="00ED22A5">
            <w:pPr>
              <w:pStyle w:val="TAL"/>
            </w:pPr>
          </w:p>
        </w:tc>
        <w:tc>
          <w:tcPr>
            <w:tcW w:w="1245" w:type="dxa"/>
          </w:tcPr>
          <w:p w14:paraId="4384C29A" w14:textId="77777777" w:rsidR="009D4B22" w:rsidRPr="00EF06A7" w:rsidRDefault="009D4B22" w:rsidP="00ED22A5">
            <w:pPr>
              <w:pStyle w:val="TAL"/>
            </w:pPr>
          </w:p>
        </w:tc>
      </w:tr>
    </w:tbl>
    <w:p w14:paraId="12DEE48C" w14:textId="77777777" w:rsidR="009D4B22" w:rsidRPr="00EF06A7" w:rsidRDefault="009D4B22" w:rsidP="009D4B22"/>
    <w:p w14:paraId="0BF2791F" w14:textId="77777777" w:rsidR="009D4B22" w:rsidRPr="00EF06A7" w:rsidRDefault="009D4B22" w:rsidP="009D4B22">
      <w:pPr>
        <w:pStyle w:val="H6"/>
      </w:pPr>
      <w:r w:rsidRPr="00EF06A7">
        <w:t>6.3.3.2.3.4.3.2</w:t>
      </w:r>
      <w:r w:rsidRPr="00EF06A7">
        <w:tab/>
        <w:t>Message contents for NSA</w:t>
      </w:r>
    </w:p>
    <w:p w14:paraId="701D5ED2" w14:textId="77777777" w:rsidR="009D4B22" w:rsidRPr="00EF06A7" w:rsidRDefault="009D4B22" w:rsidP="009D4B22">
      <w:r w:rsidRPr="00EF06A7">
        <w:rPr>
          <w:lang w:eastAsia="zh-CN"/>
        </w:rPr>
        <w:t xml:space="preserve">Same as in clause </w:t>
      </w:r>
      <w:r w:rsidRPr="00EF06A7">
        <w:t>6.3.3.2.3.4.3.</w:t>
      </w:r>
      <w:r w:rsidRPr="00EF06A7">
        <w:rPr>
          <w:lang w:eastAsia="zh-CN"/>
        </w:rPr>
        <w:t>1.</w:t>
      </w:r>
    </w:p>
    <w:p w14:paraId="31CB7FD9" w14:textId="77777777" w:rsidR="009D4B22" w:rsidRPr="00EF06A7" w:rsidRDefault="009D4B22" w:rsidP="009D4B22">
      <w:pPr>
        <w:pStyle w:val="H6"/>
      </w:pPr>
      <w:r w:rsidRPr="00EF06A7">
        <w:t>6.3.3.2.3.5</w:t>
      </w:r>
      <w:r w:rsidRPr="00EF06A7">
        <w:tab/>
        <w:t>Test requirement</w:t>
      </w:r>
    </w:p>
    <w:p w14:paraId="66F46E7D" w14:textId="77777777" w:rsidR="009D4B22" w:rsidRPr="00EF06A7" w:rsidRDefault="009D4B22" w:rsidP="009D4B22">
      <w:pPr>
        <w:pStyle w:val="TH"/>
        <w:rPr>
          <w:lang w:eastAsia="zh-CN"/>
        </w:rPr>
      </w:pPr>
      <w:r w:rsidRPr="00EF06A7">
        <w:t xml:space="preserve">Table </w:t>
      </w:r>
      <w:r w:rsidRPr="00EF06A7">
        <w:rPr>
          <w:lang w:eastAsia="zh-CN"/>
        </w:rPr>
        <w:t>6.3.3.2.3.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D4B22" w:rsidRPr="00EF06A7" w14:paraId="02B5F00E"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4A3F9643" w14:textId="77777777" w:rsidR="009D4B22" w:rsidRPr="00EF06A7" w:rsidRDefault="009D4B22" w:rsidP="00ED22A5">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47474EA" w14:textId="77777777" w:rsidR="009D4B22" w:rsidRPr="00EF06A7" w:rsidRDefault="009D4B22" w:rsidP="00ED22A5">
            <w:pPr>
              <w:pStyle w:val="TAH"/>
            </w:pPr>
            <w:r w:rsidRPr="00EF06A7">
              <w:t>Test 1</w:t>
            </w:r>
          </w:p>
        </w:tc>
      </w:tr>
      <w:tr w:rsidR="009D4B22" w:rsidRPr="00EF06A7" w14:paraId="3CAB6181" w14:textId="77777777" w:rsidTr="00ED22A5">
        <w:trPr>
          <w:jc w:val="center"/>
        </w:trPr>
        <w:tc>
          <w:tcPr>
            <w:tcW w:w="2126" w:type="dxa"/>
            <w:tcBorders>
              <w:top w:val="single" w:sz="4" w:space="0" w:color="auto"/>
              <w:left w:val="single" w:sz="4" w:space="0" w:color="auto"/>
              <w:bottom w:val="single" w:sz="4" w:space="0" w:color="auto"/>
              <w:right w:val="single" w:sz="4" w:space="0" w:color="auto"/>
            </w:tcBorders>
            <w:hideMark/>
          </w:tcPr>
          <w:p w14:paraId="18C701A9" w14:textId="77777777" w:rsidR="009D4B22" w:rsidRPr="00EF06A7" w:rsidRDefault="009D4B22" w:rsidP="00ED22A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5976932" w14:textId="77777777" w:rsidR="009D4B22" w:rsidRPr="00EF06A7" w:rsidRDefault="009D4B22" w:rsidP="00ED22A5">
            <w:pPr>
              <w:pStyle w:val="TAC"/>
              <w:rPr>
                <w:lang w:eastAsia="zh-CN"/>
              </w:rPr>
            </w:pPr>
            <w:r w:rsidRPr="00EF06A7">
              <w:rPr>
                <w:lang w:eastAsia="zh-CN"/>
              </w:rPr>
              <w:t>2.99</w:t>
            </w:r>
          </w:p>
        </w:tc>
      </w:tr>
    </w:tbl>
    <w:p w14:paraId="3B80CF9A" w14:textId="77777777" w:rsidR="000021B5" w:rsidRPr="00EF06A7" w:rsidRDefault="000021B5" w:rsidP="000021B5"/>
    <w:p w14:paraId="57105A46" w14:textId="66FD78E3" w:rsidR="006240D6" w:rsidRPr="00EF06A7" w:rsidRDefault="000021B5" w:rsidP="006240D6">
      <w:pPr>
        <w:pStyle w:val="Heading5"/>
        <w:rPr>
          <w:rFonts w:eastAsia="Malgun Gothic"/>
        </w:rPr>
      </w:pPr>
      <w:r w:rsidRPr="00EF06A7">
        <w:rPr>
          <w:rFonts w:eastAsia="Malgun Gothic"/>
        </w:rPr>
        <w:t>6.3.3.2.4</w:t>
      </w:r>
      <w:r w:rsidRPr="00EF06A7">
        <w:rPr>
          <w:rFonts w:eastAsia="Malgun Gothic"/>
        </w:rPr>
        <w:tab/>
      </w:r>
      <w:r w:rsidR="006240D6" w:rsidRPr="00EF06A7">
        <w:rPr>
          <w:rFonts w:eastAsia="Malgun Gothic"/>
        </w:rPr>
        <w:t>4Rx TDD FR1 Single PMI with 32Tx Type1 - SinglePanel codebook for both SA and NSA</w:t>
      </w:r>
    </w:p>
    <w:p w14:paraId="2964048D" w14:textId="77777777" w:rsidR="006240D6" w:rsidRPr="00EF06A7" w:rsidRDefault="006240D6" w:rsidP="006240D6">
      <w:pPr>
        <w:pStyle w:val="H6"/>
      </w:pPr>
      <w:r w:rsidRPr="00EF06A7">
        <w:t>6.3.3.2.4.1</w:t>
      </w:r>
      <w:r w:rsidRPr="00EF06A7">
        <w:tab/>
        <w:t>Test purpose</w:t>
      </w:r>
    </w:p>
    <w:p w14:paraId="7D0F55E2" w14:textId="77777777" w:rsidR="006240D6" w:rsidRPr="00EF06A7" w:rsidRDefault="006240D6" w:rsidP="006240D6">
      <w:r w:rsidRPr="00EF06A7">
        <w:t>To test the accuracy of the Precoding Matrix Indicator (PMI) reporting such that the system throughput is maximized based on the precoders configured according to the UE reports.</w:t>
      </w:r>
    </w:p>
    <w:p w14:paraId="505EB5F0" w14:textId="77777777" w:rsidR="006240D6" w:rsidRPr="00EF06A7" w:rsidRDefault="006240D6" w:rsidP="006240D6">
      <w:pPr>
        <w:pStyle w:val="H6"/>
      </w:pPr>
      <w:r w:rsidRPr="00EF06A7">
        <w:t>6.3.3.2.4.2</w:t>
      </w:r>
      <w:r w:rsidRPr="00EF06A7">
        <w:tab/>
        <w:t>Test applicability</w:t>
      </w:r>
    </w:p>
    <w:p w14:paraId="5C769552" w14:textId="77777777" w:rsidR="006240D6" w:rsidRPr="00EF06A7" w:rsidRDefault="006240D6" w:rsidP="006240D6">
      <w:r w:rsidRPr="00EF06A7">
        <w:t>This test applies to all types of NR UE release 15 and forward supporting 4 Rx antenna ports.</w:t>
      </w:r>
    </w:p>
    <w:p w14:paraId="4C4B6286" w14:textId="77777777" w:rsidR="006240D6" w:rsidRPr="00EF06A7" w:rsidRDefault="006240D6" w:rsidP="006240D6">
      <w:r w:rsidRPr="00EF06A7">
        <w:t>This test also applies to all types of EUTRA UE release 15 and forward supporting EN-DC and 4 Rx antenna ports.</w:t>
      </w:r>
    </w:p>
    <w:p w14:paraId="030F9290" w14:textId="77777777" w:rsidR="006240D6" w:rsidRPr="00EF06A7" w:rsidRDefault="006240D6" w:rsidP="006240D6">
      <w:pPr>
        <w:pStyle w:val="H6"/>
      </w:pPr>
      <w:r w:rsidRPr="00EF06A7">
        <w:t>6.3.3.2.4.3</w:t>
      </w:r>
      <w:r w:rsidRPr="00EF06A7">
        <w:tab/>
        <w:t>Minimum conformance requirements</w:t>
      </w:r>
    </w:p>
    <w:p w14:paraId="077656AA" w14:textId="77777777" w:rsidR="006240D6" w:rsidRPr="00EF06A7" w:rsidRDefault="006240D6" w:rsidP="006240D6">
      <w:pPr>
        <w:rPr>
          <w:lang w:eastAsia="zh-CN"/>
        </w:rPr>
      </w:pPr>
      <w:r w:rsidRPr="00EF06A7">
        <w:t xml:space="preserve">For the parameters specified in Table </w:t>
      </w:r>
      <w:r w:rsidRPr="00EF06A7">
        <w:rPr>
          <w:lang w:eastAsia="zh-CN"/>
        </w:rPr>
        <w:t>6.3.3.2.4.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2.4.3-2</w:t>
      </w:r>
      <w:r w:rsidRPr="00EF06A7">
        <w:t>.</w:t>
      </w:r>
    </w:p>
    <w:p w14:paraId="61E75BA6" w14:textId="77777777" w:rsidR="006240D6" w:rsidRPr="00EF06A7" w:rsidRDefault="006240D6" w:rsidP="006240D6">
      <w:pPr>
        <w:pStyle w:val="TH"/>
        <w:rPr>
          <w:lang w:eastAsia="zh-CN"/>
        </w:rPr>
      </w:pPr>
      <w:r w:rsidRPr="00EF06A7">
        <w:t xml:space="preserve">Table </w:t>
      </w:r>
      <w:r w:rsidRPr="00EF06A7">
        <w:rPr>
          <w:lang w:eastAsia="zh-CN"/>
        </w:rPr>
        <w:t>6.3.3.2.4.3-1</w:t>
      </w:r>
      <w:r w:rsidRPr="00EF06A7">
        <w:t xml:space="preserve">: </w:t>
      </w:r>
      <w:r w:rsidRPr="00EF06A7">
        <w:rPr>
          <w:lang w:eastAsia="zh-CN"/>
        </w:rPr>
        <w:t>T</w:t>
      </w:r>
      <w:r w:rsidRPr="00EF06A7">
        <w:t xml:space="preserve">est parameters </w:t>
      </w:r>
      <w:r w:rsidRPr="00EF06A7">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6240D6" w:rsidRPr="00EF06A7" w14:paraId="67F93E72"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B3E05E" w14:textId="77777777" w:rsidR="006240D6" w:rsidRPr="00EF06A7" w:rsidRDefault="006240D6">
            <w:pPr>
              <w:keepNext/>
              <w:keepLines/>
              <w:spacing w:after="0"/>
              <w:jc w:val="center"/>
              <w:rPr>
                <w:rFonts w:ascii="Arial" w:hAnsi="Arial"/>
                <w:b/>
                <w:sz w:val="18"/>
                <w:lang w:eastAsia="en-US"/>
              </w:rPr>
            </w:pPr>
            <w:r w:rsidRPr="00EF06A7">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31E03" w14:textId="77777777" w:rsidR="006240D6" w:rsidRPr="00EF06A7" w:rsidRDefault="006240D6">
            <w:pPr>
              <w:keepNext/>
              <w:keepLines/>
              <w:spacing w:after="0"/>
              <w:jc w:val="center"/>
              <w:rPr>
                <w:rFonts w:ascii="Arial" w:hAnsi="Arial"/>
                <w:b/>
                <w:sz w:val="18"/>
              </w:rPr>
            </w:pPr>
            <w:r w:rsidRPr="00EF06A7">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9324D8" w14:textId="77777777" w:rsidR="006240D6" w:rsidRPr="00EF06A7" w:rsidRDefault="006240D6">
            <w:pPr>
              <w:keepNext/>
              <w:keepLines/>
              <w:spacing w:after="0"/>
              <w:jc w:val="center"/>
              <w:rPr>
                <w:rFonts w:ascii="Arial" w:hAnsi="Arial"/>
                <w:b/>
                <w:sz w:val="18"/>
              </w:rPr>
            </w:pPr>
            <w:r w:rsidRPr="00EF06A7">
              <w:rPr>
                <w:rFonts w:ascii="Arial" w:eastAsia="SimSun" w:hAnsi="Arial"/>
                <w:b/>
                <w:sz w:val="18"/>
              </w:rPr>
              <w:t>Test 1</w:t>
            </w:r>
          </w:p>
        </w:tc>
      </w:tr>
      <w:tr w:rsidR="006240D6" w:rsidRPr="00EF06A7" w14:paraId="1FB3C0EF"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DD7C4B" w14:textId="77777777" w:rsidR="006240D6" w:rsidRPr="00EF06A7" w:rsidRDefault="006240D6">
            <w:pPr>
              <w:keepNext/>
              <w:keepLines/>
              <w:spacing w:after="0"/>
              <w:rPr>
                <w:rFonts w:ascii="Arial" w:hAnsi="Arial"/>
                <w:sz w:val="18"/>
              </w:rPr>
            </w:pPr>
            <w:r w:rsidRPr="00EF06A7">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F64421" w14:textId="77777777" w:rsidR="006240D6" w:rsidRPr="00EF06A7" w:rsidRDefault="006240D6">
            <w:pPr>
              <w:keepNext/>
              <w:keepLines/>
              <w:spacing w:after="0"/>
              <w:jc w:val="center"/>
              <w:rPr>
                <w:rFonts w:ascii="Arial" w:hAnsi="Arial"/>
                <w:sz w:val="18"/>
              </w:rPr>
            </w:pPr>
            <w:r w:rsidRPr="00EF06A7">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8A07BA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0</w:t>
            </w:r>
          </w:p>
        </w:tc>
      </w:tr>
      <w:tr w:rsidR="006240D6" w:rsidRPr="00EF06A7" w14:paraId="278B5983"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FD4473"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7CF64" w14:textId="77777777" w:rsidR="006240D6" w:rsidRPr="00EF06A7" w:rsidRDefault="006240D6">
            <w:pPr>
              <w:keepNext/>
              <w:keepLines/>
              <w:spacing w:after="0"/>
              <w:jc w:val="center"/>
              <w:rPr>
                <w:rFonts w:ascii="Arial" w:eastAsia="SimSun" w:hAnsi="Arial"/>
                <w:sz w:val="18"/>
              </w:rPr>
            </w:pPr>
            <w:r w:rsidRPr="00EF06A7">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1BDA1C"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30</w:t>
            </w:r>
          </w:p>
        </w:tc>
      </w:tr>
      <w:tr w:rsidR="006240D6" w:rsidRPr="00EF06A7" w14:paraId="7969E491"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F5BB4D"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91F421B"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37C413"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TDD</w:t>
            </w:r>
          </w:p>
        </w:tc>
      </w:tr>
      <w:tr w:rsidR="006240D6" w:rsidRPr="00EF06A7" w14:paraId="107105E1"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727C71" w14:textId="77777777" w:rsidR="006240D6" w:rsidRPr="00EF06A7" w:rsidRDefault="006240D6">
            <w:pPr>
              <w:keepNext/>
              <w:keepLines/>
              <w:spacing w:after="0"/>
              <w:rPr>
                <w:rFonts w:ascii="Arial" w:eastAsia="SimSun" w:hAnsi="Arial"/>
                <w:sz w:val="18"/>
                <w:lang w:eastAsia="zh-CN"/>
              </w:rPr>
            </w:pPr>
            <w:r w:rsidRPr="00EF06A7">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391CFF4D" w14:textId="77777777" w:rsidR="006240D6" w:rsidRPr="00EF06A7" w:rsidRDefault="006240D6">
            <w:pPr>
              <w:keepNext/>
              <w:keepLines/>
              <w:spacing w:after="0"/>
              <w:jc w:val="center"/>
              <w:rPr>
                <w:rFonts w:ascii="Arial" w:hAnsi="Arial"/>
                <w:sz w:val="18"/>
                <w:lang w:eastAsia="en-US"/>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7AF76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R1.30-1 as specified in Annex A</w:t>
            </w:r>
          </w:p>
        </w:tc>
      </w:tr>
      <w:tr w:rsidR="006240D6" w:rsidRPr="00EF06A7" w14:paraId="5F582CEA"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FB40B5"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3EE53E4"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15408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kern w:val="2"/>
                <w:sz w:val="18"/>
                <w:lang w:eastAsia="zh-CN"/>
              </w:rPr>
              <w:t>TDLA30-5</w:t>
            </w:r>
          </w:p>
        </w:tc>
      </w:tr>
      <w:tr w:rsidR="006240D6" w:rsidRPr="00EF06A7" w14:paraId="372529CB"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BFF29C"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2CB3033"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04F317" w14:textId="77777777" w:rsidR="006240D6" w:rsidRPr="00EF06A7" w:rsidRDefault="006240D6">
            <w:pPr>
              <w:keepNext/>
              <w:keepLines/>
              <w:spacing w:after="0"/>
              <w:jc w:val="center"/>
              <w:rPr>
                <w:rFonts w:ascii="Arial" w:eastAsia="SimSun" w:hAnsi="Arial"/>
                <w:kern w:val="2"/>
                <w:sz w:val="18"/>
                <w:lang w:eastAsia="zh-CN"/>
              </w:rPr>
            </w:pPr>
            <w:r w:rsidRPr="00EF06A7">
              <w:rPr>
                <w:rFonts w:ascii="Arial" w:eastAsia="SimSun" w:hAnsi="Arial"/>
                <w:kern w:val="2"/>
                <w:sz w:val="18"/>
                <w:lang w:eastAsia="zh-CN"/>
              </w:rPr>
              <w:t>High XP 32</w:t>
            </w:r>
            <w:r w:rsidRPr="00EF06A7">
              <w:rPr>
                <w:rFonts w:ascii="Arial" w:eastAsia="?? ??" w:hAnsi="Arial"/>
                <w:kern w:val="2"/>
                <w:sz w:val="18"/>
              </w:rPr>
              <w:t xml:space="preserve"> x </w:t>
            </w:r>
            <w:r w:rsidRPr="00EF06A7">
              <w:rPr>
                <w:rFonts w:ascii="Arial" w:eastAsia="SimSun" w:hAnsi="Arial"/>
                <w:kern w:val="2"/>
                <w:sz w:val="18"/>
                <w:lang w:eastAsia="zh-CN"/>
              </w:rPr>
              <w:t>4</w:t>
            </w:r>
          </w:p>
          <w:p w14:paraId="60EE75AC" w14:textId="77777777" w:rsidR="006240D6" w:rsidRPr="00EF06A7" w:rsidRDefault="006240D6">
            <w:pPr>
              <w:keepNext/>
              <w:keepLines/>
              <w:spacing w:after="0"/>
              <w:jc w:val="center"/>
              <w:rPr>
                <w:rFonts w:ascii="Arial" w:hAnsi="Arial"/>
                <w:sz w:val="18"/>
                <w:lang w:eastAsia="en-US"/>
              </w:rPr>
            </w:pPr>
            <w:r w:rsidRPr="00EF06A7">
              <w:rPr>
                <w:rFonts w:ascii="Arial" w:eastAsia="SimSun" w:hAnsi="Arial"/>
                <w:kern w:val="2"/>
                <w:sz w:val="18"/>
                <w:lang w:eastAsia="zh-CN"/>
              </w:rPr>
              <w:t>(N1,N2) = (4,4)</w:t>
            </w:r>
          </w:p>
        </w:tc>
      </w:tr>
      <w:tr w:rsidR="006240D6" w:rsidRPr="00EF06A7" w14:paraId="1EEBF929"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C11036" w14:textId="77777777" w:rsidR="006240D6" w:rsidRPr="00EF06A7" w:rsidRDefault="006240D6">
            <w:pPr>
              <w:keepNext/>
              <w:keepLines/>
              <w:spacing w:after="0"/>
              <w:rPr>
                <w:rFonts w:ascii="Arial" w:hAnsi="Arial"/>
                <w:sz w:val="18"/>
              </w:rPr>
            </w:pPr>
            <w:r w:rsidRPr="00EF06A7">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3497BBB0"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082122"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6240D6" w:rsidRPr="00EF06A7" w14:paraId="62DF3B00" w14:textId="77777777" w:rsidTr="006240D6">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DC24B45"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1CE8ACF" w14:textId="77777777" w:rsidR="006240D6" w:rsidRPr="00EF06A7" w:rsidRDefault="006240D6">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BAFDA86"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5F30C8"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6240D6" w:rsidRPr="00EF06A7" w14:paraId="0441A5F0"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8E760BE"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F772886"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95A6BCE"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E6907C"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6240D6" w:rsidRPr="00EF06A7" w14:paraId="4AAD5976"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587A733"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0264684"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76BFA82"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765527"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r>
      <w:tr w:rsidR="006240D6" w:rsidRPr="00EF06A7" w14:paraId="20DC4E9B"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74DE8B8"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2E5C76B"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4200EFD"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EBE5D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240D6" w:rsidRPr="00EF06A7" w14:paraId="7B394102"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EC05551"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95E96D"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928F51B" w14:textId="77777777" w:rsidR="006240D6" w:rsidRPr="00EF06A7" w:rsidRDefault="006240D6">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4FE60D"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Row 5, (4,-)</w:t>
            </w:r>
          </w:p>
        </w:tc>
      </w:tr>
      <w:tr w:rsidR="006240D6" w:rsidRPr="00EF06A7" w14:paraId="40EBBD6D"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E7FE415"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B5DEB4B"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D188B25"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9EB754"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9,-)</w:t>
            </w:r>
          </w:p>
        </w:tc>
      </w:tr>
      <w:tr w:rsidR="006240D6" w:rsidRPr="00EF06A7" w14:paraId="39CE8CE8"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ECEC302"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4D1C02CF"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SI-RS</w:t>
            </w:r>
          </w:p>
          <w:p w14:paraId="46A4AC4B" w14:textId="77777777" w:rsidR="006240D6" w:rsidRPr="00EF06A7" w:rsidRDefault="006240D6">
            <w:pPr>
              <w:keepNext/>
              <w:keepLines/>
              <w:spacing w:after="0"/>
              <w:rPr>
                <w:rFonts w:ascii="Arial" w:eastAsia="SimSun" w:hAnsi="Arial"/>
                <w:sz w:val="18"/>
              </w:rPr>
            </w:pPr>
            <w:r w:rsidRPr="00EF06A7">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72A512" w14:textId="77777777" w:rsidR="006240D6" w:rsidRPr="00EF06A7" w:rsidRDefault="006240D6">
            <w:pPr>
              <w:keepNext/>
              <w:keepLines/>
              <w:spacing w:after="0"/>
              <w:jc w:val="center"/>
              <w:rPr>
                <w:rFonts w:ascii="Arial" w:eastAsia="SimSun" w:hAnsi="Arial"/>
                <w:sz w:val="18"/>
              </w:rPr>
            </w:pPr>
            <w:r w:rsidRPr="00EF06A7">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3365A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1C6C25C2"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4007BB2"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1962637" w14:textId="77777777" w:rsidR="006240D6" w:rsidRPr="00EF06A7" w:rsidRDefault="006240D6">
            <w:pPr>
              <w:keepNext/>
              <w:keepLines/>
              <w:spacing w:after="0"/>
              <w:rPr>
                <w:rFonts w:ascii="Arial" w:eastAsia="SimSun" w:hAnsi="Arial"/>
                <w:sz w:val="18"/>
                <w:lang w:eastAsia="en-US"/>
              </w:rPr>
            </w:pPr>
            <w:r w:rsidRPr="00EF06A7">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84501EB" w14:textId="77777777" w:rsidR="006240D6" w:rsidRPr="00EF06A7" w:rsidRDefault="006240D6">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676A76" w14:textId="77777777" w:rsidR="006240D6" w:rsidRPr="00EF06A7" w:rsidRDefault="006240D6">
            <w:pPr>
              <w:keepNext/>
              <w:keepLines/>
              <w:spacing w:after="0"/>
              <w:jc w:val="center"/>
              <w:rPr>
                <w:rFonts w:ascii="Arial" w:eastAsia="SimSun" w:hAnsi="Arial"/>
                <w:sz w:val="18"/>
              </w:rPr>
            </w:pPr>
            <w:r w:rsidRPr="00EF06A7">
              <w:rPr>
                <w:rFonts w:ascii="Arial" w:hAnsi="Arial"/>
                <w:sz w:val="18"/>
                <w:lang w:eastAsia="zh-CN"/>
              </w:rPr>
              <w:t>1 in slots i, where mod(i, 10) = 1, otherwise it is equal to 0</w:t>
            </w:r>
          </w:p>
        </w:tc>
      </w:tr>
      <w:tr w:rsidR="006240D6" w:rsidRPr="00EF06A7" w14:paraId="3608D773" w14:textId="77777777" w:rsidTr="006240D6">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BF144BC" w14:textId="77777777" w:rsidR="006240D6" w:rsidRPr="00EF06A7" w:rsidRDefault="006240D6">
            <w:pPr>
              <w:keepNext/>
              <w:keepLines/>
              <w:spacing w:after="0"/>
              <w:rPr>
                <w:rFonts w:ascii="Arial" w:eastAsia="SimSun" w:hAnsi="Arial"/>
                <w:sz w:val="18"/>
              </w:rPr>
            </w:pPr>
            <w:r w:rsidRPr="00EF06A7">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E6E884" w14:textId="77777777" w:rsidR="006240D6" w:rsidRPr="00EF06A7" w:rsidRDefault="006240D6">
            <w:pPr>
              <w:keepNext/>
              <w:keepLines/>
              <w:spacing w:after="0"/>
              <w:rPr>
                <w:rFonts w:ascii="Arial" w:hAnsi="Arial"/>
                <w:sz w:val="18"/>
              </w:rPr>
            </w:pPr>
            <w:r w:rsidRPr="00EF06A7">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272F27C"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CD537E"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6240D6" w:rsidRPr="00EF06A7" w14:paraId="2A321B4B"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C3E25FB"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743C16F"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D60A275"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4521E5"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32</w:t>
            </w:r>
          </w:p>
        </w:tc>
      </w:tr>
      <w:tr w:rsidR="006240D6" w:rsidRPr="00EF06A7" w14:paraId="6CB87650"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F4DE290"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F991BE"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659014A"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93308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CDM4 (FD2, TD2)</w:t>
            </w:r>
          </w:p>
        </w:tc>
      </w:tr>
      <w:tr w:rsidR="006240D6" w:rsidRPr="00EF06A7" w14:paraId="2D6EED52"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B9FD6C4"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DFF1936"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E76F7C4"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0C2186"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240D6" w:rsidRPr="00EF06A7" w14:paraId="04FDF0E4"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3931BE3"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DA196AE"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First subcarrier index in the PRB used for CSI-RS (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k</w:t>
            </w:r>
            <w:r w:rsidRPr="00EF06A7">
              <w:rPr>
                <w:rFonts w:ascii="Arial" w:eastAsia="SimSun" w:hAnsi="Arial"/>
                <w:sz w:val="18"/>
                <w:vertAlign w:val="subscript"/>
              </w:rPr>
              <w:t>2</w:t>
            </w:r>
            <w:r w:rsidRPr="00EF06A7">
              <w:rPr>
                <w:rFonts w:ascii="Arial" w:eastAsia="SimSun" w:hAnsi="Arial"/>
                <w:sz w:val="18"/>
              </w:rPr>
              <w:t>, k</w:t>
            </w:r>
            <w:r w:rsidRPr="00EF06A7">
              <w:rPr>
                <w:rFonts w:ascii="Arial" w:eastAsia="SimSun" w:hAnsi="Arial"/>
                <w:sz w:val="18"/>
                <w:vertAlign w:val="subscript"/>
              </w:rPr>
              <w:t>3</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B1E4211"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D94A23"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Row 17, (2, 4, 6, 8)</w:t>
            </w:r>
          </w:p>
        </w:tc>
      </w:tr>
      <w:tr w:rsidR="006240D6" w:rsidRPr="00EF06A7" w14:paraId="5F797B88"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D0F1BF1"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AFC078"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C77A637"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307806"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5, 12)</w:t>
            </w:r>
          </w:p>
        </w:tc>
      </w:tr>
      <w:tr w:rsidR="006240D6" w:rsidRPr="00EF06A7" w14:paraId="799BBCDA"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850C43"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3449D8"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SI-RS</w:t>
            </w:r>
          </w:p>
          <w:p w14:paraId="5201C5B3" w14:textId="77777777" w:rsidR="006240D6" w:rsidRPr="00EF06A7" w:rsidRDefault="006240D6">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0A42E3" w14:textId="77777777" w:rsidR="006240D6" w:rsidRPr="00EF06A7" w:rsidRDefault="006240D6">
            <w:pPr>
              <w:keepNext/>
              <w:keepLines/>
              <w:spacing w:after="0"/>
              <w:jc w:val="center"/>
              <w:rPr>
                <w:rFonts w:ascii="Arial" w:hAnsi="Arial"/>
                <w:sz w:val="18"/>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9B4D6A9"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064B146A"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6A8DE85" w14:textId="77777777" w:rsidR="006240D6" w:rsidRPr="00EF06A7" w:rsidRDefault="006240D6">
            <w:pPr>
              <w:spacing w:after="0"/>
              <w:rPr>
                <w:rFonts w:ascii="Arial" w:eastAsia="SimSun"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6D80BC"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3EF0A621"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22275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6240D6" w:rsidRPr="00EF06A7" w14:paraId="12E1C9A0" w14:textId="77777777" w:rsidTr="006240D6">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95ACCA6"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B69C13C" w14:textId="77777777" w:rsidR="006240D6" w:rsidRPr="00EF06A7" w:rsidRDefault="006240D6">
            <w:pPr>
              <w:keepNext/>
              <w:keepLines/>
              <w:spacing w:after="0"/>
              <w:rPr>
                <w:rFonts w:ascii="Arial" w:eastAsia="SimSun" w:hAnsi="Arial"/>
                <w:sz w:val="18"/>
              </w:rPr>
            </w:pPr>
            <w:r w:rsidRPr="00EF06A7">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3271F32"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E49982"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6240D6" w:rsidRPr="00EF06A7" w14:paraId="33FCF841" w14:textId="77777777" w:rsidTr="006240D6">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B00B7D8"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6599C690"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636E22" w14:textId="77777777" w:rsidR="006240D6" w:rsidRPr="00EF06A7" w:rsidRDefault="006240D6">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84F6CE"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Pattern 0</w:t>
            </w:r>
          </w:p>
        </w:tc>
      </w:tr>
      <w:tr w:rsidR="006240D6" w:rsidRPr="00EF06A7" w14:paraId="52EF106E" w14:textId="77777777" w:rsidTr="006240D6">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ACCB108"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69B02418"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SI-IM Resource Mapping</w:t>
            </w:r>
          </w:p>
          <w:p w14:paraId="2565A2A8" w14:textId="77777777" w:rsidR="006240D6" w:rsidRPr="00EF06A7" w:rsidRDefault="006240D6">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71DDD20"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B8E326"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9)</w:t>
            </w:r>
          </w:p>
        </w:tc>
      </w:tr>
      <w:tr w:rsidR="006240D6" w:rsidRPr="00EF06A7" w14:paraId="49F656A6"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8562DD1"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5D288D4E"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SI-IM timeConfig</w:t>
            </w:r>
          </w:p>
          <w:p w14:paraId="77C1D621" w14:textId="77777777" w:rsidR="006240D6" w:rsidRPr="00EF06A7" w:rsidRDefault="006240D6">
            <w:pPr>
              <w:keepNext/>
              <w:keepLines/>
              <w:spacing w:after="0"/>
              <w:rPr>
                <w:rFonts w:ascii="Arial"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40A64C"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538AA9E"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3A743B8D"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6703B0"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052133"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D76616"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6240D6" w:rsidRPr="00EF06A7" w14:paraId="21E3F99A"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1D56BC"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8951ADA"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33EBA5"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Table 1</w:t>
            </w:r>
          </w:p>
        </w:tc>
      </w:tr>
      <w:tr w:rsidR="006240D6" w:rsidRPr="00EF06A7" w14:paraId="5A488AA2"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EB488F"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A4B77F4"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5BBF5" w14:textId="77777777" w:rsidR="006240D6" w:rsidRPr="00EF06A7" w:rsidRDefault="006240D6">
            <w:pPr>
              <w:keepNext/>
              <w:keepLines/>
              <w:spacing w:after="0"/>
              <w:jc w:val="center"/>
              <w:rPr>
                <w:rFonts w:ascii="Arial" w:hAnsi="Arial"/>
                <w:sz w:val="18"/>
              </w:rPr>
            </w:pPr>
            <w:r w:rsidRPr="00EF06A7">
              <w:rPr>
                <w:rFonts w:ascii="Arial" w:eastAsia="SimSun" w:hAnsi="Arial"/>
                <w:sz w:val="18"/>
                <w:lang w:eastAsia="zh-CN"/>
              </w:rPr>
              <w:t>cri-RI-PMI-CQI</w:t>
            </w:r>
          </w:p>
        </w:tc>
      </w:tr>
      <w:tr w:rsidR="006240D6" w:rsidRPr="00EF06A7" w14:paraId="626DBB2D"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FB4085" w14:textId="77777777" w:rsidR="006240D6" w:rsidRPr="00EF06A7" w:rsidRDefault="006240D6">
            <w:pPr>
              <w:keepNext/>
              <w:keepLines/>
              <w:spacing w:after="0"/>
              <w:rPr>
                <w:rFonts w:ascii="Arial" w:eastAsia="SimSun" w:hAnsi="Arial"/>
                <w:sz w:val="18"/>
              </w:rPr>
            </w:pPr>
            <w:r w:rsidRPr="00EF06A7">
              <w:rPr>
                <w:rFonts w:ascii="Arial" w:eastAsia="SimSun" w:hAnsi="Arial"/>
                <w:sz w:val="18"/>
              </w:rPr>
              <w:t>timeRestrictionFor</w:t>
            </w:r>
            <w:r w:rsidRPr="00EF06A7">
              <w:rPr>
                <w:rFonts w:ascii="Arial" w:eastAsia="SimSun" w:hAnsi="Arial"/>
                <w:sz w:val="18"/>
                <w:lang w:eastAsia="zh-CN"/>
              </w:rPr>
              <w:t>Channnel</w:t>
            </w:r>
            <w:r w:rsidRPr="00EF06A7">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0E6F5B9"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6D9805"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2FDAAE28"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B29281"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BAB1A95"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27970D"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2C8EF39B"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58059A"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2DBD351"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469355"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6240D6" w:rsidRPr="00EF06A7" w14:paraId="5D54FE1B"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243EFB"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pmi-FormatIndicator</w:t>
            </w:r>
            <w:r w:rsidRPr="00EF06A7">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090C31B"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99A4D2"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6240D6" w:rsidRPr="00EF06A7" w14:paraId="3434FCFF"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A5285A"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09D6AA" w14:textId="77777777" w:rsidR="006240D6" w:rsidRPr="00EF06A7" w:rsidRDefault="006240D6">
            <w:pPr>
              <w:keepNext/>
              <w:keepLines/>
              <w:spacing w:after="0"/>
              <w:jc w:val="center"/>
              <w:rPr>
                <w:rFonts w:ascii="Arial" w:hAnsi="Arial"/>
                <w:sz w:val="18"/>
              </w:rPr>
            </w:pPr>
            <w:r w:rsidRPr="00EF06A7">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7D2D05"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cs="Arial"/>
                <w:sz w:val="18"/>
                <w:szCs w:val="18"/>
              </w:rPr>
              <w:t>16</w:t>
            </w:r>
          </w:p>
        </w:tc>
      </w:tr>
      <w:tr w:rsidR="006240D6" w:rsidRPr="00EF06A7" w14:paraId="08E6FAA6"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DA96DB"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2FDA2FB1"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6474F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cs="Arial"/>
                <w:sz w:val="18"/>
                <w:szCs w:val="18"/>
              </w:rPr>
              <w:t>1111111</w:t>
            </w:r>
          </w:p>
        </w:tc>
      </w:tr>
      <w:tr w:rsidR="006240D6" w:rsidRPr="00EF06A7" w14:paraId="0EF74317"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2A7585"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EB202C"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3DFBF2"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6240D6" w:rsidRPr="00EF06A7" w14:paraId="11AF18AB"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D58A78" w14:textId="77777777" w:rsidR="006240D6" w:rsidRPr="00EF06A7" w:rsidRDefault="006240D6">
            <w:pPr>
              <w:keepNext/>
              <w:keepLines/>
              <w:spacing w:after="0"/>
              <w:rPr>
                <w:rFonts w:ascii="Arial" w:eastAsia="SimSun" w:hAnsi="Arial"/>
                <w:sz w:val="18"/>
                <w:lang w:eastAsia="en-US"/>
              </w:rPr>
            </w:pPr>
            <w:r w:rsidRPr="00EF06A7">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12DF184"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971936" w14:textId="77777777" w:rsidR="006240D6" w:rsidRPr="00EF06A7" w:rsidRDefault="006240D6">
            <w:pPr>
              <w:keepNext/>
              <w:keepLines/>
              <w:spacing w:after="0"/>
              <w:jc w:val="center"/>
              <w:rPr>
                <w:rFonts w:ascii="Arial" w:eastAsia="SimSun" w:hAnsi="Arial"/>
                <w:sz w:val="18"/>
                <w:lang w:eastAsia="zh-CN"/>
              </w:rPr>
            </w:pPr>
            <w:r w:rsidRPr="00EF06A7">
              <w:rPr>
                <w:rFonts w:ascii="Arial" w:hAnsi="Arial"/>
                <w:sz w:val="18"/>
                <w:lang w:eastAsia="zh-CN"/>
              </w:rPr>
              <w:t>8</w:t>
            </w:r>
          </w:p>
        </w:tc>
      </w:tr>
      <w:tr w:rsidR="006240D6" w:rsidRPr="00EF06A7" w14:paraId="4E36B64A"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208E7" w14:textId="77777777" w:rsidR="006240D6" w:rsidRPr="00EF06A7" w:rsidRDefault="006240D6">
            <w:pPr>
              <w:keepNext/>
              <w:keepLines/>
              <w:spacing w:after="0"/>
              <w:rPr>
                <w:rFonts w:ascii="Arial" w:eastAsia="SimSun" w:hAnsi="Arial"/>
                <w:sz w:val="18"/>
                <w:lang w:eastAsia="en-US"/>
              </w:rPr>
            </w:pPr>
            <w:r w:rsidRPr="00EF06A7">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72C42E9"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FB8F1" w14:textId="77777777" w:rsidR="006240D6" w:rsidRPr="00EF06A7" w:rsidRDefault="006240D6">
            <w:pPr>
              <w:keepNext/>
              <w:keepLines/>
              <w:spacing w:after="0"/>
              <w:jc w:val="center"/>
              <w:rPr>
                <w:rFonts w:ascii="Arial" w:eastAsia="SimSun" w:hAnsi="Arial"/>
                <w:sz w:val="18"/>
                <w:lang w:eastAsia="zh-CN"/>
              </w:rPr>
            </w:pPr>
            <w:r w:rsidRPr="00EF06A7">
              <w:rPr>
                <w:rFonts w:ascii="Arial" w:hAnsi="Arial"/>
                <w:sz w:val="18"/>
                <w:lang w:eastAsia="zh-CN"/>
              </w:rPr>
              <w:t>1 in slots i, where mod(i, 10) = 1, otherwise it is equal to 0</w:t>
            </w:r>
          </w:p>
        </w:tc>
      </w:tr>
      <w:tr w:rsidR="006240D6" w:rsidRPr="00EF06A7" w14:paraId="5A8B06B9"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FC0C53" w14:textId="77777777" w:rsidR="006240D6" w:rsidRPr="00EF06A7" w:rsidRDefault="006240D6">
            <w:pPr>
              <w:keepNext/>
              <w:keepLines/>
              <w:spacing w:after="0"/>
              <w:rPr>
                <w:rFonts w:ascii="Arial" w:eastAsia="SimSun" w:hAnsi="Arial"/>
                <w:sz w:val="18"/>
                <w:lang w:eastAsia="en-US"/>
              </w:rPr>
            </w:pPr>
            <w:r w:rsidRPr="00EF06A7">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771A505"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D474A0" w14:textId="77777777" w:rsidR="006240D6" w:rsidRPr="00EF06A7" w:rsidRDefault="006240D6">
            <w:pPr>
              <w:keepNext/>
              <w:keepLines/>
              <w:spacing w:after="0"/>
              <w:jc w:val="center"/>
              <w:rPr>
                <w:rFonts w:ascii="Arial" w:eastAsia="SimSun" w:hAnsi="Arial"/>
                <w:sz w:val="18"/>
                <w:lang w:eastAsia="zh-CN"/>
              </w:rPr>
            </w:pPr>
            <w:r w:rsidRPr="00EF06A7">
              <w:rPr>
                <w:rFonts w:ascii="Arial" w:hAnsi="Arial"/>
                <w:sz w:val="18"/>
                <w:lang w:eastAsia="zh-CN"/>
              </w:rPr>
              <w:t>1</w:t>
            </w:r>
          </w:p>
        </w:tc>
      </w:tr>
      <w:tr w:rsidR="006240D6" w:rsidRPr="00EF06A7" w14:paraId="35B0653E"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8DD6ED" w14:textId="77777777" w:rsidR="006240D6" w:rsidRPr="00EF06A7" w:rsidRDefault="006240D6">
            <w:pPr>
              <w:keepNext/>
              <w:keepLines/>
              <w:spacing w:after="0"/>
              <w:rPr>
                <w:rFonts w:ascii="Arial" w:eastAsia="SimSun" w:hAnsi="Arial"/>
                <w:sz w:val="18"/>
                <w:lang w:eastAsia="en-US"/>
              </w:rPr>
            </w:pPr>
            <w:r w:rsidRPr="00EF06A7">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67B1545" w14:textId="77777777" w:rsidR="006240D6" w:rsidRPr="00EF06A7" w:rsidRDefault="006240D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EBC35F" w14:textId="77777777" w:rsidR="006240D6" w:rsidRPr="00EF06A7" w:rsidRDefault="006240D6">
            <w:pPr>
              <w:keepNext/>
              <w:keepLines/>
              <w:spacing w:after="0"/>
              <w:rPr>
                <w:rFonts w:ascii="Arial" w:eastAsia="Malgun Gothic" w:hAnsi="Arial"/>
                <w:sz w:val="18"/>
                <w:lang w:eastAsia="zh-CN"/>
              </w:rPr>
            </w:pPr>
            <w:r w:rsidRPr="00EF06A7">
              <w:rPr>
                <w:rFonts w:ascii="Arial" w:hAnsi="Arial"/>
                <w:sz w:val="18"/>
                <w:lang w:eastAsia="zh-CN"/>
              </w:rPr>
              <w:t>One State with one Associated Report Configuration</w:t>
            </w:r>
          </w:p>
          <w:p w14:paraId="31B2DC0B" w14:textId="77777777" w:rsidR="006240D6" w:rsidRPr="00EF06A7" w:rsidRDefault="006240D6">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6240D6" w:rsidRPr="00EF06A7" w14:paraId="5F2DF26E" w14:textId="77777777" w:rsidTr="006240D6">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B28CDCB"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76BCF84" w14:textId="77777777" w:rsidR="006240D6" w:rsidRPr="00EF06A7" w:rsidRDefault="006240D6">
            <w:pPr>
              <w:keepNext/>
              <w:keepLines/>
              <w:spacing w:after="0"/>
              <w:rPr>
                <w:rFonts w:ascii="Arial" w:hAnsi="Arial"/>
                <w:sz w:val="18"/>
              </w:rPr>
            </w:pPr>
            <w:r w:rsidRPr="00EF06A7">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E04F4EF"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3569F1" w14:textId="77777777" w:rsidR="006240D6" w:rsidRPr="00EF06A7" w:rsidRDefault="006240D6">
            <w:pPr>
              <w:keepNext/>
              <w:keepLines/>
              <w:spacing w:after="0"/>
              <w:jc w:val="center"/>
              <w:rPr>
                <w:rFonts w:ascii="Arial" w:hAnsi="Arial"/>
                <w:sz w:val="18"/>
              </w:rPr>
            </w:pPr>
            <w:r w:rsidRPr="00EF06A7">
              <w:rPr>
                <w:rFonts w:ascii="Arial" w:eastAsia="SimSun" w:hAnsi="Arial"/>
                <w:sz w:val="18"/>
                <w:lang w:eastAsia="zh-CN"/>
              </w:rPr>
              <w:t>typeI-SinglePanel</w:t>
            </w:r>
          </w:p>
        </w:tc>
      </w:tr>
      <w:tr w:rsidR="006240D6" w:rsidRPr="00EF06A7" w14:paraId="29E46024"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0BA426D"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0493089F" w14:textId="77777777" w:rsidR="006240D6" w:rsidRPr="00EF06A7" w:rsidRDefault="006240D6">
            <w:pPr>
              <w:keepNext/>
              <w:keepLines/>
              <w:spacing w:after="0"/>
              <w:rPr>
                <w:rFonts w:ascii="Arial" w:hAnsi="Arial"/>
                <w:sz w:val="18"/>
              </w:rPr>
            </w:pPr>
            <w:r w:rsidRPr="00EF06A7">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7BE7802"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0EA534"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6240D6" w:rsidRPr="00EF06A7" w14:paraId="55C27B5E"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48FD1C"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4022DCE2"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480AF68"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5F27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4)</w:t>
            </w:r>
          </w:p>
        </w:tc>
      </w:tr>
      <w:tr w:rsidR="006240D6" w:rsidRPr="00EF06A7" w14:paraId="28F35869"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103A655"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2410D4E9"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4C4B3CE"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32B269"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4)</w:t>
            </w:r>
          </w:p>
        </w:tc>
      </w:tr>
      <w:tr w:rsidR="006240D6" w:rsidRPr="00EF06A7" w14:paraId="3945CBB5"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A938E23"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29C08DF6"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B12E783"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881ED"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0x</w:t>
            </w:r>
          </w:p>
          <w:p w14:paraId="1BAD4C2C"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FFF FFFF FFFF FFFF</w:t>
            </w:r>
          </w:p>
          <w:p w14:paraId="624FFD3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FFF FFFF FFFF FFFF</w:t>
            </w:r>
          </w:p>
          <w:p w14:paraId="31B10609"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FFF FFFF FFFF FFFF</w:t>
            </w:r>
          </w:p>
          <w:p w14:paraId="6F415AD0"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FFFF FFFF FFFF FFFF</w:t>
            </w:r>
          </w:p>
        </w:tc>
      </w:tr>
      <w:tr w:rsidR="006240D6" w:rsidRPr="00EF06A7" w14:paraId="161AE5BF" w14:textId="77777777" w:rsidTr="006240D6">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5A4B931" w14:textId="77777777" w:rsidR="006240D6" w:rsidRPr="00EF06A7" w:rsidRDefault="006240D6">
            <w:pPr>
              <w:spacing w:after="0"/>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5B616FDB"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40D0358"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46183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00000010</w:t>
            </w:r>
          </w:p>
        </w:tc>
      </w:tr>
      <w:tr w:rsidR="006240D6" w:rsidRPr="00EF06A7" w14:paraId="0E224A67"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0EC90FA"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E829054"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E7A142"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PUSCH</w:t>
            </w:r>
          </w:p>
        </w:tc>
      </w:tr>
      <w:tr w:rsidR="006240D6" w:rsidRPr="00EF06A7" w14:paraId="2D3F6714"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8D1AB2"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46113B" w14:textId="77777777" w:rsidR="006240D6" w:rsidRPr="00EF06A7" w:rsidRDefault="006240D6">
            <w:pPr>
              <w:keepNext/>
              <w:keepLines/>
              <w:spacing w:after="0"/>
              <w:jc w:val="center"/>
              <w:rPr>
                <w:rFonts w:ascii="Arial" w:hAnsi="Arial"/>
                <w:sz w:val="18"/>
              </w:rPr>
            </w:pPr>
            <w:r w:rsidRPr="00EF06A7">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F0FD3DB"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6.5</w:t>
            </w:r>
          </w:p>
        </w:tc>
      </w:tr>
      <w:tr w:rsidR="006240D6" w:rsidRPr="00EF06A7" w14:paraId="4058AFC3"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624108" w14:textId="77777777" w:rsidR="006240D6" w:rsidRPr="00EF06A7" w:rsidRDefault="006240D6">
            <w:pPr>
              <w:keepNext/>
              <w:keepLines/>
              <w:spacing w:after="0"/>
              <w:rPr>
                <w:rFonts w:ascii="Arial" w:eastAsia="SimSun" w:hAnsi="Arial"/>
                <w:sz w:val="18"/>
                <w:lang w:eastAsia="en-US"/>
              </w:rPr>
            </w:pPr>
            <w:r w:rsidRPr="00EF06A7">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865B6C8" w14:textId="77777777" w:rsidR="006240D6" w:rsidRPr="00EF06A7" w:rsidRDefault="006240D6">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21FFA1" w14:textId="77777777" w:rsidR="006240D6" w:rsidRPr="00EF06A7" w:rsidRDefault="006240D6">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6240D6" w:rsidRPr="00EF06A7" w14:paraId="6654D140"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5B9173" w14:textId="77777777" w:rsidR="006240D6" w:rsidRPr="00EF06A7" w:rsidRDefault="006240D6">
            <w:pPr>
              <w:keepNext/>
              <w:keepLines/>
              <w:spacing w:after="0"/>
              <w:rPr>
                <w:rFonts w:ascii="Arial" w:hAnsi="Arial"/>
                <w:sz w:val="18"/>
                <w:lang w:eastAsia="en-US"/>
              </w:rPr>
            </w:pPr>
            <w:r w:rsidRPr="00EF06A7">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4E7B8CD" w14:textId="77777777" w:rsidR="006240D6" w:rsidRPr="00EF06A7" w:rsidRDefault="006240D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A96A04" w14:textId="77777777" w:rsidR="006240D6" w:rsidRPr="00EF06A7" w:rsidRDefault="006240D6">
            <w:pPr>
              <w:keepNext/>
              <w:keepLines/>
              <w:spacing w:after="0"/>
              <w:jc w:val="center"/>
              <w:rPr>
                <w:rFonts w:ascii="Arial" w:eastAsia="SimSun" w:hAnsi="Arial"/>
                <w:sz w:val="18"/>
                <w:lang w:eastAsia="zh-CN"/>
              </w:rPr>
            </w:pPr>
            <w:r w:rsidRPr="00EF06A7">
              <w:rPr>
                <w:rFonts w:ascii="Arial" w:hAnsi="Arial" w:cs="Arial"/>
                <w:sz w:val="18"/>
                <w:szCs w:val="18"/>
              </w:rPr>
              <w:t>R.PDSCH.2-</w:t>
            </w:r>
            <w:r w:rsidRPr="00EF06A7">
              <w:rPr>
                <w:rFonts w:ascii="Arial" w:hAnsi="Arial" w:cs="Arial"/>
                <w:sz w:val="18"/>
                <w:szCs w:val="18"/>
                <w:lang w:eastAsia="zh-CN"/>
              </w:rPr>
              <w:t>8</w:t>
            </w:r>
            <w:r w:rsidRPr="00EF06A7">
              <w:rPr>
                <w:rFonts w:ascii="Arial" w:hAnsi="Arial" w:cs="Arial"/>
                <w:sz w:val="18"/>
                <w:szCs w:val="18"/>
              </w:rPr>
              <w:t>.</w:t>
            </w:r>
            <w:r w:rsidRPr="00EF06A7">
              <w:rPr>
                <w:rFonts w:ascii="Arial" w:hAnsi="Arial" w:cs="Arial"/>
                <w:sz w:val="18"/>
                <w:szCs w:val="18"/>
                <w:lang w:eastAsia="zh-CN"/>
              </w:rPr>
              <w:t>3</w:t>
            </w:r>
            <w:r w:rsidRPr="00EF06A7">
              <w:rPr>
                <w:rFonts w:ascii="Arial" w:hAnsi="Arial" w:cs="Arial"/>
                <w:sz w:val="18"/>
                <w:szCs w:val="18"/>
              </w:rPr>
              <w:t xml:space="preserve"> TDD</w:t>
            </w:r>
          </w:p>
        </w:tc>
      </w:tr>
      <w:tr w:rsidR="006240D6" w:rsidRPr="00EF06A7" w14:paraId="3D0D1571" w14:textId="77777777" w:rsidTr="006240D6">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EC6E1F" w14:textId="77777777" w:rsidR="006240D6" w:rsidRPr="00EF06A7" w:rsidRDefault="006240D6">
            <w:pPr>
              <w:pStyle w:val="TAL"/>
              <w:rPr>
                <w:rFonts w:eastAsia="SimSun"/>
                <w:lang w:eastAsia="en-US"/>
              </w:rPr>
            </w:pPr>
            <w:r w:rsidRPr="00EF06A7">
              <w:rPr>
                <w:rFonts w:eastAsia="SimSun"/>
              </w:rPr>
              <w:t>PDSCH &amp; PDSCH DMRS</w:t>
            </w:r>
            <w:r w:rsidRPr="00EF06A7">
              <w:t xml:space="preserve"> Precoding configuration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2F498E5A" w14:textId="77777777" w:rsidR="006240D6" w:rsidRPr="00EF06A7" w:rsidRDefault="006240D6">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E6EC89" w14:textId="77777777" w:rsidR="006240D6" w:rsidRPr="00EF06A7" w:rsidRDefault="006240D6">
            <w:pPr>
              <w:pStyle w:val="TAC"/>
              <w:rPr>
                <w:rFonts w:cs="Arial"/>
                <w:szCs w:val="18"/>
              </w:rPr>
            </w:pPr>
            <w:r w:rsidRPr="00EF06A7">
              <w:rPr>
                <w:rFonts w:eastAsia="SimSun" w:cs="Arial"/>
                <w:szCs w:val="18"/>
              </w:rPr>
              <w:t>Single Panel Type I, Random precoder selection updated per slot, with equal probability of each applicable i</w:t>
            </w:r>
            <w:r w:rsidRPr="00EF06A7">
              <w:rPr>
                <w:rFonts w:eastAsia="SimSun" w:cs="Arial"/>
                <w:szCs w:val="18"/>
                <w:vertAlign w:val="subscript"/>
              </w:rPr>
              <w:t>1</w:t>
            </w:r>
            <w:r w:rsidRPr="00EF06A7">
              <w:rPr>
                <w:rFonts w:eastAsia="SimSun" w:cs="Arial"/>
                <w:szCs w:val="18"/>
              </w:rPr>
              <w:t>, i</w:t>
            </w:r>
            <w:r w:rsidRPr="00EF06A7">
              <w:rPr>
                <w:rFonts w:eastAsia="SimSun" w:cs="Arial"/>
                <w:szCs w:val="18"/>
                <w:vertAlign w:val="subscript"/>
              </w:rPr>
              <w:t>2</w:t>
            </w:r>
            <w:r w:rsidRPr="00EF06A7">
              <w:rPr>
                <w:rFonts w:eastAsia="SimSun" w:cs="Arial"/>
                <w:szCs w:val="18"/>
              </w:rPr>
              <w:t xml:space="preserve"> combination, and </w:t>
            </w:r>
            <w:r w:rsidRPr="00EF06A7">
              <w:rPr>
                <w:rFonts w:cs="Arial"/>
                <w:szCs w:val="18"/>
              </w:rPr>
              <w:t>with Wideband granularity</w:t>
            </w:r>
          </w:p>
        </w:tc>
      </w:tr>
      <w:tr w:rsidR="006240D6" w:rsidRPr="00EF06A7" w14:paraId="0DF78BD7" w14:textId="77777777" w:rsidTr="006240D6">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39FC6971" w14:textId="77777777" w:rsidR="006240D6" w:rsidRPr="00EF06A7" w:rsidRDefault="006240D6">
            <w:pPr>
              <w:keepNext/>
              <w:keepLines/>
              <w:spacing w:after="0"/>
              <w:ind w:left="851" w:hanging="851"/>
              <w:rPr>
                <w:rFonts w:ascii="Arial" w:eastAsia="SimSun" w:hAnsi="Arial"/>
                <w:sz w:val="18"/>
              </w:rPr>
            </w:pPr>
            <w:r w:rsidRPr="00EF06A7">
              <w:rPr>
                <w:rFonts w:ascii="Arial" w:eastAsia="SimSun" w:hAnsi="Arial"/>
                <w:sz w:val="18"/>
              </w:rPr>
              <w:t>Note 1:</w:t>
            </w:r>
            <w:r w:rsidRPr="00EF06A7">
              <w:rPr>
                <w:rFonts w:ascii="Arial" w:eastAsia="SimSun" w:hAnsi="Arial"/>
                <w:sz w:val="18"/>
                <w:lang w:eastAsia="zh-CN"/>
              </w:rPr>
              <w:tab/>
              <w:t>When Throughput is measured using</w:t>
            </w:r>
            <w:r w:rsidRPr="00EF06A7">
              <w:rPr>
                <w:rFonts w:ascii="Arial" w:eastAsia="SimSun" w:hAnsi="Arial"/>
                <w:sz w:val="18"/>
              </w:rPr>
              <w:t xml:space="preserve"> random precoder selection, the precoder shall be updated in each slot (</w:t>
            </w:r>
            <w:r w:rsidRPr="00EF06A7">
              <w:rPr>
                <w:rFonts w:ascii="Arial" w:eastAsia="SimSun" w:hAnsi="Arial"/>
                <w:sz w:val="18"/>
                <w:lang w:eastAsia="zh-CN"/>
              </w:rPr>
              <w:t>0.5</w:t>
            </w:r>
            <w:r w:rsidRPr="00EF06A7">
              <w:rPr>
                <w:rFonts w:ascii="Arial" w:eastAsia="SimSun" w:hAnsi="Arial"/>
                <w:sz w:val="18"/>
              </w:rPr>
              <w:t xml:space="preserve"> ms granularity) with equal probability of each applicable i</w:t>
            </w:r>
            <w:r w:rsidRPr="00EF06A7">
              <w:rPr>
                <w:rFonts w:ascii="Arial" w:eastAsia="SimSun" w:hAnsi="Arial"/>
                <w:sz w:val="18"/>
                <w:vertAlign w:val="subscript"/>
              </w:rPr>
              <w:t>1</w:t>
            </w:r>
            <w:r w:rsidRPr="00EF06A7">
              <w:rPr>
                <w:rFonts w:ascii="Arial" w:eastAsia="SimSun" w:hAnsi="Arial"/>
                <w:sz w:val="18"/>
              </w:rPr>
              <w:t>, i</w:t>
            </w:r>
            <w:r w:rsidRPr="00EF06A7">
              <w:rPr>
                <w:rFonts w:ascii="Arial" w:eastAsia="SimSun" w:hAnsi="Arial"/>
                <w:sz w:val="18"/>
                <w:vertAlign w:val="subscript"/>
              </w:rPr>
              <w:t>2</w:t>
            </w:r>
            <w:r w:rsidRPr="00EF06A7">
              <w:rPr>
                <w:rFonts w:ascii="Arial" w:eastAsia="SimSun" w:hAnsi="Arial"/>
                <w:sz w:val="18"/>
              </w:rPr>
              <w:t xml:space="preserve"> combination.</w:t>
            </w:r>
          </w:p>
          <w:p w14:paraId="2365E247" w14:textId="77777777" w:rsidR="006240D6" w:rsidRPr="00EF06A7" w:rsidRDefault="006240D6">
            <w:pPr>
              <w:keepNext/>
              <w:keepLines/>
              <w:spacing w:after="0"/>
              <w:ind w:left="851" w:hanging="851"/>
              <w:rPr>
                <w:rFonts w:ascii="Arial" w:eastAsia="SimSun" w:hAnsi="Arial"/>
                <w:sz w:val="18"/>
              </w:rPr>
            </w:pPr>
            <w:r w:rsidRPr="00EF06A7">
              <w:rPr>
                <w:rFonts w:ascii="Arial" w:eastAsia="SimSun" w:hAnsi="Arial"/>
                <w:sz w:val="18"/>
              </w:rPr>
              <w:t>Note 2:</w:t>
            </w:r>
            <w:r w:rsidRPr="00EF06A7">
              <w:rPr>
                <w:rFonts w:ascii="Arial" w:eastAsia="SimSun" w:hAnsi="Arial"/>
                <w:sz w:val="18"/>
                <w:lang w:eastAsia="zh-CN"/>
              </w:rPr>
              <w:tab/>
            </w:r>
            <w:r w:rsidRPr="00EF06A7">
              <w:rPr>
                <w:rFonts w:ascii="Arial" w:eastAsia="SimSun" w:hAnsi="Arial"/>
                <w:sz w:val="18"/>
              </w:rPr>
              <w:t xml:space="preserve">If the UE reports in an available uplink reporting instance at </w:t>
            </w:r>
            <w:r w:rsidRPr="00EF06A7">
              <w:rPr>
                <w:rFonts w:ascii="Arial" w:eastAsia="SimSun" w:hAnsi="Arial"/>
                <w:sz w:val="18"/>
                <w:lang w:eastAsia="zh-CN"/>
              </w:rPr>
              <w:t>slot</w:t>
            </w:r>
            <w:r w:rsidRPr="00EF06A7">
              <w:rPr>
                <w:rFonts w:ascii="Arial" w:eastAsia="SimSun" w:hAnsi="Arial"/>
                <w:sz w:val="18"/>
              </w:rPr>
              <w:t xml:space="preserve">#n based on PMI estimation at a downlink </w:t>
            </w:r>
            <w:r w:rsidRPr="00EF06A7">
              <w:rPr>
                <w:rFonts w:ascii="Arial" w:eastAsia="SimSun" w:hAnsi="Arial"/>
                <w:sz w:val="18"/>
                <w:lang w:eastAsia="zh-CN"/>
              </w:rPr>
              <w:t>slot</w:t>
            </w:r>
            <w:r w:rsidRPr="00EF06A7">
              <w:rPr>
                <w:rFonts w:ascii="Arial" w:eastAsia="SimSun" w:hAnsi="Arial"/>
                <w:sz w:val="18"/>
              </w:rPr>
              <w:t xml:space="preserve"> not later than </w:t>
            </w:r>
            <w:r w:rsidRPr="00EF06A7">
              <w:rPr>
                <w:rFonts w:ascii="Arial" w:eastAsia="SimSun" w:hAnsi="Arial"/>
                <w:sz w:val="18"/>
                <w:lang w:eastAsia="zh-CN"/>
              </w:rPr>
              <w:t>slot</w:t>
            </w:r>
            <w:r w:rsidRPr="00EF06A7">
              <w:rPr>
                <w:rFonts w:ascii="Arial" w:eastAsia="SimSun" w:hAnsi="Arial"/>
                <w:sz w:val="18"/>
              </w:rPr>
              <w:t>#(n-</w:t>
            </w:r>
            <w:r w:rsidRPr="00EF06A7">
              <w:rPr>
                <w:rFonts w:ascii="Arial" w:eastAsia="SimSun" w:hAnsi="Arial"/>
                <w:sz w:val="18"/>
                <w:lang w:eastAsia="zh-CN"/>
              </w:rPr>
              <w:t>6</w:t>
            </w:r>
            <w:r w:rsidRPr="00EF06A7">
              <w:rPr>
                <w:rFonts w:ascii="Arial" w:eastAsia="SimSun" w:hAnsi="Arial"/>
                <w:sz w:val="18"/>
              </w:rPr>
              <w:t xml:space="preserve">), this reported PMI cannot be applied at the gNB downlink before </w:t>
            </w:r>
            <w:r w:rsidRPr="00EF06A7">
              <w:rPr>
                <w:rFonts w:ascii="Arial" w:eastAsia="SimSun" w:hAnsi="Arial"/>
                <w:sz w:val="18"/>
                <w:lang w:eastAsia="zh-CN"/>
              </w:rPr>
              <w:t>slot</w:t>
            </w:r>
            <w:r w:rsidRPr="00EF06A7">
              <w:rPr>
                <w:rFonts w:ascii="Arial" w:eastAsia="SimSun" w:hAnsi="Arial"/>
                <w:sz w:val="18"/>
              </w:rPr>
              <w:t>#(n+</w:t>
            </w:r>
            <w:r w:rsidRPr="00EF06A7">
              <w:rPr>
                <w:rFonts w:ascii="Arial" w:eastAsia="SimSun" w:hAnsi="Arial"/>
                <w:sz w:val="18"/>
                <w:lang w:eastAsia="zh-CN"/>
              </w:rPr>
              <w:t>6</w:t>
            </w:r>
            <w:r w:rsidRPr="00EF06A7">
              <w:rPr>
                <w:rFonts w:ascii="Arial" w:eastAsia="SimSun" w:hAnsi="Arial"/>
                <w:sz w:val="18"/>
              </w:rPr>
              <w:t>).</w:t>
            </w:r>
          </w:p>
          <w:p w14:paraId="16A6898C" w14:textId="77777777" w:rsidR="006240D6" w:rsidRPr="00EF06A7" w:rsidRDefault="006240D6">
            <w:pPr>
              <w:keepNext/>
              <w:keepLines/>
              <w:spacing w:after="0"/>
              <w:ind w:left="851" w:hanging="851"/>
              <w:rPr>
                <w:rFonts w:ascii="Arial" w:eastAsia="SimSun" w:hAnsi="Arial"/>
                <w:sz w:val="18"/>
                <w:lang w:eastAsia="zh-CN"/>
              </w:rPr>
            </w:pPr>
            <w:r w:rsidRPr="00EF06A7">
              <w:rPr>
                <w:rFonts w:ascii="Arial" w:eastAsia="SimSun" w:hAnsi="Arial"/>
                <w:sz w:val="18"/>
              </w:rPr>
              <w:t xml:space="preserve">Note </w:t>
            </w:r>
            <w:r w:rsidRPr="00EF06A7">
              <w:rPr>
                <w:rFonts w:ascii="Arial" w:eastAsia="SimSun" w:hAnsi="Arial"/>
                <w:sz w:val="18"/>
                <w:lang w:eastAsia="zh-CN"/>
              </w:rPr>
              <w:t>3</w:t>
            </w:r>
            <w:r w:rsidRPr="00EF06A7">
              <w:rPr>
                <w:rFonts w:ascii="Arial" w:eastAsia="SimSun" w:hAnsi="Arial"/>
                <w:sz w:val="18"/>
              </w:rPr>
              <w:t>:</w:t>
            </w:r>
            <w:r w:rsidRPr="00EF06A7">
              <w:rPr>
                <w:rFonts w:ascii="Arial" w:eastAsia="SimSun" w:hAnsi="Arial"/>
                <w:sz w:val="18"/>
                <w:lang w:eastAsia="zh-CN"/>
              </w:rPr>
              <w:tab/>
            </w:r>
            <w:r w:rsidRPr="00EF06A7">
              <w:rPr>
                <w:rFonts w:ascii="Arial" w:eastAsia="SimSun" w:hAnsi="Arial"/>
                <w:sz w:val="18"/>
              </w:rPr>
              <w:t xml:space="preserve">Randomization of the principle beam direction shall be used as specified in </w:t>
            </w:r>
            <w:r w:rsidRPr="00EF06A7">
              <w:rPr>
                <w:rFonts w:ascii="Arial" w:hAnsi="Arial" w:cs="Arial"/>
                <w:sz w:val="18"/>
                <w:szCs w:val="18"/>
                <w:lang w:eastAsia="zh-CN"/>
              </w:rPr>
              <w:t>Annex B.2.3.2.3</w:t>
            </w:r>
            <w:r w:rsidRPr="00EF06A7">
              <w:rPr>
                <w:rFonts w:ascii="Arial" w:eastAsia="SimSun" w:hAnsi="Arial"/>
                <w:sz w:val="18"/>
              </w:rPr>
              <w:t>.</w:t>
            </w:r>
          </w:p>
        </w:tc>
      </w:tr>
    </w:tbl>
    <w:p w14:paraId="6CBC719F" w14:textId="77777777" w:rsidR="006240D6" w:rsidRPr="00EF06A7" w:rsidRDefault="006240D6" w:rsidP="006240D6">
      <w:pPr>
        <w:rPr>
          <w:lang w:eastAsia="zh-CN"/>
        </w:rPr>
      </w:pPr>
    </w:p>
    <w:p w14:paraId="145FDBA6" w14:textId="77777777" w:rsidR="006240D6" w:rsidRPr="00EF06A7" w:rsidRDefault="006240D6" w:rsidP="006240D6">
      <w:pPr>
        <w:pStyle w:val="TH"/>
        <w:rPr>
          <w:lang w:eastAsia="zh-CN"/>
        </w:rPr>
      </w:pPr>
      <w:r w:rsidRPr="00EF06A7">
        <w:t xml:space="preserve">Table </w:t>
      </w:r>
      <w:r w:rsidRPr="00EF06A7">
        <w:rPr>
          <w:lang w:eastAsia="zh-CN"/>
        </w:rPr>
        <w:t>6.3.3.2.4.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6240D6" w:rsidRPr="00EF06A7" w14:paraId="39385A07" w14:textId="77777777" w:rsidTr="006240D6">
        <w:trPr>
          <w:jc w:val="center"/>
        </w:trPr>
        <w:tc>
          <w:tcPr>
            <w:tcW w:w="2126" w:type="dxa"/>
            <w:tcBorders>
              <w:top w:val="single" w:sz="4" w:space="0" w:color="auto"/>
              <w:left w:val="single" w:sz="4" w:space="0" w:color="auto"/>
              <w:bottom w:val="single" w:sz="4" w:space="0" w:color="auto"/>
              <w:right w:val="single" w:sz="4" w:space="0" w:color="auto"/>
            </w:tcBorders>
            <w:hideMark/>
          </w:tcPr>
          <w:p w14:paraId="3C7A1E96" w14:textId="77777777" w:rsidR="006240D6" w:rsidRPr="00EF06A7" w:rsidRDefault="006240D6">
            <w:pPr>
              <w:pStyle w:val="TAH"/>
              <w:rPr>
                <w:lang w:eastAsia="en-US"/>
              </w:rPr>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33F42B92" w14:textId="77777777" w:rsidR="006240D6" w:rsidRPr="00EF06A7" w:rsidRDefault="006240D6">
            <w:pPr>
              <w:pStyle w:val="TAH"/>
            </w:pPr>
            <w:r w:rsidRPr="00EF06A7">
              <w:t>Test 1</w:t>
            </w:r>
          </w:p>
        </w:tc>
      </w:tr>
      <w:tr w:rsidR="006240D6" w:rsidRPr="00EF06A7" w14:paraId="218A6567" w14:textId="77777777" w:rsidTr="006240D6">
        <w:trPr>
          <w:jc w:val="center"/>
        </w:trPr>
        <w:tc>
          <w:tcPr>
            <w:tcW w:w="2126" w:type="dxa"/>
            <w:tcBorders>
              <w:top w:val="single" w:sz="4" w:space="0" w:color="auto"/>
              <w:left w:val="single" w:sz="4" w:space="0" w:color="auto"/>
              <w:bottom w:val="single" w:sz="4" w:space="0" w:color="auto"/>
              <w:right w:val="single" w:sz="4" w:space="0" w:color="auto"/>
            </w:tcBorders>
            <w:hideMark/>
          </w:tcPr>
          <w:p w14:paraId="41E29E27" w14:textId="77777777" w:rsidR="006240D6" w:rsidRPr="00EF06A7" w:rsidRDefault="006240D6">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DDA0F51" w14:textId="77777777" w:rsidR="006240D6" w:rsidRPr="00EF06A7" w:rsidRDefault="006240D6">
            <w:pPr>
              <w:pStyle w:val="TAC"/>
              <w:rPr>
                <w:lang w:eastAsia="zh-CN"/>
              </w:rPr>
            </w:pPr>
            <w:r w:rsidRPr="00EF06A7">
              <w:rPr>
                <w:lang w:eastAsia="zh-CN"/>
              </w:rPr>
              <w:t>7.0</w:t>
            </w:r>
          </w:p>
        </w:tc>
      </w:tr>
    </w:tbl>
    <w:p w14:paraId="5560E520" w14:textId="77777777" w:rsidR="006240D6" w:rsidRPr="00EF06A7" w:rsidRDefault="006240D6" w:rsidP="006240D6">
      <w:pPr>
        <w:rPr>
          <w:lang w:eastAsia="en-US"/>
        </w:rPr>
      </w:pPr>
    </w:p>
    <w:p w14:paraId="0142EC1F" w14:textId="77777777" w:rsidR="006240D6" w:rsidRPr="00EF06A7" w:rsidRDefault="006240D6" w:rsidP="006240D6">
      <w:r w:rsidRPr="00EF06A7">
        <w:t>The normative reference for this requirement is TS 38.101-4 [5], clause 6.3.3.2.4.</w:t>
      </w:r>
    </w:p>
    <w:p w14:paraId="7F691F86" w14:textId="77777777" w:rsidR="006240D6" w:rsidRPr="00EF06A7" w:rsidRDefault="006240D6" w:rsidP="006240D6">
      <w:pPr>
        <w:pStyle w:val="H6"/>
      </w:pPr>
      <w:r w:rsidRPr="00EF06A7">
        <w:t>6.3.3.2.4.4</w:t>
      </w:r>
      <w:r w:rsidRPr="00EF06A7">
        <w:tab/>
        <w:t>Test description</w:t>
      </w:r>
    </w:p>
    <w:p w14:paraId="7EEB55B5" w14:textId="77777777" w:rsidR="006240D6" w:rsidRPr="00EF06A7" w:rsidRDefault="006240D6" w:rsidP="006240D6">
      <w:pPr>
        <w:pStyle w:val="H6"/>
      </w:pPr>
      <w:r w:rsidRPr="00EF06A7">
        <w:t>6.3.3.2.4.4.1</w:t>
      </w:r>
      <w:r w:rsidRPr="00EF06A7">
        <w:tab/>
        <w:t>Initial conditions</w:t>
      </w:r>
    </w:p>
    <w:p w14:paraId="2543FA11" w14:textId="77777777" w:rsidR="006240D6" w:rsidRPr="00EF06A7" w:rsidRDefault="006240D6" w:rsidP="006240D6">
      <w:r w:rsidRPr="00EF06A7">
        <w:t>Initial conditions are a set of test configurations the UE needs to be tested in and the steps for the SS to take with the UE to reach the correct measurement state.</w:t>
      </w:r>
    </w:p>
    <w:p w14:paraId="3BDD14A6" w14:textId="77777777" w:rsidR="006240D6" w:rsidRPr="00EF06A7" w:rsidRDefault="006240D6" w:rsidP="006240D6">
      <w:r w:rsidRPr="00EF06A7">
        <w:t>The initial test configurations consist of environmental conditions, test frequencies, test channel bandwidths and sub-carrier spacing based on NR operating bands specified in Table 5.3.5-1 and Table 5.3.6-1 of 38.521-1.</w:t>
      </w:r>
    </w:p>
    <w:p w14:paraId="2B6E002B" w14:textId="77777777" w:rsidR="006240D6" w:rsidRPr="00EF06A7" w:rsidRDefault="006240D6" w:rsidP="006240D6">
      <w:r w:rsidRPr="00EF06A7">
        <w:t xml:space="preserve">Configurations of </w:t>
      </w:r>
      <w:r w:rsidRPr="00EF06A7">
        <w:rPr>
          <w:rFonts w:eastAsia="Batang"/>
        </w:rPr>
        <w:t>PDSCH</w:t>
      </w:r>
      <w:r w:rsidRPr="00EF06A7">
        <w:t xml:space="preserve"> and PDCCH before measurement are specified in Annex C.</w:t>
      </w:r>
    </w:p>
    <w:p w14:paraId="36093F9F" w14:textId="77777777" w:rsidR="006240D6" w:rsidRPr="00EF06A7" w:rsidRDefault="006240D6" w:rsidP="006240D6">
      <w:r w:rsidRPr="00EF06A7">
        <w:t>Test Environment: Normal, as defined in TS 38.508-1 [6] clause 4.1.</w:t>
      </w:r>
    </w:p>
    <w:p w14:paraId="1BDA93FA" w14:textId="77777777" w:rsidR="006240D6" w:rsidRPr="00EF06A7" w:rsidRDefault="006240D6" w:rsidP="006240D6">
      <w:r w:rsidRPr="00EF06A7">
        <w:t>Frequencies to be tested: Mid Range, as defined in TS 38.508-1 [6] clause 4.3.1.1.</w:t>
      </w:r>
    </w:p>
    <w:p w14:paraId="2B6B8FCD" w14:textId="77777777" w:rsidR="006240D6" w:rsidRPr="00EF06A7" w:rsidRDefault="006240D6" w:rsidP="006240D6">
      <w:r w:rsidRPr="00EF06A7">
        <w:t>For EN-DC within FR1 operation, setup the LTE link according to Annex D</w:t>
      </w:r>
    </w:p>
    <w:p w14:paraId="587864DE" w14:textId="77777777" w:rsidR="006240D6" w:rsidRPr="00EF06A7" w:rsidRDefault="006240D6" w:rsidP="006240D6">
      <w:pPr>
        <w:pStyle w:val="B1"/>
      </w:pPr>
      <w:r w:rsidRPr="00EF06A7">
        <w:t>1.</w:t>
      </w:r>
      <w:r w:rsidRPr="00EF06A7">
        <w:tab/>
        <w:t>Connect the SS, the faders and AWGN noise source to the UE antenna connectors as shown in TS 38.508-1 [6] Annex A, in Figure A.3.1.7.10 for TE diagram and section A.3.2.5 for UE diagram.</w:t>
      </w:r>
    </w:p>
    <w:p w14:paraId="1DC277BC" w14:textId="77777777" w:rsidR="006240D6" w:rsidRPr="00EF06A7" w:rsidRDefault="006240D6" w:rsidP="006240D6">
      <w:pPr>
        <w:pStyle w:val="B1"/>
      </w:pPr>
      <w:r w:rsidRPr="00EF06A7">
        <w:t>2.</w:t>
      </w:r>
      <w:r w:rsidRPr="00EF06A7">
        <w:tab/>
        <w:t>The parameter settings for the cell are set up according to Table 6.2.1-2 and Table 6.3.3.2.4.3-1and as appropriate.</w:t>
      </w:r>
    </w:p>
    <w:p w14:paraId="48782E07" w14:textId="77777777" w:rsidR="006240D6" w:rsidRPr="00EF06A7" w:rsidRDefault="006240D6" w:rsidP="006240D6">
      <w:pPr>
        <w:pStyle w:val="B1"/>
      </w:pPr>
      <w:r w:rsidRPr="00EF06A7">
        <w:t>3.</w:t>
      </w:r>
      <w:r w:rsidRPr="00EF06A7">
        <w:tab/>
        <w:t>Downlink signals for NR cell are initially set up according to Annexes C.0, C.1, C.2, C.3.1 and uplink signals according to Annexes G.0, G.1, G.2, G.3.1 of TS 38.521-1 [7].</w:t>
      </w:r>
    </w:p>
    <w:p w14:paraId="458AAE5D" w14:textId="77777777" w:rsidR="006240D6" w:rsidRPr="00EF06A7" w:rsidRDefault="006240D6" w:rsidP="006240D6">
      <w:pPr>
        <w:pStyle w:val="B1"/>
      </w:pPr>
      <w:r w:rsidRPr="00EF06A7">
        <w:t>4.</w:t>
      </w:r>
      <w:r w:rsidRPr="00EF06A7">
        <w:tab/>
        <w:t>Propagation conditions are set according to Annex B.0.</w:t>
      </w:r>
    </w:p>
    <w:p w14:paraId="74500E3B" w14:textId="77777777" w:rsidR="006240D6" w:rsidRPr="00EF06A7" w:rsidRDefault="006240D6" w:rsidP="006240D6">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2.4.4.3.</w:t>
      </w:r>
    </w:p>
    <w:p w14:paraId="3E3EF594" w14:textId="77777777" w:rsidR="006240D6" w:rsidRPr="00EF06A7" w:rsidRDefault="006240D6" w:rsidP="006240D6">
      <w:pPr>
        <w:pStyle w:val="H6"/>
      </w:pPr>
      <w:r w:rsidRPr="00EF06A7">
        <w:t>6.3.3.2.4.4.2</w:t>
      </w:r>
      <w:r w:rsidRPr="00EF06A7">
        <w:tab/>
        <w:t>Test procedure</w:t>
      </w:r>
    </w:p>
    <w:p w14:paraId="10600A42" w14:textId="77777777" w:rsidR="006240D6" w:rsidRPr="00EF06A7" w:rsidRDefault="006240D6" w:rsidP="006240D6">
      <w:pPr>
        <w:pStyle w:val="B1"/>
      </w:pPr>
      <w:r w:rsidRPr="00EF06A7">
        <w:t>1.</w:t>
      </w:r>
      <w:r w:rsidRPr="00EF06A7">
        <w:tab/>
        <w:t>Set the parameters of bandwidth, the propagation condition, antenna configuration and measurement channel according to Table 6.3.3.2.4.3-1</w:t>
      </w:r>
      <w:r w:rsidRPr="00EF06A7">
        <w:rPr>
          <w:lang w:eastAsia="zh-CN"/>
        </w:rPr>
        <w:t xml:space="preserve"> </w:t>
      </w:r>
      <w:r w:rsidRPr="00EF06A7">
        <w:t>as appropriate.</w:t>
      </w:r>
    </w:p>
    <w:p w14:paraId="4F763122" w14:textId="77777777" w:rsidR="006240D6" w:rsidRPr="00EF06A7" w:rsidRDefault="006240D6" w:rsidP="006240D6">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to carry the PUSCH CQI feedback via PDCCH DCI format 0_1 with aperiodic CSI request triggered.</w:t>
      </w:r>
      <w:r w:rsidRPr="00EF06A7">
        <w:t xml:space="preserve"> Establish </w:t>
      </w:r>
      <w:r w:rsidRPr="00EF06A7">
        <w:rPr>
          <w:position w:val="-14"/>
          <w:lang w:eastAsia="en-US"/>
        </w:rPr>
        <w:object w:dxaOrig="1350" w:dyaOrig="405" w14:anchorId="690B0449">
          <v:shape id="_x0000_i1223" type="#_x0000_t75" style="width:66pt;height:21pt" o:ole="">
            <v:imagedata r:id="rId64" o:title=""/>
          </v:shape>
          <o:OLEObject Type="Embed" ProgID="Equation.3" ShapeID="_x0000_i1223" DrawAspect="Content" ObjectID="_1781610980" r:id="rId201"/>
        </w:object>
      </w:r>
      <w:r w:rsidRPr="00EF06A7">
        <w:t xml:space="preserve">and </w:t>
      </w:r>
      <w:r w:rsidRPr="00EF06A7">
        <w:rPr>
          <w:position w:val="-14"/>
          <w:lang w:eastAsia="en-US"/>
        </w:rPr>
        <w:object w:dxaOrig="1335" w:dyaOrig="330" w14:anchorId="66B06399">
          <v:shape id="_x0000_i1224" type="#_x0000_t75" style="width:63pt;height:15pt" o:ole="">
            <v:imagedata r:id="rId59" o:title=""/>
          </v:shape>
          <o:OLEObject Type="Embed" ProgID="Equation.DSMT4" ShapeID="_x0000_i1224" DrawAspect="Content" ObjectID="_1781610981" r:id="rId20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0447D72C" w14:textId="77777777" w:rsidR="006240D6" w:rsidRPr="00EF06A7" w:rsidRDefault="006240D6" w:rsidP="006240D6">
      <w:pPr>
        <w:pStyle w:val="B1"/>
        <w:rPr>
          <w:lang w:eastAsia="zh-CN"/>
        </w:rPr>
      </w:pPr>
      <w:r w:rsidRPr="00EF06A7">
        <w:t>3.</w:t>
      </w:r>
      <w:r w:rsidRPr="00EF06A7">
        <w:tab/>
        <w:t>Set SNR to</w:t>
      </w:r>
      <w:r w:rsidRPr="00EF06A7">
        <w:rPr>
          <w:position w:val="-14"/>
          <w:lang w:eastAsia="en-US"/>
        </w:rPr>
        <w:object w:dxaOrig="1335" w:dyaOrig="330" w14:anchorId="17E9C0D2">
          <v:shape id="_x0000_i1225" type="#_x0000_t75" style="width:63pt;height:15pt" o:ole="">
            <v:imagedata r:id="rId59" o:title=""/>
          </v:shape>
          <o:OLEObject Type="Embed" ProgID="Equation.DSMT4" ShapeID="_x0000_i1225" DrawAspect="Content" ObjectID="_1781610982" r:id="rId203"/>
        </w:object>
      </w:r>
      <w:r w:rsidRPr="00EF06A7">
        <w:t>. The SS shall transmit PDSCH with randomly selected precoding matrix from codebook (Table 5.2.2.2.1-</w:t>
      </w:r>
      <w:r w:rsidRPr="00EF06A7">
        <w:rPr>
          <w:lang w:eastAsia="zh-CN"/>
        </w:rPr>
        <w:t xml:space="preserve">6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lang w:eastAsia="en-US"/>
        </w:rPr>
        <w:object w:dxaOrig="720" w:dyaOrig="405" w14:anchorId="7D9702C4">
          <v:shape id="_x0000_i1226" type="#_x0000_t75" style="width:36pt;height:21pt" o:ole="">
            <v:imagedata r:id="rId61" o:title=""/>
          </v:shape>
          <o:OLEObject Type="Embed" ProgID="Equation.DSMT4" ShapeID="_x0000_i1226" DrawAspect="Content" ObjectID="_1781610983" r:id="rId204"/>
        </w:object>
      </w:r>
      <w:r w:rsidRPr="00EF06A7">
        <w:t xml:space="preserve">according to Annex </w:t>
      </w:r>
      <w:r w:rsidRPr="00EF06A7">
        <w:rPr>
          <w:lang w:eastAsia="zh-CN"/>
        </w:rPr>
        <w:t>G.3.3.</w:t>
      </w:r>
    </w:p>
    <w:p w14:paraId="53166316" w14:textId="77777777" w:rsidR="006240D6" w:rsidRPr="00EF06A7" w:rsidRDefault="006240D6" w:rsidP="006240D6">
      <w:pPr>
        <w:pStyle w:val="B1"/>
        <w:rPr>
          <w:lang w:eastAsia="en-US"/>
        </w:rPr>
      </w:pPr>
      <w:r w:rsidRPr="00EF06A7">
        <w:t>4.</w:t>
      </w:r>
      <w:r w:rsidRPr="00EF06A7">
        <w:tab/>
        <w:t>Calculate</w:t>
      </w:r>
      <w:r w:rsidRPr="00EF06A7">
        <w:rPr>
          <w:position w:val="-34"/>
          <w:lang w:eastAsia="en-US"/>
        </w:rPr>
        <w:object w:dxaOrig="1770" w:dyaOrig="720" w14:anchorId="2552082D">
          <v:shape id="_x0000_i1227" type="#_x0000_t75" style="width:87pt;height:36pt" o:ole="">
            <v:imagedata r:id="rId69" o:title=""/>
          </v:shape>
          <o:OLEObject Type="Embed" ProgID="Equation.3" ShapeID="_x0000_i1227" DrawAspect="Content" ObjectID="_1781610984" r:id="rId20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2.4.5-1</w:t>
      </w:r>
      <w:r w:rsidRPr="00EF06A7">
        <w:t>, then the test is pass. Otherwise, the test is fail.</w:t>
      </w:r>
    </w:p>
    <w:p w14:paraId="1CE4345C" w14:textId="77777777" w:rsidR="006240D6" w:rsidRPr="00EF06A7" w:rsidRDefault="006240D6" w:rsidP="006240D6">
      <w:pPr>
        <w:pStyle w:val="H6"/>
      </w:pPr>
      <w:r w:rsidRPr="00EF06A7">
        <w:t>6.3.3.2.4.4.3</w:t>
      </w:r>
      <w:r w:rsidRPr="00EF06A7">
        <w:tab/>
        <w:t>Message contents</w:t>
      </w:r>
    </w:p>
    <w:p w14:paraId="79B98070" w14:textId="77777777" w:rsidR="006240D6" w:rsidRPr="00EF06A7" w:rsidRDefault="006240D6" w:rsidP="006240D6">
      <w:r w:rsidRPr="00EF06A7">
        <w:t>Message contents are according to TS 38.508-1 [6] clause 4.6.1.</w:t>
      </w:r>
    </w:p>
    <w:p w14:paraId="5C8152C7" w14:textId="77777777" w:rsidR="006240D6" w:rsidRPr="00EF06A7" w:rsidRDefault="006240D6" w:rsidP="006240D6">
      <w:pPr>
        <w:pStyle w:val="H6"/>
      </w:pPr>
      <w:r w:rsidRPr="00EF06A7">
        <w:t>6.3.3.2.4.4.3.1</w:t>
      </w:r>
      <w:r w:rsidRPr="00EF06A7">
        <w:tab/>
        <w:t>Message contents for SA</w:t>
      </w:r>
    </w:p>
    <w:p w14:paraId="68519380" w14:textId="77777777" w:rsidR="006240D6" w:rsidRPr="00EF06A7" w:rsidRDefault="006240D6" w:rsidP="006240D6">
      <w:pPr>
        <w:pStyle w:val="TH"/>
      </w:pPr>
      <w:r w:rsidRPr="00EF06A7">
        <w:t>Table 6.3.3.2.4.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40D6" w:rsidRPr="00EF06A7" w14:paraId="0B318CB6"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1C949555" w14:textId="77777777" w:rsidR="006240D6" w:rsidRPr="00EF06A7" w:rsidRDefault="006240D6">
            <w:pPr>
              <w:pStyle w:val="TAH"/>
              <w:jc w:val="left"/>
              <w:rPr>
                <w:b w:val="0"/>
                <w:lang w:eastAsia="zh-CN"/>
              </w:rPr>
            </w:pPr>
            <w:r w:rsidRPr="00EF06A7">
              <w:rPr>
                <w:b w:val="0"/>
              </w:rPr>
              <w:t>Derivation Path: TS 38.508-1 [6], clause 4.6.3, Table 4.6.3-4</w:t>
            </w:r>
            <w:r w:rsidRPr="00EF06A7">
              <w:rPr>
                <w:b w:val="0"/>
                <w:lang w:eastAsia="zh-CN"/>
              </w:rPr>
              <w:t>1</w:t>
            </w:r>
          </w:p>
        </w:tc>
      </w:tr>
      <w:tr w:rsidR="006240D6" w:rsidRPr="00EF06A7" w14:paraId="7F14260C"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6EFE9C1" w14:textId="77777777" w:rsidR="006240D6" w:rsidRPr="00EF06A7" w:rsidRDefault="006240D6">
            <w:pPr>
              <w:pStyle w:val="TAH"/>
              <w:rPr>
                <w:lang w:eastAsia="en-US"/>
              </w:rPr>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CE7371A"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D39BDCF"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B336E1C" w14:textId="77777777" w:rsidR="006240D6" w:rsidRPr="00EF06A7" w:rsidRDefault="006240D6">
            <w:pPr>
              <w:pStyle w:val="TAH"/>
            </w:pPr>
            <w:r w:rsidRPr="00EF06A7">
              <w:t>Condition</w:t>
            </w:r>
          </w:p>
        </w:tc>
      </w:tr>
      <w:tr w:rsidR="006240D6" w:rsidRPr="00EF06A7" w14:paraId="60D60C0E"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4304A08E" w14:textId="77777777" w:rsidR="006240D6" w:rsidRPr="00EF06A7" w:rsidRDefault="006240D6">
            <w:pPr>
              <w:pStyle w:val="TAL"/>
            </w:pPr>
            <w:r w:rsidRPr="00EF06A7">
              <w:t xml:space="preserve">CSI-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3904DB7"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72022F0F"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58D43A86" w14:textId="77777777" w:rsidR="006240D6" w:rsidRPr="00EF06A7" w:rsidRDefault="006240D6">
            <w:pPr>
              <w:pStyle w:val="TAL"/>
            </w:pPr>
          </w:p>
        </w:tc>
      </w:tr>
      <w:tr w:rsidR="006240D6" w:rsidRPr="00EF06A7" w14:paraId="58C65BB9"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E996C13" w14:textId="77777777" w:rsidR="006240D6" w:rsidRPr="00EF06A7" w:rsidRDefault="006240D6">
            <w:pPr>
              <w:pStyle w:val="TAL"/>
            </w:pPr>
            <w:r w:rsidRPr="00EF06A7">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2ED3D977" w14:textId="77777777" w:rsidR="006240D6" w:rsidRPr="00EF06A7" w:rsidRDefault="006240D6">
            <w:pPr>
              <w:pStyle w:val="TAL"/>
            </w:pPr>
            <w:r w:rsidRPr="00EF06A7">
              <w:rPr>
                <w:lang w:eastAsia="zh-CN"/>
              </w:rPr>
              <w:t>A</w:t>
            </w:r>
            <w:r w:rsidRPr="00EF06A7">
              <w:t>periodic</w:t>
            </w:r>
          </w:p>
        </w:tc>
        <w:tc>
          <w:tcPr>
            <w:tcW w:w="1700" w:type="dxa"/>
            <w:tcBorders>
              <w:top w:val="single" w:sz="4" w:space="0" w:color="auto"/>
              <w:left w:val="single" w:sz="4" w:space="0" w:color="auto"/>
              <w:bottom w:val="single" w:sz="4" w:space="0" w:color="auto"/>
              <w:right w:val="single" w:sz="4" w:space="0" w:color="auto"/>
            </w:tcBorders>
          </w:tcPr>
          <w:p w14:paraId="104A656D"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121CD1C" w14:textId="77777777" w:rsidR="006240D6" w:rsidRPr="00EF06A7" w:rsidRDefault="006240D6">
            <w:pPr>
              <w:pStyle w:val="TAL"/>
            </w:pPr>
          </w:p>
        </w:tc>
      </w:tr>
      <w:tr w:rsidR="006240D6" w:rsidRPr="00EF06A7" w14:paraId="2DC34B56"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4CB9BD05" w14:textId="77777777" w:rsidR="006240D6" w:rsidRPr="00EF06A7" w:rsidRDefault="006240D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C95497A"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56308CEF"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F9B8ED5" w14:textId="77777777" w:rsidR="006240D6" w:rsidRPr="00EF06A7" w:rsidRDefault="006240D6">
            <w:pPr>
              <w:pStyle w:val="TAL"/>
            </w:pPr>
          </w:p>
        </w:tc>
      </w:tr>
    </w:tbl>
    <w:p w14:paraId="382DE06F" w14:textId="77777777" w:rsidR="006240D6" w:rsidRPr="00EF06A7" w:rsidRDefault="006240D6" w:rsidP="006240D6">
      <w:pPr>
        <w:rPr>
          <w:lang w:eastAsia="zh-CN"/>
        </w:rPr>
      </w:pPr>
    </w:p>
    <w:p w14:paraId="5307D305" w14:textId="77777777" w:rsidR="006240D6" w:rsidRPr="00EF06A7" w:rsidRDefault="006240D6" w:rsidP="006240D6">
      <w:pPr>
        <w:pStyle w:val="TH"/>
        <w:rPr>
          <w:lang w:eastAsia="en-US"/>
        </w:rPr>
      </w:pPr>
      <w:r w:rsidRPr="00EF06A7">
        <w:t>Table 6.3.3.2.4.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40D6" w:rsidRPr="00EF06A7" w14:paraId="5C52F530"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6E3758B4" w14:textId="77777777" w:rsidR="006240D6" w:rsidRPr="00EF06A7" w:rsidRDefault="006240D6">
            <w:pPr>
              <w:pStyle w:val="TAH"/>
              <w:jc w:val="left"/>
              <w:rPr>
                <w:b w:val="0"/>
              </w:rPr>
            </w:pPr>
            <w:r w:rsidRPr="00EF06A7">
              <w:rPr>
                <w:b w:val="0"/>
              </w:rPr>
              <w:t>Derivation Path: TS 38.508-1 [6], clause5.4.2, Table 5.4.2.0-15</w:t>
            </w:r>
          </w:p>
        </w:tc>
      </w:tr>
      <w:tr w:rsidR="006240D6" w:rsidRPr="00EF06A7" w14:paraId="033E5542"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5951FC1" w14:textId="77777777" w:rsidR="006240D6" w:rsidRPr="00EF06A7" w:rsidRDefault="006240D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F02FD6"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D682758"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FBA2585" w14:textId="77777777" w:rsidR="006240D6" w:rsidRPr="00EF06A7" w:rsidRDefault="006240D6">
            <w:pPr>
              <w:pStyle w:val="TAH"/>
            </w:pPr>
            <w:r w:rsidRPr="00EF06A7">
              <w:t>Condition</w:t>
            </w:r>
          </w:p>
        </w:tc>
      </w:tr>
      <w:tr w:rsidR="006240D6" w:rsidRPr="00EF06A7" w14:paraId="4F935C32"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95974B6" w14:textId="77777777" w:rsidR="006240D6" w:rsidRPr="00EF06A7" w:rsidRDefault="006240D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7DF1248"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53CD2C6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012DA804" w14:textId="77777777" w:rsidR="006240D6" w:rsidRPr="00EF06A7" w:rsidRDefault="006240D6">
            <w:pPr>
              <w:pStyle w:val="TAL"/>
            </w:pPr>
          </w:p>
        </w:tc>
      </w:tr>
      <w:tr w:rsidR="006240D6" w:rsidRPr="00EF06A7" w14:paraId="4A3FA64A"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6344D396" w14:textId="77777777" w:rsidR="006240D6" w:rsidRPr="00EF06A7" w:rsidRDefault="006240D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2761C99"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6834042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2E8F4B11" w14:textId="77777777" w:rsidR="006240D6" w:rsidRPr="00EF06A7" w:rsidRDefault="006240D6">
            <w:pPr>
              <w:pStyle w:val="TAL"/>
            </w:pPr>
          </w:p>
        </w:tc>
      </w:tr>
      <w:tr w:rsidR="006240D6" w:rsidRPr="00EF06A7" w14:paraId="52F91B1E"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6DB39EE" w14:textId="77777777" w:rsidR="006240D6" w:rsidRPr="00EF06A7" w:rsidRDefault="006240D6">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234A1928" w14:textId="77777777" w:rsidR="006240D6" w:rsidRPr="00EF06A7" w:rsidRDefault="006240D6">
            <w:pPr>
              <w:pStyle w:val="TAL"/>
              <w:rPr>
                <w:lang w:eastAsia="zh-CN"/>
              </w:rPr>
            </w:pPr>
            <w:r w:rsidRPr="00EF06A7">
              <w:rPr>
                <w:lang w:eastAsia="zh-CN"/>
              </w:rPr>
              <w:t>011110</w:t>
            </w:r>
          </w:p>
        </w:tc>
        <w:tc>
          <w:tcPr>
            <w:tcW w:w="1700" w:type="dxa"/>
            <w:tcBorders>
              <w:top w:val="single" w:sz="4" w:space="0" w:color="auto"/>
              <w:left w:val="single" w:sz="4" w:space="0" w:color="auto"/>
              <w:bottom w:val="single" w:sz="4" w:space="0" w:color="auto"/>
              <w:right w:val="single" w:sz="4" w:space="0" w:color="auto"/>
            </w:tcBorders>
          </w:tcPr>
          <w:p w14:paraId="6CB3E81F"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CDCF03C" w14:textId="77777777" w:rsidR="006240D6" w:rsidRPr="00EF06A7" w:rsidRDefault="006240D6">
            <w:pPr>
              <w:pStyle w:val="TAL"/>
            </w:pPr>
          </w:p>
        </w:tc>
      </w:tr>
      <w:tr w:rsidR="006240D6" w:rsidRPr="00EF06A7" w14:paraId="2B29AE95"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39922843"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71F6E6D"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4BDC2E8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58F0DBB6" w14:textId="77777777" w:rsidR="006240D6" w:rsidRPr="00EF06A7" w:rsidRDefault="006240D6">
            <w:pPr>
              <w:pStyle w:val="TAL"/>
            </w:pPr>
          </w:p>
        </w:tc>
      </w:tr>
      <w:tr w:rsidR="006240D6" w:rsidRPr="00EF06A7" w14:paraId="24F58B4A" w14:textId="77777777" w:rsidTr="006240D6">
        <w:tc>
          <w:tcPr>
            <w:tcW w:w="4535" w:type="dxa"/>
            <w:tcBorders>
              <w:top w:val="single" w:sz="4" w:space="0" w:color="auto"/>
              <w:left w:val="single" w:sz="4" w:space="0" w:color="auto"/>
              <w:bottom w:val="nil"/>
              <w:right w:val="single" w:sz="4" w:space="0" w:color="auto"/>
            </w:tcBorders>
            <w:hideMark/>
          </w:tcPr>
          <w:p w14:paraId="791B5F52" w14:textId="77777777" w:rsidR="006240D6" w:rsidRPr="00EF06A7" w:rsidRDefault="006240D6">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2A24BAC9" w14:textId="77777777" w:rsidR="006240D6" w:rsidRPr="00EF06A7" w:rsidRDefault="006240D6">
            <w:pPr>
              <w:pStyle w:val="TAL"/>
              <w:rPr>
                <w:lang w:eastAsia="zh-CN"/>
              </w:rPr>
            </w:pPr>
            <w:r w:rsidRPr="00EF06A7">
              <w:rPr>
                <w:lang w:eastAsia="zh-CN"/>
              </w:rPr>
              <w:t>p32</w:t>
            </w:r>
          </w:p>
        </w:tc>
        <w:tc>
          <w:tcPr>
            <w:tcW w:w="1700" w:type="dxa"/>
            <w:tcBorders>
              <w:top w:val="single" w:sz="4" w:space="0" w:color="auto"/>
              <w:left w:val="single" w:sz="4" w:space="0" w:color="auto"/>
              <w:bottom w:val="single" w:sz="4" w:space="0" w:color="auto"/>
              <w:right w:val="single" w:sz="4" w:space="0" w:color="auto"/>
            </w:tcBorders>
          </w:tcPr>
          <w:p w14:paraId="5E1E7D5F"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2BC82DF" w14:textId="77777777" w:rsidR="006240D6" w:rsidRPr="00EF06A7" w:rsidRDefault="006240D6">
            <w:pPr>
              <w:pStyle w:val="TAL"/>
            </w:pPr>
          </w:p>
        </w:tc>
      </w:tr>
      <w:tr w:rsidR="006240D6" w:rsidRPr="00EF06A7" w14:paraId="508C54A6" w14:textId="77777777" w:rsidTr="006240D6">
        <w:tc>
          <w:tcPr>
            <w:tcW w:w="4535" w:type="dxa"/>
            <w:tcBorders>
              <w:top w:val="single" w:sz="4" w:space="0" w:color="auto"/>
              <w:left w:val="single" w:sz="4" w:space="0" w:color="auto"/>
              <w:bottom w:val="nil"/>
              <w:right w:val="single" w:sz="4" w:space="0" w:color="auto"/>
            </w:tcBorders>
            <w:hideMark/>
          </w:tcPr>
          <w:p w14:paraId="7AED6D65" w14:textId="77777777" w:rsidR="006240D6" w:rsidRPr="00EF06A7" w:rsidRDefault="006240D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18AC1E4" w14:textId="77777777" w:rsidR="006240D6" w:rsidRPr="00EF06A7" w:rsidRDefault="006240D6">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433D0798"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7591BCD" w14:textId="77777777" w:rsidR="006240D6" w:rsidRPr="00EF06A7" w:rsidRDefault="006240D6">
            <w:pPr>
              <w:pStyle w:val="TAL"/>
            </w:pPr>
          </w:p>
        </w:tc>
      </w:tr>
      <w:tr w:rsidR="006240D6" w:rsidRPr="00EF06A7" w14:paraId="2FA6A0E1" w14:textId="77777777" w:rsidTr="006240D6">
        <w:tc>
          <w:tcPr>
            <w:tcW w:w="4535" w:type="dxa"/>
            <w:tcBorders>
              <w:top w:val="single" w:sz="4" w:space="0" w:color="auto"/>
              <w:left w:val="single" w:sz="4" w:space="0" w:color="auto"/>
              <w:bottom w:val="nil"/>
              <w:right w:val="single" w:sz="4" w:space="0" w:color="auto"/>
            </w:tcBorders>
            <w:hideMark/>
          </w:tcPr>
          <w:p w14:paraId="32984197" w14:textId="77777777" w:rsidR="006240D6" w:rsidRPr="00EF06A7" w:rsidRDefault="006240D6">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16191D2B" w14:textId="77777777" w:rsidR="006240D6" w:rsidRPr="00EF06A7" w:rsidRDefault="006240D6">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5C80AFE5"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E8C3A6" w14:textId="77777777" w:rsidR="006240D6" w:rsidRPr="00EF06A7" w:rsidRDefault="006240D6">
            <w:pPr>
              <w:pStyle w:val="TAL"/>
            </w:pPr>
          </w:p>
        </w:tc>
      </w:tr>
      <w:tr w:rsidR="006240D6" w:rsidRPr="00EF06A7" w14:paraId="3D3062B0"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676AEF5" w14:textId="77777777" w:rsidR="006240D6" w:rsidRPr="00EF06A7" w:rsidRDefault="006240D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222B0F7"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77EBC3E7"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2AC75C65" w14:textId="77777777" w:rsidR="006240D6" w:rsidRPr="00EF06A7" w:rsidRDefault="006240D6">
            <w:pPr>
              <w:pStyle w:val="TAL"/>
            </w:pPr>
          </w:p>
        </w:tc>
      </w:tr>
    </w:tbl>
    <w:p w14:paraId="0446C52B" w14:textId="77777777" w:rsidR="006240D6" w:rsidRPr="00EF06A7" w:rsidRDefault="006240D6" w:rsidP="006240D6">
      <w:pPr>
        <w:rPr>
          <w:lang w:eastAsia="en-US"/>
        </w:rPr>
      </w:pPr>
    </w:p>
    <w:p w14:paraId="2A06C42F" w14:textId="77777777" w:rsidR="006240D6" w:rsidRPr="00EF06A7" w:rsidRDefault="006240D6" w:rsidP="006240D6">
      <w:pPr>
        <w:pStyle w:val="TH"/>
      </w:pPr>
      <w:r w:rsidRPr="00EF06A7">
        <w:t>Table 6.3.3.2.4.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40D6" w:rsidRPr="00EF06A7" w14:paraId="1EE6BEF3"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60A11670" w14:textId="77777777" w:rsidR="006240D6" w:rsidRPr="00EF06A7" w:rsidRDefault="006240D6">
            <w:pPr>
              <w:pStyle w:val="TAH"/>
              <w:jc w:val="left"/>
              <w:rPr>
                <w:b w:val="0"/>
              </w:rPr>
            </w:pPr>
            <w:r w:rsidRPr="00EF06A7">
              <w:rPr>
                <w:b w:val="0"/>
              </w:rPr>
              <w:t>Derivation Path: TS 38.508-1 [6], clause 5.4.2, Table 5.4.2.0-21</w:t>
            </w:r>
          </w:p>
        </w:tc>
      </w:tr>
      <w:tr w:rsidR="006240D6" w:rsidRPr="00EF06A7" w14:paraId="0BB1D214"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15383836" w14:textId="77777777" w:rsidR="006240D6" w:rsidRPr="00EF06A7" w:rsidRDefault="006240D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D1317B"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C64088F"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4A93DBA" w14:textId="77777777" w:rsidR="006240D6" w:rsidRPr="00EF06A7" w:rsidRDefault="006240D6">
            <w:pPr>
              <w:pStyle w:val="TAH"/>
            </w:pPr>
            <w:r w:rsidRPr="00EF06A7">
              <w:t>Condition</w:t>
            </w:r>
          </w:p>
        </w:tc>
      </w:tr>
      <w:tr w:rsidR="006240D6" w:rsidRPr="00EF06A7" w14:paraId="3898B29C"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3FD50402" w14:textId="77777777" w:rsidR="006240D6" w:rsidRPr="00EF06A7" w:rsidRDefault="006240D6">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A07AA26"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43176373"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734EFEFA" w14:textId="77777777" w:rsidR="006240D6" w:rsidRPr="00EF06A7" w:rsidRDefault="006240D6">
            <w:pPr>
              <w:pStyle w:val="TAL"/>
            </w:pPr>
          </w:p>
        </w:tc>
      </w:tr>
      <w:tr w:rsidR="006240D6" w:rsidRPr="00EF06A7" w14:paraId="1E210791"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5508D2D4" w14:textId="77777777" w:rsidR="006240D6" w:rsidRPr="00EF06A7" w:rsidRDefault="006240D6">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4E8CE5C8"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E58108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637F1A4E" w14:textId="77777777" w:rsidR="006240D6" w:rsidRPr="00EF06A7" w:rsidRDefault="006240D6">
            <w:pPr>
              <w:pStyle w:val="TAL"/>
            </w:pPr>
          </w:p>
        </w:tc>
      </w:tr>
      <w:tr w:rsidR="006240D6" w:rsidRPr="00EF06A7" w14:paraId="39AA9A56"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42C085C" w14:textId="77777777" w:rsidR="006240D6" w:rsidRPr="00EF06A7" w:rsidRDefault="006240D6">
            <w:pPr>
              <w:pStyle w:val="TAL"/>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5849A496" w14:textId="77777777" w:rsidR="006240D6" w:rsidRPr="00EF06A7" w:rsidRDefault="006240D6">
            <w:pPr>
              <w:pStyle w:val="TAL"/>
            </w:pPr>
            <w:r w:rsidRPr="00EF06A7">
              <w:t>000</w:t>
            </w:r>
            <w:r w:rsidRPr="00EF06A7">
              <w:rPr>
                <w:lang w:eastAsia="zh-CN"/>
              </w:rPr>
              <w:t>10</w:t>
            </w:r>
            <w:r w:rsidRPr="00EF06A7">
              <w:t>0</w:t>
            </w:r>
          </w:p>
        </w:tc>
        <w:tc>
          <w:tcPr>
            <w:tcW w:w="1700" w:type="dxa"/>
            <w:tcBorders>
              <w:top w:val="single" w:sz="4" w:space="0" w:color="auto"/>
              <w:left w:val="single" w:sz="4" w:space="0" w:color="auto"/>
              <w:bottom w:val="single" w:sz="4" w:space="0" w:color="auto"/>
              <w:right w:val="single" w:sz="4" w:space="0" w:color="auto"/>
            </w:tcBorders>
          </w:tcPr>
          <w:p w14:paraId="1C3BEF6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425B0A65" w14:textId="77777777" w:rsidR="006240D6" w:rsidRPr="00EF06A7" w:rsidRDefault="006240D6">
            <w:pPr>
              <w:pStyle w:val="TAL"/>
            </w:pPr>
          </w:p>
        </w:tc>
      </w:tr>
      <w:tr w:rsidR="006240D6" w:rsidRPr="00EF06A7" w14:paraId="7ECDF626"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60EFA052"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3E643C7"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13C308E8"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3C395711" w14:textId="77777777" w:rsidR="006240D6" w:rsidRPr="00EF06A7" w:rsidRDefault="006240D6">
            <w:pPr>
              <w:pStyle w:val="TAL"/>
            </w:pPr>
          </w:p>
        </w:tc>
      </w:tr>
      <w:tr w:rsidR="006240D6" w:rsidRPr="00EF06A7" w14:paraId="40EA407A" w14:textId="77777777" w:rsidTr="006240D6">
        <w:tc>
          <w:tcPr>
            <w:tcW w:w="4535" w:type="dxa"/>
            <w:tcBorders>
              <w:top w:val="nil"/>
              <w:left w:val="single" w:sz="4" w:space="0" w:color="auto"/>
              <w:bottom w:val="single" w:sz="4" w:space="0" w:color="auto"/>
              <w:right w:val="single" w:sz="4" w:space="0" w:color="auto"/>
            </w:tcBorders>
            <w:hideMark/>
          </w:tcPr>
          <w:p w14:paraId="3E68FAE1" w14:textId="77777777" w:rsidR="006240D6" w:rsidRPr="00EF06A7" w:rsidRDefault="006240D6">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5C6D52F1" w14:textId="77777777" w:rsidR="006240D6" w:rsidRPr="00EF06A7" w:rsidRDefault="006240D6">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6913D325"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38982C5A" w14:textId="77777777" w:rsidR="006240D6" w:rsidRPr="00EF06A7" w:rsidRDefault="006240D6">
            <w:pPr>
              <w:pStyle w:val="TAL"/>
            </w:pPr>
          </w:p>
        </w:tc>
      </w:tr>
      <w:tr w:rsidR="006240D6" w:rsidRPr="00EF06A7" w14:paraId="44BFFD63" w14:textId="77777777" w:rsidTr="006240D6">
        <w:tc>
          <w:tcPr>
            <w:tcW w:w="4535" w:type="dxa"/>
            <w:tcBorders>
              <w:top w:val="nil"/>
              <w:left w:val="single" w:sz="4" w:space="0" w:color="auto"/>
              <w:bottom w:val="single" w:sz="4" w:space="0" w:color="auto"/>
              <w:right w:val="single" w:sz="4" w:space="0" w:color="auto"/>
            </w:tcBorders>
            <w:hideMark/>
          </w:tcPr>
          <w:p w14:paraId="75B8629B" w14:textId="77777777" w:rsidR="006240D6" w:rsidRPr="00EF06A7" w:rsidRDefault="006240D6">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DABCFCA" w14:textId="77777777" w:rsidR="006240D6" w:rsidRPr="00EF06A7" w:rsidRDefault="006240D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034F5F6A"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70C0F9F" w14:textId="77777777" w:rsidR="006240D6" w:rsidRPr="00EF06A7" w:rsidRDefault="006240D6">
            <w:pPr>
              <w:pStyle w:val="TAL"/>
            </w:pPr>
          </w:p>
        </w:tc>
      </w:tr>
      <w:tr w:rsidR="006240D6" w:rsidRPr="00EF06A7" w14:paraId="64FAABD4"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14689968" w14:textId="77777777" w:rsidR="006240D6" w:rsidRPr="00EF06A7" w:rsidRDefault="006240D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BD1E77A"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EA9EBBF"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27C5A93F" w14:textId="77777777" w:rsidR="006240D6" w:rsidRPr="00EF06A7" w:rsidRDefault="006240D6">
            <w:pPr>
              <w:pStyle w:val="TAL"/>
            </w:pPr>
          </w:p>
        </w:tc>
      </w:tr>
    </w:tbl>
    <w:p w14:paraId="7F9ECAF7" w14:textId="77777777" w:rsidR="006240D6" w:rsidRPr="00EF06A7" w:rsidRDefault="006240D6" w:rsidP="006240D6">
      <w:pPr>
        <w:rPr>
          <w:lang w:eastAsia="en-US"/>
        </w:rPr>
      </w:pPr>
    </w:p>
    <w:p w14:paraId="09DD559A" w14:textId="77777777" w:rsidR="006240D6" w:rsidRPr="00EF06A7" w:rsidRDefault="006240D6" w:rsidP="006240D6">
      <w:pPr>
        <w:pStyle w:val="TH"/>
      </w:pPr>
      <w:r w:rsidRPr="00EF06A7">
        <w:t>Table 6.3.3.2.4.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40D6" w:rsidRPr="00EF06A7" w14:paraId="5948BC3B"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0B29AFC4" w14:textId="77777777" w:rsidR="006240D6" w:rsidRPr="00EF06A7" w:rsidRDefault="006240D6">
            <w:pPr>
              <w:pStyle w:val="TAH"/>
              <w:jc w:val="left"/>
              <w:rPr>
                <w:b w:val="0"/>
              </w:rPr>
            </w:pPr>
            <w:r w:rsidRPr="00EF06A7">
              <w:rPr>
                <w:b w:val="0"/>
              </w:rPr>
              <w:t>Derivation Path: TS 38.508-1 [6], clause 4.6.3, Table 4.6.3-34</w:t>
            </w:r>
          </w:p>
        </w:tc>
      </w:tr>
      <w:tr w:rsidR="006240D6" w:rsidRPr="00EF06A7" w14:paraId="49C9C9EE"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566A0EF4" w14:textId="77777777" w:rsidR="006240D6" w:rsidRPr="00EF06A7" w:rsidRDefault="006240D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CC9995"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D2CB507"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729CDD1" w14:textId="77777777" w:rsidR="006240D6" w:rsidRPr="00EF06A7" w:rsidRDefault="006240D6">
            <w:pPr>
              <w:pStyle w:val="TAH"/>
            </w:pPr>
            <w:r w:rsidRPr="00EF06A7">
              <w:t>Condition</w:t>
            </w:r>
          </w:p>
        </w:tc>
      </w:tr>
      <w:tr w:rsidR="006240D6" w:rsidRPr="00EF06A7" w14:paraId="4963100D"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5D5484BA" w14:textId="77777777" w:rsidR="006240D6" w:rsidRPr="00EF06A7" w:rsidRDefault="006240D6">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0E74C889"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313DF800"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315FF5BD" w14:textId="77777777" w:rsidR="006240D6" w:rsidRPr="00EF06A7" w:rsidRDefault="006240D6">
            <w:pPr>
              <w:pStyle w:val="TAL"/>
            </w:pPr>
          </w:p>
        </w:tc>
      </w:tr>
      <w:tr w:rsidR="006240D6" w:rsidRPr="00EF06A7" w14:paraId="6B9A5E45"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86BABFE" w14:textId="77777777" w:rsidR="006240D6" w:rsidRPr="00EF06A7" w:rsidRDefault="006240D6">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55B23758"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3101FF6A"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34B0542F" w14:textId="77777777" w:rsidR="006240D6" w:rsidRPr="00EF06A7" w:rsidRDefault="006240D6">
            <w:pPr>
              <w:pStyle w:val="TAL"/>
            </w:pPr>
          </w:p>
        </w:tc>
      </w:tr>
      <w:tr w:rsidR="006240D6" w:rsidRPr="00EF06A7" w14:paraId="70B390A9"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1C1F7D0C" w14:textId="77777777" w:rsidR="006240D6" w:rsidRPr="00EF06A7" w:rsidRDefault="006240D6">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7F0CF21F" w14:textId="77777777" w:rsidR="006240D6" w:rsidRPr="00EF06A7" w:rsidRDefault="006240D6">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2EB19B6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6EA2A57D" w14:textId="77777777" w:rsidR="006240D6" w:rsidRPr="00EF06A7" w:rsidRDefault="006240D6">
            <w:pPr>
              <w:pStyle w:val="TAL"/>
            </w:pPr>
          </w:p>
        </w:tc>
      </w:tr>
      <w:tr w:rsidR="006240D6" w:rsidRPr="00EF06A7" w14:paraId="69BA9130"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33C1A519" w14:textId="77777777" w:rsidR="006240D6" w:rsidRPr="00EF06A7" w:rsidRDefault="006240D6">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26E773BE" w14:textId="77777777" w:rsidR="006240D6" w:rsidRPr="00EF06A7" w:rsidRDefault="006240D6">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18501AB0"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541CA389" w14:textId="77777777" w:rsidR="006240D6" w:rsidRPr="00EF06A7" w:rsidRDefault="006240D6">
            <w:pPr>
              <w:pStyle w:val="TAL"/>
            </w:pPr>
          </w:p>
        </w:tc>
      </w:tr>
      <w:tr w:rsidR="006240D6" w:rsidRPr="00EF06A7" w14:paraId="1DA9EDB1"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3560D726"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F2A982E"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01D1294"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765E6086" w14:textId="77777777" w:rsidR="006240D6" w:rsidRPr="00EF06A7" w:rsidRDefault="006240D6">
            <w:pPr>
              <w:pStyle w:val="TAL"/>
            </w:pPr>
          </w:p>
        </w:tc>
      </w:tr>
      <w:tr w:rsidR="006240D6" w:rsidRPr="00EF06A7" w14:paraId="500EE96E" w14:textId="77777777" w:rsidTr="006240D6">
        <w:tc>
          <w:tcPr>
            <w:tcW w:w="4535" w:type="dxa"/>
            <w:tcBorders>
              <w:top w:val="single" w:sz="4" w:space="0" w:color="auto"/>
              <w:left w:val="single" w:sz="4" w:space="0" w:color="auto"/>
              <w:bottom w:val="single" w:sz="4" w:space="0" w:color="auto"/>
              <w:right w:val="single" w:sz="4" w:space="0" w:color="auto"/>
            </w:tcBorders>
          </w:tcPr>
          <w:p w14:paraId="1B106EA7" w14:textId="77777777" w:rsidR="006240D6" w:rsidRPr="00EF06A7" w:rsidRDefault="006240D6">
            <w:pPr>
              <w:pStyle w:val="TAL"/>
            </w:pPr>
          </w:p>
        </w:tc>
        <w:tc>
          <w:tcPr>
            <w:tcW w:w="2267" w:type="dxa"/>
            <w:tcBorders>
              <w:top w:val="single" w:sz="4" w:space="0" w:color="auto"/>
              <w:left w:val="single" w:sz="4" w:space="0" w:color="auto"/>
              <w:bottom w:val="single" w:sz="4" w:space="0" w:color="auto"/>
              <w:right w:val="single" w:sz="4" w:space="0" w:color="auto"/>
            </w:tcBorders>
          </w:tcPr>
          <w:p w14:paraId="6071BDDB"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68D5573"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7713DCEA" w14:textId="77777777" w:rsidR="006240D6" w:rsidRPr="00EF06A7" w:rsidRDefault="006240D6">
            <w:pPr>
              <w:pStyle w:val="TAL"/>
            </w:pPr>
          </w:p>
        </w:tc>
      </w:tr>
    </w:tbl>
    <w:p w14:paraId="671DF481" w14:textId="77777777" w:rsidR="006240D6" w:rsidRPr="00EF06A7" w:rsidRDefault="006240D6" w:rsidP="006240D6">
      <w:pPr>
        <w:rPr>
          <w:lang w:eastAsia="en-US"/>
        </w:rPr>
      </w:pPr>
    </w:p>
    <w:p w14:paraId="0339E703" w14:textId="77777777" w:rsidR="006240D6" w:rsidRPr="00EF06A7" w:rsidRDefault="006240D6" w:rsidP="006240D6">
      <w:pPr>
        <w:pStyle w:val="TH"/>
      </w:pPr>
      <w:r w:rsidRPr="00EF06A7">
        <w:t>Table 6.3.3.2.4.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240D6" w:rsidRPr="00EF06A7" w14:paraId="039FF894"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5F601203" w14:textId="77777777" w:rsidR="006240D6" w:rsidRPr="00EF06A7" w:rsidRDefault="006240D6">
            <w:pPr>
              <w:pStyle w:val="TAH"/>
              <w:jc w:val="left"/>
              <w:rPr>
                <w:b w:val="0"/>
              </w:rPr>
            </w:pPr>
            <w:r w:rsidRPr="00EF06A7">
              <w:rPr>
                <w:b w:val="0"/>
              </w:rPr>
              <w:t>Derivation Path: TS 38.508-1 [6], clause 4.6.3, Table 4.6.3-25</w:t>
            </w:r>
          </w:p>
        </w:tc>
      </w:tr>
      <w:tr w:rsidR="006240D6" w:rsidRPr="00EF06A7" w14:paraId="0C2E569E"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B0FF712" w14:textId="77777777" w:rsidR="006240D6" w:rsidRPr="00EF06A7" w:rsidRDefault="006240D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8634F3"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DAA05BA"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EAA73EF" w14:textId="77777777" w:rsidR="006240D6" w:rsidRPr="00EF06A7" w:rsidRDefault="006240D6">
            <w:pPr>
              <w:pStyle w:val="TAH"/>
            </w:pPr>
            <w:r w:rsidRPr="00EF06A7">
              <w:t>Condition</w:t>
            </w:r>
          </w:p>
        </w:tc>
      </w:tr>
      <w:tr w:rsidR="006240D6" w:rsidRPr="00EF06A7" w14:paraId="132BAE2A"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68BDA71D" w14:textId="77777777" w:rsidR="006240D6" w:rsidRPr="00EF06A7" w:rsidRDefault="006240D6">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4EC0FAD2"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5C632AB8"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636ACC47" w14:textId="77777777" w:rsidR="006240D6" w:rsidRPr="00EF06A7" w:rsidRDefault="006240D6">
            <w:pPr>
              <w:pStyle w:val="TAL"/>
            </w:pPr>
          </w:p>
        </w:tc>
      </w:tr>
      <w:tr w:rsidR="006240D6" w:rsidRPr="00EF06A7" w14:paraId="2D1BC459"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DC54A17" w14:textId="77777777" w:rsidR="006240D6" w:rsidRPr="00EF06A7" w:rsidRDefault="006240D6">
            <w:pPr>
              <w:pStyle w:val="TAL"/>
            </w:pPr>
            <w:r w:rsidRPr="00EF06A7">
              <w:t xml:space="preserve">  moreThanTwo SEQUENCE {</w:t>
            </w:r>
          </w:p>
        </w:tc>
        <w:tc>
          <w:tcPr>
            <w:tcW w:w="2267" w:type="dxa"/>
            <w:tcBorders>
              <w:top w:val="single" w:sz="4" w:space="0" w:color="auto"/>
              <w:left w:val="single" w:sz="4" w:space="0" w:color="auto"/>
              <w:bottom w:val="single" w:sz="4" w:space="0" w:color="auto"/>
              <w:right w:val="single" w:sz="4" w:space="0" w:color="auto"/>
            </w:tcBorders>
          </w:tcPr>
          <w:p w14:paraId="64B81D1C"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641A353"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F236D10" w14:textId="77777777" w:rsidR="006240D6" w:rsidRPr="00EF06A7" w:rsidRDefault="006240D6">
            <w:pPr>
              <w:pStyle w:val="TAL"/>
            </w:pPr>
          </w:p>
        </w:tc>
      </w:tr>
      <w:tr w:rsidR="006240D6" w:rsidRPr="00EF06A7" w14:paraId="178237D7"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1D485364" w14:textId="77777777" w:rsidR="006240D6" w:rsidRPr="00EF06A7" w:rsidRDefault="006240D6">
            <w:pPr>
              <w:pStyle w:val="TAL"/>
              <w:rPr>
                <w:lang w:eastAsia="zh-CN"/>
              </w:rPr>
            </w:pPr>
            <w:r w:rsidRPr="00EF06A7">
              <w:t xml:space="preserve">    n1-n2</w:t>
            </w:r>
            <w:r w:rsidRPr="00EF06A7">
              <w:rPr>
                <w:lang w:eastAsia="zh-CN"/>
              </w:rPr>
              <w:t xml:space="preserve"> </w:t>
            </w:r>
            <w:r w:rsidRPr="00EF06A7">
              <w:t>CHOICE {</w:t>
            </w:r>
          </w:p>
        </w:tc>
        <w:tc>
          <w:tcPr>
            <w:tcW w:w="2267" w:type="dxa"/>
            <w:tcBorders>
              <w:top w:val="single" w:sz="4" w:space="0" w:color="auto"/>
              <w:left w:val="single" w:sz="4" w:space="0" w:color="auto"/>
              <w:bottom w:val="single" w:sz="4" w:space="0" w:color="auto"/>
              <w:right w:val="single" w:sz="4" w:space="0" w:color="auto"/>
            </w:tcBorders>
          </w:tcPr>
          <w:p w14:paraId="7AB3DA9F" w14:textId="77777777" w:rsidR="006240D6" w:rsidRPr="00EF06A7" w:rsidRDefault="006240D6">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D707E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3457631E" w14:textId="77777777" w:rsidR="006240D6" w:rsidRPr="00EF06A7" w:rsidRDefault="006240D6">
            <w:pPr>
              <w:pStyle w:val="TAL"/>
            </w:pPr>
          </w:p>
        </w:tc>
      </w:tr>
      <w:tr w:rsidR="006240D6" w:rsidRPr="00EF06A7" w14:paraId="2824079B"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9A4E095" w14:textId="77777777" w:rsidR="006240D6" w:rsidRPr="00EF06A7" w:rsidRDefault="006240D6">
            <w:pPr>
              <w:pStyle w:val="TAL"/>
              <w:rPr>
                <w:lang w:eastAsia="zh-CN"/>
              </w:rPr>
            </w:pPr>
            <w:r w:rsidRPr="00EF06A7">
              <w:rPr>
                <w:lang w:eastAsia="zh-CN"/>
              </w:rPr>
              <w:t xml:space="preserve">        four-four-TypeI-SinglePanel-Restriction</w:t>
            </w:r>
          </w:p>
        </w:tc>
        <w:tc>
          <w:tcPr>
            <w:tcW w:w="2267" w:type="dxa"/>
            <w:tcBorders>
              <w:top w:val="single" w:sz="4" w:space="0" w:color="auto"/>
              <w:left w:val="single" w:sz="4" w:space="0" w:color="auto"/>
              <w:bottom w:val="single" w:sz="4" w:space="0" w:color="auto"/>
              <w:right w:val="single" w:sz="4" w:space="0" w:color="auto"/>
            </w:tcBorders>
            <w:hideMark/>
          </w:tcPr>
          <w:p w14:paraId="4548BE26" w14:textId="77777777" w:rsidR="006240D6" w:rsidRPr="00EF06A7" w:rsidRDefault="006240D6">
            <w:pPr>
              <w:pStyle w:val="TAL"/>
              <w:rPr>
                <w:highlight w:val="yellow"/>
                <w:lang w:eastAsia="en-US"/>
              </w:rPr>
            </w:pPr>
            <w:r w:rsidRPr="00EF06A7">
              <w:rPr>
                <w:lang w:eastAsia="zh-CN"/>
              </w:rPr>
              <w:t>FFFF FFFF FFFF FFFF</w:t>
            </w:r>
            <w:r w:rsidRPr="00EF06A7">
              <w:t xml:space="preserve"> FFFF FFFF FFFF FFFF</w:t>
            </w:r>
          </w:p>
        </w:tc>
        <w:tc>
          <w:tcPr>
            <w:tcW w:w="1700" w:type="dxa"/>
            <w:tcBorders>
              <w:top w:val="single" w:sz="4" w:space="0" w:color="auto"/>
              <w:left w:val="single" w:sz="4" w:space="0" w:color="auto"/>
              <w:bottom w:val="single" w:sz="4" w:space="0" w:color="auto"/>
              <w:right w:val="single" w:sz="4" w:space="0" w:color="auto"/>
            </w:tcBorders>
          </w:tcPr>
          <w:p w14:paraId="12B381C3"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0B85D409" w14:textId="77777777" w:rsidR="006240D6" w:rsidRPr="00EF06A7" w:rsidRDefault="006240D6">
            <w:pPr>
              <w:pStyle w:val="TAL"/>
            </w:pPr>
          </w:p>
        </w:tc>
      </w:tr>
      <w:tr w:rsidR="006240D6" w:rsidRPr="00EF06A7" w14:paraId="6321D751"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94490D7"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6753F2E" w14:textId="77777777" w:rsidR="006240D6" w:rsidRPr="00EF06A7" w:rsidRDefault="006240D6">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B058E97"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F3C309E" w14:textId="77777777" w:rsidR="006240D6" w:rsidRPr="00EF06A7" w:rsidRDefault="006240D6">
            <w:pPr>
              <w:pStyle w:val="TAL"/>
            </w:pPr>
          </w:p>
        </w:tc>
      </w:tr>
      <w:tr w:rsidR="006240D6" w:rsidRPr="00EF06A7" w14:paraId="23A94E69"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44E27ED" w14:textId="77777777" w:rsidR="006240D6" w:rsidRPr="00EF06A7" w:rsidRDefault="006240D6">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55E7F58" w14:textId="77777777" w:rsidR="006240D6" w:rsidRPr="00EF06A7" w:rsidRDefault="006240D6">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548416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70024F4E" w14:textId="77777777" w:rsidR="006240D6" w:rsidRPr="00EF06A7" w:rsidRDefault="006240D6">
            <w:pPr>
              <w:pStyle w:val="TAL"/>
            </w:pPr>
          </w:p>
        </w:tc>
      </w:tr>
      <w:tr w:rsidR="006240D6" w:rsidRPr="00EF06A7" w14:paraId="3E0D9784"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3131DB5A" w14:textId="77777777" w:rsidR="006240D6" w:rsidRPr="00EF06A7" w:rsidRDefault="006240D6">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B8D0ED" w14:textId="77777777" w:rsidR="006240D6" w:rsidRPr="00EF06A7" w:rsidRDefault="006240D6">
            <w:pPr>
              <w:pStyle w:val="TAL"/>
              <w:rPr>
                <w:highlight w:val="yellow"/>
                <w:lang w:eastAsia="en-US"/>
              </w:rPr>
            </w:pPr>
          </w:p>
        </w:tc>
        <w:tc>
          <w:tcPr>
            <w:tcW w:w="1700" w:type="dxa"/>
            <w:tcBorders>
              <w:top w:val="single" w:sz="4" w:space="0" w:color="auto"/>
              <w:left w:val="single" w:sz="4" w:space="0" w:color="auto"/>
              <w:bottom w:val="single" w:sz="4" w:space="0" w:color="auto"/>
              <w:right w:val="single" w:sz="4" w:space="0" w:color="auto"/>
            </w:tcBorders>
          </w:tcPr>
          <w:p w14:paraId="2D340E02"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410A2A82" w14:textId="77777777" w:rsidR="006240D6" w:rsidRPr="00EF06A7" w:rsidRDefault="006240D6">
            <w:pPr>
              <w:pStyle w:val="TAL"/>
            </w:pPr>
          </w:p>
        </w:tc>
      </w:tr>
      <w:tr w:rsidR="006240D6" w:rsidRPr="00EF06A7" w14:paraId="7BD4DD2E"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A7A7813" w14:textId="77777777" w:rsidR="006240D6" w:rsidRPr="00EF06A7" w:rsidRDefault="006240D6">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375D3191" w14:textId="77777777" w:rsidR="006240D6" w:rsidRPr="00EF06A7" w:rsidRDefault="006240D6">
            <w:pPr>
              <w:pStyle w:val="TAL"/>
              <w:rPr>
                <w:highlight w:val="yellow"/>
              </w:rPr>
            </w:pPr>
            <w:r w:rsidRPr="00EF06A7">
              <w:rPr>
                <w:lang w:eastAsia="zh-CN"/>
              </w:rPr>
              <w:t>00000010</w:t>
            </w:r>
          </w:p>
        </w:tc>
        <w:tc>
          <w:tcPr>
            <w:tcW w:w="1700" w:type="dxa"/>
            <w:tcBorders>
              <w:top w:val="single" w:sz="4" w:space="0" w:color="auto"/>
              <w:left w:val="single" w:sz="4" w:space="0" w:color="auto"/>
              <w:bottom w:val="single" w:sz="4" w:space="0" w:color="auto"/>
              <w:right w:val="single" w:sz="4" w:space="0" w:color="auto"/>
            </w:tcBorders>
          </w:tcPr>
          <w:p w14:paraId="0D435827"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6B9986CA" w14:textId="77777777" w:rsidR="006240D6" w:rsidRPr="00EF06A7" w:rsidRDefault="006240D6">
            <w:pPr>
              <w:pStyle w:val="TAL"/>
            </w:pPr>
          </w:p>
        </w:tc>
      </w:tr>
    </w:tbl>
    <w:p w14:paraId="303619D5" w14:textId="77777777" w:rsidR="006240D6" w:rsidRPr="00EF06A7" w:rsidRDefault="006240D6" w:rsidP="006240D6">
      <w:pPr>
        <w:rPr>
          <w:lang w:eastAsia="en-US"/>
        </w:rPr>
      </w:pPr>
    </w:p>
    <w:p w14:paraId="2689DE6A" w14:textId="77777777" w:rsidR="006240D6" w:rsidRPr="00EF06A7" w:rsidRDefault="006240D6" w:rsidP="006240D6">
      <w:pPr>
        <w:pStyle w:val="TH"/>
      </w:pPr>
      <w:r w:rsidRPr="00EF06A7">
        <w:t>Table 6.3.3.2.4.4.3.1-</w:t>
      </w:r>
      <w:r w:rsidRPr="00EF06A7">
        <w:rPr>
          <w:lang w:eastAsia="zh-CN"/>
        </w:rPr>
        <w:t>6</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240D6" w:rsidRPr="00EF06A7" w14:paraId="655B64B8" w14:textId="77777777" w:rsidTr="006240D6">
        <w:tc>
          <w:tcPr>
            <w:tcW w:w="9747" w:type="dxa"/>
            <w:gridSpan w:val="4"/>
            <w:tcBorders>
              <w:top w:val="single" w:sz="4" w:space="0" w:color="auto"/>
              <w:left w:val="single" w:sz="4" w:space="0" w:color="auto"/>
              <w:bottom w:val="single" w:sz="4" w:space="0" w:color="auto"/>
              <w:right w:val="single" w:sz="4" w:space="0" w:color="auto"/>
            </w:tcBorders>
            <w:hideMark/>
          </w:tcPr>
          <w:p w14:paraId="122660C7" w14:textId="77777777" w:rsidR="006240D6" w:rsidRPr="00EF06A7" w:rsidRDefault="006240D6">
            <w:pPr>
              <w:pStyle w:val="TAH"/>
              <w:jc w:val="left"/>
              <w:rPr>
                <w:b w:val="0"/>
              </w:rPr>
            </w:pPr>
            <w:r w:rsidRPr="00EF06A7">
              <w:rPr>
                <w:b w:val="0"/>
              </w:rPr>
              <w:t>Derivation Path: TS 38.508-1 [6], clause 4.6.3, Table 4.6.3-39</w:t>
            </w:r>
          </w:p>
        </w:tc>
      </w:tr>
      <w:tr w:rsidR="006240D6" w:rsidRPr="00EF06A7" w14:paraId="7B4A9995"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E33CA0C" w14:textId="77777777" w:rsidR="006240D6" w:rsidRPr="00EF06A7" w:rsidRDefault="006240D6">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DB1B15" w14:textId="77777777" w:rsidR="006240D6" w:rsidRPr="00EF06A7" w:rsidRDefault="006240D6">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7AABDB0" w14:textId="77777777" w:rsidR="006240D6" w:rsidRPr="00EF06A7" w:rsidRDefault="006240D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C3BC03C" w14:textId="77777777" w:rsidR="006240D6" w:rsidRPr="00EF06A7" w:rsidRDefault="006240D6">
            <w:pPr>
              <w:pStyle w:val="TAH"/>
            </w:pPr>
            <w:r w:rsidRPr="00EF06A7">
              <w:t>Condition</w:t>
            </w:r>
          </w:p>
        </w:tc>
      </w:tr>
      <w:tr w:rsidR="006240D6" w:rsidRPr="00EF06A7" w14:paraId="05394085"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7F2D685" w14:textId="77777777" w:rsidR="006240D6" w:rsidRPr="00EF06A7" w:rsidRDefault="006240D6">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3A1CB403"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7A32AF2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05756F3E" w14:textId="77777777" w:rsidR="006240D6" w:rsidRPr="00EF06A7" w:rsidRDefault="006240D6">
            <w:pPr>
              <w:pStyle w:val="TAL"/>
            </w:pPr>
          </w:p>
        </w:tc>
      </w:tr>
      <w:tr w:rsidR="006240D6" w:rsidRPr="00EF06A7" w14:paraId="22C11EAC"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06CDB21" w14:textId="77777777" w:rsidR="006240D6" w:rsidRPr="00EF06A7" w:rsidRDefault="006240D6">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6B1F25ED"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24FEE3FF"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617D660E" w14:textId="77777777" w:rsidR="006240D6" w:rsidRPr="00EF06A7" w:rsidRDefault="006240D6">
            <w:pPr>
              <w:pStyle w:val="TAL"/>
            </w:pPr>
          </w:p>
        </w:tc>
      </w:tr>
      <w:tr w:rsidR="006240D6" w:rsidRPr="00EF06A7" w14:paraId="5B667E24"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65C2826D" w14:textId="77777777" w:rsidR="006240D6" w:rsidRPr="00EF06A7" w:rsidRDefault="006240D6">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7212768C" w14:textId="77777777" w:rsidR="006240D6" w:rsidRPr="00EF06A7" w:rsidRDefault="006240D6">
            <w:pPr>
              <w:pStyle w:val="TAL"/>
              <w:rPr>
                <w:highlight w:val="yellow"/>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495AC8BA"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AD368C1" w14:textId="77777777" w:rsidR="006240D6" w:rsidRPr="00EF06A7" w:rsidRDefault="006240D6">
            <w:pPr>
              <w:pStyle w:val="TAL"/>
            </w:pPr>
          </w:p>
        </w:tc>
      </w:tr>
      <w:tr w:rsidR="006240D6" w:rsidRPr="00EF06A7" w14:paraId="0F1B6AA4"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602169B"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929DE86" w14:textId="77777777" w:rsidR="006240D6" w:rsidRPr="00EF06A7" w:rsidRDefault="006240D6">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64A8694"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2419DC0B" w14:textId="77777777" w:rsidR="006240D6" w:rsidRPr="00EF06A7" w:rsidRDefault="006240D6">
            <w:pPr>
              <w:pStyle w:val="TAL"/>
            </w:pPr>
          </w:p>
        </w:tc>
      </w:tr>
      <w:tr w:rsidR="006240D6" w:rsidRPr="00EF06A7" w14:paraId="17FFC39F"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9D6C47C" w14:textId="77777777" w:rsidR="006240D6" w:rsidRPr="00EF06A7" w:rsidRDefault="006240D6">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2F3C97A6" w14:textId="77777777" w:rsidR="006240D6" w:rsidRPr="00EF06A7" w:rsidRDefault="006240D6">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4292838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09CCFC82" w14:textId="77777777" w:rsidR="006240D6" w:rsidRPr="00EF06A7" w:rsidRDefault="006240D6">
            <w:pPr>
              <w:pStyle w:val="TAL"/>
            </w:pPr>
          </w:p>
        </w:tc>
      </w:tr>
      <w:tr w:rsidR="006240D6" w:rsidRPr="00EF06A7" w14:paraId="241917AA"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4A006DAC" w14:textId="77777777" w:rsidR="006240D6" w:rsidRPr="00EF06A7" w:rsidRDefault="006240D6">
            <w:pPr>
              <w:pStyle w:val="TAL"/>
            </w:pPr>
            <w:r w:rsidRPr="00EF06A7">
              <w:t xml:space="preserve">     pmi-FormatIndicator</w:t>
            </w:r>
          </w:p>
        </w:tc>
        <w:tc>
          <w:tcPr>
            <w:tcW w:w="2267" w:type="dxa"/>
            <w:tcBorders>
              <w:top w:val="single" w:sz="4" w:space="0" w:color="auto"/>
              <w:left w:val="single" w:sz="4" w:space="0" w:color="auto"/>
              <w:bottom w:val="single" w:sz="4" w:space="0" w:color="auto"/>
              <w:right w:val="single" w:sz="4" w:space="0" w:color="auto"/>
            </w:tcBorders>
            <w:hideMark/>
          </w:tcPr>
          <w:p w14:paraId="0D7C4132" w14:textId="77777777" w:rsidR="006240D6" w:rsidRPr="00EF06A7" w:rsidRDefault="006240D6">
            <w:pPr>
              <w:pStyle w:val="TAL"/>
              <w:rPr>
                <w:highlight w:val="yellow"/>
              </w:rPr>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72DDC93E"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417E4490" w14:textId="77777777" w:rsidR="006240D6" w:rsidRPr="00EF06A7" w:rsidRDefault="006240D6">
            <w:pPr>
              <w:pStyle w:val="TAL"/>
            </w:pPr>
          </w:p>
        </w:tc>
      </w:tr>
      <w:tr w:rsidR="006240D6" w:rsidRPr="00EF06A7" w14:paraId="31910A1A"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71AD95F1" w14:textId="77777777" w:rsidR="006240D6" w:rsidRPr="00EF06A7" w:rsidRDefault="006240D6">
            <w:pPr>
              <w:pStyle w:val="TAL"/>
            </w:pPr>
            <w:r w:rsidRPr="00EF06A7">
              <w:t xml:space="preserve">     csi-ReportingBand CHOICE {</w:t>
            </w:r>
          </w:p>
        </w:tc>
        <w:tc>
          <w:tcPr>
            <w:tcW w:w="2267" w:type="dxa"/>
            <w:tcBorders>
              <w:top w:val="single" w:sz="4" w:space="0" w:color="auto"/>
              <w:left w:val="single" w:sz="4" w:space="0" w:color="auto"/>
              <w:bottom w:val="single" w:sz="4" w:space="0" w:color="auto"/>
              <w:right w:val="single" w:sz="4" w:space="0" w:color="auto"/>
            </w:tcBorders>
          </w:tcPr>
          <w:p w14:paraId="2B5E3FCE" w14:textId="77777777" w:rsidR="006240D6" w:rsidRPr="00EF06A7" w:rsidRDefault="006240D6">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9C2820C"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1603F9C0" w14:textId="77777777" w:rsidR="006240D6" w:rsidRPr="00EF06A7" w:rsidRDefault="006240D6">
            <w:pPr>
              <w:pStyle w:val="TAL"/>
            </w:pPr>
          </w:p>
        </w:tc>
      </w:tr>
      <w:tr w:rsidR="006240D6" w:rsidRPr="00EF06A7" w14:paraId="098051E6"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243D48A3" w14:textId="77777777" w:rsidR="006240D6" w:rsidRPr="00EF06A7" w:rsidRDefault="006240D6">
            <w:pPr>
              <w:pStyle w:val="TAL"/>
            </w:pPr>
            <w:r w:rsidRPr="00EF06A7">
              <w:t xml:space="preserve">        subbands7</w:t>
            </w:r>
          </w:p>
        </w:tc>
        <w:tc>
          <w:tcPr>
            <w:tcW w:w="2267" w:type="dxa"/>
            <w:tcBorders>
              <w:top w:val="single" w:sz="4" w:space="0" w:color="auto"/>
              <w:left w:val="single" w:sz="4" w:space="0" w:color="auto"/>
              <w:bottom w:val="single" w:sz="4" w:space="0" w:color="auto"/>
              <w:right w:val="single" w:sz="4" w:space="0" w:color="auto"/>
            </w:tcBorders>
            <w:hideMark/>
          </w:tcPr>
          <w:p w14:paraId="5E1849BD" w14:textId="77777777" w:rsidR="006240D6" w:rsidRPr="00EF06A7" w:rsidRDefault="006240D6">
            <w:pPr>
              <w:pStyle w:val="TAL"/>
              <w:rPr>
                <w:highlight w:val="yellow"/>
              </w:rPr>
            </w:pPr>
            <w:r w:rsidRPr="00EF06A7">
              <w:t>1111111</w:t>
            </w:r>
          </w:p>
        </w:tc>
        <w:tc>
          <w:tcPr>
            <w:tcW w:w="1700" w:type="dxa"/>
            <w:tcBorders>
              <w:top w:val="single" w:sz="4" w:space="0" w:color="auto"/>
              <w:left w:val="single" w:sz="4" w:space="0" w:color="auto"/>
              <w:bottom w:val="single" w:sz="4" w:space="0" w:color="auto"/>
              <w:right w:val="single" w:sz="4" w:space="0" w:color="auto"/>
            </w:tcBorders>
          </w:tcPr>
          <w:p w14:paraId="64D1BE29"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5D791750" w14:textId="77777777" w:rsidR="006240D6" w:rsidRPr="00EF06A7" w:rsidRDefault="006240D6">
            <w:pPr>
              <w:pStyle w:val="TAL"/>
            </w:pPr>
          </w:p>
        </w:tc>
      </w:tr>
      <w:tr w:rsidR="006240D6" w:rsidRPr="00EF06A7" w14:paraId="224364EA"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1AD2A55F"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E1EE58F"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225973B2"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5CB837D9" w14:textId="77777777" w:rsidR="006240D6" w:rsidRPr="00EF06A7" w:rsidRDefault="006240D6">
            <w:pPr>
              <w:pStyle w:val="TAL"/>
            </w:pPr>
          </w:p>
        </w:tc>
      </w:tr>
      <w:tr w:rsidR="006240D6" w:rsidRPr="00EF06A7" w14:paraId="16637D35"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0E8319C3" w14:textId="77777777" w:rsidR="006240D6" w:rsidRPr="00EF06A7" w:rsidRDefault="006240D6">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67FFC85"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07075A61"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4022E978" w14:textId="77777777" w:rsidR="006240D6" w:rsidRPr="00EF06A7" w:rsidRDefault="006240D6">
            <w:pPr>
              <w:pStyle w:val="TAL"/>
            </w:pPr>
          </w:p>
        </w:tc>
      </w:tr>
      <w:tr w:rsidR="006240D6" w:rsidRPr="00EF06A7" w14:paraId="0609F59B" w14:textId="77777777" w:rsidTr="006240D6">
        <w:tc>
          <w:tcPr>
            <w:tcW w:w="4535" w:type="dxa"/>
            <w:tcBorders>
              <w:top w:val="single" w:sz="4" w:space="0" w:color="auto"/>
              <w:left w:val="single" w:sz="4" w:space="0" w:color="auto"/>
              <w:bottom w:val="single" w:sz="4" w:space="0" w:color="auto"/>
              <w:right w:val="single" w:sz="4" w:space="0" w:color="auto"/>
            </w:tcBorders>
          </w:tcPr>
          <w:p w14:paraId="01C72137" w14:textId="77777777" w:rsidR="006240D6" w:rsidRPr="00EF06A7" w:rsidRDefault="006240D6">
            <w:pPr>
              <w:pStyle w:val="TAL"/>
            </w:pPr>
          </w:p>
        </w:tc>
        <w:tc>
          <w:tcPr>
            <w:tcW w:w="2267" w:type="dxa"/>
            <w:tcBorders>
              <w:top w:val="single" w:sz="4" w:space="0" w:color="auto"/>
              <w:left w:val="single" w:sz="4" w:space="0" w:color="auto"/>
              <w:bottom w:val="single" w:sz="4" w:space="0" w:color="auto"/>
              <w:right w:val="single" w:sz="4" w:space="0" w:color="auto"/>
            </w:tcBorders>
          </w:tcPr>
          <w:p w14:paraId="4F51EEFB" w14:textId="77777777" w:rsidR="006240D6" w:rsidRPr="00EF06A7" w:rsidRDefault="006240D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549EF47" w14:textId="77777777" w:rsidR="006240D6" w:rsidRPr="00EF06A7" w:rsidRDefault="006240D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6D23F9" w14:textId="77777777" w:rsidR="006240D6" w:rsidRPr="00EF06A7" w:rsidRDefault="006240D6">
            <w:pPr>
              <w:pStyle w:val="TAL"/>
            </w:pPr>
          </w:p>
        </w:tc>
      </w:tr>
      <w:tr w:rsidR="006240D6" w:rsidRPr="00EF06A7" w14:paraId="47DE2C29" w14:textId="77777777" w:rsidTr="006240D6">
        <w:tc>
          <w:tcPr>
            <w:tcW w:w="4535" w:type="dxa"/>
            <w:tcBorders>
              <w:top w:val="single" w:sz="4" w:space="0" w:color="auto"/>
              <w:left w:val="single" w:sz="4" w:space="0" w:color="auto"/>
              <w:bottom w:val="single" w:sz="4" w:space="0" w:color="auto"/>
              <w:right w:val="single" w:sz="4" w:space="0" w:color="auto"/>
            </w:tcBorders>
            <w:hideMark/>
          </w:tcPr>
          <w:p w14:paraId="471FEF3C" w14:textId="77777777" w:rsidR="006240D6" w:rsidRPr="00EF06A7" w:rsidRDefault="006240D6">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F29A5EB" w14:textId="77777777" w:rsidR="006240D6" w:rsidRPr="00EF06A7" w:rsidRDefault="006240D6">
            <w:pPr>
              <w:pStyle w:val="TAL"/>
            </w:pPr>
          </w:p>
        </w:tc>
        <w:tc>
          <w:tcPr>
            <w:tcW w:w="1700" w:type="dxa"/>
            <w:tcBorders>
              <w:top w:val="single" w:sz="4" w:space="0" w:color="auto"/>
              <w:left w:val="single" w:sz="4" w:space="0" w:color="auto"/>
              <w:bottom w:val="single" w:sz="4" w:space="0" w:color="auto"/>
              <w:right w:val="single" w:sz="4" w:space="0" w:color="auto"/>
            </w:tcBorders>
          </w:tcPr>
          <w:p w14:paraId="6BCEE908" w14:textId="77777777" w:rsidR="006240D6" w:rsidRPr="00EF06A7" w:rsidRDefault="006240D6">
            <w:pPr>
              <w:pStyle w:val="TAL"/>
            </w:pPr>
          </w:p>
        </w:tc>
        <w:tc>
          <w:tcPr>
            <w:tcW w:w="1245" w:type="dxa"/>
            <w:tcBorders>
              <w:top w:val="single" w:sz="4" w:space="0" w:color="auto"/>
              <w:left w:val="single" w:sz="4" w:space="0" w:color="auto"/>
              <w:bottom w:val="single" w:sz="4" w:space="0" w:color="auto"/>
              <w:right w:val="single" w:sz="4" w:space="0" w:color="auto"/>
            </w:tcBorders>
          </w:tcPr>
          <w:p w14:paraId="7BCECEBD" w14:textId="77777777" w:rsidR="006240D6" w:rsidRPr="00EF06A7" w:rsidRDefault="006240D6">
            <w:pPr>
              <w:pStyle w:val="TAL"/>
            </w:pPr>
          </w:p>
        </w:tc>
      </w:tr>
    </w:tbl>
    <w:p w14:paraId="3150F258" w14:textId="77777777" w:rsidR="006240D6" w:rsidRPr="00EF06A7" w:rsidRDefault="006240D6" w:rsidP="006240D6">
      <w:pPr>
        <w:rPr>
          <w:lang w:eastAsia="en-US"/>
        </w:rPr>
      </w:pPr>
    </w:p>
    <w:p w14:paraId="096DDE75" w14:textId="77777777" w:rsidR="006240D6" w:rsidRPr="00EF06A7" w:rsidRDefault="006240D6" w:rsidP="006240D6">
      <w:pPr>
        <w:pStyle w:val="H6"/>
      </w:pPr>
      <w:r w:rsidRPr="00EF06A7">
        <w:t>6.3.3.2.4.4.3.2</w:t>
      </w:r>
      <w:r w:rsidRPr="00EF06A7">
        <w:tab/>
        <w:t>Message contents for NSA</w:t>
      </w:r>
    </w:p>
    <w:p w14:paraId="56FBE2BA" w14:textId="77777777" w:rsidR="006240D6" w:rsidRPr="00EF06A7" w:rsidRDefault="006240D6" w:rsidP="006240D6">
      <w:r w:rsidRPr="00EF06A7">
        <w:rPr>
          <w:lang w:eastAsia="zh-CN"/>
        </w:rPr>
        <w:t xml:space="preserve">Same as in clause </w:t>
      </w:r>
      <w:r w:rsidRPr="00EF06A7">
        <w:t>6.3.3.2.4.4.3.</w:t>
      </w:r>
      <w:r w:rsidRPr="00EF06A7">
        <w:rPr>
          <w:lang w:eastAsia="zh-CN"/>
        </w:rPr>
        <w:t>1.</w:t>
      </w:r>
    </w:p>
    <w:p w14:paraId="1835EA91" w14:textId="77777777" w:rsidR="006240D6" w:rsidRPr="00EF06A7" w:rsidRDefault="006240D6" w:rsidP="006240D6">
      <w:pPr>
        <w:pStyle w:val="H6"/>
      </w:pPr>
      <w:r w:rsidRPr="00EF06A7">
        <w:t>6.3.3.2.4.5</w:t>
      </w:r>
      <w:r w:rsidRPr="00EF06A7">
        <w:tab/>
        <w:t>Test requirement</w:t>
      </w:r>
    </w:p>
    <w:p w14:paraId="67746CDA" w14:textId="77777777" w:rsidR="006240D6" w:rsidRPr="00EF06A7" w:rsidRDefault="006240D6" w:rsidP="006240D6">
      <w:pPr>
        <w:pStyle w:val="TH"/>
        <w:rPr>
          <w:lang w:eastAsia="zh-CN"/>
        </w:rPr>
      </w:pPr>
      <w:r w:rsidRPr="00EF06A7">
        <w:t xml:space="preserve">Table </w:t>
      </w:r>
      <w:r w:rsidRPr="00EF06A7">
        <w:rPr>
          <w:lang w:eastAsia="zh-CN"/>
        </w:rPr>
        <w:t>6.3.3.2.4.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6240D6" w:rsidRPr="00EF06A7" w14:paraId="06191B85" w14:textId="77777777" w:rsidTr="006240D6">
        <w:trPr>
          <w:jc w:val="center"/>
        </w:trPr>
        <w:tc>
          <w:tcPr>
            <w:tcW w:w="2126" w:type="dxa"/>
            <w:tcBorders>
              <w:top w:val="single" w:sz="4" w:space="0" w:color="auto"/>
              <w:left w:val="single" w:sz="4" w:space="0" w:color="auto"/>
              <w:bottom w:val="single" w:sz="4" w:space="0" w:color="auto"/>
              <w:right w:val="single" w:sz="4" w:space="0" w:color="auto"/>
            </w:tcBorders>
            <w:hideMark/>
          </w:tcPr>
          <w:p w14:paraId="7880DF87" w14:textId="77777777" w:rsidR="006240D6" w:rsidRPr="00EF06A7" w:rsidRDefault="006240D6">
            <w:pPr>
              <w:pStyle w:val="TAH"/>
              <w:rPr>
                <w:lang w:eastAsia="en-US"/>
              </w:rPr>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30C334F" w14:textId="77777777" w:rsidR="006240D6" w:rsidRPr="00EF06A7" w:rsidRDefault="006240D6">
            <w:pPr>
              <w:pStyle w:val="TAH"/>
            </w:pPr>
            <w:r w:rsidRPr="00EF06A7">
              <w:t>Test 1</w:t>
            </w:r>
          </w:p>
        </w:tc>
      </w:tr>
      <w:tr w:rsidR="006240D6" w:rsidRPr="00EF06A7" w14:paraId="18C211C7" w14:textId="77777777" w:rsidTr="006240D6">
        <w:trPr>
          <w:jc w:val="center"/>
        </w:trPr>
        <w:tc>
          <w:tcPr>
            <w:tcW w:w="2126" w:type="dxa"/>
            <w:tcBorders>
              <w:top w:val="single" w:sz="4" w:space="0" w:color="auto"/>
              <w:left w:val="single" w:sz="4" w:space="0" w:color="auto"/>
              <w:bottom w:val="single" w:sz="4" w:space="0" w:color="auto"/>
              <w:right w:val="single" w:sz="4" w:space="0" w:color="auto"/>
            </w:tcBorders>
            <w:hideMark/>
          </w:tcPr>
          <w:p w14:paraId="0C416B2E" w14:textId="77777777" w:rsidR="006240D6" w:rsidRPr="00EF06A7" w:rsidRDefault="006240D6">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B96E1C" w14:textId="77777777" w:rsidR="006240D6" w:rsidRPr="00EF06A7" w:rsidRDefault="006240D6">
            <w:pPr>
              <w:pStyle w:val="TAC"/>
              <w:rPr>
                <w:lang w:eastAsia="zh-CN"/>
              </w:rPr>
            </w:pPr>
            <w:r w:rsidRPr="00EF06A7">
              <w:rPr>
                <w:lang w:eastAsia="zh-CN"/>
              </w:rPr>
              <w:t>6.99</w:t>
            </w:r>
          </w:p>
        </w:tc>
      </w:tr>
    </w:tbl>
    <w:p w14:paraId="6830B790" w14:textId="77777777" w:rsidR="006240D6" w:rsidRPr="00EF06A7" w:rsidRDefault="006240D6" w:rsidP="00A07251">
      <w:pPr>
        <w:rPr>
          <w:rFonts w:eastAsia="Malgun Gothic"/>
          <w:lang w:eastAsia="en-US"/>
        </w:rPr>
      </w:pPr>
    </w:p>
    <w:p w14:paraId="791378B2" w14:textId="77777777" w:rsidR="007F1A62" w:rsidRPr="00EF06A7" w:rsidRDefault="007F1A62" w:rsidP="007F1A62">
      <w:pPr>
        <w:pStyle w:val="Heading5"/>
        <w:rPr>
          <w:rFonts w:eastAsia="Malgun Gothic"/>
          <w:lang w:eastAsia="en-US"/>
        </w:rPr>
      </w:pPr>
      <w:r w:rsidRPr="00EF06A7">
        <w:rPr>
          <w:rFonts w:eastAsia="Malgun Gothic"/>
        </w:rPr>
        <w:t>6.3.3.2.5</w:t>
      </w:r>
      <w:r w:rsidRPr="00EF06A7">
        <w:rPr>
          <w:rFonts w:eastAsia="Malgun Gothic"/>
        </w:rPr>
        <w:tab/>
        <w:t>4Rx TDD FR1 Multiple PMI with 16Tx TypeII codebook for both SA and NSA</w:t>
      </w:r>
    </w:p>
    <w:p w14:paraId="1E387577" w14:textId="77777777" w:rsidR="007F1A62" w:rsidRPr="00EF06A7" w:rsidRDefault="007F1A62" w:rsidP="007F1A62">
      <w:pPr>
        <w:pStyle w:val="H6"/>
      </w:pPr>
      <w:r w:rsidRPr="00EF06A7">
        <w:t>6.3.3.2.5.1</w:t>
      </w:r>
      <w:r w:rsidRPr="00EF06A7">
        <w:tab/>
        <w:t>Test purpose</w:t>
      </w:r>
    </w:p>
    <w:p w14:paraId="76FF07FB" w14:textId="77777777" w:rsidR="007F1A62" w:rsidRPr="00EF06A7" w:rsidRDefault="007F1A62" w:rsidP="007F1A62">
      <w:r w:rsidRPr="00EF06A7">
        <w:t>To test the accuracy of the Precoding Matrix Indicator (PMI) reporting such that the system throughput is maximized based on the precoders configured according to the UE reports.</w:t>
      </w:r>
    </w:p>
    <w:p w14:paraId="30E21967" w14:textId="77777777" w:rsidR="007F1A62" w:rsidRPr="00EF06A7" w:rsidRDefault="007F1A62" w:rsidP="007F1A62">
      <w:pPr>
        <w:pStyle w:val="H6"/>
      </w:pPr>
      <w:r w:rsidRPr="00EF06A7">
        <w:t>6.3.3.2.5.2</w:t>
      </w:r>
      <w:r w:rsidRPr="00EF06A7">
        <w:tab/>
        <w:t>Test applicability</w:t>
      </w:r>
    </w:p>
    <w:p w14:paraId="6CF54993" w14:textId="77777777" w:rsidR="007F1A62" w:rsidRPr="00EF06A7" w:rsidRDefault="007F1A62" w:rsidP="007F1A62">
      <w:r w:rsidRPr="00EF06A7">
        <w:t>This test applies to all types of NR UE release 15 and forward.</w:t>
      </w:r>
    </w:p>
    <w:p w14:paraId="19147F58" w14:textId="77777777" w:rsidR="007F1A62" w:rsidRPr="00EF06A7" w:rsidRDefault="007F1A62" w:rsidP="007F1A62">
      <w:r w:rsidRPr="00EF06A7">
        <w:t>This test also applies to all types of EUTRA UE release 15 and forward supporting EN-DC.</w:t>
      </w:r>
    </w:p>
    <w:p w14:paraId="42661F05" w14:textId="77777777" w:rsidR="007F1A62" w:rsidRPr="00EF06A7" w:rsidRDefault="007F1A62" w:rsidP="007F1A62">
      <w:pPr>
        <w:pStyle w:val="H6"/>
      </w:pPr>
      <w:r w:rsidRPr="00EF06A7">
        <w:t>6.3.3.2.5.3</w:t>
      </w:r>
      <w:r w:rsidRPr="00EF06A7">
        <w:tab/>
        <w:t>Minimum conformance requirements</w:t>
      </w:r>
    </w:p>
    <w:p w14:paraId="62C0EAAA" w14:textId="77777777" w:rsidR="007F1A62" w:rsidRPr="00EF06A7" w:rsidRDefault="007F1A62" w:rsidP="007F1A62">
      <w:r w:rsidRPr="00EF06A7">
        <w:t xml:space="preserve">For the parameters specified in Table </w:t>
      </w:r>
      <w:r w:rsidRPr="00EF06A7">
        <w:rPr>
          <w:lang w:eastAsia="zh-CN"/>
        </w:rPr>
        <w:t>6.3.3.2.5.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2.5.3-2</w:t>
      </w:r>
      <w:r w:rsidRPr="00EF06A7">
        <w:t>.</w:t>
      </w:r>
    </w:p>
    <w:p w14:paraId="1DF77286" w14:textId="77777777" w:rsidR="007F1A62" w:rsidRPr="00EF06A7" w:rsidRDefault="007F1A62" w:rsidP="007F1A62">
      <w:pPr>
        <w:pStyle w:val="TH"/>
      </w:pPr>
      <w:r w:rsidRPr="00EF06A7">
        <w:t>Table 6.3.3.2.5.3-1: Test parameters (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2073"/>
        <w:gridCol w:w="851"/>
        <w:gridCol w:w="2802"/>
      </w:tblGrid>
      <w:tr w:rsidR="007F1A62" w:rsidRPr="00EF06A7" w14:paraId="70D67C0A"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F12E56" w14:textId="77777777" w:rsidR="007F1A62" w:rsidRPr="00EF06A7" w:rsidRDefault="007F1A62">
            <w:pPr>
              <w:pStyle w:val="TAH"/>
              <w:rPr>
                <w:rFonts w:eastAsia="SimSun"/>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8B60CD" w14:textId="77777777" w:rsidR="007F1A62" w:rsidRPr="00EF06A7" w:rsidRDefault="007F1A62">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90D5DDB" w14:textId="77777777" w:rsidR="007F1A62" w:rsidRPr="00EF06A7" w:rsidRDefault="007F1A62">
            <w:pPr>
              <w:pStyle w:val="TAH"/>
              <w:rPr>
                <w:rFonts w:eastAsia="SimSun"/>
              </w:rPr>
            </w:pPr>
            <w:r w:rsidRPr="00EF06A7">
              <w:rPr>
                <w:rFonts w:eastAsia="SimSun"/>
              </w:rPr>
              <w:t>Test 1</w:t>
            </w:r>
          </w:p>
        </w:tc>
      </w:tr>
      <w:tr w:rsidR="007F1A62" w:rsidRPr="00EF06A7" w14:paraId="7C170F7A"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617188" w14:textId="77777777" w:rsidR="007F1A62" w:rsidRPr="00EF06A7" w:rsidRDefault="007F1A62">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4D6FD0" w14:textId="77777777" w:rsidR="007F1A62" w:rsidRPr="00EF06A7" w:rsidRDefault="007F1A62">
            <w:pPr>
              <w:pStyle w:val="TAC"/>
              <w:rPr>
                <w:rFonts w:eastAsia="SimSun"/>
              </w:rPr>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DC7265A" w14:textId="77777777" w:rsidR="007F1A62" w:rsidRPr="00EF06A7" w:rsidRDefault="007F1A62">
            <w:pPr>
              <w:pStyle w:val="TAC"/>
              <w:rPr>
                <w:rFonts w:eastAsia="SimSun"/>
              </w:rPr>
            </w:pPr>
            <w:r w:rsidRPr="00EF06A7">
              <w:rPr>
                <w:rFonts w:eastAsia="SimSun"/>
              </w:rPr>
              <w:t>40</w:t>
            </w:r>
          </w:p>
        </w:tc>
      </w:tr>
      <w:tr w:rsidR="007F1A62" w:rsidRPr="00EF06A7" w14:paraId="144644C0"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BB9B1C9" w14:textId="77777777" w:rsidR="007F1A62" w:rsidRPr="00EF06A7" w:rsidRDefault="007F1A62">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E6263D" w14:textId="77777777" w:rsidR="007F1A62" w:rsidRPr="00EF06A7" w:rsidRDefault="007F1A62">
            <w:pPr>
              <w:pStyle w:val="TAC"/>
              <w:rPr>
                <w:rFonts w:eastAsia="SimSun"/>
              </w:rPr>
            </w:pPr>
            <w:r w:rsidRPr="00EF06A7">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155D12B" w14:textId="77777777" w:rsidR="007F1A62" w:rsidRPr="00EF06A7" w:rsidRDefault="007F1A62">
            <w:pPr>
              <w:pStyle w:val="TAC"/>
              <w:rPr>
                <w:rFonts w:eastAsia="SimSun"/>
              </w:rPr>
            </w:pPr>
            <w:r w:rsidRPr="00EF06A7">
              <w:rPr>
                <w:rFonts w:eastAsia="SimSun"/>
              </w:rPr>
              <w:t>30</w:t>
            </w:r>
          </w:p>
        </w:tc>
      </w:tr>
      <w:tr w:rsidR="007F1A62" w:rsidRPr="00EF06A7" w14:paraId="0729D98E"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C84354" w14:textId="77777777" w:rsidR="007F1A62" w:rsidRPr="00EF06A7" w:rsidRDefault="007F1A62">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CBD598" w14:textId="77777777" w:rsidR="007F1A62" w:rsidRPr="00EF06A7" w:rsidRDefault="007F1A62">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CDE729" w14:textId="77777777" w:rsidR="007F1A62" w:rsidRPr="00EF06A7" w:rsidRDefault="007F1A62">
            <w:pPr>
              <w:pStyle w:val="TAC"/>
              <w:rPr>
                <w:rFonts w:eastAsia="SimSun"/>
                <w:lang w:eastAsia="en-US"/>
              </w:rPr>
            </w:pPr>
            <w:r w:rsidRPr="00EF06A7">
              <w:rPr>
                <w:rFonts w:eastAsia="SimSun"/>
              </w:rPr>
              <w:t>TDD</w:t>
            </w:r>
          </w:p>
        </w:tc>
      </w:tr>
      <w:tr w:rsidR="007F1A62" w:rsidRPr="00EF06A7" w14:paraId="7463ED6C"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8BBEE7" w14:textId="77777777" w:rsidR="007F1A62" w:rsidRPr="00EF06A7" w:rsidRDefault="007F1A62">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278519" w14:textId="77777777" w:rsidR="007F1A62" w:rsidRPr="00EF06A7" w:rsidRDefault="007F1A62">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2A008C" w14:textId="77777777" w:rsidR="007F1A62" w:rsidRPr="00EF06A7" w:rsidRDefault="007F1A62">
            <w:pPr>
              <w:pStyle w:val="TAC"/>
              <w:rPr>
                <w:rFonts w:eastAsia="SimSun"/>
                <w:lang w:eastAsia="en-US"/>
              </w:rPr>
            </w:pPr>
            <w:r w:rsidRPr="00EF06A7">
              <w:rPr>
                <w:rFonts w:eastAsia="SimSun"/>
              </w:rPr>
              <w:t>FR1.30-1 as specified in Annex A</w:t>
            </w:r>
          </w:p>
        </w:tc>
      </w:tr>
      <w:tr w:rsidR="007F1A62" w:rsidRPr="00EF06A7" w14:paraId="139E999B"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983E06" w14:textId="77777777" w:rsidR="007F1A62" w:rsidRPr="00EF06A7" w:rsidRDefault="007F1A62">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903456" w14:textId="77777777" w:rsidR="007F1A62" w:rsidRPr="00EF06A7" w:rsidRDefault="007F1A62">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349E03" w14:textId="77777777" w:rsidR="007F1A62" w:rsidRPr="00EF06A7" w:rsidRDefault="007F1A62">
            <w:pPr>
              <w:pStyle w:val="TAC"/>
              <w:rPr>
                <w:rFonts w:eastAsia="SimSun"/>
                <w:lang w:eastAsia="zh-CN"/>
              </w:rPr>
            </w:pPr>
            <w:r w:rsidRPr="00EF06A7">
              <w:rPr>
                <w:rFonts w:eastAsia="SimSun"/>
              </w:rPr>
              <w:t>TDL</w:t>
            </w:r>
            <w:r w:rsidRPr="00EF06A7">
              <w:rPr>
                <w:rFonts w:eastAsia="SimSun"/>
                <w:lang w:eastAsia="zh-CN"/>
              </w:rPr>
              <w:t>A30</w:t>
            </w:r>
            <w:r w:rsidRPr="00EF06A7">
              <w:rPr>
                <w:rFonts w:eastAsia="SimSun"/>
              </w:rPr>
              <w:t>-5</w:t>
            </w:r>
          </w:p>
        </w:tc>
      </w:tr>
      <w:tr w:rsidR="007F1A62" w:rsidRPr="00EF06A7" w14:paraId="0773CCC9"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7791D8" w14:textId="77777777" w:rsidR="007F1A62" w:rsidRPr="00EF06A7" w:rsidRDefault="007F1A62">
            <w:pPr>
              <w:pStyle w:val="TAL"/>
              <w:rPr>
                <w:rFonts w:eastAsia="SimSun"/>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22F0B2" w14:textId="77777777" w:rsidR="007F1A62" w:rsidRPr="00EF06A7" w:rsidRDefault="007F1A62">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78C5B6" w14:textId="77777777" w:rsidR="007F1A62" w:rsidRPr="00EF06A7" w:rsidRDefault="007F1A62">
            <w:pPr>
              <w:pStyle w:val="TAC"/>
              <w:rPr>
                <w:rFonts w:eastAsia="SimSun"/>
                <w:lang w:eastAsia="zh-CN"/>
              </w:rPr>
            </w:pPr>
            <w:r w:rsidRPr="00EF06A7">
              <w:rPr>
                <w:rFonts w:eastAsia="SimSun"/>
                <w:lang w:eastAsia="zh-CN"/>
              </w:rPr>
              <w:t>XP</w:t>
            </w:r>
            <w:r w:rsidRPr="00EF06A7">
              <w:rPr>
                <w:rFonts w:eastAsia="SimSun"/>
              </w:rPr>
              <w:t xml:space="preserve"> </w:t>
            </w:r>
            <w:r w:rsidRPr="00EF06A7">
              <w:rPr>
                <w:rFonts w:eastAsia="SimSun"/>
                <w:lang w:eastAsia="zh-CN"/>
              </w:rPr>
              <w:t>Medium</w:t>
            </w:r>
            <w:r w:rsidRPr="00EF06A7">
              <w:rPr>
                <w:rFonts w:eastAsia="SimSun"/>
              </w:rPr>
              <w:t xml:space="preserve"> 16 x </w:t>
            </w:r>
            <w:r w:rsidRPr="00EF06A7">
              <w:rPr>
                <w:rFonts w:eastAsia="SimSun"/>
                <w:lang w:eastAsia="zh-CN"/>
              </w:rPr>
              <w:t>4</w:t>
            </w:r>
          </w:p>
          <w:p w14:paraId="6345CA6E" w14:textId="77777777" w:rsidR="007F1A62" w:rsidRPr="00EF06A7" w:rsidRDefault="007F1A62">
            <w:pPr>
              <w:pStyle w:val="TAC"/>
              <w:rPr>
                <w:rFonts w:eastAsia="SimSun"/>
                <w:lang w:eastAsia="en-US"/>
              </w:rPr>
            </w:pPr>
            <w:r w:rsidRPr="00EF06A7">
              <w:rPr>
                <w:rFonts w:eastAsia="SimSun"/>
              </w:rPr>
              <w:t>(N1,N2) = (4,2)</w:t>
            </w:r>
          </w:p>
        </w:tc>
      </w:tr>
      <w:tr w:rsidR="007F1A62" w:rsidRPr="00EF06A7" w14:paraId="1CCC72D9"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83E0F0" w14:textId="77777777" w:rsidR="007F1A62" w:rsidRPr="00EF06A7" w:rsidRDefault="007F1A62">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590737" w14:textId="77777777" w:rsidR="007F1A62" w:rsidRPr="00EF06A7" w:rsidRDefault="007F1A62">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76B362" w14:textId="77777777" w:rsidR="007F1A62" w:rsidRPr="00EF06A7" w:rsidRDefault="007F1A62">
            <w:pPr>
              <w:pStyle w:val="TAC"/>
              <w:rPr>
                <w:rFonts w:eastAsia="SimSun"/>
                <w:lang w:eastAsia="en-US"/>
              </w:rPr>
            </w:pPr>
            <w:r w:rsidRPr="00EF06A7">
              <w:rPr>
                <w:rFonts w:eastAsia="SimSun"/>
              </w:rPr>
              <w:t>As specified in Annex B.4.1</w:t>
            </w:r>
          </w:p>
        </w:tc>
      </w:tr>
      <w:tr w:rsidR="007F1A62" w:rsidRPr="00EF06A7" w14:paraId="68D56D92" w14:textId="77777777" w:rsidTr="007F1A62">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6A5EA3CE" w14:textId="77777777" w:rsidR="007F1A62" w:rsidRPr="00EF06A7" w:rsidRDefault="007F1A62">
            <w:pPr>
              <w:pStyle w:val="TAL"/>
              <w:rPr>
                <w:rFonts w:eastAsia="SimSun"/>
              </w:rPr>
            </w:pPr>
            <w:r w:rsidRPr="00EF06A7">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BBEFFC9" w14:textId="77777777" w:rsidR="007F1A62" w:rsidRPr="00EF06A7" w:rsidRDefault="007F1A62">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96795B6"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E76334" w14:textId="77777777" w:rsidR="007F1A62" w:rsidRPr="00EF06A7" w:rsidRDefault="007F1A62">
            <w:pPr>
              <w:pStyle w:val="TAC"/>
              <w:rPr>
                <w:rFonts w:eastAsia="SimSun"/>
                <w:lang w:eastAsia="zh-CN"/>
              </w:rPr>
            </w:pPr>
            <w:r w:rsidRPr="00EF06A7">
              <w:rPr>
                <w:rFonts w:eastAsia="SimSun"/>
                <w:lang w:eastAsia="zh-CN"/>
              </w:rPr>
              <w:t>Aperiodic</w:t>
            </w:r>
          </w:p>
        </w:tc>
      </w:tr>
      <w:tr w:rsidR="007F1A62" w:rsidRPr="00EF06A7" w14:paraId="678376D5"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ED97645"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79B150C" w14:textId="77777777" w:rsidR="007F1A62" w:rsidRPr="00EF06A7" w:rsidRDefault="007F1A62">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836158"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3A7411" w14:textId="77777777" w:rsidR="007F1A62" w:rsidRPr="00EF06A7" w:rsidRDefault="007F1A62">
            <w:pPr>
              <w:pStyle w:val="TAC"/>
              <w:rPr>
                <w:rFonts w:eastAsia="SimSun"/>
                <w:lang w:eastAsia="zh-CN"/>
              </w:rPr>
            </w:pPr>
            <w:r w:rsidRPr="00EF06A7">
              <w:rPr>
                <w:rFonts w:eastAsia="SimSun"/>
                <w:lang w:eastAsia="zh-CN"/>
              </w:rPr>
              <w:t>4</w:t>
            </w:r>
          </w:p>
        </w:tc>
      </w:tr>
      <w:tr w:rsidR="007F1A62" w:rsidRPr="00EF06A7" w14:paraId="37F2C2A9"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972AE3C"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F92FA00" w14:textId="77777777" w:rsidR="007F1A62" w:rsidRPr="00EF06A7" w:rsidRDefault="007F1A62">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48DD9C5"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E83981" w14:textId="77777777" w:rsidR="007F1A62" w:rsidRPr="00EF06A7" w:rsidRDefault="007F1A62">
            <w:pPr>
              <w:pStyle w:val="TAC"/>
              <w:rPr>
                <w:rFonts w:eastAsia="SimSun"/>
                <w:lang w:eastAsia="zh-CN"/>
              </w:rPr>
            </w:pPr>
            <w:r w:rsidRPr="00EF06A7">
              <w:rPr>
                <w:rFonts w:eastAsia="SimSun"/>
                <w:lang w:eastAsia="zh-CN"/>
              </w:rPr>
              <w:t>FD-CDM2</w:t>
            </w:r>
          </w:p>
        </w:tc>
      </w:tr>
      <w:tr w:rsidR="007F1A62" w:rsidRPr="00EF06A7" w14:paraId="489FB0E8"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7229B18"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5A4CF6C" w14:textId="77777777" w:rsidR="007F1A62" w:rsidRPr="00EF06A7" w:rsidRDefault="007F1A62">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EB624B3"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AA9EEC" w14:textId="77777777" w:rsidR="007F1A62" w:rsidRPr="00EF06A7" w:rsidRDefault="007F1A62">
            <w:pPr>
              <w:pStyle w:val="TAC"/>
              <w:rPr>
                <w:rFonts w:eastAsia="SimSun"/>
                <w:lang w:eastAsia="zh-CN"/>
              </w:rPr>
            </w:pPr>
            <w:r w:rsidRPr="00EF06A7">
              <w:rPr>
                <w:rFonts w:eastAsia="SimSun"/>
                <w:lang w:eastAsia="zh-CN"/>
              </w:rPr>
              <w:t>1</w:t>
            </w:r>
          </w:p>
        </w:tc>
      </w:tr>
      <w:tr w:rsidR="007F1A62" w:rsidRPr="00EF06A7" w14:paraId="34D237F5"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15280B6"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5208415" w14:textId="77777777" w:rsidR="007F1A62" w:rsidRPr="00EF06A7" w:rsidRDefault="007F1A62">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B77FBCA" w14:textId="77777777" w:rsidR="007F1A62" w:rsidRPr="00EF06A7" w:rsidRDefault="007F1A62">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325EA" w14:textId="77777777" w:rsidR="007F1A62" w:rsidRPr="00EF06A7" w:rsidRDefault="007F1A62">
            <w:pPr>
              <w:pStyle w:val="TAC"/>
              <w:rPr>
                <w:rFonts w:eastAsia="SimSun"/>
                <w:lang w:eastAsia="zh-CN"/>
              </w:rPr>
            </w:pPr>
            <w:r w:rsidRPr="00EF06A7">
              <w:rPr>
                <w:rFonts w:eastAsia="SimSun"/>
                <w:lang w:eastAsia="zh-CN"/>
              </w:rPr>
              <w:t>Row 5, (4,-)</w:t>
            </w:r>
          </w:p>
        </w:tc>
      </w:tr>
      <w:tr w:rsidR="007F1A62" w:rsidRPr="00EF06A7" w14:paraId="2B41FC7F"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FB98373"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AF4BDA1" w14:textId="77777777" w:rsidR="007F1A62" w:rsidRPr="00EF06A7" w:rsidRDefault="007F1A62">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A1B7DDC"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B85FDA" w14:textId="77777777" w:rsidR="007F1A62" w:rsidRPr="00EF06A7" w:rsidRDefault="007F1A62">
            <w:pPr>
              <w:pStyle w:val="TAC"/>
              <w:rPr>
                <w:rFonts w:eastAsia="SimSun"/>
                <w:lang w:eastAsia="zh-CN"/>
              </w:rPr>
            </w:pPr>
            <w:r w:rsidRPr="00EF06A7">
              <w:rPr>
                <w:rFonts w:eastAsia="SimSun"/>
                <w:lang w:eastAsia="zh-CN"/>
              </w:rPr>
              <w:t>(9,-)</w:t>
            </w:r>
          </w:p>
        </w:tc>
      </w:tr>
      <w:tr w:rsidR="007F1A62" w:rsidRPr="00EF06A7" w14:paraId="59FE8956"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D8066DC"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1F6CDC7" w14:textId="77777777" w:rsidR="007F1A62" w:rsidRPr="00EF06A7" w:rsidRDefault="007F1A62">
            <w:pPr>
              <w:pStyle w:val="TAL"/>
              <w:rPr>
                <w:rFonts w:eastAsia="SimSun"/>
                <w:lang w:eastAsia="en-US"/>
              </w:rPr>
            </w:pPr>
            <w:r w:rsidRPr="00EF06A7">
              <w:rPr>
                <w:rFonts w:eastAsia="SimSun"/>
              </w:rPr>
              <w:t>CSI-RS</w:t>
            </w:r>
          </w:p>
          <w:p w14:paraId="54412C8D" w14:textId="77777777" w:rsidR="007F1A62" w:rsidRPr="00EF06A7" w:rsidRDefault="007F1A62">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56EE38" w14:textId="77777777" w:rsidR="007F1A62" w:rsidRPr="00EF06A7" w:rsidRDefault="007F1A62">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8FDC1BF"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5516ACCB"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4E796FD"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3982D39" w14:textId="77777777" w:rsidR="007F1A62" w:rsidRPr="00EF06A7" w:rsidRDefault="007F1A62">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00B97DB" w14:textId="77777777" w:rsidR="007F1A62" w:rsidRPr="00EF06A7" w:rsidRDefault="007F1A62">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CD9694" w14:textId="77777777" w:rsidR="007F1A62" w:rsidRPr="00EF06A7" w:rsidRDefault="007F1A62">
            <w:pPr>
              <w:pStyle w:val="TAC"/>
              <w:rPr>
                <w:rFonts w:eastAsia="SimSun"/>
              </w:rPr>
            </w:pPr>
            <w:r w:rsidRPr="00EF06A7">
              <w:rPr>
                <w:lang w:eastAsia="zh-CN"/>
              </w:rPr>
              <w:t>1 in slots i, where mod(i, 10) = 1, otherwise it is equal to 0</w:t>
            </w:r>
          </w:p>
        </w:tc>
      </w:tr>
      <w:tr w:rsidR="007F1A62" w:rsidRPr="00EF06A7" w14:paraId="40982992" w14:textId="77777777" w:rsidTr="007F1A62">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61EFB957" w14:textId="77777777" w:rsidR="007F1A62" w:rsidRPr="00EF06A7" w:rsidRDefault="007F1A62">
            <w:pPr>
              <w:pStyle w:val="TAL"/>
              <w:rPr>
                <w:rFonts w:eastAsia="SimSun"/>
              </w:rPr>
            </w:pPr>
            <w:r w:rsidRPr="00EF06A7">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4A63764" w14:textId="77777777" w:rsidR="007F1A62" w:rsidRPr="00EF06A7" w:rsidRDefault="007F1A62">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A7C9AD"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F0BD3A" w14:textId="77777777" w:rsidR="007F1A62" w:rsidRPr="00EF06A7" w:rsidRDefault="007F1A62">
            <w:pPr>
              <w:pStyle w:val="TAC"/>
              <w:rPr>
                <w:rFonts w:eastAsia="SimSun"/>
                <w:lang w:eastAsia="zh-CN"/>
              </w:rPr>
            </w:pPr>
            <w:r w:rsidRPr="00EF06A7">
              <w:rPr>
                <w:rFonts w:eastAsia="SimSun"/>
                <w:lang w:eastAsia="zh-CN"/>
              </w:rPr>
              <w:t>Aperiodic</w:t>
            </w:r>
          </w:p>
        </w:tc>
      </w:tr>
      <w:tr w:rsidR="007F1A62" w:rsidRPr="00EF06A7" w14:paraId="5AA10EB2"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87F952A"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18A3EE7" w14:textId="77777777" w:rsidR="007F1A62" w:rsidRPr="00EF06A7" w:rsidRDefault="007F1A62">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F9C0B2B"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655600" w14:textId="77777777" w:rsidR="007F1A62" w:rsidRPr="00EF06A7" w:rsidRDefault="007F1A62">
            <w:pPr>
              <w:pStyle w:val="TAC"/>
              <w:rPr>
                <w:rFonts w:eastAsia="SimSun"/>
                <w:lang w:eastAsia="zh-CN"/>
              </w:rPr>
            </w:pPr>
            <w:r w:rsidRPr="00EF06A7">
              <w:rPr>
                <w:rFonts w:eastAsia="SimSun"/>
                <w:lang w:eastAsia="zh-CN"/>
              </w:rPr>
              <w:t>16</w:t>
            </w:r>
          </w:p>
        </w:tc>
      </w:tr>
      <w:tr w:rsidR="007F1A62" w:rsidRPr="00EF06A7" w14:paraId="4AAD725A"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FBDB48D"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BC48905" w14:textId="77777777" w:rsidR="007F1A62" w:rsidRPr="00EF06A7" w:rsidRDefault="007F1A62">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DC97224"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2C8314" w14:textId="77777777" w:rsidR="007F1A62" w:rsidRPr="00EF06A7" w:rsidRDefault="007F1A62">
            <w:pPr>
              <w:pStyle w:val="TAC"/>
              <w:rPr>
                <w:rFonts w:eastAsia="SimSun"/>
                <w:lang w:eastAsia="zh-CN"/>
              </w:rPr>
            </w:pPr>
            <w:r w:rsidRPr="00EF06A7">
              <w:rPr>
                <w:rFonts w:eastAsia="SimSun"/>
                <w:lang w:eastAsia="zh-CN"/>
              </w:rPr>
              <w:t>CDM4 (FD2, TD2)</w:t>
            </w:r>
          </w:p>
        </w:tc>
      </w:tr>
      <w:tr w:rsidR="007F1A62" w:rsidRPr="00EF06A7" w14:paraId="55DCD315"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B08C999"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B2AE9CC" w14:textId="77777777" w:rsidR="007F1A62" w:rsidRPr="00EF06A7" w:rsidRDefault="007F1A62">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857EA49"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C3CEAF" w14:textId="77777777" w:rsidR="007F1A62" w:rsidRPr="00EF06A7" w:rsidRDefault="007F1A62">
            <w:pPr>
              <w:pStyle w:val="TAC"/>
              <w:rPr>
                <w:rFonts w:eastAsia="SimSun"/>
                <w:lang w:eastAsia="zh-CN"/>
              </w:rPr>
            </w:pPr>
            <w:r w:rsidRPr="00EF06A7">
              <w:rPr>
                <w:rFonts w:eastAsia="SimSun"/>
                <w:lang w:eastAsia="zh-CN"/>
              </w:rPr>
              <w:t>1</w:t>
            </w:r>
          </w:p>
        </w:tc>
      </w:tr>
      <w:tr w:rsidR="007F1A62" w:rsidRPr="00EF06A7" w14:paraId="5F4C0204"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39ABFB9"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2B9CFAF" w14:textId="77777777" w:rsidR="007F1A62" w:rsidRPr="00EF06A7" w:rsidRDefault="007F1A62">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D613E40"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9DD047" w14:textId="77777777" w:rsidR="007F1A62" w:rsidRPr="00EF06A7" w:rsidRDefault="007F1A62">
            <w:pPr>
              <w:pStyle w:val="TAC"/>
              <w:rPr>
                <w:rFonts w:eastAsia="SimSun"/>
                <w:lang w:eastAsia="zh-CN"/>
              </w:rPr>
            </w:pPr>
            <w:r w:rsidRPr="00EF06A7">
              <w:rPr>
                <w:rFonts w:eastAsia="SimSun"/>
                <w:lang w:eastAsia="zh-CN"/>
              </w:rPr>
              <w:t>Row 12, (2, 4, 6, 8)</w:t>
            </w:r>
          </w:p>
        </w:tc>
      </w:tr>
      <w:tr w:rsidR="007F1A62" w:rsidRPr="00EF06A7" w14:paraId="046B81DC"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1F64593"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D7BE04" w14:textId="77777777" w:rsidR="007F1A62" w:rsidRPr="00EF06A7" w:rsidRDefault="007F1A62">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2A18056"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C54EC4" w14:textId="77777777" w:rsidR="007F1A62" w:rsidRPr="00EF06A7" w:rsidRDefault="007F1A62">
            <w:pPr>
              <w:pStyle w:val="TAC"/>
              <w:rPr>
                <w:rFonts w:eastAsia="SimSun"/>
                <w:lang w:eastAsia="zh-CN"/>
              </w:rPr>
            </w:pPr>
            <w:r w:rsidRPr="00EF06A7">
              <w:rPr>
                <w:rFonts w:eastAsia="SimSun"/>
                <w:lang w:eastAsia="zh-CN"/>
              </w:rPr>
              <w:t>(5, -)</w:t>
            </w:r>
          </w:p>
        </w:tc>
      </w:tr>
      <w:tr w:rsidR="007F1A62" w:rsidRPr="00EF06A7" w14:paraId="74FFD522"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B61816E"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6AF2EC1" w14:textId="77777777" w:rsidR="007F1A62" w:rsidRPr="00EF06A7" w:rsidRDefault="007F1A62">
            <w:pPr>
              <w:pStyle w:val="TAL"/>
              <w:rPr>
                <w:rFonts w:eastAsia="SimSun"/>
                <w:lang w:eastAsia="en-US"/>
              </w:rPr>
            </w:pPr>
            <w:r w:rsidRPr="00EF06A7">
              <w:rPr>
                <w:rFonts w:eastAsia="SimSun"/>
              </w:rPr>
              <w:t>CSI-RS</w:t>
            </w:r>
          </w:p>
          <w:p w14:paraId="19A17B21" w14:textId="77777777" w:rsidR="007F1A62" w:rsidRPr="00EF06A7" w:rsidRDefault="007F1A62">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FD72BC" w14:textId="77777777" w:rsidR="007F1A62" w:rsidRPr="00EF06A7" w:rsidRDefault="007F1A62">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02776A8"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6505B92D"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5A06BD8" w14:textId="77777777" w:rsidR="007F1A62" w:rsidRPr="00EF06A7" w:rsidRDefault="007F1A62">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65605ED" w14:textId="77777777" w:rsidR="007F1A62" w:rsidRPr="00EF06A7" w:rsidRDefault="007F1A62">
            <w:pPr>
              <w:pStyle w:val="TAL"/>
              <w:rPr>
                <w:rFonts w:eastAsia="SimSun"/>
                <w:lang w:eastAsia="en-US"/>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D2E215F"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C33645" w14:textId="77777777" w:rsidR="007F1A62" w:rsidRPr="00EF06A7" w:rsidRDefault="007F1A62">
            <w:pPr>
              <w:pStyle w:val="TAC"/>
              <w:rPr>
                <w:rFonts w:eastAsia="SimSun"/>
                <w:lang w:eastAsia="zh-CN"/>
              </w:rPr>
            </w:pPr>
            <w:r w:rsidRPr="00EF06A7">
              <w:rPr>
                <w:rFonts w:eastAsia="SimSun"/>
                <w:lang w:eastAsia="zh-CN"/>
              </w:rPr>
              <w:t>0</w:t>
            </w:r>
          </w:p>
        </w:tc>
      </w:tr>
      <w:tr w:rsidR="007F1A62" w:rsidRPr="00EF06A7" w14:paraId="2D8CD6A9" w14:textId="77777777" w:rsidTr="007F1A62">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79DD176" w14:textId="77777777" w:rsidR="007F1A62" w:rsidRPr="00EF06A7" w:rsidRDefault="007F1A62">
            <w:pPr>
              <w:pStyle w:val="TAL"/>
              <w:rPr>
                <w:rFonts w:eastAsia="Malgun Gothic"/>
                <w:lang w:eastAsia="en-US"/>
              </w:rPr>
            </w:pPr>
            <w:r w:rsidRPr="00EF06A7">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6C7954BC" w14:textId="77777777" w:rsidR="007F1A62" w:rsidRPr="00EF06A7" w:rsidRDefault="007F1A62">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5B4AB55"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1D993E" w14:textId="77777777" w:rsidR="007F1A62" w:rsidRPr="00EF06A7" w:rsidRDefault="007F1A62">
            <w:pPr>
              <w:pStyle w:val="TAC"/>
              <w:rPr>
                <w:rFonts w:eastAsia="SimSun"/>
                <w:lang w:eastAsia="zh-CN"/>
              </w:rPr>
            </w:pPr>
            <w:r w:rsidRPr="00EF06A7">
              <w:rPr>
                <w:rFonts w:eastAsia="SimSun"/>
                <w:lang w:eastAsia="zh-CN"/>
              </w:rPr>
              <w:t>Aperiodic</w:t>
            </w:r>
          </w:p>
        </w:tc>
      </w:tr>
      <w:tr w:rsidR="007F1A62" w:rsidRPr="00EF06A7" w14:paraId="1C6BBB43" w14:textId="77777777" w:rsidTr="007F1A62">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F13E40B"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09203AE3" w14:textId="77777777" w:rsidR="007F1A62" w:rsidRPr="00EF06A7" w:rsidRDefault="007F1A62">
            <w:pPr>
              <w:pStyle w:val="TAL"/>
              <w:rPr>
                <w:rFonts w:eastAsia="Malgun Gothic"/>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7FD57B" w14:textId="77777777" w:rsidR="007F1A62" w:rsidRPr="00EF06A7" w:rsidRDefault="007F1A62"/>
        </w:tc>
        <w:tc>
          <w:tcPr>
            <w:tcW w:w="2800" w:type="dxa"/>
            <w:tcBorders>
              <w:top w:val="single" w:sz="4" w:space="0" w:color="auto"/>
              <w:left w:val="single" w:sz="4" w:space="0" w:color="auto"/>
              <w:bottom w:val="single" w:sz="4" w:space="0" w:color="auto"/>
              <w:right w:val="single" w:sz="4" w:space="0" w:color="auto"/>
            </w:tcBorders>
            <w:vAlign w:val="center"/>
            <w:hideMark/>
          </w:tcPr>
          <w:p w14:paraId="272DA04F" w14:textId="77777777" w:rsidR="007F1A62" w:rsidRPr="00EF06A7" w:rsidRDefault="007F1A62">
            <w:pPr>
              <w:pStyle w:val="TAC"/>
              <w:rPr>
                <w:rFonts w:eastAsia="SimSun"/>
                <w:lang w:eastAsia="zh-CN"/>
              </w:rPr>
            </w:pPr>
            <w:r w:rsidRPr="00EF06A7">
              <w:rPr>
                <w:rFonts w:eastAsia="SimSun"/>
                <w:lang w:eastAsia="zh-CN"/>
              </w:rPr>
              <w:t>Pattern 0</w:t>
            </w:r>
          </w:p>
        </w:tc>
      </w:tr>
      <w:tr w:rsidR="007F1A62" w:rsidRPr="00EF06A7" w14:paraId="53C3AA0F" w14:textId="77777777" w:rsidTr="007F1A62">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BFBB488"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3249B247" w14:textId="77777777" w:rsidR="007F1A62" w:rsidRPr="00EF06A7" w:rsidRDefault="007F1A62">
            <w:pPr>
              <w:pStyle w:val="TAL"/>
              <w:rPr>
                <w:rFonts w:eastAsia="SimSun"/>
                <w:lang w:eastAsia="en-US"/>
              </w:rPr>
            </w:pPr>
            <w:r w:rsidRPr="00EF06A7">
              <w:rPr>
                <w:rFonts w:eastAsia="SimSun"/>
              </w:rPr>
              <w:t>CSI-IM Resource Mapping</w:t>
            </w:r>
          </w:p>
          <w:p w14:paraId="504924C9" w14:textId="77777777" w:rsidR="007F1A62" w:rsidRPr="00EF06A7" w:rsidRDefault="007F1A62">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1150871"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F18D39" w14:textId="77777777" w:rsidR="007F1A62" w:rsidRPr="00EF06A7" w:rsidRDefault="007F1A62">
            <w:pPr>
              <w:pStyle w:val="TAC"/>
              <w:rPr>
                <w:rFonts w:eastAsia="SimSun"/>
                <w:lang w:eastAsia="zh-CN"/>
              </w:rPr>
            </w:pPr>
            <w:r w:rsidRPr="00EF06A7">
              <w:rPr>
                <w:rFonts w:eastAsia="SimSun"/>
                <w:lang w:eastAsia="zh-CN"/>
              </w:rPr>
              <w:t>(4,9)</w:t>
            </w:r>
          </w:p>
        </w:tc>
      </w:tr>
      <w:tr w:rsidR="007F1A62" w:rsidRPr="00EF06A7" w14:paraId="7E3484B5"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45FDFF0"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3D1EAF89" w14:textId="77777777" w:rsidR="007F1A62" w:rsidRPr="00EF06A7" w:rsidRDefault="007F1A62">
            <w:pPr>
              <w:pStyle w:val="TAL"/>
              <w:rPr>
                <w:rFonts w:eastAsia="Malgun Gothic"/>
                <w:lang w:eastAsia="en-US"/>
              </w:rPr>
            </w:pPr>
            <w:r w:rsidRPr="00EF06A7">
              <w:rPr>
                <w:rFonts w:eastAsia="SimSun"/>
              </w:rPr>
              <w:t>CSI-IM timeConfig</w:t>
            </w:r>
          </w:p>
          <w:p w14:paraId="5D410132" w14:textId="77777777" w:rsidR="007F1A62" w:rsidRPr="00EF06A7" w:rsidRDefault="007F1A62">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D7C09E" w14:textId="77777777" w:rsidR="007F1A62" w:rsidRPr="00EF06A7" w:rsidRDefault="007F1A62">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D0544FD"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0650472E"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FD41C0C" w14:textId="77777777" w:rsidR="007F1A62" w:rsidRPr="00EF06A7" w:rsidRDefault="007F1A62">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744E1C9"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96A54D" w14:textId="77777777" w:rsidR="007F1A62" w:rsidRPr="00EF06A7" w:rsidRDefault="007F1A62">
            <w:pPr>
              <w:pStyle w:val="TAC"/>
              <w:rPr>
                <w:rFonts w:eastAsia="SimSun"/>
                <w:lang w:eastAsia="zh-CN"/>
              </w:rPr>
            </w:pPr>
            <w:r w:rsidRPr="00EF06A7">
              <w:rPr>
                <w:rFonts w:eastAsia="SimSun"/>
                <w:lang w:eastAsia="zh-CN"/>
              </w:rPr>
              <w:t>Aperiodic</w:t>
            </w:r>
          </w:p>
        </w:tc>
      </w:tr>
      <w:tr w:rsidR="007F1A62" w:rsidRPr="00EF06A7" w14:paraId="65B01F5A"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0C758C5" w14:textId="77777777" w:rsidR="007F1A62" w:rsidRPr="00EF06A7" w:rsidRDefault="007F1A62">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AA56C17"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305EC3" w14:textId="77777777" w:rsidR="007F1A62" w:rsidRPr="00EF06A7" w:rsidRDefault="007F1A62">
            <w:pPr>
              <w:pStyle w:val="TAC"/>
              <w:rPr>
                <w:rFonts w:eastAsia="SimSun"/>
                <w:lang w:eastAsia="zh-CN"/>
              </w:rPr>
            </w:pPr>
            <w:r w:rsidRPr="00EF06A7">
              <w:rPr>
                <w:rFonts w:eastAsia="SimSun"/>
                <w:lang w:eastAsia="zh-CN"/>
              </w:rPr>
              <w:t>Table 1</w:t>
            </w:r>
          </w:p>
        </w:tc>
      </w:tr>
      <w:tr w:rsidR="007F1A62" w:rsidRPr="00EF06A7" w14:paraId="08643C09"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0AFA899" w14:textId="77777777" w:rsidR="007F1A62" w:rsidRPr="00EF06A7" w:rsidRDefault="007F1A62">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DE3B472"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8E6278" w14:textId="77777777" w:rsidR="007F1A62" w:rsidRPr="00EF06A7" w:rsidRDefault="007F1A62">
            <w:pPr>
              <w:pStyle w:val="TAC"/>
            </w:pPr>
            <w:r w:rsidRPr="00EF06A7">
              <w:rPr>
                <w:rFonts w:eastAsia="SimSun"/>
                <w:lang w:eastAsia="zh-CN"/>
              </w:rPr>
              <w:t>cri-RI-PMI-CQI</w:t>
            </w:r>
          </w:p>
        </w:tc>
      </w:tr>
      <w:tr w:rsidR="007F1A62" w:rsidRPr="00EF06A7" w14:paraId="2D87D230"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85FDFB8" w14:textId="77777777" w:rsidR="007F1A62" w:rsidRPr="00EF06A7" w:rsidRDefault="007F1A62">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1163D08"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3035AC"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58E1B7EC"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9758F3" w14:textId="77777777" w:rsidR="007F1A62" w:rsidRPr="00EF06A7" w:rsidRDefault="007F1A62">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F3C3021"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0F3143"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602B2E76"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59B7BE" w14:textId="77777777" w:rsidR="007F1A62" w:rsidRPr="00EF06A7" w:rsidRDefault="007F1A62">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AEADA27"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BFD3BF" w14:textId="77777777" w:rsidR="007F1A62" w:rsidRPr="00EF06A7" w:rsidRDefault="007F1A62">
            <w:pPr>
              <w:pStyle w:val="TAC"/>
              <w:rPr>
                <w:rFonts w:eastAsia="SimSun"/>
                <w:lang w:eastAsia="zh-CN"/>
              </w:rPr>
            </w:pPr>
            <w:r w:rsidRPr="00EF06A7">
              <w:rPr>
                <w:rFonts w:eastAsia="SimSun"/>
                <w:lang w:eastAsia="zh-CN"/>
              </w:rPr>
              <w:t>Wideband</w:t>
            </w:r>
          </w:p>
        </w:tc>
      </w:tr>
      <w:tr w:rsidR="007F1A62" w:rsidRPr="00EF06A7" w14:paraId="7D23AC07"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A24A2B" w14:textId="4E312413" w:rsidR="007F1A62" w:rsidRPr="00EF06A7" w:rsidRDefault="007F1A62">
            <w:pPr>
              <w:pStyle w:val="TAL"/>
              <w:rPr>
                <w:rFonts w:eastAsia="SimSun"/>
                <w:lang w:eastAsia="en-US"/>
              </w:rPr>
            </w:pPr>
            <w:r w:rsidRPr="00EF06A7">
              <w:rPr>
                <w:rFonts w:eastAsia="SimSun"/>
              </w:rPr>
              <w:t>pm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40443A4"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A3B356" w14:textId="77777777" w:rsidR="007F1A62" w:rsidRPr="00EF06A7" w:rsidRDefault="007F1A62">
            <w:pPr>
              <w:pStyle w:val="TAC"/>
              <w:rPr>
                <w:rFonts w:eastAsia="SimSun"/>
                <w:lang w:eastAsia="zh-CN"/>
              </w:rPr>
            </w:pPr>
            <w:r w:rsidRPr="00EF06A7">
              <w:rPr>
                <w:rFonts w:eastAsia="SimSun"/>
                <w:lang w:eastAsia="zh-CN"/>
              </w:rPr>
              <w:t>Subband</w:t>
            </w:r>
          </w:p>
        </w:tc>
      </w:tr>
      <w:tr w:rsidR="007F1A62" w:rsidRPr="00EF06A7" w14:paraId="52243349"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C8B74D0" w14:textId="77777777" w:rsidR="007F1A62" w:rsidRPr="00EF06A7" w:rsidRDefault="007F1A62">
            <w:pPr>
              <w:pStyle w:val="TAL"/>
              <w:rPr>
                <w:rFonts w:eastAsia="SimSun"/>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0D3B88" w14:textId="77777777" w:rsidR="007F1A62" w:rsidRPr="00EF06A7" w:rsidRDefault="007F1A62">
            <w:pPr>
              <w:pStyle w:val="TAC"/>
              <w:rPr>
                <w:rFonts w:eastAsia="Malgun Gothic"/>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B1C6CB" w14:textId="77777777" w:rsidR="007F1A62" w:rsidRPr="00EF06A7" w:rsidRDefault="007F1A62">
            <w:pPr>
              <w:pStyle w:val="TAC"/>
              <w:rPr>
                <w:rFonts w:eastAsia="SimSun"/>
                <w:lang w:eastAsia="zh-CN"/>
              </w:rPr>
            </w:pPr>
            <w:r w:rsidRPr="00EF06A7">
              <w:rPr>
                <w:rFonts w:eastAsia="SimSun" w:cs="Arial"/>
                <w:szCs w:val="18"/>
              </w:rPr>
              <w:t>16</w:t>
            </w:r>
          </w:p>
        </w:tc>
      </w:tr>
      <w:tr w:rsidR="007F1A62" w:rsidRPr="00EF06A7" w14:paraId="73E068AE"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D053AE" w14:textId="77777777" w:rsidR="007F1A62" w:rsidRPr="00EF06A7" w:rsidRDefault="007F1A62">
            <w:pPr>
              <w:pStyle w:val="TAL"/>
              <w:rPr>
                <w:rFonts w:eastAsia="SimSun"/>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0272416"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A02CB8" w14:textId="77777777" w:rsidR="007F1A62" w:rsidRPr="00EF06A7" w:rsidRDefault="007F1A62">
            <w:pPr>
              <w:pStyle w:val="TAC"/>
              <w:rPr>
                <w:rFonts w:eastAsia="SimSun"/>
                <w:lang w:eastAsia="zh-CN"/>
              </w:rPr>
            </w:pPr>
            <w:r w:rsidRPr="00EF06A7">
              <w:rPr>
                <w:rFonts w:eastAsia="SimSun" w:cs="Arial"/>
                <w:szCs w:val="18"/>
              </w:rPr>
              <w:t>1111111</w:t>
            </w:r>
          </w:p>
        </w:tc>
      </w:tr>
      <w:tr w:rsidR="007F1A62" w:rsidRPr="00EF06A7" w14:paraId="36951958"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31CD340" w14:textId="77777777" w:rsidR="007F1A62" w:rsidRPr="00EF06A7" w:rsidRDefault="007F1A62">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E0F16E" w14:textId="77777777" w:rsidR="007F1A62" w:rsidRPr="00EF06A7" w:rsidRDefault="007F1A62">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9ABEC2" w14:textId="77777777" w:rsidR="007F1A62" w:rsidRPr="00EF06A7" w:rsidRDefault="007F1A62">
            <w:pPr>
              <w:pStyle w:val="TAC"/>
              <w:rPr>
                <w:rFonts w:eastAsia="SimSun"/>
                <w:lang w:eastAsia="zh-CN"/>
              </w:rPr>
            </w:pPr>
            <w:r w:rsidRPr="00EF06A7">
              <w:rPr>
                <w:rFonts w:eastAsia="SimSun"/>
                <w:lang w:eastAsia="zh-CN"/>
              </w:rPr>
              <w:t>Not configured</w:t>
            </w:r>
          </w:p>
        </w:tc>
      </w:tr>
      <w:tr w:rsidR="007F1A62" w:rsidRPr="00EF06A7" w14:paraId="53525013"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FA1FB6" w14:textId="77777777" w:rsidR="007F1A62" w:rsidRPr="00EF06A7" w:rsidRDefault="007F1A62">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69F3B51"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B38718" w14:textId="77777777" w:rsidR="007F1A62" w:rsidRPr="00EF06A7" w:rsidRDefault="007F1A62">
            <w:pPr>
              <w:pStyle w:val="TAC"/>
              <w:rPr>
                <w:rFonts w:eastAsia="SimSun"/>
                <w:lang w:eastAsia="zh-CN"/>
              </w:rPr>
            </w:pPr>
            <w:r w:rsidRPr="00EF06A7">
              <w:rPr>
                <w:lang w:eastAsia="zh-CN"/>
              </w:rPr>
              <w:t>8</w:t>
            </w:r>
          </w:p>
        </w:tc>
      </w:tr>
      <w:tr w:rsidR="007F1A62" w:rsidRPr="00EF06A7" w14:paraId="0132B078"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D6D720" w14:textId="77777777" w:rsidR="007F1A62" w:rsidRPr="00EF06A7" w:rsidRDefault="007F1A62">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807A185"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CC3C50" w14:textId="77777777" w:rsidR="007F1A62" w:rsidRPr="00EF06A7" w:rsidRDefault="007F1A62">
            <w:pPr>
              <w:pStyle w:val="TAC"/>
              <w:rPr>
                <w:rFonts w:eastAsia="SimSun"/>
                <w:lang w:eastAsia="zh-CN"/>
              </w:rPr>
            </w:pPr>
            <w:r w:rsidRPr="00EF06A7">
              <w:rPr>
                <w:lang w:eastAsia="zh-CN"/>
              </w:rPr>
              <w:t>1 in slots i, where mod(i, 10) = 1, otherwise it is equal to 0</w:t>
            </w:r>
          </w:p>
        </w:tc>
      </w:tr>
      <w:tr w:rsidR="007F1A62" w:rsidRPr="00EF06A7" w14:paraId="2407C03A"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A8922F" w14:textId="77777777" w:rsidR="007F1A62" w:rsidRPr="00EF06A7" w:rsidRDefault="007F1A62">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DFCDD75"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C8A250" w14:textId="77777777" w:rsidR="007F1A62" w:rsidRPr="00EF06A7" w:rsidRDefault="007F1A62">
            <w:pPr>
              <w:pStyle w:val="TAC"/>
              <w:rPr>
                <w:rFonts w:eastAsia="SimSun"/>
                <w:lang w:eastAsia="zh-CN"/>
              </w:rPr>
            </w:pPr>
            <w:r w:rsidRPr="00EF06A7">
              <w:rPr>
                <w:lang w:eastAsia="zh-CN"/>
              </w:rPr>
              <w:t>1</w:t>
            </w:r>
          </w:p>
        </w:tc>
      </w:tr>
      <w:tr w:rsidR="007F1A62" w:rsidRPr="00EF06A7" w14:paraId="14C6658C"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866351B" w14:textId="77777777" w:rsidR="007F1A62" w:rsidRPr="00EF06A7" w:rsidRDefault="007F1A62">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41023F3" w14:textId="77777777" w:rsidR="007F1A62" w:rsidRPr="00EF06A7" w:rsidRDefault="007F1A62">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4004A2" w14:textId="77777777" w:rsidR="007F1A62" w:rsidRPr="00EF06A7" w:rsidRDefault="007F1A62">
            <w:pPr>
              <w:pStyle w:val="TAC"/>
              <w:rPr>
                <w:rFonts w:eastAsia="Malgun Gothic"/>
                <w:lang w:eastAsia="zh-CN"/>
              </w:rPr>
            </w:pPr>
            <w:r w:rsidRPr="00EF06A7">
              <w:rPr>
                <w:lang w:eastAsia="zh-CN"/>
              </w:rPr>
              <w:t>One State with one Associated Report Configuration</w:t>
            </w:r>
          </w:p>
          <w:p w14:paraId="64FE8F25" w14:textId="77777777" w:rsidR="007F1A62" w:rsidRPr="00EF06A7" w:rsidRDefault="007F1A62">
            <w:pPr>
              <w:pStyle w:val="TAC"/>
              <w:rPr>
                <w:rFonts w:eastAsia="SimSun"/>
                <w:lang w:eastAsia="zh-CN"/>
              </w:rPr>
            </w:pPr>
            <w:r w:rsidRPr="00EF06A7">
              <w:rPr>
                <w:lang w:eastAsia="zh-CN"/>
              </w:rPr>
              <w:t>Associated Report Configuration contains pointers to NZP CSI-RS and CSI-IM</w:t>
            </w:r>
          </w:p>
        </w:tc>
      </w:tr>
      <w:tr w:rsidR="007F1A62" w:rsidRPr="00EF06A7" w14:paraId="1974D21B" w14:textId="77777777" w:rsidTr="007F1A62">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A325CF1" w14:textId="77777777" w:rsidR="007F1A62" w:rsidRPr="00EF06A7" w:rsidRDefault="007F1A62">
            <w:pPr>
              <w:pStyle w:val="TAL"/>
              <w:rPr>
                <w:rFonts w:eastAsia="Malgun Gothic"/>
                <w:lang w:eastAsia="en-US"/>
              </w:rPr>
            </w:pPr>
            <w:r w:rsidRPr="00EF06A7">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19243C0E" w14:textId="77777777" w:rsidR="007F1A62" w:rsidRPr="00EF06A7" w:rsidRDefault="007F1A62">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E20A8E6"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FC41CA" w14:textId="77777777" w:rsidR="007F1A62" w:rsidRPr="00EF06A7" w:rsidRDefault="007F1A62">
            <w:pPr>
              <w:pStyle w:val="TAC"/>
            </w:pPr>
            <w:r w:rsidRPr="00EF06A7">
              <w:rPr>
                <w:rFonts w:eastAsia="SimSun"/>
                <w:lang w:eastAsia="zh-CN"/>
              </w:rPr>
              <w:t>t</w:t>
            </w:r>
            <w:r w:rsidRPr="00EF06A7">
              <w:rPr>
                <w:rFonts w:eastAsia="SimSun"/>
              </w:rPr>
              <w:t>ypeII</w:t>
            </w:r>
          </w:p>
        </w:tc>
      </w:tr>
      <w:tr w:rsidR="007F1A62" w:rsidRPr="00EF06A7" w14:paraId="250A6275"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1AD029E"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54A32B3" w14:textId="77777777" w:rsidR="007F1A62" w:rsidRPr="00EF06A7" w:rsidRDefault="007F1A62">
            <w:pPr>
              <w:pStyle w:val="TAL"/>
            </w:pPr>
            <w:r w:rsidRPr="00EF06A7">
              <w:t>L (</w:t>
            </w:r>
            <w:r w:rsidRPr="00EF06A7">
              <w:rPr>
                <w:i/>
                <w:iCs/>
              </w:rPr>
              <w:t>numberOfBeams</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1A87EBEC"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728FFA" w14:textId="77777777" w:rsidR="007F1A62" w:rsidRPr="00EF06A7" w:rsidRDefault="007F1A62">
            <w:pPr>
              <w:pStyle w:val="TAC"/>
              <w:rPr>
                <w:rFonts w:eastAsia="SimSun"/>
                <w:lang w:eastAsia="zh-CN"/>
              </w:rPr>
            </w:pPr>
            <w:r w:rsidRPr="00EF06A7">
              <w:rPr>
                <w:lang w:eastAsia="zh-CN"/>
              </w:rPr>
              <w:t>2</w:t>
            </w:r>
          </w:p>
        </w:tc>
      </w:tr>
      <w:tr w:rsidR="007F1A62" w:rsidRPr="00EF06A7" w14:paraId="60D9CDBF"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A6FE711"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00325E" w14:textId="77777777" w:rsidR="007F1A62" w:rsidRPr="00EF06A7" w:rsidRDefault="007F1A62">
            <w:pPr>
              <w:pStyle w:val="TAL"/>
              <w:rPr>
                <w:rFonts w:eastAsia="SimSun"/>
                <w:lang w:eastAsia="en-US"/>
              </w:rPr>
            </w:pPr>
            <w:r w:rsidRPr="00EF06A7">
              <w:t>N</w:t>
            </w:r>
            <w:r w:rsidRPr="00EF06A7">
              <w:rPr>
                <w:vertAlign w:val="subscript"/>
              </w:rPr>
              <w:t>PSK</w:t>
            </w:r>
            <w:r w:rsidRPr="00EF06A7">
              <w:t xml:space="preserve"> (</w:t>
            </w:r>
            <w:r w:rsidRPr="00EF06A7">
              <w:rPr>
                <w:i/>
                <w:iCs/>
              </w:rPr>
              <w:t>phaseAlphabetSize</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6C992D04"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0EFBC" w14:textId="77777777" w:rsidR="007F1A62" w:rsidRPr="00EF06A7" w:rsidRDefault="007F1A62">
            <w:pPr>
              <w:pStyle w:val="TAC"/>
              <w:rPr>
                <w:rFonts w:eastAsia="SimSun"/>
                <w:lang w:eastAsia="zh-CN"/>
              </w:rPr>
            </w:pPr>
            <w:r w:rsidRPr="00EF06A7">
              <w:rPr>
                <w:lang w:eastAsia="zh-CN"/>
              </w:rPr>
              <w:t>8</w:t>
            </w:r>
          </w:p>
        </w:tc>
      </w:tr>
      <w:tr w:rsidR="007F1A62" w:rsidRPr="00EF06A7" w14:paraId="7E91F4A0"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EB6F90C"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C7D00F9" w14:textId="77777777" w:rsidR="007F1A62" w:rsidRPr="00EF06A7" w:rsidRDefault="007F1A62">
            <w:pPr>
              <w:pStyle w:val="TAL"/>
              <w:rPr>
                <w:rFonts w:eastAsia="SimSun"/>
                <w:lang w:eastAsia="en-US"/>
              </w:rPr>
            </w:pPr>
            <w:r w:rsidRPr="00EF06A7">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129B3277"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EBC92F" w14:textId="77777777" w:rsidR="007F1A62" w:rsidRPr="00EF06A7" w:rsidRDefault="007F1A62">
            <w:pPr>
              <w:pStyle w:val="TAC"/>
              <w:rPr>
                <w:rFonts w:eastAsia="SimSun"/>
                <w:lang w:eastAsia="zh-CN"/>
              </w:rPr>
            </w:pPr>
            <w:r w:rsidRPr="00EF06A7">
              <w:rPr>
                <w:lang w:eastAsia="zh-CN"/>
              </w:rPr>
              <w:t>True</w:t>
            </w:r>
          </w:p>
        </w:tc>
      </w:tr>
      <w:tr w:rsidR="007F1A62" w:rsidRPr="00EF06A7" w14:paraId="0DB10A77"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0629530"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21021E0B" w14:textId="77777777" w:rsidR="007F1A62" w:rsidRPr="00EF06A7" w:rsidRDefault="007F1A62">
            <w:pPr>
              <w:pStyle w:val="TAL"/>
              <w:rPr>
                <w:rFonts w:eastAsia="Malgun Gothic"/>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474A09"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F02464" w14:textId="77777777" w:rsidR="007F1A62" w:rsidRPr="00EF06A7" w:rsidRDefault="007F1A62">
            <w:pPr>
              <w:pStyle w:val="TAC"/>
              <w:rPr>
                <w:rFonts w:eastAsia="SimSun"/>
                <w:lang w:eastAsia="zh-CN"/>
              </w:rPr>
            </w:pPr>
            <w:r w:rsidRPr="00EF06A7">
              <w:rPr>
                <w:rFonts w:eastAsia="SimSun"/>
                <w:lang w:eastAsia="zh-CN"/>
              </w:rPr>
              <w:t>(4,2)</w:t>
            </w:r>
          </w:p>
        </w:tc>
      </w:tr>
      <w:tr w:rsidR="007F1A62" w:rsidRPr="00EF06A7" w14:paraId="7BC2A639"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BEB2DB4"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8452E40" w14:textId="77777777" w:rsidR="007F1A62" w:rsidRPr="00EF06A7" w:rsidRDefault="007F1A62">
            <w:pPr>
              <w:pStyle w:val="TAL"/>
              <w:rPr>
                <w:rFonts w:eastAsia="SimSun"/>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10C419D"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3E0140" w14:textId="77777777" w:rsidR="007F1A62" w:rsidRPr="00EF06A7" w:rsidRDefault="007F1A62">
            <w:pPr>
              <w:pStyle w:val="TAC"/>
              <w:rPr>
                <w:rFonts w:eastAsia="SimSun"/>
                <w:lang w:eastAsia="zh-CN"/>
              </w:rPr>
            </w:pPr>
            <w:r w:rsidRPr="00EF06A7">
              <w:rPr>
                <w:rFonts w:eastAsia="SimSun"/>
                <w:lang w:eastAsia="zh-CN"/>
              </w:rPr>
              <w:t>(4,4)</w:t>
            </w:r>
          </w:p>
        </w:tc>
      </w:tr>
      <w:tr w:rsidR="007F1A62" w:rsidRPr="00EF06A7" w14:paraId="38AD8543"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56FDED3"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5FC44A3F" w14:textId="77777777" w:rsidR="007F1A62" w:rsidRPr="00EF06A7" w:rsidRDefault="007F1A62">
            <w:pPr>
              <w:pStyle w:val="TAL"/>
              <w:rPr>
                <w:rFonts w:eastAsia="Malgun Gothic"/>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8614DFF"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F9F3D3" w14:textId="77777777" w:rsidR="007F1A62" w:rsidRPr="00EF06A7" w:rsidRDefault="007F1A62">
            <w:pPr>
              <w:pStyle w:val="TAC"/>
              <w:rPr>
                <w:lang w:eastAsia="zh-CN"/>
              </w:rPr>
            </w:pPr>
            <w:r w:rsidRPr="00EF06A7">
              <w:rPr>
                <w:lang w:eastAsia="zh-CN"/>
              </w:rPr>
              <w:t>0x 7FF</w:t>
            </w:r>
          </w:p>
          <w:p w14:paraId="6B0BA45D" w14:textId="77777777" w:rsidR="007F1A62" w:rsidRPr="00EF06A7" w:rsidRDefault="007F1A62">
            <w:pPr>
              <w:pStyle w:val="TAC"/>
              <w:rPr>
                <w:rFonts w:eastAsia="SimSun"/>
                <w:lang w:eastAsia="zh-CN"/>
              </w:rPr>
            </w:pPr>
            <w:r w:rsidRPr="00EF06A7">
              <w:rPr>
                <w:lang w:eastAsia="zh-CN"/>
              </w:rPr>
              <w:t>FFFF FFFF FFFF FFFF</w:t>
            </w:r>
          </w:p>
        </w:tc>
      </w:tr>
      <w:tr w:rsidR="007F1A62" w:rsidRPr="00EF06A7" w14:paraId="613A376B" w14:textId="77777777" w:rsidTr="007F1A62">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3DE3061" w14:textId="77777777" w:rsidR="007F1A62" w:rsidRPr="00EF06A7" w:rsidRDefault="007F1A62">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2DF2FFA9" w14:textId="77777777" w:rsidR="007F1A62" w:rsidRPr="00EF06A7" w:rsidRDefault="007F1A62">
            <w:pPr>
              <w:pStyle w:val="TAL"/>
              <w:rPr>
                <w:rFonts w:eastAsia="SimSun"/>
                <w:lang w:eastAsia="zh-CN"/>
              </w:rPr>
            </w:pPr>
            <w:r w:rsidRPr="00EF06A7">
              <w:rPr>
                <w:rFonts w:eastAsia="SimSun"/>
              </w:rPr>
              <w:t>RI Restriction</w:t>
            </w:r>
            <w:r w:rsidRPr="00EF06A7">
              <w:rPr>
                <w:rFonts w:eastAsia="SimSun"/>
                <w:lang w:eastAsia="zh-CN"/>
              </w:rPr>
              <w:t xml:space="preserve"> </w:t>
            </w:r>
            <w:r w:rsidRPr="00EF06A7">
              <w:t>(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E46CB23" w14:textId="77777777" w:rsidR="007F1A62" w:rsidRPr="00EF06A7" w:rsidRDefault="007F1A62">
            <w:pPr>
              <w:pStyle w:val="TAC"/>
              <w:rPr>
                <w:rFonts w:eastAsia="Malgun Gothic"/>
                <w:lang w:eastAsia="en-US"/>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EBE843" w14:textId="77777777" w:rsidR="007F1A62" w:rsidRPr="00EF06A7" w:rsidRDefault="007F1A62">
            <w:pPr>
              <w:pStyle w:val="TAC"/>
              <w:rPr>
                <w:rFonts w:eastAsia="SimSun"/>
                <w:lang w:eastAsia="zh-CN"/>
              </w:rPr>
            </w:pPr>
            <w:r w:rsidRPr="00EF06A7">
              <w:rPr>
                <w:rFonts w:eastAsia="SimSun"/>
                <w:lang w:eastAsia="zh-CN"/>
              </w:rPr>
              <w:t>10</w:t>
            </w:r>
          </w:p>
        </w:tc>
      </w:tr>
      <w:tr w:rsidR="007F1A62" w:rsidRPr="00EF06A7" w14:paraId="3797139A"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16CDEFD" w14:textId="77777777" w:rsidR="007F1A62" w:rsidRPr="00EF06A7" w:rsidRDefault="007F1A62">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8B33E98" w14:textId="77777777" w:rsidR="007F1A62" w:rsidRPr="00EF06A7" w:rsidRDefault="007F1A62">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7506EA" w14:textId="77777777" w:rsidR="007F1A62" w:rsidRPr="00EF06A7" w:rsidRDefault="007F1A62">
            <w:pPr>
              <w:pStyle w:val="TAC"/>
              <w:rPr>
                <w:rFonts w:eastAsia="SimSun"/>
                <w:lang w:eastAsia="zh-CN"/>
              </w:rPr>
            </w:pPr>
            <w:r w:rsidRPr="00EF06A7">
              <w:rPr>
                <w:rFonts w:eastAsia="SimSun"/>
                <w:lang w:eastAsia="zh-CN"/>
              </w:rPr>
              <w:t>PUSCH</w:t>
            </w:r>
          </w:p>
        </w:tc>
      </w:tr>
      <w:tr w:rsidR="007F1A62" w:rsidRPr="00EF06A7" w14:paraId="5D540307"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D7D78F" w14:textId="77777777" w:rsidR="007F1A62" w:rsidRPr="00EF06A7" w:rsidRDefault="007F1A62">
            <w:pPr>
              <w:pStyle w:val="TAL"/>
              <w:rPr>
                <w:rFonts w:eastAsia="Malgun Gothic"/>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754FE8" w14:textId="77777777" w:rsidR="007F1A62" w:rsidRPr="00EF06A7" w:rsidRDefault="007F1A62">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78751A5" w14:textId="77777777" w:rsidR="007F1A62" w:rsidRPr="00EF06A7" w:rsidRDefault="007F1A62">
            <w:pPr>
              <w:pStyle w:val="TAC"/>
              <w:rPr>
                <w:rFonts w:eastAsia="SimSun"/>
                <w:lang w:eastAsia="zh-CN"/>
              </w:rPr>
            </w:pPr>
            <w:r w:rsidRPr="00EF06A7">
              <w:rPr>
                <w:rFonts w:eastAsia="SimSun"/>
                <w:lang w:eastAsia="zh-CN"/>
              </w:rPr>
              <w:t>6.5</w:t>
            </w:r>
          </w:p>
        </w:tc>
      </w:tr>
      <w:tr w:rsidR="007F1A62" w:rsidRPr="00EF06A7" w14:paraId="221586EC"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050672" w14:textId="77777777" w:rsidR="007F1A62" w:rsidRPr="00EF06A7" w:rsidRDefault="007F1A62">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AD53AA1" w14:textId="77777777" w:rsidR="007F1A62" w:rsidRPr="00EF06A7" w:rsidRDefault="007F1A62">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36E5AA" w14:textId="77777777" w:rsidR="007F1A62" w:rsidRPr="00EF06A7" w:rsidRDefault="007F1A62">
            <w:pPr>
              <w:pStyle w:val="TAC"/>
              <w:rPr>
                <w:rFonts w:eastAsia="SimSun"/>
                <w:lang w:eastAsia="zh-CN"/>
              </w:rPr>
            </w:pPr>
            <w:r w:rsidRPr="00EF06A7">
              <w:rPr>
                <w:rFonts w:eastAsia="SimSun"/>
                <w:lang w:eastAsia="zh-CN"/>
              </w:rPr>
              <w:t>4</w:t>
            </w:r>
          </w:p>
        </w:tc>
      </w:tr>
      <w:tr w:rsidR="007F1A62" w:rsidRPr="00EF06A7" w14:paraId="2159330D" w14:textId="77777777" w:rsidTr="007F1A62">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E5CF3F" w14:textId="77777777" w:rsidR="007F1A62" w:rsidRPr="00EF06A7" w:rsidRDefault="007F1A62">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14C709D" w14:textId="77777777" w:rsidR="007F1A62" w:rsidRPr="00EF06A7" w:rsidRDefault="007F1A62">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8910E0" w14:textId="77777777" w:rsidR="007F1A62" w:rsidRPr="00EF06A7" w:rsidRDefault="007F1A62">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3</w:t>
            </w:r>
            <w:r w:rsidRPr="00EF06A7">
              <w:rPr>
                <w:rFonts w:cs="Arial"/>
                <w:szCs w:val="18"/>
              </w:rPr>
              <w:t xml:space="preserve"> TDD</w:t>
            </w:r>
          </w:p>
        </w:tc>
      </w:tr>
      <w:tr w:rsidR="007F1A62" w:rsidRPr="00EF06A7" w14:paraId="18E51462" w14:textId="77777777" w:rsidTr="007F1A62">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76082CBF" w14:textId="77777777" w:rsidR="007F1A62" w:rsidRPr="00EF06A7" w:rsidRDefault="007F1A62">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w:t>
            </w:r>
            <w:r w:rsidRPr="00EF06A7">
              <w:rPr>
                <w:rFonts w:eastAsia="SimSun"/>
                <w:lang w:eastAsia="zh-CN"/>
              </w:rPr>
              <w:t>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w:t>
            </w:r>
            <w:r w:rsidRPr="00EF06A7">
              <w:rPr>
                <w:rFonts w:ascii="Times New Roman" w:eastAsia="SimSun" w:hAnsi="Times New Roman"/>
              </w:rPr>
              <w:t>typeI-SinglePanel</w:t>
            </w:r>
            <w:r w:rsidRPr="00EF06A7">
              <w:rPr>
                <w:rFonts w:eastAsia="SimSun"/>
              </w:rPr>
              <w:t>'</w:t>
            </w:r>
            <w:r w:rsidRPr="00EF06A7">
              <w:rPr>
                <w:rFonts w:eastAsia="SimSun"/>
                <w:lang w:eastAsia="zh-CN"/>
              </w:rPr>
              <w:t xml:space="preserve"> codebook configuration as specified in table 6.3.3.2.3-1.</w:t>
            </w:r>
          </w:p>
          <w:p w14:paraId="32A98FFA" w14:textId="77777777" w:rsidR="007F1A62" w:rsidRPr="00EF06A7" w:rsidRDefault="007F1A62">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2E053593" w14:textId="77777777" w:rsidR="007F1A62" w:rsidRPr="00EF06A7" w:rsidRDefault="007F1A62">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cluster beam directions shall be used as specified in Annex B.2.3.2.3A. The value of relative power ratio (p) shall be fixed as 1 during the test.</w:t>
            </w:r>
          </w:p>
        </w:tc>
      </w:tr>
    </w:tbl>
    <w:p w14:paraId="274BAE1F" w14:textId="77777777" w:rsidR="007F1A62" w:rsidRPr="00EF06A7" w:rsidRDefault="007F1A62" w:rsidP="007F1A62">
      <w:pPr>
        <w:rPr>
          <w:rFonts w:eastAsia="SimSun"/>
          <w:lang w:eastAsia="zh-CN"/>
        </w:rPr>
      </w:pPr>
    </w:p>
    <w:p w14:paraId="1D63AFC9" w14:textId="77777777" w:rsidR="007F1A62" w:rsidRPr="00EF06A7" w:rsidRDefault="007F1A62" w:rsidP="007F1A62">
      <w:pPr>
        <w:pStyle w:val="TH"/>
        <w:rPr>
          <w:rFonts w:eastAsia="SimSun"/>
          <w:lang w:eastAsia="zh-CN"/>
        </w:rPr>
      </w:pPr>
      <w:r w:rsidRPr="00EF06A7">
        <w:rPr>
          <w:rFonts w:eastAsia="SimSun"/>
        </w:rPr>
        <w:t xml:space="preserve">Table </w:t>
      </w:r>
      <w:r w:rsidRPr="00EF06A7">
        <w:rPr>
          <w:rFonts w:eastAsia="SimSun"/>
          <w:lang w:eastAsia="zh-CN"/>
        </w:rPr>
        <w:t>6.3.3.2.5.3</w:t>
      </w:r>
      <w:r w:rsidRPr="00EF06A7">
        <w:rPr>
          <w:rFonts w:eastAsia="SimSun"/>
        </w:rPr>
        <w:t>-2</w:t>
      </w:r>
      <w:r w:rsidRPr="00EF06A7">
        <w:rPr>
          <w:rFonts w:eastAsia="SimSun"/>
          <w:lang w:eastAsia="zh-CN"/>
        </w:rPr>
        <w:t>:</w:t>
      </w:r>
      <w:r w:rsidRPr="00EF06A7">
        <w:rPr>
          <w:rFonts w:eastAsia="SimSun"/>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F1A62" w:rsidRPr="00EF06A7" w14:paraId="60DFD6B6" w14:textId="77777777" w:rsidTr="007F1A62">
        <w:trPr>
          <w:jc w:val="center"/>
        </w:trPr>
        <w:tc>
          <w:tcPr>
            <w:tcW w:w="2126" w:type="dxa"/>
            <w:tcBorders>
              <w:top w:val="single" w:sz="4" w:space="0" w:color="auto"/>
              <w:left w:val="single" w:sz="4" w:space="0" w:color="auto"/>
              <w:bottom w:val="single" w:sz="4" w:space="0" w:color="auto"/>
              <w:right w:val="single" w:sz="4" w:space="0" w:color="auto"/>
            </w:tcBorders>
            <w:hideMark/>
          </w:tcPr>
          <w:p w14:paraId="145B614D" w14:textId="77777777" w:rsidR="007F1A62" w:rsidRPr="00EF06A7" w:rsidRDefault="007F1A62">
            <w:pPr>
              <w:pStyle w:val="TAH"/>
              <w:rPr>
                <w:rFonts w:eastAsia="SimSun"/>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10B0920E" w14:textId="77777777" w:rsidR="007F1A62" w:rsidRPr="00EF06A7" w:rsidRDefault="007F1A62">
            <w:pPr>
              <w:pStyle w:val="TAH"/>
              <w:rPr>
                <w:rFonts w:eastAsia="SimSun"/>
              </w:rPr>
            </w:pPr>
            <w:r w:rsidRPr="00EF06A7">
              <w:rPr>
                <w:rFonts w:eastAsia="SimSun"/>
              </w:rPr>
              <w:t>Test 1</w:t>
            </w:r>
          </w:p>
        </w:tc>
      </w:tr>
      <w:tr w:rsidR="007F1A62" w:rsidRPr="00EF06A7" w14:paraId="39758CD2" w14:textId="77777777" w:rsidTr="007F1A62">
        <w:trPr>
          <w:jc w:val="center"/>
        </w:trPr>
        <w:tc>
          <w:tcPr>
            <w:tcW w:w="2126" w:type="dxa"/>
            <w:tcBorders>
              <w:top w:val="single" w:sz="4" w:space="0" w:color="auto"/>
              <w:left w:val="single" w:sz="4" w:space="0" w:color="auto"/>
              <w:bottom w:val="single" w:sz="4" w:space="0" w:color="auto"/>
              <w:right w:val="single" w:sz="4" w:space="0" w:color="auto"/>
            </w:tcBorders>
            <w:hideMark/>
          </w:tcPr>
          <w:p w14:paraId="063CE3BB" w14:textId="77777777" w:rsidR="007F1A62" w:rsidRPr="00EF06A7" w:rsidRDefault="007F1A62">
            <w:pPr>
              <w:pStyle w:val="TAC"/>
              <w:rPr>
                <w:rFonts w:eastAsia="SimSun"/>
              </w:rPr>
            </w:pPr>
            <w:r w:rsidRPr="00EF06A7">
              <w:rPr>
                <w:rFonts w:ascii="Symbol" w:eastAsia="?? ??" w:hAnsi="Symbol" w:cs="Arial"/>
                <w:i/>
                <w:iCs/>
              </w:rPr>
              <w:t></w:t>
            </w:r>
          </w:p>
        </w:tc>
        <w:tc>
          <w:tcPr>
            <w:tcW w:w="1701" w:type="dxa"/>
            <w:tcBorders>
              <w:top w:val="single" w:sz="4" w:space="0" w:color="auto"/>
              <w:left w:val="single" w:sz="4" w:space="0" w:color="auto"/>
              <w:bottom w:val="single" w:sz="4" w:space="0" w:color="auto"/>
              <w:right w:val="single" w:sz="4" w:space="0" w:color="auto"/>
            </w:tcBorders>
            <w:hideMark/>
          </w:tcPr>
          <w:p w14:paraId="68F927B7" w14:textId="77777777" w:rsidR="007F1A62" w:rsidRPr="00EF06A7" w:rsidRDefault="007F1A62">
            <w:pPr>
              <w:pStyle w:val="TAC"/>
              <w:rPr>
                <w:rFonts w:eastAsia="SimSun"/>
                <w:lang w:eastAsia="zh-CN"/>
              </w:rPr>
            </w:pPr>
            <w:r w:rsidRPr="00EF06A7">
              <w:rPr>
                <w:rFonts w:eastAsia="SimSun"/>
                <w:lang w:eastAsia="zh-CN"/>
              </w:rPr>
              <w:t>1.8</w:t>
            </w:r>
          </w:p>
        </w:tc>
      </w:tr>
    </w:tbl>
    <w:p w14:paraId="6DA818FF" w14:textId="77777777" w:rsidR="007F1A62" w:rsidRPr="00EF06A7" w:rsidRDefault="007F1A62" w:rsidP="007F1A62">
      <w:pPr>
        <w:rPr>
          <w:rFonts w:eastAsia="Malgun Gothic"/>
          <w:lang w:eastAsia="en-US"/>
        </w:rPr>
      </w:pPr>
    </w:p>
    <w:p w14:paraId="64D3DE21" w14:textId="77777777" w:rsidR="007F1A62" w:rsidRPr="00EF06A7" w:rsidRDefault="007F1A62" w:rsidP="007F1A62">
      <w:r w:rsidRPr="00EF06A7">
        <w:t>The normative reference for this requirement is TS 38.101-4 [5] clause 6.3.3.2.5.</w:t>
      </w:r>
    </w:p>
    <w:p w14:paraId="2EFD7C9E" w14:textId="77777777" w:rsidR="007F1A62" w:rsidRPr="00EF06A7" w:rsidRDefault="007F1A62" w:rsidP="007F1A62">
      <w:pPr>
        <w:pStyle w:val="H6"/>
      </w:pPr>
      <w:r w:rsidRPr="00EF06A7">
        <w:t>6.3.3.2.5.4</w:t>
      </w:r>
      <w:r w:rsidRPr="00EF06A7">
        <w:tab/>
        <w:t>Test description</w:t>
      </w:r>
    </w:p>
    <w:p w14:paraId="4DA29110" w14:textId="77777777" w:rsidR="007F1A62" w:rsidRPr="00EF06A7" w:rsidRDefault="007F1A62" w:rsidP="007F1A62">
      <w:pPr>
        <w:pStyle w:val="H6"/>
      </w:pPr>
      <w:r w:rsidRPr="00EF06A7">
        <w:t>6.3.3.2.5.4.1</w:t>
      </w:r>
      <w:r w:rsidRPr="00EF06A7">
        <w:tab/>
        <w:t>Initial conditions</w:t>
      </w:r>
    </w:p>
    <w:p w14:paraId="70A40094" w14:textId="77777777" w:rsidR="007F1A62" w:rsidRPr="00EF06A7" w:rsidRDefault="007F1A62" w:rsidP="007F1A62">
      <w:r w:rsidRPr="00EF06A7">
        <w:t>Initial conditions are a set of test configurations the UE needs to be tested in and the steps for the SS to take with the UE to reach the correct measurement state.</w:t>
      </w:r>
    </w:p>
    <w:p w14:paraId="5EB731F0" w14:textId="77777777" w:rsidR="007F1A62" w:rsidRPr="00EF06A7" w:rsidRDefault="007F1A62" w:rsidP="007F1A62">
      <w:r w:rsidRPr="00EF06A7">
        <w:t>The initial test configurations consist of environmental conditions, test frequencies, test channel bandwidths and sub-carrier spacing based on NR operating bands specified in Table 5.3.5-1 and Table 5.3.6-1 of 38.521-1.</w:t>
      </w:r>
    </w:p>
    <w:p w14:paraId="3503ADEA" w14:textId="77777777" w:rsidR="007F1A62" w:rsidRPr="00EF06A7" w:rsidRDefault="007F1A62" w:rsidP="007F1A62">
      <w:r w:rsidRPr="00EF06A7">
        <w:t xml:space="preserve">Configurations of </w:t>
      </w:r>
      <w:r w:rsidRPr="00EF06A7">
        <w:rPr>
          <w:rFonts w:eastAsia="Batang"/>
        </w:rPr>
        <w:t>PDSCH</w:t>
      </w:r>
      <w:r w:rsidRPr="00EF06A7">
        <w:t xml:space="preserve"> and PDCCH before measurement are specified in Annex C.</w:t>
      </w:r>
    </w:p>
    <w:p w14:paraId="6933A8CC" w14:textId="77777777" w:rsidR="007F1A62" w:rsidRPr="00EF06A7" w:rsidRDefault="007F1A62" w:rsidP="007F1A62">
      <w:pPr>
        <w:rPr>
          <w:lang w:eastAsia="ko-KR"/>
        </w:rPr>
      </w:pPr>
      <w:r w:rsidRPr="00EF06A7">
        <w:t>Test Environment: Normal, as defined in TS 38.508-1 [6] clause 4.1.</w:t>
      </w:r>
    </w:p>
    <w:p w14:paraId="7DDF7C30" w14:textId="538C8840" w:rsidR="007F1A62" w:rsidRPr="00EF06A7" w:rsidRDefault="007F1A62" w:rsidP="007F1A62">
      <w:pPr>
        <w:rPr>
          <w:lang w:eastAsia="en-US"/>
        </w:rPr>
      </w:pPr>
      <w:r w:rsidRPr="00EF06A7">
        <w:t xml:space="preserve">Frequencies to be tested: Mid Range, as defined in TS 38.508-1 [6] clause </w:t>
      </w:r>
      <w:r w:rsidR="007019ED" w:rsidRPr="00EF06A7">
        <w:t>5.2.2</w:t>
      </w:r>
      <w:r w:rsidRPr="00EF06A7">
        <w:t>.</w:t>
      </w:r>
    </w:p>
    <w:p w14:paraId="01AC34BA" w14:textId="77777777" w:rsidR="007F1A62" w:rsidRPr="00EF06A7" w:rsidRDefault="007F1A62" w:rsidP="007F1A62">
      <w:r w:rsidRPr="00EF06A7">
        <w:t>For EN-DC within FR1 operation, setup the LTE link according to Annex D</w:t>
      </w:r>
    </w:p>
    <w:p w14:paraId="466F7DA4" w14:textId="5153D677" w:rsidR="007F1A62" w:rsidRPr="00EF06A7" w:rsidRDefault="007F1A62" w:rsidP="007F1A62">
      <w:pPr>
        <w:pStyle w:val="B1"/>
      </w:pPr>
      <w:r w:rsidRPr="00EF06A7">
        <w:t>1.</w:t>
      </w:r>
      <w:r w:rsidRPr="00EF06A7">
        <w:tab/>
        <w:t xml:space="preserve">Connect the SS, the faders and AWGN noise source to the UE antenna connectors as shown in TS 38.508-1 [6] Annex A, in Figure </w:t>
      </w:r>
      <w:r w:rsidR="00D42B1A" w:rsidRPr="00EF06A7">
        <w:t>A.3.1.7.10</w:t>
      </w:r>
      <w:r w:rsidRPr="00EF06A7">
        <w:t xml:space="preserve"> for TE diagram and section A.3.2.2 for UE diagram.</w:t>
      </w:r>
    </w:p>
    <w:p w14:paraId="3E33CDA7" w14:textId="77777777" w:rsidR="007F1A62" w:rsidRPr="00EF06A7" w:rsidRDefault="007F1A62" w:rsidP="007F1A62">
      <w:pPr>
        <w:pStyle w:val="B1"/>
      </w:pPr>
      <w:r w:rsidRPr="00EF06A7">
        <w:t>2.</w:t>
      </w:r>
      <w:r w:rsidRPr="00EF06A7">
        <w:tab/>
        <w:t xml:space="preserve">The parameter settings for the cell are set up according to Table 6.1.2-1 and Table </w:t>
      </w:r>
      <w:r w:rsidRPr="00EF06A7">
        <w:rPr>
          <w:lang w:eastAsia="zh-CN"/>
        </w:rPr>
        <w:t xml:space="preserve">6.3.3.2.5.3-1 </w:t>
      </w:r>
      <w:r w:rsidRPr="00EF06A7">
        <w:t>and as appropriate.</w:t>
      </w:r>
    </w:p>
    <w:p w14:paraId="64655EAD" w14:textId="77777777" w:rsidR="007F1A62" w:rsidRPr="00EF06A7" w:rsidRDefault="007F1A62" w:rsidP="007F1A62">
      <w:pPr>
        <w:pStyle w:val="B1"/>
      </w:pPr>
      <w:r w:rsidRPr="00EF06A7">
        <w:t>3.</w:t>
      </w:r>
      <w:r w:rsidRPr="00EF06A7">
        <w:tab/>
        <w:t>Downlink signals for NR cell are initially set up according to Annexes C.0, C.1, C.2, C.3.1 and uplink signals according to Annexes G.0, G.1, G.2, G.3.1 of TS 38.521-1 [7].</w:t>
      </w:r>
    </w:p>
    <w:p w14:paraId="1FEDF8FA" w14:textId="77777777" w:rsidR="007F1A62" w:rsidRPr="00EF06A7" w:rsidRDefault="007F1A62" w:rsidP="007F1A62">
      <w:pPr>
        <w:pStyle w:val="B1"/>
      </w:pPr>
      <w:r w:rsidRPr="00EF06A7">
        <w:t>4.</w:t>
      </w:r>
      <w:r w:rsidRPr="00EF06A7">
        <w:tab/>
        <w:t>Propagation conditions are set according to Annex B.0.</w:t>
      </w:r>
    </w:p>
    <w:p w14:paraId="07755867" w14:textId="77777777" w:rsidR="007F1A62" w:rsidRPr="00EF06A7" w:rsidRDefault="007F1A62" w:rsidP="007F1A62">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2.1.4.4.3.</w:t>
      </w:r>
    </w:p>
    <w:p w14:paraId="3BCD2921" w14:textId="77777777" w:rsidR="007F1A62" w:rsidRPr="00EF06A7" w:rsidRDefault="007F1A62" w:rsidP="007F1A62">
      <w:pPr>
        <w:pStyle w:val="H6"/>
      </w:pPr>
      <w:r w:rsidRPr="00EF06A7">
        <w:t>6.3.3.2.5.4.2</w:t>
      </w:r>
      <w:r w:rsidRPr="00EF06A7">
        <w:tab/>
        <w:t>Test procedure</w:t>
      </w:r>
    </w:p>
    <w:p w14:paraId="48AFBC4B" w14:textId="77777777" w:rsidR="007F1A62" w:rsidRPr="00EF06A7" w:rsidRDefault="007F1A62" w:rsidP="007F1A62">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2.5.3-1 </w:t>
      </w:r>
      <w:r w:rsidRPr="00EF06A7">
        <w:t>as appropriate.</w:t>
      </w:r>
    </w:p>
    <w:p w14:paraId="18D752E7" w14:textId="0F643A0D" w:rsidR="007F1A62" w:rsidRPr="00EF06A7" w:rsidRDefault="007F1A62" w:rsidP="007F1A62">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235F95" w:rsidRPr="00EF06A7">
        <w:t xml:space="preserve">No transport block is sent in parallel to the CQI feedback. </w:t>
      </w:r>
      <w:r w:rsidRPr="00EF06A7">
        <w:t xml:space="preserve">Establish </w:t>
      </w:r>
      <w:r w:rsidRPr="00EF06A7">
        <w:rPr>
          <w:rFonts w:eastAsia="Malgun Gothic"/>
          <w:position w:val="-14"/>
          <w:lang w:eastAsia="en-US"/>
        </w:rPr>
        <w:object w:dxaOrig="1260" w:dyaOrig="400" w14:anchorId="7079FEA9">
          <v:shape id="_x0000_i1228" type="#_x0000_t75" style="width:66pt;height:21pt" o:ole="">
            <v:imagedata r:id="rId64" o:title=""/>
          </v:shape>
          <o:OLEObject Type="Embed" ProgID="Equation.3" ShapeID="_x0000_i1228" DrawAspect="Content" ObjectID="_1781610985" r:id="rId206"/>
        </w:object>
      </w:r>
      <w:r w:rsidRPr="00EF06A7">
        <w:t xml:space="preserve">and </w:t>
      </w:r>
      <w:r w:rsidRPr="00EF06A7">
        <w:rPr>
          <w:rFonts w:eastAsia="Malgun Gothic"/>
          <w:position w:val="-14"/>
          <w:lang w:eastAsia="en-US"/>
        </w:rPr>
        <w:object w:dxaOrig="1260" w:dyaOrig="330" w14:anchorId="132B84B2">
          <v:shape id="_x0000_i1229" type="#_x0000_t75" style="width:66pt;height:15pt" o:ole="">
            <v:imagedata r:id="rId59" o:title=""/>
          </v:shape>
          <o:OLEObject Type="Embed" ProgID="Equation.3" ShapeID="_x0000_i1229" DrawAspect="Content" ObjectID="_1781610986" r:id="rId20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1794309A" w14:textId="77777777" w:rsidR="007F1A62" w:rsidRPr="00EF06A7" w:rsidRDefault="007F1A62" w:rsidP="007F1A62">
      <w:pPr>
        <w:pStyle w:val="B1"/>
        <w:rPr>
          <w:lang w:eastAsia="zh-CN"/>
        </w:rPr>
      </w:pPr>
      <w:r w:rsidRPr="00EF06A7">
        <w:t>3.</w:t>
      </w:r>
      <w:r w:rsidRPr="00EF06A7">
        <w:tab/>
        <w:t>Set SNR to</w:t>
      </w:r>
      <w:r w:rsidRPr="00EF06A7">
        <w:rPr>
          <w:rFonts w:eastAsia="Malgun Gothic"/>
          <w:position w:val="-14"/>
          <w:lang w:eastAsia="en-US"/>
        </w:rPr>
        <w:object w:dxaOrig="1260" w:dyaOrig="330" w14:anchorId="078E5857">
          <v:shape id="_x0000_i1230" type="#_x0000_t75" style="width:66pt;height:15pt" o:ole="">
            <v:imagedata r:id="rId59" o:title=""/>
          </v:shape>
          <o:OLEObject Type="Embed" ProgID="Equation.3" ShapeID="_x0000_i1230" DrawAspect="Content" ObjectID="_1781610987" r:id="rId208"/>
        </w:object>
      </w:r>
      <w:r w:rsidRPr="00EF06A7">
        <w:t>. The SS shall transmit PDSCH with randomly selected precoding matrix from codebook (Table 5.2.2.2.1-</w:t>
      </w:r>
      <w:r w:rsidRPr="00EF06A7">
        <w:rPr>
          <w:lang w:eastAsia="zh-CN"/>
        </w:rPr>
        <w:t xml:space="preserve">6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and the random precoder generation shall follow the codebook configuration as specified in Table 6.3.3.2.3.3-1.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50" w:dyaOrig="400" w14:anchorId="7ADFB381">
          <v:shape id="_x0000_i1231" type="#_x0000_t75" style="width:36pt;height:21pt" o:ole="">
            <v:imagedata r:id="rId61" o:title=""/>
          </v:shape>
          <o:OLEObject Type="Embed" ProgID="Equation.DSMT4" ShapeID="_x0000_i1231" DrawAspect="Content" ObjectID="_1781610988" r:id="rId209"/>
        </w:object>
      </w:r>
      <w:r w:rsidRPr="00EF06A7">
        <w:t xml:space="preserve">according to Annex </w:t>
      </w:r>
      <w:r w:rsidRPr="00EF06A7">
        <w:rPr>
          <w:lang w:eastAsia="zh-CN"/>
        </w:rPr>
        <w:t>G.3.3.</w:t>
      </w:r>
    </w:p>
    <w:p w14:paraId="2B193EC4" w14:textId="77777777" w:rsidR="007F1A62" w:rsidRPr="00EF06A7" w:rsidRDefault="007F1A62" w:rsidP="007F1A62">
      <w:pPr>
        <w:pStyle w:val="B1"/>
        <w:rPr>
          <w:lang w:eastAsia="en-US"/>
        </w:rPr>
      </w:pPr>
      <w:r w:rsidRPr="00EF06A7">
        <w:t>4.</w:t>
      </w:r>
      <w:r w:rsidRPr="00EF06A7">
        <w:tab/>
        <w:t>Calculate</w:t>
      </w:r>
      <w:r w:rsidRPr="00EF06A7">
        <w:rPr>
          <w:rFonts w:eastAsia="Malgun Gothic"/>
          <w:position w:val="-34"/>
          <w:lang w:eastAsia="en-US"/>
        </w:rPr>
        <w:object w:dxaOrig="1710" w:dyaOrig="750" w14:anchorId="72F65B04">
          <v:shape id="_x0000_i1232" type="#_x0000_t75" style="width:87pt;height:36pt" o:ole="">
            <v:imagedata r:id="rId69" o:title=""/>
          </v:shape>
          <o:OLEObject Type="Embed" ProgID="Equation.3" ShapeID="_x0000_i1232" DrawAspect="Content" ObjectID="_1781610989" r:id="rId21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2.5.5-1</w:t>
      </w:r>
      <w:r w:rsidRPr="00EF06A7">
        <w:t xml:space="preserve">, then the test is pass. Otherwise, the test is fail. </w:t>
      </w:r>
    </w:p>
    <w:p w14:paraId="0289AF3D" w14:textId="77777777" w:rsidR="007F1A62" w:rsidRPr="00EF06A7" w:rsidRDefault="007F1A62" w:rsidP="007F1A62">
      <w:pPr>
        <w:pStyle w:val="H6"/>
      </w:pPr>
      <w:r w:rsidRPr="00EF06A7">
        <w:t>6.3.3.2.5.4.3</w:t>
      </w:r>
      <w:r w:rsidRPr="00EF06A7">
        <w:tab/>
        <w:t>Message contents</w:t>
      </w:r>
    </w:p>
    <w:p w14:paraId="771455F4" w14:textId="77777777" w:rsidR="007F1A62" w:rsidRPr="00EF06A7" w:rsidRDefault="007F1A62" w:rsidP="007F1A62">
      <w:r w:rsidRPr="00EF06A7">
        <w:t>Message contents are according to TS 38.508-1 [6] clause 4.6.1.</w:t>
      </w:r>
    </w:p>
    <w:p w14:paraId="62326495" w14:textId="77777777" w:rsidR="007F1A62" w:rsidRPr="00EF06A7" w:rsidRDefault="007F1A62" w:rsidP="007F1A62">
      <w:pPr>
        <w:pStyle w:val="H6"/>
      </w:pPr>
      <w:r w:rsidRPr="00EF06A7">
        <w:t>6.3.3.2.5.4.3.1</w:t>
      </w:r>
      <w:r w:rsidRPr="00EF06A7">
        <w:tab/>
        <w:t>Message exceptions for SA</w:t>
      </w:r>
    </w:p>
    <w:p w14:paraId="42498B1C" w14:textId="77777777" w:rsidR="007F1A62" w:rsidRPr="00EF06A7" w:rsidRDefault="007F1A62" w:rsidP="007F1A62">
      <w:pPr>
        <w:pStyle w:val="TH"/>
      </w:pPr>
      <w:r w:rsidRPr="00EF06A7">
        <w:t>Table 6.</w:t>
      </w:r>
      <w:r w:rsidRPr="00EF06A7">
        <w:rPr>
          <w:lang w:eastAsia="zh-CN"/>
        </w:rPr>
        <w:t>3</w:t>
      </w:r>
      <w:r w:rsidRPr="00EF06A7">
        <w:t>.3.2.</w:t>
      </w:r>
      <w:r w:rsidRPr="00EF06A7">
        <w:rPr>
          <w:lang w:eastAsia="zh-CN"/>
        </w:rPr>
        <w:t>5</w:t>
      </w:r>
      <w:r w:rsidRPr="00EF06A7">
        <w:t>.4.3.1-</w:t>
      </w:r>
      <w:r w:rsidRPr="00EF06A7">
        <w:rPr>
          <w:lang w:eastAsia="zh-CN"/>
        </w:rPr>
        <w:t>1</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1A62" w:rsidRPr="00EF06A7" w14:paraId="04162742" w14:textId="77777777" w:rsidTr="007F1A62">
        <w:tc>
          <w:tcPr>
            <w:tcW w:w="9747" w:type="dxa"/>
            <w:gridSpan w:val="4"/>
            <w:tcBorders>
              <w:top w:val="single" w:sz="4" w:space="0" w:color="auto"/>
              <w:left w:val="single" w:sz="4" w:space="0" w:color="auto"/>
              <w:bottom w:val="single" w:sz="4" w:space="0" w:color="auto"/>
              <w:right w:val="single" w:sz="4" w:space="0" w:color="auto"/>
            </w:tcBorders>
            <w:hideMark/>
          </w:tcPr>
          <w:p w14:paraId="1A6A88FE" w14:textId="77777777" w:rsidR="007F1A62" w:rsidRPr="00EF06A7" w:rsidRDefault="007F1A62">
            <w:pPr>
              <w:pStyle w:val="TAH"/>
              <w:jc w:val="left"/>
              <w:rPr>
                <w:b w:val="0"/>
              </w:rPr>
            </w:pPr>
            <w:r w:rsidRPr="00EF06A7">
              <w:rPr>
                <w:b w:val="0"/>
              </w:rPr>
              <w:t>Derivation Path: TS 38.508-1 [6], clause 5.4.2.5, Table 5.4.2.5-2</w:t>
            </w:r>
          </w:p>
        </w:tc>
      </w:tr>
      <w:tr w:rsidR="007F1A62" w:rsidRPr="00EF06A7" w14:paraId="728BC75E"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60ECBE2E" w14:textId="77777777" w:rsidR="007F1A62" w:rsidRPr="00EF06A7" w:rsidRDefault="007F1A6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48D52E" w14:textId="77777777" w:rsidR="007F1A62" w:rsidRPr="00EF06A7" w:rsidRDefault="007F1A6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6274A30" w14:textId="77777777" w:rsidR="007F1A62" w:rsidRPr="00EF06A7" w:rsidRDefault="007F1A6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C55CC4F" w14:textId="77777777" w:rsidR="007F1A62" w:rsidRPr="00EF06A7" w:rsidRDefault="007F1A62">
            <w:pPr>
              <w:pStyle w:val="TAH"/>
            </w:pPr>
            <w:r w:rsidRPr="00EF06A7">
              <w:t>Condition</w:t>
            </w:r>
          </w:p>
        </w:tc>
      </w:tr>
      <w:tr w:rsidR="007F1A62" w:rsidRPr="00EF06A7" w14:paraId="10CC5A51"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776C44BA" w14:textId="77777777" w:rsidR="007F1A62" w:rsidRPr="00EF06A7" w:rsidRDefault="007F1A62">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F957CD9"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74E34C3F"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4EF10EA9" w14:textId="77777777" w:rsidR="007F1A62" w:rsidRPr="00EF06A7" w:rsidRDefault="007F1A62">
            <w:pPr>
              <w:pStyle w:val="TAL"/>
            </w:pPr>
          </w:p>
        </w:tc>
      </w:tr>
      <w:tr w:rsidR="007F1A62" w:rsidRPr="00EF06A7" w14:paraId="75A6C2CF"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0AB17EA4" w14:textId="77777777" w:rsidR="007F1A62" w:rsidRPr="00EF06A7" w:rsidRDefault="007F1A62">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5654094E"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70F5EA39"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25277456" w14:textId="77777777" w:rsidR="007F1A62" w:rsidRPr="00EF06A7" w:rsidRDefault="007F1A62">
            <w:pPr>
              <w:pStyle w:val="TAL"/>
            </w:pPr>
          </w:p>
        </w:tc>
      </w:tr>
      <w:tr w:rsidR="007F1A62" w:rsidRPr="00EF06A7" w14:paraId="6CA2CBA6"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198C688D" w14:textId="77777777" w:rsidR="007F1A62" w:rsidRPr="00EF06A7" w:rsidRDefault="007F1A62">
            <w:pPr>
              <w:pStyle w:val="TAL"/>
              <w:rPr>
                <w:lang w:eastAsia="zh-CN"/>
              </w:rPr>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3A93ABAF" w14:textId="77777777" w:rsidR="007F1A62" w:rsidRPr="00EF06A7" w:rsidRDefault="007F1A62">
            <w:pPr>
              <w:pStyle w:val="TAL"/>
              <w:rPr>
                <w:lang w:eastAsia="zh-CN"/>
              </w:rPr>
            </w:pPr>
            <w:r w:rsidRPr="00EF06A7">
              <w:rPr>
                <w:lang w:eastAsia="zh-CN"/>
              </w:rPr>
              <w:t>‘011110’B</w:t>
            </w:r>
          </w:p>
        </w:tc>
        <w:tc>
          <w:tcPr>
            <w:tcW w:w="1700" w:type="dxa"/>
            <w:tcBorders>
              <w:top w:val="single" w:sz="4" w:space="0" w:color="auto"/>
              <w:left w:val="single" w:sz="4" w:space="0" w:color="auto"/>
              <w:bottom w:val="single" w:sz="4" w:space="0" w:color="auto"/>
              <w:right w:val="single" w:sz="4" w:space="0" w:color="auto"/>
            </w:tcBorders>
          </w:tcPr>
          <w:p w14:paraId="4E2E36D5"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FA768C" w14:textId="77777777" w:rsidR="007F1A62" w:rsidRPr="00EF06A7" w:rsidRDefault="007F1A62">
            <w:pPr>
              <w:pStyle w:val="TAL"/>
            </w:pPr>
          </w:p>
        </w:tc>
      </w:tr>
      <w:tr w:rsidR="007F1A62" w:rsidRPr="00EF06A7" w14:paraId="043230C5"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C6B83A2"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3A5C016"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08C6C47E"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4C6CC79A" w14:textId="77777777" w:rsidR="007F1A62" w:rsidRPr="00EF06A7" w:rsidRDefault="007F1A62">
            <w:pPr>
              <w:pStyle w:val="TAL"/>
            </w:pPr>
          </w:p>
        </w:tc>
      </w:tr>
      <w:tr w:rsidR="007F1A62" w:rsidRPr="00EF06A7" w14:paraId="006E2C1A" w14:textId="77777777" w:rsidTr="007F1A62">
        <w:tc>
          <w:tcPr>
            <w:tcW w:w="4535" w:type="dxa"/>
            <w:tcBorders>
              <w:top w:val="single" w:sz="4" w:space="0" w:color="auto"/>
              <w:left w:val="single" w:sz="4" w:space="0" w:color="auto"/>
              <w:bottom w:val="nil"/>
              <w:right w:val="single" w:sz="4" w:space="0" w:color="auto"/>
            </w:tcBorders>
            <w:hideMark/>
          </w:tcPr>
          <w:p w14:paraId="1485B688" w14:textId="4E6FD512" w:rsidR="007F1A62" w:rsidRPr="00EF06A7" w:rsidRDefault="007F1A62">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68B84563" w14:textId="77777777" w:rsidR="007F1A62" w:rsidRPr="00EF06A7" w:rsidRDefault="007F1A62">
            <w:pPr>
              <w:pStyle w:val="TAL"/>
              <w:rPr>
                <w:lang w:eastAsia="zh-CN"/>
              </w:rPr>
            </w:pPr>
            <w:r w:rsidRPr="00EF06A7">
              <w:rPr>
                <w:lang w:eastAsia="zh-CN"/>
              </w:rPr>
              <w:t>P16</w:t>
            </w:r>
          </w:p>
        </w:tc>
        <w:tc>
          <w:tcPr>
            <w:tcW w:w="1700" w:type="dxa"/>
            <w:tcBorders>
              <w:top w:val="single" w:sz="4" w:space="0" w:color="auto"/>
              <w:left w:val="single" w:sz="4" w:space="0" w:color="auto"/>
              <w:bottom w:val="single" w:sz="4" w:space="0" w:color="auto"/>
              <w:right w:val="single" w:sz="4" w:space="0" w:color="auto"/>
            </w:tcBorders>
          </w:tcPr>
          <w:p w14:paraId="004AD9D6"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2938550" w14:textId="77777777" w:rsidR="007F1A62" w:rsidRPr="00EF06A7" w:rsidRDefault="007F1A62">
            <w:pPr>
              <w:pStyle w:val="TAL"/>
            </w:pPr>
          </w:p>
        </w:tc>
      </w:tr>
      <w:tr w:rsidR="007F1A62" w:rsidRPr="00EF06A7" w14:paraId="5CDDC1BF" w14:textId="77777777" w:rsidTr="007F1A62">
        <w:tc>
          <w:tcPr>
            <w:tcW w:w="4535" w:type="dxa"/>
            <w:tcBorders>
              <w:top w:val="single" w:sz="4" w:space="0" w:color="auto"/>
              <w:left w:val="single" w:sz="4" w:space="0" w:color="auto"/>
              <w:bottom w:val="nil"/>
              <w:right w:val="single" w:sz="4" w:space="0" w:color="auto"/>
            </w:tcBorders>
            <w:hideMark/>
          </w:tcPr>
          <w:p w14:paraId="1D9EA1BC" w14:textId="77777777" w:rsidR="007F1A62" w:rsidRPr="00EF06A7" w:rsidRDefault="007F1A62">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69AF7D4A" w14:textId="77777777" w:rsidR="007F1A62" w:rsidRPr="00EF06A7" w:rsidRDefault="007F1A62">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0C667CFB"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2D552FE" w14:textId="77777777" w:rsidR="007F1A62" w:rsidRPr="00EF06A7" w:rsidRDefault="007F1A62">
            <w:pPr>
              <w:pStyle w:val="TAL"/>
            </w:pPr>
          </w:p>
        </w:tc>
      </w:tr>
      <w:tr w:rsidR="007F1A62" w:rsidRPr="00EF06A7" w14:paraId="684A90D3" w14:textId="77777777" w:rsidTr="007F1A62">
        <w:tc>
          <w:tcPr>
            <w:tcW w:w="4535" w:type="dxa"/>
            <w:tcBorders>
              <w:top w:val="single" w:sz="4" w:space="0" w:color="auto"/>
              <w:left w:val="single" w:sz="4" w:space="0" w:color="auto"/>
              <w:bottom w:val="nil"/>
              <w:right w:val="single" w:sz="4" w:space="0" w:color="auto"/>
            </w:tcBorders>
            <w:hideMark/>
          </w:tcPr>
          <w:p w14:paraId="425EB6AB" w14:textId="77777777" w:rsidR="007F1A62" w:rsidRPr="00EF06A7" w:rsidRDefault="007F1A62">
            <w:pPr>
              <w:pStyle w:val="TAL"/>
              <w:rPr>
                <w:lang w:eastAsia="zh-CN"/>
              </w:rPr>
            </w:pPr>
            <w:r w:rsidRPr="00EF06A7">
              <w:rPr>
                <w:lang w:eastAsia="zh-CN"/>
              </w:rPr>
              <w:t xml:space="preserve">  </w:t>
            </w:r>
            <w:r w:rsidRPr="00EF06A7">
              <w:t>cdm-Type</w:t>
            </w:r>
          </w:p>
        </w:tc>
        <w:tc>
          <w:tcPr>
            <w:tcW w:w="2267" w:type="dxa"/>
            <w:tcBorders>
              <w:top w:val="single" w:sz="4" w:space="0" w:color="auto"/>
              <w:left w:val="single" w:sz="4" w:space="0" w:color="auto"/>
              <w:bottom w:val="single" w:sz="4" w:space="0" w:color="auto"/>
              <w:right w:val="single" w:sz="4" w:space="0" w:color="auto"/>
            </w:tcBorders>
            <w:hideMark/>
          </w:tcPr>
          <w:p w14:paraId="4692A8BE" w14:textId="77777777" w:rsidR="007F1A62" w:rsidRPr="00EF06A7" w:rsidRDefault="007F1A62">
            <w:pPr>
              <w:pStyle w:val="TAL"/>
              <w:rPr>
                <w:lang w:eastAsia="zh-CN"/>
              </w:rPr>
            </w:pPr>
            <w:r w:rsidRPr="00EF06A7">
              <w:t>cdm4-FD2-TD2</w:t>
            </w:r>
          </w:p>
        </w:tc>
        <w:tc>
          <w:tcPr>
            <w:tcW w:w="1700" w:type="dxa"/>
            <w:tcBorders>
              <w:top w:val="single" w:sz="4" w:space="0" w:color="auto"/>
              <w:left w:val="single" w:sz="4" w:space="0" w:color="auto"/>
              <w:bottom w:val="single" w:sz="4" w:space="0" w:color="auto"/>
              <w:right w:val="single" w:sz="4" w:space="0" w:color="auto"/>
            </w:tcBorders>
          </w:tcPr>
          <w:p w14:paraId="03606D13"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5452288" w14:textId="77777777" w:rsidR="007F1A62" w:rsidRPr="00EF06A7" w:rsidRDefault="007F1A62">
            <w:pPr>
              <w:pStyle w:val="TAL"/>
            </w:pPr>
          </w:p>
        </w:tc>
      </w:tr>
      <w:tr w:rsidR="007F1A62" w:rsidRPr="00EF06A7" w14:paraId="7045D8B8"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0FA2CB31" w14:textId="77777777" w:rsidR="007F1A62" w:rsidRPr="00EF06A7" w:rsidRDefault="007F1A62">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7359D6C9"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5891E1DE"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6F92DD6F" w14:textId="77777777" w:rsidR="007F1A62" w:rsidRPr="00EF06A7" w:rsidRDefault="007F1A62">
            <w:pPr>
              <w:pStyle w:val="TAL"/>
            </w:pPr>
          </w:p>
        </w:tc>
      </w:tr>
    </w:tbl>
    <w:p w14:paraId="4297EC2D" w14:textId="77777777" w:rsidR="007F1A62" w:rsidRPr="00EF06A7" w:rsidRDefault="007F1A62" w:rsidP="007F1A62">
      <w:pPr>
        <w:rPr>
          <w:lang w:eastAsia="en-US"/>
        </w:rPr>
      </w:pPr>
    </w:p>
    <w:p w14:paraId="60018A36" w14:textId="5DD84F87" w:rsidR="007F1A62" w:rsidRPr="00EF06A7" w:rsidRDefault="007F1A62" w:rsidP="00965BDA">
      <w:pPr>
        <w:pStyle w:val="TH"/>
      </w:pPr>
      <w:r w:rsidRPr="00EF06A7">
        <w:t>Table 6.</w:t>
      </w:r>
      <w:r w:rsidRPr="00EF06A7">
        <w:rPr>
          <w:lang w:eastAsia="zh-CN"/>
        </w:rPr>
        <w:t>3</w:t>
      </w:r>
      <w:r w:rsidRPr="00EF06A7">
        <w:t>.3.2.</w:t>
      </w:r>
      <w:r w:rsidRPr="00EF06A7">
        <w:rPr>
          <w:lang w:eastAsia="zh-CN"/>
        </w:rPr>
        <w:t>5</w:t>
      </w:r>
      <w:r w:rsidRPr="00EF06A7">
        <w:t>.4.3.1-</w:t>
      </w:r>
      <w:r w:rsidRPr="00EF06A7">
        <w:rPr>
          <w:lang w:eastAsia="zh-CN"/>
        </w:rPr>
        <w:t>2</w:t>
      </w:r>
      <w:r w:rsidRPr="00EF06A7">
        <w:t xml:space="preserve">: </w:t>
      </w:r>
      <w:r w:rsidRPr="00EF06A7">
        <w:rPr>
          <w:i/>
          <w:iCs/>
        </w:rPr>
        <w:t>Codeboo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F1A62" w:rsidRPr="00EF06A7" w14:paraId="0AD8DBAD" w14:textId="77777777" w:rsidTr="007F1A62">
        <w:tc>
          <w:tcPr>
            <w:tcW w:w="9747" w:type="dxa"/>
            <w:gridSpan w:val="4"/>
            <w:tcBorders>
              <w:top w:val="single" w:sz="4" w:space="0" w:color="auto"/>
              <w:left w:val="single" w:sz="4" w:space="0" w:color="auto"/>
              <w:bottom w:val="single" w:sz="4" w:space="0" w:color="auto"/>
              <w:right w:val="single" w:sz="4" w:space="0" w:color="auto"/>
            </w:tcBorders>
            <w:hideMark/>
          </w:tcPr>
          <w:p w14:paraId="36202930" w14:textId="77777777" w:rsidR="007F1A62" w:rsidRPr="00EF06A7" w:rsidRDefault="007F1A62">
            <w:pPr>
              <w:pStyle w:val="TAH"/>
              <w:jc w:val="left"/>
              <w:rPr>
                <w:b w:val="0"/>
              </w:rPr>
            </w:pPr>
            <w:r w:rsidRPr="00EF06A7">
              <w:rPr>
                <w:b w:val="0"/>
              </w:rPr>
              <w:t>Derivation Path: TS 38.508-1 [6], clause 5.4.2.5, Table 5.4.2.5-14</w:t>
            </w:r>
          </w:p>
        </w:tc>
      </w:tr>
      <w:tr w:rsidR="007F1A62" w:rsidRPr="00EF06A7" w14:paraId="4A0EAB77"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C702908" w14:textId="77777777" w:rsidR="007F1A62" w:rsidRPr="00EF06A7" w:rsidRDefault="007F1A6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E2DFB0" w14:textId="77777777" w:rsidR="007F1A62" w:rsidRPr="00EF06A7" w:rsidRDefault="007F1A6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BAC3D3A" w14:textId="77777777" w:rsidR="007F1A62" w:rsidRPr="00EF06A7" w:rsidRDefault="007F1A6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9B5AF30" w14:textId="77777777" w:rsidR="007F1A62" w:rsidRPr="00EF06A7" w:rsidRDefault="007F1A62">
            <w:pPr>
              <w:pStyle w:val="TAH"/>
            </w:pPr>
            <w:r w:rsidRPr="00EF06A7">
              <w:t>Condition</w:t>
            </w:r>
          </w:p>
        </w:tc>
      </w:tr>
      <w:tr w:rsidR="007F1A62" w:rsidRPr="00EF06A7" w14:paraId="115177A4"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2FD4C4C8" w14:textId="77777777" w:rsidR="007F1A62" w:rsidRPr="00EF06A7" w:rsidRDefault="007F1A62">
            <w:pPr>
              <w:pStyle w:val="TAL"/>
            </w:pPr>
            <w:r w:rsidRPr="00EF06A7">
              <w:t xml:space="preserve">Codebook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08DEA40"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2F605891"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1E3278D0" w14:textId="77777777" w:rsidR="007F1A62" w:rsidRPr="00EF06A7" w:rsidRDefault="007F1A62">
            <w:pPr>
              <w:pStyle w:val="TAL"/>
            </w:pPr>
          </w:p>
        </w:tc>
      </w:tr>
      <w:tr w:rsidR="007F1A62" w:rsidRPr="00EF06A7" w14:paraId="5D770268"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7D678B44" w14:textId="77777777" w:rsidR="007F1A62" w:rsidRPr="00EF06A7" w:rsidRDefault="007F1A62">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0856B4DB"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0164E07F"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16051EB0" w14:textId="77777777" w:rsidR="007F1A62" w:rsidRPr="00EF06A7" w:rsidRDefault="007F1A62">
            <w:pPr>
              <w:pStyle w:val="TAL"/>
            </w:pPr>
          </w:p>
        </w:tc>
      </w:tr>
      <w:tr w:rsidR="007F1A62" w:rsidRPr="00EF06A7" w14:paraId="5B710BF3"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9A4252A" w14:textId="77777777" w:rsidR="007F1A62" w:rsidRPr="00EF06A7" w:rsidRDefault="007F1A62">
            <w:pPr>
              <w:pStyle w:val="TAL"/>
            </w:pPr>
            <w:r w:rsidRPr="00EF06A7">
              <w:t xml:space="preserve">    type2  SEQUENCE {</w:t>
            </w:r>
          </w:p>
        </w:tc>
        <w:tc>
          <w:tcPr>
            <w:tcW w:w="2267" w:type="dxa"/>
            <w:tcBorders>
              <w:top w:val="single" w:sz="4" w:space="0" w:color="auto"/>
              <w:left w:val="single" w:sz="4" w:space="0" w:color="auto"/>
              <w:bottom w:val="single" w:sz="4" w:space="0" w:color="auto"/>
              <w:right w:val="single" w:sz="4" w:space="0" w:color="auto"/>
            </w:tcBorders>
          </w:tcPr>
          <w:p w14:paraId="69328217"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51B59148"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3D936AB2" w14:textId="77777777" w:rsidR="007F1A62" w:rsidRPr="00EF06A7" w:rsidRDefault="007F1A62">
            <w:pPr>
              <w:pStyle w:val="TAL"/>
            </w:pPr>
          </w:p>
        </w:tc>
      </w:tr>
      <w:tr w:rsidR="007F1A62" w:rsidRPr="00EF06A7" w14:paraId="124D9621"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1AE44897" w14:textId="77777777" w:rsidR="007F1A62" w:rsidRPr="00EF06A7" w:rsidRDefault="007F1A62">
            <w:pPr>
              <w:pStyle w:val="TAL"/>
            </w:pPr>
            <w:r w:rsidRPr="00EF06A7">
              <w:t xml:space="preserve">      subType CHOICE {</w:t>
            </w:r>
          </w:p>
        </w:tc>
        <w:tc>
          <w:tcPr>
            <w:tcW w:w="2267" w:type="dxa"/>
            <w:tcBorders>
              <w:top w:val="single" w:sz="4" w:space="0" w:color="auto"/>
              <w:left w:val="single" w:sz="4" w:space="0" w:color="auto"/>
              <w:bottom w:val="single" w:sz="4" w:space="0" w:color="auto"/>
              <w:right w:val="single" w:sz="4" w:space="0" w:color="auto"/>
            </w:tcBorders>
          </w:tcPr>
          <w:p w14:paraId="42C17E21"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14109773"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5B8ED9FD" w14:textId="77777777" w:rsidR="007F1A62" w:rsidRPr="00EF06A7" w:rsidRDefault="007F1A62">
            <w:pPr>
              <w:pStyle w:val="TAL"/>
            </w:pPr>
          </w:p>
        </w:tc>
      </w:tr>
      <w:tr w:rsidR="007F1A62" w:rsidRPr="00EF06A7" w14:paraId="77E43907"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458533F3" w14:textId="77777777" w:rsidR="007F1A62" w:rsidRPr="00EF06A7" w:rsidRDefault="007F1A62">
            <w:pPr>
              <w:pStyle w:val="TAL"/>
            </w:pPr>
            <w:r w:rsidRPr="00EF06A7">
              <w:t xml:space="preserve">        typeII SEQUENCE {</w:t>
            </w:r>
          </w:p>
        </w:tc>
        <w:tc>
          <w:tcPr>
            <w:tcW w:w="2267" w:type="dxa"/>
            <w:tcBorders>
              <w:top w:val="single" w:sz="4" w:space="0" w:color="auto"/>
              <w:left w:val="single" w:sz="4" w:space="0" w:color="auto"/>
              <w:bottom w:val="single" w:sz="4" w:space="0" w:color="auto"/>
              <w:right w:val="single" w:sz="4" w:space="0" w:color="auto"/>
            </w:tcBorders>
          </w:tcPr>
          <w:p w14:paraId="2226C174"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43D84041"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5A25D188" w14:textId="77777777" w:rsidR="007F1A62" w:rsidRPr="00EF06A7" w:rsidRDefault="007F1A62">
            <w:pPr>
              <w:pStyle w:val="TAL"/>
            </w:pPr>
          </w:p>
        </w:tc>
      </w:tr>
      <w:tr w:rsidR="007F1A62" w:rsidRPr="00EF06A7" w14:paraId="2308A6DB"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096CAD98" w14:textId="77777777" w:rsidR="007F1A62" w:rsidRPr="00EF06A7" w:rsidRDefault="007F1A62">
            <w:pPr>
              <w:pStyle w:val="TAL"/>
            </w:pPr>
            <w:r w:rsidRPr="00EF06A7">
              <w:t xml:space="preserve">          n1-n2-codebookSubsetRestriction CHOICE {</w:t>
            </w:r>
          </w:p>
        </w:tc>
        <w:tc>
          <w:tcPr>
            <w:tcW w:w="2267" w:type="dxa"/>
            <w:tcBorders>
              <w:top w:val="single" w:sz="4" w:space="0" w:color="auto"/>
              <w:left w:val="single" w:sz="4" w:space="0" w:color="auto"/>
              <w:bottom w:val="single" w:sz="4" w:space="0" w:color="auto"/>
              <w:right w:val="single" w:sz="4" w:space="0" w:color="auto"/>
            </w:tcBorders>
          </w:tcPr>
          <w:p w14:paraId="294C5100"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6FCC29FD"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0673C992" w14:textId="77777777" w:rsidR="007F1A62" w:rsidRPr="00EF06A7" w:rsidRDefault="007F1A62">
            <w:pPr>
              <w:pStyle w:val="TAL"/>
            </w:pPr>
          </w:p>
        </w:tc>
      </w:tr>
      <w:tr w:rsidR="007F1A62" w:rsidRPr="00EF06A7" w14:paraId="76F3B568"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1DF5D79B" w14:textId="77777777" w:rsidR="007F1A62" w:rsidRPr="00EF06A7" w:rsidRDefault="007F1A62">
            <w:pPr>
              <w:pStyle w:val="TAL"/>
            </w:pPr>
            <w:r w:rsidRPr="00EF06A7">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7B5D2A0D" w14:textId="77777777" w:rsidR="007F1A62" w:rsidRPr="00EF06A7" w:rsidRDefault="007F1A62" w:rsidP="00965BDA">
            <w:pPr>
              <w:pStyle w:val="TAL"/>
              <w:rPr>
                <w:lang w:eastAsia="zh-CN"/>
              </w:rPr>
            </w:pPr>
            <w:r w:rsidRPr="00EF06A7">
              <w:rPr>
                <w:lang w:eastAsia="zh-CN"/>
              </w:rPr>
              <w:t xml:space="preserve">0x 7FF FFFF </w:t>
            </w:r>
          </w:p>
          <w:p w14:paraId="40231F45" w14:textId="77777777" w:rsidR="007F1A62" w:rsidRPr="00EF06A7" w:rsidRDefault="007F1A62" w:rsidP="00965BDA">
            <w:pPr>
              <w:pStyle w:val="TAL"/>
              <w:rPr>
                <w:lang w:eastAsia="zh-CN"/>
              </w:rPr>
            </w:pPr>
            <w:r w:rsidRPr="00EF06A7">
              <w:rPr>
                <w:lang w:eastAsia="zh-CN"/>
              </w:rPr>
              <w:t>FFFF FFFF FFFF</w:t>
            </w:r>
          </w:p>
        </w:tc>
        <w:tc>
          <w:tcPr>
            <w:tcW w:w="1700" w:type="dxa"/>
            <w:tcBorders>
              <w:top w:val="single" w:sz="4" w:space="0" w:color="auto"/>
              <w:left w:val="single" w:sz="4" w:space="0" w:color="auto"/>
              <w:bottom w:val="single" w:sz="4" w:space="0" w:color="auto"/>
              <w:right w:val="single" w:sz="4" w:space="0" w:color="auto"/>
            </w:tcBorders>
          </w:tcPr>
          <w:p w14:paraId="1E737F4C"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E7494B" w14:textId="77777777" w:rsidR="007F1A62" w:rsidRPr="00EF06A7" w:rsidRDefault="007F1A62">
            <w:pPr>
              <w:pStyle w:val="TAL"/>
            </w:pPr>
          </w:p>
        </w:tc>
      </w:tr>
      <w:tr w:rsidR="007F1A62" w:rsidRPr="00EF06A7" w14:paraId="15C25DA4"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7E835DF3"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0B82732" w14:textId="77777777" w:rsidR="007F1A62" w:rsidRPr="00EF06A7" w:rsidRDefault="007F1A62"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03C45CA5"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1F22D141" w14:textId="77777777" w:rsidR="007F1A62" w:rsidRPr="00EF06A7" w:rsidRDefault="007F1A62">
            <w:pPr>
              <w:pStyle w:val="TAL"/>
            </w:pPr>
          </w:p>
        </w:tc>
      </w:tr>
      <w:tr w:rsidR="007F1A62" w:rsidRPr="00EF06A7" w14:paraId="57A82299"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5C8F2ACD" w14:textId="77777777" w:rsidR="007F1A62" w:rsidRPr="00EF06A7" w:rsidRDefault="007F1A62">
            <w:pPr>
              <w:pStyle w:val="TAL"/>
            </w:pPr>
            <w:r w:rsidRPr="00EF06A7">
              <w:t xml:space="preserve">            typeII-RI-Restriction</w:t>
            </w:r>
          </w:p>
        </w:tc>
        <w:tc>
          <w:tcPr>
            <w:tcW w:w="2267" w:type="dxa"/>
            <w:tcBorders>
              <w:top w:val="single" w:sz="4" w:space="0" w:color="auto"/>
              <w:left w:val="single" w:sz="4" w:space="0" w:color="auto"/>
              <w:bottom w:val="single" w:sz="4" w:space="0" w:color="auto"/>
              <w:right w:val="single" w:sz="4" w:space="0" w:color="auto"/>
            </w:tcBorders>
            <w:hideMark/>
          </w:tcPr>
          <w:p w14:paraId="7B69EC96" w14:textId="77777777" w:rsidR="007F1A62" w:rsidRPr="00EF06A7" w:rsidRDefault="007F1A62" w:rsidP="00965BDA">
            <w:pPr>
              <w:pStyle w:val="TAL"/>
              <w:rPr>
                <w:lang w:eastAsia="zh-CN"/>
              </w:rPr>
            </w:pPr>
            <w:r w:rsidRPr="00EF06A7">
              <w:rPr>
                <w:lang w:eastAsia="zh-CN"/>
              </w:rPr>
              <w:t>‘10’B</w:t>
            </w:r>
          </w:p>
        </w:tc>
        <w:tc>
          <w:tcPr>
            <w:tcW w:w="1700" w:type="dxa"/>
            <w:tcBorders>
              <w:top w:val="single" w:sz="4" w:space="0" w:color="auto"/>
              <w:left w:val="single" w:sz="4" w:space="0" w:color="auto"/>
              <w:bottom w:val="single" w:sz="4" w:space="0" w:color="auto"/>
              <w:right w:val="single" w:sz="4" w:space="0" w:color="auto"/>
            </w:tcBorders>
          </w:tcPr>
          <w:p w14:paraId="29A628D6"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6795469" w14:textId="77777777" w:rsidR="007F1A62" w:rsidRPr="00EF06A7" w:rsidRDefault="007F1A62">
            <w:pPr>
              <w:pStyle w:val="TAL"/>
            </w:pPr>
          </w:p>
        </w:tc>
      </w:tr>
      <w:tr w:rsidR="007F1A62" w:rsidRPr="00EF06A7" w14:paraId="2249218B"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68443B58"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CA59129" w14:textId="77777777" w:rsidR="007F1A62" w:rsidRPr="00EF06A7" w:rsidRDefault="007F1A62"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16BEA4D8"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2AC6A8DE" w14:textId="77777777" w:rsidR="007F1A62" w:rsidRPr="00EF06A7" w:rsidRDefault="007F1A62">
            <w:pPr>
              <w:pStyle w:val="TAL"/>
            </w:pPr>
          </w:p>
        </w:tc>
      </w:tr>
      <w:tr w:rsidR="007F1A62" w:rsidRPr="00EF06A7" w14:paraId="0EF6E2A6"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6A98A39D"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CC9C13B" w14:textId="77777777" w:rsidR="007F1A62" w:rsidRPr="00EF06A7" w:rsidRDefault="007F1A62"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6306F6A8"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1D317F8C" w14:textId="77777777" w:rsidR="007F1A62" w:rsidRPr="00EF06A7" w:rsidRDefault="007F1A62">
            <w:pPr>
              <w:pStyle w:val="TAL"/>
            </w:pPr>
          </w:p>
        </w:tc>
      </w:tr>
      <w:tr w:rsidR="007F1A62" w:rsidRPr="00EF06A7" w14:paraId="6C514902"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061A40B" w14:textId="3A9E2AE9" w:rsidR="007F1A62" w:rsidRPr="00EF06A7" w:rsidRDefault="007F1A62" w:rsidP="00965BDA">
            <w:pPr>
              <w:pStyle w:val="TAL"/>
            </w:pPr>
            <w:r w:rsidRPr="00EF06A7">
              <w:t xml:space="preserve">    phaseAlphabetSize</w:t>
            </w:r>
          </w:p>
        </w:tc>
        <w:tc>
          <w:tcPr>
            <w:tcW w:w="2267" w:type="dxa"/>
            <w:tcBorders>
              <w:top w:val="single" w:sz="4" w:space="0" w:color="auto"/>
              <w:left w:val="single" w:sz="4" w:space="0" w:color="auto"/>
              <w:bottom w:val="single" w:sz="4" w:space="0" w:color="auto"/>
              <w:right w:val="single" w:sz="4" w:space="0" w:color="auto"/>
            </w:tcBorders>
            <w:hideMark/>
          </w:tcPr>
          <w:p w14:paraId="2CDEF424" w14:textId="77777777" w:rsidR="007F1A62" w:rsidRPr="00EF06A7" w:rsidRDefault="007F1A62" w:rsidP="00965BDA">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0048E120"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6F12627" w14:textId="77777777" w:rsidR="007F1A62" w:rsidRPr="00EF06A7" w:rsidRDefault="007F1A62">
            <w:pPr>
              <w:pStyle w:val="TAL"/>
            </w:pPr>
          </w:p>
        </w:tc>
      </w:tr>
      <w:tr w:rsidR="007F1A62" w:rsidRPr="00EF06A7" w14:paraId="1A2287DD"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056ACBB4" w14:textId="7DBE5112" w:rsidR="007F1A62" w:rsidRPr="00EF06A7" w:rsidRDefault="007F1A62" w:rsidP="00965BDA">
            <w:pPr>
              <w:pStyle w:val="TAL"/>
            </w:pPr>
            <w:r w:rsidRPr="00EF06A7">
              <w:t xml:space="preserve">    subbandAmplitude</w:t>
            </w:r>
          </w:p>
        </w:tc>
        <w:tc>
          <w:tcPr>
            <w:tcW w:w="2267" w:type="dxa"/>
            <w:tcBorders>
              <w:top w:val="single" w:sz="4" w:space="0" w:color="auto"/>
              <w:left w:val="single" w:sz="4" w:space="0" w:color="auto"/>
              <w:bottom w:val="single" w:sz="4" w:space="0" w:color="auto"/>
              <w:right w:val="single" w:sz="4" w:space="0" w:color="auto"/>
            </w:tcBorders>
            <w:hideMark/>
          </w:tcPr>
          <w:p w14:paraId="6D157801" w14:textId="77777777" w:rsidR="007F1A62" w:rsidRPr="00EF06A7" w:rsidRDefault="007F1A62" w:rsidP="00965BDA">
            <w:pPr>
              <w:pStyle w:val="TAL"/>
              <w:rPr>
                <w:lang w:eastAsia="zh-CN"/>
              </w:rPr>
            </w:pPr>
            <w:r w:rsidRPr="00EF06A7">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6BA9A05E"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7A2677" w14:textId="77777777" w:rsidR="007F1A62" w:rsidRPr="00EF06A7" w:rsidRDefault="007F1A62">
            <w:pPr>
              <w:pStyle w:val="TAL"/>
            </w:pPr>
          </w:p>
        </w:tc>
      </w:tr>
      <w:tr w:rsidR="007F1A62" w:rsidRPr="00EF06A7" w14:paraId="30E4B033"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9C2DA97" w14:textId="705DE99E" w:rsidR="007F1A62" w:rsidRPr="00EF06A7" w:rsidRDefault="007F1A62" w:rsidP="00965BDA">
            <w:pPr>
              <w:pStyle w:val="TAL"/>
            </w:pPr>
            <w:r w:rsidRPr="00EF06A7">
              <w:t xml:space="preserve">    numberOfBeams</w:t>
            </w:r>
          </w:p>
        </w:tc>
        <w:tc>
          <w:tcPr>
            <w:tcW w:w="2267" w:type="dxa"/>
            <w:tcBorders>
              <w:top w:val="single" w:sz="4" w:space="0" w:color="auto"/>
              <w:left w:val="single" w:sz="4" w:space="0" w:color="auto"/>
              <w:bottom w:val="single" w:sz="4" w:space="0" w:color="auto"/>
              <w:right w:val="single" w:sz="4" w:space="0" w:color="auto"/>
            </w:tcBorders>
            <w:hideMark/>
          </w:tcPr>
          <w:p w14:paraId="03489A44" w14:textId="77777777" w:rsidR="007F1A62" w:rsidRPr="00EF06A7" w:rsidRDefault="007F1A62" w:rsidP="00965BDA">
            <w:pPr>
              <w:pStyle w:val="TAL"/>
              <w:rPr>
                <w:lang w:eastAsia="zh-CN"/>
              </w:rPr>
            </w:pP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352DA27"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C87CD87" w14:textId="77777777" w:rsidR="007F1A62" w:rsidRPr="00EF06A7" w:rsidRDefault="007F1A62">
            <w:pPr>
              <w:pStyle w:val="TAL"/>
            </w:pPr>
          </w:p>
        </w:tc>
      </w:tr>
      <w:tr w:rsidR="007F1A62" w:rsidRPr="00EF06A7" w14:paraId="5855D1C0"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50486D9E"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5A21F1E" w14:textId="77777777" w:rsidR="007F1A62" w:rsidRPr="00EF06A7" w:rsidRDefault="007F1A62" w:rsidP="00965BDA">
            <w:pPr>
              <w:pStyle w:val="TAL"/>
            </w:pPr>
          </w:p>
        </w:tc>
        <w:tc>
          <w:tcPr>
            <w:tcW w:w="1700" w:type="dxa"/>
            <w:tcBorders>
              <w:top w:val="single" w:sz="4" w:space="0" w:color="auto"/>
              <w:left w:val="single" w:sz="4" w:space="0" w:color="auto"/>
              <w:bottom w:val="single" w:sz="4" w:space="0" w:color="auto"/>
              <w:right w:val="single" w:sz="4" w:space="0" w:color="auto"/>
            </w:tcBorders>
          </w:tcPr>
          <w:p w14:paraId="379077C6"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3C4FB169" w14:textId="77777777" w:rsidR="007F1A62" w:rsidRPr="00EF06A7" w:rsidRDefault="007F1A62">
            <w:pPr>
              <w:pStyle w:val="TAL"/>
            </w:pPr>
          </w:p>
        </w:tc>
      </w:tr>
      <w:tr w:rsidR="007F1A62" w:rsidRPr="00EF06A7" w14:paraId="5D3E75B6"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6F5C8CF6" w14:textId="77777777" w:rsidR="007F1A62" w:rsidRPr="00EF06A7" w:rsidRDefault="007F1A6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C98ADE1"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18537BF7"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55C7636F" w14:textId="77777777" w:rsidR="007F1A62" w:rsidRPr="00EF06A7" w:rsidRDefault="007F1A62">
            <w:pPr>
              <w:pStyle w:val="TAL"/>
            </w:pPr>
          </w:p>
        </w:tc>
      </w:tr>
      <w:tr w:rsidR="007F1A62" w:rsidRPr="00EF06A7" w14:paraId="1AE04DB6"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40369F88" w14:textId="77777777" w:rsidR="007F1A62" w:rsidRPr="00EF06A7" w:rsidRDefault="007F1A6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A930B23"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461EF251"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2C42D489" w14:textId="77777777" w:rsidR="007F1A62" w:rsidRPr="00EF06A7" w:rsidRDefault="007F1A62">
            <w:pPr>
              <w:pStyle w:val="TAL"/>
            </w:pPr>
          </w:p>
        </w:tc>
      </w:tr>
    </w:tbl>
    <w:p w14:paraId="2A11EC9A" w14:textId="77777777" w:rsidR="007F1A62" w:rsidRPr="00EF06A7" w:rsidRDefault="007F1A62" w:rsidP="007F1A62">
      <w:pPr>
        <w:rPr>
          <w:lang w:eastAsia="en-US"/>
        </w:rPr>
      </w:pPr>
    </w:p>
    <w:p w14:paraId="0CAE8D3D" w14:textId="77777777" w:rsidR="007F1A62" w:rsidRPr="00EF06A7" w:rsidRDefault="007F1A62" w:rsidP="007F1A62">
      <w:pPr>
        <w:pStyle w:val="TH"/>
      </w:pPr>
      <w:r w:rsidRPr="00EF06A7">
        <w:t>Table 6.</w:t>
      </w:r>
      <w:r w:rsidRPr="00EF06A7">
        <w:rPr>
          <w:lang w:eastAsia="zh-CN"/>
        </w:rPr>
        <w:t>3</w:t>
      </w:r>
      <w:r w:rsidRPr="00EF06A7">
        <w:t>.3.2.</w:t>
      </w:r>
      <w:r w:rsidRPr="00EF06A7">
        <w:rPr>
          <w:lang w:eastAsia="zh-CN"/>
        </w:rPr>
        <w:t>5</w:t>
      </w:r>
      <w:r w:rsidRPr="00EF06A7">
        <w:t>.4.3.1-</w:t>
      </w:r>
      <w:r w:rsidRPr="00EF06A7">
        <w:rPr>
          <w:lang w:eastAsia="zh-CN"/>
        </w:rPr>
        <w:t>3</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F1A62" w:rsidRPr="00EF06A7" w14:paraId="397CA859" w14:textId="77777777" w:rsidTr="007F1A62">
        <w:tc>
          <w:tcPr>
            <w:tcW w:w="9747" w:type="dxa"/>
            <w:gridSpan w:val="4"/>
            <w:tcBorders>
              <w:top w:val="single" w:sz="4" w:space="0" w:color="auto"/>
              <w:left w:val="single" w:sz="4" w:space="0" w:color="auto"/>
              <w:bottom w:val="single" w:sz="4" w:space="0" w:color="auto"/>
              <w:right w:val="single" w:sz="4" w:space="0" w:color="auto"/>
            </w:tcBorders>
            <w:hideMark/>
          </w:tcPr>
          <w:p w14:paraId="1F6D26F8" w14:textId="77777777" w:rsidR="007F1A62" w:rsidRPr="00EF06A7" w:rsidRDefault="007F1A62">
            <w:pPr>
              <w:pStyle w:val="TAH"/>
              <w:jc w:val="left"/>
              <w:rPr>
                <w:b w:val="0"/>
              </w:rPr>
            </w:pPr>
            <w:r w:rsidRPr="00EF06A7">
              <w:rPr>
                <w:b w:val="0"/>
              </w:rPr>
              <w:t>Derivation Path: TS 38.508-1 [6], clause 5.4.2.5, Table 5.4.2.5-13</w:t>
            </w:r>
          </w:p>
        </w:tc>
      </w:tr>
      <w:tr w:rsidR="007F1A62" w:rsidRPr="00EF06A7" w14:paraId="066199FA"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7E533745" w14:textId="77777777" w:rsidR="007F1A62" w:rsidRPr="00EF06A7" w:rsidRDefault="007F1A6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97C4335" w14:textId="77777777" w:rsidR="007F1A62" w:rsidRPr="00EF06A7" w:rsidRDefault="007F1A6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F2B2CE3" w14:textId="77777777" w:rsidR="007F1A62" w:rsidRPr="00EF06A7" w:rsidRDefault="007F1A6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665B1C6" w14:textId="77777777" w:rsidR="007F1A62" w:rsidRPr="00EF06A7" w:rsidRDefault="007F1A62">
            <w:pPr>
              <w:pStyle w:val="TAH"/>
            </w:pPr>
            <w:r w:rsidRPr="00EF06A7">
              <w:t>Condition</w:t>
            </w:r>
          </w:p>
        </w:tc>
      </w:tr>
      <w:tr w:rsidR="007F1A62" w:rsidRPr="00EF06A7" w14:paraId="04D0A64E"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695CC344" w14:textId="77777777" w:rsidR="007F1A62" w:rsidRPr="00EF06A7" w:rsidRDefault="007F1A62">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26BBF16E"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1329C7C1"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44E0F2D5" w14:textId="77777777" w:rsidR="007F1A62" w:rsidRPr="00EF06A7" w:rsidRDefault="007F1A62">
            <w:pPr>
              <w:pStyle w:val="TAL"/>
            </w:pPr>
          </w:p>
        </w:tc>
      </w:tr>
      <w:tr w:rsidR="007F1A62" w:rsidRPr="00EF06A7" w14:paraId="3BC231FC"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5388B868" w14:textId="77777777" w:rsidR="007F1A62" w:rsidRPr="00EF06A7" w:rsidRDefault="007F1A62">
            <w:pPr>
              <w:pStyle w:val="TAL"/>
            </w:pPr>
            <w:r w:rsidRPr="00EF06A7">
              <w:t xml:space="preserve">     </w:t>
            </w:r>
            <w:r w:rsidRPr="00EF06A7">
              <w:rPr>
                <w:lang w:eastAsia="zh-CN"/>
              </w:rPr>
              <w:t>a</w:t>
            </w:r>
            <w:r w:rsidRPr="00EF06A7">
              <w:t>periodic SEQUENCE {</w:t>
            </w:r>
          </w:p>
        </w:tc>
        <w:tc>
          <w:tcPr>
            <w:tcW w:w="2267" w:type="dxa"/>
            <w:tcBorders>
              <w:top w:val="single" w:sz="4" w:space="0" w:color="auto"/>
              <w:left w:val="single" w:sz="4" w:space="0" w:color="auto"/>
              <w:bottom w:val="single" w:sz="4" w:space="0" w:color="auto"/>
              <w:right w:val="single" w:sz="4" w:space="0" w:color="auto"/>
            </w:tcBorders>
          </w:tcPr>
          <w:p w14:paraId="3F173EDB"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79D31F90"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336EC682" w14:textId="77777777" w:rsidR="007F1A62" w:rsidRPr="00EF06A7" w:rsidRDefault="007F1A62">
            <w:pPr>
              <w:pStyle w:val="TAL"/>
            </w:pPr>
          </w:p>
        </w:tc>
      </w:tr>
      <w:tr w:rsidR="007F1A62" w:rsidRPr="00EF06A7" w14:paraId="44EEF113"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24045256" w14:textId="77777777" w:rsidR="007F1A62" w:rsidRPr="00EF06A7" w:rsidRDefault="007F1A62">
            <w:pPr>
              <w:pStyle w:val="TAL"/>
            </w:pPr>
            <w:r w:rsidRPr="00EF06A7">
              <w:t xml:space="preserve">        reportSlotOffsetList</w:t>
            </w:r>
          </w:p>
        </w:tc>
        <w:tc>
          <w:tcPr>
            <w:tcW w:w="2267" w:type="dxa"/>
            <w:tcBorders>
              <w:top w:val="single" w:sz="4" w:space="0" w:color="auto"/>
              <w:left w:val="single" w:sz="4" w:space="0" w:color="auto"/>
              <w:bottom w:val="single" w:sz="4" w:space="0" w:color="auto"/>
              <w:right w:val="single" w:sz="4" w:space="0" w:color="auto"/>
            </w:tcBorders>
            <w:hideMark/>
          </w:tcPr>
          <w:p w14:paraId="54D77326" w14:textId="77777777" w:rsidR="007F1A62" w:rsidRPr="00EF06A7" w:rsidRDefault="007F1A62">
            <w:pPr>
              <w:pStyle w:val="TAL"/>
              <w:rPr>
                <w:lang w:eastAsia="zh-CN"/>
              </w:rPr>
            </w:pPr>
            <w:r w:rsidRPr="00EF06A7">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686964B3" w14:textId="77777777" w:rsidR="007F1A62" w:rsidRPr="00EF06A7" w:rsidRDefault="007F1A6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491672" w14:textId="77777777" w:rsidR="007F1A62" w:rsidRPr="00EF06A7" w:rsidRDefault="007F1A62">
            <w:pPr>
              <w:pStyle w:val="TAL"/>
            </w:pPr>
          </w:p>
        </w:tc>
      </w:tr>
      <w:tr w:rsidR="007F1A62" w:rsidRPr="00EF06A7" w14:paraId="5456AA68"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1DA341B1" w14:textId="77777777" w:rsidR="007F1A62" w:rsidRPr="00EF06A7" w:rsidRDefault="007F1A62">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B1BEA56"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18F9A037"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3B840F95" w14:textId="77777777" w:rsidR="007F1A62" w:rsidRPr="00EF06A7" w:rsidRDefault="007F1A62">
            <w:pPr>
              <w:pStyle w:val="TAL"/>
            </w:pPr>
          </w:p>
        </w:tc>
      </w:tr>
      <w:tr w:rsidR="007F1A62" w:rsidRPr="00EF06A7" w14:paraId="12AA08D0" w14:textId="77777777" w:rsidTr="007F1A62">
        <w:tc>
          <w:tcPr>
            <w:tcW w:w="4535" w:type="dxa"/>
            <w:tcBorders>
              <w:top w:val="single" w:sz="4" w:space="0" w:color="auto"/>
              <w:left w:val="single" w:sz="4" w:space="0" w:color="auto"/>
              <w:bottom w:val="single" w:sz="4" w:space="0" w:color="auto"/>
              <w:right w:val="single" w:sz="4" w:space="0" w:color="auto"/>
            </w:tcBorders>
          </w:tcPr>
          <w:p w14:paraId="1BD44B79" w14:textId="77777777" w:rsidR="007F1A62" w:rsidRPr="00EF06A7" w:rsidRDefault="007F1A62">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3A6025D1"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159799FF"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73FB81A8" w14:textId="77777777" w:rsidR="007F1A62" w:rsidRPr="00EF06A7" w:rsidRDefault="007F1A62">
            <w:pPr>
              <w:pStyle w:val="TAL"/>
            </w:pPr>
          </w:p>
        </w:tc>
      </w:tr>
      <w:tr w:rsidR="007F1A62" w:rsidRPr="00EF06A7" w14:paraId="557C8754"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2020D3EE" w14:textId="77777777" w:rsidR="007F1A62" w:rsidRPr="00EF06A7" w:rsidRDefault="007F1A62">
            <w:pPr>
              <w:pStyle w:val="TAL"/>
              <w:rPr>
                <w:lang w:eastAsia="en-US"/>
              </w:rPr>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266F0610"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0C485AEC"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4ED4D1AC" w14:textId="77777777" w:rsidR="007F1A62" w:rsidRPr="00EF06A7" w:rsidRDefault="007F1A62">
            <w:pPr>
              <w:pStyle w:val="TAL"/>
            </w:pPr>
          </w:p>
        </w:tc>
      </w:tr>
      <w:tr w:rsidR="007F1A62" w:rsidRPr="00EF06A7" w14:paraId="7AE8ED54"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2560852C" w14:textId="77777777" w:rsidR="007F1A62" w:rsidRPr="00EF06A7" w:rsidRDefault="007F1A62">
            <w:pPr>
              <w:pStyle w:val="TAL"/>
              <w:ind w:firstLineChars="200" w:firstLine="36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02E1B2CB" w14:textId="77777777" w:rsidR="007F1A62" w:rsidRPr="00EF06A7" w:rsidRDefault="007F1A62">
            <w:pPr>
              <w:pStyle w:val="TAL"/>
            </w:pPr>
            <w:r w:rsidRPr="00EF06A7">
              <w:t>subbandPMI</w:t>
            </w:r>
          </w:p>
        </w:tc>
        <w:tc>
          <w:tcPr>
            <w:tcW w:w="1700" w:type="dxa"/>
            <w:tcBorders>
              <w:top w:val="single" w:sz="4" w:space="0" w:color="auto"/>
              <w:left w:val="single" w:sz="4" w:space="0" w:color="auto"/>
              <w:bottom w:val="single" w:sz="4" w:space="0" w:color="auto"/>
              <w:right w:val="single" w:sz="4" w:space="0" w:color="auto"/>
            </w:tcBorders>
          </w:tcPr>
          <w:p w14:paraId="2794C600"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117CC6F2" w14:textId="77777777" w:rsidR="007F1A62" w:rsidRPr="00EF06A7" w:rsidRDefault="007F1A62">
            <w:pPr>
              <w:pStyle w:val="TAL"/>
            </w:pPr>
          </w:p>
        </w:tc>
      </w:tr>
      <w:tr w:rsidR="007F1A62" w:rsidRPr="00EF06A7" w14:paraId="77BD76AA"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54E5B14A" w14:textId="77777777" w:rsidR="007F1A62" w:rsidRPr="00EF06A7" w:rsidRDefault="007F1A62">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ACF54CE"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4EF50C0C"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29DBFE74" w14:textId="77777777" w:rsidR="007F1A62" w:rsidRPr="00EF06A7" w:rsidRDefault="007F1A62">
            <w:pPr>
              <w:pStyle w:val="TAL"/>
            </w:pPr>
          </w:p>
        </w:tc>
      </w:tr>
      <w:tr w:rsidR="007F1A62" w:rsidRPr="00EF06A7" w14:paraId="45D677B5" w14:textId="77777777" w:rsidTr="007F1A62">
        <w:tc>
          <w:tcPr>
            <w:tcW w:w="4535" w:type="dxa"/>
            <w:tcBorders>
              <w:top w:val="single" w:sz="4" w:space="0" w:color="auto"/>
              <w:left w:val="single" w:sz="4" w:space="0" w:color="auto"/>
              <w:bottom w:val="single" w:sz="4" w:space="0" w:color="auto"/>
              <w:right w:val="single" w:sz="4" w:space="0" w:color="auto"/>
            </w:tcBorders>
            <w:hideMark/>
          </w:tcPr>
          <w:p w14:paraId="3A7E3F62" w14:textId="77777777" w:rsidR="007F1A62" w:rsidRPr="00EF06A7" w:rsidRDefault="007F1A62">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18527489" w14:textId="77777777" w:rsidR="007F1A62" w:rsidRPr="00EF06A7" w:rsidRDefault="007F1A62">
            <w:pPr>
              <w:pStyle w:val="TAL"/>
            </w:pPr>
          </w:p>
        </w:tc>
        <w:tc>
          <w:tcPr>
            <w:tcW w:w="1700" w:type="dxa"/>
            <w:tcBorders>
              <w:top w:val="single" w:sz="4" w:space="0" w:color="auto"/>
              <w:left w:val="single" w:sz="4" w:space="0" w:color="auto"/>
              <w:bottom w:val="single" w:sz="4" w:space="0" w:color="auto"/>
              <w:right w:val="single" w:sz="4" w:space="0" w:color="auto"/>
            </w:tcBorders>
          </w:tcPr>
          <w:p w14:paraId="2E4D6EC2" w14:textId="77777777" w:rsidR="007F1A62" w:rsidRPr="00EF06A7" w:rsidRDefault="007F1A62">
            <w:pPr>
              <w:pStyle w:val="TAL"/>
            </w:pPr>
          </w:p>
        </w:tc>
        <w:tc>
          <w:tcPr>
            <w:tcW w:w="1245" w:type="dxa"/>
            <w:tcBorders>
              <w:top w:val="single" w:sz="4" w:space="0" w:color="auto"/>
              <w:left w:val="single" w:sz="4" w:space="0" w:color="auto"/>
              <w:bottom w:val="single" w:sz="4" w:space="0" w:color="auto"/>
              <w:right w:val="single" w:sz="4" w:space="0" w:color="auto"/>
            </w:tcBorders>
          </w:tcPr>
          <w:p w14:paraId="6B9ECAC9" w14:textId="77777777" w:rsidR="007F1A62" w:rsidRPr="00EF06A7" w:rsidRDefault="007F1A62">
            <w:pPr>
              <w:pStyle w:val="TAL"/>
            </w:pPr>
          </w:p>
        </w:tc>
      </w:tr>
    </w:tbl>
    <w:p w14:paraId="3734959C" w14:textId="77777777" w:rsidR="007F1A62" w:rsidRPr="00EF06A7" w:rsidRDefault="007F1A62" w:rsidP="00965BDA"/>
    <w:p w14:paraId="4FBB29CD" w14:textId="4261A646" w:rsidR="007F1A62" w:rsidRPr="00EF06A7" w:rsidRDefault="007F1A62" w:rsidP="007F1A62">
      <w:pPr>
        <w:pStyle w:val="H6"/>
        <w:rPr>
          <w:lang w:eastAsia="en-US"/>
        </w:rPr>
      </w:pPr>
      <w:r w:rsidRPr="00EF06A7">
        <w:t>6.3.3.2.5.4.3.2</w:t>
      </w:r>
      <w:r w:rsidRPr="00EF06A7">
        <w:tab/>
        <w:t>Message exceptions for NSA</w:t>
      </w:r>
    </w:p>
    <w:p w14:paraId="53717FF6" w14:textId="46D05BE1" w:rsidR="007F1A62" w:rsidRPr="00EF06A7" w:rsidRDefault="007F1A62" w:rsidP="007F1A62">
      <w:r w:rsidRPr="00EF06A7">
        <w:t>Same as in clause 6.3.3.2.5.4.3.1.</w:t>
      </w:r>
    </w:p>
    <w:p w14:paraId="4446E55F" w14:textId="77777777" w:rsidR="007F1A62" w:rsidRPr="00EF06A7" w:rsidRDefault="007F1A62" w:rsidP="007F1A62">
      <w:pPr>
        <w:pStyle w:val="H6"/>
        <w:rPr>
          <w:lang w:eastAsia="en-US"/>
        </w:rPr>
      </w:pPr>
      <w:r w:rsidRPr="00EF06A7">
        <w:t>6.3.3.2.5.5</w:t>
      </w:r>
      <w:r w:rsidRPr="00EF06A7">
        <w:tab/>
        <w:t>Test requirement</w:t>
      </w:r>
    </w:p>
    <w:p w14:paraId="6EDA41A7" w14:textId="77777777" w:rsidR="007F1A62" w:rsidRPr="00EF06A7" w:rsidRDefault="007F1A62" w:rsidP="007F1A62">
      <w:pPr>
        <w:pStyle w:val="TH"/>
        <w:rPr>
          <w:lang w:eastAsia="zh-CN"/>
        </w:rPr>
      </w:pPr>
      <w:r w:rsidRPr="00EF06A7">
        <w:t xml:space="preserve">Table </w:t>
      </w:r>
      <w:r w:rsidRPr="00EF06A7">
        <w:rPr>
          <w:lang w:eastAsia="zh-CN"/>
        </w:rPr>
        <w:t>6.3.3.2.5</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F1A62" w:rsidRPr="00EF06A7" w14:paraId="14BAE0B1" w14:textId="77777777" w:rsidTr="007F1A62">
        <w:trPr>
          <w:jc w:val="center"/>
        </w:trPr>
        <w:tc>
          <w:tcPr>
            <w:tcW w:w="2126" w:type="dxa"/>
            <w:tcBorders>
              <w:top w:val="single" w:sz="4" w:space="0" w:color="auto"/>
              <w:left w:val="single" w:sz="4" w:space="0" w:color="auto"/>
              <w:bottom w:val="single" w:sz="4" w:space="0" w:color="auto"/>
              <w:right w:val="single" w:sz="4" w:space="0" w:color="auto"/>
            </w:tcBorders>
            <w:hideMark/>
          </w:tcPr>
          <w:p w14:paraId="4615A332" w14:textId="77777777" w:rsidR="007F1A62" w:rsidRPr="00EF06A7" w:rsidRDefault="007F1A62">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72294FF" w14:textId="77777777" w:rsidR="007F1A62" w:rsidRPr="00EF06A7" w:rsidRDefault="007F1A62">
            <w:pPr>
              <w:keepNext/>
              <w:keepLines/>
              <w:spacing w:after="0"/>
              <w:jc w:val="center"/>
              <w:rPr>
                <w:rFonts w:ascii="Arial" w:hAnsi="Arial"/>
                <w:b/>
                <w:sz w:val="18"/>
              </w:rPr>
            </w:pPr>
            <w:r w:rsidRPr="00EF06A7">
              <w:rPr>
                <w:rFonts w:ascii="Arial" w:hAnsi="Arial"/>
                <w:b/>
                <w:sz w:val="18"/>
              </w:rPr>
              <w:t>Test 1</w:t>
            </w:r>
          </w:p>
        </w:tc>
      </w:tr>
      <w:tr w:rsidR="007F1A62" w:rsidRPr="00EF06A7" w14:paraId="25F7C309" w14:textId="77777777" w:rsidTr="007F1A62">
        <w:trPr>
          <w:jc w:val="center"/>
        </w:trPr>
        <w:tc>
          <w:tcPr>
            <w:tcW w:w="2126" w:type="dxa"/>
            <w:tcBorders>
              <w:top w:val="single" w:sz="4" w:space="0" w:color="auto"/>
              <w:left w:val="single" w:sz="4" w:space="0" w:color="auto"/>
              <w:bottom w:val="single" w:sz="4" w:space="0" w:color="auto"/>
              <w:right w:val="single" w:sz="4" w:space="0" w:color="auto"/>
            </w:tcBorders>
            <w:hideMark/>
          </w:tcPr>
          <w:p w14:paraId="604AA8E9" w14:textId="77777777" w:rsidR="007F1A62" w:rsidRPr="00EF06A7" w:rsidRDefault="007F1A62">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B3EDED8" w14:textId="77777777" w:rsidR="007F1A62" w:rsidRPr="00EF06A7" w:rsidRDefault="007F1A62">
            <w:pPr>
              <w:keepNext/>
              <w:keepLines/>
              <w:spacing w:after="0"/>
              <w:jc w:val="center"/>
              <w:rPr>
                <w:rFonts w:ascii="Arial" w:hAnsi="Arial"/>
                <w:sz w:val="18"/>
                <w:lang w:eastAsia="zh-CN"/>
              </w:rPr>
            </w:pPr>
            <w:r w:rsidRPr="00EF06A7">
              <w:rPr>
                <w:rFonts w:ascii="Arial" w:hAnsi="Arial"/>
                <w:sz w:val="18"/>
                <w:lang w:eastAsia="zh-CN"/>
              </w:rPr>
              <w:t>1.79</w:t>
            </w:r>
          </w:p>
        </w:tc>
      </w:tr>
    </w:tbl>
    <w:p w14:paraId="2D01FD72" w14:textId="77777777" w:rsidR="007F1A62" w:rsidRPr="00EF06A7" w:rsidRDefault="007F1A62" w:rsidP="007F1A62">
      <w:pPr>
        <w:rPr>
          <w:lang w:eastAsia="en-US"/>
        </w:rPr>
      </w:pPr>
    </w:p>
    <w:p w14:paraId="0B5093BE" w14:textId="77777777" w:rsidR="000021B5" w:rsidRPr="00EF06A7" w:rsidRDefault="000021B5" w:rsidP="000021B5">
      <w:pPr>
        <w:pStyle w:val="Heading5"/>
        <w:rPr>
          <w:rFonts w:eastAsia="Malgun Gothic"/>
        </w:rPr>
      </w:pPr>
      <w:r w:rsidRPr="00EF06A7">
        <w:rPr>
          <w:rFonts w:eastAsia="Malgun Gothic"/>
        </w:rPr>
        <w:t>6.3.3.2.6</w:t>
      </w:r>
      <w:r w:rsidRPr="00EF06A7">
        <w:rPr>
          <w:rFonts w:eastAsia="Malgun Gothic"/>
        </w:rPr>
        <w:tab/>
        <w:t>4Rx TDD FR1 Multiple PMI with 16Tx Enhanced TypeII codebook for both SA and NSA</w:t>
      </w:r>
    </w:p>
    <w:p w14:paraId="0EF4F4CD" w14:textId="77777777" w:rsidR="000021B5" w:rsidRPr="00EF06A7" w:rsidRDefault="000021B5" w:rsidP="000021B5">
      <w:pPr>
        <w:pStyle w:val="H6"/>
      </w:pPr>
      <w:r w:rsidRPr="00EF06A7">
        <w:t>6.3.3.2.6.1</w:t>
      </w:r>
      <w:r w:rsidRPr="00EF06A7">
        <w:tab/>
        <w:t>Test purpose</w:t>
      </w:r>
    </w:p>
    <w:p w14:paraId="66601770" w14:textId="77777777" w:rsidR="000021B5" w:rsidRPr="00EF06A7" w:rsidRDefault="000021B5" w:rsidP="000021B5">
      <w:r w:rsidRPr="00EF06A7">
        <w:t>To test the accuracy of the Precoding Matrix Indicator (PMI) reporting such that the system throughput is maximized based on the precoders configured according to the UE reports.</w:t>
      </w:r>
    </w:p>
    <w:p w14:paraId="0F702205" w14:textId="77777777" w:rsidR="000021B5" w:rsidRPr="00EF06A7" w:rsidRDefault="000021B5" w:rsidP="000021B5">
      <w:pPr>
        <w:pStyle w:val="H6"/>
      </w:pPr>
      <w:r w:rsidRPr="00EF06A7">
        <w:t>6.3.3.2.6.2</w:t>
      </w:r>
      <w:r w:rsidRPr="00EF06A7">
        <w:tab/>
        <w:t>Test applicability</w:t>
      </w:r>
    </w:p>
    <w:p w14:paraId="5BD5D6BB" w14:textId="77777777" w:rsidR="000021B5" w:rsidRPr="00EF06A7" w:rsidRDefault="000021B5" w:rsidP="000021B5">
      <w:r w:rsidRPr="00EF06A7">
        <w:t xml:space="preserve">This test applies to all types of NR UE release 16 and forward supporting </w:t>
      </w:r>
      <w:r w:rsidRPr="00EF06A7">
        <w:rPr>
          <w:rFonts w:cs="Arial"/>
          <w:szCs w:val="18"/>
          <w:lang w:eastAsia="zh-CN"/>
        </w:rPr>
        <w:t>Enhanced Type II codebook with at least 16 ports per CSI-RS resource</w:t>
      </w:r>
      <w:r w:rsidRPr="00EF06A7">
        <w:t>.</w:t>
      </w:r>
    </w:p>
    <w:p w14:paraId="359BB7A0" w14:textId="77777777" w:rsidR="000021B5" w:rsidRPr="00EF06A7" w:rsidRDefault="000021B5" w:rsidP="000021B5">
      <w:r w:rsidRPr="00EF06A7">
        <w:t xml:space="preserve">This test also applies to all types of EUTRA UE release 16 and forward supporting EN-DC and </w:t>
      </w:r>
      <w:r w:rsidRPr="00EF06A7">
        <w:rPr>
          <w:rFonts w:cs="Arial"/>
          <w:szCs w:val="18"/>
          <w:lang w:eastAsia="zh-CN"/>
        </w:rPr>
        <w:t>Enhanced Type II codebook with at least 16 ports per CSI-RS resource</w:t>
      </w:r>
      <w:r w:rsidRPr="00EF06A7">
        <w:t>.</w:t>
      </w:r>
    </w:p>
    <w:p w14:paraId="31E039FC" w14:textId="77777777" w:rsidR="000021B5" w:rsidRPr="00EF06A7" w:rsidRDefault="000021B5" w:rsidP="000021B5">
      <w:pPr>
        <w:pStyle w:val="H6"/>
      </w:pPr>
      <w:r w:rsidRPr="00EF06A7">
        <w:t>6.3.3.2.6.3</w:t>
      </w:r>
      <w:r w:rsidRPr="00EF06A7">
        <w:tab/>
        <w:t>Minimum conformance requirements</w:t>
      </w:r>
    </w:p>
    <w:p w14:paraId="021D4F9E" w14:textId="77777777" w:rsidR="000021B5" w:rsidRPr="00EF06A7" w:rsidRDefault="000021B5" w:rsidP="000021B5">
      <w:pPr>
        <w:rPr>
          <w:rFonts w:eastAsia="SimSun"/>
          <w:lang w:eastAsia="zh-CN"/>
        </w:rPr>
      </w:pPr>
      <w:r w:rsidRPr="00EF06A7">
        <w:rPr>
          <w:rFonts w:eastAsia="SimSun"/>
        </w:rPr>
        <w:t xml:space="preserve">For the parameters specified in Table </w:t>
      </w:r>
      <w:r w:rsidRPr="00EF06A7">
        <w:rPr>
          <w:rFonts w:eastAsia="SimSun"/>
          <w:lang w:eastAsia="zh-CN"/>
        </w:rPr>
        <w:t>6.3.3.2.6.3</w:t>
      </w:r>
      <w:r w:rsidRPr="00EF06A7">
        <w:rPr>
          <w:rFonts w:eastAsia="SimSun"/>
        </w:rPr>
        <w:t xml:space="preserve">-1, and using the downlink physical channels specified in Annex </w:t>
      </w:r>
      <w:r w:rsidRPr="00EF06A7">
        <w:rPr>
          <w:rFonts w:eastAsia="SimSun"/>
          <w:lang w:eastAsia="zh-CN"/>
        </w:rPr>
        <w:t>C.3.1</w:t>
      </w:r>
      <w:r w:rsidRPr="00EF06A7">
        <w:rPr>
          <w:rFonts w:eastAsia="SimSun"/>
        </w:rPr>
        <w:t xml:space="preserve">, the minimum requirements are specified in Table </w:t>
      </w:r>
      <w:r w:rsidRPr="00EF06A7">
        <w:rPr>
          <w:rFonts w:eastAsia="SimSun"/>
          <w:lang w:eastAsia="zh-CN"/>
        </w:rPr>
        <w:t>6.3.3.2.6.3-2</w:t>
      </w:r>
      <w:r w:rsidRPr="00EF06A7">
        <w:rPr>
          <w:rFonts w:eastAsia="SimSun"/>
        </w:rPr>
        <w:t>.</w:t>
      </w:r>
    </w:p>
    <w:p w14:paraId="3984166C" w14:textId="77777777" w:rsidR="000021B5" w:rsidRPr="00EF06A7" w:rsidRDefault="000021B5" w:rsidP="000021B5">
      <w:pPr>
        <w:pStyle w:val="TH"/>
        <w:rPr>
          <w:rFonts w:eastAsia="Malgun Gothic"/>
          <w:lang w:eastAsia="zh-CN"/>
        </w:rPr>
      </w:pPr>
      <w:r w:rsidRPr="00EF06A7">
        <w:t xml:space="preserve">Table </w:t>
      </w:r>
      <w:r w:rsidRPr="00EF06A7">
        <w:rPr>
          <w:lang w:eastAsia="zh-CN"/>
        </w:rPr>
        <w:t>6.3.3.2.6.3-1</w:t>
      </w:r>
      <w:r w:rsidRPr="00EF06A7">
        <w:t xml:space="preserve">: </w:t>
      </w:r>
      <w:r w:rsidRPr="00EF06A7">
        <w:rPr>
          <w:lang w:eastAsia="zh-CN"/>
        </w:rPr>
        <w:t>T</w:t>
      </w:r>
      <w:r w:rsidRPr="00EF06A7">
        <w:t xml:space="preserve">est parameters </w:t>
      </w:r>
      <w:r w:rsidRPr="00EF06A7">
        <w:rPr>
          <w:lang w:eastAsia="zh-CN"/>
        </w:rPr>
        <w:t>(dual-layer)</w:t>
      </w:r>
    </w:p>
    <w:tbl>
      <w:tblPr>
        <w:tblW w:w="6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9"/>
        <w:gridCol w:w="2073"/>
        <w:gridCol w:w="851"/>
        <w:gridCol w:w="2802"/>
      </w:tblGrid>
      <w:tr w:rsidR="000021B5" w:rsidRPr="00EF06A7" w14:paraId="44F53F8D"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B5D05A8" w14:textId="77777777" w:rsidR="000021B5" w:rsidRPr="00EF06A7" w:rsidRDefault="000021B5">
            <w:pPr>
              <w:pStyle w:val="TAH"/>
              <w:rPr>
                <w:rFonts w:eastAsia="SimSun"/>
                <w:lang w:eastAsia="en-US"/>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AEAF08" w14:textId="77777777" w:rsidR="000021B5" w:rsidRPr="00EF06A7" w:rsidRDefault="000021B5">
            <w:pPr>
              <w:pStyle w:val="TAH"/>
              <w:rPr>
                <w:rFonts w:eastAsia="SimSun"/>
              </w:rPr>
            </w:pPr>
            <w:r w:rsidRPr="00EF06A7">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7DBE2A" w14:textId="77777777" w:rsidR="000021B5" w:rsidRPr="00EF06A7" w:rsidRDefault="000021B5">
            <w:pPr>
              <w:pStyle w:val="TAH"/>
              <w:rPr>
                <w:rFonts w:eastAsia="SimSun"/>
              </w:rPr>
            </w:pPr>
            <w:r w:rsidRPr="00EF06A7">
              <w:rPr>
                <w:rFonts w:eastAsia="SimSun"/>
              </w:rPr>
              <w:t>Test 1</w:t>
            </w:r>
          </w:p>
        </w:tc>
      </w:tr>
      <w:tr w:rsidR="000021B5" w:rsidRPr="00EF06A7" w14:paraId="69F938D7"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93EC74" w14:textId="77777777" w:rsidR="000021B5" w:rsidRPr="00EF06A7" w:rsidRDefault="000021B5">
            <w:pPr>
              <w:pStyle w:val="TAL"/>
              <w:rPr>
                <w:rFonts w:eastAsia="SimSun"/>
              </w:rPr>
            </w:pPr>
            <w:r w:rsidRPr="00EF06A7">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E2C4A8" w14:textId="77777777" w:rsidR="000021B5" w:rsidRPr="00EF06A7" w:rsidRDefault="000021B5">
            <w:pPr>
              <w:pStyle w:val="TAC"/>
              <w:rPr>
                <w:rFonts w:eastAsia="SimSun"/>
              </w:rPr>
            </w:pPr>
            <w:r w:rsidRPr="00EF06A7">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E9F2271" w14:textId="77777777" w:rsidR="000021B5" w:rsidRPr="00EF06A7" w:rsidRDefault="000021B5">
            <w:pPr>
              <w:pStyle w:val="TAC"/>
              <w:rPr>
                <w:rFonts w:eastAsia="SimSun"/>
              </w:rPr>
            </w:pPr>
            <w:r w:rsidRPr="00EF06A7">
              <w:rPr>
                <w:rFonts w:eastAsia="SimSun"/>
              </w:rPr>
              <w:t>40</w:t>
            </w:r>
          </w:p>
        </w:tc>
      </w:tr>
      <w:tr w:rsidR="000021B5" w:rsidRPr="00EF06A7" w14:paraId="265A05F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06909C" w14:textId="77777777" w:rsidR="000021B5" w:rsidRPr="00EF06A7" w:rsidRDefault="000021B5">
            <w:pPr>
              <w:pStyle w:val="TAL"/>
              <w:rPr>
                <w:rFonts w:eastAsia="SimSun"/>
              </w:rPr>
            </w:pPr>
            <w:r w:rsidRPr="00EF06A7">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E677DB" w14:textId="77777777" w:rsidR="000021B5" w:rsidRPr="00EF06A7" w:rsidRDefault="000021B5">
            <w:pPr>
              <w:pStyle w:val="TAC"/>
              <w:rPr>
                <w:rFonts w:eastAsia="SimSun"/>
              </w:rPr>
            </w:pPr>
            <w:r w:rsidRPr="00EF06A7">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90D577" w14:textId="77777777" w:rsidR="000021B5" w:rsidRPr="00EF06A7" w:rsidRDefault="000021B5">
            <w:pPr>
              <w:pStyle w:val="TAC"/>
              <w:rPr>
                <w:rFonts w:eastAsia="SimSun"/>
              </w:rPr>
            </w:pPr>
            <w:r w:rsidRPr="00EF06A7">
              <w:rPr>
                <w:rFonts w:eastAsia="SimSun"/>
              </w:rPr>
              <w:t>30</w:t>
            </w:r>
          </w:p>
        </w:tc>
      </w:tr>
      <w:tr w:rsidR="000021B5" w:rsidRPr="00EF06A7" w14:paraId="68C11894"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A345AB" w14:textId="77777777" w:rsidR="000021B5" w:rsidRPr="00EF06A7" w:rsidRDefault="000021B5">
            <w:pPr>
              <w:pStyle w:val="TAL"/>
              <w:rPr>
                <w:rFonts w:eastAsia="SimSun"/>
              </w:rPr>
            </w:pPr>
            <w:r w:rsidRPr="00EF06A7">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B49DC5"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155094" w14:textId="77777777" w:rsidR="000021B5" w:rsidRPr="00EF06A7" w:rsidRDefault="000021B5">
            <w:pPr>
              <w:pStyle w:val="TAC"/>
              <w:rPr>
                <w:rFonts w:eastAsia="SimSun"/>
                <w:lang w:eastAsia="en-US"/>
              </w:rPr>
            </w:pPr>
            <w:r w:rsidRPr="00EF06A7">
              <w:rPr>
                <w:rFonts w:eastAsia="SimSun"/>
              </w:rPr>
              <w:t>TDD</w:t>
            </w:r>
          </w:p>
        </w:tc>
      </w:tr>
      <w:tr w:rsidR="000021B5" w:rsidRPr="00EF06A7" w14:paraId="7582E109"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D8C54C" w14:textId="77777777" w:rsidR="000021B5" w:rsidRPr="00EF06A7" w:rsidRDefault="000021B5">
            <w:pPr>
              <w:pStyle w:val="TAL"/>
              <w:rPr>
                <w:rFonts w:eastAsia="SimSun"/>
              </w:rPr>
            </w:pPr>
            <w:r w:rsidRPr="00EF06A7">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15E526"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04DC44" w14:textId="77777777" w:rsidR="000021B5" w:rsidRPr="00EF06A7" w:rsidRDefault="000021B5">
            <w:pPr>
              <w:pStyle w:val="TAC"/>
              <w:rPr>
                <w:rFonts w:eastAsia="SimSun"/>
                <w:lang w:eastAsia="en-US"/>
              </w:rPr>
            </w:pPr>
            <w:r w:rsidRPr="00EF06A7">
              <w:rPr>
                <w:rFonts w:eastAsia="SimSun"/>
              </w:rPr>
              <w:t>FR1.30-1 as specified in Annex A</w:t>
            </w:r>
          </w:p>
        </w:tc>
      </w:tr>
      <w:tr w:rsidR="000021B5" w:rsidRPr="00EF06A7" w14:paraId="60467A2A"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000949" w14:textId="77777777" w:rsidR="000021B5" w:rsidRPr="00EF06A7" w:rsidRDefault="000021B5">
            <w:pPr>
              <w:pStyle w:val="TAL"/>
              <w:rPr>
                <w:rFonts w:eastAsia="SimSun"/>
              </w:rPr>
            </w:pPr>
            <w:r w:rsidRPr="00EF06A7">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710877"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5E99FD" w14:textId="77777777" w:rsidR="000021B5" w:rsidRPr="00EF06A7" w:rsidRDefault="000021B5">
            <w:pPr>
              <w:pStyle w:val="TAC"/>
              <w:rPr>
                <w:rFonts w:eastAsia="SimSun"/>
                <w:lang w:eastAsia="zh-CN"/>
              </w:rPr>
            </w:pPr>
            <w:r w:rsidRPr="00EF06A7">
              <w:rPr>
                <w:rFonts w:eastAsia="SimSun"/>
              </w:rPr>
              <w:t>TDL</w:t>
            </w:r>
            <w:r w:rsidRPr="00EF06A7">
              <w:rPr>
                <w:rFonts w:eastAsia="SimSun"/>
                <w:lang w:eastAsia="zh-CN"/>
              </w:rPr>
              <w:t>A30</w:t>
            </w:r>
            <w:r w:rsidRPr="00EF06A7">
              <w:rPr>
                <w:rFonts w:eastAsia="SimSun"/>
              </w:rPr>
              <w:t>-5</w:t>
            </w:r>
          </w:p>
        </w:tc>
      </w:tr>
      <w:tr w:rsidR="000021B5" w:rsidRPr="00EF06A7" w14:paraId="62F56644"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AC995D2" w14:textId="77777777" w:rsidR="000021B5" w:rsidRPr="00EF06A7" w:rsidRDefault="000021B5">
            <w:pPr>
              <w:pStyle w:val="TAL"/>
              <w:rPr>
                <w:rFonts w:eastAsia="SimSun"/>
                <w:lang w:eastAsia="en-US"/>
              </w:rPr>
            </w:pPr>
            <w:r w:rsidRPr="00EF06A7">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8556BA"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5D1BAE" w14:textId="77777777" w:rsidR="000021B5" w:rsidRPr="00EF06A7" w:rsidRDefault="000021B5">
            <w:pPr>
              <w:pStyle w:val="TAC"/>
              <w:rPr>
                <w:rFonts w:eastAsia="SimSun"/>
                <w:lang w:eastAsia="en-US"/>
              </w:rPr>
            </w:pPr>
            <w:r w:rsidRPr="00EF06A7">
              <w:rPr>
                <w:rFonts w:eastAsia="SimSun"/>
                <w:lang w:eastAsia="zh-CN"/>
              </w:rPr>
              <w:t>XP</w:t>
            </w:r>
            <w:r w:rsidRPr="00EF06A7">
              <w:rPr>
                <w:rFonts w:eastAsia="SimSun"/>
              </w:rPr>
              <w:t xml:space="preserve"> </w:t>
            </w:r>
            <w:r w:rsidRPr="00EF06A7">
              <w:rPr>
                <w:rFonts w:eastAsia="SimSun"/>
                <w:lang w:eastAsia="zh-CN"/>
              </w:rPr>
              <w:t>Medium</w:t>
            </w:r>
            <w:r w:rsidRPr="00EF06A7">
              <w:rPr>
                <w:rFonts w:eastAsia="SimSun"/>
              </w:rPr>
              <w:t xml:space="preserve"> 16 x 2</w:t>
            </w:r>
          </w:p>
          <w:p w14:paraId="0EFB8A4D" w14:textId="77777777" w:rsidR="000021B5" w:rsidRPr="00EF06A7" w:rsidRDefault="000021B5">
            <w:pPr>
              <w:pStyle w:val="TAC"/>
              <w:rPr>
                <w:rFonts w:eastAsia="SimSun"/>
              </w:rPr>
            </w:pPr>
            <w:r w:rsidRPr="00EF06A7">
              <w:rPr>
                <w:rFonts w:eastAsia="SimSun"/>
              </w:rPr>
              <w:t>(N1,N2) = (4,2)</w:t>
            </w:r>
          </w:p>
        </w:tc>
      </w:tr>
      <w:tr w:rsidR="000021B5" w:rsidRPr="00EF06A7" w14:paraId="63189C63"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B61330B" w14:textId="77777777" w:rsidR="000021B5" w:rsidRPr="00EF06A7" w:rsidRDefault="000021B5">
            <w:pPr>
              <w:pStyle w:val="TAL"/>
              <w:rPr>
                <w:rFonts w:eastAsia="SimSun"/>
              </w:rPr>
            </w:pPr>
            <w:r w:rsidRPr="00EF06A7">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F03870" w14:textId="77777777" w:rsidR="000021B5" w:rsidRPr="00EF06A7" w:rsidRDefault="000021B5">
            <w:pPr>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B1FBE0" w14:textId="77777777" w:rsidR="000021B5" w:rsidRPr="00EF06A7" w:rsidRDefault="000021B5">
            <w:pPr>
              <w:pStyle w:val="TAC"/>
              <w:rPr>
                <w:rFonts w:eastAsia="SimSun"/>
                <w:lang w:eastAsia="en-US"/>
              </w:rPr>
            </w:pPr>
            <w:r w:rsidRPr="00EF06A7">
              <w:rPr>
                <w:rFonts w:eastAsia="SimSun"/>
              </w:rPr>
              <w:t>As specified in Annex B.4.1</w:t>
            </w:r>
          </w:p>
        </w:tc>
      </w:tr>
      <w:tr w:rsidR="000021B5" w:rsidRPr="00EF06A7" w14:paraId="285D9215"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42345DE7" w14:textId="77777777" w:rsidR="000021B5" w:rsidRPr="00EF06A7" w:rsidRDefault="000021B5">
            <w:pPr>
              <w:pStyle w:val="TAL"/>
              <w:rPr>
                <w:rFonts w:eastAsia="SimSun"/>
              </w:rPr>
            </w:pPr>
            <w:r w:rsidRPr="00EF06A7">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6E033BE2" w14:textId="77777777" w:rsidR="000021B5" w:rsidRPr="00EF06A7" w:rsidRDefault="000021B5">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D1D4C8F"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EBC60"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29AAA13B"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8B9F5F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11EB3E5" w14:textId="77777777" w:rsidR="000021B5" w:rsidRPr="00EF06A7" w:rsidRDefault="000021B5">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1E80886"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BB63B" w14:textId="77777777" w:rsidR="000021B5" w:rsidRPr="00EF06A7" w:rsidRDefault="000021B5">
            <w:pPr>
              <w:pStyle w:val="TAC"/>
              <w:rPr>
                <w:rFonts w:eastAsia="SimSun"/>
                <w:lang w:eastAsia="zh-CN"/>
              </w:rPr>
            </w:pPr>
            <w:r w:rsidRPr="00EF06A7">
              <w:rPr>
                <w:rFonts w:eastAsia="SimSun"/>
                <w:lang w:eastAsia="zh-CN"/>
              </w:rPr>
              <w:t>4</w:t>
            </w:r>
          </w:p>
        </w:tc>
      </w:tr>
      <w:tr w:rsidR="000021B5" w:rsidRPr="00EF06A7" w14:paraId="3ED316BD"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1F82193"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72CCB05" w14:textId="77777777" w:rsidR="000021B5" w:rsidRPr="00EF06A7" w:rsidRDefault="000021B5">
            <w:pPr>
              <w:pStyle w:val="TAL"/>
              <w:rPr>
                <w:rFonts w:eastAsia="SimSun"/>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C75735F"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D7B8A4" w14:textId="77777777" w:rsidR="000021B5" w:rsidRPr="00EF06A7" w:rsidRDefault="000021B5">
            <w:pPr>
              <w:pStyle w:val="TAC"/>
              <w:rPr>
                <w:rFonts w:eastAsia="SimSun"/>
                <w:lang w:eastAsia="zh-CN"/>
              </w:rPr>
            </w:pPr>
            <w:r w:rsidRPr="00EF06A7">
              <w:rPr>
                <w:rFonts w:eastAsia="SimSun"/>
                <w:lang w:eastAsia="zh-CN"/>
              </w:rPr>
              <w:t>FD-CDM2</w:t>
            </w:r>
          </w:p>
        </w:tc>
      </w:tr>
      <w:tr w:rsidR="000021B5" w:rsidRPr="00EF06A7" w14:paraId="56CAFA59"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31C1C1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86F5B01" w14:textId="77777777" w:rsidR="000021B5" w:rsidRPr="00EF06A7" w:rsidRDefault="000021B5">
            <w:pPr>
              <w:pStyle w:val="TAL"/>
              <w:rPr>
                <w:rFonts w:eastAsia="SimSun"/>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03005E"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31E92C" w14:textId="77777777" w:rsidR="000021B5" w:rsidRPr="00EF06A7" w:rsidRDefault="000021B5">
            <w:pPr>
              <w:pStyle w:val="TAC"/>
              <w:rPr>
                <w:rFonts w:eastAsia="SimSun"/>
                <w:lang w:eastAsia="zh-CN"/>
              </w:rPr>
            </w:pPr>
            <w:r w:rsidRPr="00EF06A7">
              <w:rPr>
                <w:rFonts w:eastAsia="SimSun"/>
                <w:lang w:eastAsia="zh-CN"/>
              </w:rPr>
              <w:t>1</w:t>
            </w:r>
          </w:p>
        </w:tc>
      </w:tr>
      <w:tr w:rsidR="000021B5" w:rsidRPr="00EF06A7" w14:paraId="7AC1B9E5"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3F31F78"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10B1117" w14:textId="77777777" w:rsidR="000021B5" w:rsidRPr="00EF06A7" w:rsidRDefault="000021B5">
            <w:pPr>
              <w:pStyle w:val="TAL"/>
              <w:rPr>
                <w:rFonts w:eastAsia="SimSun"/>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09B78AD"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7125BD" w14:textId="77777777" w:rsidR="000021B5" w:rsidRPr="00EF06A7" w:rsidRDefault="000021B5">
            <w:pPr>
              <w:pStyle w:val="TAC"/>
              <w:rPr>
                <w:rFonts w:eastAsia="SimSun"/>
                <w:lang w:eastAsia="zh-CN"/>
              </w:rPr>
            </w:pPr>
            <w:r w:rsidRPr="00EF06A7">
              <w:rPr>
                <w:rFonts w:eastAsia="SimSun"/>
                <w:lang w:eastAsia="zh-CN"/>
              </w:rPr>
              <w:t>Row 5, (4,-)</w:t>
            </w:r>
          </w:p>
        </w:tc>
      </w:tr>
      <w:tr w:rsidR="000021B5" w:rsidRPr="00EF06A7" w14:paraId="59AC73AB"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505839E"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F97474C" w14:textId="77777777" w:rsidR="000021B5" w:rsidRPr="00EF06A7" w:rsidRDefault="000021B5">
            <w:pPr>
              <w:pStyle w:val="TAL"/>
              <w:rPr>
                <w:rFonts w:eastAsia="SimSun"/>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997150A"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0EDFCC" w14:textId="77777777" w:rsidR="000021B5" w:rsidRPr="00EF06A7" w:rsidRDefault="000021B5">
            <w:pPr>
              <w:pStyle w:val="TAC"/>
              <w:rPr>
                <w:rFonts w:eastAsia="SimSun"/>
                <w:lang w:eastAsia="zh-CN"/>
              </w:rPr>
            </w:pPr>
            <w:r w:rsidRPr="00EF06A7">
              <w:rPr>
                <w:rFonts w:eastAsia="SimSun"/>
                <w:lang w:eastAsia="zh-CN"/>
              </w:rPr>
              <w:t>(9,-)</w:t>
            </w:r>
          </w:p>
        </w:tc>
      </w:tr>
      <w:tr w:rsidR="000021B5" w:rsidRPr="00EF06A7" w14:paraId="1A2F5787"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47DE49CD"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35C21FC8" w14:textId="77777777" w:rsidR="000021B5" w:rsidRPr="00EF06A7" w:rsidRDefault="000021B5">
            <w:pPr>
              <w:pStyle w:val="TAL"/>
              <w:rPr>
                <w:rFonts w:eastAsia="SimSun"/>
                <w:lang w:eastAsia="en-US"/>
              </w:rPr>
            </w:pPr>
            <w:r w:rsidRPr="00EF06A7">
              <w:rPr>
                <w:rFonts w:eastAsia="SimSun"/>
              </w:rPr>
              <w:t>CSI-RS</w:t>
            </w:r>
          </w:p>
          <w:p w14:paraId="7349FB1E" w14:textId="77777777" w:rsidR="000021B5" w:rsidRPr="00EF06A7" w:rsidRDefault="000021B5">
            <w:pPr>
              <w:pStyle w:val="TAL"/>
              <w:rPr>
                <w:rFonts w:eastAsia="SimSun"/>
              </w:rPr>
            </w:pPr>
            <w:r w:rsidRPr="00EF06A7">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3A854" w14:textId="77777777" w:rsidR="000021B5" w:rsidRPr="00EF06A7" w:rsidRDefault="000021B5">
            <w:pPr>
              <w:pStyle w:val="TAC"/>
              <w:rPr>
                <w:rFonts w:eastAsia="SimSun"/>
              </w:rPr>
            </w:pPr>
            <w:r w:rsidRPr="00EF06A7">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CD9739"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1161130C"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53D8639"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4530AAE" w14:textId="77777777" w:rsidR="000021B5" w:rsidRPr="00EF06A7" w:rsidRDefault="000021B5">
            <w:pPr>
              <w:pStyle w:val="TAL"/>
              <w:rPr>
                <w:rFonts w:eastAsia="SimSun"/>
                <w:lang w:eastAsia="en-US"/>
              </w:rPr>
            </w:pPr>
            <w:r w:rsidRPr="00EF06A7">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0CD841C"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520A47" w14:textId="77777777" w:rsidR="000021B5" w:rsidRPr="00EF06A7" w:rsidRDefault="000021B5">
            <w:pPr>
              <w:pStyle w:val="TAC"/>
              <w:rPr>
                <w:rFonts w:eastAsia="SimSun"/>
              </w:rPr>
            </w:pPr>
            <w:r w:rsidRPr="00EF06A7">
              <w:rPr>
                <w:lang w:eastAsia="zh-CN"/>
              </w:rPr>
              <w:t>1 in slots i, where mod(i, 10) = 1, otherwise it is equal to 0</w:t>
            </w:r>
          </w:p>
        </w:tc>
      </w:tr>
      <w:tr w:rsidR="000021B5" w:rsidRPr="00EF06A7" w14:paraId="66814DB2"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4247140" w14:textId="77777777" w:rsidR="000021B5" w:rsidRPr="00EF06A7" w:rsidRDefault="000021B5">
            <w:pPr>
              <w:pStyle w:val="TAL"/>
              <w:rPr>
                <w:rFonts w:eastAsia="SimSun"/>
              </w:rPr>
            </w:pPr>
            <w:r w:rsidRPr="00EF06A7">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15197F71" w14:textId="77777777" w:rsidR="000021B5" w:rsidRPr="00EF06A7" w:rsidRDefault="000021B5">
            <w:pPr>
              <w:pStyle w:val="TAL"/>
              <w:rPr>
                <w:rFonts w:eastAsia="Malgun Gothic"/>
              </w:rPr>
            </w:pPr>
            <w:r w:rsidRPr="00EF06A7">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E3AC7B4"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0BF9F8"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633EA627"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98EA51F"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0615640" w14:textId="77777777" w:rsidR="000021B5" w:rsidRPr="00EF06A7" w:rsidRDefault="000021B5">
            <w:pPr>
              <w:pStyle w:val="TAL"/>
              <w:rPr>
                <w:rFonts w:eastAsia="Malgun Gothic"/>
                <w:lang w:eastAsia="en-US"/>
              </w:rPr>
            </w:pPr>
            <w:r w:rsidRPr="00EF06A7">
              <w:rPr>
                <w:rFonts w:eastAsia="SimSun"/>
              </w:rPr>
              <w:t>Number of CSI-RS ports (</w:t>
            </w:r>
            <w:r w:rsidRPr="00EF06A7">
              <w:rPr>
                <w:rFonts w:eastAsia="SimSun"/>
                <w:i/>
              </w:rPr>
              <w:t>X</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36B3BB"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9A0F02" w14:textId="77777777" w:rsidR="000021B5" w:rsidRPr="00EF06A7" w:rsidRDefault="000021B5">
            <w:pPr>
              <w:pStyle w:val="TAC"/>
              <w:rPr>
                <w:rFonts w:eastAsia="SimSun"/>
                <w:lang w:eastAsia="zh-CN"/>
              </w:rPr>
            </w:pPr>
            <w:r w:rsidRPr="00EF06A7">
              <w:rPr>
                <w:rFonts w:eastAsia="SimSun"/>
                <w:lang w:eastAsia="zh-CN"/>
              </w:rPr>
              <w:t>16</w:t>
            </w:r>
          </w:p>
        </w:tc>
      </w:tr>
      <w:tr w:rsidR="000021B5" w:rsidRPr="00EF06A7" w14:paraId="5A06EE6A"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5790B9E"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FBFAA5A" w14:textId="77777777" w:rsidR="000021B5" w:rsidRPr="00EF06A7" w:rsidRDefault="000021B5">
            <w:pPr>
              <w:pStyle w:val="TAL"/>
              <w:rPr>
                <w:rFonts w:eastAsia="Malgun Gothic"/>
                <w:lang w:eastAsia="en-US"/>
              </w:rPr>
            </w:pPr>
            <w:r w:rsidRPr="00EF06A7">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6F72593"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693AF0" w14:textId="77777777" w:rsidR="000021B5" w:rsidRPr="00EF06A7" w:rsidRDefault="000021B5">
            <w:pPr>
              <w:pStyle w:val="TAC"/>
              <w:rPr>
                <w:rFonts w:eastAsia="SimSun"/>
                <w:lang w:eastAsia="zh-CN"/>
              </w:rPr>
            </w:pPr>
            <w:r w:rsidRPr="00EF06A7">
              <w:rPr>
                <w:rFonts w:eastAsia="SimSun"/>
                <w:lang w:eastAsia="zh-CN"/>
              </w:rPr>
              <w:t>CDM4 (FD2, TD2)</w:t>
            </w:r>
          </w:p>
        </w:tc>
      </w:tr>
      <w:tr w:rsidR="000021B5" w:rsidRPr="00EF06A7" w14:paraId="56EF0043"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6F5418E"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9E0D7C1" w14:textId="77777777" w:rsidR="000021B5" w:rsidRPr="00EF06A7" w:rsidRDefault="000021B5">
            <w:pPr>
              <w:pStyle w:val="TAL"/>
              <w:rPr>
                <w:rFonts w:eastAsia="Malgun Gothic"/>
                <w:lang w:eastAsia="en-US"/>
              </w:rPr>
            </w:pPr>
            <w:r w:rsidRPr="00EF06A7">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1C1C18E"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2B5880" w14:textId="77777777" w:rsidR="000021B5" w:rsidRPr="00EF06A7" w:rsidRDefault="000021B5">
            <w:pPr>
              <w:pStyle w:val="TAC"/>
              <w:rPr>
                <w:rFonts w:eastAsia="SimSun"/>
                <w:lang w:eastAsia="zh-CN"/>
              </w:rPr>
            </w:pPr>
            <w:r w:rsidRPr="00EF06A7">
              <w:rPr>
                <w:rFonts w:eastAsia="SimSun"/>
                <w:lang w:eastAsia="zh-CN"/>
              </w:rPr>
              <w:t>1</w:t>
            </w:r>
          </w:p>
        </w:tc>
      </w:tr>
      <w:tr w:rsidR="000021B5" w:rsidRPr="00EF06A7" w14:paraId="669AE6A4"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29E9FB69"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05EA24C" w14:textId="77777777" w:rsidR="000021B5" w:rsidRPr="00EF06A7" w:rsidRDefault="000021B5">
            <w:pPr>
              <w:pStyle w:val="TAL"/>
              <w:rPr>
                <w:rFonts w:eastAsia="Malgun Gothic"/>
                <w:lang w:eastAsia="en-US"/>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k</w:t>
            </w:r>
            <w:r w:rsidRPr="00EF06A7">
              <w:rPr>
                <w:rFonts w:eastAsia="SimSun"/>
                <w:vertAlign w:val="subscript"/>
              </w:rPr>
              <w:t>2</w:t>
            </w:r>
            <w:r w:rsidRPr="00EF06A7">
              <w:rPr>
                <w:rFonts w:eastAsia="SimSun"/>
              </w:rPr>
              <w:t>, k</w:t>
            </w:r>
            <w:r w:rsidRPr="00EF06A7">
              <w:rPr>
                <w:rFonts w:eastAsia="SimSun"/>
                <w:vertAlign w:val="subscript"/>
              </w:rPr>
              <w:t>3</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984E519"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5BF5C" w14:textId="77777777" w:rsidR="000021B5" w:rsidRPr="00EF06A7" w:rsidRDefault="000021B5">
            <w:pPr>
              <w:pStyle w:val="TAC"/>
              <w:rPr>
                <w:rFonts w:eastAsia="SimSun"/>
                <w:lang w:eastAsia="zh-CN"/>
              </w:rPr>
            </w:pPr>
            <w:r w:rsidRPr="00EF06A7">
              <w:rPr>
                <w:rFonts w:eastAsia="SimSun"/>
                <w:lang w:eastAsia="zh-CN"/>
              </w:rPr>
              <w:t>Row 12, (2, 4, 6, 8)</w:t>
            </w:r>
          </w:p>
        </w:tc>
      </w:tr>
      <w:tr w:rsidR="000021B5" w:rsidRPr="00EF06A7" w14:paraId="1F71AA84"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F8F0096"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C16609F" w14:textId="77777777" w:rsidR="000021B5" w:rsidRPr="00EF06A7" w:rsidRDefault="000021B5">
            <w:pPr>
              <w:pStyle w:val="TAL"/>
              <w:rPr>
                <w:rFonts w:eastAsia="Malgun Gothic"/>
                <w:lang w:eastAsia="en-US"/>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1857D57"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265AAF" w14:textId="77777777" w:rsidR="000021B5" w:rsidRPr="00EF06A7" w:rsidRDefault="000021B5">
            <w:pPr>
              <w:pStyle w:val="TAC"/>
              <w:rPr>
                <w:rFonts w:eastAsia="SimSun"/>
                <w:lang w:eastAsia="zh-CN"/>
              </w:rPr>
            </w:pPr>
            <w:r w:rsidRPr="00EF06A7">
              <w:rPr>
                <w:rFonts w:eastAsia="SimSun"/>
                <w:lang w:eastAsia="zh-CN"/>
              </w:rPr>
              <w:t>(5, -)</w:t>
            </w:r>
          </w:p>
        </w:tc>
      </w:tr>
      <w:tr w:rsidR="000021B5" w:rsidRPr="00EF06A7" w14:paraId="1C4DF826"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6A7539B"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C3F505A" w14:textId="77777777" w:rsidR="000021B5" w:rsidRPr="00EF06A7" w:rsidRDefault="000021B5">
            <w:pPr>
              <w:pStyle w:val="TAL"/>
              <w:rPr>
                <w:rFonts w:eastAsia="SimSun"/>
                <w:lang w:eastAsia="en-US"/>
              </w:rPr>
            </w:pPr>
            <w:r w:rsidRPr="00EF06A7">
              <w:rPr>
                <w:rFonts w:eastAsia="SimSun"/>
              </w:rPr>
              <w:t>CSI-RS</w:t>
            </w:r>
          </w:p>
          <w:p w14:paraId="63FA6DE0" w14:textId="77777777" w:rsidR="000021B5" w:rsidRPr="00EF06A7" w:rsidRDefault="000021B5">
            <w:pPr>
              <w:pStyle w:val="TAL"/>
              <w:rPr>
                <w:rFonts w:eastAsia="SimSun"/>
              </w:rPr>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561AC5" w14:textId="77777777" w:rsidR="000021B5" w:rsidRPr="00EF06A7" w:rsidRDefault="000021B5">
            <w:pPr>
              <w:pStyle w:val="TAC"/>
              <w:rPr>
                <w:rFonts w:eastAsia="Malgun Gothic"/>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74DBCBA"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2539DC50"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63595B4" w14:textId="77777777" w:rsidR="000021B5" w:rsidRPr="00EF06A7" w:rsidRDefault="000021B5">
            <w:pPr>
              <w:spacing w:after="0"/>
              <w:rPr>
                <w:rFonts w:ascii="Arial" w:eastAsia="SimSun"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0BD1AAC" w14:textId="77777777" w:rsidR="000021B5" w:rsidRPr="00EF06A7" w:rsidRDefault="000021B5">
            <w:pPr>
              <w:pStyle w:val="TAL"/>
              <w:rPr>
                <w:rFonts w:eastAsia="SimSun"/>
                <w:lang w:eastAsia="en-US"/>
              </w:rPr>
            </w:pPr>
            <w:r w:rsidRPr="00EF06A7">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1B4EAC2"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F101C" w14:textId="77777777" w:rsidR="000021B5" w:rsidRPr="00EF06A7" w:rsidRDefault="000021B5">
            <w:pPr>
              <w:pStyle w:val="TAC"/>
              <w:rPr>
                <w:rFonts w:eastAsia="SimSun"/>
                <w:lang w:eastAsia="zh-CN"/>
              </w:rPr>
            </w:pPr>
            <w:r w:rsidRPr="00EF06A7">
              <w:rPr>
                <w:rFonts w:eastAsia="SimSun"/>
                <w:lang w:eastAsia="zh-CN"/>
              </w:rPr>
              <w:t>0</w:t>
            </w:r>
          </w:p>
        </w:tc>
      </w:tr>
      <w:tr w:rsidR="000021B5" w:rsidRPr="00EF06A7" w14:paraId="4021E368"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7C5B03F" w14:textId="77777777" w:rsidR="000021B5" w:rsidRPr="00EF06A7" w:rsidRDefault="000021B5">
            <w:pPr>
              <w:pStyle w:val="TAL"/>
              <w:rPr>
                <w:rFonts w:eastAsia="Malgun Gothic"/>
                <w:lang w:eastAsia="en-US"/>
              </w:rPr>
            </w:pPr>
            <w:r w:rsidRPr="00EF06A7">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360729CB" w14:textId="77777777" w:rsidR="000021B5" w:rsidRPr="00EF06A7" w:rsidRDefault="000021B5">
            <w:pPr>
              <w:pStyle w:val="TAL"/>
              <w:rPr>
                <w:rFonts w:eastAsia="SimSun"/>
              </w:rPr>
            </w:pPr>
            <w:r w:rsidRPr="00EF06A7">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BDB2078"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797FA0"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70CDA4F6" w14:textId="77777777" w:rsidTr="000021B5">
        <w:trPr>
          <w:trHeight w:val="22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F1DF527"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B52DA58" w14:textId="77777777" w:rsidR="000021B5" w:rsidRPr="00EF06A7" w:rsidRDefault="000021B5">
            <w:pPr>
              <w:pStyle w:val="TAL"/>
              <w:rPr>
                <w:rFonts w:eastAsia="Malgun Gothic"/>
                <w:lang w:eastAsia="en-US"/>
              </w:rPr>
            </w:pPr>
            <w:r w:rsidRPr="00EF06A7">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8F4180" w14:textId="77777777" w:rsidR="000021B5" w:rsidRPr="00EF06A7" w:rsidRDefault="000021B5"/>
        </w:tc>
        <w:tc>
          <w:tcPr>
            <w:tcW w:w="2800" w:type="dxa"/>
            <w:tcBorders>
              <w:top w:val="single" w:sz="4" w:space="0" w:color="auto"/>
              <w:left w:val="single" w:sz="4" w:space="0" w:color="auto"/>
              <w:bottom w:val="single" w:sz="4" w:space="0" w:color="auto"/>
              <w:right w:val="single" w:sz="4" w:space="0" w:color="auto"/>
            </w:tcBorders>
            <w:vAlign w:val="center"/>
            <w:hideMark/>
          </w:tcPr>
          <w:p w14:paraId="66D0BC1D" w14:textId="77777777" w:rsidR="000021B5" w:rsidRPr="00EF06A7" w:rsidRDefault="000021B5">
            <w:pPr>
              <w:pStyle w:val="TAC"/>
              <w:rPr>
                <w:rFonts w:eastAsia="SimSun"/>
                <w:lang w:eastAsia="zh-CN"/>
              </w:rPr>
            </w:pPr>
            <w:r w:rsidRPr="00EF06A7">
              <w:rPr>
                <w:rFonts w:eastAsia="SimSun"/>
                <w:lang w:eastAsia="zh-CN"/>
              </w:rPr>
              <w:t>Pattern 0</w:t>
            </w:r>
          </w:p>
        </w:tc>
      </w:tr>
      <w:tr w:rsidR="000021B5" w:rsidRPr="00EF06A7" w14:paraId="6FD1C688" w14:textId="77777777" w:rsidTr="000021B5">
        <w:trPr>
          <w:trHeight w:val="413"/>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C3E57F2"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1EC0AC05" w14:textId="77777777" w:rsidR="000021B5" w:rsidRPr="00EF06A7" w:rsidRDefault="000021B5">
            <w:pPr>
              <w:pStyle w:val="TAL"/>
              <w:rPr>
                <w:rFonts w:eastAsia="SimSun"/>
                <w:lang w:eastAsia="en-US"/>
              </w:rPr>
            </w:pPr>
            <w:r w:rsidRPr="00EF06A7">
              <w:rPr>
                <w:rFonts w:eastAsia="SimSun"/>
              </w:rPr>
              <w:t>CSI-IM Resource Mapping</w:t>
            </w:r>
          </w:p>
          <w:p w14:paraId="6093EBC5" w14:textId="77777777" w:rsidR="000021B5" w:rsidRPr="00EF06A7" w:rsidRDefault="000021B5">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25C8C800"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AD5CE7" w14:textId="77777777" w:rsidR="000021B5" w:rsidRPr="00EF06A7" w:rsidRDefault="000021B5">
            <w:pPr>
              <w:pStyle w:val="TAC"/>
              <w:rPr>
                <w:rFonts w:eastAsia="SimSun"/>
                <w:lang w:eastAsia="zh-CN"/>
              </w:rPr>
            </w:pPr>
            <w:r w:rsidRPr="00EF06A7">
              <w:rPr>
                <w:rFonts w:eastAsia="SimSun"/>
                <w:lang w:eastAsia="zh-CN"/>
              </w:rPr>
              <w:t>(4,9)</w:t>
            </w:r>
          </w:p>
        </w:tc>
      </w:tr>
      <w:tr w:rsidR="000021B5" w:rsidRPr="00EF06A7" w14:paraId="0A8D29F5"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5DBA4D96"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4F3F48D6" w14:textId="77777777" w:rsidR="000021B5" w:rsidRPr="00EF06A7" w:rsidRDefault="000021B5">
            <w:pPr>
              <w:pStyle w:val="TAL"/>
              <w:rPr>
                <w:rFonts w:eastAsia="Malgun Gothic"/>
                <w:lang w:eastAsia="en-US"/>
              </w:rPr>
            </w:pPr>
            <w:r w:rsidRPr="00EF06A7">
              <w:rPr>
                <w:rFonts w:eastAsia="SimSun"/>
              </w:rPr>
              <w:t>CSI-IM timeConfig</w:t>
            </w:r>
          </w:p>
          <w:p w14:paraId="49DA0F4F" w14:textId="77777777" w:rsidR="000021B5" w:rsidRPr="00EF06A7" w:rsidRDefault="000021B5">
            <w:pPr>
              <w:pStyle w:val="TAL"/>
            </w:pP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8A342C" w14:textId="77777777" w:rsidR="000021B5" w:rsidRPr="00EF06A7" w:rsidRDefault="000021B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005A18"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25E14303"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8F4A4F" w14:textId="77777777" w:rsidR="000021B5" w:rsidRPr="00EF06A7" w:rsidRDefault="000021B5">
            <w:pPr>
              <w:pStyle w:val="TAL"/>
              <w:rPr>
                <w:rFonts w:eastAsia="SimSun"/>
                <w:lang w:eastAsia="en-US"/>
              </w:rPr>
            </w:pPr>
            <w:r w:rsidRPr="00EF06A7">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8229C47"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D238FF" w14:textId="77777777" w:rsidR="000021B5" w:rsidRPr="00EF06A7" w:rsidRDefault="000021B5">
            <w:pPr>
              <w:pStyle w:val="TAC"/>
              <w:rPr>
                <w:rFonts w:eastAsia="SimSun"/>
                <w:lang w:eastAsia="zh-CN"/>
              </w:rPr>
            </w:pPr>
            <w:r w:rsidRPr="00EF06A7">
              <w:rPr>
                <w:rFonts w:eastAsia="SimSun"/>
                <w:lang w:eastAsia="zh-CN"/>
              </w:rPr>
              <w:t>Aperiodic</w:t>
            </w:r>
          </w:p>
        </w:tc>
      </w:tr>
      <w:tr w:rsidR="000021B5" w:rsidRPr="00EF06A7" w14:paraId="087F0BCE"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D4A2A8" w14:textId="77777777" w:rsidR="000021B5" w:rsidRPr="00EF06A7" w:rsidRDefault="000021B5">
            <w:pPr>
              <w:pStyle w:val="TAL"/>
              <w:rPr>
                <w:rFonts w:eastAsia="SimSun"/>
                <w:lang w:eastAsia="en-US"/>
              </w:rPr>
            </w:pPr>
            <w:r w:rsidRPr="00EF06A7">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170D554"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B4F09A" w14:textId="77777777" w:rsidR="000021B5" w:rsidRPr="00EF06A7" w:rsidRDefault="000021B5">
            <w:pPr>
              <w:pStyle w:val="TAC"/>
              <w:rPr>
                <w:rFonts w:eastAsia="SimSun"/>
                <w:lang w:eastAsia="zh-CN"/>
              </w:rPr>
            </w:pPr>
            <w:r w:rsidRPr="00EF06A7">
              <w:rPr>
                <w:rFonts w:eastAsia="SimSun"/>
                <w:lang w:eastAsia="zh-CN"/>
              </w:rPr>
              <w:t>Table 1</w:t>
            </w:r>
          </w:p>
        </w:tc>
      </w:tr>
      <w:tr w:rsidR="000021B5" w:rsidRPr="00EF06A7" w14:paraId="73ED963C"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F498BC" w14:textId="77777777" w:rsidR="000021B5" w:rsidRPr="00EF06A7" w:rsidRDefault="000021B5">
            <w:pPr>
              <w:pStyle w:val="TAL"/>
              <w:rPr>
                <w:rFonts w:eastAsia="SimSun"/>
                <w:lang w:eastAsia="en-US"/>
              </w:rPr>
            </w:pPr>
            <w:r w:rsidRPr="00EF06A7">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E940EEF"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0DA7DD" w14:textId="77777777" w:rsidR="000021B5" w:rsidRPr="00EF06A7" w:rsidRDefault="000021B5">
            <w:pPr>
              <w:pStyle w:val="TAC"/>
            </w:pPr>
            <w:r w:rsidRPr="00EF06A7">
              <w:rPr>
                <w:rFonts w:eastAsia="SimSun"/>
                <w:lang w:eastAsia="zh-CN"/>
              </w:rPr>
              <w:t>cri-RI-PMI-CQI</w:t>
            </w:r>
          </w:p>
        </w:tc>
      </w:tr>
      <w:tr w:rsidR="000021B5" w:rsidRPr="00EF06A7" w14:paraId="3E775C02"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CA96A8A" w14:textId="77777777" w:rsidR="000021B5" w:rsidRPr="00EF06A7" w:rsidRDefault="000021B5">
            <w:pPr>
              <w:pStyle w:val="TAL"/>
              <w:rPr>
                <w:rFonts w:eastAsia="SimSun"/>
              </w:rPr>
            </w:pPr>
            <w:r w:rsidRPr="00EF06A7">
              <w:rPr>
                <w:rFonts w:eastAsia="SimSun"/>
              </w:rPr>
              <w:t>timeRestrictionForI</w:t>
            </w:r>
            <w:r w:rsidRPr="00EF06A7">
              <w:rPr>
                <w:rFonts w:eastAsia="SimSun"/>
                <w:lang w:eastAsia="zh-CN"/>
              </w:rPr>
              <w:t>Channel</w:t>
            </w:r>
            <w:r w:rsidRPr="00EF06A7">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A691BF5"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62482A"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54FF59F1"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11902C" w14:textId="77777777" w:rsidR="000021B5" w:rsidRPr="00EF06A7" w:rsidRDefault="000021B5">
            <w:pPr>
              <w:pStyle w:val="TAL"/>
              <w:rPr>
                <w:rFonts w:eastAsia="SimSun"/>
                <w:lang w:eastAsia="en-US"/>
              </w:rPr>
            </w:pPr>
            <w:r w:rsidRPr="00EF06A7">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0D49A7D"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377138"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3B2654D6"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2A6244" w14:textId="77777777" w:rsidR="000021B5" w:rsidRPr="00EF06A7" w:rsidRDefault="000021B5">
            <w:pPr>
              <w:pStyle w:val="TAL"/>
              <w:rPr>
                <w:rFonts w:eastAsia="SimSun"/>
                <w:lang w:eastAsia="en-US"/>
              </w:rPr>
            </w:pPr>
            <w:r w:rsidRPr="00EF06A7">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C08C43C"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5D2377" w14:textId="77777777" w:rsidR="000021B5" w:rsidRPr="00EF06A7" w:rsidRDefault="000021B5">
            <w:pPr>
              <w:pStyle w:val="TAC"/>
              <w:rPr>
                <w:rFonts w:eastAsia="SimSun"/>
                <w:lang w:eastAsia="zh-CN"/>
              </w:rPr>
            </w:pPr>
            <w:r w:rsidRPr="00EF06A7">
              <w:rPr>
                <w:rFonts w:eastAsia="SimSun"/>
                <w:lang w:eastAsia="zh-CN"/>
              </w:rPr>
              <w:t>Wideband</w:t>
            </w:r>
          </w:p>
        </w:tc>
      </w:tr>
      <w:tr w:rsidR="000021B5" w:rsidRPr="00EF06A7" w14:paraId="647D6286"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916FF5" w14:textId="77777777" w:rsidR="000021B5" w:rsidRPr="00EF06A7" w:rsidRDefault="000021B5">
            <w:pPr>
              <w:pStyle w:val="TAL"/>
              <w:rPr>
                <w:rFonts w:eastAsia="SimSun"/>
                <w:lang w:eastAsia="en-US"/>
              </w:rPr>
            </w:pPr>
            <w:r w:rsidRPr="00EF06A7">
              <w:rPr>
                <w:rFonts w:eastAsia="SimSun"/>
              </w:rPr>
              <w:t>pmi-FormatIndicator</w:t>
            </w:r>
            <w:r w:rsidRPr="00EF06A7">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E80D828"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F13B50"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5168008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398F43" w14:textId="77777777" w:rsidR="000021B5" w:rsidRPr="00EF06A7" w:rsidRDefault="000021B5">
            <w:pPr>
              <w:pStyle w:val="TAL"/>
              <w:rPr>
                <w:rFonts w:eastAsia="SimSun"/>
                <w:lang w:eastAsia="en-US"/>
              </w:rPr>
            </w:pPr>
            <w:r w:rsidRPr="00EF06A7">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39DC59" w14:textId="77777777" w:rsidR="000021B5" w:rsidRPr="00EF06A7" w:rsidRDefault="000021B5">
            <w:pPr>
              <w:pStyle w:val="TAC"/>
              <w:rPr>
                <w:rFonts w:eastAsia="Malgun Gothic"/>
              </w:rPr>
            </w:pPr>
            <w:r w:rsidRPr="00EF06A7">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C72875" w14:textId="77777777" w:rsidR="000021B5" w:rsidRPr="00EF06A7" w:rsidRDefault="000021B5">
            <w:pPr>
              <w:pStyle w:val="TAC"/>
              <w:rPr>
                <w:rFonts w:eastAsia="SimSun"/>
                <w:lang w:eastAsia="zh-CN"/>
              </w:rPr>
            </w:pPr>
            <w:r w:rsidRPr="00EF06A7">
              <w:rPr>
                <w:rFonts w:eastAsia="SimSun" w:cs="Arial"/>
                <w:szCs w:val="18"/>
                <w:lang w:eastAsia="zh-CN"/>
              </w:rPr>
              <w:t>8</w:t>
            </w:r>
          </w:p>
        </w:tc>
      </w:tr>
      <w:tr w:rsidR="000021B5" w:rsidRPr="00EF06A7" w14:paraId="49B95DF7"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DE8DD70" w14:textId="77777777" w:rsidR="000021B5" w:rsidRPr="00EF06A7" w:rsidRDefault="000021B5">
            <w:pPr>
              <w:pStyle w:val="TAL"/>
              <w:rPr>
                <w:rFonts w:eastAsia="SimSun"/>
                <w:lang w:eastAsia="en-US"/>
              </w:rPr>
            </w:pPr>
            <w:r w:rsidRPr="00EF06A7">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983D37A"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54B53B" w14:textId="77777777" w:rsidR="000021B5" w:rsidRPr="00EF06A7" w:rsidRDefault="000021B5">
            <w:pPr>
              <w:pStyle w:val="TAC"/>
              <w:rPr>
                <w:rFonts w:eastAsia="SimSun"/>
                <w:lang w:eastAsia="zh-CN"/>
              </w:rPr>
            </w:pPr>
            <w:r w:rsidRPr="00EF06A7">
              <w:rPr>
                <w:rFonts w:eastAsia="SimSun" w:cs="Arial"/>
                <w:szCs w:val="18"/>
              </w:rPr>
              <w:t>1111111</w:t>
            </w:r>
          </w:p>
        </w:tc>
      </w:tr>
      <w:tr w:rsidR="000021B5" w:rsidRPr="00EF06A7" w14:paraId="6530C6D9"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56BC26" w14:textId="77777777" w:rsidR="000021B5" w:rsidRPr="00EF06A7" w:rsidRDefault="000021B5">
            <w:pPr>
              <w:pStyle w:val="TAL"/>
              <w:rPr>
                <w:rFonts w:eastAsia="SimSun"/>
                <w:lang w:eastAsia="en-US"/>
              </w:rPr>
            </w:pPr>
            <w:r w:rsidRPr="00EF06A7">
              <w:rPr>
                <w:rFonts w:eastAsia="SimSun"/>
              </w:rPr>
              <w:t xml:space="preserve">CSI-Report </w:t>
            </w:r>
            <w:r w:rsidRPr="00EF06A7">
              <w:rPr>
                <w:rFonts w:eastAsia="SimSun"/>
                <w:lang w:eastAsia="zh-CN"/>
              </w:rPr>
              <w:t>interval</w:t>
            </w:r>
            <w:r w:rsidRPr="00EF06A7">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CDB78" w14:textId="77777777" w:rsidR="000021B5" w:rsidRPr="00EF06A7" w:rsidRDefault="000021B5">
            <w:pPr>
              <w:pStyle w:val="TAC"/>
              <w:rPr>
                <w:rFonts w:eastAsia="SimSun"/>
                <w:lang w:eastAsia="zh-CN"/>
              </w:rPr>
            </w:pPr>
            <w:r w:rsidRPr="00EF06A7">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FC4005" w14:textId="77777777" w:rsidR="000021B5" w:rsidRPr="00EF06A7" w:rsidRDefault="000021B5">
            <w:pPr>
              <w:pStyle w:val="TAC"/>
              <w:rPr>
                <w:rFonts w:eastAsia="SimSun"/>
                <w:lang w:eastAsia="zh-CN"/>
              </w:rPr>
            </w:pPr>
            <w:r w:rsidRPr="00EF06A7">
              <w:rPr>
                <w:rFonts w:eastAsia="SimSun"/>
                <w:lang w:eastAsia="zh-CN"/>
              </w:rPr>
              <w:t>Not configured</w:t>
            </w:r>
          </w:p>
        </w:tc>
      </w:tr>
      <w:tr w:rsidR="000021B5" w:rsidRPr="00EF06A7" w14:paraId="2E156F3D"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B49542B" w14:textId="77777777" w:rsidR="000021B5" w:rsidRPr="00EF06A7" w:rsidRDefault="000021B5">
            <w:pPr>
              <w:pStyle w:val="TAL"/>
              <w:rPr>
                <w:rFonts w:eastAsia="SimSun"/>
                <w:lang w:eastAsia="en-US"/>
              </w:rPr>
            </w:pPr>
            <w:r w:rsidRPr="00EF06A7">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72EA739"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D218FE" w14:textId="77777777" w:rsidR="000021B5" w:rsidRPr="00EF06A7" w:rsidRDefault="000021B5">
            <w:pPr>
              <w:pStyle w:val="TAC"/>
              <w:rPr>
                <w:rFonts w:eastAsia="SimSun"/>
                <w:lang w:eastAsia="zh-CN"/>
              </w:rPr>
            </w:pPr>
            <w:r w:rsidRPr="00EF06A7">
              <w:rPr>
                <w:lang w:eastAsia="zh-CN"/>
              </w:rPr>
              <w:t>8</w:t>
            </w:r>
          </w:p>
        </w:tc>
      </w:tr>
      <w:tr w:rsidR="000021B5" w:rsidRPr="00EF06A7" w14:paraId="69BC17D3"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7593C06" w14:textId="77777777" w:rsidR="000021B5" w:rsidRPr="00EF06A7" w:rsidRDefault="000021B5">
            <w:pPr>
              <w:pStyle w:val="TAL"/>
              <w:rPr>
                <w:rFonts w:eastAsia="SimSun"/>
                <w:lang w:eastAsia="en-US"/>
              </w:rPr>
            </w:pPr>
            <w:r w:rsidRPr="00EF06A7">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56062E3"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BE547D" w14:textId="77777777" w:rsidR="000021B5" w:rsidRPr="00EF06A7" w:rsidRDefault="000021B5">
            <w:pPr>
              <w:pStyle w:val="TAC"/>
              <w:rPr>
                <w:rFonts w:eastAsia="SimSun"/>
                <w:lang w:eastAsia="zh-CN"/>
              </w:rPr>
            </w:pPr>
            <w:r w:rsidRPr="00EF06A7">
              <w:rPr>
                <w:lang w:eastAsia="zh-CN"/>
              </w:rPr>
              <w:t>1 in slots i, where mod(i, 10) = 1, otherwise it is equal to 0</w:t>
            </w:r>
          </w:p>
        </w:tc>
      </w:tr>
      <w:tr w:rsidR="000021B5" w:rsidRPr="00EF06A7" w14:paraId="6B236FAD"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EAE060" w14:textId="77777777" w:rsidR="000021B5" w:rsidRPr="00EF06A7" w:rsidRDefault="000021B5">
            <w:pPr>
              <w:pStyle w:val="TAL"/>
              <w:rPr>
                <w:rFonts w:eastAsia="SimSun"/>
                <w:lang w:eastAsia="en-US"/>
              </w:rPr>
            </w:pPr>
            <w:r w:rsidRPr="00EF06A7">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20AEC434"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9C625" w14:textId="77777777" w:rsidR="000021B5" w:rsidRPr="00EF06A7" w:rsidRDefault="000021B5">
            <w:pPr>
              <w:pStyle w:val="TAC"/>
              <w:rPr>
                <w:rFonts w:eastAsia="SimSun"/>
                <w:lang w:eastAsia="zh-CN"/>
              </w:rPr>
            </w:pPr>
            <w:r w:rsidRPr="00EF06A7">
              <w:rPr>
                <w:lang w:eastAsia="zh-CN"/>
              </w:rPr>
              <w:t>1</w:t>
            </w:r>
          </w:p>
        </w:tc>
      </w:tr>
      <w:tr w:rsidR="000021B5" w:rsidRPr="00EF06A7" w14:paraId="211BFB25"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98031F7" w14:textId="77777777" w:rsidR="000021B5" w:rsidRPr="00EF06A7" w:rsidRDefault="000021B5">
            <w:pPr>
              <w:pStyle w:val="TAL"/>
              <w:rPr>
                <w:rFonts w:eastAsia="SimSun"/>
                <w:lang w:eastAsia="en-US"/>
              </w:rPr>
            </w:pPr>
            <w:r w:rsidRPr="00EF06A7">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6099CC8" w14:textId="77777777" w:rsidR="000021B5" w:rsidRPr="00EF06A7" w:rsidRDefault="000021B5">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D08C82" w14:textId="77777777" w:rsidR="000021B5" w:rsidRPr="00EF06A7" w:rsidRDefault="000021B5">
            <w:pPr>
              <w:pStyle w:val="TAC"/>
              <w:rPr>
                <w:rFonts w:eastAsia="Malgun Gothic"/>
                <w:lang w:eastAsia="zh-CN"/>
              </w:rPr>
            </w:pPr>
            <w:r w:rsidRPr="00EF06A7">
              <w:rPr>
                <w:lang w:eastAsia="zh-CN"/>
              </w:rPr>
              <w:t>One State with one Associated Report Configuration</w:t>
            </w:r>
          </w:p>
          <w:p w14:paraId="60AB279F" w14:textId="77777777" w:rsidR="000021B5" w:rsidRPr="00EF06A7" w:rsidRDefault="000021B5">
            <w:pPr>
              <w:pStyle w:val="TAC"/>
              <w:rPr>
                <w:rFonts w:eastAsia="SimSun"/>
                <w:lang w:eastAsia="zh-CN"/>
              </w:rPr>
            </w:pPr>
            <w:r w:rsidRPr="00EF06A7">
              <w:rPr>
                <w:lang w:eastAsia="zh-CN"/>
              </w:rPr>
              <w:t>Associated Report Configuration contains pointers to NZP CSI-RS and CSI-IM</w:t>
            </w:r>
          </w:p>
        </w:tc>
      </w:tr>
      <w:tr w:rsidR="000021B5" w:rsidRPr="00EF06A7" w14:paraId="2A070F72" w14:textId="77777777" w:rsidTr="000021B5">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497E81FF" w14:textId="77777777" w:rsidR="000021B5" w:rsidRPr="00EF06A7" w:rsidRDefault="000021B5">
            <w:pPr>
              <w:pStyle w:val="TAL"/>
              <w:rPr>
                <w:rFonts w:eastAsia="Malgun Gothic"/>
                <w:lang w:eastAsia="en-US"/>
              </w:rPr>
            </w:pPr>
            <w:r w:rsidRPr="00EF06A7">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154DFF63" w14:textId="77777777" w:rsidR="000021B5" w:rsidRPr="00EF06A7" w:rsidRDefault="000021B5">
            <w:pPr>
              <w:pStyle w:val="TAL"/>
            </w:pPr>
            <w:r w:rsidRPr="00EF06A7">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C4B3415"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19EF89" w14:textId="77777777" w:rsidR="000021B5" w:rsidRPr="00EF06A7" w:rsidRDefault="000021B5">
            <w:pPr>
              <w:pStyle w:val="TAC"/>
            </w:pPr>
            <w:r w:rsidRPr="00EF06A7">
              <w:rPr>
                <w:lang w:eastAsia="zh-CN"/>
              </w:rPr>
              <w:t>typeII-r16</w:t>
            </w:r>
          </w:p>
        </w:tc>
      </w:tr>
      <w:tr w:rsidR="000021B5" w:rsidRPr="00EF06A7" w14:paraId="5169EF13"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BE8567D"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B4ADD97" w14:textId="77777777" w:rsidR="000021B5" w:rsidRPr="00EF06A7" w:rsidRDefault="000021B5">
            <w:pPr>
              <w:pStyle w:val="TAL"/>
            </w:pPr>
            <w:r w:rsidRPr="00EF06A7">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1223BE27"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29EE9" w14:textId="77777777" w:rsidR="000021B5" w:rsidRPr="00EF06A7" w:rsidRDefault="000021B5">
            <w:pPr>
              <w:pStyle w:val="TAC"/>
              <w:rPr>
                <w:lang w:eastAsia="zh-CN"/>
              </w:rPr>
            </w:pPr>
            <w:r w:rsidRPr="00EF06A7">
              <w:rPr>
                <w:lang w:eastAsia="zh-CN"/>
              </w:rPr>
              <w:t>6</w:t>
            </w:r>
          </w:p>
          <w:p w14:paraId="16D701BA" w14:textId="77777777" w:rsidR="000021B5" w:rsidRPr="00EF06A7" w:rsidRDefault="000021B5">
            <w:pPr>
              <w:pStyle w:val="TAC"/>
              <w:rPr>
                <w:rFonts w:eastAsia="SimSun"/>
                <w:lang w:eastAsia="zh-CN"/>
              </w:rPr>
            </w:pPr>
            <w:r w:rsidRPr="00EF06A7">
              <w:rPr>
                <w:lang w:eastAsia="zh-CN"/>
              </w:rPr>
              <w:t>(</w:t>
            </w:r>
            <w:r w:rsidRPr="00EF06A7">
              <w:t xml:space="preserve">L =4, </w:t>
            </w:r>
            <w:r w:rsidRPr="00EF06A7">
              <w:rPr>
                <w:i/>
                <w:iCs/>
              </w:rPr>
              <w:t>p</w:t>
            </w:r>
            <w:r w:rsidRPr="00EF06A7">
              <w:rPr>
                <w:i/>
                <w:iCs/>
                <w:vertAlign w:val="subscript"/>
              </w:rPr>
              <w:t>ν</w:t>
            </w:r>
            <w:r w:rsidRPr="00EF06A7">
              <w:t xml:space="preserve"> =1/2, β=1/2 </w:t>
            </w:r>
            <w:r w:rsidRPr="00EF06A7">
              <w:rPr>
                <w:lang w:eastAsia="zh-CN"/>
              </w:rPr>
              <w:t>)</w:t>
            </w:r>
          </w:p>
        </w:tc>
      </w:tr>
      <w:tr w:rsidR="000021B5" w:rsidRPr="00EF06A7" w14:paraId="677AFF62"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68057E14"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C2B0F0" w14:textId="77777777" w:rsidR="000021B5" w:rsidRPr="00EF06A7" w:rsidRDefault="000021B5">
            <w:pPr>
              <w:pStyle w:val="TAL"/>
              <w:rPr>
                <w:rFonts w:eastAsia="SimSun"/>
                <w:lang w:eastAsia="en-US"/>
              </w:rPr>
            </w:pPr>
            <w:r w:rsidRPr="00EF06A7">
              <w:rPr>
                <w:lang w:eastAsia="zh-CN"/>
              </w:rPr>
              <w:t>R</w:t>
            </w:r>
            <w:r w:rsidRPr="00EF06A7">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090AC1B4"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5DA0C" w14:textId="77777777" w:rsidR="000021B5" w:rsidRPr="00EF06A7" w:rsidRDefault="000021B5">
            <w:pPr>
              <w:pStyle w:val="TAC"/>
              <w:rPr>
                <w:rFonts w:eastAsia="SimSun"/>
                <w:lang w:eastAsia="zh-CN"/>
              </w:rPr>
            </w:pPr>
            <w:r w:rsidRPr="00EF06A7">
              <w:rPr>
                <w:lang w:eastAsia="zh-CN"/>
              </w:rPr>
              <w:t>1</w:t>
            </w:r>
          </w:p>
        </w:tc>
      </w:tr>
      <w:tr w:rsidR="000021B5" w:rsidRPr="00EF06A7" w14:paraId="193EC2CF"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74A44AB5"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5DD30879" w14:textId="77777777" w:rsidR="000021B5" w:rsidRPr="00EF06A7" w:rsidRDefault="000021B5">
            <w:pPr>
              <w:pStyle w:val="TAL"/>
              <w:rPr>
                <w:rFonts w:eastAsia="SimSun"/>
                <w:lang w:eastAsia="en-US"/>
              </w:rPr>
            </w:pPr>
            <w:r w:rsidRPr="00EF06A7">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3F8FA94"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B1B378" w14:textId="77777777" w:rsidR="000021B5" w:rsidRPr="00EF06A7" w:rsidRDefault="000021B5">
            <w:pPr>
              <w:pStyle w:val="TAC"/>
              <w:rPr>
                <w:rFonts w:eastAsia="SimSun"/>
                <w:lang w:eastAsia="zh-CN"/>
              </w:rPr>
            </w:pPr>
            <w:r w:rsidRPr="00EF06A7">
              <w:rPr>
                <w:rFonts w:eastAsia="SimSun"/>
                <w:lang w:eastAsia="zh-CN"/>
              </w:rPr>
              <w:t>(4,2)</w:t>
            </w:r>
          </w:p>
        </w:tc>
      </w:tr>
      <w:tr w:rsidR="000021B5" w:rsidRPr="00EF06A7" w14:paraId="24C85804"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17C44C3B"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0AD336C" w14:textId="77777777" w:rsidR="000021B5" w:rsidRPr="00EF06A7" w:rsidRDefault="000021B5">
            <w:pPr>
              <w:pStyle w:val="TAL"/>
              <w:rPr>
                <w:rFonts w:eastAsia="Malgun Gothic"/>
                <w:lang w:eastAsia="en-US"/>
              </w:rPr>
            </w:pPr>
            <w:r w:rsidRPr="00EF06A7">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F9A94B7"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48328F" w14:textId="77777777" w:rsidR="000021B5" w:rsidRPr="00EF06A7" w:rsidRDefault="000021B5">
            <w:pPr>
              <w:pStyle w:val="TAC"/>
              <w:rPr>
                <w:rFonts w:eastAsia="SimSun"/>
                <w:lang w:eastAsia="zh-CN"/>
              </w:rPr>
            </w:pPr>
            <w:r w:rsidRPr="00EF06A7">
              <w:rPr>
                <w:rFonts w:eastAsia="SimSun"/>
                <w:lang w:eastAsia="zh-CN"/>
              </w:rPr>
              <w:t>(4,4)</w:t>
            </w:r>
          </w:p>
        </w:tc>
      </w:tr>
      <w:tr w:rsidR="000021B5" w:rsidRPr="00EF06A7" w14:paraId="51ECEFC9"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34E5508B"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5C4FBC16" w14:textId="77777777" w:rsidR="000021B5" w:rsidRPr="00EF06A7" w:rsidRDefault="000021B5">
            <w:pPr>
              <w:pStyle w:val="TAL"/>
              <w:rPr>
                <w:rFonts w:eastAsia="SimSun"/>
                <w:lang w:eastAsia="en-US"/>
              </w:rPr>
            </w:pPr>
            <w:r w:rsidRPr="00EF06A7">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9EF7ECA"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E013AD" w14:textId="77777777" w:rsidR="000021B5" w:rsidRPr="00EF06A7" w:rsidRDefault="000021B5">
            <w:pPr>
              <w:pStyle w:val="TAC"/>
              <w:rPr>
                <w:lang w:eastAsia="zh-CN"/>
              </w:rPr>
            </w:pPr>
            <w:r w:rsidRPr="00EF06A7">
              <w:rPr>
                <w:lang w:eastAsia="zh-CN"/>
              </w:rPr>
              <w:t>0x 7FF</w:t>
            </w:r>
          </w:p>
          <w:p w14:paraId="765FBD45" w14:textId="77777777" w:rsidR="000021B5" w:rsidRPr="00EF06A7" w:rsidRDefault="000021B5">
            <w:pPr>
              <w:pStyle w:val="TAC"/>
              <w:rPr>
                <w:rFonts w:eastAsia="SimSun"/>
                <w:lang w:eastAsia="zh-CN"/>
              </w:rPr>
            </w:pPr>
            <w:r w:rsidRPr="00EF06A7">
              <w:rPr>
                <w:lang w:eastAsia="zh-CN"/>
              </w:rPr>
              <w:t>FFFF FFFF FFFF FFFF</w:t>
            </w:r>
          </w:p>
        </w:tc>
      </w:tr>
      <w:tr w:rsidR="000021B5" w:rsidRPr="00EF06A7" w14:paraId="449D38D6" w14:textId="77777777" w:rsidTr="000021B5">
        <w:trPr>
          <w:trHeight w:val="71"/>
          <w:jc w:val="center"/>
        </w:trPr>
        <w:tc>
          <w:tcPr>
            <w:tcW w:w="6911" w:type="dxa"/>
            <w:vMerge/>
            <w:tcBorders>
              <w:top w:val="single" w:sz="4" w:space="0" w:color="auto"/>
              <w:left w:val="single" w:sz="4" w:space="0" w:color="auto"/>
              <w:bottom w:val="single" w:sz="4" w:space="0" w:color="auto"/>
              <w:right w:val="single" w:sz="4" w:space="0" w:color="auto"/>
            </w:tcBorders>
            <w:vAlign w:val="center"/>
            <w:hideMark/>
          </w:tcPr>
          <w:p w14:paraId="09B7C545" w14:textId="77777777" w:rsidR="000021B5" w:rsidRPr="00EF06A7" w:rsidRDefault="000021B5">
            <w:pPr>
              <w:spacing w:after="0"/>
              <w:rPr>
                <w:rFonts w:ascii="Arial" w:hAnsi="Arial"/>
                <w:sz w:val="18"/>
                <w:lang w:eastAsia="en-US"/>
              </w:rPr>
            </w:pPr>
          </w:p>
        </w:tc>
        <w:tc>
          <w:tcPr>
            <w:tcW w:w="2072" w:type="dxa"/>
            <w:tcBorders>
              <w:top w:val="single" w:sz="4" w:space="0" w:color="auto"/>
              <w:left w:val="single" w:sz="4" w:space="0" w:color="auto"/>
              <w:bottom w:val="single" w:sz="4" w:space="0" w:color="auto"/>
              <w:right w:val="single" w:sz="4" w:space="0" w:color="auto"/>
            </w:tcBorders>
            <w:hideMark/>
          </w:tcPr>
          <w:p w14:paraId="6A1793F9" w14:textId="77777777" w:rsidR="000021B5" w:rsidRPr="00EF06A7" w:rsidRDefault="000021B5">
            <w:pPr>
              <w:pStyle w:val="TAL"/>
              <w:rPr>
                <w:rFonts w:eastAsia="Malgun Gothic"/>
                <w:lang w:eastAsia="en-US"/>
              </w:rPr>
            </w:pPr>
            <w:r w:rsidRPr="00EF06A7">
              <w:rPr>
                <w:rFonts w:eastAsia="SimSun"/>
              </w:rPr>
              <w:t>RI Restriction</w:t>
            </w:r>
            <w:r w:rsidRPr="00EF06A7">
              <w:rPr>
                <w:rFonts w:eastAsia="SimSun"/>
                <w:lang w:eastAsia="zh-CN"/>
              </w:rPr>
              <w:t xml:space="preserve"> </w:t>
            </w:r>
            <w:r w:rsidRPr="00EF06A7">
              <w:t>(typeII-RI-Restriction</w:t>
            </w:r>
            <w:r w:rsidRPr="00EF06A7">
              <w:rPr>
                <w:lang w:eastAsia="zh-CN"/>
              </w:rPr>
              <w:t>-r16</w:t>
            </w:r>
            <w:r w:rsidRPr="00EF06A7">
              <w:t>)</w:t>
            </w:r>
          </w:p>
        </w:tc>
        <w:tc>
          <w:tcPr>
            <w:tcW w:w="851" w:type="dxa"/>
            <w:tcBorders>
              <w:top w:val="single" w:sz="4" w:space="0" w:color="auto"/>
              <w:left w:val="single" w:sz="4" w:space="0" w:color="auto"/>
              <w:bottom w:val="single" w:sz="4" w:space="0" w:color="auto"/>
              <w:right w:val="single" w:sz="4" w:space="0" w:color="auto"/>
            </w:tcBorders>
            <w:vAlign w:val="center"/>
          </w:tcPr>
          <w:p w14:paraId="2594A23B"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20850E" w14:textId="77777777" w:rsidR="000021B5" w:rsidRPr="00EF06A7" w:rsidRDefault="000021B5">
            <w:pPr>
              <w:pStyle w:val="TAC"/>
              <w:rPr>
                <w:rFonts w:eastAsia="SimSun"/>
                <w:lang w:eastAsia="zh-CN"/>
              </w:rPr>
            </w:pPr>
            <w:r w:rsidRPr="00EF06A7">
              <w:rPr>
                <w:rFonts w:eastAsia="SimSun"/>
                <w:lang w:eastAsia="zh-CN"/>
              </w:rPr>
              <w:t>0010</w:t>
            </w:r>
          </w:p>
        </w:tc>
      </w:tr>
      <w:tr w:rsidR="000021B5" w:rsidRPr="00EF06A7" w14:paraId="42309B93"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E9A3FE8" w14:textId="77777777" w:rsidR="000021B5" w:rsidRPr="00EF06A7" w:rsidRDefault="000021B5">
            <w:pPr>
              <w:pStyle w:val="TAL"/>
              <w:rPr>
                <w:rFonts w:eastAsia="SimSun"/>
                <w:lang w:eastAsia="en-US"/>
              </w:rPr>
            </w:pPr>
            <w:r w:rsidRPr="00EF06A7">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E92A323" w14:textId="77777777" w:rsidR="000021B5" w:rsidRPr="00EF06A7" w:rsidRDefault="000021B5">
            <w:pPr>
              <w:pStyle w:val="TAC"/>
              <w:rPr>
                <w:rFonts w:eastAsia="Malgun Gothic"/>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895938" w14:textId="77777777" w:rsidR="000021B5" w:rsidRPr="00EF06A7" w:rsidRDefault="000021B5">
            <w:pPr>
              <w:pStyle w:val="TAC"/>
              <w:rPr>
                <w:rFonts w:eastAsia="SimSun"/>
                <w:lang w:eastAsia="zh-CN"/>
              </w:rPr>
            </w:pPr>
            <w:r w:rsidRPr="00EF06A7">
              <w:rPr>
                <w:rFonts w:eastAsia="SimSun"/>
                <w:lang w:eastAsia="zh-CN"/>
              </w:rPr>
              <w:t>PUSCH</w:t>
            </w:r>
          </w:p>
        </w:tc>
      </w:tr>
      <w:tr w:rsidR="000021B5" w:rsidRPr="00EF06A7" w14:paraId="00F29A67"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CD3543" w14:textId="77777777" w:rsidR="000021B5" w:rsidRPr="00EF06A7" w:rsidRDefault="000021B5">
            <w:pPr>
              <w:pStyle w:val="TAL"/>
              <w:rPr>
                <w:rFonts w:eastAsia="Malgun Gothic"/>
                <w:lang w:eastAsia="en-US"/>
              </w:rPr>
            </w:pPr>
            <w:r w:rsidRPr="00EF06A7">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812388" w14:textId="77777777" w:rsidR="000021B5" w:rsidRPr="00EF06A7" w:rsidRDefault="000021B5">
            <w:pPr>
              <w:pStyle w:val="TAC"/>
            </w:pPr>
            <w:r w:rsidRPr="00EF06A7">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93CEA3B" w14:textId="77777777" w:rsidR="000021B5" w:rsidRPr="00EF06A7" w:rsidRDefault="000021B5">
            <w:pPr>
              <w:pStyle w:val="TAC"/>
              <w:rPr>
                <w:rFonts w:eastAsia="SimSun"/>
                <w:lang w:eastAsia="zh-CN"/>
              </w:rPr>
            </w:pPr>
            <w:r w:rsidRPr="00EF06A7">
              <w:rPr>
                <w:rFonts w:eastAsia="SimSun"/>
                <w:lang w:eastAsia="zh-CN"/>
              </w:rPr>
              <w:t>6.5</w:t>
            </w:r>
          </w:p>
        </w:tc>
      </w:tr>
      <w:tr w:rsidR="000021B5" w:rsidRPr="00EF06A7" w14:paraId="1180124C"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1A0109" w14:textId="77777777" w:rsidR="000021B5" w:rsidRPr="00EF06A7" w:rsidRDefault="000021B5">
            <w:pPr>
              <w:pStyle w:val="TAL"/>
              <w:rPr>
                <w:rFonts w:eastAsia="SimSun"/>
                <w:lang w:eastAsia="en-US"/>
              </w:rPr>
            </w:pPr>
            <w:r w:rsidRPr="00EF06A7">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EA6A922" w14:textId="77777777" w:rsidR="000021B5" w:rsidRPr="00EF06A7" w:rsidRDefault="000021B5">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B37443" w14:textId="77777777" w:rsidR="000021B5" w:rsidRPr="00EF06A7" w:rsidRDefault="000021B5">
            <w:pPr>
              <w:pStyle w:val="TAC"/>
              <w:rPr>
                <w:rFonts w:eastAsia="SimSun"/>
                <w:lang w:eastAsia="zh-CN"/>
              </w:rPr>
            </w:pPr>
            <w:r w:rsidRPr="00EF06A7">
              <w:rPr>
                <w:rFonts w:eastAsia="SimSun"/>
                <w:lang w:eastAsia="zh-CN"/>
              </w:rPr>
              <w:t>4</w:t>
            </w:r>
          </w:p>
        </w:tc>
      </w:tr>
      <w:tr w:rsidR="000021B5" w:rsidRPr="00EF06A7" w14:paraId="58B71111" w14:textId="77777777" w:rsidTr="000021B5">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94AACEC" w14:textId="77777777" w:rsidR="000021B5" w:rsidRPr="00EF06A7" w:rsidRDefault="000021B5">
            <w:pPr>
              <w:pStyle w:val="TAL"/>
              <w:rPr>
                <w:rFonts w:eastAsia="Malgun Gothic"/>
                <w:lang w:eastAsia="en-US"/>
              </w:rPr>
            </w:pPr>
            <w:r w:rsidRPr="00EF06A7">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0D8C63B" w14:textId="77777777" w:rsidR="000021B5" w:rsidRPr="00EF06A7" w:rsidRDefault="000021B5">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399FDF" w14:textId="77777777" w:rsidR="000021B5" w:rsidRPr="00EF06A7" w:rsidRDefault="000021B5">
            <w:pPr>
              <w:pStyle w:val="TAC"/>
              <w:rPr>
                <w:rFonts w:eastAsia="SimSun"/>
                <w:lang w:eastAsia="zh-CN"/>
              </w:rPr>
            </w:pPr>
            <w:r w:rsidRPr="00EF06A7">
              <w:rPr>
                <w:rFonts w:cs="Arial"/>
                <w:szCs w:val="18"/>
              </w:rPr>
              <w:t>R.PDSCH.2-</w:t>
            </w:r>
            <w:r w:rsidRPr="00EF06A7">
              <w:rPr>
                <w:rFonts w:cs="Arial"/>
                <w:szCs w:val="18"/>
                <w:lang w:eastAsia="zh-CN"/>
              </w:rPr>
              <w:t>8</w:t>
            </w:r>
            <w:r w:rsidRPr="00EF06A7">
              <w:rPr>
                <w:rFonts w:cs="Arial"/>
                <w:szCs w:val="18"/>
              </w:rPr>
              <w:t>.</w:t>
            </w:r>
            <w:r w:rsidRPr="00EF06A7">
              <w:rPr>
                <w:rFonts w:cs="Arial"/>
                <w:szCs w:val="18"/>
                <w:lang w:eastAsia="zh-CN"/>
              </w:rPr>
              <w:t>3</w:t>
            </w:r>
            <w:r w:rsidRPr="00EF06A7">
              <w:rPr>
                <w:rFonts w:cs="Arial"/>
                <w:szCs w:val="18"/>
              </w:rPr>
              <w:t xml:space="preserve"> TDD</w:t>
            </w:r>
          </w:p>
        </w:tc>
      </w:tr>
      <w:tr w:rsidR="000021B5" w:rsidRPr="00EF06A7" w14:paraId="3971FF11" w14:textId="77777777" w:rsidTr="000021B5">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021697F7" w14:textId="77777777" w:rsidR="000021B5" w:rsidRPr="00EF06A7" w:rsidRDefault="000021B5">
            <w:pPr>
              <w:pStyle w:val="TAN"/>
              <w:rPr>
                <w:rFonts w:eastAsia="SimSun"/>
                <w:lang w:eastAsia="en-US"/>
              </w:rPr>
            </w:pPr>
            <w:r w:rsidRPr="00EF06A7">
              <w:rPr>
                <w:rFonts w:eastAsia="SimSun"/>
              </w:rPr>
              <w:t>Note 1:</w:t>
            </w:r>
            <w:r w:rsidRPr="00EF06A7">
              <w:rPr>
                <w:rFonts w:eastAsia="SimSun"/>
                <w:lang w:eastAsia="zh-CN"/>
              </w:rPr>
              <w:tab/>
              <w:t>When Throughput is measured using</w:t>
            </w:r>
            <w:r w:rsidRPr="00EF06A7">
              <w:rPr>
                <w:rFonts w:eastAsia="SimSun"/>
              </w:rPr>
              <w:t xml:space="preserve"> random precoder selection, the precoder shall be updated in each slot (</w:t>
            </w:r>
            <w:r w:rsidRPr="00EF06A7">
              <w:rPr>
                <w:rFonts w:eastAsia="SimSun"/>
                <w:lang w:eastAsia="zh-CN"/>
              </w:rPr>
              <w:t>0.5</w:t>
            </w:r>
            <w:r w:rsidRPr="00EF06A7">
              <w:rPr>
                <w:rFonts w:eastAsia="SimSun"/>
              </w:rPr>
              <w:t xml:space="preserve">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r w:rsidRPr="00EF06A7">
              <w:rPr>
                <w:rFonts w:eastAsia="SimSun"/>
                <w:lang w:eastAsia="zh-CN"/>
              </w:rPr>
              <w:t xml:space="preserve"> The</w:t>
            </w:r>
            <w:r w:rsidRPr="00EF06A7">
              <w:rPr>
                <w:rFonts w:eastAsia="SimSun"/>
              </w:rPr>
              <w:t xml:space="preserve"> </w:t>
            </w:r>
            <w:r w:rsidRPr="00EF06A7">
              <w:rPr>
                <w:rFonts w:eastAsia="SimSun"/>
                <w:lang w:eastAsia="zh-CN"/>
              </w:rPr>
              <w:t>random</w:t>
            </w:r>
            <w:r w:rsidRPr="00EF06A7">
              <w:rPr>
                <w:rFonts w:eastAsia="SimSun"/>
              </w:rPr>
              <w:t xml:space="preserve"> </w:t>
            </w:r>
            <w:r w:rsidRPr="00EF06A7">
              <w:rPr>
                <w:rFonts w:eastAsia="SimSun"/>
                <w:lang w:eastAsia="zh-CN"/>
              </w:rPr>
              <w:t>precoder</w:t>
            </w:r>
            <w:r w:rsidRPr="00EF06A7">
              <w:rPr>
                <w:rFonts w:eastAsia="SimSun"/>
              </w:rPr>
              <w:t xml:space="preserve"> </w:t>
            </w:r>
            <w:r w:rsidRPr="00EF06A7">
              <w:rPr>
                <w:rFonts w:eastAsia="SimSun"/>
                <w:lang w:eastAsia="zh-CN"/>
              </w:rPr>
              <w:t>generation shall</w:t>
            </w:r>
            <w:r w:rsidRPr="00EF06A7">
              <w:rPr>
                <w:rFonts w:eastAsia="SimSun"/>
              </w:rPr>
              <w:t xml:space="preserve"> </w:t>
            </w:r>
            <w:r w:rsidRPr="00EF06A7">
              <w:rPr>
                <w:rFonts w:eastAsia="SimSun"/>
                <w:lang w:eastAsia="zh-CN"/>
              </w:rPr>
              <w:t xml:space="preserve">follow </w:t>
            </w:r>
            <w:r w:rsidRPr="00EF06A7">
              <w:rPr>
                <w:rFonts w:eastAsia="SimSun"/>
              </w:rPr>
              <w:t>'</w:t>
            </w:r>
            <w:r w:rsidRPr="00EF06A7">
              <w:rPr>
                <w:rFonts w:ascii="Times New Roman" w:eastAsia="SimSun" w:hAnsi="Times New Roman"/>
              </w:rPr>
              <w:t>typeI-SinglePanel</w:t>
            </w:r>
            <w:r w:rsidRPr="00EF06A7">
              <w:rPr>
                <w:rFonts w:eastAsia="SimSun"/>
              </w:rPr>
              <w:t>'</w:t>
            </w:r>
            <w:r w:rsidRPr="00EF06A7">
              <w:rPr>
                <w:rFonts w:eastAsia="SimSun"/>
                <w:lang w:eastAsia="zh-CN"/>
              </w:rPr>
              <w:t xml:space="preserve"> codebook configuration as specified in table 6.3.3.2.3-1.</w:t>
            </w:r>
          </w:p>
          <w:p w14:paraId="37D08997" w14:textId="77777777" w:rsidR="000021B5" w:rsidRPr="00EF06A7" w:rsidRDefault="000021B5">
            <w:pPr>
              <w:pStyle w:val="TAN"/>
              <w:rPr>
                <w:rFonts w:eastAsia="SimSun"/>
              </w:rPr>
            </w:pPr>
            <w:r w:rsidRPr="00EF06A7">
              <w:rPr>
                <w:rFonts w:eastAsia="SimSun"/>
              </w:rPr>
              <w:t>Note 2:</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 xml:space="preserve">slot </w:t>
            </w:r>
            <w:r w:rsidRPr="00EF06A7">
              <w:rPr>
                <w:rFonts w:eastAsia="SimSun"/>
              </w:rPr>
              <w:t xml:space="preserve">not later than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 xml:space="preserve">), this reported PMI cannot be applied at the gNB downlink before </w:t>
            </w:r>
            <w:r w:rsidRPr="00EF06A7">
              <w:rPr>
                <w:rFonts w:eastAsia="SimSun"/>
                <w:lang w:eastAsia="zh-CN"/>
              </w:rPr>
              <w:t>slot</w:t>
            </w:r>
            <w:r w:rsidRPr="00EF06A7">
              <w:rPr>
                <w:rFonts w:eastAsia="SimSun"/>
              </w:rPr>
              <w:t>#(n+</w:t>
            </w:r>
            <w:r w:rsidRPr="00EF06A7">
              <w:rPr>
                <w:rFonts w:eastAsia="SimSun"/>
                <w:lang w:eastAsia="zh-CN"/>
              </w:rPr>
              <w:t>6</w:t>
            </w:r>
            <w:r w:rsidRPr="00EF06A7">
              <w:rPr>
                <w:rFonts w:eastAsia="SimSun"/>
              </w:rPr>
              <w:t>).</w:t>
            </w:r>
          </w:p>
          <w:p w14:paraId="563B3BCD" w14:textId="2C538BF1" w:rsidR="000021B5" w:rsidRPr="00EF06A7" w:rsidRDefault="000021B5">
            <w:pPr>
              <w:pStyle w:val="TAN"/>
              <w:rPr>
                <w:rFonts w:eastAsia="SimSun"/>
                <w:lang w:eastAsia="zh-CN"/>
              </w:rPr>
            </w:pPr>
            <w:r w:rsidRPr="00EF06A7">
              <w:rPr>
                <w:rFonts w:eastAsia="SimSun"/>
              </w:rPr>
              <w:t xml:space="preserve">Note </w:t>
            </w:r>
            <w:r w:rsidRPr="00EF06A7">
              <w:rPr>
                <w:rFonts w:eastAsia="SimSun"/>
                <w:lang w:eastAsia="zh-CN"/>
              </w:rPr>
              <w:t>3</w:t>
            </w:r>
            <w:r w:rsidRPr="00EF06A7">
              <w:rPr>
                <w:rFonts w:eastAsia="SimSun"/>
              </w:rPr>
              <w:t>:</w:t>
            </w:r>
            <w:r w:rsidRPr="00EF06A7">
              <w:rPr>
                <w:rFonts w:eastAsia="SimSun"/>
                <w:lang w:eastAsia="zh-CN"/>
              </w:rPr>
              <w:tab/>
            </w:r>
            <w:r w:rsidRPr="00EF06A7">
              <w:rPr>
                <w:rFonts w:eastAsia="SimSun"/>
              </w:rPr>
              <w:t>Randomization of the dual-</w:t>
            </w:r>
            <w:r w:rsidR="00965BDA" w:rsidRPr="00EF06A7">
              <w:rPr>
                <w:rFonts w:eastAsia="SimSun"/>
              </w:rPr>
              <w:t>cluster</w:t>
            </w:r>
            <w:r w:rsidRPr="00EF06A7">
              <w:rPr>
                <w:rFonts w:eastAsia="SimSun"/>
              </w:rPr>
              <w:t xml:space="preserve"> beam directions shall be used as specified in Annex B.2.3.2.3A. The value of relative power ratio (p) shall be fixed as 1 during the test.</w:t>
            </w:r>
          </w:p>
        </w:tc>
      </w:tr>
    </w:tbl>
    <w:p w14:paraId="6552EF9D" w14:textId="77777777" w:rsidR="000021B5" w:rsidRPr="00EF06A7" w:rsidRDefault="000021B5" w:rsidP="000021B5">
      <w:pPr>
        <w:rPr>
          <w:rFonts w:eastAsia="SimSun"/>
          <w:lang w:eastAsia="zh-CN"/>
        </w:rPr>
      </w:pPr>
    </w:p>
    <w:p w14:paraId="39BF3BF8" w14:textId="77777777" w:rsidR="000021B5" w:rsidRPr="00EF06A7" w:rsidRDefault="000021B5" w:rsidP="000021B5">
      <w:pPr>
        <w:pStyle w:val="TH"/>
        <w:rPr>
          <w:rFonts w:eastAsia="Malgun Gothic"/>
          <w:lang w:eastAsia="zh-CN"/>
        </w:rPr>
      </w:pPr>
      <w:r w:rsidRPr="00EF06A7">
        <w:t xml:space="preserve">Table </w:t>
      </w:r>
      <w:r w:rsidRPr="00EF06A7">
        <w:rPr>
          <w:lang w:eastAsia="zh-CN"/>
        </w:rPr>
        <w:t>6.3.3.2.6.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0021B5" w:rsidRPr="00EF06A7" w14:paraId="7D4214F2"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786C5C14" w14:textId="77777777" w:rsidR="000021B5" w:rsidRPr="00EF06A7" w:rsidRDefault="000021B5">
            <w:pPr>
              <w:pStyle w:val="TAH"/>
              <w:rPr>
                <w:lang w:eastAsia="en-US"/>
              </w:rPr>
            </w:pPr>
            <w:r w:rsidRPr="00EF06A7">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701553F0" w14:textId="77777777" w:rsidR="000021B5" w:rsidRPr="00EF06A7" w:rsidRDefault="000021B5">
            <w:pPr>
              <w:pStyle w:val="TAH"/>
            </w:pPr>
            <w:r w:rsidRPr="00EF06A7">
              <w:rPr>
                <w:rFonts w:eastAsia="SimSun"/>
              </w:rPr>
              <w:t>Test 1</w:t>
            </w:r>
          </w:p>
        </w:tc>
      </w:tr>
      <w:tr w:rsidR="000021B5" w:rsidRPr="00EF06A7" w14:paraId="7B5BC3D6"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6B2A845E" w14:textId="77777777" w:rsidR="000021B5" w:rsidRPr="00EF06A7" w:rsidRDefault="000021B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924FF1C" w14:textId="77777777" w:rsidR="000021B5" w:rsidRPr="00EF06A7" w:rsidRDefault="000021B5">
            <w:pPr>
              <w:keepNext/>
              <w:keepLines/>
              <w:spacing w:after="0"/>
              <w:jc w:val="center"/>
              <w:rPr>
                <w:rFonts w:ascii="Arial" w:hAnsi="Arial"/>
                <w:sz w:val="18"/>
                <w:lang w:eastAsia="zh-CN"/>
              </w:rPr>
            </w:pPr>
            <w:r w:rsidRPr="00EF06A7">
              <w:rPr>
                <w:rFonts w:ascii="Arial" w:hAnsi="Arial"/>
                <w:sz w:val="18"/>
                <w:lang w:eastAsia="zh-CN"/>
              </w:rPr>
              <w:t>2.2</w:t>
            </w:r>
          </w:p>
        </w:tc>
      </w:tr>
    </w:tbl>
    <w:p w14:paraId="0A74F3D0" w14:textId="77777777" w:rsidR="000021B5" w:rsidRPr="00EF06A7" w:rsidRDefault="000021B5" w:rsidP="000021B5">
      <w:pPr>
        <w:rPr>
          <w:lang w:eastAsia="zh-CN"/>
        </w:rPr>
      </w:pPr>
    </w:p>
    <w:p w14:paraId="43BA2AD5" w14:textId="77777777" w:rsidR="000021B5" w:rsidRPr="00EF06A7" w:rsidRDefault="000021B5" w:rsidP="000021B5">
      <w:pPr>
        <w:rPr>
          <w:lang w:eastAsia="zh-CN"/>
        </w:rPr>
      </w:pPr>
      <w:r w:rsidRPr="00EF06A7">
        <w:t>The normative reference for this requirement is TS 38.101-4 [5], clause 6.3.3.2.6.</w:t>
      </w:r>
    </w:p>
    <w:p w14:paraId="580A1707" w14:textId="77777777" w:rsidR="000021B5" w:rsidRPr="00EF06A7" w:rsidRDefault="000021B5" w:rsidP="000021B5">
      <w:pPr>
        <w:pStyle w:val="H6"/>
        <w:rPr>
          <w:lang w:eastAsia="en-US"/>
        </w:rPr>
      </w:pPr>
      <w:r w:rsidRPr="00EF06A7">
        <w:t>6.3.3.2.6.4</w:t>
      </w:r>
      <w:r w:rsidRPr="00EF06A7">
        <w:tab/>
        <w:t>Test description</w:t>
      </w:r>
    </w:p>
    <w:p w14:paraId="162245BB" w14:textId="77777777" w:rsidR="000021B5" w:rsidRPr="00EF06A7" w:rsidRDefault="000021B5" w:rsidP="000021B5">
      <w:pPr>
        <w:pStyle w:val="H6"/>
      </w:pPr>
      <w:r w:rsidRPr="00EF06A7">
        <w:t>6.3.3.2.6.4.1</w:t>
      </w:r>
      <w:r w:rsidRPr="00EF06A7">
        <w:tab/>
        <w:t>Initial conditions</w:t>
      </w:r>
    </w:p>
    <w:p w14:paraId="3BD9D6C6" w14:textId="77777777" w:rsidR="000021B5" w:rsidRPr="00EF06A7" w:rsidRDefault="000021B5" w:rsidP="000021B5">
      <w:r w:rsidRPr="00EF06A7">
        <w:t>Initial conditions are a set of test configurations the UE needs to be tested in and the steps for the SS to take with the UE to reach the correct measurement state.</w:t>
      </w:r>
    </w:p>
    <w:p w14:paraId="2F113A7B" w14:textId="77777777" w:rsidR="000021B5" w:rsidRPr="00EF06A7" w:rsidRDefault="000021B5" w:rsidP="000021B5">
      <w:r w:rsidRPr="00EF06A7">
        <w:t>The initial test configurations consist of environmental conditions, test frequencies, test channel bandwidths and sub-carrier spacing based on NR operating bands specified in Table 5.3.5-1 and Table 5.3.6-1 of 38.521-1.</w:t>
      </w:r>
    </w:p>
    <w:p w14:paraId="42FD3E46" w14:textId="77777777" w:rsidR="000021B5" w:rsidRPr="00EF06A7" w:rsidRDefault="000021B5" w:rsidP="000021B5">
      <w:r w:rsidRPr="00EF06A7">
        <w:t xml:space="preserve">Configurations of </w:t>
      </w:r>
      <w:r w:rsidRPr="00EF06A7">
        <w:rPr>
          <w:rFonts w:eastAsia="Batang"/>
        </w:rPr>
        <w:t>PDSCH</w:t>
      </w:r>
      <w:r w:rsidRPr="00EF06A7">
        <w:t xml:space="preserve"> and PDCCH before measurement are specified in Annex C.</w:t>
      </w:r>
    </w:p>
    <w:p w14:paraId="084AE91C" w14:textId="77777777" w:rsidR="000021B5" w:rsidRPr="00EF06A7" w:rsidRDefault="000021B5" w:rsidP="000021B5">
      <w:pPr>
        <w:rPr>
          <w:lang w:eastAsia="ko-KR"/>
        </w:rPr>
      </w:pPr>
      <w:r w:rsidRPr="00EF06A7">
        <w:t>Test Environment: Normal, as defined in TS 38.508-1 [6] clause 4.1.</w:t>
      </w:r>
    </w:p>
    <w:p w14:paraId="3CDD9D4E" w14:textId="18577D8E" w:rsidR="000021B5" w:rsidRPr="00EF06A7" w:rsidRDefault="000021B5" w:rsidP="000021B5">
      <w:pPr>
        <w:rPr>
          <w:lang w:eastAsia="en-US"/>
        </w:rPr>
      </w:pPr>
      <w:r w:rsidRPr="00EF06A7">
        <w:t xml:space="preserve">Frequencies to be tested: Mid Range, as defined in TS 38.508-1 [6] clause </w:t>
      </w:r>
      <w:r w:rsidR="007019ED" w:rsidRPr="00EF06A7">
        <w:t>5.2.2</w:t>
      </w:r>
      <w:r w:rsidRPr="00EF06A7">
        <w:t>.</w:t>
      </w:r>
    </w:p>
    <w:p w14:paraId="1CE893C7" w14:textId="77777777" w:rsidR="000021B5" w:rsidRPr="00EF06A7" w:rsidRDefault="000021B5" w:rsidP="000021B5">
      <w:r w:rsidRPr="00EF06A7">
        <w:t>For EN-DC within FR1 operation, setup the LTE link according to Annex D</w:t>
      </w:r>
    </w:p>
    <w:p w14:paraId="2179F5FD" w14:textId="0E1303B1" w:rsidR="000021B5" w:rsidRPr="00EF06A7" w:rsidRDefault="000021B5" w:rsidP="000021B5">
      <w:pPr>
        <w:pStyle w:val="B1"/>
      </w:pPr>
      <w:r w:rsidRPr="00EF06A7">
        <w:t>1.</w:t>
      </w:r>
      <w:r w:rsidRPr="00EF06A7">
        <w:tab/>
        <w:t>Connect the SS, the faders and AWGN noise source to the UE antenna connectors as shown in TS 38.508-1 [6] Annex A, in Figure</w:t>
      </w:r>
      <w:r w:rsidR="001D3EA1" w:rsidRPr="00EF06A7">
        <w:t xml:space="preserve"> A.3.1.7.10</w:t>
      </w:r>
      <w:r w:rsidRPr="00EF06A7">
        <w:t xml:space="preserve"> for TE diagram and section A.3.2.2 for UE diagram.</w:t>
      </w:r>
    </w:p>
    <w:p w14:paraId="5EDEA354" w14:textId="77777777" w:rsidR="000021B5" w:rsidRPr="00EF06A7" w:rsidRDefault="000021B5" w:rsidP="000021B5">
      <w:pPr>
        <w:pStyle w:val="B1"/>
      </w:pPr>
      <w:r w:rsidRPr="00EF06A7">
        <w:t>2.</w:t>
      </w:r>
      <w:r w:rsidRPr="00EF06A7">
        <w:tab/>
        <w:t xml:space="preserve">The parameter settings for the cell are set up according to Table 6.1.2-1 and Table </w:t>
      </w:r>
      <w:r w:rsidRPr="00EF06A7">
        <w:rPr>
          <w:lang w:eastAsia="zh-CN"/>
        </w:rPr>
        <w:t xml:space="preserve">6.3.3.2.6.3-1 </w:t>
      </w:r>
      <w:r w:rsidRPr="00EF06A7">
        <w:t>as appropriate.</w:t>
      </w:r>
    </w:p>
    <w:p w14:paraId="1E2CC51B" w14:textId="77777777" w:rsidR="000021B5" w:rsidRPr="00EF06A7" w:rsidRDefault="000021B5" w:rsidP="000021B5">
      <w:pPr>
        <w:pStyle w:val="B1"/>
      </w:pPr>
      <w:r w:rsidRPr="00EF06A7">
        <w:t>3.</w:t>
      </w:r>
      <w:r w:rsidRPr="00EF06A7">
        <w:tab/>
        <w:t>Downlink signals for NR cell are initially set up according to Annexes C.0, C.1, C.2, C.3.1 and uplink signals according to Annexes G.0, G.1, G.2, G.3.1 of TS 38.521-1 [7].</w:t>
      </w:r>
    </w:p>
    <w:p w14:paraId="36924C64" w14:textId="77777777" w:rsidR="000021B5" w:rsidRPr="00EF06A7" w:rsidRDefault="000021B5" w:rsidP="000021B5">
      <w:pPr>
        <w:pStyle w:val="B1"/>
      </w:pPr>
      <w:r w:rsidRPr="00EF06A7">
        <w:t>4.</w:t>
      </w:r>
      <w:r w:rsidRPr="00EF06A7">
        <w:tab/>
        <w:t>Propagation conditions are set according to Annex B.0.</w:t>
      </w:r>
    </w:p>
    <w:p w14:paraId="258958EB" w14:textId="77777777" w:rsidR="000021B5" w:rsidRPr="00EF06A7" w:rsidRDefault="000021B5" w:rsidP="000021B5">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2.6.4.3.</w:t>
      </w:r>
    </w:p>
    <w:p w14:paraId="2124F8E1" w14:textId="77777777" w:rsidR="000021B5" w:rsidRPr="00EF06A7" w:rsidRDefault="000021B5" w:rsidP="000021B5">
      <w:pPr>
        <w:pStyle w:val="H6"/>
      </w:pPr>
      <w:r w:rsidRPr="00EF06A7">
        <w:t>6.3.3.2.6.4.2</w:t>
      </w:r>
      <w:r w:rsidRPr="00EF06A7">
        <w:tab/>
        <w:t>Test procedure</w:t>
      </w:r>
    </w:p>
    <w:p w14:paraId="226C8A7C" w14:textId="77777777" w:rsidR="000021B5" w:rsidRPr="00EF06A7" w:rsidRDefault="000021B5" w:rsidP="000021B5">
      <w:pPr>
        <w:pStyle w:val="B1"/>
      </w:pPr>
      <w:r w:rsidRPr="00EF06A7">
        <w:t>1.</w:t>
      </w:r>
      <w:r w:rsidRPr="00EF06A7">
        <w:tab/>
        <w:t xml:space="preserve">Set the parameters of bandwidth, the propagation condition, antenna configuration and measurement channel according to Table </w:t>
      </w:r>
      <w:r w:rsidRPr="00EF06A7">
        <w:rPr>
          <w:lang w:eastAsia="zh-CN"/>
        </w:rPr>
        <w:t xml:space="preserve">6.3.3.2.6.3-1 </w:t>
      </w:r>
      <w:r w:rsidRPr="00EF06A7">
        <w:t>as appropriate.</w:t>
      </w:r>
    </w:p>
    <w:p w14:paraId="39097A1C" w14:textId="55C7ACEB" w:rsidR="000021B5" w:rsidRPr="00EF06A7" w:rsidRDefault="000021B5" w:rsidP="000021B5">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235F95"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235F95" w:rsidRPr="00EF06A7">
        <w:t xml:space="preserve">No transport block is sent in parallel to the CQI feedback. </w:t>
      </w:r>
      <w:r w:rsidRPr="00EF06A7">
        <w:t xml:space="preserve">Establish </w:t>
      </w:r>
      <w:r w:rsidRPr="00EF06A7">
        <w:rPr>
          <w:rFonts w:eastAsia="Malgun Gothic"/>
          <w:position w:val="-14"/>
          <w:lang w:eastAsia="en-US"/>
        </w:rPr>
        <w:object w:dxaOrig="1280" w:dyaOrig="380" w14:anchorId="11FED6CE">
          <v:shape id="_x0000_i1233" type="#_x0000_t75" style="width:66pt;height:21pt" o:ole="">
            <v:imagedata r:id="rId64" o:title=""/>
          </v:shape>
          <o:OLEObject Type="Embed" ProgID="Equation.3" ShapeID="_x0000_i1233" DrawAspect="Content" ObjectID="_1781610990" r:id="rId211"/>
        </w:object>
      </w:r>
      <w:r w:rsidRPr="00EF06A7">
        <w:t xml:space="preserve">and </w:t>
      </w:r>
      <w:r w:rsidRPr="00EF06A7">
        <w:rPr>
          <w:rFonts w:eastAsia="Malgun Gothic"/>
          <w:position w:val="-14"/>
          <w:lang w:eastAsia="en-US"/>
        </w:rPr>
        <w:object w:dxaOrig="1240" w:dyaOrig="350" w14:anchorId="788352B5">
          <v:shape id="_x0000_i1234" type="#_x0000_t75" style="width:63pt;height:15pt" o:ole="">
            <v:imagedata r:id="rId59" o:title=""/>
          </v:shape>
          <o:OLEObject Type="Embed" ProgID="Equation.DSMT4" ShapeID="_x0000_i1234" DrawAspect="Content" ObjectID="_1781610991" r:id="rId212"/>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3B9E4D74" w14:textId="77777777" w:rsidR="000021B5" w:rsidRPr="00EF06A7" w:rsidRDefault="000021B5" w:rsidP="000021B5">
      <w:pPr>
        <w:pStyle w:val="B1"/>
        <w:rPr>
          <w:lang w:eastAsia="zh-CN"/>
        </w:rPr>
      </w:pPr>
      <w:r w:rsidRPr="00EF06A7">
        <w:t>3.</w:t>
      </w:r>
      <w:r w:rsidRPr="00EF06A7">
        <w:tab/>
        <w:t>Set SNR to</w:t>
      </w:r>
      <w:r w:rsidRPr="00EF06A7">
        <w:rPr>
          <w:rFonts w:eastAsia="Malgun Gothic"/>
          <w:position w:val="-14"/>
          <w:lang w:eastAsia="en-US"/>
        </w:rPr>
        <w:object w:dxaOrig="1240" w:dyaOrig="350" w14:anchorId="6108DA98">
          <v:shape id="_x0000_i1235" type="#_x0000_t75" style="width:63pt;height:15pt" o:ole="">
            <v:imagedata r:id="rId59" o:title=""/>
          </v:shape>
          <o:OLEObject Type="Embed" ProgID="Equation.DSMT4" ShapeID="_x0000_i1235" DrawAspect="Content" ObjectID="_1781610992" r:id="rId213"/>
        </w:object>
      </w:r>
      <w:r w:rsidRPr="00EF06A7">
        <w:t>. The SS shall transmit PDSCH with randomly selected precoding matrix from codebook (Table 5.2.2.2.1-6 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rFonts w:eastAsia="Malgun Gothic"/>
          <w:position w:val="-14"/>
          <w:lang w:eastAsia="en-US"/>
        </w:rPr>
        <w:object w:dxaOrig="730" w:dyaOrig="380" w14:anchorId="2BB6E857">
          <v:shape id="_x0000_i1236" type="#_x0000_t75" style="width:36pt;height:21pt" o:ole="">
            <v:imagedata r:id="rId61" o:title=""/>
          </v:shape>
          <o:OLEObject Type="Embed" ProgID="Equation.DSMT4" ShapeID="_x0000_i1236" DrawAspect="Content" ObjectID="_1781610993" r:id="rId214"/>
        </w:object>
      </w:r>
      <w:r w:rsidRPr="00EF06A7">
        <w:t xml:space="preserve">according to Annex </w:t>
      </w:r>
      <w:r w:rsidRPr="00EF06A7">
        <w:rPr>
          <w:lang w:eastAsia="zh-CN"/>
        </w:rPr>
        <w:t>G.3.3.</w:t>
      </w:r>
    </w:p>
    <w:p w14:paraId="430E2758" w14:textId="77777777" w:rsidR="000021B5" w:rsidRPr="00EF06A7" w:rsidRDefault="000021B5" w:rsidP="000021B5">
      <w:pPr>
        <w:pStyle w:val="B1"/>
        <w:rPr>
          <w:lang w:eastAsia="en-US"/>
        </w:rPr>
      </w:pPr>
      <w:r w:rsidRPr="00EF06A7">
        <w:t>4.</w:t>
      </w:r>
      <w:r w:rsidRPr="00EF06A7">
        <w:tab/>
        <w:t>Calculate</w:t>
      </w:r>
      <w:r w:rsidRPr="00EF06A7">
        <w:rPr>
          <w:rFonts w:eastAsia="Malgun Gothic"/>
          <w:position w:val="-34"/>
          <w:lang w:eastAsia="en-US"/>
        </w:rPr>
        <w:object w:dxaOrig="1690" w:dyaOrig="730" w14:anchorId="22FC1365">
          <v:shape id="_x0000_i1237" type="#_x0000_t75" style="width:81pt;height:36pt" o:ole="">
            <v:imagedata r:id="rId69" o:title=""/>
          </v:shape>
          <o:OLEObject Type="Embed" ProgID="Equation.3" ShapeID="_x0000_i1237" DrawAspect="Content" ObjectID="_1781610994" r:id="rId215"/>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2.6.5-1</w:t>
      </w:r>
      <w:r w:rsidRPr="00EF06A7">
        <w:t xml:space="preserve">, then the test is pass. Otherwise, the test is fail. </w:t>
      </w:r>
    </w:p>
    <w:p w14:paraId="11082A65" w14:textId="77777777" w:rsidR="000021B5" w:rsidRPr="00EF06A7" w:rsidRDefault="000021B5" w:rsidP="000021B5">
      <w:pPr>
        <w:pStyle w:val="H6"/>
      </w:pPr>
      <w:r w:rsidRPr="00EF06A7">
        <w:t>6.3.3.2.6.4.3</w:t>
      </w:r>
      <w:r w:rsidRPr="00EF06A7">
        <w:tab/>
        <w:t>Message contents</w:t>
      </w:r>
    </w:p>
    <w:p w14:paraId="014F2CDA" w14:textId="77777777" w:rsidR="000021B5" w:rsidRPr="00EF06A7" w:rsidRDefault="000021B5" w:rsidP="000021B5">
      <w:r w:rsidRPr="00EF06A7">
        <w:t>Message contents are according to TS 38.508-1 [6] clause 5.4.2.</w:t>
      </w:r>
    </w:p>
    <w:p w14:paraId="55785799" w14:textId="77777777" w:rsidR="000021B5" w:rsidRPr="00EF06A7" w:rsidRDefault="000021B5" w:rsidP="000021B5">
      <w:pPr>
        <w:pStyle w:val="H6"/>
      </w:pPr>
      <w:r w:rsidRPr="00EF06A7">
        <w:t>6.3.3.2.6.4.3.1</w:t>
      </w:r>
      <w:r w:rsidRPr="00EF06A7">
        <w:tab/>
        <w:t>Message exceptions for SA</w:t>
      </w:r>
    </w:p>
    <w:p w14:paraId="04C56F77" w14:textId="77777777" w:rsidR="000021B5" w:rsidRPr="00EF06A7" w:rsidRDefault="000021B5" w:rsidP="000021B5">
      <w:pPr>
        <w:pStyle w:val="TH"/>
      </w:pPr>
      <w:r w:rsidRPr="00EF06A7">
        <w:t>Table 6.3.3.2.6.4.3.1-1: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021B5" w:rsidRPr="00EF06A7" w14:paraId="4EA054DC" w14:textId="77777777" w:rsidTr="000021B5">
        <w:tc>
          <w:tcPr>
            <w:tcW w:w="9747" w:type="dxa"/>
            <w:gridSpan w:val="4"/>
            <w:tcBorders>
              <w:top w:val="single" w:sz="4" w:space="0" w:color="auto"/>
              <w:left w:val="single" w:sz="4" w:space="0" w:color="auto"/>
              <w:bottom w:val="single" w:sz="4" w:space="0" w:color="auto"/>
              <w:right w:val="single" w:sz="4" w:space="0" w:color="auto"/>
            </w:tcBorders>
            <w:hideMark/>
          </w:tcPr>
          <w:p w14:paraId="2551CFDF" w14:textId="77777777" w:rsidR="000021B5" w:rsidRPr="00EF06A7" w:rsidRDefault="000021B5">
            <w:pPr>
              <w:pStyle w:val="TAH"/>
              <w:jc w:val="left"/>
              <w:rPr>
                <w:b w:val="0"/>
              </w:rPr>
            </w:pPr>
            <w:r w:rsidRPr="00EF06A7">
              <w:rPr>
                <w:b w:val="0"/>
              </w:rPr>
              <w:t>Derivation Path: TS 38.508-1 [6], clause 5.4.2.5, Table 5.4.2.5-13</w:t>
            </w:r>
          </w:p>
        </w:tc>
      </w:tr>
      <w:tr w:rsidR="000021B5" w:rsidRPr="00EF06A7" w14:paraId="1A1BC84D"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7E45442" w14:textId="77777777" w:rsidR="000021B5" w:rsidRPr="00EF06A7" w:rsidRDefault="000021B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816E1A" w14:textId="77777777" w:rsidR="000021B5" w:rsidRPr="00EF06A7" w:rsidRDefault="000021B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9699451" w14:textId="77777777" w:rsidR="000021B5" w:rsidRPr="00EF06A7" w:rsidRDefault="000021B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26BBC19" w14:textId="77777777" w:rsidR="000021B5" w:rsidRPr="00EF06A7" w:rsidRDefault="000021B5">
            <w:pPr>
              <w:pStyle w:val="TAH"/>
            </w:pPr>
            <w:r w:rsidRPr="00EF06A7">
              <w:t>Condition</w:t>
            </w:r>
          </w:p>
        </w:tc>
      </w:tr>
      <w:tr w:rsidR="000021B5" w:rsidRPr="00EF06A7" w14:paraId="011C5D4F"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6DFF4CF" w14:textId="77777777" w:rsidR="000021B5" w:rsidRPr="00EF06A7" w:rsidRDefault="000021B5">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8BF83F0"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763566C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79B3C869" w14:textId="77777777" w:rsidR="000021B5" w:rsidRPr="00EF06A7" w:rsidRDefault="000021B5">
            <w:pPr>
              <w:pStyle w:val="TAL"/>
            </w:pPr>
          </w:p>
        </w:tc>
      </w:tr>
      <w:tr w:rsidR="000021B5" w:rsidRPr="00EF06A7" w14:paraId="64FDC6D5"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834483C" w14:textId="77777777" w:rsidR="000021B5" w:rsidRPr="00EF06A7" w:rsidRDefault="000021B5">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48C409E7"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23BCBBA3"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1A771217" w14:textId="77777777" w:rsidR="000021B5" w:rsidRPr="00EF06A7" w:rsidRDefault="000021B5">
            <w:pPr>
              <w:pStyle w:val="TAL"/>
            </w:pPr>
          </w:p>
        </w:tc>
      </w:tr>
      <w:tr w:rsidR="000021B5" w:rsidRPr="00EF06A7" w14:paraId="13C07C7B"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6C1C858" w14:textId="77777777" w:rsidR="000021B5" w:rsidRPr="00EF06A7" w:rsidRDefault="000021B5">
            <w:pPr>
              <w:pStyle w:val="TAL"/>
              <w:ind w:firstLineChars="150" w:firstLine="270"/>
              <w:rPr>
                <w:lang w:eastAsia="en-US"/>
              </w:rPr>
            </w:pPr>
            <w:r w:rsidRPr="00EF06A7">
              <w:t>pmi-FormatIndicator</w:t>
            </w:r>
          </w:p>
        </w:tc>
        <w:tc>
          <w:tcPr>
            <w:tcW w:w="2267" w:type="dxa"/>
            <w:tcBorders>
              <w:top w:val="single" w:sz="4" w:space="0" w:color="auto"/>
              <w:left w:val="single" w:sz="4" w:space="0" w:color="auto"/>
              <w:bottom w:val="single" w:sz="4" w:space="0" w:color="auto"/>
              <w:right w:val="single" w:sz="4" w:space="0" w:color="auto"/>
            </w:tcBorders>
            <w:hideMark/>
          </w:tcPr>
          <w:p w14:paraId="032FD88D" w14:textId="77777777" w:rsidR="000021B5" w:rsidRPr="00EF06A7" w:rsidRDefault="000021B5">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5D934102"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7531D4E0" w14:textId="77777777" w:rsidR="000021B5" w:rsidRPr="00EF06A7" w:rsidRDefault="000021B5">
            <w:pPr>
              <w:pStyle w:val="TAL"/>
            </w:pPr>
          </w:p>
        </w:tc>
      </w:tr>
      <w:tr w:rsidR="000021B5" w:rsidRPr="00EF06A7" w14:paraId="1545915E"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5A742BC3" w14:textId="77777777" w:rsidR="000021B5" w:rsidRPr="00EF06A7" w:rsidRDefault="000021B5">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5BFB0B5"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15EAD391"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6CC323E9" w14:textId="77777777" w:rsidR="000021B5" w:rsidRPr="00EF06A7" w:rsidRDefault="000021B5">
            <w:pPr>
              <w:pStyle w:val="TAL"/>
            </w:pPr>
          </w:p>
        </w:tc>
      </w:tr>
      <w:tr w:rsidR="000021B5" w:rsidRPr="00EF06A7" w14:paraId="1AEB7EDB"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28E67008" w14:textId="77777777" w:rsidR="000021B5" w:rsidRPr="00EF06A7" w:rsidRDefault="000021B5">
            <w:pPr>
              <w:pStyle w:val="TAL"/>
              <w:rPr>
                <w:lang w:eastAsia="zh-CN"/>
              </w:rPr>
            </w:pPr>
            <w:r w:rsidRPr="00EF06A7">
              <w:rPr>
                <w:lang w:eastAsia="zh-CN"/>
              </w:rPr>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2B64B52E" w14:textId="77777777" w:rsidR="000021B5" w:rsidRPr="00EF06A7" w:rsidRDefault="000021B5">
            <w:pPr>
              <w:pStyle w:val="TAL"/>
              <w:rPr>
                <w:lang w:eastAsia="zh-CN"/>
              </w:rPr>
            </w:pPr>
            <w:r w:rsidRPr="00EF06A7">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1876A1F"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2FEFAE2" w14:textId="77777777" w:rsidR="000021B5" w:rsidRPr="00EF06A7" w:rsidRDefault="000021B5">
            <w:pPr>
              <w:pStyle w:val="TAL"/>
            </w:pPr>
          </w:p>
        </w:tc>
      </w:tr>
      <w:tr w:rsidR="000021B5" w:rsidRPr="00EF06A7" w14:paraId="5A66F70A"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576E475D" w14:textId="77777777" w:rsidR="000021B5" w:rsidRPr="00EF06A7" w:rsidRDefault="000021B5">
            <w:pPr>
              <w:pStyle w:val="TAL"/>
              <w:rPr>
                <w:lang w:eastAsia="en-US"/>
              </w:rPr>
            </w:pPr>
            <w:r w:rsidRPr="00EF06A7">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3CB49047" w14:textId="77777777" w:rsidR="000021B5" w:rsidRPr="00EF06A7" w:rsidRDefault="000021B5">
            <w:pPr>
              <w:pStyle w:val="TAL"/>
            </w:pPr>
            <w:r w:rsidRPr="00EF06A7">
              <w:t>Value1</w:t>
            </w:r>
          </w:p>
        </w:tc>
        <w:tc>
          <w:tcPr>
            <w:tcW w:w="1700" w:type="dxa"/>
            <w:tcBorders>
              <w:top w:val="single" w:sz="4" w:space="0" w:color="auto"/>
              <w:left w:val="single" w:sz="4" w:space="0" w:color="auto"/>
              <w:bottom w:val="single" w:sz="4" w:space="0" w:color="auto"/>
              <w:right w:val="single" w:sz="4" w:space="0" w:color="auto"/>
            </w:tcBorders>
          </w:tcPr>
          <w:p w14:paraId="760FD74B"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58C360D7" w14:textId="77777777" w:rsidR="000021B5" w:rsidRPr="00EF06A7" w:rsidRDefault="000021B5">
            <w:pPr>
              <w:pStyle w:val="TAL"/>
            </w:pPr>
          </w:p>
        </w:tc>
      </w:tr>
      <w:tr w:rsidR="000021B5" w:rsidRPr="00EF06A7" w14:paraId="47FD6FAE"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B2019CB" w14:textId="77777777" w:rsidR="000021B5" w:rsidRPr="00EF06A7" w:rsidRDefault="000021B5">
            <w:pPr>
              <w:pStyle w:val="TAL"/>
              <w:rPr>
                <w:lang w:eastAsia="zh-CN"/>
              </w:rPr>
            </w:pPr>
            <w:r w:rsidRPr="00EF06A7">
              <w:rPr>
                <w:lang w:eastAsia="zh-CN"/>
              </w:rPr>
              <w:t xml:space="preserve">  codebookConfig-r16</w:t>
            </w:r>
          </w:p>
        </w:tc>
        <w:tc>
          <w:tcPr>
            <w:tcW w:w="2267" w:type="dxa"/>
            <w:tcBorders>
              <w:top w:val="single" w:sz="4" w:space="0" w:color="auto"/>
              <w:left w:val="single" w:sz="4" w:space="0" w:color="auto"/>
              <w:bottom w:val="single" w:sz="4" w:space="0" w:color="auto"/>
              <w:right w:val="single" w:sz="4" w:space="0" w:color="auto"/>
            </w:tcBorders>
            <w:hideMark/>
          </w:tcPr>
          <w:p w14:paraId="598A4E72" w14:textId="77777777" w:rsidR="000021B5" w:rsidRPr="00EF06A7" w:rsidRDefault="000021B5">
            <w:pPr>
              <w:pStyle w:val="TAL"/>
              <w:rPr>
                <w:lang w:eastAsia="zh-CN"/>
              </w:rPr>
            </w:pPr>
            <w:r w:rsidRPr="00EF06A7">
              <w:rPr>
                <w:lang w:eastAsia="zh-CN"/>
              </w:rPr>
              <w:t>CodebookConfig-r16</w:t>
            </w:r>
          </w:p>
        </w:tc>
        <w:tc>
          <w:tcPr>
            <w:tcW w:w="1700" w:type="dxa"/>
            <w:tcBorders>
              <w:top w:val="single" w:sz="4" w:space="0" w:color="auto"/>
              <w:left w:val="single" w:sz="4" w:space="0" w:color="auto"/>
              <w:bottom w:val="single" w:sz="4" w:space="0" w:color="auto"/>
              <w:right w:val="single" w:sz="4" w:space="0" w:color="auto"/>
            </w:tcBorders>
          </w:tcPr>
          <w:p w14:paraId="29F0531E"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3B1685D" w14:textId="77777777" w:rsidR="000021B5" w:rsidRPr="00EF06A7" w:rsidRDefault="000021B5">
            <w:pPr>
              <w:pStyle w:val="TAL"/>
            </w:pPr>
          </w:p>
        </w:tc>
      </w:tr>
      <w:tr w:rsidR="000021B5" w:rsidRPr="00EF06A7" w14:paraId="37D8E18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0B25361" w14:textId="77777777" w:rsidR="000021B5" w:rsidRPr="00EF06A7" w:rsidRDefault="000021B5">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435A308"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08BC27E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552782B" w14:textId="77777777" w:rsidR="000021B5" w:rsidRPr="00EF06A7" w:rsidRDefault="000021B5">
            <w:pPr>
              <w:pStyle w:val="TAL"/>
            </w:pPr>
          </w:p>
        </w:tc>
      </w:tr>
    </w:tbl>
    <w:p w14:paraId="16503AE8" w14:textId="77777777" w:rsidR="000021B5" w:rsidRPr="00EF06A7" w:rsidRDefault="000021B5" w:rsidP="000021B5">
      <w:pPr>
        <w:rPr>
          <w:lang w:eastAsia="en-US"/>
        </w:rPr>
      </w:pPr>
    </w:p>
    <w:p w14:paraId="1EF0815E" w14:textId="77777777" w:rsidR="000021B5" w:rsidRPr="00EF06A7" w:rsidRDefault="000021B5" w:rsidP="000021B5">
      <w:pPr>
        <w:pStyle w:val="TH"/>
      </w:pPr>
      <w:r w:rsidRPr="00EF06A7">
        <w:t xml:space="preserve">Table 6.3.3.2.6.4.3.1-2: </w:t>
      </w:r>
      <w:r w:rsidRPr="00EF06A7">
        <w:rPr>
          <w:i/>
          <w:iCs/>
        </w:rPr>
        <w:t xml:space="preserve">CodebookConfig-r16 </w:t>
      </w:r>
      <w:r w:rsidRPr="00EF06A7">
        <w:rPr>
          <w:iCs/>
        </w:rPr>
        <w:t>(</w:t>
      </w:r>
      <w:r w:rsidRPr="00EF06A7">
        <w:t>Table 6.3.3.2.6.4.3.1-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021B5" w:rsidRPr="00EF06A7" w14:paraId="09549C72" w14:textId="77777777" w:rsidTr="000021B5">
        <w:tc>
          <w:tcPr>
            <w:tcW w:w="9747" w:type="dxa"/>
            <w:gridSpan w:val="4"/>
            <w:tcBorders>
              <w:top w:val="single" w:sz="4" w:space="0" w:color="auto"/>
              <w:left w:val="single" w:sz="4" w:space="0" w:color="auto"/>
              <w:bottom w:val="single" w:sz="4" w:space="0" w:color="auto"/>
              <w:right w:val="single" w:sz="4" w:space="0" w:color="auto"/>
            </w:tcBorders>
            <w:hideMark/>
          </w:tcPr>
          <w:p w14:paraId="0B9FB7A3" w14:textId="77777777" w:rsidR="000021B5" w:rsidRPr="00EF06A7" w:rsidRDefault="000021B5">
            <w:pPr>
              <w:pStyle w:val="TAH"/>
              <w:jc w:val="left"/>
              <w:rPr>
                <w:b w:val="0"/>
              </w:rPr>
            </w:pPr>
            <w:r w:rsidRPr="00EF06A7">
              <w:rPr>
                <w:b w:val="0"/>
              </w:rPr>
              <w:t>Derivation Path: TS 38.331 [6], clause 6.3.2</w:t>
            </w:r>
          </w:p>
        </w:tc>
      </w:tr>
      <w:tr w:rsidR="000021B5" w:rsidRPr="00EF06A7" w14:paraId="3A52B0EF"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E0265AF" w14:textId="77777777" w:rsidR="000021B5" w:rsidRPr="00EF06A7" w:rsidRDefault="000021B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039AC2" w14:textId="77777777" w:rsidR="000021B5" w:rsidRPr="00EF06A7" w:rsidRDefault="000021B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E54B015" w14:textId="77777777" w:rsidR="000021B5" w:rsidRPr="00EF06A7" w:rsidRDefault="000021B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1F40AE4" w14:textId="77777777" w:rsidR="000021B5" w:rsidRPr="00EF06A7" w:rsidRDefault="000021B5">
            <w:pPr>
              <w:pStyle w:val="TAH"/>
            </w:pPr>
            <w:r w:rsidRPr="00EF06A7">
              <w:t>Condition</w:t>
            </w:r>
          </w:p>
        </w:tc>
      </w:tr>
      <w:tr w:rsidR="000021B5" w:rsidRPr="00EF06A7" w14:paraId="0039A380"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15A8E14" w14:textId="77777777" w:rsidR="000021B5" w:rsidRPr="00EF06A7" w:rsidRDefault="000021B5">
            <w:pPr>
              <w:pStyle w:val="TAL"/>
            </w:pPr>
            <w:r w:rsidRPr="00EF06A7">
              <w:t xml:space="preserve">CodebookConfig-r16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A095328"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32C800B8"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DD06EDB" w14:textId="77777777" w:rsidR="000021B5" w:rsidRPr="00EF06A7" w:rsidRDefault="000021B5">
            <w:pPr>
              <w:pStyle w:val="TAL"/>
            </w:pPr>
          </w:p>
        </w:tc>
      </w:tr>
      <w:tr w:rsidR="000021B5" w:rsidRPr="00EF06A7" w14:paraId="1E9004D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E42141B" w14:textId="77777777" w:rsidR="000021B5" w:rsidRPr="00EF06A7" w:rsidRDefault="000021B5">
            <w:pPr>
              <w:pStyle w:val="TAL"/>
            </w:pPr>
            <w:r w:rsidRPr="00EF06A7">
              <w:t xml:space="preserve">  codebookType  CHOICE {</w:t>
            </w:r>
          </w:p>
        </w:tc>
        <w:tc>
          <w:tcPr>
            <w:tcW w:w="2267" w:type="dxa"/>
            <w:tcBorders>
              <w:top w:val="single" w:sz="4" w:space="0" w:color="auto"/>
              <w:left w:val="single" w:sz="4" w:space="0" w:color="auto"/>
              <w:bottom w:val="single" w:sz="4" w:space="0" w:color="auto"/>
              <w:right w:val="single" w:sz="4" w:space="0" w:color="auto"/>
            </w:tcBorders>
          </w:tcPr>
          <w:p w14:paraId="080A28E7" w14:textId="77777777" w:rsidR="000021B5" w:rsidRPr="00EF06A7" w:rsidRDefault="000021B5">
            <w:pPr>
              <w:pStyle w:val="TAL"/>
            </w:pPr>
          </w:p>
        </w:tc>
        <w:tc>
          <w:tcPr>
            <w:tcW w:w="1700" w:type="dxa"/>
            <w:tcBorders>
              <w:top w:val="single" w:sz="4" w:space="0" w:color="auto"/>
              <w:left w:val="single" w:sz="4" w:space="0" w:color="auto"/>
              <w:bottom w:val="single" w:sz="4" w:space="0" w:color="auto"/>
              <w:right w:val="single" w:sz="4" w:space="0" w:color="auto"/>
            </w:tcBorders>
          </w:tcPr>
          <w:p w14:paraId="08CFE6A9"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2AD09279" w14:textId="77777777" w:rsidR="000021B5" w:rsidRPr="00EF06A7" w:rsidRDefault="000021B5">
            <w:pPr>
              <w:pStyle w:val="TAL"/>
            </w:pPr>
          </w:p>
        </w:tc>
      </w:tr>
      <w:tr w:rsidR="000021B5" w:rsidRPr="00EF06A7" w14:paraId="7C69BD14"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615D677" w14:textId="77777777" w:rsidR="000021B5" w:rsidRPr="00EF06A7" w:rsidRDefault="000021B5">
            <w:pPr>
              <w:pStyle w:val="TAL"/>
              <w:rPr>
                <w:lang w:eastAsia="zh-CN"/>
              </w:rPr>
            </w:pPr>
            <w:r w:rsidRPr="00EF06A7">
              <w:rPr>
                <w:lang w:eastAsia="zh-CN"/>
              </w:rPr>
              <w:t xml:space="preserve">    type2</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ED15577"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FC8A5F3"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6F932E72" w14:textId="77777777" w:rsidR="000021B5" w:rsidRPr="00EF06A7" w:rsidRDefault="000021B5">
            <w:pPr>
              <w:pStyle w:val="TAL"/>
            </w:pPr>
          </w:p>
        </w:tc>
      </w:tr>
      <w:tr w:rsidR="000021B5" w:rsidRPr="00EF06A7" w14:paraId="5AEE5BE4"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F87973B" w14:textId="77777777" w:rsidR="000021B5" w:rsidRPr="00EF06A7" w:rsidRDefault="000021B5">
            <w:pPr>
              <w:pStyle w:val="TAL"/>
              <w:rPr>
                <w:lang w:eastAsia="zh-CN"/>
              </w:rPr>
            </w:pPr>
            <w:r w:rsidRPr="00EF06A7">
              <w:rPr>
                <w:lang w:eastAsia="zh-CN"/>
              </w:rPr>
              <w:t xml:space="preserve">      subType</w:t>
            </w:r>
            <w:r w:rsidRPr="00EF06A7">
              <w:t xml:space="preserve">  CHOICE {</w:t>
            </w:r>
          </w:p>
        </w:tc>
        <w:tc>
          <w:tcPr>
            <w:tcW w:w="2267" w:type="dxa"/>
            <w:tcBorders>
              <w:top w:val="single" w:sz="4" w:space="0" w:color="auto"/>
              <w:left w:val="single" w:sz="4" w:space="0" w:color="auto"/>
              <w:bottom w:val="single" w:sz="4" w:space="0" w:color="auto"/>
              <w:right w:val="single" w:sz="4" w:space="0" w:color="auto"/>
            </w:tcBorders>
          </w:tcPr>
          <w:p w14:paraId="0FC1B317"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500283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42128112" w14:textId="77777777" w:rsidR="000021B5" w:rsidRPr="00EF06A7" w:rsidRDefault="000021B5">
            <w:pPr>
              <w:pStyle w:val="TAL"/>
            </w:pPr>
          </w:p>
        </w:tc>
      </w:tr>
      <w:tr w:rsidR="000021B5" w:rsidRPr="00EF06A7" w14:paraId="7A7DB4B8"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5481731" w14:textId="77777777" w:rsidR="000021B5" w:rsidRPr="00EF06A7" w:rsidRDefault="000021B5">
            <w:pPr>
              <w:pStyle w:val="TAL"/>
              <w:rPr>
                <w:lang w:eastAsia="zh-CN"/>
              </w:rPr>
            </w:pPr>
            <w:r w:rsidRPr="00EF06A7">
              <w:rPr>
                <w:lang w:eastAsia="zh-CN"/>
              </w:rPr>
              <w:t xml:space="preserve">        typeII-r16</w:t>
            </w:r>
            <w:r w:rsidRPr="00EF06A7">
              <w:t xml:space="preserve">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9AE72B7"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473ADFE"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14E6EF79" w14:textId="77777777" w:rsidR="000021B5" w:rsidRPr="00EF06A7" w:rsidRDefault="000021B5">
            <w:pPr>
              <w:pStyle w:val="TAL"/>
            </w:pPr>
          </w:p>
        </w:tc>
      </w:tr>
      <w:tr w:rsidR="000021B5" w:rsidRPr="00EF06A7" w14:paraId="1DEFE4D5"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38AE6C9" w14:textId="77777777" w:rsidR="000021B5" w:rsidRPr="00EF06A7" w:rsidRDefault="000021B5">
            <w:pPr>
              <w:pStyle w:val="TAL"/>
              <w:rPr>
                <w:lang w:eastAsia="zh-CN"/>
              </w:rPr>
            </w:pPr>
            <w:r w:rsidRPr="00EF06A7">
              <w:rPr>
                <w:lang w:eastAsia="zh-CN"/>
              </w:rPr>
              <w:t xml:space="preserve">          N1-n2-codebookSubsetRestriction-r16</w:t>
            </w:r>
          </w:p>
        </w:tc>
        <w:tc>
          <w:tcPr>
            <w:tcW w:w="2267" w:type="dxa"/>
            <w:tcBorders>
              <w:top w:val="single" w:sz="4" w:space="0" w:color="auto"/>
              <w:left w:val="single" w:sz="4" w:space="0" w:color="auto"/>
              <w:bottom w:val="single" w:sz="4" w:space="0" w:color="auto"/>
              <w:right w:val="single" w:sz="4" w:space="0" w:color="auto"/>
            </w:tcBorders>
          </w:tcPr>
          <w:p w14:paraId="42C4953F"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A9E5EC4"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78A6469D" w14:textId="77777777" w:rsidR="000021B5" w:rsidRPr="00EF06A7" w:rsidRDefault="000021B5">
            <w:pPr>
              <w:pStyle w:val="TAL"/>
            </w:pPr>
          </w:p>
        </w:tc>
      </w:tr>
      <w:tr w:rsidR="000021B5" w:rsidRPr="00EF06A7" w14:paraId="4974297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172A7328" w14:textId="77777777" w:rsidR="000021B5" w:rsidRPr="00EF06A7" w:rsidRDefault="000021B5">
            <w:pPr>
              <w:pStyle w:val="TAL"/>
              <w:rPr>
                <w:lang w:eastAsia="zh-CN"/>
              </w:rPr>
            </w:pPr>
            <w:r w:rsidRPr="00EF06A7">
              <w:rPr>
                <w:lang w:eastAsia="zh-CN"/>
              </w:rPr>
              <w:t xml:space="preserve">            Four-two</w:t>
            </w:r>
          </w:p>
        </w:tc>
        <w:tc>
          <w:tcPr>
            <w:tcW w:w="2267" w:type="dxa"/>
            <w:tcBorders>
              <w:top w:val="single" w:sz="4" w:space="0" w:color="auto"/>
              <w:left w:val="single" w:sz="4" w:space="0" w:color="auto"/>
              <w:bottom w:val="single" w:sz="4" w:space="0" w:color="auto"/>
              <w:right w:val="single" w:sz="4" w:space="0" w:color="auto"/>
            </w:tcBorders>
            <w:hideMark/>
          </w:tcPr>
          <w:p w14:paraId="52908CB6" w14:textId="77777777" w:rsidR="000021B5" w:rsidRPr="00EF06A7" w:rsidRDefault="000021B5">
            <w:pPr>
              <w:pStyle w:val="TAL"/>
              <w:rPr>
                <w:lang w:eastAsia="en-US"/>
              </w:rPr>
            </w:pPr>
            <w:r w:rsidRPr="00EF06A7">
              <w:t>0x 7FF</w:t>
            </w:r>
          </w:p>
          <w:p w14:paraId="0E731164" w14:textId="77777777" w:rsidR="000021B5" w:rsidRPr="00EF06A7" w:rsidRDefault="000021B5">
            <w:pPr>
              <w:pStyle w:val="TAL"/>
            </w:pPr>
            <w:r w:rsidRPr="00EF06A7">
              <w:t>FFFF FFFF FFFF FFFF</w:t>
            </w:r>
          </w:p>
        </w:tc>
        <w:tc>
          <w:tcPr>
            <w:tcW w:w="1700" w:type="dxa"/>
            <w:tcBorders>
              <w:top w:val="single" w:sz="4" w:space="0" w:color="auto"/>
              <w:left w:val="single" w:sz="4" w:space="0" w:color="auto"/>
              <w:bottom w:val="single" w:sz="4" w:space="0" w:color="auto"/>
              <w:right w:val="single" w:sz="4" w:space="0" w:color="auto"/>
            </w:tcBorders>
          </w:tcPr>
          <w:p w14:paraId="6F6ED2B0"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09958DF8" w14:textId="77777777" w:rsidR="000021B5" w:rsidRPr="00EF06A7" w:rsidRDefault="000021B5">
            <w:pPr>
              <w:pStyle w:val="TAL"/>
            </w:pPr>
          </w:p>
        </w:tc>
      </w:tr>
      <w:tr w:rsidR="000021B5" w:rsidRPr="00EF06A7" w14:paraId="4C4DEE97"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08671020"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4E24BF3"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888AF8D"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1EC37AE2" w14:textId="77777777" w:rsidR="000021B5" w:rsidRPr="00EF06A7" w:rsidRDefault="000021B5">
            <w:pPr>
              <w:pStyle w:val="TAL"/>
            </w:pPr>
          </w:p>
        </w:tc>
      </w:tr>
      <w:tr w:rsidR="000021B5" w:rsidRPr="00EF06A7" w14:paraId="09E8C045"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64C7036D" w14:textId="77777777" w:rsidR="000021B5" w:rsidRPr="00EF06A7" w:rsidRDefault="000021B5">
            <w:pPr>
              <w:pStyle w:val="TAL"/>
              <w:rPr>
                <w:lang w:eastAsia="zh-CN"/>
              </w:rPr>
            </w:pPr>
            <w:r w:rsidRPr="00EF06A7">
              <w:rPr>
                <w:lang w:eastAsia="zh-CN"/>
              </w:rPr>
              <w:t xml:space="preserve">          typeII-RI-Restriction-r16</w:t>
            </w:r>
          </w:p>
        </w:tc>
        <w:tc>
          <w:tcPr>
            <w:tcW w:w="2267" w:type="dxa"/>
            <w:tcBorders>
              <w:top w:val="single" w:sz="4" w:space="0" w:color="auto"/>
              <w:left w:val="single" w:sz="4" w:space="0" w:color="auto"/>
              <w:bottom w:val="single" w:sz="4" w:space="0" w:color="auto"/>
              <w:right w:val="single" w:sz="4" w:space="0" w:color="auto"/>
            </w:tcBorders>
            <w:hideMark/>
          </w:tcPr>
          <w:p w14:paraId="41DB4E01" w14:textId="77777777" w:rsidR="000021B5" w:rsidRPr="00EF06A7" w:rsidRDefault="000021B5">
            <w:pPr>
              <w:pStyle w:val="TAL"/>
              <w:rPr>
                <w:lang w:eastAsia="zh-CN"/>
              </w:rPr>
            </w:pPr>
            <w:r w:rsidRPr="00EF06A7">
              <w:rPr>
                <w:lang w:eastAsia="zh-CN"/>
              </w:rPr>
              <w:t>0010</w:t>
            </w:r>
          </w:p>
        </w:tc>
        <w:tc>
          <w:tcPr>
            <w:tcW w:w="1700" w:type="dxa"/>
            <w:tcBorders>
              <w:top w:val="single" w:sz="4" w:space="0" w:color="auto"/>
              <w:left w:val="single" w:sz="4" w:space="0" w:color="auto"/>
              <w:bottom w:val="single" w:sz="4" w:space="0" w:color="auto"/>
              <w:right w:val="single" w:sz="4" w:space="0" w:color="auto"/>
            </w:tcBorders>
          </w:tcPr>
          <w:p w14:paraId="154C5B4D"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5751C5" w14:textId="77777777" w:rsidR="000021B5" w:rsidRPr="00EF06A7" w:rsidRDefault="000021B5">
            <w:pPr>
              <w:pStyle w:val="TAL"/>
            </w:pPr>
          </w:p>
        </w:tc>
      </w:tr>
      <w:tr w:rsidR="000021B5" w:rsidRPr="00EF06A7" w14:paraId="05F73A72"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4124D867"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8ED03E"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AD7B8C9"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0D8BDD4" w14:textId="77777777" w:rsidR="000021B5" w:rsidRPr="00EF06A7" w:rsidRDefault="000021B5">
            <w:pPr>
              <w:pStyle w:val="TAL"/>
            </w:pPr>
          </w:p>
        </w:tc>
      </w:tr>
      <w:tr w:rsidR="000021B5" w:rsidRPr="00EF06A7" w14:paraId="2AF45A48"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889E560"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319C65"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349A6BB"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4B8E3E2E" w14:textId="77777777" w:rsidR="000021B5" w:rsidRPr="00EF06A7" w:rsidRDefault="000021B5">
            <w:pPr>
              <w:pStyle w:val="TAL"/>
            </w:pPr>
          </w:p>
        </w:tc>
      </w:tr>
      <w:tr w:rsidR="000021B5" w:rsidRPr="00EF06A7" w14:paraId="5ACB2C4C"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B384163" w14:textId="77777777" w:rsidR="000021B5" w:rsidRPr="00EF06A7" w:rsidRDefault="000021B5">
            <w:pPr>
              <w:pStyle w:val="TAL"/>
              <w:rPr>
                <w:lang w:eastAsia="zh-CN"/>
              </w:rPr>
            </w:pPr>
            <w:r w:rsidRPr="00EF06A7">
              <w:rPr>
                <w:lang w:eastAsia="zh-CN"/>
              </w:rPr>
              <w:t xml:space="preserve">      numberOfPMI-SubbandsPerCQI-Subband-r16</w:t>
            </w:r>
          </w:p>
        </w:tc>
        <w:tc>
          <w:tcPr>
            <w:tcW w:w="2267" w:type="dxa"/>
            <w:tcBorders>
              <w:top w:val="single" w:sz="4" w:space="0" w:color="auto"/>
              <w:left w:val="single" w:sz="4" w:space="0" w:color="auto"/>
              <w:bottom w:val="single" w:sz="4" w:space="0" w:color="auto"/>
              <w:right w:val="single" w:sz="4" w:space="0" w:color="auto"/>
            </w:tcBorders>
            <w:hideMark/>
          </w:tcPr>
          <w:p w14:paraId="38316CE0" w14:textId="77777777" w:rsidR="000021B5" w:rsidRPr="00EF06A7" w:rsidRDefault="000021B5">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B2A953B" w14:textId="77777777" w:rsidR="000021B5" w:rsidRPr="00EF06A7" w:rsidRDefault="000021B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ABD9B2" w14:textId="77777777" w:rsidR="000021B5" w:rsidRPr="00EF06A7" w:rsidRDefault="000021B5">
            <w:pPr>
              <w:pStyle w:val="TAL"/>
            </w:pPr>
          </w:p>
        </w:tc>
      </w:tr>
      <w:tr w:rsidR="000021B5" w:rsidRPr="00EF06A7" w14:paraId="09D7C060"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F6F4703" w14:textId="77777777" w:rsidR="000021B5" w:rsidRPr="00EF06A7" w:rsidRDefault="000021B5">
            <w:pPr>
              <w:pStyle w:val="TAL"/>
              <w:rPr>
                <w:lang w:eastAsia="zh-CN"/>
              </w:rPr>
            </w:pPr>
            <w:r w:rsidRPr="00EF06A7">
              <w:rPr>
                <w:lang w:eastAsia="zh-CN"/>
              </w:rPr>
              <w:t xml:space="preserve">      paramCombinatin-r16</w:t>
            </w:r>
          </w:p>
        </w:tc>
        <w:tc>
          <w:tcPr>
            <w:tcW w:w="2267" w:type="dxa"/>
            <w:tcBorders>
              <w:top w:val="single" w:sz="4" w:space="0" w:color="auto"/>
              <w:left w:val="single" w:sz="4" w:space="0" w:color="auto"/>
              <w:bottom w:val="single" w:sz="4" w:space="0" w:color="auto"/>
              <w:right w:val="single" w:sz="4" w:space="0" w:color="auto"/>
            </w:tcBorders>
            <w:hideMark/>
          </w:tcPr>
          <w:p w14:paraId="2B040B0B" w14:textId="77777777" w:rsidR="000021B5" w:rsidRPr="00EF06A7" w:rsidRDefault="000021B5">
            <w:pPr>
              <w:pStyle w:val="TAL"/>
              <w:rPr>
                <w:lang w:eastAsia="zh-CN"/>
              </w:rPr>
            </w:pPr>
            <w:r w:rsidRPr="00EF06A7">
              <w:rPr>
                <w:lang w:eastAsia="zh-CN"/>
              </w:rPr>
              <w:t>6</w:t>
            </w:r>
          </w:p>
        </w:tc>
        <w:tc>
          <w:tcPr>
            <w:tcW w:w="1700" w:type="dxa"/>
            <w:tcBorders>
              <w:top w:val="single" w:sz="4" w:space="0" w:color="auto"/>
              <w:left w:val="single" w:sz="4" w:space="0" w:color="auto"/>
              <w:bottom w:val="single" w:sz="4" w:space="0" w:color="auto"/>
              <w:right w:val="single" w:sz="4" w:space="0" w:color="auto"/>
            </w:tcBorders>
            <w:hideMark/>
          </w:tcPr>
          <w:p w14:paraId="55286D60" w14:textId="77777777" w:rsidR="000021B5" w:rsidRPr="00EF06A7" w:rsidRDefault="000021B5">
            <w:pPr>
              <w:pStyle w:val="TAL"/>
              <w:rPr>
                <w:lang w:eastAsia="en-US"/>
              </w:rPr>
            </w:pPr>
            <w:r w:rsidRPr="00EF06A7">
              <w:t>(L =4, p</w:t>
            </w:r>
            <w:r w:rsidRPr="00EF06A7">
              <w:rPr>
                <w:vertAlign w:val="subscript"/>
              </w:rPr>
              <w:t>ν</w:t>
            </w:r>
            <w:r w:rsidRPr="00EF06A7">
              <w:t xml:space="preserve"> =1/2, β=1/2 )</w:t>
            </w:r>
          </w:p>
        </w:tc>
        <w:tc>
          <w:tcPr>
            <w:tcW w:w="1245" w:type="dxa"/>
            <w:tcBorders>
              <w:top w:val="single" w:sz="4" w:space="0" w:color="auto"/>
              <w:left w:val="single" w:sz="4" w:space="0" w:color="auto"/>
              <w:bottom w:val="single" w:sz="4" w:space="0" w:color="auto"/>
              <w:right w:val="single" w:sz="4" w:space="0" w:color="auto"/>
            </w:tcBorders>
          </w:tcPr>
          <w:p w14:paraId="0AF8E78D" w14:textId="77777777" w:rsidR="000021B5" w:rsidRPr="00EF06A7" w:rsidRDefault="000021B5">
            <w:pPr>
              <w:pStyle w:val="TAL"/>
            </w:pPr>
          </w:p>
        </w:tc>
      </w:tr>
      <w:tr w:rsidR="000021B5" w:rsidRPr="00EF06A7" w14:paraId="35223BE1"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34FBE689"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C7F06F"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75FA3ED"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4B206728" w14:textId="77777777" w:rsidR="000021B5" w:rsidRPr="00EF06A7" w:rsidRDefault="000021B5">
            <w:pPr>
              <w:pStyle w:val="TAL"/>
            </w:pPr>
          </w:p>
        </w:tc>
      </w:tr>
      <w:tr w:rsidR="000021B5" w:rsidRPr="00EF06A7" w14:paraId="47745F33"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7D5FF21D" w14:textId="77777777" w:rsidR="000021B5" w:rsidRPr="00EF06A7" w:rsidRDefault="000021B5">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D83865"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5F87041"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36F7473A" w14:textId="77777777" w:rsidR="000021B5" w:rsidRPr="00EF06A7" w:rsidRDefault="000021B5">
            <w:pPr>
              <w:pStyle w:val="TAL"/>
            </w:pPr>
          </w:p>
        </w:tc>
      </w:tr>
      <w:tr w:rsidR="000021B5" w:rsidRPr="00EF06A7" w14:paraId="120D0230" w14:textId="77777777" w:rsidTr="000021B5">
        <w:tc>
          <w:tcPr>
            <w:tcW w:w="4535" w:type="dxa"/>
            <w:tcBorders>
              <w:top w:val="single" w:sz="4" w:space="0" w:color="auto"/>
              <w:left w:val="single" w:sz="4" w:space="0" w:color="auto"/>
              <w:bottom w:val="single" w:sz="4" w:space="0" w:color="auto"/>
              <w:right w:val="single" w:sz="4" w:space="0" w:color="auto"/>
            </w:tcBorders>
            <w:hideMark/>
          </w:tcPr>
          <w:p w14:paraId="56750D47" w14:textId="77777777" w:rsidR="000021B5" w:rsidRPr="00EF06A7" w:rsidRDefault="000021B5">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38B5041" w14:textId="77777777" w:rsidR="000021B5" w:rsidRPr="00EF06A7" w:rsidRDefault="000021B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292CA4B" w14:textId="77777777" w:rsidR="000021B5" w:rsidRPr="00EF06A7" w:rsidRDefault="000021B5">
            <w:pPr>
              <w:pStyle w:val="TAL"/>
            </w:pPr>
          </w:p>
        </w:tc>
        <w:tc>
          <w:tcPr>
            <w:tcW w:w="1245" w:type="dxa"/>
            <w:tcBorders>
              <w:top w:val="single" w:sz="4" w:space="0" w:color="auto"/>
              <w:left w:val="single" w:sz="4" w:space="0" w:color="auto"/>
              <w:bottom w:val="single" w:sz="4" w:space="0" w:color="auto"/>
              <w:right w:val="single" w:sz="4" w:space="0" w:color="auto"/>
            </w:tcBorders>
          </w:tcPr>
          <w:p w14:paraId="046782AE" w14:textId="77777777" w:rsidR="000021B5" w:rsidRPr="00EF06A7" w:rsidRDefault="000021B5">
            <w:pPr>
              <w:pStyle w:val="TAL"/>
            </w:pPr>
          </w:p>
        </w:tc>
      </w:tr>
    </w:tbl>
    <w:p w14:paraId="1819AF07" w14:textId="77777777" w:rsidR="000021B5" w:rsidRPr="00EF06A7" w:rsidRDefault="000021B5" w:rsidP="000021B5">
      <w:pPr>
        <w:rPr>
          <w:lang w:eastAsia="en-US"/>
        </w:rPr>
      </w:pPr>
    </w:p>
    <w:p w14:paraId="2C5C4CE0" w14:textId="77777777" w:rsidR="000021B5" w:rsidRPr="00EF06A7" w:rsidRDefault="000021B5" w:rsidP="000021B5">
      <w:pPr>
        <w:pStyle w:val="H6"/>
      </w:pPr>
      <w:r w:rsidRPr="00EF06A7">
        <w:t>6.3.3.2.6.4.3.2</w:t>
      </w:r>
      <w:r w:rsidRPr="00EF06A7">
        <w:tab/>
        <w:t>Message exceptions for NSA</w:t>
      </w:r>
    </w:p>
    <w:p w14:paraId="6BFE0317" w14:textId="77777777" w:rsidR="000021B5" w:rsidRPr="00EF06A7" w:rsidRDefault="000021B5" w:rsidP="000021B5">
      <w:r w:rsidRPr="00EF06A7">
        <w:t>Same as in clause 6.3.3.2.6.4.3.1.</w:t>
      </w:r>
    </w:p>
    <w:p w14:paraId="0AC981C5" w14:textId="77777777" w:rsidR="000021B5" w:rsidRPr="00EF06A7" w:rsidRDefault="000021B5" w:rsidP="000021B5">
      <w:pPr>
        <w:pStyle w:val="H6"/>
      </w:pPr>
      <w:r w:rsidRPr="00EF06A7">
        <w:t>6.3.3.2.6.5</w:t>
      </w:r>
      <w:r w:rsidRPr="00EF06A7">
        <w:tab/>
        <w:t>Test requirement</w:t>
      </w:r>
    </w:p>
    <w:p w14:paraId="6F841225" w14:textId="77777777" w:rsidR="000021B5" w:rsidRPr="00EF06A7" w:rsidRDefault="000021B5" w:rsidP="000021B5">
      <w:pPr>
        <w:pStyle w:val="TH"/>
        <w:rPr>
          <w:lang w:eastAsia="zh-CN"/>
        </w:rPr>
      </w:pPr>
      <w:r w:rsidRPr="00EF06A7">
        <w:t xml:space="preserve">Table </w:t>
      </w:r>
      <w:r w:rsidRPr="00EF06A7">
        <w:rPr>
          <w:lang w:eastAsia="zh-CN"/>
        </w:rPr>
        <w:t>6.3.3.2.6</w:t>
      </w:r>
      <w:r w:rsidRPr="00EF06A7">
        <w:t>.5-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0021B5" w:rsidRPr="00EF06A7" w14:paraId="3890B703"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38B8FC65" w14:textId="77777777" w:rsidR="000021B5" w:rsidRPr="00EF06A7" w:rsidRDefault="000021B5">
            <w:pPr>
              <w:keepNext/>
              <w:keepLines/>
              <w:spacing w:after="0"/>
              <w:jc w:val="center"/>
              <w:rPr>
                <w:rFonts w:ascii="Arial" w:hAnsi="Arial"/>
                <w:b/>
                <w:sz w:val="18"/>
                <w:lang w:eastAsia="en-US"/>
              </w:rPr>
            </w:pPr>
            <w:r w:rsidRPr="00EF06A7">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BB77859" w14:textId="77777777" w:rsidR="000021B5" w:rsidRPr="00EF06A7" w:rsidRDefault="000021B5">
            <w:pPr>
              <w:keepNext/>
              <w:keepLines/>
              <w:spacing w:after="0"/>
              <w:jc w:val="center"/>
              <w:rPr>
                <w:rFonts w:ascii="Arial" w:hAnsi="Arial"/>
                <w:b/>
                <w:sz w:val="18"/>
              </w:rPr>
            </w:pPr>
            <w:r w:rsidRPr="00EF06A7">
              <w:rPr>
                <w:rFonts w:ascii="Arial" w:hAnsi="Arial"/>
                <w:b/>
                <w:sz w:val="18"/>
              </w:rPr>
              <w:t>Test 1</w:t>
            </w:r>
          </w:p>
        </w:tc>
      </w:tr>
      <w:tr w:rsidR="000021B5" w:rsidRPr="00EF06A7" w14:paraId="2663C607" w14:textId="77777777" w:rsidTr="000021B5">
        <w:trPr>
          <w:jc w:val="center"/>
        </w:trPr>
        <w:tc>
          <w:tcPr>
            <w:tcW w:w="2126" w:type="dxa"/>
            <w:tcBorders>
              <w:top w:val="single" w:sz="4" w:space="0" w:color="auto"/>
              <w:left w:val="single" w:sz="4" w:space="0" w:color="auto"/>
              <w:bottom w:val="single" w:sz="4" w:space="0" w:color="auto"/>
              <w:right w:val="single" w:sz="4" w:space="0" w:color="auto"/>
            </w:tcBorders>
            <w:hideMark/>
          </w:tcPr>
          <w:p w14:paraId="22C9CF46" w14:textId="77777777" w:rsidR="000021B5" w:rsidRPr="00EF06A7" w:rsidRDefault="000021B5">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3217A76" w14:textId="77777777" w:rsidR="000021B5" w:rsidRPr="00EF06A7" w:rsidRDefault="000021B5">
            <w:pPr>
              <w:keepNext/>
              <w:keepLines/>
              <w:spacing w:after="0"/>
              <w:jc w:val="center"/>
              <w:rPr>
                <w:rFonts w:ascii="Arial" w:hAnsi="Arial"/>
                <w:sz w:val="18"/>
                <w:lang w:eastAsia="zh-CN"/>
              </w:rPr>
            </w:pPr>
            <w:r w:rsidRPr="00EF06A7">
              <w:rPr>
                <w:rFonts w:ascii="Arial" w:hAnsi="Arial"/>
                <w:sz w:val="18"/>
                <w:lang w:eastAsia="zh-CN"/>
              </w:rPr>
              <w:t>2.19</w:t>
            </w:r>
          </w:p>
        </w:tc>
      </w:tr>
    </w:tbl>
    <w:p w14:paraId="138EB072" w14:textId="77777777" w:rsidR="009D4B22" w:rsidRPr="00EF06A7" w:rsidRDefault="009D4B22" w:rsidP="009D4B22"/>
    <w:p w14:paraId="4BD4CA62" w14:textId="77777777" w:rsidR="00945840" w:rsidRPr="00EF06A7" w:rsidRDefault="00945840" w:rsidP="00945840">
      <w:pPr>
        <w:pStyle w:val="Heading5"/>
        <w:keepNext w:val="0"/>
        <w:keepLines w:val="0"/>
        <w:widowControl w:val="0"/>
        <w:rPr>
          <w:lang w:eastAsia="zh-CN"/>
        </w:rPr>
      </w:pPr>
      <w:bookmarkStart w:id="521" w:name="_Toc123936273"/>
      <w:bookmarkStart w:id="522" w:name="_Toc124377288"/>
      <w:bookmarkStart w:id="523" w:name="_Toc68246801"/>
      <w:bookmarkStart w:id="524" w:name="_Toc75790116"/>
      <w:r w:rsidRPr="00EF06A7">
        <w:rPr>
          <w:lang w:eastAsia="zh-CN"/>
        </w:rPr>
        <w:t>6.3.3.2.7</w:t>
      </w:r>
      <w:r w:rsidRPr="00EF06A7">
        <w:rPr>
          <w:lang w:eastAsia="zh-CN"/>
        </w:rPr>
        <w:tab/>
        <w:t xml:space="preserve">Single PMI with 8 ports </w:t>
      </w:r>
      <w:r w:rsidRPr="00EF06A7">
        <w:t>TypeI-SinglePanel Codebook for Single-DCI based transmission scheme</w:t>
      </w:r>
      <w:bookmarkEnd w:id="521"/>
      <w:bookmarkEnd w:id="522"/>
    </w:p>
    <w:p w14:paraId="3D64E06D" w14:textId="77777777" w:rsidR="00945840" w:rsidRPr="00EF06A7" w:rsidRDefault="00945840" w:rsidP="00945840">
      <w:pPr>
        <w:pStyle w:val="H6"/>
      </w:pPr>
      <w:r w:rsidRPr="00EF06A7">
        <w:t>6.3.3.2.7.1</w:t>
      </w:r>
      <w:r w:rsidRPr="00EF06A7">
        <w:tab/>
        <w:t>Test purpose</w:t>
      </w:r>
    </w:p>
    <w:p w14:paraId="620292BB" w14:textId="77777777" w:rsidR="00945840" w:rsidRPr="00EF06A7" w:rsidRDefault="00945840" w:rsidP="00945840">
      <w:r w:rsidRPr="00EF06A7">
        <w:t>To test the accuracy of the Precoding Matrix Indicator (PMI) reporting such that the system throughput is maximized based on the precoders configured according to the UE reports.</w:t>
      </w:r>
    </w:p>
    <w:p w14:paraId="17C407AC" w14:textId="77777777" w:rsidR="00945840" w:rsidRPr="00EF06A7" w:rsidRDefault="00945840" w:rsidP="00945840">
      <w:pPr>
        <w:pStyle w:val="H6"/>
      </w:pPr>
      <w:r w:rsidRPr="00EF06A7">
        <w:t>6.3.3.2.7.2</w:t>
      </w:r>
      <w:r w:rsidRPr="00EF06A7">
        <w:tab/>
        <w:t>Test applicability</w:t>
      </w:r>
    </w:p>
    <w:p w14:paraId="56670F00" w14:textId="77777777" w:rsidR="00945840" w:rsidRPr="00EF06A7" w:rsidRDefault="00945840" w:rsidP="00945840">
      <w:r w:rsidRPr="00EF06A7">
        <w:t>This test applies to all types of NR UE release 17 and forward.</w:t>
      </w:r>
    </w:p>
    <w:p w14:paraId="4AB751B6" w14:textId="77777777" w:rsidR="00945840" w:rsidRPr="00EF06A7" w:rsidRDefault="00945840" w:rsidP="00945840">
      <w:r w:rsidRPr="00EF06A7">
        <w:t>This test also applies to all types of EUTRA UE release 17 and forward supporting EN-DC.</w:t>
      </w:r>
    </w:p>
    <w:p w14:paraId="75C67D5E" w14:textId="77777777" w:rsidR="00945840" w:rsidRPr="00EF06A7" w:rsidRDefault="00945840" w:rsidP="00945840">
      <w:pPr>
        <w:pStyle w:val="H6"/>
      </w:pPr>
      <w:r w:rsidRPr="00EF06A7">
        <w:t>6.3.3.2.7.3</w:t>
      </w:r>
      <w:r w:rsidRPr="00EF06A7">
        <w:tab/>
        <w:t>Minimum conformance requirements</w:t>
      </w:r>
    </w:p>
    <w:p w14:paraId="3F5F1121" w14:textId="23B5C957" w:rsidR="00945840" w:rsidRPr="00EF06A7" w:rsidRDefault="00945840" w:rsidP="00945840">
      <w:pPr>
        <w:rPr>
          <w:lang w:eastAsia="zh-CN"/>
        </w:rPr>
      </w:pPr>
      <w:r w:rsidRPr="00EF06A7">
        <w:t xml:space="preserve">For the parameters specified in Table </w:t>
      </w:r>
      <w:r w:rsidRPr="00EF06A7">
        <w:rPr>
          <w:lang w:eastAsia="zh-CN"/>
        </w:rPr>
        <w:t>6.3.3.2.7.3</w:t>
      </w:r>
      <w:r w:rsidRPr="00EF06A7">
        <w:t xml:space="preserve">-1, and using the downlink physical channels specified in Annex </w:t>
      </w:r>
      <w:r w:rsidRPr="00EF06A7">
        <w:rPr>
          <w:lang w:eastAsia="zh-CN"/>
        </w:rPr>
        <w:t>C.3.1</w:t>
      </w:r>
      <w:r w:rsidRPr="00EF06A7">
        <w:t xml:space="preserve">, the minimum requirements are specified in Table </w:t>
      </w:r>
      <w:r w:rsidRPr="00EF06A7">
        <w:rPr>
          <w:lang w:eastAsia="zh-CN"/>
        </w:rPr>
        <w:t>6.3.3.2.7.3-2</w:t>
      </w:r>
      <w:r w:rsidRPr="00EF06A7">
        <w:t>.</w:t>
      </w:r>
    </w:p>
    <w:p w14:paraId="3D20F9F4" w14:textId="77777777" w:rsidR="00945840" w:rsidRPr="00EF06A7" w:rsidRDefault="00945840" w:rsidP="00945840">
      <w:pPr>
        <w:pStyle w:val="TH"/>
        <w:rPr>
          <w:lang w:eastAsia="zh-CN"/>
        </w:rPr>
      </w:pPr>
      <w:r w:rsidRPr="00EF06A7">
        <w:t xml:space="preserve">Table </w:t>
      </w:r>
      <w:r w:rsidRPr="00EF06A7">
        <w:rPr>
          <w:lang w:eastAsia="zh-CN"/>
        </w:rPr>
        <w:t>6.3.3.2.7.3-1</w:t>
      </w:r>
      <w:r w:rsidRPr="00EF06A7">
        <w:t xml:space="preserve">: </w:t>
      </w:r>
      <w:r w:rsidRPr="00EF06A7">
        <w:rPr>
          <w:lang w:eastAsia="zh-CN"/>
        </w:rPr>
        <w:t>T</w:t>
      </w:r>
      <w:r w:rsidRPr="00EF06A7">
        <w:t xml:space="preserve">est parameters </w:t>
      </w:r>
      <w:r w:rsidRPr="00EF06A7">
        <w:rPr>
          <w:lang w:eastAsia="zh-CN"/>
        </w:rPr>
        <w:t>(dual-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297"/>
        <w:gridCol w:w="623"/>
        <w:gridCol w:w="907"/>
        <w:gridCol w:w="1827"/>
        <w:gridCol w:w="802"/>
        <w:gridCol w:w="1590"/>
        <w:gridCol w:w="86"/>
        <w:gridCol w:w="1676"/>
      </w:tblGrid>
      <w:tr w:rsidR="00945840" w:rsidRPr="00EF06A7" w14:paraId="14495E64" w14:textId="77777777" w:rsidTr="00BA5FD3">
        <w:trPr>
          <w:trHeight w:val="75"/>
        </w:trPr>
        <w:tc>
          <w:tcPr>
            <w:tcW w:w="5467" w:type="dxa"/>
            <w:gridSpan w:val="5"/>
            <w:vMerge w:val="restart"/>
            <w:shd w:val="clear" w:color="auto" w:fill="auto"/>
            <w:vAlign w:val="center"/>
          </w:tcPr>
          <w:p w14:paraId="3521CCC0" w14:textId="77777777" w:rsidR="00945840" w:rsidRPr="00EF06A7" w:rsidRDefault="00945840" w:rsidP="00BA5FD3">
            <w:pPr>
              <w:pStyle w:val="TAH"/>
              <w:rPr>
                <w:rFonts w:eastAsia="SimSun"/>
              </w:rPr>
            </w:pPr>
            <w:r w:rsidRPr="00EF06A7">
              <w:rPr>
                <w:rFonts w:eastAsia="SimSun"/>
              </w:rPr>
              <w:t>Parameter</w:t>
            </w:r>
          </w:p>
        </w:tc>
        <w:tc>
          <w:tcPr>
            <w:tcW w:w="802" w:type="dxa"/>
            <w:vMerge w:val="restart"/>
            <w:shd w:val="clear" w:color="auto" w:fill="auto"/>
            <w:vAlign w:val="center"/>
          </w:tcPr>
          <w:p w14:paraId="6CB8A3AF" w14:textId="77777777" w:rsidR="00945840" w:rsidRPr="00EF06A7" w:rsidRDefault="00945840" w:rsidP="00BA5FD3">
            <w:pPr>
              <w:pStyle w:val="TAH"/>
              <w:rPr>
                <w:rFonts w:eastAsia="SimSun"/>
              </w:rPr>
            </w:pPr>
            <w:r w:rsidRPr="00EF06A7">
              <w:rPr>
                <w:rFonts w:eastAsia="SimSun"/>
              </w:rPr>
              <w:t>Unit</w:t>
            </w:r>
          </w:p>
        </w:tc>
        <w:tc>
          <w:tcPr>
            <w:tcW w:w="3352" w:type="dxa"/>
            <w:gridSpan w:val="3"/>
            <w:shd w:val="clear" w:color="auto" w:fill="auto"/>
          </w:tcPr>
          <w:p w14:paraId="026C6AC9" w14:textId="77777777" w:rsidR="00945840" w:rsidRPr="00EF06A7" w:rsidRDefault="00945840" w:rsidP="00BA5FD3">
            <w:pPr>
              <w:pStyle w:val="TAH"/>
              <w:rPr>
                <w:rFonts w:eastAsia="SimSun"/>
              </w:rPr>
            </w:pPr>
            <w:r w:rsidRPr="00EF06A7">
              <w:rPr>
                <w:rFonts w:eastAsia="SimSun"/>
              </w:rPr>
              <w:t>Value</w:t>
            </w:r>
          </w:p>
        </w:tc>
      </w:tr>
      <w:tr w:rsidR="00945840" w:rsidRPr="00EF06A7" w14:paraId="75DD207A" w14:textId="77777777" w:rsidTr="00BA5FD3">
        <w:trPr>
          <w:trHeight w:val="75"/>
        </w:trPr>
        <w:tc>
          <w:tcPr>
            <w:tcW w:w="5467" w:type="dxa"/>
            <w:gridSpan w:val="5"/>
            <w:vMerge/>
            <w:shd w:val="clear" w:color="auto" w:fill="auto"/>
          </w:tcPr>
          <w:p w14:paraId="5DB6CCBD" w14:textId="77777777" w:rsidR="00945840" w:rsidRPr="00EF06A7" w:rsidRDefault="00945840" w:rsidP="00BA5FD3">
            <w:pPr>
              <w:pStyle w:val="TAH"/>
              <w:rPr>
                <w:rFonts w:eastAsia="SimSun"/>
              </w:rPr>
            </w:pPr>
          </w:p>
        </w:tc>
        <w:tc>
          <w:tcPr>
            <w:tcW w:w="802" w:type="dxa"/>
            <w:vMerge/>
            <w:shd w:val="clear" w:color="auto" w:fill="auto"/>
          </w:tcPr>
          <w:p w14:paraId="48D95829" w14:textId="77777777" w:rsidR="00945840" w:rsidRPr="00EF06A7" w:rsidRDefault="00945840" w:rsidP="00BA5FD3">
            <w:pPr>
              <w:pStyle w:val="TAH"/>
              <w:rPr>
                <w:rFonts w:eastAsia="SimSun"/>
              </w:rPr>
            </w:pPr>
          </w:p>
        </w:tc>
        <w:tc>
          <w:tcPr>
            <w:tcW w:w="1676" w:type="dxa"/>
            <w:gridSpan w:val="2"/>
            <w:shd w:val="clear" w:color="auto" w:fill="auto"/>
          </w:tcPr>
          <w:p w14:paraId="5517ED24" w14:textId="77777777" w:rsidR="00945840" w:rsidRPr="00EF06A7" w:rsidRDefault="00945840" w:rsidP="00BA5FD3">
            <w:pPr>
              <w:pStyle w:val="TAH"/>
              <w:rPr>
                <w:rFonts w:eastAsia="SimSun"/>
              </w:rPr>
            </w:pPr>
            <w:r w:rsidRPr="00EF06A7">
              <w:rPr>
                <w:rFonts w:eastAsia="SimSun"/>
              </w:rPr>
              <w:t>TRxP #1(Note 1)</w:t>
            </w:r>
          </w:p>
        </w:tc>
        <w:tc>
          <w:tcPr>
            <w:tcW w:w="1676" w:type="dxa"/>
            <w:shd w:val="clear" w:color="auto" w:fill="auto"/>
          </w:tcPr>
          <w:p w14:paraId="11F16C87" w14:textId="77777777" w:rsidR="00945840" w:rsidRPr="00EF06A7" w:rsidRDefault="00945840" w:rsidP="00BA5FD3">
            <w:pPr>
              <w:pStyle w:val="TAH"/>
              <w:rPr>
                <w:rFonts w:eastAsia="SimSun"/>
              </w:rPr>
            </w:pPr>
            <w:r w:rsidRPr="00EF06A7">
              <w:rPr>
                <w:rFonts w:eastAsia="SimSun"/>
              </w:rPr>
              <w:t>TRxP #2(Note 1)</w:t>
            </w:r>
          </w:p>
        </w:tc>
      </w:tr>
      <w:tr w:rsidR="00945840" w:rsidRPr="00EF06A7" w14:paraId="68EECCD5" w14:textId="77777777" w:rsidTr="00BA5FD3">
        <w:tc>
          <w:tcPr>
            <w:tcW w:w="5467" w:type="dxa"/>
            <w:gridSpan w:val="5"/>
            <w:shd w:val="clear" w:color="auto" w:fill="auto"/>
            <w:vAlign w:val="center"/>
          </w:tcPr>
          <w:p w14:paraId="3F33D351" w14:textId="77777777" w:rsidR="00945840" w:rsidRPr="00EF06A7" w:rsidRDefault="00945840" w:rsidP="00BA5FD3">
            <w:pPr>
              <w:pStyle w:val="TAL"/>
              <w:rPr>
                <w:rFonts w:eastAsia="SimSun"/>
              </w:rPr>
            </w:pPr>
            <w:r w:rsidRPr="00EF06A7">
              <w:rPr>
                <w:rFonts w:eastAsia="SimSun"/>
              </w:rPr>
              <w:t>Transmit TRxP of SSB</w:t>
            </w:r>
          </w:p>
        </w:tc>
        <w:tc>
          <w:tcPr>
            <w:tcW w:w="802" w:type="dxa"/>
            <w:shd w:val="clear" w:color="auto" w:fill="auto"/>
            <w:vAlign w:val="center"/>
          </w:tcPr>
          <w:p w14:paraId="423EB2F3" w14:textId="77777777" w:rsidR="00945840" w:rsidRPr="00EF06A7" w:rsidRDefault="00945840" w:rsidP="00BA5FD3">
            <w:pPr>
              <w:pStyle w:val="TAC"/>
              <w:rPr>
                <w:rFonts w:eastAsia="SimSun"/>
              </w:rPr>
            </w:pPr>
          </w:p>
        </w:tc>
        <w:tc>
          <w:tcPr>
            <w:tcW w:w="3352" w:type="dxa"/>
            <w:gridSpan w:val="3"/>
            <w:shd w:val="clear" w:color="auto" w:fill="auto"/>
            <w:vAlign w:val="center"/>
          </w:tcPr>
          <w:p w14:paraId="7A63FD06" w14:textId="77777777" w:rsidR="00945840" w:rsidRPr="00EF06A7" w:rsidRDefault="00945840" w:rsidP="00BA5FD3">
            <w:pPr>
              <w:pStyle w:val="TAC"/>
              <w:rPr>
                <w:rFonts w:eastAsia="SimSun"/>
              </w:rPr>
            </w:pPr>
            <w:r w:rsidRPr="00EF06A7">
              <w:rPr>
                <w:rFonts w:eastAsia="SimSun"/>
              </w:rPr>
              <w:t>TRxP #1</w:t>
            </w:r>
          </w:p>
        </w:tc>
      </w:tr>
      <w:tr w:rsidR="00945840" w:rsidRPr="00EF06A7" w14:paraId="2265DF6F" w14:textId="77777777" w:rsidTr="00BA5FD3">
        <w:tc>
          <w:tcPr>
            <w:tcW w:w="2733" w:type="dxa"/>
            <w:gridSpan w:val="3"/>
            <w:vMerge w:val="restart"/>
            <w:shd w:val="clear" w:color="auto" w:fill="auto"/>
            <w:vAlign w:val="center"/>
          </w:tcPr>
          <w:p w14:paraId="2C34F8BF" w14:textId="77777777" w:rsidR="00945840" w:rsidRPr="00EF06A7" w:rsidRDefault="00945840" w:rsidP="00BA5FD3">
            <w:pPr>
              <w:pStyle w:val="TAL"/>
              <w:rPr>
                <w:rFonts w:eastAsia="SimSun"/>
              </w:rPr>
            </w:pPr>
            <w:r w:rsidRPr="00EF06A7">
              <w:rPr>
                <w:rFonts w:eastAsia="SimSun"/>
              </w:rPr>
              <w:t>PDCCH configuration</w:t>
            </w:r>
          </w:p>
        </w:tc>
        <w:tc>
          <w:tcPr>
            <w:tcW w:w="2734" w:type="dxa"/>
            <w:gridSpan w:val="2"/>
            <w:shd w:val="clear" w:color="auto" w:fill="auto"/>
            <w:vAlign w:val="center"/>
          </w:tcPr>
          <w:p w14:paraId="07378A69" w14:textId="77777777" w:rsidR="00945840" w:rsidRPr="00EF06A7" w:rsidRDefault="00945840" w:rsidP="00BA5FD3">
            <w:pPr>
              <w:pStyle w:val="TAL"/>
              <w:rPr>
                <w:rFonts w:eastAsia="SimSun"/>
              </w:rPr>
            </w:pPr>
            <w:r w:rsidRPr="00EF06A7">
              <w:rPr>
                <w:rFonts w:eastAsia="SimSun"/>
              </w:rPr>
              <w:t>TCI state</w:t>
            </w:r>
          </w:p>
        </w:tc>
        <w:tc>
          <w:tcPr>
            <w:tcW w:w="802" w:type="dxa"/>
            <w:shd w:val="clear" w:color="auto" w:fill="auto"/>
            <w:vAlign w:val="center"/>
          </w:tcPr>
          <w:p w14:paraId="78C59B82" w14:textId="77777777" w:rsidR="00945840" w:rsidRPr="00EF06A7" w:rsidRDefault="00945840" w:rsidP="00BA5FD3">
            <w:pPr>
              <w:pStyle w:val="TAC"/>
              <w:rPr>
                <w:rFonts w:eastAsia="SimSun"/>
              </w:rPr>
            </w:pPr>
          </w:p>
        </w:tc>
        <w:tc>
          <w:tcPr>
            <w:tcW w:w="3352" w:type="dxa"/>
            <w:gridSpan w:val="3"/>
            <w:shd w:val="clear" w:color="auto" w:fill="auto"/>
            <w:vAlign w:val="center"/>
          </w:tcPr>
          <w:p w14:paraId="4FEBC15D" w14:textId="77777777" w:rsidR="00945840" w:rsidRPr="00EF06A7" w:rsidRDefault="00945840" w:rsidP="00BA5FD3">
            <w:pPr>
              <w:pStyle w:val="TAC"/>
              <w:rPr>
                <w:rFonts w:eastAsia="SimSun"/>
              </w:rPr>
            </w:pPr>
            <w:r w:rsidRPr="00EF06A7">
              <w:rPr>
                <w:rFonts w:eastAsia="SimSun"/>
              </w:rPr>
              <w:t>TCI State #1</w:t>
            </w:r>
          </w:p>
        </w:tc>
      </w:tr>
      <w:tr w:rsidR="00945840" w:rsidRPr="00EF06A7" w14:paraId="4576E030" w14:textId="77777777" w:rsidTr="00BA5FD3">
        <w:tc>
          <w:tcPr>
            <w:tcW w:w="2733" w:type="dxa"/>
            <w:gridSpan w:val="3"/>
            <w:vMerge/>
            <w:shd w:val="clear" w:color="auto" w:fill="auto"/>
            <w:vAlign w:val="center"/>
          </w:tcPr>
          <w:p w14:paraId="39396636" w14:textId="77777777" w:rsidR="00945840" w:rsidRPr="00EF06A7" w:rsidRDefault="00945840" w:rsidP="00BA5FD3">
            <w:pPr>
              <w:pStyle w:val="TAL"/>
              <w:rPr>
                <w:rFonts w:eastAsia="SimSun"/>
              </w:rPr>
            </w:pPr>
          </w:p>
        </w:tc>
        <w:tc>
          <w:tcPr>
            <w:tcW w:w="2734" w:type="dxa"/>
            <w:gridSpan w:val="2"/>
            <w:shd w:val="clear" w:color="auto" w:fill="auto"/>
            <w:vAlign w:val="center"/>
          </w:tcPr>
          <w:p w14:paraId="6A130AFE" w14:textId="77777777" w:rsidR="00945840" w:rsidRPr="00EF06A7" w:rsidRDefault="00945840" w:rsidP="00BA5FD3">
            <w:pPr>
              <w:pStyle w:val="TAL"/>
              <w:rPr>
                <w:rFonts w:eastAsia="SimSun"/>
              </w:rPr>
            </w:pPr>
            <w:r w:rsidRPr="00EF06A7">
              <w:rPr>
                <w:rFonts w:eastAsia="SimSun"/>
              </w:rPr>
              <w:t>CORESETPoolIndex</w:t>
            </w:r>
          </w:p>
        </w:tc>
        <w:tc>
          <w:tcPr>
            <w:tcW w:w="802" w:type="dxa"/>
            <w:shd w:val="clear" w:color="auto" w:fill="auto"/>
            <w:vAlign w:val="center"/>
          </w:tcPr>
          <w:p w14:paraId="7799A942" w14:textId="77777777" w:rsidR="00945840" w:rsidRPr="00EF06A7" w:rsidRDefault="00945840" w:rsidP="00BA5FD3">
            <w:pPr>
              <w:pStyle w:val="TAC"/>
              <w:rPr>
                <w:rFonts w:eastAsia="SimSun"/>
              </w:rPr>
            </w:pPr>
          </w:p>
        </w:tc>
        <w:tc>
          <w:tcPr>
            <w:tcW w:w="3352" w:type="dxa"/>
            <w:gridSpan w:val="3"/>
            <w:shd w:val="clear" w:color="auto" w:fill="auto"/>
            <w:vAlign w:val="center"/>
          </w:tcPr>
          <w:p w14:paraId="5CFF33E6" w14:textId="77777777" w:rsidR="00945840" w:rsidRPr="00EF06A7" w:rsidRDefault="00945840" w:rsidP="00BA5FD3">
            <w:pPr>
              <w:pStyle w:val="TAC"/>
              <w:rPr>
                <w:rFonts w:eastAsia="SimSun"/>
              </w:rPr>
            </w:pPr>
            <w:r w:rsidRPr="00EF06A7">
              <w:rPr>
                <w:rFonts w:eastAsia="SimSun"/>
              </w:rPr>
              <w:t>0</w:t>
            </w:r>
          </w:p>
        </w:tc>
      </w:tr>
      <w:tr w:rsidR="00945840" w:rsidRPr="00EF06A7" w14:paraId="70739A5F" w14:textId="77777777" w:rsidTr="00BA5FD3">
        <w:tc>
          <w:tcPr>
            <w:tcW w:w="2733" w:type="dxa"/>
            <w:gridSpan w:val="3"/>
            <w:vMerge w:val="restart"/>
            <w:shd w:val="clear" w:color="auto" w:fill="auto"/>
            <w:vAlign w:val="center"/>
          </w:tcPr>
          <w:p w14:paraId="7C835EE9" w14:textId="77777777" w:rsidR="00945840" w:rsidRPr="00EF06A7" w:rsidRDefault="00945840" w:rsidP="00BA5FD3">
            <w:pPr>
              <w:pStyle w:val="TAL"/>
              <w:rPr>
                <w:rFonts w:eastAsia="SimSun"/>
              </w:rPr>
            </w:pPr>
            <w:r w:rsidRPr="00EF06A7">
              <w:rPr>
                <w:rFonts w:eastAsia="SimSun"/>
              </w:rPr>
              <w:t>CSI-RS for tracking</w:t>
            </w:r>
          </w:p>
        </w:tc>
        <w:tc>
          <w:tcPr>
            <w:tcW w:w="2734" w:type="dxa"/>
            <w:gridSpan w:val="2"/>
            <w:shd w:val="clear" w:color="auto" w:fill="auto"/>
            <w:vAlign w:val="center"/>
          </w:tcPr>
          <w:p w14:paraId="56DD09CD" w14:textId="77777777" w:rsidR="00945840" w:rsidRPr="00EF06A7" w:rsidRDefault="00945840" w:rsidP="00BA5FD3">
            <w:pPr>
              <w:pStyle w:val="TAL"/>
              <w:rPr>
                <w:rFonts w:eastAsia="SimSun"/>
              </w:rPr>
            </w:pPr>
            <w:r w:rsidRPr="00EF06A7">
              <w:rPr>
                <w:rFonts w:eastAsia="SimSun"/>
              </w:rPr>
              <w:t>First subcarrier index in the PRB used for CSI-RS</w:t>
            </w:r>
          </w:p>
        </w:tc>
        <w:tc>
          <w:tcPr>
            <w:tcW w:w="802" w:type="dxa"/>
            <w:shd w:val="clear" w:color="auto" w:fill="auto"/>
            <w:vAlign w:val="center"/>
          </w:tcPr>
          <w:p w14:paraId="78CDF2BB" w14:textId="77777777" w:rsidR="00945840" w:rsidRPr="00EF06A7" w:rsidRDefault="00945840" w:rsidP="00BA5FD3">
            <w:pPr>
              <w:pStyle w:val="TAC"/>
              <w:rPr>
                <w:rFonts w:eastAsia="SimSun"/>
              </w:rPr>
            </w:pPr>
          </w:p>
        </w:tc>
        <w:tc>
          <w:tcPr>
            <w:tcW w:w="1676" w:type="dxa"/>
            <w:gridSpan w:val="2"/>
            <w:shd w:val="clear" w:color="auto" w:fill="auto"/>
            <w:vAlign w:val="center"/>
          </w:tcPr>
          <w:p w14:paraId="0FE5FA68" w14:textId="77777777" w:rsidR="00945840" w:rsidRPr="00EF06A7" w:rsidRDefault="00945840" w:rsidP="00BA5FD3">
            <w:pPr>
              <w:pStyle w:val="TAC"/>
              <w:rPr>
                <w:rFonts w:eastAsia="SimSun"/>
              </w:rPr>
            </w:pPr>
            <w:r w:rsidRPr="00EF06A7">
              <w:rPr>
                <w:rFonts w:eastAsia="SimSun"/>
              </w:rPr>
              <w:t>k0=0 for CSI-RS resources 1,2,3,4</w:t>
            </w:r>
          </w:p>
        </w:tc>
        <w:tc>
          <w:tcPr>
            <w:tcW w:w="1676" w:type="dxa"/>
            <w:shd w:val="clear" w:color="auto" w:fill="auto"/>
            <w:vAlign w:val="center"/>
          </w:tcPr>
          <w:p w14:paraId="04C40EAC" w14:textId="77777777" w:rsidR="00945840" w:rsidRPr="00EF06A7" w:rsidRDefault="00945840" w:rsidP="00BA5FD3">
            <w:pPr>
              <w:pStyle w:val="TAC"/>
              <w:rPr>
                <w:rFonts w:eastAsia="SimSun"/>
              </w:rPr>
            </w:pPr>
            <w:r w:rsidRPr="00EF06A7">
              <w:rPr>
                <w:rFonts w:eastAsia="SimSun"/>
              </w:rPr>
              <w:t>k0=1 for CSI-RS resources 5,6,7,8</w:t>
            </w:r>
          </w:p>
        </w:tc>
      </w:tr>
      <w:tr w:rsidR="00945840" w:rsidRPr="00EF06A7" w14:paraId="10CB17D8" w14:textId="77777777" w:rsidTr="00BA5FD3">
        <w:tc>
          <w:tcPr>
            <w:tcW w:w="2733" w:type="dxa"/>
            <w:gridSpan w:val="3"/>
            <w:vMerge/>
            <w:shd w:val="clear" w:color="auto" w:fill="auto"/>
            <w:vAlign w:val="center"/>
          </w:tcPr>
          <w:p w14:paraId="1DF63011" w14:textId="77777777" w:rsidR="00945840" w:rsidRPr="00EF06A7" w:rsidRDefault="00945840" w:rsidP="00BA5FD3">
            <w:pPr>
              <w:pStyle w:val="TAL"/>
              <w:rPr>
                <w:rFonts w:eastAsia="SimSun"/>
              </w:rPr>
            </w:pPr>
          </w:p>
        </w:tc>
        <w:tc>
          <w:tcPr>
            <w:tcW w:w="2734" w:type="dxa"/>
            <w:gridSpan w:val="2"/>
            <w:shd w:val="clear" w:color="auto" w:fill="auto"/>
            <w:vAlign w:val="center"/>
          </w:tcPr>
          <w:p w14:paraId="089EB1E7" w14:textId="77777777" w:rsidR="00945840" w:rsidRPr="00EF06A7" w:rsidRDefault="00945840" w:rsidP="00BA5FD3">
            <w:pPr>
              <w:pStyle w:val="TAL"/>
              <w:rPr>
                <w:rFonts w:eastAsia="SimSun"/>
              </w:rPr>
            </w:pPr>
            <w:r w:rsidRPr="00EF06A7">
              <w:rPr>
                <w:rFonts w:eastAsia="SimSun"/>
              </w:rPr>
              <w:t>First OFDM symbol in the PRB used for CSI-RS</w:t>
            </w:r>
          </w:p>
        </w:tc>
        <w:tc>
          <w:tcPr>
            <w:tcW w:w="802" w:type="dxa"/>
            <w:shd w:val="clear" w:color="auto" w:fill="auto"/>
            <w:vAlign w:val="center"/>
          </w:tcPr>
          <w:p w14:paraId="4B1BA776" w14:textId="77777777" w:rsidR="00945840" w:rsidRPr="00EF06A7" w:rsidRDefault="00945840" w:rsidP="00BA5FD3">
            <w:pPr>
              <w:pStyle w:val="TAC"/>
              <w:rPr>
                <w:rFonts w:eastAsia="SimSun"/>
              </w:rPr>
            </w:pPr>
          </w:p>
        </w:tc>
        <w:tc>
          <w:tcPr>
            <w:tcW w:w="1676" w:type="dxa"/>
            <w:gridSpan w:val="2"/>
            <w:shd w:val="clear" w:color="auto" w:fill="auto"/>
            <w:vAlign w:val="center"/>
          </w:tcPr>
          <w:p w14:paraId="7EF42AB6" w14:textId="77777777" w:rsidR="00945840" w:rsidRPr="00EF06A7" w:rsidRDefault="00945840" w:rsidP="00BA5FD3">
            <w:pPr>
              <w:pStyle w:val="TAC"/>
              <w:rPr>
                <w:rFonts w:eastAsia="SimSun"/>
              </w:rPr>
            </w:pPr>
            <w:r w:rsidRPr="00EF06A7">
              <w:rPr>
                <w:rFonts w:eastAsia="SimSun"/>
              </w:rPr>
              <w:t>l0 = 6 for CSI-RS resources 1 and 3</w:t>
            </w:r>
          </w:p>
          <w:p w14:paraId="781787F1" w14:textId="77777777" w:rsidR="00945840" w:rsidRPr="00EF06A7" w:rsidRDefault="00945840" w:rsidP="00BA5FD3">
            <w:pPr>
              <w:pStyle w:val="TAC"/>
              <w:rPr>
                <w:rFonts w:eastAsia="SimSun"/>
              </w:rPr>
            </w:pPr>
            <w:r w:rsidRPr="00EF06A7">
              <w:rPr>
                <w:rFonts w:eastAsia="SimSun"/>
              </w:rPr>
              <w:t>l0 = 10 for CSI-RS resources 2 and 4</w:t>
            </w:r>
          </w:p>
        </w:tc>
        <w:tc>
          <w:tcPr>
            <w:tcW w:w="1676" w:type="dxa"/>
            <w:shd w:val="clear" w:color="auto" w:fill="auto"/>
            <w:vAlign w:val="center"/>
          </w:tcPr>
          <w:p w14:paraId="39C72442" w14:textId="77777777" w:rsidR="00945840" w:rsidRPr="00EF06A7" w:rsidRDefault="00945840" w:rsidP="00BA5FD3">
            <w:pPr>
              <w:pStyle w:val="TAC"/>
              <w:rPr>
                <w:rFonts w:eastAsia="SimSun"/>
              </w:rPr>
            </w:pPr>
            <w:r w:rsidRPr="00EF06A7">
              <w:rPr>
                <w:rFonts w:eastAsia="SimSun"/>
              </w:rPr>
              <w:t>l0 = 6 for CSI-RS resources 5 and 7</w:t>
            </w:r>
          </w:p>
          <w:p w14:paraId="27C6CD9F" w14:textId="77777777" w:rsidR="00945840" w:rsidRPr="00EF06A7" w:rsidRDefault="00945840" w:rsidP="00BA5FD3">
            <w:pPr>
              <w:pStyle w:val="TAC"/>
              <w:rPr>
                <w:rFonts w:eastAsia="SimSun"/>
              </w:rPr>
            </w:pPr>
            <w:r w:rsidRPr="00EF06A7">
              <w:rPr>
                <w:rFonts w:eastAsia="SimSun"/>
              </w:rPr>
              <w:t>l0 = 10 for CSI-RS resources 6 and 8</w:t>
            </w:r>
          </w:p>
        </w:tc>
      </w:tr>
      <w:tr w:rsidR="00945840" w:rsidRPr="00EF06A7" w14:paraId="5C5778BF" w14:textId="77777777" w:rsidTr="00BA5FD3">
        <w:tc>
          <w:tcPr>
            <w:tcW w:w="2733" w:type="dxa"/>
            <w:gridSpan w:val="3"/>
            <w:vMerge/>
            <w:shd w:val="clear" w:color="auto" w:fill="auto"/>
            <w:vAlign w:val="center"/>
          </w:tcPr>
          <w:p w14:paraId="5A5E6D18" w14:textId="77777777" w:rsidR="00945840" w:rsidRPr="00EF06A7" w:rsidRDefault="00945840" w:rsidP="00BA5FD3">
            <w:pPr>
              <w:pStyle w:val="TAL"/>
              <w:rPr>
                <w:rFonts w:eastAsia="SimSun"/>
              </w:rPr>
            </w:pPr>
          </w:p>
        </w:tc>
        <w:tc>
          <w:tcPr>
            <w:tcW w:w="2734" w:type="dxa"/>
            <w:gridSpan w:val="2"/>
            <w:shd w:val="clear" w:color="auto" w:fill="auto"/>
            <w:vAlign w:val="center"/>
          </w:tcPr>
          <w:p w14:paraId="738C1153" w14:textId="77777777" w:rsidR="00945840" w:rsidRPr="00EF06A7" w:rsidRDefault="00945840" w:rsidP="00BA5FD3">
            <w:pPr>
              <w:pStyle w:val="TAL"/>
              <w:rPr>
                <w:rFonts w:eastAsia="SimSun"/>
              </w:rPr>
            </w:pPr>
            <w:r w:rsidRPr="00EF06A7">
              <w:rPr>
                <w:rFonts w:eastAsia="SimSun"/>
              </w:rPr>
              <w:t>Number of CSI-RS ports (X)</w:t>
            </w:r>
          </w:p>
        </w:tc>
        <w:tc>
          <w:tcPr>
            <w:tcW w:w="802" w:type="dxa"/>
            <w:shd w:val="clear" w:color="auto" w:fill="auto"/>
            <w:vAlign w:val="center"/>
          </w:tcPr>
          <w:p w14:paraId="5F8194A9" w14:textId="77777777" w:rsidR="00945840" w:rsidRPr="00EF06A7" w:rsidRDefault="00945840" w:rsidP="00BA5FD3">
            <w:pPr>
              <w:pStyle w:val="TAC"/>
              <w:rPr>
                <w:rFonts w:eastAsia="SimSun"/>
              </w:rPr>
            </w:pPr>
          </w:p>
        </w:tc>
        <w:tc>
          <w:tcPr>
            <w:tcW w:w="1676" w:type="dxa"/>
            <w:gridSpan w:val="2"/>
            <w:shd w:val="clear" w:color="auto" w:fill="auto"/>
            <w:vAlign w:val="center"/>
          </w:tcPr>
          <w:p w14:paraId="09310CD0" w14:textId="77777777" w:rsidR="00945840" w:rsidRPr="00EF06A7" w:rsidRDefault="00945840" w:rsidP="00BA5FD3">
            <w:pPr>
              <w:pStyle w:val="TAC"/>
              <w:rPr>
                <w:rFonts w:eastAsia="SimSun"/>
              </w:rPr>
            </w:pPr>
            <w:r w:rsidRPr="00EF06A7">
              <w:rPr>
                <w:rFonts w:eastAsia="SimSun"/>
              </w:rPr>
              <w:t>1 for CSI-RS resource 1,2,3,4</w:t>
            </w:r>
          </w:p>
        </w:tc>
        <w:tc>
          <w:tcPr>
            <w:tcW w:w="1676" w:type="dxa"/>
            <w:shd w:val="clear" w:color="auto" w:fill="auto"/>
            <w:vAlign w:val="center"/>
          </w:tcPr>
          <w:p w14:paraId="39C52CE1" w14:textId="77777777" w:rsidR="00945840" w:rsidRPr="00EF06A7" w:rsidRDefault="00945840" w:rsidP="00BA5FD3">
            <w:pPr>
              <w:pStyle w:val="TAC"/>
              <w:rPr>
                <w:rFonts w:eastAsia="SimSun"/>
              </w:rPr>
            </w:pPr>
            <w:r w:rsidRPr="00EF06A7">
              <w:rPr>
                <w:rFonts w:eastAsia="SimSun"/>
              </w:rPr>
              <w:t>1 for CSI-RS resource 5,6,7,8</w:t>
            </w:r>
          </w:p>
        </w:tc>
      </w:tr>
      <w:tr w:rsidR="00945840" w:rsidRPr="00EF06A7" w14:paraId="55EE0F07" w14:textId="77777777" w:rsidTr="00BA5FD3">
        <w:tc>
          <w:tcPr>
            <w:tcW w:w="2733" w:type="dxa"/>
            <w:gridSpan w:val="3"/>
            <w:vMerge/>
            <w:shd w:val="clear" w:color="auto" w:fill="auto"/>
            <w:vAlign w:val="center"/>
          </w:tcPr>
          <w:p w14:paraId="22C01C64" w14:textId="77777777" w:rsidR="00945840" w:rsidRPr="00EF06A7" w:rsidRDefault="00945840" w:rsidP="00BA5FD3">
            <w:pPr>
              <w:pStyle w:val="TAL"/>
              <w:rPr>
                <w:rFonts w:eastAsia="SimSun"/>
              </w:rPr>
            </w:pPr>
          </w:p>
        </w:tc>
        <w:tc>
          <w:tcPr>
            <w:tcW w:w="2734" w:type="dxa"/>
            <w:gridSpan w:val="2"/>
            <w:shd w:val="clear" w:color="auto" w:fill="auto"/>
            <w:vAlign w:val="center"/>
          </w:tcPr>
          <w:p w14:paraId="3F0DFC79" w14:textId="77777777" w:rsidR="00945840" w:rsidRPr="00EF06A7" w:rsidRDefault="00945840" w:rsidP="00BA5FD3">
            <w:pPr>
              <w:pStyle w:val="TAL"/>
              <w:rPr>
                <w:rFonts w:eastAsia="SimSun"/>
                <w:lang w:eastAsia="zh-CN"/>
              </w:rPr>
            </w:pPr>
            <w:r w:rsidRPr="00EF06A7">
              <w:rPr>
                <w:rFonts w:eastAsia="SimSun"/>
                <w:lang w:eastAsia="zh-CN"/>
              </w:rPr>
              <w:t>CDM Type</w:t>
            </w:r>
          </w:p>
        </w:tc>
        <w:tc>
          <w:tcPr>
            <w:tcW w:w="802" w:type="dxa"/>
            <w:shd w:val="clear" w:color="auto" w:fill="auto"/>
            <w:vAlign w:val="center"/>
          </w:tcPr>
          <w:p w14:paraId="169B8720" w14:textId="77777777" w:rsidR="00945840" w:rsidRPr="00EF06A7" w:rsidRDefault="00945840" w:rsidP="00BA5FD3">
            <w:pPr>
              <w:pStyle w:val="TAC"/>
              <w:rPr>
                <w:rFonts w:eastAsia="SimSun"/>
              </w:rPr>
            </w:pPr>
          </w:p>
        </w:tc>
        <w:tc>
          <w:tcPr>
            <w:tcW w:w="3352" w:type="dxa"/>
            <w:gridSpan w:val="3"/>
            <w:shd w:val="clear" w:color="auto" w:fill="auto"/>
            <w:vAlign w:val="center"/>
          </w:tcPr>
          <w:p w14:paraId="679B8FF1" w14:textId="77777777" w:rsidR="00945840" w:rsidRPr="00EF06A7" w:rsidRDefault="00945840" w:rsidP="00BA5FD3">
            <w:pPr>
              <w:pStyle w:val="TAC"/>
              <w:rPr>
                <w:rFonts w:eastAsia="SimSun"/>
                <w:lang w:eastAsia="zh-CN"/>
              </w:rPr>
            </w:pPr>
            <w:r w:rsidRPr="00EF06A7">
              <w:rPr>
                <w:rFonts w:eastAsia="SimSun"/>
                <w:lang w:eastAsia="zh-CN"/>
              </w:rPr>
              <w:t>‘No CDM’ for CSI-RS resource 1,2,3,4,5,6,7,8</w:t>
            </w:r>
          </w:p>
        </w:tc>
      </w:tr>
      <w:tr w:rsidR="00945840" w:rsidRPr="00EF06A7" w14:paraId="221010B5" w14:textId="77777777" w:rsidTr="00BA5FD3">
        <w:tc>
          <w:tcPr>
            <w:tcW w:w="2733" w:type="dxa"/>
            <w:gridSpan w:val="3"/>
            <w:vMerge/>
            <w:shd w:val="clear" w:color="auto" w:fill="auto"/>
            <w:vAlign w:val="center"/>
          </w:tcPr>
          <w:p w14:paraId="28C370C3" w14:textId="77777777" w:rsidR="00945840" w:rsidRPr="00EF06A7" w:rsidRDefault="00945840" w:rsidP="00BA5FD3">
            <w:pPr>
              <w:pStyle w:val="TAL"/>
              <w:rPr>
                <w:rFonts w:eastAsia="SimSun"/>
              </w:rPr>
            </w:pPr>
          </w:p>
        </w:tc>
        <w:tc>
          <w:tcPr>
            <w:tcW w:w="2734" w:type="dxa"/>
            <w:gridSpan w:val="2"/>
            <w:shd w:val="clear" w:color="auto" w:fill="auto"/>
            <w:vAlign w:val="center"/>
          </w:tcPr>
          <w:p w14:paraId="6CC9ADEC" w14:textId="77777777" w:rsidR="00945840" w:rsidRPr="00EF06A7" w:rsidRDefault="00945840" w:rsidP="00BA5FD3">
            <w:pPr>
              <w:pStyle w:val="TAL"/>
              <w:rPr>
                <w:rFonts w:eastAsia="SimSun"/>
              </w:rPr>
            </w:pPr>
            <w:r w:rsidRPr="00EF06A7">
              <w:rPr>
                <w:rFonts w:eastAsia="SimSun"/>
              </w:rPr>
              <w:t>Density</w:t>
            </w:r>
          </w:p>
        </w:tc>
        <w:tc>
          <w:tcPr>
            <w:tcW w:w="802" w:type="dxa"/>
            <w:shd w:val="clear" w:color="auto" w:fill="auto"/>
            <w:vAlign w:val="center"/>
          </w:tcPr>
          <w:p w14:paraId="102222B6" w14:textId="77777777" w:rsidR="00945840" w:rsidRPr="00EF06A7" w:rsidRDefault="00945840" w:rsidP="00BA5FD3">
            <w:pPr>
              <w:pStyle w:val="TAC"/>
              <w:rPr>
                <w:rFonts w:eastAsia="SimSun"/>
              </w:rPr>
            </w:pPr>
          </w:p>
        </w:tc>
        <w:tc>
          <w:tcPr>
            <w:tcW w:w="3352" w:type="dxa"/>
            <w:gridSpan w:val="3"/>
            <w:shd w:val="clear" w:color="auto" w:fill="auto"/>
            <w:vAlign w:val="center"/>
          </w:tcPr>
          <w:p w14:paraId="089A49DB" w14:textId="77777777" w:rsidR="00945840" w:rsidRPr="00EF06A7" w:rsidRDefault="00945840" w:rsidP="00BA5FD3">
            <w:pPr>
              <w:pStyle w:val="TAC"/>
              <w:rPr>
                <w:rFonts w:eastAsia="SimSun"/>
              </w:rPr>
            </w:pPr>
            <w:r w:rsidRPr="00EF06A7">
              <w:rPr>
                <w:rFonts w:eastAsia="SimSun"/>
              </w:rPr>
              <w:t>3</w:t>
            </w:r>
          </w:p>
        </w:tc>
      </w:tr>
      <w:tr w:rsidR="00945840" w:rsidRPr="00EF06A7" w14:paraId="7441FDE1" w14:textId="77777777" w:rsidTr="00BA5FD3">
        <w:tc>
          <w:tcPr>
            <w:tcW w:w="2733" w:type="dxa"/>
            <w:gridSpan w:val="3"/>
            <w:vMerge/>
            <w:shd w:val="clear" w:color="auto" w:fill="auto"/>
            <w:vAlign w:val="center"/>
          </w:tcPr>
          <w:p w14:paraId="5D5DA16E" w14:textId="77777777" w:rsidR="00945840" w:rsidRPr="00EF06A7" w:rsidRDefault="00945840" w:rsidP="00BA5FD3">
            <w:pPr>
              <w:pStyle w:val="TAL"/>
              <w:rPr>
                <w:rFonts w:eastAsia="SimSun"/>
              </w:rPr>
            </w:pPr>
          </w:p>
        </w:tc>
        <w:tc>
          <w:tcPr>
            <w:tcW w:w="2734" w:type="dxa"/>
            <w:gridSpan w:val="2"/>
            <w:shd w:val="clear" w:color="auto" w:fill="auto"/>
            <w:vAlign w:val="center"/>
          </w:tcPr>
          <w:p w14:paraId="6C06E335" w14:textId="77777777" w:rsidR="00945840" w:rsidRPr="00EF06A7" w:rsidRDefault="00945840" w:rsidP="00BA5FD3">
            <w:pPr>
              <w:pStyle w:val="TAL"/>
              <w:rPr>
                <w:rFonts w:eastAsia="SimSun"/>
              </w:rPr>
            </w:pPr>
            <w:r w:rsidRPr="00EF06A7">
              <w:rPr>
                <w:rFonts w:eastAsia="SimSun"/>
              </w:rPr>
              <w:t>CSI-RS periodicity</w:t>
            </w:r>
          </w:p>
        </w:tc>
        <w:tc>
          <w:tcPr>
            <w:tcW w:w="802" w:type="dxa"/>
            <w:shd w:val="clear" w:color="auto" w:fill="auto"/>
            <w:vAlign w:val="center"/>
          </w:tcPr>
          <w:p w14:paraId="5F4757D2" w14:textId="77777777" w:rsidR="00945840" w:rsidRPr="00EF06A7" w:rsidRDefault="00945840" w:rsidP="00BA5FD3">
            <w:pPr>
              <w:pStyle w:val="TAC"/>
              <w:rPr>
                <w:rFonts w:eastAsia="SimSun"/>
              </w:rPr>
            </w:pPr>
            <w:r w:rsidRPr="00EF06A7">
              <w:rPr>
                <w:rFonts w:eastAsia="SimSun"/>
              </w:rPr>
              <w:t>Slots</w:t>
            </w:r>
          </w:p>
        </w:tc>
        <w:tc>
          <w:tcPr>
            <w:tcW w:w="3352" w:type="dxa"/>
            <w:gridSpan w:val="3"/>
            <w:shd w:val="clear" w:color="auto" w:fill="auto"/>
            <w:vAlign w:val="center"/>
          </w:tcPr>
          <w:p w14:paraId="4F00FEF6" w14:textId="77777777" w:rsidR="00945840" w:rsidRPr="00EF06A7" w:rsidRDefault="00945840" w:rsidP="00BA5FD3">
            <w:pPr>
              <w:pStyle w:val="TAC"/>
              <w:rPr>
                <w:rFonts w:eastAsia="SimSun"/>
              </w:rPr>
            </w:pPr>
            <w:r w:rsidRPr="00EF06A7">
              <w:rPr>
                <w:rFonts w:eastAsia="SimSun"/>
              </w:rPr>
              <w:t>40</w:t>
            </w:r>
          </w:p>
        </w:tc>
      </w:tr>
      <w:tr w:rsidR="00945840" w:rsidRPr="00EF06A7" w14:paraId="7388492F" w14:textId="77777777" w:rsidTr="00BA5FD3">
        <w:tc>
          <w:tcPr>
            <w:tcW w:w="2733" w:type="dxa"/>
            <w:gridSpan w:val="3"/>
            <w:vMerge/>
            <w:shd w:val="clear" w:color="auto" w:fill="auto"/>
            <w:vAlign w:val="center"/>
          </w:tcPr>
          <w:p w14:paraId="22B58AC4" w14:textId="77777777" w:rsidR="00945840" w:rsidRPr="00EF06A7" w:rsidRDefault="00945840" w:rsidP="00BA5FD3">
            <w:pPr>
              <w:pStyle w:val="TAL"/>
              <w:rPr>
                <w:rFonts w:eastAsia="SimSun"/>
              </w:rPr>
            </w:pPr>
          </w:p>
        </w:tc>
        <w:tc>
          <w:tcPr>
            <w:tcW w:w="2734" w:type="dxa"/>
            <w:gridSpan w:val="2"/>
            <w:shd w:val="clear" w:color="auto" w:fill="auto"/>
            <w:vAlign w:val="center"/>
          </w:tcPr>
          <w:p w14:paraId="29993594" w14:textId="77777777" w:rsidR="00945840" w:rsidRPr="00EF06A7" w:rsidRDefault="00945840" w:rsidP="00BA5FD3">
            <w:pPr>
              <w:pStyle w:val="TAL"/>
              <w:rPr>
                <w:rFonts w:eastAsia="SimSun"/>
              </w:rPr>
            </w:pPr>
            <w:r w:rsidRPr="00EF06A7">
              <w:rPr>
                <w:rFonts w:eastAsia="SimSun"/>
              </w:rPr>
              <w:t>CSI-RS offset</w:t>
            </w:r>
          </w:p>
        </w:tc>
        <w:tc>
          <w:tcPr>
            <w:tcW w:w="802" w:type="dxa"/>
            <w:shd w:val="clear" w:color="auto" w:fill="auto"/>
            <w:vAlign w:val="center"/>
          </w:tcPr>
          <w:p w14:paraId="75A94754" w14:textId="77777777" w:rsidR="00945840" w:rsidRPr="00EF06A7" w:rsidRDefault="00945840" w:rsidP="00BA5FD3">
            <w:pPr>
              <w:pStyle w:val="TAC"/>
              <w:rPr>
                <w:rFonts w:eastAsia="SimSun"/>
              </w:rPr>
            </w:pPr>
            <w:r w:rsidRPr="00EF06A7">
              <w:rPr>
                <w:rFonts w:eastAsia="SimSun"/>
              </w:rPr>
              <w:t>Slots</w:t>
            </w:r>
          </w:p>
        </w:tc>
        <w:tc>
          <w:tcPr>
            <w:tcW w:w="1676" w:type="dxa"/>
            <w:gridSpan w:val="2"/>
            <w:shd w:val="clear" w:color="auto" w:fill="auto"/>
            <w:vAlign w:val="center"/>
          </w:tcPr>
          <w:p w14:paraId="7A22562D" w14:textId="77777777" w:rsidR="00945840" w:rsidRPr="00EF06A7" w:rsidRDefault="00945840" w:rsidP="00BA5FD3">
            <w:pPr>
              <w:pStyle w:val="TAC"/>
              <w:rPr>
                <w:rFonts w:eastAsia="SimSun"/>
              </w:rPr>
            </w:pPr>
            <w:r w:rsidRPr="00EF06A7">
              <w:rPr>
                <w:rFonts w:eastAsia="SimSun"/>
              </w:rPr>
              <w:t>20 for CSI-RS resources 1 and 2</w:t>
            </w:r>
          </w:p>
          <w:p w14:paraId="1250F583" w14:textId="77777777" w:rsidR="00945840" w:rsidRPr="00EF06A7" w:rsidRDefault="00945840" w:rsidP="00BA5FD3">
            <w:pPr>
              <w:pStyle w:val="TAC"/>
              <w:rPr>
                <w:rFonts w:eastAsia="SimSun"/>
              </w:rPr>
            </w:pPr>
            <w:r w:rsidRPr="00EF06A7">
              <w:rPr>
                <w:rFonts w:eastAsia="SimSun"/>
              </w:rPr>
              <w:t>21 for CSI-RS resources 3 and 4</w:t>
            </w:r>
          </w:p>
        </w:tc>
        <w:tc>
          <w:tcPr>
            <w:tcW w:w="1676" w:type="dxa"/>
            <w:shd w:val="clear" w:color="auto" w:fill="auto"/>
            <w:vAlign w:val="center"/>
          </w:tcPr>
          <w:p w14:paraId="46E74B20" w14:textId="77777777" w:rsidR="00945840" w:rsidRPr="00EF06A7" w:rsidRDefault="00945840" w:rsidP="00BA5FD3">
            <w:pPr>
              <w:pStyle w:val="TAC"/>
              <w:rPr>
                <w:rFonts w:eastAsia="SimSun"/>
              </w:rPr>
            </w:pPr>
            <w:r w:rsidRPr="00EF06A7">
              <w:rPr>
                <w:rFonts w:eastAsia="SimSun"/>
              </w:rPr>
              <w:t>20 for CSI-RS resources 5 and 6</w:t>
            </w:r>
          </w:p>
          <w:p w14:paraId="3239EEBB" w14:textId="77777777" w:rsidR="00945840" w:rsidRPr="00EF06A7" w:rsidRDefault="00945840" w:rsidP="00BA5FD3">
            <w:pPr>
              <w:pStyle w:val="TAC"/>
              <w:rPr>
                <w:rFonts w:eastAsia="SimSun"/>
              </w:rPr>
            </w:pPr>
            <w:r w:rsidRPr="00EF06A7">
              <w:rPr>
                <w:rFonts w:eastAsia="SimSun"/>
              </w:rPr>
              <w:t>21 for CSI-RS resources 7 and 8</w:t>
            </w:r>
          </w:p>
        </w:tc>
      </w:tr>
      <w:tr w:rsidR="00945840" w:rsidRPr="00EF06A7" w14:paraId="07A17D83" w14:textId="77777777" w:rsidTr="00BA5FD3">
        <w:tc>
          <w:tcPr>
            <w:tcW w:w="2733" w:type="dxa"/>
            <w:gridSpan w:val="3"/>
            <w:vMerge/>
            <w:shd w:val="clear" w:color="auto" w:fill="auto"/>
            <w:vAlign w:val="center"/>
          </w:tcPr>
          <w:p w14:paraId="4E6C7454" w14:textId="77777777" w:rsidR="00945840" w:rsidRPr="00EF06A7" w:rsidRDefault="00945840" w:rsidP="00BA5FD3">
            <w:pPr>
              <w:pStyle w:val="TAL"/>
              <w:rPr>
                <w:rFonts w:eastAsia="SimSun"/>
              </w:rPr>
            </w:pPr>
          </w:p>
        </w:tc>
        <w:tc>
          <w:tcPr>
            <w:tcW w:w="2734" w:type="dxa"/>
            <w:gridSpan w:val="2"/>
            <w:shd w:val="clear" w:color="auto" w:fill="auto"/>
            <w:vAlign w:val="center"/>
          </w:tcPr>
          <w:p w14:paraId="31B795DB" w14:textId="77777777" w:rsidR="00945840" w:rsidRPr="00EF06A7" w:rsidRDefault="00945840" w:rsidP="00BA5FD3">
            <w:pPr>
              <w:pStyle w:val="TAL"/>
              <w:rPr>
                <w:rFonts w:eastAsia="SimSun"/>
              </w:rPr>
            </w:pPr>
            <w:r w:rsidRPr="00EF06A7">
              <w:rPr>
                <w:rFonts w:eastAsia="SimSun"/>
              </w:rPr>
              <w:t>QCL info</w:t>
            </w:r>
          </w:p>
        </w:tc>
        <w:tc>
          <w:tcPr>
            <w:tcW w:w="802" w:type="dxa"/>
            <w:shd w:val="clear" w:color="auto" w:fill="auto"/>
            <w:vAlign w:val="center"/>
          </w:tcPr>
          <w:p w14:paraId="6AFCB624" w14:textId="77777777" w:rsidR="00945840" w:rsidRPr="00EF06A7" w:rsidRDefault="00945840" w:rsidP="00BA5FD3">
            <w:pPr>
              <w:pStyle w:val="TAC"/>
              <w:rPr>
                <w:rFonts w:eastAsia="SimSun"/>
              </w:rPr>
            </w:pPr>
          </w:p>
        </w:tc>
        <w:tc>
          <w:tcPr>
            <w:tcW w:w="3352" w:type="dxa"/>
            <w:gridSpan w:val="3"/>
            <w:shd w:val="clear" w:color="auto" w:fill="auto"/>
            <w:vAlign w:val="center"/>
          </w:tcPr>
          <w:p w14:paraId="7BE47D22" w14:textId="77777777" w:rsidR="00945840" w:rsidRPr="00EF06A7" w:rsidRDefault="00945840" w:rsidP="00BA5FD3">
            <w:pPr>
              <w:pStyle w:val="TAC"/>
              <w:rPr>
                <w:rFonts w:eastAsia="SimSun"/>
              </w:rPr>
            </w:pPr>
            <w:r w:rsidRPr="00EF06A7">
              <w:rPr>
                <w:rFonts w:eastAsia="SimSun"/>
              </w:rPr>
              <w:t>TCI state #0</w:t>
            </w:r>
          </w:p>
        </w:tc>
      </w:tr>
      <w:tr w:rsidR="00945840" w:rsidRPr="00EF06A7" w14:paraId="3C6E17E8" w14:textId="77777777" w:rsidTr="00BA5FD3">
        <w:tc>
          <w:tcPr>
            <w:tcW w:w="5467" w:type="dxa"/>
            <w:gridSpan w:val="5"/>
            <w:shd w:val="clear" w:color="auto" w:fill="auto"/>
            <w:vAlign w:val="center"/>
          </w:tcPr>
          <w:p w14:paraId="5958BD51" w14:textId="77777777" w:rsidR="00945840" w:rsidRPr="00EF06A7" w:rsidRDefault="00945840" w:rsidP="00BA5FD3">
            <w:pPr>
              <w:pStyle w:val="TAL"/>
              <w:rPr>
                <w:rFonts w:eastAsia="SimSun"/>
              </w:rPr>
            </w:pPr>
            <w:r w:rsidRPr="00EF06A7">
              <w:rPr>
                <w:rFonts w:eastAsia="SimSun"/>
              </w:rPr>
              <w:t>Duplex mode</w:t>
            </w:r>
          </w:p>
        </w:tc>
        <w:tc>
          <w:tcPr>
            <w:tcW w:w="802" w:type="dxa"/>
            <w:shd w:val="clear" w:color="auto" w:fill="auto"/>
            <w:vAlign w:val="center"/>
          </w:tcPr>
          <w:p w14:paraId="3C63A524" w14:textId="77777777" w:rsidR="00945840" w:rsidRPr="00EF06A7" w:rsidRDefault="00945840" w:rsidP="00BA5FD3">
            <w:pPr>
              <w:pStyle w:val="TAC"/>
              <w:rPr>
                <w:rFonts w:eastAsia="SimSun"/>
              </w:rPr>
            </w:pPr>
          </w:p>
        </w:tc>
        <w:tc>
          <w:tcPr>
            <w:tcW w:w="3352" w:type="dxa"/>
            <w:gridSpan w:val="3"/>
            <w:shd w:val="clear" w:color="auto" w:fill="auto"/>
            <w:vAlign w:val="center"/>
          </w:tcPr>
          <w:p w14:paraId="55C33250" w14:textId="77777777" w:rsidR="00945840" w:rsidRPr="00EF06A7" w:rsidRDefault="00945840" w:rsidP="00BA5FD3">
            <w:pPr>
              <w:pStyle w:val="TAC"/>
              <w:rPr>
                <w:rFonts w:eastAsia="SimSun"/>
              </w:rPr>
            </w:pPr>
            <w:r w:rsidRPr="00EF06A7">
              <w:rPr>
                <w:rFonts w:eastAsia="SimSun"/>
                <w:lang w:eastAsia="zh-CN"/>
              </w:rPr>
              <w:t>T</w:t>
            </w:r>
            <w:r w:rsidRPr="00EF06A7">
              <w:rPr>
                <w:rFonts w:eastAsia="SimSun"/>
              </w:rPr>
              <w:t>DD</w:t>
            </w:r>
          </w:p>
        </w:tc>
      </w:tr>
      <w:tr w:rsidR="00945840" w:rsidRPr="00EF06A7" w14:paraId="63C242A4" w14:textId="77777777" w:rsidTr="00BA5FD3">
        <w:tc>
          <w:tcPr>
            <w:tcW w:w="5467" w:type="dxa"/>
            <w:gridSpan w:val="5"/>
            <w:shd w:val="clear" w:color="auto" w:fill="auto"/>
            <w:vAlign w:val="center"/>
          </w:tcPr>
          <w:p w14:paraId="6697E7E2" w14:textId="77777777" w:rsidR="00945840" w:rsidRPr="00EF06A7" w:rsidRDefault="00945840" w:rsidP="00BA5FD3">
            <w:pPr>
              <w:pStyle w:val="TAL"/>
              <w:rPr>
                <w:rFonts w:eastAsia="SimSun"/>
              </w:rPr>
            </w:pPr>
            <w:r w:rsidRPr="00EF06A7">
              <w:rPr>
                <w:rFonts w:eastAsia="SimSun"/>
              </w:rPr>
              <w:t>Bandwidth</w:t>
            </w:r>
          </w:p>
        </w:tc>
        <w:tc>
          <w:tcPr>
            <w:tcW w:w="802" w:type="dxa"/>
            <w:shd w:val="clear" w:color="auto" w:fill="auto"/>
            <w:vAlign w:val="center"/>
          </w:tcPr>
          <w:p w14:paraId="6CA7C9AD" w14:textId="77777777" w:rsidR="00945840" w:rsidRPr="00EF06A7" w:rsidRDefault="00945840" w:rsidP="00BA5FD3">
            <w:pPr>
              <w:pStyle w:val="TAC"/>
              <w:rPr>
                <w:rFonts w:eastAsia="SimSun"/>
              </w:rPr>
            </w:pPr>
            <w:r w:rsidRPr="00EF06A7">
              <w:rPr>
                <w:rFonts w:eastAsia="SimSun"/>
              </w:rPr>
              <w:t>MHz</w:t>
            </w:r>
          </w:p>
        </w:tc>
        <w:tc>
          <w:tcPr>
            <w:tcW w:w="3352" w:type="dxa"/>
            <w:gridSpan w:val="3"/>
            <w:shd w:val="clear" w:color="auto" w:fill="auto"/>
            <w:vAlign w:val="center"/>
          </w:tcPr>
          <w:p w14:paraId="7BF0E65C" w14:textId="77777777" w:rsidR="00945840" w:rsidRPr="00EF06A7" w:rsidRDefault="00945840" w:rsidP="00BA5FD3">
            <w:pPr>
              <w:pStyle w:val="TAC"/>
              <w:rPr>
                <w:rFonts w:eastAsia="SimSun"/>
                <w:lang w:eastAsia="zh-CN"/>
              </w:rPr>
            </w:pPr>
            <w:r w:rsidRPr="00EF06A7">
              <w:rPr>
                <w:rFonts w:eastAsia="SimSun"/>
              </w:rPr>
              <w:t>40</w:t>
            </w:r>
          </w:p>
        </w:tc>
      </w:tr>
      <w:tr w:rsidR="00945840" w:rsidRPr="00EF06A7" w14:paraId="4A9FF935" w14:textId="77777777" w:rsidTr="00BA5FD3">
        <w:tc>
          <w:tcPr>
            <w:tcW w:w="5467" w:type="dxa"/>
            <w:gridSpan w:val="5"/>
            <w:shd w:val="clear" w:color="auto" w:fill="auto"/>
            <w:vAlign w:val="center"/>
          </w:tcPr>
          <w:p w14:paraId="2E838B16" w14:textId="77777777" w:rsidR="00945840" w:rsidRPr="00EF06A7" w:rsidRDefault="00945840" w:rsidP="00BA5FD3">
            <w:pPr>
              <w:pStyle w:val="TAL"/>
              <w:rPr>
                <w:rFonts w:eastAsia="SimSun"/>
              </w:rPr>
            </w:pPr>
            <w:r w:rsidRPr="00EF06A7">
              <w:rPr>
                <w:rFonts w:eastAsia="SimSun"/>
              </w:rPr>
              <w:t>Subcarrier spacing</w:t>
            </w:r>
          </w:p>
        </w:tc>
        <w:tc>
          <w:tcPr>
            <w:tcW w:w="802" w:type="dxa"/>
            <w:shd w:val="clear" w:color="auto" w:fill="auto"/>
            <w:vAlign w:val="center"/>
          </w:tcPr>
          <w:p w14:paraId="077B87FD" w14:textId="77777777" w:rsidR="00945840" w:rsidRPr="00EF06A7" w:rsidRDefault="00945840" w:rsidP="00BA5FD3">
            <w:pPr>
              <w:pStyle w:val="TAC"/>
              <w:rPr>
                <w:rFonts w:eastAsia="SimSun"/>
              </w:rPr>
            </w:pPr>
            <w:r w:rsidRPr="00EF06A7">
              <w:rPr>
                <w:rFonts w:eastAsia="SimSun"/>
              </w:rPr>
              <w:t>kHz</w:t>
            </w:r>
          </w:p>
        </w:tc>
        <w:tc>
          <w:tcPr>
            <w:tcW w:w="3352" w:type="dxa"/>
            <w:gridSpan w:val="3"/>
            <w:shd w:val="clear" w:color="auto" w:fill="auto"/>
            <w:vAlign w:val="center"/>
          </w:tcPr>
          <w:p w14:paraId="291CA2D8" w14:textId="77777777" w:rsidR="00945840" w:rsidRPr="00EF06A7" w:rsidRDefault="00945840" w:rsidP="00BA5FD3">
            <w:pPr>
              <w:pStyle w:val="TAC"/>
              <w:rPr>
                <w:rFonts w:eastAsia="SimSun"/>
                <w:lang w:eastAsia="zh-CN"/>
              </w:rPr>
            </w:pPr>
            <w:r w:rsidRPr="00EF06A7">
              <w:rPr>
                <w:rFonts w:eastAsia="SimSun"/>
              </w:rPr>
              <w:t>30</w:t>
            </w:r>
          </w:p>
        </w:tc>
      </w:tr>
      <w:tr w:rsidR="00945840" w:rsidRPr="00EF06A7" w14:paraId="214CF553" w14:textId="77777777" w:rsidTr="00BA5FD3">
        <w:tc>
          <w:tcPr>
            <w:tcW w:w="5467" w:type="dxa"/>
            <w:gridSpan w:val="5"/>
            <w:shd w:val="clear" w:color="auto" w:fill="auto"/>
            <w:vAlign w:val="center"/>
          </w:tcPr>
          <w:p w14:paraId="76283DB1" w14:textId="77777777" w:rsidR="00945840" w:rsidRPr="00EF06A7" w:rsidRDefault="00945840" w:rsidP="00BA5FD3">
            <w:pPr>
              <w:pStyle w:val="TAL"/>
              <w:rPr>
                <w:rFonts w:eastAsia="SimSun"/>
              </w:rPr>
            </w:pPr>
            <w:r w:rsidRPr="00EF06A7">
              <w:rPr>
                <w:rFonts w:eastAsia="SimSun"/>
              </w:rPr>
              <w:t>TDD DL-UL configurations</w:t>
            </w:r>
          </w:p>
        </w:tc>
        <w:tc>
          <w:tcPr>
            <w:tcW w:w="802" w:type="dxa"/>
            <w:shd w:val="clear" w:color="auto" w:fill="auto"/>
            <w:vAlign w:val="center"/>
          </w:tcPr>
          <w:p w14:paraId="00D3AE89" w14:textId="77777777" w:rsidR="00945840" w:rsidRPr="00EF06A7" w:rsidRDefault="00945840" w:rsidP="00BA5FD3">
            <w:pPr>
              <w:pStyle w:val="TAC"/>
              <w:rPr>
                <w:rFonts w:eastAsia="SimSun"/>
              </w:rPr>
            </w:pPr>
          </w:p>
        </w:tc>
        <w:tc>
          <w:tcPr>
            <w:tcW w:w="3352" w:type="dxa"/>
            <w:gridSpan w:val="3"/>
            <w:shd w:val="clear" w:color="auto" w:fill="auto"/>
            <w:vAlign w:val="center"/>
          </w:tcPr>
          <w:p w14:paraId="53DB5B5E" w14:textId="77777777" w:rsidR="00945840" w:rsidRPr="00EF06A7" w:rsidRDefault="00945840" w:rsidP="00BA5FD3">
            <w:pPr>
              <w:pStyle w:val="TAC"/>
              <w:rPr>
                <w:rFonts w:eastAsia="SimSun"/>
                <w:lang w:eastAsia="zh-CN"/>
              </w:rPr>
            </w:pPr>
            <w:r w:rsidRPr="00EF06A7">
              <w:rPr>
                <w:rFonts w:eastAsia="SimSun"/>
              </w:rPr>
              <w:t>FR1.30-1 as specified in Annex A</w:t>
            </w:r>
          </w:p>
        </w:tc>
      </w:tr>
      <w:tr w:rsidR="00945840" w:rsidRPr="00EF06A7" w14:paraId="0277AEAD" w14:textId="77777777" w:rsidTr="00BA5FD3">
        <w:tc>
          <w:tcPr>
            <w:tcW w:w="5467" w:type="dxa"/>
            <w:gridSpan w:val="5"/>
            <w:shd w:val="clear" w:color="auto" w:fill="auto"/>
            <w:vAlign w:val="center"/>
          </w:tcPr>
          <w:p w14:paraId="206C3DBB" w14:textId="77777777" w:rsidR="00945840" w:rsidRPr="00EF06A7" w:rsidRDefault="00945840" w:rsidP="00BA5FD3">
            <w:pPr>
              <w:pStyle w:val="TAL"/>
              <w:rPr>
                <w:rFonts w:eastAsia="SimSun"/>
              </w:rPr>
            </w:pPr>
            <w:r w:rsidRPr="00EF06A7">
              <w:rPr>
                <w:rFonts w:eastAsia="SimSun"/>
              </w:rPr>
              <w:t>Active DL BWP index</w:t>
            </w:r>
          </w:p>
        </w:tc>
        <w:tc>
          <w:tcPr>
            <w:tcW w:w="802" w:type="dxa"/>
            <w:shd w:val="clear" w:color="auto" w:fill="auto"/>
            <w:vAlign w:val="center"/>
          </w:tcPr>
          <w:p w14:paraId="7388FAD5" w14:textId="77777777" w:rsidR="00945840" w:rsidRPr="00EF06A7" w:rsidRDefault="00945840" w:rsidP="00BA5FD3">
            <w:pPr>
              <w:pStyle w:val="TAC"/>
              <w:rPr>
                <w:rFonts w:eastAsia="SimSun"/>
              </w:rPr>
            </w:pPr>
          </w:p>
        </w:tc>
        <w:tc>
          <w:tcPr>
            <w:tcW w:w="3352" w:type="dxa"/>
            <w:gridSpan w:val="3"/>
            <w:shd w:val="clear" w:color="auto" w:fill="auto"/>
            <w:vAlign w:val="center"/>
          </w:tcPr>
          <w:p w14:paraId="690BBDA7" w14:textId="77777777" w:rsidR="00945840" w:rsidRPr="00EF06A7" w:rsidRDefault="00945840" w:rsidP="00BA5FD3">
            <w:pPr>
              <w:pStyle w:val="TAC"/>
              <w:rPr>
                <w:rFonts w:eastAsia="SimSun"/>
              </w:rPr>
            </w:pPr>
            <w:r w:rsidRPr="00EF06A7">
              <w:rPr>
                <w:rFonts w:eastAsia="SimSun"/>
              </w:rPr>
              <w:t>1</w:t>
            </w:r>
          </w:p>
        </w:tc>
      </w:tr>
      <w:tr w:rsidR="00945840" w:rsidRPr="00EF06A7" w14:paraId="38929F26" w14:textId="77777777" w:rsidTr="00BA5FD3">
        <w:tc>
          <w:tcPr>
            <w:tcW w:w="5467" w:type="dxa"/>
            <w:gridSpan w:val="5"/>
            <w:shd w:val="clear" w:color="auto" w:fill="auto"/>
            <w:vAlign w:val="center"/>
          </w:tcPr>
          <w:p w14:paraId="4474D1C1" w14:textId="77777777" w:rsidR="00945840" w:rsidRPr="00EF06A7" w:rsidRDefault="00945840" w:rsidP="00BA5FD3">
            <w:pPr>
              <w:pStyle w:val="TAL"/>
              <w:rPr>
                <w:rFonts w:eastAsia="SimSun"/>
              </w:rPr>
            </w:pPr>
            <w:r w:rsidRPr="00EF06A7">
              <w:rPr>
                <w:rFonts w:eastAsia="SimSun"/>
              </w:rPr>
              <w:t>Propagation channel</w:t>
            </w:r>
          </w:p>
        </w:tc>
        <w:tc>
          <w:tcPr>
            <w:tcW w:w="802" w:type="dxa"/>
            <w:shd w:val="clear" w:color="auto" w:fill="auto"/>
            <w:vAlign w:val="center"/>
          </w:tcPr>
          <w:p w14:paraId="509FA7B7" w14:textId="77777777" w:rsidR="00945840" w:rsidRPr="00EF06A7" w:rsidRDefault="00945840" w:rsidP="00BA5FD3">
            <w:pPr>
              <w:pStyle w:val="TAC"/>
              <w:rPr>
                <w:rFonts w:eastAsia="SimSun"/>
              </w:rPr>
            </w:pPr>
          </w:p>
        </w:tc>
        <w:tc>
          <w:tcPr>
            <w:tcW w:w="3352" w:type="dxa"/>
            <w:gridSpan w:val="3"/>
            <w:shd w:val="clear" w:color="auto" w:fill="auto"/>
            <w:vAlign w:val="center"/>
          </w:tcPr>
          <w:p w14:paraId="17F1F6B8" w14:textId="77777777" w:rsidR="00945840" w:rsidRPr="00EF06A7" w:rsidRDefault="00945840" w:rsidP="00BA5FD3">
            <w:pPr>
              <w:pStyle w:val="TAC"/>
              <w:rPr>
                <w:rFonts w:eastAsia="SimSun"/>
              </w:rPr>
            </w:pPr>
            <w:r w:rsidRPr="00EF06A7">
              <w:rPr>
                <w:rFonts w:eastAsia="SimSun"/>
                <w:kern w:val="2"/>
                <w:lang w:eastAsia="zh-CN"/>
              </w:rPr>
              <w:t>TDLA30-10</w:t>
            </w:r>
          </w:p>
        </w:tc>
      </w:tr>
      <w:tr w:rsidR="00945840" w:rsidRPr="00EF06A7" w14:paraId="6A0F6741" w14:textId="77777777" w:rsidTr="00BA5FD3">
        <w:tc>
          <w:tcPr>
            <w:tcW w:w="5467" w:type="dxa"/>
            <w:gridSpan w:val="5"/>
            <w:shd w:val="clear" w:color="auto" w:fill="auto"/>
            <w:vAlign w:val="center"/>
          </w:tcPr>
          <w:p w14:paraId="6BF05862" w14:textId="77777777" w:rsidR="00945840" w:rsidRPr="00EF06A7" w:rsidRDefault="00945840" w:rsidP="00BA5FD3">
            <w:pPr>
              <w:pStyle w:val="TAL"/>
              <w:rPr>
                <w:rFonts w:eastAsia="SimSun"/>
              </w:rPr>
            </w:pPr>
            <w:r w:rsidRPr="00EF06A7">
              <w:rPr>
                <w:rFonts w:eastAsia="SimSun"/>
              </w:rPr>
              <w:t>Antenna configuration per TRxP</w:t>
            </w:r>
          </w:p>
        </w:tc>
        <w:tc>
          <w:tcPr>
            <w:tcW w:w="802" w:type="dxa"/>
            <w:shd w:val="clear" w:color="auto" w:fill="auto"/>
            <w:vAlign w:val="center"/>
          </w:tcPr>
          <w:p w14:paraId="7E7B90CC" w14:textId="77777777" w:rsidR="00945840" w:rsidRPr="00EF06A7" w:rsidRDefault="00945840" w:rsidP="00BA5FD3">
            <w:pPr>
              <w:pStyle w:val="TAC"/>
              <w:rPr>
                <w:rFonts w:eastAsia="SimSun"/>
              </w:rPr>
            </w:pPr>
          </w:p>
        </w:tc>
        <w:tc>
          <w:tcPr>
            <w:tcW w:w="3352" w:type="dxa"/>
            <w:gridSpan w:val="3"/>
            <w:shd w:val="clear" w:color="auto" w:fill="auto"/>
            <w:vAlign w:val="center"/>
          </w:tcPr>
          <w:p w14:paraId="656EE335" w14:textId="77777777" w:rsidR="00945840" w:rsidRPr="00EF06A7" w:rsidRDefault="00945840" w:rsidP="00BA5FD3">
            <w:pPr>
              <w:widowControl w:val="0"/>
              <w:spacing w:after="0"/>
              <w:jc w:val="center"/>
              <w:rPr>
                <w:rFonts w:eastAsia="SimSun"/>
              </w:rPr>
            </w:pPr>
            <w:r w:rsidRPr="00EF06A7">
              <w:rPr>
                <w:rFonts w:ascii="Arial" w:eastAsia="SimSun" w:hAnsi="Arial"/>
                <w:kern w:val="2"/>
                <w:sz w:val="18"/>
                <w:lang w:eastAsia="zh-CN"/>
              </w:rPr>
              <w:t>High XP 8</w:t>
            </w:r>
            <w:r w:rsidRPr="00EF06A7">
              <w:rPr>
                <w:rFonts w:ascii="Arial" w:eastAsia="?? ??" w:hAnsi="Arial"/>
                <w:kern w:val="2"/>
                <w:sz w:val="18"/>
              </w:rPr>
              <w:t xml:space="preserve"> x 4     </w:t>
            </w:r>
            <w:r w:rsidRPr="00EF06A7">
              <w:rPr>
                <w:rFonts w:eastAsia="SimSun"/>
                <w:kern w:val="2"/>
                <w:lang w:eastAsia="zh-CN"/>
              </w:rPr>
              <w:t>(N1,N2) = (4,1)</w:t>
            </w:r>
          </w:p>
        </w:tc>
      </w:tr>
      <w:tr w:rsidR="00945840" w:rsidRPr="00EF06A7" w14:paraId="4105132F" w14:textId="77777777" w:rsidTr="00BA5FD3">
        <w:tc>
          <w:tcPr>
            <w:tcW w:w="5467" w:type="dxa"/>
            <w:gridSpan w:val="5"/>
            <w:shd w:val="clear" w:color="auto" w:fill="auto"/>
            <w:vAlign w:val="center"/>
          </w:tcPr>
          <w:p w14:paraId="6BF9243E" w14:textId="77777777" w:rsidR="00945840" w:rsidRPr="00EF06A7" w:rsidRDefault="00945840" w:rsidP="00BA5FD3">
            <w:pPr>
              <w:pStyle w:val="TAL"/>
              <w:rPr>
                <w:rFonts w:eastAsia="SimSun"/>
              </w:rPr>
            </w:pPr>
            <w:r w:rsidRPr="00EF06A7">
              <w:rPr>
                <w:rFonts w:eastAsia="SimSun"/>
              </w:rPr>
              <w:t>Beamforming Model</w:t>
            </w:r>
          </w:p>
        </w:tc>
        <w:tc>
          <w:tcPr>
            <w:tcW w:w="802" w:type="dxa"/>
            <w:shd w:val="clear" w:color="auto" w:fill="auto"/>
            <w:vAlign w:val="center"/>
          </w:tcPr>
          <w:p w14:paraId="4FF0537C" w14:textId="77777777" w:rsidR="00945840" w:rsidRPr="00EF06A7" w:rsidRDefault="00945840" w:rsidP="00BA5FD3">
            <w:pPr>
              <w:pStyle w:val="TAC"/>
              <w:rPr>
                <w:rFonts w:eastAsia="SimSun"/>
              </w:rPr>
            </w:pPr>
          </w:p>
        </w:tc>
        <w:tc>
          <w:tcPr>
            <w:tcW w:w="3352" w:type="dxa"/>
            <w:gridSpan w:val="3"/>
            <w:shd w:val="clear" w:color="auto" w:fill="auto"/>
            <w:vAlign w:val="center"/>
          </w:tcPr>
          <w:p w14:paraId="51BFAAB7" w14:textId="77777777" w:rsidR="00945840" w:rsidRPr="00EF06A7" w:rsidRDefault="00945840" w:rsidP="00BA5FD3">
            <w:pPr>
              <w:widowControl w:val="0"/>
              <w:spacing w:after="0"/>
              <w:jc w:val="center"/>
              <w:rPr>
                <w:rFonts w:ascii="Arial" w:eastAsia="SimSun" w:hAnsi="Arial"/>
                <w:kern w:val="2"/>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 (Note 4)</w:t>
            </w:r>
          </w:p>
        </w:tc>
      </w:tr>
      <w:tr w:rsidR="00945840" w:rsidRPr="00EF06A7" w14:paraId="19559A23" w14:textId="77777777" w:rsidTr="00BA5FD3">
        <w:tc>
          <w:tcPr>
            <w:tcW w:w="1813" w:type="dxa"/>
            <w:vMerge w:val="restart"/>
            <w:shd w:val="clear" w:color="auto" w:fill="auto"/>
            <w:vAlign w:val="center"/>
          </w:tcPr>
          <w:p w14:paraId="7ABDD0B5" w14:textId="77777777" w:rsidR="00945840" w:rsidRPr="00EF06A7" w:rsidRDefault="00945840" w:rsidP="00BA5FD3">
            <w:pPr>
              <w:pStyle w:val="TAL"/>
              <w:rPr>
                <w:rFonts w:eastAsia="SimSun"/>
              </w:rPr>
            </w:pPr>
            <w:r w:rsidRPr="00EF06A7">
              <w:rPr>
                <w:rFonts w:eastAsia="SimSun"/>
              </w:rPr>
              <w:t>PDSCH configuration</w:t>
            </w:r>
          </w:p>
        </w:tc>
        <w:tc>
          <w:tcPr>
            <w:tcW w:w="3654" w:type="dxa"/>
            <w:gridSpan w:val="4"/>
            <w:shd w:val="clear" w:color="auto" w:fill="auto"/>
            <w:vAlign w:val="center"/>
          </w:tcPr>
          <w:p w14:paraId="5EFC9967" w14:textId="77777777" w:rsidR="00945840" w:rsidRPr="00EF06A7" w:rsidRDefault="00945840" w:rsidP="00BA5FD3">
            <w:pPr>
              <w:pStyle w:val="TAL"/>
              <w:rPr>
                <w:rFonts w:eastAsia="SimSun"/>
              </w:rPr>
            </w:pPr>
            <w:r w:rsidRPr="00EF06A7">
              <w:rPr>
                <w:rFonts w:eastAsia="SimSun"/>
              </w:rPr>
              <w:t>Mapping type</w:t>
            </w:r>
          </w:p>
        </w:tc>
        <w:tc>
          <w:tcPr>
            <w:tcW w:w="802" w:type="dxa"/>
            <w:shd w:val="clear" w:color="auto" w:fill="auto"/>
            <w:vAlign w:val="center"/>
          </w:tcPr>
          <w:p w14:paraId="1B95E2C1" w14:textId="77777777" w:rsidR="00945840" w:rsidRPr="00EF06A7" w:rsidRDefault="00945840" w:rsidP="00BA5FD3">
            <w:pPr>
              <w:pStyle w:val="TAC"/>
              <w:rPr>
                <w:rFonts w:eastAsia="SimSun"/>
              </w:rPr>
            </w:pPr>
          </w:p>
        </w:tc>
        <w:tc>
          <w:tcPr>
            <w:tcW w:w="3352" w:type="dxa"/>
            <w:gridSpan w:val="3"/>
            <w:shd w:val="clear" w:color="auto" w:fill="auto"/>
            <w:vAlign w:val="center"/>
          </w:tcPr>
          <w:p w14:paraId="6028D3E3" w14:textId="77777777" w:rsidR="00945840" w:rsidRPr="00EF06A7" w:rsidRDefault="00945840" w:rsidP="00BA5FD3">
            <w:pPr>
              <w:pStyle w:val="TAC"/>
              <w:rPr>
                <w:rFonts w:eastAsia="SimSun"/>
              </w:rPr>
            </w:pPr>
            <w:r w:rsidRPr="00EF06A7">
              <w:rPr>
                <w:rFonts w:eastAsia="SimSun"/>
              </w:rPr>
              <w:t>Type A</w:t>
            </w:r>
          </w:p>
        </w:tc>
      </w:tr>
      <w:tr w:rsidR="00945840" w:rsidRPr="00EF06A7" w14:paraId="277E4E35" w14:textId="77777777" w:rsidTr="00BA5FD3">
        <w:tc>
          <w:tcPr>
            <w:tcW w:w="1813" w:type="dxa"/>
            <w:vMerge/>
            <w:shd w:val="clear" w:color="auto" w:fill="auto"/>
            <w:vAlign w:val="center"/>
          </w:tcPr>
          <w:p w14:paraId="0406EF0F" w14:textId="77777777" w:rsidR="00945840" w:rsidRPr="00EF06A7" w:rsidRDefault="00945840" w:rsidP="00BA5FD3">
            <w:pPr>
              <w:pStyle w:val="TAL"/>
              <w:rPr>
                <w:rFonts w:eastAsia="SimSun"/>
              </w:rPr>
            </w:pPr>
          </w:p>
        </w:tc>
        <w:tc>
          <w:tcPr>
            <w:tcW w:w="3654" w:type="dxa"/>
            <w:gridSpan w:val="4"/>
            <w:shd w:val="clear" w:color="auto" w:fill="auto"/>
            <w:vAlign w:val="center"/>
          </w:tcPr>
          <w:p w14:paraId="190DCAB9" w14:textId="77777777" w:rsidR="00945840" w:rsidRPr="00EF06A7" w:rsidRDefault="00945840" w:rsidP="00BA5FD3">
            <w:pPr>
              <w:pStyle w:val="TAL"/>
              <w:rPr>
                <w:rFonts w:eastAsia="SimSun"/>
              </w:rPr>
            </w:pPr>
            <w:r w:rsidRPr="00EF06A7">
              <w:rPr>
                <w:rFonts w:eastAsia="SimSun"/>
              </w:rPr>
              <w:t>k0</w:t>
            </w:r>
          </w:p>
        </w:tc>
        <w:tc>
          <w:tcPr>
            <w:tcW w:w="802" w:type="dxa"/>
            <w:shd w:val="clear" w:color="auto" w:fill="auto"/>
            <w:vAlign w:val="center"/>
          </w:tcPr>
          <w:p w14:paraId="4126DE7E" w14:textId="77777777" w:rsidR="00945840" w:rsidRPr="00EF06A7" w:rsidRDefault="00945840" w:rsidP="00BA5FD3">
            <w:pPr>
              <w:pStyle w:val="TAC"/>
              <w:rPr>
                <w:rFonts w:eastAsia="SimSun"/>
              </w:rPr>
            </w:pPr>
          </w:p>
        </w:tc>
        <w:tc>
          <w:tcPr>
            <w:tcW w:w="3352" w:type="dxa"/>
            <w:gridSpan w:val="3"/>
            <w:shd w:val="clear" w:color="auto" w:fill="auto"/>
            <w:vAlign w:val="center"/>
          </w:tcPr>
          <w:p w14:paraId="0B3265F6" w14:textId="77777777" w:rsidR="00945840" w:rsidRPr="00EF06A7" w:rsidRDefault="00945840" w:rsidP="00BA5FD3">
            <w:pPr>
              <w:pStyle w:val="TAC"/>
              <w:rPr>
                <w:rFonts w:eastAsia="SimSun"/>
              </w:rPr>
            </w:pPr>
            <w:r w:rsidRPr="00EF06A7">
              <w:rPr>
                <w:rFonts w:eastAsia="SimSun"/>
              </w:rPr>
              <w:t>0</w:t>
            </w:r>
          </w:p>
        </w:tc>
      </w:tr>
      <w:tr w:rsidR="00945840" w:rsidRPr="00EF06A7" w14:paraId="68558968" w14:textId="77777777" w:rsidTr="00BA5FD3">
        <w:tc>
          <w:tcPr>
            <w:tcW w:w="1813" w:type="dxa"/>
            <w:vMerge/>
            <w:shd w:val="clear" w:color="auto" w:fill="auto"/>
            <w:vAlign w:val="center"/>
          </w:tcPr>
          <w:p w14:paraId="338B17CE" w14:textId="77777777" w:rsidR="00945840" w:rsidRPr="00EF06A7" w:rsidRDefault="00945840" w:rsidP="00BA5FD3">
            <w:pPr>
              <w:pStyle w:val="TAL"/>
              <w:rPr>
                <w:rFonts w:eastAsia="SimSun"/>
              </w:rPr>
            </w:pPr>
          </w:p>
        </w:tc>
        <w:tc>
          <w:tcPr>
            <w:tcW w:w="3654" w:type="dxa"/>
            <w:gridSpan w:val="4"/>
            <w:shd w:val="clear" w:color="auto" w:fill="auto"/>
            <w:vAlign w:val="center"/>
          </w:tcPr>
          <w:p w14:paraId="7A1CF76C" w14:textId="77777777" w:rsidR="00945840" w:rsidRPr="00EF06A7" w:rsidRDefault="00945840" w:rsidP="00BA5FD3">
            <w:pPr>
              <w:pStyle w:val="TAL"/>
              <w:rPr>
                <w:rFonts w:eastAsia="SimSun"/>
              </w:rPr>
            </w:pPr>
            <w:r w:rsidRPr="00EF06A7">
              <w:rPr>
                <w:rFonts w:eastAsia="SimSun"/>
              </w:rPr>
              <w:t xml:space="preserve">Starting symbol (S) </w:t>
            </w:r>
          </w:p>
        </w:tc>
        <w:tc>
          <w:tcPr>
            <w:tcW w:w="802" w:type="dxa"/>
            <w:shd w:val="clear" w:color="auto" w:fill="auto"/>
            <w:vAlign w:val="center"/>
          </w:tcPr>
          <w:p w14:paraId="444CF647" w14:textId="77777777" w:rsidR="00945840" w:rsidRPr="00EF06A7" w:rsidRDefault="00945840" w:rsidP="00BA5FD3">
            <w:pPr>
              <w:pStyle w:val="TAC"/>
              <w:rPr>
                <w:rFonts w:eastAsia="SimSun"/>
              </w:rPr>
            </w:pPr>
          </w:p>
        </w:tc>
        <w:tc>
          <w:tcPr>
            <w:tcW w:w="3352" w:type="dxa"/>
            <w:gridSpan w:val="3"/>
            <w:shd w:val="clear" w:color="auto" w:fill="auto"/>
            <w:vAlign w:val="center"/>
          </w:tcPr>
          <w:p w14:paraId="5790C800" w14:textId="77777777" w:rsidR="00945840" w:rsidRPr="00EF06A7" w:rsidRDefault="00945840" w:rsidP="00BA5FD3">
            <w:pPr>
              <w:pStyle w:val="TAC"/>
              <w:rPr>
                <w:rFonts w:eastAsia="SimSun"/>
              </w:rPr>
            </w:pPr>
            <w:r w:rsidRPr="00EF06A7">
              <w:rPr>
                <w:rFonts w:eastAsia="SimSun"/>
              </w:rPr>
              <w:t>2</w:t>
            </w:r>
          </w:p>
        </w:tc>
      </w:tr>
      <w:tr w:rsidR="00945840" w:rsidRPr="00EF06A7" w14:paraId="275C5278" w14:textId="77777777" w:rsidTr="00BA5FD3">
        <w:tc>
          <w:tcPr>
            <w:tcW w:w="1813" w:type="dxa"/>
            <w:vMerge/>
            <w:shd w:val="clear" w:color="auto" w:fill="auto"/>
            <w:vAlign w:val="center"/>
          </w:tcPr>
          <w:p w14:paraId="348539B7" w14:textId="77777777" w:rsidR="00945840" w:rsidRPr="00EF06A7" w:rsidRDefault="00945840" w:rsidP="00BA5FD3">
            <w:pPr>
              <w:pStyle w:val="TAL"/>
              <w:rPr>
                <w:rFonts w:eastAsia="SimSun"/>
              </w:rPr>
            </w:pPr>
          </w:p>
        </w:tc>
        <w:tc>
          <w:tcPr>
            <w:tcW w:w="3654" w:type="dxa"/>
            <w:gridSpan w:val="4"/>
            <w:shd w:val="clear" w:color="auto" w:fill="auto"/>
            <w:vAlign w:val="center"/>
          </w:tcPr>
          <w:p w14:paraId="760400A3" w14:textId="77777777" w:rsidR="00945840" w:rsidRPr="00EF06A7" w:rsidRDefault="00945840" w:rsidP="00BA5FD3">
            <w:pPr>
              <w:pStyle w:val="TAL"/>
              <w:rPr>
                <w:rFonts w:eastAsia="SimSun"/>
              </w:rPr>
            </w:pPr>
            <w:r w:rsidRPr="00EF06A7">
              <w:rPr>
                <w:rFonts w:eastAsia="SimSun"/>
              </w:rPr>
              <w:t>Length (L)</w:t>
            </w:r>
          </w:p>
        </w:tc>
        <w:tc>
          <w:tcPr>
            <w:tcW w:w="802" w:type="dxa"/>
            <w:shd w:val="clear" w:color="auto" w:fill="auto"/>
            <w:vAlign w:val="center"/>
          </w:tcPr>
          <w:p w14:paraId="12996148" w14:textId="77777777" w:rsidR="00945840" w:rsidRPr="00EF06A7" w:rsidRDefault="00945840" w:rsidP="00BA5FD3">
            <w:pPr>
              <w:pStyle w:val="TAC"/>
              <w:rPr>
                <w:rFonts w:eastAsia="SimSun"/>
              </w:rPr>
            </w:pPr>
          </w:p>
        </w:tc>
        <w:tc>
          <w:tcPr>
            <w:tcW w:w="3352" w:type="dxa"/>
            <w:gridSpan w:val="3"/>
            <w:shd w:val="clear" w:color="auto" w:fill="auto"/>
            <w:vAlign w:val="center"/>
          </w:tcPr>
          <w:p w14:paraId="2135C892" w14:textId="77777777" w:rsidR="00945840" w:rsidRPr="00EF06A7" w:rsidRDefault="00945840" w:rsidP="00BA5FD3">
            <w:pPr>
              <w:pStyle w:val="TAC"/>
              <w:rPr>
                <w:rFonts w:eastAsia="SimSun"/>
              </w:rPr>
            </w:pPr>
            <w:r w:rsidRPr="00EF06A7">
              <w:rPr>
                <w:rFonts w:eastAsia="SimSun"/>
              </w:rPr>
              <w:t>12</w:t>
            </w:r>
          </w:p>
        </w:tc>
      </w:tr>
      <w:tr w:rsidR="00945840" w:rsidRPr="00EF06A7" w14:paraId="0CF37ECD" w14:textId="77777777" w:rsidTr="00BA5FD3">
        <w:tc>
          <w:tcPr>
            <w:tcW w:w="1813" w:type="dxa"/>
            <w:vMerge/>
            <w:shd w:val="clear" w:color="auto" w:fill="auto"/>
            <w:vAlign w:val="center"/>
          </w:tcPr>
          <w:p w14:paraId="1BD49FBC" w14:textId="77777777" w:rsidR="00945840" w:rsidRPr="00EF06A7" w:rsidRDefault="00945840" w:rsidP="00BA5FD3">
            <w:pPr>
              <w:pStyle w:val="TAL"/>
              <w:rPr>
                <w:rFonts w:eastAsia="SimSun"/>
              </w:rPr>
            </w:pPr>
          </w:p>
        </w:tc>
        <w:tc>
          <w:tcPr>
            <w:tcW w:w="3654" w:type="dxa"/>
            <w:gridSpan w:val="4"/>
            <w:shd w:val="clear" w:color="auto" w:fill="auto"/>
            <w:vAlign w:val="center"/>
          </w:tcPr>
          <w:p w14:paraId="4700B67B" w14:textId="77777777" w:rsidR="00945840" w:rsidRPr="00EF06A7" w:rsidRDefault="00945840" w:rsidP="00BA5FD3">
            <w:pPr>
              <w:pStyle w:val="TAL"/>
              <w:rPr>
                <w:rFonts w:eastAsia="SimSun"/>
              </w:rPr>
            </w:pPr>
            <w:r w:rsidRPr="00EF06A7">
              <w:rPr>
                <w:rFonts w:eastAsia="SimSun"/>
              </w:rPr>
              <w:t>PRB bundling type</w:t>
            </w:r>
          </w:p>
        </w:tc>
        <w:tc>
          <w:tcPr>
            <w:tcW w:w="802" w:type="dxa"/>
            <w:shd w:val="clear" w:color="auto" w:fill="auto"/>
            <w:vAlign w:val="center"/>
          </w:tcPr>
          <w:p w14:paraId="01655598" w14:textId="77777777" w:rsidR="00945840" w:rsidRPr="00EF06A7" w:rsidRDefault="00945840" w:rsidP="00BA5FD3">
            <w:pPr>
              <w:pStyle w:val="TAC"/>
              <w:rPr>
                <w:rFonts w:eastAsia="SimSun"/>
              </w:rPr>
            </w:pPr>
          </w:p>
        </w:tc>
        <w:tc>
          <w:tcPr>
            <w:tcW w:w="3352" w:type="dxa"/>
            <w:gridSpan w:val="3"/>
            <w:shd w:val="clear" w:color="auto" w:fill="auto"/>
            <w:vAlign w:val="center"/>
          </w:tcPr>
          <w:p w14:paraId="27915195" w14:textId="77777777" w:rsidR="00945840" w:rsidRPr="00EF06A7" w:rsidRDefault="00945840" w:rsidP="00BA5FD3">
            <w:pPr>
              <w:pStyle w:val="TAC"/>
              <w:rPr>
                <w:rFonts w:eastAsia="SimSun"/>
              </w:rPr>
            </w:pPr>
            <w:r w:rsidRPr="00EF06A7">
              <w:rPr>
                <w:rFonts w:eastAsia="SimSun"/>
              </w:rPr>
              <w:t>Static</w:t>
            </w:r>
          </w:p>
        </w:tc>
      </w:tr>
      <w:tr w:rsidR="00945840" w:rsidRPr="00EF06A7" w14:paraId="55E909C1" w14:textId="77777777" w:rsidTr="00BA5FD3">
        <w:tc>
          <w:tcPr>
            <w:tcW w:w="1813" w:type="dxa"/>
            <w:vMerge/>
            <w:shd w:val="clear" w:color="auto" w:fill="auto"/>
            <w:vAlign w:val="center"/>
          </w:tcPr>
          <w:p w14:paraId="745429E4" w14:textId="77777777" w:rsidR="00945840" w:rsidRPr="00EF06A7" w:rsidRDefault="00945840" w:rsidP="00BA5FD3">
            <w:pPr>
              <w:pStyle w:val="TAL"/>
              <w:rPr>
                <w:rFonts w:eastAsia="SimSun"/>
                <w:i/>
              </w:rPr>
            </w:pPr>
          </w:p>
        </w:tc>
        <w:tc>
          <w:tcPr>
            <w:tcW w:w="3654" w:type="dxa"/>
            <w:gridSpan w:val="4"/>
            <w:shd w:val="clear" w:color="auto" w:fill="auto"/>
            <w:vAlign w:val="center"/>
          </w:tcPr>
          <w:p w14:paraId="5BD806DA" w14:textId="77777777" w:rsidR="00945840" w:rsidRPr="00EF06A7" w:rsidRDefault="00945840" w:rsidP="00BA5FD3">
            <w:pPr>
              <w:pStyle w:val="TAL"/>
              <w:rPr>
                <w:rFonts w:eastAsia="SimSun"/>
              </w:rPr>
            </w:pPr>
            <w:r w:rsidRPr="00EF06A7">
              <w:rPr>
                <w:rFonts w:eastAsia="SimSun"/>
              </w:rPr>
              <w:t>PRB bundling size</w:t>
            </w:r>
          </w:p>
        </w:tc>
        <w:tc>
          <w:tcPr>
            <w:tcW w:w="802" w:type="dxa"/>
            <w:shd w:val="clear" w:color="auto" w:fill="auto"/>
            <w:vAlign w:val="center"/>
          </w:tcPr>
          <w:p w14:paraId="098BB489" w14:textId="77777777" w:rsidR="00945840" w:rsidRPr="00EF06A7" w:rsidRDefault="00945840" w:rsidP="00BA5FD3">
            <w:pPr>
              <w:pStyle w:val="TAC"/>
              <w:rPr>
                <w:rFonts w:eastAsia="SimSun"/>
              </w:rPr>
            </w:pPr>
          </w:p>
        </w:tc>
        <w:tc>
          <w:tcPr>
            <w:tcW w:w="3352" w:type="dxa"/>
            <w:gridSpan w:val="3"/>
            <w:shd w:val="clear" w:color="auto" w:fill="auto"/>
            <w:vAlign w:val="center"/>
          </w:tcPr>
          <w:p w14:paraId="4F99AF5B" w14:textId="77777777" w:rsidR="00945840" w:rsidRPr="00EF06A7" w:rsidRDefault="00945840" w:rsidP="00BA5FD3">
            <w:pPr>
              <w:pStyle w:val="TAC"/>
              <w:rPr>
                <w:rFonts w:eastAsia="SimSun"/>
              </w:rPr>
            </w:pPr>
            <w:r w:rsidRPr="00EF06A7">
              <w:rPr>
                <w:rFonts w:eastAsia="SimSun"/>
              </w:rPr>
              <w:t>2</w:t>
            </w:r>
          </w:p>
        </w:tc>
      </w:tr>
      <w:tr w:rsidR="00945840" w:rsidRPr="00EF06A7" w14:paraId="115F26AF" w14:textId="77777777" w:rsidTr="00BA5FD3">
        <w:tc>
          <w:tcPr>
            <w:tcW w:w="1813" w:type="dxa"/>
            <w:vMerge/>
            <w:shd w:val="clear" w:color="auto" w:fill="auto"/>
            <w:vAlign w:val="center"/>
          </w:tcPr>
          <w:p w14:paraId="682806D4" w14:textId="77777777" w:rsidR="00945840" w:rsidRPr="00EF06A7" w:rsidRDefault="00945840" w:rsidP="00BA5FD3">
            <w:pPr>
              <w:pStyle w:val="TAL"/>
              <w:rPr>
                <w:rFonts w:eastAsia="SimSun"/>
                <w:i/>
              </w:rPr>
            </w:pPr>
          </w:p>
        </w:tc>
        <w:tc>
          <w:tcPr>
            <w:tcW w:w="3654" w:type="dxa"/>
            <w:gridSpan w:val="4"/>
            <w:shd w:val="clear" w:color="auto" w:fill="auto"/>
            <w:vAlign w:val="center"/>
          </w:tcPr>
          <w:p w14:paraId="629AEB6C" w14:textId="77777777" w:rsidR="00945840" w:rsidRPr="00EF06A7" w:rsidRDefault="00945840" w:rsidP="00BA5FD3">
            <w:pPr>
              <w:pStyle w:val="TAL"/>
              <w:rPr>
                <w:rFonts w:eastAsia="SimSun"/>
              </w:rPr>
            </w:pPr>
            <w:r w:rsidRPr="00EF06A7">
              <w:rPr>
                <w:rFonts w:eastAsia="SimSun"/>
              </w:rPr>
              <w:t>Resource allocation type</w:t>
            </w:r>
          </w:p>
        </w:tc>
        <w:tc>
          <w:tcPr>
            <w:tcW w:w="802" w:type="dxa"/>
            <w:shd w:val="clear" w:color="auto" w:fill="auto"/>
            <w:vAlign w:val="center"/>
          </w:tcPr>
          <w:p w14:paraId="6C468A77" w14:textId="77777777" w:rsidR="00945840" w:rsidRPr="00EF06A7" w:rsidRDefault="00945840" w:rsidP="00BA5FD3">
            <w:pPr>
              <w:pStyle w:val="TAC"/>
              <w:rPr>
                <w:rFonts w:eastAsia="SimSun"/>
              </w:rPr>
            </w:pPr>
          </w:p>
        </w:tc>
        <w:tc>
          <w:tcPr>
            <w:tcW w:w="3352" w:type="dxa"/>
            <w:gridSpan w:val="3"/>
            <w:shd w:val="clear" w:color="auto" w:fill="auto"/>
            <w:vAlign w:val="center"/>
          </w:tcPr>
          <w:p w14:paraId="693AD736" w14:textId="77777777" w:rsidR="00945840" w:rsidRPr="00EF06A7" w:rsidRDefault="00945840" w:rsidP="00BA5FD3">
            <w:pPr>
              <w:pStyle w:val="TAC"/>
              <w:rPr>
                <w:rFonts w:eastAsia="SimSun"/>
              </w:rPr>
            </w:pPr>
            <w:r w:rsidRPr="00EF06A7">
              <w:rPr>
                <w:rFonts w:eastAsia="SimSun"/>
              </w:rPr>
              <w:t>Type 1</w:t>
            </w:r>
          </w:p>
        </w:tc>
      </w:tr>
      <w:tr w:rsidR="00945840" w:rsidRPr="00EF06A7" w14:paraId="67DBA251" w14:textId="77777777" w:rsidTr="00BA5FD3">
        <w:tc>
          <w:tcPr>
            <w:tcW w:w="1813" w:type="dxa"/>
            <w:vMerge/>
            <w:shd w:val="clear" w:color="auto" w:fill="auto"/>
            <w:vAlign w:val="center"/>
          </w:tcPr>
          <w:p w14:paraId="0A5BC8EA" w14:textId="77777777" w:rsidR="00945840" w:rsidRPr="00EF06A7" w:rsidRDefault="00945840" w:rsidP="00BA5FD3">
            <w:pPr>
              <w:pStyle w:val="TAL"/>
              <w:rPr>
                <w:rFonts w:eastAsia="SimSun"/>
                <w:i/>
              </w:rPr>
            </w:pPr>
          </w:p>
        </w:tc>
        <w:tc>
          <w:tcPr>
            <w:tcW w:w="3654" w:type="dxa"/>
            <w:gridSpan w:val="4"/>
            <w:shd w:val="clear" w:color="auto" w:fill="auto"/>
            <w:vAlign w:val="center"/>
          </w:tcPr>
          <w:p w14:paraId="7E377B77" w14:textId="77777777" w:rsidR="00945840" w:rsidRPr="00EF06A7" w:rsidRDefault="00945840" w:rsidP="00BA5FD3">
            <w:pPr>
              <w:pStyle w:val="TAL"/>
              <w:rPr>
                <w:rFonts w:eastAsia="SimSun"/>
              </w:rPr>
            </w:pPr>
            <w:r w:rsidRPr="00EF06A7">
              <w:rPr>
                <w:rFonts w:eastAsia="SimSun"/>
              </w:rPr>
              <w:t>RBG size</w:t>
            </w:r>
          </w:p>
        </w:tc>
        <w:tc>
          <w:tcPr>
            <w:tcW w:w="802" w:type="dxa"/>
            <w:shd w:val="clear" w:color="auto" w:fill="auto"/>
            <w:vAlign w:val="center"/>
          </w:tcPr>
          <w:p w14:paraId="318888DB" w14:textId="77777777" w:rsidR="00945840" w:rsidRPr="00EF06A7" w:rsidRDefault="00945840" w:rsidP="00BA5FD3">
            <w:pPr>
              <w:pStyle w:val="TAC"/>
              <w:rPr>
                <w:rFonts w:eastAsia="SimSun"/>
              </w:rPr>
            </w:pPr>
          </w:p>
        </w:tc>
        <w:tc>
          <w:tcPr>
            <w:tcW w:w="3352" w:type="dxa"/>
            <w:gridSpan w:val="3"/>
            <w:shd w:val="clear" w:color="auto" w:fill="auto"/>
            <w:vAlign w:val="center"/>
          </w:tcPr>
          <w:p w14:paraId="5DF70084" w14:textId="77777777" w:rsidR="00945840" w:rsidRPr="00EF06A7" w:rsidRDefault="00945840" w:rsidP="00BA5FD3">
            <w:pPr>
              <w:pStyle w:val="TAC"/>
              <w:rPr>
                <w:rFonts w:eastAsia="SimSun"/>
              </w:rPr>
            </w:pPr>
            <w:r w:rsidRPr="00EF06A7">
              <w:rPr>
                <w:rFonts w:eastAsia="SimSun"/>
                <w:lang w:eastAsia="zh-CN"/>
              </w:rPr>
              <w:t>Config2</w:t>
            </w:r>
          </w:p>
        </w:tc>
      </w:tr>
      <w:tr w:rsidR="00945840" w:rsidRPr="00EF06A7" w14:paraId="4C47A648" w14:textId="77777777" w:rsidTr="00BA5FD3">
        <w:tc>
          <w:tcPr>
            <w:tcW w:w="1813" w:type="dxa"/>
            <w:vMerge/>
            <w:shd w:val="clear" w:color="auto" w:fill="auto"/>
            <w:vAlign w:val="center"/>
          </w:tcPr>
          <w:p w14:paraId="6FEED983" w14:textId="77777777" w:rsidR="00945840" w:rsidRPr="00EF06A7" w:rsidRDefault="00945840" w:rsidP="00BA5FD3">
            <w:pPr>
              <w:pStyle w:val="TAL"/>
              <w:rPr>
                <w:rFonts w:eastAsia="SimSun"/>
                <w:i/>
              </w:rPr>
            </w:pPr>
          </w:p>
        </w:tc>
        <w:tc>
          <w:tcPr>
            <w:tcW w:w="3654" w:type="dxa"/>
            <w:gridSpan w:val="4"/>
            <w:shd w:val="clear" w:color="auto" w:fill="auto"/>
            <w:vAlign w:val="center"/>
          </w:tcPr>
          <w:p w14:paraId="391B597F" w14:textId="77777777" w:rsidR="00945840" w:rsidRPr="00EF06A7" w:rsidRDefault="00945840" w:rsidP="00BA5FD3">
            <w:pPr>
              <w:pStyle w:val="TAL"/>
              <w:rPr>
                <w:rFonts w:eastAsia="SimSun"/>
              </w:rPr>
            </w:pPr>
            <w:r w:rsidRPr="00EF06A7">
              <w:rPr>
                <w:rFonts w:eastAsia="SimSun"/>
                <w:szCs w:val="22"/>
                <w:lang w:eastAsia="ja-JP"/>
              </w:rPr>
              <w:t>VRB-to-PRB mapping type</w:t>
            </w:r>
          </w:p>
        </w:tc>
        <w:tc>
          <w:tcPr>
            <w:tcW w:w="802" w:type="dxa"/>
            <w:shd w:val="clear" w:color="auto" w:fill="auto"/>
            <w:vAlign w:val="center"/>
          </w:tcPr>
          <w:p w14:paraId="69452DFB" w14:textId="77777777" w:rsidR="00945840" w:rsidRPr="00EF06A7" w:rsidRDefault="00945840" w:rsidP="00BA5FD3">
            <w:pPr>
              <w:pStyle w:val="TAC"/>
              <w:rPr>
                <w:rFonts w:eastAsia="SimSun"/>
              </w:rPr>
            </w:pPr>
          </w:p>
        </w:tc>
        <w:tc>
          <w:tcPr>
            <w:tcW w:w="3352" w:type="dxa"/>
            <w:gridSpan w:val="3"/>
            <w:shd w:val="clear" w:color="auto" w:fill="auto"/>
            <w:vAlign w:val="center"/>
          </w:tcPr>
          <w:p w14:paraId="1E01F603" w14:textId="77777777" w:rsidR="00945840" w:rsidRPr="00EF06A7" w:rsidRDefault="00945840" w:rsidP="00BA5FD3">
            <w:pPr>
              <w:pStyle w:val="TAC"/>
              <w:rPr>
                <w:rFonts w:eastAsia="SimSun"/>
              </w:rPr>
            </w:pPr>
            <w:r w:rsidRPr="00EF06A7">
              <w:rPr>
                <w:rFonts w:eastAsia="SimSun"/>
              </w:rPr>
              <w:t>Non-interleaved</w:t>
            </w:r>
          </w:p>
        </w:tc>
      </w:tr>
      <w:tr w:rsidR="00945840" w:rsidRPr="00EF06A7" w14:paraId="1E823109" w14:textId="77777777" w:rsidTr="00BA5FD3">
        <w:tc>
          <w:tcPr>
            <w:tcW w:w="1813" w:type="dxa"/>
            <w:vMerge/>
            <w:shd w:val="clear" w:color="auto" w:fill="auto"/>
            <w:vAlign w:val="center"/>
          </w:tcPr>
          <w:p w14:paraId="73C30626" w14:textId="77777777" w:rsidR="00945840" w:rsidRPr="00EF06A7" w:rsidRDefault="00945840" w:rsidP="00BA5FD3">
            <w:pPr>
              <w:pStyle w:val="TAL"/>
              <w:rPr>
                <w:rFonts w:eastAsia="SimSun"/>
              </w:rPr>
            </w:pPr>
          </w:p>
        </w:tc>
        <w:tc>
          <w:tcPr>
            <w:tcW w:w="3654" w:type="dxa"/>
            <w:gridSpan w:val="4"/>
            <w:shd w:val="clear" w:color="auto" w:fill="auto"/>
            <w:vAlign w:val="center"/>
          </w:tcPr>
          <w:p w14:paraId="1BCFD286" w14:textId="77777777" w:rsidR="00945840" w:rsidRPr="00EF06A7" w:rsidRDefault="00945840" w:rsidP="00BA5FD3">
            <w:pPr>
              <w:pStyle w:val="TAL"/>
              <w:rPr>
                <w:rFonts w:eastAsia="SimSun"/>
              </w:rPr>
            </w:pPr>
            <w:r w:rsidRPr="00EF06A7">
              <w:rPr>
                <w:rFonts w:eastAsia="SimSun"/>
                <w:szCs w:val="22"/>
                <w:lang w:eastAsia="ja-JP"/>
              </w:rPr>
              <w:t>VRB-to-PRB mapping interleaver bundle size</w:t>
            </w:r>
          </w:p>
        </w:tc>
        <w:tc>
          <w:tcPr>
            <w:tcW w:w="802" w:type="dxa"/>
            <w:shd w:val="clear" w:color="auto" w:fill="auto"/>
            <w:vAlign w:val="center"/>
          </w:tcPr>
          <w:p w14:paraId="0ECC15C1" w14:textId="77777777" w:rsidR="00945840" w:rsidRPr="00EF06A7" w:rsidRDefault="00945840" w:rsidP="00BA5FD3">
            <w:pPr>
              <w:pStyle w:val="TAC"/>
              <w:rPr>
                <w:rFonts w:eastAsia="SimSun"/>
              </w:rPr>
            </w:pPr>
          </w:p>
        </w:tc>
        <w:tc>
          <w:tcPr>
            <w:tcW w:w="3352" w:type="dxa"/>
            <w:gridSpan w:val="3"/>
            <w:shd w:val="clear" w:color="auto" w:fill="auto"/>
            <w:vAlign w:val="center"/>
          </w:tcPr>
          <w:p w14:paraId="466B53FF" w14:textId="77777777" w:rsidR="00945840" w:rsidRPr="00EF06A7" w:rsidRDefault="00945840" w:rsidP="00BA5FD3">
            <w:pPr>
              <w:pStyle w:val="TAC"/>
              <w:rPr>
                <w:rFonts w:eastAsia="SimSun"/>
              </w:rPr>
            </w:pPr>
            <w:r w:rsidRPr="00EF06A7">
              <w:rPr>
                <w:rFonts w:eastAsia="SimSun"/>
              </w:rPr>
              <w:t>N/A</w:t>
            </w:r>
          </w:p>
        </w:tc>
      </w:tr>
      <w:tr w:rsidR="00945840" w:rsidRPr="00EF06A7" w14:paraId="2509E5C0" w14:textId="77777777" w:rsidTr="00BA5FD3">
        <w:tc>
          <w:tcPr>
            <w:tcW w:w="1813" w:type="dxa"/>
            <w:vMerge w:val="restart"/>
            <w:shd w:val="clear" w:color="auto" w:fill="auto"/>
            <w:vAlign w:val="center"/>
          </w:tcPr>
          <w:p w14:paraId="039FE01E" w14:textId="77777777" w:rsidR="00945840" w:rsidRPr="00EF06A7" w:rsidRDefault="00945840" w:rsidP="00BA5FD3">
            <w:pPr>
              <w:pStyle w:val="TAL"/>
              <w:rPr>
                <w:rFonts w:eastAsia="SimSun"/>
              </w:rPr>
            </w:pPr>
            <w:r w:rsidRPr="00EF06A7">
              <w:rPr>
                <w:rFonts w:eastAsia="SimSun"/>
              </w:rPr>
              <w:t>PDSCH DMRS configuration</w:t>
            </w:r>
          </w:p>
        </w:tc>
        <w:tc>
          <w:tcPr>
            <w:tcW w:w="3654" w:type="dxa"/>
            <w:gridSpan w:val="4"/>
            <w:shd w:val="clear" w:color="auto" w:fill="auto"/>
            <w:vAlign w:val="center"/>
          </w:tcPr>
          <w:p w14:paraId="27659B11" w14:textId="77777777" w:rsidR="00945840" w:rsidRPr="00EF06A7" w:rsidRDefault="00945840" w:rsidP="00BA5FD3">
            <w:pPr>
              <w:pStyle w:val="TAL"/>
              <w:rPr>
                <w:rFonts w:eastAsia="SimSun" w:cs="Arial"/>
                <w:szCs w:val="18"/>
              </w:rPr>
            </w:pPr>
            <w:r w:rsidRPr="00EF06A7">
              <w:rPr>
                <w:rFonts w:eastAsia="SimSun" w:cs="Arial"/>
                <w:szCs w:val="18"/>
              </w:rPr>
              <w:t>Antenna port indexes</w:t>
            </w:r>
          </w:p>
        </w:tc>
        <w:tc>
          <w:tcPr>
            <w:tcW w:w="802" w:type="dxa"/>
            <w:shd w:val="clear" w:color="auto" w:fill="auto"/>
            <w:vAlign w:val="center"/>
          </w:tcPr>
          <w:p w14:paraId="7FFAAF8B" w14:textId="77777777" w:rsidR="00945840" w:rsidRPr="00EF06A7" w:rsidRDefault="00945840" w:rsidP="00BA5FD3">
            <w:pPr>
              <w:pStyle w:val="TAC"/>
              <w:rPr>
                <w:rFonts w:eastAsia="SimSun"/>
              </w:rPr>
            </w:pPr>
          </w:p>
        </w:tc>
        <w:tc>
          <w:tcPr>
            <w:tcW w:w="1676" w:type="dxa"/>
            <w:gridSpan w:val="2"/>
            <w:shd w:val="clear" w:color="auto" w:fill="auto"/>
            <w:vAlign w:val="center"/>
          </w:tcPr>
          <w:p w14:paraId="4F2D5591" w14:textId="77777777" w:rsidR="00945840" w:rsidRPr="00EF06A7" w:rsidRDefault="00945840" w:rsidP="00BA5FD3">
            <w:pPr>
              <w:pStyle w:val="TAC"/>
              <w:rPr>
                <w:rFonts w:eastAsia="SimSun"/>
              </w:rPr>
            </w:pPr>
            <w:r w:rsidRPr="00EF06A7">
              <w:rPr>
                <w:rFonts w:eastAsia="SimSun"/>
              </w:rPr>
              <w:t xml:space="preserve">1000 </w:t>
            </w:r>
          </w:p>
        </w:tc>
        <w:tc>
          <w:tcPr>
            <w:tcW w:w="1676" w:type="dxa"/>
            <w:shd w:val="clear" w:color="auto" w:fill="auto"/>
            <w:vAlign w:val="center"/>
          </w:tcPr>
          <w:p w14:paraId="19386F13" w14:textId="77777777" w:rsidR="00945840" w:rsidRPr="00EF06A7" w:rsidRDefault="00945840" w:rsidP="00BA5FD3">
            <w:pPr>
              <w:pStyle w:val="TAC"/>
              <w:rPr>
                <w:rFonts w:eastAsia="SimSun"/>
              </w:rPr>
            </w:pPr>
            <w:r w:rsidRPr="00EF06A7">
              <w:rPr>
                <w:rFonts w:eastAsia="SimSun"/>
              </w:rPr>
              <w:t>1002</w:t>
            </w:r>
          </w:p>
        </w:tc>
      </w:tr>
      <w:tr w:rsidR="00945840" w:rsidRPr="00EF06A7" w14:paraId="069175DA" w14:textId="77777777" w:rsidTr="00BA5FD3">
        <w:tc>
          <w:tcPr>
            <w:tcW w:w="1813" w:type="dxa"/>
            <w:vMerge/>
            <w:shd w:val="clear" w:color="auto" w:fill="auto"/>
            <w:vAlign w:val="center"/>
          </w:tcPr>
          <w:p w14:paraId="07BFB2EC" w14:textId="77777777" w:rsidR="00945840" w:rsidRPr="00EF06A7" w:rsidRDefault="00945840" w:rsidP="00BA5FD3">
            <w:pPr>
              <w:pStyle w:val="TAL"/>
              <w:rPr>
                <w:rFonts w:eastAsia="SimSun"/>
              </w:rPr>
            </w:pPr>
          </w:p>
        </w:tc>
        <w:tc>
          <w:tcPr>
            <w:tcW w:w="3654" w:type="dxa"/>
            <w:gridSpan w:val="4"/>
            <w:shd w:val="clear" w:color="auto" w:fill="auto"/>
            <w:vAlign w:val="center"/>
          </w:tcPr>
          <w:p w14:paraId="603FB5BD" w14:textId="77777777" w:rsidR="00945840" w:rsidRPr="00EF06A7" w:rsidRDefault="00945840" w:rsidP="00BA5FD3">
            <w:pPr>
              <w:pStyle w:val="TAL"/>
              <w:rPr>
                <w:rFonts w:eastAsia="SimSun" w:cs="Arial"/>
                <w:szCs w:val="18"/>
              </w:rPr>
            </w:pPr>
            <w:r w:rsidRPr="00EF06A7">
              <w:rPr>
                <w:rFonts w:eastAsia="SimSun" w:cs="Arial"/>
                <w:szCs w:val="18"/>
              </w:rPr>
              <w:t>TCI state</w:t>
            </w:r>
          </w:p>
        </w:tc>
        <w:tc>
          <w:tcPr>
            <w:tcW w:w="802" w:type="dxa"/>
            <w:shd w:val="clear" w:color="auto" w:fill="auto"/>
            <w:vAlign w:val="center"/>
          </w:tcPr>
          <w:p w14:paraId="072C01BC" w14:textId="77777777" w:rsidR="00945840" w:rsidRPr="00EF06A7" w:rsidRDefault="00945840" w:rsidP="00BA5FD3">
            <w:pPr>
              <w:pStyle w:val="TAC"/>
              <w:rPr>
                <w:rFonts w:eastAsia="SimSun"/>
              </w:rPr>
            </w:pPr>
          </w:p>
        </w:tc>
        <w:tc>
          <w:tcPr>
            <w:tcW w:w="1676" w:type="dxa"/>
            <w:gridSpan w:val="2"/>
            <w:shd w:val="clear" w:color="auto" w:fill="auto"/>
            <w:vAlign w:val="center"/>
          </w:tcPr>
          <w:p w14:paraId="3E4B3641" w14:textId="77777777" w:rsidR="00945840" w:rsidRPr="00EF06A7" w:rsidRDefault="00945840" w:rsidP="00BA5FD3">
            <w:pPr>
              <w:pStyle w:val="TAC"/>
              <w:rPr>
                <w:rFonts w:eastAsia="SimSun"/>
              </w:rPr>
            </w:pPr>
            <w:r w:rsidRPr="00EF06A7">
              <w:rPr>
                <w:rFonts w:eastAsia="SimSun"/>
              </w:rPr>
              <w:t>TCI State #1</w:t>
            </w:r>
          </w:p>
        </w:tc>
        <w:tc>
          <w:tcPr>
            <w:tcW w:w="1676" w:type="dxa"/>
            <w:shd w:val="clear" w:color="auto" w:fill="auto"/>
            <w:vAlign w:val="center"/>
          </w:tcPr>
          <w:p w14:paraId="666D34DA" w14:textId="77777777" w:rsidR="00945840" w:rsidRPr="00EF06A7" w:rsidRDefault="00945840" w:rsidP="00BA5FD3">
            <w:pPr>
              <w:pStyle w:val="TAC"/>
              <w:rPr>
                <w:rFonts w:eastAsia="SimSun"/>
              </w:rPr>
            </w:pPr>
            <w:r w:rsidRPr="00EF06A7">
              <w:rPr>
                <w:rFonts w:eastAsia="SimSun"/>
              </w:rPr>
              <w:t>TCI State #2</w:t>
            </w:r>
          </w:p>
        </w:tc>
      </w:tr>
      <w:tr w:rsidR="00945840" w:rsidRPr="00EF06A7" w14:paraId="44897F57" w14:textId="77777777" w:rsidTr="00BA5FD3">
        <w:tc>
          <w:tcPr>
            <w:tcW w:w="1813" w:type="dxa"/>
            <w:vMerge/>
            <w:shd w:val="clear" w:color="auto" w:fill="auto"/>
            <w:vAlign w:val="center"/>
          </w:tcPr>
          <w:p w14:paraId="1562D9D4" w14:textId="77777777" w:rsidR="00945840" w:rsidRPr="00EF06A7" w:rsidRDefault="00945840" w:rsidP="00BA5FD3">
            <w:pPr>
              <w:pStyle w:val="TAL"/>
              <w:rPr>
                <w:rFonts w:eastAsia="SimSun"/>
              </w:rPr>
            </w:pPr>
          </w:p>
        </w:tc>
        <w:tc>
          <w:tcPr>
            <w:tcW w:w="3654" w:type="dxa"/>
            <w:gridSpan w:val="4"/>
            <w:shd w:val="clear" w:color="auto" w:fill="auto"/>
            <w:vAlign w:val="center"/>
          </w:tcPr>
          <w:p w14:paraId="0C4B653F" w14:textId="77777777" w:rsidR="00945840" w:rsidRPr="00EF06A7" w:rsidRDefault="00945840" w:rsidP="00BA5FD3">
            <w:pPr>
              <w:pStyle w:val="TAL"/>
              <w:rPr>
                <w:rFonts w:eastAsia="SimSun" w:cs="Arial"/>
                <w:szCs w:val="18"/>
              </w:rPr>
            </w:pPr>
            <w:r w:rsidRPr="00EF06A7">
              <w:rPr>
                <w:rFonts w:eastAsia="SimSun" w:cs="Arial"/>
                <w:szCs w:val="18"/>
              </w:rPr>
              <w:t>DMRS Type</w:t>
            </w:r>
          </w:p>
        </w:tc>
        <w:tc>
          <w:tcPr>
            <w:tcW w:w="802" w:type="dxa"/>
            <w:shd w:val="clear" w:color="auto" w:fill="auto"/>
            <w:vAlign w:val="center"/>
          </w:tcPr>
          <w:p w14:paraId="4377E373" w14:textId="77777777" w:rsidR="00945840" w:rsidRPr="00EF06A7" w:rsidRDefault="00945840" w:rsidP="00BA5FD3">
            <w:pPr>
              <w:pStyle w:val="TAC"/>
              <w:rPr>
                <w:rFonts w:eastAsia="SimSun"/>
              </w:rPr>
            </w:pPr>
          </w:p>
        </w:tc>
        <w:tc>
          <w:tcPr>
            <w:tcW w:w="3352" w:type="dxa"/>
            <w:gridSpan w:val="3"/>
            <w:shd w:val="clear" w:color="auto" w:fill="auto"/>
            <w:vAlign w:val="center"/>
          </w:tcPr>
          <w:p w14:paraId="695D8A24" w14:textId="77777777" w:rsidR="00945840" w:rsidRPr="00EF06A7" w:rsidRDefault="00945840" w:rsidP="00BA5FD3">
            <w:pPr>
              <w:pStyle w:val="TAC"/>
              <w:rPr>
                <w:rFonts w:eastAsia="SimSun"/>
              </w:rPr>
            </w:pPr>
            <w:r w:rsidRPr="00EF06A7">
              <w:rPr>
                <w:rFonts w:eastAsia="SimSun"/>
              </w:rPr>
              <w:t>Type 1</w:t>
            </w:r>
          </w:p>
        </w:tc>
      </w:tr>
      <w:tr w:rsidR="00945840" w:rsidRPr="00EF06A7" w14:paraId="109F5E95" w14:textId="77777777" w:rsidTr="00BA5FD3">
        <w:tc>
          <w:tcPr>
            <w:tcW w:w="1813" w:type="dxa"/>
            <w:vMerge/>
            <w:shd w:val="clear" w:color="auto" w:fill="auto"/>
            <w:vAlign w:val="center"/>
          </w:tcPr>
          <w:p w14:paraId="69E6F489" w14:textId="77777777" w:rsidR="00945840" w:rsidRPr="00EF06A7" w:rsidRDefault="00945840" w:rsidP="00BA5FD3">
            <w:pPr>
              <w:pStyle w:val="TAL"/>
              <w:rPr>
                <w:rFonts w:eastAsia="SimSun"/>
              </w:rPr>
            </w:pPr>
          </w:p>
        </w:tc>
        <w:tc>
          <w:tcPr>
            <w:tcW w:w="3654" w:type="dxa"/>
            <w:gridSpan w:val="4"/>
            <w:shd w:val="clear" w:color="auto" w:fill="auto"/>
            <w:vAlign w:val="center"/>
          </w:tcPr>
          <w:p w14:paraId="5C4013FE" w14:textId="77777777" w:rsidR="00945840" w:rsidRPr="00EF06A7" w:rsidRDefault="00945840" w:rsidP="00BA5FD3">
            <w:pPr>
              <w:pStyle w:val="TAL"/>
              <w:rPr>
                <w:rFonts w:eastAsia="SimSun"/>
              </w:rPr>
            </w:pPr>
            <w:r w:rsidRPr="00EF06A7">
              <w:rPr>
                <w:rFonts w:eastAsia="SimSun"/>
              </w:rPr>
              <w:t>Number of additional DMRS</w:t>
            </w:r>
          </w:p>
        </w:tc>
        <w:tc>
          <w:tcPr>
            <w:tcW w:w="802" w:type="dxa"/>
            <w:shd w:val="clear" w:color="auto" w:fill="auto"/>
            <w:vAlign w:val="center"/>
          </w:tcPr>
          <w:p w14:paraId="214BEA84" w14:textId="77777777" w:rsidR="00945840" w:rsidRPr="00EF06A7" w:rsidRDefault="00945840" w:rsidP="00BA5FD3">
            <w:pPr>
              <w:pStyle w:val="TAC"/>
              <w:rPr>
                <w:rFonts w:eastAsia="SimSun"/>
              </w:rPr>
            </w:pPr>
          </w:p>
        </w:tc>
        <w:tc>
          <w:tcPr>
            <w:tcW w:w="3352" w:type="dxa"/>
            <w:gridSpan w:val="3"/>
            <w:shd w:val="clear" w:color="auto" w:fill="auto"/>
            <w:vAlign w:val="center"/>
          </w:tcPr>
          <w:p w14:paraId="78708B5D" w14:textId="77777777" w:rsidR="00945840" w:rsidRPr="00EF06A7" w:rsidRDefault="00945840" w:rsidP="00BA5FD3">
            <w:pPr>
              <w:pStyle w:val="TAC"/>
              <w:rPr>
                <w:rFonts w:eastAsia="SimSun"/>
              </w:rPr>
            </w:pPr>
            <w:r w:rsidRPr="00EF06A7">
              <w:rPr>
                <w:rFonts w:eastAsia="SimSun"/>
              </w:rPr>
              <w:t>1</w:t>
            </w:r>
          </w:p>
        </w:tc>
      </w:tr>
      <w:tr w:rsidR="00945840" w:rsidRPr="00EF06A7" w14:paraId="13F2502F" w14:textId="77777777" w:rsidTr="00BA5FD3">
        <w:tc>
          <w:tcPr>
            <w:tcW w:w="1813" w:type="dxa"/>
            <w:vMerge/>
            <w:shd w:val="clear" w:color="auto" w:fill="auto"/>
            <w:vAlign w:val="center"/>
          </w:tcPr>
          <w:p w14:paraId="4CFC2DE7" w14:textId="77777777" w:rsidR="00945840" w:rsidRPr="00EF06A7" w:rsidRDefault="00945840" w:rsidP="00BA5FD3">
            <w:pPr>
              <w:pStyle w:val="TAL"/>
              <w:rPr>
                <w:rFonts w:eastAsia="SimSun"/>
              </w:rPr>
            </w:pPr>
          </w:p>
        </w:tc>
        <w:tc>
          <w:tcPr>
            <w:tcW w:w="3654" w:type="dxa"/>
            <w:gridSpan w:val="4"/>
            <w:shd w:val="clear" w:color="auto" w:fill="auto"/>
            <w:vAlign w:val="center"/>
          </w:tcPr>
          <w:p w14:paraId="0179E478" w14:textId="77777777" w:rsidR="00945840" w:rsidRPr="00EF06A7" w:rsidRDefault="00945840" w:rsidP="00BA5FD3">
            <w:pPr>
              <w:pStyle w:val="TAL"/>
              <w:rPr>
                <w:rFonts w:eastAsia="SimSun"/>
              </w:rPr>
            </w:pPr>
            <w:r w:rsidRPr="00EF06A7">
              <w:rPr>
                <w:rFonts w:eastAsia="SimSun"/>
              </w:rPr>
              <w:t>Maximum number of OFDM symbols for DL front loaded DMRS</w:t>
            </w:r>
          </w:p>
        </w:tc>
        <w:tc>
          <w:tcPr>
            <w:tcW w:w="802" w:type="dxa"/>
            <w:shd w:val="clear" w:color="auto" w:fill="auto"/>
            <w:vAlign w:val="center"/>
          </w:tcPr>
          <w:p w14:paraId="3C3E7223" w14:textId="77777777" w:rsidR="00945840" w:rsidRPr="00EF06A7" w:rsidRDefault="00945840" w:rsidP="00BA5FD3">
            <w:pPr>
              <w:pStyle w:val="TAC"/>
              <w:rPr>
                <w:rFonts w:eastAsia="SimSun"/>
              </w:rPr>
            </w:pPr>
          </w:p>
        </w:tc>
        <w:tc>
          <w:tcPr>
            <w:tcW w:w="3352" w:type="dxa"/>
            <w:gridSpan w:val="3"/>
            <w:shd w:val="clear" w:color="auto" w:fill="auto"/>
            <w:vAlign w:val="center"/>
          </w:tcPr>
          <w:p w14:paraId="42AD7871" w14:textId="77777777" w:rsidR="00945840" w:rsidRPr="00EF06A7" w:rsidRDefault="00945840" w:rsidP="00BA5FD3">
            <w:pPr>
              <w:pStyle w:val="TAC"/>
              <w:rPr>
                <w:rFonts w:eastAsia="SimSun"/>
                <w:lang w:eastAsia="zh-CN"/>
              </w:rPr>
            </w:pPr>
            <w:r w:rsidRPr="00EF06A7">
              <w:rPr>
                <w:rFonts w:eastAsia="SimSun"/>
                <w:lang w:eastAsia="zh-CN"/>
              </w:rPr>
              <w:t>1</w:t>
            </w:r>
          </w:p>
        </w:tc>
      </w:tr>
      <w:tr w:rsidR="00945840" w:rsidRPr="00EF06A7" w14:paraId="5C10DA42" w14:textId="77777777" w:rsidTr="00BA5FD3">
        <w:tc>
          <w:tcPr>
            <w:tcW w:w="1813" w:type="dxa"/>
            <w:vMerge w:val="restart"/>
            <w:shd w:val="clear" w:color="auto" w:fill="auto"/>
            <w:vAlign w:val="center"/>
          </w:tcPr>
          <w:p w14:paraId="51FAD957" w14:textId="77777777" w:rsidR="00945840" w:rsidRPr="00EF06A7" w:rsidRDefault="00945840" w:rsidP="00BA5FD3">
            <w:pPr>
              <w:pStyle w:val="TAL"/>
              <w:rPr>
                <w:rFonts w:eastAsia="SimSun"/>
              </w:rPr>
            </w:pPr>
            <w:r w:rsidRPr="00EF06A7">
              <w:rPr>
                <w:rFonts w:eastAsia="SimSun"/>
              </w:rPr>
              <w:t>TCI State #1</w:t>
            </w:r>
          </w:p>
        </w:tc>
        <w:tc>
          <w:tcPr>
            <w:tcW w:w="1827" w:type="dxa"/>
            <w:gridSpan w:val="3"/>
            <w:vMerge w:val="restart"/>
            <w:shd w:val="clear" w:color="auto" w:fill="auto"/>
            <w:vAlign w:val="center"/>
          </w:tcPr>
          <w:p w14:paraId="1F70B646" w14:textId="77777777" w:rsidR="00945840" w:rsidRPr="00EF06A7" w:rsidRDefault="00945840" w:rsidP="00BA5FD3">
            <w:pPr>
              <w:pStyle w:val="TAL"/>
              <w:rPr>
                <w:rFonts w:eastAsia="SimSun"/>
              </w:rPr>
            </w:pPr>
            <w:r w:rsidRPr="00EF06A7">
              <w:rPr>
                <w:rFonts w:eastAsia="SimSun"/>
              </w:rPr>
              <w:t>Type 1 QCL information</w:t>
            </w:r>
          </w:p>
        </w:tc>
        <w:tc>
          <w:tcPr>
            <w:tcW w:w="1827" w:type="dxa"/>
            <w:shd w:val="clear" w:color="auto" w:fill="auto"/>
            <w:vAlign w:val="center"/>
          </w:tcPr>
          <w:p w14:paraId="420D62D6" w14:textId="77777777" w:rsidR="00945840" w:rsidRPr="00EF06A7" w:rsidRDefault="00945840" w:rsidP="00BA5FD3">
            <w:pPr>
              <w:pStyle w:val="TAL"/>
              <w:rPr>
                <w:rFonts w:eastAsia="SimSun"/>
              </w:rPr>
            </w:pPr>
            <w:r w:rsidRPr="00EF06A7">
              <w:rPr>
                <w:rFonts w:eastAsia="SimSun"/>
              </w:rPr>
              <w:t>CSI-RS resource</w:t>
            </w:r>
          </w:p>
        </w:tc>
        <w:tc>
          <w:tcPr>
            <w:tcW w:w="802" w:type="dxa"/>
            <w:shd w:val="clear" w:color="auto" w:fill="auto"/>
            <w:vAlign w:val="center"/>
          </w:tcPr>
          <w:p w14:paraId="1695898E" w14:textId="77777777" w:rsidR="00945840" w:rsidRPr="00EF06A7" w:rsidRDefault="00945840" w:rsidP="00BA5FD3">
            <w:pPr>
              <w:pStyle w:val="TAC"/>
              <w:rPr>
                <w:rFonts w:eastAsia="SimSun"/>
              </w:rPr>
            </w:pPr>
          </w:p>
        </w:tc>
        <w:tc>
          <w:tcPr>
            <w:tcW w:w="1676" w:type="dxa"/>
            <w:gridSpan w:val="2"/>
            <w:shd w:val="clear" w:color="auto" w:fill="auto"/>
            <w:vAlign w:val="center"/>
          </w:tcPr>
          <w:p w14:paraId="01CACFF3" w14:textId="77777777" w:rsidR="00945840" w:rsidRPr="00EF06A7" w:rsidRDefault="00945840" w:rsidP="00BA5FD3">
            <w:pPr>
              <w:pStyle w:val="TAC"/>
              <w:rPr>
                <w:rFonts w:eastAsia="SimSun"/>
              </w:rPr>
            </w:pPr>
            <w:r w:rsidRPr="00EF06A7">
              <w:rPr>
                <w:rFonts w:eastAsia="SimSun"/>
              </w:rPr>
              <w:t>CSI-RS resource 1 from 'CSI-RS for tracking’ configuration</w:t>
            </w:r>
          </w:p>
        </w:tc>
        <w:tc>
          <w:tcPr>
            <w:tcW w:w="1676" w:type="dxa"/>
            <w:shd w:val="clear" w:color="auto" w:fill="auto"/>
            <w:vAlign w:val="center"/>
          </w:tcPr>
          <w:p w14:paraId="5C985C11"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18C24091" w14:textId="77777777" w:rsidTr="00BA5FD3">
        <w:tc>
          <w:tcPr>
            <w:tcW w:w="1813" w:type="dxa"/>
            <w:vMerge/>
            <w:shd w:val="clear" w:color="auto" w:fill="auto"/>
            <w:vAlign w:val="center"/>
          </w:tcPr>
          <w:p w14:paraId="0D91FDE8" w14:textId="77777777" w:rsidR="00945840" w:rsidRPr="00EF06A7" w:rsidRDefault="00945840" w:rsidP="00BA5FD3">
            <w:pPr>
              <w:pStyle w:val="TAL"/>
              <w:rPr>
                <w:rFonts w:eastAsia="SimSun"/>
              </w:rPr>
            </w:pPr>
          </w:p>
        </w:tc>
        <w:tc>
          <w:tcPr>
            <w:tcW w:w="1827" w:type="dxa"/>
            <w:gridSpan w:val="3"/>
            <w:vMerge/>
            <w:shd w:val="clear" w:color="auto" w:fill="auto"/>
            <w:vAlign w:val="center"/>
          </w:tcPr>
          <w:p w14:paraId="34C65E49" w14:textId="77777777" w:rsidR="00945840" w:rsidRPr="00EF06A7" w:rsidRDefault="00945840" w:rsidP="00BA5FD3">
            <w:pPr>
              <w:pStyle w:val="TAL"/>
              <w:rPr>
                <w:rFonts w:eastAsia="SimSun"/>
              </w:rPr>
            </w:pPr>
          </w:p>
        </w:tc>
        <w:tc>
          <w:tcPr>
            <w:tcW w:w="1827" w:type="dxa"/>
            <w:shd w:val="clear" w:color="auto" w:fill="auto"/>
            <w:vAlign w:val="center"/>
          </w:tcPr>
          <w:p w14:paraId="391BE86B" w14:textId="77777777" w:rsidR="00945840" w:rsidRPr="00EF06A7" w:rsidRDefault="00945840" w:rsidP="00BA5FD3">
            <w:pPr>
              <w:pStyle w:val="TAL"/>
              <w:rPr>
                <w:rFonts w:eastAsia="SimSun"/>
              </w:rPr>
            </w:pPr>
            <w:r w:rsidRPr="00EF06A7">
              <w:rPr>
                <w:rFonts w:eastAsia="SimSun"/>
              </w:rPr>
              <w:t>QCL Type</w:t>
            </w:r>
          </w:p>
        </w:tc>
        <w:tc>
          <w:tcPr>
            <w:tcW w:w="802" w:type="dxa"/>
            <w:shd w:val="clear" w:color="auto" w:fill="auto"/>
            <w:vAlign w:val="center"/>
          </w:tcPr>
          <w:p w14:paraId="7EB018CC" w14:textId="77777777" w:rsidR="00945840" w:rsidRPr="00EF06A7" w:rsidRDefault="00945840" w:rsidP="00BA5FD3">
            <w:pPr>
              <w:pStyle w:val="TAC"/>
              <w:rPr>
                <w:rFonts w:eastAsia="SimSun"/>
              </w:rPr>
            </w:pPr>
          </w:p>
        </w:tc>
        <w:tc>
          <w:tcPr>
            <w:tcW w:w="1676" w:type="dxa"/>
            <w:gridSpan w:val="2"/>
            <w:shd w:val="clear" w:color="auto" w:fill="auto"/>
            <w:vAlign w:val="center"/>
          </w:tcPr>
          <w:p w14:paraId="44B458B3" w14:textId="77777777" w:rsidR="00945840" w:rsidRPr="00EF06A7" w:rsidRDefault="00945840" w:rsidP="00BA5FD3">
            <w:pPr>
              <w:pStyle w:val="TAC"/>
              <w:rPr>
                <w:rFonts w:eastAsia="SimSun"/>
                <w:lang w:eastAsia="zh-CN"/>
              </w:rPr>
            </w:pPr>
            <w:r w:rsidRPr="00EF06A7">
              <w:rPr>
                <w:rFonts w:eastAsia="SimSun"/>
                <w:lang w:eastAsia="zh-CN"/>
              </w:rPr>
              <w:t>Type A</w:t>
            </w:r>
          </w:p>
        </w:tc>
        <w:tc>
          <w:tcPr>
            <w:tcW w:w="1676" w:type="dxa"/>
            <w:shd w:val="clear" w:color="auto" w:fill="auto"/>
            <w:vAlign w:val="center"/>
          </w:tcPr>
          <w:p w14:paraId="55BB97FA"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00EC5ED2" w14:textId="77777777" w:rsidTr="00BA5FD3">
        <w:tc>
          <w:tcPr>
            <w:tcW w:w="1813" w:type="dxa"/>
            <w:vMerge/>
            <w:shd w:val="clear" w:color="auto" w:fill="auto"/>
            <w:vAlign w:val="center"/>
          </w:tcPr>
          <w:p w14:paraId="6F33BFFB" w14:textId="77777777" w:rsidR="00945840" w:rsidRPr="00EF06A7" w:rsidRDefault="00945840" w:rsidP="00BA5FD3">
            <w:pPr>
              <w:pStyle w:val="TAL"/>
              <w:rPr>
                <w:rFonts w:eastAsia="SimSun"/>
              </w:rPr>
            </w:pPr>
          </w:p>
        </w:tc>
        <w:tc>
          <w:tcPr>
            <w:tcW w:w="1827" w:type="dxa"/>
            <w:gridSpan w:val="3"/>
            <w:vMerge w:val="restart"/>
            <w:shd w:val="clear" w:color="auto" w:fill="auto"/>
            <w:vAlign w:val="center"/>
          </w:tcPr>
          <w:p w14:paraId="2F590110" w14:textId="77777777" w:rsidR="00945840" w:rsidRPr="00EF06A7" w:rsidRDefault="00945840" w:rsidP="00BA5FD3">
            <w:pPr>
              <w:pStyle w:val="TAL"/>
              <w:rPr>
                <w:rFonts w:eastAsia="SimSun"/>
              </w:rPr>
            </w:pPr>
            <w:r w:rsidRPr="00EF06A7">
              <w:rPr>
                <w:rFonts w:eastAsia="SimSun"/>
              </w:rPr>
              <w:t>Type 2 QCL information</w:t>
            </w:r>
          </w:p>
        </w:tc>
        <w:tc>
          <w:tcPr>
            <w:tcW w:w="1827" w:type="dxa"/>
            <w:shd w:val="clear" w:color="auto" w:fill="auto"/>
            <w:vAlign w:val="center"/>
          </w:tcPr>
          <w:p w14:paraId="048A867A" w14:textId="77777777" w:rsidR="00945840" w:rsidRPr="00EF06A7" w:rsidRDefault="00945840" w:rsidP="00BA5FD3">
            <w:pPr>
              <w:pStyle w:val="TAL"/>
              <w:rPr>
                <w:rFonts w:eastAsia="SimSun"/>
              </w:rPr>
            </w:pPr>
            <w:r w:rsidRPr="00EF06A7">
              <w:rPr>
                <w:rFonts w:eastAsia="SimSun"/>
              </w:rPr>
              <w:t>CSI-RS resource</w:t>
            </w:r>
          </w:p>
        </w:tc>
        <w:tc>
          <w:tcPr>
            <w:tcW w:w="802" w:type="dxa"/>
            <w:shd w:val="clear" w:color="auto" w:fill="auto"/>
            <w:vAlign w:val="center"/>
          </w:tcPr>
          <w:p w14:paraId="5155AA9F" w14:textId="77777777" w:rsidR="00945840" w:rsidRPr="00EF06A7" w:rsidRDefault="00945840" w:rsidP="00BA5FD3">
            <w:pPr>
              <w:pStyle w:val="TAC"/>
              <w:rPr>
                <w:rFonts w:eastAsia="SimSun"/>
              </w:rPr>
            </w:pPr>
          </w:p>
        </w:tc>
        <w:tc>
          <w:tcPr>
            <w:tcW w:w="1676" w:type="dxa"/>
            <w:gridSpan w:val="2"/>
            <w:shd w:val="clear" w:color="auto" w:fill="auto"/>
            <w:vAlign w:val="center"/>
          </w:tcPr>
          <w:p w14:paraId="5E7F675B"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58AD06D8"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1512619E" w14:textId="77777777" w:rsidTr="00BA5FD3">
        <w:tc>
          <w:tcPr>
            <w:tcW w:w="1813" w:type="dxa"/>
            <w:vMerge/>
            <w:shd w:val="clear" w:color="auto" w:fill="auto"/>
            <w:vAlign w:val="center"/>
          </w:tcPr>
          <w:p w14:paraId="06FE434F" w14:textId="77777777" w:rsidR="00945840" w:rsidRPr="00EF06A7" w:rsidRDefault="00945840" w:rsidP="00BA5FD3">
            <w:pPr>
              <w:pStyle w:val="TAL"/>
              <w:rPr>
                <w:rFonts w:eastAsia="SimSun"/>
              </w:rPr>
            </w:pPr>
          </w:p>
        </w:tc>
        <w:tc>
          <w:tcPr>
            <w:tcW w:w="1827" w:type="dxa"/>
            <w:gridSpan w:val="3"/>
            <w:vMerge/>
            <w:shd w:val="clear" w:color="auto" w:fill="auto"/>
            <w:vAlign w:val="center"/>
          </w:tcPr>
          <w:p w14:paraId="6368D6D6" w14:textId="77777777" w:rsidR="00945840" w:rsidRPr="00EF06A7" w:rsidRDefault="00945840" w:rsidP="00BA5FD3">
            <w:pPr>
              <w:pStyle w:val="TAL"/>
              <w:rPr>
                <w:rFonts w:eastAsia="SimSun"/>
              </w:rPr>
            </w:pPr>
          </w:p>
        </w:tc>
        <w:tc>
          <w:tcPr>
            <w:tcW w:w="1827" w:type="dxa"/>
            <w:shd w:val="clear" w:color="auto" w:fill="auto"/>
            <w:vAlign w:val="center"/>
          </w:tcPr>
          <w:p w14:paraId="4806AA5E" w14:textId="77777777" w:rsidR="00945840" w:rsidRPr="00EF06A7" w:rsidRDefault="00945840" w:rsidP="00BA5FD3">
            <w:pPr>
              <w:pStyle w:val="TAL"/>
              <w:rPr>
                <w:rFonts w:eastAsia="SimSun"/>
              </w:rPr>
            </w:pPr>
            <w:r w:rsidRPr="00EF06A7">
              <w:rPr>
                <w:rFonts w:eastAsia="SimSun"/>
              </w:rPr>
              <w:t>QCL Type</w:t>
            </w:r>
          </w:p>
        </w:tc>
        <w:tc>
          <w:tcPr>
            <w:tcW w:w="802" w:type="dxa"/>
            <w:shd w:val="clear" w:color="auto" w:fill="auto"/>
            <w:vAlign w:val="center"/>
          </w:tcPr>
          <w:p w14:paraId="42C2B968" w14:textId="77777777" w:rsidR="00945840" w:rsidRPr="00EF06A7" w:rsidRDefault="00945840" w:rsidP="00BA5FD3">
            <w:pPr>
              <w:pStyle w:val="TAC"/>
              <w:rPr>
                <w:rFonts w:eastAsia="SimSun"/>
              </w:rPr>
            </w:pPr>
          </w:p>
        </w:tc>
        <w:tc>
          <w:tcPr>
            <w:tcW w:w="1676" w:type="dxa"/>
            <w:gridSpan w:val="2"/>
            <w:shd w:val="clear" w:color="auto" w:fill="auto"/>
            <w:vAlign w:val="center"/>
          </w:tcPr>
          <w:p w14:paraId="434F9BC7"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601808B1"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46289574" w14:textId="77777777" w:rsidTr="00BA5FD3">
        <w:tc>
          <w:tcPr>
            <w:tcW w:w="1813" w:type="dxa"/>
            <w:vMerge w:val="restart"/>
            <w:shd w:val="clear" w:color="auto" w:fill="auto"/>
            <w:vAlign w:val="center"/>
          </w:tcPr>
          <w:p w14:paraId="7D37B2C7" w14:textId="77777777" w:rsidR="00945840" w:rsidRPr="00EF06A7" w:rsidRDefault="00945840" w:rsidP="00BA5FD3">
            <w:pPr>
              <w:pStyle w:val="TAL"/>
              <w:rPr>
                <w:rFonts w:eastAsia="SimSun"/>
              </w:rPr>
            </w:pPr>
            <w:r w:rsidRPr="00EF06A7">
              <w:rPr>
                <w:rFonts w:eastAsia="SimSun"/>
              </w:rPr>
              <w:t>TCI State #2</w:t>
            </w:r>
          </w:p>
        </w:tc>
        <w:tc>
          <w:tcPr>
            <w:tcW w:w="1827" w:type="dxa"/>
            <w:gridSpan w:val="3"/>
            <w:vMerge w:val="restart"/>
            <w:shd w:val="clear" w:color="auto" w:fill="auto"/>
            <w:vAlign w:val="center"/>
          </w:tcPr>
          <w:p w14:paraId="5CD267F7" w14:textId="77777777" w:rsidR="00945840" w:rsidRPr="00EF06A7" w:rsidRDefault="00945840" w:rsidP="00BA5FD3">
            <w:pPr>
              <w:pStyle w:val="TAL"/>
              <w:rPr>
                <w:rFonts w:eastAsia="SimSun"/>
              </w:rPr>
            </w:pPr>
            <w:r w:rsidRPr="00EF06A7">
              <w:rPr>
                <w:rFonts w:eastAsia="SimSun"/>
              </w:rPr>
              <w:t>Type 1 QCL information</w:t>
            </w:r>
          </w:p>
        </w:tc>
        <w:tc>
          <w:tcPr>
            <w:tcW w:w="1827" w:type="dxa"/>
            <w:shd w:val="clear" w:color="auto" w:fill="auto"/>
            <w:vAlign w:val="center"/>
          </w:tcPr>
          <w:p w14:paraId="0EEB4952" w14:textId="77777777" w:rsidR="00945840" w:rsidRPr="00EF06A7" w:rsidRDefault="00945840" w:rsidP="00BA5FD3">
            <w:pPr>
              <w:pStyle w:val="TAL"/>
              <w:rPr>
                <w:rFonts w:eastAsia="SimSun"/>
              </w:rPr>
            </w:pPr>
            <w:r w:rsidRPr="00EF06A7">
              <w:rPr>
                <w:rFonts w:eastAsia="SimSun"/>
              </w:rPr>
              <w:t>CSI-RS resource</w:t>
            </w:r>
          </w:p>
        </w:tc>
        <w:tc>
          <w:tcPr>
            <w:tcW w:w="802" w:type="dxa"/>
            <w:shd w:val="clear" w:color="auto" w:fill="auto"/>
            <w:vAlign w:val="center"/>
          </w:tcPr>
          <w:p w14:paraId="7368996A" w14:textId="77777777" w:rsidR="00945840" w:rsidRPr="00EF06A7" w:rsidRDefault="00945840" w:rsidP="00BA5FD3">
            <w:pPr>
              <w:pStyle w:val="TAC"/>
              <w:rPr>
                <w:rFonts w:eastAsia="SimSun"/>
              </w:rPr>
            </w:pPr>
          </w:p>
        </w:tc>
        <w:tc>
          <w:tcPr>
            <w:tcW w:w="1676" w:type="dxa"/>
            <w:gridSpan w:val="2"/>
            <w:shd w:val="clear" w:color="auto" w:fill="auto"/>
            <w:vAlign w:val="center"/>
          </w:tcPr>
          <w:p w14:paraId="0ED2746B"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3AC8D88E" w14:textId="77777777" w:rsidR="00945840" w:rsidRPr="00EF06A7" w:rsidRDefault="00945840" w:rsidP="00BA5FD3">
            <w:pPr>
              <w:pStyle w:val="TAC"/>
              <w:rPr>
                <w:rFonts w:eastAsia="SimSun"/>
                <w:lang w:eastAsia="zh-CN"/>
              </w:rPr>
            </w:pPr>
            <w:r w:rsidRPr="00EF06A7">
              <w:rPr>
                <w:rFonts w:eastAsia="SimSun"/>
              </w:rPr>
              <w:t>CSI-RS resource 5 from 'CSI-RS for tracking’ configuration</w:t>
            </w:r>
          </w:p>
        </w:tc>
      </w:tr>
      <w:tr w:rsidR="00945840" w:rsidRPr="00EF06A7" w14:paraId="43E1794B" w14:textId="77777777" w:rsidTr="00BA5FD3">
        <w:tc>
          <w:tcPr>
            <w:tcW w:w="1813" w:type="dxa"/>
            <w:vMerge/>
            <w:shd w:val="clear" w:color="auto" w:fill="auto"/>
            <w:vAlign w:val="center"/>
          </w:tcPr>
          <w:p w14:paraId="1DFA6320" w14:textId="77777777" w:rsidR="00945840" w:rsidRPr="00EF06A7" w:rsidRDefault="00945840" w:rsidP="00BA5FD3">
            <w:pPr>
              <w:pStyle w:val="TAL"/>
              <w:rPr>
                <w:rFonts w:eastAsia="SimSun"/>
              </w:rPr>
            </w:pPr>
          </w:p>
        </w:tc>
        <w:tc>
          <w:tcPr>
            <w:tcW w:w="1827" w:type="dxa"/>
            <w:gridSpan w:val="3"/>
            <w:vMerge/>
            <w:shd w:val="clear" w:color="auto" w:fill="auto"/>
            <w:vAlign w:val="center"/>
          </w:tcPr>
          <w:p w14:paraId="29B99041" w14:textId="77777777" w:rsidR="00945840" w:rsidRPr="00EF06A7" w:rsidRDefault="00945840" w:rsidP="00BA5FD3">
            <w:pPr>
              <w:pStyle w:val="TAL"/>
              <w:rPr>
                <w:rFonts w:eastAsia="SimSun"/>
              </w:rPr>
            </w:pPr>
          </w:p>
        </w:tc>
        <w:tc>
          <w:tcPr>
            <w:tcW w:w="1827" w:type="dxa"/>
            <w:shd w:val="clear" w:color="auto" w:fill="auto"/>
            <w:vAlign w:val="center"/>
          </w:tcPr>
          <w:p w14:paraId="4EDFC7FB" w14:textId="77777777" w:rsidR="00945840" w:rsidRPr="00EF06A7" w:rsidRDefault="00945840" w:rsidP="00BA5FD3">
            <w:pPr>
              <w:pStyle w:val="TAL"/>
              <w:rPr>
                <w:rFonts w:eastAsia="SimSun"/>
              </w:rPr>
            </w:pPr>
            <w:r w:rsidRPr="00EF06A7">
              <w:rPr>
                <w:rFonts w:eastAsia="SimSun"/>
              </w:rPr>
              <w:t>QCL Type</w:t>
            </w:r>
          </w:p>
        </w:tc>
        <w:tc>
          <w:tcPr>
            <w:tcW w:w="802" w:type="dxa"/>
            <w:shd w:val="clear" w:color="auto" w:fill="auto"/>
            <w:vAlign w:val="center"/>
          </w:tcPr>
          <w:p w14:paraId="7A07D520" w14:textId="77777777" w:rsidR="00945840" w:rsidRPr="00EF06A7" w:rsidRDefault="00945840" w:rsidP="00BA5FD3">
            <w:pPr>
              <w:pStyle w:val="TAC"/>
              <w:rPr>
                <w:rFonts w:eastAsia="SimSun"/>
              </w:rPr>
            </w:pPr>
          </w:p>
        </w:tc>
        <w:tc>
          <w:tcPr>
            <w:tcW w:w="1676" w:type="dxa"/>
            <w:gridSpan w:val="2"/>
            <w:shd w:val="clear" w:color="auto" w:fill="auto"/>
            <w:vAlign w:val="center"/>
          </w:tcPr>
          <w:p w14:paraId="198830E0"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18C7CBC8" w14:textId="77777777" w:rsidR="00945840" w:rsidRPr="00EF06A7" w:rsidRDefault="00945840" w:rsidP="00BA5FD3">
            <w:pPr>
              <w:pStyle w:val="TAC"/>
              <w:rPr>
                <w:rFonts w:eastAsia="SimSun"/>
                <w:lang w:eastAsia="zh-CN"/>
              </w:rPr>
            </w:pPr>
            <w:r w:rsidRPr="00EF06A7">
              <w:rPr>
                <w:rFonts w:eastAsia="SimSun"/>
                <w:lang w:eastAsia="zh-CN"/>
              </w:rPr>
              <w:t>Type A</w:t>
            </w:r>
          </w:p>
        </w:tc>
      </w:tr>
      <w:tr w:rsidR="00945840" w:rsidRPr="00EF06A7" w14:paraId="69101FA9" w14:textId="77777777" w:rsidTr="00BA5FD3">
        <w:tc>
          <w:tcPr>
            <w:tcW w:w="1813" w:type="dxa"/>
            <w:vMerge/>
            <w:shd w:val="clear" w:color="auto" w:fill="auto"/>
            <w:vAlign w:val="center"/>
          </w:tcPr>
          <w:p w14:paraId="3BF71095" w14:textId="77777777" w:rsidR="00945840" w:rsidRPr="00EF06A7" w:rsidRDefault="00945840" w:rsidP="00BA5FD3">
            <w:pPr>
              <w:pStyle w:val="TAL"/>
              <w:rPr>
                <w:rFonts w:eastAsia="SimSun"/>
              </w:rPr>
            </w:pPr>
          </w:p>
        </w:tc>
        <w:tc>
          <w:tcPr>
            <w:tcW w:w="1827" w:type="dxa"/>
            <w:gridSpan w:val="3"/>
            <w:vMerge w:val="restart"/>
            <w:shd w:val="clear" w:color="auto" w:fill="auto"/>
            <w:vAlign w:val="center"/>
          </w:tcPr>
          <w:p w14:paraId="1043F1E8" w14:textId="77777777" w:rsidR="00945840" w:rsidRPr="00EF06A7" w:rsidRDefault="00945840" w:rsidP="00BA5FD3">
            <w:pPr>
              <w:pStyle w:val="TAL"/>
              <w:rPr>
                <w:rFonts w:eastAsia="SimSun"/>
              </w:rPr>
            </w:pPr>
            <w:r w:rsidRPr="00EF06A7">
              <w:rPr>
                <w:rFonts w:eastAsia="SimSun"/>
              </w:rPr>
              <w:t>Type 2 QCL information</w:t>
            </w:r>
          </w:p>
        </w:tc>
        <w:tc>
          <w:tcPr>
            <w:tcW w:w="1827" w:type="dxa"/>
            <w:shd w:val="clear" w:color="auto" w:fill="auto"/>
            <w:vAlign w:val="center"/>
          </w:tcPr>
          <w:p w14:paraId="19A41997" w14:textId="77777777" w:rsidR="00945840" w:rsidRPr="00EF06A7" w:rsidRDefault="00945840" w:rsidP="00BA5FD3">
            <w:pPr>
              <w:pStyle w:val="TAL"/>
              <w:rPr>
                <w:rFonts w:eastAsia="SimSun"/>
              </w:rPr>
            </w:pPr>
            <w:r w:rsidRPr="00EF06A7">
              <w:rPr>
                <w:rFonts w:eastAsia="SimSun"/>
              </w:rPr>
              <w:t>CSI-RS resource</w:t>
            </w:r>
          </w:p>
        </w:tc>
        <w:tc>
          <w:tcPr>
            <w:tcW w:w="802" w:type="dxa"/>
            <w:shd w:val="clear" w:color="auto" w:fill="auto"/>
            <w:vAlign w:val="center"/>
          </w:tcPr>
          <w:p w14:paraId="47767432" w14:textId="77777777" w:rsidR="00945840" w:rsidRPr="00EF06A7" w:rsidRDefault="00945840" w:rsidP="00BA5FD3">
            <w:pPr>
              <w:pStyle w:val="TAC"/>
              <w:rPr>
                <w:rFonts w:eastAsia="SimSun"/>
              </w:rPr>
            </w:pPr>
          </w:p>
        </w:tc>
        <w:tc>
          <w:tcPr>
            <w:tcW w:w="1676" w:type="dxa"/>
            <w:gridSpan w:val="2"/>
            <w:shd w:val="clear" w:color="auto" w:fill="auto"/>
            <w:vAlign w:val="center"/>
          </w:tcPr>
          <w:p w14:paraId="265480CD"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12DDFBC3"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13BD97AB" w14:textId="77777777" w:rsidTr="00BA5FD3">
        <w:tc>
          <w:tcPr>
            <w:tcW w:w="1813" w:type="dxa"/>
            <w:vMerge/>
            <w:shd w:val="clear" w:color="auto" w:fill="auto"/>
            <w:vAlign w:val="center"/>
          </w:tcPr>
          <w:p w14:paraId="2A9B7C99" w14:textId="77777777" w:rsidR="00945840" w:rsidRPr="00EF06A7" w:rsidRDefault="00945840" w:rsidP="00BA5FD3">
            <w:pPr>
              <w:pStyle w:val="TAL"/>
              <w:rPr>
                <w:rFonts w:eastAsia="SimSun"/>
              </w:rPr>
            </w:pPr>
          </w:p>
        </w:tc>
        <w:tc>
          <w:tcPr>
            <w:tcW w:w="1827" w:type="dxa"/>
            <w:gridSpan w:val="3"/>
            <w:vMerge/>
            <w:shd w:val="clear" w:color="auto" w:fill="auto"/>
            <w:vAlign w:val="center"/>
          </w:tcPr>
          <w:p w14:paraId="2A07CA22" w14:textId="77777777" w:rsidR="00945840" w:rsidRPr="00EF06A7" w:rsidRDefault="00945840" w:rsidP="00BA5FD3">
            <w:pPr>
              <w:pStyle w:val="TAL"/>
              <w:rPr>
                <w:rFonts w:eastAsia="SimSun"/>
              </w:rPr>
            </w:pPr>
          </w:p>
        </w:tc>
        <w:tc>
          <w:tcPr>
            <w:tcW w:w="1827" w:type="dxa"/>
            <w:shd w:val="clear" w:color="auto" w:fill="auto"/>
            <w:vAlign w:val="center"/>
          </w:tcPr>
          <w:p w14:paraId="07E237F2" w14:textId="77777777" w:rsidR="00945840" w:rsidRPr="00EF06A7" w:rsidRDefault="00945840" w:rsidP="00BA5FD3">
            <w:pPr>
              <w:pStyle w:val="TAL"/>
              <w:rPr>
                <w:rFonts w:eastAsia="SimSun"/>
              </w:rPr>
            </w:pPr>
            <w:r w:rsidRPr="00EF06A7">
              <w:rPr>
                <w:rFonts w:eastAsia="SimSun"/>
              </w:rPr>
              <w:t>QCL Type</w:t>
            </w:r>
          </w:p>
        </w:tc>
        <w:tc>
          <w:tcPr>
            <w:tcW w:w="802" w:type="dxa"/>
            <w:shd w:val="clear" w:color="auto" w:fill="auto"/>
            <w:vAlign w:val="center"/>
          </w:tcPr>
          <w:p w14:paraId="0C88FE3B" w14:textId="77777777" w:rsidR="00945840" w:rsidRPr="00EF06A7" w:rsidRDefault="00945840" w:rsidP="00BA5FD3">
            <w:pPr>
              <w:pStyle w:val="TAC"/>
              <w:rPr>
                <w:rFonts w:eastAsia="SimSun"/>
              </w:rPr>
            </w:pPr>
          </w:p>
        </w:tc>
        <w:tc>
          <w:tcPr>
            <w:tcW w:w="1676" w:type="dxa"/>
            <w:gridSpan w:val="2"/>
            <w:shd w:val="clear" w:color="auto" w:fill="auto"/>
            <w:vAlign w:val="center"/>
          </w:tcPr>
          <w:p w14:paraId="7E8DE390" w14:textId="77777777" w:rsidR="00945840" w:rsidRPr="00EF06A7" w:rsidRDefault="00945840" w:rsidP="00BA5FD3">
            <w:pPr>
              <w:pStyle w:val="TAC"/>
              <w:rPr>
                <w:rFonts w:eastAsia="SimSun"/>
                <w:lang w:eastAsia="zh-CN"/>
              </w:rPr>
            </w:pPr>
            <w:r w:rsidRPr="00EF06A7">
              <w:rPr>
                <w:rFonts w:eastAsia="SimSun"/>
                <w:lang w:eastAsia="zh-CN"/>
              </w:rPr>
              <w:t>N/A</w:t>
            </w:r>
          </w:p>
        </w:tc>
        <w:tc>
          <w:tcPr>
            <w:tcW w:w="1676" w:type="dxa"/>
            <w:shd w:val="clear" w:color="auto" w:fill="auto"/>
            <w:vAlign w:val="center"/>
          </w:tcPr>
          <w:p w14:paraId="24600C1E" w14:textId="77777777" w:rsidR="00945840" w:rsidRPr="00EF06A7" w:rsidRDefault="00945840" w:rsidP="00BA5FD3">
            <w:pPr>
              <w:pStyle w:val="TAC"/>
              <w:rPr>
                <w:rFonts w:eastAsia="SimSun"/>
                <w:lang w:eastAsia="zh-CN"/>
              </w:rPr>
            </w:pPr>
            <w:r w:rsidRPr="00EF06A7">
              <w:rPr>
                <w:rFonts w:eastAsia="SimSun"/>
                <w:lang w:eastAsia="zh-CN"/>
              </w:rPr>
              <w:t>N/A</w:t>
            </w:r>
          </w:p>
        </w:tc>
      </w:tr>
      <w:tr w:rsidR="00945840" w:rsidRPr="00EF06A7" w14:paraId="34495CB3" w14:textId="77777777" w:rsidTr="00BA5FD3">
        <w:tc>
          <w:tcPr>
            <w:tcW w:w="5467" w:type="dxa"/>
            <w:gridSpan w:val="5"/>
            <w:shd w:val="clear" w:color="auto" w:fill="auto"/>
            <w:vAlign w:val="center"/>
          </w:tcPr>
          <w:p w14:paraId="6B703A82" w14:textId="77777777" w:rsidR="00945840" w:rsidRPr="00EF06A7" w:rsidRDefault="00945840" w:rsidP="00BA5FD3">
            <w:pPr>
              <w:pStyle w:val="TAL"/>
              <w:rPr>
                <w:rFonts w:eastAsia="SimSun"/>
                <w:lang w:eastAsia="zh-CN"/>
              </w:rPr>
            </w:pPr>
            <w:r w:rsidRPr="00EF06A7">
              <w:rPr>
                <w:rFonts w:eastAsia="SimSun"/>
                <w:lang w:eastAsia="zh-CN"/>
              </w:rPr>
              <w:t>Resource allocation</w:t>
            </w:r>
          </w:p>
        </w:tc>
        <w:tc>
          <w:tcPr>
            <w:tcW w:w="802" w:type="dxa"/>
            <w:shd w:val="clear" w:color="auto" w:fill="auto"/>
            <w:vAlign w:val="center"/>
          </w:tcPr>
          <w:p w14:paraId="4B8180B1" w14:textId="77777777" w:rsidR="00945840" w:rsidRPr="00EF06A7" w:rsidRDefault="00945840" w:rsidP="00BA5FD3">
            <w:pPr>
              <w:pStyle w:val="TAC"/>
              <w:rPr>
                <w:rFonts w:eastAsia="SimSun"/>
              </w:rPr>
            </w:pPr>
          </w:p>
        </w:tc>
        <w:tc>
          <w:tcPr>
            <w:tcW w:w="3352" w:type="dxa"/>
            <w:gridSpan w:val="3"/>
            <w:shd w:val="clear" w:color="auto" w:fill="auto"/>
            <w:vAlign w:val="center"/>
          </w:tcPr>
          <w:p w14:paraId="4232DCB1" w14:textId="77777777" w:rsidR="00945840" w:rsidRPr="00EF06A7" w:rsidRDefault="00945840" w:rsidP="00BA5FD3">
            <w:pPr>
              <w:pStyle w:val="TAC"/>
              <w:rPr>
                <w:rFonts w:eastAsia="SimSun"/>
                <w:lang w:eastAsia="zh-CN"/>
              </w:rPr>
            </w:pPr>
            <w:r w:rsidRPr="00EF06A7">
              <w:rPr>
                <w:rFonts w:eastAsia="SimSun"/>
                <w:lang w:eastAsia="zh-CN"/>
              </w:rPr>
              <w:t>Full-overlapping</w:t>
            </w:r>
          </w:p>
        </w:tc>
      </w:tr>
      <w:tr w:rsidR="00945840" w:rsidRPr="00EF06A7" w14:paraId="7D2DA060" w14:textId="77777777" w:rsidTr="00BA5FD3">
        <w:tc>
          <w:tcPr>
            <w:tcW w:w="5467" w:type="dxa"/>
            <w:gridSpan w:val="5"/>
            <w:shd w:val="clear" w:color="auto" w:fill="auto"/>
            <w:vAlign w:val="center"/>
          </w:tcPr>
          <w:p w14:paraId="7D76162A" w14:textId="77777777" w:rsidR="00945840" w:rsidRPr="00EF06A7" w:rsidRDefault="00945840" w:rsidP="00BA5FD3">
            <w:pPr>
              <w:pStyle w:val="TAL"/>
              <w:rPr>
                <w:rFonts w:eastAsia="SimSun"/>
                <w:lang w:eastAsia="zh-CN"/>
              </w:rPr>
            </w:pPr>
            <w:r w:rsidRPr="00EF06A7">
              <w:rPr>
                <w:rFonts w:eastAsia="SimSun"/>
              </w:rPr>
              <w:t>Timing offset of the second TRxP from the first TRxP</w:t>
            </w:r>
          </w:p>
        </w:tc>
        <w:tc>
          <w:tcPr>
            <w:tcW w:w="802" w:type="dxa"/>
            <w:shd w:val="clear" w:color="auto" w:fill="auto"/>
            <w:vAlign w:val="center"/>
          </w:tcPr>
          <w:p w14:paraId="363D52FA" w14:textId="77777777" w:rsidR="00945840" w:rsidRPr="00EF06A7" w:rsidRDefault="00945840" w:rsidP="00BA5FD3">
            <w:pPr>
              <w:pStyle w:val="TAC"/>
              <w:rPr>
                <w:rFonts w:eastAsia="SimSun"/>
              </w:rPr>
            </w:pPr>
            <w:r w:rsidRPr="00EF06A7">
              <w:rPr>
                <w:rFonts w:eastAsia="SimSun"/>
              </w:rPr>
              <w:t>us</w:t>
            </w:r>
          </w:p>
        </w:tc>
        <w:tc>
          <w:tcPr>
            <w:tcW w:w="3352" w:type="dxa"/>
            <w:gridSpan w:val="3"/>
            <w:shd w:val="clear" w:color="auto" w:fill="auto"/>
            <w:vAlign w:val="center"/>
          </w:tcPr>
          <w:p w14:paraId="69A51543" w14:textId="77777777" w:rsidR="00945840" w:rsidRPr="00EF06A7" w:rsidRDefault="00945840" w:rsidP="00BA5FD3">
            <w:pPr>
              <w:pStyle w:val="TAC"/>
              <w:rPr>
                <w:rFonts w:eastAsia="SimSun"/>
                <w:lang w:eastAsia="zh-CN"/>
              </w:rPr>
            </w:pPr>
            <w:r w:rsidRPr="00EF06A7">
              <w:rPr>
                <w:rFonts w:eastAsia="SimSun"/>
                <w:lang w:eastAsia="zh-CN"/>
              </w:rPr>
              <w:t>0</w:t>
            </w:r>
          </w:p>
        </w:tc>
      </w:tr>
      <w:tr w:rsidR="00945840" w:rsidRPr="00EF06A7" w14:paraId="042B5818" w14:textId="77777777" w:rsidTr="00BA5FD3">
        <w:tc>
          <w:tcPr>
            <w:tcW w:w="5467" w:type="dxa"/>
            <w:gridSpan w:val="5"/>
            <w:shd w:val="clear" w:color="auto" w:fill="auto"/>
            <w:vAlign w:val="center"/>
          </w:tcPr>
          <w:p w14:paraId="5A6E7870" w14:textId="77777777" w:rsidR="00945840" w:rsidRPr="00EF06A7" w:rsidRDefault="00945840" w:rsidP="00BA5FD3">
            <w:pPr>
              <w:pStyle w:val="TAL"/>
              <w:rPr>
                <w:rFonts w:eastAsia="SimSun"/>
                <w:lang w:eastAsia="zh-CN"/>
              </w:rPr>
            </w:pPr>
            <w:r w:rsidRPr="00EF06A7">
              <w:rPr>
                <w:rFonts w:eastAsia="SimSun"/>
              </w:rPr>
              <w:t>Frequency offset of the second TRxP from the first TRxP</w:t>
            </w:r>
          </w:p>
        </w:tc>
        <w:tc>
          <w:tcPr>
            <w:tcW w:w="802" w:type="dxa"/>
            <w:shd w:val="clear" w:color="auto" w:fill="auto"/>
            <w:vAlign w:val="center"/>
          </w:tcPr>
          <w:p w14:paraId="5B0F3A60" w14:textId="77777777" w:rsidR="00945840" w:rsidRPr="00EF06A7" w:rsidRDefault="00945840" w:rsidP="00BA5FD3">
            <w:pPr>
              <w:pStyle w:val="TAC"/>
              <w:rPr>
                <w:rFonts w:eastAsia="SimSun"/>
              </w:rPr>
            </w:pPr>
            <w:r w:rsidRPr="00EF06A7">
              <w:rPr>
                <w:rFonts w:eastAsia="SimSun"/>
              </w:rPr>
              <w:t>Hz</w:t>
            </w:r>
          </w:p>
        </w:tc>
        <w:tc>
          <w:tcPr>
            <w:tcW w:w="3352" w:type="dxa"/>
            <w:gridSpan w:val="3"/>
            <w:shd w:val="clear" w:color="auto" w:fill="auto"/>
            <w:vAlign w:val="center"/>
          </w:tcPr>
          <w:p w14:paraId="723F5EF9" w14:textId="77777777" w:rsidR="00945840" w:rsidRPr="00EF06A7" w:rsidRDefault="00945840" w:rsidP="00BA5FD3">
            <w:pPr>
              <w:pStyle w:val="TAC"/>
              <w:rPr>
                <w:rFonts w:eastAsia="SimSun"/>
                <w:lang w:eastAsia="zh-CN"/>
              </w:rPr>
            </w:pPr>
            <w:r w:rsidRPr="00EF06A7">
              <w:rPr>
                <w:rFonts w:eastAsia="SimSun"/>
              </w:rPr>
              <w:t>0</w:t>
            </w:r>
          </w:p>
        </w:tc>
      </w:tr>
      <w:tr w:rsidR="00945840" w:rsidRPr="00EF06A7" w14:paraId="79233F52" w14:textId="77777777" w:rsidTr="00BA5FD3">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DDF37E9" w14:textId="77777777" w:rsidR="00945840" w:rsidRPr="00EF06A7" w:rsidRDefault="00945840" w:rsidP="00BA5FD3">
            <w:pPr>
              <w:pStyle w:val="TAL"/>
              <w:rPr>
                <w:rFonts w:eastAsia="SimSun"/>
              </w:rPr>
            </w:pPr>
            <w:r w:rsidRPr="00EF06A7">
              <w:rPr>
                <w:rFonts w:eastAsia="SimSun"/>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770990C" w14:textId="77777777" w:rsidR="00945840" w:rsidRPr="00EF06A7" w:rsidRDefault="00945840" w:rsidP="00BA5FD3">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5AC2C10" w14:textId="77777777" w:rsidR="00945840" w:rsidRPr="00EF06A7" w:rsidRDefault="00945840" w:rsidP="00BA5FD3">
            <w:pPr>
              <w:pStyle w:val="TAC"/>
              <w:rPr>
                <w:rFonts w:eastAsia="SimSun"/>
              </w:rPr>
            </w:pPr>
            <w:r w:rsidRPr="00EF06A7">
              <w:rPr>
                <w:rFonts w:eastAsia="SimSun"/>
              </w:rPr>
              <w:t xml:space="preserve">8 </w:t>
            </w:r>
          </w:p>
        </w:tc>
      </w:tr>
      <w:tr w:rsidR="00945840" w:rsidRPr="00EF06A7" w14:paraId="5687D602" w14:textId="77777777" w:rsidTr="00BA5FD3">
        <w:tc>
          <w:tcPr>
            <w:tcW w:w="546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8412100" w14:textId="77777777" w:rsidR="00945840" w:rsidRPr="00EF06A7" w:rsidRDefault="00945840" w:rsidP="00BA5FD3">
            <w:pPr>
              <w:pStyle w:val="TAL"/>
              <w:rPr>
                <w:rFonts w:eastAsia="SimSun"/>
              </w:rPr>
            </w:pPr>
            <w:r w:rsidRPr="00EF06A7">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9BF2B6" w14:textId="77777777" w:rsidR="00945840" w:rsidRPr="00EF06A7" w:rsidRDefault="00945840" w:rsidP="00BA5FD3">
            <w:pPr>
              <w:pStyle w:val="TAC"/>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BB17AB" w14:textId="77777777" w:rsidR="00945840" w:rsidRPr="00EF06A7" w:rsidRDefault="00945840" w:rsidP="00BA5FD3">
            <w:pPr>
              <w:pStyle w:val="TAC"/>
              <w:rPr>
                <w:rFonts w:eastAsia="SimSun"/>
                <w:lang w:eastAsia="zh-CN"/>
              </w:rPr>
            </w:pPr>
            <w:r w:rsidRPr="00EF06A7">
              <w:rPr>
                <w:rFonts w:eastAsia="SimSun"/>
              </w:rPr>
              <w:t xml:space="preserve">Specific to each </w:t>
            </w:r>
            <w:r w:rsidRPr="00EF06A7">
              <w:rPr>
                <w:rFonts w:eastAsia="SimSun"/>
                <w:lang w:eastAsia="zh-CN"/>
              </w:rPr>
              <w:t>TDD</w:t>
            </w:r>
            <w:r w:rsidRPr="00EF06A7">
              <w:rPr>
                <w:rFonts w:eastAsia="SimSun"/>
              </w:rPr>
              <w:t xml:space="preserve"> UL-DL pattern</w:t>
            </w:r>
            <w:r w:rsidRPr="00EF06A7">
              <w:rPr>
                <w:rFonts w:eastAsia="SimSun"/>
                <w:lang w:eastAsia="zh-CN"/>
              </w:rPr>
              <w:t xml:space="preserve"> and as defined in Annex A.1.2</w:t>
            </w:r>
          </w:p>
        </w:tc>
      </w:tr>
      <w:tr w:rsidR="00945840" w:rsidRPr="00EF06A7" w14:paraId="630F366E" w14:textId="77777777" w:rsidTr="00BA5FD3">
        <w:tc>
          <w:tcPr>
            <w:tcW w:w="2110" w:type="dxa"/>
            <w:gridSpan w:val="2"/>
            <w:vMerge w:val="restart"/>
            <w:tcBorders>
              <w:top w:val="single" w:sz="4" w:space="0" w:color="auto"/>
              <w:left w:val="single" w:sz="4" w:space="0" w:color="auto"/>
              <w:right w:val="single" w:sz="4" w:space="0" w:color="auto"/>
            </w:tcBorders>
            <w:shd w:val="clear" w:color="auto" w:fill="auto"/>
            <w:vAlign w:val="center"/>
          </w:tcPr>
          <w:p w14:paraId="48182A7E" w14:textId="02264C45" w:rsidR="00945840" w:rsidRPr="00EF06A7" w:rsidRDefault="00945840" w:rsidP="00BA5FD3">
            <w:pPr>
              <w:pStyle w:val="TAL"/>
              <w:rPr>
                <w:rFonts w:eastAsia="SimSun"/>
              </w:rPr>
            </w:pPr>
            <w:r w:rsidRPr="00EF06A7">
              <w:rPr>
                <w:rFonts w:eastAsia="SimSun"/>
              </w:rPr>
              <w:t>ZP CSI-RS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22F73E" w14:textId="77777777" w:rsidR="00945840" w:rsidRPr="00EF06A7" w:rsidRDefault="00945840" w:rsidP="00BA5FD3">
            <w:pPr>
              <w:pStyle w:val="TAL"/>
              <w:rPr>
                <w:rFonts w:eastAsia="SimSun"/>
              </w:rPr>
            </w:pPr>
            <w:r w:rsidRPr="00EF06A7">
              <w:rPr>
                <w:rFonts w:eastAsia="SimSun"/>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273ECB2"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44C6D6F" w14:textId="77777777" w:rsidR="00945840" w:rsidRPr="00EF06A7" w:rsidRDefault="00945840" w:rsidP="00BA5FD3">
            <w:pPr>
              <w:pStyle w:val="TAC"/>
              <w:rPr>
                <w:rFonts w:eastAsia="SimSun"/>
                <w:lang w:eastAsia="zh-CN"/>
              </w:rPr>
            </w:pPr>
            <w:r w:rsidRPr="00EF06A7">
              <w:rPr>
                <w:lang w:eastAsia="ja-JP"/>
              </w:rPr>
              <w:t>P</w:t>
            </w:r>
            <w:r w:rsidRPr="00EF06A7">
              <w:rPr>
                <w:rFonts w:eastAsia="SimSun"/>
                <w:lang w:eastAsia="zh-CN"/>
              </w:rPr>
              <w:t>eriodic</w:t>
            </w:r>
          </w:p>
        </w:tc>
      </w:tr>
      <w:tr w:rsidR="00945840" w:rsidRPr="00EF06A7" w14:paraId="43C56F59" w14:textId="77777777" w:rsidTr="00BA5FD3">
        <w:tc>
          <w:tcPr>
            <w:tcW w:w="2110" w:type="dxa"/>
            <w:gridSpan w:val="2"/>
            <w:vMerge/>
            <w:tcBorders>
              <w:left w:val="single" w:sz="4" w:space="0" w:color="auto"/>
              <w:right w:val="single" w:sz="4" w:space="0" w:color="auto"/>
            </w:tcBorders>
            <w:shd w:val="clear" w:color="auto" w:fill="auto"/>
            <w:vAlign w:val="center"/>
          </w:tcPr>
          <w:p w14:paraId="59A80482"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C1D44F" w14:textId="77777777" w:rsidR="00945840" w:rsidRPr="00EF06A7" w:rsidRDefault="00945840" w:rsidP="00BA5FD3">
            <w:pPr>
              <w:pStyle w:val="TAL"/>
              <w:rPr>
                <w:rFonts w:eastAsia="SimSun"/>
              </w:rPr>
            </w:pPr>
            <w:r w:rsidRPr="00EF06A7">
              <w:rPr>
                <w:rFonts w:eastAsia="SimSun"/>
              </w:rPr>
              <w:t>Number of CSI-RS ports (</w:t>
            </w:r>
            <w:r w:rsidRPr="00EF06A7">
              <w:rPr>
                <w:rFonts w:eastAsia="SimSun"/>
                <w:i/>
              </w:rPr>
              <w:t>X</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FFA8F73"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5E03D2" w14:textId="77777777" w:rsidR="00945840" w:rsidRPr="00EF06A7" w:rsidRDefault="00945840" w:rsidP="00BA5FD3">
            <w:pPr>
              <w:pStyle w:val="TAC"/>
              <w:rPr>
                <w:rFonts w:eastAsia="SimSun"/>
                <w:lang w:eastAsia="zh-CN"/>
              </w:rPr>
            </w:pPr>
            <w:r w:rsidRPr="00EF06A7">
              <w:rPr>
                <w:rFonts w:eastAsia="SimSun"/>
                <w:lang w:eastAsia="zh-CN"/>
              </w:rPr>
              <w:t>4</w:t>
            </w:r>
          </w:p>
        </w:tc>
      </w:tr>
      <w:tr w:rsidR="00945840" w:rsidRPr="00EF06A7" w14:paraId="62E835CA" w14:textId="77777777" w:rsidTr="00BA5FD3">
        <w:tc>
          <w:tcPr>
            <w:tcW w:w="2110" w:type="dxa"/>
            <w:gridSpan w:val="2"/>
            <w:vMerge/>
            <w:tcBorders>
              <w:left w:val="single" w:sz="4" w:space="0" w:color="auto"/>
              <w:right w:val="single" w:sz="4" w:space="0" w:color="auto"/>
            </w:tcBorders>
            <w:shd w:val="clear" w:color="auto" w:fill="auto"/>
            <w:vAlign w:val="center"/>
          </w:tcPr>
          <w:p w14:paraId="084D7DEE"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FE4C9B6" w14:textId="77777777" w:rsidR="00945840" w:rsidRPr="00EF06A7" w:rsidRDefault="00945840" w:rsidP="00BA5FD3">
            <w:pPr>
              <w:pStyle w:val="TAL"/>
              <w:rPr>
                <w:rFonts w:eastAsia="SimSun"/>
              </w:rPr>
            </w:pPr>
            <w:r w:rsidRPr="00EF06A7">
              <w:rPr>
                <w:rFonts w:eastAsia="SimSun"/>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71B1213"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913D44" w14:textId="77777777" w:rsidR="00945840" w:rsidRPr="00EF06A7" w:rsidRDefault="00945840" w:rsidP="00BA5FD3">
            <w:pPr>
              <w:pStyle w:val="TAC"/>
              <w:rPr>
                <w:rFonts w:eastAsia="SimSun"/>
                <w:lang w:eastAsia="zh-CN"/>
              </w:rPr>
            </w:pPr>
            <w:r w:rsidRPr="00EF06A7">
              <w:rPr>
                <w:rFonts w:eastAsia="SimSun"/>
                <w:lang w:eastAsia="zh-CN"/>
              </w:rPr>
              <w:t>FD-CDM2</w:t>
            </w:r>
          </w:p>
        </w:tc>
      </w:tr>
      <w:tr w:rsidR="00945840" w:rsidRPr="00EF06A7" w14:paraId="455CA60B" w14:textId="77777777" w:rsidTr="00BA5FD3">
        <w:tc>
          <w:tcPr>
            <w:tcW w:w="2110" w:type="dxa"/>
            <w:gridSpan w:val="2"/>
            <w:vMerge/>
            <w:tcBorders>
              <w:left w:val="single" w:sz="4" w:space="0" w:color="auto"/>
              <w:right w:val="single" w:sz="4" w:space="0" w:color="auto"/>
            </w:tcBorders>
            <w:shd w:val="clear" w:color="auto" w:fill="auto"/>
            <w:vAlign w:val="center"/>
          </w:tcPr>
          <w:p w14:paraId="0164694B"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4280CBC" w14:textId="77777777" w:rsidR="00945840" w:rsidRPr="00EF06A7" w:rsidRDefault="00945840" w:rsidP="00BA5FD3">
            <w:pPr>
              <w:pStyle w:val="TAL"/>
              <w:rPr>
                <w:rFonts w:eastAsia="SimSun"/>
              </w:rPr>
            </w:pPr>
            <w:r w:rsidRPr="00EF06A7">
              <w:rPr>
                <w:rFonts w:eastAsia="SimSun"/>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F7D3B67"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25C98BF" w14:textId="77777777" w:rsidR="00945840" w:rsidRPr="00EF06A7" w:rsidRDefault="00945840" w:rsidP="00BA5FD3">
            <w:pPr>
              <w:pStyle w:val="TAC"/>
              <w:rPr>
                <w:rFonts w:eastAsia="SimSun"/>
                <w:lang w:eastAsia="zh-CN"/>
              </w:rPr>
            </w:pPr>
            <w:r w:rsidRPr="00EF06A7">
              <w:rPr>
                <w:rFonts w:eastAsia="SimSun"/>
                <w:lang w:eastAsia="zh-CN"/>
              </w:rPr>
              <w:t>1</w:t>
            </w:r>
          </w:p>
        </w:tc>
      </w:tr>
      <w:tr w:rsidR="00945840" w:rsidRPr="00EF06A7" w14:paraId="21C853D5" w14:textId="77777777" w:rsidTr="00BA5FD3">
        <w:tc>
          <w:tcPr>
            <w:tcW w:w="2110" w:type="dxa"/>
            <w:gridSpan w:val="2"/>
            <w:vMerge/>
            <w:tcBorders>
              <w:left w:val="single" w:sz="4" w:space="0" w:color="auto"/>
              <w:right w:val="single" w:sz="4" w:space="0" w:color="auto"/>
            </w:tcBorders>
            <w:shd w:val="clear" w:color="auto" w:fill="auto"/>
            <w:vAlign w:val="center"/>
          </w:tcPr>
          <w:p w14:paraId="0E5ACB11"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C2D0133" w14:textId="77777777" w:rsidR="00945840" w:rsidRPr="00EF06A7" w:rsidRDefault="00945840" w:rsidP="00BA5FD3">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593D9F1"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1CD947" w14:textId="77777777" w:rsidR="00945840" w:rsidRPr="00EF06A7" w:rsidRDefault="00945840" w:rsidP="00BA5FD3">
            <w:pPr>
              <w:pStyle w:val="TAC"/>
              <w:rPr>
                <w:rFonts w:eastAsia="SimSun"/>
                <w:lang w:eastAsia="zh-CN"/>
              </w:rPr>
            </w:pPr>
            <w:r w:rsidRPr="00EF06A7">
              <w:rPr>
                <w:lang w:eastAsia="zh-CN"/>
              </w:rPr>
              <w:t>Row 5,(4)</w:t>
            </w:r>
          </w:p>
        </w:tc>
      </w:tr>
      <w:tr w:rsidR="00945840" w:rsidRPr="00EF06A7" w14:paraId="12FF9B7D" w14:textId="77777777" w:rsidTr="00BA5FD3">
        <w:tc>
          <w:tcPr>
            <w:tcW w:w="2110" w:type="dxa"/>
            <w:gridSpan w:val="2"/>
            <w:vMerge/>
            <w:tcBorders>
              <w:left w:val="single" w:sz="4" w:space="0" w:color="auto"/>
              <w:right w:val="single" w:sz="4" w:space="0" w:color="auto"/>
            </w:tcBorders>
            <w:shd w:val="clear" w:color="auto" w:fill="auto"/>
            <w:vAlign w:val="center"/>
          </w:tcPr>
          <w:p w14:paraId="1D44E075"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663A651" w14:textId="77777777" w:rsidR="00945840" w:rsidRPr="00EF06A7" w:rsidRDefault="00945840" w:rsidP="00BA5FD3">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7F06C02" w14:textId="77777777" w:rsidR="00945840" w:rsidRPr="00EF06A7" w:rsidRDefault="00945840" w:rsidP="00BA5FD3">
            <w:pPr>
              <w:pStyle w:val="TAL"/>
              <w:rPr>
                <w:rFonts w:eastAsia="SimSu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6C68DD" w14:textId="77777777" w:rsidR="00945840" w:rsidRPr="00EF06A7" w:rsidRDefault="00945840" w:rsidP="00BA5FD3">
            <w:pPr>
              <w:pStyle w:val="TAC"/>
              <w:rPr>
                <w:rFonts w:eastAsia="SimSun"/>
                <w:lang w:eastAsia="zh-CN"/>
              </w:rPr>
            </w:pPr>
            <w:r w:rsidRPr="00EF06A7">
              <w:rPr>
                <w:rFonts w:eastAsia="SimSun"/>
                <w:lang w:eastAsia="zh-CN"/>
              </w:rPr>
              <w:t>(9)</w:t>
            </w:r>
          </w:p>
        </w:tc>
      </w:tr>
      <w:tr w:rsidR="00945840" w:rsidRPr="00EF06A7" w14:paraId="08E3BFEB"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72FCBC89"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4D9C176"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SI-RS</w:t>
            </w:r>
          </w:p>
          <w:p w14:paraId="10DFC913" w14:textId="77777777" w:rsidR="00945840" w:rsidRPr="00EF06A7" w:rsidRDefault="00945840" w:rsidP="00BA5FD3">
            <w:pPr>
              <w:pStyle w:val="TAL"/>
              <w:rPr>
                <w:rFonts w:eastAsia="SimSun"/>
              </w:rPr>
            </w:pP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431A562" w14:textId="77777777" w:rsidR="00945840" w:rsidRPr="00EF06A7" w:rsidRDefault="00945840" w:rsidP="00BA5FD3">
            <w:pPr>
              <w:pStyle w:val="TAL"/>
              <w:rPr>
                <w:rFonts w:eastAsia="SimSu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FA28562" w14:textId="77777777" w:rsidR="00945840" w:rsidRPr="00EF06A7" w:rsidRDefault="00945840" w:rsidP="00BA5FD3">
            <w:pPr>
              <w:pStyle w:val="TAC"/>
              <w:rPr>
                <w:rFonts w:eastAsia="SimSun"/>
                <w:lang w:eastAsia="zh-CN"/>
              </w:rPr>
            </w:pPr>
            <w:r w:rsidRPr="00EF06A7">
              <w:rPr>
                <w:lang w:eastAsia="ja-JP"/>
              </w:rPr>
              <w:t>10/1</w:t>
            </w:r>
          </w:p>
        </w:tc>
      </w:tr>
      <w:tr w:rsidR="00945840" w:rsidRPr="00EF06A7" w14:paraId="6ADCD8F8"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3AF10F4D" w14:textId="4EAE244A" w:rsidR="00945840" w:rsidRPr="00EF06A7" w:rsidRDefault="00945840" w:rsidP="00BA5FD3">
            <w:pPr>
              <w:pStyle w:val="TAL"/>
              <w:rPr>
                <w:rFonts w:eastAsia="SimSun"/>
              </w:rPr>
            </w:pPr>
            <w:r w:rsidRPr="00EF06A7">
              <w:rPr>
                <w:rFonts w:eastAsia="SimSun"/>
              </w:rPr>
              <w:t>NZP CSI-RS for CSI acquisi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CE4E007"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SI-RS resource I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3734B55"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791DA6BC" w14:textId="77777777" w:rsidR="00945840" w:rsidRPr="00EF06A7" w:rsidRDefault="00945840" w:rsidP="00BA5FD3">
            <w:pPr>
              <w:pStyle w:val="TAC"/>
              <w:rPr>
                <w:lang w:eastAsia="ja-JP"/>
              </w:rPr>
            </w:pPr>
            <w:r w:rsidRPr="00EF06A7">
              <w:rPr>
                <w:lang w:eastAsia="ja-JP"/>
              </w:rPr>
              <w:t>Resource #9</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92769B" w14:textId="77777777" w:rsidR="00945840" w:rsidRPr="00EF06A7" w:rsidRDefault="00945840" w:rsidP="00BA5FD3">
            <w:pPr>
              <w:pStyle w:val="TAC"/>
              <w:rPr>
                <w:lang w:eastAsia="ja-JP"/>
              </w:rPr>
            </w:pPr>
            <w:r w:rsidRPr="00EF06A7">
              <w:rPr>
                <w:rFonts w:eastAsia="SimSun"/>
              </w:rPr>
              <w:t>Resource #10</w:t>
            </w:r>
          </w:p>
        </w:tc>
      </w:tr>
      <w:tr w:rsidR="00945840" w:rsidRPr="00EF06A7" w14:paraId="2768E8E3" w14:textId="77777777" w:rsidTr="00BA5FD3">
        <w:tc>
          <w:tcPr>
            <w:tcW w:w="2110" w:type="dxa"/>
            <w:gridSpan w:val="2"/>
            <w:vMerge/>
            <w:tcBorders>
              <w:left w:val="single" w:sz="4" w:space="0" w:color="auto"/>
              <w:right w:val="single" w:sz="4" w:space="0" w:color="auto"/>
            </w:tcBorders>
            <w:shd w:val="clear" w:color="auto" w:fill="auto"/>
            <w:vAlign w:val="center"/>
          </w:tcPr>
          <w:p w14:paraId="357C98EF"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803CAFD"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SI-RS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8F0E4D"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4F2450E6" w14:textId="77777777" w:rsidR="00945840" w:rsidRPr="00EF06A7" w:rsidRDefault="00945840" w:rsidP="00BA5FD3">
            <w:pPr>
              <w:pStyle w:val="TAC"/>
              <w:rPr>
                <w:lang w:eastAsia="ja-JP"/>
              </w:rPr>
            </w:pPr>
            <w:r w:rsidRPr="00EF06A7">
              <w:rPr>
                <w:rFonts w:eastAsia="SimSun"/>
                <w:lang w:eastAsia="zh-CN"/>
              </w:rPr>
              <w:t>Aperiodic</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4078D9" w14:textId="77777777" w:rsidR="00945840" w:rsidRPr="00EF06A7" w:rsidRDefault="00945840" w:rsidP="00BA5FD3">
            <w:pPr>
              <w:pStyle w:val="TAC"/>
              <w:rPr>
                <w:lang w:eastAsia="ja-JP"/>
              </w:rPr>
            </w:pPr>
            <w:r w:rsidRPr="00EF06A7">
              <w:rPr>
                <w:rFonts w:eastAsia="SimSun"/>
                <w:lang w:eastAsia="zh-CN"/>
              </w:rPr>
              <w:t>Aperiodic</w:t>
            </w:r>
          </w:p>
        </w:tc>
      </w:tr>
      <w:tr w:rsidR="00945840" w:rsidRPr="00EF06A7" w14:paraId="113D12D4" w14:textId="77777777" w:rsidTr="00BA5FD3">
        <w:tc>
          <w:tcPr>
            <w:tcW w:w="2110" w:type="dxa"/>
            <w:gridSpan w:val="2"/>
            <w:vMerge/>
            <w:tcBorders>
              <w:left w:val="single" w:sz="4" w:space="0" w:color="auto"/>
              <w:right w:val="single" w:sz="4" w:space="0" w:color="auto"/>
            </w:tcBorders>
            <w:shd w:val="clear" w:color="auto" w:fill="auto"/>
            <w:vAlign w:val="center"/>
          </w:tcPr>
          <w:p w14:paraId="7EBB0DF3"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131A09"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CDAC7BA"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02CF919" w14:textId="77777777" w:rsidR="00945840" w:rsidRPr="00EF06A7" w:rsidRDefault="00945840" w:rsidP="00BA5FD3">
            <w:pPr>
              <w:pStyle w:val="TAC"/>
              <w:rPr>
                <w:lang w:eastAsia="ja-JP"/>
              </w:rPr>
            </w:pPr>
            <w:r w:rsidRPr="00EF06A7">
              <w:rPr>
                <w:rFonts w:eastAsia="SimSun"/>
                <w:lang w:eastAsia="zh-CN"/>
              </w:rPr>
              <w:t>8</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5CF559" w14:textId="77777777" w:rsidR="00945840" w:rsidRPr="00EF06A7" w:rsidRDefault="00945840" w:rsidP="00BA5FD3">
            <w:pPr>
              <w:pStyle w:val="TAC"/>
              <w:rPr>
                <w:lang w:eastAsia="ja-JP"/>
              </w:rPr>
            </w:pPr>
            <w:r w:rsidRPr="00EF06A7">
              <w:rPr>
                <w:rFonts w:eastAsia="SimSun"/>
                <w:lang w:eastAsia="zh-CN"/>
              </w:rPr>
              <w:t>8</w:t>
            </w:r>
          </w:p>
        </w:tc>
      </w:tr>
      <w:tr w:rsidR="00945840" w:rsidRPr="00EF06A7" w14:paraId="76C896FC" w14:textId="77777777" w:rsidTr="00BA5FD3">
        <w:tc>
          <w:tcPr>
            <w:tcW w:w="2110" w:type="dxa"/>
            <w:gridSpan w:val="2"/>
            <w:vMerge/>
            <w:tcBorders>
              <w:left w:val="single" w:sz="4" w:space="0" w:color="auto"/>
              <w:right w:val="single" w:sz="4" w:space="0" w:color="auto"/>
            </w:tcBorders>
            <w:shd w:val="clear" w:color="auto" w:fill="auto"/>
            <w:vAlign w:val="center"/>
          </w:tcPr>
          <w:p w14:paraId="6F080B08"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9C1EB4"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DM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A52AF56"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11D6F2D" w14:textId="77777777" w:rsidR="00945840" w:rsidRPr="00EF06A7" w:rsidRDefault="00945840" w:rsidP="00BA5FD3">
            <w:pPr>
              <w:pStyle w:val="TAC"/>
              <w:rPr>
                <w:lang w:eastAsia="ja-JP"/>
              </w:rPr>
            </w:pPr>
            <w:r w:rsidRPr="00EF06A7">
              <w:rPr>
                <w:rFonts w:eastAsia="SimSun"/>
                <w:lang w:eastAsia="zh-CN"/>
              </w:rPr>
              <w:t>CDM4 (FD2, TD2)</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3EF1A1" w14:textId="77777777" w:rsidR="00945840" w:rsidRPr="00EF06A7" w:rsidRDefault="00945840" w:rsidP="00BA5FD3">
            <w:pPr>
              <w:pStyle w:val="TAC"/>
              <w:rPr>
                <w:lang w:eastAsia="ja-JP"/>
              </w:rPr>
            </w:pPr>
            <w:r w:rsidRPr="00EF06A7">
              <w:rPr>
                <w:rFonts w:eastAsia="SimSun"/>
                <w:lang w:eastAsia="zh-CN"/>
              </w:rPr>
              <w:t>CDM4 (FD2, TD2)</w:t>
            </w:r>
          </w:p>
        </w:tc>
      </w:tr>
      <w:tr w:rsidR="00945840" w:rsidRPr="00EF06A7" w14:paraId="749516F8" w14:textId="77777777" w:rsidTr="00BA5FD3">
        <w:tc>
          <w:tcPr>
            <w:tcW w:w="2110" w:type="dxa"/>
            <w:gridSpan w:val="2"/>
            <w:vMerge/>
            <w:tcBorders>
              <w:left w:val="single" w:sz="4" w:space="0" w:color="auto"/>
              <w:right w:val="single" w:sz="4" w:space="0" w:color="auto"/>
            </w:tcBorders>
            <w:shd w:val="clear" w:color="auto" w:fill="auto"/>
            <w:vAlign w:val="center"/>
          </w:tcPr>
          <w:p w14:paraId="08553829"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858450D"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Density (ρ)</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D5DDA7C"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493D44A" w14:textId="77777777" w:rsidR="00945840" w:rsidRPr="00EF06A7" w:rsidRDefault="00945840" w:rsidP="00BA5FD3">
            <w:pPr>
              <w:pStyle w:val="TAC"/>
              <w:rPr>
                <w:lang w:eastAsia="ja-JP"/>
              </w:rPr>
            </w:pPr>
            <w:r w:rsidRPr="00EF06A7">
              <w:rPr>
                <w:rFonts w:eastAsia="SimSun"/>
                <w:lang w:eastAsia="zh-CN"/>
              </w:rPr>
              <w:t>1</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3DD7F" w14:textId="77777777" w:rsidR="00945840" w:rsidRPr="00EF06A7" w:rsidRDefault="00945840" w:rsidP="00BA5FD3">
            <w:pPr>
              <w:pStyle w:val="TAC"/>
              <w:rPr>
                <w:lang w:eastAsia="ja-JP"/>
              </w:rPr>
            </w:pPr>
            <w:r w:rsidRPr="00EF06A7">
              <w:rPr>
                <w:rFonts w:eastAsia="SimSun"/>
                <w:lang w:eastAsia="zh-CN"/>
              </w:rPr>
              <w:t>1</w:t>
            </w:r>
          </w:p>
        </w:tc>
      </w:tr>
      <w:tr w:rsidR="00945840" w:rsidRPr="00EF06A7" w14:paraId="51BA9C92" w14:textId="77777777" w:rsidTr="00BA5FD3">
        <w:tc>
          <w:tcPr>
            <w:tcW w:w="2110" w:type="dxa"/>
            <w:gridSpan w:val="2"/>
            <w:vMerge/>
            <w:tcBorders>
              <w:left w:val="single" w:sz="4" w:space="0" w:color="auto"/>
              <w:right w:val="single" w:sz="4" w:space="0" w:color="auto"/>
            </w:tcBorders>
            <w:shd w:val="clear" w:color="auto" w:fill="auto"/>
            <w:vAlign w:val="center"/>
          </w:tcPr>
          <w:p w14:paraId="169F0D06"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C36C6E"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A239C37"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32CC552" w14:textId="77777777" w:rsidR="00945840" w:rsidRPr="00EF06A7" w:rsidRDefault="00945840" w:rsidP="00BA5FD3">
            <w:pPr>
              <w:pStyle w:val="TAC"/>
              <w:rPr>
                <w:lang w:eastAsia="ja-JP"/>
              </w:rPr>
            </w:pPr>
            <w:r w:rsidRPr="00EF06A7">
              <w:rPr>
                <w:rFonts w:eastAsia="SimSun"/>
                <w:lang w:eastAsia="zh-CN"/>
              </w:rPr>
              <w:t>Row 8, (4,6)</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A9E61" w14:textId="77777777" w:rsidR="00945840" w:rsidRPr="00EF06A7" w:rsidRDefault="00945840" w:rsidP="00BA5FD3">
            <w:pPr>
              <w:pStyle w:val="TAC"/>
              <w:rPr>
                <w:lang w:eastAsia="ja-JP"/>
              </w:rPr>
            </w:pPr>
            <w:r w:rsidRPr="00EF06A7">
              <w:rPr>
                <w:rFonts w:eastAsia="SimSun"/>
                <w:lang w:eastAsia="zh-CN"/>
              </w:rPr>
              <w:t>Row 8, (4,6)</w:t>
            </w:r>
          </w:p>
        </w:tc>
      </w:tr>
      <w:tr w:rsidR="00945840" w:rsidRPr="00EF06A7" w14:paraId="2D41C98C" w14:textId="77777777" w:rsidTr="00BA5FD3">
        <w:tc>
          <w:tcPr>
            <w:tcW w:w="2110" w:type="dxa"/>
            <w:gridSpan w:val="2"/>
            <w:vMerge/>
            <w:tcBorders>
              <w:left w:val="single" w:sz="4" w:space="0" w:color="auto"/>
              <w:right w:val="single" w:sz="4" w:space="0" w:color="auto"/>
            </w:tcBorders>
            <w:shd w:val="clear" w:color="auto" w:fill="auto"/>
            <w:vAlign w:val="center"/>
          </w:tcPr>
          <w:p w14:paraId="7F1562C1"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7A7E85"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54B09F"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2C08AACA" w14:textId="77777777" w:rsidR="00945840" w:rsidRPr="00EF06A7" w:rsidRDefault="00945840" w:rsidP="00BA5FD3">
            <w:pPr>
              <w:pStyle w:val="TAC"/>
              <w:rPr>
                <w:lang w:eastAsia="ja-JP"/>
              </w:rPr>
            </w:pPr>
            <w:r w:rsidRPr="00EF06A7">
              <w:rPr>
                <w:rFonts w:eastAsia="SimSun"/>
                <w:lang w:eastAsia="zh-CN"/>
              </w:rPr>
              <w:t xml:space="preserve">(5) </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CD7DB" w14:textId="77777777" w:rsidR="00945840" w:rsidRPr="00EF06A7" w:rsidRDefault="00945840" w:rsidP="00BA5FD3">
            <w:pPr>
              <w:pStyle w:val="TAC"/>
              <w:rPr>
                <w:lang w:eastAsia="ja-JP"/>
              </w:rPr>
            </w:pPr>
            <w:r w:rsidRPr="00EF06A7">
              <w:rPr>
                <w:rFonts w:eastAsia="SimSun"/>
                <w:lang w:eastAsia="zh-CN"/>
              </w:rPr>
              <w:t>(9)</w:t>
            </w:r>
          </w:p>
        </w:tc>
      </w:tr>
      <w:tr w:rsidR="00945840" w:rsidRPr="00EF06A7" w14:paraId="2467B670" w14:textId="77777777" w:rsidTr="00BA5FD3">
        <w:tc>
          <w:tcPr>
            <w:tcW w:w="2110" w:type="dxa"/>
            <w:gridSpan w:val="2"/>
            <w:vMerge/>
            <w:tcBorders>
              <w:left w:val="single" w:sz="4" w:space="0" w:color="auto"/>
              <w:right w:val="single" w:sz="4" w:space="0" w:color="auto"/>
            </w:tcBorders>
            <w:shd w:val="clear" w:color="auto" w:fill="auto"/>
            <w:vAlign w:val="center"/>
          </w:tcPr>
          <w:p w14:paraId="4FDDC34B"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9A005F"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SI-RS</w:t>
            </w:r>
          </w:p>
          <w:p w14:paraId="740CF41B"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FFDA778" w14:textId="77777777" w:rsidR="00945840" w:rsidRPr="00EF06A7" w:rsidRDefault="00945840" w:rsidP="00BA5FD3">
            <w:pPr>
              <w:pStyle w:val="TAL"/>
              <w:rPr>
                <w:rFonts w:eastAsia="SimSun"/>
                <w:lang w:eastAsia="zh-CN"/>
              </w:rPr>
            </w:pPr>
            <w:r w:rsidRPr="00EF06A7">
              <w:rPr>
                <w:rFonts w:eastAsia="SimSun"/>
                <w:lang w:eastAsia="zh-CN"/>
              </w:rPr>
              <w:t>slot</w:t>
            </w: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310E8395" w14:textId="77777777" w:rsidR="00945840" w:rsidRPr="00EF06A7" w:rsidRDefault="00945840" w:rsidP="00BA5FD3">
            <w:pPr>
              <w:pStyle w:val="TAC"/>
              <w:rPr>
                <w:lang w:eastAsia="ja-JP"/>
              </w:rPr>
            </w:pPr>
            <w:r w:rsidRPr="00EF06A7">
              <w:rPr>
                <w:rFonts w:eastAsia="SimSun"/>
                <w:lang w:eastAsia="zh-CN"/>
              </w:rPr>
              <w:t>Not configured</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DAAE91" w14:textId="77777777" w:rsidR="00945840" w:rsidRPr="00EF06A7" w:rsidRDefault="00945840" w:rsidP="00BA5FD3">
            <w:pPr>
              <w:pStyle w:val="TAC"/>
              <w:rPr>
                <w:lang w:eastAsia="ja-JP"/>
              </w:rPr>
            </w:pPr>
            <w:r w:rsidRPr="00EF06A7">
              <w:rPr>
                <w:rFonts w:eastAsia="SimSun"/>
                <w:lang w:eastAsia="zh-CN"/>
              </w:rPr>
              <w:t>Not configured</w:t>
            </w:r>
          </w:p>
        </w:tc>
      </w:tr>
      <w:tr w:rsidR="00945840" w:rsidRPr="00EF06A7" w14:paraId="1B5BE5BF"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39CE9E49"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69B27D1" w14:textId="77777777" w:rsidR="00945840" w:rsidRPr="00EF06A7" w:rsidRDefault="00945840" w:rsidP="00BA5FD3">
            <w:pPr>
              <w:widowControl w:val="0"/>
              <w:spacing w:after="0"/>
              <w:rPr>
                <w:rFonts w:ascii="Arial" w:eastAsia="SimSun" w:hAnsi="Arial"/>
                <w:sz w:val="18"/>
              </w:rPr>
            </w:pPr>
            <w:r w:rsidRPr="00EF06A7">
              <w:rPr>
                <w:rFonts w:ascii="Arial" w:hAnsi="Arial"/>
                <w:sz w:val="18"/>
              </w:rPr>
              <w:t>aperiodicTriggering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95359D6" w14:textId="77777777" w:rsidR="00945840" w:rsidRPr="00EF06A7" w:rsidRDefault="00945840" w:rsidP="00BA5FD3">
            <w:pPr>
              <w:pStyle w:val="TAL"/>
              <w:rPr>
                <w:rFonts w:eastAsia="SimSun"/>
                <w:lang w:eastAsia="zh-CN"/>
              </w:rPr>
            </w:pPr>
          </w:p>
        </w:tc>
        <w:tc>
          <w:tcPr>
            <w:tcW w:w="1590" w:type="dxa"/>
            <w:tcBorders>
              <w:top w:val="single" w:sz="4" w:space="0" w:color="auto"/>
              <w:left w:val="single" w:sz="4" w:space="0" w:color="auto"/>
              <w:bottom w:val="single" w:sz="4" w:space="0" w:color="auto"/>
              <w:right w:val="single" w:sz="4" w:space="0" w:color="auto"/>
            </w:tcBorders>
            <w:shd w:val="clear" w:color="auto" w:fill="auto"/>
            <w:vAlign w:val="center"/>
          </w:tcPr>
          <w:p w14:paraId="1DAA4993" w14:textId="77777777" w:rsidR="00945840" w:rsidRPr="00EF06A7" w:rsidRDefault="00945840" w:rsidP="00BA5FD3">
            <w:pPr>
              <w:pStyle w:val="TAC"/>
              <w:rPr>
                <w:lang w:eastAsia="ja-JP"/>
              </w:rPr>
            </w:pPr>
            <w:r w:rsidRPr="00EF06A7">
              <w:rPr>
                <w:lang w:eastAsia="zh-CN"/>
              </w:rPr>
              <w:t>0</w:t>
            </w:r>
          </w:p>
        </w:tc>
        <w:tc>
          <w:tcPr>
            <w:tcW w:w="17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D55649" w14:textId="77777777" w:rsidR="00945840" w:rsidRPr="00EF06A7" w:rsidRDefault="00945840" w:rsidP="00BA5FD3">
            <w:pPr>
              <w:pStyle w:val="TAC"/>
              <w:rPr>
                <w:lang w:eastAsia="ja-JP"/>
              </w:rPr>
            </w:pPr>
            <w:r w:rsidRPr="00EF06A7">
              <w:rPr>
                <w:lang w:eastAsia="zh-CN"/>
              </w:rPr>
              <w:t>0</w:t>
            </w:r>
          </w:p>
        </w:tc>
      </w:tr>
      <w:tr w:rsidR="00945840" w:rsidRPr="00EF06A7" w14:paraId="29AE8367"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2F897ED8" w14:textId="77777777" w:rsidR="00945840" w:rsidRPr="00EF06A7" w:rsidRDefault="00945840" w:rsidP="00BA5FD3">
            <w:pPr>
              <w:pStyle w:val="TAL"/>
              <w:rPr>
                <w:rFonts w:eastAsia="SimSun"/>
              </w:rPr>
            </w:pPr>
            <w:r w:rsidRPr="00EF06A7">
              <w:rPr>
                <w:rFonts w:eastAsia="SimSun"/>
              </w:rPr>
              <w:t>CSI-IM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8D3EF9F" w14:textId="77777777" w:rsidR="00945840" w:rsidRPr="00EF06A7" w:rsidRDefault="00945840" w:rsidP="00BA5FD3">
            <w:pPr>
              <w:widowControl w:val="0"/>
              <w:spacing w:after="0"/>
              <w:rPr>
                <w:rFonts w:ascii="Arial" w:hAnsi="Arial"/>
                <w:sz w:val="18"/>
              </w:rPr>
            </w:pPr>
            <w:r w:rsidRPr="00EF06A7">
              <w:rPr>
                <w:rFonts w:ascii="Arial" w:eastAsia="SimSun" w:hAnsi="Arial"/>
                <w:sz w:val="18"/>
                <w:lang w:eastAsia="zh-CN"/>
              </w:rPr>
              <w:t>CSI-IM resource 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59C87B9"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0F7954" w14:textId="77777777" w:rsidR="00945840" w:rsidRPr="00EF06A7" w:rsidRDefault="00945840" w:rsidP="00BA5FD3">
            <w:pPr>
              <w:pStyle w:val="TAC"/>
              <w:rPr>
                <w:lang w:eastAsia="zh-CN"/>
              </w:rPr>
            </w:pPr>
            <w:r w:rsidRPr="00EF06A7">
              <w:rPr>
                <w:rFonts w:eastAsia="SimSun"/>
                <w:lang w:eastAsia="zh-CN"/>
              </w:rPr>
              <w:t>Aperiodic</w:t>
            </w:r>
          </w:p>
        </w:tc>
      </w:tr>
      <w:tr w:rsidR="00945840" w:rsidRPr="00EF06A7" w14:paraId="6D4A4B9A" w14:textId="77777777" w:rsidTr="00BA5FD3">
        <w:tc>
          <w:tcPr>
            <w:tcW w:w="2110" w:type="dxa"/>
            <w:gridSpan w:val="2"/>
            <w:vMerge/>
            <w:tcBorders>
              <w:left w:val="single" w:sz="4" w:space="0" w:color="auto"/>
              <w:right w:val="single" w:sz="4" w:space="0" w:color="auto"/>
            </w:tcBorders>
            <w:shd w:val="clear" w:color="auto" w:fill="auto"/>
            <w:vAlign w:val="center"/>
          </w:tcPr>
          <w:p w14:paraId="26F3D1DF"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72C72E7A" w14:textId="77777777" w:rsidR="00945840" w:rsidRPr="00EF06A7" w:rsidRDefault="00945840" w:rsidP="00BA5FD3">
            <w:pPr>
              <w:widowControl w:val="0"/>
              <w:spacing w:after="0"/>
              <w:rPr>
                <w:rFonts w:ascii="Arial" w:hAnsi="Arial"/>
                <w:sz w:val="18"/>
              </w:rPr>
            </w:pPr>
            <w:r w:rsidRPr="00EF06A7">
              <w:rPr>
                <w:rFonts w:ascii="Arial" w:eastAsia="SimSun" w:hAnsi="Arial"/>
                <w:sz w:val="18"/>
              </w:rPr>
              <w:t>CSI-IM RE patter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E4EEFAF"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4E0609" w14:textId="77777777" w:rsidR="00945840" w:rsidRPr="00EF06A7" w:rsidRDefault="00945840" w:rsidP="00BA5FD3">
            <w:pPr>
              <w:pStyle w:val="TAC"/>
              <w:rPr>
                <w:lang w:eastAsia="zh-CN"/>
              </w:rPr>
            </w:pPr>
            <w:r w:rsidRPr="00EF06A7">
              <w:rPr>
                <w:rFonts w:eastAsia="SimSun"/>
                <w:lang w:eastAsia="zh-CN"/>
              </w:rPr>
              <w:t>Pattern 0</w:t>
            </w:r>
          </w:p>
        </w:tc>
      </w:tr>
      <w:tr w:rsidR="00945840" w:rsidRPr="00EF06A7" w14:paraId="717382CC" w14:textId="77777777" w:rsidTr="00BA5FD3">
        <w:tc>
          <w:tcPr>
            <w:tcW w:w="2110" w:type="dxa"/>
            <w:gridSpan w:val="2"/>
            <w:vMerge/>
            <w:tcBorders>
              <w:left w:val="single" w:sz="4" w:space="0" w:color="auto"/>
              <w:right w:val="single" w:sz="4" w:space="0" w:color="auto"/>
            </w:tcBorders>
            <w:shd w:val="clear" w:color="auto" w:fill="auto"/>
            <w:vAlign w:val="center"/>
          </w:tcPr>
          <w:p w14:paraId="564345F6"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DDFC14F"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SI-IM Resource Mapping</w:t>
            </w:r>
          </w:p>
          <w:p w14:paraId="3C07F6D3" w14:textId="77777777" w:rsidR="00945840" w:rsidRPr="00EF06A7" w:rsidRDefault="00945840" w:rsidP="00BA5FD3">
            <w:pPr>
              <w:widowControl w:val="0"/>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94D1B3"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3D79B9" w14:textId="77777777" w:rsidR="00945840" w:rsidRPr="00EF06A7" w:rsidRDefault="00945840" w:rsidP="00BA5FD3">
            <w:pPr>
              <w:pStyle w:val="TAC"/>
              <w:rPr>
                <w:lang w:eastAsia="zh-CN"/>
              </w:rPr>
            </w:pPr>
            <w:r w:rsidRPr="00EF06A7">
              <w:rPr>
                <w:rFonts w:eastAsia="SimSun"/>
                <w:lang w:eastAsia="zh-CN"/>
              </w:rPr>
              <w:t>(4,9)</w:t>
            </w:r>
          </w:p>
        </w:tc>
      </w:tr>
      <w:tr w:rsidR="00945840" w:rsidRPr="00EF06A7" w14:paraId="3880D6CF" w14:textId="77777777" w:rsidTr="00BA5FD3">
        <w:tc>
          <w:tcPr>
            <w:tcW w:w="2110" w:type="dxa"/>
            <w:gridSpan w:val="2"/>
            <w:vMerge/>
            <w:tcBorders>
              <w:left w:val="single" w:sz="4" w:space="0" w:color="auto"/>
              <w:bottom w:val="single" w:sz="4" w:space="0" w:color="auto"/>
              <w:right w:val="single" w:sz="4" w:space="0" w:color="auto"/>
            </w:tcBorders>
            <w:shd w:val="clear" w:color="auto" w:fill="auto"/>
            <w:vAlign w:val="center"/>
          </w:tcPr>
          <w:p w14:paraId="776DCF15"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AAE45F3" w14:textId="77777777" w:rsidR="00945840" w:rsidRPr="00EF06A7" w:rsidRDefault="00945840" w:rsidP="00BA5FD3">
            <w:pPr>
              <w:widowControl w:val="0"/>
              <w:spacing w:after="0"/>
              <w:rPr>
                <w:rFonts w:ascii="Arial" w:hAnsi="Arial"/>
                <w:sz w:val="18"/>
              </w:rPr>
            </w:pPr>
            <w:r w:rsidRPr="00EF06A7">
              <w:rPr>
                <w:rFonts w:ascii="Arial" w:eastAsia="SimSun" w:hAnsi="Arial"/>
                <w:sz w:val="18"/>
              </w:rPr>
              <w:t>CSI-IM timeConfig</w:t>
            </w:r>
          </w:p>
          <w:p w14:paraId="1ABE55B8" w14:textId="77777777" w:rsidR="00945840" w:rsidRPr="00EF06A7" w:rsidRDefault="00945840" w:rsidP="00BA5FD3">
            <w:pPr>
              <w:widowControl w:val="0"/>
              <w:spacing w:after="0"/>
              <w:rPr>
                <w:rFonts w:ascii="Arial" w:hAnsi="Arial"/>
                <w:sz w:val="18"/>
              </w:rPr>
            </w:pPr>
            <w:r w:rsidRPr="00EF06A7">
              <w:rPr>
                <w:rFonts w:ascii="Arial" w:eastAsia="SimSun" w:hAnsi="Arial"/>
                <w:sz w:val="18"/>
                <w:lang w:eastAsia="zh-CN"/>
              </w:rPr>
              <w:t>periodicity</w:t>
            </w:r>
            <w:r w:rsidRPr="00EF06A7">
              <w:rPr>
                <w:rFonts w:ascii="Arial" w:eastAsia="SimSun" w:hAnsi="Arial"/>
                <w:sz w:val="18"/>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2EB308A" w14:textId="77777777" w:rsidR="00945840" w:rsidRPr="00EF06A7" w:rsidRDefault="00945840" w:rsidP="00BA5FD3">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3B1D68D" w14:textId="77777777" w:rsidR="00945840" w:rsidRPr="00EF06A7" w:rsidRDefault="00945840" w:rsidP="00BA5FD3">
            <w:pPr>
              <w:pStyle w:val="TAC"/>
              <w:rPr>
                <w:lang w:eastAsia="zh-CN"/>
              </w:rPr>
            </w:pPr>
            <w:r w:rsidRPr="00EF06A7">
              <w:rPr>
                <w:rFonts w:eastAsia="SimSun"/>
                <w:lang w:eastAsia="zh-CN"/>
              </w:rPr>
              <w:t>Not configured</w:t>
            </w:r>
          </w:p>
        </w:tc>
      </w:tr>
      <w:tr w:rsidR="00945840" w:rsidRPr="00EF06A7" w14:paraId="7D4ED240"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1BD9924" w14:textId="77777777" w:rsidR="00945840" w:rsidRPr="00EF06A7" w:rsidRDefault="00945840" w:rsidP="00BA5FD3">
            <w:pPr>
              <w:pStyle w:val="TAL"/>
              <w:rPr>
                <w:rFonts w:eastAsia="SimSun"/>
              </w:rPr>
            </w:pPr>
            <w:r w:rsidRPr="00EF06A7">
              <w:rPr>
                <w:rFonts w:eastAsia="SimSun"/>
              </w:rPr>
              <w:t>ReportConfig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A8E108"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CDB969" w14:textId="77777777" w:rsidR="00945840" w:rsidRPr="00EF06A7" w:rsidRDefault="00945840" w:rsidP="00BA5FD3">
            <w:pPr>
              <w:pStyle w:val="TAC"/>
              <w:rPr>
                <w:rFonts w:eastAsia="SimSun"/>
                <w:lang w:eastAsia="zh-CN"/>
              </w:rPr>
            </w:pPr>
            <w:r w:rsidRPr="00EF06A7">
              <w:rPr>
                <w:rFonts w:eastAsia="SimSun"/>
                <w:lang w:eastAsia="zh-CN"/>
              </w:rPr>
              <w:t>Aperiodic</w:t>
            </w:r>
          </w:p>
        </w:tc>
      </w:tr>
      <w:tr w:rsidR="00945840" w:rsidRPr="00EF06A7" w14:paraId="100B6F1E"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3E4CAAC" w14:textId="77777777" w:rsidR="00945840" w:rsidRPr="00EF06A7" w:rsidRDefault="00945840" w:rsidP="00BA5FD3">
            <w:pPr>
              <w:pStyle w:val="TAL"/>
              <w:rPr>
                <w:rFonts w:eastAsia="SimSun"/>
              </w:rPr>
            </w:pPr>
            <w:r w:rsidRPr="00EF06A7">
              <w:rPr>
                <w:rFonts w:eastAsia="SimSun"/>
              </w:rPr>
              <w:t>CQI-tabl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B401835"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ED5610" w14:textId="77777777" w:rsidR="00945840" w:rsidRPr="00EF06A7" w:rsidRDefault="00945840" w:rsidP="00BA5FD3">
            <w:pPr>
              <w:pStyle w:val="TAC"/>
              <w:rPr>
                <w:rFonts w:eastAsia="SimSun"/>
                <w:lang w:eastAsia="zh-CN"/>
              </w:rPr>
            </w:pPr>
            <w:r w:rsidRPr="00EF06A7">
              <w:rPr>
                <w:rFonts w:eastAsia="SimSun"/>
                <w:lang w:eastAsia="zh-CN"/>
              </w:rPr>
              <w:t>Table 1</w:t>
            </w:r>
          </w:p>
        </w:tc>
      </w:tr>
      <w:tr w:rsidR="00945840" w:rsidRPr="00EF06A7" w14:paraId="03C0DF75"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21B29A6E" w14:textId="77777777" w:rsidR="00945840" w:rsidRPr="00EF06A7" w:rsidRDefault="00945840" w:rsidP="00BA5FD3">
            <w:pPr>
              <w:pStyle w:val="TAL"/>
              <w:rPr>
                <w:rFonts w:eastAsia="SimSun"/>
              </w:rPr>
            </w:pPr>
            <w:r w:rsidRPr="00EF06A7">
              <w:rPr>
                <w:rFonts w:eastAsia="SimSun"/>
              </w:rPr>
              <w:t>reportQuantity</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DB4134"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5616087" w14:textId="77777777" w:rsidR="00945840" w:rsidRPr="00EF06A7" w:rsidRDefault="00945840" w:rsidP="00BA5FD3">
            <w:pPr>
              <w:pStyle w:val="TAC"/>
              <w:rPr>
                <w:rFonts w:eastAsia="SimSun"/>
                <w:lang w:eastAsia="zh-CN"/>
              </w:rPr>
            </w:pPr>
            <w:r w:rsidRPr="00EF06A7">
              <w:rPr>
                <w:rFonts w:eastAsia="SimSun"/>
                <w:lang w:eastAsia="zh-CN"/>
              </w:rPr>
              <w:t>cri-RI-PMI-CQI</w:t>
            </w:r>
          </w:p>
        </w:tc>
      </w:tr>
      <w:tr w:rsidR="00945840" w:rsidRPr="00EF06A7" w14:paraId="28F28DAD"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194938C3" w14:textId="77777777" w:rsidR="00945840" w:rsidRPr="00EF06A7" w:rsidRDefault="00945840" w:rsidP="00BA5FD3">
            <w:pPr>
              <w:pStyle w:val="TAL"/>
              <w:rPr>
                <w:rFonts w:eastAsia="SimSun"/>
              </w:rPr>
            </w:pPr>
            <w:r w:rsidRPr="00EF06A7">
              <w:rPr>
                <w:rFonts w:eastAsia="SimSun"/>
              </w:rPr>
              <w:t>csi</w:t>
            </w:r>
            <w:r w:rsidRPr="00EF06A7">
              <w:rPr>
                <w:rFonts w:eastAsia="MS Mincho" w:cs="Arial"/>
                <w:iCs/>
                <w:color w:val="000000"/>
                <w:szCs w:val="18"/>
              </w:rPr>
              <w:t>-Report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9135F97"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46FA05" w14:textId="77777777" w:rsidR="00945840" w:rsidRPr="00EF06A7" w:rsidRDefault="00945840" w:rsidP="00BA5FD3">
            <w:pPr>
              <w:pStyle w:val="TAC"/>
              <w:rPr>
                <w:rFonts w:eastAsia="SimSun"/>
                <w:lang w:eastAsia="zh-CN"/>
              </w:rPr>
            </w:pPr>
            <w:r w:rsidRPr="00EF06A7">
              <w:rPr>
                <w:rFonts w:eastAsia="MS Mincho" w:cs="Arial"/>
                <w:color w:val="000000"/>
                <w:szCs w:val="18"/>
              </w:rPr>
              <w:t>Mode1</w:t>
            </w:r>
          </w:p>
        </w:tc>
      </w:tr>
      <w:tr w:rsidR="00945840" w:rsidRPr="00EF06A7" w14:paraId="61CF9C3F"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7C31E2FC" w14:textId="77777777" w:rsidR="00945840" w:rsidRPr="00EF06A7" w:rsidRDefault="00945840" w:rsidP="00BA5FD3">
            <w:pPr>
              <w:pStyle w:val="TAL"/>
              <w:rPr>
                <w:rFonts w:eastAsia="SimSun"/>
              </w:rPr>
            </w:pPr>
            <w:r w:rsidRPr="00EF06A7">
              <w:rPr>
                <w:rFonts w:eastAsia="MS Mincho" w:cs="Arial"/>
                <w:iCs/>
                <w:color w:val="000000"/>
                <w:szCs w:val="18"/>
              </w:rPr>
              <w:t>numberOfSingleTRP-CSI-Mode1</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0DDE625"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D2D202" w14:textId="3E2CB1A1" w:rsidR="00945840" w:rsidRPr="00850777" w:rsidRDefault="00850777" w:rsidP="00BA5FD3">
            <w:pPr>
              <w:pStyle w:val="TAC"/>
              <w:rPr>
                <w:rFonts w:eastAsia="SimSun"/>
                <w:lang w:eastAsia="zh-CN"/>
              </w:rPr>
            </w:pPr>
            <m:oMathPara>
              <m:oMath>
                <m:r>
                  <w:ins w:id="525" w:author="7853" w:date="2023-12-22T21:31:00Z">
                    <w:rPr>
                      <w:rFonts w:ascii="Cambria Math" w:eastAsia="MS Mincho" w:hAnsi="Cambria Math" w:cs="Arial"/>
                      <w:color w:val="000000"/>
                      <w:szCs w:val="18"/>
                    </w:rPr>
                    <m:t>X=0</m:t>
                  </w:ins>
                </m:r>
              </m:oMath>
            </m:oMathPara>
          </w:p>
        </w:tc>
      </w:tr>
      <w:tr w:rsidR="00945840" w:rsidRPr="00EF06A7" w14:paraId="594F3C85"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74AA1119" w14:textId="70356A8F" w:rsidR="00945840" w:rsidRPr="00EF06A7" w:rsidRDefault="00945840" w:rsidP="00BA5FD3">
            <w:pPr>
              <w:pStyle w:val="TAL"/>
              <w:rPr>
                <w:rFonts w:eastAsia="MS Mincho" w:cs="Arial"/>
                <w:iCs/>
                <w:color w:val="000000"/>
                <w:szCs w:val="18"/>
              </w:rPr>
            </w:pPr>
            <w:r w:rsidRPr="00EF06A7">
              <w:rPr>
                <w:rFonts w:eastAsia="MS Mincho" w:cs="Arial"/>
                <w:iCs/>
                <w:color w:val="000000"/>
                <w:szCs w:val="18"/>
              </w:rPr>
              <w:t>CMR pairing and group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5EE1B8"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063094" w14:textId="3D343131" w:rsidR="00945840" w:rsidRPr="00EF06A7" w:rsidRDefault="00945840" w:rsidP="00BA5FD3">
            <w:pPr>
              <w:pStyle w:val="TAC"/>
            </w:pPr>
            <w:r w:rsidRPr="00EF06A7">
              <w:rPr>
                <w:rFonts w:eastAsia="SimSun"/>
                <w:color w:val="000000"/>
                <w:szCs w:val="18"/>
              </w:rPr>
              <w:t xml:space="preserve">CMR group #1: {NZP CSI-RS resource #9}, </w:t>
            </w:r>
            <w:r w:rsidRPr="00EF06A7">
              <w:t xml:space="preserve">with </w:t>
            </w:r>
            <m:oMath>
              <m:sSub>
                <m:sSubPr>
                  <m:ctrlPr>
                    <w:ins w:id="526" w:author="7853" w:date="2023-12-22T21:31:00Z">
                      <w:rPr>
                        <w:rFonts w:ascii="Cambria Math" w:hAnsi="Cambria Math"/>
                        <w:i/>
                      </w:rPr>
                    </w:ins>
                  </m:ctrlPr>
                </m:sSubPr>
                <m:e>
                  <m:r>
                    <w:ins w:id="527" w:author="7853" w:date="2023-12-22T21:31:00Z">
                      <w:rPr>
                        <w:rFonts w:ascii="Cambria Math" w:hAnsi="Cambria Math"/>
                      </w:rPr>
                      <m:t>K</m:t>
                    </w:ins>
                  </m:r>
                </m:e>
                <m:sub>
                  <m:r>
                    <w:ins w:id="528" w:author="7853" w:date="2023-12-22T21:31:00Z">
                      <w:rPr>
                        <w:rFonts w:ascii="Cambria Math" w:hAnsi="Cambria Math"/>
                      </w:rPr>
                      <m:t>1</m:t>
                    </w:ins>
                  </m:r>
                </m:sub>
              </m:sSub>
              <m:r>
                <w:ins w:id="529" w:author="7853" w:date="2023-12-22T21:31:00Z">
                  <w:rPr>
                    <w:rFonts w:ascii="Cambria Math" w:hAnsi="Cambria Math"/>
                  </w:rPr>
                  <m:t>=1</m:t>
                </w:ins>
              </m:r>
            </m:oMath>
          </w:p>
          <w:p w14:paraId="0282645A" w14:textId="6A9301F1" w:rsidR="00945840" w:rsidRPr="00EF06A7" w:rsidRDefault="00945840" w:rsidP="00BA5FD3">
            <w:pPr>
              <w:pStyle w:val="TAC"/>
            </w:pPr>
            <w:r w:rsidRPr="00EF06A7">
              <w:rPr>
                <w:rFonts w:eastAsia="SimSun"/>
                <w:color w:val="000000"/>
                <w:szCs w:val="18"/>
              </w:rPr>
              <w:t xml:space="preserve">CMR group #2:  {NZP CSI-RS resource #10}, </w:t>
            </w:r>
            <w:r w:rsidRPr="00EF06A7">
              <w:t xml:space="preserve">with </w:t>
            </w:r>
            <m:oMath>
              <m:sSub>
                <m:sSubPr>
                  <m:ctrlPr>
                    <w:ins w:id="530" w:author="7853" w:date="2023-12-22T21:31:00Z">
                      <w:rPr>
                        <w:rFonts w:ascii="Cambria Math" w:hAnsi="Cambria Math"/>
                        <w:i/>
                      </w:rPr>
                    </w:ins>
                  </m:ctrlPr>
                </m:sSubPr>
                <m:e>
                  <m:r>
                    <w:ins w:id="531" w:author="7853" w:date="2023-12-22T21:31:00Z">
                      <w:rPr>
                        <w:rFonts w:ascii="Cambria Math" w:hAnsi="Cambria Math"/>
                      </w:rPr>
                      <m:t>K</m:t>
                    </w:ins>
                  </m:r>
                </m:e>
                <m:sub>
                  <m:r>
                    <w:ins w:id="532" w:author="7853" w:date="2023-12-22T21:31:00Z">
                      <w:rPr>
                        <w:rFonts w:ascii="Cambria Math" w:hAnsi="Cambria Math"/>
                      </w:rPr>
                      <m:t>2</m:t>
                    </w:ins>
                  </m:r>
                </m:sub>
              </m:sSub>
              <m:r>
                <w:ins w:id="533" w:author="7853" w:date="2023-12-22T21:31:00Z">
                  <w:rPr>
                    <w:rFonts w:ascii="Cambria Math" w:hAnsi="Cambria Math"/>
                  </w:rPr>
                  <m:t>=1</m:t>
                </w:ins>
              </m:r>
            </m:oMath>
          </w:p>
          <w:p w14:paraId="5F508837" w14:textId="77777777" w:rsidR="00945840" w:rsidRPr="00EF06A7" w:rsidRDefault="00945840" w:rsidP="00BA5FD3">
            <w:pPr>
              <w:pStyle w:val="TAC"/>
              <w:rPr>
                <w:rFonts w:eastAsia="SimSun"/>
                <w:color w:val="000000"/>
                <w:szCs w:val="18"/>
              </w:rPr>
            </w:pPr>
          </w:p>
          <w:p w14:paraId="2F8696AD" w14:textId="77777777" w:rsidR="00945840" w:rsidRPr="00EF06A7" w:rsidRDefault="00945840" w:rsidP="00BA5FD3">
            <w:pPr>
              <w:pStyle w:val="TAC"/>
              <w:rPr>
                <w:rFonts w:eastAsia="SimSun"/>
                <w:color w:val="000000"/>
                <w:szCs w:val="18"/>
                <w:lang w:eastAsia="zh-CN"/>
              </w:rPr>
            </w:pPr>
            <w:r w:rsidRPr="00EF06A7">
              <w:rPr>
                <w:rFonts w:eastAsia="SimSun"/>
                <w:color w:val="000000"/>
                <w:szCs w:val="18"/>
              </w:rPr>
              <w:t>CMR pari</w:t>
            </w:r>
            <w:r w:rsidRPr="00EF06A7">
              <w:rPr>
                <w:rFonts w:eastAsia="SimSun"/>
                <w:color w:val="000000"/>
                <w:szCs w:val="18"/>
                <w:lang w:eastAsia="zh-CN"/>
              </w:rPr>
              <w:t>ng:  {NZP CSI-RS resource #9, NZP CSI-RS resource #10}</w:t>
            </w:r>
          </w:p>
        </w:tc>
      </w:tr>
      <w:tr w:rsidR="00945840" w:rsidRPr="00EF06A7" w14:paraId="0A327F2B"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FD193B5" w14:textId="77777777" w:rsidR="00945840" w:rsidRPr="00EF06A7" w:rsidRDefault="00945840" w:rsidP="00BA5FD3">
            <w:pPr>
              <w:pStyle w:val="TAL"/>
              <w:rPr>
                <w:rFonts w:eastAsia="SimSun"/>
              </w:rPr>
            </w:pPr>
            <w:r w:rsidRPr="00EF06A7">
              <w:rPr>
                <w:rFonts w:eastAsia="SimSun"/>
              </w:rPr>
              <w:t>timeRestrictionFor</w:t>
            </w:r>
            <w:r w:rsidRPr="00EF06A7">
              <w:rPr>
                <w:rFonts w:eastAsia="SimSun"/>
                <w:lang w:eastAsia="zh-CN"/>
              </w:rPr>
              <w:t>Channel</w:t>
            </w:r>
            <w:r w:rsidRPr="00EF06A7">
              <w:rPr>
                <w:rFonts w:eastAsia="SimSun"/>
              </w:rPr>
              <w:t>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61C54FB"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F4ECEF" w14:textId="77777777" w:rsidR="00945840" w:rsidRPr="00EF06A7" w:rsidRDefault="00945840" w:rsidP="00BA5FD3">
            <w:pPr>
              <w:pStyle w:val="TAC"/>
              <w:rPr>
                <w:rFonts w:eastAsia="SimSun"/>
                <w:lang w:eastAsia="zh-CN"/>
              </w:rPr>
            </w:pPr>
            <w:r w:rsidRPr="00EF06A7">
              <w:rPr>
                <w:rFonts w:eastAsia="SimSun"/>
                <w:lang w:eastAsia="zh-CN"/>
              </w:rPr>
              <w:t>Not configured</w:t>
            </w:r>
          </w:p>
        </w:tc>
      </w:tr>
      <w:tr w:rsidR="00945840" w:rsidRPr="00EF06A7" w14:paraId="53143F8E"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E454F4A" w14:textId="77777777" w:rsidR="00945840" w:rsidRPr="00EF06A7" w:rsidRDefault="00945840" w:rsidP="00BA5FD3">
            <w:pPr>
              <w:pStyle w:val="TAL"/>
              <w:rPr>
                <w:rFonts w:eastAsia="SimSun"/>
              </w:rPr>
            </w:pPr>
            <w:r w:rsidRPr="00EF06A7">
              <w:rPr>
                <w:rFonts w:eastAsia="SimSun"/>
              </w:rPr>
              <w:t>timeRestrictionForInterferenceMeasurement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3FFAC56"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835302" w14:textId="77777777" w:rsidR="00945840" w:rsidRPr="00EF06A7" w:rsidRDefault="00945840" w:rsidP="00BA5FD3">
            <w:pPr>
              <w:pStyle w:val="TAC"/>
              <w:rPr>
                <w:rFonts w:eastAsia="SimSun"/>
                <w:lang w:eastAsia="zh-CN"/>
              </w:rPr>
            </w:pPr>
            <w:r w:rsidRPr="00EF06A7">
              <w:rPr>
                <w:rFonts w:eastAsia="SimSun"/>
                <w:lang w:eastAsia="zh-CN"/>
              </w:rPr>
              <w:t>Not configured</w:t>
            </w:r>
          </w:p>
        </w:tc>
      </w:tr>
      <w:tr w:rsidR="00945840" w:rsidRPr="00EF06A7" w14:paraId="5A3FA713"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4AD6FD88" w14:textId="77777777" w:rsidR="00945840" w:rsidRPr="00EF06A7" w:rsidRDefault="00945840" w:rsidP="00BA5FD3">
            <w:pPr>
              <w:pStyle w:val="TAL"/>
              <w:rPr>
                <w:rFonts w:eastAsia="SimSun"/>
              </w:rPr>
            </w:pPr>
            <w:r w:rsidRPr="00EF06A7">
              <w:rPr>
                <w:rFonts w:eastAsia="SimSun"/>
              </w:rPr>
              <w:t>cqi-FormatIndicator</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C9272B"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F07184" w14:textId="77777777" w:rsidR="00945840" w:rsidRPr="00EF06A7" w:rsidRDefault="00945840" w:rsidP="00BA5FD3">
            <w:pPr>
              <w:pStyle w:val="TAC"/>
              <w:rPr>
                <w:rFonts w:eastAsia="SimSun"/>
                <w:lang w:eastAsia="zh-CN"/>
              </w:rPr>
            </w:pPr>
            <w:r w:rsidRPr="00EF06A7">
              <w:rPr>
                <w:rFonts w:eastAsia="SimSun"/>
                <w:lang w:eastAsia="zh-CN"/>
              </w:rPr>
              <w:t>Wideband</w:t>
            </w:r>
          </w:p>
        </w:tc>
      </w:tr>
      <w:tr w:rsidR="00945840" w:rsidRPr="00EF06A7" w14:paraId="09CF086D"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6F960BD" w14:textId="77777777" w:rsidR="00945840" w:rsidRPr="00EF06A7" w:rsidRDefault="00945840" w:rsidP="00BA5FD3">
            <w:pPr>
              <w:pStyle w:val="TAL"/>
              <w:rPr>
                <w:rFonts w:eastAsia="SimSun"/>
              </w:rPr>
            </w:pPr>
            <w:r w:rsidRPr="00EF06A7">
              <w:rPr>
                <w:rFonts w:eastAsia="SimSun"/>
              </w:rPr>
              <w:t>pmi-FormatIndicator</w:t>
            </w:r>
            <w:r w:rsidRPr="00EF06A7">
              <w:rPr>
                <w:rFonts w:eastAsia="SimSun"/>
                <w:i/>
              </w:rPr>
              <w:t xml:space="preserve">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010E86"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B96F8AF" w14:textId="77777777" w:rsidR="00945840" w:rsidRPr="00EF06A7" w:rsidRDefault="00945840" w:rsidP="00BA5FD3">
            <w:pPr>
              <w:pStyle w:val="TAC"/>
              <w:rPr>
                <w:rFonts w:eastAsia="SimSun"/>
                <w:lang w:eastAsia="zh-CN"/>
              </w:rPr>
            </w:pPr>
            <w:r w:rsidRPr="00EF06A7">
              <w:rPr>
                <w:rFonts w:eastAsia="SimSun"/>
                <w:lang w:eastAsia="zh-CN"/>
              </w:rPr>
              <w:t>Wideband</w:t>
            </w:r>
          </w:p>
        </w:tc>
      </w:tr>
      <w:tr w:rsidR="00945840" w:rsidRPr="00EF06A7" w14:paraId="77C584EA"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6682EF93" w14:textId="77777777" w:rsidR="00945840" w:rsidRPr="00EF06A7" w:rsidRDefault="00945840" w:rsidP="00BA5FD3">
            <w:pPr>
              <w:pStyle w:val="TAL"/>
              <w:rPr>
                <w:rFonts w:eastAsia="SimSun"/>
              </w:rPr>
            </w:pPr>
            <w:r w:rsidRPr="00EF06A7">
              <w:rPr>
                <w:rFonts w:eastAsia="SimSun" w:cs="Arial"/>
                <w:szCs w:val="18"/>
              </w:rPr>
              <w:t>Sub-band 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2DBA29" w14:textId="77777777" w:rsidR="00945840" w:rsidRPr="00EF06A7" w:rsidRDefault="00945840" w:rsidP="00BA5FD3">
            <w:pPr>
              <w:pStyle w:val="TAL"/>
              <w:rPr>
                <w:rFonts w:eastAsia="SimSun"/>
                <w:lang w:eastAsia="zh-CN"/>
              </w:rPr>
            </w:pPr>
            <w:r w:rsidRPr="00EF06A7">
              <w:rPr>
                <w:rFonts w:eastAsia="SimSun" w:cs="Arial"/>
                <w:szCs w:val="18"/>
              </w:rPr>
              <w:t>RB</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4B95FB" w14:textId="77777777" w:rsidR="00945840" w:rsidRPr="00EF06A7" w:rsidRDefault="00945840" w:rsidP="00BA5FD3">
            <w:pPr>
              <w:pStyle w:val="TAC"/>
              <w:rPr>
                <w:rFonts w:eastAsia="SimSun"/>
                <w:lang w:eastAsia="zh-CN"/>
              </w:rPr>
            </w:pPr>
            <w:r w:rsidRPr="00EF06A7">
              <w:rPr>
                <w:rFonts w:eastAsia="SimSun" w:cs="Arial"/>
                <w:szCs w:val="18"/>
              </w:rPr>
              <w:t>8</w:t>
            </w:r>
          </w:p>
        </w:tc>
      </w:tr>
      <w:tr w:rsidR="00945840" w:rsidRPr="00EF06A7" w14:paraId="50A29857"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6F88F0D4" w14:textId="77777777" w:rsidR="00945840" w:rsidRPr="00EF06A7" w:rsidRDefault="00945840" w:rsidP="00BA5FD3">
            <w:pPr>
              <w:pStyle w:val="TAL"/>
              <w:rPr>
                <w:rFonts w:eastAsia="SimSun"/>
              </w:rPr>
            </w:pPr>
            <w:r w:rsidRPr="00EF06A7">
              <w:rPr>
                <w:rFonts w:eastAsia="SimSun"/>
              </w:rPr>
              <w:t>csi</w:t>
            </w:r>
            <w:r w:rsidRPr="00EF06A7">
              <w:rPr>
                <w:rFonts w:eastAsia="SimSun" w:cs="Arial"/>
                <w:szCs w:val="18"/>
              </w:rPr>
              <w:t>-ReportingBand</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8BDD8A"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BEDFF5" w14:textId="77777777" w:rsidR="00945840" w:rsidRPr="00EF06A7" w:rsidRDefault="00945840" w:rsidP="00BA5FD3">
            <w:pPr>
              <w:pStyle w:val="TAC"/>
              <w:rPr>
                <w:rFonts w:eastAsia="SimSun"/>
                <w:lang w:eastAsia="zh-CN"/>
              </w:rPr>
            </w:pPr>
            <w:r w:rsidRPr="00EF06A7">
              <w:rPr>
                <w:rFonts w:eastAsia="SimSun" w:cs="Arial"/>
                <w:szCs w:val="18"/>
              </w:rPr>
              <w:t>1111111</w:t>
            </w:r>
          </w:p>
        </w:tc>
      </w:tr>
      <w:tr w:rsidR="00945840" w:rsidRPr="00EF06A7" w14:paraId="133D642F"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08BB0F62" w14:textId="77777777" w:rsidR="00945840" w:rsidRPr="00EF06A7" w:rsidRDefault="00945840" w:rsidP="00BA5FD3">
            <w:pPr>
              <w:pStyle w:val="TAL"/>
              <w:rPr>
                <w:rFonts w:eastAsia="SimSun"/>
              </w:rPr>
            </w:pPr>
            <w:r w:rsidRPr="00EF06A7">
              <w:rPr>
                <w:rFonts w:eastAsia="SimSun"/>
              </w:rPr>
              <w:t xml:space="preserve">CSI-Report </w:t>
            </w:r>
            <w:r w:rsidRPr="00EF06A7">
              <w:rPr>
                <w:rFonts w:eastAsia="SimSun"/>
                <w:lang w:eastAsia="zh-CN"/>
              </w:rPr>
              <w:t>periodicity</w:t>
            </w:r>
            <w:r w:rsidRPr="00EF06A7">
              <w:rPr>
                <w:rFonts w:eastAsia="SimSun"/>
              </w:rPr>
              <w:t xml:space="preserve"> and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B49EAE9" w14:textId="77777777" w:rsidR="00945840" w:rsidRPr="00EF06A7" w:rsidRDefault="00945840" w:rsidP="00BA5FD3">
            <w:pPr>
              <w:pStyle w:val="TAL"/>
              <w:rPr>
                <w:rFonts w:eastAsia="SimSun"/>
                <w:lang w:eastAsia="zh-CN"/>
              </w:rPr>
            </w:pPr>
            <w:r w:rsidRPr="00EF06A7">
              <w:rPr>
                <w:rFonts w:eastAsia="SimSun"/>
                <w:lang w:eastAsia="zh-CN"/>
              </w:rPr>
              <w:t>slot</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DC5AAFC" w14:textId="77777777" w:rsidR="00945840" w:rsidRPr="00EF06A7" w:rsidRDefault="00945840" w:rsidP="00BA5FD3">
            <w:pPr>
              <w:pStyle w:val="TAC"/>
              <w:rPr>
                <w:rFonts w:eastAsia="SimSun"/>
                <w:lang w:eastAsia="zh-CN"/>
              </w:rPr>
            </w:pPr>
            <w:r w:rsidRPr="00EF06A7">
              <w:rPr>
                <w:rFonts w:eastAsia="SimSun"/>
                <w:lang w:eastAsia="zh-CN"/>
              </w:rPr>
              <w:t>Not configured</w:t>
            </w:r>
          </w:p>
        </w:tc>
      </w:tr>
      <w:tr w:rsidR="00945840" w:rsidRPr="00EF06A7" w14:paraId="14E5DB24" w14:textId="77777777" w:rsidTr="00BA5FD3">
        <w:trPr>
          <w:trHeight w:val="50"/>
        </w:trPr>
        <w:tc>
          <w:tcPr>
            <w:tcW w:w="5467" w:type="dxa"/>
            <w:gridSpan w:val="5"/>
            <w:tcBorders>
              <w:left w:val="single" w:sz="4" w:space="0" w:color="auto"/>
              <w:bottom w:val="single" w:sz="4" w:space="0" w:color="auto"/>
              <w:right w:val="single" w:sz="4" w:space="0" w:color="auto"/>
            </w:tcBorders>
            <w:shd w:val="clear" w:color="auto" w:fill="auto"/>
            <w:vAlign w:val="center"/>
          </w:tcPr>
          <w:p w14:paraId="3539225C" w14:textId="77777777" w:rsidR="00945840" w:rsidRPr="00EF06A7" w:rsidRDefault="00945840" w:rsidP="00BA5FD3">
            <w:pPr>
              <w:pStyle w:val="TAL"/>
              <w:rPr>
                <w:rFonts w:eastAsia="SimSun"/>
              </w:rPr>
            </w:pPr>
            <w:r w:rsidRPr="00EF06A7">
              <w:rPr>
                <w:rFonts w:eastAsia="SimSun"/>
              </w:rPr>
              <w:t>Aperiodic</w:t>
            </w:r>
            <w:r w:rsidRPr="00EF06A7">
              <w:t xml:space="preserve"> Report Slot Offse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E8019B"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927D83" w14:textId="77777777" w:rsidR="00945840" w:rsidRPr="00EF06A7" w:rsidRDefault="00945840" w:rsidP="00BA5FD3">
            <w:pPr>
              <w:pStyle w:val="TAC"/>
              <w:rPr>
                <w:rFonts w:eastAsia="SimSun"/>
                <w:lang w:eastAsia="zh-CN"/>
              </w:rPr>
            </w:pPr>
            <w:r w:rsidRPr="00EF06A7">
              <w:rPr>
                <w:lang w:eastAsia="zh-CN"/>
              </w:rPr>
              <w:t>5</w:t>
            </w:r>
          </w:p>
        </w:tc>
      </w:tr>
      <w:tr w:rsidR="00945840" w:rsidRPr="00EF06A7" w14:paraId="0DC3BCC0"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114B1AB" w14:textId="77777777" w:rsidR="00945840" w:rsidRPr="00EF06A7" w:rsidRDefault="00945840" w:rsidP="00BA5FD3">
            <w:pPr>
              <w:pStyle w:val="TAL"/>
              <w:rPr>
                <w:rFonts w:eastAsia="SimSun"/>
              </w:rPr>
            </w:pPr>
            <w:r w:rsidRPr="00EF06A7">
              <w:rPr>
                <w:rFonts w:eastAsia="SimSun"/>
              </w:rPr>
              <w:t>CSI</w:t>
            </w:r>
            <w:r w:rsidRPr="00EF06A7">
              <w:t xml:space="preserve"> reque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1F0D2CD"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D3C89B" w14:textId="77777777" w:rsidR="00945840" w:rsidRPr="00EF06A7" w:rsidRDefault="00945840" w:rsidP="00BA5FD3">
            <w:pPr>
              <w:pStyle w:val="TAC"/>
              <w:rPr>
                <w:rFonts w:eastAsia="SimSun"/>
                <w:lang w:eastAsia="zh-CN"/>
              </w:rPr>
            </w:pPr>
            <w:r w:rsidRPr="00EF06A7">
              <w:rPr>
                <w:lang w:eastAsia="zh-CN"/>
              </w:rPr>
              <w:t>1 in slots i, where mod(i, 10) = 1, otherwise it is equal to 0</w:t>
            </w:r>
          </w:p>
        </w:tc>
      </w:tr>
      <w:tr w:rsidR="00945840" w:rsidRPr="00EF06A7" w14:paraId="7A9AEEAC"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292CCE72" w14:textId="77777777" w:rsidR="00945840" w:rsidRPr="00EF06A7" w:rsidRDefault="00945840" w:rsidP="00BA5FD3">
            <w:pPr>
              <w:pStyle w:val="TAL"/>
            </w:pPr>
            <w:r w:rsidRPr="00EF06A7">
              <w:rPr>
                <w:rFonts w:eastAsia="SimSun"/>
              </w:rPr>
              <w:t>reportTriggerSiz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6F8A3D6"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B219F6" w14:textId="77777777" w:rsidR="00945840" w:rsidRPr="00EF06A7" w:rsidRDefault="00945840" w:rsidP="00BA5FD3">
            <w:pPr>
              <w:pStyle w:val="TAC"/>
              <w:rPr>
                <w:lang w:eastAsia="zh-CN"/>
              </w:rPr>
            </w:pPr>
            <w:r w:rsidRPr="00EF06A7">
              <w:rPr>
                <w:lang w:eastAsia="zh-CN"/>
              </w:rPr>
              <w:t>1</w:t>
            </w:r>
          </w:p>
        </w:tc>
      </w:tr>
      <w:tr w:rsidR="00945840" w:rsidRPr="00EF06A7" w14:paraId="6F5B0E58"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24C32383" w14:textId="77777777" w:rsidR="00945840" w:rsidRPr="00EF06A7" w:rsidRDefault="00945840" w:rsidP="00BA5FD3">
            <w:pPr>
              <w:pStyle w:val="TAL"/>
            </w:pPr>
            <w:r w:rsidRPr="00EF06A7">
              <w:t>CSI-AperiodicTriggerStateLis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362923"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D507AB" w14:textId="77777777" w:rsidR="00945840" w:rsidRPr="00EF06A7" w:rsidRDefault="00945840" w:rsidP="00BA5FD3">
            <w:pPr>
              <w:widowControl w:val="0"/>
              <w:spacing w:after="0"/>
              <w:jc w:val="center"/>
              <w:rPr>
                <w:rFonts w:ascii="Arial" w:hAnsi="Arial"/>
                <w:sz w:val="18"/>
                <w:lang w:eastAsia="zh-CN"/>
              </w:rPr>
            </w:pPr>
            <w:r w:rsidRPr="00EF06A7">
              <w:rPr>
                <w:rFonts w:ascii="Arial" w:hAnsi="Arial"/>
                <w:sz w:val="18"/>
                <w:lang w:eastAsia="zh-CN"/>
              </w:rPr>
              <w:t>One State with one Associated Report Configuration</w:t>
            </w:r>
          </w:p>
          <w:p w14:paraId="749410F2" w14:textId="77777777" w:rsidR="00945840" w:rsidRPr="00EF06A7" w:rsidRDefault="00945840" w:rsidP="00BA5FD3">
            <w:pPr>
              <w:pStyle w:val="TAC"/>
              <w:rPr>
                <w:lang w:eastAsia="zh-CN"/>
              </w:rPr>
            </w:pPr>
            <w:r w:rsidRPr="00EF06A7">
              <w:rPr>
                <w:lang w:eastAsia="zh-CN"/>
              </w:rPr>
              <w:t>Associated Report Configuration contains pointers to NZP CSI-RS and CSI-IM</w:t>
            </w:r>
          </w:p>
        </w:tc>
      </w:tr>
      <w:tr w:rsidR="00945840" w:rsidRPr="00EF06A7" w14:paraId="6BA93BA9" w14:textId="77777777" w:rsidTr="00BA5FD3">
        <w:tc>
          <w:tcPr>
            <w:tcW w:w="2110" w:type="dxa"/>
            <w:gridSpan w:val="2"/>
            <w:vMerge w:val="restart"/>
            <w:tcBorders>
              <w:left w:val="single" w:sz="4" w:space="0" w:color="auto"/>
              <w:right w:val="single" w:sz="4" w:space="0" w:color="auto"/>
            </w:tcBorders>
            <w:shd w:val="clear" w:color="auto" w:fill="auto"/>
            <w:vAlign w:val="center"/>
          </w:tcPr>
          <w:p w14:paraId="13423EAE" w14:textId="1461FE8B" w:rsidR="00945840" w:rsidRPr="00EF06A7" w:rsidRDefault="00945840" w:rsidP="00BA5FD3">
            <w:pPr>
              <w:pStyle w:val="TAL"/>
              <w:rPr>
                <w:rFonts w:eastAsia="SimSun"/>
              </w:rPr>
            </w:pPr>
            <w:r w:rsidRPr="00EF06A7">
              <w:rPr>
                <w:rFonts w:eastAsia="SimSun"/>
              </w:rPr>
              <w:t>Codebook configuration</w:t>
            </w: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F6B64A9"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odebookTyp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601A43B"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806103A" w14:textId="77777777" w:rsidR="00945840" w:rsidRPr="00EF06A7" w:rsidRDefault="00945840" w:rsidP="00BA5FD3">
            <w:pPr>
              <w:pStyle w:val="TAC"/>
              <w:rPr>
                <w:rFonts w:eastAsia="SimSun"/>
                <w:lang w:eastAsia="zh-CN"/>
              </w:rPr>
            </w:pPr>
            <w:r w:rsidRPr="00EF06A7">
              <w:rPr>
                <w:rFonts w:eastAsia="SimSun"/>
                <w:lang w:eastAsia="zh-CN"/>
              </w:rPr>
              <w:t>typeI-SinglePanel</w:t>
            </w:r>
          </w:p>
        </w:tc>
      </w:tr>
      <w:tr w:rsidR="00945840" w:rsidRPr="00EF06A7" w14:paraId="6FFF8EED" w14:textId="77777777" w:rsidTr="00BA5FD3">
        <w:tc>
          <w:tcPr>
            <w:tcW w:w="2110" w:type="dxa"/>
            <w:gridSpan w:val="2"/>
            <w:vMerge/>
            <w:tcBorders>
              <w:left w:val="single" w:sz="4" w:space="0" w:color="auto"/>
              <w:right w:val="single" w:sz="4" w:space="0" w:color="auto"/>
            </w:tcBorders>
            <w:shd w:val="clear" w:color="auto" w:fill="auto"/>
          </w:tcPr>
          <w:p w14:paraId="5662C43F"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260F767C"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odebookMode</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414578"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12DEF0" w14:textId="77777777" w:rsidR="00945840" w:rsidRPr="00EF06A7" w:rsidRDefault="00945840" w:rsidP="00BA5FD3">
            <w:pPr>
              <w:pStyle w:val="TAC"/>
              <w:rPr>
                <w:rFonts w:eastAsia="SimSun"/>
                <w:lang w:eastAsia="zh-CN"/>
              </w:rPr>
            </w:pPr>
            <w:r w:rsidRPr="00EF06A7">
              <w:rPr>
                <w:rFonts w:eastAsia="SimSun"/>
                <w:lang w:eastAsia="zh-CN"/>
              </w:rPr>
              <w:t>1</w:t>
            </w:r>
          </w:p>
        </w:tc>
      </w:tr>
      <w:tr w:rsidR="00945840" w:rsidRPr="00EF06A7" w14:paraId="1E03A896" w14:textId="77777777" w:rsidTr="00BA5FD3">
        <w:tc>
          <w:tcPr>
            <w:tcW w:w="2110" w:type="dxa"/>
            <w:gridSpan w:val="2"/>
            <w:vMerge/>
            <w:tcBorders>
              <w:left w:val="single" w:sz="4" w:space="0" w:color="auto"/>
              <w:right w:val="single" w:sz="4" w:space="0" w:color="auto"/>
            </w:tcBorders>
            <w:shd w:val="clear" w:color="auto" w:fill="auto"/>
          </w:tcPr>
          <w:p w14:paraId="3A1B101C"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3B45DF4F"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odebookConfig-N1,CodebookConfig-N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94AB13"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73B56C" w14:textId="77777777" w:rsidR="00945840" w:rsidRPr="00EF06A7" w:rsidRDefault="00945840" w:rsidP="00BA5FD3">
            <w:pPr>
              <w:pStyle w:val="TAC"/>
              <w:rPr>
                <w:rFonts w:eastAsia="SimSun"/>
                <w:lang w:eastAsia="zh-CN"/>
              </w:rPr>
            </w:pPr>
            <w:r w:rsidRPr="00EF06A7">
              <w:rPr>
                <w:rFonts w:eastAsia="SimSun"/>
                <w:lang w:eastAsia="zh-CN"/>
              </w:rPr>
              <w:t>(4,1)</w:t>
            </w:r>
          </w:p>
        </w:tc>
      </w:tr>
      <w:tr w:rsidR="00945840" w:rsidRPr="00EF06A7" w14:paraId="23816FB3" w14:textId="77777777" w:rsidTr="00BA5FD3">
        <w:tc>
          <w:tcPr>
            <w:tcW w:w="2110" w:type="dxa"/>
            <w:gridSpan w:val="2"/>
            <w:vMerge/>
            <w:tcBorders>
              <w:left w:val="single" w:sz="4" w:space="0" w:color="auto"/>
              <w:right w:val="single" w:sz="4" w:space="0" w:color="auto"/>
            </w:tcBorders>
            <w:shd w:val="clear" w:color="auto" w:fill="auto"/>
          </w:tcPr>
          <w:p w14:paraId="0D673D64"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4CAACFF6"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odebookConfig-O1,CodebookConfig-O2)</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F8F7C5"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460D85" w14:textId="77777777" w:rsidR="00945840" w:rsidRPr="00EF06A7" w:rsidRDefault="00945840" w:rsidP="00BA5FD3">
            <w:pPr>
              <w:pStyle w:val="TAC"/>
              <w:rPr>
                <w:rFonts w:eastAsia="SimSun"/>
                <w:lang w:eastAsia="zh-CN"/>
              </w:rPr>
            </w:pPr>
            <w:r w:rsidRPr="00EF06A7">
              <w:rPr>
                <w:rFonts w:eastAsia="SimSun"/>
                <w:lang w:eastAsia="zh-CN"/>
              </w:rPr>
              <w:t>(4,1)</w:t>
            </w:r>
          </w:p>
        </w:tc>
      </w:tr>
      <w:tr w:rsidR="00945840" w:rsidRPr="00EF06A7" w14:paraId="633701D5" w14:textId="77777777" w:rsidTr="00BA5FD3">
        <w:tc>
          <w:tcPr>
            <w:tcW w:w="2110" w:type="dxa"/>
            <w:gridSpan w:val="2"/>
            <w:vMerge/>
            <w:tcBorders>
              <w:left w:val="single" w:sz="4" w:space="0" w:color="auto"/>
              <w:right w:val="single" w:sz="4" w:space="0" w:color="auto"/>
            </w:tcBorders>
            <w:shd w:val="clear" w:color="auto" w:fill="auto"/>
          </w:tcPr>
          <w:p w14:paraId="37A6EB56"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199F1CC2"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CodebookSubset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81F0224"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A1D361" w14:textId="77777777" w:rsidR="00945840" w:rsidRPr="00EF06A7" w:rsidRDefault="00945840" w:rsidP="00BA5FD3">
            <w:pPr>
              <w:pStyle w:val="TAC"/>
              <w:rPr>
                <w:rFonts w:eastAsia="SimSun"/>
                <w:lang w:eastAsia="zh-CN"/>
              </w:rPr>
            </w:pPr>
            <w:r w:rsidRPr="00EF06A7">
              <w:rPr>
                <w:rFonts w:eastAsia="SimSun"/>
                <w:lang w:eastAsia="zh-CN"/>
              </w:rPr>
              <w:t>0x FFFF</w:t>
            </w:r>
          </w:p>
        </w:tc>
      </w:tr>
      <w:tr w:rsidR="00945840" w:rsidRPr="00EF06A7" w14:paraId="745E39CF" w14:textId="77777777" w:rsidTr="00BA5FD3">
        <w:tc>
          <w:tcPr>
            <w:tcW w:w="2110" w:type="dxa"/>
            <w:gridSpan w:val="2"/>
            <w:vMerge/>
            <w:tcBorders>
              <w:left w:val="single" w:sz="4" w:space="0" w:color="auto"/>
              <w:bottom w:val="single" w:sz="4" w:space="0" w:color="auto"/>
              <w:right w:val="single" w:sz="4" w:space="0" w:color="auto"/>
            </w:tcBorders>
            <w:shd w:val="clear" w:color="auto" w:fill="auto"/>
          </w:tcPr>
          <w:p w14:paraId="504E412A" w14:textId="77777777" w:rsidR="00945840" w:rsidRPr="00EF06A7" w:rsidRDefault="00945840" w:rsidP="00BA5FD3">
            <w:pPr>
              <w:pStyle w:val="TAL"/>
              <w:rPr>
                <w:rFonts w:eastAsia="SimSun"/>
              </w:rPr>
            </w:pPr>
          </w:p>
        </w:tc>
        <w:tc>
          <w:tcPr>
            <w:tcW w:w="3357" w:type="dxa"/>
            <w:gridSpan w:val="3"/>
            <w:tcBorders>
              <w:top w:val="single" w:sz="4" w:space="0" w:color="auto"/>
              <w:left w:val="single" w:sz="4" w:space="0" w:color="auto"/>
              <w:bottom w:val="single" w:sz="4" w:space="0" w:color="auto"/>
              <w:right w:val="single" w:sz="4" w:space="0" w:color="auto"/>
            </w:tcBorders>
            <w:shd w:val="clear" w:color="auto" w:fill="auto"/>
          </w:tcPr>
          <w:p w14:paraId="6526BA9A" w14:textId="77777777" w:rsidR="00945840" w:rsidRPr="00EF06A7" w:rsidRDefault="00945840" w:rsidP="00BA5FD3">
            <w:pPr>
              <w:widowControl w:val="0"/>
              <w:spacing w:after="0"/>
              <w:rPr>
                <w:rFonts w:ascii="Arial" w:eastAsia="SimSun" w:hAnsi="Arial"/>
                <w:sz w:val="18"/>
              </w:rPr>
            </w:pPr>
            <w:r w:rsidRPr="00EF06A7">
              <w:rPr>
                <w:rFonts w:ascii="Arial" w:eastAsia="SimSun" w:hAnsi="Arial"/>
                <w:sz w:val="18"/>
              </w:rPr>
              <w:t>RI Restric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D197B0"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8B50A70" w14:textId="77777777" w:rsidR="00945840" w:rsidRPr="00EF06A7" w:rsidRDefault="00945840" w:rsidP="00BA5FD3">
            <w:pPr>
              <w:pStyle w:val="TAC"/>
              <w:rPr>
                <w:rFonts w:eastAsia="SimSun"/>
                <w:lang w:eastAsia="zh-CN"/>
              </w:rPr>
            </w:pPr>
            <w:r w:rsidRPr="00EF06A7">
              <w:rPr>
                <w:rFonts w:eastAsia="SimSun"/>
                <w:lang w:eastAsia="zh-CN"/>
              </w:rPr>
              <w:t>00000001 (1 MIMO layer per TRxP)</w:t>
            </w:r>
          </w:p>
        </w:tc>
      </w:tr>
      <w:tr w:rsidR="00945840" w:rsidRPr="00EF06A7" w14:paraId="45AAAE30" w14:textId="77777777" w:rsidTr="00BA5FD3">
        <w:tc>
          <w:tcPr>
            <w:tcW w:w="5467" w:type="dxa"/>
            <w:gridSpan w:val="5"/>
            <w:tcBorders>
              <w:left w:val="single" w:sz="4" w:space="0" w:color="auto"/>
              <w:bottom w:val="single" w:sz="4" w:space="0" w:color="auto"/>
              <w:right w:val="single" w:sz="4" w:space="0" w:color="auto"/>
            </w:tcBorders>
            <w:shd w:val="clear" w:color="auto" w:fill="auto"/>
          </w:tcPr>
          <w:p w14:paraId="5DDCB335" w14:textId="77777777" w:rsidR="00945840" w:rsidRPr="00EF06A7" w:rsidRDefault="00945840" w:rsidP="00BA5FD3">
            <w:pPr>
              <w:pStyle w:val="TAL"/>
              <w:rPr>
                <w:rFonts w:eastAsia="SimSun"/>
              </w:rPr>
            </w:pPr>
            <w:r w:rsidRPr="00EF06A7">
              <w:rPr>
                <w:rFonts w:eastAsia="SimSun"/>
              </w:rPr>
              <w:t>Physical channel for CSI report</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6D3DF94"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351D1D" w14:textId="77777777" w:rsidR="00945840" w:rsidRPr="00EF06A7" w:rsidRDefault="00945840" w:rsidP="00BA5FD3">
            <w:pPr>
              <w:pStyle w:val="TAC"/>
              <w:rPr>
                <w:rFonts w:eastAsia="SimSun"/>
                <w:lang w:eastAsia="zh-CN"/>
              </w:rPr>
            </w:pPr>
            <w:r w:rsidRPr="00EF06A7">
              <w:rPr>
                <w:rFonts w:eastAsia="SimSun"/>
                <w:lang w:eastAsia="zh-CN"/>
              </w:rPr>
              <w:t>PUSCH</w:t>
            </w:r>
          </w:p>
        </w:tc>
      </w:tr>
      <w:tr w:rsidR="00945840" w:rsidRPr="00EF06A7" w14:paraId="3F86D721"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3FE93A4F" w14:textId="77777777" w:rsidR="00945840" w:rsidRPr="00EF06A7" w:rsidRDefault="00945840" w:rsidP="00BA5FD3">
            <w:pPr>
              <w:pStyle w:val="TAL"/>
              <w:rPr>
                <w:rFonts w:eastAsia="SimSun"/>
              </w:rPr>
            </w:pPr>
            <w:r w:rsidRPr="00EF06A7">
              <w:rPr>
                <w:rFonts w:eastAsia="SimSun"/>
              </w:rPr>
              <w:t xml:space="preserve">CQI/RI/PMI delay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16EBE7D" w14:textId="77777777" w:rsidR="00945840" w:rsidRPr="00EF06A7" w:rsidRDefault="00945840" w:rsidP="00BA5FD3">
            <w:pPr>
              <w:pStyle w:val="TAL"/>
              <w:rPr>
                <w:rFonts w:eastAsia="SimSun"/>
                <w:lang w:eastAsia="zh-CN"/>
              </w:rPr>
            </w:pPr>
            <w:r w:rsidRPr="00EF06A7">
              <w:rPr>
                <w:rFonts w:eastAsia="SimSun"/>
              </w:rPr>
              <w:t>ms</w:t>
            </w: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8EC0CA" w14:textId="77777777" w:rsidR="00945840" w:rsidRPr="00EF06A7" w:rsidRDefault="00945840" w:rsidP="00BA5FD3">
            <w:pPr>
              <w:pStyle w:val="TAC"/>
              <w:rPr>
                <w:rFonts w:eastAsia="SimSun"/>
                <w:lang w:eastAsia="zh-CN"/>
              </w:rPr>
            </w:pPr>
            <w:r w:rsidRPr="00EF06A7">
              <w:rPr>
                <w:rFonts w:eastAsia="SimSun"/>
                <w:lang w:eastAsia="zh-CN"/>
              </w:rPr>
              <w:t>6.5</w:t>
            </w:r>
          </w:p>
        </w:tc>
      </w:tr>
      <w:tr w:rsidR="00945840" w:rsidRPr="00EF06A7" w14:paraId="51059F61"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32F7ED59" w14:textId="77777777" w:rsidR="00945840" w:rsidRPr="00EF06A7" w:rsidRDefault="00945840" w:rsidP="00BA5FD3">
            <w:pPr>
              <w:pStyle w:val="TAL"/>
              <w:rPr>
                <w:rFonts w:eastAsia="SimSun"/>
              </w:rPr>
            </w:pPr>
            <w:r w:rsidRPr="00EF06A7">
              <w:rPr>
                <w:rFonts w:eastAsia="SimSun"/>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C59396F"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FD49D1" w14:textId="77777777" w:rsidR="00945840" w:rsidRPr="00EF06A7" w:rsidRDefault="00945840" w:rsidP="00BA5FD3">
            <w:pPr>
              <w:pStyle w:val="TAC"/>
              <w:rPr>
                <w:rFonts w:eastAsia="SimSun"/>
                <w:lang w:eastAsia="zh-CN"/>
              </w:rPr>
            </w:pPr>
            <w:r w:rsidRPr="00EF06A7">
              <w:rPr>
                <w:rFonts w:eastAsia="SimSun"/>
                <w:lang w:eastAsia="zh-CN"/>
              </w:rPr>
              <w:t>4</w:t>
            </w:r>
          </w:p>
        </w:tc>
      </w:tr>
      <w:tr w:rsidR="00945840" w:rsidRPr="00EF06A7" w14:paraId="68D54D1B"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FC03EE0" w14:textId="77777777" w:rsidR="00945840" w:rsidRPr="00EF06A7" w:rsidRDefault="00945840" w:rsidP="00BA5FD3">
            <w:pPr>
              <w:pStyle w:val="TAL"/>
              <w:rPr>
                <w:rFonts w:eastAsia="SimSun"/>
              </w:rPr>
            </w:pPr>
            <w:r w:rsidRPr="00EF06A7">
              <w:rPr>
                <w:rFonts w:eastAsia="SimSun"/>
              </w:rPr>
              <w:t>Measurement channel</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D391421"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C62063" w14:textId="77777777" w:rsidR="00945840" w:rsidRPr="00EF06A7" w:rsidRDefault="00945840" w:rsidP="00BA5FD3">
            <w:pPr>
              <w:pStyle w:val="TAC"/>
              <w:rPr>
                <w:rFonts w:eastAsia="SimSun"/>
                <w:lang w:eastAsia="zh-CN"/>
              </w:rPr>
            </w:pPr>
            <w:r w:rsidRPr="00EF06A7">
              <w:rPr>
                <w:rFonts w:cs="Arial"/>
                <w:szCs w:val="18"/>
              </w:rPr>
              <w:t>R.PDSCH.2-8.5</w:t>
            </w:r>
            <w:r w:rsidRPr="00EF06A7">
              <w:rPr>
                <w:rFonts w:ascii="Calibri" w:hAnsi="Calibri" w:cs="Calibri"/>
                <w:szCs w:val="18"/>
              </w:rPr>
              <w:t xml:space="preserve"> </w:t>
            </w:r>
            <w:r w:rsidRPr="00EF06A7">
              <w:rPr>
                <w:rFonts w:cs="Arial"/>
                <w:szCs w:val="18"/>
                <w:lang w:eastAsia="zh-CN"/>
              </w:rPr>
              <w:t>TDD</w:t>
            </w:r>
          </w:p>
        </w:tc>
      </w:tr>
      <w:tr w:rsidR="00945840" w:rsidRPr="00EF06A7" w14:paraId="4BB80E98" w14:textId="77777777" w:rsidTr="00BA5FD3">
        <w:tc>
          <w:tcPr>
            <w:tcW w:w="5467" w:type="dxa"/>
            <w:gridSpan w:val="5"/>
            <w:tcBorders>
              <w:left w:val="single" w:sz="4" w:space="0" w:color="auto"/>
              <w:bottom w:val="single" w:sz="4" w:space="0" w:color="auto"/>
              <w:right w:val="single" w:sz="4" w:space="0" w:color="auto"/>
            </w:tcBorders>
            <w:shd w:val="clear" w:color="auto" w:fill="auto"/>
            <w:vAlign w:val="center"/>
          </w:tcPr>
          <w:p w14:paraId="59FBE82A" w14:textId="77777777" w:rsidR="00945840" w:rsidRPr="00EF06A7" w:rsidRDefault="00945840" w:rsidP="00BA5FD3">
            <w:pPr>
              <w:pStyle w:val="TAL"/>
              <w:rPr>
                <w:rFonts w:eastAsia="SimSun"/>
              </w:rPr>
            </w:pPr>
            <w:r w:rsidRPr="00EF06A7">
              <w:rPr>
                <w:rFonts w:eastAsia="SimSun"/>
              </w:rPr>
              <w:t>PDSCH &amp; PDSCH DMRS</w:t>
            </w:r>
            <w:r w:rsidRPr="00EF06A7">
              <w:t xml:space="preserve"> Precoding configuration for random Precoding</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006678E" w14:textId="77777777" w:rsidR="00945840" w:rsidRPr="00EF06A7" w:rsidRDefault="00945840" w:rsidP="00BA5FD3">
            <w:pPr>
              <w:pStyle w:val="TAL"/>
              <w:rPr>
                <w:rFonts w:eastAsia="SimSun"/>
                <w:lang w:eastAsia="zh-CN"/>
              </w:rPr>
            </w:pPr>
          </w:p>
        </w:tc>
        <w:tc>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0BF7354" w14:textId="77777777" w:rsidR="00945840" w:rsidRPr="00EF06A7" w:rsidRDefault="00945840" w:rsidP="00BA5FD3">
            <w:pPr>
              <w:pStyle w:val="TAC"/>
              <w:rPr>
                <w:rFonts w:eastAsia="SimSun"/>
                <w:lang w:eastAsia="zh-CN"/>
              </w:rPr>
            </w:pPr>
            <w:r w:rsidRPr="00EF06A7">
              <w:rPr>
                <w:rFonts w:eastAsia="SimSun"/>
              </w:rPr>
              <w:t>Single Panel Type I, Random precoder selection updated per slot,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 and </w:t>
            </w:r>
            <w:r w:rsidRPr="00EF06A7">
              <w:t>with Wideband granularity</w:t>
            </w:r>
          </w:p>
        </w:tc>
      </w:tr>
      <w:tr w:rsidR="00945840" w:rsidRPr="00EF06A7" w14:paraId="76429DF3" w14:textId="77777777" w:rsidTr="00BA5FD3">
        <w:tc>
          <w:tcPr>
            <w:tcW w:w="9621"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6F14B615" w14:textId="77777777" w:rsidR="00945840" w:rsidRPr="00EF06A7" w:rsidRDefault="00945840" w:rsidP="00BA5FD3">
            <w:pPr>
              <w:pStyle w:val="TAN"/>
              <w:rPr>
                <w:rFonts w:eastAsia="SimSun"/>
                <w:lang w:eastAsia="zh-CN"/>
              </w:rPr>
            </w:pPr>
            <w:r w:rsidRPr="00EF06A7">
              <w:rPr>
                <w:rFonts w:eastAsia="SimSun"/>
                <w:lang w:eastAsia="zh-CN"/>
              </w:rPr>
              <w:t>Note 1:</w:t>
            </w:r>
            <w:r w:rsidRPr="00EF06A7">
              <w:tab/>
            </w:r>
            <w:r w:rsidRPr="00EF06A7">
              <w:rPr>
                <w:rFonts w:eastAsia="SimSun"/>
                <w:lang w:eastAsia="zh-CN"/>
              </w:rPr>
              <w:t>PDSCH transmission is done from both TRxPs (PDSCH Layer 0 is transmitted from TRxP #1 and PDSCH layer 1 is transmitted from TRxP #2)</w:t>
            </w:r>
          </w:p>
          <w:p w14:paraId="089A3945" w14:textId="77777777" w:rsidR="00945840" w:rsidRPr="00EF06A7" w:rsidRDefault="00945840" w:rsidP="00BA5FD3">
            <w:pPr>
              <w:pStyle w:val="TAN"/>
              <w:rPr>
                <w:rFonts w:eastAsia="SimSun"/>
              </w:rPr>
            </w:pPr>
            <w:r w:rsidRPr="00EF06A7">
              <w:rPr>
                <w:rFonts w:eastAsia="SimSun"/>
              </w:rPr>
              <w:t>Note 2:</w:t>
            </w:r>
            <w:r w:rsidRPr="00EF06A7">
              <w:rPr>
                <w:rFonts w:eastAsia="SimSun"/>
                <w:lang w:eastAsia="zh-CN"/>
              </w:rPr>
              <w:tab/>
              <w:t>When Throughput is measured using</w:t>
            </w:r>
            <w:r w:rsidRPr="00EF06A7">
              <w:rPr>
                <w:rFonts w:eastAsia="SimSun"/>
              </w:rPr>
              <w:t xml:space="preserve"> random precoder selection, the precoder shall be updated in each slot (0.5 ms granularity) with equal probability of each applicable i</w:t>
            </w:r>
            <w:r w:rsidRPr="00EF06A7">
              <w:rPr>
                <w:rFonts w:eastAsia="SimSun"/>
                <w:vertAlign w:val="subscript"/>
              </w:rPr>
              <w:t>1</w:t>
            </w:r>
            <w:r w:rsidRPr="00EF06A7">
              <w:rPr>
                <w:rFonts w:eastAsia="SimSun"/>
              </w:rPr>
              <w:t>, i</w:t>
            </w:r>
            <w:r w:rsidRPr="00EF06A7">
              <w:rPr>
                <w:rFonts w:eastAsia="SimSun"/>
                <w:vertAlign w:val="subscript"/>
              </w:rPr>
              <w:t>2</w:t>
            </w:r>
            <w:r w:rsidRPr="00EF06A7">
              <w:rPr>
                <w:rFonts w:eastAsia="SimSun"/>
              </w:rPr>
              <w:t xml:space="preserve"> combination.</w:t>
            </w:r>
          </w:p>
          <w:p w14:paraId="1F93C670" w14:textId="77777777" w:rsidR="00945840" w:rsidRPr="00EF06A7" w:rsidRDefault="00945840" w:rsidP="00BA5FD3">
            <w:pPr>
              <w:pStyle w:val="TAN"/>
              <w:rPr>
                <w:rFonts w:eastAsia="SimSun"/>
              </w:rPr>
            </w:pPr>
            <w:r w:rsidRPr="00EF06A7">
              <w:rPr>
                <w:rFonts w:eastAsia="SimSun"/>
              </w:rPr>
              <w:t>Note 3</w:t>
            </w:r>
            <w:r w:rsidRPr="00EF06A7">
              <w:rPr>
                <w:rFonts w:eastAsia="SimSun"/>
                <w:lang w:eastAsia="zh-CN"/>
              </w:rPr>
              <w:t>:</w:t>
            </w:r>
            <w:r w:rsidRPr="00EF06A7">
              <w:rPr>
                <w:rFonts w:eastAsia="SimSun"/>
                <w:lang w:eastAsia="zh-CN"/>
              </w:rPr>
              <w:tab/>
            </w:r>
            <w:r w:rsidRPr="00EF06A7">
              <w:rPr>
                <w:rFonts w:eastAsia="SimSun"/>
              </w:rPr>
              <w:t xml:space="preserve">If the UE reports in an available uplink reporting instance at </w:t>
            </w:r>
            <w:r w:rsidRPr="00EF06A7">
              <w:rPr>
                <w:rFonts w:eastAsia="SimSun"/>
                <w:lang w:eastAsia="zh-CN"/>
              </w:rPr>
              <w:t>slot</w:t>
            </w:r>
            <w:r w:rsidRPr="00EF06A7">
              <w:rPr>
                <w:rFonts w:eastAsia="SimSun"/>
              </w:rPr>
              <w:t xml:space="preserve">#n based on PMI estimation at a downlink </w:t>
            </w:r>
            <w:r w:rsidRPr="00EF06A7">
              <w:rPr>
                <w:rFonts w:eastAsia="SimSun"/>
                <w:lang w:eastAsia="zh-CN"/>
              </w:rPr>
              <w:t>slot</w:t>
            </w:r>
            <w:r w:rsidRPr="00EF06A7">
              <w:rPr>
                <w:rFonts w:eastAsia="SimSun"/>
              </w:rPr>
              <w:t xml:space="preserve"> not later than </w:t>
            </w:r>
            <w:r w:rsidRPr="00EF06A7">
              <w:rPr>
                <w:rFonts w:eastAsia="SimSun"/>
                <w:lang w:eastAsia="zh-CN"/>
              </w:rPr>
              <w:t>slot</w:t>
            </w:r>
            <w:r w:rsidRPr="00EF06A7">
              <w:rPr>
                <w:rFonts w:eastAsia="SimSun"/>
              </w:rPr>
              <w:t xml:space="preserve">#(n-6), this reported PMI cannot be applied at the gNB downlink before </w:t>
            </w:r>
            <w:r w:rsidRPr="00EF06A7">
              <w:rPr>
                <w:rFonts w:eastAsia="SimSun"/>
                <w:lang w:eastAsia="zh-CN"/>
              </w:rPr>
              <w:t>slot</w:t>
            </w:r>
            <w:r w:rsidRPr="00EF06A7">
              <w:rPr>
                <w:rFonts w:eastAsia="SimSun"/>
              </w:rPr>
              <w:t>#(n+6).</w:t>
            </w:r>
          </w:p>
          <w:p w14:paraId="03307D46" w14:textId="77777777" w:rsidR="00945840" w:rsidRPr="00EF06A7" w:rsidRDefault="00945840" w:rsidP="00BA5FD3">
            <w:pPr>
              <w:pStyle w:val="TAN"/>
              <w:rPr>
                <w:rFonts w:eastAsia="SimSun"/>
                <w:lang w:eastAsia="zh-CN"/>
              </w:rPr>
            </w:pPr>
            <w:r w:rsidRPr="00EF06A7">
              <w:rPr>
                <w:rFonts w:eastAsia="SimSun"/>
              </w:rPr>
              <w:t>Note 4:</w:t>
            </w:r>
            <w:r w:rsidRPr="00EF06A7">
              <w:rPr>
                <w:rFonts w:eastAsia="SimSun"/>
                <w:lang w:eastAsia="zh-CN"/>
              </w:rPr>
              <w:tab/>
            </w:r>
            <w:r w:rsidRPr="00EF06A7">
              <w:rPr>
                <w:rFonts w:eastAsia="SimSun"/>
              </w:rPr>
              <w:t xml:space="preserve">Randomization of the principle beam direction per TRxP shall be used as specified in </w:t>
            </w:r>
            <w:r w:rsidRPr="00EF06A7">
              <w:rPr>
                <w:rFonts w:cs="Arial"/>
                <w:szCs w:val="18"/>
                <w:lang w:eastAsia="zh-CN"/>
              </w:rPr>
              <w:t>Annex B.2.3.2.3</w:t>
            </w:r>
            <w:r w:rsidRPr="00EF06A7">
              <w:rPr>
                <w:rFonts w:eastAsia="SimSun"/>
              </w:rPr>
              <w:t>.</w:t>
            </w:r>
          </w:p>
        </w:tc>
      </w:tr>
    </w:tbl>
    <w:p w14:paraId="74B263F8" w14:textId="77777777" w:rsidR="00945840" w:rsidRPr="00EF06A7" w:rsidRDefault="00945840" w:rsidP="00945840">
      <w:pPr>
        <w:rPr>
          <w:lang w:eastAsia="zh-CN"/>
        </w:rPr>
      </w:pPr>
    </w:p>
    <w:p w14:paraId="7AB21933" w14:textId="77777777" w:rsidR="00945840" w:rsidRPr="00EF06A7" w:rsidRDefault="00945840" w:rsidP="00945840">
      <w:pPr>
        <w:pStyle w:val="TH"/>
        <w:rPr>
          <w:lang w:eastAsia="zh-CN"/>
        </w:rPr>
      </w:pPr>
      <w:r w:rsidRPr="00EF06A7">
        <w:t xml:space="preserve">Table </w:t>
      </w:r>
      <w:r w:rsidRPr="00EF06A7">
        <w:rPr>
          <w:lang w:eastAsia="zh-CN"/>
        </w:rPr>
        <w:t>6.3.3.2.7.3</w:t>
      </w:r>
      <w:r w:rsidRPr="00EF06A7">
        <w:t>-2</w:t>
      </w:r>
      <w:r w:rsidRPr="00EF06A7">
        <w:rPr>
          <w:lang w:eastAsia="zh-CN"/>
        </w:rPr>
        <w:t>:</w:t>
      </w:r>
      <w:r w:rsidRPr="00EF06A7">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45840" w:rsidRPr="00EF06A7" w14:paraId="7166B5F2"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1D7DC053" w14:textId="77777777" w:rsidR="00945840" w:rsidRPr="00EF06A7" w:rsidRDefault="00945840" w:rsidP="00945840">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7C48014C" w14:textId="77777777" w:rsidR="00945840" w:rsidRPr="00EF06A7" w:rsidRDefault="00945840" w:rsidP="00945840">
            <w:pPr>
              <w:pStyle w:val="TAH"/>
            </w:pPr>
            <w:r w:rsidRPr="00EF06A7">
              <w:t>Test 1</w:t>
            </w:r>
          </w:p>
        </w:tc>
      </w:tr>
      <w:tr w:rsidR="00945840" w:rsidRPr="00EF06A7" w14:paraId="7D97C5E9"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0C5EF024" w14:textId="77777777" w:rsidR="00945840" w:rsidRPr="00EF06A7" w:rsidRDefault="00945840" w:rsidP="00945840">
            <w:pPr>
              <w:pStyle w:val="TAC"/>
            </w:pPr>
            <w:r w:rsidRPr="00EF06A7">
              <w:rPr>
                <w:rFonts w:eastAsia="?? ??"/>
              </w:rPr>
              <w:t></w:t>
            </w:r>
          </w:p>
        </w:tc>
        <w:tc>
          <w:tcPr>
            <w:tcW w:w="1701" w:type="dxa"/>
            <w:tcBorders>
              <w:top w:val="single" w:sz="4" w:space="0" w:color="auto"/>
              <w:left w:val="single" w:sz="4" w:space="0" w:color="auto"/>
              <w:bottom w:val="single" w:sz="4" w:space="0" w:color="auto"/>
              <w:right w:val="single" w:sz="4" w:space="0" w:color="auto"/>
            </w:tcBorders>
            <w:hideMark/>
          </w:tcPr>
          <w:p w14:paraId="312F45DC" w14:textId="77777777" w:rsidR="00945840" w:rsidRPr="00EF06A7" w:rsidRDefault="00945840" w:rsidP="00945840">
            <w:pPr>
              <w:pStyle w:val="TAC"/>
              <w:rPr>
                <w:lang w:eastAsia="zh-CN"/>
              </w:rPr>
            </w:pPr>
            <w:r w:rsidRPr="00EF06A7">
              <w:rPr>
                <w:lang w:eastAsia="zh-CN"/>
              </w:rPr>
              <w:t>1.6</w:t>
            </w:r>
          </w:p>
        </w:tc>
      </w:tr>
    </w:tbl>
    <w:p w14:paraId="1F6B3A65" w14:textId="77777777" w:rsidR="00945840" w:rsidRPr="00EF06A7" w:rsidRDefault="00945840" w:rsidP="00945840"/>
    <w:p w14:paraId="3B174F26" w14:textId="11BD1F6C" w:rsidR="00945840" w:rsidRPr="00EF06A7" w:rsidRDefault="00945840" w:rsidP="00945840">
      <w:r w:rsidRPr="00EF06A7">
        <w:t>The normative reference for this requirement is TS 38.101-4 [5] clause 6.3.3.2.7.</w:t>
      </w:r>
    </w:p>
    <w:p w14:paraId="08444338" w14:textId="77777777" w:rsidR="00945840" w:rsidRPr="00EF06A7" w:rsidRDefault="00945840" w:rsidP="00945840">
      <w:pPr>
        <w:pStyle w:val="H6"/>
      </w:pPr>
      <w:r w:rsidRPr="00EF06A7">
        <w:t>6.3.3.2.7.4</w:t>
      </w:r>
      <w:r w:rsidRPr="00EF06A7">
        <w:tab/>
        <w:t>Test description</w:t>
      </w:r>
    </w:p>
    <w:p w14:paraId="3DD369BA" w14:textId="77777777" w:rsidR="00945840" w:rsidRPr="00EF06A7" w:rsidRDefault="00945840" w:rsidP="00945840">
      <w:pPr>
        <w:pStyle w:val="H6"/>
      </w:pPr>
      <w:r w:rsidRPr="00EF06A7">
        <w:t>6.3.3.2.7.4.1</w:t>
      </w:r>
      <w:r w:rsidRPr="00EF06A7">
        <w:tab/>
        <w:t>Initial conditions</w:t>
      </w:r>
    </w:p>
    <w:p w14:paraId="728BC8C1" w14:textId="77777777" w:rsidR="00945840" w:rsidRPr="00EF06A7" w:rsidRDefault="00945840" w:rsidP="00945840">
      <w:r w:rsidRPr="00EF06A7">
        <w:t>Initial conditions are a set of test configurations the UE needs to be tested in and the steps for the SS to take with the UE to reach the correct measurement state.</w:t>
      </w:r>
    </w:p>
    <w:p w14:paraId="77A17930" w14:textId="77777777" w:rsidR="00945840" w:rsidRPr="00EF06A7" w:rsidRDefault="00945840" w:rsidP="00945840">
      <w:r w:rsidRPr="00EF06A7">
        <w:t>The initial test configurations consist of environmental conditions, test frequencies, test channel bandwidths and sub-carrier spacing based on NR operating bands specified in Table 5.3.5-1 and Table 5.3.6-1 of 38.521-1.</w:t>
      </w:r>
    </w:p>
    <w:p w14:paraId="08B327FE" w14:textId="77777777" w:rsidR="00945840" w:rsidRPr="00EF06A7" w:rsidRDefault="00945840" w:rsidP="00945840">
      <w:r w:rsidRPr="00EF06A7">
        <w:t xml:space="preserve">Configurations of </w:t>
      </w:r>
      <w:r w:rsidRPr="00EF06A7">
        <w:rPr>
          <w:rFonts w:eastAsia="Batang"/>
        </w:rPr>
        <w:t>PDSCH</w:t>
      </w:r>
      <w:r w:rsidRPr="00EF06A7">
        <w:t xml:space="preserve"> and PDCCH before measurement are specified in Annex C.</w:t>
      </w:r>
    </w:p>
    <w:p w14:paraId="5C11F0FF" w14:textId="77777777" w:rsidR="00945840" w:rsidRPr="00EF06A7" w:rsidRDefault="00945840" w:rsidP="00945840">
      <w:r w:rsidRPr="00EF06A7">
        <w:t>Test Environment: Normal, as defined in TS 38.508-1 [6] clause 4.1.</w:t>
      </w:r>
    </w:p>
    <w:p w14:paraId="3757498B" w14:textId="77777777" w:rsidR="00945840" w:rsidRPr="00EF06A7" w:rsidRDefault="00945840" w:rsidP="00945840">
      <w:r w:rsidRPr="00EF06A7">
        <w:t>Frequencies to be tested: Mid Range, as defined in TS 38.508-1 [6] clause 5.2.2.</w:t>
      </w:r>
    </w:p>
    <w:p w14:paraId="2AAD2A58" w14:textId="77777777" w:rsidR="00945840" w:rsidRPr="00EF06A7" w:rsidRDefault="00945840" w:rsidP="00945840">
      <w:r w:rsidRPr="00EF06A7">
        <w:t>For EN-DC within FR1 operation, setup the LTE link according to Annex D</w:t>
      </w:r>
    </w:p>
    <w:p w14:paraId="503E4B6F" w14:textId="77777777" w:rsidR="00945840" w:rsidRPr="00EF06A7" w:rsidRDefault="00945840" w:rsidP="00945840">
      <w:pPr>
        <w:pStyle w:val="B1"/>
      </w:pPr>
      <w:r w:rsidRPr="00EF06A7">
        <w:t>1.</w:t>
      </w:r>
      <w:r w:rsidRPr="00EF06A7">
        <w:tab/>
        <w:t>Connect the SS, the faders and AWGN noise source to the UE antenna connectors as shown in TS 38.508-1 [6] Annex A, in Figure A.3.1.7 for TE diagram and section A.3.2.2 for UE diagram.</w:t>
      </w:r>
    </w:p>
    <w:p w14:paraId="00E0B686" w14:textId="77777777" w:rsidR="00945840" w:rsidRPr="00EF06A7" w:rsidRDefault="00945840" w:rsidP="00945840">
      <w:pPr>
        <w:pStyle w:val="B1"/>
      </w:pPr>
      <w:r w:rsidRPr="00EF06A7">
        <w:t>2.</w:t>
      </w:r>
      <w:r w:rsidRPr="00EF06A7">
        <w:tab/>
        <w:t>The parameter settings for the cell are set up according to Table 6.2.1-2 and Table 6.3.3.2.7.3-1and as appropriate.</w:t>
      </w:r>
    </w:p>
    <w:p w14:paraId="47C6D3F3" w14:textId="77777777" w:rsidR="00945840" w:rsidRPr="00EF06A7" w:rsidRDefault="00945840" w:rsidP="00945840">
      <w:pPr>
        <w:pStyle w:val="B1"/>
      </w:pPr>
      <w:r w:rsidRPr="00EF06A7">
        <w:t>3.</w:t>
      </w:r>
      <w:r w:rsidRPr="00EF06A7">
        <w:tab/>
        <w:t>Downlink signals for NR cell are initially set up according to Annexes C.0, C.1, C.2, C.3.1 and uplink signals according to Annexes G.0, G.1, G.2, G.3.1 of TS 38.521-1 [7].</w:t>
      </w:r>
    </w:p>
    <w:p w14:paraId="31BDDDA2" w14:textId="77777777" w:rsidR="00945840" w:rsidRPr="00EF06A7" w:rsidRDefault="00945840" w:rsidP="00945840">
      <w:pPr>
        <w:pStyle w:val="B1"/>
      </w:pPr>
      <w:r w:rsidRPr="00EF06A7">
        <w:t>4.</w:t>
      </w:r>
      <w:r w:rsidRPr="00EF06A7">
        <w:tab/>
        <w:t>Propagation conditions are set according to Annex B.0.</w:t>
      </w:r>
    </w:p>
    <w:p w14:paraId="5BEC5250" w14:textId="77777777" w:rsidR="00945840" w:rsidRPr="00EF06A7" w:rsidRDefault="00945840" w:rsidP="00945840">
      <w:pPr>
        <w:pStyle w:val="B1"/>
      </w:pPr>
      <w:r w:rsidRPr="00EF06A7">
        <w:t>5.</w:t>
      </w:r>
      <w:r w:rsidRPr="00EF06A7">
        <w:tab/>
        <w:t xml:space="preserve">Ensure the UE is in state RRC_CONNECTED with generic procedure parameters Connectivity NR, Connected without release </w:t>
      </w:r>
      <w:r w:rsidRPr="00EF06A7">
        <w:rPr>
          <w:i/>
        </w:rPr>
        <w:t xml:space="preserve">On </w:t>
      </w:r>
      <w:r w:rsidRPr="00EF06A7">
        <w:t xml:space="preserve">for SA or (EN-DC, DC bearer </w:t>
      </w:r>
      <w:r w:rsidRPr="00EF06A7">
        <w:rPr>
          <w:i/>
        </w:rPr>
        <w:t>MCG</w:t>
      </w:r>
      <w:r w:rsidRPr="00EF06A7">
        <w:t xml:space="preserve"> and </w:t>
      </w:r>
      <w:r w:rsidRPr="00EF06A7">
        <w:rPr>
          <w:i/>
        </w:rPr>
        <w:t>SCG, Connected without Release On)</w:t>
      </w:r>
      <w:r w:rsidRPr="00EF06A7">
        <w:t xml:space="preserve"> for NSA according to TS 38.508-1 [6] clause 4.5. Message content are defined in clause 6.3.3.2.7.4.3.</w:t>
      </w:r>
    </w:p>
    <w:p w14:paraId="141EA553" w14:textId="77777777" w:rsidR="00945840" w:rsidRPr="00EF06A7" w:rsidRDefault="00945840" w:rsidP="00945840">
      <w:pPr>
        <w:pStyle w:val="H6"/>
      </w:pPr>
      <w:r w:rsidRPr="00EF06A7">
        <w:t>6.3.3.2.7.4.2</w:t>
      </w:r>
      <w:r w:rsidRPr="00EF06A7">
        <w:tab/>
        <w:t>Test procedure</w:t>
      </w:r>
    </w:p>
    <w:p w14:paraId="76B927F5" w14:textId="77777777" w:rsidR="00945840" w:rsidRPr="00EF06A7" w:rsidRDefault="00945840" w:rsidP="00945840">
      <w:pPr>
        <w:pStyle w:val="B1"/>
      </w:pPr>
      <w:r w:rsidRPr="00EF06A7">
        <w:t>1.</w:t>
      </w:r>
      <w:r w:rsidRPr="00EF06A7">
        <w:tab/>
        <w:t>Set the parameters of bandwidth, the propagation condition, antenna configuration and measurement channel according to Table 6.3.3.2.</w:t>
      </w:r>
      <w:r w:rsidRPr="00EF06A7">
        <w:rPr>
          <w:lang w:eastAsia="zh-CN"/>
        </w:rPr>
        <w:t>7</w:t>
      </w:r>
      <w:r w:rsidRPr="00EF06A7">
        <w:t>.3-1</w:t>
      </w:r>
      <w:r w:rsidRPr="00EF06A7">
        <w:rPr>
          <w:lang w:eastAsia="zh-CN"/>
        </w:rPr>
        <w:t xml:space="preserve"> </w:t>
      </w:r>
      <w:r w:rsidRPr="00EF06A7">
        <w:t>as appropriate.</w:t>
      </w:r>
    </w:p>
    <w:p w14:paraId="383ED4CB" w14:textId="77777777" w:rsidR="00945840" w:rsidRPr="00EF06A7" w:rsidRDefault="00945840" w:rsidP="00945840">
      <w:pPr>
        <w:pStyle w:val="B1"/>
      </w:pPr>
      <w:r w:rsidRPr="00EF06A7">
        <w:t>2.</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SS schedules the UL transmission with an UL RMC for CP-OFDM QPSK with 5 RBs allocated according to A.2.2.6 of TS 38.521-1 [21] to carry the PUSCH CQI feedback via PDCCH DCI format [0_1] with aperiodic CSI request triggered.</w:t>
      </w:r>
      <w:r w:rsidRPr="00EF06A7">
        <w:t xml:space="preserve"> No transport block is sent in parallel to the CQI feedback. Establish </w:t>
      </w:r>
      <w:r w:rsidRPr="00EF06A7">
        <w:rPr>
          <w:position w:val="-14"/>
        </w:rPr>
        <w:object w:dxaOrig="1260" w:dyaOrig="380" w14:anchorId="2539DCDA">
          <v:shape id="_x0000_i1243" type="#_x0000_t75" style="width:66pt;height:21pt" o:ole="">
            <v:imagedata r:id="rId64" o:title=""/>
          </v:shape>
          <o:OLEObject Type="Embed" ProgID="Equation.3" ShapeID="_x0000_i1243" DrawAspect="Content" ObjectID="_1781610995" r:id="rId216"/>
        </w:object>
      </w:r>
      <w:r w:rsidRPr="00EF06A7">
        <w:t xml:space="preserve">and </w:t>
      </w:r>
      <w:r w:rsidRPr="00EF06A7">
        <w:rPr>
          <w:position w:val="-14"/>
        </w:rPr>
        <w:object w:dxaOrig="1420" w:dyaOrig="380" w14:anchorId="37DA4A86">
          <v:shape id="_x0000_i1244" type="#_x0000_t75" style="width:63pt;height:15pt" o:ole="">
            <v:imagedata r:id="rId59" o:title=""/>
          </v:shape>
          <o:OLEObject Type="Embed" ProgID="Equation.DSMT4" ShapeID="_x0000_i1244" DrawAspect="Content" ObjectID="_1781610996" r:id="rId217"/>
        </w:object>
      </w:r>
      <w:r w:rsidRPr="00EF06A7">
        <w:t xml:space="preserve"> according to </w:t>
      </w:r>
      <w:r w:rsidRPr="00EF06A7">
        <w:rPr>
          <w:lang w:eastAsia="zh-CN"/>
        </w:rPr>
        <w:t>A</w:t>
      </w:r>
      <w:r w:rsidRPr="00EF06A7">
        <w:t xml:space="preserve">nnex </w:t>
      </w:r>
      <w:r w:rsidRPr="00EF06A7">
        <w:rPr>
          <w:lang w:eastAsia="zh-CN"/>
        </w:rPr>
        <w:t>G.3.2</w:t>
      </w:r>
      <w:r w:rsidRPr="00EF06A7">
        <w:t>.</w:t>
      </w:r>
    </w:p>
    <w:p w14:paraId="5D765413" w14:textId="77777777" w:rsidR="00945840" w:rsidRPr="00EF06A7" w:rsidRDefault="00945840" w:rsidP="00945840">
      <w:pPr>
        <w:pStyle w:val="B1"/>
        <w:rPr>
          <w:lang w:eastAsia="zh-CN"/>
        </w:rPr>
      </w:pPr>
      <w:r w:rsidRPr="00EF06A7">
        <w:t>3.</w:t>
      </w:r>
      <w:r w:rsidRPr="00EF06A7">
        <w:tab/>
        <w:t>Set SNR to</w:t>
      </w:r>
      <w:r w:rsidRPr="00EF06A7">
        <w:rPr>
          <w:position w:val="-14"/>
        </w:rPr>
        <w:object w:dxaOrig="1420" w:dyaOrig="380" w14:anchorId="4C69BA6A">
          <v:shape id="_x0000_i1245" type="#_x0000_t75" style="width:63pt;height:15pt" o:ole="">
            <v:imagedata r:id="rId59" o:title=""/>
          </v:shape>
          <o:OLEObject Type="Embed" ProgID="Equation.DSMT4" ShapeID="_x0000_i1245" DrawAspect="Content" ObjectID="_1781610997" r:id="rId218"/>
        </w:object>
      </w:r>
      <w:r w:rsidRPr="00EF06A7">
        <w:t>. The SS shall transmit PDSCH with randomly selected precoding matrix from codebook (Table 5.2.2.2.1-</w:t>
      </w:r>
      <w:r w:rsidRPr="00EF06A7">
        <w:rPr>
          <w:lang w:eastAsia="zh-CN"/>
        </w:rPr>
        <w:t xml:space="preserve">5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760" w:dyaOrig="380" w14:anchorId="0F215625">
          <v:shape id="_x0000_i1246" type="#_x0000_t75" style="width:36pt;height:21pt" o:ole="">
            <v:imagedata r:id="rId61" o:title=""/>
          </v:shape>
          <o:OLEObject Type="Embed" ProgID="Equation.DSMT4" ShapeID="_x0000_i1246" DrawAspect="Content" ObjectID="_1781610998" r:id="rId219"/>
        </w:object>
      </w:r>
      <w:r w:rsidRPr="00EF06A7">
        <w:t xml:space="preserve">according to Annex </w:t>
      </w:r>
      <w:r w:rsidRPr="00EF06A7">
        <w:rPr>
          <w:lang w:eastAsia="zh-CN"/>
        </w:rPr>
        <w:t>G.3.3.</w:t>
      </w:r>
    </w:p>
    <w:p w14:paraId="1F843F10" w14:textId="77777777" w:rsidR="00945840" w:rsidRPr="00EF06A7" w:rsidRDefault="00945840" w:rsidP="00945840">
      <w:pPr>
        <w:pStyle w:val="B1"/>
      </w:pPr>
      <w:r w:rsidRPr="00EF06A7">
        <w:t>4.</w:t>
      </w:r>
      <w:r w:rsidRPr="00EF06A7">
        <w:tab/>
        <w:t>Calculate</w:t>
      </w:r>
      <w:r w:rsidRPr="00EF06A7">
        <w:rPr>
          <w:position w:val="-34"/>
        </w:rPr>
        <w:object w:dxaOrig="1719" w:dyaOrig="760" w14:anchorId="0CF2708F">
          <v:shape id="_x0000_i1247" type="#_x0000_t75" style="width:87pt;height:36pt" o:ole="">
            <v:imagedata r:id="rId69" o:title=""/>
          </v:shape>
          <o:OLEObject Type="Embed" ProgID="Equation.3" ShapeID="_x0000_i1247" DrawAspect="Content" ObjectID="_1781610999" r:id="rId220"/>
        </w:object>
      </w:r>
      <w:r w:rsidRPr="00EF06A7">
        <w:rPr>
          <w:lang w:eastAsia="zh-CN"/>
        </w:rPr>
        <w:t xml:space="preserve">. </w:t>
      </w:r>
      <w:r w:rsidRPr="00EF06A7">
        <w:t xml:space="preserve">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6.3.3.2.7.5-1</w:t>
      </w:r>
      <w:r w:rsidRPr="00EF06A7">
        <w:t>, then the test is pass. Otherwise, the test is fail.</w:t>
      </w:r>
    </w:p>
    <w:p w14:paraId="2F73FA57" w14:textId="77777777" w:rsidR="00945840" w:rsidRPr="00EF06A7" w:rsidRDefault="00945840" w:rsidP="00945840">
      <w:pPr>
        <w:pStyle w:val="H6"/>
      </w:pPr>
      <w:r w:rsidRPr="00EF06A7">
        <w:t>6.3.3.2.7.4.3</w:t>
      </w:r>
      <w:r w:rsidRPr="00EF06A7">
        <w:tab/>
        <w:t>Message contents</w:t>
      </w:r>
    </w:p>
    <w:p w14:paraId="0F57B7EC" w14:textId="77777777" w:rsidR="00945840" w:rsidRPr="00EF06A7" w:rsidRDefault="00945840" w:rsidP="00945840">
      <w:r w:rsidRPr="00EF06A7">
        <w:t>Message contents are according to TS 38.508-1 [6] clause 4.6.1.</w:t>
      </w:r>
    </w:p>
    <w:p w14:paraId="333783D2" w14:textId="77777777" w:rsidR="00945840" w:rsidRPr="00EF06A7" w:rsidRDefault="00945840" w:rsidP="00945840">
      <w:pPr>
        <w:pStyle w:val="H6"/>
      </w:pPr>
      <w:r w:rsidRPr="00EF06A7">
        <w:t>6.3.3.2.7.4.3.1</w:t>
      </w:r>
      <w:r w:rsidRPr="00EF06A7">
        <w:tab/>
        <w:t>Message contents for SA</w:t>
      </w:r>
    </w:p>
    <w:p w14:paraId="73C8D3C5"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62EC1205" w14:textId="77777777" w:rsidTr="00BA5FD3">
        <w:tc>
          <w:tcPr>
            <w:tcW w:w="9747" w:type="dxa"/>
            <w:gridSpan w:val="4"/>
          </w:tcPr>
          <w:p w14:paraId="7A712D84" w14:textId="77777777" w:rsidR="00945840" w:rsidRPr="00EF06A7" w:rsidRDefault="00945840" w:rsidP="00BA5FD3">
            <w:pPr>
              <w:pStyle w:val="TAH"/>
              <w:jc w:val="left"/>
              <w:rPr>
                <w:b w:val="0"/>
                <w:lang w:eastAsia="zh-CN"/>
              </w:rPr>
            </w:pPr>
            <w:r w:rsidRPr="00EF06A7">
              <w:rPr>
                <w:b w:val="0"/>
              </w:rPr>
              <w:t>Derivation Path: TS 38.508-1 [6], clause 4.6.3, Table 4.6.3-4</w:t>
            </w:r>
            <w:r w:rsidRPr="00EF06A7">
              <w:rPr>
                <w:b w:val="0"/>
                <w:lang w:eastAsia="zh-CN"/>
              </w:rPr>
              <w:t>1</w:t>
            </w:r>
          </w:p>
        </w:tc>
      </w:tr>
      <w:tr w:rsidR="00945840" w:rsidRPr="00EF06A7" w14:paraId="7170134D" w14:textId="77777777" w:rsidTr="00BA5FD3">
        <w:tc>
          <w:tcPr>
            <w:tcW w:w="4535" w:type="dxa"/>
          </w:tcPr>
          <w:p w14:paraId="157C2768" w14:textId="77777777" w:rsidR="00945840" w:rsidRPr="00EF06A7" w:rsidRDefault="00945840" w:rsidP="00BA5FD3">
            <w:pPr>
              <w:pStyle w:val="TAH"/>
            </w:pPr>
            <w:r w:rsidRPr="00EF06A7">
              <w:t>Information Element</w:t>
            </w:r>
          </w:p>
        </w:tc>
        <w:tc>
          <w:tcPr>
            <w:tcW w:w="2267" w:type="dxa"/>
          </w:tcPr>
          <w:p w14:paraId="57006F3C" w14:textId="77777777" w:rsidR="00945840" w:rsidRPr="00EF06A7" w:rsidRDefault="00945840" w:rsidP="00BA5FD3">
            <w:pPr>
              <w:pStyle w:val="TAH"/>
            </w:pPr>
            <w:r w:rsidRPr="00EF06A7">
              <w:t>Value/remark</w:t>
            </w:r>
          </w:p>
        </w:tc>
        <w:tc>
          <w:tcPr>
            <w:tcW w:w="1700" w:type="dxa"/>
          </w:tcPr>
          <w:p w14:paraId="46B84250" w14:textId="77777777" w:rsidR="00945840" w:rsidRPr="00EF06A7" w:rsidRDefault="00945840" w:rsidP="00BA5FD3">
            <w:pPr>
              <w:pStyle w:val="TAH"/>
            </w:pPr>
            <w:r w:rsidRPr="00EF06A7">
              <w:t>Comment</w:t>
            </w:r>
          </w:p>
        </w:tc>
        <w:tc>
          <w:tcPr>
            <w:tcW w:w="1245" w:type="dxa"/>
          </w:tcPr>
          <w:p w14:paraId="25D4D806" w14:textId="77777777" w:rsidR="00945840" w:rsidRPr="00EF06A7" w:rsidRDefault="00945840" w:rsidP="00BA5FD3">
            <w:pPr>
              <w:pStyle w:val="TAH"/>
            </w:pPr>
            <w:r w:rsidRPr="00EF06A7">
              <w:t>Condition</w:t>
            </w:r>
          </w:p>
        </w:tc>
      </w:tr>
      <w:tr w:rsidR="00945840" w:rsidRPr="00EF06A7" w14:paraId="7E53D75D" w14:textId="77777777" w:rsidTr="00BA5FD3">
        <w:tc>
          <w:tcPr>
            <w:tcW w:w="4535" w:type="dxa"/>
          </w:tcPr>
          <w:p w14:paraId="73A168DB" w14:textId="77777777" w:rsidR="00945840" w:rsidRPr="00EF06A7" w:rsidRDefault="00945840" w:rsidP="00BA5FD3">
            <w:pPr>
              <w:pStyle w:val="TAL"/>
            </w:pPr>
            <w:r w:rsidRPr="00EF06A7">
              <w:t xml:space="preserve">CSI-ResourceConfig ::= </w:t>
            </w:r>
            <w:r w:rsidRPr="00EF06A7">
              <w:rPr>
                <w:snapToGrid w:val="0"/>
              </w:rPr>
              <w:t xml:space="preserve">SEQUENCE </w:t>
            </w:r>
            <w:r w:rsidRPr="00EF06A7">
              <w:t>{</w:t>
            </w:r>
          </w:p>
        </w:tc>
        <w:tc>
          <w:tcPr>
            <w:tcW w:w="2267" w:type="dxa"/>
          </w:tcPr>
          <w:p w14:paraId="12408B61" w14:textId="77777777" w:rsidR="00945840" w:rsidRPr="00EF06A7" w:rsidRDefault="00945840" w:rsidP="00BA5FD3">
            <w:pPr>
              <w:pStyle w:val="TAL"/>
            </w:pPr>
          </w:p>
        </w:tc>
        <w:tc>
          <w:tcPr>
            <w:tcW w:w="1700" w:type="dxa"/>
          </w:tcPr>
          <w:p w14:paraId="512FB86B" w14:textId="77777777" w:rsidR="00945840" w:rsidRPr="00EF06A7" w:rsidRDefault="00945840" w:rsidP="00BA5FD3">
            <w:pPr>
              <w:pStyle w:val="TAL"/>
            </w:pPr>
          </w:p>
        </w:tc>
        <w:tc>
          <w:tcPr>
            <w:tcW w:w="1245" w:type="dxa"/>
          </w:tcPr>
          <w:p w14:paraId="2EC2B2D8" w14:textId="77777777" w:rsidR="00945840" w:rsidRPr="00EF06A7" w:rsidRDefault="00945840" w:rsidP="00BA5FD3">
            <w:pPr>
              <w:pStyle w:val="TAL"/>
            </w:pPr>
          </w:p>
        </w:tc>
      </w:tr>
      <w:tr w:rsidR="00945840" w:rsidRPr="00EF06A7" w14:paraId="6FDF9D8F" w14:textId="77777777" w:rsidTr="00BA5FD3">
        <w:tc>
          <w:tcPr>
            <w:tcW w:w="4535" w:type="dxa"/>
          </w:tcPr>
          <w:p w14:paraId="717A1540" w14:textId="77777777" w:rsidR="00945840" w:rsidRPr="00EF06A7" w:rsidRDefault="00945840" w:rsidP="00BA5FD3">
            <w:pPr>
              <w:pStyle w:val="TAL"/>
            </w:pPr>
            <w:r w:rsidRPr="00EF06A7">
              <w:t xml:space="preserve">  resourceType</w:t>
            </w:r>
          </w:p>
        </w:tc>
        <w:tc>
          <w:tcPr>
            <w:tcW w:w="2267" w:type="dxa"/>
          </w:tcPr>
          <w:p w14:paraId="738E2BDD" w14:textId="77777777" w:rsidR="00945840" w:rsidRPr="00EF06A7" w:rsidRDefault="00945840" w:rsidP="00BA5FD3">
            <w:pPr>
              <w:pStyle w:val="TAL"/>
            </w:pPr>
            <w:r w:rsidRPr="00EF06A7">
              <w:rPr>
                <w:lang w:eastAsia="zh-CN"/>
              </w:rPr>
              <w:t>A</w:t>
            </w:r>
            <w:r w:rsidRPr="00EF06A7">
              <w:t>periodic</w:t>
            </w:r>
          </w:p>
        </w:tc>
        <w:tc>
          <w:tcPr>
            <w:tcW w:w="1700" w:type="dxa"/>
          </w:tcPr>
          <w:p w14:paraId="3035A19E" w14:textId="77777777" w:rsidR="00945840" w:rsidRPr="00EF06A7" w:rsidRDefault="00945840" w:rsidP="00BA5FD3">
            <w:pPr>
              <w:pStyle w:val="TAL"/>
            </w:pPr>
          </w:p>
        </w:tc>
        <w:tc>
          <w:tcPr>
            <w:tcW w:w="1245" w:type="dxa"/>
          </w:tcPr>
          <w:p w14:paraId="1485E645" w14:textId="77777777" w:rsidR="00945840" w:rsidRPr="00EF06A7" w:rsidRDefault="00945840" w:rsidP="00BA5FD3">
            <w:pPr>
              <w:pStyle w:val="TAL"/>
            </w:pPr>
          </w:p>
        </w:tc>
      </w:tr>
      <w:tr w:rsidR="00945840" w:rsidRPr="00EF06A7" w14:paraId="01327E84" w14:textId="77777777" w:rsidTr="00BA5FD3">
        <w:tc>
          <w:tcPr>
            <w:tcW w:w="4535" w:type="dxa"/>
          </w:tcPr>
          <w:p w14:paraId="70AC7580" w14:textId="77777777" w:rsidR="00945840" w:rsidRPr="00EF06A7" w:rsidRDefault="00945840" w:rsidP="00BA5FD3">
            <w:pPr>
              <w:pStyle w:val="TAL"/>
            </w:pPr>
            <w:r w:rsidRPr="00EF06A7">
              <w:t>}</w:t>
            </w:r>
          </w:p>
        </w:tc>
        <w:tc>
          <w:tcPr>
            <w:tcW w:w="2267" w:type="dxa"/>
          </w:tcPr>
          <w:p w14:paraId="2324A7C3" w14:textId="77777777" w:rsidR="00945840" w:rsidRPr="00EF06A7" w:rsidRDefault="00945840" w:rsidP="00BA5FD3">
            <w:pPr>
              <w:pStyle w:val="TAL"/>
            </w:pPr>
          </w:p>
        </w:tc>
        <w:tc>
          <w:tcPr>
            <w:tcW w:w="1700" w:type="dxa"/>
          </w:tcPr>
          <w:p w14:paraId="5044ABD8" w14:textId="77777777" w:rsidR="00945840" w:rsidRPr="00EF06A7" w:rsidRDefault="00945840" w:rsidP="00BA5FD3">
            <w:pPr>
              <w:pStyle w:val="TAL"/>
            </w:pPr>
          </w:p>
        </w:tc>
        <w:tc>
          <w:tcPr>
            <w:tcW w:w="1245" w:type="dxa"/>
          </w:tcPr>
          <w:p w14:paraId="75816CA9" w14:textId="77777777" w:rsidR="00945840" w:rsidRPr="00EF06A7" w:rsidRDefault="00945840" w:rsidP="00BA5FD3">
            <w:pPr>
              <w:pStyle w:val="TAL"/>
            </w:pPr>
          </w:p>
        </w:tc>
      </w:tr>
    </w:tbl>
    <w:p w14:paraId="092C4FD2" w14:textId="77777777" w:rsidR="00945840" w:rsidRPr="00EF06A7" w:rsidRDefault="00945840" w:rsidP="00945840">
      <w:pPr>
        <w:rPr>
          <w:lang w:eastAsia="zh-CN"/>
        </w:rPr>
      </w:pPr>
    </w:p>
    <w:p w14:paraId="03FED1CF"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27C7D5D4" w14:textId="77777777" w:rsidTr="00BA5FD3">
        <w:tc>
          <w:tcPr>
            <w:tcW w:w="9747" w:type="dxa"/>
            <w:gridSpan w:val="4"/>
          </w:tcPr>
          <w:p w14:paraId="61C398C0" w14:textId="77777777" w:rsidR="00945840" w:rsidRPr="00EF06A7" w:rsidRDefault="00945840" w:rsidP="00BA5FD3">
            <w:pPr>
              <w:pStyle w:val="TAH"/>
              <w:jc w:val="left"/>
              <w:rPr>
                <w:b w:val="0"/>
              </w:rPr>
            </w:pPr>
            <w:r w:rsidRPr="00EF06A7">
              <w:rPr>
                <w:b w:val="0"/>
              </w:rPr>
              <w:t>Derivation Path: TS 38.508-1 [6], clause5.4.2, Table5.4.2.0-15</w:t>
            </w:r>
          </w:p>
        </w:tc>
      </w:tr>
      <w:tr w:rsidR="00945840" w:rsidRPr="00EF06A7" w14:paraId="2A9FDFD0" w14:textId="77777777" w:rsidTr="00BA5FD3">
        <w:tc>
          <w:tcPr>
            <w:tcW w:w="4535" w:type="dxa"/>
          </w:tcPr>
          <w:p w14:paraId="38630088" w14:textId="77777777" w:rsidR="00945840" w:rsidRPr="00EF06A7" w:rsidRDefault="00945840" w:rsidP="00BA5FD3">
            <w:pPr>
              <w:pStyle w:val="TAH"/>
            </w:pPr>
            <w:r w:rsidRPr="00EF06A7">
              <w:t>Information Element</w:t>
            </w:r>
          </w:p>
        </w:tc>
        <w:tc>
          <w:tcPr>
            <w:tcW w:w="2267" w:type="dxa"/>
          </w:tcPr>
          <w:p w14:paraId="49182511" w14:textId="77777777" w:rsidR="00945840" w:rsidRPr="00EF06A7" w:rsidRDefault="00945840" w:rsidP="00BA5FD3">
            <w:pPr>
              <w:pStyle w:val="TAH"/>
            </w:pPr>
            <w:r w:rsidRPr="00EF06A7">
              <w:t>Value/remark</w:t>
            </w:r>
          </w:p>
        </w:tc>
        <w:tc>
          <w:tcPr>
            <w:tcW w:w="1700" w:type="dxa"/>
          </w:tcPr>
          <w:p w14:paraId="3E52D7D7" w14:textId="77777777" w:rsidR="00945840" w:rsidRPr="00EF06A7" w:rsidRDefault="00945840" w:rsidP="00BA5FD3">
            <w:pPr>
              <w:pStyle w:val="TAH"/>
            </w:pPr>
            <w:r w:rsidRPr="00EF06A7">
              <w:t>Comment</w:t>
            </w:r>
          </w:p>
        </w:tc>
        <w:tc>
          <w:tcPr>
            <w:tcW w:w="1245" w:type="dxa"/>
          </w:tcPr>
          <w:p w14:paraId="0B2F24B5" w14:textId="77777777" w:rsidR="00945840" w:rsidRPr="00EF06A7" w:rsidRDefault="00945840" w:rsidP="00BA5FD3">
            <w:pPr>
              <w:pStyle w:val="TAH"/>
            </w:pPr>
            <w:r w:rsidRPr="00EF06A7">
              <w:t>Condition</w:t>
            </w:r>
          </w:p>
        </w:tc>
      </w:tr>
      <w:tr w:rsidR="00945840" w:rsidRPr="00EF06A7" w14:paraId="66C27AE3" w14:textId="77777777" w:rsidTr="00BA5FD3">
        <w:tc>
          <w:tcPr>
            <w:tcW w:w="4535" w:type="dxa"/>
          </w:tcPr>
          <w:p w14:paraId="525A00E8" w14:textId="77777777" w:rsidR="00945840" w:rsidRPr="00EF06A7" w:rsidRDefault="00945840" w:rsidP="00BA5FD3">
            <w:pPr>
              <w:pStyle w:val="TAL"/>
            </w:pPr>
            <w:r w:rsidRPr="00EF06A7">
              <w:t xml:space="preserve">CSI-RS-ResourceMapping ::= </w:t>
            </w:r>
            <w:r w:rsidRPr="00EF06A7">
              <w:rPr>
                <w:snapToGrid w:val="0"/>
              </w:rPr>
              <w:t xml:space="preserve">SEQUENCE </w:t>
            </w:r>
            <w:r w:rsidRPr="00EF06A7">
              <w:t>{</w:t>
            </w:r>
          </w:p>
        </w:tc>
        <w:tc>
          <w:tcPr>
            <w:tcW w:w="2267" w:type="dxa"/>
          </w:tcPr>
          <w:p w14:paraId="61E1B605" w14:textId="77777777" w:rsidR="00945840" w:rsidRPr="00EF06A7" w:rsidRDefault="00945840" w:rsidP="00BA5FD3">
            <w:pPr>
              <w:pStyle w:val="TAL"/>
            </w:pPr>
          </w:p>
        </w:tc>
        <w:tc>
          <w:tcPr>
            <w:tcW w:w="1700" w:type="dxa"/>
          </w:tcPr>
          <w:p w14:paraId="2B10D3AE" w14:textId="77777777" w:rsidR="00945840" w:rsidRPr="00EF06A7" w:rsidRDefault="00945840" w:rsidP="00BA5FD3">
            <w:pPr>
              <w:pStyle w:val="TAL"/>
            </w:pPr>
          </w:p>
        </w:tc>
        <w:tc>
          <w:tcPr>
            <w:tcW w:w="1245" w:type="dxa"/>
          </w:tcPr>
          <w:p w14:paraId="3F958956" w14:textId="77777777" w:rsidR="00945840" w:rsidRPr="00EF06A7" w:rsidRDefault="00945840" w:rsidP="00BA5FD3">
            <w:pPr>
              <w:pStyle w:val="TAL"/>
            </w:pPr>
          </w:p>
        </w:tc>
      </w:tr>
      <w:tr w:rsidR="00945840" w:rsidRPr="00EF06A7" w14:paraId="6FE2B76D" w14:textId="77777777" w:rsidTr="00BA5FD3">
        <w:tc>
          <w:tcPr>
            <w:tcW w:w="4535" w:type="dxa"/>
          </w:tcPr>
          <w:p w14:paraId="4DF13DB7" w14:textId="77777777" w:rsidR="00945840" w:rsidRPr="00EF06A7" w:rsidRDefault="00945840" w:rsidP="00BA5FD3">
            <w:pPr>
              <w:pStyle w:val="TAL"/>
            </w:pPr>
            <w:r w:rsidRPr="00EF06A7">
              <w:t xml:space="preserve">  frequencyDomainAllocation CHOICE {</w:t>
            </w:r>
          </w:p>
        </w:tc>
        <w:tc>
          <w:tcPr>
            <w:tcW w:w="2267" w:type="dxa"/>
          </w:tcPr>
          <w:p w14:paraId="3AD97ADC" w14:textId="77777777" w:rsidR="00945840" w:rsidRPr="00EF06A7" w:rsidRDefault="00945840" w:rsidP="00BA5FD3">
            <w:pPr>
              <w:pStyle w:val="TAL"/>
            </w:pPr>
          </w:p>
        </w:tc>
        <w:tc>
          <w:tcPr>
            <w:tcW w:w="1700" w:type="dxa"/>
          </w:tcPr>
          <w:p w14:paraId="444B1A8B" w14:textId="77777777" w:rsidR="00945840" w:rsidRPr="00EF06A7" w:rsidRDefault="00945840" w:rsidP="00BA5FD3">
            <w:pPr>
              <w:pStyle w:val="TAL"/>
            </w:pPr>
          </w:p>
        </w:tc>
        <w:tc>
          <w:tcPr>
            <w:tcW w:w="1245" w:type="dxa"/>
          </w:tcPr>
          <w:p w14:paraId="1046316C" w14:textId="77777777" w:rsidR="00945840" w:rsidRPr="00EF06A7" w:rsidRDefault="00945840" w:rsidP="00BA5FD3">
            <w:pPr>
              <w:pStyle w:val="TAL"/>
            </w:pPr>
          </w:p>
        </w:tc>
      </w:tr>
      <w:tr w:rsidR="00945840" w:rsidRPr="00EF06A7" w14:paraId="33678410" w14:textId="77777777" w:rsidTr="00BA5FD3">
        <w:tc>
          <w:tcPr>
            <w:tcW w:w="4535" w:type="dxa"/>
          </w:tcPr>
          <w:p w14:paraId="67A3BD77" w14:textId="77777777" w:rsidR="00945840" w:rsidRPr="00EF06A7" w:rsidRDefault="00945840" w:rsidP="00BA5FD3">
            <w:pPr>
              <w:pStyle w:val="TAL"/>
              <w:rPr>
                <w:lang w:eastAsia="zh-CN"/>
              </w:rPr>
            </w:pPr>
            <w:r w:rsidRPr="00EF06A7">
              <w:t xml:space="preserve">     other</w:t>
            </w:r>
          </w:p>
        </w:tc>
        <w:tc>
          <w:tcPr>
            <w:tcW w:w="2267" w:type="dxa"/>
          </w:tcPr>
          <w:p w14:paraId="0FA87B97" w14:textId="77777777" w:rsidR="00945840" w:rsidRPr="00EF06A7" w:rsidRDefault="00945840" w:rsidP="00BA5FD3">
            <w:pPr>
              <w:pStyle w:val="TAL"/>
              <w:rPr>
                <w:lang w:eastAsia="zh-CN"/>
              </w:rPr>
            </w:pPr>
            <w:r w:rsidRPr="00EF06A7">
              <w:rPr>
                <w:lang w:eastAsia="zh-CN"/>
              </w:rPr>
              <w:t>001100</w:t>
            </w:r>
          </w:p>
        </w:tc>
        <w:tc>
          <w:tcPr>
            <w:tcW w:w="1700" w:type="dxa"/>
          </w:tcPr>
          <w:p w14:paraId="4D99FEE9" w14:textId="77777777" w:rsidR="00945840" w:rsidRPr="00EF06A7" w:rsidRDefault="00945840" w:rsidP="00BA5FD3">
            <w:pPr>
              <w:pStyle w:val="TAL"/>
            </w:pPr>
          </w:p>
        </w:tc>
        <w:tc>
          <w:tcPr>
            <w:tcW w:w="1245" w:type="dxa"/>
          </w:tcPr>
          <w:p w14:paraId="27D50D2F" w14:textId="77777777" w:rsidR="00945840" w:rsidRPr="00EF06A7" w:rsidRDefault="00945840" w:rsidP="00BA5FD3">
            <w:pPr>
              <w:pStyle w:val="TAL"/>
            </w:pPr>
          </w:p>
        </w:tc>
      </w:tr>
      <w:tr w:rsidR="00945840" w:rsidRPr="00EF06A7" w14:paraId="397FB3DD" w14:textId="77777777" w:rsidTr="00BA5FD3">
        <w:tc>
          <w:tcPr>
            <w:tcW w:w="4535" w:type="dxa"/>
            <w:tcBorders>
              <w:bottom w:val="single" w:sz="4" w:space="0" w:color="auto"/>
            </w:tcBorders>
          </w:tcPr>
          <w:p w14:paraId="2542384D" w14:textId="77777777" w:rsidR="00945840" w:rsidRPr="00EF06A7" w:rsidRDefault="00945840" w:rsidP="00BA5FD3">
            <w:pPr>
              <w:pStyle w:val="TAL"/>
            </w:pPr>
            <w:r w:rsidRPr="00EF06A7">
              <w:t xml:space="preserve">  }</w:t>
            </w:r>
          </w:p>
        </w:tc>
        <w:tc>
          <w:tcPr>
            <w:tcW w:w="2267" w:type="dxa"/>
          </w:tcPr>
          <w:p w14:paraId="78769752" w14:textId="77777777" w:rsidR="00945840" w:rsidRPr="00EF06A7" w:rsidRDefault="00945840" w:rsidP="00BA5FD3">
            <w:pPr>
              <w:pStyle w:val="TAL"/>
            </w:pPr>
          </w:p>
        </w:tc>
        <w:tc>
          <w:tcPr>
            <w:tcW w:w="1700" w:type="dxa"/>
          </w:tcPr>
          <w:p w14:paraId="78980B37" w14:textId="77777777" w:rsidR="00945840" w:rsidRPr="00EF06A7" w:rsidRDefault="00945840" w:rsidP="00BA5FD3">
            <w:pPr>
              <w:pStyle w:val="TAL"/>
            </w:pPr>
          </w:p>
        </w:tc>
        <w:tc>
          <w:tcPr>
            <w:tcW w:w="1245" w:type="dxa"/>
          </w:tcPr>
          <w:p w14:paraId="7BF32281" w14:textId="77777777" w:rsidR="00945840" w:rsidRPr="00EF06A7" w:rsidRDefault="00945840" w:rsidP="00BA5FD3">
            <w:pPr>
              <w:pStyle w:val="TAL"/>
            </w:pPr>
          </w:p>
        </w:tc>
      </w:tr>
      <w:tr w:rsidR="00945840" w:rsidRPr="00EF06A7" w14:paraId="286DE8E8" w14:textId="77777777" w:rsidTr="00BA5FD3">
        <w:tc>
          <w:tcPr>
            <w:tcW w:w="4535" w:type="dxa"/>
            <w:tcBorders>
              <w:top w:val="single" w:sz="4" w:space="0" w:color="auto"/>
              <w:left w:val="single" w:sz="4" w:space="0" w:color="auto"/>
              <w:bottom w:val="nil"/>
              <w:right w:val="single" w:sz="4" w:space="0" w:color="auto"/>
            </w:tcBorders>
          </w:tcPr>
          <w:p w14:paraId="7323E8A5" w14:textId="77777777" w:rsidR="00945840" w:rsidRPr="00EF06A7" w:rsidRDefault="00945840" w:rsidP="00BA5FD3">
            <w:pPr>
              <w:pStyle w:val="TAL"/>
            </w:pPr>
            <w:r w:rsidRPr="00EF06A7">
              <w:t xml:space="preserve">  nrofPorts </w:t>
            </w:r>
          </w:p>
        </w:tc>
        <w:tc>
          <w:tcPr>
            <w:tcW w:w="2267" w:type="dxa"/>
            <w:tcBorders>
              <w:left w:val="single" w:sz="4" w:space="0" w:color="auto"/>
            </w:tcBorders>
          </w:tcPr>
          <w:p w14:paraId="43A0E718" w14:textId="77777777" w:rsidR="00945840" w:rsidRPr="00EF06A7" w:rsidRDefault="00945840" w:rsidP="00BA5FD3">
            <w:pPr>
              <w:pStyle w:val="TAL"/>
              <w:rPr>
                <w:lang w:eastAsia="zh-CN"/>
              </w:rPr>
            </w:pPr>
            <w:r w:rsidRPr="00EF06A7">
              <w:rPr>
                <w:lang w:eastAsia="zh-CN"/>
              </w:rPr>
              <w:t>p8</w:t>
            </w:r>
          </w:p>
        </w:tc>
        <w:tc>
          <w:tcPr>
            <w:tcW w:w="1700" w:type="dxa"/>
          </w:tcPr>
          <w:p w14:paraId="0ECE65F4" w14:textId="77777777" w:rsidR="00945840" w:rsidRPr="00EF06A7" w:rsidRDefault="00945840" w:rsidP="00BA5FD3">
            <w:pPr>
              <w:pStyle w:val="TAL"/>
            </w:pPr>
          </w:p>
        </w:tc>
        <w:tc>
          <w:tcPr>
            <w:tcW w:w="1245" w:type="dxa"/>
          </w:tcPr>
          <w:p w14:paraId="1F29FA24" w14:textId="77777777" w:rsidR="00945840" w:rsidRPr="00EF06A7" w:rsidRDefault="00945840" w:rsidP="00BA5FD3">
            <w:pPr>
              <w:pStyle w:val="TAL"/>
            </w:pPr>
          </w:p>
        </w:tc>
      </w:tr>
      <w:tr w:rsidR="00945840" w:rsidRPr="00EF06A7" w14:paraId="4518A286" w14:textId="77777777" w:rsidTr="00BA5FD3">
        <w:tc>
          <w:tcPr>
            <w:tcW w:w="4535" w:type="dxa"/>
            <w:tcBorders>
              <w:top w:val="single" w:sz="4" w:space="0" w:color="auto"/>
              <w:left w:val="single" w:sz="4" w:space="0" w:color="auto"/>
              <w:bottom w:val="nil"/>
              <w:right w:val="single" w:sz="4" w:space="0" w:color="auto"/>
            </w:tcBorders>
          </w:tcPr>
          <w:p w14:paraId="1B8CDE1B" w14:textId="77777777" w:rsidR="00945840" w:rsidRPr="00EF06A7" w:rsidRDefault="00945840" w:rsidP="00BA5FD3">
            <w:pPr>
              <w:pStyle w:val="TAL"/>
            </w:pPr>
            <w:r w:rsidRPr="00EF06A7">
              <w:t xml:space="preserve">  firstOFDMSymbolInTimeDomain</w:t>
            </w:r>
          </w:p>
        </w:tc>
        <w:tc>
          <w:tcPr>
            <w:tcW w:w="2267" w:type="dxa"/>
            <w:tcBorders>
              <w:left w:val="single" w:sz="4" w:space="0" w:color="auto"/>
            </w:tcBorders>
          </w:tcPr>
          <w:p w14:paraId="063172C6" w14:textId="77777777" w:rsidR="00945840" w:rsidRPr="00EF06A7" w:rsidRDefault="00945840" w:rsidP="00BA5FD3">
            <w:pPr>
              <w:pStyle w:val="TAL"/>
              <w:rPr>
                <w:lang w:eastAsia="zh-CN"/>
              </w:rPr>
            </w:pPr>
            <w:r w:rsidRPr="00EF06A7">
              <w:rPr>
                <w:lang w:eastAsia="zh-CN"/>
              </w:rPr>
              <w:t>5,9</w:t>
            </w:r>
          </w:p>
        </w:tc>
        <w:tc>
          <w:tcPr>
            <w:tcW w:w="1700" w:type="dxa"/>
          </w:tcPr>
          <w:p w14:paraId="320CDBEA" w14:textId="77777777" w:rsidR="00945840" w:rsidRPr="00EF06A7" w:rsidRDefault="00945840" w:rsidP="00BA5FD3">
            <w:pPr>
              <w:pStyle w:val="TAL"/>
            </w:pPr>
          </w:p>
        </w:tc>
        <w:tc>
          <w:tcPr>
            <w:tcW w:w="1245" w:type="dxa"/>
          </w:tcPr>
          <w:p w14:paraId="325D6C83" w14:textId="77777777" w:rsidR="00945840" w:rsidRPr="00EF06A7" w:rsidRDefault="00945840" w:rsidP="00BA5FD3">
            <w:pPr>
              <w:pStyle w:val="TAL"/>
            </w:pPr>
          </w:p>
        </w:tc>
      </w:tr>
      <w:tr w:rsidR="00945840" w:rsidRPr="00EF06A7" w14:paraId="2F43A2F2" w14:textId="77777777" w:rsidTr="00BA5FD3">
        <w:tc>
          <w:tcPr>
            <w:tcW w:w="4535" w:type="dxa"/>
            <w:tcBorders>
              <w:top w:val="single" w:sz="4" w:space="0" w:color="auto"/>
              <w:left w:val="single" w:sz="4" w:space="0" w:color="auto"/>
              <w:bottom w:val="nil"/>
              <w:right w:val="single" w:sz="4" w:space="0" w:color="auto"/>
            </w:tcBorders>
          </w:tcPr>
          <w:p w14:paraId="5D1FCCB7" w14:textId="77777777" w:rsidR="00945840" w:rsidRPr="00EF06A7" w:rsidRDefault="00945840" w:rsidP="00BA5FD3">
            <w:pPr>
              <w:pStyle w:val="TAL"/>
              <w:rPr>
                <w:lang w:eastAsia="zh-CN"/>
              </w:rPr>
            </w:pPr>
            <w:r w:rsidRPr="00EF06A7">
              <w:rPr>
                <w:lang w:eastAsia="zh-CN"/>
              </w:rPr>
              <w:t xml:space="preserve">  </w:t>
            </w:r>
            <w:r w:rsidRPr="00EF06A7">
              <w:t>cdm-Type</w:t>
            </w:r>
          </w:p>
        </w:tc>
        <w:tc>
          <w:tcPr>
            <w:tcW w:w="2267" w:type="dxa"/>
            <w:tcBorders>
              <w:left w:val="single" w:sz="4" w:space="0" w:color="auto"/>
            </w:tcBorders>
          </w:tcPr>
          <w:p w14:paraId="27FD60BF" w14:textId="77777777" w:rsidR="00945840" w:rsidRPr="00EF06A7" w:rsidRDefault="00945840" w:rsidP="00BA5FD3">
            <w:pPr>
              <w:pStyle w:val="TAL"/>
              <w:rPr>
                <w:lang w:eastAsia="zh-CN"/>
              </w:rPr>
            </w:pPr>
            <w:r w:rsidRPr="00EF06A7">
              <w:t>cdm4-FD2-TD2</w:t>
            </w:r>
          </w:p>
        </w:tc>
        <w:tc>
          <w:tcPr>
            <w:tcW w:w="1700" w:type="dxa"/>
          </w:tcPr>
          <w:p w14:paraId="3E75582D" w14:textId="77777777" w:rsidR="00945840" w:rsidRPr="00EF06A7" w:rsidRDefault="00945840" w:rsidP="00BA5FD3">
            <w:pPr>
              <w:pStyle w:val="TAL"/>
            </w:pPr>
          </w:p>
        </w:tc>
        <w:tc>
          <w:tcPr>
            <w:tcW w:w="1245" w:type="dxa"/>
          </w:tcPr>
          <w:p w14:paraId="36C4998E" w14:textId="77777777" w:rsidR="00945840" w:rsidRPr="00EF06A7" w:rsidRDefault="00945840" w:rsidP="00BA5FD3">
            <w:pPr>
              <w:pStyle w:val="TAL"/>
            </w:pPr>
          </w:p>
        </w:tc>
      </w:tr>
      <w:tr w:rsidR="00945840" w:rsidRPr="00EF06A7" w14:paraId="7C3DF03D" w14:textId="77777777" w:rsidTr="00BA5FD3">
        <w:tc>
          <w:tcPr>
            <w:tcW w:w="4535" w:type="dxa"/>
            <w:tcBorders>
              <w:top w:val="single" w:sz="4" w:space="0" w:color="auto"/>
            </w:tcBorders>
          </w:tcPr>
          <w:p w14:paraId="50CEE6E5" w14:textId="77777777" w:rsidR="00945840" w:rsidRPr="00EF06A7" w:rsidRDefault="00945840" w:rsidP="00BA5FD3">
            <w:pPr>
              <w:pStyle w:val="TAL"/>
            </w:pPr>
            <w:r w:rsidRPr="00EF06A7">
              <w:t>}</w:t>
            </w:r>
          </w:p>
        </w:tc>
        <w:tc>
          <w:tcPr>
            <w:tcW w:w="2267" w:type="dxa"/>
          </w:tcPr>
          <w:p w14:paraId="2C7CB5E3" w14:textId="77777777" w:rsidR="00945840" w:rsidRPr="00EF06A7" w:rsidRDefault="00945840" w:rsidP="00BA5FD3">
            <w:pPr>
              <w:pStyle w:val="TAL"/>
            </w:pPr>
          </w:p>
        </w:tc>
        <w:tc>
          <w:tcPr>
            <w:tcW w:w="1700" w:type="dxa"/>
          </w:tcPr>
          <w:p w14:paraId="475A7F02" w14:textId="77777777" w:rsidR="00945840" w:rsidRPr="00EF06A7" w:rsidRDefault="00945840" w:rsidP="00BA5FD3">
            <w:pPr>
              <w:pStyle w:val="TAL"/>
            </w:pPr>
          </w:p>
        </w:tc>
        <w:tc>
          <w:tcPr>
            <w:tcW w:w="1245" w:type="dxa"/>
          </w:tcPr>
          <w:p w14:paraId="75C75CBF" w14:textId="77777777" w:rsidR="00945840" w:rsidRPr="00EF06A7" w:rsidRDefault="00945840" w:rsidP="00BA5FD3">
            <w:pPr>
              <w:pStyle w:val="TAL"/>
            </w:pPr>
          </w:p>
        </w:tc>
      </w:tr>
    </w:tbl>
    <w:p w14:paraId="6F3640E1" w14:textId="77777777" w:rsidR="00945840" w:rsidRPr="00EF06A7" w:rsidRDefault="00945840" w:rsidP="00945840"/>
    <w:p w14:paraId="0F63E729"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6D945E75" w14:textId="77777777" w:rsidTr="00BA5FD3">
        <w:tc>
          <w:tcPr>
            <w:tcW w:w="9747" w:type="dxa"/>
            <w:gridSpan w:val="4"/>
          </w:tcPr>
          <w:p w14:paraId="06A7C745" w14:textId="77777777" w:rsidR="00945840" w:rsidRPr="00EF06A7" w:rsidRDefault="00945840" w:rsidP="00BA5FD3">
            <w:pPr>
              <w:pStyle w:val="TAH"/>
              <w:jc w:val="left"/>
              <w:rPr>
                <w:b w:val="0"/>
              </w:rPr>
            </w:pPr>
            <w:r w:rsidRPr="00EF06A7">
              <w:rPr>
                <w:b w:val="0"/>
              </w:rPr>
              <w:t>Derivation Path: TS 38.508-1 [6], clause 5.4.2, Table5.4.2.0-21</w:t>
            </w:r>
          </w:p>
        </w:tc>
      </w:tr>
      <w:tr w:rsidR="00945840" w:rsidRPr="00EF06A7" w14:paraId="47170EA6" w14:textId="77777777" w:rsidTr="00BA5FD3">
        <w:tc>
          <w:tcPr>
            <w:tcW w:w="4535" w:type="dxa"/>
          </w:tcPr>
          <w:p w14:paraId="6FF897C7" w14:textId="77777777" w:rsidR="00945840" w:rsidRPr="00EF06A7" w:rsidRDefault="00945840" w:rsidP="00BA5FD3">
            <w:pPr>
              <w:pStyle w:val="TAH"/>
            </w:pPr>
            <w:r w:rsidRPr="00EF06A7">
              <w:t>Information Element</w:t>
            </w:r>
          </w:p>
        </w:tc>
        <w:tc>
          <w:tcPr>
            <w:tcW w:w="2267" w:type="dxa"/>
          </w:tcPr>
          <w:p w14:paraId="2EE38F13" w14:textId="77777777" w:rsidR="00945840" w:rsidRPr="00EF06A7" w:rsidRDefault="00945840" w:rsidP="00BA5FD3">
            <w:pPr>
              <w:pStyle w:val="TAH"/>
            </w:pPr>
            <w:r w:rsidRPr="00EF06A7">
              <w:t>Value/remark</w:t>
            </w:r>
          </w:p>
        </w:tc>
        <w:tc>
          <w:tcPr>
            <w:tcW w:w="1700" w:type="dxa"/>
          </w:tcPr>
          <w:p w14:paraId="6AF4A763" w14:textId="77777777" w:rsidR="00945840" w:rsidRPr="00EF06A7" w:rsidRDefault="00945840" w:rsidP="00BA5FD3">
            <w:pPr>
              <w:pStyle w:val="TAH"/>
            </w:pPr>
            <w:r w:rsidRPr="00EF06A7">
              <w:t>Comment</w:t>
            </w:r>
          </w:p>
        </w:tc>
        <w:tc>
          <w:tcPr>
            <w:tcW w:w="1245" w:type="dxa"/>
          </w:tcPr>
          <w:p w14:paraId="46C678DA" w14:textId="77777777" w:rsidR="00945840" w:rsidRPr="00EF06A7" w:rsidRDefault="00945840" w:rsidP="00BA5FD3">
            <w:pPr>
              <w:pStyle w:val="TAH"/>
            </w:pPr>
            <w:r w:rsidRPr="00EF06A7">
              <w:t>Condition</w:t>
            </w:r>
          </w:p>
        </w:tc>
      </w:tr>
      <w:tr w:rsidR="00945840" w:rsidRPr="00EF06A7" w14:paraId="5F80444C" w14:textId="77777777" w:rsidTr="00BA5FD3">
        <w:tc>
          <w:tcPr>
            <w:tcW w:w="4535" w:type="dxa"/>
          </w:tcPr>
          <w:p w14:paraId="5A99CCC5" w14:textId="77777777" w:rsidR="00945840" w:rsidRPr="00EF06A7" w:rsidRDefault="00945840" w:rsidP="00BA5FD3">
            <w:pPr>
              <w:pStyle w:val="TAL"/>
            </w:pPr>
            <w:r w:rsidRPr="00EF06A7">
              <w:t xml:space="preserve">CSI-RS-ResourceMapping ::= </w:t>
            </w:r>
            <w:r w:rsidRPr="00EF06A7">
              <w:rPr>
                <w:snapToGrid w:val="0"/>
              </w:rPr>
              <w:t xml:space="preserve">SEQUENCE </w:t>
            </w:r>
            <w:r w:rsidRPr="00EF06A7">
              <w:t>{</w:t>
            </w:r>
          </w:p>
        </w:tc>
        <w:tc>
          <w:tcPr>
            <w:tcW w:w="2267" w:type="dxa"/>
          </w:tcPr>
          <w:p w14:paraId="595192EF" w14:textId="77777777" w:rsidR="00945840" w:rsidRPr="00EF06A7" w:rsidRDefault="00945840" w:rsidP="00BA5FD3">
            <w:pPr>
              <w:pStyle w:val="TAL"/>
            </w:pPr>
          </w:p>
        </w:tc>
        <w:tc>
          <w:tcPr>
            <w:tcW w:w="1700" w:type="dxa"/>
          </w:tcPr>
          <w:p w14:paraId="297EADD9" w14:textId="77777777" w:rsidR="00945840" w:rsidRPr="00EF06A7" w:rsidRDefault="00945840" w:rsidP="00BA5FD3">
            <w:pPr>
              <w:pStyle w:val="TAL"/>
            </w:pPr>
          </w:p>
        </w:tc>
        <w:tc>
          <w:tcPr>
            <w:tcW w:w="1245" w:type="dxa"/>
          </w:tcPr>
          <w:p w14:paraId="7BE01B32" w14:textId="77777777" w:rsidR="00945840" w:rsidRPr="00EF06A7" w:rsidRDefault="00945840" w:rsidP="00BA5FD3">
            <w:pPr>
              <w:pStyle w:val="TAL"/>
            </w:pPr>
          </w:p>
        </w:tc>
      </w:tr>
      <w:tr w:rsidR="00945840" w:rsidRPr="00EF06A7" w14:paraId="48C78BF5" w14:textId="77777777" w:rsidTr="00BA5FD3">
        <w:tc>
          <w:tcPr>
            <w:tcW w:w="4535" w:type="dxa"/>
          </w:tcPr>
          <w:p w14:paraId="56C9109E" w14:textId="77777777" w:rsidR="00945840" w:rsidRPr="00EF06A7" w:rsidRDefault="00945840" w:rsidP="00BA5FD3">
            <w:pPr>
              <w:pStyle w:val="TAL"/>
            </w:pPr>
            <w:r w:rsidRPr="00EF06A7">
              <w:t xml:space="preserve">  frequencyDomainAllocation CHOICE {</w:t>
            </w:r>
          </w:p>
        </w:tc>
        <w:tc>
          <w:tcPr>
            <w:tcW w:w="2267" w:type="dxa"/>
          </w:tcPr>
          <w:p w14:paraId="7A8F64A5" w14:textId="77777777" w:rsidR="00945840" w:rsidRPr="00EF06A7" w:rsidRDefault="00945840" w:rsidP="00BA5FD3">
            <w:pPr>
              <w:pStyle w:val="TAL"/>
            </w:pPr>
          </w:p>
        </w:tc>
        <w:tc>
          <w:tcPr>
            <w:tcW w:w="1700" w:type="dxa"/>
          </w:tcPr>
          <w:p w14:paraId="6A1519AE" w14:textId="77777777" w:rsidR="00945840" w:rsidRPr="00EF06A7" w:rsidRDefault="00945840" w:rsidP="00BA5FD3">
            <w:pPr>
              <w:pStyle w:val="TAL"/>
            </w:pPr>
          </w:p>
        </w:tc>
        <w:tc>
          <w:tcPr>
            <w:tcW w:w="1245" w:type="dxa"/>
          </w:tcPr>
          <w:p w14:paraId="46871F46" w14:textId="77777777" w:rsidR="00945840" w:rsidRPr="00EF06A7" w:rsidRDefault="00945840" w:rsidP="00BA5FD3">
            <w:pPr>
              <w:pStyle w:val="TAL"/>
            </w:pPr>
          </w:p>
        </w:tc>
      </w:tr>
      <w:tr w:rsidR="00945840" w:rsidRPr="00EF06A7" w14:paraId="2F0A87C1" w14:textId="77777777" w:rsidTr="00BA5FD3">
        <w:tc>
          <w:tcPr>
            <w:tcW w:w="4535" w:type="dxa"/>
          </w:tcPr>
          <w:p w14:paraId="2A511371" w14:textId="77777777" w:rsidR="00945840" w:rsidRPr="00EF06A7" w:rsidRDefault="00945840" w:rsidP="00BA5FD3">
            <w:pPr>
              <w:pStyle w:val="TAL"/>
            </w:pPr>
            <w:r w:rsidRPr="00EF06A7">
              <w:t xml:space="preserve">     other</w:t>
            </w:r>
          </w:p>
        </w:tc>
        <w:tc>
          <w:tcPr>
            <w:tcW w:w="2267" w:type="dxa"/>
          </w:tcPr>
          <w:p w14:paraId="03639CF0" w14:textId="77777777" w:rsidR="00945840" w:rsidRPr="00EF06A7" w:rsidRDefault="00945840" w:rsidP="00BA5FD3">
            <w:pPr>
              <w:pStyle w:val="TAL"/>
            </w:pPr>
            <w:r w:rsidRPr="00EF06A7">
              <w:t>000</w:t>
            </w:r>
            <w:r w:rsidRPr="00EF06A7">
              <w:rPr>
                <w:lang w:eastAsia="zh-CN"/>
              </w:rPr>
              <w:t>10</w:t>
            </w:r>
            <w:r w:rsidRPr="00EF06A7">
              <w:t>0</w:t>
            </w:r>
          </w:p>
        </w:tc>
        <w:tc>
          <w:tcPr>
            <w:tcW w:w="1700" w:type="dxa"/>
          </w:tcPr>
          <w:p w14:paraId="1F885039" w14:textId="77777777" w:rsidR="00945840" w:rsidRPr="00EF06A7" w:rsidRDefault="00945840" w:rsidP="00BA5FD3">
            <w:pPr>
              <w:pStyle w:val="TAL"/>
            </w:pPr>
          </w:p>
        </w:tc>
        <w:tc>
          <w:tcPr>
            <w:tcW w:w="1245" w:type="dxa"/>
          </w:tcPr>
          <w:p w14:paraId="4B7A548D" w14:textId="77777777" w:rsidR="00945840" w:rsidRPr="00EF06A7" w:rsidRDefault="00945840" w:rsidP="00BA5FD3">
            <w:pPr>
              <w:pStyle w:val="TAL"/>
            </w:pPr>
          </w:p>
        </w:tc>
      </w:tr>
      <w:tr w:rsidR="00945840" w:rsidRPr="00EF06A7" w14:paraId="5A99A80A" w14:textId="77777777" w:rsidTr="00BA5FD3">
        <w:tc>
          <w:tcPr>
            <w:tcW w:w="4535" w:type="dxa"/>
            <w:tcBorders>
              <w:bottom w:val="single" w:sz="4" w:space="0" w:color="auto"/>
            </w:tcBorders>
          </w:tcPr>
          <w:p w14:paraId="4206CB7C" w14:textId="77777777" w:rsidR="00945840" w:rsidRPr="00EF06A7" w:rsidRDefault="00945840" w:rsidP="00BA5FD3">
            <w:pPr>
              <w:pStyle w:val="TAL"/>
            </w:pPr>
            <w:r w:rsidRPr="00EF06A7">
              <w:t xml:space="preserve">  }</w:t>
            </w:r>
          </w:p>
        </w:tc>
        <w:tc>
          <w:tcPr>
            <w:tcW w:w="2267" w:type="dxa"/>
          </w:tcPr>
          <w:p w14:paraId="19B91BC2" w14:textId="77777777" w:rsidR="00945840" w:rsidRPr="00EF06A7" w:rsidRDefault="00945840" w:rsidP="00BA5FD3">
            <w:pPr>
              <w:pStyle w:val="TAL"/>
            </w:pPr>
          </w:p>
        </w:tc>
        <w:tc>
          <w:tcPr>
            <w:tcW w:w="1700" w:type="dxa"/>
          </w:tcPr>
          <w:p w14:paraId="6D6A8E6E" w14:textId="77777777" w:rsidR="00945840" w:rsidRPr="00EF06A7" w:rsidRDefault="00945840" w:rsidP="00BA5FD3">
            <w:pPr>
              <w:pStyle w:val="TAL"/>
            </w:pPr>
          </w:p>
        </w:tc>
        <w:tc>
          <w:tcPr>
            <w:tcW w:w="1245" w:type="dxa"/>
          </w:tcPr>
          <w:p w14:paraId="2BE71191" w14:textId="77777777" w:rsidR="00945840" w:rsidRPr="00EF06A7" w:rsidRDefault="00945840" w:rsidP="00BA5FD3">
            <w:pPr>
              <w:pStyle w:val="TAL"/>
            </w:pPr>
          </w:p>
        </w:tc>
      </w:tr>
      <w:tr w:rsidR="00945840" w:rsidRPr="00EF06A7" w14:paraId="0BB83005" w14:textId="77777777" w:rsidTr="00BA5FD3">
        <w:tc>
          <w:tcPr>
            <w:tcW w:w="4535" w:type="dxa"/>
            <w:tcBorders>
              <w:top w:val="nil"/>
              <w:left w:val="single" w:sz="4" w:space="0" w:color="auto"/>
              <w:bottom w:val="single" w:sz="4" w:space="0" w:color="auto"/>
              <w:right w:val="single" w:sz="4" w:space="0" w:color="auto"/>
            </w:tcBorders>
          </w:tcPr>
          <w:p w14:paraId="53D06298" w14:textId="77777777" w:rsidR="00945840" w:rsidRPr="00EF06A7" w:rsidRDefault="00945840" w:rsidP="00BA5FD3">
            <w:pPr>
              <w:pStyle w:val="TAL"/>
            </w:pPr>
            <w:r w:rsidRPr="00EF06A7">
              <w:t xml:space="preserve">  nrofPorts</w:t>
            </w:r>
          </w:p>
        </w:tc>
        <w:tc>
          <w:tcPr>
            <w:tcW w:w="2267" w:type="dxa"/>
            <w:tcBorders>
              <w:left w:val="single" w:sz="4" w:space="0" w:color="auto"/>
            </w:tcBorders>
          </w:tcPr>
          <w:p w14:paraId="7C634EB0" w14:textId="77777777" w:rsidR="00945840" w:rsidRPr="00EF06A7" w:rsidRDefault="00945840" w:rsidP="00BA5FD3">
            <w:pPr>
              <w:pStyle w:val="TAL"/>
            </w:pPr>
            <w:r w:rsidRPr="00EF06A7">
              <w:t>p4</w:t>
            </w:r>
          </w:p>
        </w:tc>
        <w:tc>
          <w:tcPr>
            <w:tcW w:w="1700" w:type="dxa"/>
          </w:tcPr>
          <w:p w14:paraId="08CE9E3E" w14:textId="77777777" w:rsidR="00945840" w:rsidRPr="00EF06A7" w:rsidRDefault="00945840" w:rsidP="00BA5FD3">
            <w:pPr>
              <w:pStyle w:val="TAL"/>
            </w:pPr>
          </w:p>
        </w:tc>
        <w:tc>
          <w:tcPr>
            <w:tcW w:w="1245" w:type="dxa"/>
          </w:tcPr>
          <w:p w14:paraId="79995E00" w14:textId="77777777" w:rsidR="00945840" w:rsidRPr="00EF06A7" w:rsidRDefault="00945840" w:rsidP="00BA5FD3">
            <w:pPr>
              <w:pStyle w:val="TAL"/>
            </w:pPr>
          </w:p>
        </w:tc>
      </w:tr>
      <w:tr w:rsidR="00945840" w:rsidRPr="00EF06A7" w14:paraId="37D64E80" w14:textId="77777777" w:rsidTr="00BA5FD3">
        <w:tc>
          <w:tcPr>
            <w:tcW w:w="4535" w:type="dxa"/>
            <w:tcBorders>
              <w:top w:val="nil"/>
              <w:left w:val="single" w:sz="4" w:space="0" w:color="auto"/>
              <w:bottom w:val="single" w:sz="4" w:space="0" w:color="auto"/>
              <w:right w:val="single" w:sz="4" w:space="0" w:color="auto"/>
            </w:tcBorders>
          </w:tcPr>
          <w:p w14:paraId="3416F9C6" w14:textId="77777777" w:rsidR="00945840" w:rsidRPr="00EF06A7" w:rsidRDefault="00945840" w:rsidP="00BA5FD3">
            <w:pPr>
              <w:pStyle w:val="TAL"/>
            </w:pPr>
            <w:r w:rsidRPr="00EF06A7">
              <w:t xml:space="preserve">  firstOFDMSymbolInTimeDomain</w:t>
            </w:r>
          </w:p>
        </w:tc>
        <w:tc>
          <w:tcPr>
            <w:tcW w:w="2267" w:type="dxa"/>
            <w:tcBorders>
              <w:left w:val="single" w:sz="4" w:space="0" w:color="auto"/>
            </w:tcBorders>
          </w:tcPr>
          <w:p w14:paraId="7078DF1E" w14:textId="77777777" w:rsidR="00945840" w:rsidRPr="00EF06A7" w:rsidRDefault="00945840" w:rsidP="00BA5FD3">
            <w:pPr>
              <w:pStyle w:val="TAL"/>
            </w:pPr>
            <w:r w:rsidRPr="00EF06A7">
              <w:t>9</w:t>
            </w:r>
          </w:p>
        </w:tc>
        <w:tc>
          <w:tcPr>
            <w:tcW w:w="1700" w:type="dxa"/>
          </w:tcPr>
          <w:p w14:paraId="681478F5" w14:textId="77777777" w:rsidR="00945840" w:rsidRPr="00EF06A7" w:rsidRDefault="00945840" w:rsidP="00BA5FD3">
            <w:pPr>
              <w:pStyle w:val="TAL"/>
            </w:pPr>
          </w:p>
        </w:tc>
        <w:tc>
          <w:tcPr>
            <w:tcW w:w="1245" w:type="dxa"/>
          </w:tcPr>
          <w:p w14:paraId="747140F8" w14:textId="77777777" w:rsidR="00945840" w:rsidRPr="00EF06A7" w:rsidRDefault="00945840" w:rsidP="00BA5FD3">
            <w:pPr>
              <w:pStyle w:val="TAL"/>
            </w:pPr>
          </w:p>
        </w:tc>
      </w:tr>
      <w:tr w:rsidR="00945840" w:rsidRPr="00EF06A7" w14:paraId="246416F2" w14:textId="77777777" w:rsidTr="00BA5FD3">
        <w:tc>
          <w:tcPr>
            <w:tcW w:w="4535" w:type="dxa"/>
            <w:tcBorders>
              <w:top w:val="single" w:sz="4" w:space="0" w:color="auto"/>
            </w:tcBorders>
          </w:tcPr>
          <w:p w14:paraId="338E4743" w14:textId="77777777" w:rsidR="00945840" w:rsidRPr="00EF06A7" w:rsidRDefault="00945840" w:rsidP="00BA5FD3">
            <w:pPr>
              <w:pStyle w:val="TAL"/>
            </w:pPr>
            <w:r w:rsidRPr="00EF06A7">
              <w:t>}</w:t>
            </w:r>
          </w:p>
        </w:tc>
        <w:tc>
          <w:tcPr>
            <w:tcW w:w="2267" w:type="dxa"/>
          </w:tcPr>
          <w:p w14:paraId="7450A91B" w14:textId="77777777" w:rsidR="00945840" w:rsidRPr="00EF06A7" w:rsidRDefault="00945840" w:rsidP="00BA5FD3">
            <w:pPr>
              <w:pStyle w:val="TAL"/>
            </w:pPr>
          </w:p>
        </w:tc>
        <w:tc>
          <w:tcPr>
            <w:tcW w:w="1700" w:type="dxa"/>
          </w:tcPr>
          <w:p w14:paraId="557473DB" w14:textId="77777777" w:rsidR="00945840" w:rsidRPr="00EF06A7" w:rsidRDefault="00945840" w:rsidP="00BA5FD3">
            <w:pPr>
              <w:pStyle w:val="TAL"/>
            </w:pPr>
          </w:p>
        </w:tc>
        <w:tc>
          <w:tcPr>
            <w:tcW w:w="1245" w:type="dxa"/>
          </w:tcPr>
          <w:p w14:paraId="6F8D8CEB" w14:textId="77777777" w:rsidR="00945840" w:rsidRPr="00EF06A7" w:rsidRDefault="00945840" w:rsidP="00BA5FD3">
            <w:pPr>
              <w:pStyle w:val="TAL"/>
            </w:pPr>
          </w:p>
        </w:tc>
      </w:tr>
    </w:tbl>
    <w:p w14:paraId="2ED11A42" w14:textId="77777777" w:rsidR="00945840" w:rsidRPr="00EF06A7" w:rsidRDefault="00945840" w:rsidP="00945840"/>
    <w:p w14:paraId="26E90F60"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480E4A50" w14:textId="77777777" w:rsidTr="00BA5FD3">
        <w:tc>
          <w:tcPr>
            <w:tcW w:w="9747" w:type="dxa"/>
            <w:gridSpan w:val="4"/>
          </w:tcPr>
          <w:p w14:paraId="55FF8E98" w14:textId="77777777" w:rsidR="00945840" w:rsidRPr="00EF06A7" w:rsidRDefault="00945840" w:rsidP="00BA5FD3">
            <w:pPr>
              <w:pStyle w:val="TAH"/>
              <w:jc w:val="left"/>
              <w:rPr>
                <w:b w:val="0"/>
              </w:rPr>
            </w:pPr>
            <w:r w:rsidRPr="00EF06A7">
              <w:rPr>
                <w:b w:val="0"/>
              </w:rPr>
              <w:t>Derivation Path: TS 38.508-1 [6], clause 4.6.3, Table 4.6.3-34</w:t>
            </w:r>
          </w:p>
        </w:tc>
      </w:tr>
      <w:tr w:rsidR="00945840" w:rsidRPr="00EF06A7" w14:paraId="6CD1FCB7" w14:textId="77777777" w:rsidTr="00BA5FD3">
        <w:tc>
          <w:tcPr>
            <w:tcW w:w="4535" w:type="dxa"/>
          </w:tcPr>
          <w:p w14:paraId="6745CAE2" w14:textId="77777777" w:rsidR="00945840" w:rsidRPr="00EF06A7" w:rsidRDefault="00945840" w:rsidP="00BA5FD3">
            <w:pPr>
              <w:pStyle w:val="TAH"/>
            </w:pPr>
            <w:r w:rsidRPr="00EF06A7">
              <w:t>Information Element</w:t>
            </w:r>
          </w:p>
        </w:tc>
        <w:tc>
          <w:tcPr>
            <w:tcW w:w="2267" w:type="dxa"/>
          </w:tcPr>
          <w:p w14:paraId="7B85288C" w14:textId="77777777" w:rsidR="00945840" w:rsidRPr="00EF06A7" w:rsidRDefault="00945840" w:rsidP="00BA5FD3">
            <w:pPr>
              <w:pStyle w:val="TAH"/>
            </w:pPr>
            <w:r w:rsidRPr="00EF06A7">
              <w:t>Value/remark</w:t>
            </w:r>
          </w:p>
        </w:tc>
        <w:tc>
          <w:tcPr>
            <w:tcW w:w="1700" w:type="dxa"/>
          </w:tcPr>
          <w:p w14:paraId="3E718B01" w14:textId="77777777" w:rsidR="00945840" w:rsidRPr="00EF06A7" w:rsidRDefault="00945840" w:rsidP="00BA5FD3">
            <w:pPr>
              <w:pStyle w:val="TAH"/>
            </w:pPr>
            <w:r w:rsidRPr="00EF06A7">
              <w:t>Comment</w:t>
            </w:r>
          </w:p>
        </w:tc>
        <w:tc>
          <w:tcPr>
            <w:tcW w:w="1245" w:type="dxa"/>
          </w:tcPr>
          <w:p w14:paraId="24EE80DA" w14:textId="77777777" w:rsidR="00945840" w:rsidRPr="00EF06A7" w:rsidRDefault="00945840" w:rsidP="00BA5FD3">
            <w:pPr>
              <w:pStyle w:val="TAH"/>
            </w:pPr>
            <w:r w:rsidRPr="00EF06A7">
              <w:t>Condition</w:t>
            </w:r>
          </w:p>
        </w:tc>
      </w:tr>
      <w:tr w:rsidR="00945840" w:rsidRPr="00EF06A7" w14:paraId="2B9647AB" w14:textId="77777777" w:rsidTr="00BA5FD3">
        <w:tc>
          <w:tcPr>
            <w:tcW w:w="4535" w:type="dxa"/>
          </w:tcPr>
          <w:p w14:paraId="4ED8EA4C" w14:textId="77777777" w:rsidR="00945840" w:rsidRPr="00EF06A7" w:rsidRDefault="00945840" w:rsidP="00BA5FD3">
            <w:pPr>
              <w:pStyle w:val="TAL"/>
            </w:pPr>
            <w:r w:rsidRPr="00EF06A7">
              <w:t>csi-IM-ResourceElementPattern</w:t>
            </w:r>
          </w:p>
        </w:tc>
        <w:tc>
          <w:tcPr>
            <w:tcW w:w="2267" w:type="dxa"/>
          </w:tcPr>
          <w:p w14:paraId="72A13C26" w14:textId="77777777" w:rsidR="00945840" w:rsidRPr="00EF06A7" w:rsidRDefault="00945840" w:rsidP="00BA5FD3">
            <w:pPr>
              <w:pStyle w:val="TAL"/>
            </w:pPr>
          </w:p>
        </w:tc>
        <w:tc>
          <w:tcPr>
            <w:tcW w:w="1700" w:type="dxa"/>
          </w:tcPr>
          <w:p w14:paraId="2E8D7624" w14:textId="77777777" w:rsidR="00945840" w:rsidRPr="00EF06A7" w:rsidRDefault="00945840" w:rsidP="00BA5FD3">
            <w:pPr>
              <w:pStyle w:val="TAL"/>
            </w:pPr>
          </w:p>
        </w:tc>
        <w:tc>
          <w:tcPr>
            <w:tcW w:w="1245" w:type="dxa"/>
          </w:tcPr>
          <w:p w14:paraId="03FA1222" w14:textId="77777777" w:rsidR="00945840" w:rsidRPr="00EF06A7" w:rsidRDefault="00945840" w:rsidP="00BA5FD3">
            <w:pPr>
              <w:pStyle w:val="TAL"/>
            </w:pPr>
          </w:p>
        </w:tc>
      </w:tr>
      <w:tr w:rsidR="00945840" w:rsidRPr="00EF06A7" w14:paraId="5529B4F4" w14:textId="77777777" w:rsidTr="00BA5FD3">
        <w:tc>
          <w:tcPr>
            <w:tcW w:w="4535" w:type="dxa"/>
          </w:tcPr>
          <w:p w14:paraId="3F483021" w14:textId="77777777" w:rsidR="00945840" w:rsidRPr="00EF06A7" w:rsidRDefault="00945840" w:rsidP="00BA5FD3">
            <w:pPr>
              <w:pStyle w:val="TAL"/>
            </w:pPr>
            <w:r w:rsidRPr="00EF06A7">
              <w:t xml:space="preserve">     pattern0 SEQUENCE {</w:t>
            </w:r>
          </w:p>
        </w:tc>
        <w:tc>
          <w:tcPr>
            <w:tcW w:w="2267" w:type="dxa"/>
          </w:tcPr>
          <w:p w14:paraId="4F6B46FE" w14:textId="77777777" w:rsidR="00945840" w:rsidRPr="00EF06A7" w:rsidRDefault="00945840" w:rsidP="00BA5FD3">
            <w:pPr>
              <w:pStyle w:val="TAL"/>
            </w:pPr>
          </w:p>
        </w:tc>
        <w:tc>
          <w:tcPr>
            <w:tcW w:w="1700" w:type="dxa"/>
          </w:tcPr>
          <w:p w14:paraId="618F526B" w14:textId="77777777" w:rsidR="00945840" w:rsidRPr="00EF06A7" w:rsidRDefault="00945840" w:rsidP="00BA5FD3">
            <w:pPr>
              <w:pStyle w:val="TAL"/>
            </w:pPr>
          </w:p>
        </w:tc>
        <w:tc>
          <w:tcPr>
            <w:tcW w:w="1245" w:type="dxa"/>
          </w:tcPr>
          <w:p w14:paraId="5259AC09" w14:textId="77777777" w:rsidR="00945840" w:rsidRPr="00EF06A7" w:rsidRDefault="00945840" w:rsidP="00BA5FD3">
            <w:pPr>
              <w:pStyle w:val="TAL"/>
            </w:pPr>
          </w:p>
        </w:tc>
      </w:tr>
      <w:tr w:rsidR="00945840" w:rsidRPr="00EF06A7" w14:paraId="01BC04A2" w14:textId="77777777" w:rsidTr="00BA5FD3">
        <w:tc>
          <w:tcPr>
            <w:tcW w:w="4535" w:type="dxa"/>
          </w:tcPr>
          <w:p w14:paraId="3C0FCCC2" w14:textId="77777777" w:rsidR="00945840" w:rsidRPr="00EF06A7" w:rsidRDefault="00945840" w:rsidP="00BA5FD3">
            <w:pPr>
              <w:pStyle w:val="TAL"/>
            </w:pPr>
            <w:r w:rsidRPr="00EF06A7">
              <w:t xml:space="preserve">           subcarrierLocation-p0</w:t>
            </w:r>
          </w:p>
        </w:tc>
        <w:tc>
          <w:tcPr>
            <w:tcW w:w="2267" w:type="dxa"/>
          </w:tcPr>
          <w:p w14:paraId="452EF954" w14:textId="77777777" w:rsidR="00945840" w:rsidRPr="00EF06A7" w:rsidRDefault="00945840" w:rsidP="00BA5FD3">
            <w:pPr>
              <w:pStyle w:val="TAL"/>
            </w:pPr>
            <w:r w:rsidRPr="00EF06A7">
              <w:t>s4</w:t>
            </w:r>
          </w:p>
        </w:tc>
        <w:tc>
          <w:tcPr>
            <w:tcW w:w="1700" w:type="dxa"/>
          </w:tcPr>
          <w:p w14:paraId="361FF6F7" w14:textId="77777777" w:rsidR="00945840" w:rsidRPr="00EF06A7" w:rsidRDefault="00945840" w:rsidP="00BA5FD3">
            <w:pPr>
              <w:pStyle w:val="TAL"/>
            </w:pPr>
          </w:p>
        </w:tc>
        <w:tc>
          <w:tcPr>
            <w:tcW w:w="1245" w:type="dxa"/>
          </w:tcPr>
          <w:p w14:paraId="03522758" w14:textId="77777777" w:rsidR="00945840" w:rsidRPr="00EF06A7" w:rsidRDefault="00945840" w:rsidP="00BA5FD3">
            <w:pPr>
              <w:pStyle w:val="TAL"/>
            </w:pPr>
          </w:p>
        </w:tc>
      </w:tr>
      <w:tr w:rsidR="00945840" w:rsidRPr="00EF06A7" w14:paraId="41DB052F" w14:textId="77777777" w:rsidTr="00BA5FD3">
        <w:tc>
          <w:tcPr>
            <w:tcW w:w="4535" w:type="dxa"/>
          </w:tcPr>
          <w:p w14:paraId="250A6E08" w14:textId="77777777" w:rsidR="00945840" w:rsidRPr="00EF06A7" w:rsidRDefault="00945840" w:rsidP="00BA5FD3">
            <w:pPr>
              <w:pStyle w:val="TAL"/>
            </w:pPr>
            <w:r w:rsidRPr="00EF06A7">
              <w:t xml:space="preserve">           symbolLocation-p0</w:t>
            </w:r>
          </w:p>
        </w:tc>
        <w:tc>
          <w:tcPr>
            <w:tcW w:w="2267" w:type="dxa"/>
          </w:tcPr>
          <w:p w14:paraId="1C2BF5B5" w14:textId="77777777" w:rsidR="00945840" w:rsidRPr="00EF06A7" w:rsidRDefault="00945840" w:rsidP="00BA5FD3">
            <w:pPr>
              <w:pStyle w:val="TAL"/>
            </w:pPr>
            <w:r w:rsidRPr="00EF06A7">
              <w:t>9</w:t>
            </w:r>
          </w:p>
        </w:tc>
        <w:tc>
          <w:tcPr>
            <w:tcW w:w="1700" w:type="dxa"/>
          </w:tcPr>
          <w:p w14:paraId="5D7DD38E" w14:textId="77777777" w:rsidR="00945840" w:rsidRPr="00EF06A7" w:rsidRDefault="00945840" w:rsidP="00BA5FD3">
            <w:pPr>
              <w:pStyle w:val="TAL"/>
            </w:pPr>
          </w:p>
        </w:tc>
        <w:tc>
          <w:tcPr>
            <w:tcW w:w="1245" w:type="dxa"/>
          </w:tcPr>
          <w:p w14:paraId="3F29CE45" w14:textId="77777777" w:rsidR="00945840" w:rsidRPr="00EF06A7" w:rsidRDefault="00945840" w:rsidP="00BA5FD3">
            <w:pPr>
              <w:pStyle w:val="TAL"/>
            </w:pPr>
          </w:p>
        </w:tc>
      </w:tr>
      <w:tr w:rsidR="00945840" w:rsidRPr="00EF06A7" w14:paraId="46B3B6F1" w14:textId="77777777" w:rsidTr="00BA5FD3">
        <w:tc>
          <w:tcPr>
            <w:tcW w:w="4535" w:type="dxa"/>
          </w:tcPr>
          <w:p w14:paraId="0A62A6EE" w14:textId="77777777" w:rsidR="00945840" w:rsidRPr="00EF06A7" w:rsidRDefault="00945840" w:rsidP="00BA5FD3">
            <w:pPr>
              <w:pStyle w:val="TAL"/>
            </w:pPr>
            <w:r w:rsidRPr="00EF06A7">
              <w:t xml:space="preserve">     }</w:t>
            </w:r>
          </w:p>
        </w:tc>
        <w:tc>
          <w:tcPr>
            <w:tcW w:w="2267" w:type="dxa"/>
          </w:tcPr>
          <w:p w14:paraId="05AABD8C" w14:textId="77777777" w:rsidR="00945840" w:rsidRPr="00EF06A7" w:rsidRDefault="00945840" w:rsidP="00BA5FD3">
            <w:pPr>
              <w:pStyle w:val="TAL"/>
            </w:pPr>
          </w:p>
        </w:tc>
        <w:tc>
          <w:tcPr>
            <w:tcW w:w="1700" w:type="dxa"/>
          </w:tcPr>
          <w:p w14:paraId="02366979" w14:textId="77777777" w:rsidR="00945840" w:rsidRPr="00EF06A7" w:rsidRDefault="00945840" w:rsidP="00BA5FD3">
            <w:pPr>
              <w:pStyle w:val="TAL"/>
            </w:pPr>
          </w:p>
        </w:tc>
        <w:tc>
          <w:tcPr>
            <w:tcW w:w="1245" w:type="dxa"/>
          </w:tcPr>
          <w:p w14:paraId="7C78F09D" w14:textId="77777777" w:rsidR="00945840" w:rsidRPr="00EF06A7" w:rsidRDefault="00945840" w:rsidP="00BA5FD3">
            <w:pPr>
              <w:pStyle w:val="TAL"/>
            </w:pPr>
          </w:p>
        </w:tc>
      </w:tr>
      <w:tr w:rsidR="00945840" w:rsidRPr="00EF06A7" w14:paraId="260C9F23" w14:textId="77777777" w:rsidTr="00BA5FD3">
        <w:tc>
          <w:tcPr>
            <w:tcW w:w="4535" w:type="dxa"/>
          </w:tcPr>
          <w:p w14:paraId="777E0859" w14:textId="77777777" w:rsidR="00945840" w:rsidRPr="00EF06A7" w:rsidRDefault="00945840" w:rsidP="00BA5FD3">
            <w:pPr>
              <w:pStyle w:val="TAL"/>
            </w:pPr>
          </w:p>
        </w:tc>
        <w:tc>
          <w:tcPr>
            <w:tcW w:w="2267" w:type="dxa"/>
          </w:tcPr>
          <w:p w14:paraId="39134581" w14:textId="77777777" w:rsidR="00945840" w:rsidRPr="00EF06A7" w:rsidRDefault="00945840" w:rsidP="00BA5FD3">
            <w:pPr>
              <w:pStyle w:val="TAL"/>
            </w:pPr>
          </w:p>
        </w:tc>
        <w:tc>
          <w:tcPr>
            <w:tcW w:w="1700" w:type="dxa"/>
          </w:tcPr>
          <w:p w14:paraId="335E336A" w14:textId="77777777" w:rsidR="00945840" w:rsidRPr="00EF06A7" w:rsidRDefault="00945840" w:rsidP="00BA5FD3">
            <w:pPr>
              <w:pStyle w:val="TAL"/>
            </w:pPr>
          </w:p>
        </w:tc>
        <w:tc>
          <w:tcPr>
            <w:tcW w:w="1245" w:type="dxa"/>
          </w:tcPr>
          <w:p w14:paraId="3FE74346" w14:textId="77777777" w:rsidR="00945840" w:rsidRPr="00EF06A7" w:rsidRDefault="00945840" w:rsidP="00BA5FD3">
            <w:pPr>
              <w:pStyle w:val="TAL"/>
            </w:pPr>
          </w:p>
        </w:tc>
      </w:tr>
    </w:tbl>
    <w:p w14:paraId="4D41B8DD" w14:textId="77777777" w:rsidR="00945840" w:rsidRPr="00EF06A7" w:rsidRDefault="00945840" w:rsidP="00945840"/>
    <w:p w14:paraId="6D5DC422"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5</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730267A4" w14:textId="77777777" w:rsidTr="00BA5FD3">
        <w:tc>
          <w:tcPr>
            <w:tcW w:w="9747" w:type="dxa"/>
            <w:gridSpan w:val="4"/>
          </w:tcPr>
          <w:p w14:paraId="413A41FD" w14:textId="77777777" w:rsidR="00945840" w:rsidRPr="00EF06A7" w:rsidRDefault="00945840" w:rsidP="00BA5FD3">
            <w:pPr>
              <w:pStyle w:val="TAH"/>
              <w:jc w:val="left"/>
              <w:rPr>
                <w:b w:val="0"/>
              </w:rPr>
            </w:pPr>
            <w:r w:rsidRPr="00EF06A7">
              <w:rPr>
                <w:b w:val="0"/>
              </w:rPr>
              <w:t>Derivation Path: TS 38.508-1 [6], clause 4.6.3, Table 4.6.3-25</w:t>
            </w:r>
          </w:p>
        </w:tc>
      </w:tr>
      <w:tr w:rsidR="00945840" w:rsidRPr="00EF06A7" w14:paraId="237AF24C" w14:textId="77777777" w:rsidTr="00BA5FD3">
        <w:tc>
          <w:tcPr>
            <w:tcW w:w="4535" w:type="dxa"/>
          </w:tcPr>
          <w:p w14:paraId="3E4EEB86" w14:textId="77777777" w:rsidR="00945840" w:rsidRPr="00EF06A7" w:rsidRDefault="00945840" w:rsidP="00BA5FD3">
            <w:pPr>
              <w:pStyle w:val="TAH"/>
            </w:pPr>
            <w:r w:rsidRPr="00EF06A7">
              <w:t>Information Element</w:t>
            </w:r>
          </w:p>
        </w:tc>
        <w:tc>
          <w:tcPr>
            <w:tcW w:w="2267" w:type="dxa"/>
          </w:tcPr>
          <w:p w14:paraId="74AE51B6" w14:textId="77777777" w:rsidR="00945840" w:rsidRPr="00EF06A7" w:rsidRDefault="00945840" w:rsidP="00BA5FD3">
            <w:pPr>
              <w:pStyle w:val="TAH"/>
            </w:pPr>
            <w:r w:rsidRPr="00EF06A7">
              <w:t>Value/remark</w:t>
            </w:r>
          </w:p>
        </w:tc>
        <w:tc>
          <w:tcPr>
            <w:tcW w:w="1700" w:type="dxa"/>
          </w:tcPr>
          <w:p w14:paraId="5E81B1BF" w14:textId="77777777" w:rsidR="00945840" w:rsidRPr="00EF06A7" w:rsidRDefault="00945840" w:rsidP="00BA5FD3">
            <w:pPr>
              <w:pStyle w:val="TAH"/>
            </w:pPr>
            <w:r w:rsidRPr="00EF06A7">
              <w:t>Comment</w:t>
            </w:r>
          </w:p>
        </w:tc>
        <w:tc>
          <w:tcPr>
            <w:tcW w:w="1245" w:type="dxa"/>
          </w:tcPr>
          <w:p w14:paraId="308CC554" w14:textId="77777777" w:rsidR="00945840" w:rsidRPr="00EF06A7" w:rsidRDefault="00945840" w:rsidP="00BA5FD3">
            <w:pPr>
              <w:pStyle w:val="TAH"/>
            </w:pPr>
            <w:r w:rsidRPr="00EF06A7">
              <w:t>Condition</w:t>
            </w:r>
          </w:p>
        </w:tc>
      </w:tr>
      <w:tr w:rsidR="00945840" w:rsidRPr="00EF06A7" w14:paraId="39CA8235" w14:textId="77777777" w:rsidTr="00BA5FD3">
        <w:tc>
          <w:tcPr>
            <w:tcW w:w="4535" w:type="dxa"/>
          </w:tcPr>
          <w:p w14:paraId="3EAE0BBA" w14:textId="77777777" w:rsidR="00945840" w:rsidRPr="00EF06A7" w:rsidRDefault="00945840" w:rsidP="00BA5FD3">
            <w:pPr>
              <w:pStyle w:val="TAL"/>
            </w:pPr>
            <w:r w:rsidRPr="00EF06A7">
              <w:t>nrOfAntennaPorts CHOICE {</w:t>
            </w:r>
          </w:p>
        </w:tc>
        <w:tc>
          <w:tcPr>
            <w:tcW w:w="2267" w:type="dxa"/>
          </w:tcPr>
          <w:p w14:paraId="3604A84D" w14:textId="77777777" w:rsidR="00945840" w:rsidRPr="00EF06A7" w:rsidRDefault="00945840" w:rsidP="00BA5FD3">
            <w:pPr>
              <w:pStyle w:val="TAL"/>
            </w:pPr>
          </w:p>
        </w:tc>
        <w:tc>
          <w:tcPr>
            <w:tcW w:w="1700" w:type="dxa"/>
          </w:tcPr>
          <w:p w14:paraId="6BB9619E" w14:textId="77777777" w:rsidR="00945840" w:rsidRPr="00EF06A7" w:rsidRDefault="00945840" w:rsidP="00BA5FD3">
            <w:pPr>
              <w:pStyle w:val="TAL"/>
            </w:pPr>
          </w:p>
        </w:tc>
        <w:tc>
          <w:tcPr>
            <w:tcW w:w="1245" w:type="dxa"/>
          </w:tcPr>
          <w:p w14:paraId="41E2EDD3" w14:textId="77777777" w:rsidR="00945840" w:rsidRPr="00EF06A7" w:rsidRDefault="00945840" w:rsidP="00BA5FD3">
            <w:pPr>
              <w:pStyle w:val="TAL"/>
            </w:pPr>
          </w:p>
        </w:tc>
      </w:tr>
      <w:tr w:rsidR="00945840" w:rsidRPr="00EF06A7" w14:paraId="50E3DDD0" w14:textId="77777777" w:rsidTr="00BA5FD3">
        <w:tc>
          <w:tcPr>
            <w:tcW w:w="4535" w:type="dxa"/>
          </w:tcPr>
          <w:p w14:paraId="28F1FAD4" w14:textId="77777777" w:rsidR="00945840" w:rsidRPr="00EF06A7" w:rsidRDefault="00945840" w:rsidP="00BA5FD3">
            <w:pPr>
              <w:pStyle w:val="TAL"/>
            </w:pPr>
            <w:r w:rsidRPr="00EF06A7">
              <w:t xml:space="preserve">  moreThanTwo SEQUENCE {</w:t>
            </w:r>
          </w:p>
        </w:tc>
        <w:tc>
          <w:tcPr>
            <w:tcW w:w="2267" w:type="dxa"/>
          </w:tcPr>
          <w:p w14:paraId="66306D1B" w14:textId="77777777" w:rsidR="00945840" w:rsidRPr="00EF06A7" w:rsidRDefault="00945840" w:rsidP="00BA5FD3">
            <w:pPr>
              <w:pStyle w:val="TAL"/>
            </w:pPr>
          </w:p>
        </w:tc>
        <w:tc>
          <w:tcPr>
            <w:tcW w:w="1700" w:type="dxa"/>
          </w:tcPr>
          <w:p w14:paraId="6AD699B2" w14:textId="77777777" w:rsidR="00945840" w:rsidRPr="00EF06A7" w:rsidRDefault="00945840" w:rsidP="00BA5FD3">
            <w:pPr>
              <w:pStyle w:val="TAL"/>
            </w:pPr>
          </w:p>
        </w:tc>
        <w:tc>
          <w:tcPr>
            <w:tcW w:w="1245" w:type="dxa"/>
          </w:tcPr>
          <w:p w14:paraId="45D3294A" w14:textId="77777777" w:rsidR="00945840" w:rsidRPr="00EF06A7" w:rsidRDefault="00945840" w:rsidP="00BA5FD3">
            <w:pPr>
              <w:pStyle w:val="TAL"/>
            </w:pPr>
          </w:p>
        </w:tc>
      </w:tr>
      <w:tr w:rsidR="00945840" w:rsidRPr="00EF06A7" w14:paraId="591EE72B" w14:textId="77777777" w:rsidTr="00BA5FD3">
        <w:tc>
          <w:tcPr>
            <w:tcW w:w="4535" w:type="dxa"/>
          </w:tcPr>
          <w:p w14:paraId="50C15DE9" w14:textId="77777777" w:rsidR="00945840" w:rsidRPr="00EF06A7" w:rsidRDefault="00945840" w:rsidP="00BA5FD3">
            <w:pPr>
              <w:pStyle w:val="TAL"/>
              <w:rPr>
                <w:lang w:eastAsia="zh-CN"/>
              </w:rPr>
            </w:pPr>
            <w:r w:rsidRPr="00EF06A7">
              <w:t xml:space="preserve">    n1-n2</w:t>
            </w:r>
            <w:r w:rsidRPr="00EF06A7">
              <w:rPr>
                <w:lang w:eastAsia="zh-CN"/>
              </w:rPr>
              <w:t xml:space="preserve"> </w:t>
            </w:r>
            <w:r w:rsidRPr="00EF06A7">
              <w:t>CHOICE {</w:t>
            </w:r>
          </w:p>
        </w:tc>
        <w:tc>
          <w:tcPr>
            <w:tcW w:w="2267" w:type="dxa"/>
          </w:tcPr>
          <w:p w14:paraId="253C9C52" w14:textId="77777777" w:rsidR="00945840" w:rsidRPr="00EF06A7" w:rsidRDefault="00945840" w:rsidP="00BA5FD3">
            <w:pPr>
              <w:pStyle w:val="TAL"/>
            </w:pPr>
          </w:p>
        </w:tc>
        <w:tc>
          <w:tcPr>
            <w:tcW w:w="1700" w:type="dxa"/>
          </w:tcPr>
          <w:p w14:paraId="2145C61D" w14:textId="77777777" w:rsidR="00945840" w:rsidRPr="00EF06A7" w:rsidRDefault="00945840" w:rsidP="00BA5FD3">
            <w:pPr>
              <w:pStyle w:val="TAL"/>
            </w:pPr>
          </w:p>
        </w:tc>
        <w:tc>
          <w:tcPr>
            <w:tcW w:w="1245" w:type="dxa"/>
          </w:tcPr>
          <w:p w14:paraId="0CCE1597" w14:textId="77777777" w:rsidR="00945840" w:rsidRPr="00EF06A7" w:rsidRDefault="00945840" w:rsidP="00BA5FD3">
            <w:pPr>
              <w:pStyle w:val="TAL"/>
            </w:pPr>
          </w:p>
        </w:tc>
      </w:tr>
      <w:tr w:rsidR="00945840" w:rsidRPr="00EF06A7" w14:paraId="7C78FB3F" w14:textId="77777777" w:rsidTr="00BA5FD3">
        <w:tc>
          <w:tcPr>
            <w:tcW w:w="4535" w:type="dxa"/>
          </w:tcPr>
          <w:p w14:paraId="119747FF" w14:textId="77777777" w:rsidR="00945840" w:rsidRPr="00EF06A7" w:rsidRDefault="00945840" w:rsidP="00BA5FD3">
            <w:pPr>
              <w:pStyle w:val="TAL"/>
              <w:rPr>
                <w:lang w:eastAsia="zh-CN"/>
              </w:rPr>
            </w:pPr>
            <w:r w:rsidRPr="00EF06A7">
              <w:rPr>
                <w:lang w:eastAsia="zh-CN"/>
              </w:rPr>
              <w:t xml:space="preserve">        four</w:t>
            </w:r>
            <w:r w:rsidRPr="00EF06A7">
              <w:t xml:space="preserve">-one-TypeI-SinglePanel-Restriction               </w:t>
            </w:r>
          </w:p>
        </w:tc>
        <w:tc>
          <w:tcPr>
            <w:tcW w:w="2267" w:type="dxa"/>
          </w:tcPr>
          <w:p w14:paraId="73B1C046" w14:textId="77777777" w:rsidR="00945840" w:rsidRPr="00EF06A7" w:rsidRDefault="00945840" w:rsidP="00BA5FD3">
            <w:pPr>
              <w:pStyle w:val="TAL"/>
            </w:pPr>
            <w:r w:rsidRPr="00EF06A7">
              <w:rPr>
                <w:lang w:eastAsia="zh-CN"/>
              </w:rPr>
              <w:t>FFFF</w:t>
            </w:r>
          </w:p>
        </w:tc>
        <w:tc>
          <w:tcPr>
            <w:tcW w:w="1700" w:type="dxa"/>
          </w:tcPr>
          <w:p w14:paraId="052A37F1" w14:textId="77777777" w:rsidR="00945840" w:rsidRPr="00EF06A7" w:rsidRDefault="00945840" w:rsidP="00BA5FD3">
            <w:pPr>
              <w:pStyle w:val="TAL"/>
            </w:pPr>
          </w:p>
        </w:tc>
        <w:tc>
          <w:tcPr>
            <w:tcW w:w="1245" w:type="dxa"/>
          </w:tcPr>
          <w:p w14:paraId="3FB0CB6D" w14:textId="77777777" w:rsidR="00945840" w:rsidRPr="00EF06A7" w:rsidRDefault="00945840" w:rsidP="00BA5FD3">
            <w:pPr>
              <w:pStyle w:val="TAL"/>
            </w:pPr>
          </w:p>
        </w:tc>
      </w:tr>
      <w:tr w:rsidR="00945840" w:rsidRPr="00EF06A7" w14:paraId="4825F3E5" w14:textId="77777777" w:rsidTr="00BA5FD3">
        <w:tc>
          <w:tcPr>
            <w:tcW w:w="4535" w:type="dxa"/>
          </w:tcPr>
          <w:p w14:paraId="484B9A3F" w14:textId="77777777" w:rsidR="00945840" w:rsidRPr="00EF06A7" w:rsidRDefault="00945840" w:rsidP="00BA5FD3">
            <w:pPr>
              <w:pStyle w:val="TAL"/>
            </w:pPr>
            <w:r w:rsidRPr="00EF06A7">
              <w:t xml:space="preserve">      }</w:t>
            </w:r>
          </w:p>
        </w:tc>
        <w:tc>
          <w:tcPr>
            <w:tcW w:w="2267" w:type="dxa"/>
          </w:tcPr>
          <w:p w14:paraId="17692E31" w14:textId="77777777" w:rsidR="00945840" w:rsidRPr="00EF06A7" w:rsidRDefault="00945840" w:rsidP="00BA5FD3">
            <w:pPr>
              <w:pStyle w:val="TAL"/>
            </w:pPr>
          </w:p>
        </w:tc>
        <w:tc>
          <w:tcPr>
            <w:tcW w:w="1700" w:type="dxa"/>
          </w:tcPr>
          <w:p w14:paraId="391DD655" w14:textId="77777777" w:rsidR="00945840" w:rsidRPr="00EF06A7" w:rsidRDefault="00945840" w:rsidP="00BA5FD3">
            <w:pPr>
              <w:pStyle w:val="TAL"/>
            </w:pPr>
          </w:p>
        </w:tc>
        <w:tc>
          <w:tcPr>
            <w:tcW w:w="1245" w:type="dxa"/>
          </w:tcPr>
          <w:p w14:paraId="48B44E20" w14:textId="77777777" w:rsidR="00945840" w:rsidRPr="00EF06A7" w:rsidRDefault="00945840" w:rsidP="00BA5FD3">
            <w:pPr>
              <w:pStyle w:val="TAL"/>
            </w:pPr>
          </w:p>
        </w:tc>
      </w:tr>
      <w:tr w:rsidR="00945840" w:rsidRPr="00EF06A7" w14:paraId="1EBDA092" w14:textId="77777777" w:rsidTr="00BA5FD3">
        <w:tc>
          <w:tcPr>
            <w:tcW w:w="4535" w:type="dxa"/>
          </w:tcPr>
          <w:p w14:paraId="730A82F6" w14:textId="77777777" w:rsidR="00945840" w:rsidRPr="00EF06A7" w:rsidRDefault="00945840" w:rsidP="00BA5FD3">
            <w:pPr>
              <w:pStyle w:val="TAL"/>
            </w:pPr>
            <w:r w:rsidRPr="00EF06A7">
              <w:rPr>
                <w:lang w:eastAsia="zh-CN"/>
              </w:rPr>
              <w:t xml:space="preserve">   </w:t>
            </w:r>
            <w:r w:rsidRPr="00EF06A7">
              <w:t>}</w:t>
            </w:r>
          </w:p>
        </w:tc>
        <w:tc>
          <w:tcPr>
            <w:tcW w:w="2267" w:type="dxa"/>
          </w:tcPr>
          <w:p w14:paraId="754F1159" w14:textId="77777777" w:rsidR="00945840" w:rsidRPr="00EF06A7" w:rsidRDefault="00945840" w:rsidP="00BA5FD3">
            <w:pPr>
              <w:pStyle w:val="TAL"/>
            </w:pPr>
          </w:p>
        </w:tc>
        <w:tc>
          <w:tcPr>
            <w:tcW w:w="1700" w:type="dxa"/>
          </w:tcPr>
          <w:p w14:paraId="75597871" w14:textId="77777777" w:rsidR="00945840" w:rsidRPr="00EF06A7" w:rsidRDefault="00945840" w:rsidP="00BA5FD3">
            <w:pPr>
              <w:pStyle w:val="TAL"/>
            </w:pPr>
          </w:p>
        </w:tc>
        <w:tc>
          <w:tcPr>
            <w:tcW w:w="1245" w:type="dxa"/>
          </w:tcPr>
          <w:p w14:paraId="046E83A9" w14:textId="77777777" w:rsidR="00945840" w:rsidRPr="00EF06A7" w:rsidRDefault="00945840" w:rsidP="00BA5FD3">
            <w:pPr>
              <w:pStyle w:val="TAL"/>
            </w:pPr>
          </w:p>
        </w:tc>
      </w:tr>
      <w:tr w:rsidR="00945840" w:rsidRPr="00EF06A7" w14:paraId="1C10B2FB" w14:textId="77777777" w:rsidTr="00BA5FD3">
        <w:tc>
          <w:tcPr>
            <w:tcW w:w="4535" w:type="dxa"/>
          </w:tcPr>
          <w:p w14:paraId="6BC5C107" w14:textId="77777777" w:rsidR="00945840" w:rsidRPr="00EF06A7" w:rsidRDefault="00945840" w:rsidP="00BA5FD3">
            <w:pPr>
              <w:pStyle w:val="TAL"/>
              <w:rPr>
                <w:lang w:eastAsia="zh-CN"/>
              </w:rPr>
            </w:pPr>
            <w:r w:rsidRPr="00EF06A7">
              <w:rPr>
                <w:lang w:eastAsia="zh-CN"/>
              </w:rPr>
              <w:t>}</w:t>
            </w:r>
          </w:p>
        </w:tc>
        <w:tc>
          <w:tcPr>
            <w:tcW w:w="2267" w:type="dxa"/>
          </w:tcPr>
          <w:p w14:paraId="1C8B0808" w14:textId="77777777" w:rsidR="00945840" w:rsidRPr="00EF06A7" w:rsidRDefault="00945840" w:rsidP="00BA5FD3">
            <w:pPr>
              <w:pStyle w:val="TAL"/>
            </w:pPr>
          </w:p>
        </w:tc>
        <w:tc>
          <w:tcPr>
            <w:tcW w:w="1700" w:type="dxa"/>
          </w:tcPr>
          <w:p w14:paraId="1CBFD055" w14:textId="77777777" w:rsidR="00945840" w:rsidRPr="00EF06A7" w:rsidRDefault="00945840" w:rsidP="00BA5FD3">
            <w:pPr>
              <w:pStyle w:val="TAL"/>
            </w:pPr>
          </w:p>
        </w:tc>
        <w:tc>
          <w:tcPr>
            <w:tcW w:w="1245" w:type="dxa"/>
          </w:tcPr>
          <w:p w14:paraId="05A813EA" w14:textId="77777777" w:rsidR="00945840" w:rsidRPr="00EF06A7" w:rsidRDefault="00945840" w:rsidP="00BA5FD3">
            <w:pPr>
              <w:pStyle w:val="TAL"/>
            </w:pPr>
          </w:p>
        </w:tc>
      </w:tr>
      <w:tr w:rsidR="00945840" w:rsidRPr="00EF06A7" w14:paraId="68F3E972" w14:textId="77777777" w:rsidTr="00BA5FD3">
        <w:tc>
          <w:tcPr>
            <w:tcW w:w="4535" w:type="dxa"/>
          </w:tcPr>
          <w:p w14:paraId="47AEF8C9" w14:textId="77777777" w:rsidR="00945840" w:rsidRPr="00EF06A7" w:rsidRDefault="00945840" w:rsidP="00BA5FD3">
            <w:pPr>
              <w:pStyle w:val="TAL"/>
            </w:pPr>
            <w:r w:rsidRPr="00EF06A7">
              <w:t>typeI-SinglePanel-ri-Restriction</w:t>
            </w:r>
          </w:p>
        </w:tc>
        <w:tc>
          <w:tcPr>
            <w:tcW w:w="2267" w:type="dxa"/>
          </w:tcPr>
          <w:p w14:paraId="1E8B1A4D" w14:textId="77777777" w:rsidR="00945840" w:rsidRPr="00EF06A7" w:rsidRDefault="00945840" w:rsidP="00BA5FD3">
            <w:pPr>
              <w:pStyle w:val="TAL"/>
            </w:pPr>
            <w:r w:rsidRPr="00EF06A7">
              <w:rPr>
                <w:lang w:eastAsia="zh-CN"/>
              </w:rPr>
              <w:t>00000001</w:t>
            </w:r>
          </w:p>
        </w:tc>
        <w:tc>
          <w:tcPr>
            <w:tcW w:w="1700" w:type="dxa"/>
          </w:tcPr>
          <w:p w14:paraId="597CC94C" w14:textId="77777777" w:rsidR="00945840" w:rsidRPr="00EF06A7" w:rsidRDefault="00945840" w:rsidP="00BA5FD3">
            <w:pPr>
              <w:pStyle w:val="TAL"/>
            </w:pPr>
          </w:p>
        </w:tc>
        <w:tc>
          <w:tcPr>
            <w:tcW w:w="1245" w:type="dxa"/>
          </w:tcPr>
          <w:p w14:paraId="234353D5" w14:textId="77777777" w:rsidR="00945840" w:rsidRPr="00EF06A7" w:rsidRDefault="00945840" w:rsidP="00BA5FD3">
            <w:pPr>
              <w:pStyle w:val="TAL"/>
            </w:pPr>
          </w:p>
        </w:tc>
      </w:tr>
    </w:tbl>
    <w:p w14:paraId="704F96CC" w14:textId="77777777" w:rsidR="00945840" w:rsidRPr="00EF06A7" w:rsidRDefault="00945840" w:rsidP="00945840"/>
    <w:p w14:paraId="38590EE4"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6</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5840" w:rsidRPr="00EF06A7" w14:paraId="61438FC3" w14:textId="77777777" w:rsidTr="00BA5FD3">
        <w:tc>
          <w:tcPr>
            <w:tcW w:w="9747" w:type="dxa"/>
            <w:gridSpan w:val="4"/>
          </w:tcPr>
          <w:p w14:paraId="4B9D0131" w14:textId="77777777" w:rsidR="00945840" w:rsidRPr="00EF06A7" w:rsidRDefault="00945840" w:rsidP="00BA5FD3">
            <w:pPr>
              <w:pStyle w:val="TAH"/>
              <w:jc w:val="left"/>
              <w:rPr>
                <w:b w:val="0"/>
              </w:rPr>
            </w:pPr>
            <w:r w:rsidRPr="00EF06A7">
              <w:rPr>
                <w:b w:val="0"/>
              </w:rPr>
              <w:t>Derivation Path: TS 38.508-1 [6], clause 4.6.3, Table 4.6.3-39</w:t>
            </w:r>
          </w:p>
        </w:tc>
      </w:tr>
      <w:tr w:rsidR="00945840" w:rsidRPr="00EF06A7" w14:paraId="5B1D5E94" w14:textId="77777777" w:rsidTr="00BA5FD3">
        <w:tc>
          <w:tcPr>
            <w:tcW w:w="4535" w:type="dxa"/>
          </w:tcPr>
          <w:p w14:paraId="77EF194F" w14:textId="77777777" w:rsidR="00945840" w:rsidRPr="00EF06A7" w:rsidRDefault="00945840" w:rsidP="00BA5FD3">
            <w:pPr>
              <w:pStyle w:val="TAH"/>
            </w:pPr>
            <w:r w:rsidRPr="00EF06A7">
              <w:t>Information Element</w:t>
            </w:r>
          </w:p>
        </w:tc>
        <w:tc>
          <w:tcPr>
            <w:tcW w:w="2267" w:type="dxa"/>
          </w:tcPr>
          <w:p w14:paraId="2AAAD400" w14:textId="77777777" w:rsidR="00945840" w:rsidRPr="00EF06A7" w:rsidRDefault="00945840" w:rsidP="00BA5FD3">
            <w:pPr>
              <w:pStyle w:val="TAH"/>
            </w:pPr>
            <w:r w:rsidRPr="00EF06A7">
              <w:t>Value/remark</w:t>
            </w:r>
          </w:p>
        </w:tc>
        <w:tc>
          <w:tcPr>
            <w:tcW w:w="1700" w:type="dxa"/>
          </w:tcPr>
          <w:p w14:paraId="7693D7D7" w14:textId="77777777" w:rsidR="00945840" w:rsidRPr="00EF06A7" w:rsidRDefault="00945840" w:rsidP="00BA5FD3">
            <w:pPr>
              <w:pStyle w:val="TAH"/>
            </w:pPr>
            <w:r w:rsidRPr="00EF06A7">
              <w:t>Comment</w:t>
            </w:r>
          </w:p>
        </w:tc>
        <w:tc>
          <w:tcPr>
            <w:tcW w:w="1245" w:type="dxa"/>
          </w:tcPr>
          <w:p w14:paraId="20CC5D20" w14:textId="77777777" w:rsidR="00945840" w:rsidRPr="00EF06A7" w:rsidRDefault="00945840" w:rsidP="00BA5FD3">
            <w:pPr>
              <w:pStyle w:val="TAH"/>
            </w:pPr>
            <w:r w:rsidRPr="00EF06A7">
              <w:t>Condition</w:t>
            </w:r>
          </w:p>
        </w:tc>
      </w:tr>
      <w:tr w:rsidR="00945840" w:rsidRPr="00EF06A7" w14:paraId="2BED3503" w14:textId="77777777" w:rsidTr="00BA5FD3">
        <w:tc>
          <w:tcPr>
            <w:tcW w:w="4535" w:type="dxa"/>
          </w:tcPr>
          <w:p w14:paraId="10C23853" w14:textId="77777777" w:rsidR="00945840" w:rsidRPr="00EF06A7" w:rsidRDefault="00945840" w:rsidP="00BA5FD3">
            <w:pPr>
              <w:pStyle w:val="TAL"/>
            </w:pPr>
            <w:r w:rsidRPr="00EF06A7">
              <w:t xml:space="preserve">  reportConfigType CHOICE {</w:t>
            </w:r>
          </w:p>
        </w:tc>
        <w:tc>
          <w:tcPr>
            <w:tcW w:w="2267" w:type="dxa"/>
          </w:tcPr>
          <w:p w14:paraId="05F7727E" w14:textId="77777777" w:rsidR="00945840" w:rsidRPr="00EF06A7" w:rsidRDefault="00945840" w:rsidP="00BA5FD3">
            <w:pPr>
              <w:pStyle w:val="TAL"/>
            </w:pPr>
          </w:p>
        </w:tc>
        <w:tc>
          <w:tcPr>
            <w:tcW w:w="1700" w:type="dxa"/>
          </w:tcPr>
          <w:p w14:paraId="00EFF0F1" w14:textId="77777777" w:rsidR="00945840" w:rsidRPr="00EF06A7" w:rsidRDefault="00945840" w:rsidP="00BA5FD3">
            <w:pPr>
              <w:pStyle w:val="TAL"/>
            </w:pPr>
          </w:p>
        </w:tc>
        <w:tc>
          <w:tcPr>
            <w:tcW w:w="1245" w:type="dxa"/>
          </w:tcPr>
          <w:p w14:paraId="0FFB04A0" w14:textId="77777777" w:rsidR="00945840" w:rsidRPr="00EF06A7" w:rsidRDefault="00945840" w:rsidP="00BA5FD3">
            <w:pPr>
              <w:pStyle w:val="TAL"/>
            </w:pPr>
          </w:p>
        </w:tc>
      </w:tr>
      <w:tr w:rsidR="00945840" w:rsidRPr="00EF06A7" w14:paraId="1F00C78A" w14:textId="77777777" w:rsidTr="00BA5FD3">
        <w:tc>
          <w:tcPr>
            <w:tcW w:w="4535" w:type="dxa"/>
          </w:tcPr>
          <w:p w14:paraId="46176CA0" w14:textId="77777777" w:rsidR="00945840" w:rsidRPr="00EF06A7" w:rsidRDefault="00945840" w:rsidP="00BA5FD3">
            <w:pPr>
              <w:pStyle w:val="TAL"/>
            </w:pPr>
            <w:r w:rsidRPr="00EF06A7">
              <w:t xml:space="preserve">     </w:t>
            </w:r>
            <w:r w:rsidRPr="00EF06A7">
              <w:rPr>
                <w:lang w:eastAsia="zh-CN"/>
              </w:rPr>
              <w:t>a</w:t>
            </w:r>
            <w:r w:rsidRPr="00EF06A7">
              <w:t>periodic SEQUENCE {</w:t>
            </w:r>
          </w:p>
        </w:tc>
        <w:tc>
          <w:tcPr>
            <w:tcW w:w="2267" w:type="dxa"/>
          </w:tcPr>
          <w:p w14:paraId="0BAEFE9F" w14:textId="77777777" w:rsidR="00945840" w:rsidRPr="00EF06A7" w:rsidRDefault="00945840" w:rsidP="00BA5FD3">
            <w:pPr>
              <w:pStyle w:val="TAL"/>
            </w:pPr>
          </w:p>
        </w:tc>
        <w:tc>
          <w:tcPr>
            <w:tcW w:w="1700" w:type="dxa"/>
          </w:tcPr>
          <w:p w14:paraId="536AD64E" w14:textId="77777777" w:rsidR="00945840" w:rsidRPr="00EF06A7" w:rsidRDefault="00945840" w:rsidP="00BA5FD3">
            <w:pPr>
              <w:pStyle w:val="TAL"/>
            </w:pPr>
          </w:p>
        </w:tc>
        <w:tc>
          <w:tcPr>
            <w:tcW w:w="1245" w:type="dxa"/>
          </w:tcPr>
          <w:p w14:paraId="44AC3F2F" w14:textId="77777777" w:rsidR="00945840" w:rsidRPr="00EF06A7" w:rsidRDefault="00945840" w:rsidP="00BA5FD3">
            <w:pPr>
              <w:pStyle w:val="TAL"/>
            </w:pPr>
          </w:p>
        </w:tc>
      </w:tr>
      <w:tr w:rsidR="00945840" w:rsidRPr="00EF06A7" w14:paraId="04F1921C" w14:textId="77777777" w:rsidTr="00BA5FD3">
        <w:tc>
          <w:tcPr>
            <w:tcW w:w="4535" w:type="dxa"/>
          </w:tcPr>
          <w:p w14:paraId="7BF3CE53" w14:textId="77777777" w:rsidR="00945840" w:rsidRPr="00EF06A7" w:rsidRDefault="00945840" w:rsidP="00BA5FD3">
            <w:pPr>
              <w:pStyle w:val="TAL"/>
            </w:pPr>
            <w:r w:rsidRPr="00EF06A7">
              <w:t xml:space="preserve">        reportSlotOffsetList</w:t>
            </w:r>
          </w:p>
        </w:tc>
        <w:tc>
          <w:tcPr>
            <w:tcW w:w="2267" w:type="dxa"/>
          </w:tcPr>
          <w:p w14:paraId="533F3425" w14:textId="77777777" w:rsidR="00945840" w:rsidRPr="00EF06A7" w:rsidRDefault="00945840" w:rsidP="00BA5FD3">
            <w:pPr>
              <w:pStyle w:val="TAL"/>
              <w:rPr>
                <w:lang w:eastAsia="zh-CN"/>
              </w:rPr>
            </w:pPr>
            <w:r w:rsidRPr="00EF06A7">
              <w:rPr>
                <w:lang w:eastAsia="zh-CN"/>
              </w:rPr>
              <w:t>8</w:t>
            </w:r>
          </w:p>
        </w:tc>
        <w:tc>
          <w:tcPr>
            <w:tcW w:w="1700" w:type="dxa"/>
          </w:tcPr>
          <w:p w14:paraId="3AC06228" w14:textId="77777777" w:rsidR="00945840" w:rsidRPr="00EF06A7" w:rsidRDefault="00945840" w:rsidP="00BA5FD3">
            <w:pPr>
              <w:pStyle w:val="TAL"/>
            </w:pPr>
          </w:p>
        </w:tc>
        <w:tc>
          <w:tcPr>
            <w:tcW w:w="1245" w:type="dxa"/>
          </w:tcPr>
          <w:p w14:paraId="018275E5" w14:textId="77777777" w:rsidR="00945840" w:rsidRPr="00EF06A7" w:rsidRDefault="00945840" w:rsidP="00BA5FD3">
            <w:pPr>
              <w:pStyle w:val="TAL"/>
            </w:pPr>
          </w:p>
        </w:tc>
      </w:tr>
      <w:tr w:rsidR="00945840" w:rsidRPr="00EF06A7" w14:paraId="7B2AFE0F" w14:textId="77777777" w:rsidTr="00BA5FD3">
        <w:tc>
          <w:tcPr>
            <w:tcW w:w="4535" w:type="dxa"/>
          </w:tcPr>
          <w:p w14:paraId="427EED54" w14:textId="77777777" w:rsidR="00945840" w:rsidRPr="00EF06A7" w:rsidRDefault="00945840" w:rsidP="00BA5FD3">
            <w:pPr>
              <w:pStyle w:val="TAL"/>
            </w:pPr>
            <w:r w:rsidRPr="00EF06A7">
              <w:t xml:space="preserve">     }</w:t>
            </w:r>
          </w:p>
        </w:tc>
        <w:tc>
          <w:tcPr>
            <w:tcW w:w="2267" w:type="dxa"/>
          </w:tcPr>
          <w:p w14:paraId="1A63747C" w14:textId="77777777" w:rsidR="00945840" w:rsidRPr="00EF06A7" w:rsidRDefault="00945840" w:rsidP="00BA5FD3">
            <w:pPr>
              <w:pStyle w:val="TAL"/>
            </w:pPr>
          </w:p>
        </w:tc>
        <w:tc>
          <w:tcPr>
            <w:tcW w:w="1700" w:type="dxa"/>
          </w:tcPr>
          <w:p w14:paraId="74787FC7" w14:textId="77777777" w:rsidR="00945840" w:rsidRPr="00EF06A7" w:rsidRDefault="00945840" w:rsidP="00BA5FD3">
            <w:pPr>
              <w:pStyle w:val="TAL"/>
            </w:pPr>
          </w:p>
        </w:tc>
        <w:tc>
          <w:tcPr>
            <w:tcW w:w="1245" w:type="dxa"/>
          </w:tcPr>
          <w:p w14:paraId="4DCAE11D" w14:textId="77777777" w:rsidR="00945840" w:rsidRPr="00EF06A7" w:rsidRDefault="00945840" w:rsidP="00BA5FD3">
            <w:pPr>
              <w:pStyle w:val="TAL"/>
            </w:pPr>
          </w:p>
        </w:tc>
      </w:tr>
      <w:tr w:rsidR="00945840" w:rsidRPr="00EF06A7" w14:paraId="7409EAF2" w14:textId="77777777" w:rsidTr="00BA5FD3">
        <w:tc>
          <w:tcPr>
            <w:tcW w:w="4535" w:type="dxa"/>
          </w:tcPr>
          <w:p w14:paraId="3B616E33" w14:textId="77777777" w:rsidR="00945840" w:rsidRPr="00EF06A7" w:rsidRDefault="00945840" w:rsidP="00BA5FD3">
            <w:pPr>
              <w:pStyle w:val="TAL"/>
            </w:pPr>
            <w:r w:rsidRPr="00EF06A7">
              <w:t xml:space="preserve">  reportFreqConfiguration SEQUENCE {</w:t>
            </w:r>
          </w:p>
        </w:tc>
        <w:tc>
          <w:tcPr>
            <w:tcW w:w="2267" w:type="dxa"/>
          </w:tcPr>
          <w:p w14:paraId="23CD71F9" w14:textId="77777777" w:rsidR="00945840" w:rsidRPr="00EF06A7" w:rsidRDefault="00945840" w:rsidP="00BA5FD3">
            <w:pPr>
              <w:pStyle w:val="TAL"/>
            </w:pPr>
          </w:p>
        </w:tc>
        <w:tc>
          <w:tcPr>
            <w:tcW w:w="1700" w:type="dxa"/>
          </w:tcPr>
          <w:p w14:paraId="1B9A0FF6" w14:textId="77777777" w:rsidR="00945840" w:rsidRPr="00EF06A7" w:rsidRDefault="00945840" w:rsidP="00BA5FD3">
            <w:pPr>
              <w:pStyle w:val="TAL"/>
            </w:pPr>
          </w:p>
        </w:tc>
        <w:tc>
          <w:tcPr>
            <w:tcW w:w="1245" w:type="dxa"/>
          </w:tcPr>
          <w:p w14:paraId="0063142E" w14:textId="77777777" w:rsidR="00945840" w:rsidRPr="00EF06A7" w:rsidRDefault="00945840" w:rsidP="00BA5FD3">
            <w:pPr>
              <w:pStyle w:val="TAL"/>
            </w:pPr>
          </w:p>
        </w:tc>
      </w:tr>
      <w:tr w:rsidR="00945840" w:rsidRPr="00EF06A7" w14:paraId="140A0126" w14:textId="77777777" w:rsidTr="00BA5FD3">
        <w:tc>
          <w:tcPr>
            <w:tcW w:w="4535" w:type="dxa"/>
          </w:tcPr>
          <w:p w14:paraId="3B8735A2" w14:textId="77777777" w:rsidR="00945840" w:rsidRPr="00EF06A7" w:rsidRDefault="00945840" w:rsidP="00BA5FD3">
            <w:pPr>
              <w:pStyle w:val="TAL"/>
            </w:pPr>
            <w:r w:rsidRPr="00EF06A7">
              <w:t xml:space="preserve">     csi-ReportingBand CHOICE {</w:t>
            </w:r>
          </w:p>
        </w:tc>
        <w:tc>
          <w:tcPr>
            <w:tcW w:w="2267" w:type="dxa"/>
          </w:tcPr>
          <w:p w14:paraId="4D21697C" w14:textId="77777777" w:rsidR="00945840" w:rsidRPr="00EF06A7" w:rsidRDefault="00945840" w:rsidP="00BA5FD3">
            <w:pPr>
              <w:pStyle w:val="TAL"/>
            </w:pPr>
          </w:p>
        </w:tc>
        <w:tc>
          <w:tcPr>
            <w:tcW w:w="1700" w:type="dxa"/>
          </w:tcPr>
          <w:p w14:paraId="15D88787" w14:textId="77777777" w:rsidR="00945840" w:rsidRPr="00EF06A7" w:rsidRDefault="00945840" w:rsidP="00BA5FD3">
            <w:pPr>
              <w:pStyle w:val="TAL"/>
            </w:pPr>
          </w:p>
        </w:tc>
        <w:tc>
          <w:tcPr>
            <w:tcW w:w="1245" w:type="dxa"/>
          </w:tcPr>
          <w:p w14:paraId="2ED3F27A" w14:textId="77777777" w:rsidR="00945840" w:rsidRPr="00EF06A7" w:rsidRDefault="00945840" w:rsidP="00BA5FD3">
            <w:pPr>
              <w:pStyle w:val="TAL"/>
            </w:pPr>
          </w:p>
        </w:tc>
      </w:tr>
      <w:tr w:rsidR="00945840" w:rsidRPr="00EF06A7" w14:paraId="65BCE7B7" w14:textId="77777777" w:rsidTr="00BA5FD3">
        <w:tc>
          <w:tcPr>
            <w:tcW w:w="4535" w:type="dxa"/>
          </w:tcPr>
          <w:p w14:paraId="5EDAC593" w14:textId="77777777" w:rsidR="00945840" w:rsidRPr="00EF06A7" w:rsidRDefault="00945840" w:rsidP="00BA5FD3">
            <w:pPr>
              <w:pStyle w:val="TAL"/>
            </w:pPr>
            <w:r w:rsidRPr="00EF06A7">
              <w:t xml:space="preserve">        subbands7</w:t>
            </w:r>
          </w:p>
        </w:tc>
        <w:tc>
          <w:tcPr>
            <w:tcW w:w="2267" w:type="dxa"/>
          </w:tcPr>
          <w:p w14:paraId="09DA9024" w14:textId="77777777" w:rsidR="00945840" w:rsidRPr="00EF06A7" w:rsidRDefault="00945840" w:rsidP="00BA5FD3">
            <w:pPr>
              <w:pStyle w:val="TAL"/>
            </w:pPr>
            <w:r w:rsidRPr="00EF06A7">
              <w:t>1111111</w:t>
            </w:r>
          </w:p>
        </w:tc>
        <w:tc>
          <w:tcPr>
            <w:tcW w:w="1700" w:type="dxa"/>
          </w:tcPr>
          <w:p w14:paraId="20D87299" w14:textId="77777777" w:rsidR="00945840" w:rsidRPr="00EF06A7" w:rsidRDefault="00945840" w:rsidP="00BA5FD3">
            <w:pPr>
              <w:pStyle w:val="TAL"/>
            </w:pPr>
          </w:p>
        </w:tc>
        <w:tc>
          <w:tcPr>
            <w:tcW w:w="1245" w:type="dxa"/>
          </w:tcPr>
          <w:p w14:paraId="2AB10FEE" w14:textId="77777777" w:rsidR="00945840" w:rsidRPr="00EF06A7" w:rsidRDefault="00945840" w:rsidP="00BA5FD3">
            <w:pPr>
              <w:pStyle w:val="TAL"/>
            </w:pPr>
          </w:p>
        </w:tc>
      </w:tr>
      <w:tr w:rsidR="00945840" w:rsidRPr="00EF06A7" w14:paraId="232916C1" w14:textId="77777777" w:rsidTr="00BA5FD3">
        <w:tc>
          <w:tcPr>
            <w:tcW w:w="4535" w:type="dxa"/>
          </w:tcPr>
          <w:p w14:paraId="1B12318C" w14:textId="77777777" w:rsidR="00945840" w:rsidRPr="00EF06A7" w:rsidRDefault="00945840" w:rsidP="00BA5FD3">
            <w:pPr>
              <w:pStyle w:val="TAL"/>
            </w:pPr>
            <w:r w:rsidRPr="00EF06A7">
              <w:t xml:space="preserve">     }</w:t>
            </w:r>
          </w:p>
        </w:tc>
        <w:tc>
          <w:tcPr>
            <w:tcW w:w="2267" w:type="dxa"/>
          </w:tcPr>
          <w:p w14:paraId="24038813" w14:textId="77777777" w:rsidR="00945840" w:rsidRPr="00EF06A7" w:rsidRDefault="00945840" w:rsidP="00BA5FD3">
            <w:pPr>
              <w:pStyle w:val="TAL"/>
            </w:pPr>
          </w:p>
        </w:tc>
        <w:tc>
          <w:tcPr>
            <w:tcW w:w="1700" w:type="dxa"/>
          </w:tcPr>
          <w:p w14:paraId="36880DEE" w14:textId="77777777" w:rsidR="00945840" w:rsidRPr="00EF06A7" w:rsidRDefault="00945840" w:rsidP="00BA5FD3">
            <w:pPr>
              <w:pStyle w:val="TAL"/>
            </w:pPr>
          </w:p>
        </w:tc>
        <w:tc>
          <w:tcPr>
            <w:tcW w:w="1245" w:type="dxa"/>
          </w:tcPr>
          <w:p w14:paraId="1C8B32D0" w14:textId="77777777" w:rsidR="00945840" w:rsidRPr="00EF06A7" w:rsidRDefault="00945840" w:rsidP="00BA5FD3">
            <w:pPr>
              <w:pStyle w:val="TAL"/>
            </w:pPr>
          </w:p>
        </w:tc>
      </w:tr>
      <w:tr w:rsidR="00945840" w:rsidRPr="00EF06A7" w14:paraId="7CE28A9A" w14:textId="77777777" w:rsidTr="00BA5FD3">
        <w:tc>
          <w:tcPr>
            <w:tcW w:w="4535" w:type="dxa"/>
          </w:tcPr>
          <w:p w14:paraId="7A5A9EA3" w14:textId="77777777" w:rsidR="00945840" w:rsidRPr="00EF06A7" w:rsidRDefault="00945840" w:rsidP="00BA5FD3">
            <w:pPr>
              <w:pStyle w:val="TAL"/>
            </w:pPr>
            <w:r w:rsidRPr="00EF06A7">
              <w:t xml:space="preserve">  }</w:t>
            </w:r>
          </w:p>
        </w:tc>
        <w:tc>
          <w:tcPr>
            <w:tcW w:w="2267" w:type="dxa"/>
          </w:tcPr>
          <w:p w14:paraId="0184B9B9" w14:textId="77777777" w:rsidR="00945840" w:rsidRPr="00EF06A7" w:rsidRDefault="00945840" w:rsidP="00BA5FD3">
            <w:pPr>
              <w:pStyle w:val="TAL"/>
            </w:pPr>
          </w:p>
        </w:tc>
        <w:tc>
          <w:tcPr>
            <w:tcW w:w="1700" w:type="dxa"/>
          </w:tcPr>
          <w:p w14:paraId="5BD58DE6" w14:textId="77777777" w:rsidR="00945840" w:rsidRPr="00EF06A7" w:rsidRDefault="00945840" w:rsidP="00BA5FD3">
            <w:pPr>
              <w:pStyle w:val="TAL"/>
            </w:pPr>
          </w:p>
        </w:tc>
        <w:tc>
          <w:tcPr>
            <w:tcW w:w="1245" w:type="dxa"/>
          </w:tcPr>
          <w:p w14:paraId="2AB1AA64" w14:textId="77777777" w:rsidR="00945840" w:rsidRPr="00EF06A7" w:rsidRDefault="00945840" w:rsidP="00BA5FD3">
            <w:pPr>
              <w:pStyle w:val="TAL"/>
            </w:pPr>
          </w:p>
        </w:tc>
      </w:tr>
      <w:tr w:rsidR="00945840" w:rsidRPr="00EF06A7" w14:paraId="0E1B6AF4" w14:textId="77777777" w:rsidTr="00BA5FD3">
        <w:tc>
          <w:tcPr>
            <w:tcW w:w="4535" w:type="dxa"/>
          </w:tcPr>
          <w:p w14:paraId="19EC32B4" w14:textId="77777777" w:rsidR="00945840" w:rsidRPr="00EF06A7" w:rsidRDefault="00945840" w:rsidP="00BA5FD3">
            <w:pPr>
              <w:pStyle w:val="TAL"/>
            </w:pPr>
          </w:p>
        </w:tc>
        <w:tc>
          <w:tcPr>
            <w:tcW w:w="2267" w:type="dxa"/>
          </w:tcPr>
          <w:p w14:paraId="1561E781" w14:textId="77777777" w:rsidR="00945840" w:rsidRPr="00EF06A7" w:rsidRDefault="00945840" w:rsidP="00BA5FD3">
            <w:pPr>
              <w:pStyle w:val="TAL"/>
              <w:rPr>
                <w:lang w:eastAsia="zh-CN"/>
              </w:rPr>
            </w:pPr>
          </w:p>
        </w:tc>
        <w:tc>
          <w:tcPr>
            <w:tcW w:w="1700" w:type="dxa"/>
          </w:tcPr>
          <w:p w14:paraId="67FAF79C" w14:textId="77777777" w:rsidR="00945840" w:rsidRPr="00EF06A7" w:rsidRDefault="00945840" w:rsidP="00BA5FD3">
            <w:pPr>
              <w:pStyle w:val="TAL"/>
            </w:pPr>
          </w:p>
        </w:tc>
        <w:tc>
          <w:tcPr>
            <w:tcW w:w="1245" w:type="dxa"/>
          </w:tcPr>
          <w:p w14:paraId="21F9FAE8" w14:textId="77777777" w:rsidR="00945840" w:rsidRPr="00EF06A7" w:rsidRDefault="00945840" w:rsidP="00BA5FD3">
            <w:pPr>
              <w:pStyle w:val="TAL"/>
            </w:pPr>
          </w:p>
        </w:tc>
      </w:tr>
      <w:tr w:rsidR="00945840" w:rsidRPr="00EF06A7" w14:paraId="239B7D29" w14:textId="77777777" w:rsidTr="00BA5FD3">
        <w:tc>
          <w:tcPr>
            <w:tcW w:w="4535" w:type="dxa"/>
          </w:tcPr>
          <w:p w14:paraId="4CE2CFDB" w14:textId="77777777" w:rsidR="00945840" w:rsidRPr="00EF06A7" w:rsidRDefault="00945840" w:rsidP="00BA5FD3">
            <w:pPr>
              <w:pStyle w:val="TAL"/>
            </w:pPr>
            <w:r w:rsidRPr="00EF06A7">
              <w:t>}</w:t>
            </w:r>
          </w:p>
        </w:tc>
        <w:tc>
          <w:tcPr>
            <w:tcW w:w="2267" w:type="dxa"/>
          </w:tcPr>
          <w:p w14:paraId="344CEDC2" w14:textId="77777777" w:rsidR="00945840" w:rsidRPr="00EF06A7" w:rsidRDefault="00945840" w:rsidP="00BA5FD3">
            <w:pPr>
              <w:pStyle w:val="TAL"/>
            </w:pPr>
          </w:p>
        </w:tc>
        <w:tc>
          <w:tcPr>
            <w:tcW w:w="1700" w:type="dxa"/>
          </w:tcPr>
          <w:p w14:paraId="064A0638" w14:textId="77777777" w:rsidR="00945840" w:rsidRPr="00EF06A7" w:rsidRDefault="00945840" w:rsidP="00BA5FD3">
            <w:pPr>
              <w:pStyle w:val="TAL"/>
            </w:pPr>
          </w:p>
        </w:tc>
        <w:tc>
          <w:tcPr>
            <w:tcW w:w="1245" w:type="dxa"/>
          </w:tcPr>
          <w:p w14:paraId="60DD448B" w14:textId="77777777" w:rsidR="00945840" w:rsidRPr="00EF06A7" w:rsidRDefault="00945840" w:rsidP="00BA5FD3">
            <w:pPr>
              <w:pStyle w:val="TAL"/>
            </w:pPr>
          </w:p>
        </w:tc>
      </w:tr>
    </w:tbl>
    <w:p w14:paraId="1F1D609E" w14:textId="77777777" w:rsidR="00945840" w:rsidRPr="00EF06A7" w:rsidRDefault="00945840" w:rsidP="00945840"/>
    <w:p w14:paraId="1EA37FDF"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7</w:t>
      </w:r>
      <w:r w:rsidRPr="00EF06A7">
        <w:t>: Physical layer parameters for DCI format 1_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9"/>
        <w:gridCol w:w="3403"/>
        <w:gridCol w:w="993"/>
        <w:gridCol w:w="1702"/>
        <w:gridCol w:w="53"/>
      </w:tblGrid>
      <w:tr w:rsidR="00945840" w:rsidRPr="00EF06A7" w14:paraId="5BE2B720" w14:textId="77777777" w:rsidTr="00BA5FD3">
        <w:tc>
          <w:tcPr>
            <w:tcW w:w="9747" w:type="dxa"/>
            <w:gridSpan w:val="5"/>
            <w:tcBorders>
              <w:top w:val="single" w:sz="4" w:space="0" w:color="auto"/>
              <w:left w:val="single" w:sz="4" w:space="0" w:color="auto"/>
              <w:bottom w:val="single" w:sz="4" w:space="0" w:color="auto"/>
              <w:right w:val="single" w:sz="4" w:space="0" w:color="auto"/>
            </w:tcBorders>
            <w:hideMark/>
          </w:tcPr>
          <w:p w14:paraId="016D5F03" w14:textId="77777777" w:rsidR="00945840" w:rsidRPr="00EF06A7" w:rsidRDefault="00945840" w:rsidP="00BA5FD3">
            <w:pPr>
              <w:pStyle w:val="TAH"/>
            </w:pPr>
            <w:r w:rsidRPr="00EF06A7">
              <w:t>Derivation Path: TS 38.508-1 [6], Table 4.3.6.1.2.2-1</w:t>
            </w:r>
          </w:p>
        </w:tc>
      </w:tr>
      <w:tr w:rsidR="00945840" w:rsidRPr="00EF06A7" w14:paraId="1D30A956" w14:textId="77777777" w:rsidTr="00BA5FD3">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noWrap/>
            <w:tcMar>
              <w:top w:w="0" w:type="dxa"/>
              <w:left w:w="99" w:type="dxa"/>
              <w:bottom w:w="0" w:type="dxa"/>
              <w:right w:w="99" w:type="dxa"/>
            </w:tcMar>
            <w:vAlign w:val="center"/>
            <w:hideMark/>
          </w:tcPr>
          <w:p w14:paraId="239839F1" w14:textId="77777777" w:rsidR="00945840" w:rsidRPr="00EF06A7" w:rsidRDefault="00945840" w:rsidP="00BA5FD3">
            <w:pPr>
              <w:pStyle w:val="TAH"/>
            </w:pPr>
            <w:r w:rsidRPr="00EF06A7">
              <w:t>Parameter</w:t>
            </w:r>
          </w:p>
        </w:tc>
        <w:tc>
          <w:tcPr>
            <w:tcW w:w="3402"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21F3A666" w14:textId="77777777" w:rsidR="00945840" w:rsidRPr="00EF06A7" w:rsidRDefault="00945840" w:rsidP="00BA5FD3">
            <w:pPr>
              <w:pStyle w:val="TAH"/>
            </w:pPr>
            <w:r w:rsidRPr="00EF06A7">
              <w:t>Value</w:t>
            </w:r>
          </w:p>
        </w:tc>
        <w:tc>
          <w:tcPr>
            <w:tcW w:w="993" w:type="dxa"/>
            <w:tcBorders>
              <w:top w:val="single" w:sz="4" w:space="0" w:color="auto"/>
              <w:left w:val="nil"/>
              <w:bottom w:val="single" w:sz="4" w:space="0" w:color="auto"/>
              <w:right w:val="single" w:sz="4" w:space="0" w:color="auto"/>
            </w:tcBorders>
            <w:noWrap/>
            <w:tcMar>
              <w:top w:w="0" w:type="dxa"/>
              <w:left w:w="99" w:type="dxa"/>
              <w:bottom w:w="0" w:type="dxa"/>
              <w:right w:w="99" w:type="dxa"/>
            </w:tcMar>
            <w:vAlign w:val="center"/>
            <w:hideMark/>
          </w:tcPr>
          <w:p w14:paraId="1B435459" w14:textId="77777777" w:rsidR="00945840" w:rsidRPr="00EF06A7" w:rsidRDefault="00945840" w:rsidP="00BA5FD3">
            <w:pPr>
              <w:pStyle w:val="TAH"/>
            </w:pPr>
            <w:r w:rsidRPr="00EF06A7">
              <w:t>Value in binary</w:t>
            </w:r>
          </w:p>
        </w:tc>
        <w:tc>
          <w:tcPr>
            <w:tcW w:w="1701" w:type="dxa"/>
            <w:tcBorders>
              <w:top w:val="single" w:sz="4" w:space="0" w:color="auto"/>
              <w:left w:val="nil"/>
              <w:bottom w:val="single" w:sz="4" w:space="0" w:color="auto"/>
              <w:right w:val="single" w:sz="4" w:space="0" w:color="auto"/>
            </w:tcBorders>
            <w:tcMar>
              <w:top w:w="0" w:type="dxa"/>
              <w:left w:w="99" w:type="dxa"/>
              <w:bottom w:w="0" w:type="dxa"/>
              <w:right w:w="99" w:type="dxa"/>
            </w:tcMar>
            <w:hideMark/>
          </w:tcPr>
          <w:p w14:paraId="0107A424" w14:textId="77777777" w:rsidR="00945840" w:rsidRPr="00EF06A7" w:rsidRDefault="00945840" w:rsidP="00BA5FD3">
            <w:pPr>
              <w:pStyle w:val="TAH"/>
            </w:pPr>
            <w:r w:rsidRPr="00EF06A7">
              <w:t>Condition</w:t>
            </w:r>
          </w:p>
        </w:tc>
      </w:tr>
      <w:tr w:rsidR="00945840" w:rsidRPr="00EF06A7" w14:paraId="40E00B8F" w14:textId="77777777" w:rsidTr="00BA5FD3">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EDCFAD1" w14:textId="77777777" w:rsidR="00945840" w:rsidRPr="00EF06A7" w:rsidRDefault="00945840" w:rsidP="00BA5FD3">
            <w:pPr>
              <w:pStyle w:val="TAL"/>
              <w:rPr>
                <w:lang w:eastAsia="zh-CN"/>
              </w:rPr>
            </w:pPr>
            <w:r w:rsidRPr="00EF06A7">
              <w:rPr>
                <w:lang w:eastAsia="zh-CN"/>
              </w:rPr>
              <w:t>PDSCH-to-HARQ_feedback timing indicator</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2E8F2092" w14:textId="77777777" w:rsidR="00945840" w:rsidRPr="00EF06A7" w:rsidRDefault="00945840" w:rsidP="00BA5FD3">
            <w:pPr>
              <w:pStyle w:val="TAL"/>
              <w:rPr>
                <w:lang w:eastAsia="zh-CN"/>
              </w:rPr>
            </w:pPr>
            <w:r w:rsidRPr="00EF06A7">
              <w:rPr>
                <w:lang w:eastAsia="zh-CN"/>
              </w:rPr>
              <w:t>K1 =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43E14DD7" w14:textId="77777777" w:rsidR="00945840" w:rsidRPr="00EF06A7" w:rsidRDefault="00945840" w:rsidP="00BA5FD3">
            <w:pPr>
              <w:pStyle w:val="TAC"/>
              <w:rPr>
                <w:lang w:eastAsia="zh-CN"/>
              </w:rPr>
            </w:pPr>
            <w:r w:rsidRPr="00EF06A7">
              <w:rPr>
                <w:lang w:eastAsia="zh-CN"/>
              </w:rPr>
              <w:t>“01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357411EA" w14:textId="77777777" w:rsidR="00945840" w:rsidRPr="00EF06A7" w:rsidRDefault="00945840" w:rsidP="00BA5FD3">
            <w:pPr>
              <w:pStyle w:val="TAC"/>
            </w:pPr>
          </w:p>
        </w:tc>
      </w:tr>
      <w:tr w:rsidR="00945840" w:rsidRPr="00EF06A7" w14:paraId="5996F222" w14:textId="77777777" w:rsidTr="00BA5FD3">
        <w:trPr>
          <w:gridAfter w:val="1"/>
          <w:wAfter w:w="53" w:type="dxa"/>
          <w:cantSplit/>
          <w:trHeight w:val="57"/>
        </w:trPr>
        <w:tc>
          <w:tcPr>
            <w:tcW w:w="3598"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vAlign w:val="center"/>
            <w:hideMark/>
          </w:tcPr>
          <w:p w14:paraId="6E2846B6" w14:textId="77777777" w:rsidR="00945840" w:rsidRPr="00EF06A7" w:rsidRDefault="00945840" w:rsidP="00BA5FD3">
            <w:pPr>
              <w:pStyle w:val="TAL"/>
              <w:rPr>
                <w:lang w:eastAsia="zh-CN"/>
              </w:rPr>
            </w:pPr>
            <w:r w:rsidRPr="00EF06A7">
              <w:t>Antenna port(s)</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1A2DA530" w14:textId="77777777" w:rsidR="00945840" w:rsidRPr="00EF06A7" w:rsidRDefault="00945840" w:rsidP="00BA5FD3">
            <w:pPr>
              <w:pStyle w:val="TAL"/>
            </w:pPr>
            <w:r w:rsidRPr="00EF06A7">
              <w:t>DMRS port 0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6426D9A8" w14:textId="77777777" w:rsidR="00945840" w:rsidRPr="00EF06A7" w:rsidRDefault="00945840" w:rsidP="00BA5FD3">
            <w:pPr>
              <w:pStyle w:val="TAC"/>
            </w:pPr>
            <w:r w:rsidRPr="00EF06A7">
              <w:t>“1011”</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4178FD37" w14:textId="77777777" w:rsidR="00945840" w:rsidRPr="00EF06A7" w:rsidRDefault="00945840" w:rsidP="00BA5FD3">
            <w:pPr>
              <w:pStyle w:val="TAC"/>
            </w:pPr>
          </w:p>
        </w:tc>
      </w:tr>
      <w:tr w:rsidR="00945840" w:rsidRPr="00EF06A7" w14:paraId="2532B5C2" w14:textId="77777777" w:rsidTr="00BA5FD3">
        <w:trPr>
          <w:gridAfter w:val="1"/>
          <w:wAfter w:w="53" w:type="dxa"/>
          <w:cantSplit/>
          <w:trHeight w:val="57"/>
        </w:trPr>
        <w:tc>
          <w:tcPr>
            <w:tcW w:w="3598" w:type="dxa"/>
            <w:tcBorders>
              <w:top w:val="nil"/>
              <w:left w:val="single" w:sz="4" w:space="0" w:color="auto"/>
              <w:bottom w:val="single" w:sz="4" w:space="0" w:color="auto"/>
              <w:right w:val="single" w:sz="4" w:space="0" w:color="auto"/>
            </w:tcBorders>
            <w:tcMar>
              <w:top w:w="0" w:type="dxa"/>
              <w:left w:w="99" w:type="dxa"/>
              <w:bottom w:w="0" w:type="dxa"/>
              <w:right w:w="99" w:type="dxa"/>
            </w:tcMar>
            <w:vAlign w:val="center"/>
            <w:hideMark/>
          </w:tcPr>
          <w:p w14:paraId="0ED3E350" w14:textId="77777777" w:rsidR="00945840" w:rsidRPr="00EF06A7" w:rsidRDefault="00945840" w:rsidP="00BA5FD3">
            <w:pPr>
              <w:pStyle w:val="TAL"/>
              <w:rPr>
                <w:lang w:eastAsia="zh-CN"/>
              </w:rPr>
            </w:pPr>
            <w:r w:rsidRPr="00EF06A7">
              <w:rPr>
                <w:lang w:eastAsia="zh-CN"/>
              </w:rPr>
              <w:t>Transmission configuration indication</w:t>
            </w:r>
          </w:p>
        </w:tc>
        <w:tc>
          <w:tcPr>
            <w:tcW w:w="3402"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71C4292F" w14:textId="77777777" w:rsidR="00945840" w:rsidRPr="00EF06A7" w:rsidRDefault="00945840" w:rsidP="00BA5FD3">
            <w:pPr>
              <w:pStyle w:val="TAL"/>
            </w:pPr>
            <w:r w:rsidRPr="00EF06A7">
              <w:t>TCI state 1 and 2</w:t>
            </w:r>
          </w:p>
        </w:tc>
        <w:tc>
          <w:tcPr>
            <w:tcW w:w="993" w:type="dxa"/>
            <w:tcBorders>
              <w:top w:val="nil"/>
              <w:left w:val="nil"/>
              <w:bottom w:val="single" w:sz="4" w:space="0" w:color="auto"/>
              <w:right w:val="single" w:sz="4" w:space="0" w:color="auto"/>
            </w:tcBorders>
            <w:noWrap/>
            <w:tcMar>
              <w:top w:w="0" w:type="dxa"/>
              <w:left w:w="99" w:type="dxa"/>
              <w:bottom w:w="0" w:type="dxa"/>
              <w:right w:w="99" w:type="dxa"/>
            </w:tcMar>
            <w:vAlign w:val="center"/>
            <w:hideMark/>
          </w:tcPr>
          <w:p w14:paraId="0D6CE7F7" w14:textId="77777777" w:rsidR="00945840" w:rsidRPr="00EF06A7" w:rsidRDefault="00945840" w:rsidP="00BA5FD3">
            <w:pPr>
              <w:pStyle w:val="TAC"/>
            </w:pPr>
            <w:r w:rsidRPr="00EF06A7">
              <w:t>“000”</w:t>
            </w:r>
          </w:p>
        </w:tc>
        <w:tc>
          <w:tcPr>
            <w:tcW w:w="1701" w:type="dxa"/>
            <w:tcBorders>
              <w:top w:val="nil"/>
              <w:left w:val="nil"/>
              <w:bottom w:val="single" w:sz="4" w:space="0" w:color="auto"/>
              <w:right w:val="single" w:sz="4" w:space="0" w:color="auto"/>
            </w:tcBorders>
            <w:tcMar>
              <w:top w:w="0" w:type="dxa"/>
              <w:left w:w="99" w:type="dxa"/>
              <w:bottom w:w="0" w:type="dxa"/>
              <w:right w:w="99" w:type="dxa"/>
            </w:tcMar>
          </w:tcPr>
          <w:p w14:paraId="260B93D2" w14:textId="77777777" w:rsidR="00945840" w:rsidRPr="00EF06A7" w:rsidRDefault="00945840" w:rsidP="00BA5FD3">
            <w:pPr>
              <w:pStyle w:val="TAC"/>
            </w:pPr>
          </w:p>
        </w:tc>
      </w:tr>
    </w:tbl>
    <w:p w14:paraId="25739E7B" w14:textId="77777777" w:rsidR="00945840" w:rsidRPr="00EF06A7" w:rsidRDefault="00945840" w:rsidP="00945840"/>
    <w:p w14:paraId="5F93A7B4"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8</w:t>
      </w:r>
      <w:r w:rsidRPr="00EF06A7">
        <w:t xml:space="preserve">: </w:t>
      </w:r>
      <w:r w:rsidRPr="00EF06A7">
        <w:rPr>
          <w:i/>
        </w:rPr>
        <w:t>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45840" w:rsidRPr="00EF06A7" w14:paraId="0993DE0A"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3E95881F" w14:textId="77777777" w:rsidR="00945840" w:rsidRPr="00EF06A7" w:rsidRDefault="00945840" w:rsidP="00BA5FD3">
            <w:pPr>
              <w:pStyle w:val="TAH"/>
            </w:pPr>
            <w:r w:rsidRPr="00EF06A7">
              <w:t>Derivation Path: TS 38.508-1 [6], Table 4.6.3-19</w:t>
            </w:r>
          </w:p>
        </w:tc>
      </w:tr>
      <w:tr w:rsidR="00945840" w:rsidRPr="00EF06A7" w14:paraId="4E566065"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8B9D1C5" w14:textId="77777777" w:rsidR="00945840" w:rsidRPr="00EF06A7" w:rsidRDefault="00945840"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BB12584" w14:textId="77777777" w:rsidR="00945840" w:rsidRPr="00EF06A7" w:rsidRDefault="00945840"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35F92693" w14:textId="77777777" w:rsidR="00945840" w:rsidRPr="00EF06A7" w:rsidRDefault="00945840"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3249A547" w14:textId="77777777" w:rsidR="00945840" w:rsidRPr="00EF06A7" w:rsidRDefault="00945840" w:rsidP="00BA5FD3">
            <w:pPr>
              <w:pStyle w:val="TAH"/>
            </w:pPr>
            <w:r w:rsidRPr="00EF06A7">
              <w:t>Condition</w:t>
            </w:r>
          </w:p>
        </w:tc>
      </w:tr>
      <w:tr w:rsidR="00945840" w:rsidRPr="00EF06A7" w14:paraId="74D5B0C1"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2BCE718" w14:textId="77777777" w:rsidR="00945840" w:rsidRPr="00EF06A7" w:rsidRDefault="00945840" w:rsidP="00BA5FD3">
            <w:pPr>
              <w:pStyle w:val="TAL"/>
            </w:pPr>
            <w:r w:rsidRPr="00EF06A7">
              <w:t xml:space="preserve">CellGroup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03FA6CD9" w14:textId="77777777" w:rsidR="00945840" w:rsidRPr="00EF06A7" w:rsidRDefault="00945840" w:rsidP="00BA5FD3"/>
        </w:tc>
        <w:tc>
          <w:tcPr>
            <w:tcW w:w="1129" w:type="dxa"/>
            <w:tcBorders>
              <w:top w:val="single" w:sz="4" w:space="0" w:color="auto"/>
              <w:left w:val="single" w:sz="4" w:space="0" w:color="auto"/>
              <w:bottom w:val="single" w:sz="4" w:space="0" w:color="auto"/>
              <w:right w:val="single" w:sz="4" w:space="0" w:color="auto"/>
            </w:tcBorders>
          </w:tcPr>
          <w:p w14:paraId="392E6E3D"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4547F6D9" w14:textId="77777777" w:rsidR="00945840" w:rsidRPr="00EF06A7" w:rsidRDefault="00945840" w:rsidP="00BA5FD3"/>
        </w:tc>
      </w:tr>
      <w:tr w:rsidR="00945840" w:rsidRPr="00EF06A7" w14:paraId="727ABDD1"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4EAD8B8" w14:textId="77777777" w:rsidR="00945840" w:rsidRPr="00EF06A7" w:rsidRDefault="00945840" w:rsidP="00BA5FD3">
            <w:pPr>
              <w:pStyle w:val="TAL"/>
            </w:pPr>
            <w:r w:rsidRPr="00EF06A7">
              <w:rPr>
                <w:lang w:eastAsia="zh-CN"/>
              </w:rPr>
              <w:t xml:space="preserve">  </w:t>
            </w:r>
            <w:r w:rsidRPr="00EF06A7">
              <w:t xml:space="preserve">simultaneousTCI-UpdateList1-r16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0088E762"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1F215A98"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D9D3157" w14:textId="77777777" w:rsidR="00945840" w:rsidRPr="00EF06A7" w:rsidRDefault="00945840" w:rsidP="00BA5FD3">
            <w:pPr>
              <w:pStyle w:val="TAL"/>
              <w:rPr>
                <w:rFonts w:eastAsia="MS Gothic"/>
              </w:rPr>
            </w:pPr>
          </w:p>
        </w:tc>
      </w:tr>
      <w:tr w:rsidR="00945840" w:rsidRPr="00EF06A7" w14:paraId="5096E21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9D0EFF6" w14:textId="77777777" w:rsidR="00945840" w:rsidRPr="00EF06A7" w:rsidRDefault="00945840" w:rsidP="00BA5FD3">
            <w:pPr>
              <w:pStyle w:val="TAL"/>
            </w:pPr>
            <w:r w:rsidRPr="00EF06A7">
              <w:t xml:space="preserve">    ServCellIndex [1]</w:t>
            </w:r>
          </w:p>
        </w:tc>
        <w:tc>
          <w:tcPr>
            <w:tcW w:w="2268" w:type="dxa"/>
            <w:tcBorders>
              <w:top w:val="single" w:sz="4" w:space="0" w:color="auto"/>
              <w:left w:val="single" w:sz="4" w:space="0" w:color="auto"/>
              <w:bottom w:val="single" w:sz="4" w:space="0" w:color="auto"/>
              <w:right w:val="single" w:sz="4" w:space="0" w:color="auto"/>
            </w:tcBorders>
            <w:hideMark/>
          </w:tcPr>
          <w:p w14:paraId="0F92A615" w14:textId="77777777" w:rsidR="00945840" w:rsidRPr="00EF06A7" w:rsidRDefault="00945840" w:rsidP="00BA5FD3">
            <w:pPr>
              <w:pStyle w:val="TAL"/>
              <w:rPr>
                <w:rFonts w:cs="Arial"/>
                <w:kern w:val="2"/>
                <w:szCs w:val="18"/>
              </w:rPr>
            </w:pPr>
            <w:r w:rsidRPr="00EF06A7">
              <w:t>ServCellIndex</w:t>
            </w:r>
          </w:p>
        </w:tc>
        <w:tc>
          <w:tcPr>
            <w:tcW w:w="1129" w:type="dxa"/>
            <w:tcBorders>
              <w:top w:val="single" w:sz="4" w:space="0" w:color="auto"/>
              <w:left w:val="single" w:sz="4" w:space="0" w:color="auto"/>
              <w:bottom w:val="single" w:sz="4" w:space="0" w:color="auto"/>
              <w:right w:val="single" w:sz="4" w:space="0" w:color="auto"/>
            </w:tcBorders>
          </w:tcPr>
          <w:p w14:paraId="07FA34D2"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24C910D1" w14:textId="77777777" w:rsidR="00945840" w:rsidRPr="00EF06A7" w:rsidRDefault="00945840" w:rsidP="00BA5FD3">
            <w:pPr>
              <w:pStyle w:val="TAL"/>
              <w:rPr>
                <w:rFonts w:eastAsia="MS Gothic"/>
              </w:rPr>
            </w:pPr>
          </w:p>
        </w:tc>
      </w:tr>
      <w:tr w:rsidR="00945840" w:rsidRPr="00EF06A7" w14:paraId="3C3E346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76B6C3C"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7F240D43"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251DD0E2"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03E3263A" w14:textId="77777777" w:rsidR="00945840" w:rsidRPr="00EF06A7" w:rsidRDefault="00945840" w:rsidP="00BA5FD3">
            <w:pPr>
              <w:pStyle w:val="TAL"/>
              <w:rPr>
                <w:rFonts w:eastAsia="MS Gothic"/>
              </w:rPr>
            </w:pPr>
          </w:p>
        </w:tc>
      </w:tr>
      <w:tr w:rsidR="00945840" w:rsidRPr="00EF06A7" w14:paraId="49341946"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96DD34C" w14:textId="77777777" w:rsidR="00945840" w:rsidRPr="00EF06A7" w:rsidRDefault="00945840"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454FF010"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26B96D68"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32A6EF39" w14:textId="77777777" w:rsidR="00945840" w:rsidRPr="00EF06A7" w:rsidRDefault="00945840" w:rsidP="00BA5FD3">
            <w:pPr>
              <w:pStyle w:val="TAL"/>
            </w:pPr>
          </w:p>
        </w:tc>
      </w:tr>
    </w:tbl>
    <w:p w14:paraId="6EBA7BC7" w14:textId="77777777" w:rsidR="00945840" w:rsidRPr="00EF06A7" w:rsidRDefault="00945840" w:rsidP="00945840"/>
    <w:p w14:paraId="032B69F9"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9</w:t>
      </w:r>
      <w:r w:rsidRPr="00EF06A7">
        <w:t xml:space="preserve">: </w:t>
      </w:r>
      <w:r w:rsidRPr="00EF06A7">
        <w:rPr>
          <w:i/>
        </w:rPr>
        <w:t>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45840" w:rsidRPr="00EF06A7" w14:paraId="47FDFACB"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338D1F7E" w14:textId="77777777" w:rsidR="00945840" w:rsidRPr="00EF06A7" w:rsidRDefault="00945840" w:rsidP="00BA5FD3">
            <w:pPr>
              <w:pStyle w:val="TAH"/>
            </w:pPr>
            <w:r w:rsidRPr="00EF06A7">
              <w:t>Derivation Path: TS 38.508-1 [6], Table 4.6.3-28</w:t>
            </w:r>
          </w:p>
        </w:tc>
      </w:tr>
      <w:tr w:rsidR="00945840" w:rsidRPr="00EF06A7" w14:paraId="6AFE343D"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58B1C4D" w14:textId="77777777" w:rsidR="00945840" w:rsidRPr="00EF06A7" w:rsidRDefault="00945840"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4C9BF03" w14:textId="77777777" w:rsidR="00945840" w:rsidRPr="00EF06A7" w:rsidRDefault="00945840"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7AB1DED5" w14:textId="77777777" w:rsidR="00945840" w:rsidRPr="00EF06A7" w:rsidRDefault="00945840"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14BE7E41" w14:textId="77777777" w:rsidR="00945840" w:rsidRPr="00EF06A7" w:rsidRDefault="00945840" w:rsidP="00BA5FD3">
            <w:pPr>
              <w:pStyle w:val="TAH"/>
            </w:pPr>
            <w:r w:rsidRPr="00EF06A7">
              <w:t>Condition</w:t>
            </w:r>
          </w:p>
        </w:tc>
      </w:tr>
      <w:tr w:rsidR="00945840" w:rsidRPr="00EF06A7" w14:paraId="249DEAD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52703F1" w14:textId="77777777" w:rsidR="00945840" w:rsidRPr="00EF06A7" w:rsidRDefault="00945840" w:rsidP="00945840">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hideMark/>
          </w:tcPr>
          <w:p w14:paraId="34CF1117" w14:textId="77777777" w:rsidR="00945840" w:rsidRPr="00EF06A7" w:rsidRDefault="00945840" w:rsidP="00945840">
            <w:pPr>
              <w:pStyle w:val="TAL"/>
            </w:pPr>
          </w:p>
        </w:tc>
        <w:tc>
          <w:tcPr>
            <w:tcW w:w="1129" w:type="dxa"/>
            <w:tcBorders>
              <w:top w:val="single" w:sz="4" w:space="0" w:color="auto"/>
              <w:left w:val="single" w:sz="4" w:space="0" w:color="auto"/>
              <w:bottom w:val="single" w:sz="4" w:space="0" w:color="auto"/>
              <w:right w:val="single" w:sz="4" w:space="0" w:color="auto"/>
            </w:tcBorders>
          </w:tcPr>
          <w:p w14:paraId="06CF5F59" w14:textId="77777777" w:rsidR="00945840" w:rsidRPr="00EF06A7" w:rsidRDefault="00945840" w:rsidP="00945840">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5C899174" w14:textId="77777777" w:rsidR="00945840" w:rsidRPr="00EF06A7" w:rsidRDefault="00945840" w:rsidP="00945840">
            <w:pPr>
              <w:pStyle w:val="TAL"/>
            </w:pPr>
          </w:p>
        </w:tc>
      </w:tr>
      <w:tr w:rsidR="00945840" w:rsidRPr="00EF06A7" w14:paraId="623B8209"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947939F" w14:textId="77777777" w:rsidR="00945840" w:rsidRPr="00EF06A7" w:rsidRDefault="00945840" w:rsidP="00BA5FD3">
            <w:pPr>
              <w:pStyle w:val="TAL"/>
              <w:rPr>
                <w:color w:val="808080"/>
              </w:rPr>
            </w:pPr>
            <w:r w:rsidRPr="00EF06A7">
              <w:t xml:space="preserve">  tci-PresentInDCI</w:t>
            </w:r>
          </w:p>
        </w:tc>
        <w:tc>
          <w:tcPr>
            <w:tcW w:w="2268" w:type="dxa"/>
            <w:tcBorders>
              <w:top w:val="single" w:sz="4" w:space="0" w:color="auto"/>
              <w:left w:val="single" w:sz="4" w:space="0" w:color="auto"/>
              <w:bottom w:val="single" w:sz="4" w:space="0" w:color="auto"/>
              <w:right w:val="single" w:sz="4" w:space="0" w:color="auto"/>
            </w:tcBorders>
            <w:hideMark/>
          </w:tcPr>
          <w:p w14:paraId="29F72037" w14:textId="77777777" w:rsidR="00945840" w:rsidRPr="00EF06A7" w:rsidRDefault="00945840" w:rsidP="00BA5FD3">
            <w:pPr>
              <w:pStyle w:val="TAL"/>
            </w:pPr>
            <w:r w:rsidRPr="00EF06A7">
              <w:t>enabled</w:t>
            </w:r>
          </w:p>
        </w:tc>
        <w:tc>
          <w:tcPr>
            <w:tcW w:w="1129" w:type="dxa"/>
            <w:tcBorders>
              <w:top w:val="single" w:sz="4" w:space="0" w:color="auto"/>
              <w:left w:val="single" w:sz="4" w:space="0" w:color="auto"/>
              <w:bottom w:val="single" w:sz="4" w:space="0" w:color="auto"/>
              <w:right w:val="single" w:sz="4" w:space="0" w:color="auto"/>
            </w:tcBorders>
          </w:tcPr>
          <w:p w14:paraId="089BB593"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89188D7" w14:textId="77777777" w:rsidR="00945840" w:rsidRPr="00EF06A7" w:rsidRDefault="00945840" w:rsidP="00BA5FD3">
            <w:pPr>
              <w:pStyle w:val="TAL"/>
            </w:pPr>
          </w:p>
        </w:tc>
      </w:tr>
      <w:tr w:rsidR="00945840" w:rsidRPr="00EF06A7" w14:paraId="5B99CC03"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FF87C9F" w14:textId="77777777" w:rsidR="00945840" w:rsidRPr="00EF06A7" w:rsidRDefault="00945840"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1AD1A213"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77438339"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740E171E" w14:textId="77777777" w:rsidR="00945840" w:rsidRPr="00EF06A7" w:rsidRDefault="00945840" w:rsidP="00BA5FD3">
            <w:pPr>
              <w:pStyle w:val="TAL"/>
            </w:pPr>
          </w:p>
        </w:tc>
      </w:tr>
    </w:tbl>
    <w:p w14:paraId="36348182" w14:textId="77777777" w:rsidR="00945840" w:rsidRPr="00EF06A7" w:rsidRDefault="00945840" w:rsidP="00945840"/>
    <w:p w14:paraId="175919B7"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10</w:t>
      </w:r>
      <w:r w:rsidRPr="00EF06A7">
        <w:t xml:space="preserve">: </w:t>
      </w:r>
      <w:r w:rsidRPr="00EF06A7">
        <w:rPr>
          <w:i/>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129"/>
        <w:gridCol w:w="1817"/>
      </w:tblGrid>
      <w:tr w:rsidR="00945840" w:rsidRPr="00EF06A7" w14:paraId="351DFAC2"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503C51E1" w14:textId="77777777" w:rsidR="00945840" w:rsidRPr="00EF06A7" w:rsidRDefault="00945840" w:rsidP="00BA5FD3">
            <w:pPr>
              <w:pStyle w:val="TAH"/>
            </w:pPr>
            <w:r w:rsidRPr="00EF06A7">
              <w:t>Derivation Path: TS 38.508-1 [6], Table 4.6.3-100</w:t>
            </w:r>
          </w:p>
        </w:tc>
      </w:tr>
      <w:tr w:rsidR="00945840" w:rsidRPr="00EF06A7" w14:paraId="414DFFC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A29AC08" w14:textId="77777777" w:rsidR="00945840" w:rsidRPr="00EF06A7" w:rsidRDefault="00945840"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BB99AA8" w14:textId="77777777" w:rsidR="00945840" w:rsidRPr="00EF06A7" w:rsidRDefault="00945840" w:rsidP="00BA5FD3">
            <w:pPr>
              <w:pStyle w:val="TAH"/>
            </w:pPr>
            <w:r w:rsidRPr="00EF06A7">
              <w:t>Value/remark</w:t>
            </w:r>
          </w:p>
        </w:tc>
        <w:tc>
          <w:tcPr>
            <w:tcW w:w="1129" w:type="dxa"/>
            <w:tcBorders>
              <w:top w:val="single" w:sz="4" w:space="0" w:color="auto"/>
              <w:left w:val="single" w:sz="4" w:space="0" w:color="auto"/>
              <w:bottom w:val="single" w:sz="4" w:space="0" w:color="auto"/>
              <w:right w:val="single" w:sz="4" w:space="0" w:color="auto"/>
            </w:tcBorders>
            <w:hideMark/>
          </w:tcPr>
          <w:p w14:paraId="6A6EDA26" w14:textId="77777777" w:rsidR="00945840" w:rsidRPr="00EF06A7" w:rsidRDefault="00945840" w:rsidP="00BA5FD3">
            <w:pPr>
              <w:pStyle w:val="TAH"/>
            </w:pPr>
            <w:r w:rsidRPr="00EF06A7">
              <w:t>Comment</w:t>
            </w:r>
          </w:p>
        </w:tc>
        <w:tc>
          <w:tcPr>
            <w:tcW w:w="1817" w:type="dxa"/>
            <w:tcBorders>
              <w:top w:val="single" w:sz="4" w:space="0" w:color="auto"/>
              <w:left w:val="single" w:sz="4" w:space="0" w:color="auto"/>
              <w:bottom w:val="single" w:sz="4" w:space="0" w:color="auto"/>
              <w:right w:val="single" w:sz="4" w:space="0" w:color="auto"/>
            </w:tcBorders>
            <w:hideMark/>
          </w:tcPr>
          <w:p w14:paraId="39B3C9B5" w14:textId="77777777" w:rsidR="00945840" w:rsidRPr="00EF06A7" w:rsidRDefault="00945840" w:rsidP="00BA5FD3">
            <w:pPr>
              <w:pStyle w:val="TAH"/>
            </w:pPr>
            <w:r w:rsidRPr="00EF06A7">
              <w:t>Condition</w:t>
            </w:r>
          </w:p>
        </w:tc>
      </w:tr>
      <w:tr w:rsidR="00945840" w:rsidRPr="00EF06A7" w14:paraId="433C81B1"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85ADCD2" w14:textId="77777777" w:rsidR="00945840" w:rsidRPr="00EF06A7" w:rsidRDefault="00945840" w:rsidP="00945840">
            <w:pPr>
              <w:pStyle w:val="TAL"/>
            </w:pPr>
            <w:r w:rsidRPr="00EF06A7">
              <w:t>PDSCH-Config ::= SEQUENCE {</w:t>
            </w:r>
          </w:p>
        </w:tc>
        <w:tc>
          <w:tcPr>
            <w:tcW w:w="2268" w:type="dxa"/>
            <w:tcBorders>
              <w:top w:val="single" w:sz="4" w:space="0" w:color="auto"/>
              <w:left w:val="single" w:sz="4" w:space="0" w:color="auto"/>
              <w:bottom w:val="single" w:sz="4" w:space="0" w:color="auto"/>
              <w:right w:val="single" w:sz="4" w:space="0" w:color="auto"/>
            </w:tcBorders>
            <w:hideMark/>
          </w:tcPr>
          <w:p w14:paraId="00D64879" w14:textId="77777777" w:rsidR="00945840" w:rsidRPr="00EF06A7" w:rsidRDefault="00945840" w:rsidP="00945840">
            <w:pPr>
              <w:pStyle w:val="TAL"/>
            </w:pPr>
          </w:p>
        </w:tc>
        <w:tc>
          <w:tcPr>
            <w:tcW w:w="1129" w:type="dxa"/>
            <w:tcBorders>
              <w:top w:val="single" w:sz="4" w:space="0" w:color="auto"/>
              <w:left w:val="single" w:sz="4" w:space="0" w:color="auto"/>
              <w:bottom w:val="single" w:sz="4" w:space="0" w:color="auto"/>
              <w:right w:val="single" w:sz="4" w:space="0" w:color="auto"/>
            </w:tcBorders>
          </w:tcPr>
          <w:p w14:paraId="37A6F7D0" w14:textId="77777777" w:rsidR="00945840" w:rsidRPr="00EF06A7" w:rsidRDefault="00945840" w:rsidP="00945840">
            <w:pPr>
              <w:pStyle w:val="TAL"/>
            </w:pPr>
          </w:p>
        </w:tc>
        <w:tc>
          <w:tcPr>
            <w:tcW w:w="1817" w:type="dxa"/>
            <w:tcBorders>
              <w:top w:val="single" w:sz="4" w:space="0" w:color="auto"/>
              <w:left w:val="single" w:sz="4" w:space="0" w:color="auto"/>
              <w:bottom w:val="single" w:sz="4" w:space="0" w:color="auto"/>
              <w:right w:val="single" w:sz="4" w:space="0" w:color="auto"/>
            </w:tcBorders>
            <w:hideMark/>
          </w:tcPr>
          <w:p w14:paraId="1B7DC6B3" w14:textId="77777777" w:rsidR="00945840" w:rsidRPr="00EF06A7" w:rsidRDefault="00945840" w:rsidP="00945840">
            <w:pPr>
              <w:pStyle w:val="TAL"/>
            </w:pPr>
          </w:p>
        </w:tc>
      </w:tr>
      <w:tr w:rsidR="00945840" w:rsidRPr="00EF06A7" w14:paraId="3C50A84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34833C7" w14:textId="77777777" w:rsidR="00945840" w:rsidRPr="00EF06A7" w:rsidRDefault="00945840" w:rsidP="00BA5FD3">
            <w:pPr>
              <w:pStyle w:val="TAL"/>
            </w:pPr>
            <w:r w:rsidRPr="00EF06A7">
              <w:t xml:space="preserve">  tci-StatesToAddModList SEQUENCE(SIZE (1.. maxNrofTCI-States)) OF TCI-State {</w:t>
            </w:r>
          </w:p>
        </w:tc>
        <w:tc>
          <w:tcPr>
            <w:tcW w:w="2268" w:type="dxa"/>
            <w:tcBorders>
              <w:top w:val="single" w:sz="4" w:space="0" w:color="auto"/>
              <w:left w:val="single" w:sz="4" w:space="0" w:color="auto"/>
              <w:bottom w:val="single" w:sz="4" w:space="0" w:color="auto"/>
              <w:right w:val="single" w:sz="4" w:space="0" w:color="auto"/>
            </w:tcBorders>
            <w:hideMark/>
          </w:tcPr>
          <w:p w14:paraId="03F70FEB" w14:textId="77777777" w:rsidR="00945840" w:rsidRPr="00EF06A7" w:rsidRDefault="00945840" w:rsidP="00BA5FD3">
            <w:pPr>
              <w:pStyle w:val="TAL"/>
              <w:rPr>
                <w:rFonts w:cs="Arial"/>
                <w:kern w:val="2"/>
                <w:szCs w:val="18"/>
              </w:rPr>
            </w:pPr>
            <w:r w:rsidRPr="00EF06A7">
              <w:t>2 entries</w:t>
            </w:r>
          </w:p>
        </w:tc>
        <w:tc>
          <w:tcPr>
            <w:tcW w:w="1129" w:type="dxa"/>
            <w:tcBorders>
              <w:top w:val="single" w:sz="4" w:space="0" w:color="auto"/>
              <w:left w:val="single" w:sz="4" w:space="0" w:color="auto"/>
              <w:bottom w:val="single" w:sz="4" w:space="0" w:color="auto"/>
              <w:right w:val="single" w:sz="4" w:space="0" w:color="auto"/>
            </w:tcBorders>
          </w:tcPr>
          <w:p w14:paraId="382A6DCF"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EC37AF3" w14:textId="77777777" w:rsidR="00945840" w:rsidRPr="00EF06A7" w:rsidRDefault="00945840" w:rsidP="00BA5FD3">
            <w:pPr>
              <w:pStyle w:val="TAL"/>
              <w:rPr>
                <w:rFonts w:eastAsia="MS Gothic"/>
              </w:rPr>
            </w:pPr>
          </w:p>
        </w:tc>
      </w:tr>
      <w:tr w:rsidR="00945840" w:rsidRPr="00EF06A7" w14:paraId="678AA006"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D536F45" w14:textId="77777777" w:rsidR="00945840" w:rsidRPr="00EF06A7" w:rsidRDefault="00945840" w:rsidP="00BA5FD3">
            <w:pPr>
              <w:pStyle w:val="TAL"/>
            </w:pPr>
            <w:r w:rsidRPr="00EF06A7">
              <w:t xml:space="preserve">    TCI-State[1]</w:t>
            </w:r>
          </w:p>
        </w:tc>
        <w:tc>
          <w:tcPr>
            <w:tcW w:w="2268" w:type="dxa"/>
            <w:tcBorders>
              <w:top w:val="single" w:sz="4" w:space="0" w:color="auto"/>
              <w:left w:val="single" w:sz="4" w:space="0" w:color="auto"/>
              <w:bottom w:val="single" w:sz="4" w:space="0" w:color="auto"/>
              <w:right w:val="single" w:sz="4" w:space="0" w:color="auto"/>
            </w:tcBorders>
            <w:hideMark/>
          </w:tcPr>
          <w:p w14:paraId="04E0A9F9" w14:textId="77777777" w:rsidR="00945840" w:rsidRPr="00EF06A7" w:rsidRDefault="00945840" w:rsidP="00BA5FD3">
            <w:pPr>
              <w:pStyle w:val="TAL"/>
              <w:rPr>
                <w:rFonts w:cs="Arial"/>
                <w:kern w:val="2"/>
                <w:szCs w:val="18"/>
              </w:rPr>
            </w:pPr>
            <w:r w:rsidRPr="00EF06A7">
              <w:rPr>
                <w:i/>
              </w:rPr>
              <w:t>TCI-State</w:t>
            </w:r>
            <w:r w:rsidRPr="00EF06A7">
              <w:t xml:space="preserve"> with condition TCI-state-0</w:t>
            </w:r>
          </w:p>
        </w:tc>
        <w:tc>
          <w:tcPr>
            <w:tcW w:w="1129" w:type="dxa"/>
            <w:tcBorders>
              <w:top w:val="single" w:sz="4" w:space="0" w:color="auto"/>
              <w:left w:val="single" w:sz="4" w:space="0" w:color="auto"/>
              <w:bottom w:val="single" w:sz="4" w:space="0" w:color="auto"/>
              <w:right w:val="single" w:sz="4" w:space="0" w:color="auto"/>
            </w:tcBorders>
          </w:tcPr>
          <w:p w14:paraId="39E56B55"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3153665C" w14:textId="77777777" w:rsidR="00945840" w:rsidRPr="00EF06A7" w:rsidRDefault="00945840" w:rsidP="00BA5FD3">
            <w:pPr>
              <w:pStyle w:val="TAL"/>
              <w:rPr>
                <w:rFonts w:eastAsia="MS Gothic"/>
              </w:rPr>
            </w:pPr>
          </w:p>
        </w:tc>
      </w:tr>
      <w:tr w:rsidR="00945840" w:rsidRPr="00EF06A7" w14:paraId="05993E8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C2A06C2" w14:textId="77777777" w:rsidR="00945840" w:rsidRPr="00EF06A7" w:rsidRDefault="00945840" w:rsidP="00BA5FD3">
            <w:pPr>
              <w:pStyle w:val="TAL"/>
            </w:pPr>
            <w:r w:rsidRPr="00EF06A7">
              <w:t xml:space="preserve">    TCI-State[2]</w:t>
            </w:r>
          </w:p>
        </w:tc>
        <w:tc>
          <w:tcPr>
            <w:tcW w:w="2268" w:type="dxa"/>
            <w:tcBorders>
              <w:top w:val="single" w:sz="4" w:space="0" w:color="auto"/>
              <w:left w:val="single" w:sz="4" w:space="0" w:color="auto"/>
              <w:bottom w:val="single" w:sz="4" w:space="0" w:color="auto"/>
              <w:right w:val="single" w:sz="4" w:space="0" w:color="auto"/>
            </w:tcBorders>
            <w:hideMark/>
          </w:tcPr>
          <w:p w14:paraId="03520EA1" w14:textId="77777777" w:rsidR="00945840" w:rsidRPr="00EF06A7" w:rsidRDefault="00945840" w:rsidP="00BA5FD3">
            <w:pPr>
              <w:pStyle w:val="TAL"/>
              <w:rPr>
                <w:rFonts w:cs="Arial"/>
                <w:kern w:val="2"/>
                <w:szCs w:val="18"/>
              </w:rPr>
            </w:pPr>
            <w:r w:rsidRPr="00EF06A7">
              <w:rPr>
                <w:i/>
              </w:rPr>
              <w:t>TCI-State</w:t>
            </w:r>
            <w:r w:rsidRPr="00EF06A7">
              <w:t xml:space="preserve"> with condition TCI-state-1</w:t>
            </w:r>
          </w:p>
        </w:tc>
        <w:tc>
          <w:tcPr>
            <w:tcW w:w="1129" w:type="dxa"/>
            <w:tcBorders>
              <w:top w:val="single" w:sz="4" w:space="0" w:color="auto"/>
              <w:left w:val="single" w:sz="4" w:space="0" w:color="auto"/>
              <w:bottom w:val="single" w:sz="4" w:space="0" w:color="auto"/>
              <w:right w:val="single" w:sz="4" w:space="0" w:color="auto"/>
            </w:tcBorders>
          </w:tcPr>
          <w:p w14:paraId="7E07FB45"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133F7C89" w14:textId="77777777" w:rsidR="00945840" w:rsidRPr="00EF06A7" w:rsidRDefault="00945840" w:rsidP="00BA5FD3">
            <w:pPr>
              <w:pStyle w:val="TAL"/>
              <w:rPr>
                <w:rFonts w:eastAsia="MS Gothic"/>
              </w:rPr>
            </w:pPr>
          </w:p>
        </w:tc>
      </w:tr>
      <w:tr w:rsidR="00945840" w:rsidRPr="00EF06A7" w14:paraId="3A10DD2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3019C8F" w14:textId="77777777" w:rsidR="00945840" w:rsidRPr="00EF06A7" w:rsidRDefault="00945840" w:rsidP="00BA5FD3">
            <w:pPr>
              <w:pStyle w:val="TAL"/>
            </w:pPr>
            <w:r w:rsidRPr="00EF06A7">
              <w:t xml:space="preserve">    TCI-State[3]</w:t>
            </w:r>
          </w:p>
        </w:tc>
        <w:tc>
          <w:tcPr>
            <w:tcW w:w="2268" w:type="dxa"/>
            <w:tcBorders>
              <w:top w:val="single" w:sz="4" w:space="0" w:color="auto"/>
              <w:left w:val="single" w:sz="4" w:space="0" w:color="auto"/>
              <w:bottom w:val="single" w:sz="4" w:space="0" w:color="auto"/>
              <w:right w:val="single" w:sz="4" w:space="0" w:color="auto"/>
            </w:tcBorders>
            <w:hideMark/>
          </w:tcPr>
          <w:p w14:paraId="4FE00505" w14:textId="77777777" w:rsidR="00945840" w:rsidRPr="00EF06A7" w:rsidRDefault="00945840" w:rsidP="00BA5FD3">
            <w:pPr>
              <w:pStyle w:val="TAL"/>
            </w:pPr>
            <w:r w:rsidRPr="00EF06A7">
              <w:rPr>
                <w:i/>
              </w:rPr>
              <w:t>TCI-State</w:t>
            </w:r>
            <w:r w:rsidRPr="00EF06A7">
              <w:t xml:space="preserve"> with condition TCI-state-2</w:t>
            </w:r>
          </w:p>
        </w:tc>
        <w:tc>
          <w:tcPr>
            <w:tcW w:w="1129" w:type="dxa"/>
            <w:tcBorders>
              <w:top w:val="single" w:sz="4" w:space="0" w:color="auto"/>
              <w:left w:val="single" w:sz="4" w:space="0" w:color="auto"/>
              <w:bottom w:val="single" w:sz="4" w:space="0" w:color="auto"/>
              <w:right w:val="single" w:sz="4" w:space="0" w:color="auto"/>
            </w:tcBorders>
          </w:tcPr>
          <w:p w14:paraId="602D804F"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CA03B54" w14:textId="77777777" w:rsidR="00945840" w:rsidRPr="00EF06A7" w:rsidRDefault="00945840" w:rsidP="00BA5FD3">
            <w:pPr>
              <w:pStyle w:val="TAL"/>
              <w:rPr>
                <w:rFonts w:eastAsia="MS Gothic"/>
              </w:rPr>
            </w:pPr>
          </w:p>
        </w:tc>
      </w:tr>
      <w:tr w:rsidR="00945840" w:rsidRPr="00EF06A7" w14:paraId="3A45FBF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4021B7B"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4FE51B7E"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235C9A80"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329FDF4B" w14:textId="77777777" w:rsidR="00945840" w:rsidRPr="00EF06A7" w:rsidRDefault="00945840" w:rsidP="00BA5FD3">
            <w:pPr>
              <w:pStyle w:val="TAL"/>
              <w:rPr>
                <w:rFonts w:eastAsia="MS Gothic"/>
              </w:rPr>
            </w:pPr>
          </w:p>
        </w:tc>
      </w:tr>
      <w:tr w:rsidR="00945840" w:rsidRPr="00EF06A7" w14:paraId="6BC932F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9E003A8" w14:textId="77777777" w:rsidR="00945840" w:rsidRPr="00EF06A7" w:rsidRDefault="00945840" w:rsidP="00BA5FD3">
            <w:pPr>
              <w:pStyle w:val="TAL"/>
            </w:pPr>
            <w:r w:rsidRPr="00EF06A7">
              <w:t xml:space="preserve">  rbg-Size</w:t>
            </w:r>
          </w:p>
        </w:tc>
        <w:tc>
          <w:tcPr>
            <w:tcW w:w="2268" w:type="dxa"/>
            <w:tcBorders>
              <w:top w:val="single" w:sz="4" w:space="0" w:color="auto"/>
              <w:left w:val="single" w:sz="4" w:space="0" w:color="auto"/>
              <w:bottom w:val="single" w:sz="4" w:space="0" w:color="auto"/>
              <w:right w:val="single" w:sz="4" w:space="0" w:color="auto"/>
            </w:tcBorders>
            <w:hideMark/>
          </w:tcPr>
          <w:p w14:paraId="11F8FE1B" w14:textId="77777777" w:rsidR="00945840" w:rsidRPr="00EF06A7" w:rsidRDefault="00945840" w:rsidP="00BA5FD3">
            <w:pPr>
              <w:pStyle w:val="TAL"/>
              <w:rPr>
                <w:rFonts w:cs="Arial"/>
                <w:kern w:val="2"/>
                <w:szCs w:val="18"/>
              </w:rPr>
            </w:pPr>
            <w:r w:rsidRPr="00EF06A7">
              <w:t>config2</w:t>
            </w:r>
          </w:p>
        </w:tc>
        <w:tc>
          <w:tcPr>
            <w:tcW w:w="1129" w:type="dxa"/>
            <w:tcBorders>
              <w:top w:val="single" w:sz="4" w:space="0" w:color="auto"/>
              <w:left w:val="single" w:sz="4" w:space="0" w:color="auto"/>
              <w:bottom w:val="single" w:sz="4" w:space="0" w:color="auto"/>
              <w:right w:val="single" w:sz="4" w:space="0" w:color="auto"/>
            </w:tcBorders>
          </w:tcPr>
          <w:p w14:paraId="1838FC85"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D3C4252" w14:textId="77777777" w:rsidR="00945840" w:rsidRPr="00EF06A7" w:rsidRDefault="00945840" w:rsidP="00BA5FD3">
            <w:pPr>
              <w:pStyle w:val="TAL"/>
              <w:rPr>
                <w:rFonts w:eastAsia="MS Gothic"/>
              </w:rPr>
            </w:pPr>
          </w:p>
        </w:tc>
      </w:tr>
      <w:tr w:rsidR="00945840" w:rsidRPr="00EF06A7" w14:paraId="79E72B55"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0B5B64E" w14:textId="77777777" w:rsidR="00945840" w:rsidRPr="00EF06A7" w:rsidRDefault="00945840" w:rsidP="00BA5FD3">
            <w:pPr>
              <w:pStyle w:val="TAL"/>
            </w:pPr>
            <w:r w:rsidRPr="00EF06A7">
              <w:t xml:space="preserve">  prb-BundlingType CHOICE {</w:t>
            </w:r>
          </w:p>
        </w:tc>
        <w:tc>
          <w:tcPr>
            <w:tcW w:w="2268" w:type="dxa"/>
            <w:tcBorders>
              <w:top w:val="single" w:sz="4" w:space="0" w:color="auto"/>
              <w:left w:val="single" w:sz="4" w:space="0" w:color="auto"/>
              <w:bottom w:val="single" w:sz="4" w:space="0" w:color="auto"/>
              <w:right w:val="single" w:sz="4" w:space="0" w:color="auto"/>
            </w:tcBorders>
          </w:tcPr>
          <w:p w14:paraId="761F9032"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33EBC168"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76677457" w14:textId="77777777" w:rsidR="00945840" w:rsidRPr="00EF06A7" w:rsidRDefault="00945840" w:rsidP="00BA5FD3">
            <w:pPr>
              <w:pStyle w:val="TAL"/>
              <w:rPr>
                <w:rFonts w:eastAsia="MS Gothic"/>
              </w:rPr>
            </w:pPr>
          </w:p>
        </w:tc>
      </w:tr>
      <w:tr w:rsidR="00945840" w:rsidRPr="00EF06A7" w14:paraId="6B16C0A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476544A" w14:textId="77777777" w:rsidR="00945840" w:rsidRPr="00EF06A7" w:rsidRDefault="00945840" w:rsidP="00BA5FD3">
            <w:pPr>
              <w:pStyle w:val="TAL"/>
            </w:pPr>
            <w:r w:rsidRPr="00EF06A7">
              <w:t xml:space="preserve">    staticBundling SEQUENCE {</w:t>
            </w:r>
          </w:p>
        </w:tc>
        <w:tc>
          <w:tcPr>
            <w:tcW w:w="2268" w:type="dxa"/>
            <w:tcBorders>
              <w:top w:val="single" w:sz="4" w:space="0" w:color="auto"/>
              <w:left w:val="single" w:sz="4" w:space="0" w:color="auto"/>
              <w:bottom w:val="single" w:sz="4" w:space="0" w:color="auto"/>
              <w:right w:val="single" w:sz="4" w:space="0" w:color="auto"/>
            </w:tcBorders>
          </w:tcPr>
          <w:p w14:paraId="3A8C70D4"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38D1359B"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D0244D0" w14:textId="77777777" w:rsidR="00945840" w:rsidRPr="00EF06A7" w:rsidRDefault="00945840" w:rsidP="00BA5FD3">
            <w:pPr>
              <w:pStyle w:val="TAL"/>
              <w:rPr>
                <w:rFonts w:eastAsia="MS Gothic"/>
              </w:rPr>
            </w:pPr>
          </w:p>
        </w:tc>
      </w:tr>
      <w:tr w:rsidR="00945840" w:rsidRPr="00EF06A7" w14:paraId="4E9AE77D"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2EA498B" w14:textId="77777777" w:rsidR="00945840" w:rsidRPr="00EF06A7" w:rsidRDefault="00945840" w:rsidP="00BA5FD3">
            <w:pPr>
              <w:pStyle w:val="TAL"/>
            </w:pPr>
            <w:r w:rsidRPr="00EF06A7">
              <w:t xml:space="preserve">      bundleSize</w:t>
            </w:r>
          </w:p>
        </w:tc>
        <w:tc>
          <w:tcPr>
            <w:tcW w:w="2268" w:type="dxa"/>
            <w:tcBorders>
              <w:top w:val="single" w:sz="4" w:space="0" w:color="auto"/>
              <w:left w:val="single" w:sz="4" w:space="0" w:color="auto"/>
              <w:bottom w:val="single" w:sz="4" w:space="0" w:color="auto"/>
              <w:right w:val="single" w:sz="4" w:space="0" w:color="auto"/>
            </w:tcBorders>
            <w:hideMark/>
          </w:tcPr>
          <w:p w14:paraId="51144937" w14:textId="77777777" w:rsidR="00945840" w:rsidRPr="00EF06A7" w:rsidRDefault="00945840" w:rsidP="00BA5FD3">
            <w:pPr>
              <w:pStyle w:val="TAL"/>
              <w:rPr>
                <w:rFonts w:cs="Arial"/>
                <w:kern w:val="2"/>
                <w:szCs w:val="18"/>
              </w:rPr>
            </w:pPr>
            <w:r w:rsidRPr="00EF06A7">
              <w:t>Not present</w:t>
            </w:r>
          </w:p>
        </w:tc>
        <w:tc>
          <w:tcPr>
            <w:tcW w:w="1129" w:type="dxa"/>
            <w:tcBorders>
              <w:top w:val="single" w:sz="4" w:space="0" w:color="auto"/>
              <w:left w:val="single" w:sz="4" w:space="0" w:color="auto"/>
              <w:bottom w:val="single" w:sz="4" w:space="0" w:color="auto"/>
              <w:right w:val="single" w:sz="4" w:space="0" w:color="auto"/>
            </w:tcBorders>
          </w:tcPr>
          <w:p w14:paraId="12499627"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2C122179" w14:textId="77777777" w:rsidR="00945840" w:rsidRPr="00EF06A7" w:rsidRDefault="00945840" w:rsidP="00BA5FD3">
            <w:pPr>
              <w:pStyle w:val="TAL"/>
              <w:rPr>
                <w:rFonts w:eastAsia="MS Gothic"/>
              </w:rPr>
            </w:pPr>
          </w:p>
        </w:tc>
      </w:tr>
      <w:tr w:rsidR="00945840" w:rsidRPr="00EF06A7" w14:paraId="03EBBA7B"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7AF79A8"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1DAF44E"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17DB18C0"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4B512B02" w14:textId="77777777" w:rsidR="00945840" w:rsidRPr="00EF06A7" w:rsidRDefault="00945840" w:rsidP="00BA5FD3">
            <w:pPr>
              <w:pStyle w:val="TAL"/>
              <w:rPr>
                <w:rFonts w:eastAsia="MS Gothic"/>
              </w:rPr>
            </w:pPr>
          </w:p>
        </w:tc>
      </w:tr>
      <w:tr w:rsidR="00945840" w:rsidRPr="00EF06A7" w14:paraId="6227AA17"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55DB07E"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764880E6"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5686016C"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6DF16E76" w14:textId="77777777" w:rsidR="00945840" w:rsidRPr="00EF06A7" w:rsidRDefault="00945840" w:rsidP="00BA5FD3">
            <w:pPr>
              <w:pStyle w:val="TAL"/>
            </w:pPr>
          </w:p>
        </w:tc>
      </w:tr>
      <w:tr w:rsidR="00945840" w:rsidRPr="00EF06A7" w14:paraId="1D8A3024"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6B50CB3" w14:textId="77777777" w:rsidR="00945840" w:rsidRPr="00EF06A7" w:rsidRDefault="00945840" w:rsidP="00BA5FD3">
            <w:pPr>
              <w:pStyle w:val="TAL"/>
              <w:rPr>
                <w:lang w:eastAsia="zh-CN"/>
              </w:rPr>
            </w:pPr>
            <w:r w:rsidRPr="00EF06A7">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AB4E86D" w14:textId="77777777" w:rsidR="00945840" w:rsidRPr="00EF06A7" w:rsidRDefault="00945840" w:rsidP="00BA5FD3">
            <w:pPr>
              <w:pStyle w:val="TAL"/>
            </w:pPr>
          </w:p>
        </w:tc>
        <w:tc>
          <w:tcPr>
            <w:tcW w:w="1129" w:type="dxa"/>
            <w:tcBorders>
              <w:top w:val="single" w:sz="4" w:space="0" w:color="auto"/>
              <w:left w:val="single" w:sz="4" w:space="0" w:color="auto"/>
              <w:bottom w:val="single" w:sz="4" w:space="0" w:color="auto"/>
              <w:right w:val="single" w:sz="4" w:space="0" w:color="auto"/>
            </w:tcBorders>
          </w:tcPr>
          <w:p w14:paraId="59455651" w14:textId="77777777" w:rsidR="00945840" w:rsidRPr="00EF06A7" w:rsidRDefault="00945840" w:rsidP="00BA5FD3">
            <w:pPr>
              <w:pStyle w:val="TAL"/>
            </w:pPr>
          </w:p>
        </w:tc>
        <w:tc>
          <w:tcPr>
            <w:tcW w:w="1817" w:type="dxa"/>
            <w:tcBorders>
              <w:top w:val="single" w:sz="4" w:space="0" w:color="auto"/>
              <w:left w:val="single" w:sz="4" w:space="0" w:color="auto"/>
              <w:bottom w:val="single" w:sz="4" w:space="0" w:color="auto"/>
              <w:right w:val="single" w:sz="4" w:space="0" w:color="auto"/>
            </w:tcBorders>
          </w:tcPr>
          <w:p w14:paraId="540D4E85" w14:textId="77777777" w:rsidR="00945840" w:rsidRPr="00EF06A7" w:rsidRDefault="00945840" w:rsidP="00BA5FD3">
            <w:pPr>
              <w:pStyle w:val="TAL"/>
            </w:pPr>
          </w:p>
        </w:tc>
      </w:tr>
    </w:tbl>
    <w:p w14:paraId="5965972A" w14:textId="77777777" w:rsidR="00945840" w:rsidRPr="00EF06A7" w:rsidRDefault="00945840" w:rsidP="00945840"/>
    <w:p w14:paraId="2965080A"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11</w:t>
      </w:r>
      <w:r w:rsidRPr="00EF06A7">
        <w:t xml:space="preserve">: </w:t>
      </w:r>
      <w:r w:rsidRPr="00EF06A7">
        <w:rPr>
          <w:i/>
        </w:rPr>
        <w:t>TCI-Stat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555"/>
        <w:gridCol w:w="1391"/>
      </w:tblGrid>
      <w:tr w:rsidR="00945840" w:rsidRPr="00EF06A7" w14:paraId="2002EDEA" w14:textId="77777777" w:rsidTr="00BA5FD3">
        <w:tc>
          <w:tcPr>
            <w:tcW w:w="9750" w:type="dxa"/>
            <w:gridSpan w:val="4"/>
            <w:tcBorders>
              <w:top w:val="single" w:sz="4" w:space="0" w:color="auto"/>
              <w:left w:val="single" w:sz="4" w:space="0" w:color="auto"/>
              <w:bottom w:val="single" w:sz="4" w:space="0" w:color="auto"/>
              <w:right w:val="single" w:sz="4" w:space="0" w:color="auto"/>
            </w:tcBorders>
            <w:hideMark/>
          </w:tcPr>
          <w:p w14:paraId="23F2430C" w14:textId="77777777" w:rsidR="00945840" w:rsidRPr="00EF06A7" w:rsidRDefault="00945840" w:rsidP="00BA5FD3">
            <w:pPr>
              <w:pStyle w:val="TAH"/>
            </w:pPr>
            <w:r w:rsidRPr="00EF06A7">
              <w:t>Derivation Path: TS 38.508-1 [6], Table 4.6.3-190</w:t>
            </w:r>
          </w:p>
        </w:tc>
      </w:tr>
      <w:tr w:rsidR="00945840" w:rsidRPr="00EF06A7" w14:paraId="0C3E804F"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B6DF995" w14:textId="77777777" w:rsidR="00945840" w:rsidRPr="00EF06A7" w:rsidRDefault="00945840" w:rsidP="00BA5FD3">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0C9F39" w14:textId="77777777" w:rsidR="00945840" w:rsidRPr="00EF06A7" w:rsidRDefault="00945840" w:rsidP="00BA5FD3">
            <w:pPr>
              <w:pStyle w:val="TAH"/>
            </w:pPr>
            <w:r w:rsidRPr="00EF06A7">
              <w:t>Value/remark</w:t>
            </w:r>
          </w:p>
        </w:tc>
        <w:tc>
          <w:tcPr>
            <w:tcW w:w="1555" w:type="dxa"/>
            <w:tcBorders>
              <w:top w:val="single" w:sz="4" w:space="0" w:color="auto"/>
              <w:left w:val="single" w:sz="4" w:space="0" w:color="auto"/>
              <w:bottom w:val="single" w:sz="4" w:space="0" w:color="auto"/>
              <w:right w:val="single" w:sz="4" w:space="0" w:color="auto"/>
            </w:tcBorders>
            <w:hideMark/>
          </w:tcPr>
          <w:p w14:paraId="40451C3B" w14:textId="77777777" w:rsidR="00945840" w:rsidRPr="00EF06A7" w:rsidRDefault="00945840" w:rsidP="00BA5FD3">
            <w:pPr>
              <w:pStyle w:val="TAH"/>
            </w:pPr>
            <w:r w:rsidRPr="00EF06A7">
              <w:t>Comment</w:t>
            </w:r>
          </w:p>
        </w:tc>
        <w:tc>
          <w:tcPr>
            <w:tcW w:w="1391" w:type="dxa"/>
            <w:tcBorders>
              <w:top w:val="single" w:sz="4" w:space="0" w:color="auto"/>
              <w:left w:val="single" w:sz="4" w:space="0" w:color="auto"/>
              <w:bottom w:val="single" w:sz="4" w:space="0" w:color="auto"/>
              <w:right w:val="single" w:sz="4" w:space="0" w:color="auto"/>
            </w:tcBorders>
            <w:hideMark/>
          </w:tcPr>
          <w:p w14:paraId="3658EB0F" w14:textId="77777777" w:rsidR="00945840" w:rsidRPr="00EF06A7" w:rsidRDefault="00945840" w:rsidP="00BA5FD3">
            <w:pPr>
              <w:pStyle w:val="TAH"/>
            </w:pPr>
            <w:r w:rsidRPr="00EF06A7">
              <w:t>Condition</w:t>
            </w:r>
          </w:p>
        </w:tc>
      </w:tr>
      <w:tr w:rsidR="00945840" w:rsidRPr="00EF06A7" w14:paraId="6291A08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4CD12B7" w14:textId="77777777" w:rsidR="00945840" w:rsidRPr="00EF06A7" w:rsidRDefault="00945840" w:rsidP="00945840">
            <w:pPr>
              <w:pStyle w:val="TAL"/>
            </w:pPr>
            <w:r w:rsidRPr="00EF06A7">
              <w:t>TCI-State ::= SEQUENCE {</w:t>
            </w:r>
          </w:p>
        </w:tc>
        <w:tc>
          <w:tcPr>
            <w:tcW w:w="2268" w:type="dxa"/>
            <w:tcBorders>
              <w:top w:val="single" w:sz="4" w:space="0" w:color="auto"/>
              <w:left w:val="single" w:sz="4" w:space="0" w:color="auto"/>
              <w:bottom w:val="single" w:sz="4" w:space="0" w:color="auto"/>
              <w:right w:val="single" w:sz="4" w:space="0" w:color="auto"/>
            </w:tcBorders>
            <w:hideMark/>
          </w:tcPr>
          <w:p w14:paraId="5A53E346" w14:textId="77777777" w:rsidR="00945840" w:rsidRPr="00EF06A7" w:rsidRDefault="00945840" w:rsidP="00945840">
            <w:pPr>
              <w:pStyle w:val="TAL"/>
            </w:pPr>
          </w:p>
        </w:tc>
        <w:tc>
          <w:tcPr>
            <w:tcW w:w="1555" w:type="dxa"/>
            <w:tcBorders>
              <w:top w:val="single" w:sz="4" w:space="0" w:color="auto"/>
              <w:left w:val="single" w:sz="4" w:space="0" w:color="auto"/>
              <w:bottom w:val="single" w:sz="4" w:space="0" w:color="auto"/>
              <w:right w:val="single" w:sz="4" w:space="0" w:color="auto"/>
            </w:tcBorders>
          </w:tcPr>
          <w:p w14:paraId="5F42EABD" w14:textId="77777777" w:rsidR="00945840" w:rsidRPr="00EF06A7" w:rsidRDefault="00945840" w:rsidP="00945840">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25344D99" w14:textId="77777777" w:rsidR="00945840" w:rsidRPr="00EF06A7" w:rsidRDefault="00945840" w:rsidP="00945840">
            <w:pPr>
              <w:pStyle w:val="TAL"/>
            </w:pPr>
          </w:p>
        </w:tc>
      </w:tr>
      <w:tr w:rsidR="00945840" w:rsidRPr="00EF06A7" w14:paraId="62D71E4F" w14:textId="77777777" w:rsidTr="00BA5FD3">
        <w:tc>
          <w:tcPr>
            <w:tcW w:w="4536" w:type="dxa"/>
            <w:tcBorders>
              <w:top w:val="single" w:sz="4" w:space="0" w:color="auto"/>
              <w:left w:val="single" w:sz="4" w:space="0" w:color="auto"/>
              <w:bottom w:val="nil"/>
              <w:right w:val="single" w:sz="4" w:space="0" w:color="auto"/>
            </w:tcBorders>
            <w:hideMark/>
          </w:tcPr>
          <w:p w14:paraId="07C73801" w14:textId="77777777" w:rsidR="00945840" w:rsidRPr="00EF06A7" w:rsidRDefault="00945840" w:rsidP="00BA5FD3">
            <w:pPr>
              <w:pStyle w:val="TAL"/>
            </w:pPr>
            <w:r w:rsidRPr="00EF06A7">
              <w:t xml:space="preserve">  tci-StateId</w:t>
            </w:r>
          </w:p>
        </w:tc>
        <w:tc>
          <w:tcPr>
            <w:tcW w:w="2268" w:type="dxa"/>
            <w:tcBorders>
              <w:top w:val="single" w:sz="4" w:space="0" w:color="auto"/>
              <w:left w:val="single" w:sz="4" w:space="0" w:color="auto"/>
              <w:bottom w:val="single" w:sz="4" w:space="0" w:color="auto"/>
              <w:right w:val="single" w:sz="4" w:space="0" w:color="auto"/>
            </w:tcBorders>
            <w:hideMark/>
          </w:tcPr>
          <w:p w14:paraId="00BC2841" w14:textId="77777777" w:rsidR="00945840" w:rsidRPr="00EF06A7" w:rsidRDefault="00945840" w:rsidP="00BA5FD3">
            <w:pPr>
              <w:pStyle w:val="TAL"/>
            </w:pPr>
            <w:r w:rsidRPr="00EF06A7">
              <w:t>0</w:t>
            </w:r>
          </w:p>
        </w:tc>
        <w:tc>
          <w:tcPr>
            <w:tcW w:w="1555" w:type="dxa"/>
            <w:tcBorders>
              <w:top w:val="single" w:sz="4" w:space="0" w:color="auto"/>
              <w:left w:val="single" w:sz="4" w:space="0" w:color="auto"/>
              <w:bottom w:val="single" w:sz="4" w:space="0" w:color="auto"/>
              <w:right w:val="single" w:sz="4" w:space="0" w:color="auto"/>
            </w:tcBorders>
          </w:tcPr>
          <w:p w14:paraId="4D60E755"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99777AE" w14:textId="77777777" w:rsidR="00945840" w:rsidRPr="00EF06A7" w:rsidRDefault="00945840" w:rsidP="00BA5FD3">
            <w:pPr>
              <w:pStyle w:val="TAL"/>
            </w:pPr>
            <w:r w:rsidRPr="00EF06A7">
              <w:t>TCI-state-0</w:t>
            </w:r>
          </w:p>
        </w:tc>
      </w:tr>
      <w:tr w:rsidR="00945840" w:rsidRPr="00EF06A7" w14:paraId="1026E4F8" w14:textId="77777777" w:rsidTr="00BA5FD3">
        <w:tc>
          <w:tcPr>
            <w:tcW w:w="4536" w:type="dxa"/>
            <w:tcBorders>
              <w:top w:val="nil"/>
              <w:left w:val="single" w:sz="4" w:space="0" w:color="auto"/>
              <w:bottom w:val="nil"/>
              <w:right w:val="single" w:sz="4" w:space="0" w:color="auto"/>
            </w:tcBorders>
          </w:tcPr>
          <w:p w14:paraId="71B29D34" w14:textId="77777777" w:rsidR="00945840" w:rsidRPr="00EF06A7" w:rsidRDefault="00945840"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C45D24B" w14:textId="77777777" w:rsidR="00945840" w:rsidRPr="00EF06A7" w:rsidRDefault="00945840" w:rsidP="00BA5FD3">
            <w:pPr>
              <w:pStyle w:val="TAL"/>
              <w:rPr>
                <w:lang w:eastAsia="zh-CN"/>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4DA17192"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458EBE4A" w14:textId="77777777" w:rsidR="00945840" w:rsidRPr="00EF06A7" w:rsidRDefault="00945840" w:rsidP="00BA5FD3">
            <w:pPr>
              <w:pStyle w:val="TAL"/>
            </w:pPr>
            <w:r w:rsidRPr="00EF06A7">
              <w:t>TCI-state-1</w:t>
            </w:r>
          </w:p>
        </w:tc>
      </w:tr>
      <w:tr w:rsidR="00945840" w:rsidRPr="00EF06A7" w14:paraId="12B04973" w14:textId="77777777" w:rsidTr="00BA5FD3">
        <w:tc>
          <w:tcPr>
            <w:tcW w:w="4536" w:type="dxa"/>
            <w:tcBorders>
              <w:top w:val="nil"/>
              <w:left w:val="single" w:sz="4" w:space="0" w:color="auto"/>
              <w:bottom w:val="single" w:sz="4" w:space="0" w:color="auto"/>
              <w:right w:val="single" w:sz="4" w:space="0" w:color="auto"/>
            </w:tcBorders>
          </w:tcPr>
          <w:p w14:paraId="3F2AA788" w14:textId="77777777" w:rsidR="00945840" w:rsidRPr="00EF06A7" w:rsidRDefault="00945840"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6269D10A" w14:textId="77777777" w:rsidR="00945840" w:rsidRPr="00EF06A7" w:rsidRDefault="00945840" w:rsidP="00BA5FD3">
            <w:pPr>
              <w:pStyle w:val="TAL"/>
              <w:rPr>
                <w:lang w:eastAsia="zh-CN"/>
              </w:rPr>
            </w:pPr>
            <w:r w:rsidRPr="00EF06A7">
              <w:rPr>
                <w:lang w:eastAsia="zh-CN"/>
              </w:rPr>
              <w:t>2</w:t>
            </w:r>
          </w:p>
        </w:tc>
        <w:tc>
          <w:tcPr>
            <w:tcW w:w="1555" w:type="dxa"/>
            <w:tcBorders>
              <w:top w:val="single" w:sz="4" w:space="0" w:color="auto"/>
              <w:left w:val="single" w:sz="4" w:space="0" w:color="auto"/>
              <w:bottom w:val="single" w:sz="4" w:space="0" w:color="auto"/>
              <w:right w:val="single" w:sz="4" w:space="0" w:color="auto"/>
            </w:tcBorders>
          </w:tcPr>
          <w:p w14:paraId="10855529"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620C847" w14:textId="77777777" w:rsidR="00945840" w:rsidRPr="00EF06A7" w:rsidRDefault="00945840" w:rsidP="00BA5FD3">
            <w:pPr>
              <w:pStyle w:val="TAL"/>
            </w:pPr>
            <w:r w:rsidRPr="00EF06A7">
              <w:t>TCI-state-2</w:t>
            </w:r>
          </w:p>
        </w:tc>
      </w:tr>
      <w:tr w:rsidR="00945840" w:rsidRPr="00EF06A7" w14:paraId="6B1EB142"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0FFE8BB5" w14:textId="77777777" w:rsidR="00945840" w:rsidRPr="00EF06A7" w:rsidRDefault="00945840" w:rsidP="00BA5FD3">
            <w:pPr>
              <w:pStyle w:val="TAL"/>
            </w:pPr>
            <w:r w:rsidRPr="00EF06A7">
              <w:t xml:space="preserve">  qcl-Type1 SEQUENCE {</w:t>
            </w:r>
          </w:p>
        </w:tc>
        <w:tc>
          <w:tcPr>
            <w:tcW w:w="2268" w:type="dxa"/>
            <w:tcBorders>
              <w:top w:val="single" w:sz="4" w:space="0" w:color="auto"/>
              <w:left w:val="single" w:sz="4" w:space="0" w:color="auto"/>
              <w:bottom w:val="single" w:sz="4" w:space="0" w:color="auto"/>
              <w:right w:val="single" w:sz="4" w:space="0" w:color="auto"/>
            </w:tcBorders>
          </w:tcPr>
          <w:p w14:paraId="33426ACF" w14:textId="77777777" w:rsidR="00945840" w:rsidRPr="00EF06A7" w:rsidRDefault="00945840"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160848B0"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56D95856" w14:textId="77777777" w:rsidR="00945840" w:rsidRPr="00EF06A7" w:rsidRDefault="00945840" w:rsidP="00BA5FD3">
            <w:pPr>
              <w:pStyle w:val="TAL"/>
            </w:pPr>
          </w:p>
        </w:tc>
      </w:tr>
      <w:tr w:rsidR="00945840" w:rsidRPr="00EF06A7" w14:paraId="15F8018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13831EE6" w14:textId="77777777" w:rsidR="00945840" w:rsidRPr="00EF06A7" w:rsidRDefault="00945840" w:rsidP="00BA5FD3">
            <w:pPr>
              <w:pStyle w:val="TAL"/>
            </w:pPr>
            <w:r w:rsidRPr="00EF06A7">
              <w:t xml:space="preserve">    cell</w:t>
            </w:r>
          </w:p>
        </w:tc>
        <w:tc>
          <w:tcPr>
            <w:tcW w:w="2268" w:type="dxa"/>
            <w:tcBorders>
              <w:top w:val="single" w:sz="4" w:space="0" w:color="auto"/>
              <w:left w:val="single" w:sz="4" w:space="0" w:color="auto"/>
              <w:bottom w:val="single" w:sz="4" w:space="0" w:color="auto"/>
              <w:right w:val="single" w:sz="4" w:space="0" w:color="auto"/>
            </w:tcBorders>
            <w:hideMark/>
          </w:tcPr>
          <w:p w14:paraId="28452304" w14:textId="77777777" w:rsidR="00945840" w:rsidRPr="00EF06A7" w:rsidRDefault="00945840" w:rsidP="00BA5FD3">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7F5D1289"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309D19EA" w14:textId="77777777" w:rsidR="00945840" w:rsidRPr="00EF06A7" w:rsidRDefault="00945840" w:rsidP="00BA5FD3">
            <w:pPr>
              <w:pStyle w:val="TAL"/>
              <w:rPr>
                <w:rFonts w:eastAsia="MS Gothic"/>
              </w:rPr>
            </w:pPr>
          </w:p>
        </w:tc>
      </w:tr>
      <w:tr w:rsidR="00945840" w:rsidRPr="00EF06A7" w14:paraId="0B1EECD8"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65E36A8" w14:textId="77777777" w:rsidR="00945840" w:rsidRPr="00EF06A7" w:rsidRDefault="00945840" w:rsidP="00BA5FD3">
            <w:pPr>
              <w:pStyle w:val="TAL"/>
            </w:pPr>
            <w:r w:rsidRPr="00EF06A7">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763BCD9" w14:textId="77777777" w:rsidR="00945840" w:rsidRPr="00EF06A7" w:rsidRDefault="00945840" w:rsidP="00BA5FD3">
            <w:pPr>
              <w:pStyle w:val="TAL"/>
              <w:rPr>
                <w:rFonts w:cs="Arial"/>
                <w:kern w:val="2"/>
                <w:szCs w:val="18"/>
              </w:rPr>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5850A74C"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292EFFFA" w14:textId="77777777" w:rsidR="00945840" w:rsidRPr="00EF06A7" w:rsidRDefault="00945840" w:rsidP="00BA5FD3">
            <w:pPr>
              <w:pStyle w:val="TAL"/>
              <w:rPr>
                <w:rFonts w:eastAsia="MS Gothic"/>
              </w:rPr>
            </w:pPr>
          </w:p>
        </w:tc>
      </w:tr>
      <w:tr w:rsidR="00945840" w:rsidRPr="00EF06A7" w14:paraId="2D77DBFA"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C70D7D6" w14:textId="77777777" w:rsidR="00945840" w:rsidRPr="00EF06A7" w:rsidRDefault="00945840" w:rsidP="00BA5FD3">
            <w:pPr>
              <w:pStyle w:val="TAL"/>
            </w:pPr>
            <w:r w:rsidRPr="00EF06A7">
              <w:t xml:space="preserve">    referenceSignal CHOICE {</w:t>
            </w:r>
          </w:p>
        </w:tc>
        <w:tc>
          <w:tcPr>
            <w:tcW w:w="2268" w:type="dxa"/>
            <w:tcBorders>
              <w:top w:val="single" w:sz="4" w:space="0" w:color="auto"/>
              <w:left w:val="single" w:sz="4" w:space="0" w:color="auto"/>
              <w:bottom w:val="single" w:sz="4" w:space="0" w:color="auto"/>
              <w:right w:val="single" w:sz="4" w:space="0" w:color="auto"/>
            </w:tcBorders>
            <w:hideMark/>
          </w:tcPr>
          <w:p w14:paraId="5014FD84" w14:textId="77777777" w:rsidR="00945840" w:rsidRPr="00EF06A7" w:rsidRDefault="00945840" w:rsidP="00BA5FD3"/>
        </w:tc>
        <w:tc>
          <w:tcPr>
            <w:tcW w:w="1555" w:type="dxa"/>
            <w:tcBorders>
              <w:top w:val="single" w:sz="4" w:space="0" w:color="auto"/>
              <w:left w:val="single" w:sz="4" w:space="0" w:color="auto"/>
              <w:bottom w:val="single" w:sz="4" w:space="0" w:color="auto"/>
              <w:right w:val="single" w:sz="4" w:space="0" w:color="auto"/>
            </w:tcBorders>
          </w:tcPr>
          <w:p w14:paraId="504E8373"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6F15AC17" w14:textId="77777777" w:rsidR="00945840" w:rsidRPr="00EF06A7" w:rsidRDefault="00945840" w:rsidP="00BA5FD3">
            <w:pPr>
              <w:pStyle w:val="TAL"/>
              <w:rPr>
                <w:rFonts w:eastAsia="MS Gothic"/>
              </w:rPr>
            </w:pPr>
          </w:p>
        </w:tc>
      </w:tr>
      <w:tr w:rsidR="00945840" w:rsidRPr="00EF06A7" w14:paraId="6056D9F6"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6A3ED5C4" w14:textId="77777777" w:rsidR="00945840" w:rsidRPr="00EF06A7" w:rsidRDefault="00945840" w:rsidP="00BA5FD3">
            <w:pPr>
              <w:pStyle w:val="TAL"/>
            </w:pPr>
            <w:r w:rsidRPr="00EF06A7">
              <w:t xml:space="preserve">      ssb</w:t>
            </w:r>
          </w:p>
        </w:tc>
        <w:tc>
          <w:tcPr>
            <w:tcW w:w="2268" w:type="dxa"/>
            <w:tcBorders>
              <w:top w:val="single" w:sz="4" w:space="0" w:color="auto"/>
              <w:left w:val="single" w:sz="4" w:space="0" w:color="auto"/>
              <w:bottom w:val="single" w:sz="4" w:space="0" w:color="auto"/>
              <w:right w:val="single" w:sz="4" w:space="0" w:color="auto"/>
            </w:tcBorders>
            <w:hideMark/>
          </w:tcPr>
          <w:p w14:paraId="079BB924" w14:textId="77777777" w:rsidR="00945840" w:rsidRPr="00EF06A7" w:rsidRDefault="00945840" w:rsidP="00BA5FD3">
            <w:pPr>
              <w:pStyle w:val="TAL"/>
              <w:rPr>
                <w:lang w:eastAsia="zh-CN"/>
              </w:rPr>
            </w:pPr>
            <w:r w:rsidRPr="00EF06A7">
              <w:rPr>
                <w:lang w:eastAsia="zh-CN"/>
              </w:rPr>
              <w:t>SSB-Index</w:t>
            </w:r>
          </w:p>
        </w:tc>
        <w:tc>
          <w:tcPr>
            <w:tcW w:w="1555" w:type="dxa"/>
            <w:tcBorders>
              <w:top w:val="single" w:sz="4" w:space="0" w:color="auto"/>
              <w:left w:val="single" w:sz="4" w:space="0" w:color="auto"/>
              <w:bottom w:val="single" w:sz="4" w:space="0" w:color="auto"/>
              <w:right w:val="single" w:sz="4" w:space="0" w:color="auto"/>
            </w:tcBorders>
          </w:tcPr>
          <w:p w14:paraId="7C1A53FF"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19154723" w14:textId="77777777" w:rsidR="00945840" w:rsidRPr="00EF06A7" w:rsidRDefault="00945840" w:rsidP="00BA5FD3">
            <w:pPr>
              <w:pStyle w:val="TAL"/>
              <w:rPr>
                <w:lang w:eastAsia="zh-CN"/>
              </w:rPr>
            </w:pPr>
            <w:r w:rsidRPr="00EF06A7">
              <w:rPr>
                <w:lang w:eastAsia="zh-CN"/>
              </w:rPr>
              <w:t>TCI-state-0</w:t>
            </w:r>
          </w:p>
        </w:tc>
      </w:tr>
      <w:tr w:rsidR="00945840" w:rsidRPr="00EF06A7" w14:paraId="5091DD55" w14:textId="77777777" w:rsidTr="00BA5FD3">
        <w:tc>
          <w:tcPr>
            <w:tcW w:w="4536" w:type="dxa"/>
            <w:tcBorders>
              <w:top w:val="single" w:sz="4" w:space="0" w:color="auto"/>
              <w:left w:val="single" w:sz="4" w:space="0" w:color="auto"/>
              <w:bottom w:val="nil"/>
              <w:right w:val="single" w:sz="4" w:space="0" w:color="auto"/>
            </w:tcBorders>
            <w:hideMark/>
          </w:tcPr>
          <w:p w14:paraId="7EF4A0CF" w14:textId="77777777" w:rsidR="00945840" w:rsidRPr="00EF06A7" w:rsidRDefault="00945840" w:rsidP="00BA5FD3">
            <w:pPr>
              <w:pStyle w:val="TAL"/>
            </w:pPr>
            <w:r w:rsidRPr="00EF06A7">
              <w:t xml:space="preserve">      c</w:t>
            </w:r>
            <w:r w:rsidRPr="00EF06A7">
              <w:rPr>
                <w:rFonts w:eastAsia="SimSun"/>
              </w:rPr>
              <w:t>si-rs</w:t>
            </w:r>
          </w:p>
        </w:tc>
        <w:tc>
          <w:tcPr>
            <w:tcW w:w="2268" w:type="dxa"/>
            <w:tcBorders>
              <w:top w:val="single" w:sz="4" w:space="0" w:color="auto"/>
              <w:left w:val="single" w:sz="4" w:space="0" w:color="auto"/>
              <w:bottom w:val="single" w:sz="4" w:space="0" w:color="auto"/>
              <w:right w:val="single" w:sz="4" w:space="0" w:color="auto"/>
            </w:tcBorders>
            <w:hideMark/>
          </w:tcPr>
          <w:p w14:paraId="09CA1B5D" w14:textId="77777777" w:rsidR="00945840" w:rsidRPr="00EF06A7" w:rsidRDefault="00945840" w:rsidP="00BA5FD3">
            <w:pPr>
              <w:pStyle w:val="TAL"/>
              <w:rPr>
                <w:rFonts w:cs="Arial"/>
                <w:kern w:val="2"/>
                <w:szCs w:val="18"/>
              </w:rPr>
            </w:pPr>
            <w:r w:rsidRPr="00EF06A7">
              <w:t>1</w:t>
            </w:r>
          </w:p>
        </w:tc>
        <w:tc>
          <w:tcPr>
            <w:tcW w:w="1555" w:type="dxa"/>
            <w:tcBorders>
              <w:top w:val="single" w:sz="4" w:space="0" w:color="auto"/>
              <w:left w:val="single" w:sz="4" w:space="0" w:color="auto"/>
              <w:bottom w:val="single" w:sz="4" w:space="0" w:color="auto"/>
              <w:right w:val="single" w:sz="4" w:space="0" w:color="auto"/>
            </w:tcBorders>
          </w:tcPr>
          <w:p w14:paraId="2988837F"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75296844" w14:textId="77777777" w:rsidR="00945840" w:rsidRPr="00EF06A7" w:rsidRDefault="00945840" w:rsidP="00BA5FD3">
            <w:pPr>
              <w:pStyle w:val="TAL"/>
              <w:rPr>
                <w:rFonts w:eastAsia="MS Gothic" w:cs="Arial"/>
                <w:kern w:val="2"/>
                <w:szCs w:val="18"/>
              </w:rPr>
            </w:pPr>
            <w:r w:rsidRPr="00EF06A7">
              <w:t>TCI-state-1</w:t>
            </w:r>
          </w:p>
        </w:tc>
      </w:tr>
      <w:tr w:rsidR="00945840" w:rsidRPr="00EF06A7" w14:paraId="309A6D96" w14:textId="77777777" w:rsidTr="00BA5FD3">
        <w:tc>
          <w:tcPr>
            <w:tcW w:w="4536" w:type="dxa"/>
            <w:tcBorders>
              <w:top w:val="nil"/>
              <w:left w:val="single" w:sz="4" w:space="0" w:color="auto"/>
              <w:bottom w:val="single" w:sz="4" w:space="0" w:color="auto"/>
              <w:right w:val="single" w:sz="4" w:space="0" w:color="auto"/>
            </w:tcBorders>
          </w:tcPr>
          <w:p w14:paraId="06E4DDA0" w14:textId="77777777" w:rsidR="00945840" w:rsidRPr="00EF06A7" w:rsidRDefault="00945840" w:rsidP="00BA5FD3">
            <w:pPr>
              <w:pStyle w:val="TAL"/>
            </w:pPr>
          </w:p>
        </w:tc>
        <w:tc>
          <w:tcPr>
            <w:tcW w:w="2268" w:type="dxa"/>
            <w:tcBorders>
              <w:top w:val="single" w:sz="4" w:space="0" w:color="auto"/>
              <w:left w:val="single" w:sz="4" w:space="0" w:color="auto"/>
              <w:bottom w:val="single" w:sz="4" w:space="0" w:color="auto"/>
              <w:right w:val="single" w:sz="4" w:space="0" w:color="auto"/>
            </w:tcBorders>
            <w:hideMark/>
          </w:tcPr>
          <w:p w14:paraId="1516EB24" w14:textId="77777777" w:rsidR="00945840" w:rsidRPr="00EF06A7" w:rsidRDefault="00945840" w:rsidP="00BA5FD3">
            <w:pPr>
              <w:pStyle w:val="TAL"/>
              <w:rPr>
                <w:lang w:eastAsia="zh-CN"/>
              </w:rPr>
            </w:pPr>
            <w:r w:rsidRPr="00EF06A7">
              <w:rPr>
                <w:lang w:eastAsia="zh-CN"/>
              </w:rPr>
              <w:t>5</w:t>
            </w:r>
          </w:p>
        </w:tc>
        <w:tc>
          <w:tcPr>
            <w:tcW w:w="1555" w:type="dxa"/>
            <w:tcBorders>
              <w:top w:val="single" w:sz="4" w:space="0" w:color="auto"/>
              <w:left w:val="single" w:sz="4" w:space="0" w:color="auto"/>
              <w:bottom w:val="single" w:sz="4" w:space="0" w:color="auto"/>
              <w:right w:val="single" w:sz="4" w:space="0" w:color="auto"/>
            </w:tcBorders>
          </w:tcPr>
          <w:p w14:paraId="2B477768"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hideMark/>
          </w:tcPr>
          <w:p w14:paraId="6FBC9484" w14:textId="77777777" w:rsidR="00945840" w:rsidRPr="00EF06A7" w:rsidRDefault="00945840" w:rsidP="00BA5FD3">
            <w:pPr>
              <w:pStyle w:val="TAL"/>
              <w:rPr>
                <w:rFonts w:eastAsia="MS Gothic" w:cs="Arial"/>
                <w:kern w:val="2"/>
                <w:szCs w:val="18"/>
              </w:rPr>
            </w:pPr>
            <w:r w:rsidRPr="00EF06A7">
              <w:t>TCI-state-2</w:t>
            </w:r>
          </w:p>
        </w:tc>
      </w:tr>
      <w:tr w:rsidR="00945840" w:rsidRPr="00EF06A7" w14:paraId="6A334B93"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2F6AE10B"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2483CC3" w14:textId="77777777" w:rsidR="00945840" w:rsidRPr="00EF06A7" w:rsidRDefault="00945840"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184FCF8C"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48D9E502" w14:textId="77777777" w:rsidR="00945840" w:rsidRPr="00EF06A7" w:rsidRDefault="00945840" w:rsidP="00BA5FD3">
            <w:pPr>
              <w:pStyle w:val="TAL"/>
              <w:rPr>
                <w:rFonts w:eastAsia="MS Gothic"/>
              </w:rPr>
            </w:pPr>
          </w:p>
        </w:tc>
      </w:tr>
      <w:tr w:rsidR="00945840" w:rsidRPr="00EF06A7" w14:paraId="78D6B149"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4CE73C0A" w14:textId="77777777" w:rsidR="00945840" w:rsidRPr="00EF06A7" w:rsidRDefault="00945840" w:rsidP="00BA5FD3">
            <w:pPr>
              <w:pStyle w:val="TAL"/>
            </w:pPr>
            <w:r w:rsidRPr="00EF06A7">
              <w:t xml:space="preserve">    qcl-Type</w:t>
            </w:r>
          </w:p>
        </w:tc>
        <w:tc>
          <w:tcPr>
            <w:tcW w:w="2268" w:type="dxa"/>
            <w:tcBorders>
              <w:top w:val="single" w:sz="4" w:space="0" w:color="auto"/>
              <w:left w:val="single" w:sz="4" w:space="0" w:color="auto"/>
              <w:bottom w:val="single" w:sz="4" w:space="0" w:color="auto"/>
              <w:right w:val="single" w:sz="4" w:space="0" w:color="auto"/>
            </w:tcBorders>
            <w:hideMark/>
          </w:tcPr>
          <w:p w14:paraId="5DF72C37" w14:textId="77777777" w:rsidR="00945840" w:rsidRPr="00EF06A7" w:rsidRDefault="00945840" w:rsidP="00BA5FD3">
            <w:pPr>
              <w:pStyle w:val="TAL"/>
              <w:rPr>
                <w:rFonts w:cs="Arial"/>
                <w:kern w:val="2"/>
                <w:szCs w:val="18"/>
              </w:rPr>
            </w:pPr>
            <w:r w:rsidRPr="00EF06A7">
              <w:t>typeA</w:t>
            </w:r>
          </w:p>
        </w:tc>
        <w:tc>
          <w:tcPr>
            <w:tcW w:w="1555" w:type="dxa"/>
            <w:tcBorders>
              <w:top w:val="single" w:sz="4" w:space="0" w:color="auto"/>
              <w:left w:val="single" w:sz="4" w:space="0" w:color="auto"/>
              <w:bottom w:val="single" w:sz="4" w:space="0" w:color="auto"/>
              <w:right w:val="single" w:sz="4" w:space="0" w:color="auto"/>
            </w:tcBorders>
          </w:tcPr>
          <w:p w14:paraId="6E6818FD"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2A93880A" w14:textId="77777777" w:rsidR="00945840" w:rsidRPr="00EF06A7" w:rsidRDefault="00945840" w:rsidP="00BA5FD3">
            <w:pPr>
              <w:pStyle w:val="TAL"/>
              <w:rPr>
                <w:rFonts w:eastAsia="MS Gothic"/>
              </w:rPr>
            </w:pPr>
          </w:p>
        </w:tc>
      </w:tr>
      <w:tr w:rsidR="00945840" w:rsidRPr="00EF06A7" w14:paraId="1BD5DA62"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5F5C2C90" w14:textId="77777777" w:rsidR="00945840" w:rsidRPr="00EF06A7" w:rsidRDefault="00945840" w:rsidP="00BA5FD3">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E2671A4" w14:textId="77777777" w:rsidR="00945840" w:rsidRPr="00EF06A7" w:rsidRDefault="00945840"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53E29EE8"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37F70DB6" w14:textId="77777777" w:rsidR="00945840" w:rsidRPr="00EF06A7" w:rsidRDefault="00945840" w:rsidP="00BA5FD3">
            <w:pPr>
              <w:pStyle w:val="TAL"/>
              <w:rPr>
                <w:rFonts w:eastAsia="MS Gothic"/>
              </w:rPr>
            </w:pPr>
          </w:p>
        </w:tc>
      </w:tr>
      <w:tr w:rsidR="00945840" w:rsidRPr="00EF06A7" w14:paraId="38C6B332"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76279E37" w14:textId="77777777" w:rsidR="00945840" w:rsidRPr="00EF06A7" w:rsidRDefault="00945840" w:rsidP="00BA5FD3">
            <w:pPr>
              <w:pStyle w:val="TAL"/>
            </w:pPr>
            <w:r w:rsidRPr="00EF06A7">
              <w:t xml:space="preserve">  qcl-Type2</w:t>
            </w:r>
          </w:p>
        </w:tc>
        <w:tc>
          <w:tcPr>
            <w:tcW w:w="2268" w:type="dxa"/>
            <w:tcBorders>
              <w:top w:val="single" w:sz="4" w:space="0" w:color="auto"/>
              <w:left w:val="single" w:sz="4" w:space="0" w:color="auto"/>
              <w:bottom w:val="single" w:sz="4" w:space="0" w:color="auto"/>
              <w:right w:val="single" w:sz="4" w:space="0" w:color="auto"/>
            </w:tcBorders>
            <w:hideMark/>
          </w:tcPr>
          <w:p w14:paraId="68EDA228" w14:textId="77777777" w:rsidR="00945840" w:rsidRPr="00EF06A7" w:rsidRDefault="00945840" w:rsidP="00BA5FD3">
            <w:pPr>
              <w:pStyle w:val="TAL"/>
            </w:pPr>
            <w:r w:rsidRPr="00EF06A7">
              <w:t>Not present</w:t>
            </w:r>
          </w:p>
        </w:tc>
        <w:tc>
          <w:tcPr>
            <w:tcW w:w="1555" w:type="dxa"/>
            <w:tcBorders>
              <w:top w:val="single" w:sz="4" w:space="0" w:color="auto"/>
              <w:left w:val="single" w:sz="4" w:space="0" w:color="auto"/>
              <w:bottom w:val="single" w:sz="4" w:space="0" w:color="auto"/>
              <w:right w:val="single" w:sz="4" w:space="0" w:color="auto"/>
            </w:tcBorders>
          </w:tcPr>
          <w:p w14:paraId="7F72D43C"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7344FDBA" w14:textId="77777777" w:rsidR="00945840" w:rsidRPr="00EF06A7" w:rsidRDefault="00945840" w:rsidP="00BA5FD3">
            <w:pPr>
              <w:pStyle w:val="TAL"/>
              <w:rPr>
                <w:rFonts w:eastAsia="MS Gothic"/>
              </w:rPr>
            </w:pPr>
          </w:p>
        </w:tc>
      </w:tr>
      <w:tr w:rsidR="00945840" w:rsidRPr="00EF06A7" w14:paraId="38FECEA0" w14:textId="77777777" w:rsidTr="00BA5FD3">
        <w:tc>
          <w:tcPr>
            <w:tcW w:w="4536" w:type="dxa"/>
            <w:tcBorders>
              <w:top w:val="single" w:sz="4" w:space="0" w:color="auto"/>
              <w:left w:val="single" w:sz="4" w:space="0" w:color="auto"/>
              <w:bottom w:val="single" w:sz="4" w:space="0" w:color="auto"/>
              <w:right w:val="single" w:sz="4" w:space="0" w:color="auto"/>
            </w:tcBorders>
            <w:hideMark/>
          </w:tcPr>
          <w:p w14:paraId="39D54AEC" w14:textId="77777777" w:rsidR="00945840" w:rsidRPr="00EF06A7" w:rsidRDefault="00945840" w:rsidP="00BA5FD3">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46A81DB2" w14:textId="77777777" w:rsidR="00945840" w:rsidRPr="00EF06A7" w:rsidRDefault="00945840" w:rsidP="00BA5FD3">
            <w:pPr>
              <w:pStyle w:val="TAL"/>
            </w:pPr>
          </w:p>
        </w:tc>
        <w:tc>
          <w:tcPr>
            <w:tcW w:w="1555" w:type="dxa"/>
            <w:tcBorders>
              <w:top w:val="single" w:sz="4" w:space="0" w:color="auto"/>
              <w:left w:val="single" w:sz="4" w:space="0" w:color="auto"/>
              <w:bottom w:val="single" w:sz="4" w:space="0" w:color="auto"/>
              <w:right w:val="single" w:sz="4" w:space="0" w:color="auto"/>
            </w:tcBorders>
          </w:tcPr>
          <w:p w14:paraId="3A8806F6" w14:textId="77777777" w:rsidR="00945840" w:rsidRPr="00EF06A7" w:rsidRDefault="00945840" w:rsidP="00BA5FD3">
            <w:pPr>
              <w:pStyle w:val="TAL"/>
            </w:pPr>
          </w:p>
        </w:tc>
        <w:tc>
          <w:tcPr>
            <w:tcW w:w="1391" w:type="dxa"/>
            <w:tcBorders>
              <w:top w:val="single" w:sz="4" w:space="0" w:color="auto"/>
              <w:left w:val="single" w:sz="4" w:space="0" w:color="auto"/>
              <w:bottom w:val="single" w:sz="4" w:space="0" w:color="auto"/>
              <w:right w:val="single" w:sz="4" w:space="0" w:color="auto"/>
            </w:tcBorders>
          </w:tcPr>
          <w:p w14:paraId="0F7FE848" w14:textId="77777777" w:rsidR="00945840" w:rsidRPr="00EF06A7" w:rsidRDefault="00945840" w:rsidP="00BA5FD3">
            <w:pPr>
              <w:pStyle w:val="TAL"/>
              <w:rPr>
                <w:rFonts w:eastAsia="MS Gothic"/>
              </w:rPr>
            </w:pPr>
          </w:p>
        </w:tc>
      </w:tr>
    </w:tbl>
    <w:p w14:paraId="22499A02" w14:textId="77777777" w:rsidR="00945840" w:rsidRPr="00EF06A7" w:rsidRDefault="00945840" w:rsidP="00945840"/>
    <w:p w14:paraId="7CA5F5F2" w14:textId="77777777" w:rsidR="00945840" w:rsidRPr="00EF06A7" w:rsidRDefault="00945840" w:rsidP="00945840">
      <w:pPr>
        <w:pStyle w:val="TH"/>
      </w:pPr>
      <w:r w:rsidRPr="00EF06A7">
        <w:t>Table 6.</w:t>
      </w:r>
      <w:r w:rsidRPr="00EF06A7">
        <w:rPr>
          <w:lang w:eastAsia="zh-CN"/>
        </w:rPr>
        <w:t>3</w:t>
      </w:r>
      <w:r w:rsidRPr="00EF06A7">
        <w:t>.3.2.</w:t>
      </w:r>
      <w:r w:rsidRPr="00EF06A7">
        <w:rPr>
          <w:lang w:eastAsia="zh-CN"/>
        </w:rPr>
        <w:t>7</w:t>
      </w:r>
      <w:r w:rsidRPr="00EF06A7">
        <w:t>.4.3.1-</w:t>
      </w:r>
      <w:r w:rsidRPr="00EF06A7">
        <w:rPr>
          <w:lang w:eastAsia="zh-CN"/>
        </w:rPr>
        <w:t>12</w:t>
      </w:r>
      <w:r w:rsidRPr="00EF06A7">
        <w:t xml:space="preserve">: </w:t>
      </w:r>
      <w:r w:rsidRPr="00EF06A7">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268"/>
        <w:gridCol w:w="1557"/>
        <w:gridCol w:w="1388"/>
      </w:tblGrid>
      <w:tr w:rsidR="00945840" w:rsidRPr="00EF06A7" w14:paraId="7A7CCA3B" w14:textId="77777777" w:rsidTr="00BA5FD3">
        <w:tc>
          <w:tcPr>
            <w:tcW w:w="9747" w:type="dxa"/>
            <w:gridSpan w:val="4"/>
            <w:tcBorders>
              <w:top w:val="single" w:sz="4" w:space="0" w:color="auto"/>
              <w:left w:val="single" w:sz="4" w:space="0" w:color="auto"/>
              <w:bottom w:val="single" w:sz="4" w:space="0" w:color="auto"/>
              <w:right w:val="single" w:sz="4" w:space="0" w:color="auto"/>
            </w:tcBorders>
            <w:hideMark/>
          </w:tcPr>
          <w:p w14:paraId="05D9401A" w14:textId="77777777" w:rsidR="00945840" w:rsidRPr="00EF06A7" w:rsidRDefault="00945840" w:rsidP="00BA5FD3">
            <w:pPr>
              <w:pStyle w:val="TAH"/>
            </w:pPr>
            <w:r w:rsidRPr="00EF06A7">
              <w:t>Derivation Path: TS 38.508-1 [6], Table 4.6.3-85</w:t>
            </w:r>
          </w:p>
        </w:tc>
      </w:tr>
      <w:tr w:rsidR="00945840" w:rsidRPr="00EF06A7" w14:paraId="66F37E3B"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06740C2" w14:textId="77777777" w:rsidR="00945840" w:rsidRPr="00EF06A7" w:rsidRDefault="00945840" w:rsidP="00BA5FD3">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2C07C0" w14:textId="77777777" w:rsidR="00945840" w:rsidRPr="00EF06A7" w:rsidRDefault="00945840" w:rsidP="00BA5FD3">
            <w:pPr>
              <w:pStyle w:val="TAH"/>
            </w:pPr>
            <w:r w:rsidRPr="00EF06A7">
              <w:t>Value/remark</w:t>
            </w:r>
          </w:p>
        </w:tc>
        <w:tc>
          <w:tcPr>
            <w:tcW w:w="1557" w:type="dxa"/>
            <w:tcBorders>
              <w:top w:val="single" w:sz="4" w:space="0" w:color="auto"/>
              <w:left w:val="single" w:sz="4" w:space="0" w:color="auto"/>
              <w:bottom w:val="single" w:sz="4" w:space="0" w:color="auto"/>
              <w:right w:val="single" w:sz="4" w:space="0" w:color="auto"/>
            </w:tcBorders>
            <w:hideMark/>
          </w:tcPr>
          <w:p w14:paraId="18323036" w14:textId="77777777" w:rsidR="00945840" w:rsidRPr="00EF06A7" w:rsidRDefault="00945840" w:rsidP="00BA5FD3">
            <w:pPr>
              <w:pStyle w:val="TAH"/>
            </w:pPr>
            <w:r w:rsidRPr="00EF06A7">
              <w:t>Comment</w:t>
            </w:r>
          </w:p>
        </w:tc>
        <w:tc>
          <w:tcPr>
            <w:tcW w:w="1388" w:type="dxa"/>
            <w:tcBorders>
              <w:top w:val="single" w:sz="4" w:space="0" w:color="auto"/>
              <w:left w:val="single" w:sz="4" w:space="0" w:color="auto"/>
              <w:bottom w:val="single" w:sz="4" w:space="0" w:color="auto"/>
              <w:right w:val="single" w:sz="4" w:space="0" w:color="auto"/>
            </w:tcBorders>
            <w:hideMark/>
          </w:tcPr>
          <w:p w14:paraId="58704AD4" w14:textId="77777777" w:rsidR="00945840" w:rsidRPr="00EF06A7" w:rsidRDefault="00945840" w:rsidP="00BA5FD3">
            <w:pPr>
              <w:pStyle w:val="TAH"/>
            </w:pPr>
            <w:r w:rsidRPr="00EF06A7">
              <w:t>Condition</w:t>
            </w:r>
          </w:p>
        </w:tc>
      </w:tr>
      <w:tr w:rsidR="00945840" w:rsidRPr="00EF06A7" w14:paraId="4949EE06"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63E87C2" w14:textId="77777777" w:rsidR="00945840" w:rsidRPr="00EF06A7" w:rsidRDefault="00945840" w:rsidP="00BA5FD3">
            <w:pPr>
              <w:pStyle w:val="TAL"/>
            </w:pPr>
            <w:r w:rsidRPr="00EF06A7">
              <w:t xml:space="preserve">NZP-CSI-RS-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7EAEDA6"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1AABE0C9"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4EDB2C93" w14:textId="77777777" w:rsidR="00945840" w:rsidRPr="00EF06A7" w:rsidRDefault="00945840" w:rsidP="00BA5FD3">
            <w:pPr>
              <w:pStyle w:val="TAL"/>
            </w:pPr>
          </w:p>
        </w:tc>
      </w:tr>
      <w:tr w:rsidR="00945840" w:rsidRPr="00EF06A7" w14:paraId="6CD5DA72"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343D483A" w14:textId="77777777" w:rsidR="00945840" w:rsidRPr="00EF06A7" w:rsidRDefault="00945840" w:rsidP="00BA5FD3">
            <w:pPr>
              <w:pStyle w:val="TAL"/>
            </w:pPr>
            <w:r w:rsidRPr="00EF06A7">
              <w:t xml:space="preserve">  resourceMapping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E08B010"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1E572B3C"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12252F9" w14:textId="77777777" w:rsidR="00945840" w:rsidRPr="00EF06A7" w:rsidRDefault="00945840" w:rsidP="00BA5FD3">
            <w:pPr>
              <w:pStyle w:val="TAL"/>
            </w:pPr>
          </w:p>
        </w:tc>
      </w:tr>
      <w:tr w:rsidR="00945840" w:rsidRPr="00EF06A7" w14:paraId="07FB14D9"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32A25E6" w14:textId="77777777" w:rsidR="00945840" w:rsidRPr="00EF06A7" w:rsidRDefault="00945840" w:rsidP="00BA5FD3">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62FCC457"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16052B01"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F4F8055" w14:textId="77777777" w:rsidR="00945840" w:rsidRPr="00EF06A7" w:rsidRDefault="00945840" w:rsidP="00BA5FD3">
            <w:pPr>
              <w:pStyle w:val="TAL"/>
            </w:pPr>
          </w:p>
        </w:tc>
      </w:tr>
      <w:tr w:rsidR="00945840" w:rsidRPr="00EF06A7" w14:paraId="3C9294B0" w14:textId="77777777" w:rsidTr="00BA5FD3">
        <w:tc>
          <w:tcPr>
            <w:tcW w:w="4535" w:type="dxa"/>
            <w:tcBorders>
              <w:top w:val="single" w:sz="4" w:space="0" w:color="auto"/>
              <w:left w:val="single" w:sz="4" w:space="0" w:color="auto"/>
              <w:bottom w:val="nil"/>
              <w:right w:val="single" w:sz="4" w:space="0" w:color="auto"/>
            </w:tcBorders>
            <w:hideMark/>
          </w:tcPr>
          <w:p w14:paraId="465B85C0" w14:textId="77777777" w:rsidR="00945840" w:rsidRPr="00EF06A7" w:rsidRDefault="00945840" w:rsidP="00BA5FD3">
            <w:pPr>
              <w:pStyle w:val="TAL"/>
            </w:pPr>
            <w:r w:rsidRPr="00EF06A7">
              <w:t xml:space="preserve">      row1</w:t>
            </w:r>
          </w:p>
        </w:tc>
        <w:tc>
          <w:tcPr>
            <w:tcW w:w="2267" w:type="dxa"/>
            <w:tcBorders>
              <w:top w:val="single" w:sz="4" w:space="0" w:color="auto"/>
              <w:left w:val="single" w:sz="4" w:space="0" w:color="auto"/>
              <w:bottom w:val="single" w:sz="4" w:space="0" w:color="auto"/>
              <w:right w:val="single" w:sz="4" w:space="0" w:color="auto"/>
            </w:tcBorders>
            <w:hideMark/>
          </w:tcPr>
          <w:p w14:paraId="4026E414" w14:textId="77777777" w:rsidR="00945840" w:rsidRPr="00EF06A7" w:rsidRDefault="00945840" w:rsidP="00BA5FD3">
            <w:pPr>
              <w:pStyle w:val="TAL"/>
            </w:pPr>
            <w:r w:rsidRPr="00EF06A7">
              <w:t>0000</w:t>
            </w:r>
          </w:p>
        </w:tc>
        <w:tc>
          <w:tcPr>
            <w:tcW w:w="1557" w:type="dxa"/>
            <w:tcBorders>
              <w:top w:val="single" w:sz="4" w:space="0" w:color="auto"/>
              <w:left w:val="single" w:sz="4" w:space="0" w:color="auto"/>
              <w:bottom w:val="single" w:sz="4" w:space="0" w:color="auto"/>
              <w:right w:val="single" w:sz="4" w:space="0" w:color="auto"/>
            </w:tcBorders>
            <w:hideMark/>
          </w:tcPr>
          <w:p w14:paraId="2F089820" w14:textId="77777777" w:rsidR="00945840" w:rsidRPr="00EF06A7" w:rsidRDefault="00945840" w:rsidP="00BA5FD3">
            <w:pPr>
              <w:pStyle w:val="TAL"/>
              <w:rPr>
                <w:lang w:eastAsia="zh-CN"/>
              </w:rPr>
            </w:pPr>
            <w:r w:rsidRPr="00EF06A7">
              <w:rPr>
                <w:lang w:eastAsia="zh-CN"/>
              </w:rPr>
              <w:t>For CSI-RS resources 1, 2, 3, 4</w:t>
            </w:r>
          </w:p>
        </w:tc>
        <w:tc>
          <w:tcPr>
            <w:tcW w:w="1388" w:type="dxa"/>
            <w:tcBorders>
              <w:top w:val="single" w:sz="4" w:space="0" w:color="auto"/>
              <w:left w:val="single" w:sz="4" w:space="0" w:color="auto"/>
              <w:bottom w:val="single" w:sz="4" w:space="0" w:color="auto"/>
              <w:right w:val="single" w:sz="4" w:space="0" w:color="auto"/>
            </w:tcBorders>
          </w:tcPr>
          <w:p w14:paraId="77C0DAB0" w14:textId="77777777" w:rsidR="00945840" w:rsidRPr="00EF06A7" w:rsidRDefault="00945840" w:rsidP="00BA5FD3">
            <w:pPr>
              <w:pStyle w:val="TAL"/>
            </w:pPr>
          </w:p>
        </w:tc>
      </w:tr>
      <w:tr w:rsidR="00945840" w:rsidRPr="00EF06A7" w14:paraId="31104A65" w14:textId="77777777" w:rsidTr="00BA5FD3">
        <w:tc>
          <w:tcPr>
            <w:tcW w:w="4535" w:type="dxa"/>
            <w:tcBorders>
              <w:top w:val="nil"/>
              <w:left w:val="single" w:sz="4" w:space="0" w:color="auto"/>
              <w:bottom w:val="single" w:sz="4" w:space="0" w:color="auto"/>
              <w:right w:val="single" w:sz="4" w:space="0" w:color="auto"/>
            </w:tcBorders>
          </w:tcPr>
          <w:p w14:paraId="5E5EFC6D" w14:textId="77777777" w:rsidR="00945840" w:rsidRPr="00EF06A7" w:rsidRDefault="00945840" w:rsidP="00BA5F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D06CF4A" w14:textId="77777777" w:rsidR="00945840" w:rsidRPr="00EF06A7" w:rsidRDefault="00945840" w:rsidP="00BA5FD3">
            <w:pPr>
              <w:pStyle w:val="TAL"/>
            </w:pPr>
            <w:r w:rsidRPr="00EF06A7">
              <w:rPr>
                <w:lang w:eastAsia="zh-CN"/>
              </w:rPr>
              <w:t>0001</w:t>
            </w:r>
          </w:p>
        </w:tc>
        <w:tc>
          <w:tcPr>
            <w:tcW w:w="1557" w:type="dxa"/>
            <w:tcBorders>
              <w:top w:val="single" w:sz="4" w:space="0" w:color="auto"/>
              <w:left w:val="single" w:sz="4" w:space="0" w:color="auto"/>
              <w:bottom w:val="single" w:sz="4" w:space="0" w:color="auto"/>
              <w:right w:val="single" w:sz="4" w:space="0" w:color="auto"/>
            </w:tcBorders>
            <w:hideMark/>
          </w:tcPr>
          <w:p w14:paraId="094B4717" w14:textId="77777777" w:rsidR="00945840" w:rsidRPr="00EF06A7" w:rsidRDefault="00945840" w:rsidP="00BA5FD3">
            <w:pPr>
              <w:pStyle w:val="TAL"/>
            </w:pPr>
            <w:r w:rsidRPr="00EF06A7">
              <w:rPr>
                <w:lang w:eastAsia="zh-CN"/>
              </w:rPr>
              <w:t>For CSI-RS resources 5,6,7,8</w:t>
            </w:r>
          </w:p>
        </w:tc>
        <w:tc>
          <w:tcPr>
            <w:tcW w:w="1388" w:type="dxa"/>
            <w:tcBorders>
              <w:top w:val="single" w:sz="4" w:space="0" w:color="auto"/>
              <w:left w:val="single" w:sz="4" w:space="0" w:color="auto"/>
              <w:bottom w:val="single" w:sz="4" w:space="0" w:color="auto"/>
              <w:right w:val="single" w:sz="4" w:space="0" w:color="auto"/>
            </w:tcBorders>
          </w:tcPr>
          <w:p w14:paraId="27F304EA" w14:textId="77777777" w:rsidR="00945840" w:rsidRPr="00EF06A7" w:rsidRDefault="00945840" w:rsidP="00BA5FD3">
            <w:pPr>
              <w:pStyle w:val="TAL"/>
            </w:pPr>
          </w:p>
        </w:tc>
      </w:tr>
      <w:tr w:rsidR="00945840" w:rsidRPr="00EF06A7" w14:paraId="2A9BC671"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902BFCF" w14:textId="77777777" w:rsidR="00945840" w:rsidRPr="00EF06A7" w:rsidRDefault="00945840"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9854E1A"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6A12167B"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2F5611F" w14:textId="77777777" w:rsidR="00945840" w:rsidRPr="00EF06A7" w:rsidRDefault="00945840" w:rsidP="00BA5FD3">
            <w:pPr>
              <w:pStyle w:val="TAL"/>
            </w:pPr>
          </w:p>
        </w:tc>
      </w:tr>
      <w:tr w:rsidR="00945840" w:rsidRPr="00EF06A7" w14:paraId="2878422A"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3518B145" w14:textId="77777777" w:rsidR="00945840" w:rsidRPr="00EF06A7" w:rsidRDefault="00945840" w:rsidP="00BA5FD3">
            <w:pPr>
              <w:pStyle w:val="TAL"/>
            </w:pPr>
            <w:r w:rsidRPr="00EF06A7">
              <w:t xml:space="preserve">    nrofPorts </w:t>
            </w:r>
          </w:p>
        </w:tc>
        <w:tc>
          <w:tcPr>
            <w:tcW w:w="2267" w:type="dxa"/>
            <w:tcBorders>
              <w:top w:val="single" w:sz="4" w:space="0" w:color="auto"/>
              <w:left w:val="single" w:sz="4" w:space="0" w:color="auto"/>
              <w:bottom w:val="single" w:sz="4" w:space="0" w:color="auto"/>
              <w:right w:val="single" w:sz="4" w:space="0" w:color="auto"/>
            </w:tcBorders>
            <w:hideMark/>
          </w:tcPr>
          <w:p w14:paraId="0F558434" w14:textId="77777777" w:rsidR="00945840" w:rsidRPr="00EF06A7" w:rsidRDefault="00945840" w:rsidP="00BA5FD3">
            <w:pPr>
              <w:pStyle w:val="TAL"/>
            </w:pPr>
            <w:r w:rsidRPr="00EF06A7">
              <w:t>p1</w:t>
            </w:r>
          </w:p>
        </w:tc>
        <w:tc>
          <w:tcPr>
            <w:tcW w:w="1557" w:type="dxa"/>
            <w:tcBorders>
              <w:top w:val="single" w:sz="4" w:space="0" w:color="auto"/>
              <w:left w:val="single" w:sz="4" w:space="0" w:color="auto"/>
              <w:bottom w:val="single" w:sz="4" w:space="0" w:color="auto"/>
              <w:right w:val="single" w:sz="4" w:space="0" w:color="auto"/>
            </w:tcBorders>
          </w:tcPr>
          <w:p w14:paraId="5EBD7417"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251B6ED9" w14:textId="77777777" w:rsidR="00945840" w:rsidRPr="00EF06A7" w:rsidRDefault="00945840" w:rsidP="00BA5FD3">
            <w:pPr>
              <w:pStyle w:val="TAL"/>
            </w:pPr>
          </w:p>
        </w:tc>
      </w:tr>
      <w:tr w:rsidR="00945840" w:rsidRPr="00EF06A7" w14:paraId="112E1A5A" w14:textId="77777777" w:rsidTr="00BA5FD3">
        <w:tc>
          <w:tcPr>
            <w:tcW w:w="4535" w:type="dxa"/>
            <w:tcBorders>
              <w:top w:val="single" w:sz="4" w:space="0" w:color="auto"/>
              <w:left w:val="single" w:sz="4" w:space="0" w:color="auto"/>
              <w:bottom w:val="nil"/>
              <w:right w:val="single" w:sz="4" w:space="0" w:color="auto"/>
            </w:tcBorders>
            <w:hideMark/>
          </w:tcPr>
          <w:p w14:paraId="288F1C1A" w14:textId="77777777" w:rsidR="00945840" w:rsidRPr="00EF06A7" w:rsidRDefault="00945840" w:rsidP="00BA5FD3">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1535D8EE" w14:textId="77777777" w:rsidR="00945840" w:rsidRPr="00EF06A7" w:rsidRDefault="00945840" w:rsidP="00BA5FD3">
            <w:pPr>
              <w:pStyle w:val="TAL"/>
            </w:pPr>
            <w:r w:rsidRPr="00EF06A7">
              <w:t>6</w:t>
            </w:r>
          </w:p>
        </w:tc>
        <w:tc>
          <w:tcPr>
            <w:tcW w:w="1557" w:type="dxa"/>
            <w:tcBorders>
              <w:top w:val="single" w:sz="4" w:space="0" w:color="auto"/>
              <w:left w:val="single" w:sz="4" w:space="0" w:color="auto"/>
              <w:bottom w:val="single" w:sz="4" w:space="0" w:color="auto"/>
              <w:right w:val="single" w:sz="4" w:space="0" w:color="auto"/>
            </w:tcBorders>
            <w:hideMark/>
          </w:tcPr>
          <w:p w14:paraId="4DCFE0E0" w14:textId="77777777" w:rsidR="00945840" w:rsidRPr="00EF06A7" w:rsidRDefault="00945840" w:rsidP="00BA5FD3">
            <w:pPr>
              <w:pStyle w:val="TAL"/>
            </w:pPr>
            <w:r w:rsidRPr="00EF06A7">
              <w:rPr>
                <w:lang w:eastAsia="zh-CN"/>
              </w:rPr>
              <w:t>For CSI-RS resources 1,3,5,7</w:t>
            </w:r>
          </w:p>
        </w:tc>
        <w:tc>
          <w:tcPr>
            <w:tcW w:w="1388" w:type="dxa"/>
            <w:tcBorders>
              <w:top w:val="single" w:sz="4" w:space="0" w:color="auto"/>
              <w:left w:val="single" w:sz="4" w:space="0" w:color="auto"/>
              <w:bottom w:val="single" w:sz="4" w:space="0" w:color="auto"/>
              <w:right w:val="single" w:sz="4" w:space="0" w:color="auto"/>
            </w:tcBorders>
          </w:tcPr>
          <w:p w14:paraId="3AF2D6FA" w14:textId="77777777" w:rsidR="00945840" w:rsidRPr="00EF06A7" w:rsidRDefault="00945840" w:rsidP="00BA5FD3">
            <w:pPr>
              <w:pStyle w:val="TAL"/>
            </w:pPr>
          </w:p>
        </w:tc>
      </w:tr>
      <w:tr w:rsidR="00945840" w:rsidRPr="00EF06A7" w14:paraId="15F268DF" w14:textId="77777777" w:rsidTr="00BA5FD3">
        <w:tc>
          <w:tcPr>
            <w:tcW w:w="4535" w:type="dxa"/>
            <w:tcBorders>
              <w:top w:val="nil"/>
              <w:left w:val="single" w:sz="4" w:space="0" w:color="auto"/>
              <w:bottom w:val="single" w:sz="4" w:space="0" w:color="auto"/>
              <w:right w:val="single" w:sz="4" w:space="0" w:color="auto"/>
            </w:tcBorders>
          </w:tcPr>
          <w:p w14:paraId="30B5A6E5" w14:textId="77777777" w:rsidR="00945840" w:rsidRPr="00EF06A7" w:rsidRDefault="00945840" w:rsidP="00BA5F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3D05B82" w14:textId="77777777" w:rsidR="00945840" w:rsidRPr="00EF06A7" w:rsidRDefault="00945840" w:rsidP="00BA5FD3">
            <w:pPr>
              <w:pStyle w:val="TAL"/>
            </w:pPr>
            <w:r w:rsidRPr="00EF06A7">
              <w:t>10</w:t>
            </w:r>
          </w:p>
        </w:tc>
        <w:tc>
          <w:tcPr>
            <w:tcW w:w="1557" w:type="dxa"/>
            <w:tcBorders>
              <w:top w:val="single" w:sz="4" w:space="0" w:color="auto"/>
              <w:left w:val="single" w:sz="4" w:space="0" w:color="auto"/>
              <w:bottom w:val="single" w:sz="4" w:space="0" w:color="auto"/>
              <w:right w:val="single" w:sz="4" w:space="0" w:color="auto"/>
            </w:tcBorders>
            <w:hideMark/>
          </w:tcPr>
          <w:p w14:paraId="2B536C89" w14:textId="77777777" w:rsidR="00945840" w:rsidRPr="00EF06A7" w:rsidRDefault="00945840" w:rsidP="00BA5FD3">
            <w:pPr>
              <w:pStyle w:val="TAL"/>
            </w:pPr>
            <w:r w:rsidRPr="00EF06A7">
              <w:rPr>
                <w:lang w:eastAsia="zh-CN"/>
              </w:rPr>
              <w:t>For CSI-RS resources 2,4,6,8</w:t>
            </w:r>
          </w:p>
        </w:tc>
        <w:tc>
          <w:tcPr>
            <w:tcW w:w="1388" w:type="dxa"/>
            <w:tcBorders>
              <w:top w:val="single" w:sz="4" w:space="0" w:color="auto"/>
              <w:left w:val="single" w:sz="4" w:space="0" w:color="auto"/>
              <w:bottom w:val="single" w:sz="4" w:space="0" w:color="auto"/>
              <w:right w:val="single" w:sz="4" w:space="0" w:color="auto"/>
            </w:tcBorders>
          </w:tcPr>
          <w:p w14:paraId="3A77833C" w14:textId="77777777" w:rsidR="00945840" w:rsidRPr="00EF06A7" w:rsidRDefault="00945840" w:rsidP="00BA5FD3">
            <w:pPr>
              <w:pStyle w:val="TAL"/>
            </w:pPr>
          </w:p>
        </w:tc>
      </w:tr>
      <w:tr w:rsidR="00945840" w:rsidRPr="00EF06A7" w14:paraId="0713F61E"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0FADDED9" w14:textId="77777777" w:rsidR="00945840" w:rsidRPr="00EF06A7" w:rsidRDefault="00945840" w:rsidP="00BA5FD3">
            <w:pPr>
              <w:pStyle w:val="TAL"/>
            </w:pPr>
            <w:r w:rsidRPr="00EF06A7">
              <w:t xml:space="preserve">    cdm-Type </w:t>
            </w:r>
          </w:p>
        </w:tc>
        <w:tc>
          <w:tcPr>
            <w:tcW w:w="2267" w:type="dxa"/>
            <w:tcBorders>
              <w:top w:val="single" w:sz="4" w:space="0" w:color="auto"/>
              <w:left w:val="single" w:sz="4" w:space="0" w:color="auto"/>
              <w:bottom w:val="single" w:sz="4" w:space="0" w:color="auto"/>
              <w:right w:val="single" w:sz="4" w:space="0" w:color="auto"/>
            </w:tcBorders>
            <w:hideMark/>
          </w:tcPr>
          <w:p w14:paraId="1C4AE847" w14:textId="77777777" w:rsidR="00945840" w:rsidRPr="00EF06A7" w:rsidRDefault="00945840" w:rsidP="00BA5FD3">
            <w:pPr>
              <w:pStyle w:val="TAL"/>
            </w:pPr>
            <w:r w:rsidRPr="00EF06A7">
              <w:t>noCDM</w:t>
            </w:r>
          </w:p>
        </w:tc>
        <w:tc>
          <w:tcPr>
            <w:tcW w:w="1557" w:type="dxa"/>
            <w:tcBorders>
              <w:top w:val="single" w:sz="4" w:space="0" w:color="auto"/>
              <w:left w:val="single" w:sz="4" w:space="0" w:color="auto"/>
              <w:bottom w:val="single" w:sz="4" w:space="0" w:color="auto"/>
              <w:right w:val="single" w:sz="4" w:space="0" w:color="auto"/>
            </w:tcBorders>
          </w:tcPr>
          <w:p w14:paraId="00BD9D2D"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05436F5D" w14:textId="77777777" w:rsidR="00945840" w:rsidRPr="00EF06A7" w:rsidRDefault="00945840" w:rsidP="00BA5FD3">
            <w:pPr>
              <w:pStyle w:val="TAL"/>
            </w:pPr>
          </w:p>
        </w:tc>
      </w:tr>
      <w:tr w:rsidR="00945840" w:rsidRPr="00EF06A7" w14:paraId="343B1463"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3D585C5" w14:textId="77777777" w:rsidR="00945840" w:rsidRPr="00EF06A7" w:rsidRDefault="00945840" w:rsidP="00BA5FD3">
            <w:pPr>
              <w:pStyle w:val="TAL"/>
            </w:pPr>
            <w:r w:rsidRPr="00EF06A7">
              <w:t xml:space="preserve">    density CHOICE {</w:t>
            </w:r>
          </w:p>
        </w:tc>
        <w:tc>
          <w:tcPr>
            <w:tcW w:w="2267" w:type="dxa"/>
            <w:tcBorders>
              <w:top w:val="single" w:sz="4" w:space="0" w:color="auto"/>
              <w:left w:val="single" w:sz="4" w:space="0" w:color="auto"/>
              <w:bottom w:val="single" w:sz="4" w:space="0" w:color="auto"/>
              <w:right w:val="single" w:sz="4" w:space="0" w:color="auto"/>
            </w:tcBorders>
          </w:tcPr>
          <w:p w14:paraId="517998DC"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40EA081D"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6D46125B" w14:textId="77777777" w:rsidR="00945840" w:rsidRPr="00EF06A7" w:rsidRDefault="00945840" w:rsidP="00BA5FD3">
            <w:pPr>
              <w:pStyle w:val="TAL"/>
            </w:pPr>
          </w:p>
        </w:tc>
      </w:tr>
      <w:tr w:rsidR="00945840" w:rsidRPr="00EF06A7" w14:paraId="15EE2277"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5989E006" w14:textId="77777777" w:rsidR="00945840" w:rsidRPr="00EF06A7" w:rsidRDefault="00945840" w:rsidP="00BA5FD3">
            <w:pPr>
              <w:pStyle w:val="TAL"/>
            </w:pPr>
            <w:r w:rsidRPr="00EF06A7">
              <w:t xml:space="preserve">      three</w:t>
            </w:r>
          </w:p>
        </w:tc>
        <w:tc>
          <w:tcPr>
            <w:tcW w:w="2267" w:type="dxa"/>
            <w:tcBorders>
              <w:top w:val="single" w:sz="4" w:space="0" w:color="auto"/>
              <w:left w:val="single" w:sz="4" w:space="0" w:color="auto"/>
              <w:bottom w:val="single" w:sz="4" w:space="0" w:color="auto"/>
              <w:right w:val="single" w:sz="4" w:space="0" w:color="auto"/>
            </w:tcBorders>
            <w:hideMark/>
          </w:tcPr>
          <w:p w14:paraId="196419A7" w14:textId="77777777" w:rsidR="00945840" w:rsidRPr="00EF06A7" w:rsidRDefault="00945840" w:rsidP="00BA5FD3">
            <w:pPr>
              <w:pStyle w:val="TAL"/>
            </w:pPr>
            <w:r w:rsidRPr="00EF06A7">
              <w:t>NULL</w:t>
            </w:r>
          </w:p>
        </w:tc>
        <w:tc>
          <w:tcPr>
            <w:tcW w:w="1557" w:type="dxa"/>
            <w:tcBorders>
              <w:top w:val="single" w:sz="4" w:space="0" w:color="auto"/>
              <w:left w:val="single" w:sz="4" w:space="0" w:color="auto"/>
              <w:bottom w:val="single" w:sz="4" w:space="0" w:color="auto"/>
              <w:right w:val="single" w:sz="4" w:space="0" w:color="auto"/>
            </w:tcBorders>
          </w:tcPr>
          <w:p w14:paraId="3038DC7B"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06F3919" w14:textId="77777777" w:rsidR="00945840" w:rsidRPr="00EF06A7" w:rsidRDefault="00945840" w:rsidP="00BA5FD3">
            <w:pPr>
              <w:pStyle w:val="TAL"/>
            </w:pPr>
          </w:p>
        </w:tc>
      </w:tr>
      <w:tr w:rsidR="00945840" w:rsidRPr="00EF06A7" w14:paraId="75323CA4"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BACF36A" w14:textId="77777777" w:rsidR="00945840" w:rsidRPr="00EF06A7" w:rsidRDefault="00945840"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5030E96"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41536BAE"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3856CE39" w14:textId="77777777" w:rsidR="00945840" w:rsidRPr="00EF06A7" w:rsidRDefault="00945840" w:rsidP="00BA5FD3">
            <w:pPr>
              <w:pStyle w:val="TAL"/>
            </w:pPr>
          </w:p>
        </w:tc>
      </w:tr>
      <w:tr w:rsidR="00945840" w:rsidRPr="00EF06A7" w14:paraId="08CAEA67"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234D5AEA" w14:textId="77777777" w:rsidR="00945840" w:rsidRPr="00EF06A7" w:rsidRDefault="00945840" w:rsidP="00BA5FD3">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9A575E2"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0BA845C2"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188D11B" w14:textId="77777777" w:rsidR="00945840" w:rsidRPr="00EF06A7" w:rsidRDefault="00945840" w:rsidP="00BA5FD3">
            <w:pPr>
              <w:pStyle w:val="TAL"/>
            </w:pPr>
          </w:p>
        </w:tc>
      </w:tr>
      <w:tr w:rsidR="00945840" w:rsidRPr="00EF06A7" w14:paraId="49D76DC1"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B8F32FA" w14:textId="77777777" w:rsidR="00945840" w:rsidRPr="00EF06A7" w:rsidRDefault="00945840" w:rsidP="00BA5FD3">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6FA39E8C"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73065944"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559B8202" w14:textId="77777777" w:rsidR="00945840" w:rsidRPr="00EF06A7" w:rsidRDefault="00945840" w:rsidP="00BA5FD3">
            <w:pPr>
              <w:pStyle w:val="TAL"/>
            </w:pPr>
          </w:p>
        </w:tc>
      </w:tr>
      <w:tr w:rsidR="00945840" w:rsidRPr="00EF06A7" w14:paraId="1E86D6C7"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89A5596" w14:textId="77777777" w:rsidR="00945840" w:rsidRPr="00EF06A7" w:rsidRDefault="00945840" w:rsidP="00BA5FD3">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03D2387B" w14:textId="77777777" w:rsidR="00945840" w:rsidRPr="00EF06A7" w:rsidRDefault="00945840" w:rsidP="00BA5FD3">
            <w:pPr>
              <w:pStyle w:val="TAL"/>
              <w:rPr>
                <w:lang w:eastAsia="zh-CN"/>
              </w:rPr>
            </w:pPr>
            <w:r w:rsidRPr="00EF06A7">
              <w:rPr>
                <w:lang w:eastAsia="zh-CN"/>
              </w:rPr>
              <w:t>10</w:t>
            </w:r>
          </w:p>
        </w:tc>
        <w:tc>
          <w:tcPr>
            <w:tcW w:w="1557" w:type="dxa"/>
            <w:tcBorders>
              <w:top w:val="single" w:sz="4" w:space="0" w:color="auto"/>
              <w:left w:val="single" w:sz="4" w:space="0" w:color="auto"/>
              <w:bottom w:val="single" w:sz="4" w:space="0" w:color="auto"/>
              <w:right w:val="single" w:sz="4" w:space="0" w:color="auto"/>
            </w:tcBorders>
            <w:hideMark/>
          </w:tcPr>
          <w:p w14:paraId="32CD8A1F" w14:textId="77777777" w:rsidR="00945840" w:rsidRPr="00EF06A7" w:rsidRDefault="00945840" w:rsidP="00BA5FD3">
            <w:pPr>
              <w:pStyle w:val="TAL"/>
            </w:pPr>
            <w:r w:rsidRPr="00EF06A7">
              <w:rPr>
                <w:lang w:eastAsia="zh-CN"/>
              </w:rPr>
              <w:t>For CSI-RS resources 1,2,5,6</w:t>
            </w:r>
          </w:p>
        </w:tc>
        <w:tc>
          <w:tcPr>
            <w:tcW w:w="1388" w:type="dxa"/>
            <w:tcBorders>
              <w:top w:val="single" w:sz="4" w:space="0" w:color="auto"/>
              <w:left w:val="single" w:sz="4" w:space="0" w:color="auto"/>
              <w:bottom w:val="single" w:sz="4" w:space="0" w:color="auto"/>
              <w:right w:val="single" w:sz="4" w:space="0" w:color="auto"/>
            </w:tcBorders>
          </w:tcPr>
          <w:p w14:paraId="12388D06" w14:textId="77777777" w:rsidR="00945840" w:rsidRPr="00EF06A7" w:rsidRDefault="00945840" w:rsidP="00BA5FD3">
            <w:pPr>
              <w:pStyle w:val="TAL"/>
            </w:pPr>
          </w:p>
        </w:tc>
      </w:tr>
      <w:tr w:rsidR="00945840" w:rsidRPr="00EF06A7" w14:paraId="070B9A57"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35EA6197" w14:textId="77777777" w:rsidR="00945840" w:rsidRPr="00EF06A7" w:rsidRDefault="00945840" w:rsidP="00BA5FD3">
            <w:pPr>
              <w:pStyle w:val="TAL"/>
            </w:pPr>
            <w:r w:rsidRPr="00EF06A7">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7BAEBAC3" w14:textId="77777777" w:rsidR="00945840" w:rsidRPr="00EF06A7" w:rsidRDefault="00945840" w:rsidP="00BA5FD3">
            <w:pPr>
              <w:pStyle w:val="TAL"/>
              <w:rPr>
                <w:lang w:eastAsia="zh-CN"/>
              </w:rPr>
            </w:pPr>
            <w:r w:rsidRPr="00EF06A7">
              <w:rPr>
                <w:lang w:eastAsia="zh-CN"/>
              </w:rPr>
              <w:t>11</w:t>
            </w:r>
          </w:p>
        </w:tc>
        <w:tc>
          <w:tcPr>
            <w:tcW w:w="1557" w:type="dxa"/>
            <w:tcBorders>
              <w:top w:val="single" w:sz="4" w:space="0" w:color="auto"/>
              <w:left w:val="single" w:sz="4" w:space="0" w:color="auto"/>
              <w:bottom w:val="single" w:sz="4" w:space="0" w:color="auto"/>
              <w:right w:val="single" w:sz="4" w:space="0" w:color="auto"/>
            </w:tcBorders>
            <w:hideMark/>
          </w:tcPr>
          <w:p w14:paraId="793FD408" w14:textId="77777777" w:rsidR="00945840" w:rsidRPr="00EF06A7" w:rsidRDefault="00945840" w:rsidP="00BA5FD3">
            <w:pPr>
              <w:pStyle w:val="TAL"/>
            </w:pPr>
            <w:r w:rsidRPr="00EF06A7">
              <w:rPr>
                <w:lang w:eastAsia="zh-CN"/>
              </w:rPr>
              <w:t>For CSI-RS resources 3,4,7,8</w:t>
            </w:r>
          </w:p>
        </w:tc>
        <w:tc>
          <w:tcPr>
            <w:tcW w:w="1388" w:type="dxa"/>
            <w:tcBorders>
              <w:top w:val="single" w:sz="4" w:space="0" w:color="auto"/>
              <w:left w:val="single" w:sz="4" w:space="0" w:color="auto"/>
              <w:bottom w:val="single" w:sz="4" w:space="0" w:color="auto"/>
              <w:right w:val="single" w:sz="4" w:space="0" w:color="auto"/>
            </w:tcBorders>
          </w:tcPr>
          <w:p w14:paraId="20B6273A" w14:textId="77777777" w:rsidR="00945840" w:rsidRPr="00EF06A7" w:rsidRDefault="00945840" w:rsidP="00BA5FD3">
            <w:pPr>
              <w:pStyle w:val="TAL"/>
            </w:pPr>
          </w:p>
        </w:tc>
      </w:tr>
      <w:tr w:rsidR="00945840" w:rsidRPr="00EF06A7" w14:paraId="37284C24"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632CACE8" w14:textId="77777777" w:rsidR="00945840" w:rsidRPr="00EF06A7" w:rsidRDefault="00945840" w:rsidP="00BA5FD3">
            <w:pPr>
              <w:pStyle w:val="TAL"/>
            </w:pPr>
            <w:r w:rsidRPr="00EF06A7">
              <w:t xml:space="preserve">  </w:t>
            </w: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3F22E0D"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3CDD8689"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197EF922" w14:textId="77777777" w:rsidR="00945840" w:rsidRPr="00EF06A7" w:rsidRDefault="00945840" w:rsidP="00BA5FD3">
            <w:pPr>
              <w:pStyle w:val="TAL"/>
            </w:pPr>
          </w:p>
        </w:tc>
      </w:tr>
      <w:tr w:rsidR="00945840" w:rsidRPr="00EF06A7" w14:paraId="15A52025"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1FFDE329" w14:textId="77777777" w:rsidR="00945840" w:rsidRPr="00EF06A7" w:rsidRDefault="00945840" w:rsidP="00BA5FD3">
            <w:pPr>
              <w:pStyle w:val="TAL"/>
            </w:pPr>
            <w:r w:rsidRPr="00EF06A7">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A006CD1" w14:textId="77777777" w:rsidR="00945840" w:rsidRPr="00EF06A7" w:rsidRDefault="00945840" w:rsidP="00BA5FD3">
            <w:pPr>
              <w:pStyle w:val="TAL"/>
              <w:rPr>
                <w:lang w:eastAsia="zh-CN"/>
              </w:rPr>
            </w:pPr>
            <w:r w:rsidRPr="00EF06A7">
              <w:t>0</w:t>
            </w:r>
          </w:p>
        </w:tc>
        <w:tc>
          <w:tcPr>
            <w:tcW w:w="1557" w:type="dxa"/>
            <w:tcBorders>
              <w:top w:val="single" w:sz="4" w:space="0" w:color="auto"/>
              <w:left w:val="single" w:sz="4" w:space="0" w:color="auto"/>
              <w:bottom w:val="single" w:sz="4" w:space="0" w:color="auto"/>
              <w:right w:val="single" w:sz="4" w:space="0" w:color="auto"/>
            </w:tcBorders>
          </w:tcPr>
          <w:p w14:paraId="2D5B6E5C"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27A5907F" w14:textId="77777777" w:rsidR="00945840" w:rsidRPr="00EF06A7" w:rsidRDefault="00945840" w:rsidP="00BA5FD3">
            <w:pPr>
              <w:pStyle w:val="TAL"/>
            </w:pPr>
          </w:p>
        </w:tc>
      </w:tr>
      <w:tr w:rsidR="00945840" w:rsidRPr="00EF06A7" w14:paraId="4921E77A" w14:textId="77777777" w:rsidTr="00BA5FD3">
        <w:tc>
          <w:tcPr>
            <w:tcW w:w="4535" w:type="dxa"/>
            <w:tcBorders>
              <w:top w:val="single" w:sz="4" w:space="0" w:color="auto"/>
              <w:left w:val="single" w:sz="4" w:space="0" w:color="auto"/>
              <w:bottom w:val="single" w:sz="4" w:space="0" w:color="auto"/>
              <w:right w:val="single" w:sz="4" w:space="0" w:color="auto"/>
            </w:tcBorders>
            <w:hideMark/>
          </w:tcPr>
          <w:p w14:paraId="7ACEF445" w14:textId="77777777" w:rsidR="00945840" w:rsidRPr="00EF06A7" w:rsidRDefault="00945840" w:rsidP="00BA5FD3">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707DEA2F" w14:textId="77777777" w:rsidR="00945840" w:rsidRPr="00EF06A7" w:rsidRDefault="00945840" w:rsidP="00BA5FD3">
            <w:pPr>
              <w:pStyle w:val="TAL"/>
            </w:pPr>
          </w:p>
        </w:tc>
        <w:tc>
          <w:tcPr>
            <w:tcW w:w="1557" w:type="dxa"/>
            <w:tcBorders>
              <w:top w:val="single" w:sz="4" w:space="0" w:color="auto"/>
              <w:left w:val="single" w:sz="4" w:space="0" w:color="auto"/>
              <w:bottom w:val="single" w:sz="4" w:space="0" w:color="auto"/>
              <w:right w:val="single" w:sz="4" w:space="0" w:color="auto"/>
            </w:tcBorders>
          </w:tcPr>
          <w:p w14:paraId="298DF54D" w14:textId="77777777" w:rsidR="00945840" w:rsidRPr="00EF06A7" w:rsidRDefault="00945840" w:rsidP="00BA5FD3">
            <w:pPr>
              <w:pStyle w:val="TAL"/>
            </w:pPr>
          </w:p>
        </w:tc>
        <w:tc>
          <w:tcPr>
            <w:tcW w:w="1388" w:type="dxa"/>
            <w:tcBorders>
              <w:top w:val="single" w:sz="4" w:space="0" w:color="auto"/>
              <w:left w:val="single" w:sz="4" w:space="0" w:color="auto"/>
              <w:bottom w:val="single" w:sz="4" w:space="0" w:color="auto"/>
              <w:right w:val="single" w:sz="4" w:space="0" w:color="auto"/>
            </w:tcBorders>
          </w:tcPr>
          <w:p w14:paraId="460857ED" w14:textId="77777777" w:rsidR="00945840" w:rsidRPr="00EF06A7" w:rsidRDefault="00945840" w:rsidP="00BA5FD3">
            <w:pPr>
              <w:pStyle w:val="TAL"/>
            </w:pPr>
          </w:p>
        </w:tc>
      </w:tr>
    </w:tbl>
    <w:p w14:paraId="6343D0C9" w14:textId="77777777" w:rsidR="00945840" w:rsidRPr="00EF06A7" w:rsidRDefault="00945840" w:rsidP="00945840"/>
    <w:p w14:paraId="3BAD990B" w14:textId="77777777" w:rsidR="00945840" w:rsidRPr="00EF06A7" w:rsidRDefault="00945840" w:rsidP="00945840">
      <w:pPr>
        <w:pStyle w:val="H6"/>
      </w:pPr>
      <w:r w:rsidRPr="00EF06A7">
        <w:t>6.3.3.2.7.4.3.2</w:t>
      </w:r>
      <w:r w:rsidRPr="00EF06A7">
        <w:tab/>
        <w:t>Message contents for NSA</w:t>
      </w:r>
    </w:p>
    <w:p w14:paraId="0DD515AA" w14:textId="77777777" w:rsidR="00945840" w:rsidRPr="00EF06A7" w:rsidRDefault="00945840" w:rsidP="00945840">
      <w:r w:rsidRPr="00EF06A7">
        <w:rPr>
          <w:lang w:eastAsia="zh-CN"/>
        </w:rPr>
        <w:t xml:space="preserve">Same as in clause </w:t>
      </w:r>
      <w:r w:rsidRPr="00EF06A7">
        <w:t>6.3.3.2</w:t>
      </w:r>
      <w:r w:rsidRPr="00EF06A7">
        <w:rPr>
          <w:lang w:eastAsia="zh-CN"/>
        </w:rPr>
        <w:t>.7</w:t>
      </w:r>
      <w:r w:rsidRPr="00EF06A7">
        <w:t>.4.3.</w:t>
      </w:r>
      <w:r w:rsidRPr="00EF06A7">
        <w:rPr>
          <w:lang w:eastAsia="zh-CN"/>
        </w:rPr>
        <w:t>1.</w:t>
      </w:r>
    </w:p>
    <w:p w14:paraId="42ACC5FE" w14:textId="77777777" w:rsidR="00945840" w:rsidRPr="00EF06A7" w:rsidRDefault="00945840" w:rsidP="00945840">
      <w:pPr>
        <w:pStyle w:val="H6"/>
      </w:pPr>
      <w:r w:rsidRPr="00EF06A7">
        <w:t>6.3.3.2.7.5</w:t>
      </w:r>
      <w:r w:rsidRPr="00EF06A7">
        <w:tab/>
        <w:t>Test requirement</w:t>
      </w:r>
    </w:p>
    <w:p w14:paraId="793473B1" w14:textId="77777777" w:rsidR="00945840" w:rsidRPr="00EF06A7" w:rsidRDefault="00945840" w:rsidP="00945840">
      <w:pPr>
        <w:pStyle w:val="TH"/>
        <w:rPr>
          <w:lang w:eastAsia="zh-CN"/>
        </w:rPr>
      </w:pPr>
      <w:r w:rsidRPr="00EF06A7">
        <w:t xml:space="preserve">Table </w:t>
      </w:r>
      <w:r w:rsidRPr="00EF06A7">
        <w:rPr>
          <w:lang w:eastAsia="zh-CN"/>
        </w:rPr>
        <w:t>6.3.3.2.7.5</w:t>
      </w:r>
      <w:r w:rsidRPr="00EF06A7">
        <w:t>-1</w:t>
      </w:r>
      <w:r w:rsidRPr="00EF06A7">
        <w:rPr>
          <w:lang w:eastAsia="zh-CN"/>
        </w:rPr>
        <w:t>:</w:t>
      </w:r>
      <w:r w:rsidRPr="00EF06A7">
        <w:t xml:space="preserve"> Test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45840" w:rsidRPr="00EF06A7" w14:paraId="42C9270A"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6C474602" w14:textId="77777777" w:rsidR="00945840" w:rsidRPr="00EF06A7" w:rsidRDefault="00945840" w:rsidP="00945840">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555AC8C" w14:textId="77777777" w:rsidR="00945840" w:rsidRPr="00EF06A7" w:rsidRDefault="00945840" w:rsidP="00945840">
            <w:pPr>
              <w:pStyle w:val="TAH"/>
            </w:pPr>
            <w:r w:rsidRPr="00EF06A7">
              <w:t>Test 1</w:t>
            </w:r>
          </w:p>
        </w:tc>
      </w:tr>
      <w:tr w:rsidR="00945840" w:rsidRPr="00EF06A7" w14:paraId="28F2765C" w14:textId="77777777" w:rsidTr="00BA5FD3">
        <w:trPr>
          <w:jc w:val="center"/>
        </w:trPr>
        <w:tc>
          <w:tcPr>
            <w:tcW w:w="2126" w:type="dxa"/>
            <w:tcBorders>
              <w:top w:val="single" w:sz="4" w:space="0" w:color="auto"/>
              <w:left w:val="single" w:sz="4" w:space="0" w:color="auto"/>
              <w:bottom w:val="single" w:sz="4" w:space="0" w:color="auto"/>
              <w:right w:val="single" w:sz="4" w:space="0" w:color="auto"/>
            </w:tcBorders>
            <w:hideMark/>
          </w:tcPr>
          <w:p w14:paraId="39EB7C9B" w14:textId="77777777" w:rsidR="00945840" w:rsidRPr="00EF06A7" w:rsidRDefault="00945840" w:rsidP="00945840">
            <w:pPr>
              <w:pStyle w:val="TAC"/>
            </w:pPr>
            <w:r w:rsidRPr="00EF06A7">
              <w:rPr>
                <w:rFonts w:eastAsia="?? ??"/>
              </w:rPr>
              <w:t></w:t>
            </w:r>
          </w:p>
        </w:tc>
        <w:tc>
          <w:tcPr>
            <w:tcW w:w="1701" w:type="dxa"/>
            <w:tcBorders>
              <w:top w:val="single" w:sz="4" w:space="0" w:color="auto"/>
              <w:left w:val="single" w:sz="4" w:space="0" w:color="auto"/>
              <w:bottom w:val="single" w:sz="4" w:space="0" w:color="auto"/>
              <w:right w:val="single" w:sz="4" w:space="0" w:color="auto"/>
            </w:tcBorders>
            <w:hideMark/>
          </w:tcPr>
          <w:p w14:paraId="1A181536" w14:textId="77777777" w:rsidR="00945840" w:rsidRPr="00EF06A7" w:rsidRDefault="00945840" w:rsidP="00945840">
            <w:pPr>
              <w:pStyle w:val="TAC"/>
              <w:rPr>
                <w:lang w:eastAsia="zh-CN"/>
              </w:rPr>
            </w:pPr>
            <w:r w:rsidRPr="00EF06A7">
              <w:rPr>
                <w:lang w:eastAsia="zh-CN"/>
              </w:rPr>
              <w:t>1.59</w:t>
            </w:r>
          </w:p>
        </w:tc>
      </w:tr>
    </w:tbl>
    <w:p w14:paraId="78B374AB" w14:textId="77777777" w:rsidR="00945840" w:rsidRPr="00EF06A7" w:rsidRDefault="00945840" w:rsidP="00945840">
      <w:pPr>
        <w:rPr>
          <w:highlight w:val="yellow"/>
          <w:lang w:eastAsia="zh-CN"/>
        </w:rPr>
      </w:pPr>
    </w:p>
    <w:p w14:paraId="771D0906" w14:textId="77777777" w:rsidR="00F15980" w:rsidRPr="00EF06A7" w:rsidRDefault="00F15980" w:rsidP="00C00A61">
      <w:pPr>
        <w:pStyle w:val="Heading2"/>
      </w:pPr>
      <w:r w:rsidRPr="00EF06A7">
        <w:t>6.4</w:t>
      </w:r>
      <w:r w:rsidRPr="00EF06A7">
        <w:tab/>
        <w:t>Reporting of Rank Indicator (RI)</w:t>
      </w:r>
      <w:bookmarkEnd w:id="516"/>
      <w:bookmarkEnd w:id="517"/>
      <w:bookmarkEnd w:id="518"/>
      <w:bookmarkEnd w:id="519"/>
      <w:bookmarkEnd w:id="520"/>
      <w:bookmarkEnd w:id="523"/>
      <w:bookmarkEnd w:id="524"/>
    </w:p>
    <w:p w14:paraId="2FF01A86" w14:textId="77777777" w:rsidR="00F15980" w:rsidRPr="00EF06A7" w:rsidRDefault="00F15980" w:rsidP="00C00A61">
      <w:pPr>
        <w:pStyle w:val="Heading3"/>
      </w:pPr>
      <w:bookmarkStart w:id="534" w:name="_Toc27479534"/>
      <w:bookmarkStart w:id="535" w:name="_Toc36058721"/>
      <w:bookmarkStart w:id="536" w:name="_Toc44067644"/>
      <w:bookmarkStart w:id="537" w:name="_Toc52716570"/>
      <w:bookmarkStart w:id="538" w:name="_Toc58239215"/>
      <w:bookmarkStart w:id="539" w:name="_Toc68246802"/>
      <w:bookmarkStart w:id="540" w:name="_Toc75790117"/>
      <w:r w:rsidRPr="00EF06A7">
        <w:t>6.4.1</w:t>
      </w:r>
      <w:r w:rsidRPr="00EF06A7">
        <w:tab/>
        <w:t>1RX requirements (Void)</w:t>
      </w:r>
      <w:bookmarkEnd w:id="534"/>
      <w:bookmarkEnd w:id="535"/>
      <w:bookmarkEnd w:id="536"/>
      <w:bookmarkEnd w:id="537"/>
      <w:bookmarkEnd w:id="538"/>
      <w:bookmarkEnd w:id="539"/>
      <w:bookmarkEnd w:id="540"/>
    </w:p>
    <w:p w14:paraId="29365D86" w14:textId="77777777" w:rsidR="00F15980" w:rsidRPr="00EF06A7" w:rsidRDefault="00F15980" w:rsidP="00C00A61">
      <w:pPr>
        <w:pStyle w:val="Heading3"/>
      </w:pPr>
      <w:bookmarkStart w:id="541" w:name="_Toc27479535"/>
      <w:bookmarkStart w:id="542" w:name="_Toc36058722"/>
      <w:bookmarkStart w:id="543" w:name="_Toc44067645"/>
      <w:bookmarkStart w:id="544" w:name="_Toc52716571"/>
      <w:bookmarkStart w:id="545" w:name="_Toc58239216"/>
      <w:bookmarkStart w:id="546" w:name="_Toc68246803"/>
      <w:bookmarkStart w:id="547" w:name="_Toc75790118"/>
      <w:r w:rsidRPr="00EF06A7">
        <w:t>6.4.2</w:t>
      </w:r>
      <w:r w:rsidRPr="00EF06A7">
        <w:tab/>
        <w:t>2RX requirements</w:t>
      </w:r>
      <w:bookmarkEnd w:id="541"/>
      <w:bookmarkEnd w:id="542"/>
      <w:bookmarkEnd w:id="543"/>
      <w:bookmarkEnd w:id="544"/>
      <w:bookmarkEnd w:id="545"/>
      <w:bookmarkEnd w:id="546"/>
      <w:bookmarkEnd w:id="547"/>
    </w:p>
    <w:p w14:paraId="25AEA52A" w14:textId="77777777" w:rsidR="00F15980" w:rsidRPr="00EF06A7" w:rsidRDefault="00F15980" w:rsidP="00C00A61">
      <w:pPr>
        <w:pStyle w:val="Heading4"/>
      </w:pPr>
      <w:bookmarkStart w:id="548" w:name="_Toc27479536"/>
      <w:bookmarkStart w:id="549" w:name="_Toc36058723"/>
      <w:bookmarkStart w:id="550" w:name="_Toc44067646"/>
      <w:bookmarkStart w:id="551" w:name="_Toc52716572"/>
      <w:bookmarkStart w:id="552" w:name="_Toc58239217"/>
      <w:bookmarkStart w:id="553" w:name="_Toc68246804"/>
      <w:bookmarkStart w:id="554" w:name="_Toc75790119"/>
      <w:r w:rsidRPr="00EF06A7">
        <w:t>6.4.2.1</w:t>
      </w:r>
      <w:r w:rsidRPr="00EF06A7">
        <w:tab/>
        <w:t>FDD</w:t>
      </w:r>
      <w:bookmarkEnd w:id="548"/>
      <w:bookmarkEnd w:id="549"/>
      <w:bookmarkEnd w:id="550"/>
      <w:bookmarkEnd w:id="551"/>
      <w:bookmarkEnd w:id="552"/>
      <w:bookmarkEnd w:id="553"/>
      <w:bookmarkEnd w:id="554"/>
    </w:p>
    <w:p w14:paraId="3802FAAD" w14:textId="77777777" w:rsidR="00F67696" w:rsidRPr="00EF06A7" w:rsidRDefault="00F67696" w:rsidP="00F67696">
      <w:pPr>
        <w:pStyle w:val="Heading5"/>
        <w:rPr>
          <w:rFonts w:eastAsia="SimSun"/>
        </w:rPr>
      </w:pPr>
      <w:bookmarkStart w:id="555" w:name="_Toc27479537"/>
      <w:bookmarkStart w:id="556" w:name="_Toc36058724"/>
      <w:bookmarkStart w:id="557" w:name="_Toc44067647"/>
      <w:bookmarkStart w:id="558" w:name="_Toc52716573"/>
      <w:bookmarkStart w:id="559" w:name="_Toc58239218"/>
      <w:bookmarkStart w:id="560" w:name="_Toc68246805"/>
      <w:bookmarkStart w:id="561" w:name="_Toc75790120"/>
      <w:r w:rsidRPr="00EF06A7">
        <w:rPr>
          <w:rFonts w:eastAsia="SimSun"/>
        </w:rPr>
        <w:t>6.4.2.1_1</w:t>
      </w:r>
      <w:r w:rsidRPr="00EF06A7">
        <w:rPr>
          <w:rFonts w:eastAsia="SimSun"/>
        </w:rPr>
        <w:tab/>
        <w:t>2Rx FDD FR1 RI reporting for both SA and NSA</w:t>
      </w:r>
      <w:bookmarkEnd w:id="555"/>
      <w:bookmarkEnd w:id="556"/>
      <w:bookmarkEnd w:id="557"/>
      <w:bookmarkEnd w:id="558"/>
      <w:bookmarkEnd w:id="559"/>
      <w:bookmarkEnd w:id="560"/>
      <w:bookmarkEnd w:id="561"/>
    </w:p>
    <w:p w14:paraId="65577E16" w14:textId="77777777" w:rsidR="00F67696" w:rsidRPr="00EF06A7" w:rsidRDefault="00F67696" w:rsidP="00F67696">
      <w:pPr>
        <w:pStyle w:val="H6"/>
      </w:pPr>
      <w:r w:rsidRPr="00EF06A7">
        <w:t>6.4.2.1_1.1</w:t>
      </w:r>
      <w:r w:rsidRPr="00EF06A7">
        <w:tab/>
        <w:t>Test Purpose</w:t>
      </w:r>
    </w:p>
    <w:p w14:paraId="688CF785" w14:textId="77777777" w:rsidR="00F67696" w:rsidRPr="00EF06A7" w:rsidRDefault="00F67696" w:rsidP="00F67696">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30087E1" w14:textId="77777777" w:rsidR="00F67696" w:rsidRPr="00EF06A7" w:rsidRDefault="00F67696" w:rsidP="00F67696">
      <w:pPr>
        <w:pStyle w:val="H6"/>
        <w:rPr>
          <w:lang w:eastAsia="en-US"/>
        </w:rPr>
      </w:pPr>
      <w:r w:rsidRPr="00EF06A7">
        <w:t>6.4.2.1_1.2</w:t>
      </w:r>
      <w:r w:rsidRPr="00EF06A7">
        <w:tab/>
        <w:t>Test applicability</w:t>
      </w:r>
    </w:p>
    <w:p w14:paraId="46697F0E" w14:textId="77777777" w:rsidR="00F67696" w:rsidRPr="00EF06A7" w:rsidRDefault="00F67696" w:rsidP="00F67696">
      <w:r w:rsidRPr="00EF06A7">
        <w:t>This test applies to all types of NR UE release 15 and forward.</w:t>
      </w:r>
    </w:p>
    <w:p w14:paraId="583C1E65" w14:textId="77777777" w:rsidR="00F67696" w:rsidRPr="00EF06A7" w:rsidRDefault="00F67696" w:rsidP="00F67696">
      <w:r w:rsidRPr="00EF06A7">
        <w:t>This test also applies to all types of EUTRA UE release 15 and forward supporting EN-DC.</w:t>
      </w:r>
    </w:p>
    <w:p w14:paraId="1566DF29" w14:textId="77777777" w:rsidR="00F67696" w:rsidRPr="00EF06A7" w:rsidRDefault="00F67696" w:rsidP="00F67696">
      <w:pPr>
        <w:pStyle w:val="H6"/>
      </w:pPr>
      <w:r w:rsidRPr="00EF06A7">
        <w:t>6.4.2.1_1.3</w:t>
      </w:r>
      <w:r w:rsidRPr="00EF06A7">
        <w:tab/>
        <w:t>Minimum Conformance Requirements</w:t>
      </w:r>
    </w:p>
    <w:p w14:paraId="268BF2E6" w14:textId="77777777" w:rsidR="00F67696" w:rsidRPr="00EF06A7" w:rsidRDefault="00F67696" w:rsidP="00F67696">
      <w:pPr>
        <w:tabs>
          <w:tab w:val="left" w:pos="6096"/>
        </w:tabs>
      </w:pPr>
      <w:r w:rsidRPr="00EF06A7">
        <w:t>The minimum performance requirement in Table 6.4.2.1_1.3-2 is defined as:</w:t>
      </w:r>
    </w:p>
    <w:p w14:paraId="61F23493" w14:textId="77777777" w:rsidR="00F67696" w:rsidRPr="00EF06A7" w:rsidRDefault="00F67696" w:rsidP="00F67696">
      <w:pPr>
        <w:pStyle w:val="B1"/>
      </w:pPr>
      <w:r w:rsidRPr="00EF06A7">
        <w:t>a)</w:t>
      </w:r>
      <w:r w:rsidRPr="00EF06A7">
        <w:tab/>
        <w:t xml:space="preserve">The ratio of the throughput obtained when transmitting based on UE reported RI and that obtained when transmitting with fixed rank 1 shall be ≥ </w:t>
      </w:r>
      <w:r w:rsidRPr="00EF06A7">
        <w:rPr>
          <w:rFonts w:ascii="Symbol" w:hAnsi="Symbol"/>
        </w:rPr>
        <w:t></w:t>
      </w:r>
      <w:r w:rsidRPr="00EF06A7">
        <w:rPr>
          <w:rFonts w:ascii="Symbol" w:hAnsi="Symbol"/>
          <w:vertAlign w:val="subscript"/>
        </w:rPr>
        <w:t></w:t>
      </w:r>
      <w:r w:rsidRPr="00EF06A7">
        <w:t>;</w:t>
      </w:r>
    </w:p>
    <w:p w14:paraId="23D7CF22" w14:textId="77777777" w:rsidR="00F67696" w:rsidRPr="00EF06A7" w:rsidRDefault="00F67696" w:rsidP="00F67696">
      <w:pPr>
        <w:pStyle w:val="B1"/>
      </w:pPr>
      <w:r w:rsidRPr="00EF06A7">
        <w:t>b)</w:t>
      </w:r>
      <w:r w:rsidRPr="00EF06A7">
        <w:tab/>
        <w:t xml:space="preserve">The ratio of the throughput obtained when transmitting based on UE reported RI and that obtained when transmitting with fixed rank 2 shall be ≥ </w:t>
      </w:r>
      <w:r w:rsidRPr="00EF06A7">
        <w:rPr>
          <w:rFonts w:ascii="Symbol" w:hAnsi="Symbol"/>
        </w:rPr>
        <w:t></w:t>
      </w:r>
      <w:r w:rsidRPr="00EF06A7">
        <w:rPr>
          <w:rFonts w:ascii="Symbol" w:hAnsi="Symbol"/>
          <w:vertAlign w:val="subscript"/>
        </w:rPr>
        <w:t></w:t>
      </w:r>
      <w:r w:rsidRPr="00EF06A7">
        <w:t>;</w:t>
      </w:r>
    </w:p>
    <w:p w14:paraId="29321C20" w14:textId="77777777" w:rsidR="00F67696" w:rsidRPr="00EF06A7" w:rsidRDefault="00F67696" w:rsidP="00F67696">
      <w:r w:rsidRPr="00EF06A7">
        <w:t xml:space="preserve">For the parameters specified in Table 6.4.2.1_1.3-1, and using the downlink physical channels specified in Annex </w:t>
      </w:r>
      <w:r w:rsidRPr="00EF06A7">
        <w:rPr>
          <w:lang w:eastAsia="zh-CN"/>
        </w:rPr>
        <w:t>C.3.1</w:t>
      </w:r>
      <w:r w:rsidRPr="00EF06A7">
        <w:t>, the minimum requirements are specified in Table 6.4.2.1_1.3-2.</w:t>
      </w:r>
    </w:p>
    <w:p w14:paraId="026DCA20" w14:textId="77777777" w:rsidR="00F67696" w:rsidRPr="00EF06A7" w:rsidRDefault="00F67696" w:rsidP="00F67696">
      <w:pPr>
        <w:pStyle w:val="TH"/>
      </w:pPr>
      <w:r w:rsidRPr="00EF06A7">
        <w:t>Table 6.4.2.1_1.3-1: RI Test (</w:t>
      </w:r>
      <w:r w:rsidR="001A4516" w:rsidRPr="00EF06A7">
        <w:t>F</w:t>
      </w:r>
      <w:r w:rsidRPr="00EF06A7">
        <w: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F67696" w:rsidRPr="00EF06A7" w14:paraId="2022CBFB"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48EFE093" w14:textId="77777777" w:rsidR="00F67696" w:rsidRPr="00EF06A7" w:rsidRDefault="00F67696">
            <w:pPr>
              <w:keepNext/>
              <w:keepLines/>
              <w:spacing w:after="0"/>
              <w:jc w:val="center"/>
              <w:rPr>
                <w:rFonts w:ascii="Arial" w:hAnsi="Arial"/>
                <w:b/>
                <w:sz w:val="18"/>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875507" w14:textId="77777777" w:rsidR="00F67696" w:rsidRPr="00EF06A7" w:rsidRDefault="00F67696">
            <w:pPr>
              <w:keepNext/>
              <w:keepLines/>
              <w:spacing w:after="0"/>
              <w:jc w:val="center"/>
              <w:rPr>
                <w:rFonts w:ascii="Arial" w:hAnsi="Arial"/>
                <w:b/>
                <w:sz w:val="18"/>
              </w:rPr>
            </w:pPr>
            <w:r w:rsidRPr="00EF06A7">
              <w:rPr>
                <w:rFonts w:ascii="Arial" w:hAnsi="Arial"/>
                <w:b/>
                <w:sz w:val="18"/>
              </w:rPr>
              <w:t>Unit</w:t>
            </w:r>
          </w:p>
        </w:tc>
        <w:tc>
          <w:tcPr>
            <w:tcW w:w="1456" w:type="dxa"/>
            <w:tcBorders>
              <w:top w:val="single" w:sz="4" w:space="0" w:color="auto"/>
              <w:left w:val="single" w:sz="4" w:space="0" w:color="auto"/>
              <w:bottom w:val="single" w:sz="4" w:space="0" w:color="auto"/>
              <w:right w:val="single" w:sz="4" w:space="0" w:color="auto"/>
            </w:tcBorders>
            <w:vAlign w:val="center"/>
            <w:hideMark/>
          </w:tcPr>
          <w:p w14:paraId="23D5AE0F" w14:textId="77777777" w:rsidR="00F67696" w:rsidRPr="00EF06A7" w:rsidRDefault="00F67696">
            <w:pPr>
              <w:keepNext/>
              <w:keepLines/>
              <w:spacing w:after="0"/>
              <w:jc w:val="center"/>
              <w:rPr>
                <w:rFonts w:ascii="Arial" w:hAnsi="Arial"/>
                <w:b/>
                <w:sz w:val="18"/>
              </w:rPr>
            </w:pPr>
            <w:r w:rsidRPr="00EF06A7">
              <w:rPr>
                <w:rFonts w:ascii="Arial" w:hAnsi="Arial"/>
                <w:b/>
                <w:sz w:val="18"/>
              </w:rPr>
              <w:t>Test 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78337FC" w14:textId="77777777" w:rsidR="00F67696" w:rsidRPr="00EF06A7" w:rsidRDefault="00F67696">
            <w:pPr>
              <w:keepNext/>
              <w:keepLines/>
              <w:spacing w:after="0"/>
              <w:jc w:val="center"/>
              <w:rPr>
                <w:rFonts w:ascii="Arial" w:hAnsi="Arial"/>
                <w:b/>
                <w:sz w:val="18"/>
              </w:rPr>
            </w:pPr>
            <w:r w:rsidRPr="00EF06A7">
              <w:rPr>
                <w:rFonts w:ascii="Arial" w:hAnsi="Arial"/>
                <w:b/>
                <w:sz w:val="18"/>
              </w:rPr>
              <w:t>Test 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007A3C6" w14:textId="77777777" w:rsidR="00F67696" w:rsidRPr="00EF06A7" w:rsidRDefault="00F67696">
            <w:pPr>
              <w:keepNext/>
              <w:keepLines/>
              <w:spacing w:after="0"/>
              <w:jc w:val="center"/>
              <w:rPr>
                <w:rFonts w:ascii="Arial" w:hAnsi="Arial"/>
                <w:b/>
                <w:sz w:val="18"/>
              </w:rPr>
            </w:pPr>
            <w:r w:rsidRPr="00EF06A7">
              <w:rPr>
                <w:rFonts w:ascii="Arial" w:hAnsi="Arial"/>
                <w:b/>
                <w:sz w:val="18"/>
              </w:rPr>
              <w:t>Test 3</w:t>
            </w:r>
          </w:p>
        </w:tc>
      </w:tr>
      <w:tr w:rsidR="00F67696" w:rsidRPr="00EF06A7" w14:paraId="3064E6D7"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71F828FB" w14:textId="77777777" w:rsidR="00F67696" w:rsidRPr="00EF06A7" w:rsidRDefault="00F67696">
            <w:pPr>
              <w:keepNext/>
              <w:keepLines/>
              <w:spacing w:after="0"/>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492C5A" w14:textId="77777777" w:rsidR="00F67696" w:rsidRPr="00EF06A7" w:rsidRDefault="00F67696">
            <w:pPr>
              <w:keepNext/>
              <w:keepLines/>
              <w:spacing w:after="0"/>
              <w:jc w:val="center"/>
              <w:rPr>
                <w:rFonts w:ascii="Arial" w:hAnsi="Arial"/>
                <w:sz w:val="18"/>
              </w:rPr>
            </w:pPr>
            <w:r w:rsidRPr="00EF06A7">
              <w:rPr>
                <w:rFonts w:ascii="Arial" w:hAnsi="Arial"/>
                <w:sz w:val="18"/>
              </w:rPr>
              <w:t>MHz</w:t>
            </w:r>
          </w:p>
        </w:tc>
        <w:tc>
          <w:tcPr>
            <w:tcW w:w="1456" w:type="dxa"/>
            <w:tcBorders>
              <w:top w:val="single" w:sz="4" w:space="0" w:color="auto"/>
              <w:left w:val="single" w:sz="4" w:space="0" w:color="auto"/>
              <w:bottom w:val="single" w:sz="4" w:space="0" w:color="auto"/>
              <w:right w:val="single" w:sz="4" w:space="0" w:color="auto"/>
            </w:tcBorders>
            <w:vAlign w:val="center"/>
            <w:hideMark/>
          </w:tcPr>
          <w:p w14:paraId="0A376C9D" w14:textId="77777777" w:rsidR="00F67696" w:rsidRPr="00EF06A7" w:rsidRDefault="00F67696">
            <w:pPr>
              <w:keepNext/>
              <w:keepLines/>
              <w:spacing w:after="0"/>
              <w:jc w:val="center"/>
              <w:rPr>
                <w:rFonts w:ascii="Arial" w:hAnsi="Arial"/>
                <w:sz w:val="18"/>
              </w:rPr>
            </w:pPr>
            <w:r w:rsidRPr="00EF06A7">
              <w:rPr>
                <w:rFonts w:ascii="Arial" w:hAnsi="Arial"/>
                <w:sz w:val="18"/>
              </w:rPr>
              <w:t>1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B4E7671" w14:textId="77777777" w:rsidR="00F67696" w:rsidRPr="00EF06A7" w:rsidRDefault="00F67696">
            <w:pPr>
              <w:keepNext/>
              <w:keepLines/>
              <w:spacing w:after="0"/>
              <w:jc w:val="center"/>
              <w:rPr>
                <w:rFonts w:ascii="Arial" w:hAnsi="Arial"/>
                <w:sz w:val="18"/>
              </w:rPr>
            </w:pPr>
            <w:r w:rsidRPr="00EF06A7">
              <w:rPr>
                <w:rFonts w:ascii="Arial" w:hAnsi="Arial"/>
                <w:sz w:val="18"/>
              </w:rPr>
              <w:t>1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C227164" w14:textId="77777777" w:rsidR="00F67696" w:rsidRPr="00EF06A7" w:rsidRDefault="00F67696">
            <w:pPr>
              <w:keepNext/>
              <w:keepLines/>
              <w:spacing w:after="0"/>
              <w:jc w:val="center"/>
              <w:rPr>
                <w:rFonts w:ascii="Arial" w:hAnsi="Arial"/>
                <w:sz w:val="18"/>
              </w:rPr>
            </w:pPr>
            <w:r w:rsidRPr="00EF06A7">
              <w:rPr>
                <w:rFonts w:ascii="Arial" w:hAnsi="Arial"/>
                <w:sz w:val="18"/>
              </w:rPr>
              <w:t>10</w:t>
            </w:r>
          </w:p>
        </w:tc>
      </w:tr>
      <w:tr w:rsidR="00F67696" w:rsidRPr="00EF06A7" w14:paraId="368FEF04"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29F893F5" w14:textId="77777777" w:rsidR="00F67696" w:rsidRPr="00EF06A7" w:rsidRDefault="00F67696">
            <w:pPr>
              <w:keepNext/>
              <w:keepLines/>
              <w:spacing w:after="0"/>
              <w:rPr>
                <w:rFonts w:ascii="Arial" w:hAnsi="Arial"/>
                <w:sz w:val="18"/>
              </w:rPr>
            </w:pPr>
            <w:r w:rsidRPr="00EF06A7">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4050ED47"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kHz</w:t>
            </w:r>
          </w:p>
        </w:tc>
        <w:tc>
          <w:tcPr>
            <w:tcW w:w="1456" w:type="dxa"/>
            <w:tcBorders>
              <w:top w:val="single" w:sz="4" w:space="0" w:color="auto"/>
              <w:left w:val="single" w:sz="4" w:space="0" w:color="auto"/>
              <w:bottom w:val="single" w:sz="4" w:space="0" w:color="auto"/>
              <w:right w:val="single" w:sz="4" w:space="0" w:color="auto"/>
            </w:tcBorders>
            <w:vAlign w:val="center"/>
            <w:hideMark/>
          </w:tcPr>
          <w:p w14:paraId="7BAB9D5F"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15</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1C14AE3" w14:textId="77777777" w:rsidR="00F67696" w:rsidRPr="00EF06A7" w:rsidRDefault="00F67696">
            <w:pPr>
              <w:keepNext/>
              <w:keepLines/>
              <w:spacing w:after="0"/>
              <w:jc w:val="center"/>
              <w:rPr>
                <w:rFonts w:ascii="Arial" w:hAnsi="Arial"/>
                <w:sz w:val="18"/>
                <w:lang w:eastAsia="zh-CN"/>
              </w:rPr>
            </w:pPr>
            <w:r w:rsidRPr="00EF06A7">
              <w:rPr>
                <w:rFonts w:ascii="Arial" w:hAnsi="Arial"/>
                <w:sz w:val="18"/>
                <w:lang w:eastAsia="zh-CN"/>
              </w:rPr>
              <w:t>15</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F62A63A" w14:textId="77777777" w:rsidR="00F67696" w:rsidRPr="00EF06A7" w:rsidRDefault="00F67696">
            <w:pPr>
              <w:keepNext/>
              <w:keepLines/>
              <w:spacing w:after="0"/>
              <w:jc w:val="center"/>
              <w:rPr>
                <w:rFonts w:ascii="Arial" w:hAnsi="Arial"/>
                <w:sz w:val="18"/>
                <w:lang w:eastAsia="zh-CN"/>
              </w:rPr>
            </w:pPr>
            <w:r w:rsidRPr="00EF06A7">
              <w:rPr>
                <w:rFonts w:ascii="Arial" w:hAnsi="Arial"/>
                <w:sz w:val="18"/>
                <w:lang w:eastAsia="zh-CN"/>
              </w:rPr>
              <w:t>15</w:t>
            </w:r>
          </w:p>
        </w:tc>
      </w:tr>
      <w:tr w:rsidR="00F67696" w:rsidRPr="00EF06A7" w14:paraId="2D21337E"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4AD1453E" w14:textId="77777777" w:rsidR="00F67696" w:rsidRPr="00EF06A7" w:rsidRDefault="00F67696">
            <w:pPr>
              <w:keepNext/>
              <w:keepLines/>
              <w:spacing w:after="0"/>
              <w:rPr>
                <w:rFonts w:ascii="Arial" w:hAnsi="Arial"/>
                <w:sz w:val="18"/>
                <w:lang w:eastAsia="en-US"/>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95A3EBA"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625524A" w14:textId="77777777" w:rsidR="00F67696" w:rsidRPr="00EF06A7" w:rsidRDefault="00F67696">
            <w:pPr>
              <w:keepNext/>
              <w:keepLines/>
              <w:spacing w:after="0"/>
              <w:jc w:val="center"/>
              <w:rPr>
                <w:rFonts w:ascii="Arial" w:hAnsi="Arial"/>
                <w:sz w:val="18"/>
              </w:rPr>
            </w:pPr>
            <w:r w:rsidRPr="00EF06A7">
              <w:rPr>
                <w:rFonts w:ascii="Arial" w:hAnsi="Arial"/>
                <w:sz w:val="18"/>
              </w:rPr>
              <w:t>FD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0D2D03B" w14:textId="77777777" w:rsidR="00F67696" w:rsidRPr="00EF06A7" w:rsidRDefault="00F67696">
            <w:pPr>
              <w:keepNext/>
              <w:keepLines/>
              <w:spacing w:after="0"/>
              <w:jc w:val="center"/>
              <w:rPr>
                <w:rFonts w:ascii="Arial" w:hAnsi="Arial"/>
                <w:sz w:val="18"/>
              </w:rPr>
            </w:pPr>
            <w:r w:rsidRPr="00EF06A7">
              <w:rPr>
                <w:rFonts w:ascii="Arial" w:hAnsi="Arial"/>
                <w:sz w:val="18"/>
              </w:rPr>
              <w:t>FD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28B17EB" w14:textId="77777777" w:rsidR="00F67696" w:rsidRPr="00EF06A7" w:rsidRDefault="00F67696">
            <w:pPr>
              <w:keepNext/>
              <w:keepLines/>
              <w:spacing w:after="0"/>
              <w:jc w:val="center"/>
              <w:rPr>
                <w:rFonts w:ascii="Arial" w:hAnsi="Arial"/>
                <w:sz w:val="18"/>
              </w:rPr>
            </w:pPr>
            <w:r w:rsidRPr="00EF06A7">
              <w:rPr>
                <w:rFonts w:ascii="Arial" w:hAnsi="Arial"/>
                <w:sz w:val="18"/>
              </w:rPr>
              <w:t>FDD</w:t>
            </w:r>
          </w:p>
        </w:tc>
      </w:tr>
      <w:tr w:rsidR="00F67696" w:rsidRPr="00EF06A7" w14:paraId="7DE2DB13"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6DC12730" w14:textId="77777777" w:rsidR="00F67696" w:rsidRPr="00EF06A7" w:rsidRDefault="00F67696">
            <w:pPr>
              <w:keepNext/>
              <w:keepLines/>
              <w:spacing w:after="0"/>
              <w:rPr>
                <w:rFonts w:ascii="Arial" w:eastAsia="?? ??" w:hAnsi="Arial"/>
                <w:sz w:val="18"/>
              </w:rPr>
            </w:pPr>
            <w:r w:rsidRPr="00EF06A7">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609590C" w14:textId="77777777" w:rsidR="00F67696" w:rsidRPr="00EF06A7" w:rsidRDefault="00F67696">
            <w:pPr>
              <w:keepNext/>
              <w:keepLines/>
              <w:spacing w:after="0"/>
              <w:jc w:val="center"/>
              <w:rPr>
                <w:rFonts w:ascii="Arial" w:eastAsia="SimSun" w:hAnsi="Arial"/>
                <w:sz w:val="18"/>
              </w:rPr>
            </w:pPr>
            <w:r w:rsidRPr="00EF06A7">
              <w:rPr>
                <w:rFonts w:ascii="Arial" w:hAnsi="Arial"/>
                <w:sz w:val="18"/>
              </w:rPr>
              <w:t>dB</w:t>
            </w:r>
          </w:p>
        </w:tc>
        <w:tc>
          <w:tcPr>
            <w:tcW w:w="1456" w:type="dxa"/>
            <w:tcBorders>
              <w:top w:val="single" w:sz="4" w:space="0" w:color="auto"/>
              <w:left w:val="single" w:sz="4" w:space="0" w:color="auto"/>
              <w:bottom w:val="single" w:sz="4" w:space="0" w:color="auto"/>
              <w:right w:val="single" w:sz="4" w:space="0" w:color="auto"/>
            </w:tcBorders>
            <w:vAlign w:val="center"/>
            <w:hideMark/>
          </w:tcPr>
          <w:p w14:paraId="4FA9D788"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1BE62C2"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2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FDF8AF6" w14:textId="77777777" w:rsidR="00F67696" w:rsidRPr="00EF06A7" w:rsidRDefault="00F67696">
            <w:pPr>
              <w:keepNext/>
              <w:keepLines/>
              <w:spacing w:after="0"/>
              <w:jc w:val="center"/>
              <w:rPr>
                <w:rFonts w:ascii="Arial" w:hAnsi="Arial"/>
                <w:sz w:val="18"/>
                <w:lang w:eastAsia="en-US"/>
              </w:rPr>
            </w:pPr>
            <w:r w:rsidRPr="00EF06A7">
              <w:rPr>
                <w:rFonts w:ascii="Arial" w:hAnsi="Arial"/>
                <w:sz w:val="18"/>
                <w:lang w:eastAsia="zh-CN"/>
              </w:rPr>
              <w:t>20</w:t>
            </w:r>
          </w:p>
        </w:tc>
      </w:tr>
      <w:tr w:rsidR="00F67696" w:rsidRPr="00EF06A7" w14:paraId="184D04FA"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02FB74B2" w14:textId="77777777" w:rsidR="00F67696" w:rsidRPr="00EF06A7" w:rsidRDefault="00F67696">
            <w:pPr>
              <w:keepNext/>
              <w:keepLines/>
              <w:spacing w:after="0"/>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3B88FD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hideMark/>
          </w:tcPr>
          <w:p w14:paraId="5A729694" w14:textId="77777777" w:rsidR="00F67696" w:rsidRPr="00EF06A7" w:rsidRDefault="00F67696">
            <w:pPr>
              <w:keepNext/>
              <w:keepLines/>
              <w:spacing w:after="0"/>
              <w:jc w:val="center"/>
              <w:rPr>
                <w:rFonts w:ascii="Arial" w:hAnsi="Arial"/>
                <w:sz w:val="18"/>
              </w:rPr>
            </w:pPr>
            <w:r w:rsidRPr="00EF06A7">
              <w:rPr>
                <w:rFonts w:ascii="Arial" w:hAnsi="Arial"/>
                <w:sz w:val="18"/>
              </w:rPr>
              <w:t>TDLA30-5</w:t>
            </w:r>
          </w:p>
        </w:tc>
        <w:tc>
          <w:tcPr>
            <w:tcW w:w="1351" w:type="dxa"/>
            <w:tcBorders>
              <w:top w:val="single" w:sz="4" w:space="0" w:color="auto"/>
              <w:left w:val="single" w:sz="4" w:space="0" w:color="auto"/>
              <w:bottom w:val="single" w:sz="4" w:space="0" w:color="auto"/>
              <w:right w:val="single" w:sz="4" w:space="0" w:color="auto"/>
            </w:tcBorders>
            <w:hideMark/>
          </w:tcPr>
          <w:p w14:paraId="79077F13" w14:textId="77777777" w:rsidR="00F67696" w:rsidRPr="00EF06A7" w:rsidRDefault="00F67696">
            <w:pPr>
              <w:keepNext/>
              <w:keepLines/>
              <w:spacing w:after="0"/>
              <w:jc w:val="center"/>
              <w:rPr>
                <w:rFonts w:ascii="Arial" w:hAnsi="Arial"/>
                <w:sz w:val="18"/>
              </w:rPr>
            </w:pPr>
            <w:r w:rsidRPr="00EF06A7">
              <w:rPr>
                <w:rFonts w:ascii="Arial" w:hAnsi="Arial"/>
                <w:sz w:val="18"/>
              </w:rPr>
              <w:t>TDLA30-5</w:t>
            </w:r>
          </w:p>
        </w:tc>
        <w:tc>
          <w:tcPr>
            <w:tcW w:w="1351" w:type="dxa"/>
            <w:tcBorders>
              <w:top w:val="single" w:sz="4" w:space="0" w:color="auto"/>
              <w:left w:val="single" w:sz="4" w:space="0" w:color="auto"/>
              <w:bottom w:val="single" w:sz="4" w:space="0" w:color="auto"/>
              <w:right w:val="single" w:sz="4" w:space="0" w:color="auto"/>
            </w:tcBorders>
            <w:hideMark/>
          </w:tcPr>
          <w:p w14:paraId="2FA2EC39" w14:textId="77777777" w:rsidR="00F67696" w:rsidRPr="00EF06A7" w:rsidRDefault="00F67696">
            <w:pPr>
              <w:keepNext/>
              <w:keepLines/>
              <w:spacing w:after="0"/>
              <w:jc w:val="center"/>
              <w:rPr>
                <w:rFonts w:ascii="Arial" w:hAnsi="Arial"/>
                <w:sz w:val="18"/>
              </w:rPr>
            </w:pPr>
            <w:r w:rsidRPr="00EF06A7">
              <w:rPr>
                <w:rFonts w:ascii="Arial" w:hAnsi="Arial"/>
                <w:sz w:val="18"/>
              </w:rPr>
              <w:t>TDLA30-5</w:t>
            </w:r>
          </w:p>
        </w:tc>
      </w:tr>
      <w:tr w:rsidR="00F67696" w:rsidRPr="00EF06A7" w14:paraId="40B4BD3A"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5DC49C1F" w14:textId="77777777" w:rsidR="00F67696" w:rsidRPr="00EF06A7" w:rsidRDefault="00F67696">
            <w:pPr>
              <w:keepNext/>
              <w:keepLines/>
              <w:spacing w:after="0"/>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A63F08"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36CCF3B8" w14:textId="77777777" w:rsidR="00F67696" w:rsidRPr="00EF06A7" w:rsidRDefault="00F67696">
            <w:pPr>
              <w:keepNext/>
              <w:keepLines/>
              <w:spacing w:after="0"/>
              <w:jc w:val="center"/>
              <w:rPr>
                <w:rFonts w:ascii="Arial" w:hAnsi="Arial"/>
                <w:sz w:val="18"/>
              </w:rPr>
            </w:pPr>
            <w:r w:rsidRPr="00EF06A7">
              <w:rPr>
                <w:rFonts w:ascii="Arial" w:hAnsi="Arial"/>
                <w:sz w:val="18"/>
              </w:rPr>
              <w:t>ULA Low 2x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FAE9D34" w14:textId="77777777" w:rsidR="00F67696" w:rsidRPr="00EF06A7" w:rsidRDefault="00F67696">
            <w:pPr>
              <w:keepNext/>
              <w:keepLines/>
              <w:spacing w:after="0"/>
              <w:jc w:val="center"/>
              <w:rPr>
                <w:rFonts w:ascii="Arial" w:hAnsi="Arial"/>
                <w:sz w:val="18"/>
              </w:rPr>
            </w:pPr>
            <w:r w:rsidRPr="00EF06A7">
              <w:rPr>
                <w:rFonts w:ascii="Arial" w:hAnsi="Arial"/>
                <w:sz w:val="18"/>
              </w:rPr>
              <w:t>ULA Low 2x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8D1B90C" w14:textId="77777777" w:rsidR="00F67696" w:rsidRPr="00EF06A7" w:rsidRDefault="00F67696">
            <w:pPr>
              <w:keepNext/>
              <w:keepLines/>
              <w:spacing w:after="0"/>
              <w:jc w:val="center"/>
              <w:rPr>
                <w:rFonts w:ascii="Arial" w:hAnsi="Arial"/>
                <w:sz w:val="18"/>
              </w:rPr>
            </w:pPr>
            <w:r w:rsidRPr="00EF06A7">
              <w:rPr>
                <w:rFonts w:ascii="Arial" w:hAnsi="Arial"/>
                <w:sz w:val="18"/>
              </w:rPr>
              <w:t>ULA High 2x2</w:t>
            </w:r>
          </w:p>
        </w:tc>
      </w:tr>
      <w:tr w:rsidR="00F67696" w:rsidRPr="00EF06A7" w14:paraId="27F4F2A6"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70CC38ED" w14:textId="77777777" w:rsidR="00F67696" w:rsidRPr="00EF06A7" w:rsidRDefault="00F67696">
            <w:pPr>
              <w:keepNext/>
              <w:keepLines/>
              <w:spacing w:after="0"/>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5B0DAA6"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CC10A90" w14:textId="77777777" w:rsidR="00F67696" w:rsidRPr="00EF06A7" w:rsidRDefault="00F67696">
            <w:pPr>
              <w:keepNext/>
              <w:keepLines/>
              <w:spacing w:after="0"/>
              <w:jc w:val="center"/>
              <w:rPr>
                <w:rFonts w:ascii="Arial" w:hAnsi="Arial"/>
                <w:sz w:val="18"/>
              </w:rPr>
            </w:pPr>
            <w:r w:rsidRPr="00EF06A7">
              <w:rPr>
                <w:rFonts w:ascii="Arial" w:hAnsi="Arial"/>
                <w:sz w:val="18"/>
              </w:rPr>
              <w:t>As defined in Annex B.4.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4BF249C" w14:textId="77777777" w:rsidR="00F67696" w:rsidRPr="00EF06A7" w:rsidRDefault="00F67696">
            <w:pPr>
              <w:keepNext/>
              <w:keepLines/>
              <w:spacing w:after="0"/>
              <w:jc w:val="center"/>
              <w:rPr>
                <w:rFonts w:ascii="Arial" w:hAnsi="Arial"/>
                <w:sz w:val="18"/>
              </w:rPr>
            </w:pPr>
            <w:r w:rsidRPr="00EF06A7">
              <w:rPr>
                <w:rFonts w:ascii="Arial" w:hAnsi="Arial"/>
                <w:sz w:val="18"/>
              </w:rPr>
              <w:t>As defined in Annex B.4.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3EC3688" w14:textId="77777777" w:rsidR="00F67696" w:rsidRPr="00EF06A7" w:rsidRDefault="00F67696">
            <w:pPr>
              <w:keepNext/>
              <w:keepLines/>
              <w:spacing w:after="0"/>
              <w:jc w:val="center"/>
              <w:rPr>
                <w:rFonts w:ascii="Arial" w:hAnsi="Arial"/>
                <w:sz w:val="18"/>
              </w:rPr>
            </w:pPr>
            <w:r w:rsidRPr="00EF06A7">
              <w:rPr>
                <w:rFonts w:ascii="Arial" w:hAnsi="Arial"/>
                <w:sz w:val="18"/>
              </w:rPr>
              <w:t>As defined in Annex B.4.1</w:t>
            </w:r>
          </w:p>
        </w:tc>
      </w:tr>
      <w:tr w:rsidR="00F67696" w:rsidRPr="00EF06A7" w14:paraId="4C526D81" w14:textId="77777777" w:rsidTr="00D7282F">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7B0D8BB7" w14:textId="77777777" w:rsidR="00F67696" w:rsidRPr="00EF06A7" w:rsidRDefault="00F67696">
            <w:pPr>
              <w:keepNext/>
              <w:keepLines/>
              <w:spacing w:after="0"/>
              <w:rPr>
                <w:rFonts w:ascii="Arial" w:hAnsi="Arial"/>
                <w:sz w:val="18"/>
              </w:rPr>
            </w:pPr>
            <w:r w:rsidRPr="00EF06A7">
              <w:rPr>
                <w:rFonts w:ascii="Arial" w:hAnsi="Arial"/>
                <w:sz w:val="18"/>
              </w:rPr>
              <w:t>ZP CSI-RS configuration</w:t>
            </w: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51B5DB46" w14:textId="77777777" w:rsidR="00F67696" w:rsidRPr="00EF06A7" w:rsidRDefault="00F67696">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8A9E691"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38FF3639"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1CFF19D"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174E3C3"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0B2C2F99"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113FDA83"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59AE959A" w14:textId="77777777" w:rsidR="00F67696" w:rsidRPr="00EF06A7" w:rsidRDefault="00F67696">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AE0FC3"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59F6503" w14:textId="77777777" w:rsidR="00F67696" w:rsidRPr="00EF06A7" w:rsidRDefault="00F67696">
            <w:pPr>
              <w:keepNext/>
              <w:keepLines/>
              <w:spacing w:after="0"/>
              <w:jc w:val="center"/>
              <w:rPr>
                <w:rFonts w:ascii="Arial" w:hAnsi="Arial"/>
                <w:sz w:val="18"/>
              </w:rPr>
            </w:pPr>
            <w:r w:rsidRPr="00EF06A7">
              <w:rPr>
                <w:rFonts w:ascii="Arial" w:hAnsi="Arial"/>
                <w:sz w:val="18"/>
              </w:rPr>
              <w:t>4</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EF2EE46" w14:textId="77777777" w:rsidR="00F67696" w:rsidRPr="00EF06A7" w:rsidRDefault="00F67696">
            <w:pPr>
              <w:keepNext/>
              <w:keepLines/>
              <w:spacing w:after="0"/>
              <w:jc w:val="center"/>
              <w:rPr>
                <w:rFonts w:ascii="Arial" w:hAnsi="Arial"/>
                <w:sz w:val="18"/>
              </w:rPr>
            </w:pPr>
            <w:r w:rsidRPr="00EF06A7">
              <w:rPr>
                <w:rFonts w:ascii="Arial" w:hAnsi="Arial"/>
                <w:sz w:val="18"/>
              </w:rPr>
              <w:t>4</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8ABA02A" w14:textId="77777777" w:rsidR="00F67696" w:rsidRPr="00EF06A7" w:rsidRDefault="00F67696">
            <w:pPr>
              <w:keepNext/>
              <w:keepLines/>
              <w:spacing w:after="0"/>
              <w:jc w:val="center"/>
              <w:rPr>
                <w:rFonts w:ascii="Arial" w:hAnsi="Arial"/>
                <w:sz w:val="18"/>
              </w:rPr>
            </w:pPr>
            <w:r w:rsidRPr="00EF06A7">
              <w:rPr>
                <w:rFonts w:ascii="Arial" w:hAnsi="Arial"/>
                <w:sz w:val="18"/>
              </w:rPr>
              <w:t>4</w:t>
            </w:r>
          </w:p>
        </w:tc>
      </w:tr>
      <w:tr w:rsidR="00F67696" w:rsidRPr="00EF06A7" w14:paraId="54D1B286"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392AA6DF"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34508BE2" w14:textId="77777777" w:rsidR="00F67696" w:rsidRPr="00EF06A7" w:rsidRDefault="00F67696">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11332E6"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8945435"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D6F4700"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103AB5C"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r>
      <w:tr w:rsidR="00F67696" w:rsidRPr="00EF06A7" w14:paraId="53BBF00D"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0BBAB12C"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142BAD71" w14:textId="77777777" w:rsidR="00F67696" w:rsidRPr="00EF06A7" w:rsidRDefault="00F67696">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AA99453"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06AC30E9"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6DD1EAF"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BEED05A"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26C526E1"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6BF4F704"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2FB53B8E" w14:textId="4A2A709D" w:rsidR="00F67696" w:rsidRPr="00EF06A7" w:rsidRDefault="00F67696">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6BA8E07"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DE77B68" w14:textId="7B7C6C01" w:rsidR="00F67696" w:rsidRPr="00EF06A7" w:rsidRDefault="00F67696">
            <w:pPr>
              <w:keepNext/>
              <w:keepLines/>
              <w:spacing w:after="0"/>
              <w:jc w:val="center"/>
              <w:rPr>
                <w:rFonts w:ascii="Arial" w:hAnsi="Arial"/>
                <w:sz w:val="18"/>
              </w:rPr>
            </w:pPr>
            <w:r w:rsidRPr="00EF06A7">
              <w:rPr>
                <w:rFonts w:ascii="Arial" w:hAnsi="Arial"/>
                <w:sz w:val="18"/>
              </w:rPr>
              <w:t>Row 5,(4)</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4762EF4" w14:textId="20504C3D" w:rsidR="00F67696" w:rsidRPr="00EF06A7" w:rsidRDefault="00F67696">
            <w:pPr>
              <w:keepNext/>
              <w:keepLines/>
              <w:spacing w:after="0"/>
              <w:jc w:val="center"/>
              <w:rPr>
                <w:rFonts w:ascii="Arial" w:hAnsi="Arial"/>
                <w:sz w:val="18"/>
              </w:rPr>
            </w:pPr>
            <w:r w:rsidRPr="00EF06A7">
              <w:rPr>
                <w:rFonts w:ascii="Arial" w:hAnsi="Arial"/>
                <w:sz w:val="18"/>
              </w:rPr>
              <w:t xml:space="preserve">Row </w:t>
            </w:r>
            <w:r w:rsidR="00AE6615" w:rsidRPr="00EF06A7">
              <w:rPr>
                <w:rFonts w:ascii="Arial" w:hAnsi="Arial"/>
                <w:sz w:val="18"/>
              </w:rPr>
              <w:t>(</w:t>
            </w:r>
            <w:r w:rsidRPr="00EF06A7">
              <w:rPr>
                <w:rFonts w:ascii="Arial" w:hAnsi="Arial"/>
                <w:sz w:val="18"/>
              </w:rPr>
              <w:t>5,4)</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4F42F3F" w14:textId="417D834F" w:rsidR="00F67696" w:rsidRPr="00EF06A7" w:rsidRDefault="00F67696">
            <w:pPr>
              <w:keepNext/>
              <w:keepLines/>
              <w:spacing w:after="0"/>
              <w:jc w:val="center"/>
              <w:rPr>
                <w:rFonts w:ascii="Arial" w:hAnsi="Arial"/>
                <w:sz w:val="18"/>
              </w:rPr>
            </w:pPr>
            <w:r w:rsidRPr="00EF06A7">
              <w:rPr>
                <w:rFonts w:ascii="Arial" w:hAnsi="Arial"/>
                <w:sz w:val="18"/>
              </w:rPr>
              <w:t>Row 5,(4)</w:t>
            </w:r>
          </w:p>
        </w:tc>
      </w:tr>
      <w:tr w:rsidR="00F67696" w:rsidRPr="00EF06A7" w14:paraId="7CDBA751"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747158E8"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3B6CADF3" w14:textId="6D826190" w:rsidR="00F67696" w:rsidRPr="00EF06A7" w:rsidRDefault="00F67696">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35A0BE2"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086B751" w14:textId="3DE5CD78" w:rsidR="00F67696" w:rsidRPr="00EF06A7" w:rsidRDefault="00F67696">
            <w:pPr>
              <w:keepNext/>
              <w:keepLines/>
              <w:spacing w:after="0"/>
              <w:jc w:val="center"/>
              <w:rPr>
                <w:rFonts w:ascii="Arial" w:hAnsi="Arial"/>
                <w:sz w:val="18"/>
              </w:rPr>
            </w:pPr>
            <w:r w:rsidRPr="00EF06A7">
              <w:rPr>
                <w:rFonts w:ascii="Arial" w:hAnsi="Arial"/>
                <w:sz w:val="18"/>
              </w:rPr>
              <w:t>(9)</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B336C94" w14:textId="34084DAF" w:rsidR="00F67696" w:rsidRPr="00EF06A7" w:rsidRDefault="00F67696">
            <w:pPr>
              <w:keepNext/>
              <w:keepLines/>
              <w:spacing w:after="0"/>
              <w:jc w:val="center"/>
              <w:rPr>
                <w:rFonts w:ascii="Arial" w:hAnsi="Arial"/>
                <w:sz w:val="18"/>
              </w:rPr>
            </w:pPr>
            <w:r w:rsidRPr="00EF06A7">
              <w:rPr>
                <w:rFonts w:ascii="Arial" w:hAnsi="Arial"/>
                <w:sz w:val="18"/>
              </w:rPr>
              <w:t>(9)</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ED92E8D" w14:textId="3D990B4A" w:rsidR="00F67696" w:rsidRPr="00EF06A7" w:rsidRDefault="00F67696">
            <w:pPr>
              <w:keepNext/>
              <w:keepLines/>
              <w:spacing w:after="0"/>
              <w:jc w:val="center"/>
              <w:rPr>
                <w:rFonts w:ascii="Arial" w:hAnsi="Arial"/>
                <w:sz w:val="18"/>
              </w:rPr>
            </w:pPr>
            <w:r w:rsidRPr="00EF06A7">
              <w:rPr>
                <w:rFonts w:ascii="Arial" w:hAnsi="Arial"/>
                <w:sz w:val="18"/>
              </w:rPr>
              <w:t>(9)</w:t>
            </w:r>
          </w:p>
        </w:tc>
      </w:tr>
      <w:tr w:rsidR="00F67696" w:rsidRPr="00EF06A7" w14:paraId="0191AC88"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11AED54D"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hideMark/>
          </w:tcPr>
          <w:p w14:paraId="7B399CA6" w14:textId="77777777" w:rsidR="00F67696" w:rsidRPr="00EF06A7" w:rsidRDefault="00F67696">
            <w:pPr>
              <w:keepNext/>
              <w:keepLines/>
              <w:spacing w:after="0"/>
              <w:rPr>
                <w:rFonts w:ascii="Arial" w:hAnsi="Arial"/>
                <w:sz w:val="18"/>
              </w:rPr>
            </w:pPr>
            <w:r w:rsidRPr="00EF06A7">
              <w:rPr>
                <w:rFonts w:ascii="Arial" w:hAnsi="Arial"/>
                <w:sz w:val="18"/>
              </w:rPr>
              <w:t>CSI-RS</w:t>
            </w:r>
          </w:p>
          <w:p w14:paraId="6C3B768D" w14:textId="77777777" w:rsidR="00F67696" w:rsidRPr="00EF06A7" w:rsidRDefault="00F6769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03FEEF1"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1456" w:type="dxa"/>
            <w:tcBorders>
              <w:top w:val="single" w:sz="4" w:space="0" w:color="auto"/>
              <w:left w:val="single" w:sz="4" w:space="0" w:color="auto"/>
              <w:bottom w:val="single" w:sz="4" w:space="0" w:color="auto"/>
              <w:right w:val="single" w:sz="4" w:space="0" w:color="auto"/>
            </w:tcBorders>
            <w:vAlign w:val="center"/>
            <w:hideMark/>
          </w:tcPr>
          <w:p w14:paraId="6FBE66CB"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67A7261"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282DE29"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r>
      <w:tr w:rsidR="00F67696" w:rsidRPr="00EF06A7" w14:paraId="5E83FC7D" w14:textId="77777777" w:rsidTr="00D7282F">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tcPr>
          <w:p w14:paraId="4C948485" w14:textId="77777777" w:rsidR="00F67696" w:rsidRPr="00EF06A7" w:rsidRDefault="00F67696">
            <w:pPr>
              <w:keepNext/>
              <w:keepLines/>
              <w:spacing w:after="0"/>
              <w:rPr>
                <w:rFonts w:ascii="Arial" w:hAnsi="Arial"/>
                <w:sz w:val="18"/>
              </w:rPr>
            </w:pPr>
            <w:r w:rsidRPr="00EF06A7">
              <w:rPr>
                <w:rFonts w:ascii="Arial" w:hAnsi="Arial"/>
                <w:sz w:val="18"/>
              </w:rPr>
              <w:t>NZP CSI-RS for CSI acquisition</w:t>
            </w: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78ACB51C" w14:textId="77777777" w:rsidR="00F67696" w:rsidRPr="00EF06A7" w:rsidRDefault="00F67696">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4ACF3D4"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A12BAD8"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B96DE77"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5E14794"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46A54151"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087A2DD7"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523D5032" w14:textId="77777777" w:rsidR="00F67696" w:rsidRPr="00EF06A7" w:rsidRDefault="00F67696">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53A65C2"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C5E83E9" w14:textId="77777777" w:rsidR="00F67696" w:rsidRPr="00EF06A7" w:rsidRDefault="00F67696">
            <w:pPr>
              <w:keepNext/>
              <w:keepLines/>
              <w:spacing w:after="0"/>
              <w:jc w:val="center"/>
              <w:rPr>
                <w:rFonts w:ascii="Arial" w:hAnsi="Arial"/>
                <w:sz w:val="18"/>
              </w:rPr>
            </w:pPr>
            <w:r w:rsidRPr="00EF06A7">
              <w:rPr>
                <w:rFonts w:ascii="Arial" w:hAnsi="Arial"/>
                <w:sz w:val="18"/>
              </w:rPr>
              <w:t>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0F789F0" w14:textId="77777777" w:rsidR="00F67696" w:rsidRPr="00EF06A7" w:rsidRDefault="00F67696">
            <w:pPr>
              <w:keepNext/>
              <w:keepLines/>
              <w:spacing w:after="0"/>
              <w:jc w:val="center"/>
              <w:rPr>
                <w:rFonts w:ascii="Arial" w:hAnsi="Arial"/>
                <w:sz w:val="18"/>
              </w:rPr>
            </w:pPr>
            <w:r w:rsidRPr="00EF06A7">
              <w:rPr>
                <w:rFonts w:ascii="Arial" w:hAnsi="Arial"/>
                <w:sz w:val="18"/>
              </w:rPr>
              <w:t>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373A59D" w14:textId="77777777" w:rsidR="00F67696" w:rsidRPr="00EF06A7" w:rsidRDefault="00F67696">
            <w:pPr>
              <w:keepNext/>
              <w:keepLines/>
              <w:spacing w:after="0"/>
              <w:jc w:val="center"/>
              <w:rPr>
                <w:rFonts w:ascii="Arial" w:hAnsi="Arial"/>
                <w:sz w:val="18"/>
              </w:rPr>
            </w:pPr>
            <w:r w:rsidRPr="00EF06A7">
              <w:rPr>
                <w:rFonts w:ascii="Arial" w:hAnsi="Arial"/>
                <w:sz w:val="18"/>
              </w:rPr>
              <w:t>2</w:t>
            </w:r>
          </w:p>
        </w:tc>
      </w:tr>
      <w:tr w:rsidR="00F67696" w:rsidRPr="00EF06A7" w14:paraId="30AE3513"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4CC78CA1"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1E6ACBEA" w14:textId="77777777" w:rsidR="00F67696" w:rsidRPr="00EF06A7" w:rsidRDefault="00F67696">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21D982B"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4635A06"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2817F0F"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CF43BFD" w14:textId="77777777" w:rsidR="00F67696" w:rsidRPr="00EF06A7" w:rsidRDefault="00F67696">
            <w:pPr>
              <w:keepNext/>
              <w:keepLines/>
              <w:spacing w:after="0"/>
              <w:jc w:val="center"/>
              <w:rPr>
                <w:rFonts w:ascii="Arial" w:hAnsi="Arial"/>
                <w:sz w:val="18"/>
              </w:rPr>
            </w:pPr>
            <w:r w:rsidRPr="00EF06A7">
              <w:rPr>
                <w:rFonts w:ascii="Arial" w:hAnsi="Arial"/>
                <w:sz w:val="18"/>
              </w:rPr>
              <w:t>FD-CDM2</w:t>
            </w:r>
          </w:p>
        </w:tc>
      </w:tr>
      <w:tr w:rsidR="00F67696" w:rsidRPr="00EF06A7" w14:paraId="50CC67A4"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2636DD6A"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21D8F83D" w14:textId="77777777" w:rsidR="00F67696" w:rsidRPr="00EF06A7" w:rsidRDefault="00F67696">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BB7EFA3"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A7111E2"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EC80ADA"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B5541DC"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529244B5"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4CB0ECCC"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3A792F5E" w14:textId="101F59BE" w:rsidR="00F67696" w:rsidRPr="00EF06A7" w:rsidRDefault="00F67696">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61AFA2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63FB44D7" w14:textId="1DC296A2" w:rsidR="00F67696" w:rsidRPr="00EF06A7" w:rsidRDefault="00F67696">
            <w:pPr>
              <w:keepNext/>
              <w:keepLines/>
              <w:spacing w:after="0"/>
              <w:jc w:val="center"/>
              <w:rPr>
                <w:rFonts w:ascii="Arial" w:hAnsi="Arial"/>
                <w:sz w:val="18"/>
              </w:rPr>
            </w:pPr>
            <w:r w:rsidRPr="00EF06A7">
              <w:rPr>
                <w:rFonts w:ascii="Arial" w:hAnsi="Arial"/>
                <w:sz w:val="18"/>
              </w:rPr>
              <w:t>Row 3 (6)</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98CDF6C" w14:textId="4D1978B4" w:rsidR="00F67696" w:rsidRPr="00EF06A7" w:rsidRDefault="00F67696">
            <w:pPr>
              <w:keepNext/>
              <w:keepLines/>
              <w:spacing w:after="0"/>
              <w:jc w:val="center"/>
              <w:rPr>
                <w:rFonts w:ascii="Arial" w:hAnsi="Arial"/>
                <w:sz w:val="18"/>
              </w:rPr>
            </w:pPr>
            <w:r w:rsidRPr="00EF06A7">
              <w:rPr>
                <w:rFonts w:ascii="Arial" w:hAnsi="Arial"/>
                <w:sz w:val="18"/>
              </w:rPr>
              <w:t>Row 3 (6)</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C63FA9D" w14:textId="65385F8A" w:rsidR="00F67696" w:rsidRPr="00EF06A7" w:rsidRDefault="00F67696">
            <w:pPr>
              <w:keepNext/>
              <w:keepLines/>
              <w:spacing w:after="0"/>
              <w:jc w:val="center"/>
              <w:rPr>
                <w:rFonts w:ascii="Arial" w:hAnsi="Arial"/>
                <w:sz w:val="18"/>
              </w:rPr>
            </w:pPr>
            <w:r w:rsidRPr="00EF06A7">
              <w:rPr>
                <w:rFonts w:ascii="Arial" w:hAnsi="Arial"/>
                <w:sz w:val="18"/>
              </w:rPr>
              <w:t>Row 3 (6)</w:t>
            </w:r>
          </w:p>
        </w:tc>
      </w:tr>
      <w:tr w:rsidR="00F67696" w:rsidRPr="00EF06A7" w14:paraId="54954DE9"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5062AE57"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vAlign w:val="center"/>
            <w:hideMark/>
          </w:tcPr>
          <w:p w14:paraId="74C73098" w14:textId="6B67C641" w:rsidR="00F67696" w:rsidRPr="00EF06A7" w:rsidRDefault="00F67696">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A03420"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54FC81AC" w14:textId="072D8C20" w:rsidR="00F67696" w:rsidRPr="00EF06A7" w:rsidRDefault="00F67696">
            <w:pPr>
              <w:keepNext/>
              <w:keepLines/>
              <w:spacing w:after="0"/>
              <w:jc w:val="center"/>
              <w:rPr>
                <w:rFonts w:ascii="Arial" w:hAnsi="Arial"/>
                <w:sz w:val="18"/>
              </w:rPr>
            </w:pPr>
            <w:r w:rsidRPr="00EF06A7">
              <w:rPr>
                <w:rFonts w:ascii="Arial" w:hAnsi="Arial"/>
                <w:sz w:val="18"/>
              </w:rPr>
              <w:t>(13)</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6077959" w14:textId="7965594D" w:rsidR="00F67696" w:rsidRPr="00EF06A7" w:rsidRDefault="00F67696">
            <w:pPr>
              <w:keepNext/>
              <w:keepLines/>
              <w:spacing w:after="0"/>
              <w:jc w:val="center"/>
              <w:rPr>
                <w:rFonts w:ascii="Arial" w:hAnsi="Arial"/>
                <w:sz w:val="18"/>
              </w:rPr>
            </w:pPr>
            <w:r w:rsidRPr="00EF06A7">
              <w:rPr>
                <w:rFonts w:ascii="Arial" w:hAnsi="Arial"/>
                <w:sz w:val="18"/>
              </w:rPr>
              <w:t>(13)</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7C751AE" w14:textId="401FC939" w:rsidR="00F67696" w:rsidRPr="00EF06A7" w:rsidRDefault="00F67696">
            <w:pPr>
              <w:keepNext/>
              <w:keepLines/>
              <w:spacing w:after="0"/>
              <w:jc w:val="center"/>
              <w:rPr>
                <w:rFonts w:ascii="Arial" w:hAnsi="Arial"/>
                <w:sz w:val="18"/>
              </w:rPr>
            </w:pPr>
            <w:r w:rsidRPr="00EF06A7">
              <w:rPr>
                <w:rFonts w:ascii="Arial" w:hAnsi="Arial"/>
                <w:sz w:val="18"/>
              </w:rPr>
              <w:t>(13)</w:t>
            </w:r>
          </w:p>
        </w:tc>
      </w:tr>
      <w:tr w:rsidR="00F67696" w:rsidRPr="00EF06A7" w14:paraId="63153642"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7EDACB57"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hideMark/>
          </w:tcPr>
          <w:p w14:paraId="2AB7D7CC" w14:textId="77777777" w:rsidR="00F67696" w:rsidRPr="00EF06A7" w:rsidRDefault="00F67696">
            <w:pPr>
              <w:keepNext/>
              <w:keepLines/>
              <w:spacing w:after="0"/>
              <w:rPr>
                <w:rFonts w:ascii="Arial" w:hAnsi="Arial"/>
                <w:sz w:val="18"/>
              </w:rPr>
            </w:pPr>
            <w:r w:rsidRPr="00EF06A7">
              <w:rPr>
                <w:rFonts w:ascii="Arial" w:hAnsi="Arial"/>
                <w:sz w:val="18"/>
              </w:rPr>
              <w:t>NZP CSI-RS-timeConfig</w:t>
            </w:r>
          </w:p>
          <w:p w14:paraId="69DE6514" w14:textId="77777777" w:rsidR="00F67696" w:rsidRPr="00EF06A7" w:rsidRDefault="00F6769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3D8A468"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1456" w:type="dxa"/>
            <w:tcBorders>
              <w:top w:val="single" w:sz="4" w:space="0" w:color="auto"/>
              <w:left w:val="single" w:sz="4" w:space="0" w:color="auto"/>
              <w:bottom w:val="single" w:sz="4" w:space="0" w:color="auto"/>
              <w:right w:val="single" w:sz="4" w:space="0" w:color="auto"/>
            </w:tcBorders>
            <w:vAlign w:val="center"/>
            <w:hideMark/>
          </w:tcPr>
          <w:p w14:paraId="7927F215"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C7F1AB3"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32FFD4D"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r>
      <w:tr w:rsidR="00F67696" w:rsidRPr="00EF06A7" w14:paraId="569794E4" w14:textId="77777777" w:rsidTr="00D7282F">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FCF602A" w14:textId="77777777" w:rsidR="00F67696" w:rsidRPr="00EF06A7" w:rsidRDefault="00F67696">
            <w:pPr>
              <w:keepNext/>
              <w:keepLines/>
              <w:spacing w:after="0"/>
              <w:rPr>
                <w:rFonts w:ascii="Arial" w:hAnsi="Arial"/>
                <w:sz w:val="18"/>
              </w:rPr>
            </w:pPr>
            <w:r w:rsidRPr="00EF06A7">
              <w:rPr>
                <w:rFonts w:ascii="Arial" w:hAnsi="Arial"/>
                <w:sz w:val="18"/>
              </w:rPr>
              <w:t>CSI-IM configuration</w:t>
            </w:r>
          </w:p>
        </w:tc>
        <w:tc>
          <w:tcPr>
            <w:tcW w:w="2726" w:type="dxa"/>
            <w:gridSpan w:val="2"/>
            <w:tcBorders>
              <w:top w:val="single" w:sz="4" w:space="0" w:color="auto"/>
              <w:left w:val="single" w:sz="4" w:space="0" w:color="auto"/>
              <w:bottom w:val="single" w:sz="4" w:space="0" w:color="auto"/>
              <w:right w:val="single" w:sz="4" w:space="0" w:color="auto"/>
            </w:tcBorders>
            <w:hideMark/>
          </w:tcPr>
          <w:p w14:paraId="11A9021A" w14:textId="77777777" w:rsidR="00F67696" w:rsidRPr="00EF06A7" w:rsidRDefault="00F67696">
            <w:pPr>
              <w:keepNext/>
              <w:keepLines/>
              <w:spacing w:after="0"/>
              <w:rPr>
                <w:rFonts w:ascii="Arial" w:hAnsi="Arial"/>
                <w:sz w:val="18"/>
              </w:rPr>
            </w:pPr>
            <w:r w:rsidRPr="00EF06A7">
              <w:rPr>
                <w:rFonts w:ascii="Arial"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BC266EE"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0BF376E1"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62454FB"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ADCE05A" w14:textId="77777777" w:rsidR="00F67696" w:rsidRPr="00EF06A7" w:rsidRDefault="00F67696">
            <w:pPr>
              <w:keepNext/>
              <w:keepLines/>
              <w:spacing w:after="0"/>
              <w:jc w:val="center"/>
              <w:rPr>
                <w:rFonts w:ascii="Arial" w:hAnsi="Arial"/>
                <w:sz w:val="18"/>
              </w:rPr>
            </w:pPr>
            <w:r w:rsidRPr="00EF06A7">
              <w:rPr>
                <w:rFonts w:ascii="Arial" w:hAnsi="Arial"/>
                <w:sz w:val="18"/>
                <w:lang w:eastAsia="zh-CN"/>
              </w:rPr>
              <w:t>Periodic</w:t>
            </w:r>
          </w:p>
        </w:tc>
      </w:tr>
      <w:tr w:rsidR="00F67696" w:rsidRPr="00EF06A7" w14:paraId="54B8232B"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1037D183"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hideMark/>
          </w:tcPr>
          <w:p w14:paraId="486D4A88" w14:textId="77777777" w:rsidR="00F67696" w:rsidRPr="00EF06A7" w:rsidRDefault="00F67696">
            <w:pPr>
              <w:keepNext/>
              <w:keepLines/>
              <w:spacing w:after="0"/>
              <w:rPr>
                <w:rFonts w:ascii="Arial" w:hAnsi="Arial"/>
                <w:sz w:val="18"/>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3D1293C"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A27B6DE" w14:textId="77777777" w:rsidR="00F67696" w:rsidRPr="00EF06A7" w:rsidRDefault="00F67696">
            <w:pPr>
              <w:keepNext/>
              <w:keepLines/>
              <w:spacing w:after="0"/>
              <w:jc w:val="center"/>
              <w:rPr>
                <w:rFonts w:ascii="Arial" w:hAnsi="Arial"/>
                <w:sz w:val="18"/>
              </w:rPr>
            </w:pPr>
            <w:r w:rsidRPr="00EF06A7">
              <w:rPr>
                <w:rFonts w:ascii="Arial" w:hAnsi="Arial"/>
                <w:sz w:val="18"/>
              </w:rPr>
              <w:t>Pattern 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09F34D8" w14:textId="77777777" w:rsidR="00F67696" w:rsidRPr="00EF06A7" w:rsidRDefault="00F67696">
            <w:pPr>
              <w:keepNext/>
              <w:keepLines/>
              <w:spacing w:after="0"/>
              <w:jc w:val="center"/>
              <w:rPr>
                <w:rFonts w:ascii="Arial" w:hAnsi="Arial"/>
                <w:sz w:val="18"/>
              </w:rPr>
            </w:pPr>
            <w:r w:rsidRPr="00EF06A7">
              <w:rPr>
                <w:rFonts w:ascii="Arial" w:hAnsi="Arial"/>
                <w:sz w:val="18"/>
              </w:rPr>
              <w:t>Pattern 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6BB2647" w14:textId="77777777" w:rsidR="00F67696" w:rsidRPr="00EF06A7" w:rsidRDefault="00F67696">
            <w:pPr>
              <w:keepNext/>
              <w:keepLines/>
              <w:spacing w:after="0"/>
              <w:jc w:val="center"/>
              <w:rPr>
                <w:rFonts w:ascii="Arial" w:hAnsi="Arial"/>
                <w:sz w:val="18"/>
              </w:rPr>
            </w:pPr>
            <w:r w:rsidRPr="00EF06A7">
              <w:rPr>
                <w:rFonts w:ascii="Arial" w:hAnsi="Arial"/>
                <w:sz w:val="18"/>
              </w:rPr>
              <w:t>Pattern 0</w:t>
            </w:r>
          </w:p>
        </w:tc>
      </w:tr>
      <w:tr w:rsidR="00F67696" w:rsidRPr="00EF06A7" w14:paraId="2CB5E485"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372A1D5C"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hideMark/>
          </w:tcPr>
          <w:p w14:paraId="65B52C1C" w14:textId="77777777" w:rsidR="00F67696" w:rsidRPr="00EF06A7" w:rsidRDefault="00F67696">
            <w:pPr>
              <w:keepNext/>
              <w:keepLines/>
              <w:spacing w:after="0"/>
              <w:rPr>
                <w:rFonts w:ascii="Arial" w:hAnsi="Arial"/>
                <w:sz w:val="18"/>
              </w:rPr>
            </w:pPr>
            <w:r w:rsidRPr="00EF06A7">
              <w:rPr>
                <w:rFonts w:ascii="Arial" w:hAnsi="Arial"/>
                <w:sz w:val="18"/>
              </w:rPr>
              <w:t>CSI-IM Resource Mapping</w:t>
            </w:r>
          </w:p>
          <w:p w14:paraId="726A1845" w14:textId="77777777" w:rsidR="00F67696" w:rsidRPr="00EF06A7" w:rsidRDefault="00F67696">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B31F0B2"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5EBD093" w14:textId="77777777" w:rsidR="00F67696" w:rsidRPr="00EF06A7" w:rsidRDefault="00F67696">
            <w:pPr>
              <w:keepNext/>
              <w:keepLines/>
              <w:spacing w:after="0"/>
              <w:jc w:val="center"/>
              <w:rPr>
                <w:rFonts w:ascii="Arial" w:hAnsi="Arial"/>
                <w:sz w:val="18"/>
              </w:rPr>
            </w:pPr>
            <w:r w:rsidRPr="00EF06A7">
              <w:rPr>
                <w:rFonts w:ascii="Arial" w:hAnsi="Arial"/>
                <w:sz w:val="18"/>
              </w:rPr>
              <w:t>(4,9)</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2AD979A" w14:textId="77777777" w:rsidR="00F67696" w:rsidRPr="00EF06A7" w:rsidRDefault="00F67696">
            <w:pPr>
              <w:keepNext/>
              <w:keepLines/>
              <w:spacing w:after="0"/>
              <w:jc w:val="center"/>
              <w:rPr>
                <w:rFonts w:ascii="Arial" w:hAnsi="Arial"/>
                <w:sz w:val="18"/>
              </w:rPr>
            </w:pPr>
            <w:r w:rsidRPr="00EF06A7">
              <w:rPr>
                <w:rFonts w:ascii="Arial" w:hAnsi="Arial"/>
                <w:sz w:val="18"/>
              </w:rPr>
              <w:t>(4,9)</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89DE70F" w14:textId="77777777" w:rsidR="00F67696" w:rsidRPr="00EF06A7" w:rsidRDefault="00F67696">
            <w:pPr>
              <w:keepNext/>
              <w:keepLines/>
              <w:spacing w:after="0"/>
              <w:jc w:val="center"/>
              <w:rPr>
                <w:rFonts w:ascii="Arial" w:hAnsi="Arial"/>
                <w:sz w:val="18"/>
              </w:rPr>
            </w:pPr>
            <w:r w:rsidRPr="00EF06A7">
              <w:rPr>
                <w:rFonts w:ascii="Arial" w:hAnsi="Arial"/>
                <w:sz w:val="18"/>
              </w:rPr>
              <w:t>(4,9)</w:t>
            </w:r>
          </w:p>
        </w:tc>
      </w:tr>
      <w:tr w:rsidR="00F67696" w:rsidRPr="00EF06A7" w14:paraId="3F03691A" w14:textId="77777777" w:rsidTr="00D7282F">
        <w:trPr>
          <w:trHeight w:val="70"/>
        </w:trPr>
        <w:tc>
          <w:tcPr>
            <w:tcW w:w="1196" w:type="dxa"/>
            <w:vMerge/>
            <w:tcBorders>
              <w:top w:val="single" w:sz="4" w:space="0" w:color="auto"/>
              <w:left w:val="single" w:sz="4" w:space="0" w:color="auto"/>
              <w:bottom w:val="single" w:sz="4" w:space="0" w:color="auto"/>
              <w:right w:val="single" w:sz="4" w:space="0" w:color="auto"/>
            </w:tcBorders>
            <w:vAlign w:val="center"/>
            <w:hideMark/>
          </w:tcPr>
          <w:p w14:paraId="590C9363" w14:textId="77777777" w:rsidR="00F67696" w:rsidRPr="00EF06A7" w:rsidRDefault="00F67696">
            <w:pPr>
              <w:spacing w:after="0"/>
              <w:rPr>
                <w:rFonts w:ascii="Arial" w:hAnsi="Arial"/>
                <w:sz w:val="18"/>
                <w:lang w:eastAsia="en-US"/>
              </w:rPr>
            </w:pPr>
          </w:p>
        </w:tc>
        <w:tc>
          <w:tcPr>
            <w:tcW w:w="2726" w:type="dxa"/>
            <w:gridSpan w:val="2"/>
            <w:tcBorders>
              <w:top w:val="single" w:sz="4" w:space="0" w:color="auto"/>
              <w:left w:val="single" w:sz="4" w:space="0" w:color="auto"/>
              <w:bottom w:val="single" w:sz="4" w:space="0" w:color="auto"/>
              <w:right w:val="single" w:sz="4" w:space="0" w:color="auto"/>
            </w:tcBorders>
            <w:hideMark/>
          </w:tcPr>
          <w:p w14:paraId="527F2B55" w14:textId="77777777" w:rsidR="00F67696" w:rsidRPr="00EF06A7" w:rsidRDefault="00F67696">
            <w:pPr>
              <w:keepNext/>
              <w:keepLines/>
              <w:spacing w:after="0"/>
              <w:rPr>
                <w:rFonts w:ascii="Arial" w:hAnsi="Arial"/>
                <w:sz w:val="18"/>
              </w:rPr>
            </w:pPr>
            <w:r w:rsidRPr="00EF06A7">
              <w:rPr>
                <w:rFonts w:ascii="Arial" w:hAnsi="Arial"/>
                <w:sz w:val="18"/>
              </w:rPr>
              <w:t>CSI-IM timeConfig</w:t>
            </w:r>
          </w:p>
          <w:p w14:paraId="73AE4B12" w14:textId="77777777" w:rsidR="00F67696" w:rsidRPr="00EF06A7" w:rsidRDefault="00F67696">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082E0A9"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1456" w:type="dxa"/>
            <w:tcBorders>
              <w:top w:val="single" w:sz="4" w:space="0" w:color="auto"/>
              <w:left w:val="single" w:sz="4" w:space="0" w:color="auto"/>
              <w:bottom w:val="single" w:sz="4" w:space="0" w:color="auto"/>
              <w:right w:val="single" w:sz="4" w:space="0" w:color="auto"/>
            </w:tcBorders>
            <w:vAlign w:val="center"/>
            <w:hideMark/>
          </w:tcPr>
          <w:p w14:paraId="37F17542"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52C31DB"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B816B6F" w14:textId="77777777" w:rsidR="00F67696" w:rsidRPr="00EF06A7" w:rsidRDefault="00F67696">
            <w:pPr>
              <w:keepNext/>
              <w:keepLines/>
              <w:spacing w:after="0"/>
              <w:jc w:val="center"/>
              <w:rPr>
                <w:rFonts w:ascii="Arial" w:hAnsi="Arial"/>
                <w:sz w:val="18"/>
              </w:rPr>
            </w:pPr>
            <w:r w:rsidRPr="00EF06A7">
              <w:rPr>
                <w:rFonts w:ascii="Arial" w:hAnsi="Arial"/>
                <w:sz w:val="18"/>
              </w:rPr>
              <w:t>5/1</w:t>
            </w:r>
          </w:p>
        </w:tc>
      </w:tr>
      <w:tr w:rsidR="00F67696" w:rsidRPr="00EF06A7" w14:paraId="3733F559"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00E3D3E1" w14:textId="77777777" w:rsidR="00F67696" w:rsidRPr="00EF06A7" w:rsidRDefault="00F67696">
            <w:pPr>
              <w:keepNext/>
              <w:keepLines/>
              <w:spacing w:after="0"/>
              <w:rPr>
                <w:rFonts w:ascii="Arial" w:hAnsi="Arial"/>
                <w:sz w:val="18"/>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F441284"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31871923"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6DC2816"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6FA9BB2" w14:textId="77777777" w:rsidR="00F67696" w:rsidRPr="00EF06A7" w:rsidRDefault="00F67696">
            <w:pPr>
              <w:keepNext/>
              <w:keepLines/>
              <w:spacing w:after="0"/>
              <w:jc w:val="center"/>
              <w:rPr>
                <w:rFonts w:ascii="Arial" w:hAnsi="Arial"/>
                <w:sz w:val="18"/>
              </w:rPr>
            </w:pPr>
            <w:r w:rsidRPr="00EF06A7">
              <w:rPr>
                <w:rFonts w:ascii="Arial" w:hAnsi="Arial"/>
                <w:sz w:val="18"/>
              </w:rPr>
              <w:t>Periodic</w:t>
            </w:r>
          </w:p>
        </w:tc>
      </w:tr>
      <w:tr w:rsidR="00F67696" w:rsidRPr="00EF06A7" w14:paraId="3AD3B37D"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5F583092" w14:textId="77777777" w:rsidR="00F67696" w:rsidRPr="00EF06A7" w:rsidRDefault="00F67696">
            <w:pPr>
              <w:keepNext/>
              <w:keepLines/>
              <w:spacing w:after="0"/>
              <w:rPr>
                <w:rFonts w:ascii="Arial" w:hAnsi="Arial"/>
                <w:sz w:val="18"/>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54C37B1"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6801554B" w14:textId="77777777" w:rsidR="00F67696" w:rsidRPr="00EF06A7" w:rsidRDefault="00F67696">
            <w:pPr>
              <w:keepNext/>
              <w:keepLines/>
              <w:spacing w:after="0"/>
              <w:jc w:val="center"/>
              <w:rPr>
                <w:rFonts w:ascii="Arial" w:hAnsi="Arial"/>
                <w:sz w:val="18"/>
              </w:rPr>
            </w:pPr>
            <w:r w:rsidRPr="00EF06A7">
              <w:rPr>
                <w:rFonts w:ascii="Arial" w:hAnsi="Arial"/>
                <w:sz w:val="18"/>
              </w:rPr>
              <w:t>Table 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6320FD7" w14:textId="77777777" w:rsidR="00F67696" w:rsidRPr="00EF06A7" w:rsidRDefault="00F67696">
            <w:pPr>
              <w:keepNext/>
              <w:keepLines/>
              <w:spacing w:after="0"/>
              <w:jc w:val="center"/>
              <w:rPr>
                <w:rFonts w:ascii="Arial" w:hAnsi="Arial"/>
                <w:sz w:val="18"/>
              </w:rPr>
            </w:pPr>
            <w:r w:rsidRPr="00EF06A7">
              <w:rPr>
                <w:rFonts w:ascii="Arial" w:hAnsi="Arial"/>
                <w:sz w:val="18"/>
              </w:rPr>
              <w:t>Table 2</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9966CAC" w14:textId="77777777" w:rsidR="00F67696" w:rsidRPr="00EF06A7" w:rsidRDefault="00F67696">
            <w:pPr>
              <w:keepNext/>
              <w:keepLines/>
              <w:spacing w:after="0"/>
              <w:jc w:val="center"/>
              <w:rPr>
                <w:rFonts w:ascii="Arial" w:hAnsi="Arial"/>
                <w:sz w:val="18"/>
              </w:rPr>
            </w:pPr>
            <w:r w:rsidRPr="00EF06A7">
              <w:rPr>
                <w:rFonts w:ascii="Arial" w:hAnsi="Arial"/>
                <w:sz w:val="18"/>
              </w:rPr>
              <w:t>Table 2</w:t>
            </w:r>
          </w:p>
        </w:tc>
      </w:tr>
      <w:tr w:rsidR="00F67696" w:rsidRPr="00EF06A7" w14:paraId="217EA7EA"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6699944E" w14:textId="77777777" w:rsidR="00F67696" w:rsidRPr="00EF06A7" w:rsidRDefault="00F67696">
            <w:pPr>
              <w:keepNext/>
              <w:keepLines/>
              <w:spacing w:after="0"/>
              <w:rPr>
                <w:rFonts w:ascii="Arial" w:hAnsi="Arial"/>
                <w:sz w:val="18"/>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CDB62A2"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763A2B6" w14:textId="77777777" w:rsidR="00F67696" w:rsidRPr="00EF06A7" w:rsidRDefault="00F67696">
            <w:pPr>
              <w:keepNext/>
              <w:keepLines/>
              <w:spacing w:after="0"/>
              <w:jc w:val="center"/>
              <w:rPr>
                <w:rFonts w:ascii="Arial" w:hAnsi="Arial"/>
                <w:sz w:val="18"/>
              </w:rPr>
            </w:pPr>
            <w:r w:rsidRPr="00EF06A7">
              <w:rPr>
                <w:rFonts w:ascii="Arial" w:hAnsi="Arial"/>
                <w:iCs/>
                <w:sz w:val="18"/>
              </w:rPr>
              <w:t>cri-RI-PMI-CQI</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466135B" w14:textId="77777777" w:rsidR="00F67696" w:rsidRPr="00EF06A7" w:rsidRDefault="00F67696">
            <w:pPr>
              <w:keepNext/>
              <w:keepLines/>
              <w:spacing w:after="0"/>
              <w:jc w:val="center"/>
              <w:rPr>
                <w:rFonts w:ascii="Arial" w:hAnsi="Arial"/>
                <w:sz w:val="18"/>
              </w:rPr>
            </w:pPr>
            <w:r w:rsidRPr="00EF06A7">
              <w:rPr>
                <w:rFonts w:ascii="Arial" w:hAnsi="Arial"/>
                <w:iCs/>
                <w:sz w:val="18"/>
              </w:rPr>
              <w:t>cri-RI-PMI-CQI</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B0171FD" w14:textId="77777777" w:rsidR="00F67696" w:rsidRPr="00EF06A7" w:rsidRDefault="00F67696">
            <w:pPr>
              <w:keepNext/>
              <w:keepLines/>
              <w:spacing w:after="0"/>
              <w:jc w:val="center"/>
              <w:rPr>
                <w:rFonts w:ascii="Arial" w:hAnsi="Arial"/>
                <w:iCs/>
                <w:sz w:val="18"/>
              </w:rPr>
            </w:pPr>
            <w:r w:rsidRPr="00EF06A7">
              <w:rPr>
                <w:rFonts w:ascii="Arial" w:hAnsi="Arial"/>
                <w:iCs/>
                <w:sz w:val="18"/>
              </w:rPr>
              <w:t>cri-RI-PMI-CQI</w:t>
            </w:r>
          </w:p>
        </w:tc>
      </w:tr>
      <w:tr w:rsidR="00F67696" w:rsidRPr="00EF06A7" w14:paraId="55AAC0B5"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12FC8DE8" w14:textId="77777777" w:rsidR="00F67696" w:rsidRPr="00EF06A7" w:rsidRDefault="00F67696">
            <w:pPr>
              <w:keepNext/>
              <w:keepLines/>
              <w:spacing w:after="0"/>
              <w:rPr>
                <w:rFonts w:ascii="Arial" w:hAnsi="Arial"/>
                <w:sz w:val="18"/>
              </w:rPr>
            </w:pPr>
            <w:r w:rsidRPr="00EF06A7">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DDCC53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198690D8" w14:textId="77777777" w:rsidR="00F67696" w:rsidRPr="00EF06A7" w:rsidRDefault="00F67696">
            <w:pPr>
              <w:keepNext/>
              <w:keepLines/>
              <w:spacing w:after="0"/>
              <w:jc w:val="center"/>
              <w:rPr>
                <w:rFonts w:ascii="Arial" w:hAnsi="Arial"/>
                <w:iCs/>
                <w:sz w:val="18"/>
              </w:rPr>
            </w:pPr>
            <w:r w:rsidRPr="00EF06A7">
              <w:rPr>
                <w:rFonts w:ascii="Arial" w:hAnsi="Arial"/>
                <w:sz w:val="18"/>
              </w:rPr>
              <w:t>not configure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A6F7B6B" w14:textId="77777777" w:rsidR="00F67696" w:rsidRPr="00EF06A7" w:rsidRDefault="00F67696">
            <w:pPr>
              <w:keepNext/>
              <w:keepLines/>
              <w:spacing w:after="0"/>
              <w:jc w:val="center"/>
              <w:rPr>
                <w:rFonts w:ascii="Arial" w:hAnsi="Arial"/>
                <w:iCs/>
                <w:sz w:val="18"/>
              </w:rPr>
            </w:pPr>
            <w:r w:rsidRPr="00EF06A7">
              <w:rPr>
                <w:rFonts w:ascii="Arial" w:hAnsi="Arial"/>
                <w:sz w:val="18"/>
              </w:rPr>
              <w:t>not configure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1DEA69F" w14:textId="77777777" w:rsidR="00F67696" w:rsidRPr="00EF06A7" w:rsidRDefault="00F67696">
            <w:pPr>
              <w:keepNext/>
              <w:keepLines/>
              <w:spacing w:after="0"/>
              <w:jc w:val="center"/>
              <w:rPr>
                <w:rFonts w:ascii="Arial" w:hAnsi="Arial"/>
                <w:iCs/>
                <w:sz w:val="18"/>
              </w:rPr>
            </w:pPr>
            <w:r w:rsidRPr="00EF06A7">
              <w:rPr>
                <w:rFonts w:ascii="Arial" w:hAnsi="Arial"/>
                <w:sz w:val="18"/>
              </w:rPr>
              <w:t>not configured</w:t>
            </w:r>
          </w:p>
        </w:tc>
      </w:tr>
      <w:tr w:rsidR="00F67696" w:rsidRPr="00EF06A7" w14:paraId="6067710D"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12AFBA46" w14:textId="77777777" w:rsidR="00F67696" w:rsidRPr="00EF06A7" w:rsidRDefault="00F67696">
            <w:pPr>
              <w:keepNext/>
              <w:keepLines/>
              <w:spacing w:after="0"/>
              <w:rPr>
                <w:rFonts w:ascii="Arial" w:hAnsi="Arial"/>
                <w:sz w:val="18"/>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A89C3BA"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1226AE89"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10269E6"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04A59C3D" w14:textId="77777777" w:rsidR="00F67696" w:rsidRPr="00EF06A7" w:rsidRDefault="00F67696">
            <w:pPr>
              <w:keepNext/>
              <w:keepLines/>
              <w:spacing w:after="0"/>
              <w:jc w:val="center"/>
              <w:rPr>
                <w:rFonts w:ascii="Arial" w:hAnsi="Arial"/>
                <w:sz w:val="18"/>
              </w:rPr>
            </w:pPr>
            <w:r w:rsidRPr="00EF06A7">
              <w:rPr>
                <w:rFonts w:ascii="Arial" w:hAnsi="Arial"/>
                <w:sz w:val="18"/>
              </w:rPr>
              <w:t>not configured</w:t>
            </w:r>
          </w:p>
        </w:tc>
      </w:tr>
      <w:tr w:rsidR="00F67696" w:rsidRPr="00EF06A7" w14:paraId="3FC47D10"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7B68F5F5" w14:textId="77777777" w:rsidR="00F67696" w:rsidRPr="00EF06A7" w:rsidRDefault="00F67696">
            <w:pPr>
              <w:keepNext/>
              <w:keepLines/>
              <w:spacing w:after="0"/>
              <w:rPr>
                <w:rFonts w:ascii="Arial" w:hAnsi="Arial"/>
                <w:sz w:val="18"/>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4B0A9F9"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08757394"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CDF9822"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8DC2000"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r>
      <w:tr w:rsidR="00F67696" w:rsidRPr="00EF06A7" w14:paraId="5630E4E2"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6FFE9937" w14:textId="77777777" w:rsidR="00F67696" w:rsidRPr="00EF06A7" w:rsidRDefault="00F67696">
            <w:pPr>
              <w:keepNext/>
              <w:keepLines/>
              <w:spacing w:after="0"/>
              <w:rPr>
                <w:rFonts w:ascii="Arial" w:hAnsi="Arial"/>
                <w:sz w:val="18"/>
              </w:rPr>
            </w:pPr>
            <w:r w:rsidRPr="00EF06A7">
              <w:rPr>
                <w:rFonts w:ascii="Arial" w:hAnsi="Arial"/>
                <w:sz w:val="18"/>
              </w:rPr>
              <w:t>pmi-FormatIndicator</w:t>
            </w:r>
            <w:r w:rsidRPr="00EF06A7">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548BAFC"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23A0D85"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8257518"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009E206" w14:textId="77777777" w:rsidR="00F67696" w:rsidRPr="00EF06A7" w:rsidRDefault="00F67696">
            <w:pPr>
              <w:keepNext/>
              <w:keepLines/>
              <w:spacing w:after="0"/>
              <w:jc w:val="center"/>
              <w:rPr>
                <w:rFonts w:ascii="Arial" w:hAnsi="Arial"/>
                <w:sz w:val="18"/>
              </w:rPr>
            </w:pPr>
            <w:r w:rsidRPr="00EF06A7">
              <w:rPr>
                <w:rFonts w:ascii="Arial" w:hAnsi="Arial"/>
                <w:sz w:val="18"/>
              </w:rPr>
              <w:t>Wideband</w:t>
            </w:r>
          </w:p>
        </w:tc>
      </w:tr>
      <w:tr w:rsidR="00F67696" w:rsidRPr="00EF06A7" w14:paraId="3F163921"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2CC990BD" w14:textId="77777777" w:rsidR="00F67696" w:rsidRPr="00EF06A7" w:rsidRDefault="00F67696">
            <w:pPr>
              <w:keepNext/>
              <w:keepLines/>
              <w:spacing w:after="0"/>
              <w:rPr>
                <w:rFonts w:ascii="Arial" w:hAnsi="Arial"/>
                <w:sz w:val="18"/>
              </w:rPr>
            </w:pPr>
            <w:r w:rsidRPr="00EF06A7">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4BC265F2" w14:textId="77777777" w:rsidR="00F67696" w:rsidRPr="00EF06A7" w:rsidRDefault="00F67696">
            <w:pPr>
              <w:keepNext/>
              <w:keepLines/>
              <w:spacing w:after="0"/>
              <w:jc w:val="center"/>
              <w:rPr>
                <w:rFonts w:ascii="Arial" w:hAnsi="Arial"/>
                <w:sz w:val="18"/>
              </w:rPr>
            </w:pPr>
            <w:r w:rsidRPr="00EF06A7">
              <w:rPr>
                <w:rFonts w:ascii="Arial" w:hAnsi="Arial"/>
                <w:sz w:val="18"/>
              </w:rPr>
              <w:t>RB</w:t>
            </w:r>
          </w:p>
        </w:tc>
        <w:tc>
          <w:tcPr>
            <w:tcW w:w="1456" w:type="dxa"/>
            <w:tcBorders>
              <w:top w:val="single" w:sz="4" w:space="0" w:color="auto"/>
              <w:left w:val="single" w:sz="4" w:space="0" w:color="auto"/>
              <w:bottom w:val="single" w:sz="4" w:space="0" w:color="auto"/>
              <w:right w:val="single" w:sz="4" w:space="0" w:color="auto"/>
            </w:tcBorders>
            <w:vAlign w:val="center"/>
            <w:hideMark/>
          </w:tcPr>
          <w:p w14:paraId="7BCDD318"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2284C49"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F035D10"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r>
      <w:tr w:rsidR="00F67696" w:rsidRPr="00EF06A7" w14:paraId="7102BA4C"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529A8CD1" w14:textId="77777777" w:rsidR="00F67696" w:rsidRPr="00EF06A7" w:rsidRDefault="00F67696">
            <w:pPr>
              <w:keepNext/>
              <w:keepLines/>
              <w:spacing w:after="0"/>
              <w:rPr>
                <w:rFonts w:ascii="Arial" w:hAnsi="Arial"/>
                <w:sz w:val="18"/>
                <w:lang w:eastAsia="en-US"/>
              </w:rPr>
            </w:pPr>
            <w:r w:rsidRPr="00EF06A7">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0E190200"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06E65D5"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111111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5645802F"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111111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35362D1"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1111111</w:t>
            </w:r>
          </w:p>
        </w:tc>
      </w:tr>
      <w:tr w:rsidR="00F67696" w:rsidRPr="00EF06A7" w14:paraId="5BD87811"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10B1F5AA" w14:textId="77777777" w:rsidR="00F67696" w:rsidRPr="00EF06A7" w:rsidRDefault="00F67696">
            <w:pPr>
              <w:keepNext/>
              <w:keepLines/>
              <w:spacing w:after="0"/>
              <w:rPr>
                <w:rFonts w:ascii="Arial" w:hAnsi="Arial"/>
                <w:sz w:val="18"/>
                <w:lang w:eastAsia="en-US"/>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62A3E92" w14:textId="77777777" w:rsidR="00F67696" w:rsidRPr="00EF06A7" w:rsidRDefault="00F67696">
            <w:pPr>
              <w:keepNext/>
              <w:keepLines/>
              <w:spacing w:after="0"/>
              <w:jc w:val="center"/>
              <w:rPr>
                <w:rFonts w:ascii="Arial" w:hAnsi="Arial"/>
                <w:sz w:val="18"/>
              </w:rPr>
            </w:pPr>
            <w:r w:rsidRPr="00EF06A7">
              <w:rPr>
                <w:rFonts w:ascii="Arial" w:hAnsi="Arial"/>
                <w:sz w:val="18"/>
              </w:rPr>
              <w:t>slot</w:t>
            </w:r>
          </w:p>
        </w:tc>
        <w:tc>
          <w:tcPr>
            <w:tcW w:w="1456" w:type="dxa"/>
            <w:tcBorders>
              <w:top w:val="single" w:sz="4" w:space="0" w:color="auto"/>
              <w:left w:val="single" w:sz="4" w:space="0" w:color="auto"/>
              <w:bottom w:val="single" w:sz="4" w:space="0" w:color="auto"/>
              <w:right w:val="single" w:sz="4" w:space="0" w:color="auto"/>
            </w:tcBorders>
            <w:vAlign w:val="center"/>
            <w:hideMark/>
          </w:tcPr>
          <w:p w14:paraId="6DAF2946"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5/</w:t>
            </w:r>
            <w:r w:rsidR="004E0E9B" w:rsidRPr="00EF06A7">
              <w:rPr>
                <w:rFonts w:ascii="Arial" w:hAnsi="Arial"/>
                <w:sz w:val="18"/>
                <w:lang w:eastAsia="zh-CN"/>
              </w:rPr>
              <w:t>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3CF5225"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5/</w:t>
            </w:r>
            <w:r w:rsidR="004E0E9B" w:rsidRPr="00EF06A7">
              <w:rPr>
                <w:rFonts w:ascii="Arial" w:hAnsi="Arial"/>
                <w:sz w:val="18"/>
                <w:lang w:eastAsia="zh-CN"/>
              </w:rPr>
              <w:t>0</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38F4F0C"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5/</w:t>
            </w:r>
            <w:r w:rsidR="004E0E9B" w:rsidRPr="00EF06A7">
              <w:rPr>
                <w:rFonts w:ascii="Arial" w:hAnsi="Arial"/>
                <w:sz w:val="18"/>
                <w:lang w:eastAsia="zh-CN"/>
              </w:rPr>
              <w:t>0</w:t>
            </w:r>
          </w:p>
        </w:tc>
      </w:tr>
      <w:tr w:rsidR="00F67696" w:rsidRPr="00EF06A7" w14:paraId="33054810" w14:textId="77777777" w:rsidTr="00D7282F">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8315FF" w14:textId="77777777" w:rsidR="00F67696" w:rsidRPr="00EF06A7" w:rsidRDefault="00F67696">
            <w:pPr>
              <w:keepNext/>
              <w:keepLines/>
              <w:spacing w:after="0"/>
              <w:rPr>
                <w:rFonts w:ascii="Arial" w:hAnsi="Arial"/>
                <w:sz w:val="18"/>
                <w:lang w:eastAsia="en-US"/>
              </w:rPr>
            </w:pPr>
            <w:r w:rsidRPr="00EF06A7">
              <w:rPr>
                <w:rFonts w:ascii="Arial" w:hAnsi="Arial"/>
                <w:sz w:val="18"/>
              </w:rPr>
              <w:t>Codebook configuration</w:t>
            </w:r>
          </w:p>
        </w:tc>
        <w:tc>
          <w:tcPr>
            <w:tcW w:w="2655" w:type="dxa"/>
            <w:tcBorders>
              <w:top w:val="single" w:sz="4" w:space="0" w:color="auto"/>
              <w:left w:val="single" w:sz="4" w:space="0" w:color="auto"/>
              <w:bottom w:val="single" w:sz="4" w:space="0" w:color="auto"/>
              <w:right w:val="single" w:sz="4" w:space="0" w:color="auto"/>
            </w:tcBorders>
            <w:hideMark/>
          </w:tcPr>
          <w:p w14:paraId="31EF87BE" w14:textId="77777777" w:rsidR="00F67696" w:rsidRPr="00EF06A7" w:rsidRDefault="00F67696">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D374F07"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5DDF9290" w14:textId="77777777" w:rsidR="00F67696" w:rsidRPr="00EF06A7" w:rsidRDefault="00F67696">
            <w:pPr>
              <w:keepNext/>
              <w:keepLines/>
              <w:spacing w:after="0"/>
              <w:jc w:val="center"/>
              <w:rPr>
                <w:rFonts w:ascii="Arial" w:hAnsi="Arial"/>
                <w:sz w:val="18"/>
              </w:rPr>
            </w:pPr>
            <w:r w:rsidRPr="00EF06A7">
              <w:rPr>
                <w:rFonts w:ascii="Arial" w:hAnsi="Arial"/>
                <w:sz w:val="18"/>
              </w:rPr>
              <w:t>typeI-SinglePanel</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506820A" w14:textId="77777777" w:rsidR="00F67696" w:rsidRPr="00EF06A7" w:rsidRDefault="00F67696">
            <w:pPr>
              <w:keepNext/>
              <w:keepLines/>
              <w:spacing w:after="0"/>
              <w:jc w:val="center"/>
              <w:rPr>
                <w:rFonts w:ascii="Arial" w:hAnsi="Arial"/>
                <w:sz w:val="18"/>
              </w:rPr>
            </w:pPr>
            <w:r w:rsidRPr="00EF06A7">
              <w:rPr>
                <w:rFonts w:ascii="Arial" w:hAnsi="Arial"/>
                <w:sz w:val="18"/>
              </w:rPr>
              <w:t>typeI-SinglePanel</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5B7B0C5" w14:textId="77777777" w:rsidR="00F67696" w:rsidRPr="00EF06A7" w:rsidRDefault="00F67696">
            <w:pPr>
              <w:keepNext/>
              <w:keepLines/>
              <w:spacing w:after="0"/>
              <w:jc w:val="center"/>
              <w:rPr>
                <w:rFonts w:ascii="Arial" w:hAnsi="Arial"/>
                <w:sz w:val="18"/>
              </w:rPr>
            </w:pPr>
            <w:r w:rsidRPr="00EF06A7">
              <w:rPr>
                <w:rFonts w:ascii="Arial" w:hAnsi="Arial"/>
                <w:sz w:val="18"/>
              </w:rPr>
              <w:t>typeI-SinglePanel</w:t>
            </w:r>
          </w:p>
        </w:tc>
      </w:tr>
      <w:tr w:rsidR="00F67696" w:rsidRPr="00EF06A7" w14:paraId="53816DD7" w14:textId="77777777" w:rsidTr="00D7282F">
        <w:trPr>
          <w:trHeight w:val="70"/>
        </w:trPr>
        <w:tc>
          <w:tcPr>
            <w:tcW w:w="1267" w:type="dxa"/>
            <w:gridSpan w:val="2"/>
            <w:vMerge/>
            <w:tcBorders>
              <w:top w:val="single" w:sz="4" w:space="0" w:color="auto"/>
              <w:left w:val="single" w:sz="4" w:space="0" w:color="auto"/>
              <w:bottom w:val="single" w:sz="4" w:space="0" w:color="auto"/>
              <w:right w:val="single" w:sz="4" w:space="0" w:color="auto"/>
            </w:tcBorders>
            <w:vAlign w:val="center"/>
            <w:hideMark/>
          </w:tcPr>
          <w:p w14:paraId="6CAA6720" w14:textId="77777777" w:rsidR="00F67696" w:rsidRPr="00EF06A7" w:rsidRDefault="00F67696">
            <w:pPr>
              <w:spacing w:after="0"/>
              <w:rPr>
                <w:rFonts w:ascii="Arial" w:hAnsi="Arial"/>
                <w:sz w:val="18"/>
                <w:lang w:eastAsia="en-US"/>
              </w:rPr>
            </w:pPr>
          </w:p>
        </w:tc>
        <w:tc>
          <w:tcPr>
            <w:tcW w:w="2655" w:type="dxa"/>
            <w:tcBorders>
              <w:top w:val="single" w:sz="4" w:space="0" w:color="auto"/>
              <w:left w:val="single" w:sz="4" w:space="0" w:color="auto"/>
              <w:bottom w:val="single" w:sz="4" w:space="0" w:color="auto"/>
              <w:right w:val="single" w:sz="4" w:space="0" w:color="auto"/>
            </w:tcBorders>
            <w:hideMark/>
          </w:tcPr>
          <w:p w14:paraId="6043243E" w14:textId="77777777" w:rsidR="00F67696" w:rsidRPr="00EF06A7" w:rsidRDefault="00F67696">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AD254D7"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20D6850"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767A559"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E3F0A77"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192884A9" w14:textId="77777777" w:rsidTr="00D7282F">
        <w:trPr>
          <w:trHeight w:val="70"/>
        </w:trPr>
        <w:tc>
          <w:tcPr>
            <w:tcW w:w="1267" w:type="dxa"/>
            <w:gridSpan w:val="2"/>
            <w:vMerge/>
            <w:tcBorders>
              <w:top w:val="single" w:sz="4" w:space="0" w:color="auto"/>
              <w:left w:val="single" w:sz="4" w:space="0" w:color="auto"/>
              <w:bottom w:val="single" w:sz="4" w:space="0" w:color="auto"/>
              <w:right w:val="single" w:sz="4" w:space="0" w:color="auto"/>
            </w:tcBorders>
            <w:vAlign w:val="center"/>
            <w:hideMark/>
          </w:tcPr>
          <w:p w14:paraId="275FBFA0" w14:textId="77777777" w:rsidR="00F67696" w:rsidRPr="00EF06A7" w:rsidRDefault="00F67696">
            <w:pPr>
              <w:spacing w:after="0"/>
              <w:rPr>
                <w:rFonts w:ascii="Arial" w:hAnsi="Arial"/>
                <w:sz w:val="18"/>
                <w:lang w:eastAsia="en-US"/>
              </w:rPr>
            </w:pPr>
          </w:p>
        </w:tc>
        <w:tc>
          <w:tcPr>
            <w:tcW w:w="2655" w:type="dxa"/>
            <w:tcBorders>
              <w:top w:val="single" w:sz="4" w:space="0" w:color="auto"/>
              <w:left w:val="single" w:sz="4" w:space="0" w:color="auto"/>
              <w:bottom w:val="single" w:sz="4" w:space="0" w:color="auto"/>
              <w:right w:val="single" w:sz="4" w:space="0" w:color="auto"/>
            </w:tcBorders>
            <w:hideMark/>
          </w:tcPr>
          <w:p w14:paraId="1F4733E5" w14:textId="77777777" w:rsidR="00F67696" w:rsidRPr="00EF06A7" w:rsidRDefault="00F67696">
            <w:pPr>
              <w:keepNext/>
              <w:keepLines/>
              <w:spacing w:after="0"/>
              <w:rPr>
                <w:rFonts w:ascii="Arial" w:hAnsi="Arial"/>
                <w:sz w:val="18"/>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99E98B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4551A4B"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6FDE6E1C"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3331139"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r>
      <w:tr w:rsidR="00F67696" w:rsidRPr="00EF06A7" w14:paraId="590F1433" w14:textId="77777777" w:rsidTr="00D7282F">
        <w:trPr>
          <w:trHeight w:val="70"/>
        </w:trPr>
        <w:tc>
          <w:tcPr>
            <w:tcW w:w="1267" w:type="dxa"/>
            <w:gridSpan w:val="2"/>
            <w:vMerge/>
            <w:tcBorders>
              <w:top w:val="single" w:sz="4" w:space="0" w:color="auto"/>
              <w:left w:val="single" w:sz="4" w:space="0" w:color="auto"/>
              <w:bottom w:val="single" w:sz="4" w:space="0" w:color="auto"/>
              <w:right w:val="single" w:sz="4" w:space="0" w:color="auto"/>
            </w:tcBorders>
            <w:vAlign w:val="center"/>
            <w:hideMark/>
          </w:tcPr>
          <w:p w14:paraId="42760FC7" w14:textId="77777777" w:rsidR="00F67696" w:rsidRPr="00EF06A7" w:rsidRDefault="00F67696">
            <w:pPr>
              <w:spacing w:after="0"/>
              <w:rPr>
                <w:rFonts w:ascii="Arial" w:hAnsi="Arial"/>
                <w:sz w:val="18"/>
                <w:lang w:eastAsia="en-US"/>
              </w:rPr>
            </w:pPr>
          </w:p>
        </w:tc>
        <w:tc>
          <w:tcPr>
            <w:tcW w:w="2655" w:type="dxa"/>
            <w:tcBorders>
              <w:top w:val="single" w:sz="4" w:space="0" w:color="auto"/>
              <w:left w:val="single" w:sz="4" w:space="0" w:color="auto"/>
              <w:bottom w:val="single" w:sz="4" w:space="0" w:color="auto"/>
              <w:right w:val="single" w:sz="4" w:space="0" w:color="auto"/>
            </w:tcBorders>
            <w:hideMark/>
          </w:tcPr>
          <w:p w14:paraId="46480A9A" w14:textId="77777777" w:rsidR="00F67696" w:rsidRPr="00EF06A7" w:rsidRDefault="00F67696">
            <w:pPr>
              <w:keepNext/>
              <w:keepLines/>
              <w:spacing w:after="0"/>
              <w:rPr>
                <w:rFonts w:ascii="Arial" w:hAnsi="Arial"/>
                <w:sz w:val="18"/>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4CB907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071C288" w14:textId="77777777" w:rsidR="00F67696" w:rsidRPr="00EF06A7" w:rsidRDefault="00F67696">
            <w:pPr>
              <w:keepNext/>
              <w:keepLines/>
              <w:spacing w:after="0"/>
              <w:jc w:val="center"/>
              <w:rPr>
                <w:rFonts w:ascii="Arial" w:hAnsi="Arial"/>
                <w:sz w:val="18"/>
              </w:rPr>
            </w:pPr>
            <w:r w:rsidRPr="00EF06A7">
              <w:rPr>
                <w:rFonts w:ascii="Arial" w:hAnsi="Arial"/>
                <w:sz w:val="18"/>
              </w:rPr>
              <w:t>010000 for fixed rank 2,</w:t>
            </w:r>
          </w:p>
          <w:p w14:paraId="47408FB5"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010011 for following rank</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2D5E45B" w14:textId="77777777" w:rsidR="00F67696" w:rsidRPr="00EF06A7" w:rsidRDefault="00F67696">
            <w:pPr>
              <w:keepNext/>
              <w:keepLines/>
              <w:spacing w:after="0"/>
              <w:jc w:val="center"/>
              <w:rPr>
                <w:rFonts w:ascii="Arial" w:hAnsi="Arial"/>
                <w:sz w:val="18"/>
                <w:lang w:eastAsia="en-US"/>
              </w:rPr>
            </w:pPr>
            <w:r w:rsidRPr="00EF06A7">
              <w:rPr>
                <w:rFonts w:ascii="Arial" w:hAnsi="Arial"/>
                <w:sz w:val="18"/>
              </w:rPr>
              <w:t>000011 for fixed rank 1,</w:t>
            </w:r>
          </w:p>
          <w:p w14:paraId="32A6231E"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010011 for following rank</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A9E083F" w14:textId="77777777" w:rsidR="00F67696" w:rsidRPr="00EF06A7" w:rsidRDefault="00F67696">
            <w:pPr>
              <w:keepNext/>
              <w:keepLines/>
              <w:spacing w:after="0"/>
              <w:jc w:val="center"/>
              <w:rPr>
                <w:rFonts w:ascii="Arial" w:hAnsi="Arial"/>
                <w:sz w:val="18"/>
                <w:lang w:eastAsia="en-US"/>
              </w:rPr>
            </w:pPr>
            <w:r w:rsidRPr="00EF06A7">
              <w:rPr>
                <w:rFonts w:ascii="Arial" w:hAnsi="Arial"/>
                <w:sz w:val="18"/>
              </w:rPr>
              <w:t>000011 for fixed rank 1,</w:t>
            </w:r>
          </w:p>
          <w:p w14:paraId="0BAF2445"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010011 for following rank</w:t>
            </w:r>
          </w:p>
        </w:tc>
      </w:tr>
      <w:tr w:rsidR="00F67696" w:rsidRPr="00EF06A7" w14:paraId="6B45BCA4" w14:textId="77777777" w:rsidTr="00D7282F">
        <w:trPr>
          <w:trHeight w:val="70"/>
        </w:trPr>
        <w:tc>
          <w:tcPr>
            <w:tcW w:w="1267" w:type="dxa"/>
            <w:gridSpan w:val="2"/>
            <w:vMerge/>
            <w:tcBorders>
              <w:top w:val="single" w:sz="4" w:space="0" w:color="auto"/>
              <w:left w:val="single" w:sz="4" w:space="0" w:color="auto"/>
              <w:bottom w:val="single" w:sz="4" w:space="0" w:color="auto"/>
              <w:right w:val="single" w:sz="4" w:space="0" w:color="auto"/>
            </w:tcBorders>
            <w:vAlign w:val="center"/>
            <w:hideMark/>
          </w:tcPr>
          <w:p w14:paraId="3286DE04" w14:textId="77777777" w:rsidR="00F67696" w:rsidRPr="00EF06A7" w:rsidRDefault="00F67696">
            <w:pPr>
              <w:spacing w:after="0"/>
              <w:rPr>
                <w:rFonts w:ascii="Arial" w:hAnsi="Arial"/>
                <w:sz w:val="18"/>
                <w:lang w:eastAsia="en-US"/>
              </w:rPr>
            </w:pPr>
          </w:p>
        </w:tc>
        <w:tc>
          <w:tcPr>
            <w:tcW w:w="2655" w:type="dxa"/>
            <w:tcBorders>
              <w:top w:val="single" w:sz="4" w:space="0" w:color="auto"/>
              <w:left w:val="single" w:sz="4" w:space="0" w:color="auto"/>
              <w:bottom w:val="single" w:sz="4" w:space="0" w:color="auto"/>
              <w:right w:val="single" w:sz="4" w:space="0" w:color="auto"/>
            </w:tcBorders>
            <w:hideMark/>
          </w:tcPr>
          <w:p w14:paraId="7B001219" w14:textId="77777777" w:rsidR="00F67696" w:rsidRPr="00EF06A7" w:rsidRDefault="00F67696">
            <w:pPr>
              <w:keepNext/>
              <w:keepLines/>
              <w:spacing w:after="0"/>
              <w:rPr>
                <w:rFonts w:ascii="Arial" w:hAnsi="Arial"/>
                <w:sz w:val="18"/>
                <w:lang w:eastAsia="en-US"/>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C3305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77221267"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7128FE57"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CB2326F" w14:textId="77777777" w:rsidR="00F67696" w:rsidRPr="00EF06A7" w:rsidRDefault="00F67696">
            <w:pPr>
              <w:keepNext/>
              <w:keepLines/>
              <w:spacing w:after="0"/>
              <w:jc w:val="center"/>
              <w:rPr>
                <w:rFonts w:ascii="Arial" w:hAnsi="Arial"/>
                <w:sz w:val="18"/>
              </w:rPr>
            </w:pPr>
            <w:r w:rsidRPr="00EF06A7">
              <w:rPr>
                <w:rFonts w:ascii="Arial" w:hAnsi="Arial"/>
                <w:sz w:val="18"/>
              </w:rPr>
              <w:t>N/A</w:t>
            </w:r>
          </w:p>
        </w:tc>
      </w:tr>
      <w:tr w:rsidR="00F67696" w:rsidRPr="00EF06A7" w14:paraId="570CCBC6"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hideMark/>
          </w:tcPr>
          <w:p w14:paraId="6D62C421" w14:textId="77777777" w:rsidR="00F67696" w:rsidRPr="00EF06A7" w:rsidRDefault="00F67696">
            <w:pPr>
              <w:keepNext/>
              <w:keepLines/>
              <w:spacing w:after="0"/>
              <w:rPr>
                <w:rFonts w:ascii="Arial" w:hAnsi="Arial"/>
                <w:sz w:val="18"/>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10B1D34"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26C0712" w14:textId="77777777" w:rsidR="00F67696" w:rsidRPr="00EF06A7" w:rsidRDefault="00F67696">
            <w:pPr>
              <w:keepNext/>
              <w:keepLines/>
              <w:spacing w:after="0"/>
              <w:jc w:val="center"/>
              <w:rPr>
                <w:rFonts w:ascii="Arial" w:hAnsi="Arial"/>
                <w:sz w:val="18"/>
              </w:rPr>
            </w:pPr>
            <w:r w:rsidRPr="00EF06A7">
              <w:rPr>
                <w:rFonts w:ascii="Arial" w:hAnsi="Arial"/>
                <w:sz w:val="18"/>
              </w:rPr>
              <w:t>PUCCH</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557F357" w14:textId="77777777" w:rsidR="00F67696" w:rsidRPr="00EF06A7" w:rsidRDefault="00F67696">
            <w:pPr>
              <w:keepNext/>
              <w:keepLines/>
              <w:spacing w:after="0"/>
              <w:jc w:val="center"/>
              <w:rPr>
                <w:rFonts w:ascii="Arial" w:hAnsi="Arial"/>
                <w:sz w:val="18"/>
              </w:rPr>
            </w:pPr>
            <w:r w:rsidRPr="00EF06A7">
              <w:rPr>
                <w:rFonts w:ascii="Arial" w:hAnsi="Arial"/>
                <w:sz w:val="18"/>
              </w:rPr>
              <w:t>PUCCH</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A1F1F9E" w14:textId="77777777" w:rsidR="00F67696" w:rsidRPr="00EF06A7" w:rsidRDefault="00F67696">
            <w:pPr>
              <w:keepNext/>
              <w:keepLines/>
              <w:spacing w:after="0"/>
              <w:jc w:val="center"/>
              <w:rPr>
                <w:rFonts w:ascii="Arial" w:hAnsi="Arial"/>
                <w:sz w:val="18"/>
              </w:rPr>
            </w:pPr>
            <w:r w:rsidRPr="00EF06A7">
              <w:rPr>
                <w:rFonts w:ascii="Arial" w:hAnsi="Arial"/>
                <w:sz w:val="18"/>
              </w:rPr>
              <w:t>PUCCH</w:t>
            </w:r>
          </w:p>
        </w:tc>
      </w:tr>
      <w:tr w:rsidR="00F67696" w:rsidRPr="00EF06A7" w14:paraId="750B99EA"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20F24525" w14:textId="77777777" w:rsidR="00F67696" w:rsidRPr="00EF06A7" w:rsidRDefault="00F67696">
            <w:pPr>
              <w:keepNext/>
              <w:keepLines/>
              <w:spacing w:after="0"/>
              <w:rPr>
                <w:rFonts w:ascii="Arial" w:hAnsi="Arial"/>
                <w:sz w:val="18"/>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9536A98" w14:textId="77777777" w:rsidR="00F67696" w:rsidRPr="00EF06A7" w:rsidRDefault="00F67696">
            <w:pPr>
              <w:keepNext/>
              <w:keepLines/>
              <w:spacing w:after="0"/>
              <w:jc w:val="center"/>
              <w:rPr>
                <w:rFonts w:ascii="Arial" w:hAnsi="Arial"/>
                <w:sz w:val="18"/>
              </w:rPr>
            </w:pPr>
            <w:r w:rsidRPr="00EF06A7">
              <w:rPr>
                <w:rFonts w:ascii="Arial" w:hAnsi="Arial"/>
                <w:sz w:val="18"/>
              </w:rPr>
              <w:t>ms</w:t>
            </w:r>
          </w:p>
        </w:tc>
        <w:tc>
          <w:tcPr>
            <w:tcW w:w="1456" w:type="dxa"/>
            <w:tcBorders>
              <w:top w:val="single" w:sz="4" w:space="0" w:color="auto"/>
              <w:left w:val="single" w:sz="4" w:space="0" w:color="auto"/>
              <w:bottom w:val="single" w:sz="4" w:space="0" w:color="auto"/>
              <w:right w:val="single" w:sz="4" w:space="0" w:color="auto"/>
            </w:tcBorders>
            <w:vAlign w:val="center"/>
            <w:hideMark/>
          </w:tcPr>
          <w:p w14:paraId="602D0E00"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c>
          <w:tcPr>
            <w:tcW w:w="1351" w:type="dxa"/>
            <w:tcBorders>
              <w:top w:val="single" w:sz="4" w:space="0" w:color="auto"/>
              <w:left w:val="single" w:sz="4" w:space="0" w:color="auto"/>
              <w:bottom w:val="single" w:sz="4" w:space="0" w:color="auto"/>
              <w:right w:val="single" w:sz="4" w:space="0" w:color="auto"/>
            </w:tcBorders>
            <w:vAlign w:val="center"/>
            <w:hideMark/>
          </w:tcPr>
          <w:p w14:paraId="3B7F0C76"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40DEB61" w14:textId="77777777" w:rsidR="00F67696" w:rsidRPr="00EF06A7" w:rsidRDefault="00F67696">
            <w:pPr>
              <w:keepNext/>
              <w:keepLines/>
              <w:spacing w:after="0"/>
              <w:jc w:val="center"/>
              <w:rPr>
                <w:rFonts w:ascii="Arial" w:hAnsi="Arial"/>
                <w:sz w:val="18"/>
                <w:lang w:eastAsia="zh-CN"/>
              </w:rPr>
            </w:pPr>
            <w:r w:rsidRPr="00EF06A7">
              <w:rPr>
                <w:rFonts w:ascii="Arial" w:hAnsi="Arial"/>
                <w:sz w:val="18"/>
              </w:rPr>
              <w:t>8</w:t>
            </w:r>
          </w:p>
        </w:tc>
      </w:tr>
      <w:tr w:rsidR="00F67696" w:rsidRPr="00EF06A7" w14:paraId="45DC9826"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591C9041" w14:textId="77777777" w:rsidR="00F67696" w:rsidRPr="00EF06A7" w:rsidRDefault="00F67696">
            <w:pPr>
              <w:keepNext/>
              <w:keepLines/>
              <w:spacing w:after="0"/>
              <w:rPr>
                <w:rFonts w:ascii="Arial" w:hAnsi="Arial"/>
                <w:sz w:val="18"/>
                <w:lang w:eastAsia="en-US"/>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7D6FD55"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4DC1790C"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124DB307"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9D9DC13" w14:textId="77777777" w:rsidR="00F67696" w:rsidRPr="00EF06A7" w:rsidRDefault="00F67696">
            <w:pPr>
              <w:keepNext/>
              <w:keepLines/>
              <w:spacing w:after="0"/>
              <w:jc w:val="center"/>
              <w:rPr>
                <w:rFonts w:ascii="Arial" w:hAnsi="Arial"/>
                <w:sz w:val="18"/>
              </w:rPr>
            </w:pPr>
            <w:r w:rsidRPr="00EF06A7">
              <w:rPr>
                <w:rFonts w:ascii="Arial" w:hAnsi="Arial"/>
                <w:sz w:val="18"/>
              </w:rPr>
              <w:t>1</w:t>
            </w:r>
          </w:p>
        </w:tc>
      </w:tr>
      <w:tr w:rsidR="00F67696" w:rsidRPr="00EF06A7" w14:paraId="50ECDB35" w14:textId="77777777" w:rsidTr="00D7282F">
        <w:trPr>
          <w:trHeight w:val="70"/>
        </w:trPr>
        <w:tc>
          <w:tcPr>
            <w:tcW w:w="3922" w:type="dxa"/>
            <w:gridSpan w:val="3"/>
            <w:tcBorders>
              <w:top w:val="single" w:sz="4" w:space="0" w:color="auto"/>
              <w:left w:val="single" w:sz="4" w:space="0" w:color="auto"/>
              <w:bottom w:val="single" w:sz="4" w:space="0" w:color="auto"/>
              <w:right w:val="single" w:sz="4" w:space="0" w:color="auto"/>
            </w:tcBorders>
            <w:vAlign w:val="center"/>
            <w:hideMark/>
          </w:tcPr>
          <w:p w14:paraId="3AC5BC14" w14:textId="77777777" w:rsidR="00F67696" w:rsidRPr="00EF06A7" w:rsidRDefault="00F67696">
            <w:pPr>
              <w:keepNext/>
              <w:keepLines/>
              <w:spacing w:after="0"/>
              <w:rPr>
                <w:rFonts w:ascii="Arial" w:hAnsi="Arial"/>
                <w:sz w:val="18"/>
              </w:rPr>
            </w:pPr>
            <w:r w:rsidRPr="00EF06A7">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ECD0FAD" w14:textId="77777777" w:rsidR="00F67696" w:rsidRPr="00EF06A7" w:rsidRDefault="00F67696">
            <w:pPr>
              <w:keepNext/>
              <w:keepLines/>
              <w:spacing w:after="0"/>
              <w:jc w:val="center"/>
              <w:rPr>
                <w:rFonts w:ascii="Arial" w:hAnsi="Arial"/>
                <w:sz w:val="18"/>
              </w:rPr>
            </w:pPr>
          </w:p>
        </w:tc>
        <w:tc>
          <w:tcPr>
            <w:tcW w:w="1456" w:type="dxa"/>
            <w:tcBorders>
              <w:top w:val="single" w:sz="4" w:space="0" w:color="auto"/>
              <w:left w:val="single" w:sz="4" w:space="0" w:color="auto"/>
              <w:bottom w:val="single" w:sz="4" w:space="0" w:color="auto"/>
              <w:right w:val="single" w:sz="4" w:space="0" w:color="auto"/>
            </w:tcBorders>
            <w:vAlign w:val="center"/>
            <w:hideMark/>
          </w:tcPr>
          <w:p w14:paraId="2BDF3378" w14:textId="77777777" w:rsidR="00F67696" w:rsidRPr="00EF06A7" w:rsidRDefault="00F67696">
            <w:pPr>
              <w:keepNext/>
              <w:keepLines/>
              <w:spacing w:after="0"/>
              <w:jc w:val="center"/>
              <w:rPr>
                <w:rFonts w:ascii="Arial" w:hAnsi="Arial"/>
                <w:sz w:val="18"/>
              </w:rPr>
            </w:pPr>
            <w:r w:rsidRPr="00EF06A7">
              <w:rPr>
                <w:rFonts w:ascii="Arial" w:hAnsi="Arial"/>
                <w:sz w:val="18"/>
              </w:rPr>
              <w:t>Fixed RI = 2 and follow RI</w:t>
            </w:r>
          </w:p>
        </w:tc>
        <w:tc>
          <w:tcPr>
            <w:tcW w:w="1351" w:type="dxa"/>
            <w:tcBorders>
              <w:top w:val="single" w:sz="4" w:space="0" w:color="auto"/>
              <w:left w:val="single" w:sz="4" w:space="0" w:color="auto"/>
              <w:bottom w:val="single" w:sz="4" w:space="0" w:color="auto"/>
              <w:right w:val="single" w:sz="4" w:space="0" w:color="auto"/>
            </w:tcBorders>
            <w:vAlign w:val="center"/>
            <w:hideMark/>
          </w:tcPr>
          <w:p w14:paraId="2CC65158" w14:textId="77777777" w:rsidR="00F67696" w:rsidRPr="00EF06A7" w:rsidRDefault="00F67696">
            <w:pPr>
              <w:keepNext/>
              <w:keepLines/>
              <w:spacing w:after="0"/>
              <w:jc w:val="center"/>
              <w:rPr>
                <w:rFonts w:ascii="Arial" w:hAnsi="Arial"/>
                <w:sz w:val="18"/>
              </w:rPr>
            </w:pPr>
            <w:r w:rsidRPr="00EF06A7">
              <w:rPr>
                <w:rFonts w:ascii="Arial" w:hAnsi="Arial"/>
                <w:sz w:val="18"/>
              </w:rPr>
              <w:t>Fixed RI = 1 and follow RI</w:t>
            </w:r>
          </w:p>
        </w:tc>
        <w:tc>
          <w:tcPr>
            <w:tcW w:w="1351" w:type="dxa"/>
            <w:tcBorders>
              <w:top w:val="single" w:sz="4" w:space="0" w:color="auto"/>
              <w:left w:val="single" w:sz="4" w:space="0" w:color="auto"/>
              <w:bottom w:val="single" w:sz="4" w:space="0" w:color="auto"/>
              <w:right w:val="single" w:sz="4" w:space="0" w:color="auto"/>
            </w:tcBorders>
            <w:vAlign w:val="center"/>
            <w:hideMark/>
          </w:tcPr>
          <w:p w14:paraId="4F2B7323" w14:textId="77777777" w:rsidR="00F67696" w:rsidRPr="00EF06A7" w:rsidRDefault="00F67696">
            <w:pPr>
              <w:keepNext/>
              <w:keepLines/>
              <w:spacing w:after="0"/>
              <w:jc w:val="center"/>
              <w:rPr>
                <w:rFonts w:ascii="Arial" w:hAnsi="Arial"/>
                <w:sz w:val="18"/>
              </w:rPr>
            </w:pPr>
            <w:r w:rsidRPr="00EF06A7">
              <w:rPr>
                <w:rFonts w:ascii="Arial" w:hAnsi="Arial"/>
                <w:sz w:val="18"/>
              </w:rPr>
              <w:t>Fixed RI = 1 and follow RI</w:t>
            </w:r>
          </w:p>
        </w:tc>
      </w:tr>
      <w:tr w:rsidR="00D7282F" w:rsidRPr="00EF06A7" w14:paraId="15D2DD2B" w14:textId="77777777" w:rsidTr="0056554C">
        <w:trPr>
          <w:trHeight w:val="70"/>
        </w:trPr>
        <w:tc>
          <w:tcPr>
            <w:tcW w:w="8820" w:type="dxa"/>
            <w:gridSpan w:val="7"/>
            <w:tcBorders>
              <w:top w:val="single" w:sz="4" w:space="0" w:color="auto"/>
              <w:left w:val="single" w:sz="4" w:space="0" w:color="auto"/>
              <w:bottom w:val="single" w:sz="4" w:space="0" w:color="auto"/>
              <w:right w:val="single" w:sz="4" w:space="0" w:color="auto"/>
            </w:tcBorders>
            <w:vAlign w:val="center"/>
          </w:tcPr>
          <w:p w14:paraId="61410111" w14:textId="7057C2DF" w:rsidR="00D7282F" w:rsidRPr="00EF06A7" w:rsidRDefault="00D7282F" w:rsidP="00A07251">
            <w:pPr>
              <w:pStyle w:val="TAN"/>
            </w:pPr>
            <w:r w:rsidRPr="00EF06A7">
              <w:rPr>
                <w:rFonts w:eastAsia="SimSun"/>
              </w:rPr>
              <w:t>Note 1:</w:t>
            </w:r>
            <w:r w:rsidRPr="00EF06A7">
              <w:rPr>
                <w:rFonts w:eastAsia="SimSun"/>
              </w:rPr>
              <w:tab/>
              <w:t xml:space="preserve">Measurements channels are specified in Table A.4-2. </w:t>
            </w:r>
            <w:r w:rsidRPr="00EF06A7">
              <w:t>TBS.2-1 is used for Rank 1 case. TBS.2-2 is used for Rank 2 case.</w:t>
            </w:r>
          </w:p>
        </w:tc>
      </w:tr>
    </w:tbl>
    <w:p w14:paraId="29A263C3" w14:textId="77777777" w:rsidR="00F67696" w:rsidRPr="00EF06A7" w:rsidRDefault="00F67696" w:rsidP="00F67696">
      <w:pPr>
        <w:rPr>
          <w:lang w:eastAsia="zh-CN"/>
        </w:rPr>
      </w:pPr>
    </w:p>
    <w:p w14:paraId="55D9EBB5" w14:textId="77777777" w:rsidR="00F67696" w:rsidRPr="00EF06A7" w:rsidRDefault="00F67696" w:rsidP="00F67696">
      <w:pPr>
        <w:pStyle w:val="TH"/>
        <w:rPr>
          <w:lang w:eastAsia="en-US"/>
        </w:rPr>
      </w:pPr>
      <w:r w:rsidRPr="00EF06A7">
        <w:t>Table 6.4.2.1_1.3-2: Minimum requirement (</w:t>
      </w:r>
      <w:r w:rsidR="001A4516" w:rsidRPr="00EF06A7">
        <w:t>F</w:t>
      </w:r>
      <w:r w:rsidRPr="00EF06A7">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F67696" w:rsidRPr="00EF06A7" w14:paraId="19CE2884" w14:textId="77777777" w:rsidTr="00F67696">
        <w:trPr>
          <w:jc w:val="center"/>
        </w:trPr>
        <w:tc>
          <w:tcPr>
            <w:tcW w:w="1984" w:type="dxa"/>
            <w:tcBorders>
              <w:top w:val="single" w:sz="4" w:space="0" w:color="auto"/>
              <w:left w:val="single" w:sz="4" w:space="0" w:color="auto"/>
              <w:bottom w:val="nil"/>
              <w:right w:val="single" w:sz="4" w:space="0" w:color="auto"/>
            </w:tcBorders>
          </w:tcPr>
          <w:p w14:paraId="24345D9D" w14:textId="77777777" w:rsidR="00F67696" w:rsidRPr="00EF06A7" w:rsidRDefault="00F67696">
            <w:pPr>
              <w:keepNext/>
              <w:keepLines/>
              <w:spacing w:after="0"/>
              <w:jc w:val="center"/>
              <w:rPr>
                <w:rFonts w:ascii="Arial" w:hAnsi="Arial"/>
                <w:b/>
                <w:sz w:val="18"/>
              </w:rPr>
            </w:pPr>
          </w:p>
        </w:tc>
        <w:tc>
          <w:tcPr>
            <w:tcW w:w="1412" w:type="dxa"/>
            <w:tcBorders>
              <w:top w:val="single" w:sz="4" w:space="0" w:color="auto"/>
              <w:left w:val="single" w:sz="4" w:space="0" w:color="auto"/>
              <w:bottom w:val="nil"/>
              <w:right w:val="single" w:sz="4" w:space="0" w:color="auto"/>
            </w:tcBorders>
            <w:hideMark/>
          </w:tcPr>
          <w:p w14:paraId="07F8283B" w14:textId="77777777" w:rsidR="00F67696" w:rsidRPr="00EF06A7" w:rsidRDefault="00F67696">
            <w:pPr>
              <w:keepNext/>
              <w:keepLines/>
              <w:spacing w:after="0"/>
              <w:jc w:val="center"/>
              <w:rPr>
                <w:rFonts w:ascii="Arial" w:hAnsi="Arial"/>
                <w:b/>
                <w:sz w:val="18"/>
              </w:rPr>
            </w:pPr>
            <w:r w:rsidRPr="00EF06A7">
              <w:rPr>
                <w:rFonts w:ascii="Arial" w:hAnsi="Arial"/>
                <w:b/>
                <w:sz w:val="18"/>
              </w:rPr>
              <w:t>Test 1</w:t>
            </w:r>
          </w:p>
        </w:tc>
        <w:tc>
          <w:tcPr>
            <w:tcW w:w="1512" w:type="dxa"/>
            <w:tcBorders>
              <w:top w:val="single" w:sz="4" w:space="0" w:color="auto"/>
              <w:left w:val="single" w:sz="4" w:space="0" w:color="auto"/>
              <w:bottom w:val="nil"/>
              <w:right w:val="single" w:sz="4" w:space="0" w:color="auto"/>
            </w:tcBorders>
            <w:hideMark/>
          </w:tcPr>
          <w:p w14:paraId="562C0AE4" w14:textId="77777777" w:rsidR="00F67696" w:rsidRPr="00EF06A7" w:rsidRDefault="00F67696">
            <w:pPr>
              <w:keepNext/>
              <w:keepLines/>
              <w:spacing w:after="0"/>
              <w:jc w:val="center"/>
              <w:rPr>
                <w:rFonts w:ascii="Arial" w:hAnsi="Arial"/>
                <w:b/>
                <w:sz w:val="18"/>
              </w:rPr>
            </w:pPr>
            <w:r w:rsidRPr="00EF06A7">
              <w:rPr>
                <w:rFonts w:ascii="Arial" w:hAnsi="Arial"/>
                <w:b/>
                <w:sz w:val="18"/>
              </w:rPr>
              <w:t>Test 2</w:t>
            </w:r>
          </w:p>
        </w:tc>
        <w:tc>
          <w:tcPr>
            <w:tcW w:w="1512" w:type="dxa"/>
            <w:tcBorders>
              <w:top w:val="single" w:sz="4" w:space="0" w:color="auto"/>
              <w:left w:val="single" w:sz="4" w:space="0" w:color="auto"/>
              <w:bottom w:val="nil"/>
              <w:right w:val="single" w:sz="4" w:space="0" w:color="auto"/>
            </w:tcBorders>
            <w:hideMark/>
          </w:tcPr>
          <w:p w14:paraId="72AAB427" w14:textId="77777777" w:rsidR="00F67696" w:rsidRPr="00EF06A7" w:rsidRDefault="00F67696">
            <w:pPr>
              <w:keepNext/>
              <w:keepLines/>
              <w:spacing w:after="0"/>
              <w:jc w:val="center"/>
              <w:rPr>
                <w:rFonts w:ascii="Arial" w:hAnsi="Arial"/>
                <w:b/>
                <w:sz w:val="18"/>
              </w:rPr>
            </w:pPr>
            <w:r w:rsidRPr="00EF06A7">
              <w:rPr>
                <w:rFonts w:ascii="Arial" w:hAnsi="Arial"/>
                <w:b/>
                <w:sz w:val="18"/>
              </w:rPr>
              <w:t>Test 3</w:t>
            </w:r>
          </w:p>
        </w:tc>
      </w:tr>
      <w:tr w:rsidR="00F67696" w:rsidRPr="00EF06A7" w14:paraId="7898097B" w14:textId="77777777" w:rsidTr="00F67696">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4F51C9C" w14:textId="77777777" w:rsidR="00F67696" w:rsidRPr="00EF06A7" w:rsidRDefault="00F67696">
            <w:pPr>
              <w:keepNext/>
              <w:keepLines/>
              <w:spacing w:after="0"/>
              <w:jc w:val="center"/>
              <w:rPr>
                <w:rFonts w:ascii="Arial" w:hAnsi="Arial" w:cs="v5.0.0"/>
                <w:sz w:val="18"/>
                <w:vertAlign w:val="subscript"/>
              </w:rPr>
            </w:pPr>
            <w:r w:rsidRPr="00EF06A7">
              <w:rPr>
                <w:rFonts w:ascii="Symbol" w:hAnsi="Symbol"/>
                <w:i/>
                <w:iCs/>
                <w:sz w:val="18"/>
              </w:rPr>
              <w:t></w:t>
            </w:r>
            <w:r w:rsidRPr="00EF06A7">
              <w:rPr>
                <w:rFonts w:ascii="Arial" w:hAnsi="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1A57392F" w14:textId="77777777" w:rsidR="00F67696" w:rsidRPr="00EF06A7" w:rsidRDefault="00F67696">
            <w:pPr>
              <w:keepNext/>
              <w:keepLines/>
              <w:spacing w:after="0"/>
              <w:jc w:val="center"/>
              <w:rPr>
                <w:rFonts w:ascii="Arial" w:hAnsi="Arial" w:cs="v5.0.0"/>
                <w:sz w:val="18"/>
              </w:rPr>
            </w:pPr>
            <w:r w:rsidRPr="00EF06A7">
              <w:rPr>
                <w:rFonts w:ascii="Arial"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1F396F82" w14:textId="77777777" w:rsidR="00F67696" w:rsidRPr="00EF06A7" w:rsidRDefault="00F67696">
            <w:pPr>
              <w:keepNext/>
              <w:keepLines/>
              <w:spacing w:after="0"/>
              <w:jc w:val="center"/>
              <w:rPr>
                <w:rFonts w:ascii="Arial" w:hAnsi="Arial" w:cs="v5.0.0"/>
                <w:sz w:val="18"/>
                <w:lang w:eastAsia="zh-CN"/>
              </w:rPr>
            </w:pPr>
            <w:r w:rsidRPr="00EF06A7">
              <w:rPr>
                <w:rFonts w:ascii="Arial"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797780E0" w14:textId="77777777" w:rsidR="00F67696" w:rsidRPr="00EF06A7" w:rsidRDefault="00F67696">
            <w:pPr>
              <w:keepNext/>
              <w:keepLines/>
              <w:spacing w:after="0"/>
              <w:jc w:val="center"/>
              <w:rPr>
                <w:rFonts w:ascii="Arial" w:hAnsi="Arial" w:cs="v5.0.0"/>
                <w:sz w:val="18"/>
                <w:lang w:eastAsia="zh-CN"/>
              </w:rPr>
            </w:pPr>
            <w:r w:rsidRPr="00EF06A7">
              <w:rPr>
                <w:rFonts w:ascii="Arial" w:hAnsi="Arial" w:cs="v5.0.0"/>
                <w:sz w:val="18"/>
              </w:rPr>
              <w:t>0.9</w:t>
            </w:r>
          </w:p>
        </w:tc>
      </w:tr>
      <w:tr w:rsidR="00F67696" w:rsidRPr="00EF06A7" w14:paraId="22B442BD" w14:textId="77777777" w:rsidTr="00F67696">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BB0BA7A" w14:textId="77777777" w:rsidR="00F67696" w:rsidRPr="00EF06A7" w:rsidRDefault="00F67696">
            <w:pPr>
              <w:keepNext/>
              <w:keepLines/>
              <w:spacing w:after="0"/>
              <w:jc w:val="center"/>
              <w:rPr>
                <w:rFonts w:ascii="Symbol" w:hAnsi="Symbol"/>
                <w:i/>
                <w:iCs/>
                <w:sz w:val="18"/>
                <w:lang w:eastAsia="en-US"/>
              </w:rPr>
            </w:pPr>
            <w:r w:rsidRPr="00EF06A7">
              <w:rPr>
                <w:rFonts w:ascii="Symbol" w:hAnsi="Symbol"/>
                <w:i/>
                <w:iCs/>
                <w:sz w:val="18"/>
              </w:rPr>
              <w:t></w:t>
            </w:r>
            <w:r w:rsidRPr="00EF06A7">
              <w:rPr>
                <w:rFonts w:ascii="Arial" w:hAnsi="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5EED1D5" w14:textId="77777777" w:rsidR="00F67696" w:rsidRPr="00EF06A7" w:rsidRDefault="00F67696">
            <w:pPr>
              <w:keepNext/>
              <w:keepLines/>
              <w:spacing w:after="0"/>
              <w:jc w:val="center"/>
              <w:rPr>
                <w:rFonts w:ascii="Arial" w:hAnsi="Arial" w:cs="v5.0.0"/>
                <w:sz w:val="18"/>
                <w:lang w:eastAsia="zh-CN"/>
              </w:rPr>
            </w:pPr>
            <w:r w:rsidRPr="00EF06A7">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75F4A76D" w14:textId="77777777" w:rsidR="00F67696" w:rsidRPr="00EF06A7" w:rsidRDefault="00F67696">
            <w:pPr>
              <w:keepNext/>
              <w:keepLines/>
              <w:spacing w:after="0"/>
              <w:jc w:val="center"/>
              <w:rPr>
                <w:rFonts w:ascii="Arial" w:hAnsi="Arial" w:cs="v5.0.0"/>
                <w:sz w:val="18"/>
                <w:lang w:eastAsia="en-US"/>
              </w:rPr>
            </w:pPr>
            <w:r w:rsidRPr="00EF06A7">
              <w:rPr>
                <w:rFonts w:ascii="Arial"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45C7F2A3" w14:textId="77777777" w:rsidR="00F67696" w:rsidRPr="00EF06A7" w:rsidRDefault="00F67696">
            <w:pPr>
              <w:keepNext/>
              <w:keepLines/>
              <w:spacing w:after="0"/>
              <w:jc w:val="center"/>
              <w:rPr>
                <w:rFonts w:ascii="Arial" w:hAnsi="Arial" w:cs="v5.0.0"/>
                <w:sz w:val="18"/>
              </w:rPr>
            </w:pPr>
            <w:r w:rsidRPr="00EF06A7">
              <w:rPr>
                <w:rFonts w:ascii="Arial" w:hAnsi="Arial" w:cs="v5.0.0"/>
                <w:sz w:val="18"/>
              </w:rPr>
              <w:t>N/A</w:t>
            </w:r>
          </w:p>
        </w:tc>
      </w:tr>
    </w:tbl>
    <w:p w14:paraId="7871193C" w14:textId="77777777" w:rsidR="00F67696" w:rsidRPr="00EF06A7" w:rsidRDefault="00F67696" w:rsidP="00F67696">
      <w:pPr>
        <w:rPr>
          <w:lang w:eastAsia="en-US"/>
        </w:rPr>
      </w:pPr>
    </w:p>
    <w:p w14:paraId="25E20510" w14:textId="77777777" w:rsidR="00F67696" w:rsidRPr="00EF06A7" w:rsidRDefault="00F67696" w:rsidP="00F67696">
      <w:r w:rsidRPr="00EF06A7">
        <w:t>The normative reference for this requirement is TS 38.101-4 [2] clause 6.4.2.1.</w:t>
      </w:r>
    </w:p>
    <w:p w14:paraId="6AE910CD" w14:textId="77777777" w:rsidR="00F67696" w:rsidRPr="00EF06A7" w:rsidRDefault="00F67696" w:rsidP="00F67696">
      <w:pPr>
        <w:pStyle w:val="H6"/>
      </w:pPr>
      <w:r w:rsidRPr="00EF06A7">
        <w:t>6.4.2.1_1.4</w:t>
      </w:r>
      <w:r w:rsidRPr="00EF06A7">
        <w:tab/>
        <w:t>Test Description</w:t>
      </w:r>
    </w:p>
    <w:p w14:paraId="0A366816" w14:textId="77777777" w:rsidR="00F67696" w:rsidRPr="00EF06A7" w:rsidRDefault="00F67696" w:rsidP="00F67696">
      <w:pPr>
        <w:pStyle w:val="H6"/>
      </w:pPr>
      <w:r w:rsidRPr="00EF06A7">
        <w:t>6.4.2.1_1.4.1</w:t>
      </w:r>
      <w:r w:rsidRPr="00EF06A7">
        <w:tab/>
        <w:t>Initial conditions</w:t>
      </w:r>
    </w:p>
    <w:p w14:paraId="6443BEC6" w14:textId="77777777" w:rsidR="00F67696" w:rsidRPr="00EF06A7" w:rsidRDefault="00F67696" w:rsidP="00F67696">
      <w:r w:rsidRPr="00EF06A7">
        <w:t>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operating bands specified in Table 5.3.5-1 of 38.521-1.</w:t>
      </w:r>
    </w:p>
    <w:p w14:paraId="15FAA745" w14:textId="77777777" w:rsidR="00F67696" w:rsidRPr="00EF06A7" w:rsidRDefault="00F67696" w:rsidP="00F67696">
      <w:r w:rsidRPr="00EF06A7">
        <w:t>Configurations of PDSCH and PDCCH before measurement are specified in Annex D.</w:t>
      </w:r>
    </w:p>
    <w:p w14:paraId="4BEFC6C6" w14:textId="77777777" w:rsidR="00F67696" w:rsidRPr="00EF06A7" w:rsidRDefault="00F67696" w:rsidP="00F67696">
      <w:r w:rsidRPr="00EF06A7">
        <w:t>Test Environment: Normal as defined in TS 38.508 [6] clause 4.1.</w:t>
      </w:r>
    </w:p>
    <w:p w14:paraId="48A9896C" w14:textId="1E775910" w:rsidR="00F67696" w:rsidRPr="00EF06A7" w:rsidRDefault="00F67696" w:rsidP="00F67696">
      <w:r w:rsidRPr="00EF06A7">
        <w:t xml:space="preserve">Frequencies to be tested: Mid Range as defined in TS 38.508 [6] clause </w:t>
      </w:r>
      <w:r w:rsidR="007019ED" w:rsidRPr="00EF06A7">
        <w:t>5.2.2</w:t>
      </w:r>
      <w:r w:rsidRPr="00EF06A7">
        <w:t>.</w:t>
      </w:r>
    </w:p>
    <w:p w14:paraId="2B09D8DD" w14:textId="77777777" w:rsidR="00F67696" w:rsidRPr="00EF06A7" w:rsidRDefault="00F67696" w:rsidP="00F67696">
      <w:r w:rsidRPr="00EF06A7">
        <w:t>For EN-DC within FR1 operation, setup the LTE link according to Annex D</w:t>
      </w:r>
    </w:p>
    <w:p w14:paraId="33D16DF4" w14:textId="77777777" w:rsidR="00F67696" w:rsidRPr="00EF06A7" w:rsidRDefault="00F67696" w:rsidP="00F67696">
      <w:pPr>
        <w:pStyle w:val="B1"/>
      </w:pPr>
      <w:r w:rsidRPr="00EF06A7">
        <w:t>1.</w:t>
      </w:r>
      <w:r w:rsidRPr="00EF06A7">
        <w:tab/>
        <w:t>Connect the SS, the faders and AWGN noise source to the UE antenna connectors as shown in TS 38.508-1 [6] Annex A, in Figure A.3.1.7.1 for TE diagram and section A.3.2.3 for UE diagram.</w:t>
      </w:r>
    </w:p>
    <w:p w14:paraId="0473F10D" w14:textId="438979C8" w:rsidR="00F67696" w:rsidRPr="00EF06A7" w:rsidRDefault="00F67696" w:rsidP="00F67696">
      <w:pPr>
        <w:pStyle w:val="B1"/>
      </w:pPr>
      <w:r w:rsidRPr="00EF06A7">
        <w:t>2.</w:t>
      </w:r>
      <w:r w:rsidRPr="00EF06A7">
        <w:tab/>
        <w:t>The parameter settings for the cell are set up according to Table</w:t>
      </w:r>
      <w:r w:rsidR="00AE6615" w:rsidRPr="00EF06A7">
        <w:t xml:space="preserve"> </w:t>
      </w:r>
      <w:r w:rsidR="00D7282F" w:rsidRPr="00EF06A7">
        <w:t>6.1.2-1</w:t>
      </w:r>
      <w:r w:rsidRPr="00EF06A7">
        <w:t xml:space="preserve"> and Table </w:t>
      </w:r>
      <w:r w:rsidR="00D7282F" w:rsidRPr="00EF06A7">
        <w:t>6.4.2.1_1.3-1</w:t>
      </w:r>
      <w:r w:rsidRPr="00EF06A7">
        <w:t xml:space="preserve"> as appropriate.</w:t>
      </w:r>
    </w:p>
    <w:p w14:paraId="6EF3372B" w14:textId="77777777" w:rsidR="00F67696" w:rsidRPr="00EF06A7" w:rsidRDefault="00F67696" w:rsidP="00F67696">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03985659" w14:textId="77777777" w:rsidR="00F67696" w:rsidRPr="00EF06A7" w:rsidRDefault="00F67696" w:rsidP="00F67696">
      <w:pPr>
        <w:pStyle w:val="B1"/>
      </w:pPr>
      <w:r w:rsidRPr="00EF06A7">
        <w:t>4.</w:t>
      </w:r>
      <w:r w:rsidRPr="00EF06A7">
        <w:tab/>
        <w:t>Propagation conditions for the NR cell are set according to Annex B</w:t>
      </w:r>
      <w:r w:rsidR="009337F0" w:rsidRPr="00EF06A7">
        <w:t>.0</w:t>
      </w:r>
      <w:r w:rsidRPr="00EF06A7">
        <w:t>.</w:t>
      </w:r>
    </w:p>
    <w:p w14:paraId="06355333" w14:textId="77777777" w:rsidR="00F67696" w:rsidRPr="00EF06A7" w:rsidRDefault="00F67696" w:rsidP="00F67696">
      <w:pPr>
        <w:pStyle w:val="B1"/>
      </w:pPr>
      <w:r w:rsidRPr="00EF06A7">
        <w:t>5.</w:t>
      </w:r>
      <w:r w:rsidRPr="00EF06A7">
        <w:tab/>
        <w:t xml:space="preserve">Ensure the UE is in state RRC_CONNECTED with generic procedure parameters Connectivity NR, </w:t>
      </w:r>
      <w:r w:rsidRPr="00EF06A7">
        <w:rPr>
          <w:i/>
          <w:iCs/>
        </w:rPr>
        <w:t>Connected without release On</w:t>
      </w:r>
      <w:r w:rsidRPr="00EF06A7">
        <w:t xml:space="preserve"> and Test Mode ON for SA or EN-DC, DC bearer </w:t>
      </w:r>
      <w:r w:rsidRPr="00EF06A7">
        <w:rPr>
          <w:i/>
          <w:iCs/>
        </w:rPr>
        <w:t>MCG</w:t>
      </w:r>
      <w:r w:rsidRPr="00EF06A7">
        <w:t xml:space="preserve"> and </w:t>
      </w:r>
      <w:r w:rsidRPr="00EF06A7">
        <w:rPr>
          <w:i/>
          <w:iCs/>
        </w:rPr>
        <w:t>SCG, Connected without release On</w:t>
      </w:r>
      <w:r w:rsidR="00771CD2" w:rsidRPr="00EF06A7">
        <w:t xml:space="preserve"> and Test Mode ON</w:t>
      </w:r>
      <w:r w:rsidRPr="00EF06A7">
        <w:t xml:space="preserve"> for NSA according to TS 38.508-1 [</w:t>
      </w:r>
      <w:r w:rsidR="001A4516" w:rsidRPr="00EF06A7">
        <w:t>6</w:t>
      </w:r>
      <w:r w:rsidRPr="00EF06A7">
        <w:t>] clause 4.5. Message contents are defined in clause 6.4.2.1_1.4.3.</w:t>
      </w:r>
    </w:p>
    <w:p w14:paraId="46C58E37" w14:textId="77777777" w:rsidR="00F67696" w:rsidRPr="00EF06A7" w:rsidRDefault="00F67696" w:rsidP="00F67696">
      <w:pPr>
        <w:pStyle w:val="H6"/>
      </w:pPr>
      <w:r w:rsidRPr="00EF06A7">
        <w:t>6.4.2.1_1.4.2</w:t>
      </w:r>
      <w:r w:rsidRPr="00EF06A7">
        <w:tab/>
        <w:t>Test procedure</w:t>
      </w:r>
    </w:p>
    <w:p w14:paraId="23EDA0C9" w14:textId="77777777" w:rsidR="00F67696" w:rsidRPr="00EF06A7" w:rsidRDefault="00F67696" w:rsidP="00F67696">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2.1_1.3-1 as appropriate.</w:t>
      </w:r>
    </w:p>
    <w:p w14:paraId="6E3DF976" w14:textId="77777777" w:rsidR="00F67696" w:rsidRPr="00EF06A7" w:rsidRDefault="00F67696" w:rsidP="00F67696">
      <w:pPr>
        <w:pStyle w:val="B1"/>
      </w:pPr>
      <w:r w:rsidRPr="00EF06A7">
        <w:t>2.</w:t>
      </w:r>
      <w:r w:rsidRPr="00EF06A7">
        <w:tab/>
        <w:t>The SS shall send PDSCH via PDCCH DCI format 1_1 for C_RNTI to transmit the DL RMC according to the UE reported CQI (wideband CQI), PMI and fixed RI as defined in Table 6.4.2.1_1.3-1. The SS sends downlink MAC padding bits on the DL RMC. Measure the</w:t>
      </w:r>
      <w:r w:rsidRPr="00EF06A7">
        <w:rPr>
          <w:rFonts w:eastAsia="SimSun"/>
          <w:position w:val="-14"/>
          <w:lang w:eastAsia="en-US"/>
        </w:rPr>
        <w:object w:dxaOrig="285" w:dyaOrig="345" w14:anchorId="48817FD0">
          <v:shape id="_x0000_i1248" type="#_x0000_t75" style="width:14.4pt;height:21.9pt" o:ole="">
            <v:imagedata r:id="rId221" o:title=""/>
          </v:shape>
          <o:OLEObject Type="Embed" ProgID="Equation.3" ShapeID="_x0000_i1248" DrawAspect="Content" ObjectID="_1781611000" r:id="rId222"/>
        </w:object>
      </w:r>
      <w:r w:rsidRPr="00EF06A7">
        <w:t>according to Annex G.3.</w:t>
      </w:r>
      <w:r w:rsidR="0062616D" w:rsidRPr="00EF06A7">
        <w:t xml:space="preserve"> 3</w:t>
      </w:r>
      <w:r w:rsidRPr="00EF06A7">
        <w:t>.</w:t>
      </w:r>
    </w:p>
    <w:p w14:paraId="5A9817C8" w14:textId="77777777" w:rsidR="00F67696" w:rsidRPr="00EF06A7" w:rsidRDefault="00F67696" w:rsidP="00F67696">
      <w:pPr>
        <w:pStyle w:val="B1"/>
      </w:pPr>
      <w:r w:rsidRPr="00EF06A7">
        <w:t>3.</w:t>
      </w:r>
      <w:r w:rsidRPr="00EF06A7">
        <w:tab/>
        <w:t>Propagation conditions are set according to Annex B.2.</w:t>
      </w:r>
    </w:p>
    <w:p w14:paraId="17D52D80" w14:textId="77777777" w:rsidR="00F67696" w:rsidRPr="00EF06A7" w:rsidRDefault="004E0E9B" w:rsidP="00F67696">
      <w:pPr>
        <w:pStyle w:val="B1"/>
      </w:pPr>
      <w:r w:rsidRPr="00EF06A7">
        <w:t>4</w:t>
      </w:r>
      <w:r w:rsidR="00F67696" w:rsidRPr="00EF06A7">
        <w:t>.</w:t>
      </w:r>
      <w:r w:rsidR="00F67696" w:rsidRPr="00EF06A7">
        <w:tab/>
        <w:t>The SS shall transmit an RRC Connection Reconfiguration message to set codebookSubsetRestriction as fo</w:t>
      </w:r>
      <w:r w:rsidR="00F67696" w:rsidRPr="00EF06A7">
        <w:rPr>
          <w:rFonts w:cs="v4.2.0"/>
        </w:rPr>
        <w:t xml:space="preserve">r UE reported RI according to </w:t>
      </w:r>
      <w:r w:rsidR="00F67696" w:rsidRPr="00EF06A7">
        <w:t>Table 6.4.2.1_1.3-1.</w:t>
      </w:r>
    </w:p>
    <w:p w14:paraId="683F32CE" w14:textId="77777777" w:rsidR="00F67696" w:rsidRPr="00EF06A7" w:rsidRDefault="004E0E9B" w:rsidP="00F67696">
      <w:pPr>
        <w:pStyle w:val="B1"/>
      </w:pPr>
      <w:r w:rsidRPr="00EF06A7">
        <w:t>5</w:t>
      </w:r>
      <w:r w:rsidR="00F67696" w:rsidRPr="00EF06A7">
        <w:t>.</w:t>
      </w:r>
      <w:r w:rsidR="00F67696" w:rsidRPr="00EF06A7">
        <w:tab/>
        <w:t>The UE shall transmit RRC Connection Reconfiguration Complete message.</w:t>
      </w:r>
    </w:p>
    <w:p w14:paraId="5B8D0896" w14:textId="77777777" w:rsidR="00F67696" w:rsidRPr="00EF06A7" w:rsidRDefault="004E0E9B" w:rsidP="00F67696">
      <w:pPr>
        <w:pStyle w:val="B1"/>
      </w:pPr>
      <w:r w:rsidRPr="00EF06A7">
        <w:t>6</w:t>
      </w:r>
      <w:r w:rsidR="00F67696" w:rsidRPr="00EF06A7">
        <w:t>.</w:t>
      </w:r>
      <w:r w:rsidR="00F67696" w:rsidRPr="00EF06A7">
        <w:tab/>
        <w:t>Propagation conditions are set according to Table 6.4.2.1_1.3-1.</w:t>
      </w:r>
    </w:p>
    <w:p w14:paraId="4C8F5715" w14:textId="54B1FC45" w:rsidR="00F67696" w:rsidRPr="00EF06A7" w:rsidRDefault="004E0E9B" w:rsidP="00F67696">
      <w:pPr>
        <w:pStyle w:val="B1"/>
      </w:pPr>
      <w:r w:rsidRPr="00EF06A7">
        <w:t>7</w:t>
      </w:r>
      <w:r w:rsidR="00F67696" w:rsidRPr="00EF06A7">
        <w:t>.</w:t>
      </w:r>
      <w:r w:rsidR="00F67696" w:rsidRPr="00EF06A7">
        <w:tab/>
        <w:t>The SS shall send PDSCH via PDCCH DCI format 1_1 for C_RNTI to transmit the DL RMC according to the UE reported CQI (wideband CQI), PMI and RI. The SS sends downlink MAC padding bits on the DL RMC. Measure</w:t>
      </w:r>
      <w:r w:rsidR="00F67696" w:rsidRPr="00EF06A7">
        <w:rPr>
          <w:rFonts w:eastAsia="SimSun"/>
          <w:position w:val="-14"/>
          <w:lang w:eastAsia="en-US"/>
        </w:rPr>
        <w:object w:dxaOrig="585" w:dyaOrig="345" w14:anchorId="2B113524">
          <v:shape id="_x0000_i1249" type="#_x0000_t75" style="width:28.5pt;height:21.9pt" o:ole="">
            <v:imagedata r:id="rId223" o:title=""/>
          </v:shape>
          <o:OLEObject Type="Embed" ProgID="Equation.3" ShapeID="_x0000_i1249" DrawAspect="Content" ObjectID="_1781611001" r:id="rId224"/>
        </w:object>
      </w:r>
      <w:r w:rsidR="00F67696" w:rsidRPr="00EF06A7">
        <w:t xml:space="preserve"> according to Annex G.3.3.</w:t>
      </w:r>
      <w:r w:rsidR="00F67696" w:rsidRPr="00EF06A7">
        <w:br/>
        <w:t>If the ratio (</w:t>
      </w:r>
      <w:r w:rsidR="00F67696" w:rsidRPr="00EF06A7">
        <w:rPr>
          <w:rFonts w:eastAsia="SimSun"/>
          <w:position w:val="-14"/>
          <w:lang w:eastAsia="en-US"/>
        </w:rPr>
        <w:object w:dxaOrig="585" w:dyaOrig="345" w14:anchorId="4E30731B">
          <v:shape id="_x0000_i1250" type="#_x0000_t75" style="width:28.5pt;height:21.9pt" o:ole="">
            <v:imagedata r:id="rId225" o:title=""/>
          </v:shape>
          <o:OLEObject Type="Embed" ProgID="Equation.3" ShapeID="_x0000_i1250" DrawAspect="Content" ObjectID="_1781611002" r:id="rId226"/>
        </w:object>
      </w:r>
      <w:r w:rsidR="00F67696" w:rsidRPr="00EF06A7">
        <w:t xml:space="preserve"> / </w:t>
      </w:r>
      <w:r w:rsidR="00F67696" w:rsidRPr="00EF06A7">
        <w:rPr>
          <w:rFonts w:eastAsia="SimSun"/>
          <w:position w:val="-14"/>
          <w:lang w:eastAsia="en-US"/>
        </w:rPr>
        <w:object w:dxaOrig="285" w:dyaOrig="345" w14:anchorId="33BCA229">
          <v:shape id="_x0000_i1251" type="#_x0000_t75" style="width:14.4pt;height:21.9pt" o:ole="">
            <v:imagedata r:id="rId221" o:title=""/>
          </v:shape>
          <o:OLEObject Type="Embed" ProgID="Equation.3" ShapeID="_x0000_i1251" DrawAspect="Content" ObjectID="_1781611003" r:id="rId227"/>
        </w:object>
      </w:r>
      <w:r w:rsidR="00F67696" w:rsidRPr="00EF06A7">
        <w:t xml:space="preserve">) satisfies the requirement in Table 6.4.2.1_1.5-1, then pass the UE for this test and go to step </w:t>
      </w:r>
      <w:r w:rsidR="0062616D" w:rsidRPr="00EF06A7">
        <w:t>8</w:t>
      </w:r>
      <w:r w:rsidR="00F67696" w:rsidRPr="00EF06A7">
        <w:t>. Otherwise, declare a FAIL verdict.</w:t>
      </w:r>
    </w:p>
    <w:p w14:paraId="320C8C62" w14:textId="77777777" w:rsidR="00F67696" w:rsidRPr="00EF06A7" w:rsidRDefault="004E0E9B" w:rsidP="00F67696">
      <w:pPr>
        <w:pStyle w:val="B1"/>
      </w:pPr>
      <w:r w:rsidRPr="00EF06A7">
        <w:t>8</w:t>
      </w:r>
      <w:r w:rsidR="00F67696" w:rsidRPr="00EF06A7">
        <w:t>.</w:t>
      </w:r>
      <w:r w:rsidR="00F67696" w:rsidRPr="00EF06A7">
        <w:tab/>
        <w:t xml:space="preserve">If all tests have not been done, then repeat the same procedure (steps 1 to </w:t>
      </w:r>
      <w:r w:rsidR="0062616D" w:rsidRPr="00EF06A7">
        <w:t>7</w:t>
      </w:r>
      <w:r w:rsidR="00F67696" w:rsidRPr="00EF06A7">
        <w:t>) with test conditions according to the Table 6.</w:t>
      </w:r>
      <w:r w:rsidR="0062616D" w:rsidRPr="00EF06A7">
        <w:t xml:space="preserve"> 4</w:t>
      </w:r>
      <w:r w:rsidR="00F67696" w:rsidRPr="00EF06A7">
        <w:t>.</w:t>
      </w:r>
      <w:r w:rsidR="00F67696" w:rsidRPr="00EF06A7">
        <w:rPr>
          <w:lang w:eastAsia="zh-CN"/>
        </w:rPr>
        <w:t>2</w:t>
      </w:r>
      <w:r w:rsidR="00F67696" w:rsidRPr="00EF06A7">
        <w:t>.</w:t>
      </w:r>
      <w:r w:rsidR="0062616D" w:rsidRPr="00EF06A7">
        <w:t xml:space="preserve"> 1</w:t>
      </w:r>
      <w:r w:rsidR="00F67696" w:rsidRPr="00EF06A7">
        <w:t>_1.3-2 for the other Tests as appropriate. Otherwise, declare a PASS verdict.</w:t>
      </w:r>
    </w:p>
    <w:p w14:paraId="26725795" w14:textId="77777777" w:rsidR="00F67696" w:rsidRPr="00EF06A7" w:rsidRDefault="00F67696" w:rsidP="00F67696">
      <w:pPr>
        <w:pStyle w:val="H6"/>
      </w:pPr>
      <w:r w:rsidRPr="00EF06A7">
        <w:t>6.4.2.1_1.4.3</w:t>
      </w:r>
      <w:r w:rsidRPr="00EF06A7">
        <w:tab/>
        <w:t>Message Contents</w:t>
      </w:r>
    </w:p>
    <w:p w14:paraId="0B96A9A7" w14:textId="77777777" w:rsidR="00F67696" w:rsidRPr="00EF06A7" w:rsidRDefault="00F67696" w:rsidP="00F67696">
      <w:pPr>
        <w:pStyle w:val="H6"/>
      </w:pPr>
      <w:r w:rsidRPr="00EF06A7">
        <w:t>6.</w:t>
      </w:r>
      <w:r w:rsidR="001A4516" w:rsidRPr="00EF06A7">
        <w:t>4</w:t>
      </w:r>
      <w:r w:rsidRPr="00EF06A7">
        <w:t>.2.</w:t>
      </w:r>
      <w:r w:rsidR="001A4516" w:rsidRPr="00EF06A7">
        <w:rPr>
          <w:lang w:eastAsia="zh-CN"/>
        </w:rPr>
        <w:t>1</w:t>
      </w:r>
      <w:r w:rsidRPr="00EF06A7">
        <w:t>_1</w:t>
      </w:r>
      <w:r w:rsidR="001A4516" w:rsidRPr="00EF06A7">
        <w:t>.4.3.1</w:t>
      </w:r>
      <w:r w:rsidRPr="00EF06A7">
        <w:tab/>
        <w:t>Message exceptions for SA</w:t>
      </w:r>
    </w:p>
    <w:p w14:paraId="2DF719D3" w14:textId="77777777" w:rsidR="001A4516" w:rsidRPr="00EF06A7" w:rsidRDefault="001A4516" w:rsidP="001A4516">
      <w:pPr>
        <w:pStyle w:val="TH"/>
      </w:pPr>
      <w:r w:rsidRPr="00EF06A7">
        <w:t>Table 6.</w:t>
      </w:r>
      <w:r w:rsidRPr="00EF06A7">
        <w:rPr>
          <w:lang w:eastAsia="zh-CN"/>
        </w:rPr>
        <w:t>4</w:t>
      </w:r>
      <w:r w:rsidRPr="00EF06A7">
        <w:t>.2.</w:t>
      </w:r>
      <w:r w:rsidRPr="00EF06A7">
        <w:rPr>
          <w:lang w:eastAsia="zh-CN"/>
        </w:rPr>
        <w:t>1</w:t>
      </w:r>
      <w:r w:rsidRPr="00EF06A7">
        <w:t>_</w:t>
      </w:r>
      <w:r w:rsidRPr="00EF06A7">
        <w:rPr>
          <w:lang w:eastAsia="zh-CN"/>
        </w:rPr>
        <w:t>1</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3EEDF3B0" w14:textId="77777777" w:rsidTr="00117739">
        <w:tc>
          <w:tcPr>
            <w:tcW w:w="9747" w:type="dxa"/>
            <w:gridSpan w:val="4"/>
          </w:tcPr>
          <w:p w14:paraId="7BA6894B" w14:textId="77777777" w:rsidR="001A4516" w:rsidRPr="00EF06A7" w:rsidRDefault="001A4516" w:rsidP="00117739">
            <w:pPr>
              <w:pStyle w:val="TAH"/>
              <w:jc w:val="left"/>
              <w:rPr>
                <w:b w:val="0"/>
                <w:lang w:eastAsia="zh-CN"/>
              </w:rPr>
            </w:pPr>
            <w:r w:rsidRPr="00EF06A7">
              <w:rPr>
                <w:b w:val="0"/>
              </w:rPr>
              <w:t>Derivation Path: TS 38.508-1 [6], clause 4.6.3, Table 4.6.3-4</w:t>
            </w:r>
            <w:r w:rsidRPr="00EF06A7">
              <w:rPr>
                <w:b w:val="0"/>
                <w:lang w:eastAsia="zh-CN"/>
              </w:rPr>
              <w:t>1</w:t>
            </w:r>
          </w:p>
        </w:tc>
      </w:tr>
      <w:tr w:rsidR="001A4516" w:rsidRPr="00EF06A7" w14:paraId="1D3ADFA4" w14:textId="77777777" w:rsidTr="00117739">
        <w:tc>
          <w:tcPr>
            <w:tcW w:w="4535" w:type="dxa"/>
          </w:tcPr>
          <w:p w14:paraId="49AA8113" w14:textId="77777777" w:rsidR="001A4516" w:rsidRPr="00EF06A7" w:rsidRDefault="001A4516" w:rsidP="00117739">
            <w:pPr>
              <w:pStyle w:val="TAH"/>
            </w:pPr>
            <w:r w:rsidRPr="00EF06A7">
              <w:t>Information Element</w:t>
            </w:r>
          </w:p>
        </w:tc>
        <w:tc>
          <w:tcPr>
            <w:tcW w:w="2267" w:type="dxa"/>
          </w:tcPr>
          <w:p w14:paraId="2D26A373" w14:textId="77777777" w:rsidR="001A4516" w:rsidRPr="00EF06A7" w:rsidRDefault="001A4516" w:rsidP="00117739">
            <w:pPr>
              <w:pStyle w:val="TAH"/>
            </w:pPr>
            <w:r w:rsidRPr="00EF06A7">
              <w:t>Value/remark</w:t>
            </w:r>
          </w:p>
        </w:tc>
        <w:tc>
          <w:tcPr>
            <w:tcW w:w="1700" w:type="dxa"/>
          </w:tcPr>
          <w:p w14:paraId="3E593BAF" w14:textId="77777777" w:rsidR="001A4516" w:rsidRPr="00EF06A7" w:rsidRDefault="001A4516" w:rsidP="00117739">
            <w:pPr>
              <w:pStyle w:val="TAH"/>
            </w:pPr>
            <w:r w:rsidRPr="00EF06A7">
              <w:t>Comment</w:t>
            </w:r>
          </w:p>
        </w:tc>
        <w:tc>
          <w:tcPr>
            <w:tcW w:w="1245" w:type="dxa"/>
          </w:tcPr>
          <w:p w14:paraId="0053784D" w14:textId="77777777" w:rsidR="001A4516" w:rsidRPr="00EF06A7" w:rsidRDefault="001A4516" w:rsidP="00117739">
            <w:pPr>
              <w:pStyle w:val="TAH"/>
            </w:pPr>
            <w:r w:rsidRPr="00EF06A7">
              <w:t>Condition</w:t>
            </w:r>
          </w:p>
        </w:tc>
      </w:tr>
      <w:tr w:rsidR="001A4516" w:rsidRPr="00EF06A7" w14:paraId="46942091" w14:textId="77777777" w:rsidTr="00117739">
        <w:tc>
          <w:tcPr>
            <w:tcW w:w="4535" w:type="dxa"/>
          </w:tcPr>
          <w:p w14:paraId="76A25CDC" w14:textId="77777777" w:rsidR="001A4516" w:rsidRPr="00EF06A7" w:rsidRDefault="001A4516" w:rsidP="00117739">
            <w:pPr>
              <w:pStyle w:val="TAL"/>
            </w:pPr>
            <w:r w:rsidRPr="00EF06A7">
              <w:t xml:space="preserve">CSI-ResourceConfig ::= </w:t>
            </w:r>
            <w:r w:rsidRPr="00EF06A7">
              <w:rPr>
                <w:snapToGrid w:val="0"/>
              </w:rPr>
              <w:t xml:space="preserve">SEQUENCE </w:t>
            </w:r>
            <w:r w:rsidRPr="00EF06A7">
              <w:t>{</w:t>
            </w:r>
          </w:p>
        </w:tc>
        <w:tc>
          <w:tcPr>
            <w:tcW w:w="2267" w:type="dxa"/>
          </w:tcPr>
          <w:p w14:paraId="4DD15AAF" w14:textId="77777777" w:rsidR="001A4516" w:rsidRPr="00EF06A7" w:rsidRDefault="001A4516" w:rsidP="00117739">
            <w:pPr>
              <w:pStyle w:val="TAL"/>
            </w:pPr>
          </w:p>
        </w:tc>
        <w:tc>
          <w:tcPr>
            <w:tcW w:w="1700" w:type="dxa"/>
          </w:tcPr>
          <w:p w14:paraId="7390C1AA" w14:textId="77777777" w:rsidR="001A4516" w:rsidRPr="00EF06A7" w:rsidRDefault="001A4516" w:rsidP="00117739">
            <w:pPr>
              <w:pStyle w:val="TAL"/>
            </w:pPr>
          </w:p>
        </w:tc>
        <w:tc>
          <w:tcPr>
            <w:tcW w:w="1245" w:type="dxa"/>
          </w:tcPr>
          <w:p w14:paraId="13628BA6" w14:textId="77777777" w:rsidR="001A4516" w:rsidRPr="00EF06A7" w:rsidRDefault="001A4516" w:rsidP="00117739">
            <w:pPr>
              <w:pStyle w:val="TAL"/>
            </w:pPr>
          </w:p>
        </w:tc>
      </w:tr>
      <w:tr w:rsidR="001A4516" w:rsidRPr="00EF06A7" w14:paraId="07AC4EF3" w14:textId="77777777" w:rsidTr="00117739">
        <w:tc>
          <w:tcPr>
            <w:tcW w:w="4535" w:type="dxa"/>
          </w:tcPr>
          <w:p w14:paraId="3BB23C88" w14:textId="77777777" w:rsidR="001A4516" w:rsidRPr="00EF06A7" w:rsidRDefault="001A4516" w:rsidP="00117739">
            <w:pPr>
              <w:pStyle w:val="TAL"/>
            </w:pPr>
            <w:r w:rsidRPr="00EF06A7">
              <w:t xml:space="preserve">  resourceType</w:t>
            </w:r>
          </w:p>
        </w:tc>
        <w:tc>
          <w:tcPr>
            <w:tcW w:w="2267" w:type="dxa"/>
          </w:tcPr>
          <w:p w14:paraId="3FC90FCA" w14:textId="77777777" w:rsidR="001A4516" w:rsidRPr="00EF06A7" w:rsidRDefault="001A4516" w:rsidP="00117739">
            <w:pPr>
              <w:pStyle w:val="TAL"/>
            </w:pPr>
            <w:r w:rsidRPr="00EF06A7">
              <w:t>periodic</w:t>
            </w:r>
          </w:p>
        </w:tc>
        <w:tc>
          <w:tcPr>
            <w:tcW w:w="1700" w:type="dxa"/>
          </w:tcPr>
          <w:p w14:paraId="1F6F7ED1" w14:textId="77777777" w:rsidR="001A4516" w:rsidRPr="00EF06A7" w:rsidRDefault="001A4516" w:rsidP="00117739">
            <w:pPr>
              <w:pStyle w:val="TAL"/>
            </w:pPr>
          </w:p>
        </w:tc>
        <w:tc>
          <w:tcPr>
            <w:tcW w:w="1245" w:type="dxa"/>
          </w:tcPr>
          <w:p w14:paraId="1360E7E1" w14:textId="77777777" w:rsidR="001A4516" w:rsidRPr="00EF06A7" w:rsidRDefault="001A4516" w:rsidP="00117739">
            <w:pPr>
              <w:pStyle w:val="TAL"/>
            </w:pPr>
          </w:p>
        </w:tc>
      </w:tr>
      <w:tr w:rsidR="001A4516" w:rsidRPr="00EF06A7" w14:paraId="28DAD000" w14:textId="77777777" w:rsidTr="00117739">
        <w:tc>
          <w:tcPr>
            <w:tcW w:w="4535" w:type="dxa"/>
          </w:tcPr>
          <w:p w14:paraId="785D7A32" w14:textId="77777777" w:rsidR="001A4516" w:rsidRPr="00EF06A7" w:rsidRDefault="001A4516" w:rsidP="00117739">
            <w:pPr>
              <w:pStyle w:val="TAL"/>
            </w:pPr>
            <w:r w:rsidRPr="00EF06A7">
              <w:t>}</w:t>
            </w:r>
          </w:p>
        </w:tc>
        <w:tc>
          <w:tcPr>
            <w:tcW w:w="2267" w:type="dxa"/>
          </w:tcPr>
          <w:p w14:paraId="3525B9AA" w14:textId="77777777" w:rsidR="001A4516" w:rsidRPr="00EF06A7" w:rsidRDefault="001A4516" w:rsidP="00117739">
            <w:pPr>
              <w:pStyle w:val="TAL"/>
            </w:pPr>
          </w:p>
        </w:tc>
        <w:tc>
          <w:tcPr>
            <w:tcW w:w="1700" w:type="dxa"/>
          </w:tcPr>
          <w:p w14:paraId="03507F03" w14:textId="77777777" w:rsidR="001A4516" w:rsidRPr="00EF06A7" w:rsidRDefault="001A4516" w:rsidP="00117739">
            <w:pPr>
              <w:pStyle w:val="TAL"/>
            </w:pPr>
          </w:p>
        </w:tc>
        <w:tc>
          <w:tcPr>
            <w:tcW w:w="1245" w:type="dxa"/>
          </w:tcPr>
          <w:p w14:paraId="422537CF" w14:textId="77777777" w:rsidR="001A4516" w:rsidRPr="00EF06A7" w:rsidRDefault="001A4516" w:rsidP="00117739">
            <w:pPr>
              <w:pStyle w:val="TAL"/>
            </w:pPr>
          </w:p>
        </w:tc>
      </w:tr>
    </w:tbl>
    <w:p w14:paraId="6D6A6BA3" w14:textId="77777777" w:rsidR="001A4516" w:rsidRPr="00EF06A7" w:rsidRDefault="001A4516" w:rsidP="001A4516">
      <w:pPr>
        <w:rPr>
          <w:lang w:eastAsia="zh-CN"/>
        </w:rPr>
      </w:pPr>
    </w:p>
    <w:p w14:paraId="26B02BAD" w14:textId="77777777" w:rsidR="001A4516" w:rsidRPr="00EF06A7" w:rsidRDefault="001A4516" w:rsidP="001A4516">
      <w:pPr>
        <w:pStyle w:val="TH"/>
      </w:pPr>
      <w:r w:rsidRPr="00EF06A7">
        <w:t>Table 6.</w:t>
      </w:r>
      <w:r w:rsidRPr="00EF06A7">
        <w:rPr>
          <w:lang w:eastAsia="zh-CN"/>
        </w:rPr>
        <w:t>4</w:t>
      </w:r>
      <w:r w:rsidRPr="00EF06A7">
        <w:t>.2.</w:t>
      </w:r>
      <w:r w:rsidRPr="00EF06A7">
        <w:rPr>
          <w:lang w:eastAsia="zh-CN"/>
        </w:rPr>
        <w:t>1</w:t>
      </w:r>
      <w:r w:rsidRPr="00EF06A7">
        <w:t>_</w:t>
      </w:r>
      <w:r w:rsidRPr="00EF06A7">
        <w:rPr>
          <w:lang w:eastAsia="zh-CN"/>
        </w:rPr>
        <w:t>1</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3B538968" w14:textId="77777777" w:rsidTr="00117739">
        <w:tc>
          <w:tcPr>
            <w:tcW w:w="9747" w:type="dxa"/>
            <w:gridSpan w:val="4"/>
          </w:tcPr>
          <w:p w14:paraId="4F884F35" w14:textId="77777777" w:rsidR="001A4516" w:rsidRPr="00EF06A7" w:rsidRDefault="001A4516" w:rsidP="00117739">
            <w:pPr>
              <w:pStyle w:val="TAH"/>
              <w:jc w:val="left"/>
              <w:rPr>
                <w:b w:val="0"/>
              </w:rPr>
            </w:pPr>
            <w:r w:rsidRPr="00EF06A7">
              <w:rPr>
                <w:b w:val="0"/>
              </w:rPr>
              <w:t>Derivation Path: TS 38.508-1 [6], clause 4.6.3, Table 4.6.3-45</w:t>
            </w:r>
          </w:p>
        </w:tc>
      </w:tr>
      <w:tr w:rsidR="001A4516" w:rsidRPr="00EF06A7" w14:paraId="1AE2C819" w14:textId="77777777" w:rsidTr="00117739">
        <w:tc>
          <w:tcPr>
            <w:tcW w:w="4535" w:type="dxa"/>
          </w:tcPr>
          <w:p w14:paraId="0ECB3CDE" w14:textId="77777777" w:rsidR="001A4516" w:rsidRPr="00EF06A7" w:rsidRDefault="001A4516" w:rsidP="00117739">
            <w:pPr>
              <w:pStyle w:val="TAH"/>
            </w:pPr>
            <w:r w:rsidRPr="00EF06A7">
              <w:t>Information Element</w:t>
            </w:r>
          </w:p>
        </w:tc>
        <w:tc>
          <w:tcPr>
            <w:tcW w:w="2267" w:type="dxa"/>
          </w:tcPr>
          <w:p w14:paraId="25EABB36" w14:textId="77777777" w:rsidR="001A4516" w:rsidRPr="00EF06A7" w:rsidRDefault="001A4516" w:rsidP="00117739">
            <w:pPr>
              <w:pStyle w:val="TAH"/>
            </w:pPr>
            <w:r w:rsidRPr="00EF06A7">
              <w:t>Value/remark</w:t>
            </w:r>
          </w:p>
        </w:tc>
        <w:tc>
          <w:tcPr>
            <w:tcW w:w="1700" w:type="dxa"/>
          </w:tcPr>
          <w:p w14:paraId="391CC0B0" w14:textId="77777777" w:rsidR="001A4516" w:rsidRPr="00EF06A7" w:rsidRDefault="001A4516" w:rsidP="00117739">
            <w:pPr>
              <w:pStyle w:val="TAH"/>
            </w:pPr>
            <w:r w:rsidRPr="00EF06A7">
              <w:t>Comment</w:t>
            </w:r>
          </w:p>
        </w:tc>
        <w:tc>
          <w:tcPr>
            <w:tcW w:w="1245" w:type="dxa"/>
          </w:tcPr>
          <w:p w14:paraId="1F18F103" w14:textId="77777777" w:rsidR="001A4516" w:rsidRPr="00EF06A7" w:rsidRDefault="001A4516" w:rsidP="00117739">
            <w:pPr>
              <w:pStyle w:val="TAH"/>
            </w:pPr>
            <w:r w:rsidRPr="00EF06A7">
              <w:t>Condition</w:t>
            </w:r>
          </w:p>
        </w:tc>
      </w:tr>
      <w:tr w:rsidR="001A4516" w:rsidRPr="00EF06A7" w14:paraId="181C4A9C" w14:textId="77777777" w:rsidTr="00117739">
        <w:tc>
          <w:tcPr>
            <w:tcW w:w="4535" w:type="dxa"/>
          </w:tcPr>
          <w:p w14:paraId="09232FEA" w14:textId="77777777" w:rsidR="001A4516" w:rsidRPr="00EF06A7" w:rsidRDefault="001A4516" w:rsidP="00117739">
            <w:pPr>
              <w:pStyle w:val="TAL"/>
            </w:pPr>
            <w:r w:rsidRPr="00EF06A7">
              <w:t xml:space="preserve">CSI-RS-ResourceMapping ::= </w:t>
            </w:r>
            <w:r w:rsidRPr="00EF06A7">
              <w:rPr>
                <w:snapToGrid w:val="0"/>
              </w:rPr>
              <w:t xml:space="preserve">SEQUENCE </w:t>
            </w:r>
            <w:r w:rsidRPr="00EF06A7">
              <w:t>{</w:t>
            </w:r>
          </w:p>
        </w:tc>
        <w:tc>
          <w:tcPr>
            <w:tcW w:w="2267" w:type="dxa"/>
          </w:tcPr>
          <w:p w14:paraId="25F1ECC4" w14:textId="77777777" w:rsidR="001A4516" w:rsidRPr="00EF06A7" w:rsidRDefault="001A4516" w:rsidP="00117739">
            <w:pPr>
              <w:pStyle w:val="TAL"/>
            </w:pPr>
          </w:p>
        </w:tc>
        <w:tc>
          <w:tcPr>
            <w:tcW w:w="1700" w:type="dxa"/>
          </w:tcPr>
          <w:p w14:paraId="4D14DCFD" w14:textId="77777777" w:rsidR="001A4516" w:rsidRPr="00EF06A7" w:rsidRDefault="001A4516" w:rsidP="00117739">
            <w:pPr>
              <w:pStyle w:val="TAL"/>
            </w:pPr>
          </w:p>
        </w:tc>
        <w:tc>
          <w:tcPr>
            <w:tcW w:w="1245" w:type="dxa"/>
          </w:tcPr>
          <w:p w14:paraId="346EC22F" w14:textId="77777777" w:rsidR="001A4516" w:rsidRPr="00EF06A7" w:rsidRDefault="001A4516" w:rsidP="00117739">
            <w:pPr>
              <w:pStyle w:val="TAL"/>
            </w:pPr>
          </w:p>
        </w:tc>
      </w:tr>
      <w:tr w:rsidR="001A4516" w:rsidRPr="00EF06A7" w14:paraId="4E1ED7FE" w14:textId="77777777" w:rsidTr="00117739">
        <w:tc>
          <w:tcPr>
            <w:tcW w:w="4535" w:type="dxa"/>
          </w:tcPr>
          <w:p w14:paraId="10670BBB" w14:textId="77777777" w:rsidR="001A4516" w:rsidRPr="00EF06A7" w:rsidRDefault="001A4516" w:rsidP="00117739">
            <w:pPr>
              <w:pStyle w:val="TAL"/>
            </w:pPr>
            <w:r w:rsidRPr="00EF06A7">
              <w:t xml:space="preserve">  frequencyDomainAllocation CHOICE {</w:t>
            </w:r>
          </w:p>
        </w:tc>
        <w:tc>
          <w:tcPr>
            <w:tcW w:w="2267" w:type="dxa"/>
          </w:tcPr>
          <w:p w14:paraId="5C39BC3B" w14:textId="77777777" w:rsidR="001A4516" w:rsidRPr="00EF06A7" w:rsidRDefault="001A4516" w:rsidP="00117739">
            <w:pPr>
              <w:pStyle w:val="TAL"/>
            </w:pPr>
          </w:p>
        </w:tc>
        <w:tc>
          <w:tcPr>
            <w:tcW w:w="1700" w:type="dxa"/>
          </w:tcPr>
          <w:p w14:paraId="2DF6FF39" w14:textId="77777777" w:rsidR="001A4516" w:rsidRPr="00EF06A7" w:rsidRDefault="001A4516" w:rsidP="00117739">
            <w:pPr>
              <w:pStyle w:val="TAL"/>
            </w:pPr>
          </w:p>
        </w:tc>
        <w:tc>
          <w:tcPr>
            <w:tcW w:w="1245" w:type="dxa"/>
          </w:tcPr>
          <w:p w14:paraId="77A9F4BC" w14:textId="77777777" w:rsidR="001A4516" w:rsidRPr="00EF06A7" w:rsidRDefault="001A4516" w:rsidP="00117739">
            <w:pPr>
              <w:pStyle w:val="TAL"/>
            </w:pPr>
          </w:p>
        </w:tc>
      </w:tr>
      <w:tr w:rsidR="001A4516" w:rsidRPr="00EF06A7" w14:paraId="5693F585" w14:textId="77777777" w:rsidTr="00117739">
        <w:tc>
          <w:tcPr>
            <w:tcW w:w="4535" w:type="dxa"/>
          </w:tcPr>
          <w:p w14:paraId="10510351" w14:textId="77777777" w:rsidR="001A4516" w:rsidRPr="00EF06A7" w:rsidRDefault="001A4516" w:rsidP="00117739">
            <w:pPr>
              <w:pStyle w:val="TAL"/>
              <w:rPr>
                <w:lang w:eastAsia="zh-CN"/>
              </w:rPr>
            </w:pPr>
            <w:r w:rsidRPr="00EF06A7">
              <w:t xml:space="preserve">    other</w:t>
            </w:r>
          </w:p>
        </w:tc>
        <w:tc>
          <w:tcPr>
            <w:tcW w:w="2267" w:type="dxa"/>
          </w:tcPr>
          <w:p w14:paraId="0EF8FE50" w14:textId="77777777" w:rsidR="001A4516" w:rsidRPr="00EF06A7" w:rsidRDefault="001A4516" w:rsidP="00117739">
            <w:pPr>
              <w:pStyle w:val="TAL"/>
              <w:rPr>
                <w:lang w:eastAsia="zh-CN"/>
              </w:rPr>
            </w:pPr>
            <w:r w:rsidRPr="00EF06A7">
              <w:rPr>
                <w:lang w:eastAsia="zh-CN"/>
              </w:rPr>
              <w:t>001000</w:t>
            </w:r>
          </w:p>
        </w:tc>
        <w:tc>
          <w:tcPr>
            <w:tcW w:w="1700" w:type="dxa"/>
          </w:tcPr>
          <w:p w14:paraId="01410C46" w14:textId="77777777" w:rsidR="001A4516" w:rsidRPr="00EF06A7" w:rsidRDefault="005A3F1D" w:rsidP="00117739">
            <w:pPr>
              <w:pStyle w:val="TAL"/>
            </w:pPr>
            <w:r w:rsidRPr="00EF06A7">
              <w:t>row3, k</w:t>
            </w:r>
            <w:r w:rsidRPr="00EF06A7">
              <w:rPr>
                <w:sz w:val="14"/>
                <w:szCs w:val="16"/>
              </w:rPr>
              <w:t>0</w:t>
            </w:r>
            <w:r w:rsidRPr="00EF06A7">
              <w:t>=6</w:t>
            </w:r>
          </w:p>
        </w:tc>
        <w:tc>
          <w:tcPr>
            <w:tcW w:w="1245" w:type="dxa"/>
          </w:tcPr>
          <w:p w14:paraId="3780784D" w14:textId="77777777" w:rsidR="001A4516" w:rsidRPr="00EF06A7" w:rsidRDefault="001A4516" w:rsidP="00117739">
            <w:pPr>
              <w:pStyle w:val="TAL"/>
            </w:pPr>
          </w:p>
        </w:tc>
      </w:tr>
      <w:tr w:rsidR="001A4516" w:rsidRPr="00EF06A7" w14:paraId="5D3B97E2" w14:textId="77777777" w:rsidTr="00117739">
        <w:tc>
          <w:tcPr>
            <w:tcW w:w="4535" w:type="dxa"/>
            <w:tcBorders>
              <w:bottom w:val="single" w:sz="4" w:space="0" w:color="auto"/>
            </w:tcBorders>
          </w:tcPr>
          <w:p w14:paraId="053EC291" w14:textId="77777777" w:rsidR="001A4516" w:rsidRPr="00EF06A7" w:rsidRDefault="001A4516" w:rsidP="00117739">
            <w:pPr>
              <w:pStyle w:val="TAL"/>
            </w:pPr>
            <w:r w:rsidRPr="00EF06A7">
              <w:t xml:space="preserve">  }</w:t>
            </w:r>
          </w:p>
        </w:tc>
        <w:tc>
          <w:tcPr>
            <w:tcW w:w="2267" w:type="dxa"/>
          </w:tcPr>
          <w:p w14:paraId="53BAE095" w14:textId="77777777" w:rsidR="001A4516" w:rsidRPr="00EF06A7" w:rsidRDefault="001A4516" w:rsidP="00117739">
            <w:pPr>
              <w:pStyle w:val="TAL"/>
            </w:pPr>
          </w:p>
        </w:tc>
        <w:tc>
          <w:tcPr>
            <w:tcW w:w="1700" w:type="dxa"/>
          </w:tcPr>
          <w:p w14:paraId="43469EE7" w14:textId="77777777" w:rsidR="001A4516" w:rsidRPr="00EF06A7" w:rsidRDefault="001A4516" w:rsidP="00117739">
            <w:pPr>
              <w:pStyle w:val="TAL"/>
            </w:pPr>
          </w:p>
        </w:tc>
        <w:tc>
          <w:tcPr>
            <w:tcW w:w="1245" w:type="dxa"/>
          </w:tcPr>
          <w:p w14:paraId="074AD78B" w14:textId="77777777" w:rsidR="001A4516" w:rsidRPr="00EF06A7" w:rsidRDefault="001A4516" w:rsidP="00117739">
            <w:pPr>
              <w:pStyle w:val="TAL"/>
            </w:pPr>
          </w:p>
        </w:tc>
      </w:tr>
      <w:tr w:rsidR="001A4516" w:rsidRPr="00EF06A7" w14:paraId="1C600360" w14:textId="77777777" w:rsidTr="00117739">
        <w:tc>
          <w:tcPr>
            <w:tcW w:w="4535" w:type="dxa"/>
            <w:tcBorders>
              <w:top w:val="single" w:sz="4" w:space="0" w:color="auto"/>
              <w:left w:val="single" w:sz="4" w:space="0" w:color="auto"/>
              <w:bottom w:val="nil"/>
              <w:right w:val="single" w:sz="4" w:space="0" w:color="auto"/>
            </w:tcBorders>
          </w:tcPr>
          <w:p w14:paraId="523E8F45" w14:textId="77777777" w:rsidR="001A4516" w:rsidRPr="00EF06A7" w:rsidRDefault="001A4516" w:rsidP="00117739">
            <w:pPr>
              <w:pStyle w:val="TAL"/>
            </w:pPr>
            <w:r w:rsidRPr="00EF06A7">
              <w:t xml:space="preserve">  nrofPorts </w:t>
            </w:r>
          </w:p>
        </w:tc>
        <w:tc>
          <w:tcPr>
            <w:tcW w:w="2267" w:type="dxa"/>
            <w:tcBorders>
              <w:left w:val="single" w:sz="4" w:space="0" w:color="auto"/>
            </w:tcBorders>
          </w:tcPr>
          <w:p w14:paraId="450B1F8F" w14:textId="77777777" w:rsidR="001A4516" w:rsidRPr="00EF06A7" w:rsidRDefault="001A4516" w:rsidP="00117739">
            <w:pPr>
              <w:pStyle w:val="TAL"/>
              <w:rPr>
                <w:lang w:eastAsia="zh-CN"/>
              </w:rPr>
            </w:pPr>
            <w:r w:rsidRPr="00EF06A7">
              <w:t>p</w:t>
            </w:r>
            <w:r w:rsidRPr="00EF06A7">
              <w:rPr>
                <w:lang w:eastAsia="zh-CN"/>
              </w:rPr>
              <w:t>2</w:t>
            </w:r>
          </w:p>
        </w:tc>
        <w:tc>
          <w:tcPr>
            <w:tcW w:w="1700" w:type="dxa"/>
          </w:tcPr>
          <w:p w14:paraId="56C69474" w14:textId="77777777" w:rsidR="001A4516" w:rsidRPr="00EF06A7" w:rsidRDefault="001A4516" w:rsidP="00117739">
            <w:pPr>
              <w:pStyle w:val="TAL"/>
            </w:pPr>
          </w:p>
        </w:tc>
        <w:tc>
          <w:tcPr>
            <w:tcW w:w="1245" w:type="dxa"/>
          </w:tcPr>
          <w:p w14:paraId="1B3A0860" w14:textId="77777777" w:rsidR="001A4516" w:rsidRPr="00EF06A7" w:rsidRDefault="001A4516" w:rsidP="00117739">
            <w:pPr>
              <w:pStyle w:val="TAL"/>
            </w:pPr>
          </w:p>
        </w:tc>
      </w:tr>
      <w:tr w:rsidR="001A4516" w:rsidRPr="00EF06A7" w14:paraId="4EF4090E" w14:textId="77777777" w:rsidTr="00117739">
        <w:tc>
          <w:tcPr>
            <w:tcW w:w="4535" w:type="dxa"/>
            <w:tcBorders>
              <w:top w:val="single" w:sz="4" w:space="0" w:color="auto"/>
              <w:left w:val="single" w:sz="4" w:space="0" w:color="auto"/>
              <w:bottom w:val="nil"/>
              <w:right w:val="single" w:sz="4" w:space="0" w:color="auto"/>
            </w:tcBorders>
          </w:tcPr>
          <w:p w14:paraId="2A6E2BB4" w14:textId="77777777" w:rsidR="001A4516" w:rsidRPr="00EF06A7" w:rsidRDefault="001A4516" w:rsidP="00117739">
            <w:pPr>
              <w:pStyle w:val="TAL"/>
            </w:pPr>
            <w:r w:rsidRPr="00EF06A7">
              <w:t xml:space="preserve">  firstOFDMSymbolInTimeDomain</w:t>
            </w:r>
          </w:p>
        </w:tc>
        <w:tc>
          <w:tcPr>
            <w:tcW w:w="2267" w:type="dxa"/>
            <w:tcBorders>
              <w:left w:val="single" w:sz="4" w:space="0" w:color="auto"/>
            </w:tcBorders>
          </w:tcPr>
          <w:p w14:paraId="5F8F6A36" w14:textId="77777777" w:rsidR="001A4516" w:rsidRPr="00EF06A7" w:rsidRDefault="001A4516" w:rsidP="00117739">
            <w:pPr>
              <w:pStyle w:val="TAL"/>
              <w:rPr>
                <w:lang w:eastAsia="zh-CN"/>
              </w:rPr>
            </w:pPr>
            <w:r w:rsidRPr="00EF06A7">
              <w:rPr>
                <w:lang w:eastAsia="zh-CN"/>
              </w:rPr>
              <w:t>13</w:t>
            </w:r>
          </w:p>
        </w:tc>
        <w:tc>
          <w:tcPr>
            <w:tcW w:w="1700" w:type="dxa"/>
          </w:tcPr>
          <w:p w14:paraId="1BEA80F2" w14:textId="77777777" w:rsidR="001A4516" w:rsidRPr="00EF06A7" w:rsidRDefault="001A4516" w:rsidP="00117739">
            <w:pPr>
              <w:pStyle w:val="TAL"/>
            </w:pPr>
          </w:p>
        </w:tc>
        <w:tc>
          <w:tcPr>
            <w:tcW w:w="1245" w:type="dxa"/>
          </w:tcPr>
          <w:p w14:paraId="0E6189E7" w14:textId="77777777" w:rsidR="001A4516" w:rsidRPr="00EF06A7" w:rsidRDefault="001A4516" w:rsidP="00117739">
            <w:pPr>
              <w:pStyle w:val="TAL"/>
            </w:pPr>
          </w:p>
        </w:tc>
      </w:tr>
      <w:tr w:rsidR="001A4516" w:rsidRPr="00EF06A7" w14:paraId="3FC47399" w14:textId="77777777" w:rsidTr="00117739">
        <w:tc>
          <w:tcPr>
            <w:tcW w:w="4535" w:type="dxa"/>
            <w:tcBorders>
              <w:top w:val="single" w:sz="4" w:space="0" w:color="auto"/>
            </w:tcBorders>
          </w:tcPr>
          <w:p w14:paraId="030C4963" w14:textId="77777777" w:rsidR="001A4516" w:rsidRPr="00EF06A7" w:rsidRDefault="001A4516" w:rsidP="00117739">
            <w:pPr>
              <w:pStyle w:val="TAL"/>
            </w:pPr>
            <w:r w:rsidRPr="00EF06A7">
              <w:t>}</w:t>
            </w:r>
          </w:p>
        </w:tc>
        <w:tc>
          <w:tcPr>
            <w:tcW w:w="2267" w:type="dxa"/>
          </w:tcPr>
          <w:p w14:paraId="096812A4" w14:textId="77777777" w:rsidR="001A4516" w:rsidRPr="00EF06A7" w:rsidRDefault="001A4516" w:rsidP="00117739">
            <w:pPr>
              <w:pStyle w:val="TAL"/>
            </w:pPr>
          </w:p>
        </w:tc>
        <w:tc>
          <w:tcPr>
            <w:tcW w:w="1700" w:type="dxa"/>
          </w:tcPr>
          <w:p w14:paraId="789FCF7B" w14:textId="77777777" w:rsidR="001A4516" w:rsidRPr="00EF06A7" w:rsidRDefault="001A4516" w:rsidP="00117739">
            <w:pPr>
              <w:pStyle w:val="TAL"/>
            </w:pPr>
          </w:p>
        </w:tc>
        <w:tc>
          <w:tcPr>
            <w:tcW w:w="1245" w:type="dxa"/>
          </w:tcPr>
          <w:p w14:paraId="25E79178" w14:textId="77777777" w:rsidR="001A4516" w:rsidRPr="00EF06A7" w:rsidRDefault="001A4516" w:rsidP="00117739">
            <w:pPr>
              <w:pStyle w:val="TAL"/>
            </w:pPr>
          </w:p>
        </w:tc>
      </w:tr>
    </w:tbl>
    <w:p w14:paraId="6E93879A" w14:textId="77777777" w:rsidR="001A4516" w:rsidRPr="00EF06A7" w:rsidRDefault="001A4516" w:rsidP="001A4516"/>
    <w:p w14:paraId="2CC602AD" w14:textId="77777777" w:rsidR="001A4516" w:rsidRPr="00EF06A7" w:rsidRDefault="001A4516" w:rsidP="001A4516">
      <w:pPr>
        <w:pStyle w:val="TH"/>
      </w:pPr>
      <w:r w:rsidRPr="00EF06A7">
        <w:t>Table 6.4.2.1_1.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0D39C122" w14:textId="77777777" w:rsidTr="00117739">
        <w:tc>
          <w:tcPr>
            <w:tcW w:w="9747" w:type="dxa"/>
            <w:gridSpan w:val="4"/>
          </w:tcPr>
          <w:p w14:paraId="436177B2" w14:textId="77777777" w:rsidR="001A4516" w:rsidRPr="00EF06A7" w:rsidRDefault="001A4516" w:rsidP="00117739">
            <w:pPr>
              <w:pStyle w:val="TAH"/>
              <w:jc w:val="left"/>
              <w:rPr>
                <w:b w:val="0"/>
              </w:rPr>
            </w:pPr>
            <w:r w:rsidRPr="00EF06A7">
              <w:rPr>
                <w:b w:val="0"/>
              </w:rPr>
              <w:t>Derivation Path: TS 38.508-1 [6], clause 4.6.3, Table 4.6.3-45</w:t>
            </w:r>
          </w:p>
        </w:tc>
      </w:tr>
      <w:tr w:rsidR="001A4516" w:rsidRPr="00EF06A7" w14:paraId="629D86E5" w14:textId="77777777" w:rsidTr="00117739">
        <w:tc>
          <w:tcPr>
            <w:tcW w:w="4535" w:type="dxa"/>
          </w:tcPr>
          <w:p w14:paraId="7BB2E42E" w14:textId="77777777" w:rsidR="001A4516" w:rsidRPr="00EF06A7" w:rsidRDefault="001A4516" w:rsidP="00117739">
            <w:pPr>
              <w:pStyle w:val="TAH"/>
            </w:pPr>
            <w:r w:rsidRPr="00EF06A7">
              <w:t>Information Element</w:t>
            </w:r>
          </w:p>
        </w:tc>
        <w:tc>
          <w:tcPr>
            <w:tcW w:w="2267" w:type="dxa"/>
          </w:tcPr>
          <w:p w14:paraId="18E8A6B5" w14:textId="77777777" w:rsidR="001A4516" w:rsidRPr="00EF06A7" w:rsidRDefault="001A4516" w:rsidP="00117739">
            <w:pPr>
              <w:pStyle w:val="TAH"/>
            </w:pPr>
            <w:r w:rsidRPr="00EF06A7">
              <w:t>Value/remark</w:t>
            </w:r>
          </w:p>
        </w:tc>
        <w:tc>
          <w:tcPr>
            <w:tcW w:w="1700" w:type="dxa"/>
          </w:tcPr>
          <w:p w14:paraId="30503A1B" w14:textId="77777777" w:rsidR="001A4516" w:rsidRPr="00EF06A7" w:rsidRDefault="001A4516" w:rsidP="00117739">
            <w:pPr>
              <w:pStyle w:val="TAH"/>
            </w:pPr>
            <w:r w:rsidRPr="00EF06A7">
              <w:t>Comment</w:t>
            </w:r>
          </w:p>
        </w:tc>
        <w:tc>
          <w:tcPr>
            <w:tcW w:w="1245" w:type="dxa"/>
          </w:tcPr>
          <w:p w14:paraId="10D1FB2C" w14:textId="77777777" w:rsidR="001A4516" w:rsidRPr="00EF06A7" w:rsidRDefault="001A4516" w:rsidP="00117739">
            <w:pPr>
              <w:pStyle w:val="TAH"/>
            </w:pPr>
            <w:r w:rsidRPr="00EF06A7">
              <w:t>Condition</w:t>
            </w:r>
          </w:p>
        </w:tc>
      </w:tr>
      <w:tr w:rsidR="001A4516" w:rsidRPr="00EF06A7" w14:paraId="73985EB7" w14:textId="77777777" w:rsidTr="00117739">
        <w:tc>
          <w:tcPr>
            <w:tcW w:w="4535" w:type="dxa"/>
          </w:tcPr>
          <w:p w14:paraId="504CFD12" w14:textId="77777777" w:rsidR="001A4516" w:rsidRPr="00EF06A7" w:rsidRDefault="001A4516" w:rsidP="00117739">
            <w:pPr>
              <w:pStyle w:val="TAL"/>
            </w:pPr>
            <w:r w:rsidRPr="00EF06A7">
              <w:t xml:space="preserve">CSI-RS-ResourceMapping ::= </w:t>
            </w:r>
            <w:r w:rsidRPr="00EF06A7">
              <w:rPr>
                <w:snapToGrid w:val="0"/>
              </w:rPr>
              <w:t xml:space="preserve">SEQUENCE </w:t>
            </w:r>
            <w:r w:rsidRPr="00EF06A7">
              <w:t>{</w:t>
            </w:r>
          </w:p>
        </w:tc>
        <w:tc>
          <w:tcPr>
            <w:tcW w:w="2267" w:type="dxa"/>
          </w:tcPr>
          <w:p w14:paraId="34957B60" w14:textId="77777777" w:rsidR="001A4516" w:rsidRPr="00EF06A7" w:rsidRDefault="001A4516" w:rsidP="00117739">
            <w:pPr>
              <w:pStyle w:val="TAL"/>
            </w:pPr>
          </w:p>
        </w:tc>
        <w:tc>
          <w:tcPr>
            <w:tcW w:w="1700" w:type="dxa"/>
          </w:tcPr>
          <w:p w14:paraId="65AAD190" w14:textId="77777777" w:rsidR="001A4516" w:rsidRPr="00EF06A7" w:rsidRDefault="001A4516" w:rsidP="00117739">
            <w:pPr>
              <w:pStyle w:val="TAL"/>
            </w:pPr>
          </w:p>
        </w:tc>
        <w:tc>
          <w:tcPr>
            <w:tcW w:w="1245" w:type="dxa"/>
          </w:tcPr>
          <w:p w14:paraId="65366A49" w14:textId="77777777" w:rsidR="001A4516" w:rsidRPr="00EF06A7" w:rsidRDefault="001A4516" w:rsidP="00117739">
            <w:pPr>
              <w:pStyle w:val="TAL"/>
            </w:pPr>
          </w:p>
        </w:tc>
      </w:tr>
      <w:tr w:rsidR="001A4516" w:rsidRPr="00EF06A7" w14:paraId="49208E88" w14:textId="77777777" w:rsidTr="00117739">
        <w:tc>
          <w:tcPr>
            <w:tcW w:w="4535" w:type="dxa"/>
          </w:tcPr>
          <w:p w14:paraId="37767769" w14:textId="77777777" w:rsidR="001A4516" w:rsidRPr="00EF06A7" w:rsidRDefault="001A4516" w:rsidP="00117739">
            <w:pPr>
              <w:pStyle w:val="TAL"/>
            </w:pPr>
            <w:r w:rsidRPr="00EF06A7">
              <w:t xml:space="preserve">  frequencyDomainAllocation CHOICE {</w:t>
            </w:r>
          </w:p>
        </w:tc>
        <w:tc>
          <w:tcPr>
            <w:tcW w:w="2267" w:type="dxa"/>
          </w:tcPr>
          <w:p w14:paraId="56CFC465" w14:textId="77777777" w:rsidR="001A4516" w:rsidRPr="00EF06A7" w:rsidRDefault="001A4516" w:rsidP="00117739">
            <w:pPr>
              <w:pStyle w:val="TAL"/>
            </w:pPr>
          </w:p>
        </w:tc>
        <w:tc>
          <w:tcPr>
            <w:tcW w:w="1700" w:type="dxa"/>
          </w:tcPr>
          <w:p w14:paraId="7BAE3AF1" w14:textId="77777777" w:rsidR="001A4516" w:rsidRPr="00EF06A7" w:rsidRDefault="001A4516" w:rsidP="00117739">
            <w:pPr>
              <w:pStyle w:val="TAL"/>
            </w:pPr>
          </w:p>
        </w:tc>
        <w:tc>
          <w:tcPr>
            <w:tcW w:w="1245" w:type="dxa"/>
          </w:tcPr>
          <w:p w14:paraId="6618311A" w14:textId="77777777" w:rsidR="001A4516" w:rsidRPr="00EF06A7" w:rsidRDefault="001A4516" w:rsidP="00117739">
            <w:pPr>
              <w:pStyle w:val="TAL"/>
            </w:pPr>
          </w:p>
        </w:tc>
      </w:tr>
      <w:tr w:rsidR="001A4516" w:rsidRPr="00EF06A7" w14:paraId="57D513FE" w14:textId="77777777" w:rsidTr="00117739">
        <w:tc>
          <w:tcPr>
            <w:tcW w:w="4535" w:type="dxa"/>
          </w:tcPr>
          <w:p w14:paraId="0108DA51" w14:textId="77777777" w:rsidR="001A4516" w:rsidRPr="00EF06A7" w:rsidRDefault="001A4516" w:rsidP="00117739">
            <w:pPr>
              <w:pStyle w:val="TAL"/>
            </w:pPr>
            <w:r w:rsidRPr="00EF06A7">
              <w:t xml:space="preserve">    other</w:t>
            </w:r>
          </w:p>
        </w:tc>
        <w:tc>
          <w:tcPr>
            <w:tcW w:w="2267" w:type="dxa"/>
          </w:tcPr>
          <w:p w14:paraId="4BABFFE9" w14:textId="77777777" w:rsidR="001A4516" w:rsidRPr="00EF06A7" w:rsidRDefault="001A4516" w:rsidP="00117739">
            <w:pPr>
              <w:pStyle w:val="TAL"/>
            </w:pPr>
            <w:r w:rsidRPr="00EF06A7">
              <w:t>000</w:t>
            </w:r>
            <w:r w:rsidRPr="00EF06A7">
              <w:rPr>
                <w:lang w:eastAsia="zh-CN"/>
              </w:rPr>
              <w:t>10</w:t>
            </w:r>
            <w:r w:rsidRPr="00EF06A7">
              <w:t>0</w:t>
            </w:r>
          </w:p>
        </w:tc>
        <w:tc>
          <w:tcPr>
            <w:tcW w:w="1700" w:type="dxa"/>
          </w:tcPr>
          <w:p w14:paraId="2085671D" w14:textId="77777777" w:rsidR="001A4516" w:rsidRPr="00EF06A7" w:rsidRDefault="005A3F1D" w:rsidP="00117739">
            <w:pPr>
              <w:pStyle w:val="TAL"/>
            </w:pPr>
            <w:r w:rsidRPr="00EF06A7">
              <w:t>row5, k</w:t>
            </w:r>
            <w:r w:rsidRPr="00EF06A7">
              <w:rPr>
                <w:sz w:val="14"/>
                <w:szCs w:val="16"/>
              </w:rPr>
              <w:t>0</w:t>
            </w:r>
            <w:r w:rsidRPr="00EF06A7">
              <w:t>=4</w:t>
            </w:r>
          </w:p>
        </w:tc>
        <w:tc>
          <w:tcPr>
            <w:tcW w:w="1245" w:type="dxa"/>
          </w:tcPr>
          <w:p w14:paraId="38D17DD5" w14:textId="77777777" w:rsidR="001A4516" w:rsidRPr="00EF06A7" w:rsidRDefault="001A4516" w:rsidP="00117739">
            <w:pPr>
              <w:pStyle w:val="TAL"/>
            </w:pPr>
          </w:p>
        </w:tc>
      </w:tr>
      <w:tr w:rsidR="001A4516" w:rsidRPr="00EF06A7" w14:paraId="61EF2555" w14:textId="77777777" w:rsidTr="00117739">
        <w:tc>
          <w:tcPr>
            <w:tcW w:w="4535" w:type="dxa"/>
            <w:tcBorders>
              <w:bottom w:val="single" w:sz="4" w:space="0" w:color="auto"/>
            </w:tcBorders>
          </w:tcPr>
          <w:p w14:paraId="246CD948" w14:textId="77777777" w:rsidR="001A4516" w:rsidRPr="00EF06A7" w:rsidRDefault="001A4516" w:rsidP="00117739">
            <w:pPr>
              <w:pStyle w:val="TAL"/>
            </w:pPr>
            <w:r w:rsidRPr="00EF06A7">
              <w:t xml:space="preserve">  }</w:t>
            </w:r>
          </w:p>
        </w:tc>
        <w:tc>
          <w:tcPr>
            <w:tcW w:w="2267" w:type="dxa"/>
          </w:tcPr>
          <w:p w14:paraId="7ED8691B" w14:textId="77777777" w:rsidR="001A4516" w:rsidRPr="00EF06A7" w:rsidRDefault="001A4516" w:rsidP="00117739">
            <w:pPr>
              <w:pStyle w:val="TAL"/>
            </w:pPr>
          </w:p>
        </w:tc>
        <w:tc>
          <w:tcPr>
            <w:tcW w:w="1700" w:type="dxa"/>
          </w:tcPr>
          <w:p w14:paraId="4F453BBA" w14:textId="77777777" w:rsidR="001A4516" w:rsidRPr="00EF06A7" w:rsidRDefault="001A4516" w:rsidP="00117739">
            <w:pPr>
              <w:pStyle w:val="TAL"/>
            </w:pPr>
          </w:p>
        </w:tc>
        <w:tc>
          <w:tcPr>
            <w:tcW w:w="1245" w:type="dxa"/>
          </w:tcPr>
          <w:p w14:paraId="2E111F6B" w14:textId="77777777" w:rsidR="001A4516" w:rsidRPr="00EF06A7" w:rsidRDefault="001A4516" w:rsidP="00117739">
            <w:pPr>
              <w:pStyle w:val="TAL"/>
            </w:pPr>
          </w:p>
        </w:tc>
      </w:tr>
      <w:tr w:rsidR="001A4516" w:rsidRPr="00EF06A7" w14:paraId="152837F8" w14:textId="77777777" w:rsidTr="00117739">
        <w:tc>
          <w:tcPr>
            <w:tcW w:w="4535" w:type="dxa"/>
            <w:tcBorders>
              <w:top w:val="nil"/>
              <w:left w:val="single" w:sz="4" w:space="0" w:color="auto"/>
              <w:bottom w:val="single" w:sz="4" w:space="0" w:color="auto"/>
              <w:right w:val="single" w:sz="4" w:space="0" w:color="auto"/>
            </w:tcBorders>
          </w:tcPr>
          <w:p w14:paraId="2E782970" w14:textId="77777777" w:rsidR="001A4516" w:rsidRPr="00EF06A7" w:rsidRDefault="001A4516" w:rsidP="00117739">
            <w:pPr>
              <w:pStyle w:val="TAL"/>
            </w:pPr>
            <w:r w:rsidRPr="00EF06A7">
              <w:t xml:space="preserve">  nrofPorts</w:t>
            </w:r>
          </w:p>
        </w:tc>
        <w:tc>
          <w:tcPr>
            <w:tcW w:w="2267" w:type="dxa"/>
            <w:tcBorders>
              <w:left w:val="single" w:sz="4" w:space="0" w:color="auto"/>
            </w:tcBorders>
          </w:tcPr>
          <w:p w14:paraId="52DA7551" w14:textId="77777777" w:rsidR="001A4516" w:rsidRPr="00EF06A7" w:rsidRDefault="001A4516" w:rsidP="00117739">
            <w:pPr>
              <w:pStyle w:val="TAL"/>
            </w:pPr>
            <w:r w:rsidRPr="00EF06A7">
              <w:t>p4</w:t>
            </w:r>
          </w:p>
        </w:tc>
        <w:tc>
          <w:tcPr>
            <w:tcW w:w="1700" w:type="dxa"/>
          </w:tcPr>
          <w:p w14:paraId="21D39725" w14:textId="77777777" w:rsidR="001A4516" w:rsidRPr="00EF06A7" w:rsidRDefault="001A4516" w:rsidP="00117739">
            <w:pPr>
              <w:pStyle w:val="TAL"/>
            </w:pPr>
          </w:p>
        </w:tc>
        <w:tc>
          <w:tcPr>
            <w:tcW w:w="1245" w:type="dxa"/>
          </w:tcPr>
          <w:p w14:paraId="4D5A1D70" w14:textId="77777777" w:rsidR="001A4516" w:rsidRPr="00EF06A7" w:rsidRDefault="001A4516" w:rsidP="00117739">
            <w:pPr>
              <w:pStyle w:val="TAL"/>
            </w:pPr>
          </w:p>
        </w:tc>
      </w:tr>
      <w:tr w:rsidR="001A4516" w:rsidRPr="00EF06A7" w14:paraId="4294C788" w14:textId="77777777" w:rsidTr="00117739">
        <w:tc>
          <w:tcPr>
            <w:tcW w:w="4535" w:type="dxa"/>
            <w:tcBorders>
              <w:top w:val="nil"/>
              <w:left w:val="single" w:sz="4" w:space="0" w:color="auto"/>
              <w:bottom w:val="single" w:sz="4" w:space="0" w:color="auto"/>
              <w:right w:val="single" w:sz="4" w:space="0" w:color="auto"/>
            </w:tcBorders>
          </w:tcPr>
          <w:p w14:paraId="42F7D63F" w14:textId="77777777" w:rsidR="001A4516" w:rsidRPr="00EF06A7" w:rsidRDefault="001A4516" w:rsidP="00117739">
            <w:pPr>
              <w:pStyle w:val="TAL"/>
            </w:pPr>
            <w:r w:rsidRPr="00EF06A7">
              <w:t xml:space="preserve">  firstOFDMSymbolInTimeDomain</w:t>
            </w:r>
          </w:p>
        </w:tc>
        <w:tc>
          <w:tcPr>
            <w:tcW w:w="2267" w:type="dxa"/>
            <w:tcBorders>
              <w:left w:val="single" w:sz="4" w:space="0" w:color="auto"/>
            </w:tcBorders>
          </w:tcPr>
          <w:p w14:paraId="38E30EB9" w14:textId="77777777" w:rsidR="001A4516" w:rsidRPr="00EF06A7" w:rsidRDefault="001A4516" w:rsidP="00117739">
            <w:pPr>
              <w:pStyle w:val="TAL"/>
            </w:pPr>
            <w:r w:rsidRPr="00EF06A7">
              <w:t>9</w:t>
            </w:r>
          </w:p>
        </w:tc>
        <w:tc>
          <w:tcPr>
            <w:tcW w:w="1700" w:type="dxa"/>
          </w:tcPr>
          <w:p w14:paraId="79B88EE5" w14:textId="77777777" w:rsidR="001A4516" w:rsidRPr="00EF06A7" w:rsidRDefault="001A4516" w:rsidP="00117739">
            <w:pPr>
              <w:pStyle w:val="TAL"/>
            </w:pPr>
          </w:p>
        </w:tc>
        <w:tc>
          <w:tcPr>
            <w:tcW w:w="1245" w:type="dxa"/>
          </w:tcPr>
          <w:p w14:paraId="384ED02B" w14:textId="77777777" w:rsidR="001A4516" w:rsidRPr="00EF06A7" w:rsidRDefault="001A4516" w:rsidP="00117739">
            <w:pPr>
              <w:pStyle w:val="TAL"/>
            </w:pPr>
          </w:p>
        </w:tc>
      </w:tr>
      <w:tr w:rsidR="001A4516" w:rsidRPr="00EF06A7" w14:paraId="384E03F3" w14:textId="77777777" w:rsidTr="00117739">
        <w:tc>
          <w:tcPr>
            <w:tcW w:w="4535" w:type="dxa"/>
            <w:tcBorders>
              <w:top w:val="single" w:sz="4" w:space="0" w:color="auto"/>
            </w:tcBorders>
          </w:tcPr>
          <w:p w14:paraId="60B771F0" w14:textId="77777777" w:rsidR="001A4516" w:rsidRPr="00EF06A7" w:rsidRDefault="001A4516" w:rsidP="00117739">
            <w:pPr>
              <w:pStyle w:val="TAL"/>
            </w:pPr>
            <w:r w:rsidRPr="00EF06A7">
              <w:t>}</w:t>
            </w:r>
          </w:p>
        </w:tc>
        <w:tc>
          <w:tcPr>
            <w:tcW w:w="2267" w:type="dxa"/>
          </w:tcPr>
          <w:p w14:paraId="789AF39A" w14:textId="77777777" w:rsidR="001A4516" w:rsidRPr="00EF06A7" w:rsidRDefault="001A4516" w:rsidP="00117739">
            <w:pPr>
              <w:pStyle w:val="TAL"/>
            </w:pPr>
          </w:p>
        </w:tc>
        <w:tc>
          <w:tcPr>
            <w:tcW w:w="1700" w:type="dxa"/>
          </w:tcPr>
          <w:p w14:paraId="6B805EF7" w14:textId="77777777" w:rsidR="001A4516" w:rsidRPr="00EF06A7" w:rsidRDefault="001A4516" w:rsidP="00117739">
            <w:pPr>
              <w:pStyle w:val="TAL"/>
            </w:pPr>
          </w:p>
        </w:tc>
        <w:tc>
          <w:tcPr>
            <w:tcW w:w="1245" w:type="dxa"/>
          </w:tcPr>
          <w:p w14:paraId="36C82C08" w14:textId="77777777" w:rsidR="001A4516" w:rsidRPr="00EF06A7" w:rsidRDefault="001A4516" w:rsidP="00117739">
            <w:pPr>
              <w:pStyle w:val="TAL"/>
            </w:pPr>
          </w:p>
        </w:tc>
      </w:tr>
    </w:tbl>
    <w:p w14:paraId="23FA6156" w14:textId="77777777" w:rsidR="001A4516" w:rsidRPr="00EF06A7" w:rsidRDefault="001A4516" w:rsidP="001A4516"/>
    <w:p w14:paraId="5774F4D6" w14:textId="77777777" w:rsidR="001A4516" w:rsidRPr="00EF06A7" w:rsidRDefault="001A4516" w:rsidP="001A4516">
      <w:pPr>
        <w:pStyle w:val="TH"/>
      </w:pPr>
      <w:r w:rsidRPr="00EF06A7">
        <w:t>Table 6.4.2.1_1.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34B87404" w14:textId="77777777" w:rsidTr="00117739">
        <w:tc>
          <w:tcPr>
            <w:tcW w:w="9747" w:type="dxa"/>
            <w:gridSpan w:val="4"/>
          </w:tcPr>
          <w:p w14:paraId="3CE1925B" w14:textId="77777777" w:rsidR="001A4516" w:rsidRPr="00EF06A7" w:rsidRDefault="001A4516" w:rsidP="00117739">
            <w:pPr>
              <w:pStyle w:val="TAH"/>
              <w:jc w:val="left"/>
              <w:rPr>
                <w:b w:val="0"/>
              </w:rPr>
            </w:pPr>
            <w:r w:rsidRPr="00EF06A7">
              <w:rPr>
                <w:b w:val="0"/>
              </w:rPr>
              <w:t>Derivation Path: TS 38.508-1 [6], clause 4.6.3, Table 4.6.3-34</w:t>
            </w:r>
          </w:p>
        </w:tc>
      </w:tr>
      <w:tr w:rsidR="001A4516" w:rsidRPr="00EF06A7" w14:paraId="00EBE384" w14:textId="77777777" w:rsidTr="00117739">
        <w:tc>
          <w:tcPr>
            <w:tcW w:w="4535" w:type="dxa"/>
          </w:tcPr>
          <w:p w14:paraId="234797D2" w14:textId="77777777" w:rsidR="001A4516" w:rsidRPr="00EF06A7" w:rsidRDefault="001A4516" w:rsidP="00117739">
            <w:pPr>
              <w:pStyle w:val="TAH"/>
            </w:pPr>
            <w:r w:rsidRPr="00EF06A7">
              <w:t>Information Element</w:t>
            </w:r>
          </w:p>
        </w:tc>
        <w:tc>
          <w:tcPr>
            <w:tcW w:w="2267" w:type="dxa"/>
          </w:tcPr>
          <w:p w14:paraId="0C980904" w14:textId="77777777" w:rsidR="001A4516" w:rsidRPr="00EF06A7" w:rsidRDefault="001A4516" w:rsidP="00117739">
            <w:pPr>
              <w:pStyle w:val="TAH"/>
            </w:pPr>
            <w:r w:rsidRPr="00EF06A7">
              <w:t>Value/remark</w:t>
            </w:r>
          </w:p>
        </w:tc>
        <w:tc>
          <w:tcPr>
            <w:tcW w:w="1700" w:type="dxa"/>
          </w:tcPr>
          <w:p w14:paraId="3F9E9AFF" w14:textId="77777777" w:rsidR="001A4516" w:rsidRPr="00EF06A7" w:rsidRDefault="001A4516" w:rsidP="00117739">
            <w:pPr>
              <w:pStyle w:val="TAH"/>
            </w:pPr>
            <w:r w:rsidRPr="00EF06A7">
              <w:t>Comment</w:t>
            </w:r>
          </w:p>
        </w:tc>
        <w:tc>
          <w:tcPr>
            <w:tcW w:w="1245" w:type="dxa"/>
          </w:tcPr>
          <w:p w14:paraId="42ACF97C" w14:textId="77777777" w:rsidR="001A4516" w:rsidRPr="00EF06A7" w:rsidRDefault="001A4516" w:rsidP="00117739">
            <w:pPr>
              <w:pStyle w:val="TAH"/>
            </w:pPr>
            <w:r w:rsidRPr="00EF06A7">
              <w:t>Condition</w:t>
            </w:r>
          </w:p>
        </w:tc>
      </w:tr>
      <w:tr w:rsidR="001A4516" w:rsidRPr="00EF06A7" w14:paraId="66BF06C9" w14:textId="77777777" w:rsidTr="00117739">
        <w:tc>
          <w:tcPr>
            <w:tcW w:w="4535" w:type="dxa"/>
          </w:tcPr>
          <w:p w14:paraId="7483EDC8" w14:textId="77777777" w:rsidR="001A4516" w:rsidRPr="00EF06A7" w:rsidRDefault="001A4516" w:rsidP="00117739">
            <w:pPr>
              <w:pStyle w:val="TAL"/>
            </w:pPr>
            <w:r w:rsidRPr="00EF06A7">
              <w:t>csi-IM-ResourceElementPattern</w:t>
            </w:r>
          </w:p>
        </w:tc>
        <w:tc>
          <w:tcPr>
            <w:tcW w:w="2267" w:type="dxa"/>
          </w:tcPr>
          <w:p w14:paraId="0445FFA8" w14:textId="77777777" w:rsidR="001A4516" w:rsidRPr="00EF06A7" w:rsidRDefault="001A4516" w:rsidP="00117739">
            <w:pPr>
              <w:pStyle w:val="TAL"/>
            </w:pPr>
          </w:p>
        </w:tc>
        <w:tc>
          <w:tcPr>
            <w:tcW w:w="1700" w:type="dxa"/>
          </w:tcPr>
          <w:p w14:paraId="0C6D8190" w14:textId="77777777" w:rsidR="001A4516" w:rsidRPr="00EF06A7" w:rsidRDefault="001A4516" w:rsidP="00117739">
            <w:pPr>
              <w:pStyle w:val="TAL"/>
            </w:pPr>
          </w:p>
        </w:tc>
        <w:tc>
          <w:tcPr>
            <w:tcW w:w="1245" w:type="dxa"/>
          </w:tcPr>
          <w:p w14:paraId="60102742" w14:textId="77777777" w:rsidR="001A4516" w:rsidRPr="00EF06A7" w:rsidRDefault="001A4516" w:rsidP="00117739">
            <w:pPr>
              <w:pStyle w:val="TAL"/>
            </w:pPr>
          </w:p>
        </w:tc>
      </w:tr>
      <w:tr w:rsidR="001A4516" w:rsidRPr="00EF06A7" w14:paraId="1DE98512" w14:textId="77777777" w:rsidTr="00117739">
        <w:tc>
          <w:tcPr>
            <w:tcW w:w="4535" w:type="dxa"/>
          </w:tcPr>
          <w:p w14:paraId="497437DE" w14:textId="77777777" w:rsidR="001A4516" w:rsidRPr="00EF06A7" w:rsidRDefault="001A4516" w:rsidP="00117739">
            <w:pPr>
              <w:pStyle w:val="TAL"/>
            </w:pPr>
            <w:r w:rsidRPr="00EF06A7">
              <w:t xml:space="preserve">     pattern0 SEQUENCE {</w:t>
            </w:r>
          </w:p>
        </w:tc>
        <w:tc>
          <w:tcPr>
            <w:tcW w:w="2267" w:type="dxa"/>
          </w:tcPr>
          <w:p w14:paraId="0A901A3E" w14:textId="77777777" w:rsidR="001A4516" w:rsidRPr="00EF06A7" w:rsidRDefault="001A4516" w:rsidP="00117739">
            <w:pPr>
              <w:pStyle w:val="TAL"/>
            </w:pPr>
          </w:p>
        </w:tc>
        <w:tc>
          <w:tcPr>
            <w:tcW w:w="1700" w:type="dxa"/>
          </w:tcPr>
          <w:p w14:paraId="554B60CA" w14:textId="77777777" w:rsidR="001A4516" w:rsidRPr="00EF06A7" w:rsidRDefault="001A4516" w:rsidP="00117739">
            <w:pPr>
              <w:pStyle w:val="TAL"/>
            </w:pPr>
          </w:p>
        </w:tc>
        <w:tc>
          <w:tcPr>
            <w:tcW w:w="1245" w:type="dxa"/>
          </w:tcPr>
          <w:p w14:paraId="47CCFBED" w14:textId="77777777" w:rsidR="001A4516" w:rsidRPr="00EF06A7" w:rsidRDefault="001A4516" w:rsidP="00117739">
            <w:pPr>
              <w:pStyle w:val="TAL"/>
            </w:pPr>
          </w:p>
        </w:tc>
      </w:tr>
      <w:tr w:rsidR="001A4516" w:rsidRPr="00EF06A7" w14:paraId="1B423E2B" w14:textId="77777777" w:rsidTr="00117739">
        <w:tc>
          <w:tcPr>
            <w:tcW w:w="4535" w:type="dxa"/>
          </w:tcPr>
          <w:p w14:paraId="22A2D271" w14:textId="77777777" w:rsidR="001A4516" w:rsidRPr="00EF06A7" w:rsidRDefault="001A4516" w:rsidP="00117739">
            <w:pPr>
              <w:pStyle w:val="TAL"/>
            </w:pPr>
            <w:r w:rsidRPr="00EF06A7">
              <w:t xml:space="preserve">           subcarrierLocation-p0</w:t>
            </w:r>
          </w:p>
        </w:tc>
        <w:tc>
          <w:tcPr>
            <w:tcW w:w="2267" w:type="dxa"/>
          </w:tcPr>
          <w:p w14:paraId="5B6FF6CA" w14:textId="77777777" w:rsidR="001A4516" w:rsidRPr="00EF06A7" w:rsidRDefault="001A4516" w:rsidP="00117739">
            <w:pPr>
              <w:pStyle w:val="TAL"/>
            </w:pPr>
            <w:r w:rsidRPr="00EF06A7">
              <w:t>s4</w:t>
            </w:r>
          </w:p>
        </w:tc>
        <w:tc>
          <w:tcPr>
            <w:tcW w:w="1700" w:type="dxa"/>
          </w:tcPr>
          <w:p w14:paraId="715B96FF" w14:textId="77777777" w:rsidR="001A4516" w:rsidRPr="00EF06A7" w:rsidRDefault="001A4516" w:rsidP="00117739">
            <w:pPr>
              <w:pStyle w:val="TAL"/>
            </w:pPr>
          </w:p>
        </w:tc>
        <w:tc>
          <w:tcPr>
            <w:tcW w:w="1245" w:type="dxa"/>
          </w:tcPr>
          <w:p w14:paraId="61BC98E4" w14:textId="77777777" w:rsidR="001A4516" w:rsidRPr="00EF06A7" w:rsidRDefault="001A4516" w:rsidP="00117739">
            <w:pPr>
              <w:pStyle w:val="TAL"/>
            </w:pPr>
          </w:p>
        </w:tc>
      </w:tr>
      <w:tr w:rsidR="001A4516" w:rsidRPr="00EF06A7" w14:paraId="0D72ED72" w14:textId="77777777" w:rsidTr="00117739">
        <w:tc>
          <w:tcPr>
            <w:tcW w:w="4535" w:type="dxa"/>
          </w:tcPr>
          <w:p w14:paraId="5757BB35" w14:textId="77777777" w:rsidR="001A4516" w:rsidRPr="00EF06A7" w:rsidRDefault="001A4516" w:rsidP="00117739">
            <w:pPr>
              <w:pStyle w:val="TAL"/>
            </w:pPr>
            <w:r w:rsidRPr="00EF06A7">
              <w:t xml:space="preserve">           symbolLocation-p0</w:t>
            </w:r>
          </w:p>
        </w:tc>
        <w:tc>
          <w:tcPr>
            <w:tcW w:w="2267" w:type="dxa"/>
          </w:tcPr>
          <w:p w14:paraId="5BB5B3F3" w14:textId="77777777" w:rsidR="001A4516" w:rsidRPr="00EF06A7" w:rsidRDefault="001A4516" w:rsidP="00117739">
            <w:pPr>
              <w:pStyle w:val="TAL"/>
            </w:pPr>
            <w:r w:rsidRPr="00EF06A7">
              <w:t>9</w:t>
            </w:r>
          </w:p>
        </w:tc>
        <w:tc>
          <w:tcPr>
            <w:tcW w:w="1700" w:type="dxa"/>
          </w:tcPr>
          <w:p w14:paraId="64C546FE" w14:textId="77777777" w:rsidR="001A4516" w:rsidRPr="00EF06A7" w:rsidRDefault="001A4516" w:rsidP="00117739">
            <w:pPr>
              <w:pStyle w:val="TAL"/>
            </w:pPr>
          </w:p>
        </w:tc>
        <w:tc>
          <w:tcPr>
            <w:tcW w:w="1245" w:type="dxa"/>
          </w:tcPr>
          <w:p w14:paraId="7F4176AE" w14:textId="77777777" w:rsidR="001A4516" w:rsidRPr="00EF06A7" w:rsidRDefault="001A4516" w:rsidP="00117739">
            <w:pPr>
              <w:pStyle w:val="TAL"/>
            </w:pPr>
          </w:p>
        </w:tc>
      </w:tr>
      <w:tr w:rsidR="001A4516" w:rsidRPr="00EF06A7" w14:paraId="4A3120D5" w14:textId="77777777" w:rsidTr="00117739">
        <w:tc>
          <w:tcPr>
            <w:tcW w:w="4535" w:type="dxa"/>
          </w:tcPr>
          <w:p w14:paraId="0D0BE830" w14:textId="77777777" w:rsidR="001A4516" w:rsidRPr="00EF06A7" w:rsidRDefault="001A4516" w:rsidP="00117739">
            <w:pPr>
              <w:pStyle w:val="TAL"/>
            </w:pPr>
            <w:r w:rsidRPr="00EF06A7">
              <w:t xml:space="preserve">     }</w:t>
            </w:r>
          </w:p>
        </w:tc>
        <w:tc>
          <w:tcPr>
            <w:tcW w:w="2267" w:type="dxa"/>
          </w:tcPr>
          <w:p w14:paraId="1CD72EA4" w14:textId="77777777" w:rsidR="001A4516" w:rsidRPr="00EF06A7" w:rsidRDefault="001A4516" w:rsidP="00117739">
            <w:pPr>
              <w:pStyle w:val="TAL"/>
            </w:pPr>
          </w:p>
        </w:tc>
        <w:tc>
          <w:tcPr>
            <w:tcW w:w="1700" w:type="dxa"/>
          </w:tcPr>
          <w:p w14:paraId="0624FBB6" w14:textId="77777777" w:rsidR="001A4516" w:rsidRPr="00EF06A7" w:rsidRDefault="001A4516" w:rsidP="00117739">
            <w:pPr>
              <w:pStyle w:val="TAL"/>
            </w:pPr>
          </w:p>
        </w:tc>
        <w:tc>
          <w:tcPr>
            <w:tcW w:w="1245" w:type="dxa"/>
          </w:tcPr>
          <w:p w14:paraId="53D91616" w14:textId="77777777" w:rsidR="001A4516" w:rsidRPr="00EF06A7" w:rsidRDefault="001A4516" w:rsidP="00117739">
            <w:pPr>
              <w:pStyle w:val="TAL"/>
            </w:pPr>
          </w:p>
        </w:tc>
      </w:tr>
      <w:tr w:rsidR="001A4516" w:rsidRPr="00EF06A7" w14:paraId="42F618F0" w14:textId="77777777" w:rsidTr="00117739">
        <w:tc>
          <w:tcPr>
            <w:tcW w:w="4535" w:type="dxa"/>
          </w:tcPr>
          <w:p w14:paraId="59C57939" w14:textId="77777777" w:rsidR="001A4516" w:rsidRPr="00EF06A7" w:rsidRDefault="001A4516" w:rsidP="00117739">
            <w:pPr>
              <w:pStyle w:val="TAL"/>
            </w:pPr>
            <w:r w:rsidRPr="00EF06A7">
              <w:t>periodicityAndOffset</w:t>
            </w:r>
          </w:p>
        </w:tc>
        <w:tc>
          <w:tcPr>
            <w:tcW w:w="2267" w:type="dxa"/>
          </w:tcPr>
          <w:p w14:paraId="07C8647D" w14:textId="77777777" w:rsidR="001A4516" w:rsidRPr="00EF06A7" w:rsidRDefault="001A4516" w:rsidP="00117739">
            <w:pPr>
              <w:pStyle w:val="TAL"/>
            </w:pPr>
            <w:r w:rsidRPr="00EF06A7">
              <w:t>CSI-ResourcePeriodicityAndOffset</w:t>
            </w:r>
          </w:p>
        </w:tc>
        <w:tc>
          <w:tcPr>
            <w:tcW w:w="1700" w:type="dxa"/>
          </w:tcPr>
          <w:p w14:paraId="2DC3CEA7" w14:textId="77777777" w:rsidR="001A4516" w:rsidRPr="00EF06A7" w:rsidRDefault="001A4516" w:rsidP="00117739">
            <w:pPr>
              <w:pStyle w:val="TAL"/>
            </w:pPr>
          </w:p>
        </w:tc>
        <w:tc>
          <w:tcPr>
            <w:tcW w:w="1245" w:type="dxa"/>
          </w:tcPr>
          <w:p w14:paraId="4BDB9BD5" w14:textId="77777777" w:rsidR="001A4516" w:rsidRPr="00EF06A7" w:rsidRDefault="001A4516" w:rsidP="00117739">
            <w:pPr>
              <w:pStyle w:val="TAL"/>
            </w:pPr>
          </w:p>
        </w:tc>
      </w:tr>
    </w:tbl>
    <w:p w14:paraId="762791DD" w14:textId="77777777" w:rsidR="001A4516" w:rsidRPr="00EF06A7" w:rsidRDefault="001A4516" w:rsidP="001A4516"/>
    <w:p w14:paraId="6713D3F4" w14:textId="77777777" w:rsidR="001A4516" w:rsidRPr="00EF06A7" w:rsidRDefault="001A4516" w:rsidP="001A4516">
      <w:pPr>
        <w:pStyle w:val="TH"/>
      </w:pPr>
      <w:r w:rsidRPr="00EF06A7">
        <w:t>Table 6.4.2.1_1.4.3.1-</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51F258AA" w14:textId="77777777" w:rsidTr="00117739">
        <w:tc>
          <w:tcPr>
            <w:tcW w:w="9747" w:type="dxa"/>
            <w:gridSpan w:val="4"/>
          </w:tcPr>
          <w:p w14:paraId="7EB71D77" w14:textId="77777777" w:rsidR="001A4516" w:rsidRPr="00EF06A7" w:rsidRDefault="001A4516" w:rsidP="00117739">
            <w:pPr>
              <w:pStyle w:val="TAH"/>
              <w:jc w:val="left"/>
              <w:rPr>
                <w:b w:val="0"/>
              </w:rPr>
            </w:pPr>
            <w:r w:rsidRPr="00EF06A7">
              <w:rPr>
                <w:b w:val="0"/>
              </w:rPr>
              <w:t>Derivation Path: TS 38.508-1 [6], clause 4.6.2, Table 4.6.3-43</w:t>
            </w:r>
          </w:p>
        </w:tc>
      </w:tr>
      <w:tr w:rsidR="001A4516" w:rsidRPr="00EF06A7" w14:paraId="5D0874B5" w14:textId="77777777" w:rsidTr="00117739">
        <w:tc>
          <w:tcPr>
            <w:tcW w:w="4535" w:type="dxa"/>
          </w:tcPr>
          <w:p w14:paraId="5940441A" w14:textId="77777777" w:rsidR="001A4516" w:rsidRPr="00EF06A7" w:rsidRDefault="001A4516" w:rsidP="00117739">
            <w:pPr>
              <w:pStyle w:val="TAH"/>
            </w:pPr>
            <w:r w:rsidRPr="00EF06A7">
              <w:t>Information Element</w:t>
            </w:r>
          </w:p>
        </w:tc>
        <w:tc>
          <w:tcPr>
            <w:tcW w:w="2267" w:type="dxa"/>
          </w:tcPr>
          <w:p w14:paraId="11818B31" w14:textId="77777777" w:rsidR="001A4516" w:rsidRPr="00EF06A7" w:rsidRDefault="001A4516" w:rsidP="00117739">
            <w:pPr>
              <w:pStyle w:val="TAH"/>
            </w:pPr>
            <w:r w:rsidRPr="00EF06A7">
              <w:t>Value/remark</w:t>
            </w:r>
          </w:p>
        </w:tc>
        <w:tc>
          <w:tcPr>
            <w:tcW w:w="1700" w:type="dxa"/>
          </w:tcPr>
          <w:p w14:paraId="31C57FF0" w14:textId="77777777" w:rsidR="001A4516" w:rsidRPr="00EF06A7" w:rsidRDefault="001A4516" w:rsidP="00117739">
            <w:pPr>
              <w:pStyle w:val="TAH"/>
            </w:pPr>
            <w:r w:rsidRPr="00EF06A7">
              <w:t>Comment</w:t>
            </w:r>
          </w:p>
        </w:tc>
        <w:tc>
          <w:tcPr>
            <w:tcW w:w="1245" w:type="dxa"/>
          </w:tcPr>
          <w:p w14:paraId="00C9E951" w14:textId="77777777" w:rsidR="001A4516" w:rsidRPr="00EF06A7" w:rsidRDefault="001A4516" w:rsidP="00117739">
            <w:pPr>
              <w:pStyle w:val="TAH"/>
            </w:pPr>
            <w:r w:rsidRPr="00EF06A7">
              <w:t>Condition</w:t>
            </w:r>
          </w:p>
        </w:tc>
      </w:tr>
      <w:tr w:rsidR="001A4516" w:rsidRPr="00EF06A7" w14:paraId="697925DD" w14:textId="77777777" w:rsidTr="00117739">
        <w:tc>
          <w:tcPr>
            <w:tcW w:w="4535" w:type="dxa"/>
          </w:tcPr>
          <w:p w14:paraId="28722B02" w14:textId="77777777" w:rsidR="001A4516" w:rsidRPr="00EF06A7" w:rsidRDefault="001A4516" w:rsidP="00117739">
            <w:pPr>
              <w:pStyle w:val="TAL"/>
            </w:pPr>
            <w:r w:rsidRPr="00EF06A7">
              <w:t>CSI-ResourcePeriodicityAndOffset CHOICE {</w:t>
            </w:r>
          </w:p>
        </w:tc>
        <w:tc>
          <w:tcPr>
            <w:tcW w:w="2267" w:type="dxa"/>
          </w:tcPr>
          <w:p w14:paraId="3EE8B635" w14:textId="77777777" w:rsidR="001A4516" w:rsidRPr="00EF06A7" w:rsidRDefault="001A4516" w:rsidP="00117739">
            <w:pPr>
              <w:pStyle w:val="TAL"/>
            </w:pPr>
          </w:p>
        </w:tc>
        <w:tc>
          <w:tcPr>
            <w:tcW w:w="1700" w:type="dxa"/>
          </w:tcPr>
          <w:p w14:paraId="00A2D7DD" w14:textId="77777777" w:rsidR="001A4516" w:rsidRPr="00EF06A7" w:rsidRDefault="001A4516" w:rsidP="00117739">
            <w:pPr>
              <w:pStyle w:val="TAL"/>
            </w:pPr>
          </w:p>
        </w:tc>
        <w:tc>
          <w:tcPr>
            <w:tcW w:w="1245" w:type="dxa"/>
          </w:tcPr>
          <w:p w14:paraId="023FED24" w14:textId="77777777" w:rsidR="001A4516" w:rsidRPr="00EF06A7" w:rsidRDefault="001A4516" w:rsidP="00117739">
            <w:pPr>
              <w:pStyle w:val="TAL"/>
            </w:pPr>
          </w:p>
        </w:tc>
      </w:tr>
      <w:tr w:rsidR="001A4516" w:rsidRPr="00EF06A7" w14:paraId="67B9750D" w14:textId="77777777" w:rsidTr="00117739">
        <w:tc>
          <w:tcPr>
            <w:tcW w:w="4535" w:type="dxa"/>
          </w:tcPr>
          <w:p w14:paraId="67AE85EE" w14:textId="77777777" w:rsidR="001A4516" w:rsidRPr="00EF06A7" w:rsidRDefault="001A4516" w:rsidP="00117739">
            <w:pPr>
              <w:pStyle w:val="TAL"/>
              <w:rPr>
                <w:lang w:eastAsia="zh-CN"/>
              </w:rPr>
            </w:pPr>
            <w:r w:rsidRPr="00EF06A7">
              <w:t xml:space="preserve">       Slots5</w:t>
            </w:r>
          </w:p>
        </w:tc>
        <w:tc>
          <w:tcPr>
            <w:tcW w:w="2267" w:type="dxa"/>
          </w:tcPr>
          <w:p w14:paraId="2D54E99B" w14:textId="77777777" w:rsidR="001A4516" w:rsidRPr="00EF06A7" w:rsidRDefault="001A4516" w:rsidP="00117739">
            <w:pPr>
              <w:pStyle w:val="TAL"/>
            </w:pPr>
            <w:r w:rsidRPr="00EF06A7">
              <w:t>1</w:t>
            </w:r>
          </w:p>
        </w:tc>
        <w:tc>
          <w:tcPr>
            <w:tcW w:w="1700" w:type="dxa"/>
          </w:tcPr>
          <w:p w14:paraId="2D92B999" w14:textId="77777777" w:rsidR="001A4516" w:rsidRPr="00EF06A7" w:rsidRDefault="001A4516" w:rsidP="00117739">
            <w:pPr>
              <w:pStyle w:val="TAL"/>
            </w:pPr>
          </w:p>
        </w:tc>
        <w:tc>
          <w:tcPr>
            <w:tcW w:w="1245" w:type="dxa"/>
          </w:tcPr>
          <w:p w14:paraId="70E6F7B3" w14:textId="77777777" w:rsidR="001A4516" w:rsidRPr="00EF06A7" w:rsidRDefault="001A4516" w:rsidP="00117739">
            <w:pPr>
              <w:pStyle w:val="TAL"/>
            </w:pPr>
          </w:p>
        </w:tc>
      </w:tr>
      <w:tr w:rsidR="001A4516" w:rsidRPr="00EF06A7" w14:paraId="501AFC6E" w14:textId="77777777" w:rsidTr="00117739">
        <w:tc>
          <w:tcPr>
            <w:tcW w:w="4535" w:type="dxa"/>
          </w:tcPr>
          <w:p w14:paraId="50CC6AA2" w14:textId="77777777" w:rsidR="001A4516" w:rsidRPr="00EF06A7" w:rsidRDefault="001A4516" w:rsidP="00117739">
            <w:pPr>
              <w:pStyle w:val="TAL"/>
            </w:pPr>
            <w:r w:rsidRPr="00EF06A7">
              <w:t>}</w:t>
            </w:r>
          </w:p>
        </w:tc>
        <w:tc>
          <w:tcPr>
            <w:tcW w:w="2267" w:type="dxa"/>
          </w:tcPr>
          <w:p w14:paraId="4D23ACCE" w14:textId="77777777" w:rsidR="001A4516" w:rsidRPr="00EF06A7" w:rsidRDefault="001A4516" w:rsidP="00117739">
            <w:pPr>
              <w:pStyle w:val="TAL"/>
            </w:pPr>
          </w:p>
        </w:tc>
        <w:tc>
          <w:tcPr>
            <w:tcW w:w="1700" w:type="dxa"/>
          </w:tcPr>
          <w:p w14:paraId="6CA94083" w14:textId="77777777" w:rsidR="001A4516" w:rsidRPr="00EF06A7" w:rsidRDefault="001A4516" w:rsidP="00117739">
            <w:pPr>
              <w:pStyle w:val="TAL"/>
            </w:pPr>
          </w:p>
        </w:tc>
        <w:tc>
          <w:tcPr>
            <w:tcW w:w="1245" w:type="dxa"/>
          </w:tcPr>
          <w:p w14:paraId="341CCE16" w14:textId="77777777" w:rsidR="001A4516" w:rsidRPr="00EF06A7" w:rsidRDefault="001A4516" w:rsidP="00117739">
            <w:pPr>
              <w:pStyle w:val="TAL"/>
            </w:pPr>
          </w:p>
        </w:tc>
      </w:tr>
    </w:tbl>
    <w:p w14:paraId="3652EB04" w14:textId="77777777" w:rsidR="001A4516" w:rsidRPr="00EF06A7" w:rsidRDefault="001A4516" w:rsidP="001A4516"/>
    <w:p w14:paraId="260ED73D" w14:textId="77777777" w:rsidR="001A4516" w:rsidRPr="00EF06A7" w:rsidRDefault="001A4516" w:rsidP="001A4516">
      <w:pPr>
        <w:pStyle w:val="TH"/>
      </w:pPr>
      <w:r w:rsidRPr="00EF06A7">
        <w:t>Table 6.4.2.1_1.4.3.1-</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73D5558B" w14:textId="77777777" w:rsidTr="00117739">
        <w:tc>
          <w:tcPr>
            <w:tcW w:w="9747" w:type="dxa"/>
            <w:gridSpan w:val="4"/>
          </w:tcPr>
          <w:p w14:paraId="22641062" w14:textId="77777777" w:rsidR="001A4516" w:rsidRPr="00EF06A7" w:rsidRDefault="001A4516" w:rsidP="00117739">
            <w:pPr>
              <w:pStyle w:val="TAH"/>
              <w:jc w:val="left"/>
              <w:rPr>
                <w:b w:val="0"/>
              </w:rPr>
            </w:pPr>
            <w:r w:rsidRPr="00EF06A7">
              <w:rPr>
                <w:b w:val="0"/>
              </w:rPr>
              <w:t>Derivation Path: TS 38.508-1 [6], clause 4.6.2, Table 4.6.3-25</w:t>
            </w:r>
          </w:p>
        </w:tc>
      </w:tr>
      <w:tr w:rsidR="001A4516" w:rsidRPr="00EF06A7" w14:paraId="152FC7E4" w14:textId="77777777" w:rsidTr="00117739">
        <w:tc>
          <w:tcPr>
            <w:tcW w:w="4535" w:type="dxa"/>
          </w:tcPr>
          <w:p w14:paraId="5A3F9C72" w14:textId="77777777" w:rsidR="001A4516" w:rsidRPr="00EF06A7" w:rsidRDefault="001A4516" w:rsidP="00117739">
            <w:pPr>
              <w:pStyle w:val="TAH"/>
            </w:pPr>
            <w:r w:rsidRPr="00EF06A7">
              <w:t>Information Element</w:t>
            </w:r>
          </w:p>
        </w:tc>
        <w:tc>
          <w:tcPr>
            <w:tcW w:w="2267" w:type="dxa"/>
          </w:tcPr>
          <w:p w14:paraId="5561B16E" w14:textId="77777777" w:rsidR="001A4516" w:rsidRPr="00EF06A7" w:rsidRDefault="001A4516" w:rsidP="00117739">
            <w:pPr>
              <w:pStyle w:val="TAH"/>
            </w:pPr>
            <w:r w:rsidRPr="00EF06A7">
              <w:t>Value/remark</w:t>
            </w:r>
          </w:p>
        </w:tc>
        <w:tc>
          <w:tcPr>
            <w:tcW w:w="1700" w:type="dxa"/>
          </w:tcPr>
          <w:p w14:paraId="1FE0B802" w14:textId="77777777" w:rsidR="001A4516" w:rsidRPr="00EF06A7" w:rsidRDefault="001A4516" w:rsidP="00117739">
            <w:pPr>
              <w:pStyle w:val="TAH"/>
            </w:pPr>
            <w:r w:rsidRPr="00EF06A7">
              <w:t>Comment</w:t>
            </w:r>
          </w:p>
        </w:tc>
        <w:tc>
          <w:tcPr>
            <w:tcW w:w="1245" w:type="dxa"/>
          </w:tcPr>
          <w:p w14:paraId="0AFFDF8D" w14:textId="77777777" w:rsidR="001A4516" w:rsidRPr="00EF06A7" w:rsidRDefault="001A4516" w:rsidP="00117739">
            <w:pPr>
              <w:pStyle w:val="TAH"/>
            </w:pPr>
            <w:r w:rsidRPr="00EF06A7">
              <w:t>Condition</w:t>
            </w:r>
          </w:p>
        </w:tc>
      </w:tr>
      <w:tr w:rsidR="001A4516" w:rsidRPr="00EF06A7" w14:paraId="7F6EF475" w14:textId="77777777" w:rsidTr="00117739">
        <w:tc>
          <w:tcPr>
            <w:tcW w:w="4535" w:type="dxa"/>
          </w:tcPr>
          <w:p w14:paraId="65143AFC" w14:textId="77777777" w:rsidR="001A4516" w:rsidRPr="00EF06A7" w:rsidRDefault="001A4516" w:rsidP="00117739">
            <w:pPr>
              <w:pStyle w:val="TAL"/>
            </w:pPr>
            <w:r w:rsidRPr="00EF06A7">
              <w:t>nrOfAntennaPorts CHOICE {</w:t>
            </w:r>
          </w:p>
        </w:tc>
        <w:tc>
          <w:tcPr>
            <w:tcW w:w="2267" w:type="dxa"/>
          </w:tcPr>
          <w:p w14:paraId="5427C87C" w14:textId="77777777" w:rsidR="001A4516" w:rsidRPr="00EF06A7" w:rsidRDefault="001A4516" w:rsidP="00117739">
            <w:pPr>
              <w:pStyle w:val="TAL"/>
            </w:pPr>
          </w:p>
        </w:tc>
        <w:tc>
          <w:tcPr>
            <w:tcW w:w="1700" w:type="dxa"/>
          </w:tcPr>
          <w:p w14:paraId="15432F51" w14:textId="77777777" w:rsidR="001A4516" w:rsidRPr="00EF06A7" w:rsidRDefault="001A4516" w:rsidP="00117739">
            <w:pPr>
              <w:pStyle w:val="TAL"/>
            </w:pPr>
          </w:p>
        </w:tc>
        <w:tc>
          <w:tcPr>
            <w:tcW w:w="1245" w:type="dxa"/>
          </w:tcPr>
          <w:p w14:paraId="4D7AE9FA" w14:textId="77777777" w:rsidR="001A4516" w:rsidRPr="00EF06A7" w:rsidRDefault="001A4516" w:rsidP="00117739">
            <w:pPr>
              <w:pStyle w:val="TAL"/>
            </w:pPr>
          </w:p>
        </w:tc>
      </w:tr>
      <w:tr w:rsidR="001A4516" w:rsidRPr="00EF06A7" w14:paraId="358FFBDE" w14:textId="77777777" w:rsidTr="00117739">
        <w:tc>
          <w:tcPr>
            <w:tcW w:w="4535" w:type="dxa"/>
          </w:tcPr>
          <w:p w14:paraId="5EA52822" w14:textId="77777777" w:rsidR="001A4516" w:rsidRPr="00EF06A7" w:rsidRDefault="001A4516" w:rsidP="00117739">
            <w:pPr>
              <w:pStyle w:val="TAL"/>
            </w:pPr>
            <w:r w:rsidRPr="00EF06A7">
              <w:t xml:space="preserve">  Two SEQUENCE {</w:t>
            </w:r>
          </w:p>
        </w:tc>
        <w:tc>
          <w:tcPr>
            <w:tcW w:w="2267" w:type="dxa"/>
          </w:tcPr>
          <w:p w14:paraId="01019578" w14:textId="77777777" w:rsidR="001A4516" w:rsidRPr="00EF06A7" w:rsidRDefault="001A4516" w:rsidP="00117739">
            <w:pPr>
              <w:pStyle w:val="TAL"/>
            </w:pPr>
          </w:p>
        </w:tc>
        <w:tc>
          <w:tcPr>
            <w:tcW w:w="1700" w:type="dxa"/>
          </w:tcPr>
          <w:p w14:paraId="34CFCC66" w14:textId="77777777" w:rsidR="001A4516" w:rsidRPr="00EF06A7" w:rsidRDefault="001A4516" w:rsidP="00117739">
            <w:pPr>
              <w:pStyle w:val="TAL"/>
            </w:pPr>
          </w:p>
        </w:tc>
        <w:tc>
          <w:tcPr>
            <w:tcW w:w="1245" w:type="dxa"/>
          </w:tcPr>
          <w:p w14:paraId="22E13A8D" w14:textId="77777777" w:rsidR="001A4516" w:rsidRPr="00EF06A7" w:rsidRDefault="001A4516" w:rsidP="00117739">
            <w:pPr>
              <w:pStyle w:val="TAL"/>
            </w:pPr>
          </w:p>
        </w:tc>
      </w:tr>
      <w:tr w:rsidR="001A4516" w:rsidRPr="00EF06A7" w14:paraId="082BD9C4" w14:textId="77777777" w:rsidTr="00117739">
        <w:tc>
          <w:tcPr>
            <w:tcW w:w="4535" w:type="dxa"/>
          </w:tcPr>
          <w:p w14:paraId="6FBE3E29" w14:textId="77777777" w:rsidR="001A4516" w:rsidRPr="00EF06A7" w:rsidRDefault="001A4516" w:rsidP="00117739">
            <w:pPr>
              <w:pStyle w:val="TAL"/>
              <w:rPr>
                <w:lang w:eastAsia="zh-CN"/>
              </w:rPr>
            </w:pPr>
          </w:p>
        </w:tc>
        <w:tc>
          <w:tcPr>
            <w:tcW w:w="2267" w:type="dxa"/>
          </w:tcPr>
          <w:p w14:paraId="7063B090" w14:textId="77777777" w:rsidR="001A4516" w:rsidRPr="00EF06A7" w:rsidRDefault="001A4516" w:rsidP="00117739">
            <w:pPr>
              <w:pStyle w:val="TAL"/>
            </w:pPr>
          </w:p>
        </w:tc>
        <w:tc>
          <w:tcPr>
            <w:tcW w:w="1700" w:type="dxa"/>
          </w:tcPr>
          <w:p w14:paraId="3B798650" w14:textId="77777777" w:rsidR="001A4516" w:rsidRPr="00EF06A7" w:rsidRDefault="001A4516" w:rsidP="00117739">
            <w:pPr>
              <w:pStyle w:val="TAL"/>
            </w:pPr>
          </w:p>
        </w:tc>
        <w:tc>
          <w:tcPr>
            <w:tcW w:w="1245" w:type="dxa"/>
          </w:tcPr>
          <w:p w14:paraId="40228A99" w14:textId="77777777" w:rsidR="001A4516" w:rsidRPr="00EF06A7" w:rsidRDefault="001A4516" w:rsidP="00117739">
            <w:pPr>
              <w:pStyle w:val="TAL"/>
            </w:pPr>
          </w:p>
        </w:tc>
      </w:tr>
      <w:tr w:rsidR="001A4516" w:rsidRPr="00EF06A7" w14:paraId="2559BE8B" w14:textId="77777777" w:rsidTr="00117739">
        <w:tc>
          <w:tcPr>
            <w:tcW w:w="4535" w:type="dxa"/>
          </w:tcPr>
          <w:p w14:paraId="154DE0F0" w14:textId="77777777" w:rsidR="001A4516" w:rsidRPr="00EF06A7" w:rsidRDefault="001A4516" w:rsidP="00117739">
            <w:pPr>
              <w:pStyle w:val="TAL"/>
              <w:rPr>
                <w:lang w:eastAsia="zh-CN"/>
              </w:rPr>
            </w:pPr>
            <w:r w:rsidRPr="00EF06A7">
              <w:rPr>
                <w:lang w:eastAsia="zh-CN"/>
              </w:rPr>
              <w:t xml:space="preserve">          </w:t>
            </w:r>
            <w:r w:rsidR="00E474E4" w:rsidRPr="00EF06A7">
              <w:t>twoTX-CodebookSubsetRestriction</w:t>
            </w:r>
          </w:p>
        </w:tc>
        <w:tc>
          <w:tcPr>
            <w:tcW w:w="2267" w:type="dxa"/>
          </w:tcPr>
          <w:p w14:paraId="67BB1B85" w14:textId="77777777" w:rsidR="001A4516" w:rsidRPr="00EF06A7" w:rsidRDefault="00E474E4" w:rsidP="00117739">
            <w:pPr>
              <w:pStyle w:val="TAL"/>
            </w:pPr>
            <w:r w:rsidRPr="00EF06A7">
              <w:t>010000</w:t>
            </w:r>
          </w:p>
        </w:tc>
        <w:tc>
          <w:tcPr>
            <w:tcW w:w="1700" w:type="dxa"/>
          </w:tcPr>
          <w:p w14:paraId="101BB056" w14:textId="77777777" w:rsidR="001A4516" w:rsidRPr="00EF06A7" w:rsidRDefault="00E474E4" w:rsidP="00117739">
            <w:pPr>
              <w:pStyle w:val="TAL"/>
            </w:pPr>
            <w:r w:rsidRPr="00EF06A7">
              <w:t>Fixed rank 2</w:t>
            </w:r>
          </w:p>
        </w:tc>
        <w:tc>
          <w:tcPr>
            <w:tcW w:w="1245" w:type="dxa"/>
          </w:tcPr>
          <w:p w14:paraId="11487FC1" w14:textId="77777777" w:rsidR="001A4516" w:rsidRPr="00EF06A7" w:rsidRDefault="001A4516" w:rsidP="00117739">
            <w:pPr>
              <w:pStyle w:val="TAL"/>
            </w:pPr>
          </w:p>
        </w:tc>
      </w:tr>
      <w:tr w:rsidR="00E474E4" w:rsidRPr="00EF06A7" w14:paraId="1EB24BE5" w14:textId="77777777" w:rsidTr="00117739">
        <w:tc>
          <w:tcPr>
            <w:tcW w:w="4535" w:type="dxa"/>
            <w:vMerge w:val="restart"/>
          </w:tcPr>
          <w:p w14:paraId="7EEFB382" w14:textId="77777777" w:rsidR="00E474E4" w:rsidRPr="00EF06A7" w:rsidRDefault="00E474E4" w:rsidP="00E474E4">
            <w:pPr>
              <w:pStyle w:val="TAL"/>
              <w:rPr>
                <w:lang w:eastAsia="zh-CN"/>
              </w:rPr>
            </w:pPr>
          </w:p>
        </w:tc>
        <w:tc>
          <w:tcPr>
            <w:tcW w:w="2267" w:type="dxa"/>
          </w:tcPr>
          <w:p w14:paraId="4CC67A56" w14:textId="77777777" w:rsidR="00E474E4" w:rsidRPr="00EF06A7" w:rsidDel="00E474E4" w:rsidRDefault="00E474E4" w:rsidP="00E474E4">
            <w:pPr>
              <w:pStyle w:val="TAL"/>
              <w:rPr>
                <w:lang w:eastAsia="zh-CN"/>
              </w:rPr>
            </w:pPr>
            <w:r w:rsidRPr="00EF06A7">
              <w:t>000011</w:t>
            </w:r>
          </w:p>
        </w:tc>
        <w:tc>
          <w:tcPr>
            <w:tcW w:w="1700" w:type="dxa"/>
          </w:tcPr>
          <w:p w14:paraId="755015AC" w14:textId="77777777" w:rsidR="00E474E4" w:rsidRPr="00EF06A7" w:rsidRDefault="00E474E4" w:rsidP="00E474E4">
            <w:pPr>
              <w:pStyle w:val="TAL"/>
            </w:pPr>
            <w:r w:rsidRPr="00EF06A7">
              <w:t>Fixed rank 1</w:t>
            </w:r>
          </w:p>
        </w:tc>
        <w:tc>
          <w:tcPr>
            <w:tcW w:w="1245" w:type="dxa"/>
          </w:tcPr>
          <w:p w14:paraId="1C5C5EEC" w14:textId="77777777" w:rsidR="00E474E4" w:rsidRPr="00EF06A7" w:rsidRDefault="00E474E4" w:rsidP="00E474E4">
            <w:pPr>
              <w:pStyle w:val="TAL"/>
            </w:pPr>
          </w:p>
        </w:tc>
      </w:tr>
      <w:tr w:rsidR="00E474E4" w:rsidRPr="00EF06A7" w14:paraId="73D8DC2C" w14:textId="77777777" w:rsidTr="00117739">
        <w:tc>
          <w:tcPr>
            <w:tcW w:w="4535" w:type="dxa"/>
            <w:vMerge/>
          </w:tcPr>
          <w:p w14:paraId="39164099" w14:textId="77777777" w:rsidR="00E474E4" w:rsidRPr="00EF06A7" w:rsidRDefault="00E474E4" w:rsidP="00E474E4">
            <w:pPr>
              <w:pStyle w:val="TAL"/>
              <w:rPr>
                <w:lang w:eastAsia="zh-CN"/>
              </w:rPr>
            </w:pPr>
          </w:p>
        </w:tc>
        <w:tc>
          <w:tcPr>
            <w:tcW w:w="2267" w:type="dxa"/>
          </w:tcPr>
          <w:p w14:paraId="25B8EE19" w14:textId="77777777" w:rsidR="00E474E4" w:rsidRPr="00EF06A7" w:rsidDel="00E474E4" w:rsidRDefault="00E474E4" w:rsidP="00E474E4">
            <w:pPr>
              <w:pStyle w:val="TAL"/>
              <w:rPr>
                <w:lang w:eastAsia="zh-CN"/>
              </w:rPr>
            </w:pPr>
            <w:r w:rsidRPr="00EF06A7">
              <w:t>010011</w:t>
            </w:r>
          </w:p>
        </w:tc>
        <w:tc>
          <w:tcPr>
            <w:tcW w:w="1700" w:type="dxa"/>
          </w:tcPr>
          <w:p w14:paraId="4292F79E" w14:textId="77777777" w:rsidR="00E474E4" w:rsidRPr="00EF06A7" w:rsidRDefault="00E474E4" w:rsidP="00E474E4">
            <w:pPr>
              <w:pStyle w:val="TAL"/>
            </w:pPr>
            <w:r w:rsidRPr="00EF06A7">
              <w:t>Following rank</w:t>
            </w:r>
          </w:p>
        </w:tc>
        <w:tc>
          <w:tcPr>
            <w:tcW w:w="1245" w:type="dxa"/>
          </w:tcPr>
          <w:p w14:paraId="1B324DA1" w14:textId="77777777" w:rsidR="00E474E4" w:rsidRPr="00EF06A7" w:rsidRDefault="00E474E4" w:rsidP="00E474E4">
            <w:pPr>
              <w:pStyle w:val="TAL"/>
            </w:pPr>
          </w:p>
        </w:tc>
      </w:tr>
      <w:tr w:rsidR="001A4516" w:rsidRPr="00EF06A7" w14:paraId="46DC77E2" w14:textId="77777777" w:rsidTr="00117739">
        <w:tc>
          <w:tcPr>
            <w:tcW w:w="4535" w:type="dxa"/>
          </w:tcPr>
          <w:p w14:paraId="61837726" w14:textId="77777777" w:rsidR="001A4516" w:rsidRPr="00EF06A7" w:rsidRDefault="001A4516" w:rsidP="00117739">
            <w:pPr>
              <w:pStyle w:val="TAL"/>
            </w:pPr>
            <w:r w:rsidRPr="00EF06A7">
              <w:t xml:space="preserve">      }</w:t>
            </w:r>
          </w:p>
        </w:tc>
        <w:tc>
          <w:tcPr>
            <w:tcW w:w="2267" w:type="dxa"/>
          </w:tcPr>
          <w:p w14:paraId="0B7ECDB1" w14:textId="77777777" w:rsidR="001A4516" w:rsidRPr="00EF06A7" w:rsidRDefault="001A4516" w:rsidP="00117739">
            <w:pPr>
              <w:pStyle w:val="TAL"/>
            </w:pPr>
          </w:p>
        </w:tc>
        <w:tc>
          <w:tcPr>
            <w:tcW w:w="1700" w:type="dxa"/>
          </w:tcPr>
          <w:p w14:paraId="1AA5AD76" w14:textId="77777777" w:rsidR="001A4516" w:rsidRPr="00EF06A7" w:rsidRDefault="001A4516" w:rsidP="00117739">
            <w:pPr>
              <w:pStyle w:val="TAL"/>
            </w:pPr>
          </w:p>
        </w:tc>
        <w:tc>
          <w:tcPr>
            <w:tcW w:w="1245" w:type="dxa"/>
          </w:tcPr>
          <w:p w14:paraId="60FC3725" w14:textId="77777777" w:rsidR="001A4516" w:rsidRPr="00EF06A7" w:rsidRDefault="001A4516" w:rsidP="00117739">
            <w:pPr>
              <w:pStyle w:val="TAL"/>
            </w:pPr>
          </w:p>
        </w:tc>
      </w:tr>
      <w:tr w:rsidR="001A4516" w:rsidRPr="00EF06A7" w14:paraId="1CDA4B31" w14:textId="77777777" w:rsidTr="00117739">
        <w:tc>
          <w:tcPr>
            <w:tcW w:w="4535" w:type="dxa"/>
          </w:tcPr>
          <w:p w14:paraId="12EFF318" w14:textId="77777777" w:rsidR="001A4516" w:rsidRPr="00EF06A7" w:rsidRDefault="001A4516" w:rsidP="00117739">
            <w:pPr>
              <w:pStyle w:val="TAL"/>
            </w:pPr>
            <w:r w:rsidRPr="00EF06A7">
              <w:rPr>
                <w:lang w:eastAsia="zh-CN"/>
              </w:rPr>
              <w:t xml:space="preserve">   </w:t>
            </w:r>
            <w:r w:rsidRPr="00EF06A7">
              <w:t>}</w:t>
            </w:r>
          </w:p>
        </w:tc>
        <w:tc>
          <w:tcPr>
            <w:tcW w:w="2267" w:type="dxa"/>
          </w:tcPr>
          <w:p w14:paraId="1A4D98F7" w14:textId="77777777" w:rsidR="001A4516" w:rsidRPr="00EF06A7" w:rsidRDefault="001A4516" w:rsidP="00117739">
            <w:pPr>
              <w:pStyle w:val="TAL"/>
            </w:pPr>
          </w:p>
        </w:tc>
        <w:tc>
          <w:tcPr>
            <w:tcW w:w="1700" w:type="dxa"/>
          </w:tcPr>
          <w:p w14:paraId="2DF20CE1" w14:textId="77777777" w:rsidR="001A4516" w:rsidRPr="00EF06A7" w:rsidRDefault="001A4516" w:rsidP="00117739">
            <w:pPr>
              <w:pStyle w:val="TAL"/>
            </w:pPr>
          </w:p>
        </w:tc>
        <w:tc>
          <w:tcPr>
            <w:tcW w:w="1245" w:type="dxa"/>
          </w:tcPr>
          <w:p w14:paraId="39E4E2B7" w14:textId="77777777" w:rsidR="001A4516" w:rsidRPr="00EF06A7" w:rsidRDefault="001A4516" w:rsidP="00117739">
            <w:pPr>
              <w:pStyle w:val="TAL"/>
            </w:pPr>
          </w:p>
        </w:tc>
      </w:tr>
      <w:tr w:rsidR="001A4516" w:rsidRPr="00EF06A7" w14:paraId="69A00F31" w14:textId="77777777" w:rsidTr="00117739">
        <w:tc>
          <w:tcPr>
            <w:tcW w:w="4535" w:type="dxa"/>
          </w:tcPr>
          <w:p w14:paraId="7D835FED" w14:textId="77777777" w:rsidR="001A4516" w:rsidRPr="00EF06A7" w:rsidRDefault="001A4516" w:rsidP="00117739">
            <w:pPr>
              <w:pStyle w:val="TAL"/>
              <w:rPr>
                <w:lang w:eastAsia="zh-CN"/>
              </w:rPr>
            </w:pPr>
            <w:r w:rsidRPr="00EF06A7">
              <w:rPr>
                <w:lang w:eastAsia="zh-CN"/>
              </w:rPr>
              <w:t>}</w:t>
            </w:r>
          </w:p>
        </w:tc>
        <w:tc>
          <w:tcPr>
            <w:tcW w:w="2267" w:type="dxa"/>
          </w:tcPr>
          <w:p w14:paraId="34041217" w14:textId="77777777" w:rsidR="001A4516" w:rsidRPr="00EF06A7" w:rsidRDefault="001A4516" w:rsidP="00117739">
            <w:pPr>
              <w:pStyle w:val="TAL"/>
            </w:pPr>
          </w:p>
        </w:tc>
        <w:tc>
          <w:tcPr>
            <w:tcW w:w="1700" w:type="dxa"/>
          </w:tcPr>
          <w:p w14:paraId="1B36D419" w14:textId="77777777" w:rsidR="001A4516" w:rsidRPr="00EF06A7" w:rsidRDefault="001A4516" w:rsidP="00117739">
            <w:pPr>
              <w:pStyle w:val="TAL"/>
            </w:pPr>
          </w:p>
        </w:tc>
        <w:tc>
          <w:tcPr>
            <w:tcW w:w="1245" w:type="dxa"/>
          </w:tcPr>
          <w:p w14:paraId="21739176" w14:textId="77777777" w:rsidR="001A4516" w:rsidRPr="00EF06A7" w:rsidRDefault="001A4516" w:rsidP="00117739">
            <w:pPr>
              <w:pStyle w:val="TAL"/>
            </w:pPr>
          </w:p>
        </w:tc>
      </w:tr>
      <w:tr w:rsidR="001A4516" w:rsidRPr="00EF06A7" w14:paraId="66D243A9" w14:textId="77777777" w:rsidTr="00117739">
        <w:tc>
          <w:tcPr>
            <w:tcW w:w="4535" w:type="dxa"/>
          </w:tcPr>
          <w:p w14:paraId="3C73B4E6" w14:textId="77777777" w:rsidR="001A4516" w:rsidRPr="00EF06A7" w:rsidRDefault="001A4516" w:rsidP="00117739">
            <w:pPr>
              <w:pStyle w:val="TAL"/>
            </w:pPr>
            <w:r w:rsidRPr="00EF06A7">
              <w:t>typeI-SinglePanel-ri-Restriction</w:t>
            </w:r>
          </w:p>
        </w:tc>
        <w:tc>
          <w:tcPr>
            <w:tcW w:w="2267" w:type="dxa"/>
          </w:tcPr>
          <w:p w14:paraId="3DEFBD30" w14:textId="77777777" w:rsidR="001A4516" w:rsidRPr="00EF06A7" w:rsidRDefault="00E474E4" w:rsidP="00117739">
            <w:pPr>
              <w:pStyle w:val="TAL"/>
            </w:pPr>
            <w:r w:rsidRPr="00EF06A7">
              <w:rPr>
                <w:lang w:eastAsia="zh-CN"/>
              </w:rPr>
              <w:t>11111111</w:t>
            </w:r>
          </w:p>
        </w:tc>
        <w:tc>
          <w:tcPr>
            <w:tcW w:w="1700" w:type="dxa"/>
          </w:tcPr>
          <w:p w14:paraId="3139A7EA" w14:textId="77777777" w:rsidR="001A4516" w:rsidRPr="00EF06A7" w:rsidRDefault="00E474E4" w:rsidP="00117739">
            <w:pPr>
              <w:pStyle w:val="TAL"/>
            </w:pPr>
            <w:r w:rsidRPr="00EF06A7">
              <w:t>Non restriction</w:t>
            </w:r>
          </w:p>
        </w:tc>
        <w:tc>
          <w:tcPr>
            <w:tcW w:w="1245" w:type="dxa"/>
          </w:tcPr>
          <w:p w14:paraId="0BEB8ECF" w14:textId="77777777" w:rsidR="001A4516" w:rsidRPr="00EF06A7" w:rsidRDefault="001A4516" w:rsidP="00117739">
            <w:pPr>
              <w:pStyle w:val="TAL"/>
            </w:pPr>
          </w:p>
        </w:tc>
      </w:tr>
    </w:tbl>
    <w:p w14:paraId="2B7A8788" w14:textId="77777777" w:rsidR="001A4516" w:rsidRPr="00EF06A7" w:rsidRDefault="001A4516" w:rsidP="001A4516"/>
    <w:p w14:paraId="16AE3DC8" w14:textId="77777777" w:rsidR="001A4516" w:rsidRPr="00EF06A7" w:rsidRDefault="001A4516" w:rsidP="001A4516">
      <w:pPr>
        <w:pStyle w:val="TH"/>
      </w:pPr>
      <w:r w:rsidRPr="00EF06A7">
        <w:t>Table 6.4.2.1_1.4.3.1-</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A4516" w:rsidRPr="00EF06A7" w14:paraId="457279B2" w14:textId="77777777" w:rsidTr="00117739">
        <w:tc>
          <w:tcPr>
            <w:tcW w:w="9747" w:type="dxa"/>
            <w:gridSpan w:val="4"/>
          </w:tcPr>
          <w:p w14:paraId="3584DF2C" w14:textId="77777777" w:rsidR="001A4516" w:rsidRPr="00EF06A7" w:rsidRDefault="001A4516" w:rsidP="00117739">
            <w:pPr>
              <w:pStyle w:val="TAH"/>
              <w:jc w:val="left"/>
              <w:rPr>
                <w:b w:val="0"/>
              </w:rPr>
            </w:pPr>
            <w:r w:rsidRPr="00EF06A7">
              <w:rPr>
                <w:b w:val="0"/>
              </w:rPr>
              <w:t>Derivation Path: TS 38.508-1 [6], clause 4.6.3, Table 4.6.3-39</w:t>
            </w:r>
          </w:p>
        </w:tc>
      </w:tr>
      <w:tr w:rsidR="001A4516" w:rsidRPr="00EF06A7" w14:paraId="127E0D44" w14:textId="77777777" w:rsidTr="00117739">
        <w:tc>
          <w:tcPr>
            <w:tcW w:w="4535" w:type="dxa"/>
          </w:tcPr>
          <w:p w14:paraId="53B36BEB" w14:textId="77777777" w:rsidR="001A4516" w:rsidRPr="00EF06A7" w:rsidRDefault="001A4516" w:rsidP="00117739">
            <w:pPr>
              <w:pStyle w:val="TAH"/>
            </w:pPr>
            <w:r w:rsidRPr="00EF06A7">
              <w:t>Information Element</w:t>
            </w:r>
          </w:p>
        </w:tc>
        <w:tc>
          <w:tcPr>
            <w:tcW w:w="2267" w:type="dxa"/>
          </w:tcPr>
          <w:p w14:paraId="253FF070" w14:textId="77777777" w:rsidR="001A4516" w:rsidRPr="00EF06A7" w:rsidRDefault="001A4516" w:rsidP="00117739">
            <w:pPr>
              <w:pStyle w:val="TAH"/>
            </w:pPr>
            <w:r w:rsidRPr="00EF06A7">
              <w:t>Value/remark</w:t>
            </w:r>
          </w:p>
        </w:tc>
        <w:tc>
          <w:tcPr>
            <w:tcW w:w="1700" w:type="dxa"/>
          </w:tcPr>
          <w:p w14:paraId="20F7B8E7" w14:textId="77777777" w:rsidR="001A4516" w:rsidRPr="00EF06A7" w:rsidRDefault="001A4516" w:rsidP="00117739">
            <w:pPr>
              <w:pStyle w:val="TAH"/>
            </w:pPr>
            <w:r w:rsidRPr="00EF06A7">
              <w:t>Comment</w:t>
            </w:r>
          </w:p>
        </w:tc>
        <w:tc>
          <w:tcPr>
            <w:tcW w:w="1245" w:type="dxa"/>
          </w:tcPr>
          <w:p w14:paraId="5A7D42F1" w14:textId="77777777" w:rsidR="001A4516" w:rsidRPr="00EF06A7" w:rsidRDefault="001A4516" w:rsidP="00117739">
            <w:pPr>
              <w:pStyle w:val="TAH"/>
            </w:pPr>
            <w:r w:rsidRPr="00EF06A7">
              <w:t>Condition</w:t>
            </w:r>
          </w:p>
        </w:tc>
      </w:tr>
      <w:tr w:rsidR="001A4516" w:rsidRPr="00EF06A7" w14:paraId="23CB17C8" w14:textId="77777777" w:rsidTr="00117739">
        <w:tc>
          <w:tcPr>
            <w:tcW w:w="4535" w:type="dxa"/>
          </w:tcPr>
          <w:p w14:paraId="08CFAAE5" w14:textId="77777777" w:rsidR="001A4516" w:rsidRPr="00EF06A7" w:rsidRDefault="001A4516" w:rsidP="00117739">
            <w:pPr>
              <w:pStyle w:val="TAL"/>
            </w:pPr>
            <w:r w:rsidRPr="00EF06A7">
              <w:t xml:space="preserve">  reportConfigType CHOICE {</w:t>
            </w:r>
          </w:p>
        </w:tc>
        <w:tc>
          <w:tcPr>
            <w:tcW w:w="2267" w:type="dxa"/>
          </w:tcPr>
          <w:p w14:paraId="21DBC7B8" w14:textId="77777777" w:rsidR="001A4516" w:rsidRPr="00EF06A7" w:rsidRDefault="001A4516" w:rsidP="00117739">
            <w:pPr>
              <w:pStyle w:val="TAL"/>
            </w:pPr>
          </w:p>
        </w:tc>
        <w:tc>
          <w:tcPr>
            <w:tcW w:w="1700" w:type="dxa"/>
          </w:tcPr>
          <w:p w14:paraId="07899DFC" w14:textId="77777777" w:rsidR="001A4516" w:rsidRPr="00EF06A7" w:rsidRDefault="001A4516" w:rsidP="00117739">
            <w:pPr>
              <w:pStyle w:val="TAL"/>
            </w:pPr>
          </w:p>
        </w:tc>
        <w:tc>
          <w:tcPr>
            <w:tcW w:w="1245" w:type="dxa"/>
          </w:tcPr>
          <w:p w14:paraId="457E929B" w14:textId="77777777" w:rsidR="001A4516" w:rsidRPr="00EF06A7" w:rsidRDefault="001A4516" w:rsidP="00117739">
            <w:pPr>
              <w:pStyle w:val="TAL"/>
            </w:pPr>
          </w:p>
        </w:tc>
      </w:tr>
      <w:tr w:rsidR="001A4516" w:rsidRPr="00EF06A7" w14:paraId="446A8F23" w14:textId="77777777" w:rsidTr="00117739">
        <w:tc>
          <w:tcPr>
            <w:tcW w:w="4535" w:type="dxa"/>
          </w:tcPr>
          <w:p w14:paraId="415C1478" w14:textId="77777777" w:rsidR="001A4516" w:rsidRPr="00EF06A7" w:rsidRDefault="001A4516" w:rsidP="00117739">
            <w:pPr>
              <w:pStyle w:val="TAL"/>
            </w:pPr>
            <w:r w:rsidRPr="00EF06A7">
              <w:t xml:space="preserve">     </w:t>
            </w:r>
            <w:r w:rsidR="00E474E4" w:rsidRPr="00EF06A7">
              <w:t>periodic</w:t>
            </w:r>
            <w:r w:rsidRPr="00EF06A7">
              <w:t xml:space="preserve"> SEQUENCE {</w:t>
            </w:r>
          </w:p>
        </w:tc>
        <w:tc>
          <w:tcPr>
            <w:tcW w:w="2267" w:type="dxa"/>
          </w:tcPr>
          <w:p w14:paraId="048A1E02" w14:textId="77777777" w:rsidR="001A4516" w:rsidRPr="00EF06A7" w:rsidRDefault="001A4516" w:rsidP="00117739">
            <w:pPr>
              <w:pStyle w:val="TAL"/>
            </w:pPr>
          </w:p>
        </w:tc>
        <w:tc>
          <w:tcPr>
            <w:tcW w:w="1700" w:type="dxa"/>
          </w:tcPr>
          <w:p w14:paraId="41ADE11B" w14:textId="77777777" w:rsidR="001A4516" w:rsidRPr="00EF06A7" w:rsidRDefault="001A4516" w:rsidP="00117739">
            <w:pPr>
              <w:pStyle w:val="TAL"/>
            </w:pPr>
          </w:p>
        </w:tc>
        <w:tc>
          <w:tcPr>
            <w:tcW w:w="1245" w:type="dxa"/>
          </w:tcPr>
          <w:p w14:paraId="46A1B35B" w14:textId="77777777" w:rsidR="001A4516" w:rsidRPr="00EF06A7" w:rsidRDefault="001A4516" w:rsidP="00117739">
            <w:pPr>
              <w:pStyle w:val="TAL"/>
            </w:pPr>
          </w:p>
        </w:tc>
      </w:tr>
      <w:tr w:rsidR="001A4516" w:rsidRPr="00EF06A7" w14:paraId="65142CE6" w14:textId="77777777" w:rsidTr="00117739">
        <w:tc>
          <w:tcPr>
            <w:tcW w:w="4535" w:type="dxa"/>
          </w:tcPr>
          <w:p w14:paraId="47020CD4" w14:textId="77777777" w:rsidR="001A4516" w:rsidRPr="00EF06A7" w:rsidRDefault="001A4516" w:rsidP="00117739">
            <w:pPr>
              <w:pStyle w:val="TAL"/>
            </w:pPr>
            <w:r w:rsidRPr="00EF06A7">
              <w:t xml:space="preserve">        </w:t>
            </w:r>
            <w:r w:rsidR="00E474E4" w:rsidRPr="00EF06A7">
              <w:t xml:space="preserve"> reportSlotConfig CHOICE {</w:t>
            </w:r>
          </w:p>
        </w:tc>
        <w:tc>
          <w:tcPr>
            <w:tcW w:w="2267" w:type="dxa"/>
          </w:tcPr>
          <w:p w14:paraId="34B2F60F" w14:textId="77777777" w:rsidR="001A4516" w:rsidRPr="00EF06A7" w:rsidRDefault="00E474E4" w:rsidP="00117739">
            <w:pPr>
              <w:pStyle w:val="TAL"/>
              <w:rPr>
                <w:lang w:eastAsia="zh-CN"/>
              </w:rPr>
            </w:pPr>
            <w:r w:rsidRPr="00EF06A7">
              <w:rPr>
                <w:lang w:eastAsia="zh-CN"/>
              </w:rPr>
              <w:t xml:space="preserve"> slots5</w:t>
            </w:r>
          </w:p>
        </w:tc>
        <w:tc>
          <w:tcPr>
            <w:tcW w:w="1700" w:type="dxa"/>
          </w:tcPr>
          <w:p w14:paraId="50967D82" w14:textId="77777777" w:rsidR="001A4516" w:rsidRPr="00EF06A7" w:rsidRDefault="001A4516" w:rsidP="00117739">
            <w:pPr>
              <w:pStyle w:val="TAL"/>
            </w:pPr>
          </w:p>
        </w:tc>
        <w:tc>
          <w:tcPr>
            <w:tcW w:w="1245" w:type="dxa"/>
          </w:tcPr>
          <w:p w14:paraId="3859B8D2" w14:textId="77777777" w:rsidR="001A4516" w:rsidRPr="00EF06A7" w:rsidRDefault="001A4516" w:rsidP="00117739">
            <w:pPr>
              <w:pStyle w:val="TAL"/>
            </w:pPr>
          </w:p>
        </w:tc>
      </w:tr>
      <w:tr w:rsidR="00E474E4" w:rsidRPr="00EF06A7" w14:paraId="3A2CDD18" w14:textId="77777777" w:rsidTr="00E474E4">
        <w:tc>
          <w:tcPr>
            <w:tcW w:w="4535" w:type="dxa"/>
            <w:tcBorders>
              <w:top w:val="single" w:sz="4" w:space="0" w:color="auto"/>
              <w:left w:val="single" w:sz="4" w:space="0" w:color="auto"/>
              <w:bottom w:val="single" w:sz="4" w:space="0" w:color="auto"/>
              <w:right w:val="single" w:sz="4" w:space="0" w:color="auto"/>
            </w:tcBorders>
          </w:tcPr>
          <w:p w14:paraId="520B60E0" w14:textId="77777777" w:rsidR="00E474E4" w:rsidRPr="00EF06A7" w:rsidRDefault="00E474E4" w:rsidP="00005722">
            <w:pPr>
              <w:pStyle w:val="TAL"/>
            </w:pPr>
            <w:r w:rsidRPr="00EF06A7">
              <w:t xml:space="preserve">          slots5</w:t>
            </w:r>
          </w:p>
        </w:tc>
        <w:tc>
          <w:tcPr>
            <w:tcW w:w="2267" w:type="dxa"/>
            <w:tcBorders>
              <w:top w:val="single" w:sz="4" w:space="0" w:color="auto"/>
              <w:left w:val="single" w:sz="4" w:space="0" w:color="auto"/>
              <w:bottom w:val="single" w:sz="4" w:space="0" w:color="auto"/>
              <w:right w:val="single" w:sz="4" w:space="0" w:color="auto"/>
            </w:tcBorders>
          </w:tcPr>
          <w:p w14:paraId="19904BBE" w14:textId="77777777" w:rsidR="00E474E4" w:rsidRPr="00EF06A7" w:rsidDel="005307B9" w:rsidRDefault="00E474E4" w:rsidP="00005722">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FB66DBF" w14:textId="77777777" w:rsidR="00E474E4" w:rsidRPr="00EF06A7" w:rsidRDefault="00E474E4" w:rsidP="00005722">
            <w:pPr>
              <w:pStyle w:val="TAL"/>
            </w:pPr>
          </w:p>
        </w:tc>
        <w:tc>
          <w:tcPr>
            <w:tcW w:w="1245" w:type="dxa"/>
            <w:tcBorders>
              <w:top w:val="single" w:sz="4" w:space="0" w:color="auto"/>
              <w:left w:val="single" w:sz="4" w:space="0" w:color="auto"/>
              <w:bottom w:val="single" w:sz="4" w:space="0" w:color="auto"/>
              <w:right w:val="single" w:sz="4" w:space="0" w:color="auto"/>
            </w:tcBorders>
          </w:tcPr>
          <w:p w14:paraId="249D1B4B" w14:textId="77777777" w:rsidR="00E474E4" w:rsidRPr="00EF06A7" w:rsidRDefault="00E474E4" w:rsidP="00005722">
            <w:pPr>
              <w:pStyle w:val="TAL"/>
            </w:pPr>
          </w:p>
        </w:tc>
      </w:tr>
      <w:tr w:rsidR="00E474E4" w:rsidRPr="00EF06A7" w14:paraId="3AE9C299" w14:textId="77777777" w:rsidTr="00E474E4">
        <w:tc>
          <w:tcPr>
            <w:tcW w:w="4535" w:type="dxa"/>
            <w:tcBorders>
              <w:top w:val="single" w:sz="4" w:space="0" w:color="auto"/>
              <w:left w:val="single" w:sz="4" w:space="0" w:color="auto"/>
              <w:bottom w:val="single" w:sz="4" w:space="0" w:color="auto"/>
              <w:right w:val="single" w:sz="4" w:space="0" w:color="auto"/>
            </w:tcBorders>
          </w:tcPr>
          <w:p w14:paraId="662ABB2E" w14:textId="77777777" w:rsidR="00E474E4" w:rsidRPr="00EF06A7" w:rsidRDefault="00E474E4" w:rsidP="0000572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05BCF45" w14:textId="77777777" w:rsidR="00E474E4" w:rsidRPr="00EF06A7" w:rsidDel="005307B9" w:rsidRDefault="00E474E4" w:rsidP="0000572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D2B51B3" w14:textId="77777777" w:rsidR="00E474E4" w:rsidRPr="00EF06A7" w:rsidRDefault="00E474E4" w:rsidP="00005722">
            <w:pPr>
              <w:pStyle w:val="TAL"/>
            </w:pPr>
          </w:p>
        </w:tc>
        <w:tc>
          <w:tcPr>
            <w:tcW w:w="1245" w:type="dxa"/>
            <w:tcBorders>
              <w:top w:val="single" w:sz="4" w:space="0" w:color="auto"/>
              <w:left w:val="single" w:sz="4" w:space="0" w:color="auto"/>
              <w:bottom w:val="single" w:sz="4" w:space="0" w:color="auto"/>
              <w:right w:val="single" w:sz="4" w:space="0" w:color="auto"/>
            </w:tcBorders>
          </w:tcPr>
          <w:p w14:paraId="71EA0C60" w14:textId="77777777" w:rsidR="00E474E4" w:rsidRPr="00EF06A7" w:rsidRDefault="00E474E4" w:rsidP="00005722">
            <w:pPr>
              <w:pStyle w:val="TAL"/>
            </w:pPr>
          </w:p>
        </w:tc>
      </w:tr>
      <w:tr w:rsidR="00E474E4" w:rsidRPr="00EF06A7" w14:paraId="5BB481DC" w14:textId="77777777" w:rsidTr="00E474E4">
        <w:tc>
          <w:tcPr>
            <w:tcW w:w="4535" w:type="dxa"/>
            <w:tcBorders>
              <w:top w:val="single" w:sz="4" w:space="0" w:color="auto"/>
              <w:left w:val="single" w:sz="4" w:space="0" w:color="auto"/>
              <w:bottom w:val="single" w:sz="4" w:space="0" w:color="auto"/>
              <w:right w:val="single" w:sz="4" w:space="0" w:color="auto"/>
            </w:tcBorders>
          </w:tcPr>
          <w:p w14:paraId="34DB4E03" w14:textId="77777777" w:rsidR="00E474E4" w:rsidRPr="00EF06A7" w:rsidRDefault="00E474E4" w:rsidP="00005722">
            <w:pPr>
              <w:pStyle w:val="TAL"/>
            </w:pPr>
            <w:r w:rsidRPr="00EF06A7">
              <w:t xml:space="preserve">        pucch-CSI-ResourceList</w:t>
            </w:r>
          </w:p>
        </w:tc>
        <w:tc>
          <w:tcPr>
            <w:tcW w:w="2267" w:type="dxa"/>
            <w:tcBorders>
              <w:top w:val="single" w:sz="4" w:space="0" w:color="auto"/>
              <w:left w:val="single" w:sz="4" w:space="0" w:color="auto"/>
              <w:bottom w:val="single" w:sz="4" w:space="0" w:color="auto"/>
              <w:right w:val="single" w:sz="4" w:space="0" w:color="auto"/>
            </w:tcBorders>
          </w:tcPr>
          <w:p w14:paraId="5C4C882E" w14:textId="77777777" w:rsidR="00E474E4" w:rsidRPr="00EF06A7" w:rsidRDefault="00E474E4" w:rsidP="00005722">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7F11244C" w14:textId="77777777" w:rsidR="00E474E4" w:rsidRPr="00EF06A7" w:rsidRDefault="00E474E4" w:rsidP="00005722">
            <w:pPr>
              <w:pStyle w:val="TAL"/>
            </w:pPr>
            <w:r w:rsidRPr="00EF06A7">
              <w:t>PUCCH format Id=9</w:t>
            </w:r>
          </w:p>
        </w:tc>
        <w:tc>
          <w:tcPr>
            <w:tcW w:w="1245" w:type="dxa"/>
            <w:tcBorders>
              <w:top w:val="single" w:sz="4" w:space="0" w:color="auto"/>
              <w:left w:val="single" w:sz="4" w:space="0" w:color="auto"/>
              <w:bottom w:val="single" w:sz="4" w:space="0" w:color="auto"/>
              <w:right w:val="single" w:sz="4" w:space="0" w:color="auto"/>
            </w:tcBorders>
          </w:tcPr>
          <w:p w14:paraId="4FAA84C6" w14:textId="77777777" w:rsidR="00E474E4" w:rsidRPr="00EF06A7" w:rsidRDefault="00E474E4" w:rsidP="00005722">
            <w:pPr>
              <w:pStyle w:val="TAL"/>
            </w:pPr>
          </w:p>
        </w:tc>
      </w:tr>
      <w:tr w:rsidR="001A4516" w:rsidRPr="00EF06A7" w14:paraId="20E79648" w14:textId="77777777" w:rsidTr="00117739">
        <w:tc>
          <w:tcPr>
            <w:tcW w:w="4535" w:type="dxa"/>
          </w:tcPr>
          <w:p w14:paraId="36E6BE46" w14:textId="77777777" w:rsidR="001A4516" w:rsidRPr="00EF06A7" w:rsidRDefault="001A4516" w:rsidP="00117739">
            <w:pPr>
              <w:pStyle w:val="TAL"/>
            </w:pPr>
            <w:r w:rsidRPr="00EF06A7">
              <w:t xml:space="preserve">     }</w:t>
            </w:r>
          </w:p>
        </w:tc>
        <w:tc>
          <w:tcPr>
            <w:tcW w:w="2267" w:type="dxa"/>
          </w:tcPr>
          <w:p w14:paraId="4D1E45BE" w14:textId="77777777" w:rsidR="001A4516" w:rsidRPr="00EF06A7" w:rsidRDefault="001A4516" w:rsidP="00117739">
            <w:pPr>
              <w:pStyle w:val="TAL"/>
            </w:pPr>
          </w:p>
        </w:tc>
        <w:tc>
          <w:tcPr>
            <w:tcW w:w="1700" w:type="dxa"/>
          </w:tcPr>
          <w:p w14:paraId="1D665A59" w14:textId="77777777" w:rsidR="001A4516" w:rsidRPr="00EF06A7" w:rsidRDefault="001A4516" w:rsidP="00117739">
            <w:pPr>
              <w:pStyle w:val="TAL"/>
            </w:pPr>
          </w:p>
        </w:tc>
        <w:tc>
          <w:tcPr>
            <w:tcW w:w="1245" w:type="dxa"/>
          </w:tcPr>
          <w:p w14:paraId="7AA4D761" w14:textId="77777777" w:rsidR="001A4516" w:rsidRPr="00EF06A7" w:rsidRDefault="001A4516" w:rsidP="00117739">
            <w:pPr>
              <w:pStyle w:val="TAL"/>
            </w:pPr>
          </w:p>
        </w:tc>
      </w:tr>
      <w:tr w:rsidR="001A4516" w:rsidRPr="00EF06A7" w14:paraId="5CAF4AD2" w14:textId="77777777" w:rsidTr="00117739">
        <w:tc>
          <w:tcPr>
            <w:tcW w:w="4535" w:type="dxa"/>
          </w:tcPr>
          <w:p w14:paraId="6F7D0D50" w14:textId="77777777" w:rsidR="001A4516" w:rsidRPr="00EF06A7" w:rsidRDefault="001A4516" w:rsidP="00117739">
            <w:pPr>
              <w:pStyle w:val="TAL"/>
            </w:pPr>
          </w:p>
        </w:tc>
        <w:tc>
          <w:tcPr>
            <w:tcW w:w="2267" w:type="dxa"/>
          </w:tcPr>
          <w:p w14:paraId="2B74A901" w14:textId="77777777" w:rsidR="001A4516" w:rsidRPr="00EF06A7" w:rsidRDefault="001A4516" w:rsidP="00117739">
            <w:pPr>
              <w:pStyle w:val="TAL"/>
            </w:pPr>
          </w:p>
        </w:tc>
        <w:tc>
          <w:tcPr>
            <w:tcW w:w="1700" w:type="dxa"/>
          </w:tcPr>
          <w:p w14:paraId="3584576B" w14:textId="77777777" w:rsidR="001A4516" w:rsidRPr="00EF06A7" w:rsidRDefault="001A4516" w:rsidP="00117739">
            <w:pPr>
              <w:pStyle w:val="TAL"/>
            </w:pPr>
          </w:p>
        </w:tc>
        <w:tc>
          <w:tcPr>
            <w:tcW w:w="1245" w:type="dxa"/>
          </w:tcPr>
          <w:p w14:paraId="311A655C" w14:textId="77777777" w:rsidR="001A4516" w:rsidRPr="00EF06A7" w:rsidRDefault="001A4516" w:rsidP="00117739">
            <w:pPr>
              <w:pStyle w:val="TAL"/>
            </w:pPr>
          </w:p>
        </w:tc>
      </w:tr>
      <w:tr w:rsidR="001A4516" w:rsidRPr="00EF06A7" w14:paraId="13C8FC91" w14:textId="77777777" w:rsidTr="00117739">
        <w:tc>
          <w:tcPr>
            <w:tcW w:w="4535" w:type="dxa"/>
          </w:tcPr>
          <w:p w14:paraId="4BD6304E" w14:textId="77777777" w:rsidR="001A4516" w:rsidRPr="00EF06A7" w:rsidRDefault="001A4516" w:rsidP="00117739">
            <w:pPr>
              <w:pStyle w:val="TAL"/>
            </w:pPr>
            <w:r w:rsidRPr="00EF06A7">
              <w:t xml:space="preserve">  reportFreqConfiguration SEQUENCE {</w:t>
            </w:r>
          </w:p>
        </w:tc>
        <w:tc>
          <w:tcPr>
            <w:tcW w:w="2267" w:type="dxa"/>
          </w:tcPr>
          <w:p w14:paraId="73080E41" w14:textId="77777777" w:rsidR="001A4516" w:rsidRPr="00EF06A7" w:rsidRDefault="001A4516" w:rsidP="00117739">
            <w:pPr>
              <w:pStyle w:val="TAL"/>
            </w:pPr>
          </w:p>
        </w:tc>
        <w:tc>
          <w:tcPr>
            <w:tcW w:w="1700" w:type="dxa"/>
          </w:tcPr>
          <w:p w14:paraId="1717BF5D" w14:textId="77777777" w:rsidR="001A4516" w:rsidRPr="00EF06A7" w:rsidRDefault="001A4516" w:rsidP="00117739">
            <w:pPr>
              <w:pStyle w:val="TAL"/>
            </w:pPr>
          </w:p>
        </w:tc>
        <w:tc>
          <w:tcPr>
            <w:tcW w:w="1245" w:type="dxa"/>
          </w:tcPr>
          <w:p w14:paraId="05150E0F" w14:textId="77777777" w:rsidR="001A4516" w:rsidRPr="00EF06A7" w:rsidRDefault="001A4516" w:rsidP="00117739">
            <w:pPr>
              <w:pStyle w:val="TAL"/>
            </w:pPr>
          </w:p>
        </w:tc>
      </w:tr>
      <w:tr w:rsidR="001A4516" w:rsidRPr="00EF06A7" w14:paraId="6534305A" w14:textId="77777777" w:rsidTr="00117739">
        <w:tc>
          <w:tcPr>
            <w:tcW w:w="4535" w:type="dxa"/>
          </w:tcPr>
          <w:p w14:paraId="208DF31C" w14:textId="77777777" w:rsidR="001A4516" w:rsidRPr="00EF06A7" w:rsidRDefault="001A4516" w:rsidP="00117739">
            <w:pPr>
              <w:pStyle w:val="TAL"/>
            </w:pPr>
            <w:r w:rsidRPr="00EF06A7">
              <w:t xml:space="preserve">     csi-ReportingBand CHOICE {</w:t>
            </w:r>
          </w:p>
        </w:tc>
        <w:tc>
          <w:tcPr>
            <w:tcW w:w="2267" w:type="dxa"/>
          </w:tcPr>
          <w:p w14:paraId="00B44800" w14:textId="77777777" w:rsidR="001A4516" w:rsidRPr="00EF06A7" w:rsidRDefault="001A4516" w:rsidP="00117739">
            <w:pPr>
              <w:pStyle w:val="TAL"/>
            </w:pPr>
          </w:p>
        </w:tc>
        <w:tc>
          <w:tcPr>
            <w:tcW w:w="1700" w:type="dxa"/>
          </w:tcPr>
          <w:p w14:paraId="1F3ADEC6" w14:textId="77777777" w:rsidR="001A4516" w:rsidRPr="00EF06A7" w:rsidRDefault="001A4516" w:rsidP="00117739">
            <w:pPr>
              <w:pStyle w:val="TAL"/>
            </w:pPr>
          </w:p>
        </w:tc>
        <w:tc>
          <w:tcPr>
            <w:tcW w:w="1245" w:type="dxa"/>
          </w:tcPr>
          <w:p w14:paraId="3081234E" w14:textId="77777777" w:rsidR="001A4516" w:rsidRPr="00EF06A7" w:rsidRDefault="001A4516" w:rsidP="00117739">
            <w:pPr>
              <w:pStyle w:val="TAL"/>
            </w:pPr>
          </w:p>
        </w:tc>
      </w:tr>
      <w:tr w:rsidR="001A4516" w:rsidRPr="00EF06A7" w14:paraId="68DB8311" w14:textId="77777777" w:rsidTr="00117739">
        <w:tc>
          <w:tcPr>
            <w:tcW w:w="4535" w:type="dxa"/>
          </w:tcPr>
          <w:p w14:paraId="1E2FDA0E" w14:textId="77777777" w:rsidR="001A4516" w:rsidRPr="00EF06A7" w:rsidRDefault="001A4516" w:rsidP="00117739">
            <w:pPr>
              <w:pStyle w:val="TAL"/>
            </w:pPr>
            <w:r w:rsidRPr="00EF06A7">
              <w:t xml:space="preserve">        subbands7</w:t>
            </w:r>
          </w:p>
        </w:tc>
        <w:tc>
          <w:tcPr>
            <w:tcW w:w="2267" w:type="dxa"/>
          </w:tcPr>
          <w:p w14:paraId="2CCD15B7" w14:textId="77777777" w:rsidR="001A4516" w:rsidRPr="00EF06A7" w:rsidRDefault="001A4516" w:rsidP="00117739">
            <w:pPr>
              <w:pStyle w:val="TAL"/>
            </w:pPr>
            <w:r w:rsidRPr="00EF06A7">
              <w:t>1111111</w:t>
            </w:r>
          </w:p>
        </w:tc>
        <w:tc>
          <w:tcPr>
            <w:tcW w:w="1700" w:type="dxa"/>
          </w:tcPr>
          <w:p w14:paraId="52C6E406" w14:textId="77777777" w:rsidR="001A4516" w:rsidRPr="00EF06A7" w:rsidRDefault="001A4516" w:rsidP="00117739">
            <w:pPr>
              <w:pStyle w:val="TAL"/>
            </w:pPr>
          </w:p>
        </w:tc>
        <w:tc>
          <w:tcPr>
            <w:tcW w:w="1245" w:type="dxa"/>
          </w:tcPr>
          <w:p w14:paraId="33268C27" w14:textId="77777777" w:rsidR="001A4516" w:rsidRPr="00EF06A7" w:rsidRDefault="001A4516" w:rsidP="00117739">
            <w:pPr>
              <w:pStyle w:val="TAL"/>
            </w:pPr>
          </w:p>
        </w:tc>
      </w:tr>
      <w:tr w:rsidR="001A4516" w:rsidRPr="00EF06A7" w14:paraId="69F1BC83" w14:textId="77777777" w:rsidTr="00117739">
        <w:tc>
          <w:tcPr>
            <w:tcW w:w="4535" w:type="dxa"/>
          </w:tcPr>
          <w:p w14:paraId="48400748" w14:textId="77777777" w:rsidR="001A4516" w:rsidRPr="00EF06A7" w:rsidRDefault="001A4516" w:rsidP="00117739">
            <w:pPr>
              <w:pStyle w:val="TAL"/>
            </w:pPr>
            <w:r w:rsidRPr="00EF06A7">
              <w:t xml:space="preserve">     }</w:t>
            </w:r>
          </w:p>
        </w:tc>
        <w:tc>
          <w:tcPr>
            <w:tcW w:w="2267" w:type="dxa"/>
          </w:tcPr>
          <w:p w14:paraId="5B642268" w14:textId="77777777" w:rsidR="001A4516" w:rsidRPr="00EF06A7" w:rsidRDefault="001A4516" w:rsidP="00117739">
            <w:pPr>
              <w:pStyle w:val="TAL"/>
            </w:pPr>
          </w:p>
        </w:tc>
        <w:tc>
          <w:tcPr>
            <w:tcW w:w="1700" w:type="dxa"/>
          </w:tcPr>
          <w:p w14:paraId="2B88D409" w14:textId="77777777" w:rsidR="001A4516" w:rsidRPr="00EF06A7" w:rsidRDefault="001A4516" w:rsidP="00117739">
            <w:pPr>
              <w:pStyle w:val="TAL"/>
            </w:pPr>
          </w:p>
        </w:tc>
        <w:tc>
          <w:tcPr>
            <w:tcW w:w="1245" w:type="dxa"/>
          </w:tcPr>
          <w:p w14:paraId="3B3B3875" w14:textId="77777777" w:rsidR="001A4516" w:rsidRPr="00EF06A7" w:rsidRDefault="001A4516" w:rsidP="00117739">
            <w:pPr>
              <w:pStyle w:val="TAL"/>
            </w:pPr>
          </w:p>
        </w:tc>
      </w:tr>
      <w:tr w:rsidR="001A4516" w:rsidRPr="00EF06A7" w14:paraId="06F0808C" w14:textId="77777777" w:rsidTr="00117739">
        <w:tc>
          <w:tcPr>
            <w:tcW w:w="4535" w:type="dxa"/>
          </w:tcPr>
          <w:p w14:paraId="79D9EFE3" w14:textId="77777777" w:rsidR="001A4516" w:rsidRPr="00EF06A7" w:rsidRDefault="001A4516" w:rsidP="00117739">
            <w:pPr>
              <w:pStyle w:val="TAL"/>
            </w:pPr>
            <w:r w:rsidRPr="00EF06A7">
              <w:t xml:space="preserve">  }</w:t>
            </w:r>
          </w:p>
        </w:tc>
        <w:tc>
          <w:tcPr>
            <w:tcW w:w="2267" w:type="dxa"/>
          </w:tcPr>
          <w:p w14:paraId="38D4D2CC" w14:textId="77777777" w:rsidR="001A4516" w:rsidRPr="00EF06A7" w:rsidRDefault="001A4516" w:rsidP="00117739">
            <w:pPr>
              <w:pStyle w:val="TAL"/>
            </w:pPr>
          </w:p>
        </w:tc>
        <w:tc>
          <w:tcPr>
            <w:tcW w:w="1700" w:type="dxa"/>
          </w:tcPr>
          <w:p w14:paraId="57A7B559" w14:textId="77777777" w:rsidR="001A4516" w:rsidRPr="00EF06A7" w:rsidRDefault="001A4516" w:rsidP="00117739">
            <w:pPr>
              <w:pStyle w:val="TAL"/>
            </w:pPr>
          </w:p>
        </w:tc>
        <w:tc>
          <w:tcPr>
            <w:tcW w:w="1245" w:type="dxa"/>
          </w:tcPr>
          <w:p w14:paraId="57E4FDFC" w14:textId="77777777" w:rsidR="001A4516" w:rsidRPr="00EF06A7" w:rsidRDefault="001A4516" w:rsidP="00117739">
            <w:pPr>
              <w:pStyle w:val="TAL"/>
            </w:pPr>
          </w:p>
        </w:tc>
      </w:tr>
      <w:tr w:rsidR="001A4516" w:rsidRPr="00EF06A7" w14:paraId="57E06FB2" w14:textId="77777777" w:rsidTr="00117739">
        <w:tc>
          <w:tcPr>
            <w:tcW w:w="4535" w:type="dxa"/>
          </w:tcPr>
          <w:p w14:paraId="53801FB9" w14:textId="77777777" w:rsidR="001A4516" w:rsidRPr="00EF06A7" w:rsidRDefault="001A4516" w:rsidP="00117739">
            <w:pPr>
              <w:pStyle w:val="TAL"/>
            </w:pPr>
            <w:r w:rsidRPr="00EF06A7">
              <w:t>}</w:t>
            </w:r>
          </w:p>
        </w:tc>
        <w:tc>
          <w:tcPr>
            <w:tcW w:w="2267" w:type="dxa"/>
          </w:tcPr>
          <w:p w14:paraId="754DE421" w14:textId="77777777" w:rsidR="001A4516" w:rsidRPr="00EF06A7" w:rsidRDefault="001A4516" w:rsidP="00117739">
            <w:pPr>
              <w:pStyle w:val="TAL"/>
            </w:pPr>
          </w:p>
        </w:tc>
        <w:tc>
          <w:tcPr>
            <w:tcW w:w="1700" w:type="dxa"/>
          </w:tcPr>
          <w:p w14:paraId="4835C3B8" w14:textId="77777777" w:rsidR="001A4516" w:rsidRPr="00EF06A7" w:rsidRDefault="001A4516" w:rsidP="00117739">
            <w:pPr>
              <w:pStyle w:val="TAL"/>
            </w:pPr>
          </w:p>
        </w:tc>
        <w:tc>
          <w:tcPr>
            <w:tcW w:w="1245" w:type="dxa"/>
          </w:tcPr>
          <w:p w14:paraId="51A23BE4" w14:textId="77777777" w:rsidR="001A4516" w:rsidRPr="00EF06A7" w:rsidRDefault="001A4516" w:rsidP="00117739">
            <w:pPr>
              <w:pStyle w:val="TAL"/>
            </w:pPr>
          </w:p>
        </w:tc>
      </w:tr>
    </w:tbl>
    <w:p w14:paraId="5829DFA5" w14:textId="77777777" w:rsidR="001A4516" w:rsidRPr="00EF06A7" w:rsidRDefault="001A4516" w:rsidP="001A4516"/>
    <w:p w14:paraId="5975B0EE" w14:textId="77777777" w:rsidR="00F67696" w:rsidRPr="00EF06A7" w:rsidRDefault="001A4516" w:rsidP="00F67696">
      <w:pPr>
        <w:pStyle w:val="H6"/>
        <w:rPr>
          <w:lang w:eastAsia="en-US"/>
        </w:rPr>
      </w:pPr>
      <w:r w:rsidRPr="00EF06A7">
        <w:t>6.4.2.</w:t>
      </w:r>
      <w:r w:rsidRPr="00EF06A7">
        <w:rPr>
          <w:lang w:eastAsia="zh-CN"/>
        </w:rPr>
        <w:t>1</w:t>
      </w:r>
      <w:r w:rsidRPr="00EF06A7">
        <w:t>_1.4.3.2</w:t>
      </w:r>
      <w:r w:rsidR="00F67696" w:rsidRPr="00EF06A7">
        <w:rPr>
          <w:lang w:eastAsia="zh-CN"/>
        </w:rPr>
        <w:tab/>
      </w:r>
      <w:r w:rsidR="00F67696" w:rsidRPr="00EF06A7">
        <w:t>Message exceptions for NSA</w:t>
      </w:r>
    </w:p>
    <w:p w14:paraId="13117B32" w14:textId="77777777" w:rsidR="001A4516" w:rsidRPr="00EF06A7" w:rsidRDefault="001A4516" w:rsidP="001A4516">
      <w:pPr>
        <w:rPr>
          <w:lang w:eastAsia="zh-CN"/>
        </w:rPr>
      </w:pPr>
      <w:r w:rsidRPr="00EF06A7">
        <w:rPr>
          <w:lang w:eastAsia="zh-CN"/>
        </w:rPr>
        <w:t xml:space="preserve">Same as in clause </w:t>
      </w:r>
      <w:r w:rsidRPr="00EF06A7">
        <w:t>6.4.2.1_1.4.3.1</w:t>
      </w:r>
      <w:r w:rsidRPr="00EF06A7">
        <w:rPr>
          <w:lang w:eastAsia="zh-CN"/>
        </w:rPr>
        <w:t>.</w:t>
      </w:r>
    </w:p>
    <w:p w14:paraId="20AFF3C0" w14:textId="77777777" w:rsidR="00F67696" w:rsidRPr="00EF06A7" w:rsidRDefault="00F67696" w:rsidP="00F67696">
      <w:pPr>
        <w:pStyle w:val="H6"/>
      </w:pPr>
      <w:r w:rsidRPr="00EF06A7">
        <w:t>6.4.2.1_1.5</w:t>
      </w:r>
      <w:r w:rsidRPr="00EF06A7">
        <w:tab/>
        <w:t>Test Requirements</w:t>
      </w:r>
    </w:p>
    <w:p w14:paraId="1926C446" w14:textId="77777777" w:rsidR="00FC492D" w:rsidRPr="00EF06A7" w:rsidRDefault="00FC492D" w:rsidP="00FC492D">
      <w:pPr>
        <w:pStyle w:val="TH"/>
      </w:pPr>
      <w:r w:rsidRPr="00EF06A7">
        <w:t>Table 6.4.2.1_1.5-1: Test Requirement (</w:t>
      </w:r>
      <w:r w:rsidR="001A4516" w:rsidRPr="00EF06A7">
        <w:t>F</w:t>
      </w:r>
      <w:r w:rsidRPr="00EF06A7">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F67696" w:rsidRPr="00EF06A7" w14:paraId="30AB1514" w14:textId="77777777" w:rsidTr="00F67696">
        <w:trPr>
          <w:jc w:val="center"/>
        </w:trPr>
        <w:tc>
          <w:tcPr>
            <w:tcW w:w="1984" w:type="dxa"/>
            <w:tcBorders>
              <w:top w:val="single" w:sz="4" w:space="0" w:color="auto"/>
              <w:left w:val="single" w:sz="4" w:space="0" w:color="auto"/>
              <w:bottom w:val="nil"/>
              <w:right w:val="single" w:sz="4" w:space="0" w:color="auto"/>
            </w:tcBorders>
          </w:tcPr>
          <w:p w14:paraId="7F447BC1" w14:textId="77777777" w:rsidR="00F67696" w:rsidRPr="00EF06A7" w:rsidRDefault="00F67696">
            <w:pPr>
              <w:keepNext/>
              <w:keepLines/>
              <w:spacing w:after="0"/>
              <w:jc w:val="center"/>
              <w:rPr>
                <w:rFonts w:ascii="Arial" w:hAnsi="Arial"/>
                <w:b/>
                <w:sz w:val="18"/>
              </w:rPr>
            </w:pPr>
          </w:p>
        </w:tc>
        <w:tc>
          <w:tcPr>
            <w:tcW w:w="1412" w:type="dxa"/>
            <w:tcBorders>
              <w:top w:val="single" w:sz="4" w:space="0" w:color="auto"/>
              <w:left w:val="single" w:sz="4" w:space="0" w:color="auto"/>
              <w:bottom w:val="nil"/>
              <w:right w:val="single" w:sz="4" w:space="0" w:color="auto"/>
            </w:tcBorders>
            <w:hideMark/>
          </w:tcPr>
          <w:p w14:paraId="014CA283" w14:textId="77777777" w:rsidR="00F67696" w:rsidRPr="00EF06A7" w:rsidRDefault="00F67696">
            <w:pPr>
              <w:keepNext/>
              <w:keepLines/>
              <w:spacing w:after="0"/>
              <w:jc w:val="center"/>
              <w:rPr>
                <w:rFonts w:ascii="Arial" w:hAnsi="Arial"/>
                <w:b/>
                <w:sz w:val="18"/>
              </w:rPr>
            </w:pPr>
            <w:r w:rsidRPr="00EF06A7">
              <w:rPr>
                <w:rFonts w:ascii="Arial" w:hAnsi="Arial"/>
                <w:b/>
                <w:sz w:val="18"/>
              </w:rPr>
              <w:t>Test 1</w:t>
            </w:r>
          </w:p>
        </w:tc>
        <w:tc>
          <w:tcPr>
            <w:tcW w:w="1512" w:type="dxa"/>
            <w:tcBorders>
              <w:top w:val="single" w:sz="4" w:space="0" w:color="auto"/>
              <w:left w:val="single" w:sz="4" w:space="0" w:color="auto"/>
              <w:bottom w:val="nil"/>
              <w:right w:val="single" w:sz="4" w:space="0" w:color="auto"/>
            </w:tcBorders>
            <w:hideMark/>
          </w:tcPr>
          <w:p w14:paraId="740337C1" w14:textId="77777777" w:rsidR="00F67696" w:rsidRPr="00EF06A7" w:rsidRDefault="00F67696">
            <w:pPr>
              <w:keepNext/>
              <w:keepLines/>
              <w:spacing w:after="0"/>
              <w:jc w:val="center"/>
              <w:rPr>
                <w:rFonts w:ascii="Arial" w:hAnsi="Arial"/>
                <w:b/>
                <w:sz w:val="18"/>
              </w:rPr>
            </w:pPr>
            <w:r w:rsidRPr="00EF06A7">
              <w:rPr>
                <w:rFonts w:ascii="Arial" w:hAnsi="Arial"/>
                <w:b/>
                <w:sz w:val="18"/>
              </w:rPr>
              <w:t>Test 2</w:t>
            </w:r>
          </w:p>
        </w:tc>
        <w:tc>
          <w:tcPr>
            <w:tcW w:w="1512" w:type="dxa"/>
            <w:tcBorders>
              <w:top w:val="single" w:sz="4" w:space="0" w:color="auto"/>
              <w:left w:val="single" w:sz="4" w:space="0" w:color="auto"/>
              <w:bottom w:val="nil"/>
              <w:right w:val="single" w:sz="4" w:space="0" w:color="auto"/>
            </w:tcBorders>
            <w:hideMark/>
          </w:tcPr>
          <w:p w14:paraId="3A7EE1D9" w14:textId="77777777" w:rsidR="00F67696" w:rsidRPr="00EF06A7" w:rsidRDefault="00F67696">
            <w:pPr>
              <w:keepNext/>
              <w:keepLines/>
              <w:spacing w:after="0"/>
              <w:jc w:val="center"/>
              <w:rPr>
                <w:rFonts w:ascii="Arial" w:hAnsi="Arial"/>
                <w:b/>
                <w:sz w:val="18"/>
              </w:rPr>
            </w:pPr>
            <w:r w:rsidRPr="00EF06A7">
              <w:rPr>
                <w:rFonts w:ascii="Arial" w:hAnsi="Arial"/>
                <w:b/>
                <w:sz w:val="18"/>
              </w:rPr>
              <w:t>Test 3</w:t>
            </w:r>
          </w:p>
        </w:tc>
      </w:tr>
      <w:tr w:rsidR="00F67696" w:rsidRPr="00EF06A7" w14:paraId="2BD7E379" w14:textId="77777777" w:rsidTr="00F67696">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2E54728A" w14:textId="77777777" w:rsidR="00F67696" w:rsidRPr="00EF06A7" w:rsidRDefault="00F67696">
            <w:pPr>
              <w:keepNext/>
              <w:keepLines/>
              <w:spacing w:after="0"/>
              <w:jc w:val="center"/>
              <w:rPr>
                <w:rFonts w:ascii="Arial" w:hAnsi="Arial" w:cs="v5.0.0"/>
                <w:sz w:val="18"/>
                <w:vertAlign w:val="subscript"/>
              </w:rPr>
            </w:pPr>
            <w:r w:rsidRPr="00EF06A7">
              <w:rPr>
                <w:rFonts w:ascii="Symbol" w:hAnsi="Symbol"/>
                <w:i/>
                <w:iCs/>
                <w:sz w:val="18"/>
              </w:rPr>
              <w:t></w:t>
            </w:r>
            <w:r w:rsidRPr="00EF06A7">
              <w:rPr>
                <w:rFonts w:ascii="Arial" w:hAnsi="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78BADC8A" w14:textId="77777777" w:rsidR="00F67696" w:rsidRPr="00EF06A7" w:rsidRDefault="00F67696">
            <w:pPr>
              <w:keepNext/>
              <w:keepLines/>
              <w:spacing w:after="0"/>
              <w:jc w:val="center"/>
              <w:rPr>
                <w:rFonts w:ascii="Arial" w:hAnsi="Arial" w:cs="v5.0.0"/>
                <w:sz w:val="18"/>
              </w:rPr>
            </w:pPr>
            <w:r w:rsidRPr="00EF06A7">
              <w:rPr>
                <w:rFonts w:ascii="Arial"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33AB941E" w14:textId="77777777" w:rsidR="00F67696" w:rsidRPr="00EF06A7" w:rsidRDefault="001A4516">
            <w:pPr>
              <w:keepNext/>
              <w:keepLines/>
              <w:spacing w:after="0"/>
              <w:jc w:val="center"/>
              <w:rPr>
                <w:rFonts w:ascii="Arial" w:hAnsi="Arial" w:cs="v5.0.0"/>
                <w:sz w:val="18"/>
                <w:lang w:eastAsia="zh-CN"/>
              </w:rPr>
            </w:pPr>
            <w:r w:rsidRPr="00EF06A7">
              <w:rPr>
                <w:rFonts w:ascii="Arial" w:hAnsi="Arial" w:cs="v5.0.0"/>
                <w:sz w:val="18"/>
              </w:rPr>
              <w:t>1.04</w:t>
            </w:r>
          </w:p>
        </w:tc>
        <w:tc>
          <w:tcPr>
            <w:tcW w:w="1512" w:type="dxa"/>
            <w:tcBorders>
              <w:top w:val="single" w:sz="4" w:space="0" w:color="auto"/>
              <w:left w:val="single" w:sz="4" w:space="0" w:color="auto"/>
              <w:bottom w:val="single" w:sz="4" w:space="0" w:color="auto"/>
              <w:right w:val="single" w:sz="4" w:space="0" w:color="auto"/>
            </w:tcBorders>
            <w:hideMark/>
          </w:tcPr>
          <w:p w14:paraId="585E11A6" w14:textId="77777777" w:rsidR="00F67696" w:rsidRPr="00EF06A7" w:rsidRDefault="001A4516">
            <w:pPr>
              <w:keepNext/>
              <w:keepLines/>
              <w:spacing w:after="0"/>
              <w:jc w:val="center"/>
              <w:rPr>
                <w:rFonts w:ascii="Arial" w:hAnsi="Arial" w:cs="v5.0.0"/>
                <w:sz w:val="18"/>
                <w:lang w:eastAsia="zh-CN"/>
              </w:rPr>
            </w:pPr>
            <w:r w:rsidRPr="00EF06A7">
              <w:rPr>
                <w:rFonts w:ascii="Arial" w:hAnsi="Arial" w:cs="v5.0.0"/>
                <w:sz w:val="18"/>
              </w:rPr>
              <w:t>0.8</w:t>
            </w:r>
            <w:r w:rsidR="003F78DF" w:rsidRPr="00EF06A7">
              <w:rPr>
                <w:rFonts w:ascii="Arial" w:hAnsi="Arial" w:cs="v5.0.0"/>
                <w:sz w:val="18"/>
              </w:rPr>
              <w:t>9</w:t>
            </w:r>
          </w:p>
        </w:tc>
      </w:tr>
      <w:tr w:rsidR="00F67696" w:rsidRPr="00EF06A7" w14:paraId="268F4FFF" w14:textId="77777777" w:rsidTr="00F67696">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43E6E74" w14:textId="77777777" w:rsidR="00F67696" w:rsidRPr="00EF06A7" w:rsidRDefault="00F67696">
            <w:pPr>
              <w:keepNext/>
              <w:keepLines/>
              <w:spacing w:after="0"/>
              <w:jc w:val="center"/>
              <w:rPr>
                <w:rFonts w:ascii="Symbol" w:hAnsi="Symbol"/>
                <w:i/>
                <w:iCs/>
                <w:sz w:val="18"/>
                <w:lang w:eastAsia="en-US"/>
              </w:rPr>
            </w:pPr>
            <w:r w:rsidRPr="00EF06A7">
              <w:rPr>
                <w:rFonts w:ascii="Symbol" w:hAnsi="Symbol"/>
                <w:i/>
                <w:iCs/>
                <w:sz w:val="18"/>
              </w:rPr>
              <w:t></w:t>
            </w:r>
            <w:r w:rsidRPr="00EF06A7">
              <w:rPr>
                <w:rFonts w:ascii="Arial" w:hAnsi="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3A201548" w14:textId="3F63A22F" w:rsidR="00F67696" w:rsidRPr="00EF06A7" w:rsidRDefault="00732513">
            <w:pPr>
              <w:keepNext/>
              <w:keepLines/>
              <w:spacing w:after="0"/>
              <w:jc w:val="center"/>
              <w:rPr>
                <w:rFonts w:ascii="Arial" w:hAnsi="Arial" w:cs="v5.0.0"/>
                <w:sz w:val="18"/>
                <w:lang w:eastAsia="zh-CN"/>
              </w:rPr>
            </w:pPr>
            <w:r w:rsidRPr="00EF06A7">
              <w:rPr>
                <w:rFonts w:ascii="Arial" w:hAnsi="Arial" w:cs="v5.0.0"/>
                <w:sz w:val="18"/>
                <w:lang w:eastAsia="zh-CN"/>
              </w:rPr>
              <w:t>0.9</w:t>
            </w:r>
            <w:r w:rsidR="001C3DEA" w:rsidRPr="00EF06A7">
              <w:rPr>
                <w:rFonts w:ascii="Arial" w:hAnsi="Arial" w:cs="v5.0.0"/>
                <w:sz w:val="18"/>
                <w:lang w:eastAsia="zh-CN"/>
              </w:rPr>
              <w:t>9</w:t>
            </w:r>
          </w:p>
        </w:tc>
        <w:tc>
          <w:tcPr>
            <w:tcW w:w="1512" w:type="dxa"/>
            <w:tcBorders>
              <w:top w:val="single" w:sz="4" w:space="0" w:color="auto"/>
              <w:left w:val="single" w:sz="4" w:space="0" w:color="auto"/>
              <w:bottom w:val="single" w:sz="4" w:space="0" w:color="auto"/>
              <w:right w:val="single" w:sz="4" w:space="0" w:color="auto"/>
            </w:tcBorders>
            <w:hideMark/>
          </w:tcPr>
          <w:p w14:paraId="7BDD4D62" w14:textId="77777777" w:rsidR="00F67696" w:rsidRPr="00EF06A7" w:rsidRDefault="00F67696">
            <w:pPr>
              <w:keepNext/>
              <w:keepLines/>
              <w:spacing w:after="0"/>
              <w:jc w:val="center"/>
              <w:rPr>
                <w:rFonts w:ascii="Arial" w:hAnsi="Arial" w:cs="v5.0.0"/>
                <w:sz w:val="18"/>
                <w:lang w:eastAsia="en-US"/>
              </w:rPr>
            </w:pPr>
            <w:r w:rsidRPr="00EF06A7">
              <w:rPr>
                <w:rFonts w:ascii="Arial"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3EEADD2" w14:textId="77777777" w:rsidR="00F67696" w:rsidRPr="00EF06A7" w:rsidRDefault="00F67696">
            <w:pPr>
              <w:keepNext/>
              <w:keepLines/>
              <w:spacing w:after="0"/>
              <w:jc w:val="center"/>
              <w:rPr>
                <w:rFonts w:ascii="Arial" w:hAnsi="Arial" w:cs="v5.0.0"/>
                <w:sz w:val="18"/>
              </w:rPr>
            </w:pPr>
            <w:r w:rsidRPr="00EF06A7">
              <w:rPr>
                <w:rFonts w:ascii="Arial" w:hAnsi="Arial" w:cs="v5.0.0"/>
                <w:sz w:val="18"/>
              </w:rPr>
              <w:t>N/A</w:t>
            </w:r>
          </w:p>
        </w:tc>
      </w:tr>
    </w:tbl>
    <w:p w14:paraId="35F3370A" w14:textId="77777777" w:rsidR="00FB71A1" w:rsidRPr="00EF06A7" w:rsidRDefault="00FB71A1" w:rsidP="00FB71A1">
      <w:pPr>
        <w:rPr>
          <w:rFonts w:eastAsia="SimSun"/>
        </w:rPr>
      </w:pPr>
    </w:p>
    <w:p w14:paraId="0EC9223C" w14:textId="19B0FD54" w:rsidR="00FB71A1" w:rsidRPr="00EF06A7" w:rsidRDefault="00FB71A1" w:rsidP="00FB71A1">
      <w:pPr>
        <w:pStyle w:val="Heading5"/>
        <w:rPr>
          <w:rFonts w:eastAsia="SimSun"/>
        </w:rPr>
      </w:pPr>
      <w:r w:rsidRPr="00EF06A7">
        <w:rPr>
          <w:rFonts w:eastAsia="SimSun"/>
        </w:rPr>
        <w:t>6.4.2.1.1</w:t>
      </w:r>
      <w:r w:rsidRPr="00EF06A7">
        <w:rPr>
          <w:rFonts w:eastAsia="SimSun"/>
        </w:rPr>
        <w:tab/>
        <w:t>2Rx FDD FR1 RI reporting for RedCap</w:t>
      </w:r>
    </w:p>
    <w:p w14:paraId="553303C7" w14:textId="77777777" w:rsidR="00FB71A1" w:rsidRPr="00EF06A7" w:rsidRDefault="00FB71A1" w:rsidP="00FB71A1">
      <w:pPr>
        <w:pStyle w:val="H6"/>
      </w:pPr>
      <w:r w:rsidRPr="00EF06A7">
        <w:t>6.4.2.1.1.1</w:t>
      </w:r>
      <w:r w:rsidRPr="00EF06A7">
        <w:tab/>
        <w:t>Test Purpose</w:t>
      </w:r>
    </w:p>
    <w:p w14:paraId="2124DB09" w14:textId="77777777" w:rsidR="00FB71A1" w:rsidRPr="00EF06A7" w:rsidRDefault="00FB71A1" w:rsidP="00FB71A1">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1DF3B7C5" w14:textId="77777777" w:rsidR="00FB71A1" w:rsidRPr="00EF06A7" w:rsidRDefault="00FB71A1" w:rsidP="00FB71A1">
      <w:pPr>
        <w:pStyle w:val="H6"/>
      </w:pPr>
      <w:r w:rsidRPr="00EF06A7">
        <w:t>6.4.2.1.1.2</w:t>
      </w:r>
      <w:r w:rsidRPr="00EF06A7">
        <w:tab/>
        <w:t>Test applicability</w:t>
      </w:r>
    </w:p>
    <w:p w14:paraId="29DDCFB1" w14:textId="77777777" w:rsidR="00FB71A1" w:rsidRPr="00EF06A7" w:rsidRDefault="00FB71A1" w:rsidP="00FB71A1">
      <w:r w:rsidRPr="00EF06A7">
        <w:t>This test applies to all types of NR/5GC UE release 17 and forward supporting RedCap.</w:t>
      </w:r>
    </w:p>
    <w:p w14:paraId="3D758BF2" w14:textId="77777777" w:rsidR="00FB71A1" w:rsidRPr="00EF06A7" w:rsidRDefault="00FB71A1" w:rsidP="00FB71A1">
      <w:pPr>
        <w:pStyle w:val="H6"/>
      </w:pPr>
      <w:r w:rsidRPr="00EF06A7">
        <w:t>6.4.2.1.1.3</w:t>
      </w:r>
      <w:r w:rsidRPr="00EF06A7">
        <w:tab/>
        <w:t>Minimum Conformance Requirements</w:t>
      </w:r>
    </w:p>
    <w:p w14:paraId="6186AA2A" w14:textId="77777777" w:rsidR="00FB71A1" w:rsidRPr="00EF06A7" w:rsidRDefault="00FB71A1" w:rsidP="00FB71A1">
      <w:pPr>
        <w:rPr>
          <w:rFonts w:eastAsia="SimSun"/>
        </w:rPr>
      </w:pPr>
      <w:r w:rsidRPr="00EF06A7">
        <w:rPr>
          <w:rFonts w:eastAsia="SimSun"/>
        </w:rPr>
        <w:t xml:space="preserve">The minimum performance requirement in Table 6.4.2.1.1.3-2 is defined as the ratio of the throughput obtained when transmitting based on UE reported RI and that obtained when transmitting with fixed rank 1 shall be ≥ </w:t>
      </w:r>
      <w:r w:rsidRPr="00EF06A7">
        <w:rPr>
          <w:rFonts w:ascii="Symbol" w:eastAsia="SimSun" w:hAnsi="Symbol"/>
        </w:rPr>
        <w:t></w:t>
      </w:r>
      <w:r w:rsidRPr="00EF06A7">
        <w:rPr>
          <w:rFonts w:ascii="Symbol" w:eastAsia="SimSun" w:hAnsi="Symbol"/>
          <w:vertAlign w:val="subscript"/>
        </w:rPr>
        <w:t></w:t>
      </w:r>
      <w:r w:rsidRPr="00EF06A7">
        <w:rPr>
          <w:rFonts w:eastAsia="SimSun"/>
        </w:rPr>
        <w:t>.</w:t>
      </w:r>
    </w:p>
    <w:p w14:paraId="063AF2A4" w14:textId="77777777" w:rsidR="00FB71A1" w:rsidRPr="00EF06A7" w:rsidRDefault="00FB71A1" w:rsidP="00FB71A1">
      <w:pPr>
        <w:rPr>
          <w:rFonts w:eastAsia="SimSun"/>
        </w:rPr>
      </w:pPr>
      <w:r w:rsidRPr="00EF06A7">
        <w:rPr>
          <w:rFonts w:eastAsia="SimSun"/>
        </w:rPr>
        <w:t xml:space="preserve">For the parameters specified in Table 6.4.2.1.1.3-1, and using the downlink physical channels specified in Annex </w:t>
      </w:r>
      <w:r w:rsidRPr="00EF06A7">
        <w:rPr>
          <w:rFonts w:eastAsia="SimSun"/>
          <w:lang w:eastAsia="zh-CN"/>
        </w:rPr>
        <w:t>C.3.1</w:t>
      </w:r>
      <w:r w:rsidRPr="00EF06A7">
        <w:rPr>
          <w:rFonts w:eastAsia="SimSun"/>
        </w:rPr>
        <w:t>, the minimum requirements are specified in Table 6.4.2.1.1.3-2.</w:t>
      </w:r>
    </w:p>
    <w:p w14:paraId="1E7B27D7" w14:textId="77777777" w:rsidR="00FB71A1" w:rsidRPr="00EF06A7" w:rsidRDefault="00FB71A1" w:rsidP="00FB71A1">
      <w:pPr>
        <w:pStyle w:val="TH"/>
      </w:pPr>
      <w:r w:rsidRPr="00EF06A7">
        <w:t>Table 6.4.2.1.1.3-1: RI Test (F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FB71A1" w:rsidRPr="00EF06A7" w14:paraId="5D22427B"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5B427A9" w14:textId="77777777" w:rsidR="00FB71A1" w:rsidRPr="00EF06A7" w:rsidRDefault="00FB71A1" w:rsidP="00F45E1C">
            <w:pPr>
              <w:keepNext/>
              <w:keepLines/>
              <w:spacing w:after="0"/>
              <w:jc w:val="center"/>
              <w:rPr>
                <w:rFonts w:ascii="Arial" w:eastAsia="SimSun" w:hAnsi="Arial"/>
                <w:b/>
                <w:sz w:val="18"/>
              </w:rPr>
            </w:pPr>
            <w:r w:rsidRPr="00EF06A7">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1B628651" w14:textId="77777777" w:rsidR="00FB71A1" w:rsidRPr="00EF06A7" w:rsidRDefault="00FB71A1" w:rsidP="00F45E1C">
            <w:pPr>
              <w:keepNext/>
              <w:keepLines/>
              <w:spacing w:after="0"/>
              <w:jc w:val="center"/>
              <w:rPr>
                <w:rFonts w:ascii="Arial" w:eastAsia="SimSun" w:hAnsi="Arial"/>
                <w:b/>
                <w:sz w:val="18"/>
              </w:rPr>
            </w:pPr>
            <w:r w:rsidRPr="00EF06A7">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2DC79816" w14:textId="77777777" w:rsidR="00FB71A1" w:rsidRPr="00EF06A7" w:rsidRDefault="00FB71A1"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FB71A1" w:rsidRPr="00EF06A7" w14:paraId="26F08AE9"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65D5542"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459C8005"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1FE81EC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w:t>
            </w:r>
          </w:p>
        </w:tc>
      </w:tr>
      <w:tr w:rsidR="00FB71A1" w:rsidRPr="00EF06A7" w14:paraId="2D6CDB2D"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50DDA58"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2F7E49AC"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1ADD0DF3" w14:textId="77777777" w:rsidR="00FB71A1" w:rsidRPr="00EF06A7" w:rsidRDefault="00FB71A1" w:rsidP="00F45E1C">
            <w:pPr>
              <w:keepNext/>
              <w:keepLines/>
              <w:spacing w:after="0"/>
              <w:jc w:val="center"/>
              <w:rPr>
                <w:rFonts w:ascii="Arial" w:eastAsia="SimSun" w:hAnsi="Arial"/>
                <w:sz w:val="18"/>
                <w:lang w:eastAsia="zh-CN"/>
              </w:rPr>
            </w:pPr>
            <w:r w:rsidRPr="00EF06A7">
              <w:rPr>
                <w:rFonts w:ascii="Arial" w:eastAsia="SimSun" w:hAnsi="Arial"/>
                <w:sz w:val="18"/>
                <w:lang w:eastAsia="zh-CN"/>
              </w:rPr>
              <w:t>15</w:t>
            </w:r>
          </w:p>
        </w:tc>
      </w:tr>
      <w:tr w:rsidR="00FB71A1" w:rsidRPr="00EF06A7" w14:paraId="5848EC09"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4211428"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440F0EF5"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0BDB156"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FDD</w:t>
            </w:r>
          </w:p>
        </w:tc>
      </w:tr>
      <w:tr w:rsidR="00FB71A1" w:rsidRPr="00EF06A7" w14:paraId="7A32AD56"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093ED2A" w14:textId="77777777" w:rsidR="00FB71A1" w:rsidRPr="00EF06A7" w:rsidRDefault="00FB71A1" w:rsidP="00F45E1C">
            <w:pPr>
              <w:keepNext/>
              <w:keepLines/>
              <w:spacing w:after="0"/>
              <w:rPr>
                <w:rFonts w:ascii="Arial" w:eastAsia="?? ??" w:hAnsi="Arial"/>
                <w:sz w:val="18"/>
              </w:rPr>
            </w:pPr>
            <w:r w:rsidRPr="00EF06A7">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45FE1A35"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404034B4"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20</w:t>
            </w:r>
          </w:p>
        </w:tc>
      </w:tr>
      <w:tr w:rsidR="00FB71A1" w:rsidRPr="00EF06A7" w14:paraId="49F269F0"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530B52E"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38A35FC8"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6E9E4CBA"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TDLA30-5</w:t>
            </w:r>
          </w:p>
        </w:tc>
      </w:tr>
      <w:tr w:rsidR="00FB71A1" w:rsidRPr="00EF06A7" w14:paraId="549C1BBA"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3D70B7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1BDF573B"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222301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ULA Low 2x2</w:t>
            </w:r>
          </w:p>
        </w:tc>
      </w:tr>
      <w:tr w:rsidR="00FB71A1" w:rsidRPr="00EF06A7" w14:paraId="2E81B4FD"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3E096F3"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5A0B9CBA"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A886B1C"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As defined in Annex B.4.1</w:t>
            </w:r>
          </w:p>
        </w:tc>
      </w:tr>
      <w:tr w:rsidR="00FB71A1" w:rsidRPr="00EF06A7" w14:paraId="1C933C2D"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16440E10" w14:textId="37772726" w:rsidR="00FB71A1" w:rsidRPr="00EF06A7" w:rsidRDefault="00FB71A1" w:rsidP="00F45E1C">
            <w:pPr>
              <w:keepNext/>
              <w:keepLines/>
              <w:spacing w:after="0"/>
              <w:rPr>
                <w:rFonts w:ascii="Arial" w:eastAsia="SimSun" w:hAnsi="Arial"/>
                <w:sz w:val="18"/>
              </w:rPr>
            </w:pPr>
            <w:r w:rsidRPr="00EF06A7">
              <w:rPr>
                <w:rFonts w:ascii="Arial" w:eastAsia="SimSun" w:hAnsi="Arial"/>
                <w:sz w:val="18"/>
              </w:rPr>
              <w:t>ZP CSI-RS configuration</w:t>
            </w:r>
          </w:p>
        </w:tc>
        <w:tc>
          <w:tcPr>
            <w:tcW w:w="2584" w:type="dxa"/>
            <w:tcBorders>
              <w:top w:val="single" w:sz="4" w:space="0" w:color="auto"/>
              <w:left w:val="single" w:sz="4" w:space="0" w:color="auto"/>
              <w:bottom w:val="single" w:sz="4" w:space="0" w:color="auto"/>
              <w:right w:val="single" w:sz="4" w:space="0" w:color="auto"/>
            </w:tcBorders>
            <w:vAlign w:val="center"/>
          </w:tcPr>
          <w:p w14:paraId="4BDC4877"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5CD4D01A"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B404B3C"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Periodic</w:t>
            </w:r>
          </w:p>
        </w:tc>
      </w:tr>
      <w:tr w:rsidR="00FB71A1" w:rsidRPr="00EF06A7" w14:paraId="4C128E09" w14:textId="77777777" w:rsidTr="00F45E1C">
        <w:trPr>
          <w:trHeight w:val="70"/>
        </w:trPr>
        <w:tc>
          <w:tcPr>
            <w:tcW w:w="1335" w:type="dxa"/>
            <w:vMerge/>
            <w:tcBorders>
              <w:left w:val="single" w:sz="4" w:space="0" w:color="auto"/>
              <w:right w:val="single" w:sz="4" w:space="0" w:color="auto"/>
            </w:tcBorders>
            <w:vAlign w:val="center"/>
            <w:hideMark/>
          </w:tcPr>
          <w:p w14:paraId="57785C18"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F71E51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0F6DFA5F"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92ADAA4"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4</w:t>
            </w:r>
          </w:p>
        </w:tc>
      </w:tr>
      <w:tr w:rsidR="00FB71A1" w:rsidRPr="00EF06A7" w14:paraId="4EFFE6A9" w14:textId="77777777" w:rsidTr="00F45E1C">
        <w:trPr>
          <w:trHeight w:val="70"/>
        </w:trPr>
        <w:tc>
          <w:tcPr>
            <w:tcW w:w="1335" w:type="dxa"/>
            <w:vMerge/>
            <w:tcBorders>
              <w:left w:val="single" w:sz="4" w:space="0" w:color="auto"/>
              <w:right w:val="single" w:sz="4" w:space="0" w:color="auto"/>
            </w:tcBorders>
            <w:vAlign w:val="center"/>
            <w:hideMark/>
          </w:tcPr>
          <w:p w14:paraId="7EDFBB8B"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82AC040"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4B1E41B9"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2CC345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FD-CDM2</w:t>
            </w:r>
          </w:p>
        </w:tc>
      </w:tr>
      <w:tr w:rsidR="00FB71A1" w:rsidRPr="00EF06A7" w14:paraId="26A84239" w14:textId="77777777" w:rsidTr="00F45E1C">
        <w:trPr>
          <w:trHeight w:val="70"/>
        </w:trPr>
        <w:tc>
          <w:tcPr>
            <w:tcW w:w="1335" w:type="dxa"/>
            <w:vMerge/>
            <w:tcBorders>
              <w:left w:val="single" w:sz="4" w:space="0" w:color="auto"/>
              <w:right w:val="single" w:sz="4" w:space="0" w:color="auto"/>
            </w:tcBorders>
            <w:vAlign w:val="center"/>
            <w:hideMark/>
          </w:tcPr>
          <w:p w14:paraId="4A40B610"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F956765"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11AC5088"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A9A25C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w:t>
            </w:r>
          </w:p>
        </w:tc>
      </w:tr>
      <w:tr w:rsidR="00FB71A1" w:rsidRPr="00EF06A7" w14:paraId="093E240B" w14:textId="77777777" w:rsidTr="00F45E1C">
        <w:trPr>
          <w:trHeight w:val="70"/>
        </w:trPr>
        <w:tc>
          <w:tcPr>
            <w:tcW w:w="1335" w:type="dxa"/>
            <w:vMerge/>
            <w:tcBorders>
              <w:left w:val="single" w:sz="4" w:space="0" w:color="auto"/>
              <w:right w:val="single" w:sz="4" w:space="0" w:color="auto"/>
            </w:tcBorders>
            <w:vAlign w:val="center"/>
            <w:hideMark/>
          </w:tcPr>
          <w:p w14:paraId="20015302"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DDA4672"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69CD71A2"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098D3530" w14:textId="77777777" w:rsidR="00FB71A1" w:rsidRPr="00EF06A7" w:rsidRDefault="00FB71A1" w:rsidP="00F45E1C">
            <w:pPr>
              <w:keepNext/>
              <w:keepLines/>
              <w:spacing w:after="0"/>
              <w:jc w:val="center"/>
              <w:rPr>
                <w:rFonts w:ascii="Arial" w:eastAsia="SimSun" w:hAnsi="Arial"/>
                <w:sz w:val="18"/>
              </w:rPr>
            </w:pPr>
            <w:r w:rsidRPr="00EF06A7">
              <w:rPr>
                <w:rFonts w:ascii="Arial" w:hAnsi="Arial"/>
                <w:sz w:val="18"/>
              </w:rPr>
              <w:t>Row 5,(4)</w:t>
            </w:r>
          </w:p>
        </w:tc>
      </w:tr>
      <w:tr w:rsidR="00FB71A1" w:rsidRPr="00EF06A7" w14:paraId="2CCC5E21" w14:textId="77777777" w:rsidTr="00F45E1C">
        <w:trPr>
          <w:trHeight w:val="70"/>
        </w:trPr>
        <w:tc>
          <w:tcPr>
            <w:tcW w:w="1335" w:type="dxa"/>
            <w:vMerge/>
            <w:tcBorders>
              <w:left w:val="single" w:sz="4" w:space="0" w:color="auto"/>
              <w:right w:val="single" w:sz="4" w:space="0" w:color="auto"/>
            </w:tcBorders>
            <w:vAlign w:val="center"/>
            <w:hideMark/>
          </w:tcPr>
          <w:p w14:paraId="2FF976EA"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053BC56"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76CF419"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9DD6084"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9)</w:t>
            </w:r>
          </w:p>
        </w:tc>
      </w:tr>
      <w:tr w:rsidR="00FB71A1" w:rsidRPr="00EF06A7" w14:paraId="0D225B8D" w14:textId="77777777" w:rsidTr="00F45E1C">
        <w:trPr>
          <w:trHeight w:val="70"/>
        </w:trPr>
        <w:tc>
          <w:tcPr>
            <w:tcW w:w="1335" w:type="dxa"/>
            <w:vMerge/>
            <w:tcBorders>
              <w:left w:val="single" w:sz="4" w:space="0" w:color="auto"/>
              <w:bottom w:val="single" w:sz="4" w:space="0" w:color="auto"/>
              <w:right w:val="single" w:sz="4" w:space="0" w:color="auto"/>
            </w:tcBorders>
            <w:vAlign w:val="center"/>
            <w:hideMark/>
          </w:tcPr>
          <w:p w14:paraId="3743D7FA"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40C1704E"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RS</w:t>
            </w:r>
          </w:p>
          <w:p w14:paraId="57FE3C0C"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4F527EC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2AD6CA7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5</w:t>
            </w:r>
          </w:p>
        </w:tc>
      </w:tr>
      <w:tr w:rsidR="00FB71A1" w:rsidRPr="00EF06A7" w14:paraId="320B3A99"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6D530A93" w14:textId="60EACBA0" w:rsidR="00FB71A1" w:rsidRPr="00EF06A7" w:rsidRDefault="00FB71A1" w:rsidP="00F45E1C">
            <w:pPr>
              <w:keepNext/>
              <w:keepLines/>
              <w:spacing w:after="0"/>
              <w:rPr>
                <w:rFonts w:ascii="Arial" w:eastAsia="SimSun" w:hAnsi="Arial"/>
                <w:sz w:val="18"/>
              </w:rPr>
            </w:pPr>
            <w:r w:rsidRPr="00EF06A7">
              <w:rPr>
                <w:rFonts w:ascii="Arial" w:eastAsia="SimSun" w:hAnsi="Arial"/>
                <w:sz w:val="18"/>
              </w:rPr>
              <w:t>NZP CSI-RS for CSI acquisition</w:t>
            </w:r>
          </w:p>
        </w:tc>
        <w:tc>
          <w:tcPr>
            <w:tcW w:w="2584" w:type="dxa"/>
            <w:tcBorders>
              <w:top w:val="single" w:sz="4" w:space="0" w:color="auto"/>
              <w:left w:val="single" w:sz="4" w:space="0" w:color="auto"/>
              <w:bottom w:val="single" w:sz="4" w:space="0" w:color="auto"/>
              <w:right w:val="single" w:sz="4" w:space="0" w:color="auto"/>
            </w:tcBorders>
            <w:vAlign w:val="center"/>
          </w:tcPr>
          <w:p w14:paraId="25C9990C"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42012DB6"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2437C7A"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Periodic</w:t>
            </w:r>
          </w:p>
        </w:tc>
      </w:tr>
      <w:tr w:rsidR="00FB71A1" w:rsidRPr="00EF06A7" w14:paraId="110F9953" w14:textId="77777777" w:rsidTr="00F45E1C">
        <w:trPr>
          <w:trHeight w:val="70"/>
        </w:trPr>
        <w:tc>
          <w:tcPr>
            <w:tcW w:w="1335" w:type="dxa"/>
            <w:vMerge/>
            <w:tcBorders>
              <w:left w:val="single" w:sz="4" w:space="0" w:color="auto"/>
              <w:right w:val="single" w:sz="4" w:space="0" w:color="auto"/>
            </w:tcBorders>
            <w:vAlign w:val="center"/>
          </w:tcPr>
          <w:p w14:paraId="73D3D718"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0EFB9E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27BC2C23"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8F6044B"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2</w:t>
            </w:r>
          </w:p>
        </w:tc>
      </w:tr>
      <w:tr w:rsidR="00FB71A1" w:rsidRPr="00EF06A7" w14:paraId="745E5FF6" w14:textId="77777777" w:rsidTr="00F45E1C">
        <w:trPr>
          <w:trHeight w:val="70"/>
        </w:trPr>
        <w:tc>
          <w:tcPr>
            <w:tcW w:w="1335" w:type="dxa"/>
            <w:vMerge/>
            <w:tcBorders>
              <w:left w:val="single" w:sz="4" w:space="0" w:color="auto"/>
              <w:right w:val="single" w:sz="4" w:space="0" w:color="auto"/>
            </w:tcBorders>
            <w:vAlign w:val="center"/>
            <w:hideMark/>
          </w:tcPr>
          <w:p w14:paraId="1E79C42B"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067763F"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5C301372"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B66DDF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FD-CDM2</w:t>
            </w:r>
          </w:p>
        </w:tc>
      </w:tr>
      <w:tr w:rsidR="00FB71A1" w:rsidRPr="00EF06A7" w14:paraId="28111481" w14:textId="77777777" w:rsidTr="00F45E1C">
        <w:trPr>
          <w:trHeight w:val="70"/>
        </w:trPr>
        <w:tc>
          <w:tcPr>
            <w:tcW w:w="1335" w:type="dxa"/>
            <w:vMerge/>
            <w:tcBorders>
              <w:left w:val="single" w:sz="4" w:space="0" w:color="auto"/>
              <w:right w:val="single" w:sz="4" w:space="0" w:color="auto"/>
            </w:tcBorders>
            <w:vAlign w:val="center"/>
            <w:hideMark/>
          </w:tcPr>
          <w:p w14:paraId="63945DA5"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DD977C1"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2AD407C6"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3AF68C"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w:t>
            </w:r>
          </w:p>
        </w:tc>
      </w:tr>
      <w:tr w:rsidR="00FB71A1" w:rsidRPr="00EF06A7" w14:paraId="0632056D" w14:textId="77777777" w:rsidTr="00F45E1C">
        <w:trPr>
          <w:trHeight w:val="70"/>
        </w:trPr>
        <w:tc>
          <w:tcPr>
            <w:tcW w:w="1335" w:type="dxa"/>
            <w:vMerge/>
            <w:tcBorders>
              <w:left w:val="single" w:sz="4" w:space="0" w:color="auto"/>
              <w:right w:val="single" w:sz="4" w:space="0" w:color="auto"/>
            </w:tcBorders>
            <w:vAlign w:val="center"/>
            <w:hideMark/>
          </w:tcPr>
          <w:p w14:paraId="324C62D2" w14:textId="77777777" w:rsidR="00FB71A1" w:rsidRPr="00EF06A7" w:rsidRDefault="00FB71A1" w:rsidP="00F45E1C">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777D07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0A85CF63"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A71AE2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Row 3 (6)</w:t>
            </w:r>
          </w:p>
        </w:tc>
      </w:tr>
      <w:tr w:rsidR="00FB71A1" w:rsidRPr="00EF06A7" w14:paraId="7843E1C7" w14:textId="77777777" w:rsidTr="00F45E1C">
        <w:trPr>
          <w:trHeight w:val="70"/>
        </w:trPr>
        <w:tc>
          <w:tcPr>
            <w:tcW w:w="1335" w:type="dxa"/>
            <w:vMerge/>
            <w:tcBorders>
              <w:left w:val="single" w:sz="4" w:space="0" w:color="auto"/>
              <w:right w:val="single" w:sz="4" w:space="0" w:color="auto"/>
            </w:tcBorders>
            <w:vAlign w:val="center"/>
            <w:hideMark/>
          </w:tcPr>
          <w:p w14:paraId="4806ED7B"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CD15B1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169FEE7A"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08C7A7E"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3)</w:t>
            </w:r>
          </w:p>
        </w:tc>
      </w:tr>
      <w:tr w:rsidR="00FB71A1" w:rsidRPr="00EF06A7" w14:paraId="284EA997" w14:textId="77777777" w:rsidTr="00F45E1C">
        <w:trPr>
          <w:trHeight w:val="70"/>
        </w:trPr>
        <w:tc>
          <w:tcPr>
            <w:tcW w:w="1335" w:type="dxa"/>
            <w:vMerge/>
            <w:tcBorders>
              <w:left w:val="single" w:sz="4" w:space="0" w:color="auto"/>
              <w:right w:val="single" w:sz="4" w:space="0" w:color="auto"/>
            </w:tcBorders>
            <w:vAlign w:val="center"/>
            <w:hideMark/>
          </w:tcPr>
          <w:p w14:paraId="5F397D5C"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B8B2C2E"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NZP CSI-RS-timeConfig</w:t>
            </w:r>
          </w:p>
          <w:p w14:paraId="652AC0E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3437D9E7"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5DAF4749"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5</w:t>
            </w:r>
          </w:p>
        </w:tc>
      </w:tr>
      <w:tr w:rsidR="00FB71A1" w:rsidRPr="00EF06A7" w14:paraId="0E74C5CF" w14:textId="77777777" w:rsidTr="00F45E1C">
        <w:trPr>
          <w:trHeight w:val="70"/>
        </w:trPr>
        <w:tc>
          <w:tcPr>
            <w:tcW w:w="1335" w:type="dxa"/>
            <w:vMerge w:val="restart"/>
            <w:tcBorders>
              <w:left w:val="single" w:sz="4" w:space="0" w:color="auto"/>
              <w:right w:val="single" w:sz="4" w:space="0" w:color="auto"/>
            </w:tcBorders>
            <w:vAlign w:val="center"/>
          </w:tcPr>
          <w:p w14:paraId="6CCCD92C"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09B46C97"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lang w:eastAsia="zh-CN"/>
              </w:rPr>
              <w:t>CSI-IM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69B69D37"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DBA484F"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lang w:eastAsia="zh-CN"/>
              </w:rPr>
              <w:t>Periodic</w:t>
            </w:r>
          </w:p>
        </w:tc>
      </w:tr>
      <w:tr w:rsidR="00FB71A1" w:rsidRPr="00EF06A7" w14:paraId="127C6E28" w14:textId="77777777" w:rsidTr="00F45E1C">
        <w:trPr>
          <w:trHeight w:val="70"/>
        </w:trPr>
        <w:tc>
          <w:tcPr>
            <w:tcW w:w="1335" w:type="dxa"/>
            <w:vMerge/>
            <w:tcBorders>
              <w:left w:val="single" w:sz="4" w:space="0" w:color="auto"/>
              <w:right w:val="single" w:sz="4" w:space="0" w:color="auto"/>
            </w:tcBorders>
            <w:vAlign w:val="center"/>
            <w:hideMark/>
          </w:tcPr>
          <w:p w14:paraId="30D55823"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3A30A90"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20D8F39B"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E064B1D"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0</w:t>
            </w:r>
          </w:p>
        </w:tc>
      </w:tr>
      <w:tr w:rsidR="00FB71A1" w:rsidRPr="00EF06A7" w14:paraId="507BD3FA" w14:textId="77777777" w:rsidTr="00F45E1C">
        <w:trPr>
          <w:trHeight w:val="70"/>
        </w:trPr>
        <w:tc>
          <w:tcPr>
            <w:tcW w:w="1335" w:type="dxa"/>
            <w:vMerge/>
            <w:tcBorders>
              <w:left w:val="single" w:sz="4" w:space="0" w:color="auto"/>
              <w:right w:val="single" w:sz="4" w:space="0" w:color="auto"/>
            </w:tcBorders>
            <w:vAlign w:val="center"/>
            <w:hideMark/>
          </w:tcPr>
          <w:p w14:paraId="4A9AA71C"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A09A7F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IM Resource Mapping</w:t>
            </w:r>
          </w:p>
          <w:p w14:paraId="4F7CF9C1"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08865136"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E62DE8"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4,9)</w:t>
            </w:r>
          </w:p>
        </w:tc>
      </w:tr>
      <w:tr w:rsidR="00FB71A1" w:rsidRPr="00EF06A7" w14:paraId="5C861E32" w14:textId="77777777" w:rsidTr="00F45E1C">
        <w:trPr>
          <w:trHeight w:val="70"/>
        </w:trPr>
        <w:tc>
          <w:tcPr>
            <w:tcW w:w="1335" w:type="dxa"/>
            <w:vMerge/>
            <w:tcBorders>
              <w:left w:val="single" w:sz="4" w:space="0" w:color="auto"/>
              <w:bottom w:val="single" w:sz="4" w:space="0" w:color="auto"/>
              <w:right w:val="single" w:sz="4" w:space="0" w:color="auto"/>
            </w:tcBorders>
            <w:vAlign w:val="center"/>
            <w:hideMark/>
          </w:tcPr>
          <w:p w14:paraId="39800E97"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0BC787F"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IM timeConfig</w:t>
            </w:r>
          </w:p>
          <w:p w14:paraId="5967581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6CABF7F2"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1C53F90D"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5</w:t>
            </w:r>
          </w:p>
        </w:tc>
      </w:tr>
      <w:tr w:rsidR="00FB71A1" w:rsidRPr="00EF06A7" w14:paraId="6FC3AF18"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0414007"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02421A8C"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D0123B5"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Periodic</w:t>
            </w:r>
          </w:p>
        </w:tc>
      </w:tr>
      <w:tr w:rsidR="00FB71A1" w:rsidRPr="00EF06A7" w14:paraId="185E678E"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121227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2F349EC7"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0BC06D2"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Table 1</w:t>
            </w:r>
          </w:p>
        </w:tc>
      </w:tr>
      <w:tr w:rsidR="00FB71A1" w:rsidRPr="00EF06A7" w14:paraId="39971F7B"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8B76E13"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3006D7A6"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18BC1D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iCs/>
                <w:sz w:val="18"/>
              </w:rPr>
              <w:t>cri-RI-PMI-CQI</w:t>
            </w:r>
          </w:p>
        </w:tc>
      </w:tr>
      <w:tr w:rsidR="00FB71A1" w:rsidRPr="00EF06A7" w14:paraId="1973C625"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59F8021"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03037903"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74627DB"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not configured</w:t>
            </w:r>
          </w:p>
        </w:tc>
      </w:tr>
      <w:tr w:rsidR="00FB71A1" w:rsidRPr="00EF06A7" w14:paraId="69170125"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9852BCC"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54EDE6FB"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5C31C07"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not configured</w:t>
            </w:r>
          </w:p>
        </w:tc>
      </w:tr>
      <w:tr w:rsidR="00FB71A1" w:rsidRPr="00EF06A7" w14:paraId="6D4E3FFC"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293E905"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6F5F32F7"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23318E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Wideband</w:t>
            </w:r>
          </w:p>
        </w:tc>
      </w:tr>
      <w:tr w:rsidR="00FB71A1" w:rsidRPr="00EF06A7" w14:paraId="457CF0F2"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DF994FD"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1AD5A439"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109F15B"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Wideband</w:t>
            </w:r>
          </w:p>
        </w:tc>
      </w:tr>
      <w:tr w:rsidR="00FB71A1" w:rsidRPr="00EF06A7" w14:paraId="4AECC798"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534594A"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245262DF"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07A7C993"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8</w:t>
            </w:r>
          </w:p>
        </w:tc>
      </w:tr>
      <w:tr w:rsidR="00FB71A1" w:rsidRPr="00EF06A7" w14:paraId="3C272365"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8B1FF16"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5F93EC45"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8DC07E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111111</w:t>
            </w:r>
          </w:p>
        </w:tc>
      </w:tr>
      <w:tr w:rsidR="00FB71A1" w:rsidRPr="00EF06A7" w14:paraId="106EBE1C"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485BFAB"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5A16E520"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3B60ECF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w:t>
            </w:r>
            <w:r w:rsidRPr="00EF06A7">
              <w:rPr>
                <w:rFonts w:ascii="Arial" w:eastAsia="SimSun" w:hAnsi="Arial"/>
                <w:sz w:val="18"/>
                <w:lang w:eastAsia="zh-CN"/>
              </w:rPr>
              <w:t>9</w:t>
            </w:r>
          </w:p>
        </w:tc>
      </w:tr>
      <w:tr w:rsidR="00FB71A1" w:rsidRPr="00EF06A7" w14:paraId="22ACD835"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037FE283"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5C2160C1"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0789A98D"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73A4D1B"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typeI-SinglePanel</w:t>
            </w:r>
          </w:p>
        </w:tc>
      </w:tr>
      <w:tr w:rsidR="00FB71A1" w:rsidRPr="00EF06A7" w14:paraId="1361911F" w14:textId="77777777" w:rsidTr="00F45E1C">
        <w:trPr>
          <w:trHeight w:val="70"/>
        </w:trPr>
        <w:tc>
          <w:tcPr>
            <w:tcW w:w="1335" w:type="dxa"/>
            <w:vMerge/>
            <w:tcBorders>
              <w:left w:val="single" w:sz="4" w:space="0" w:color="auto"/>
              <w:right w:val="single" w:sz="4" w:space="0" w:color="auto"/>
            </w:tcBorders>
            <w:hideMark/>
          </w:tcPr>
          <w:p w14:paraId="5BEF2319"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022589E"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40AE5368"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AC2847C"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w:t>
            </w:r>
          </w:p>
        </w:tc>
      </w:tr>
      <w:tr w:rsidR="00FB71A1" w:rsidRPr="00EF06A7" w14:paraId="2AE7564E" w14:textId="77777777" w:rsidTr="00F45E1C">
        <w:trPr>
          <w:trHeight w:val="70"/>
        </w:trPr>
        <w:tc>
          <w:tcPr>
            <w:tcW w:w="1335" w:type="dxa"/>
            <w:vMerge/>
            <w:tcBorders>
              <w:left w:val="single" w:sz="4" w:space="0" w:color="auto"/>
              <w:right w:val="single" w:sz="4" w:space="0" w:color="auto"/>
            </w:tcBorders>
            <w:hideMark/>
          </w:tcPr>
          <w:p w14:paraId="21090058"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15EFEA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645BCF24"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12671C5"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N/A</w:t>
            </w:r>
          </w:p>
        </w:tc>
      </w:tr>
      <w:tr w:rsidR="00FB71A1" w:rsidRPr="00EF06A7" w14:paraId="321097E3" w14:textId="77777777" w:rsidTr="00F45E1C">
        <w:trPr>
          <w:trHeight w:val="70"/>
        </w:trPr>
        <w:tc>
          <w:tcPr>
            <w:tcW w:w="1335" w:type="dxa"/>
            <w:vMerge/>
            <w:tcBorders>
              <w:left w:val="single" w:sz="4" w:space="0" w:color="auto"/>
              <w:right w:val="single" w:sz="4" w:space="0" w:color="auto"/>
            </w:tcBorders>
            <w:hideMark/>
          </w:tcPr>
          <w:p w14:paraId="07E6A99C"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7056CC9"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662B2DD0"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18979C1"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000011 for fixed rank 1, 010011 for following rank</w:t>
            </w:r>
          </w:p>
        </w:tc>
      </w:tr>
      <w:tr w:rsidR="00FB71A1" w:rsidRPr="00EF06A7" w14:paraId="2B09E8AF" w14:textId="77777777" w:rsidTr="00F45E1C">
        <w:trPr>
          <w:trHeight w:val="70"/>
        </w:trPr>
        <w:tc>
          <w:tcPr>
            <w:tcW w:w="1335" w:type="dxa"/>
            <w:vMerge/>
            <w:tcBorders>
              <w:left w:val="single" w:sz="4" w:space="0" w:color="auto"/>
              <w:bottom w:val="single" w:sz="4" w:space="0" w:color="auto"/>
              <w:right w:val="single" w:sz="4" w:space="0" w:color="auto"/>
            </w:tcBorders>
          </w:tcPr>
          <w:p w14:paraId="419FB0D6" w14:textId="77777777" w:rsidR="00FB71A1" w:rsidRPr="00EF06A7" w:rsidRDefault="00FB71A1"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64FE5A0"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6228E378"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5AB6336"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N/A</w:t>
            </w:r>
          </w:p>
        </w:tc>
      </w:tr>
      <w:tr w:rsidR="00FB71A1" w:rsidRPr="00EF06A7" w14:paraId="14F4AF67"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363041CA"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7458AF68"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94E1E7F"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PUCCH</w:t>
            </w:r>
          </w:p>
        </w:tc>
      </w:tr>
      <w:tr w:rsidR="00FB71A1" w:rsidRPr="00EF06A7" w14:paraId="26CD36C5"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9F9BDEA"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4CF77606"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4C77B0FA"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0</w:t>
            </w:r>
          </w:p>
        </w:tc>
      </w:tr>
      <w:tr w:rsidR="00FB71A1" w:rsidRPr="00EF06A7" w14:paraId="399B0AF7"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9BAF62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04817D00"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6A52C22"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1</w:t>
            </w:r>
          </w:p>
        </w:tc>
      </w:tr>
      <w:tr w:rsidR="00FB71A1" w:rsidRPr="00EF06A7" w14:paraId="68D5D999"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C006DE4" w14:textId="77777777" w:rsidR="00FB71A1" w:rsidRPr="00EF06A7" w:rsidRDefault="00FB71A1" w:rsidP="00F45E1C">
            <w:pPr>
              <w:keepNext/>
              <w:keepLines/>
              <w:spacing w:after="0"/>
              <w:rPr>
                <w:rFonts w:ascii="Arial" w:eastAsia="SimSun" w:hAnsi="Arial"/>
                <w:sz w:val="18"/>
              </w:rPr>
            </w:pPr>
            <w:r w:rsidRPr="00EF06A7">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0784743C" w14:textId="77777777" w:rsidR="00FB71A1" w:rsidRPr="00EF06A7" w:rsidRDefault="00FB71A1"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F6BE24E" w14:textId="77777777" w:rsidR="00FB71A1" w:rsidRPr="00EF06A7" w:rsidRDefault="00FB71A1" w:rsidP="00F45E1C">
            <w:pPr>
              <w:keepNext/>
              <w:keepLines/>
              <w:spacing w:after="0"/>
              <w:jc w:val="center"/>
              <w:rPr>
                <w:rFonts w:ascii="Arial" w:eastAsia="SimSun" w:hAnsi="Arial"/>
                <w:sz w:val="18"/>
              </w:rPr>
            </w:pPr>
            <w:r w:rsidRPr="00EF06A7">
              <w:rPr>
                <w:rFonts w:ascii="Arial" w:eastAsia="SimSun" w:hAnsi="Arial"/>
                <w:sz w:val="18"/>
              </w:rPr>
              <w:t>Fixed RI = 1 and follow RI</w:t>
            </w:r>
          </w:p>
        </w:tc>
      </w:tr>
      <w:tr w:rsidR="00FB71A1" w:rsidRPr="00EF06A7" w14:paraId="673EF933" w14:textId="77777777" w:rsidTr="00F45E1C">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6077993F" w14:textId="2235223A" w:rsidR="00FB71A1" w:rsidRPr="00EF06A7" w:rsidRDefault="00FB71A1" w:rsidP="00FB71A1">
            <w:pPr>
              <w:keepNext/>
              <w:keepLines/>
              <w:spacing w:after="0"/>
              <w:ind w:left="854" w:hanging="850"/>
              <w:rPr>
                <w:rFonts w:ascii="Arial" w:eastAsia="SimSun" w:hAnsi="Arial"/>
                <w:sz w:val="18"/>
              </w:rPr>
            </w:pPr>
            <w:r w:rsidRPr="00EF06A7">
              <w:rPr>
                <w:rFonts w:ascii="Arial" w:eastAsia="SimSun" w:hAnsi="Arial"/>
                <w:sz w:val="18"/>
              </w:rPr>
              <w:t>Note 1:</w:t>
            </w:r>
            <w:r w:rsidRPr="00EF06A7">
              <w:rPr>
                <w:rFonts w:ascii="Arial" w:eastAsia="SimSun" w:hAnsi="Arial"/>
                <w:sz w:val="18"/>
              </w:rPr>
              <w:tab/>
              <w:t>Measurement channels are specified in Table A.4-1.</w:t>
            </w:r>
            <w:r w:rsidRPr="00EF06A7">
              <w:rPr>
                <w:rFonts w:ascii="Arial" w:eastAsia="SimSun" w:hAnsi="Arial"/>
                <w:sz w:val="18"/>
              </w:rPr>
              <w:br/>
              <w:t>TBS.1-3 is used for Rank 1 case. TBS.1-4 is used for Rank 2 case.</w:t>
            </w:r>
          </w:p>
        </w:tc>
      </w:tr>
    </w:tbl>
    <w:p w14:paraId="75EB0845" w14:textId="77777777" w:rsidR="00FB71A1" w:rsidRPr="00EF06A7" w:rsidRDefault="00FB71A1" w:rsidP="00FB71A1">
      <w:pPr>
        <w:rPr>
          <w:rFonts w:eastAsia="SimSun"/>
          <w:lang w:eastAsia="zh-CN"/>
        </w:rPr>
      </w:pPr>
    </w:p>
    <w:p w14:paraId="54A92ABD" w14:textId="77777777" w:rsidR="00FB71A1" w:rsidRPr="00EF06A7" w:rsidRDefault="00FB71A1" w:rsidP="00FB71A1">
      <w:pPr>
        <w:pStyle w:val="TH"/>
      </w:pPr>
      <w:r w:rsidRPr="00EF06A7">
        <w:t>Table 6.4.2.1.1.3-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FB71A1" w:rsidRPr="00EF06A7" w14:paraId="7F60F247" w14:textId="77777777" w:rsidTr="00F45E1C">
        <w:trPr>
          <w:jc w:val="center"/>
        </w:trPr>
        <w:tc>
          <w:tcPr>
            <w:tcW w:w="1984" w:type="dxa"/>
            <w:tcBorders>
              <w:bottom w:val="nil"/>
            </w:tcBorders>
          </w:tcPr>
          <w:p w14:paraId="78D96F3F" w14:textId="77777777" w:rsidR="00FB71A1" w:rsidRPr="00EF06A7" w:rsidRDefault="00FB71A1" w:rsidP="00F45E1C">
            <w:pPr>
              <w:keepNext/>
              <w:keepLines/>
              <w:spacing w:after="0"/>
              <w:jc w:val="center"/>
              <w:rPr>
                <w:rFonts w:ascii="Arial" w:eastAsia="SimSun" w:hAnsi="Arial"/>
                <w:b/>
                <w:sz w:val="18"/>
              </w:rPr>
            </w:pPr>
          </w:p>
        </w:tc>
        <w:tc>
          <w:tcPr>
            <w:tcW w:w="1512" w:type="dxa"/>
            <w:tcBorders>
              <w:bottom w:val="nil"/>
            </w:tcBorders>
          </w:tcPr>
          <w:p w14:paraId="488DB4E1" w14:textId="77777777" w:rsidR="00FB71A1" w:rsidRPr="00EF06A7" w:rsidRDefault="00FB71A1"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FB71A1" w:rsidRPr="00EF06A7" w14:paraId="5AD19E4F" w14:textId="77777777" w:rsidTr="00F45E1C">
        <w:trPr>
          <w:cantSplit/>
          <w:jc w:val="center"/>
        </w:trPr>
        <w:tc>
          <w:tcPr>
            <w:tcW w:w="1984" w:type="dxa"/>
          </w:tcPr>
          <w:p w14:paraId="453B8621" w14:textId="77777777" w:rsidR="00FB71A1" w:rsidRPr="00EF06A7" w:rsidRDefault="00FB71A1" w:rsidP="00F45E1C">
            <w:pPr>
              <w:keepNext/>
              <w:keepLines/>
              <w:spacing w:after="0"/>
              <w:jc w:val="center"/>
              <w:rPr>
                <w:rFonts w:ascii="Arial" w:eastAsia="SimSun" w:hAnsi="Arial" w:cs="v5.0.0"/>
                <w:sz w:val="18"/>
                <w:vertAlign w:val="subscript"/>
              </w:rPr>
            </w:pPr>
            <w:r w:rsidRPr="00EF06A7">
              <w:rPr>
                <w:rFonts w:ascii="Symbol" w:eastAsia="SimSun" w:hAnsi="Symbol"/>
                <w:i/>
                <w:iCs/>
                <w:sz w:val="18"/>
              </w:rPr>
              <w:t></w:t>
            </w:r>
            <w:r w:rsidRPr="00EF06A7">
              <w:rPr>
                <w:rFonts w:ascii="Arial" w:eastAsia="SimSun" w:hAnsi="Arial"/>
                <w:sz w:val="18"/>
                <w:vertAlign w:val="subscript"/>
              </w:rPr>
              <w:t>1</w:t>
            </w:r>
          </w:p>
        </w:tc>
        <w:tc>
          <w:tcPr>
            <w:tcW w:w="1512" w:type="dxa"/>
          </w:tcPr>
          <w:p w14:paraId="17956F0A" w14:textId="77777777" w:rsidR="00FB71A1" w:rsidRPr="00EF06A7" w:rsidRDefault="00FB71A1" w:rsidP="00F45E1C">
            <w:pPr>
              <w:keepNext/>
              <w:keepLines/>
              <w:spacing w:after="0"/>
              <w:jc w:val="center"/>
              <w:rPr>
                <w:rFonts w:ascii="Arial" w:eastAsia="SimSun" w:hAnsi="Arial" w:cs="v5.0.0"/>
                <w:sz w:val="18"/>
                <w:lang w:eastAsia="zh-CN"/>
              </w:rPr>
            </w:pPr>
            <w:r w:rsidRPr="00EF06A7">
              <w:rPr>
                <w:rFonts w:ascii="Arial" w:eastAsia="SimSun" w:hAnsi="Arial" w:cs="v5.0.0"/>
                <w:sz w:val="18"/>
              </w:rPr>
              <w:t>1.05</w:t>
            </w:r>
          </w:p>
        </w:tc>
      </w:tr>
    </w:tbl>
    <w:p w14:paraId="36B32813" w14:textId="77777777" w:rsidR="00FB71A1" w:rsidRPr="00EF06A7" w:rsidRDefault="00FB71A1" w:rsidP="00FB71A1"/>
    <w:p w14:paraId="12151F8C" w14:textId="77777777" w:rsidR="00FB71A1" w:rsidRPr="00EF06A7" w:rsidRDefault="00FB71A1" w:rsidP="00FB71A1">
      <w:r w:rsidRPr="00EF06A7">
        <w:t>The normative reference for this requirement is TS 38.101-4 [2] clause 6.4.2.1.1.</w:t>
      </w:r>
    </w:p>
    <w:p w14:paraId="4F67EBA4" w14:textId="77777777" w:rsidR="00FB71A1" w:rsidRPr="00EF06A7" w:rsidRDefault="00FB71A1" w:rsidP="00FB71A1">
      <w:pPr>
        <w:pStyle w:val="H6"/>
      </w:pPr>
      <w:r w:rsidRPr="00EF06A7">
        <w:t>6.4.2.1.1.4</w:t>
      </w:r>
      <w:r w:rsidRPr="00EF06A7">
        <w:tab/>
        <w:t>Test Description</w:t>
      </w:r>
    </w:p>
    <w:p w14:paraId="60C7CBBE" w14:textId="77777777" w:rsidR="00FB71A1" w:rsidRPr="00EF06A7" w:rsidRDefault="00FB71A1" w:rsidP="00FB71A1">
      <w:pPr>
        <w:pStyle w:val="H6"/>
      </w:pPr>
      <w:r w:rsidRPr="00EF06A7">
        <w:t>6.4.2.1.1.4.1</w:t>
      </w:r>
      <w:r w:rsidRPr="00EF06A7">
        <w:tab/>
        <w:t>Initial conditions</w:t>
      </w:r>
    </w:p>
    <w:p w14:paraId="6BE017B4" w14:textId="77777777" w:rsidR="00FB71A1" w:rsidRPr="00EF06A7" w:rsidRDefault="00FB71A1" w:rsidP="00FB71A1">
      <w:r w:rsidRPr="00EF06A7">
        <w:t>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operating bands specified in Table 5.3.5-1 of 38.521-1.</w:t>
      </w:r>
    </w:p>
    <w:p w14:paraId="0EFA52DF" w14:textId="77777777" w:rsidR="00FB71A1" w:rsidRPr="00EF06A7" w:rsidRDefault="00FB71A1" w:rsidP="00FB71A1">
      <w:r w:rsidRPr="00EF06A7">
        <w:t>Configurations of PDSCH and PDCCH before measurement are specified in Annex D.</w:t>
      </w:r>
    </w:p>
    <w:p w14:paraId="3449FFDE" w14:textId="77777777" w:rsidR="00FB71A1" w:rsidRPr="00EF06A7" w:rsidRDefault="00FB71A1" w:rsidP="00FB71A1">
      <w:r w:rsidRPr="00EF06A7">
        <w:t>Test Environment: Normal as defined in TS 38.508 [6] clause 4.1.</w:t>
      </w:r>
    </w:p>
    <w:p w14:paraId="15E9ACBC" w14:textId="77777777" w:rsidR="00FB71A1" w:rsidRPr="00EF06A7" w:rsidRDefault="00FB71A1" w:rsidP="00FB71A1">
      <w:r w:rsidRPr="00EF06A7">
        <w:t>Frequencies to be tested: Mid Range as defined in TS 38.508 [6] clause 5.2.2.</w:t>
      </w:r>
    </w:p>
    <w:p w14:paraId="40946DE8" w14:textId="77777777" w:rsidR="00FB71A1" w:rsidRPr="00EF06A7" w:rsidRDefault="00FB71A1" w:rsidP="00FB71A1">
      <w:pPr>
        <w:pStyle w:val="B1"/>
      </w:pPr>
      <w:r w:rsidRPr="00EF06A7">
        <w:t>1.</w:t>
      </w:r>
      <w:r w:rsidRPr="00EF06A7">
        <w:tab/>
        <w:t>Connect the SS, the faders and AWGN noise source to the UE antenna connectors as shown in TS 38.508-1 [6] Annex A, in Figure A.3.1.7.1 for TE diagram and section A.3.2.3 for UE diagram.</w:t>
      </w:r>
    </w:p>
    <w:p w14:paraId="19492D4F" w14:textId="77777777" w:rsidR="00FB71A1" w:rsidRPr="00EF06A7" w:rsidRDefault="00FB71A1" w:rsidP="00FB71A1">
      <w:pPr>
        <w:pStyle w:val="B1"/>
      </w:pPr>
      <w:r w:rsidRPr="00EF06A7">
        <w:t>2.</w:t>
      </w:r>
      <w:r w:rsidRPr="00EF06A7">
        <w:tab/>
        <w:t>The parameter settings for the cell are set up according to Table 6.1.2-1 and Table 6.4.2.1.1.3-1 as appropriate.</w:t>
      </w:r>
    </w:p>
    <w:p w14:paraId="275BE2E1" w14:textId="77777777" w:rsidR="00FB71A1" w:rsidRPr="00EF06A7" w:rsidRDefault="00FB71A1" w:rsidP="00FB71A1">
      <w:pPr>
        <w:pStyle w:val="B1"/>
      </w:pPr>
      <w:r w:rsidRPr="00EF06A7">
        <w:t>3.</w:t>
      </w:r>
      <w:r w:rsidRPr="00EF06A7">
        <w:tab/>
        <w:t>Downlink signals for NR cell are initially set up according to Annexes C.0, C.1, C.2, C.3.1 and uplink signals according to Annexes G.0, G.1, G.2, G.3.1 of TS 38.521-1 [7].</w:t>
      </w:r>
    </w:p>
    <w:p w14:paraId="0B1B878A" w14:textId="77777777" w:rsidR="00FB71A1" w:rsidRPr="00EF06A7" w:rsidRDefault="00FB71A1" w:rsidP="00FB71A1">
      <w:pPr>
        <w:pStyle w:val="B1"/>
      </w:pPr>
      <w:r w:rsidRPr="00EF06A7">
        <w:t>4.</w:t>
      </w:r>
      <w:r w:rsidRPr="00EF06A7">
        <w:tab/>
        <w:t>Propagation conditions for the NR cell are set according to Annex B.0.</w:t>
      </w:r>
    </w:p>
    <w:p w14:paraId="3A2B7CA5" w14:textId="77777777" w:rsidR="00FB71A1" w:rsidRPr="00EF06A7" w:rsidRDefault="00FB71A1" w:rsidP="00FB71A1">
      <w:pPr>
        <w:pStyle w:val="B1"/>
      </w:pPr>
      <w:r w:rsidRPr="00EF06A7">
        <w:t>5.</w:t>
      </w:r>
      <w:r w:rsidRPr="00EF06A7">
        <w:tab/>
        <w:t xml:space="preserve">Ensure the UE is in state RRC_CONNECTED with generic procedure parameters Connectivity NR, </w:t>
      </w:r>
      <w:r w:rsidRPr="00EF06A7">
        <w:rPr>
          <w:i/>
        </w:rPr>
        <w:t xml:space="preserve">Connected without Release On, Test Mode </w:t>
      </w:r>
      <w:r w:rsidRPr="00EF06A7">
        <w:t>On according to TS 38.508-1 [6] clause 4.5. Message contents are defined in clause 6.4.2.1.1.4.3.</w:t>
      </w:r>
    </w:p>
    <w:p w14:paraId="315992AB" w14:textId="77777777" w:rsidR="00FB71A1" w:rsidRPr="00EF06A7" w:rsidRDefault="00FB71A1" w:rsidP="00FB71A1">
      <w:pPr>
        <w:pStyle w:val="H6"/>
      </w:pPr>
      <w:r w:rsidRPr="00EF06A7">
        <w:t>6.4.2.1.1.4.2</w:t>
      </w:r>
      <w:r w:rsidRPr="00EF06A7">
        <w:tab/>
        <w:t>Test procedure</w:t>
      </w:r>
    </w:p>
    <w:p w14:paraId="545C83F6" w14:textId="77777777" w:rsidR="00FB71A1" w:rsidRPr="00EF06A7" w:rsidRDefault="00FB71A1" w:rsidP="00FB71A1">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2.1.1.3-1 as appropriate.</w:t>
      </w:r>
    </w:p>
    <w:p w14:paraId="7C3F4609" w14:textId="77777777" w:rsidR="00FB71A1" w:rsidRPr="00EF06A7" w:rsidRDefault="00FB71A1" w:rsidP="00FB71A1">
      <w:pPr>
        <w:pStyle w:val="B1"/>
      </w:pPr>
      <w:r w:rsidRPr="00EF06A7">
        <w:t>2.</w:t>
      </w:r>
      <w:r w:rsidRPr="00EF06A7">
        <w:tab/>
        <w:t>The SS shall send PDSCH via PDCCH DCI format 1_1 for C_RNTI to transmit the DL RMC according to the UE reported CQI (wideband CQI), PMI and fixed RI as defined in Table 6.4.2.1.1.3-1. The SS sends downlink MAC padding bits on the DL RMC. Measure the</w:t>
      </w:r>
      <w:r w:rsidRPr="00EF06A7">
        <w:rPr>
          <w:rFonts w:eastAsia="SimSun"/>
          <w:position w:val="-14"/>
        </w:rPr>
        <w:object w:dxaOrig="285" w:dyaOrig="345" w14:anchorId="248D9203">
          <v:shape id="_x0000_i1252" type="#_x0000_t75" style="width:14.4pt;height:21.9pt" o:ole="">
            <v:imagedata r:id="rId221" o:title=""/>
          </v:shape>
          <o:OLEObject Type="Embed" ProgID="Equation.3" ShapeID="_x0000_i1252" DrawAspect="Content" ObjectID="_1781611004" r:id="rId228"/>
        </w:object>
      </w:r>
      <w:r w:rsidRPr="00EF06A7">
        <w:t>according to Annex G.3. 3.</w:t>
      </w:r>
    </w:p>
    <w:p w14:paraId="226EC706" w14:textId="77777777" w:rsidR="00FB71A1" w:rsidRPr="00EF06A7" w:rsidRDefault="00FB71A1" w:rsidP="00FB71A1">
      <w:pPr>
        <w:pStyle w:val="B1"/>
      </w:pPr>
      <w:r w:rsidRPr="00EF06A7">
        <w:t>3.</w:t>
      </w:r>
      <w:r w:rsidRPr="00EF06A7">
        <w:tab/>
        <w:t>Propagation conditions are set according to Annex B.2.</w:t>
      </w:r>
    </w:p>
    <w:p w14:paraId="0ED5FF7C" w14:textId="77777777" w:rsidR="00FB71A1" w:rsidRPr="00EF06A7" w:rsidRDefault="00FB71A1" w:rsidP="00FB71A1">
      <w:pPr>
        <w:pStyle w:val="B1"/>
      </w:pPr>
      <w:r w:rsidRPr="00EF06A7">
        <w:t>4.</w:t>
      </w:r>
      <w:r w:rsidRPr="00EF06A7">
        <w:tab/>
        <w:t>The SS shall transmit an RRC Connection Reconfiguration message to set codebookSubsetRestriction as fo</w:t>
      </w:r>
      <w:r w:rsidRPr="00EF06A7">
        <w:rPr>
          <w:rFonts w:cs="v4.2.0"/>
        </w:rPr>
        <w:t xml:space="preserve">r UE reported RI according to </w:t>
      </w:r>
      <w:r w:rsidRPr="00EF06A7">
        <w:t>Table 6.4.2.1.1.3-1.</w:t>
      </w:r>
    </w:p>
    <w:p w14:paraId="42B6E468" w14:textId="77777777" w:rsidR="00FB71A1" w:rsidRPr="00EF06A7" w:rsidRDefault="00FB71A1" w:rsidP="00FB71A1">
      <w:pPr>
        <w:pStyle w:val="B1"/>
      </w:pPr>
      <w:r w:rsidRPr="00EF06A7">
        <w:t>5.</w:t>
      </w:r>
      <w:r w:rsidRPr="00EF06A7">
        <w:tab/>
        <w:t>The UE shall transmit RRC Connection Reconfiguration Complete message.</w:t>
      </w:r>
    </w:p>
    <w:p w14:paraId="7D6531A2" w14:textId="77777777" w:rsidR="00FB71A1" w:rsidRPr="00EF06A7" w:rsidRDefault="00FB71A1" w:rsidP="00FB71A1">
      <w:pPr>
        <w:pStyle w:val="B1"/>
      </w:pPr>
      <w:r w:rsidRPr="00EF06A7">
        <w:t>6.</w:t>
      </w:r>
      <w:r w:rsidRPr="00EF06A7">
        <w:tab/>
        <w:t>Propagation conditions are set according to Table 6.4.2.1.1.3-1.</w:t>
      </w:r>
    </w:p>
    <w:p w14:paraId="2E2E1B79" w14:textId="77777777" w:rsidR="00FB71A1" w:rsidRPr="00EF06A7" w:rsidRDefault="00FB71A1" w:rsidP="00FB71A1">
      <w:pPr>
        <w:pStyle w:val="B1"/>
      </w:pPr>
      <w:r w:rsidRPr="00EF06A7">
        <w:t>7.</w:t>
      </w:r>
      <w:r w:rsidRPr="00EF06A7">
        <w:tab/>
        <w:t>The SS shall send PDSCH via PDCCH DCI format 1_1 for C_RNTI to transmit the DL RMC according to the UE reported CQI (wideband CQI), PMI and RI. The SS sends downlink MAC padding bits on the DL RMC. Measure</w:t>
      </w:r>
      <w:r w:rsidRPr="00EF06A7">
        <w:rPr>
          <w:rFonts w:eastAsia="SimSun"/>
          <w:position w:val="-14"/>
        </w:rPr>
        <w:object w:dxaOrig="585" w:dyaOrig="345" w14:anchorId="662740C0">
          <v:shape id="_x0000_i1253" type="#_x0000_t75" style="width:28.5pt;height:21.9pt" o:ole="">
            <v:imagedata r:id="rId223" o:title=""/>
          </v:shape>
          <o:OLEObject Type="Embed" ProgID="Equation.3" ShapeID="_x0000_i1253" DrawAspect="Content" ObjectID="_1781611005" r:id="rId229"/>
        </w:object>
      </w:r>
      <w:r w:rsidRPr="00EF06A7">
        <w:t xml:space="preserve"> according to Annex G.3.3.</w:t>
      </w:r>
      <w:r w:rsidRPr="00EF06A7">
        <w:br/>
        <w:t>If the ratio (</w:t>
      </w:r>
      <w:r w:rsidRPr="00EF06A7">
        <w:rPr>
          <w:rFonts w:eastAsia="SimSun"/>
          <w:position w:val="-14"/>
        </w:rPr>
        <w:object w:dxaOrig="585" w:dyaOrig="345" w14:anchorId="0AEBE06B">
          <v:shape id="_x0000_i1254" type="#_x0000_t75" style="width:28.5pt;height:21.9pt" o:ole="">
            <v:imagedata r:id="rId225" o:title=""/>
          </v:shape>
          <o:OLEObject Type="Embed" ProgID="Equation.3" ShapeID="_x0000_i1254" DrawAspect="Content" ObjectID="_1781611006" r:id="rId230"/>
        </w:object>
      </w:r>
      <w:r w:rsidRPr="00EF06A7">
        <w:t xml:space="preserve"> / </w:t>
      </w:r>
      <w:r w:rsidRPr="00EF06A7">
        <w:rPr>
          <w:rFonts w:eastAsia="SimSun"/>
          <w:position w:val="-14"/>
        </w:rPr>
        <w:object w:dxaOrig="285" w:dyaOrig="345" w14:anchorId="160D141C">
          <v:shape id="_x0000_i1255" type="#_x0000_t75" style="width:14.4pt;height:21.9pt" o:ole="">
            <v:imagedata r:id="rId221" o:title=""/>
          </v:shape>
          <o:OLEObject Type="Embed" ProgID="Equation.3" ShapeID="_x0000_i1255" DrawAspect="Content" ObjectID="_1781611007" r:id="rId231"/>
        </w:object>
      </w:r>
      <w:r w:rsidRPr="00EF06A7">
        <w:t>) satisfies the requirement in Table 6.4.2.1.1.5-1, then pass the UE. Otherwise, declare a FAIL verdict.</w:t>
      </w:r>
    </w:p>
    <w:p w14:paraId="39E0C21B" w14:textId="77777777" w:rsidR="00FB71A1" w:rsidRPr="00EF06A7" w:rsidRDefault="00FB71A1" w:rsidP="00FB71A1">
      <w:pPr>
        <w:pStyle w:val="H6"/>
      </w:pPr>
      <w:r w:rsidRPr="00EF06A7">
        <w:t>6.4.2.1.1.4.3</w:t>
      </w:r>
      <w:r w:rsidRPr="00EF06A7">
        <w:tab/>
        <w:t>Message Contents</w:t>
      </w:r>
    </w:p>
    <w:p w14:paraId="7E8354C8" w14:textId="77777777" w:rsidR="00FB71A1" w:rsidRPr="00EF06A7" w:rsidRDefault="00FB71A1" w:rsidP="005D5539">
      <w:r w:rsidRPr="00EF06A7">
        <w:t>Message contents are according to TS 38.508-1 [6] clauses 4.6.1 and 5.4.2 with the following exceptions:</w:t>
      </w:r>
    </w:p>
    <w:p w14:paraId="0F5867BB" w14:textId="77777777" w:rsidR="00FB71A1" w:rsidRPr="00EF06A7" w:rsidRDefault="00FB71A1" w:rsidP="00FB71A1">
      <w:pPr>
        <w:pStyle w:val="TH"/>
      </w:pPr>
      <w:r w:rsidRPr="00EF06A7">
        <w:t>Table 6.4.2.1.1.4.3-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31133C50" w14:textId="77777777" w:rsidTr="00F45E1C">
        <w:tc>
          <w:tcPr>
            <w:tcW w:w="9747" w:type="dxa"/>
            <w:gridSpan w:val="4"/>
          </w:tcPr>
          <w:p w14:paraId="4D903A23" w14:textId="77777777" w:rsidR="00FB71A1" w:rsidRPr="00EF06A7" w:rsidRDefault="00FB71A1" w:rsidP="00F45E1C">
            <w:pPr>
              <w:pStyle w:val="TAH"/>
              <w:jc w:val="left"/>
              <w:rPr>
                <w:b w:val="0"/>
                <w:lang w:eastAsia="zh-CN"/>
              </w:rPr>
            </w:pPr>
            <w:r w:rsidRPr="00EF06A7">
              <w:rPr>
                <w:b w:val="0"/>
              </w:rPr>
              <w:t>Derivation Path: TS 38.508-1 [6], clause 4.6.3, Table 4.6.3-4</w:t>
            </w:r>
            <w:r w:rsidRPr="00EF06A7">
              <w:rPr>
                <w:b w:val="0"/>
                <w:lang w:eastAsia="zh-CN"/>
              </w:rPr>
              <w:t>1</w:t>
            </w:r>
          </w:p>
        </w:tc>
      </w:tr>
      <w:tr w:rsidR="00FB71A1" w:rsidRPr="00EF06A7" w14:paraId="608A934A" w14:textId="77777777" w:rsidTr="00F45E1C">
        <w:tc>
          <w:tcPr>
            <w:tcW w:w="4535" w:type="dxa"/>
          </w:tcPr>
          <w:p w14:paraId="49FD9C9B" w14:textId="77777777" w:rsidR="00FB71A1" w:rsidRPr="00EF06A7" w:rsidRDefault="00FB71A1" w:rsidP="00F45E1C">
            <w:pPr>
              <w:pStyle w:val="TAH"/>
            </w:pPr>
            <w:r w:rsidRPr="00EF06A7">
              <w:t>Information Element</w:t>
            </w:r>
          </w:p>
        </w:tc>
        <w:tc>
          <w:tcPr>
            <w:tcW w:w="2267" w:type="dxa"/>
          </w:tcPr>
          <w:p w14:paraId="216DD475" w14:textId="77777777" w:rsidR="00FB71A1" w:rsidRPr="00EF06A7" w:rsidRDefault="00FB71A1" w:rsidP="00F45E1C">
            <w:pPr>
              <w:pStyle w:val="TAH"/>
            </w:pPr>
            <w:r w:rsidRPr="00EF06A7">
              <w:t>Value/remark</w:t>
            </w:r>
          </w:p>
        </w:tc>
        <w:tc>
          <w:tcPr>
            <w:tcW w:w="1700" w:type="dxa"/>
          </w:tcPr>
          <w:p w14:paraId="0D7C406F" w14:textId="77777777" w:rsidR="00FB71A1" w:rsidRPr="00EF06A7" w:rsidRDefault="00FB71A1" w:rsidP="00F45E1C">
            <w:pPr>
              <w:pStyle w:val="TAH"/>
            </w:pPr>
            <w:r w:rsidRPr="00EF06A7">
              <w:t>Comment</w:t>
            </w:r>
          </w:p>
        </w:tc>
        <w:tc>
          <w:tcPr>
            <w:tcW w:w="1245" w:type="dxa"/>
          </w:tcPr>
          <w:p w14:paraId="72C09114" w14:textId="77777777" w:rsidR="00FB71A1" w:rsidRPr="00EF06A7" w:rsidRDefault="00FB71A1" w:rsidP="00F45E1C">
            <w:pPr>
              <w:pStyle w:val="TAH"/>
            </w:pPr>
            <w:r w:rsidRPr="00EF06A7">
              <w:t>Condition</w:t>
            </w:r>
          </w:p>
        </w:tc>
      </w:tr>
      <w:tr w:rsidR="00FB71A1" w:rsidRPr="00EF06A7" w14:paraId="465EC6E7" w14:textId="77777777" w:rsidTr="00F45E1C">
        <w:tc>
          <w:tcPr>
            <w:tcW w:w="4535" w:type="dxa"/>
          </w:tcPr>
          <w:p w14:paraId="3F4174CB" w14:textId="77777777" w:rsidR="00FB71A1" w:rsidRPr="00EF06A7" w:rsidRDefault="00FB71A1" w:rsidP="00F45E1C">
            <w:pPr>
              <w:pStyle w:val="TAL"/>
            </w:pPr>
            <w:r w:rsidRPr="00EF06A7">
              <w:t xml:space="preserve">CSI-ResourceConfig ::= </w:t>
            </w:r>
            <w:r w:rsidRPr="00EF06A7">
              <w:rPr>
                <w:snapToGrid w:val="0"/>
              </w:rPr>
              <w:t xml:space="preserve">SEQUENCE </w:t>
            </w:r>
            <w:r w:rsidRPr="00EF06A7">
              <w:t>{</w:t>
            </w:r>
          </w:p>
        </w:tc>
        <w:tc>
          <w:tcPr>
            <w:tcW w:w="2267" w:type="dxa"/>
          </w:tcPr>
          <w:p w14:paraId="4D2A73B3" w14:textId="77777777" w:rsidR="00FB71A1" w:rsidRPr="00EF06A7" w:rsidRDefault="00FB71A1" w:rsidP="00F45E1C">
            <w:pPr>
              <w:pStyle w:val="TAL"/>
            </w:pPr>
          </w:p>
        </w:tc>
        <w:tc>
          <w:tcPr>
            <w:tcW w:w="1700" w:type="dxa"/>
          </w:tcPr>
          <w:p w14:paraId="70A57FB4" w14:textId="77777777" w:rsidR="00FB71A1" w:rsidRPr="00EF06A7" w:rsidRDefault="00FB71A1" w:rsidP="00F45E1C">
            <w:pPr>
              <w:pStyle w:val="TAL"/>
            </w:pPr>
          </w:p>
        </w:tc>
        <w:tc>
          <w:tcPr>
            <w:tcW w:w="1245" w:type="dxa"/>
          </w:tcPr>
          <w:p w14:paraId="182108E4" w14:textId="77777777" w:rsidR="00FB71A1" w:rsidRPr="00EF06A7" w:rsidRDefault="00FB71A1" w:rsidP="00F45E1C">
            <w:pPr>
              <w:pStyle w:val="TAL"/>
            </w:pPr>
          </w:p>
        </w:tc>
      </w:tr>
      <w:tr w:rsidR="00FB71A1" w:rsidRPr="00EF06A7" w14:paraId="76F0EA8A" w14:textId="77777777" w:rsidTr="00F45E1C">
        <w:tc>
          <w:tcPr>
            <w:tcW w:w="4535" w:type="dxa"/>
          </w:tcPr>
          <w:p w14:paraId="3D016EF9" w14:textId="77777777" w:rsidR="00FB71A1" w:rsidRPr="00EF06A7" w:rsidRDefault="00FB71A1" w:rsidP="00F45E1C">
            <w:pPr>
              <w:pStyle w:val="TAL"/>
            </w:pPr>
            <w:r w:rsidRPr="00EF06A7">
              <w:t xml:space="preserve">  resourceType</w:t>
            </w:r>
          </w:p>
        </w:tc>
        <w:tc>
          <w:tcPr>
            <w:tcW w:w="2267" w:type="dxa"/>
          </w:tcPr>
          <w:p w14:paraId="7B0B253D" w14:textId="77777777" w:rsidR="00FB71A1" w:rsidRPr="00EF06A7" w:rsidRDefault="00FB71A1" w:rsidP="00F45E1C">
            <w:pPr>
              <w:pStyle w:val="TAL"/>
            </w:pPr>
            <w:r w:rsidRPr="00EF06A7">
              <w:t>periodic</w:t>
            </w:r>
          </w:p>
        </w:tc>
        <w:tc>
          <w:tcPr>
            <w:tcW w:w="1700" w:type="dxa"/>
          </w:tcPr>
          <w:p w14:paraId="75A08CBE" w14:textId="77777777" w:rsidR="00FB71A1" w:rsidRPr="00EF06A7" w:rsidRDefault="00FB71A1" w:rsidP="00F45E1C">
            <w:pPr>
              <w:pStyle w:val="TAL"/>
            </w:pPr>
          </w:p>
        </w:tc>
        <w:tc>
          <w:tcPr>
            <w:tcW w:w="1245" w:type="dxa"/>
          </w:tcPr>
          <w:p w14:paraId="2B445155" w14:textId="77777777" w:rsidR="00FB71A1" w:rsidRPr="00EF06A7" w:rsidRDefault="00FB71A1" w:rsidP="00F45E1C">
            <w:pPr>
              <w:pStyle w:val="TAL"/>
            </w:pPr>
          </w:p>
        </w:tc>
      </w:tr>
      <w:tr w:rsidR="00FB71A1" w:rsidRPr="00EF06A7" w14:paraId="38A85631" w14:textId="77777777" w:rsidTr="00F45E1C">
        <w:tc>
          <w:tcPr>
            <w:tcW w:w="4535" w:type="dxa"/>
          </w:tcPr>
          <w:p w14:paraId="1362A6F9" w14:textId="77777777" w:rsidR="00FB71A1" w:rsidRPr="00EF06A7" w:rsidRDefault="00FB71A1" w:rsidP="00F45E1C">
            <w:pPr>
              <w:pStyle w:val="TAL"/>
            </w:pPr>
            <w:r w:rsidRPr="00EF06A7">
              <w:t>}</w:t>
            </w:r>
          </w:p>
        </w:tc>
        <w:tc>
          <w:tcPr>
            <w:tcW w:w="2267" w:type="dxa"/>
          </w:tcPr>
          <w:p w14:paraId="4AAC553B" w14:textId="77777777" w:rsidR="00FB71A1" w:rsidRPr="00EF06A7" w:rsidRDefault="00FB71A1" w:rsidP="00F45E1C">
            <w:pPr>
              <w:pStyle w:val="TAL"/>
            </w:pPr>
          </w:p>
        </w:tc>
        <w:tc>
          <w:tcPr>
            <w:tcW w:w="1700" w:type="dxa"/>
          </w:tcPr>
          <w:p w14:paraId="504E89CE" w14:textId="77777777" w:rsidR="00FB71A1" w:rsidRPr="00EF06A7" w:rsidRDefault="00FB71A1" w:rsidP="00F45E1C">
            <w:pPr>
              <w:pStyle w:val="TAL"/>
            </w:pPr>
          </w:p>
        </w:tc>
        <w:tc>
          <w:tcPr>
            <w:tcW w:w="1245" w:type="dxa"/>
          </w:tcPr>
          <w:p w14:paraId="700987B6" w14:textId="77777777" w:rsidR="00FB71A1" w:rsidRPr="00EF06A7" w:rsidRDefault="00FB71A1" w:rsidP="00F45E1C">
            <w:pPr>
              <w:pStyle w:val="TAL"/>
            </w:pPr>
          </w:p>
        </w:tc>
      </w:tr>
    </w:tbl>
    <w:p w14:paraId="2CFF600E" w14:textId="77777777" w:rsidR="00FB71A1" w:rsidRPr="00EF06A7" w:rsidRDefault="00FB71A1" w:rsidP="00FB71A1">
      <w:pPr>
        <w:rPr>
          <w:lang w:eastAsia="zh-CN"/>
        </w:rPr>
      </w:pPr>
    </w:p>
    <w:p w14:paraId="5C14D326" w14:textId="77777777" w:rsidR="00FB71A1" w:rsidRPr="00EF06A7" w:rsidRDefault="00FB71A1" w:rsidP="00FB71A1">
      <w:pPr>
        <w:pStyle w:val="TH"/>
      </w:pPr>
      <w:r w:rsidRPr="00EF06A7">
        <w:t>Table 6.4.2.1.1.4.3-</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4C8D5FA1" w14:textId="77777777" w:rsidTr="00F45E1C">
        <w:tc>
          <w:tcPr>
            <w:tcW w:w="9747" w:type="dxa"/>
            <w:gridSpan w:val="4"/>
          </w:tcPr>
          <w:p w14:paraId="25F53F62" w14:textId="77777777" w:rsidR="00FB71A1" w:rsidRPr="00EF06A7" w:rsidRDefault="00FB71A1" w:rsidP="00F45E1C">
            <w:pPr>
              <w:pStyle w:val="TAH"/>
              <w:jc w:val="left"/>
              <w:rPr>
                <w:b w:val="0"/>
              </w:rPr>
            </w:pPr>
            <w:r w:rsidRPr="00EF06A7">
              <w:rPr>
                <w:b w:val="0"/>
              </w:rPr>
              <w:t>Derivation Path: TS 38.508-1 [6], clause 4.6.3, Table 4.6.3-45</w:t>
            </w:r>
          </w:p>
        </w:tc>
      </w:tr>
      <w:tr w:rsidR="00FB71A1" w:rsidRPr="00EF06A7" w14:paraId="216BA49E" w14:textId="77777777" w:rsidTr="00F45E1C">
        <w:tc>
          <w:tcPr>
            <w:tcW w:w="4535" w:type="dxa"/>
          </w:tcPr>
          <w:p w14:paraId="669A72D6" w14:textId="77777777" w:rsidR="00FB71A1" w:rsidRPr="00EF06A7" w:rsidRDefault="00FB71A1" w:rsidP="00F45E1C">
            <w:pPr>
              <w:pStyle w:val="TAH"/>
            </w:pPr>
            <w:r w:rsidRPr="00EF06A7">
              <w:t>Information Element</w:t>
            </w:r>
          </w:p>
        </w:tc>
        <w:tc>
          <w:tcPr>
            <w:tcW w:w="2267" w:type="dxa"/>
          </w:tcPr>
          <w:p w14:paraId="4E34634B" w14:textId="77777777" w:rsidR="00FB71A1" w:rsidRPr="00EF06A7" w:rsidRDefault="00FB71A1" w:rsidP="00F45E1C">
            <w:pPr>
              <w:pStyle w:val="TAH"/>
            </w:pPr>
            <w:r w:rsidRPr="00EF06A7">
              <w:t>Value/remark</w:t>
            </w:r>
          </w:p>
        </w:tc>
        <w:tc>
          <w:tcPr>
            <w:tcW w:w="1700" w:type="dxa"/>
          </w:tcPr>
          <w:p w14:paraId="4AD20F22" w14:textId="77777777" w:rsidR="00FB71A1" w:rsidRPr="00EF06A7" w:rsidRDefault="00FB71A1" w:rsidP="00F45E1C">
            <w:pPr>
              <w:pStyle w:val="TAH"/>
            </w:pPr>
            <w:r w:rsidRPr="00EF06A7">
              <w:t>Comment</w:t>
            </w:r>
          </w:p>
        </w:tc>
        <w:tc>
          <w:tcPr>
            <w:tcW w:w="1245" w:type="dxa"/>
          </w:tcPr>
          <w:p w14:paraId="779B71DA" w14:textId="77777777" w:rsidR="00FB71A1" w:rsidRPr="00EF06A7" w:rsidRDefault="00FB71A1" w:rsidP="00F45E1C">
            <w:pPr>
              <w:pStyle w:val="TAH"/>
            </w:pPr>
            <w:r w:rsidRPr="00EF06A7">
              <w:t>Condition</w:t>
            </w:r>
          </w:p>
        </w:tc>
      </w:tr>
      <w:tr w:rsidR="00FB71A1" w:rsidRPr="00EF06A7" w14:paraId="02034B74" w14:textId="77777777" w:rsidTr="00F45E1C">
        <w:tc>
          <w:tcPr>
            <w:tcW w:w="4535" w:type="dxa"/>
          </w:tcPr>
          <w:p w14:paraId="399714F2" w14:textId="77777777" w:rsidR="00FB71A1" w:rsidRPr="00EF06A7" w:rsidRDefault="00FB71A1" w:rsidP="00F45E1C">
            <w:pPr>
              <w:pStyle w:val="TAL"/>
            </w:pPr>
            <w:r w:rsidRPr="00EF06A7">
              <w:t xml:space="preserve">CSI-RS-ResourceMapping ::= </w:t>
            </w:r>
            <w:r w:rsidRPr="00EF06A7">
              <w:rPr>
                <w:snapToGrid w:val="0"/>
              </w:rPr>
              <w:t xml:space="preserve">SEQUENCE </w:t>
            </w:r>
            <w:r w:rsidRPr="00EF06A7">
              <w:t>{</w:t>
            </w:r>
          </w:p>
        </w:tc>
        <w:tc>
          <w:tcPr>
            <w:tcW w:w="2267" w:type="dxa"/>
          </w:tcPr>
          <w:p w14:paraId="740B4FB1" w14:textId="77777777" w:rsidR="00FB71A1" w:rsidRPr="00EF06A7" w:rsidRDefault="00FB71A1" w:rsidP="00F45E1C">
            <w:pPr>
              <w:pStyle w:val="TAL"/>
            </w:pPr>
          </w:p>
        </w:tc>
        <w:tc>
          <w:tcPr>
            <w:tcW w:w="1700" w:type="dxa"/>
          </w:tcPr>
          <w:p w14:paraId="70FD39F3" w14:textId="77777777" w:rsidR="00FB71A1" w:rsidRPr="00EF06A7" w:rsidRDefault="00FB71A1" w:rsidP="00F45E1C">
            <w:pPr>
              <w:pStyle w:val="TAL"/>
            </w:pPr>
          </w:p>
        </w:tc>
        <w:tc>
          <w:tcPr>
            <w:tcW w:w="1245" w:type="dxa"/>
          </w:tcPr>
          <w:p w14:paraId="3DA51AD6" w14:textId="77777777" w:rsidR="00FB71A1" w:rsidRPr="00EF06A7" w:rsidRDefault="00FB71A1" w:rsidP="00F45E1C">
            <w:pPr>
              <w:pStyle w:val="TAL"/>
            </w:pPr>
          </w:p>
        </w:tc>
      </w:tr>
      <w:tr w:rsidR="00FB71A1" w:rsidRPr="00EF06A7" w14:paraId="713EC105" w14:textId="77777777" w:rsidTr="00F45E1C">
        <w:tc>
          <w:tcPr>
            <w:tcW w:w="4535" w:type="dxa"/>
          </w:tcPr>
          <w:p w14:paraId="53724E19" w14:textId="77777777" w:rsidR="00FB71A1" w:rsidRPr="00EF06A7" w:rsidRDefault="00FB71A1" w:rsidP="00F45E1C">
            <w:pPr>
              <w:pStyle w:val="TAL"/>
            </w:pPr>
            <w:r w:rsidRPr="00EF06A7">
              <w:t xml:space="preserve">  frequencyDomainAllocation CHOICE {</w:t>
            </w:r>
          </w:p>
        </w:tc>
        <w:tc>
          <w:tcPr>
            <w:tcW w:w="2267" w:type="dxa"/>
          </w:tcPr>
          <w:p w14:paraId="632AEE52" w14:textId="77777777" w:rsidR="00FB71A1" w:rsidRPr="00EF06A7" w:rsidRDefault="00FB71A1" w:rsidP="00F45E1C">
            <w:pPr>
              <w:pStyle w:val="TAL"/>
            </w:pPr>
          </w:p>
        </w:tc>
        <w:tc>
          <w:tcPr>
            <w:tcW w:w="1700" w:type="dxa"/>
          </w:tcPr>
          <w:p w14:paraId="0105BD73" w14:textId="77777777" w:rsidR="00FB71A1" w:rsidRPr="00EF06A7" w:rsidRDefault="00FB71A1" w:rsidP="00F45E1C">
            <w:pPr>
              <w:pStyle w:val="TAL"/>
            </w:pPr>
          </w:p>
        </w:tc>
        <w:tc>
          <w:tcPr>
            <w:tcW w:w="1245" w:type="dxa"/>
          </w:tcPr>
          <w:p w14:paraId="54418957" w14:textId="77777777" w:rsidR="00FB71A1" w:rsidRPr="00EF06A7" w:rsidRDefault="00FB71A1" w:rsidP="00F45E1C">
            <w:pPr>
              <w:pStyle w:val="TAL"/>
            </w:pPr>
          </w:p>
        </w:tc>
      </w:tr>
      <w:tr w:rsidR="00FB71A1" w:rsidRPr="00EF06A7" w14:paraId="64005F83" w14:textId="77777777" w:rsidTr="00F45E1C">
        <w:tc>
          <w:tcPr>
            <w:tcW w:w="4535" w:type="dxa"/>
          </w:tcPr>
          <w:p w14:paraId="0F7FD022" w14:textId="77777777" w:rsidR="00FB71A1" w:rsidRPr="00EF06A7" w:rsidRDefault="00FB71A1" w:rsidP="00F45E1C">
            <w:pPr>
              <w:pStyle w:val="TAL"/>
              <w:rPr>
                <w:lang w:eastAsia="zh-CN"/>
              </w:rPr>
            </w:pPr>
            <w:r w:rsidRPr="00EF06A7">
              <w:t xml:space="preserve">    other</w:t>
            </w:r>
          </w:p>
        </w:tc>
        <w:tc>
          <w:tcPr>
            <w:tcW w:w="2267" w:type="dxa"/>
          </w:tcPr>
          <w:p w14:paraId="356070CF" w14:textId="77777777" w:rsidR="00FB71A1" w:rsidRPr="00EF06A7" w:rsidRDefault="00FB71A1" w:rsidP="00F45E1C">
            <w:pPr>
              <w:pStyle w:val="TAL"/>
              <w:rPr>
                <w:lang w:eastAsia="zh-CN"/>
              </w:rPr>
            </w:pPr>
            <w:r w:rsidRPr="00EF06A7">
              <w:rPr>
                <w:lang w:eastAsia="zh-CN"/>
              </w:rPr>
              <w:t>001000</w:t>
            </w:r>
          </w:p>
        </w:tc>
        <w:tc>
          <w:tcPr>
            <w:tcW w:w="1700" w:type="dxa"/>
          </w:tcPr>
          <w:p w14:paraId="4FD4817A" w14:textId="77777777" w:rsidR="00FB71A1" w:rsidRPr="00EF06A7" w:rsidRDefault="00FB71A1" w:rsidP="00F45E1C">
            <w:pPr>
              <w:pStyle w:val="TAL"/>
            </w:pPr>
            <w:r w:rsidRPr="00EF06A7">
              <w:t>row3, k</w:t>
            </w:r>
            <w:r w:rsidRPr="00EF06A7">
              <w:rPr>
                <w:sz w:val="14"/>
                <w:szCs w:val="16"/>
              </w:rPr>
              <w:t>0</w:t>
            </w:r>
            <w:r w:rsidRPr="00EF06A7">
              <w:t>=6</w:t>
            </w:r>
          </w:p>
        </w:tc>
        <w:tc>
          <w:tcPr>
            <w:tcW w:w="1245" w:type="dxa"/>
          </w:tcPr>
          <w:p w14:paraId="2677FBB7" w14:textId="77777777" w:rsidR="00FB71A1" w:rsidRPr="00EF06A7" w:rsidRDefault="00FB71A1" w:rsidP="00F45E1C">
            <w:pPr>
              <w:pStyle w:val="TAL"/>
            </w:pPr>
          </w:p>
        </w:tc>
      </w:tr>
      <w:tr w:rsidR="00FB71A1" w:rsidRPr="00EF06A7" w14:paraId="67FE6FDF" w14:textId="77777777" w:rsidTr="00F45E1C">
        <w:tc>
          <w:tcPr>
            <w:tcW w:w="4535" w:type="dxa"/>
            <w:tcBorders>
              <w:bottom w:val="single" w:sz="4" w:space="0" w:color="auto"/>
            </w:tcBorders>
          </w:tcPr>
          <w:p w14:paraId="7D5D2217" w14:textId="77777777" w:rsidR="00FB71A1" w:rsidRPr="00EF06A7" w:rsidRDefault="00FB71A1" w:rsidP="00F45E1C">
            <w:pPr>
              <w:pStyle w:val="TAL"/>
            </w:pPr>
            <w:r w:rsidRPr="00EF06A7">
              <w:t xml:space="preserve">  }</w:t>
            </w:r>
          </w:p>
        </w:tc>
        <w:tc>
          <w:tcPr>
            <w:tcW w:w="2267" w:type="dxa"/>
          </w:tcPr>
          <w:p w14:paraId="78F1D612" w14:textId="77777777" w:rsidR="00FB71A1" w:rsidRPr="00EF06A7" w:rsidRDefault="00FB71A1" w:rsidP="00F45E1C">
            <w:pPr>
              <w:pStyle w:val="TAL"/>
            </w:pPr>
          </w:p>
        </w:tc>
        <w:tc>
          <w:tcPr>
            <w:tcW w:w="1700" w:type="dxa"/>
          </w:tcPr>
          <w:p w14:paraId="70AE6B58" w14:textId="77777777" w:rsidR="00FB71A1" w:rsidRPr="00EF06A7" w:rsidRDefault="00FB71A1" w:rsidP="00F45E1C">
            <w:pPr>
              <w:pStyle w:val="TAL"/>
            </w:pPr>
          </w:p>
        </w:tc>
        <w:tc>
          <w:tcPr>
            <w:tcW w:w="1245" w:type="dxa"/>
          </w:tcPr>
          <w:p w14:paraId="6E590414" w14:textId="77777777" w:rsidR="00FB71A1" w:rsidRPr="00EF06A7" w:rsidRDefault="00FB71A1" w:rsidP="00F45E1C">
            <w:pPr>
              <w:pStyle w:val="TAL"/>
            </w:pPr>
          </w:p>
        </w:tc>
      </w:tr>
      <w:tr w:rsidR="00FB71A1" w:rsidRPr="00EF06A7" w14:paraId="67BD46F5" w14:textId="77777777" w:rsidTr="00F45E1C">
        <w:tc>
          <w:tcPr>
            <w:tcW w:w="4535" w:type="dxa"/>
            <w:tcBorders>
              <w:top w:val="single" w:sz="4" w:space="0" w:color="auto"/>
              <w:left w:val="single" w:sz="4" w:space="0" w:color="auto"/>
              <w:bottom w:val="nil"/>
              <w:right w:val="single" w:sz="4" w:space="0" w:color="auto"/>
            </w:tcBorders>
          </w:tcPr>
          <w:p w14:paraId="27169A8D" w14:textId="77777777" w:rsidR="00FB71A1" w:rsidRPr="00EF06A7" w:rsidRDefault="00FB71A1" w:rsidP="00F45E1C">
            <w:pPr>
              <w:pStyle w:val="TAL"/>
            </w:pPr>
            <w:r w:rsidRPr="00EF06A7">
              <w:t xml:space="preserve">  nrofPorts </w:t>
            </w:r>
          </w:p>
        </w:tc>
        <w:tc>
          <w:tcPr>
            <w:tcW w:w="2267" w:type="dxa"/>
            <w:tcBorders>
              <w:left w:val="single" w:sz="4" w:space="0" w:color="auto"/>
            </w:tcBorders>
          </w:tcPr>
          <w:p w14:paraId="2933D337" w14:textId="77777777" w:rsidR="00FB71A1" w:rsidRPr="00EF06A7" w:rsidRDefault="00FB71A1" w:rsidP="00F45E1C">
            <w:pPr>
              <w:pStyle w:val="TAL"/>
              <w:rPr>
                <w:lang w:eastAsia="zh-CN"/>
              </w:rPr>
            </w:pPr>
            <w:r w:rsidRPr="00EF06A7">
              <w:t>p</w:t>
            </w:r>
            <w:r w:rsidRPr="00EF06A7">
              <w:rPr>
                <w:lang w:eastAsia="zh-CN"/>
              </w:rPr>
              <w:t>2</w:t>
            </w:r>
          </w:p>
        </w:tc>
        <w:tc>
          <w:tcPr>
            <w:tcW w:w="1700" w:type="dxa"/>
          </w:tcPr>
          <w:p w14:paraId="443A9D1A" w14:textId="77777777" w:rsidR="00FB71A1" w:rsidRPr="00EF06A7" w:rsidRDefault="00FB71A1" w:rsidP="00F45E1C">
            <w:pPr>
              <w:pStyle w:val="TAL"/>
            </w:pPr>
          </w:p>
        </w:tc>
        <w:tc>
          <w:tcPr>
            <w:tcW w:w="1245" w:type="dxa"/>
          </w:tcPr>
          <w:p w14:paraId="17A9CA29" w14:textId="77777777" w:rsidR="00FB71A1" w:rsidRPr="00EF06A7" w:rsidRDefault="00FB71A1" w:rsidP="00F45E1C">
            <w:pPr>
              <w:pStyle w:val="TAL"/>
            </w:pPr>
          </w:p>
        </w:tc>
      </w:tr>
      <w:tr w:rsidR="00FB71A1" w:rsidRPr="00EF06A7" w14:paraId="2D16AB50" w14:textId="77777777" w:rsidTr="00F45E1C">
        <w:tc>
          <w:tcPr>
            <w:tcW w:w="4535" w:type="dxa"/>
            <w:tcBorders>
              <w:top w:val="single" w:sz="4" w:space="0" w:color="auto"/>
              <w:left w:val="single" w:sz="4" w:space="0" w:color="auto"/>
              <w:bottom w:val="nil"/>
              <w:right w:val="single" w:sz="4" w:space="0" w:color="auto"/>
            </w:tcBorders>
          </w:tcPr>
          <w:p w14:paraId="63580A74" w14:textId="77777777" w:rsidR="00FB71A1" w:rsidRPr="00EF06A7" w:rsidRDefault="00FB71A1" w:rsidP="00F45E1C">
            <w:pPr>
              <w:pStyle w:val="TAL"/>
            </w:pPr>
            <w:r w:rsidRPr="00EF06A7">
              <w:t xml:space="preserve">  firstOFDMSymbolInTimeDomain</w:t>
            </w:r>
          </w:p>
        </w:tc>
        <w:tc>
          <w:tcPr>
            <w:tcW w:w="2267" w:type="dxa"/>
            <w:tcBorders>
              <w:left w:val="single" w:sz="4" w:space="0" w:color="auto"/>
            </w:tcBorders>
          </w:tcPr>
          <w:p w14:paraId="43960218" w14:textId="77777777" w:rsidR="00FB71A1" w:rsidRPr="00EF06A7" w:rsidRDefault="00FB71A1" w:rsidP="00F45E1C">
            <w:pPr>
              <w:pStyle w:val="TAL"/>
              <w:rPr>
                <w:lang w:eastAsia="zh-CN"/>
              </w:rPr>
            </w:pPr>
            <w:r w:rsidRPr="00EF06A7">
              <w:rPr>
                <w:lang w:eastAsia="zh-CN"/>
              </w:rPr>
              <w:t>13</w:t>
            </w:r>
          </w:p>
        </w:tc>
        <w:tc>
          <w:tcPr>
            <w:tcW w:w="1700" w:type="dxa"/>
          </w:tcPr>
          <w:p w14:paraId="6CDB3985" w14:textId="77777777" w:rsidR="00FB71A1" w:rsidRPr="00EF06A7" w:rsidRDefault="00FB71A1" w:rsidP="00F45E1C">
            <w:pPr>
              <w:pStyle w:val="TAL"/>
            </w:pPr>
          </w:p>
        </w:tc>
        <w:tc>
          <w:tcPr>
            <w:tcW w:w="1245" w:type="dxa"/>
          </w:tcPr>
          <w:p w14:paraId="313A8540" w14:textId="77777777" w:rsidR="00FB71A1" w:rsidRPr="00EF06A7" w:rsidRDefault="00FB71A1" w:rsidP="00F45E1C">
            <w:pPr>
              <w:pStyle w:val="TAL"/>
            </w:pPr>
          </w:p>
        </w:tc>
      </w:tr>
      <w:tr w:rsidR="00FB71A1" w:rsidRPr="00EF06A7" w14:paraId="1B2914BE" w14:textId="77777777" w:rsidTr="00F45E1C">
        <w:tc>
          <w:tcPr>
            <w:tcW w:w="4535" w:type="dxa"/>
            <w:tcBorders>
              <w:top w:val="single" w:sz="4" w:space="0" w:color="auto"/>
            </w:tcBorders>
          </w:tcPr>
          <w:p w14:paraId="59B6E557" w14:textId="77777777" w:rsidR="00FB71A1" w:rsidRPr="00EF06A7" w:rsidRDefault="00FB71A1" w:rsidP="00F45E1C">
            <w:pPr>
              <w:pStyle w:val="TAL"/>
            </w:pPr>
            <w:r w:rsidRPr="00EF06A7">
              <w:t>}</w:t>
            </w:r>
          </w:p>
        </w:tc>
        <w:tc>
          <w:tcPr>
            <w:tcW w:w="2267" w:type="dxa"/>
          </w:tcPr>
          <w:p w14:paraId="58892D2B" w14:textId="77777777" w:rsidR="00FB71A1" w:rsidRPr="00EF06A7" w:rsidRDefault="00FB71A1" w:rsidP="00F45E1C">
            <w:pPr>
              <w:pStyle w:val="TAL"/>
            </w:pPr>
          </w:p>
        </w:tc>
        <w:tc>
          <w:tcPr>
            <w:tcW w:w="1700" w:type="dxa"/>
          </w:tcPr>
          <w:p w14:paraId="2196C069" w14:textId="77777777" w:rsidR="00FB71A1" w:rsidRPr="00EF06A7" w:rsidRDefault="00FB71A1" w:rsidP="00F45E1C">
            <w:pPr>
              <w:pStyle w:val="TAL"/>
            </w:pPr>
          </w:p>
        </w:tc>
        <w:tc>
          <w:tcPr>
            <w:tcW w:w="1245" w:type="dxa"/>
          </w:tcPr>
          <w:p w14:paraId="2F60444D" w14:textId="77777777" w:rsidR="00FB71A1" w:rsidRPr="00EF06A7" w:rsidRDefault="00FB71A1" w:rsidP="00F45E1C">
            <w:pPr>
              <w:pStyle w:val="TAL"/>
            </w:pPr>
          </w:p>
        </w:tc>
      </w:tr>
    </w:tbl>
    <w:p w14:paraId="120D7D8A" w14:textId="77777777" w:rsidR="00FB71A1" w:rsidRPr="00EF06A7" w:rsidRDefault="00FB71A1" w:rsidP="00FB71A1"/>
    <w:p w14:paraId="2A95D9AC" w14:textId="77777777" w:rsidR="00FB71A1" w:rsidRPr="00EF06A7" w:rsidRDefault="00FB71A1" w:rsidP="00FB71A1">
      <w:pPr>
        <w:pStyle w:val="TH"/>
      </w:pPr>
      <w:r w:rsidRPr="00EF06A7">
        <w:t>Table 6.4.2.1.1.4.3-</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27B2F162" w14:textId="77777777" w:rsidTr="00F45E1C">
        <w:tc>
          <w:tcPr>
            <w:tcW w:w="9747" w:type="dxa"/>
            <w:gridSpan w:val="4"/>
          </w:tcPr>
          <w:p w14:paraId="51CC5A59" w14:textId="77777777" w:rsidR="00FB71A1" w:rsidRPr="00EF06A7" w:rsidRDefault="00FB71A1" w:rsidP="00F45E1C">
            <w:pPr>
              <w:pStyle w:val="TAH"/>
              <w:jc w:val="left"/>
              <w:rPr>
                <w:b w:val="0"/>
              </w:rPr>
            </w:pPr>
            <w:r w:rsidRPr="00EF06A7">
              <w:rPr>
                <w:b w:val="0"/>
              </w:rPr>
              <w:t>Derivation Path: TS 38.508-1 [6], clause 4.6.3, Table 4.6.3-45</w:t>
            </w:r>
          </w:p>
        </w:tc>
      </w:tr>
      <w:tr w:rsidR="00FB71A1" w:rsidRPr="00EF06A7" w14:paraId="4B0EB5E5" w14:textId="77777777" w:rsidTr="00F45E1C">
        <w:tc>
          <w:tcPr>
            <w:tcW w:w="4535" w:type="dxa"/>
          </w:tcPr>
          <w:p w14:paraId="16E30968" w14:textId="77777777" w:rsidR="00FB71A1" w:rsidRPr="00EF06A7" w:rsidRDefault="00FB71A1" w:rsidP="00F45E1C">
            <w:pPr>
              <w:pStyle w:val="TAH"/>
            </w:pPr>
            <w:r w:rsidRPr="00EF06A7">
              <w:t>Information Element</w:t>
            </w:r>
          </w:p>
        </w:tc>
        <w:tc>
          <w:tcPr>
            <w:tcW w:w="2267" w:type="dxa"/>
          </w:tcPr>
          <w:p w14:paraId="1EEC953A" w14:textId="77777777" w:rsidR="00FB71A1" w:rsidRPr="00EF06A7" w:rsidRDefault="00FB71A1" w:rsidP="00F45E1C">
            <w:pPr>
              <w:pStyle w:val="TAH"/>
            </w:pPr>
            <w:r w:rsidRPr="00EF06A7">
              <w:t>Value/remark</w:t>
            </w:r>
          </w:p>
        </w:tc>
        <w:tc>
          <w:tcPr>
            <w:tcW w:w="1700" w:type="dxa"/>
          </w:tcPr>
          <w:p w14:paraId="75259F9E" w14:textId="77777777" w:rsidR="00FB71A1" w:rsidRPr="00EF06A7" w:rsidRDefault="00FB71A1" w:rsidP="00F45E1C">
            <w:pPr>
              <w:pStyle w:val="TAH"/>
            </w:pPr>
            <w:r w:rsidRPr="00EF06A7">
              <w:t>Comment</w:t>
            </w:r>
          </w:p>
        </w:tc>
        <w:tc>
          <w:tcPr>
            <w:tcW w:w="1245" w:type="dxa"/>
          </w:tcPr>
          <w:p w14:paraId="3F697087" w14:textId="77777777" w:rsidR="00FB71A1" w:rsidRPr="00EF06A7" w:rsidRDefault="00FB71A1" w:rsidP="00F45E1C">
            <w:pPr>
              <w:pStyle w:val="TAH"/>
            </w:pPr>
            <w:r w:rsidRPr="00EF06A7">
              <w:t>Condition</w:t>
            </w:r>
          </w:p>
        </w:tc>
      </w:tr>
      <w:tr w:rsidR="00FB71A1" w:rsidRPr="00EF06A7" w14:paraId="5655ECF1" w14:textId="77777777" w:rsidTr="00F45E1C">
        <w:tc>
          <w:tcPr>
            <w:tcW w:w="4535" w:type="dxa"/>
          </w:tcPr>
          <w:p w14:paraId="0E64FDA4" w14:textId="77777777" w:rsidR="00FB71A1" w:rsidRPr="00EF06A7" w:rsidRDefault="00FB71A1" w:rsidP="00F45E1C">
            <w:pPr>
              <w:pStyle w:val="TAL"/>
            </w:pPr>
            <w:r w:rsidRPr="00EF06A7">
              <w:t xml:space="preserve">CSI-RS-ResourceMapping ::= </w:t>
            </w:r>
            <w:r w:rsidRPr="00EF06A7">
              <w:rPr>
                <w:snapToGrid w:val="0"/>
              </w:rPr>
              <w:t xml:space="preserve">SEQUENCE </w:t>
            </w:r>
            <w:r w:rsidRPr="00EF06A7">
              <w:t>{</w:t>
            </w:r>
          </w:p>
        </w:tc>
        <w:tc>
          <w:tcPr>
            <w:tcW w:w="2267" w:type="dxa"/>
          </w:tcPr>
          <w:p w14:paraId="53634230" w14:textId="77777777" w:rsidR="00FB71A1" w:rsidRPr="00EF06A7" w:rsidRDefault="00FB71A1" w:rsidP="00F45E1C">
            <w:pPr>
              <w:pStyle w:val="TAL"/>
            </w:pPr>
          </w:p>
        </w:tc>
        <w:tc>
          <w:tcPr>
            <w:tcW w:w="1700" w:type="dxa"/>
          </w:tcPr>
          <w:p w14:paraId="21EEFB77" w14:textId="77777777" w:rsidR="00FB71A1" w:rsidRPr="00EF06A7" w:rsidRDefault="00FB71A1" w:rsidP="00F45E1C">
            <w:pPr>
              <w:pStyle w:val="TAL"/>
            </w:pPr>
          </w:p>
        </w:tc>
        <w:tc>
          <w:tcPr>
            <w:tcW w:w="1245" w:type="dxa"/>
          </w:tcPr>
          <w:p w14:paraId="6831B768" w14:textId="77777777" w:rsidR="00FB71A1" w:rsidRPr="00EF06A7" w:rsidRDefault="00FB71A1" w:rsidP="00F45E1C">
            <w:pPr>
              <w:pStyle w:val="TAL"/>
            </w:pPr>
          </w:p>
        </w:tc>
      </w:tr>
      <w:tr w:rsidR="00FB71A1" w:rsidRPr="00EF06A7" w14:paraId="7EA7084D" w14:textId="77777777" w:rsidTr="00F45E1C">
        <w:tc>
          <w:tcPr>
            <w:tcW w:w="4535" w:type="dxa"/>
          </w:tcPr>
          <w:p w14:paraId="396FC36D" w14:textId="77777777" w:rsidR="00FB71A1" w:rsidRPr="00EF06A7" w:rsidRDefault="00FB71A1" w:rsidP="00F45E1C">
            <w:pPr>
              <w:pStyle w:val="TAL"/>
            </w:pPr>
            <w:r w:rsidRPr="00EF06A7">
              <w:t xml:space="preserve">  frequencyDomainAllocation CHOICE {</w:t>
            </w:r>
          </w:p>
        </w:tc>
        <w:tc>
          <w:tcPr>
            <w:tcW w:w="2267" w:type="dxa"/>
          </w:tcPr>
          <w:p w14:paraId="0FA8F954" w14:textId="77777777" w:rsidR="00FB71A1" w:rsidRPr="00EF06A7" w:rsidRDefault="00FB71A1" w:rsidP="00F45E1C">
            <w:pPr>
              <w:pStyle w:val="TAL"/>
            </w:pPr>
          </w:p>
        </w:tc>
        <w:tc>
          <w:tcPr>
            <w:tcW w:w="1700" w:type="dxa"/>
          </w:tcPr>
          <w:p w14:paraId="6071BEFD" w14:textId="77777777" w:rsidR="00FB71A1" w:rsidRPr="00EF06A7" w:rsidRDefault="00FB71A1" w:rsidP="00F45E1C">
            <w:pPr>
              <w:pStyle w:val="TAL"/>
            </w:pPr>
          </w:p>
        </w:tc>
        <w:tc>
          <w:tcPr>
            <w:tcW w:w="1245" w:type="dxa"/>
          </w:tcPr>
          <w:p w14:paraId="06B8E7F3" w14:textId="77777777" w:rsidR="00FB71A1" w:rsidRPr="00EF06A7" w:rsidRDefault="00FB71A1" w:rsidP="00F45E1C">
            <w:pPr>
              <w:pStyle w:val="TAL"/>
            </w:pPr>
          </w:p>
        </w:tc>
      </w:tr>
      <w:tr w:rsidR="00FB71A1" w:rsidRPr="00EF06A7" w14:paraId="0A353A52" w14:textId="77777777" w:rsidTr="00F45E1C">
        <w:tc>
          <w:tcPr>
            <w:tcW w:w="4535" w:type="dxa"/>
          </w:tcPr>
          <w:p w14:paraId="68F6668F" w14:textId="77777777" w:rsidR="00FB71A1" w:rsidRPr="00EF06A7" w:rsidRDefault="00FB71A1" w:rsidP="00F45E1C">
            <w:pPr>
              <w:pStyle w:val="TAL"/>
            </w:pPr>
            <w:r w:rsidRPr="00EF06A7">
              <w:t xml:space="preserve">    other</w:t>
            </w:r>
          </w:p>
        </w:tc>
        <w:tc>
          <w:tcPr>
            <w:tcW w:w="2267" w:type="dxa"/>
          </w:tcPr>
          <w:p w14:paraId="4FC96E10" w14:textId="77777777" w:rsidR="00FB71A1" w:rsidRPr="00EF06A7" w:rsidRDefault="00FB71A1" w:rsidP="00F45E1C">
            <w:pPr>
              <w:pStyle w:val="TAL"/>
            </w:pPr>
            <w:r w:rsidRPr="00EF06A7">
              <w:t>000</w:t>
            </w:r>
            <w:r w:rsidRPr="00EF06A7">
              <w:rPr>
                <w:lang w:eastAsia="zh-CN"/>
              </w:rPr>
              <w:t>10</w:t>
            </w:r>
            <w:r w:rsidRPr="00EF06A7">
              <w:t>0</w:t>
            </w:r>
          </w:p>
        </w:tc>
        <w:tc>
          <w:tcPr>
            <w:tcW w:w="1700" w:type="dxa"/>
          </w:tcPr>
          <w:p w14:paraId="7D904E26" w14:textId="77777777" w:rsidR="00FB71A1" w:rsidRPr="00EF06A7" w:rsidRDefault="00FB71A1" w:rsidP="00F45E1C">
            <w:pPr>
              <w:pStyle w:val="TAL"/>
            </w:pPr>
            <w:r w:rsidRPr="00EF06A7">
              <w:t>row5, k</w:t>
            </w:r>
            <w:r w:rsidRPr="00EF06A7">
              <w:rPr>
                <w:sz w:val="14"/>
                <w:szCs w:val="16"/>
              </w:rPr>
              <w:t>0</w:t>
            </w:r>
            <w:r w:rsidRPr="00EF06A7">
              <w:t>=4</w:t>
            </w:r>
          </w:p>
        </w:tc>
        <w:tc>
          <w:tcPr>
            <w:tcW w:w="1245" w:type="dxa"/>
          </w:tcPr>
          <w:p w14:paraId="24130F0D" w14:textId="77777777" w:rsidR="00FB71A1" w:rsidRPr="00EF06A7" w:rsidRDefault="00FB71A1" w:rsidP="00F45E1C">
            <w:pPr>
              <w:pStyle w:val="TAL"/>
            </w:pPr>
          </w:p>
        </w:tc>
      </w:tr>
      <w:tr w:rsidR="00FB71A1" w:rsidRPr="00EF06A7" w14:paraId="633F41DD" w14:textId="77777777" w:rsidTr="00F45E1C">
        <w:tc>
          <w:tcPr>
            <w:tcW w:w="4535" w:type="dxa"/>
            <w:tcBorders>
              <w:bottom w:val="single" w:sz="4" w:space="0" w:color="auto"/>
            </w:tcBorders>
          </w:tcPr>
          <w:p w14:paraId="370B120A" w14:textId="77777777" w:rsidR="00FB71A1" w:rsidRPr="00EF06A7" w:rsidRDefault="00FB71A1" w:rsidP="00F45E1C">
            <w:pPr>
              <w:pStyle w:val="TAL"/>
            </w:pPr>
            <w:r w:rsidRPr="00EF06A7">
              <w:t xml:space="preserve">  }</w:t>
            </w:r>
          </w:p>
        </w:tc>
        <w:tc>
          <w:tcPr>
            <w:tcW w:w="2267" w:type="dxa"/>
          </w:tcPr>
          <w:p w14:paraId="3EBFD097" w14:textId="77777777" w:rsidR="00FB71A1" w:rsidRPr="00EF06A7" w:rsidRDefault="00FB71A1" w:rsidP="00F45E1C">
            <w:pPr>
              <w:pStyle w:val="TAL"/>
            </w:pPr>
          </w:p>
        </w:tc>
        <w:tc>
          <w:tcPr>
            <w:tcW w:w="1700" w:type="dxa"/>
          </w:tcPr>
          <w:p w14:paraId="5FB20B38" w14:textId="77777777" w:rsidR="00FB71A1" w:rsidRPr="00EF06A7" w:rsidRDefault="00FB71A1" w:rsidP="00F45E1C">
            <w:pPr>
              <w:pStyle w:val="TAL"/>
            </w:pPr>
          </w:p>
        </w:tc>
        <w:tc>
          <w:tcPr>
            <w:tcW w:w="1245" w:type="dxa"/>
          </w:tcPr>
          <w:p w14:paraId="4C653F6E" w14:textId="77777777" w:rsidR="00FB71A1" w:rsidRPr="00EF06A7" w:rsidRDefault="00FB71A1" w:rsidP="00F45E1C">
            <w:pPr>
              <w:pStyle w:val="TAL"/>
            </w:pPr>
          </w:p>
        </w:tc>
      </w:tr>
      <w:tr w:rsidR="00FB71A1" w:rsidRPr="00EF06A7" w14:paraId="0D489658" w14:textId="77777777" w:rsidTr="00F45E1C">
        <w:tc>
          <w:tcPr>
            <w:tcW w:w="4535" w:type="dxa"/>
            <w:tcBorders>
              <w:top w:val="nil"/>
              <w:left w:val="single" w:sz="4" w:space="0" w:color="auto"/>
              <w:bottom w:val="single" w:sz="4" w:space="0" w:color="auto"/>
              <w:right w:val="single" w:sz="4" w:space="0" w:color="auto"/>
            </w:tcBorders>
          </w:tcPr>
          <w:p w14:paraId="0CCEB280" w14:textId="77777777" w:rsidR="00FB71A1" w:rsidRPr="00EF06A7" w:rsidRDefault="00FB71A1" w:rsidP="00F45E1C">
            <w:pPr>
              <w:pStyle w:val="TAL"/>
            </w:pPr>
            <w:r w:rsidRPr="00EF06A7">
              <w:t xml:space="preserve">  nrofPorts</w:t>
            </w:r>
          </w:p>
        </w:tc>
        <w:tc>
          <w:tcPr>
            <w:tcW w:w="2267" w:type="dxa"/>
            <w:tcBorders>
              <w:left w:val="single" w:sz="4" w:space="0" w:color="auto"/>
            </w:tcBorders>
          </w:tcPr>
          <w:p w14:paraId="70A28B99" w14:textId="77777777" w:rsidR="00FB71A1" w:rsidRPr="00EF06A7" w:rsidRDefault="00FB71A1" w:rsidP="00F45E1C">
            <w:pPr>
              <w:pStyle w:val="TAL"/>
            </w:pPr>
            <w:r w:rsidRPr="00EF06A7">
              <w:t>p4</w:t>
            </w:r>
          </w:p>
        </w:tc>
        <w:tc>
          <w:tcPr>
            <w:tcW w:w="1700" w:type="dxa"/>
          </w:tcPr>
          <w:p w14:paraId="26D26824" w14:textId="77777777" w:rsidR="00FB71A1" w:rsidRPr="00EF06A7" w:rsidRDefault="00FB71A1" w:rsidP="00F45E1C">
            <w:pPr>
              <w:pStyle w:val="TAL"/>
            </w:pPr>
          </w:p>
        </w:tc>
        <w:tc>
          <w:tcPr>
            <w:tcW w:w="1245" w:type="dxa"/>
          </w:tcPr>
          <w:p w14:paraId="70F1F4C8" w14:textId="77777777" w:rsidR="00FB71A1" w:rsidRPr="00EF06A7" w:rsidRDefault="00FB71A1" w:rsidP="00F45E1C">
            <w:pPr>
              <w:pStyle w:val="TAL"/>
            </w:pPr>
          </w:p>
        </w:tc>
      </w:tr>
      <w:tr w:rsidR="00FB71A1" w:rsidRPr="00EF06A7" w14:paraId="5B8DFFD1" w14:textId="77777777" w:rsidTr="00F45E1C">
        <w:tc>
          <w:tcPr>
            <w:tcW w:w="4535" w:type="dxa"/>
            <w:tcBorders>
              <w:top w:val="nil"/>
              <w:left w:val="single" w:sz="4" w:space="0" w:color="auto"/>
              <w:bottom w:val="single" w:sz="4" w:space="0" w:color="auto"/>
              <w:right w:val="single" w:sz="4" w:space="0" w:color="auto"/>
            </w:tcBorders>
          </w:tcPr>
          <w:p w14:paraId="34BC60D9" w14:textId="77777777" w:rsidR="00FB71A1" w:rsidRPr="00EF06A7" w:rsidRDefault="00FB71A1" w:rsidP="00F45E1C">
            <w:pPr>
              <w:pStyle w:val="TAL"/>
            </w:pPr>
            <w:r w:rsidRPr="00EF06A7">
              <w:t xml:space="preserve">  firstOFDMSymbolInTimeDomain</w:t>
            </w:r>
          </w:p>
        </w:tc>
        <w:tc>
          <w:tcPr>
            <w:tcW w:w="2267" w:type="dxa"/>
            <w:tcBorders>
              <w:left w:val="single" w:sz="4" w:space="0" w:color="auto"/>
            </w:tcBorders>
          </w:tcPr>
          <w:p w14:paraId="39DC251F" w14:textId="77777777" w:rsidR="00FB71A1" w:rsidRPr="00EF06A7" w:rsidRDefault="00FB71A1" w:rsidP="00F45E1C">
            <w:pPr>
              <w:pStyle w:val="TAL"/>
            </w:pPr>
            <w:r w:rsidRPr="00EF06A7">
              <w:t>9</w:t>
            </w:r>
          </w:p>
        </w:tc>
        <w:tc>
          <w:tcPr>
            <w:tcW w:w="1700" w:type="dxa"/>
          </w:tcPr>
          <w:p w14:paraId="4D88EA41" w14:textId="77777777" w:rsidR="00FB71A1" w:rsidRPr="00EF06A7" w:rsidRDefault="00FB71A1" w:rsidP="00F45E1C">
            <w:pPr>
              <w:pStyle w:val="TAL"/>
            </w:pPr>
          </w:p>
        </w:tc>
        <w:tc>
          <w:tcPr>
            <w:tcW w:w="1245" w:type="dxa"/>
          </w:tcPr>
          <w:p w14:paraId="188FB135" w14:textId="77777777" w:rsidR="00FB71A1" w:rsidRPr="00EF06A7" w:rsidRDefault="00FB71A1" w:rsidP="00F45E1C">
            <w:pPr>
              <w:pStyle w:val="TAL"/>
            </w:pPr>
          </w:p>
        </w:tc>
      </w:tr>
      <w:tr w:rsidR="00FB71A1" w:rsidRPr="00EF06A7" w14:paraId="3EC3AAF7" w14:textId="77777777" w:rsidTr="00F45E1C">
        <w:tc>
          <w:tcPr>
            <w:tcW w:w="4535" w:type="dxa"/>
            <w:tcBorders>
              <w:top w:val="single" w:sz="4" w:space="0" w:color="auto"/>
            </w:tcBorders>
          </w:tcPr>
          <w:p w14:paraId="719BCC4A" w14:textId="77777777" w:rsidR="00FB71A1" w:rsidRPr="00EF06A7" w:rsidRDefault="00FB71A1" w:rsidP="00F45E1C">
            <w:pPr>
              <w:pStyle w:val="TAL"/>
            </w:pPr>
            <w:r w:rsidRPr="00EF06A7">
              <w:t>}</w:t>
            </w:r>
          </w:p>
        </w:tc>
        <w:tc>
          <w:tcPr>
            <w:tcW w:w="2267" w:type="dxa"/>
          </w:tcPr>
          <w:p w14:paraId="00F92B26" w14:textId="77777777" w:rsidR="00FB71A1" w:rsidRPr="00EF06A7" w:rsidRDefault="00FB71A1" w:rsidP="00F45E1C">
            <w:pPr>
              <w:pStyle w:val="TAL"/>
            </w:pPr>
          </w:p>
        </w:tc>
        <w:tc>
          <w:tcPr>
            <w:tcW w:w="1700" w:type="dxa"/>
          </w:tcPr>
          <w:p w14:paraId="71F8F272" w14:textId="77777777" w:rsidR="00FB71A1" w:rsidRPr="00EF06A7" w:rsidRDefault="00FB71A1" w:rsidP="00F45E1C">
            <w:pPr>
              <w:pStyle w:val="TAL"/>
            </w:pPr>
          </w:p>
        </w:tc>
        <w:tc>
          <w:tcPr>
            <w:tcW w:w="1245" w:type="dxa"/>
          </w:tcPr>
          <w:p w14:paraId="7679EE9B" w14:textId="77777777" w:rsidR="00FB71A1" w:rsidRPr="00EF06A7" w:rsidRDefault="00FB71A1" w:rsidP="00F45E1C">
            <w:pPr>
              <w:pStyle w:val="TAL"/>
            </w:pPr>
          </w:p>
        </w:tc>
      </w:tr>
    </w:tbl>
    <w:p w14:paraId="7382ACE7" w14:textId="77777777" w:rsidR="00FB71A1" w:rsidRPr="00EF06A7" w:rsidRDefault="00FB71A1" w:rsidP="00FB71A1"/>
    <w:p w14:paraId="77301EB0" w14:textId="77777777" w:rsidR="00FB71A1" w:rsidRPr="00EF06A7" w:rsidRDefault="00FB71A1" w:rsidP="00FB71A1">
      <w:pPr>
        <w:pStyle w:val="TH"/>
      </w:pPr>
      <w:r w:rsidRPr="00EF06A7">
        <w:t>Table 6.4.2.1.1.4.3-</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4CCA2D9E" w14:textId="77777777" w:rsidTr="00F45E1C">
        <w:tc>
          <w:tcPr>
            <w:tcW w:w="9747" w:type="dxa"/>
            <w:gridSpan w:val="4"/>
          </w:tcPr>
          <w:p w14:paraId="0C16410C" w14:textId="77777777" w:rsidR="00FB71A1" w:rsidRPr="00EF06A7" w:rsidRDefault="00FB71A1" w:rsidP="00F45E1C">
            <w:pPr>
              <w:pStyle w:val="TAH"/>
              <w:jc w:val="left"/>
              <w:rPr>
                <w:b w:val="0"/>
              </w:rPr>
            </w:pPr>
            <w:r w:rsidRPr="00EF06A7">
              <w:rPr>
                <w:b w:val="0"/>
              </w:rPr>
              <w:t>Derivation Path: TS 38.508-1 [6], clause 4.6.3, Table 4.6.3-34</w:t>
            </w:r>
          </w:p>
        </w:tc>
      </w:tr>
      <w:tr w:rsidR="00FB71A1" w:rsidRPr="00EF06A7" w14:paraId="2E06769A" w14:textId="77777777" w:rsidTr="00F45E1C">
        <w:tc>
          <w:tcPr>
            <w:tcW w:w="4535" w:type="dxa"/>
          </w:tcPr>
          <w:p w14:paraId="0344F273" w14:textId="77777777" w:rsidR="00FB71A1" w:rsidRPr="00EF06A7" w:rsidRDefault="00FB71A1" w:rsidP="00F45E1C">
            <w:pPr>
              <w:pStyle w:val="TAH"/>
            </w:pPr>
            <w:r w:rsidRPr="00EF06A7">
              <w:t>Information Element</w:t>
            </w:r>
          </w:p>
        </w:tc>
        <w:tc>
          <w:tcPr>
            <w:tcW w:w="2267" w:type="dxa"/>
          </w:tcPr>
          <w:p w14:paraId="0715D669" w14:textId="77777777" w:rsidR="00FB71A1" w:rsidRPr="00EF06A7" w:rsidRDefault="00FB71A1" w:rsidP="00F45E1C">
            <w:pPr>
              <w:pStyle w:val="TAH"/>
            </w:pPr>
            <w:r w:rsidRPr="00EF06A7">
              <w:t>Value/remark</w:t>
            </w:r>
          </w:p>
        </w:tc>
        <w:tc>
          <w:tcPr>
            <w:tcW w:w="1700" w:type="dxa"/>
          </w:tcPr>
          <w:p w14:paraId="6BCF2933" w14:textId="77777777" w:rsidR="00FB71A1" w:rsidRPr="00EF06A7" w:rsidRDefault="00FB71A1" w:rsidP="00F45E1C">
            <w:pPr>
              <w:pStyle w:val="TAH"/>
            </w:pPr>
            <w:r w:rsidRPr="00EF06A7">
              <w:t>Comment</w:t>
            </w:r>
          </w:p>
        </w:tc>
        <w:tc>
          <w:tcPr>
            <w:tcW w:w="1245" w:type="dxa"/>
          </w:tcPr>
          <w:p w14:paraId="056C7D10" w14:textId="77777777" w:rsidR="00FB71A1" w:rsidRPr="00EF06A7" w:rsidRDefault="00FB71A1" w:rsidP="00F45E1C">
            <w:pPr>
              <w:pStyle w:val="TAH"/>
            </w:pPr>
            <w:r w:rsidRPr="00EF06A7">
              <w:t>Condition</w:t>
            </w:r>
          </w:p>
        </w:tc>
      </w:tr>
      <w:tr w:rsidR="00FB71A1" w:rsidRPr="00EF06A7" w14:paraId="7B0C261B" w14:textId="77777777" w:rsidTr="00F45E1C">
        <w:tc>
          <w:tcPr>
            <w:tcW w:w="4535" w:type="dxa"/>
          </w:tcPr>
          <w:p w14:paraId="4900B6BB" w14:textId="77777777" w:rsidR="00FB71A1" w:rsidRPr="00EF06A7" w:rsidRDefault="00FB71A1" w:rsidP="00F45E1C">
            <w:pPr>
              <w:pStyle w:val="TAL"/>
            </w:pPr>
            <w:r w:rsidRPr="00EF06A7">
              <w:t>csi-IM-ResourceElementPattern</w:t>
            </w:r>
          </w:p>
        </w:tc>
        <w:tc>
          <w:tcPr>
            <w:tcW w:w="2267" w:type="dxa"/>
          </w:tcPr>
          <w:p w14:paraId="3B6EF408" w14:textId="77777777" w:rsidR="00FB71A1" w:rsidRPr="00EF06A7" w:rsidRDefault="00FB71A1" w:rsidP="00F45E1C">
            <w:pPr>
              <w:pStyle w:val="TAL"/>
            </w:pPr>
          </w:p>
        </w:tc>
        <w:tc>
          <w:tcPr>
            <w:tcW w:w="1700" w:type="dxa"/>
          </w:tcPr>
          <w:p w14:paraId="2A94B76A" w14:textId="77777777" w:rsidR="00FB71A1" w:rsidRPr="00EF06A7" w:rsidRDefault="00FB71A1" w:rsidP="00F45E1C">
            <w:pPr>
              <w:pStyle w:val="TAL"/>
            </w:pPr>
          </w:p>
        </w:tc>
        <w:tc>
          <w:tcPr>
            <w:tcW w:w="1245" w:type="dxa"/>
          </w:tcPr>
          <w:p w14:paraId="264D358D" w14:textId="77777777" w:rsidR="00FB71A1" w:rsidRPr="00EF06A7" w:rsidRDefault="00FB71A1" w:rsidP="00F45E1C">
            <w:pPr>
              <w:pStyle w:val="TAL"/>
            </w:pPr>
          </w:p>
        </w:tc>
      </w:tr>
      <w:tr w:rsidR="00FB71A1" w:rsidRPr="00EF06A7" w14:paraId="4CED0C6F" w14:textId="77777777" w:rsidTr="00F45E1C">
        <w:tc>
          <w:tcPr>
            <w:tcW w:w="4535" w:type="dxa"/>
          </w:tcPr>
          <w:p w14:paraId="1C1EC961" w14:textId="77777777" w:rsidR="00FB71A1" w:rsidRPr="00EF06A7" w:rsidRDefault="00FB71A1" w:rsidP="00F45E1C">
            <w:pPr>
              <w:pStyle w:val="TAL"/>
            </w:pPr>
            <w:r w:rsidRPr="00EF06A7">
              <w:t xml:space="preserve">     pattern0 SEQUENCE {</w:t>
            </w:r>
          </w:p>
        </w:tc>
        <w:tc>
          <w:tcPr>
            <w:tcW w:w="2267" w:type="dxa"/>
          </w:tcPr>
          <w:p w14:paraId="6420538C" w14:textId="77777777" w:rsidR="00FB71A1" w:rsidRPr="00EF06A7" w:rsidRDefault="00FB71A1" w:rsidP="00F45E1C">
            <w:pPr>
              <w:pStyle w:val="TAL"/>
            </w:pPr>
          </w:p>
        </w:tc>
        <w:tc>
          <w:tcPr>
            <w:tcW w:w="1700" w:type="dxa"/>
          </w:tcPr>
          <w:p w14:paraId="4731FC5F" w14:textId="77777777" w:rsidR="00FB71A1" w:rsidRPr="00EF06A7" w:rsidRDefault="00FB71A1" w:rsidP="00F45E1C">
            <w:pPr>
              <w:pStyle w:val="TAL"/>
            </w:pPr>
          </w:p>
        </w:tc>
        <w:tc>
          <w:tcPr>
            <w:tcW w:w="1245" w:type="dxa"/>
          </w:tcPr>
          <w:p w14:paraId="63ABB289" w14:textId="77777777" w:rsidR="00FB71A1" w:rsidRPr="00EF06A7" w:rsidRDefault="00FB71A1" w:rsidP="00F45E1C">
            <w:pPr>
              <w:pStyle w:val="TAL"/>
            </w:pPr>
          </w:p>
        </w:tc>
      </w:tr>
      <w:tr w:rsidR="00FB71A1" w:rsidRPr="00EF06A7" w14:paraId="45C32466" w14:textId="77777777" w:rsidTr="00F45E1C">
        <w:tc>
          <w:tcPr>
            <w:tcW w:w="4535" w:type="dxa"/>
          </w:tcPr>
          <w:p w14:paraId="3D02CFEC" w14:textId="77777777" w:rsidR="00FB71A1" w:rsidRPr="00EF06A7" w:rsidRDefault="00FB71A1" w:rsidP="00F45E1C">
            <w:pPr>
              <w:pStyle w:val="TAL"/>
            </w:pPr>
            <w:r w:rsidRPr="00EF06A7">
              <w:t xml:space="preserve">           subcarrierLocation-p0</w:t>
            </w:r>
          </w:p>
        </w:tc>
        <w:tc>
          <w:tcPr>
            <w:tcW w:w="2267" w:type="dxa"/>
          </w:tcPr>
          <w:p w14:paraId="2FEF6328" w14:textId="77777777" w:rsidR="00FB71A1" w:rsidRPr="00EF06A7" w:rsidRDefault="00FB71A1" w:rsidP="00F45E1C">
            <w:pPr>
              <w:pStyle w:val="TAL"/>
            </w:pPr>
            <w:r w:rsidRPr="00EF06A7">
              <w:t>s4</w:t>
            </w:r>
          </w:p>
        </w:tc>
        <w:tc>
          <w:tcPr>
            <w:tcW w:w="1700" w:type="dxa"/>
          </w:tcPr>
          <w:p w14:paraId="0DBBC7E1" w14:textId="77777777" w:rsidR="00FB71A1" w:rsidRPr="00EF06A7" w:rsidRDefault="00FB71A1" w:rsidP="00F45E1C">
            <w:pPr>
              <w:pStyle w:val="TAL"/>
            </w:pPr>
          </w:p>
        </w:tc>
        <w:tc>
          <w:tcPr>
            <w:tcW w:w="1245" w:type="dxa"/>
          </w:tcPr>
          <w:p w14:paraId="77EFCE1D" w14:textId="77777777" w:rsidR="00FB71A1" w:rsidRPr="00EF06A7" w:rsidRDefault="00FB71A1" w:rsidP="00F45E1C">
            <w:pPr>
              <w:pStyle w:val="TAL"/>
            </w:pPr>
          </w:p>
        </w:tc>
      </w:tr>
      <w:tr w:rsidR="00FB71A1" w:rsidRPr="00EF06A7" w14:paraId="0A57CC43" w14:textId="77777777" w:rsidTr="00F45E1C">
        <w:tc>
          <w:tcPr>
            <w:tcW w:w="4535" w:type="dxa"/>
          </w:tcPr>
          <w:p w14:paraId="6A582C40" w14:textId="77777777" w:rsidR="00FB71A1" w:rsidRPr="00EF06A7" w:rsidRDefault="00FB71A1" w:rsidP="00F45E1C">
            <w:pPr>
              <w:pStyle w:val="TAL"/>
            </w:pPr>
            <w:r w:rsidRPr="00EF06A7">
              <w:t xml:space="preserve">           symbolLocation-p0</w:t>
            </w:r>
          </w:p>
        </w:tc>
        <w:tc>
          <w:tcPr>
            <w:tcW w:w="2267" w:type="dxa"/>
          </w:tcPr>
          <w:p w14:paraId="53A6933A" w14:textId="77777777" w:rsidR="00FB71A1" w:rsidRPr="00EF06A7" w:rsidRDefault="00FB71A1" w:rsidP="00F45E1C">
            <w:pPr>
              <w:pStyle w:val="TAL"/>
            </w:pPr>
            <w:r w:rsidRPr="00EF06A7">
              <w:t>9</w:t>
            </w:r>
          </w:p>
        </w:tc>
        <w:tc>
          <w:tcPr>
            <w:tcW w:w="1700" w:type="dxa"/>
          </w:tcPr>
          <w:p w14:paraId="386AFB34" w14:textId="77777777" w:rsidR="00FB71A1" w:rsidRPr="00EF06A7" w:rsidRDefault="00FB71A1" w:rsidP="00F45E1C">
            <w:pPr>
              <w:pStyle w:val="TAL"/>
            </w:pPr>
          </w:p>
        </w:tc>
        <w:tc>
          <w:tcPr>
            <w:tcW w:w="1245" w:type="dxa"/>
          </w:tcPr>
          <w:p w14:paraId="7B33B947" w14:textId="77777777" w:rsidR="00FB71A1" w:rsidRPr="00EF06A7" w:rsidRDefault="00FB71A1" w:rsidP="00F45E1C">
            <w:pPr>
              <w:pStyle w:val="TAL"/>
            </w:pPr>
          </w:p>
        </w:tc>
      </w:tr>
      <w:tr w:rsidR="00FB71A1" w:rsidRPr="00EF06A7" w14:paraId="2318663A" w14:textId="77777777" w:rsidTr="00F45E1C">
        <w:tc>
          <w:tcPr>
            <w:tcW w:w="4535" w:type="dxa"/>
          </w:tcPr>
          <w:p w14:paraId="6543D65E" w14:textId="77777777" w:rsidR="00FB71A1" w:rsidRPr="00EF06A7" w:rsidRDefault="00FB71A1" w:rsidP="00F45E1C">
            <w:pPr>
              <w:pStyle w:val="TAL"/>
            </w:pPr>
            <w:r w:rsidRPr="00EF06A7">
              <w:t xml:space="preserve">     }</w:t>
            </w:r>
          </w:p>
        </w:tc>
        <w:tc>
          <w:tcPr>
            <w:tcW w:w="2267" w:type="dxa"/>
          </w:tcPr>
          <w:p w14:paraId="7683BE8B" w14:textId="77777777" w:rsidR="00FB71A1" w:rsidRPr="00EF06A7" w:rsidRDefault="00FB71A1" w:rsidP="00F45E1C">
            <w:pPr>
              <w:pStyle w:val="TAL"/>
            </w:pPr>
          </w:p>
        </w:tc>
        <w:tc>
          <w:tcPr>
            <w:tcW w:w="1700" w:type="dxa"/>
          </w:tcPr>
          <w:p w14:paraId="3731D800" w14:textId="77777777" w:rsidR="00FB71A1" w:rsidRPr="00EF06A7" w:rsidRDefault="00FB71A1" w:rsidP="00F45E1C">
            <w:pPr>
              <w:pStyle w:val="TAL"/>
            </w:pPr>
          </w:p>
        </w:tc>
        <w:tc>
          <w:tcPr>
            <w:tcW w:w="1245" w:type="dxa"/>
          </w:tcPr>
          <w:p w14:paraId="0E385B6F" w14:textId="77777777" w:rsidR="00FB71A1" w:rsidRPr="00EF06A7" w:rsidRDefault="00FB71A1" w:rsidP="00F45E1C">
            <w:pPr>
              <w:pStyle w:val="TAL"/>
            </w:pPr>
          </w:p>
        </w:tc>
      </w:tr>
      <w:tr w:rsidR="00FB71A1" w:rsidRPr="00EF06A7" w14:paraId="34E4CA03" w14:textId="77777777" w:rsidTr="00F45E1C">
        <w:tc>
          <w:tcPr>
            <w:tcW w:w="4535" w:type="dxa"/>
          </w:tcPr>
          <w:p w14:paraId="7A167BAF" w14:textId="77777777" w:rsidR="00FB71A1" w:rsidRPr="00EF06A7" w:rsidRDefault="00FB71A1" w:rsidP="00F45E1C">
            <w:pPr>
              <w:pStyle w:val="TAL"/>
            </w:pPr>
            <w:r w:rsidRPr="00EF06A7">
              <w:t>periodicityAndOffset</w:t>
            </w:r>
          </w:p>
        </w:tc>
        <w:tc>
          <w:tcPr>
            <w:tcW w:w="2267" w:type="dxa"/>
          </w:tcPr>
          <w:p w14:paraId="4B93E6C1" w14:textId="77777777" w:rsidR="00FB71A1" w:rsidRPr="00EF06A7" w:rsidRDefault="00FB71A1" w:rsidP="00F45E1C">
            <w:pPr>
              <w:pStyle w:val="TAL"/>
            </w:pPr>
            <w:r w:rsidRPr="00EF06A7">
              <w:t>CSI-ResourcePeriodicityAndOffset</w:t>
            </w:r>
          </w:p>
        </w:tc>
        <w:tc>
          <w:tcPr>
            <w:tcW w:w="1700" w:type="dxa"/>
          </w:tcPr>
          <w:p w14:paraId="04084F76" w14:textId="77777777" w:rsidR="00FB71A1" w:rsidRPr="00EF06A7" w:rsidRDefault="00FB71A1" w:rsidP="00F45E1C">
            <w:pPr>
              <w:pStyle w:val="TAL"/>
            </w:pPr>
          </w:p>
        </w:tc>
        <w:tc>
          <w:tcPr>
            <w:tcW w:w="1245" w:type="dxa"/>
          </w:tcPr>
          <w:p w14:paraId="4DDD1112" w14:textId="77777777" w:rsidR="00FB71A1" w:rsidRPr="00EF06A7" w:rsidRDefault="00FB71A1" w:rsidP="00F45E1C">
            <w:pPr>
              <w:pStyle w:val="TAL"/>
            </w:pPr>
          </w:p>
        </w:tc>
      </w:tr>
    </w:tbl>
    <w:p w14:paraId="4826B333" w14:textId="77777777" w:rsidR="00FB71A1" w:rsidRPr="00EF06A7" w:rsidRDefault="00FB71A1" w:rsidP="00FB71A1"/>
    <w:p w14:paraId="0FB58AC4" w14:textId="77777777" w:rsidR="00FB71A1" w:rsidRPr="00EF06A7" w:rsidRDefault="00FB71A1" w:rsidP="00FB71A1">
      <w:pPr>
        <w:pStyle w:val="TH"/>
      </w:pPr>
      <w:r w:rsidRPr="00EF06A7">
        <w:t>Table 6.4.2.1.1.4.3-</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09C071CF" w14:textId="77777777" w:rsidTr="00F45E1C">
        <w:tc>
          <w:tcPr>
            <w:tcW w:w="9747" w:type="dxa"/>
            <w:gridSpan w:val="4"/>
          </w:tcPr>
          <w:p w14:paraId="42992F82" w14:textId="77777777" w:rsidR="00FB71A1" w:rsidRPr="00EF06A7" w:rsidRDefault="00FB71A1" w:rsidP="00F45E1C">
            <w:pPr>
              <w:pStyle w:val="TAH"/>
              <w:jc w:val="left"/>
              <w:rPr>
                <w:b w:val="0"/>
              </w:rPr>
            </w:pPr>
            <w:r w:rsidRPr="00EF06A7">
              <w:rPr>
                <w:b w:val="0"/>
              </w:rPr>
              <w:t>Derivation Path: TS 38.508-1 [6], clause 4.6.2, Table 4.6.3-43</w:t>
            </w:r>
          </w:p>
        </w:tc>
      </w:tr>
      <w:tr w:rsidR="00FB71A1" w:rsidRPr="00EF06A7" w14:paraId="0164C296" w14:textId="77777777" w:rsidTr="00F45E1C">
        <w:tc>
          <w:tcPr>
            <w:tcW w:w="4535" w:type="dxa"/>
          </w:tcPr>
          <w:p w14:paraId="36DAD509" w14:textId="77777777" w:rsidR="00FB71A1" w:rsidRPr="00EF06A7" w:rsidRDefault="00FB71A1" w:rsidP="00F45E1C">
            <w:pPr>
              <w:pStyle w:val="TAH"/>
            </w:pPr>
            <w:r w:rsidRPr="00EF06A7">
              <w:t>Information Element</w:t>
            </w:r>
          </w:p>
        </w:tc>
        <w:tc>
          <w:tcPr>
            <w:tcW w:w="2267" w:type="dxa"/>
          </w:tcPr>
          <w:p w14:paraId="042B9503" w14:textId="77777777" w:rsidR="00FB71A1" w:rsidRPr="00EF06A7" w:rsidRDefault="00FB71A1" w:rsidP="00F45E1C">
            <w:pPr>
              <w:pStyle w:val="TAH"/>
            </w:pPr>
            <w:r w:rsidRPr="00EF06A7">
              <w:t>Value/remark</w:t>
            </w:r>
          </w:p>
        </w:tc>
        <w:tc>
          <w:tcPr>
            <w:tcW w:w="1700" w:type="dxa"/>
          </w:tcPr>
          <w:p w14:paraId="1700464B" w14:textId="77777777" w:rsidR="00FB71A1" w:rsidRPr="00EF06A7" w:rsidRDefault="00FB71A1" w:rsidP="00F45E1C">
            <w:pPr>
              <w:pStyle w:val="TAH"/>
            </w:pPr>
            <w:r w:rsidRPr="00EF06A7">
              <w:t>Comment</w:t>
            </w:r>
          </w:p>
        </w:tc>
        <w:tc>
          <w:tcPr>
            <w:tcW w:w="1245" w:type="dxa"/>
          </w:tcPr>
          <w:p w14:paraId="0095798D" w14:textId="77777777" w:rsidR="00FB71A1" w:rsidRPr="00EF06A7" w:rsidRDefault="00FB71A1" w:rsidP="00F45E1C">
            <w:pPr>
              <w:pStyle w:val="TAH"/>
            </w:pPr>
            <w:r w:rsidRPr="00EF06A7">
              <w:t>Condition</w:t>
            </w:r>
          </w:p>
        </w:tc>
      </w:tr>
      <w:tr w:rsidR="00FB71A1" w:rsidRPr="00EF06A7" w14:paraId="5450FA5D" w14:textId="77777777" w:rsidTr="00F45E1C">
        <w:tc>
          <w:tcPr>
            <w:tcW w:w="4535" w:type="dxa"/>
          </w:tcPr>
          <w:p w14:paraId="118995FD" w14:textId="77777777" w:rsidR="00FB71A1" w:rsidRPr="00EF06A7" w:rsidRDefault="00FB71A1" w:rsidP="00F45E1C">
            <w:pPr>
              <w:pStyle w:val="TAL"/>
            </w:pPr>
            <w:r w:rsidRPr="00EF06A7">
              <w:t>CSI-ResourcePeriodicityAndOffset CHOICE {</w:t>
            </w:r>
          </w:p>
        </w:tc>
        <w:tc>
          <w:tcPr>
            <w:tcW w:w="2267" w:type="dxa"/>
          </w:tcPr>
          <w:p w14:paraId="664BD14D" w14:textId="77777777" w:rsidR="00FB71A1" w:rsidRPr="00EF06A7" w:rsidRDefault="00FB71A1" w:rsidP="00F45E1C">
            <w:pPr>
              <w:pStyle w:val="TAL"/>
            </w:pPr>
          </w:p>
        </w:tc>
        <w:tc>
          <w:tcPr>
            <w:tcW w:w="1700" w:type="dxa"/>
          </w:tcPr>
          <w:p w14:paraId="05A965FC" w14:textId="77777777" w:rsidR="00FB71A1" w:rsidRPr="00EF06A7" w:rsidRDefault="00FB71A1" w:rsidP="00F45E1C">
            <w:pPr>
              <w:pStyle w:val="TAL"/>
            </w:pPr>
          </w:p>
        </w:tc>
        <w:tc>
          <w:tcPr>
            <w:tcW w:w="1245" w:type="dxa"/>
          </w:tcPr>
          <w:p w14:paraId="4EBA18A9" w14:textId="77777777" w:rsidR="00FB71A1" w:rsidRPr="00EF06A7" w:rsidRDefault="00FB71A1" w:rsidP="00F45E1C">
            <w:pPr>
              <w:pStyle w:val="TAL"/>
            </w:pPr>
          </w:p>
        </w:tc>
      </w:tr>
      <w:tr w:rsidR="00FB71A1" w:rsidRPr="00EF06A7" w14:paraId="200BB0E9" w14:textId="77777777" w:rsidTr="00F45E1C">
        <w:tc>
          <w:tcPr>
            <w:tcW w:w="4535" w:type="dxa"/>
          </w:tcPr>
          <w:p w14:paraId="41A19C00" w14:textId="77777777" w:rsidR="00FB71A1" w:rsidRPr="00EF06A7" w:rsidRDefault="00FB71A1" w:rsidP="00F45E1C">
            <w:pPr>
              <w:pStyle w:val="TAL"/>
              <w:rPr>
                <w:lang w:eastAsia="zh-CN"/>
              </w:rPr>
            </w:pPr>
            <w:r w:rsidRPr="00EF06A7">
              <w:t xml:space="preserve">       Slots10</w:t>
            </w:r>
          </w:p>
        </w:tc>
        <w:tc>
          <w:tcPr>
            <w:tcW w:w="2267" w:type="dxa"/>
          </w:tcPr>
          <w:p w14:paraId="6FEA7A26" w14:textId="77777777" w:rsidR="00FB71A1" w:rsidRPr="00EF06A7" w:rsidRDefault="00FB71A1" w:rsidP="00F45E1C">
            <w:pPr>
              <w:pStyle w:val="TAL"/>
            </w:pPr>
            <w:r w:rsidRPr="00EF06A7">
              <w:t>5</w:t>
            </w:r>
          </w:p>
        </w:tc>
        <w:tc>
          <w:tcPr>
            <w:tcW w:w="1700" w:type="dxa"/>
          </w:tcPr>
          <w:p w14:paraId="115CEEF5" w14:textId="77777777" w:rsidR="00FB71A1" w:rsidRPr="00EF06A7" w:rsidRDefault="00FB71A1" w:rsidP="00F45E1C">
            <w:pPr>
              <w:pStyle w:val="TAL"/>
            </w:pPr>
          </w:p>
        </w:tc>
        <w:tc>
          <w:tcPr>
            <w:tcW w:w="1245" w:type="dxa"/>
          </w:tcPr>
          <w:p w14:paraId="3547D6E4" w14:textId="77777777" w:rsidR="00FB71A1" w:rsidRPr="00EF06A7" w:rsidRDefault="00FB71A1" w:rsidP="00F45E1C">
            <w:pPr>
              <w:pStyle w:val="TAL"/>
            </w:pPr>
          </w:p>
        </w:tc>
      </w:tr>
      <w:tr w:rsidR="00FB71A1" w:rsidRPr="00EF06A7" w14:paraId="5FC2D07C" w14:textId="77777777" w:rsidTr="00F45E1C">
        <w:tc>
          <w:tcPr>
            <w:tcW w:w="4535" w:type="dxa"/>
          </w:tcPr>
          <w:p w14:paraId="7B8EAA71" w14:textId="77777777" w:rsidR="00FB71A1" w:rsidRPr="00EF06A7" w:rsidRDefault="00FB71A1" w:rsidP="00F45E1C">
            <w:pPr>
              <w:pStyle w:val="TAL"/>
            </w:pPr>
            <w:r w:rsidRPr="00EF06A7">
              <w:t>}</w:t>
            </w:r>
          </w:p>
        </w:tc>
        <w:tc>
          <w:tcPr>
            <w:tcW w:w="2267" w:type="dxa"/>
          </w:tcPr>
          <w:p w14:paraId="2B2D9C0D" w14:textId="77777777" w:rsidR="00FB71A1" w:rsidRPr="00EF06A7" w:rsidRDefault="00FB71A1" w:rsidP="00F45E1C">
            <w:pPr>
              <w:pStyle w:val="TAL"/>
            </w:pPr>
          </w:p>
        </w:tc>
        <w:tc>
          <w:tcPr>
            <w:tcW w:w="1700" w:type="dxa"/>
          </w:tcPr>
          <w:p w14:paraId="0FC860E3" w14:textId="77777777" w:rsidR="00FB71A1" w:rsidRPr="00EF06A7" w:rsidRDefault="00FB71A1" w:rsidP="00F45E1C">
            <w:pPr>
              <w:pStyle w:val="TAL"/>
            </w:pPr>
          </w:p>
        </w:tc>
        <w:tc>
          <w:tcPr>
            <w:tcW w:w="1245" w:type="dxa"/>
          </w:tcPr>
          <w:p w14:paraId="1539A6DB" w14:textId="77777777" w:rsidR="00FB71A1" w:rsidRPr="00EF06A7" w:rsidRDefault="00FB71A1" w:rsidP="00F45E1C">
            <w:pPr>
              <w:pStyle w:val="TAL"/>
            </w:pPr>
          </w:p>
        </w:tc>
      </w:tr>
    </w:tbl>
    <w:p w14:paraId="4FC51656" w14:textId="77777777" w:rsidR="00FB71A1" w:rsidRPr="00EF06A7" w:rsidRDefault="00FB71A1" w:rsidP="00FB71A1"/>
    <w:p w14:paraId="56F6D3A8" w14:textId="77777777" w:rsidR="00FB71A1" w:rsidRPr="00EF06A7" w:rsidRDefault="00FB71A1" w:rsidP="00FB71A1">
      <w:pPr>
        <w:pStyle w:val="TH"/>
      </w:pPr>
      <w:r w:rsidRPr="00EF06A7">
        <w:t>Table 6.4.2.1.1.4.3-</w:t>
      </w:r>
      <w:r w:rsidRPr="00EF06A7">
        <w:rPr>
          <w:lang w:eastAsia="zh-CN"/>
        </w:rPr>
        <w:t>6</w:t>
      </w:r>
      <w:r w:rsidRPr="00EF06A7">
        <w:t xml:space="preserve">: </w:t>
      </w:r>
      <w:r w:rsidRPr="00EF06A7">
        <w:rPr>
          <w:i/>
          <w:iCs/>
        </w:rPr>
        <w:t>CodebookConfig</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0D8E9D81" w14:textId="77777777" w:rsidTr="00F45E1C">
        <w:tc>
          <w:tcPr>
            <w:tcW w:w="9747" w:type="dxa"/>
            <w:gridSpan w:val="4"/>
          </w:tcPr>
          <w:p w14:paraId="5622BBE1" w14:textId="77777777" w:rsidR="00FB71A1" w:rsidRPr="00EF06A7" w:rsidRDefault="00FB71A1" w:rsidP="00F45E1C">
            <w:pPr>
              <w:pStyle w:val="TAH"/>
              <w:jc w:val="left"/>
              <w:rPr>
                <w:b w:val="0"/>
              </w:rPr>
            </w:pPr>
            <w:r w:rsidRPr="00EF06A7">
              <w:rPr>
                <w:b w:val="0"/>
              </w:rPr>
              <w:t>Derivation Path: TS 38.508-1 [6], clause 4.6.2, Table 4.6.3-25</w:t>
            </w:r>
          </w:p>
        </w:tc>
      </w:tr>
      <w:tr w:rsidR="00FB71A1" w:rsidRPr="00EF06A7" w14:paraId="337E8FE8" w14:textId="77777777" w:rsidTr="00F45E1C">
        <w:tc>
          <w:tcPr>
            <w:tcW w:w="4535" w:type="dxa"/>
          </w:tcPr>
          <w:p w14:paraId="333D0D85" w14:textId="77777777" w:rsidR="00FB71A1" w:rsidRPr="00EF06A7" w:rsidRDefault="00FB71A1" w:rsidP="00F45E1C">
            <w:pPr>
              <w:pStyle w:val="TAH"/>
            </w:pPr>
            <w:r w:rsidRPr="00EF06A7">
              <w:t>Information Element</w:t>
            </w:r>
          </w:p>
        </w:tc>
        <w:tc>
          <w:tcPr>
            <w:tcW w:w="2267" w:type="dxa"/>
          </w:tcPr>
          <w:p w14:paraId="483C6EDF" w14:textId="77777777" w:rsidR="00FB71A1" w:rsidRPr="00EF06A7" w:rsidRDefault="00FB71A1" w:rsidP="00F45E1C">
            <w:pPr>
              <w:pStyle w:val="TAH"/>
            </w:pPr>
            <w:r w:rsidRPr="00EF06A7">
              <w:t>Value/remark</w:t>
            </w:r>
          </w:p>
        </w:tc>
        <w:tc>
          <w:tcPr>
            <w:tcW w:w="1700" w:type="dxa"/>
          </w:tcPr>
          <w:p w14:paraId="51764CC2" w14:textId="77777777" w:rsidR="00FB71A1" w:rsidRPr="00EF06A7" w:rsidRDefault="00FB71A1" w:rsidP="00F45E1C">
            <w:pPr>
              <w:pStyle w:val="TAH"/>
            </w:pPr>
            <w:r w:rsidRPr="00EF06A7">
              <w:t>Comment</w:t>
            </w:r>
          </w:p>
        </w:tc>
        <w:tc>
          <w:tcPr>
            <w:tcW w:w="1245" w:type="dxa"/>
          </w:tcPr>
          <w:p w14:paraId="426B8FF5" w14:textId="77777777" w:rsidR="00FB71A1" w:rsidRPr="00EF06A7" w:rsidRDefault="00FB71A1" w:rsidP="00F45E1C">
            <w:pPr>
              <w:pStyle w:val="TAH"/>
            </w:pPr>
            <w:r w:rsidRPr="00EF06A7">
              <w:t>Condition</w:t>
            </w:r>
          </w:p>
        </w:tc>
      </w:tr>
      <w:tr w:rsidR="00FB71A1" w:rsidRPr="00EF06A7" w14:paraId="6F6EB7E8" w14:textId="77777777" w:rsidTr="00F45E1C">
        <w:tc>
          <w:tcPr>
            <w:tcW w:w="4535" w:type="dxa"/>
          </w:tcPr>
          <w:p w14:paraId="19639252" w14:textId="77777777" w:rsidR="00FB71A1" w:rsidRPr="00EF06A7" w:rsidRDefault="00FB71A1" w:rsidP="00F45E1C">
            <w:pPr>
              <w:pStyle w:val="TAL"/>
            </w:pPr>
            <w:r w:rsidRPr="00EF06A7">
              <w:t>nrOfAntennaPorts CHOICE {</w:t>
            </w:r>
          </w:p>
        </w:tc>
        <w:tc>
          <w:tcPr>
            <w:tcW w:w="2267" w:type="dxa"/>
          </w:tcPr>
          <w:p w14:paraId="1BF121DE" w14:textId="77777777" w:rsidR="00FB71A1" w:rsidRPr="00EF06A7" w:rsidRDefault="00FB71A1" w:rsidP="00F45E1C">
            <w:pPr>
              <w:pStyle w:val="TAL"/>
            </w:pPr>
          </w:p>
        </w:tc>
        <w:tc>
          <w:tcPr>
            <w:tcW w:w="1700" w:type="dxa"/>
          </w:tcPr>
          <w:p w14:paraId="0CACFF78" w14:textId="77777777" w:rsidR="00FB71A1" w:rsidRPr="00EF06A7" w:rsidRDefault="00FB71A1" w:rsidP="00F45E1C">
            <w:pPr>
              <w:pStyle w:val="TAL"/>
            </w:pPr>
          </w:p>
        </w:tc>
        <w:tc>
          <w:tcPr>
            <w:tcW w:w="1245" w:type="dxa"/>
          </w:tcPr>
          <w:p w14:paraId="63D14C73" w14:textId="77777777" w:rsidR="00FB71A1" w:rsidRPr="00EF06A7" w:rsidRDefault="00FB71A1" w:rsidP="00F45E1C">
            <w:pPr>
              <w:pStyle w:val="TAL"/>
            </w:pPr>
          </w:p>
        </w:tc>
      </w:tr>
      <w:tr w:rsidR="00FB71A1" w:rsidRPr="00EF06A7" w14:paraId="70D100D2" w14:textId="77777777" w:rsidTr="00F45E1C">
        <w:tc>
          <w:tcPr>
            <w:tcW w:w="4535" w:type="dxa"/>
          </w:tcPr>
          <w:p w14:paraId="05924136" w14:textId="77777777" w:rsidR="00FB71A1" w:rsidRPr="00EF06A7" w:rsidRDefault="00FB71A1" w:rsidP="00F45E1C">
            <w:pPr>
              <w:pStyle w:val="TAL"/>
            </w:pPr>
            <w:r w:rsidRPr="00EF06A7">
              <w:t xml:space="preserve">  Two SEQUENCE {</w:t>
            </w:r>
          </w:p>
        </w:tc>
        <w:tc>
          <w:tcPr>
            <w:tcW w:w="2267" w:type="dxa"/>
          </w:tcPr>
          <w:p w14:paraId="56DC66E5" w14:textId="77777777" w:rsidR="00FB71A1" w:rsidRPr="00EF06A7" w:rsidRDefault="00FB71A1" w:rsidP="00F45E1C">
            <w:pPr>
              <w:pStyle w:val="TAL"/>
            </w:pPr>
          </w:p>
        </w:tc>
        <w:tc>
          <w:tcPr>
            <w:tcW w:w="1700" w:type="dxa"/>
          </w:tcPr>
          <w:p w14:paraId="60643475" w14:textId="77777777" w:rsidR="00FB71A1" w:rsidRPr="00EF06A7" w:rsidRDefault="00FB71A1" w:rsidP="00F45E1C">
            <w:pPr>
              <w:pStyle w:val="TAL"/>
            </w:pPr>
          </w:p>
        </w:tc>
        <w:tc>
          <w:tcPr>
            <w:tcW w:w="1245" w:type="dxa"/>
          </w:tcPr>
          <w:p w14:paraId="7F3D6177" w14:textId="77777777" w:rsidR="00FB71A1" w:rsidRPr="00EF06A7" w:rsidRDefault="00FB71A1" w:rsidP="00F45E1C">
            <w:pPr>
              <w:pStyle w:val="TAL"/>
            </w:pPr>
          </w:p>
        </w:tc>
      </w:tr>
      <w:tr w:rsidR="00FB71A1" w:rsidRPr="00EF06A7" w14:paraId="1C582EB3" w14:textId="77777777" w:rsidTr="00F45E1C">
        <w:tc>
          <w:tcPr>
            <w:tcW w:w="4535" w:type="dxa"/>
          </w:tcPr>
          <w:p w14:paraId="1D197C64" w14:textId="77777777" w:rsidR="00FB71A1" w:rsidRPr="00EF06A7" w:rsidRDefault="00FB71A1" w:rsidP="00F45E1C">
            <w:pPr>
              <w:pStyle w:val="TAL"/>
              <w:rPr>
                <w:lang w:eastAsia="zh-CN"/>
              </w:rPr>
            </w:pPr>
          </w:p>
        </w:tc>
        <w:tc>
          <w:tcPr>
            <w:tcW w:w="2267" w:type="dxa"/>
          </w:tcPr>
          <w:p w14:paraId="75C5C4CB" w14:textId="77777777" w:rsidR="00FB71A1" w:rsidRPr="00EF06A7" w:rsidRDefault="00FB71A1" w:rsidP="00F45E1C">
            <w:pPr>
              <w:pStyle w:val="TAL"/>
            </w:pPr>
          </w:p>
        </w:tc>
        <w:tc>
          <w:tcPr>
            <w:tcW w:w="1700" w:type="dxa"/>
          </w:tcPr>
          <w:p w14:paraId="3F1B8FFD" w14:textId="77777777" w:rsidR="00FB71A1" w:rsidRPr="00EF06A7" w:rsidRDefault="00FB71A1" w:rsidP="00F45E1C">
            <w:pPr>
              <w:pStyle w:val="TAL"/>
            </w:pPr>
          </w:p>
        </w:tc>
        <w:tc>
          <w:tcPr>
            <w:tcW w:w="1245" w:type="dxa"/>
          </w:tcPr>
          <w:p w14:paraId="1F6FBAA6" w14:textId="77777777" w:rsidR="00FB71A1" w:rsidRPr="00EF06A7" w:rsidRDefault="00FB71A1" w:rsidP="00F45E1C">
            <w:pPr>
              <w:pStyle w:val="TAL"/>
            </w:pPr>
          </w:p>
        </w:tc>
      </w:tr>
      <w:tr w:rsidR="00FB71A1" w:rsidRPr="00EF06A7" w14:paraId="742EE906" w14:textId="77777777" w:rsidTr="00F45E1C">
        <w:tc>
          <w:tcPr>
            <w:tcW w:w="4535" w:type="dxa"/>
          </w:tcPr>
          <w:p w14:paraId="7E044BEF" w14:textId="77777777" w:rsidR="00FB71A1" w:rsidRPr="00EF06A7" w:rsidRDefault="00FB71A1" w:rsidP="00F45E1C">
            <w:pPr>
              <w:pStyle w:val="TAL"/>
              <w:rPr>
                <w:lang w:eastAsia="zh-CN"/>
              </w:rPr>
            </w:pPr>
            <w:r w:rsidRPr="00EF06A7">
              <w:rPr>
                <w:lang w:eastAsia="zh-CN"/>
              </w:rPr>
              <w:t xml:space="preserve">          </w:t>
            </w:r>
            <w:r w:rsidRPr="00EF06A7">
              <w:t>twoTX-CodebookSubsetRestriction</w:t>
            </w:r>
          </w:p>
        </w:tc>
        <w:tc>
          <w:tcPr>
            <w:tcW w:w="2267" w:type="dxa"/>
          </w:tcPr>
          <w:p w14:paraId="05E217E6" w14:textId="77777777" w:rsidR="00FB71A1" w:rsidRPr="00EF06A7" w:rsidRDefault="00FB71A1" w:rsidP="00F45E1C">
            <w:pPr>
              <w:pStyle w:val="TAL"/>
            </w:pPr>
            <w:r w:rsidRPr="00EF06A7">
              <w:t>000011</w:t>
            </w:r>
          </w:p>
        </w:tc>
        <w:tc>
          <w:tcPr>
            <w:tcW w:w="1700" w:type="dxa"/>
          </w:tcPr>
          <w:p w14:paraId="4DBB80A3" w14:textId="77777777" w:rsidR="00FB71A1" w:rsidRPr="00EF06A7" w:rsidRDefault="00FB71A1" w:rsidP="00F45E1C">
            <w:pPr>
              <w:pStyle w:val="TAL"/>
            </w:pPr>
            <w:r w:rsidRPr="00EF06A7">
              <w:t>Fixed rank 1</w:t>
            </w:r>
          </w:p>
        </w:tc>
        <w:tc>
          <w:tcPr>
            <w:tcW w:w="1245" w:type="dxa"/>
          </w:tcPr>
          <w:p w14:paraId="2D42BBE4" w14:textId="77777777" w:rsidR="00FB71A1" w:rsidRPr="00EF06A7" w:rsidRDefault="00FB71A1" w:rsidP="00F45E1C">
            <w:pPr>
              <w:pStyle w:val="TAL"/>
            </w:pPr>
          </w:p>
        </w:tc>
      </w:tr>
      <w:tr w:rsidR="00FB71A1" w:rsidRPr="00EF06A7" w14:paraId="48460199" w14:textId="77777777" w:rsidTr="00F45E1C">
        <w:tc>
          <w:tcPr>
            <w:tcW w:w="4535" w:type="dxa"/>
          </w:tcPr>
          <w:p w14:paraId="46AE8B28" w14:textId="77777777" w:rsidR="00FB71A1" w:rsidRPr="00EF06A7" w:rsidRDefault="00FB71A1" w:rsidP="00F45E1C">
            <w:pPr>
              <w:pStyle w:val="TAL"/>
              <w:rPr>
                <w:lang w:eastAsia="zh-CN"/>
              </w:rPr>
            </w:pPr>
          </w:p>
        </w:tc>
        <w:tc>
          <w:tcPr>
            <w:tcW w:w="2267" w:type="dxa"/>
          </w:tcPr>
          <w:p w14:paraId="311D60AA" w14:textId="77777777" w:rsidR="00FB71A1" w:rsidRPr="00EF06A7" w:rsidDel="00E474E4" w:rsidRDefault="00FB71A1" w:rsidP="00F45E1C">
            <w:pPr>
              <w:pStyle w:val="TAL"/>
              <w:rPr>
                <w:lang w:eastAsia="zh-CN"/>
              </w:rPr>
            </w:pPr>
            <w:r w:rsidRPr="00EF06A7">
              <w:t>010011</w:t>
            </w:r>
          </w:p>
        </w:tc>
        <w:tc>
          <w:tcPr>
            <w:tcW w:w="1700" w:type="dxa"/>
          </w:tcPr>
          <w:p w14:paraId="4F121926" w14:textId="77777777" w:rsidR="00FB71A1" w:rsidRPr="00EF06A7" w:rsidRDefault="00FB71A1" w:rsidP="00F45E1C">
            <w:pPr>
              <w:pStyle w:val="TAL"/>
            </w:pPr>
            <w:r w:rsidRPr="00EF06A7">
              <w:t>Following rank</w:t>
            </w:r>
          </w:p>
        </w:tc>
        <w:tc>
          <w:tcPr>
            <w:tcW w:w="1245" w:type="dxa"/>
          </w:tcPr>
          <w:p w14:paraId="045B93E9" w14:textId="77777777" w:rsidR="00FB71A1" w:rsidRPr="00EF06A7" w:rsidRDefault="00FB71A1" w:rsidP="00F45E1C">
            <w:pPr>
              <w:pStyle w:val="TAL"/>
            </w:pPr>
          </w:p>
        </w:tc>
      </w:tr>
      <w:tr w:rsidR="00FB71A1" w:rsidRPr="00EF06A7" w14:paraId="41400DF9" w14:textId="77777777" w:rsidTr="00F45E1C">
        <w:tc>
          <w:tcPr>
            <w:tcW w:w="4535" w:type="dxa"/>
          </w:tcPr>
          <w:p w14:paraId="40B82E03" w14:textId="77777777" w:rsidR="00FB71A1" w:rsidRPr="00EF06A7" w:rsidRDefault="00FB71A1" w:rsidP="00F45E1C">
            <w:pPr>
              <w:pStyle w:val="TAL"/>
            </w:pPr>
            <w:r w:rsidRPr="00EF06A7">
              <w:t xml:space="preserve">      }</w:t>
            </w:r>
          </w:p>
        </w:tc>
        <w:tc>
          <w:tcPr>
            <w:tcW w:w="2267" w:type="dxa"/>
          </w:tcPr>
          <w:p w14:paraId="74CA0459" w14:textId="77777777" w:rsidR="00FB71A1" w:rsidRPr="00EF06A7" w:rsidRDefault="00FB71A1" w:rsidP="00F45E1C">
            <w:pPr>
              <w:pStyle w:val="TAL"/>
            </w:pPr>
          </w:p>
        </w:tc>
        <w:tc>
          <w:tcPr>
            <w:tcW w:w="1700" w:type="dxa"/>
          </w:tcPr>
          <w:p w14:paraId="0515D3AE" w14:textId="77777777" w:rsidR="00FB71A1" w:rsidRPr="00EF06A7" w:rsidRDefault="00FB71A1" w:rsidP="00F45E1C">
            <w:pPr>
              <w:pStyle w:val="TAL"/>
            </w:pPr>
          </w:p>
        </w:tc>
        <w:tc>
          <w:tcPr>
            <w:tcW w:w="1245" w:type="dxa"/>
          </w:tcPr>
          <w:p w14:paraId="31666BBD" w14:textId="77777777" w:rsidR="00FB71A1" w:rsidRPr="00EF06A7" w:rsidRDefault="00FB71A1" w:rsidP="00F45E1C">
            <w:pPr>
              <w:pStyle w:val="TAL"/>
            </w:pPr>
          </w:p>
        </w:tc>
      </w:tr>
      <w:tr w:rsidR="00FB71A1" w:rsidRPr="00EF06A7" w14:paraId="74473A6A" w14:textId="77777777" w:rsidTr="00F45E1C">
        <w:tc>
          <w:tcPr>
            <w:tcW w:w="4535" w:type="dxa"/>
          </w:tcPr>
          <w:p w14:paraId="5164DAE7" w14:textId="77777777" w:rsidR="00FB71A1" w:rsidRPr="00EF06A7" w:rsidRDefault="00FB71A1" w:rsidP="00F45E1C">
            <w:pPr>
              <w:pStyle w:val="TAL"/>
            </w:pPr>
            <w:r w:rsidRPr="00EF06A7">
              <w:rPr>
                <w:lang w:eastAsia="zh-CN"/>
              </w:rPr>
              <w:t xml:space="preserve">   </w:t>
            </w:r>
            <w:r w:rsidRPr="00EF06A7">
              <w:t>}</w:t>
            </w:r>
          </w:p>
        </w:tc>
        <w:tc>
          <w:tcPr>
            <w:tcW w:w="2267" w:type="dxa"/>
          </w:tcPr>
          <w:p w14:paraId="252EBAC5" w14:textId="77777777" w:rsidR="00FB71A1" w:rsidRPr="00EF06A7" w:rsidRDefault="00FB71A1" w:rsidP="00F45E1C">
            <w:pPr>
              <w:pStyle w:val="TAL"/>
            </w:pPr>
          </w:p>
        </w:tc>
        <w:tc>
          <w:tcPr>
            <w:tcW w:w="1700" w:type="dxa"/>
          </w:tcPr>
          <w:p w14:paraId="0CBFCBCB" w14:textId="77777777" w:rsidR="00FB71A1" w:rsidRPr="00EF06A7" w:rsidRDefault="00FB71A1" w:rsidP="00F45E1C">
            <w:pPr>
              <w:pStyle w:val="TAL"/>
            </w:pPr>
          </w:p>
        </w:tc>
        <w:tc>
          <w:tcPr>
            <w:tcW w:w="1245" w:type="dxa"/>
          </w:tcPr>
          <w:p w14:paraId="34F9F560" w14:textId="77777777" w:rsidR="00FB71A1" w:rsidRPr="00EF06A7" w:rsidRDefault="00FB71A1" w:rsidP="00F45E1C">
            <w:pPr>
              <w:pStyle w:val="TAL"/>
            </w:pPr>
          </w:p>
        </w:tc>
      </w:tr>
      <w:tr w:rsidR="00FB71A1" w:rsidRPr="00EF06A7" w14:paraId="415005D6" w14:textId="77777777" w:rsidTr="00F45E1C">
        <w:tc>
          <w:tcPr>
            <w:tcW w:w="4535" w:type="dxa"/>
          </w:tcPr>
          <w:p w14:paraId="6B98ECD7" w14:textId="77777777" w:rsidR="00FB71A1" w:rsidRPr="00EF06A7" w:rsidRDefault="00FB71A1" w:rsidP="00F45E1C">
            <w:pPr>
              <w:pStyle w:val="TAL"/>
              <w:rPr>
                <w:lang w:eastAsia="zh-CN"/>
              </w:rPr>
            </w:pPr>
            <w:r w:rsidRPr="00EF06A7">
              <w:rPr>
                <w:lang w:eastAsia="zh-CN"/>
              </w:rPr>
              <w:t>}</w:t>
            </w:r>
          </w:p>
        </w:tc>
        <w:tc>
          <w:tcPr>
            <w:tcW w:w="2267" w:type="dxa"/>
          </w:tcPr>
          <w:p w14:paraId="64C2E984" w14:textId="77777777" w:rsidR="00FB71A1" w:rsidRPr="00EF06A7" w:rsidRDefault="00FB71A1" w:rsidP="00F45E1C">
            <w:pPr>
              <w:pStyle w:val="TAL"/>
            </w:pPr>
          </w:p>
        </w:tc>
        <w:tc>
          <w:tcPr>
            <w:tcW w:w="1700" w:type="dxa"/>
          </w:tcPr>
          <w:p w14:paraId="24855F12" w14:textId="77777777" w:rsidR="00FB71A1" w:rsidRPr="00EF06A7" w:rsidRDefault="00FB71A1" w:rsidP="00F45E1C">
            <w:pPr>
              <w:pStyle w:val="TAL"/>
            </w:pPr>
          </w:p>
        </w:tc>
        <w:tc>
          <w:tcPr>
            <w:tcW w:w="1245" w:type="dxa"/>
          </w:tcPr>
          <w:p w14:paraId="2B9D0185" w14:textId="77777777" w:rsidR="00FB71A1" w:rsidRPr="00EF06A7" w:rsidRDefault="00FB71A1" w:rsidP="00F45E1C">
            <w:pPr>
              <w:pStyle w:val="TAL"/>
            </w:pPr>
          </w:p>
        </w:tc>
      </w:tr>
      <w:tr w:rsidR="00FB71A1" w:rsidRPr="00EF06A7" w14:paraId="620E7C24" w14:textId="77777777" w:rsidTr="00F45E1C">
        <w:tc>
          <w:tcPr>
            <w:tcW w:w="4535" w:type="dxa"/>
          </w:tcPr>
          <w:p w14:paraId="35FCB743" w14:textId="77777777" w:rsidR="00FB71A1" w:rsidRPr="00EF06A7" w:rsidRDefault="00FB71A1" w:rsidP="00F45E1C">
            <w:pPr>
              <w:pStyle w:val="TAL"/>
            </w:pPr>
            <w:r w:rsidRPr="00EF06A7">
              <w:t>typeI-SinglePanel-ri-Restriction</w:t>
            </w:r>
          </w:p>
        </w:tc>
        <w:tc>
          <w:tcPr>
            <w:tcW w:w="2267" w:type="dxa"/>
          </w:tcPr>
          <w:p w14:paraId="3B0F5AFC" w14:textId="77777777" w:rsidR="00FB71A1" w:rsidRPr="00EF06A7" w:rsidRDefault="00FB71A1" w:rsidP="00F45E1C">
            <w:pPr>
              <w:pStyle w:val="TAL"/>
            </w:pPr>
            <w:r w:rsidRPr="00EF06A7">
              <w:rPr>
                <w:lang w:eastAsia="zh-CN"/>
              </w:rPr>
              <w:t>11111111</w:t>
            </w:r>
          </w:p>
        </w:tc>
        <w:tc>
          <w:tcPr>
            <w:tcW w:w="1700" w:type="dxa"/>
          </w:tcPr>
          <w:p w14:paraId="572240A0" w14:textId="77777777" w:rsidR="00FB71A1" w:rsidRPr="00EF06A7" w:rsidRDefault="00FB71A1" w:rsidP="00F45E1C">
            <w:pPr>
              <w:pStyle w:val="TAL"/>
            </w:pPr>
            <w:r w:rsidRPr="00EF06A7">
              <w:t>Non restriction</w:t>
            </w:r>
          </w:p>
        </w:tc>
        <w:tc>
          <w:tcPr>
            <w:tcW w:w="1245" w:type="dxa"/>
          </w:tcPr>
          <w:p w14:paraId="5816141D" w14:textId="77777777" w:rsidR="00FB71A1" w:rsidRPr="00EF06A7" w:rsidRDefault="00FB71A1" w:rsidP="00F45E1C">
            <w:pPr>
              <w:pStyle w:val="TAL"/>
            </w:pPr>
          </w:p>
        </w:tc>
      </w:tr>
    </w:tbl>
    <w:p w14:paraId="60BD6896" w14:textId="77777777" w:rsidR="00FB71A1" w:rsidRPr="00EF06A7" w:rsidRDefault="00FB71A1" w:rsidP="00FB71A1"/>
    <w:p w14:paraId="5D6237D4" w14:textId="77777777" w:rsidR="00FB71A1" w:rsidRPr="00EF06A7" w:rsidRDefault="00FB71A1" w:rsidP="00FB71A1">
      <w:pPr>
        <w:pStyle w:val="TH"/>
      </w:pPr>
      <w:r w:rsidRPr="00EF06A7">
        <w:t>Table 6.4.2.1.1.4.3-</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71A1" w:rsidRPr="00EF06A7" w14:paraId="7A245A7B" w14:textId="77777777" w:rsidTr="00F45E1C">
        <w:tc>
          <w:tcPr>
            <w:tcW w:w="9747" w:type="dxa"/>
            <w:gridSpan w:val="4"/>
          </w:tcPr>
          <w:p w14:paraId="1C04AB17" w14:textId="77777777" w:rsidR="00FB71A1" w:rsidRPr="00EF06A7" w:rsidRDefault="00FB71A1" w:rsidP="00F45E1C">
            <w:pPr>
              <w:pStyle w:val="TAH"/>
              <w:jc w:val="left"/>
              <w:rPr>
                <w:b w:val="0"/>
              </w:rPr>
            </w:pPr>
            <w:r w:rsidRPr="00EF06A7">
              <w:rPr>
                <w:b w:val="0"/>
              </w:rPr>
              <w:t>Derivation Path: TS 38.508-1 [6], clause 4.6.3, Table 4.6.3-39</w:t>
            </w:r>
          </w:p>
        </w:tc>
      </w:tr>
      <w:tr w:rsidR="00FB71A1" w:rsidRPr="00EF06A7" w14:paraId="2FFFF270" w14:textId="77777777" w:rsidTr="00F45E1C">
        <w:tc>
          <w:tcPr>
            <w:tcW w:w="4535" w:type="dxa"/>
          </w:tcPr>
          <w:p w14:paraId="5FB02BAD" w14:textId="77777777" w:rsidR="00FB71A1" w:rsidRPr="00EF06A7" w:rsidRDefault="00FB71A1" w:rsidP="00F45E1C">
            <w:pPr>
              <w:pStyle w:val="TAH"/>
            </w:pPr>
            <w:r w:rsidRPr="00EF06A7">
              <w:t>Information Element</w:t>
            </w:r>
          </w:p>
        </w:tc>
        <w:tc>
          <w:tcPr>
            <w:tcW w:w="2267" w:type="dxa"/>
          </w:tcPr>
          <w:p w14:paraId="04886398" w14:textId="77777777" w:rsidR="00FB71A1" w:rsidRPr="00EF06A7" w:rsidRDefault="00FB71A1" w:rsidP="00F45E1C">
            <w:pPr>
              <w:pStyle w:val="TAH"/>
            </w:pPr>
            <w:r w:rsidRPr="00EF06A7">
              <w:t>Value/remark</w:t>
            </w:r>
          </w:p>
        </w:tc>
        <w:tc>
          <w:tcPr>
            <w:tcW w:w="1700" w:type="dxa"/>
          </w:tcPr>
          <w:p w14:paraId="7F61663A" w14:textId="77777777" w:rsidR="00FB71A1" w:rsidRPr="00EF06A7" w:rsidRDefault="00FB71A1" w:rsidP="00F45E1C">
            <w:pPr>
              <w:pStyle w:val="TAH"/>
            </w:pPr>
            <w:r w:rsidRPr="00EF06A7">
              <w:t>Comment</w:t>
            </w:r>
          </w:p>
        </w:tc>
        <w:tc>
          <w:tcPr>
            <w:tcW w:w="1245" w:type="dxa"/>
          </w:tcPr>
          <w:p w14:paraId="569BBF1F" w14:textId="77777777" w:rsidR="00FB71A1" w:rsidRPr="00EF06A7" w:rsidRDefault="00FB71A1" w:rsidP="00F45E1C">
            <w:pPr>
              <w:pStyle w:val="TAH"/>
            </w:pPr>
            <w:r w:rsidRPr="00EF06A7">
              <w:t>Condition</w:t>
            </w:r>
          </w:p>
        </w:tc>
      </w:tr>
      <w:tr w:rsidR="00FB71A1" w:rsidRPr="00EF06A7" w14:paraId="260C58AE" w14:textId="77777777" w:rsidTr="00F45E1C">
        <w:tc>
          <w:tcPr>
            <w:tcW w:w="4535" w:type="dxa"/>
          </w:tcPr>
          <w:p w14:paraId="090474EE" w14:textId="77777777" w:rsidR="00FB71A1" w:rsidRPr="00EF06A7" w:rsidRDefault="00FB71A1" w:rsidP="00F45E1C">
            <w:pPr>
              <w:pStyle w:val="TAL"/>
            </w:pPr>
            <w:r w:rsidRPr="00EF06A7">
              <w:t xml:space="preserve">  reportConfigType CHOICE {</w:t>
            </w:r>
          </w:p>
        </w:tc>
        <w:tc>
          <w:tcPr>
            <w:tcW w:w="2267" w:type="dxa"/>
          </w:tcPr>
          <w:p w14:paraId="0B067175" w14:textId="77777777" w:rsidR="00FB71A1" w:rsidRPr="00EF06A7" w:rsidRDefault="00FB71A1" w:rsidP="00F45E1C">
            <w:pPr>
              <w:pStyle w:val="TAL"/>
            </w:pPr>
          </w:p>
        </w:tc>
        <w:tc>
          <w:tcPr>
            <w:tcW w:w="1700" w:type="dxa"/>
          </w:tcPr>
          <w:p w14:paraId="113B4250" w14:textId="77777777" w:rsidR="00FB71A1" w:rsidRPr="00EF06A7" w:rsidRDefault="00FB71A1" w:rsidP="00F45E1C">
            <w:pPr>
              <w:pStyle w:val="TAL"/>
            </w:pPr>
          </w:p>
        </w:tc>
        <w:tc>
          <w:tcPr>
            <w:tcW w:w="1245" w:type="dxa"/>
          </w:tcPr>
          <w:p w14:paraId="296BC25E" w14:textId="77777777" w:rsidR="00FB71A1" w:rsidRPr="00EF06A7" w:rsidRDefault="00FB71A1" w:rsidP="00F45E1C">
            <w:pPr>
              <w:pStyle w:val="TAL"/>
            </w:pPr>
          </w:p>
        </w:tc>
      </w:tr>
      <w:tr w:rsidR="00FB71A1" w:rsidRPr="00EF06A7" w14:paraId="275F80D7" w14:textId="77777777" w:rsidTr="00F45E1C">
        <w:tc>
          <w:tcPr>
            <w:tcW w:w="4535" w:type="dxa"/>
          </w:tcPr>
          <w:p w14:paraId="42B2DE75" w14:textId="77777777" w:rsidR="00FB71A1" w:rsidRPr="00EF06A7" w:rsidRDefault="00FB71A1" w:rsidP="00F45E1C">
            <w:pPr>
              <w:pStyle w:val="TAL"/>
            </w:pPr>
            <w:r w:rsidRPr="00EF06A7">
              <w:t xml:space="preserve">     periodic SEQUENCE {</w:t>
            </w:r>
          </w:p>
        </w:tc>
        <w:tc>
          <w:tcPr>
            <w:tcW w:w="2267" w:type="dxa"/>
          </w:tcPr>
          <w:p w14:paraId="630D00C6" w14:textId="77777777" w:rsidR="00FB71A1" w:rsidRPr="00EF06A7" w:rsidRDefault="00FB71A1" w:rsidP="00F45E1C">
            <w:pPr>
              <w:pStyle w:val="TAL"/>
            </w:pPr>
          </w:p>
        </w:tc>
        <w:tc>
          <w:tcPr>
            <w:tcW w:w="1700" w:type="dxa"/>
          </w:tcPr>
          <w:p w14:paraId="04E396B5" w14:textId="77777777" w:rsidR="00FB71A1" w:rsidRPr="00EF06A7" w:rsidRDefault="00FB71A1" w:rsidP="00F45E1C">
            <w:pPr>
              <w:pStyle w:val="TAL"/>
            </w:pPr>
          </w:p>
        </w:tc>
        <w:tc>
          <w:tcPr>
            <w:tcW w:w="1245" w:type="dxa"/>
          </w:tcPr>
          <w:p w14:paraId="2A194B03" w14:textId="77777777" w:rsidR="00FB71A1" w:rsidRPr="00EF06A7" w:rsidRDefault="00FB71A1" w:rsidP="00F45E1C">
            <w:pPr>
              <w:pStyle w:val="TAL"/>
            </w:pPr>
          </w:p>
        </w:tc>
      </w:tr>
      <w:tr w:rsidR="00FB71A1" w:rsidRPr="00EF06A7" w14:paraId="2A389A30" w14:textId="77777777" w:rsidTr="00F45E1C">
        <w:tc>
          <w:tcPr>
            <w:tcW w:w="4535" w:type="dxa"/>
          </w:tcPr>
          <w:p w14:paraId="15DE8E47" w14:textId="77777777" w:rsidR="00FB71A1" w:rsidRPr="00EF06A7" w:rsidRDefault="00FB71A1" w:rsidP="00F45E1C">
            <w:pPr>
              <w:pStyle w:val="TAL"/>
            </w:pPr>
            <w:r w:rsidRPr="00EF06A7">
              <w:t xml:space="preserve">         reportSlotConfig CHOICE {</w:t>
            </w:r>
          </w:p>
        </w:tc>
        <w:tc>
          <w:tcPr>
            <w:tcW w:w="2267" w:type="dxa"/>
          </w:tcPr>
          <w:p w14:paraId="1604E8ED" w14:textId="77777777" w:rsidR="00FB71A1" w:rsidRPr="00EF06A7" w:rsidRDefault="00FB71A1" w:rsidP="00F45E1C">
            <w:pPr>
              <w:pStyle w:val="TAL"/>
              <w:rPr>
                <w:lang w:eastAsia="zh-CN"/>
              </w:rPr>
            </w:pPr>
            <w:r w:rsidRPr="00EF06A7">
              <w:rPr>
                <w:lang w:eastAsia="zh-CN"/>
              </w:rPr>
              <w:t xml:space="preserve"> slots10</w:t>
            </w:r>
          </w:p>
        </w:tc>
        <w:tc>
          <w:tcPr>
            <w:tcW w:w="1700" w:type="dxa"/>
          </w:tcPr>
          <w:p w14:paraId="5568893D" w14:textId="77777777" w:rsidR="00FB71A1" w:rsidRPr="00EF06A7" w:rsidRDefault="00FB71A1" w:rsidP="00F45E1C">
            <w:pPr>
              <w:pStyle w:val="TAL"/>
            </w:pPr>
          </w:p>
        </w:tc>
        <w:tc>
          <w:tcPr>
            <w:tcW w:w="1245" w:type="dxa"/>
          </w:tcPr>
          <w:p w14:paraId="2665CB65" w14:textId="77777777" w:rsidR="00FB71A1" w:rsidRPr="00EF06A7" w:rsidRDefault="00FB71A1" w:rsidP="00F45E1C">
            <w:pPr>
              <w:pStyle w:val="TAL"/>
            </w:pPr>
          </w:p>
        </w:tc>
      </w:tr>
      <w:tr w:rsidR="00FB71A1" w:rsidRPr="00EF06A7" w14:paraId="4247248C" w14:textId="77777777" w:rsidTr="00F45E1C">
        <w:tc>
          <w:tcPr>
            <w:tcW w:w="4535" w:type="dxa"/>
            <w:tcBorders>
              <w:top w:val="single" w:sz="4" w:space="0" w:color="auto"/>
              <w:left w:val="single" w:sz="4" w:space="0" w:color="auto"/>
              <w:bottom w:val="single" w:sz="4" w:space="0" w:color="auto"/>
              <w:right w:val="single" w:sz="4" w:space="0" w:color="auto"/>
            </w:tcBorders>
          </w:tcPr>
          <w:p w14:paraId="587FFBA0" w14:textId="77777777" w:rsidR="00FB71A1" w:rsidRPr="00EF06A7" w:rsidRDefault="00FB71A1" w:rsidP="00F45E1C">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tcPr>
          <w:p w14:paraId="40E5214F" w14:textId="77777777" w:rsidR="00FB71A1" w:rsidRPr="00EF06A7" w:rsidDel="005307B9" w:rsidRDefault="00FB71A1" w:rsidP="00F45E1C">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313BBB07" w14:textId="77777777" w:rsidR="00FB71A1" w:rsidRPr="00EF06A7" w:rsidRDefault="00FB71A1" w:rsidP="00F45E1C">
            <w:pPr>
              <w:pStyle w:val="TAL"/>
            </w:pPr>
          </w:p>
        </w:tc>
        <w:tc>
          <w:tcPr>
            <w:tcW w:w="1245" w:type="dxa"/>
            <w:tcBorders>
              <w:top w:val="single" w:sz="4" w:space="0" w:color="auto"/>
              <w:left w:val="single" w:sz="4" w:space="0" w:color="auto"/>
              <w:bottom w:val="single" w:sz="4" w:space="0" w:color="auto"/>
              <w:right w:val="single" w:sz="4" w:space="0" w:color="auto"/>
            </w:tcBorders>
          </w:tcPr>
          <w:p w14:paraId="5B82C186" w14:textId="77777777" w:rsidR="00FB71A1" w:rsidRPr="00EF06A7" w:rsidRDefault="00FB71A1" w:rsidP="00F45E1C">
            <w:pPr>
              <w:pStyle w:val="TAL"/>
            </w:pPr>
          </w:p>
        </w:tc>
      </w:tr>
      <w:tr w:rsidR="00FB71A1" w:rsidRPr="00EF06A7" w14:paraId="746895E2" w14:textId="77777777" w:rsidTr="00F45E1C">
        <w:tc>
          <w:tcPr>
            <w:tcW w:w="4535" w:type="dxa"/>
            <w:tcBorders>
              <w:top w:val="single" w:sz="4" w:space="0" w:color="auto"/>
              <w:left w:val="single" w:sz="4" w:space="0" w:color="auto"/>
              <w:bottom w:val="single" w:sz="4" w:space="0" w:color="auto"/>
              <w:right w:val="single" w:sz="4" w:space="0" w:color="auto"/>
            </w:tcBorders>
          </w:tcPr>
          <w:p w14:paraId="3E51D3CB" w14:textId="77777777" w:rsidR="00FB71A1" w:rsidRPr="00EF06A7" w:rsidRDefault="00FB71A1" w:rsidP="00F45E1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436F0C7" w14:textId="77777777" w:rsidR="00FB71A1" w:rsidRPr="00EF06A7" w:rsidDel="005307B9" w:rsidRDefault="00FB71A1" w:rsidP="00F45E1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C000EC" w14:textId="77777777" w:rsidR="00FB71A1" w:rsidRPr="00EF06A7" w:rsidRDefault="00FB71A1" w:rsidP="00F45E1C">
            <w:pPr>
              <w:pStyle w:val="TAL"/>
            </w:pPr>
          </w:p>
        </w:tc>
        <w:tc>
          <w:tcPr>
            <w:tcW w:w="1245" w:type="dxa"/>
            <w:tcBorders>
              <w:top w:val="single" w:sz="4" w:space="0" w:color="auto"/>
              <w:left w:val="single" w:sz="4" w:space="0" w:color="auto"/>
              <w:bottom w:val="single" w:sz="4" w:space="0" w:color="auto"/>
              <w:right w:val="single" w:sz="4" w:space="0" w:color="auto"/>
            </w:tcBorders>
          </w:tcPr>
          <w:p w14:paraId="22F03687" w14:textId="77777777" w:rsidR="00FB71A1" w:rsidRPr="00EF06A7" w:rsidRDefault="00FB71A1" w:rsidP="00F45E1C">
            <w:pPr>
              <w:pStyle w:val="TAL"/>
            </w:pPr>
          </w:p>
        </w:tc>
      </w:tr>
      <w:tr w:rsidR="00FB71A1" w:rsidRPr="00EF06A7" w14:paraId="7C3F1DAE" w14:textId="77777777" w:rsidTr="00F45E1C">
        <w:tc>
          <w:tcPr>
            <w:tcW w:w="4535" w:type="dxa"/>
            <w:tcBorders>
              <w:top w:val="single" w:sz="4" w:space="0" w:color="auto"/>
              <w:left w:val="single" w:sz="4" w:space="0" w:color="auto"/>
              <w:bottom w:val="single" w:sz="4" w:space="0" w:color="auto"/>
              <w:right w:val="single" w:sz="4" w:space="0" w:color="auto"/>
            </w:tcBorders>
          </w:tcPr>
          <w:p w14:paraId="6B4AEBD2" w14:textId="77777777" w:rsidR="00FB71A1" w:rsidRPr="00EF06A7" w:rsidRDefault="00FB71A1" w:rsidP="00F45E1C">
            <w:pPr>
              <w:pStyle w:val="TAL"/>
            </w:pPr>
            <w:r w:rsidRPr="00EF06A7">
              <w:t xml:space="preserve">        pucch-CSI-ResourceList</w:t>
            </w:r>
          </w:p>
        </w:tc>
        <w:tc>
          <w:tcPr>
            <w:tcW w:w="2267" w:type="dxa"/>
            <w:tcBorders>
              <w:top w:val="single" w:sz="4" w:space="0" w:color="auto"/>
              <w:left w:val="single" w:sz="4" w:space="0" w:color="auto"/>
              <w:bottom w:val="single" w:sz="4" w:space="0" w:color="auto"/>
              <w:right w:val="single" w:sz="4" w:space="0" w:color="auto"/>
            </w:tcBorders>
          </w:tcPr>
          <w:p w14:paraId="3445C6B5" w14:textId="77777777" w:rsidR="00FB71A1" w:rsidRPr="00EF06A7" w:rsidRDefault="00FB71A1" w:rsidP="00F45E1C">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73E4EB7D" w14:textId="77777777" w:rsidR="00FB71A1" w:rsidRPr="00EF06A7" w:rsidRDefault="00FB71A1" w:rsidP="00F45E1C">
            <w:pPr>
              <w:pStyle w:val="TAL"/>
            </w:pPr>
            <w:r w:rsidRPr="00EF06A7">
              <w:t>PUCCH format Id=9</w:t>
            </w:r>
          </w:p>
        </w:tc>
        <w:tc>
          <w:tcPr>
            <w:tcW w:w="1245" w:type="dxa"/>
            <w:tcBorders>
              <w:top w:val="single" w:sz="4" w:space="0" w:color="auto"/>
              <w:left w:val="single" w:sz="4" w:space="0" w:color="auto"/>
              <w:bottom w:val="single" w:sz="4" w:space="0" w:color="auto"/>
              <w:right w:val="single" w:sz="4" w:space="0" w:color="auto"/>
            </w:tcBorders>
          </w:tcPr>
          <w:p w14:paraId="302AFD2B" w14:textId="77777777" w:rsidR="00FB71A1" w:rsidRPr="00EF06A7" w:rsidRDefault="00FB71A1" w:rsidP="00F45E1C">
            <w:pPr>
              <w:pStyle w:val="TAL"/>
            </w:pPr>
          </w:p>
        </w:tc>
      </w:tr>
      <w:tr w:rsidR="00FB71A1" w:rsidRPr="00EF06A7" w14:paraId="79C35B2B" w14:textId="77777777" w:rsidTr="00F45E1C">
        <w:tc>
          <w:tcPr>
            <w:tcW w:w="4535" w:type="dxa"/>
          </w:tcPr>
          <w:p w14:paraId="1C628BDB" w14:textId="77777777" w:rsidR="00FB71A1" w:rsidRPr="00EF06A7" w:rsidRDefault="00FB71A1" w:rsidP="00F45E1C">
            <w:pPr>
              <w:pStyle w:val="TAL"/>
            </w:pPr>
            <w:r w:rsidRPr="00EF06A7">
              <w:t xml:space="preserve">     }</w:t>
            </w:r>
          </w:p>
        </w:tc>
        <w:tc>
          <w:tcPr>
            <w:tcW w:w="2267" w:type="dxa"/>
          </w:tcPr>
          <w:p w14:paraId="0B9C1CEA" w14:textId="77777777" w:rsidR="00FB71A1" w:rsidRPr="00EF06A7" w:rsidRDefault="00FB71A1" w:rsidP="00F45E1C">
            <w:pPr>
              <w:pStyle w:val="TAL"/>
            </w:pPr>
          </w:p>
        </w:tc>
        <w:tc>
          <w:tcPr>
            <w:tcW w:w="1700" w:type="dxa"/>
          </w:tcPr>
          <w:p w14:paraId="7F0DF400" w14:textId="77777777" w:rsidR="00FB71A1" w:rsidRPr="00EF06A7" w:rsidRDefault="00FB71A1" w:rsidP="00F45E1C">
            <w:pPr>
              <w:pStyle w:val="TAL"/>
            </w:pPr>
          </w:p>
        </w:tc>
        <w:tc>
          <w:tcPr>
            <w:tcW w:w="1245" w:type="dxa"/>
          </w:tcPr>
          <w:p w14:paraId="5556B0A4" w14:textId="77777777" w:rsidR="00FB71A1" w:rsidRPr="00EF06A7" w:rsidRDefault="00FB71A1" w:rsidP="00F45E1C">
            <w:pPr>
              <w:pStyle w:val="TAL"/>
            </w:pPr>
          </w:p>
        </w:tc>
      </w:tr>
      <w:tr w:rsidR="00FB71A1" w:rsidRPr="00EF06A7" w14:paraId="3D922DF2" w14:textId="77777777" w:rsidTr="00F45E1C">
        <w:tc>
          <w:tcPr>
            <w:tcW w:w="4535" w:type="dxa"/>
          </w:tcPr>
          <w:p w14:paraId="568D676C" w14:textId="77777777" w:rsidR="00FB71A1" w:rsidRPr="00EF06A7" w:rsidRDefault="00FB71A1" w:rsidP="00F45E1C">
            <w:pPr>
              <w:pStyle w:val="TAL"/>
            </w:pPr>
          </w:p>
        </w:tc>
        <w:tc>
          <w:tcPr>
            <w:tcW w:w="2267" w:type="dxa"/>
          </w:tcPr>
          <w:p w14:paraId="09C57C2B" w14:textId="77777777" w:rsidR="00FB71A1" w:rsidRPr="00EF06A7" w:rsidRDefault="00FB71A1" w:rsidP="00F45E1C">
            <w:pPr>
              <w:pStyle w:val="TAL"/>
            </w:pPr>
          </w:p>
        </w:tc>
        <w:tc>
          <w:tcPr>
            <w:tcW w:w="1700" w:type="dxa"/>
          </w:tcPr>
          <w:p w14:paraId="7839409B" w14:textId="77777777" w:rsidR="00FB71A1" w:rsidRPr="00EF06A7" w:rsidRDefault="00FB71A1" w:rsidP="00F45E1C">
            <w:pPr>
              <w:pStyle w:val="TAL"/>
            </w:pPr>
          </w:p>
        </w:tc>
        <w:tc>
          <w:tcPr>
            <w:tcW w:w="1245" w:type="dxa"/>
          </w:tcPr>
          <w:p w14:paraId="477062FC" w14:textId="77777777" w:rsidR="00FB71A1" w:rsidRPr="00EF06A7" w:rsidRDefault="00FB71A1" w:rsidP="00F45E1C">
            <w:pPr>
              <w:pStyle w:val="TAL"/>
            </w:pPr>
          </w:p>
        </w:tc>
      </w:tr>
      <w:tr w:rsidR="00FB71A1" w:rsidRPr="00EF06A7" w14:paraId="645B0185" w14:textId="77777777" w:rsidTr="00F45E1C">
        <w:tc>
          <w:tcPr>
            <w:tcW w:w="4535" w:type="dxa"/>
          </w:tcPr>
          <w:p w14:paraId="2BF972EF" w14:textId="77777777" w:rsidR="00FB71A1" w:rsidRPr="00EF06A7" w:rsidRDefault="00FB71A1" w:rsidP="00F45E1C">
            <w:pPr>
              <w:pStyle w:val="TAL"/>
            </w:pPr>
            <w:r w:rsidRPr="00EF06A7">
              <w:t xml:space="preserve">  reportFreqConfiguration SEQUENCE {</w:t>
            </w:r>
          </w:p>
        </w:tc>
        <w:tc>
          <w:tcPr>
            <w:tcW w:w="2267" w:type="dxa"/>
          </w:tcPr>
          <w:p w14:paraId="1BBB0262" w14:textId="77777777" w:rsidR="00FB71A1" w:rsidRPr="00EF06A7" w:rsidRDefault="00FB71A1" w:rsidP="00F45E1C">
            <w:pPr>
              <w:pStyle w:val="TAL"/>
            </w:pPr>
          </w:p>
        </w:tc>
        <w:tc>
          <w:tcPr>
            <w:tcW w:w="1700" w:type="dxa"/>
          </w:tcPr>
          <w:p w14:paraId="70572EFC" w14:textId="77777777" w:rsidR="00FB71A1" w:rsidRPr="00EF06A7" w:rsidRDefault="00FB71A1" w:rsidP="00F45E1C">
            <w:pPr>
              <w:pStyle w:val="TAL"/>
            </w:pPr>
          </w:p>
        </w:tc>
        <w:tc>
          <w:tcPr>
            <w:tcW w:w="1245" w:type="dxa"/>
          </w:tcPr>
          <w:p w14:paraId="5BB25B07" w14:textId="77777777" w:rsidR="00FB71A1" w:rsidRPr="00EF06A7" w:rsidRDefault="00FB71A1" w:rsidP="00F45E1C">
            <w:pPr>
              <w:pStyle w:val="TAL"/>
            </w:pPr>
          </w:p>
        </w:tc>
      </w:tr>
      <w:tr w:rsidR="00FB71A1" w:rsidRPr="00EF06A7" w14:paraId="0D176F94" w14:textId="77777777" w:rsidTr="00F45E1C">
        <w:tc>
          <w:tcPr>
            <w:tcW w:w="4535" w:type="dxa"/>
          </w:tcPr>
          <w:p w14:paraId="12562D53" w14:textId="77777777" w:rsidR="00FB71A1" w:rsidRPr="00EF06A7" w:rsidRDefault="00FB71A1" w:rsidP="00F45E1C">
            <w:pPr>
              <w:pStyle w:val="TAL"/>
            </w:pPr>
            <w:r w:rsidRPr="00EF06A7">
              <w:t xml:space="preserve">     csi-ReportingBand CHOICE {</w:t>
            </w:r>
          </w:p>
        </w:tc>
        <w:tc>
          <w:tcPr>
            <w:tcW w:w="2267" w:type="dxa"/>
          </w:tcPr>
          <w:p w14:paraId="0F15931C" w14:textId="77777777" w:rsidR="00FB71A1" w:rsidRPr="00EF06A7" w:rsidRDefault="00FB71A1" w:rsidP="00F45E1C">
            <w:pPr>
              <w:pStyle w:val="TAL"/>
            </w:pPr>
          </w:p>
        </w:tc>
        <w:tc>
          <w:tcPr>
            <w:tcW w:w="1700" w:type="dxa"/>
          </w:tcPr>
          <w:p w14:paraId="49B9575D" w14:textId="77777777" w:rsidR="00FB71A1" w:rsidRPr="00EF06A7" w:rsidRDefault="00FB71A1" w:rsidP="00F45E1C">
            <w:pPr>
              <w:pStyle w:val="TAL"/>
            </w:pPr>
          </w:p>
        </w:tc>
        <w:tc>
          <w:tcPr>
            <w:tcW w:w="1245" w:type="dxa"/>
          </w:tcPr>
          <w:p w14:paraId="66595B7B" w14:textId="77777777" w:rsidR="00FB71A1" w:rsidRPr="00EF06A7" w:rsidRDefault="00FB71A1" w:rsidP="00F45E1C">
            <w:pPr>
              <w:pStyle w:val="TAL"/>
            </w:pPr>
          </w:p>
        </w:tc>
      </w:tr>
      <w:tr w:rsidR="00FB71A1" w:rsidRPr="00EF06A7" w14:paraId="6B8C4906" w14:textId="77777777" w:rsidTr="00F45E1C">
        <w:tc>
          <w:tcPr>
            <w:tcW w:w="4535" w:type="dxa"/>
          </w:tcPr>
          <w:p w14:paraId="572037D6" w14:textId="77777777" w:rsidR="00FB71A1" w:rsidRPr="00EF06A7" w:rsidRDefault="00FB71A1" w:rsidP="00F45E1C">
            <w:pPr>
              <w:pStyle w:val="TAL"/>
            </w:pPr>
            <w:r w:rsidRPr="00EF06A7">
              <w:t xml:space="preserve">        subbands7</w:t>
            </w:r>
          </w:p>
        </w:tc>
        <w:tc>
          <w:tcPr>
            <w:tcW w:w="2267" w:type="dxa"/>
          </w:tcPr>
          <w:p w14:paraId="0A0AF9FE" w14:textId="77777777" w:rsidR="00FB71A1" w:rsidRPr="00EF06A7" w:rsidRDefault="00FB71A1" w:rsidP="00F45E1C">
            <w:pPr>
              <w:pStyle w:val="TAL"/>
            </w:pPr>
            <w:r w:rsidRPr="00EF06A7">
              <w:t>1111111</w:t>
            </w:r>
          </w:p>
        </w:tc>
        <w:tc>
          <w:tcPr>
            <w:tcW w:w="1700" w:type="dxa"/>
          </w:tcPr>
          <w:p w14:paraId="6225324E" w14:textId="77777777" w:rsidR="00FB71A1" w:rsidRPr="00EF06A7" w:rsidRDefault="00FB71A1" w:rsidP="00F45E1C">
            <w:pPr>
              <w:pStyle w:val="TAL"/>
            </w:pPr>
          </w:p>
        </w:tc>
        <w:tc>
          <w:tcPr>
            <w:tcW w:w="1245" w:type="dxa"/>
          </w:tcPr>
          <w:p w14:paraId="4807BA8B" w14:textId="77777777" w:rsidR="00FB71A1" w:rsidRPr="00EF06A7" w:rsidRDefault="00FB71A1" w:rsidP="00F45E1C">
            <w:pPr>
              <w:pStyle w:val="TAL"/>
            </w:pPr>
          </w:p>
        </w:tc>
      </w:tr>
      <w:tr w:rsidR="00FB71A1" w:rsidRPr="00EF06A7" w14:paraId="411EE7F0" w14:textId="77777777" w:rsidTr="00F45E1C">
        <w:tc>
          <w:tcPr>
            <w:tcW w:w="4535" w:type="dxa"/>
          </w:tcPr>
          <w:p w14:paraId="7FDA65E9" w14:textId="77777777" w:rsidR="00FB71A1" w:rsidRPr="00EF06A7" w:rsidRDefault="00FB71A1" w:rsidP="00F45E1C">
            <w:pPr>
              <w:pStyle w:val="TAL"/>
            </w:pPr>
            <w:r w:rsidRPr="00EF06A7">
              <w:t xml:space="preserve">     }</w:t>
            </w:r>
          </w:p>
        </w:tc>
        <w:tc>
          <w:tcPr>
            <w:tcW w:w="2267" w:type="dxa"/>
          </w:tcPr>
          <w:p w14:paraId="788489DC" w14:textId="77777777" w:rsidR="00FB71A1" w:rsidRPr="00EF06A7" w:rsidRDefault="00FB71A1" w:rsidP="00F45E1C">
            <w:pPr>
              <w:pStyle w:val="TAL"/>
            </w:pPr>
          </w:p>
        </w:tc>
        <w:tc>
          <w:tcPr>
            <w:tcW w:w="1700" w:type="dxa"/>
          </w:tcPr>
          <w:p w14:paraId="0FA9C49F" w14:textId="77777777" w:rsidR="00FB71A1" w:rsidRPr="00EF06A7" w:rsidRDefault="00FB71A1" w:rsidP="00F45E1C">
            <w:pPr>
              <w:pStyle w:val="TAL"/>
            </w:pPr>
          </w:p>
        </w:tc>
        <w:tc>
          <w:tcPr>
            <w:tcW w:w="1245" w:type="dxa"/>
          </w:tcPr>
          <w:p w14:paraId="7EE8B970" w14:textId="77777777" w:rsidR="00FB71A1" w:rsidRPr="00EF06A7" w:rsidRDefault="00FB71A1" w:rsidP="00F45E1C">
            <w:pPr>
              <w:pStyle w:val="TAL"/>
            </w:pPr>
          </w:p>
        </w:tc>
      </w:tr>
      <w:tr w:rsidR="00FB71A1" w:rsidRPr="00EF06A7" w14:paraId="0EAFA33D" w14:textId="77777777" w:rsidTr="00F45E1C">
        <w:tc>
          <w:tcPr>
            <w:tcW w:w="4535" w:type="dxa"/>
          </w:tcPr>
          <w:p w14:paraId="59B4AB8B" w14:textId="77777777" w:rsidR="00FB71A1" w:rsidRPr="00EF06A7" w:rsidRDefault="00FB71A1" w:rsidP="00F45E1C">
            <w:pPr>
              <w:pStyle w:val="TAL"/>
            </w:pPr>
            <w:r w:rsidRPr="00EF06A7">
              <w:t xml:space="preserve">  }</w:t>
            </w:r>
          </w:p>
        </w:tc>
        <w:tc>
          <w:tcPr>
            <w:tcW w:w="2267" w:type="dxa"/>
          </w:tcPr>
          <w:p w14:paraId="0325C6AC" w14:textId="77777777" w:rsidR="00FB71A1" w:rsidRPr="00EF06A7" w:rsidRDefault="00FB71A1" w:rsidP="00F45E1C">
            <w:pPr>
              <w:pStyle w:val="TAL"/>
            </w:pPr>
          </w:p>
        </w:tc>
        <w:tc>
          <w:tcPr>
            <w:tcW w:w="1700" w:type="dxa"/>
          </w:tcPr>
          <w:p w14:paraId="5B43596C" w14:textId="77777777" w:rsidR="00FB71A1" w:rsidRPr="00EF06A7" w:rsidRDefault="00FB71A1" w:rsidP="00F45E1C">
            <w:pPr>
              <w:pStyle w:val="TAL"/>
            </w:pPr>
          </w:p>
        </w:tc>
        <w:tc>
          <w:tcPr>
            <w:tcW w:w="1245" w:type="dxa"/>
          </w:tcPr>
          <w:p w14:paraId="41CA7321" w14:textId="77777777" w:rsidR="00FB71A1" w:rsidRPr="00EF06A7" w:rsidRDefault="00FB71A1" w:rsidP="00F45E1C">
            <w:pPr>
              <w:pStyle w:val="TAL"/>
            </w:pPr>
          </w:p>
        </w:tc>
      </w:tr>
      <w:tr w:rsidR="00FB71A1" w:rsidRPr="00EF06A7" w14:paraId="78BFEC1A" w14:textId="77777777" w:rsidTr="00F45E1C">
        <w:tc>
          <w:tcPr>
            <w:tcW w:w="4535" w:type="dxa"/>
          </w:tcPr>
          <w:p w14:paraId="0316245F" w14:textId="77777777" w:rsidR="00FB71A1" w:rsidRPr="00EF06A7" w:rsidRDefault="00FB71A1" w:rsidP="00F45E1C">
            <w:pPr>
              <w:pStyle w:val="TAL"/>
            </w:pPr>
            <w:r w:rsidRPr="00EF06A7">
              <w:t xml:space="preserve">  cqi-Table</w:t>
            </w:r>
          </w:p>
        </w:tc>
        <w:tc>
          <w:tcPr>
            <w:tcW w:w="2267" w:type="dxa"/>
          </w:tcPr>
          <w:p w14:paraId="037DEF63" w14:textId="77777777" w:rsidR="00FB71A1" w:rsidRPr="00EF06A7" w:rsidRDefault="00FB71A1" w:rsidP="00F45E1C">
            <w:pPr>
              <w:pStyle w:val="TAL"/>
            </w:pPr>
            <w:r w:rsidRPr="00EF06A7">
              <w:t>table1</w:t>
            </w:r>
          </w:p>
        </w:tc>
        <w:tc>
          <w:tcPr>
            <w:tcW w:w="1700" w:type="dxa"/>
          </w:tcPr>
          <w:p w14:paraId="11555627" w14:textId="77777777" w:rsidR="00FB71A1" w:rsidRPr="00EF06A7" w:rsidRDefault="00FB71A1" w:rsidP="00F45E1C">
            <w:pPr>
              <w:pStyle w:val="TAL"/>
            </w:pPr>
          </w:p>
        </w:tc>
        <w:tc>
          <w:tcPr>
            <w:tcW w:w="1245" w:type="dxa"/>
          </w:tcPr>
          <w:p w14:paraId="11D6CE95" w14:textId="77777777" w:rsidR="00FB71A1" w:rsidRPr="00EF06A7" w:rsidRDefault="00FB71A1" w:rsidP="00F45E1C">
            <w:pPr>
              <w:pStyle w:val="TAL"/>
            </w:pPr>
          </w:p>
        </w:tc>
      </w:tr>
      <w:tr w:rsidR="00FB71A1" w:rsidRPr="00EF06A7" w14:paraId="714C2CE4" w14:textId="77777777" w:rsidTr="00F45E1C">
        <w:tc>
          <w:tcPr>
            <w:tcW w:w="4535" w:type="dxa"/>
          </w:tcPr>
          <w:p w14:paraId="75D18BF4" w14:textId="77777777" w:rsidR="00FB71A1" w:rsidRPr="00EF06A7" w:rsidRDefault="00FB71A1" w:rsidP="00F45E1C">
            <w:pPr>
              <w:pStyle w:val="TAL"/>
            </w:pPr>
            <w:r w:rsidRPr="00EF06A7">
              <w:t>}</w:t>
            </w:r>
          </w:p>
        </w:tc>
        <w:tc>
          <w:tcPr>
            <w:tcW w:w="2267" w:type="dxa"/>
          </w:tcPr>
          <w:p w14:paraId="02F30475" w14:textId="77777777" w:rsidR="00FB71A1" w:rsidRPr="00EF06A7" w:rsidRDefault="00FB71A1" w:rsidP="00F45E1C">
            <w:pPr>
              <w:pStyle w:val="TAL"/>
            </w:pPr>
          </w:p>
        </w:tc>
        <w:tc>
          <w:tcPr>
            <w:tcW w:w="1700" w:type="dxa"/>
          </w:tcPr>
          <w:p w14:paraId="3FFEB6E0" w14:textId="77777777" w:rsidR="00FB71A1" w:rsidRPr="00EF06A7" w:rsidRDefault="00FB71A1" w:rsidP="00F45E1C">
            <w:pPr>
              <w:pStyle w:val="TAL"/>
            </w:pPr>
          </w:p>
        </w:tc>
        <w:tc>
          <w:tcPr>
            <w:tcW w:w="1245" w:type="dxa"/>
          </w:tcPr>
          <w:p w14:paraId="29BA75F6" w14:textId="77777777" w:rsidR="00FB71A1" w:rsidRPr="00EF06A7" w:rsidRDefault="00FB71A1" w:rsidP="00F45E1C">
            <w:pPr>
              <w:pStyle w:val="TAL"/>
            </w:pPr>
          </w:p>
        </w:tc>
      </w:tr>
    </w:tbl>
    <w:p w14:paraId="12630E75" w14:textId="77777777" w:rsidR="00FB71A1" w:rsidRPr="00EF06A7" w:rsidRDefault="00FB71A1" w:rsidP="00FB71A1"/>
    <w:p w14:paraId="7D2E5A12" w14:textId="77777777" w:rsidR="00FB71A1" w:rsidRPr="00EF06A7" w:rsidRDefault="00FB71A1" w:rsidP="00FB71A1">
      <w:pPr>
        <w:pStyle w:val="H6"/>
      </w:pPr>
      <w:r w:rsidRPr="00EF06A7">
        <w:t>6.4.2.1.1.5</w:t>
      </w:r>
      <w:r w:rsidRPr="00EF06A7">
        <w:tab/>
        <w:t>Test Requirements</w:t>
      </w:r>
    </w:p>
    <w:p w14:paraId="76424DE3" w14:textId="77777777" w:rsidR="00FB71A1" w:rsidRPr="00EF06A7" w:rsidRDefault="00FB71A1" w:rsidP="00FB71A1">
      <w:pPr>
        <w:pStyle w:val="TH"/>
      </w:pPr>
      <w:r w:rsidRPr="00EF06A7">
        <w:t>Table 6.4.2.1.1.5-1: Test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FB71A1" w:rsidRPr="00EF06A7" w14:paraId="636BC91E" w14:textId="77777777" w:rsidTr="00F45E1C">
        <w:trPr>
          <w:jc w:val="center"/>
        </w:trPr>
        <w:tc>
          <w:tcPr>
            <w:tcW w:w="1984" w:type="dxa"/>
            <w:tcBorders>
              <w:bottom w:val="nil"/>
            </w:tcBorders>
          </w:tcPr>
          <w:p w14:paraId="68B2E64A" w14:textId="77777777" w:rsidR="00FB71A1" w:rsidRPr="00EF06A7" w:rsidRDefault="00FB71A1" w:rsidP="00F45E1C">
            <w:pPr>
              <w:keepNext/>
              <w:keepLines/>
              <w:spacing w:after="0"/>
              <w:jc w:val="center"/>
              <w:rPr>
                <w:rFonts w:ascii="Arial" w:eastAsia="SimSun" w:hAnsi="Arial"/>
                <w:b/>
                <w:sz w:val="18"/>
              </w:rPr>
            </w:pPr>
          </w:p>
        </w:tc>
        <w:tc>
          <w:tcPr>
            <w:tcW w:w="1512" w:type="dxa"/>
            <w:tcBorders>
              <w:bottom w:val="nil"/>
            </w:tcBorders>
          </w:tcPr>
          <w:p w14:paraId="32398338" w14:textId="77777777" w:rsidR="00FB71A1" w:rsidRPr="00EF06A7" w:rsidRDefault="00FB71A1"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FB71A1" w:rsidRPr="00EF06A7" w14:paraId="5C93ACDF" w14:textId="77777777" w:rsidTr="00F45E1C">
        <w:trPr>
          <w:cantSplit/>
          <w:jc w:val="center"/>
        </w:trPr>
        <w:tc>
          <w:tcPr>
            <w:tcW w:w="1984" w:type="dxa"/>
          </w:tcPr>
          <w:p w14:paraId="390F7291" w14:textId="77777777" w:rsidR="00FB71A1" w:rsidRPr="00EF06A7" w:rsidRDefault="00FB71A1" w:rsidP="00F45E1C">
            <w:pPr>
              <w:keepNext/>
              <w:keepLines/>
              <w:spacing w:after="0"/>
              <w:jc w:val="center"/>
              <w:rPr>
                <w:rFonts w:ascii="Arial" w:eastAsia="SimSun" w:hAnsi="Arial" w:cs="v5.0.0"/>
                <w:sz w:val="18"/>
                <w:vertAlign w:val="subscript"/>
              </w:rPr>
            </w:pPr>
            <w:r w:rsidRPr="00EF06A7">
              <w:rPr>
                <w:rFonts w:ascii="Symbol" w:eastAsia="SimSun" w:hAnsi="Symbol"/>
                <w:i/>
                <w:iCs/>
                <w:sz w:val="18"/>
              </w:rPr>
              <w:t></w:t>
            </w:r>
            <w:r w:rsidRPr="00EF06A7">
              <w:rPr>
                <w:rFonts w:ascii="Arial" w:eastAsia="SimSun" w:hAnsi="Arial"/>
                <w:sz w:val="18"/>
                <w:vertAlign w:val="subscript"/>
              </w:rPr>
              <w:t>1</w:t>
            </w:r>
          </w:p>
        </w:tc>
        <w:tc>
          <w:tcPr>
            <w:tcW w:w="1512" w:type="dxa"/>
          </w:tcPr>
          <w:p w14:paraId="20AB0962" w14:textId="77777777" w:rsidR="00FB71A1" w:rsidRPr="00EF06A7" w:rsidRDefault="00FB71A1" w:rsidP="00F45E1C">
            <w:pPr>
              <w:keepNext/>
              <w:keepLines/>
              <w:spacing w:after="0"/>
              <w:jc w:val="center"/>
              <w:rPr>
                <w:rFonts w:ascii="Arial" w:eastAsia="SimSun" w:hAnsi="Arial" w:cs="v5.0.0"/>
                <w:sz w:val="18"/>
                <w:lang w:eastAsia="zh-CN"/>
              </w:rPr>
            </w:pPr>
            <w:r w:rsidRPr="00EF06A7">
              <w:rPr>
                <w:rFonts w:ascii="Arial" w:eastAsia="SimSun" w:hAnsi="Arial" w:cs="v5.0.0"/>
                <w:sz w:val="18"/>
              </w:rPr>
              <w:t>1.04</w:t>
            </w:r>
          </w:p>
        </w:tc>
      </w:tr>
    </w:tbl>
    <w:p w14:paraId="62FCA31B" w14:textId="0985D02C" w:rsidR="00F67696" w:rsidRPr="00EF06A7" w:rsidRDefault="00F67696" w:rsidP="00FB71A1"/>
    <w:p w14:paraId="110A28DD" w14:textId="77777777" w:rsidR="00F15980" w:rsidRPr="00EF06A7" w:rsidRDefault="00F15980" w:rsidP="00C00A61">
      <w:pPr>
        <w:pStyle w:val="Heading4"/>
      </w:pPr>
      <w:bookmarkStart w:id="562" w:name="_Toc27479538"/>
      <w:bookmarkStart w:id="563" w:name="_Toc36058725"/>
      <w:bookmarkStart w:id="564" w:name="_Toc44067648"/>
      <w:bookmarkStart w:id="565" w:name="_Toc52716574"/>
      <w:bookmarkStart w:id="566" w:name="_Toc58239219"/>
      <w:bookmarkStart w:id="567" w:name="_Toc68246806"/>
      <w:bookmarkStart w:id="568" w:name="_Toc75790121"/>
      <w:r w:rsidRPr="00EF06A7">
        <w:t>6.4.2.2</w:t>
      </w:r>
      <w:r w:rsidRPr="00EF06A7">
        <w:tab/>
        <w:t>TDD</w:t>
      </w:r>
      <w:bookmarkEnd w:id="562"/>
      <w:bookmarkEnd w:id="563"/>
      <w:bookmarkEnd w:id="564"/>
      <w:bookmarkEnd w:id="565"/>
      <w:bookmarkEnd w:id="566"/>
      <w:bookmarkEnd w:id="567"/>
      <w:bookmarkEnd w:id="568"/>
    </w:p>
    <w:p w14:paraId="4DCE68E5" w14:textId="77777777" w:rsidR="00621C79" w:rsidRPr="00EF06A7" w:rsidRDefault="00621C79" w:rsidP="00621C79">
      <w:pPr>
        <w:pStyle w:val="Heading5"/>
      </w:pPr>
      <w:bookmarkStart w:id="569" w:name="_Toc27479539"/>
      <w:bookmarkStart w:id="570" w:name="_Toc36058726"/>
      <w:bookmarkStart w:id="571" w:name="_Toc44067649"/>
      <w:bookmarkStart w:id="572" w:name="_Toc52716575"/>
      <w:bookmarkStart w:id="573" w:name="_Toc58239220"/>
      <w:bookmarkStart w:id="574" w:name="_Toc68246807"/>
      <w:bookmarkStart w:id="575" w:name="_Toc75790122"/>
      <w:r w:rsidRPr="00EF06A7">
        <w:t>6.4.2.2</w:t>
      </w:r>
      <w:r w:rsidR="003F54CE" w:rsidRPr="00EF06A7">
        <w:t>_</w:t>
      </w:r>
      <w:r w:rsidRPr="00EF06A7">
        <w:t>1</w:t>
      </w:r>
      <w:r w:rsidRPr="00EF06A7">
        <w:tab/>
        <w:t>2Rx TDD FR1 RI reporting for both SA and NSA</w:t>
      </w:r>
      <w:bookmarkEnd w:id="569"/>
      <w:bookmarkEnd w:id="570"/>
      <w:bookmarkEnd w:id="571"/>
      <w:bookmarkEnd w:id="572"/>
      <w:bookmarkEnd w:id="573"/>
      <w:bookmarkEnd w:id="574"/>
      <w:bookmarkEnd w:id="575"/>
    </w:p>
    <w:p w14:paraId="029B0564" w14:textId="77777777" w:rsidR="00621C79" w:rsidRPr="00EF06A7" w:rsidRDefault="00621C79" w:rsidP="00621C79">
      <w:pPr>
        <w:pStyle w:val="H6"/>
      </w:pPr>
      <w:r w:rsidRPr="00EF06A7">
        <w:t>6.4.2.2_1.1</w:t>
      </w:r>
      <w:r w:rsidRPr="00EF06A7">
        <w:tab/>
        <w:t>Test Purpose</w:t>
      </w:r>
    </w:p>
    <w:p w14:paraId="102A8BE6" w14:textId="77777777" w:rsidR="00621C79" w:rsidRPr="00EF06A7" w:rsidRDefault="00621C79" w:rsidP="00621C79">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B459D5F" w14:textId="77777777" w:rsidR="00621C79" w:rsidRPr="00EF06A7" w:rsidRDefault="00621C79" w:rsidP="00621C79">
      <w:pPr>
        <w:pStyle w:val="H6"/>
      </w:pPr>
      <w:r w:rsidRPr="00EF06A7">
        <w:t>6.4.2.2_1.2</w:t>
      </w:r>
      <w:r w:rsidRPr="00EF06A7">
        <w:tab/>
        <w:t>Test applicability</w:t>
      </w:r>
    </w:p>
    <w:p w14:paraId="48B31370" w14:textId="77777777" w:rsidR="00621C79" w:rsidRPr="00EF06A7" w:rsidRDefault="00621C79" w:rsidP="00621C79">
      <w:r w:rsidRPr="00EF06A7">
        <w:t>This test applies to all types of NR UE release 15 and forward.</w:t>
      </w:r>
    </w:p>
    <w:p w14:paraId="18FD85EF" w14:textId="77777777" w:rsidR="00621C79" w:rsidRPr="00EF06A7" w:rsidRDefault="00621C79" w:rsidP="00621C79">
      <w:r w:rsidRPr="00EF06A7">
        <w:t>This test also applies to all types of EUTRA UE release 15 and forward supporting EN-DC.</w:t>
      </w:r>
    </w:p>
    <w:p w14:paraId="5107D7EC" w14:textId="77777777" w:rsidR="00621C79" w:rsidRPr="00EF06A7" w:rsidRDefault="00621C79" w:rsidP="00621C79">
      <w:pPr>
        <w:pStyle w:val="H6"/>
      </w:pPr>
      <w:r w:rsidRPr="00EF06A7">
        <w:t>6.4.2.2_1.3</w:t>
      </w:r>
      <w:r w:rsidRPr="00EF06A7">
        <w:tab/>
        <w:t>Minimum Conformance Requirements</w:t>
      </w:r>
    </w:p>
    <w:p w14:paraId="34F3581E" w14:textId="77777777" w:rsidR="00621C79" w:rsidRPr="00EF06A7" w:rsidRDefault="00621C79" w:rsidP="00621C79">
      <w:pPr>
        <w:tabs>
          <w:tab w:val="left" w:pos="6096"/>
        </w:tabs>
      </w:pPr>
      <w:r w:rsidRPr="00EF06A7">
        <w:t>The minimum performance requirement in Table 6.4.2.2</w:t>
      </w:r>
      <w:r w:rsidR="00115E1F" w:rsidRPr="00EF06A7">
        <w:t>_1.3</w:t>
      </w:r>
      <w:r w:rsidRPr="00EF06A7">
        <w:t>-2 is defined as</w:t>
      </w:r>
      <w:r w:rsidR="00DC50D7" w:rsidRPr="00EF06A7">
        <w:t>:</w:t>
      </w:r>
    </w:p>
    <w:p w14:paraId="76885980" w14:textId="77777777" w:rsidR="00621C79" w:rsidRPr="00EF06A7" w:rsidRDefault="00621C79" w:rsidP="00DC50D7">
      <w:pPr>
        <w:pStyle w:val="B1"/>
      </w:pPr>
      <w:r w:rsidRPr="00EF06A7">
        <w:t>a)</w:t>
      </w:r>
      <w:r w:rsidRPr="00EF06A7">
        <w:tab/>
        <w:t xml:space="preserve">The ratio of the throughput obtained when transmitting based on UE reported RI and that obtained when transmitting with fixed rank 1 shall be ≥ </w:t>
      </w:r>
      <w:r w:rsidRPr="00EF06A7">
        <w:rPr>
          <w:rFonts w:ascii="Symbol" w:hAnsi="Symbol"/>
        </w:rPr>
        <w:t></w:t>
      </w:r>
      <w:r w:rsidRPr="00EF06A7">
        <w:rPr>
          <w:rFonts w:ascii="Symbol" w:hAnsi="Symbol"/>
          <w:vertAlign w:val="subscript"/>
        </w:rPr>
        <w:t></w:t>
      </w:r>
      <w:r w:rsidRPr="00EF06A7">
        <w:t>;</w:t>
      </w:r>
    </w:p>
    <w:p w14:paraId="67DE8533" w14:textId="77777777" w:rsidR="00621C79" w:rsidRPr="00EF06A7" w:rsidRDefault="00621C79" w:rsidP="00DC50D7">
      <w:pPr>
        <w:pStyle w:val="B1"/>
      </w:pPr>
      <w:r w:rsidRPr="00EF06A7">
        <w:t>b)</w:t>
      </w:r>
      <w:r w:rsidRPr="00EF06A7">
        <w:tab/>
        <w:t xml:space="preserve">The ratio of the throughput obtained when transmitting based on UE reported RI and that obtained when transmitting with fixed rank 2 shall be ≥ </w:t>
      </w:r>
      <w:r w:rsidRPr="00EF06A7">
        <w:rPr>
          <w:rFonts w:ascii="Symbol" w:hAnsi="Symbol"/>
        </w:rPr>
        <w:t></w:t>
      </w:r>
      <w:r w:rsidRPr="00EF06A7">
        <w:rPr>
          <w:rFonts w:ascii="Symbol" w:hAnsi="Symbol"/>
          <w:vertAlign w:val="subscript"/>
        </w:rPr>
        <w:t></w:t>
      </w:r>
      <w:r w:rsidRPr="00EF06A7">
        <w:t>;</w:t>
      </w:r>
    </w:p>
    <w:p w14:paraId="5EA8DF8D" w14:textId="77777777" w:rsidR="00621C79" w:rsidRPr="00EF06A7" w:rsidRDefault="00621C79" w:rsidP="00621C79">
      <w:r w:rsidRPr="00EF06A7">
        <w:t>For the parameters specified in Table 6.4.2.2</w:t>
      </w:r>
      <w:r w:rsidR="00115E1F" w:rsidRPr="00EF06A7">
        <w:t>_1.3</w:t>
      </w:r>
      <w:r w:rsidRPr="00EF06A7">
        <w:t xml:space="preserve">-1, and using the downlink physical channels specified in Annex </w:t>
      </w:r>
      <w:r w:rsidRPr="00EF06A7">
        <w:rPr>
          <w:lang w:eastAsia="zh-CN"/>
        </w:rPr>
        <w:t>C.3.1</w:t>
      </w:r>
      <w:r w:rsidRPr="00EF06A7">
        <w:t>, the minimum requirements are specified in Table 6.4.2.2</w:t>
      </w:r>
      <w:r w:rsidR="00115E1F" w:rsidRPr="00EF06A7">
        <w:t>_1.3</w:t>
      </w:r>
      <w:r w:rsidRPr="00EF06A7">
        <w:t>-2.</w:t>
      </w:r>
    </w:p>
    <w:p w14:paraId="0F94FEE4" w14:textId="77777777" w:rsidR="00115E1F" w:rsidRPr="00EF06A7" w:rsidRDefault="00115E1F" w:rsidP="00115E1F">
      <w:pPr>
        <w:pStyle w:val="TH"/>
      </w:pPr>
      <w:r w:rsidRPr="00EF06A7">
        <w:t>Table 6.4.2.2_1.3-1: RI Test (TDD)</w:t>
      </w:r>
    </w:p>
    <w:tbl>
      <w:tblPr>
        <w:tblW w:w="864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71"/>
        <w:gridCol w:w="2651"/>
        <w:gridCol w:w="707"/>
        <w:gridCol w:w="1417"/>
        <w:gridCol w:w="1421"/>
        <w:gridCol w:w="1275"/>
      </w:tblGrid>
      <w:tr w:rsidR="00AD3CAF" w:rsidRPr="00EF06A7" w14:paraId="48011982"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62031C0F" w14:textId="77777777" w:rsidR="00AD3CAF" w:rsidRPr="00EF06A7" w:rsidRDefault="00AD3CAF" w:rsidP="00A00915">
            <w:pPr>
              <w:pStyle w:val="TAH"/>
              <w:rPr>
                <w:lang w:eastAsia="zh-CN"/>
              </w:rPr>
            </w:pPr>
            <w:r w:rsidRPr="00EF06A7">
              <w:rPr>
                <w:lang w:eastAsia="zh-CN"/>
              </w:rPr>
              <w:t>Parameter</w:t>
            </w:r>
          </w:p>
        </w:tc>
        <w:tc>
          <w:tcPr>
            <w:tcW w:w="707" w:type="dxa"/>
            <w:tcBorders>
              <w:top w:val="single" w:sz="4" w:space="0" w:color="auto"/>
              <w:left w:val="single" w:sz="4" w:space="0" w:color="auto"/>
              <w:bottom w:val="single" w:sz="4" w:space="0" w:color="auto"/>
              <w:right w:val="single" w:sz="4" w:space="0" w:color="auto"/>
            </w:tcBorders>
            <w:vAlign w:val="center"/>
          </w:tcPr>
          <w:p w14:paraId="2C58643C" w14:textId="77777777" w:rsidR="00AD3CAF" w:rsidRPr="00EF06A7" w:rsidRDefault="00AD3CAF" w:rsidP="00A00915">
            <w:pPr>
              <w:pStyle w:val="TAH"/>
              <w:rPr>
                <w:lang w:eastAsia="zh-CN"/>
              </w:rPr>
            </w:pPr>
            <w:r w:rsidRPr="00EF06A7">
              <w:rPr>
                <w:lang w:eastAsia="zh-CN"/>
              </w:rPr>
              <w:t>Uni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60A2424" w14:textId="77777777" w:rsidR="00AD3CAF" w:rsidRPr="00EF06A7" w:rsidRDefault="00AD3CAF" w:rsidP="00A00915">
            <w:pPr>
              <w:pStyle w:val="TAH"/>
              <w:rPr>
                <w:lang w:eastAsia="zh-CN"/>
              </w:rPr>
            </w:pPr>
            <w:r w:rsidRPr="00EF06A7">
              <w:rPr>
                <w:lang w:eastAsia="zh-CN"/>
              </w:rPr>
              <w:t>Test 1</w:t>
            </w:r>
          </w:p>
        </w:tc>
        <w:tc>
          <w:tcPr>
            <w:tcW w:w="1421" w:type="dxa"/>
            <w:tcBorders>
              <w:top w:val="single" w:sz="4" w:space="0" w:color="auto"/>
              <w:left w:val="single" w:sz="4" w:space="0" w:color="auto"/>
              <w:bottom w:val="single" w:sz="4" w:space="0" w:color="auto"/>
              <w:right w:val="single" w:sz="4" w:space="0" w:color="auto"/>
            </w:tcBorders>
            <w:vAlign w:val="center"/>
            <w:hideMark/>
          </w:tcPr>
          <w:p w14:paraId="5E196AD1" w14:textId="77777777" w:rsidR="00AD3CAF" w:rsidRPr="00EF06A7" w:rsidRDefault="00AD3CAF" w:rsidP="00A00915">
            <w:pPr>
              <w:pStyle w:val="TAH"/>
              <w:rPr>
                <w:lang w:eastAsia="zh-CN"/>
              </w:rPr>
            </w:pPr>
            <w:r w:rsidRPr="00EF06A7">
              <w:rPr>
                <w:lang w:eastAsia="zh-CN"/>
              </w:rPr>
              <w:t>Test 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023C9CB" w14:textId="77777777" w:rsidR="00AD3CAF" w:rsidRPr="00EF06A7" w:rsidRDefault="00AD3CAF" w:rsidP="00A00915">
            <w:pPr>
              <w:pStyle w:val="TAH"/>
              <w:rPr>
                <w:lang w:eastAsia="zh-CN"/>
              </w:rPr>
            </w:pPr>
            <w:r w:rsidRPr="00EF06A7">
              <w:rPr>
                <w:lang w:eastAsia="zh-CN"/>
              </w:rPr>
              <w:t>Test 3</w:t>
            </w:r>
          </w:p>
        </w:tc>
      </w:tr>
      <w:tr w:rsidR="00AD3CAF" w:rsidRPr="00EF06A7" w14:paraId="24FC2C22"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6D3C62DF" w14:textId="77777777" w:rsidR="00AD3CAF" w:rsidRPr="00EF06A7" w:rsidRDefault="00AD3CAF" w:rsidP="00AD3CAF">
            <w:pPr>
              <w:pStyle w:val="TAL"/>
              <w:rPr>
                <w:lang w:eastAsia="zh-CN"/>
              </w:rPr>
            </w:pPr>
            <w:r w:rsidRPr="00EF06A7">
              <w:rPr>
                <w:lang w:eastAsia="zh-CN"/>
              </w:rPr>
              <w:t>Bandwidth</w:t>
            </w:r>
          </w:p>
        </w:tc>
        <w:tc>
          <w:tcPr>
            <w:tcW w:w="707" w:type="dxa"/>
            <w:tcBorders>
              <w:top w:val="single" w:sz="4" w:space="0" w:color="auto"/>
              <w:left w:val="single" w:sz="4" w:space="0" w:color="auto"/>
              <w:bottom w:val="single" w:sz="4" w:space="0" w:color="auto"/>
              <w:right w:val="single" w:sz="4" w:space="0" w:color="auto"/>
            </w:tcBorders>
            <w:vAlign w:val="center"/>
          </w:tcPr>
          <w:p w14:paraId="40A9EC43" w14:textId="77777777" w:rsidR="00AD3CAF" w:rsidRPr="00EF06A7" w:rsidRDefault="00AD3CAF" w:rsidP="00AD3CAF">
            <w:pPr>
              <w:pStyle w:val="TAC"/>
              <w:rPr>
                <w:lang w:eastAsia="zh-CN"/>
              </w:rPr>
            </w:pPr>
            <w:r w:rsidRPr="00EF06A7">
              <w:rPr>
                <w:lang w:eastAsia="zh-CN"/>
              </w:rPr>
              <w:t>M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D9ABDE" w14:textId="77777777" w:rsidR="00AD3CAF" w:rsidRPr="00EF06A7" w:rsidRDefault="00AD3CAF" w:rsidP="00AD3CAF">
            <w:pPr>
              <w:pStyle w:val="TAC"/>
              <w:rPr>
                <w:lang w:eastAsia="zh-CN"/>
              </w:rPr>
            </w:pPr>
            <w:r w:rsidRPr="00EF06A7">
              <w:rPr>
                <w:lang w:eastAsia="zh-CN"/>
              </w:rPr>
              <w:t>40</w:t>
            </w:r>
          </w:p>
        </w:tc>
        <w:tc>
          <w:tcPr>
            <w:tcW w:w="1421" w:type="dxa"/>
            <w:tcBorders>
              <w:top w:val="single" w:sz="4" w:space="0" w:color="auto"/>
              <w:left w:val="single" w:sz="4" w:space="0" w:color="auto"/>
              <w:bottom w:val="single" w:sz="4" w:space="0" w:color="auto"/>
              <w:right w:val="single" w:sz="4" w:space="0" w:color="auto"/>
            </w:tcBorders>
            <w:vAlign w:val="center"/>
            <w:hideMark/>
          </w:tcPr>
          <w:p w14:paraId="26A34236" w14:textId="77777777" w:rsidR="00AD3CAF" w:rsidRPr="00EF06A7" w:rsidRDefault="00AD3CAF" w:rsidP="00AD3CAF">
            <w:pPr>
              <w:pStyle w:val="TAC"/>
              <w:rPr>
                <w:lang w:eastAsia="zh-CN"/>
              </w:rPr>
            </w:pPr>
            <w:r w:rsidRPr="00EF06A7">
              <w:rPr>
                <w:lang w:eastAsia="zh-CN"/>
              </w:rPr>
              <w:t>4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02FCDEF" w14:textId="77777777" w:rsidR="00AD3CAF" w:rsidRPr="00EF06A7" w:rsidRDefault="00AD3CAF" w:rsidP="00AD3CAF">
            <w:pPr>
              <w:pStyle w:val="TAC"/>
              <w:rPr>
                <w:lang w:eastAsia="zh-CN"/>
              </w:rPr>
            </w:pPr>
            <w:r w:rsidRPr="00EF06A7">
              <w:rPr>
                <w:lang w:eastAsia="zh-CN"/>
              </w:rPr>
              <w:t>40</w:t>
            </w:r>
          </w:p>
        </w:tc>
      </w:tr>
      <w:tr w:rsidR="00AD3CAF" w:rsidRPr="00EF06A7" w14:paraId="7F8015C7"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7935D3D0" w14:textId="77777777" w:rsidR="00AD3CAF" w:rsidRPr="00EF06A7" w:rsidRDefault="00AD3CAF" w:rsidP="00AD3CAF">
            <w:pPr>
              <w:pStyle w:val="TAL"/>
              <w:rPr>
                <w:lang w:eastAsia="zh-CN"/>
              </w:rPr>
            </w:pPr>
            <w:r w:rsidRPr="00EF06A7">
              <w:rPr>
                <w:lang w:eastAsia="zh-CN"/>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210BCCFF" w14:textId="77777777" w:rsidR="00AD3CAF" w:rsidRPr="00EF06A7" w:rsidRDefault="00AD3CAF" w:rsidP="00AD3CAF">
            <w:pPr>
              <w:pStyle w:val="TAC"/>
              <w:rPr>
                <w:lang w:eastAsia="zh-CN"/>
              </w:rPr>
            </w:pPr>
            <w:r w:rsidRPr="00EF06A7">
              <w:rPr>
                <w:lang w:eastAsia="zh-CN"/>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CC424FB" w14:textId="77777777" w:rsidR="00AD3CAF" w:rsidRPr="00EF06A7" w:rsidRDefault="00AD3CAF" w:rsidP="00AD3CAF">
            <w:pPr>
              <w:pStyle w:val="TAC"/>
              <w:rPr>
                <w:lang w:eastAsia="zh-CN"/>
              </w:rPr>
            </w:pPr>
            <w:r w:rsidRPr="00EF06A7">
              <w:rPr>
                <w:lang w:eastAsia="zh-CN"/>
              </w:rPr>
              <w:t>30</w:t>
            </w:r>
          </w:p>
        </w:tc>
        <w:tc>
          <w:tcPr>
            <w:tcW w:w="1421" w:type="dxa"/>
            <w:tcBorders>
              <w:top w:val="single" w:sz="4" w:space="0" w:color="auto"/>
              <w:left w:val="single" w:sz="4" w:space="0" w:color="auto"/>
              <w:bottom w:val="single" w:sz="4" w:space="0" w:color="auto"/>
              <w:right w:val="single" w:sz="4" w:space="0" w:color="auto"/>
            </w:tcBorders>
            <w:vAlign w:val="center"/>
            <w:hideMark/>
          </w:tcPr>
          <w:p w14:paraId="6BCBA2EC" w14:textId="77777777" w:rsidR="00AD3CAF" w:rsidRPr="00EF06A7" w:rsidRDefault="00AD3CAF" w:rsidP="00AD3CAF">
            <w:pPr>
              <w:pStyle w:val="TAC"/>
              <w:rPr>
                <w:lang w:eastAsia="zh-CN"/>
              </w:rPr>
            </w:pPr>
            <w:r w:rsidRPr="00EF06A7">
              <w:rPr>
                <w:lang w:eastAsia="zh-CN"/>
              </w:rPr>
              <w:t>3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E362D98" w14:textId="77777777" w:rsidR="00AD3CAF" w:rsidRPr="00EF06A7" w:rsidRDefault="00AD3CAF" w:rsidP="00AD3CAF">
            <w:pPr>
              <w:pStyle w:val="TAC"/>
              <w:rPr>
                <w:lang w:eastAsia="zh-CN"/>
              </w:rPr>
            </w:pPr>
            <w:r w:rsidRPr="00EF06A7">
              <w:rPr>
                <w:lang w:eastAsia="zh-CN"/>
              </w:rPr>
              <w:t>30</w:t>
            </w:r>
          </w:p>
        </w:tc>
      </w:tr>
      <w:tr w:rsidR="00AD3CAF" w:rsidRPr="00EF06A7" w14:paraId="2E9AC76A"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6FD07358" w14:textId="77777777" w:rsidR="00AD3CAF" w:rsidRPr="00EF06A7" w:rsidRDefault="00AD3CAF" w:rsidP="00AD3CAF">
            <w:pPr>
              <w:pStyle w:val="TAL"/>
              <w:rPr>
                <w:lang w:eastAsia="zh-CN"/>
              </w:rPr>
            </w:pPr>
            <w:r w:rsidRPr="00EF06A7">
              <w:rPr>
                <w:lang w:eastAsia="zh-CN"/>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2AE5E125" w14:textId="77777777" w:rsidR="00AD3CAF" w:rsidRPr="00EF06A7" w:rsidRDefault="00AD3CAF" w:rsidP="00AD3CAF">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FFB0AC1" w14:textId="77777777" w:rsidR="00AD3CAF" w:rsidRPr="00EF06A7" w:rsidRDefault="00AD3CAF" w:rsidP="00AD3CAF">
            <w:pPr>
              <w:pStyle w:val="TAC"/>
              <w:rPr>
                <w:lang w:eastAsia="zh-CN"/>
              </w:rPr>
            </w:pPr>
            <w:r w:rsidRPr="00EF06A7">
              <w:rPr>
                <w:lang w:eastAsia="zh-CN"/>
              </w:rPr>
              <w:t>TDD</w:t>
            </w:r>
          </w:p>
        </w:tc>
        <w:tc>
          <w:tcPr>
            <w:tcW w:w="1421" w:type="dxa"/>
            <w:tcBorders>
              <w:top w:val="single" w:sz="4" w:space="0" w:color="auto"/>
              <w:left w:val="single" w:sz="4" w:space="0" w:color="auto"/>
              <w:bottom w:val="single" w:sz="4" w:space="0" w:color="auto"/>
              <w:right w:val="single" w:sz="4" w:space="0" w:color="auto"/>
            </w:tcBorders>
            <w:vAlign w:val="center"/>
            <w:hideMark/>
          </w:tcPr>
          <w:p w14:paraId="6CD85E6F" w14:textId="77777777" w:rsidR="00AD3CAF" w:rsidRPr="00EF06A7" w:rsidRDefault="00AD3CAF" w:rsidP="00AD3CAF">
            <w:pPr>
              <w:pStyle w:val="TAC"/>
              <w:rPr>
                <w:lang w:eastAsia="zh-CN"/>
              </w:rPr>
            </w:pPr>
            <w:r w:rsidRPr="00EF06A7">
              <w:rPr>
                <w:lang w:eastAsia="zh-CN"/>
              </w:rPr>
              <w:t>TD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ABBDBD" w14:textId="77777777" w:rsidR="00AD3CAF" w:rsidRPr="00EF06A7" w:rsidRDefault="00AD3CAF" w:rsidP="00AD3CAF">
            <w:pPr>
              <w:pStyle w:val="TAC"/>
              <w:rPr>
                <w:lang w:eastAsia="zh-CN"/>
              </w:rPr>
            </w:pPr>
            <w:r w:rsidRPr="00EF06A7">
              <w:rPr>
                <w:lang w:eastAsia="zh-CN"/>
              </w:rPr>
              <w:t>TDD</w:t>
            </w:r>
          </w:p>
        </w:tc>
      </w:tr>
      <w:tr w:rsidR="00AD3CAF" w:rsidRPr="00EF06A7" w14:paraId="3F53DFF4"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02E0F97D" w14:textId="77777777" w:rsidR="00AD3CAF" w:rsidRPr="00EF06A7" w:rsidRDefault="00AD3CAF" w:rsidP="00AD3CAF">
            <w:pPr>
              <w:pStyle w:val="TAL"/>
              <w:rPr>
                <w:lang w:eastAsia="zh-CN"/>
              </w:rPr>
            </w:pPr>
            <w:r w:rsidRPr="00EF06A7">
              <w:rPr>
                <w:lang w:eastAsia="zh-CN"/>
              </w:rPr>
              <w:t>TDD Slot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0BCFEAEF" w14:textId="77777777" w:rsidR="00AD3CAF" w:rsidRPr="00EF06A7" w:rsidRDefault="00AD3CAF" w:rsidP="00AD3CAF">
            <w:pPr>
              <w:pStyle w:val="TAC"/>
              <w:rPr>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27480FC" w14:textId="77777777" w:rsidR="00AD3CAF" w:rsidRPr="00EF06A7" w:rsidRDefault="00AD3CAF" w:rsidP="00AD3CAF">
            <w:pPr>
              <w:pStyle w:val="TAC"/>
              <w:rPr>
                <w:lang w:eastAsia="zh-CN"/>
              </w:rPr>
            </w:pPr>
            <w:r w:rsidRPr="00EF06A7">
              <w:rPr>
                <w:lang w:eastAsia="zh-CN"/>
              </w:rPr>
              <w:t>FR1.30-1</w:t>
            </w:r>
          </w:p>
        </w:tc>
        <w:tc>
          <w:tcPr>
            <w:tcW w:w="1421" w:type="dxa"/>
            <w:tcBorders>
              <w:top w:val="single" w:sz="4" w:space="0" w:color="auto"/>
              <w:left w:val="single" w:sz="4" w:space="0" w:color="auto"/>
              <w:bottom w:val="single" w:sz="4" w:space="0" w:color="auto"/>
              <w:right w:val="single" w:sz="4" w:space="0" w:color="auto"/>
            </w:tcBorders>
            <w:vAlign w:val="center"/>
            <w:hideMark/>
          </w:tcPr>
          <w:p w14:paraId="0A8509D3" w14:textId="77777777" w:rsidR="00AD3CAF" w:rsidRPr="00EF06A7" w:rsidRDefault="00AD3CAF" w:rsidP="00AD3CAF">
            <w:pPr>
              <w:pStyle w:val="TAC"/>
              <w:rPr>
                <w:lang w:eastAsia="zh-CN"/>
              </w:rPr>
            </w:pPr>
            <w:r w:rsidRPr="00EF06A7">
              <w:rPr>
                <w:lang w:eastAsia="zh-CN"/>
              </w:rPr>
              <w:t>FR1.30-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CD69661" w14:textId="77777777" w:rsidR="00AD3CAF" w:rsidRPr="00EF06A7" w:rsidRDefault="00AD3CAF" w:rsidP="00AD3CAF">
            <w:pPr>
              <w:pStyle w:val="TAC"/>
              <w:rPr>
                <w:lang w:eastAsia="zh-CN"/>
              </w:rPr>
            </w:pPr>
            <w:r w:rsidRPr="00EF06A7">
              <w:rPr>
                <w:lang w:eastAsia="zh-CN"/>
              </w:rPr>
              <w:t>FR1.30-1</w:t>
            </w:r>
          </w:p>
        </w:tc>
      </w:tr>
      <w:tr w:rsidR="00AD3CAF" w:rsidRPr="00EF06A7" w14:paraId="2B1100E2"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0FC36FE1" w14:textId="4B27D4E2" w:rsidR="00AD3CAF" w:rsidRPr="00EF06A7" w:rsidRDefault="00AD3CAF" w:rsidP="000943A1">
            <w:pPr>
              <w:keepNext/>
              <w:keepLines/>
              <w:spacing w:after="0"/>
              <w:rPr>
                <w:rFonts w:ascii="Arial" w:eastAsia="?? ??" w:hAnsi="Arial"/>
                <w:sz w:val="18"/>
              </w:rPr>
            </w:pPr>
            <w:r w:rsidRPr="00EF06A7">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57A7D537"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dB</w:t>
            </w:r>
          </w:p>
        </w:tc>
        <w:tc>
          <w:tcPr>
            <w:tcW w:w="1417" w:type="dxa"/>
            <w:tcBorders>
              <w:top w:val="single" w:sz="4" w:space="0" w:color="auto"/>
              <w:left w:val="single" w:sz="4" w:space="0" w:color="auto"/>
              <w:bottom w:val="single" w:sz="4" w:space="0" w:color="auto"/>
              <w:right w:val="single" w:sz="4" w:space="0" w:color="auto"/>
            </w:tcBorders>
            <w:vAlign w:val="center"/>
          </w:tcPr>
          <w:p w14:paraId="5CAB8DF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0</w:t>
            </w:r>
          </w:p>
        </w:tc>
        <w:tc>
          <w:tcPr>
            <w:tcW w:w="1421" w:type="dxa"/>
            <w:tcBorders>
              <w:top w:val="single" w:sz="4" w:space="0" w:color="auto"/>
              <w:left w:val="single" w:sz="4" w:space="0" w:color="auto"/>
              <w:bottom w:val="single" w:sz="4" w:space="0" w:color="auto"/>
              <w:right w:val="single" w:sz="4" w:space="0" w:color="auto"/>
            </w:tcBorders>
            <w:vAlign w:val="center"/>
          </w:tcPr>
          <w:p w14:paraId="3C717D7E"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20</w:t>
            </w:r>
          </w:p>
        </w:tc>
        <w:tc>
          <w:tcPr>
            <w:tcW w:w="1275" w:type="dxa"/>
            <w:tcBorders>
              <w:top w:val="single" w:sz="4" w:space="0" w:color="auto"/>
              <w:left w:val="single" w:sz="4" w:space="0" w:color="auto"/>
              <w:bottom w:val="single" w:sz="4" w:space="0" w:color="auto"/>
              <w:right w:val="single" w:sz="4" w:space="0" w:color="auto"/>
            </w:tcBorders>
            <w:vAlign w:val="center"/>
          </w:tcPr>
          <w:p w14:paraId="68E818EC"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20</w:t>
            </w:r>
          </w:p>
        </w:tc>
      </w:tr>
      <w:tr w:rsidR="00AD3CAF" w:rsidRPr="00EF06A7" w14:paraId="4E3A4148"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465BAE33"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4636BB09"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tcPr>
          <w:p w14:paraId="3CB22050"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TDLA30-</w:t>
            </w:r>
            <w:r w:rsidRPr="00EF06A7">
              <w:rPr>
                <w:rFonts w:ascii="Arial" w:eastAsia="SimSun" w:hAnsi="Arial"/>
                <w:sz w:val="18"/>
                <w:lang w:eastAsia="zh-CN"/>
              </w:rPr>
              <w:t>5</w:t>
            </w:r>
          </w:p>
        </w:tc>
        <w:tc>
          <w:tcPr>
            <w:tcW w:w="1421" w:type="dxa"/>
            <w:tcBorders>
              <w:top w:val="single" w:sz="4" w:space="0" w:color="auto"/>
              <w:left w:val="single" w:sz="4" w:space="0" w:color="auto"/>
              <w:bottom w:val="single" w:sz="4" w:space="0" w:color="auto"/>
              <w:right w:val="single" w:sz="4" w:space="0" w:color="auto"/>
            </w:tcBorders>
          </w:tcPr>
          <w:p w14:paraId="188E60F3"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TDLA30-</w:t>
            </w:r>
            <w:r w:rsidRPr="00EF06A7">
              <w:rPr>
                <w:rFonts w:ascii="Arial" w:eastAsia="SimSun" w:hAnsi="Arial"/>
                <w:sz w:val="18"/>
                <w:lang w:eastAsia="zh-CN"/>
              </w:rPr>
              <w:t>5</w:t>
            </w:r>
          </w:p>
        </w:tc>
        <w:tc>
          <w:tcPr>
            <w:tcW w:w="1275" w:type="dxa"/>
            <w:tcBorders>
              <w:top w:val="single" w:sz="4" w:space="0" w:color="auto"/>
              <w:left w:val="single" w:sz="4" w:space="0" w:color="auto"/>
              <w:bottom w:val="single" w:sz="4" w:space="0" w:color="auto"/>
              <w:right w:val="single" w:sz="4" w:space="0" w:color="auto"/>
            </w:tcBorders>
          </w:tcPr>
          <w:p w14:paraId="292A137C"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TDLA30-</w:t>
            </w:r>
            <w:r w:rsidRPr="00EF06A7">
              <w:rPr>
                <w:rFonts w:ascii="Arial" w:eastAsia="SimSun" w:hAnsi="Arial"/>
                <w:sz w:val="18"/>
                <w:lang w:eastAsia="zh-CN"/>
              </w:rPr>
              <w:t>5</w:t>
            </w:r>
          </w:p>
        </w:tc>
      </w:tr>
      <w:tr w:rsidR="00AD3CAF" w:rsidRPr="00EF06A7" w14:paraId="00F270F1"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2BE73AB4"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60C3D32C"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5389194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ULA Low 2x2</w:t>
            </w:r>
          </w:p>
        </w:tc>
        <w:tc>
          <w:tcPr>
            <w:tcW w:w="1421" w:type="dxa"/>
            <w:tcBorders>
              <w:top w:val="single" w:sz="4" w:space="0" w:color="auto"/>
              <w:left w:val="single" w:sz="4" w:space="0" w:color="auto"/>
              <w:bottom w:val="single" w:sz="4" w:space="0" w:color="auto"/>
              <w:right w:val="single" w:sz="4" w:space="0" w:color="auto"/>
            </w:tcBorders>
            <w:vAlign w:val="center"/>
          </w:tcPr>
          <w:p w14:paraId="4D9B678C"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ULA Low 2x2</w:t>
            </w:r>
          </w:p>
        </w:tc>
        <w:tc>
          <w:tcPr>
            <w:tcW w:w="1275" w:type="dxa"/>
            <w:tcBorders>
              <w:top w:val="single" w:sz="4" w:space="0" w:color="auto"/>
              <w:left w:val="single" w:sz="4" w:space="0" w:color="auto"/>
              <w:bottom w:val="single" w:sz="4" w:space="0" w:color="auto"/>
              <w:right w:val="single" w:sz="4" w:space="0" w:color="auto"/>
            </w:tcBorders>
            <w:vAlign w:val="center"/>
          </w:tcPr>
          <w:p w14:paraId="5DE04CE2"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ULA High 2x2</w:t>
            </w:r>
          </w:p>
        </w:tc>
      </w:tr>
      <w:tr w:rsidR="00AD3CAF" w:rsidRPr="00EF06A7" w14:paraId="5C2CC5DB"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6FE3842C"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065275CA"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47D7152"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As defined in Annex B.4.1</w:t>
            </w:r>
          </w:p>
        </w:tc>
        <w:tc>
          <w:tcPr>
            <w:tcW w:w="1421" w:type="dxa"/>
            <w:tcBorders>
              <w:top w:val="single" w:sz="4" w:space="0" w:color="auto"/>
              <w:left w:val="single" w:sz="4" w:space="0" w:color="auto"/>
              <w:bottom w:val="single" w:sz="4" w:space="0" w:color="auto"/>
              <w:right w:val="single" w:sz="4" w:space="0" w:color="auto"/>
            </w:tcBorders>
            <w:vAlign w:val="center"/>
          </w:tcPr>
          <w:p w14:paraId="7B710D55"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As defined in Annex B.4.1</w:t>
            </w:r>
          </w:p>
        </w:tc>
        <w:tc>
          <w:tcPr>
            <w:tcW w:w="1275" w:type="dxa"/>
            <w:tcBorders>
              <w:top w:val="single" w:sz="4" w:space="0" w:color="auto"/>
              <w:left w:val="single" w:sz="4" w:space="0" w:color="auto"/>
              <w:bottom w:val="single" w:sz="4" w:space="0" w:color="auto"/>
              <w:right w:val="single" w:sz="4" w:space="0" w:color="auto"/>
            </w:tcBorders>
            <w:vAlign w:val="center"/>
          </w:tcPr>
          <w:p w14:paraId="3B197F1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As defined in Annex B.4.1</w:t>
            </w:r>
          </w:p>
        </w:tc>
      </w:tr>
      <w:tr w:rsidR="00AD3CAF" w:rsidRPr="00EF06A7" w14:paraId="670A9C97" w14:textId="77777777" w:rsidTr="00E266F0">
        <w:trPr>
          <w:trHeight w:val="70"/>
        </w:trPr>
        <w:tc>
          <w:tcPr>
            <w:tcW w:w="1105" w:type="dxa"/>
            <w:vMerge w:val="restart"/>
            <w:tcBorders>
              <w:top w:val="single" w:sz="4" w:space="0" w:color="auto"/>
              <w:left w:val="single" w:sz="4" w:space="0" w:color="auto"/>
              <w:right w:val="single" w:sz="4" w:space="0" w:color="auto"/>
            </w:tcBorders>
            <w:vAlign w:val="center"/>
            <w:hideMark/>
          </w:tcPr>
          <w:p w14:paraId="3CAF471D"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ZP CSI-RS configuration</w:t>
            </w: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2B47F43C"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02716D54"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547BE69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421" w:type="dxa"/>
            <w:tcBorders>
              <w:top w:val="single" w:sz="4" w:space="0" w:color="auto"/>
              <w:left w:val="single" w:sz="4" w:space="0" w:color="auto"/>
              <w:bottom w:val="single" w:sz="4" w:space="0" w:color="auto"/>
              <w:right w:val="single" w:sz="4" w:space="0" w:color="auto"/>
            </w:tcBorders>
            <w:vAlign w:val="center"/>
          </w:tcPr>
          <w:p w14:paraId="3049F5BE"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275" w:type="dxa"/>
            <w:tcBorders>
              <w:top w:val="single" w:sz="4" w:space="0" w:color="auto"/>
              <w:left w:val="single" w:sz="4" w:space="0" w:color="auto"/>
              <w:bottom w:val="single" w:sz="4" w:space="0" w:color="auto"/>
              <w:right w:val="single" w:sz="4" w:space="0" w:color="auto"/>
            </w:tcBorders>
            <w:vAlign w:val="center"/>
          </w:tcPr>
          <w:p w14:paraId="20653E10"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r>
      <w:tr w:rsidR="00AD3CAF" w:rsidRPr="00EF06A7" w14:paraId="74092D48" w14:textId="77777777" w:rsidTr="00E266F0">
        <w:trPr>
          <w:trHeight w:val="70"/>
        </w:trPr>
        <w:tc>
          <w:tcPr>
            <w:tcW w:w="1105" w:type="dxa"/>
            <w:vMerge/>
            <w:tcBorders>
              <w:left w:val="single" w:sz="4" w:space="0" w:color="auto"/>
              <w:right w:val="single" w:sz="4" w:space="0" w:color="auto"/>
            </w:tcBorders>
            <w:vAlign w:val="center"/>
            <w:hideMark/>
          </w:tcPr>
          <w:p w14:paraId="1D263036"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5D145BE9"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116E0BE"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15B8D6D5"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4</w:t>
            </w:r>
          </w:p>
        </w:tc>
        <w:tc>
          <w:tcPr>
            <w:tcW w:w="1421" w:type="dxa"/>
            <w:tcBorders>
              <w:top w:val="single" w:sz="4" w:space="0" w:color="auto"/>
              <w:left w:val="single" w:sz="4" w:space="0" w:color="auto"/>
              <w:bottom w:val="single" w:sz="4" w:space="0" w:color="auto"/>
              <w:right w:val="single" w:sz="4" w:space="0" w:color="auto"/>
            </w:tcBorders>
            <w:vAlign w:val="center"/>
          </w:tcPr>
          <w:p w14:paraId="6F165BF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4</w:t>
            </w:r>
          </w:p>
        </w:tc>
        <w:tc>
          <w:tcPr>
            <w:tcW w:w="1275" w:type="dxa"/>
            <w:tcBorders>
              <w:top w:val="single" w:sz="4" w:space="0" w:color="auto"/>
              <w:left w:val="single" w:sz="4" w:space="0" w:color="auto"/>
              <w:bottom w:val="single" w:sz="4" w:space="0" w:color="auto"/>
              <w:right w:val="single" w:sz="4" w:space="0" w:color="auto"/>
            </w:tcBorders>
            <w:vAlign w:val="center"/>
          </w:tcPr>
          <w:p w14:paraId="47D290C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4</w:t>
            </w:r>
          </w:p>
        </w:tc>
      </w:tr>
      <w:tr w:rsidR="00AD3CAF" w:rsidRPr="00EF06A7" w14:paraId="05520803" w14:textId="77777777" w:rsidTr="00E266F0">
        <w:trPr>
          <w:trHeight w:val="70"/>
        </w:trPr>
        <w:tc>
          <w:tcPr>
            <w:tcW w:w="1105" w:type="dxa"/>
            <w:vMerge/>
            <w:tcBorders>
              <w:left w:val="single" w:sz="4" w:space="0" w:color="auto"/>
              <w:right w:val="single" w:sz="4" w:space="0" w:color="auto"/>
            </w:tcBorders>
            <w:vAlign w:val="center"/>
            <w:hideMark/>
          </w:tcPr>
          <w:p w14:paraId="1F1B2130"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6ED4F5FE"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7AEDFD04"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17108A7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c>
          <w:tcPr>
            <w:tcW w:w="1421" w:type="dxa"/>
            <w:tcBorders>
              <w:top w:val="single" w:sz="4" w:space="0" w:color="auto"/>
              <w:left w:val="single" w:sz="4" w:space="0" w:color="auto"/>
              <w:bottom w:val="single" w:sz="4" w:space="0" w:color="auto"/>
              <w:right w:val="single" w:sz="4" w:space="0" w:color="auto"/>
            </w:tcBorders>
            <w:vAlign w:val="center"/>
          </w:tcPr>
          <w:p w14:paraId="709C2B5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c>
          <w:tcPr>
            <w:tcW w:w="1275" w:type="dxa"/>
            <w:tcBorders>
              <w:top w:val="single" w:sz="4" w:space="0" w:color="auto"/>
              <w:left w:val="single" w:sz="4" w:space="0" w:color="auto"/>
              <w:bottom w:val="single" w:sz="4" w:space="0" w:color="auto"/>
              <w:right w:val="single" w:sz="4" w:space="0" w:color="auto"/>
            </w:tcBorders>
            <w:vAlign w:val="center"/>
          </w:tcPr>
          <w:p w14:paraId="32370F4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r>
      <w:tr w:rsidR="00AD3CAF" w:rsidRPr="00EF06A7" w14:paraId="5105A8B4" w14:textId="77777777" w:rsidTr="00E266F0">
        <w:trPr>
          <w:trHeight w:val="70"/>
        </w:trPr>
        <w:tc>
          <w:tcPr>
            <w:tcW w:w="1105" w:type="dxa"/>
            <w:vMerge/>
            <w:tcBorders>
              <w:left w:val="single" w:sz="4" w:space="0" w:color="auto"/>
              <w:right w:val="single" w:sz="4" w:space="0" w:color="auto"/>
            </w:tcBorders>
            <w:hideMark/>
          </w:tcPr>
          <w:p w14:paraId="370A202D"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1A8123F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674D3E06"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19516C1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421" w:type="dxa"/>
            <w:tcBorders>
              <w:top w:val="single" w:sz="4" w:space="0" w:color="auto"/>
              <w:left w:val="single" w:sz="4" w:space="0" w:color="auto"/>
              <w:bottom w:val="single" w:sz="4" w:space="0" w:color="auto"/>
              <w:right w:val="single" w:sz="4" w:space="0" w:color="auto"/>
            </w:tcBorders>
            <w:vAlign w:val="center"/>
          </w:tcPr>
          <w:p w14:paraId="63AC3DCA"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275" w:type="dxa"/>
            <w:tcBorders>
              <w:top w:val="single" w:sz="4" w:space="0" w:color="auto"/>
              <w:left w:val="single" w:sz="4" w:space="0" w:color="auto"/>
              <w:bottom w:val="single" w:sz="4" w:space="0" w:color="auto"/>
              <w:right w:val="single" w:sz="4" w:space="0" w:color="auto"/>
            </w:tcBorders>
            <w:vAlign w:val="center"/>
          </w:tcPr>
          <w:p w14:paraId="61CB5841"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r>
      <w:tr w:rsidR="00AD3CAF" w:rsidRPr="00EF06A7" w14:paraId="544C6102" w14:textId="77777777" w:rsidTr="00E266F0">
        <w:trPr>
          <w:trHeight w:val="70"/>
        </w:trPr>
        <w:tc>
          <w:tcPr>
            <w:tcW w:w="1105" w:type="dxa"/>
            <w:vMerge/>
            <w:tcBorders>
              <w:left w:val="single" w:sz="4" w:space="0" w:color="auto"/>
              <w:right w:val="single" w:sz="4" w:space="0" w:color="auto"/>
            </w:tcBorders>
            <w:hideMark/>
          </w:tcPr>
          <w:p w14:paraId="6125DB3A"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0458381C" w14:textId="0C256D05" w:rsidR="00AD3CAF" w:rsidRPr="00EF06A7" w:rsidRDefault="00AD3CAF" w:rsidP="000943A1">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76D3D33"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4D19BC1" w14:textId="12D41630"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5, (4)</w:t>
            </w:r>
          </w:p>
        </w:tc>
        <w:tc>
          <w:tcPr>
            <w:tcW w:w="1421" w:type="dxa"/>
            <w:tcBorders>
              <w:top w:val="single" w:sz="4" w:space="0" w:color="auto"/>
              <w:left w:val="single" w:sz="4" w:space="0" w:color="auto"/>
              <w:bottom w:val="single" w:sz="4" w:space="0" w:color="auto"/>
              <w:right w:val="single" w:sz="4" w:space="0" w:color="auto"/>
            </w:tcBorders>
            <w:vAlign w:val="center"/>
          </w:tcPr>
          <w:p w14:paraId="385106DE" w14:textId="6D63D9D8"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5, (4)</w:t>
            </w:r>
          </w:p>
        </w:tc>
        <w:tc>
          <w:tcPr>
            <w:tcW w:w="1275" w:type="dxa"/>
            <w:tcBorders>
              <w:top w:val="single" w:sz="4" w:space="0" w:color="auto"/>
              <w:left w:val="single" w:sz="4" w:space="0" w:color="auto"/>
              <w:bottom w:val="single" w:sz="4" w:space="0" w:color="auto"/>
              <w:right w:val="single" w:sz="4" w:space="0" w:color="auto"/>
            </w:tcBorders>
            <w:vAlign w:val="center"/>
          </w:tcPr>
          <w:p w14:paraId="17813EA1" w14:textId="2AA92C54"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5, (4)</w:t>
            </w:r>
          </w:p>
        </w:tc>
      </w:tr>
      <w:tr w:rsidR="00AD3CAF" w:rsidRPr="00EF06A7" w14:paraId="6E384683" w14:textId="77777777" w:rsidTr="00E266F0">
        <w:trPr>
          <w:trHeight w:val="70"/>
        </w:trPr>
        <w:tc>
          <w:tcPr>
            <w:tcW w:w="1105" w:type="dxa"/>
            <w:vMerge/>
            <w:tcBorders>
              <w:left w:val="single" w:sz="4" w:space="0" w:color="auto"/>
              <w:right w:val="single" w:sz="4" w:space="0" w:color="auto"/>
            </w:tcBorders>
            <w:hideMark/>
          </w:tcPr>
          <w:p w14:paraId="11325E40"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54566C87" w14:textId="72367181" w:rsidR="00AD3CAF" w:rsidRPr="00EF06A7" w:rsidRDefault="00AD3CAF" w:rsidP="000943A1">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128E687D"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C4B3708" w14:textId="2DAD53FB"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9)</w:t>
            </w:r>
          </w:p>
        </w:tc>
        <w:tc>
          <w:tcPr>
            <w:tcW w:w="1421" w:type="dxa"/>
            <w:tcBorders>
              <w:top w:val="single" w:sz="4" w:space="0" w:color="auto"/>
              <w:left w:val="single" w:sz="4" w:space="0" w:color="auto"/>
              <w:bottom w:val="single" w:sz="4" w:space="0" w:color="auto"/>
              <w:right w:val="single" w:sz="4" w:space="0" w:color="auto"/>
            </w:tcBorders>
            <w:vAlign w:val="center"/>
          </w:tcPr>
          <w:p w14:paraId="6C8B33E0" w14:textId="6D7B903C"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9)</w:t>
            </w:r>
          </w:p>
        </w:tc>
        <w:tc>
          <w:tcPr>
            <w:tcW w:w="1275" w:type="dxa"/>
            <w:tcBorders>
              <w:top w:val="single" w:sz="4" w:space="0" w:color="auto"/>
              <w:left w:val="single" w:sz="4" w:space="0" w:color="auto"/>
              <w:bottom w:val="single" w:sz="4" w:space="0" w:color="auto"/>
              <w:right w:val="single" w:sz="4" w:space="0" w:color="auto"/>
            </w:tcBorders>
            <w:vAlign w:val="center"/>
          </w:tcPr>
          <w:p w14:paraId="33520FE3" w14:textId="385935A6"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9)</w:t>
            </w:r>
          </w:p>
        </w:tc>
      </w:tr>
      <w:tr w:rsidR="00AD3CAF" w:rsidRPr="00EF06A7" w14:paraId="047C36E3" w14:textId="77777777" w:rsidTr="00E266F0">
        <w:trPr>
          <w:trHeight w:val="70"/>
        </w:trPr>
        <w:tc>
          <w:tcPr>
            <w:tcW w:w="1105" w:type="dxa"/>
            <w:vMerge/>
            <w:tcBorders>
              <w:left w:val="single" w:sz="4" w:space="0" w:color="auto"/>
              <w:bottom w:val="single" w:sz="4" w:space="0" w:color="auto"/>
              <w:right w:val="single" w:sz="4" w:space="0" w:color="auto"/>
            </w:tcBorders>
            <w:hideMark/>
          </w:tcPr>
          <w:p w14:paraId="7FF601A1"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tcPr>
          <w:p w14:paraId="1BA96903"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SI-RS</w:t>
            </w:r>
          </w:p>
          <w:p w14:paraId="4D2E64BE"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7DB9FE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0F91E9FD"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c>
          <w:tcPr>
            <w:tcW w:w="1421" w:type="dxa"/>
            <w:tcBorders>
              <w:top w:val="single" w:sz="4" w:space="0" w:color="auto"/>
              <w:left w:val="single" w:sz="4" w:space="0" w:color="auto"/>
              <w:bottom w:val="single" w:sz="4" w:space="0" w:color="auto"/>
              <w:right w:val="single" w:sz="4" w:space="0" w:color="auto"/>
            </w:tcBorders>
            <w:vAlign w:val="center"/>
          </w:tcPr>
          <w:p w14:paraId="6BCA418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c>
          <w:tcPr>
            <w:tcW w:w="1275" w:type="dxa"/>
            <w:tcBorders>
              <w:top w:val="single" w:sz="4" w:space="0" w:color="auto"/>
              <w:left w:val="single" w:sz="4" w:space="0" w:color="auto"/>
              <w:bottom w:val="single" w:sz="4" w:space="0" w:color="auto"/>
              <w:right w:val="single" w:sz="4" w:space="0" w:color="auto"/>
            </w:tcBorders>
            <w:vAlign w:val="center"/>
          </w:tcPr>
          <w:p w14:paraId="4942030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r>
      <w:tr w:rsidR="00AD3CAF" w:rsidRPr="00EF06A7" w14:paraId="576A6AB5" w14:textId="77777777" w:rsidTr="00E266F0">
        <w:trPr>
          <w:trHeight w:val="70"/>
        </w:trPr>
        <w:tc>
          <w:tcPr>
            <w:tcW w:w="1105" w:type="dxa"/>
            <w:vMerge w:val="restart"/>
            <w:tcBorders>
              <w:top w:val="single" w:sz="4" w:space="0" w:color="auto"/>
              <w:left w:val="single" w:sz="4" w:space="0" w:color="auto"/>
              <w:right w:val="single" w:sz="4" w:space="0" w:color="auto"/>
            </w:tcBorders>
            <w:vAlign w:val="center"/>
            <w:hideMark/>
          </w:tcPr>
          <w:p w14:paraId="2C524D2D"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NZP CSI-RS for CSI acquisition</w:t>
            </w: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6C677F5A"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598D8EE3"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6AF899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421" w:type="dxa"/>
            <w:tcBorders>
              <w:top w:val="single" w:sz="4" w:space="0" w:color="auto"/>
              <w:left w:val="single" w:sz="4" w:space="0" w:color="auto"/>
              <w:bottom w:val="single" w:sz="4" w:space="0" w:color="auto"/>
              <w:right w:val="single" w:sz="4" w:space="0" w:color="auto"/>
            </w:tcBorders>
            <w:vAlign w:val="center"/>
          </w:tcPr>
          <w:p w14:paraId="373E014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275" w:type="dxa"/>
            <w:tcBorders>
              <w:top w:val="single" w:sz="4" w:space="0" w:color="auto"/>
              <w:left w:val="single" w:sz="4" w:space="0" w:color="auto"/>
              <w:bottom w:val="single" w:sz="4" w:space="0" w:color="auto"/>
              <w:right w:val="single" w:sz="4" w:space="0" w:color="auto"/>
            </w:tcBorders>
            <w:vAlign w:val="center"/>
          </w:tcPr>
          <w:p w14:paraId="60C3ED10"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r>
      <w:tr w:rsidR="00AD3CAF" w:rsidRPr="00EF06A7" w14:paraId="1346C693" w14:textId="77777777" w:rsidTr="00E266F0">
        <w:trPr>
          <w:trHeight w:val="70"/>
        </w:trPr>
        <w:tc>
          <w:tcPr>
            <w:tcW w:w="1105" w:type="dxa"/>
            <w:vMerge/>
            <w:tcBorders>
              <w:left w:val="single" w:sz="4" w:space="0" w:color="auto"/>
              <w:right w:val="single" w:sz="4" w:space="0" w:color="auto"/>
            </w:tcBorders>
            <w:vAlign w:val="center"/>
          </w:tcPr>
          <w:p w14:paraId="288C912D"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33AA22A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20FFEFBB"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159C9FF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2</w:t>
            </w:r>
          </w:p>
        </w:tc>
        <w:tc>
          <w:tcPr>
            <w:tcW w:w="1421" w:type="dxa"/>
            <w:tcBorders>
              <w:top w:val="single" w:sz="4" w:space="0" w:color="auto"/>
              <w:left w:val="single" w:sz="4" w:space="0" w:color="auto"/>
              <w:bottom w:val="single" w:sz="4" w:space="0" w:color="auto"/>
              <w:right w:val="single" w:sz="4" w:space="0" w:color="auto"/>
            </w:tcBorders>
            <w:vAlign w:val="center"/>
          </w:tcPr>
          <w:p w14:paraId="34B1A810"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2</w:t>
            </w:r>
          </w:p>
        </w:tc>
        <w:tc>
          <w:tcPr>
            <w:tcW w:w="1275" w:type="dxa"/>
            <w:tcBorders>
              <w:top w:val="single" w:sz="4" w:space="0" w:color="auto"/>
              <w:left w:val="single" w:sz="4" w:space="0" w:color="auto"/>
              <w:bottom w:val="single" w:sz="4" w:space="0" w:color="auto"/>
              <w:right w:val="single" w:sz="4" w:space="0" w:color="auto"/>
            </w:tcBorders>
            <w:vAlign w:val="center"/>
          </w:tcPr>
          <w:p w14:paraId="1E8945C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2</w:t>
            </w:r>
          </w:p>
        </w:tc>
      </w:tr>
      <w:tr w:rsidR="00AD3CAF" w:rsidRPr="00EF06A7" w14:paraId="37D24B95" w14:textId="77777777" w:rsidTr="00E266F0">
        <w:trPr>
          <w:trHeight w:val="70"/>
        </w:trPr>
        <w:tc>
          <w:tcPr>
            <w:tcW w:w="1105" w:type="dxa"/>
            <w:vMerge/>
            <w:tcBorders>
              <w:left w:val="single" w:sz="4" w:space="0" w:color="auto"/>
              <w:right w:val="single" w:sz="4" w:space="0" w:color="auto"/>
            </w:tcBorders>
            <w:vAlign w:val="center"/>
            <w:hideMark/>
          </w:tcPr>
          <w:p w14:paraId="1D3CC2BB"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3F0744CB"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14E6F6D1"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B9765F2"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c>
          <w:tcPr>
            <w:tcW w:w="1421" w:type="dxa"/>
            <w:tcBorders>
              <w:top w:val="single" w:sz="4" w:space="0" w:color="auto"/>
              <w:left w:val="single" w:sz="4" w:space="0" w:color="auto"/>
              <w:bottom w:val="single" w:sz="4" w:space="0" w:color="auto"/>
              <w:right w:val="single" w:sz="4" w:space="0" w:color="auto"/>
            </w:tcBorders>
            <w:vAlign w:val="center"/>
          </w:tcPr>
          <w:p w14:paraId="7A2EF3B1"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c>
          <w:tcPr>
            <w:tcW w:w="1275" w:type="dxa"/>
            <w:tcBorders>
              <w:top w:val="single" w:sz="4" w:space="0" w:color="auto"/>
              <w:left w:val="single" w:sz="4" w:space="0" w:color="auto"/>
              <w:bottom w:val="single" w:sz="4" w:space="0" w:color="auto"/>
              <w:right w:val="single" w:sz="4" w:space="0" w:color="auto"/>
            </w:tcBorders>
            <w:vAlign w:val="center"/>
          </w:tcPr>
          <w:p w14:paraId="7647B40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D-CDM2</w:t>
            </w:r>
          </w:p>
        </w:tc>
      </w:tr>
      <w:tr w:rsidR="00AD3CAF" w:rsidRPr="00EF06A7" w14:paraId="62341484" w14:textId="77777777" w:rsidTr="00E266F0">
        <w:trPr>
          <w:trHeight w:val="70"/>
        </w:trPr>
        <w:tc>
          <w:tcPr>
            <w:tcW w:w="1105" w:type="dxa"/>
            <w:vMerge/>
            <w:tcBorders>
              <w:left w:val="single" w:sz="4" w:space="0" w:color="auto"/>
              <w:right w:val="single" w:sz="4" w:space="0" w:color="auto"/>
            </w:tcBorders>
            <w:hideMark/>
          </w:tcPr>
          <w:p w14:paraId="19AA6148"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3862CBF1"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4136ACA6"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698A3CC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421" w:type="dxa"/>
            <w:tcBorders>
              <w:top w:val="single" w:sz="4" w:space="0" w:color="auto"/>
              <w:left w:val="single" w:sz="4" w:space="0" w:color="auto"/>
              <w:bottom w:val="single" w:sz="4" w:space="0" w:color="auto"/>
              <w:right w:val="single" w:sz="4" w:space="0" w:color="auto"/>
            </w:tcBorders>
            <w:vAlign w:val="center"/>
          </w:tcPr>
          <w:p w14:paraId="774BCF9A"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275" w:type="dxa"/>
            <w:tcBorders>
              <w:top w:val="single" w:sz="4" w:space="0" w:color="auto"/>
              <w:left w:val="single" w:sz="4" w:space="0" w:color="auto"/>
              <w:bottom w:val="single" w:sz="4" w:space="0" w:color="auto"/>
              <w:right w:val="single" w:sz="4" w:space="0" w:color="auto"/>
            </w:tcBorders>
            <w:vAlign w:val="center"/>
          </w:tcPr>
          <w:p w14:paraId="32683132"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r>
      <w:tr w:rsidR="00AD3CAF" w:rsidRPr="00EF06A7" w14:paraId="1C2E18A8" w14:textId="77777777" w:rsidTr="00E266F0">
        <w:trPr>
          <w:trHeight w:val="70"/>
        </w:trPr>
        <w:tc>
          <w:tcPr>
            <w:tcW w:w="1105" w:type="dxa"/>
            <w:vMerge/>
            <w:tcBorders>
              <w:left w:val="single" w:sz="4" w:space="0" w:color="auto"/>
              <w:right w:val="single" w:sz="4" w:space="0" w:color="auto"/>
            </w:tcBorders>
            <w:hideMark/>
          </w:tcPr>
          <w:p w14:paraId="0304057E" w14:textId="77777777" w:rsidR="00AD3CAF" w:rsidRPr="00EF06A7" w:rsidRDefault="00AD3CAF" w:rsidP="000943A1">
            <w:pPr>
              <w:keepNext/>
              <w:keepLines/>
              <w:spacing w:after="0"/>
              <w:rPr>
                <w:rFonts w:ascii="Arial" w:eastAsia="SimSun" w:hAnsi="Arial"/>
                <w:b/>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4C5357B6" w14:textId="2B86C37C" w:rsidR="00AD3CAF" w:rsidRPr="00EF06A7" w:rsidRDefault="00AD3CAF" w:rsidP="000943A1">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458D004"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E30ED56" w14:textId="6C06322D"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3 (6)</w:t>
            </w:r>
          </w:p>
        </w:tc>
        <w:tc>
          <w:tcPr>
            <w:tcW w:w="1421" w:type="dxa"/>
            <w:tcBorders>
              <w:top w:val="single" w:sz="4" w:space="0" w:color="auto"/>
              <w:left w:val="single" w:sz="4" w:space="0" w:color="auto"/>
              <w:bottom w:val="single" w:sz="4" w:space="0" w:color="auto"/>
              <w:right w:val="single" w:sz="4" w:space="0" w:color="auto"/>
            </w:tcBorders>
            <w:vAlign w:val="center"/>
          </w:tcPr>
          <w:p w14:paraId="460DEBCF" w14:textId="44BFE926"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3 (6)</w:t>
            </w:r>
          </w:p>
        </w:tc>
        <w:tc>
          <w:tcPr>
            <w:tcW w:w="1275" w:type="dxa"/>
            <w:tcBorders>
              <w:top w:val="single" w:sz="4" w:space="0" w:color="auto"/>
              <w:left w:val="single" w:sz="4" w:space="0" w:color="auto"/>
              <w:bottom w:val="single" w:sz="4" w:space="0" w:color="auto"/>
              <w:right w:val="single" w:sz="4" w:space="0" w:color="auto"/>
            </w:tcBorders>
            <w:vAlign w:val="center"/>
          </w:tcPr>
          <w:p w14:paraId="1F1C4FCC" w14:textId="116039F0"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ow 3 (6)</w:t>
            </w:r>
          </w:p>
        </w:tc>
      </w:tr>
      <w:tr w:rsidR="00AD3CAF" w:rsidRPr="00EF06A7" w14:paraId="28A0F6CD" w14:textId="77777777" w:rsidTr="00E266F0">
        <w:trPr>
          <w:trHeight w:val="70"/>
        </w:trPr>
        <w:tc>
          <w:tcPr>
            <w:tcW w:w="1105" w:type="dxa"/>
            <w:vMerge/>
            <w:tcBorders>
              <w:left w:val="single" w:sz="4" w:space="0" w:color="auto"/>
              <w:right w:val="single" w:sz="4" w:space="0" w:color="auto"/>
            </w:tcBorders>
            <w:hideMark/>
          </w:tcPr>
          <w:p w14:paraId="2F74ACD0"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2A1681DA" w14:textId="6C7AD9DD" w:rsidR="00AD3CAF" w:rsidRPr="00EF06A7" w:rsidRDefault="00AD3CAF" w:rsidP="000943A1">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C805D50"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388AD17" w14:textId="4004EFF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3)</w:t>
            </w:r>
          </w:p>
        </w:tc>
        <w:tc>
          <w:tcPr>
            <w:tcW w:w="1421" w:type="dxa"/>
            <w:tcBorders>
              <w:top w:val="single" w:sz="4" w:space="0" w:color="auto"/>
              <w:left w:val="single" w:sz="4" w:space="0" w:color="auto"/>
              <w:bottom w:val="single" w:sz="4" w:space="0" w:color="auto"/>
              <w:right w:val="single" w:sz="4" w:space="0" w:color="auto"/>
            </w:tcBorders>
            <w:vAlign w:val="center"/>
          </w:tcPr>
          <w:p w14:paraId="4D651BD4" w14:textId="1876BA2A"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3)</w:t>
            </w:r>
          </w:p>
        </w:tc>
        <w:tc>
          <w:tcPr>
            <w:tcW w:w="1275" w:type="dxa"/>
            <w:tcBorders>
              <w:top w:val="single" w:sz="4" w:space="0" w:color="auto"/>
              <w:left w:val="single" w:sz="4" w:space="0" w:color="auto"/>
              <w:bottom w:val="single" w:sz="4" w:space="0" w:color="auto"/>
              <w:right w:val="single" w:sz="4" w:space="0" w:color="auto"/>
            </w:tcBorders>
            <w:vAlign w:val="center"/>
          </w:tcPr>
          <w:p w14:paraId="3AE97101" w14:textId="1DD09229"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3)</w:t>
            </w:r>
          </w:p>
        </w:tc>
      </w:tr>
      <w:tr w:rsidR="00AD3CAF" w:rsidRPr="00EF06A7" w14:paraId="3B51F678" w14:textId="77777777" w:rsidTr="00E266F0">
        <w:trPr>
          <w:trHeight w:val="70"/>
        </w:trPr>
        <w:tc>
          <w:tcPr>
            <w:tcW w:w="1105" w:type="dxa"/>
            <w:vMerge/>
            <w:tcBorders>
              <w:left w:val="single" w:sz="4" w:space="0" w:color="auto"/>
              <w:right w:val="single" w:sz="4" w:space="0" w:color="auto"/>
            </w:tcBorders>
            <w:hideMark/>
          </w:tcPr>
          <w:p w14:paraId="4228DC3B" w14:textId="77777777" w:rsidR="00AD3CAF" w:rsidRPr="00EF06A7" w:rsidRDefault="00AD3CAF"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tcPr>
          <w:p w14:paraId="3495A16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NZP CSI-RS-timeConfig</w:t>
            </w:r>
          </w:p>
          <w:p w14:paraId="6B5D70FC"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hideMark/>
          </w:tcPr>
          <w:p w14:paraId="7AC476D1"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5E0F391E"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c>
          <w:tcPr>
            <w:tcW w:w="1421" w:type="dxa"/>
            <w:tcBorders>
              <w:top w:val="single" w:sz="4" w:space="0" w:color="auto"/>
              <w:left w:val="single" w:sz="4" w:space="0" w:color="auto"/>
              <w:bottom w:val="single" w:sz="4" w:space="0" w:color="auto"/>
              <w:right w:val="single" w:sz="4" w:space="0" w:color="auto"/>
            </w:tcBorders>
            <w:vAlign w:val="center"/>
          </w:tcPr>
          <w:p w14:paraId="090F243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c>
          <w:tcPr>
            <w:tcW w:w="1275" w:type="dxa"/>
            <w:tcBorders>
              <w:top w:val="single" w:sz="4" w:space="0" w:color="auto"/>
              <w:left w:val="single" w:sz="4" w:space="0" w:color="auto"/>
              <w:bottom w:val="single" w:sz="4" w:space="0" w:color="auto"/>
              <w:right w:val="single" w:sz="4" w:space="0" w:color="auto"/>
            </w:tcBorders>
            <w:vAlign w:val="center"/>
          </w:tcPr>
          <w:p w14:paraId="24ED3689"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1</w:t>
            </w:r>
          </w:p>
        </w:tc>
      </w:tr>
      <w:tr w:rsidR="00E266F0" w:rsidRPr="00EF06A7" w14:paraId="78594A79" w14:textId="77777777" w:rsidTr="00E266F0">
        <w:trPr>
          <w:trHeight w:val="70"/>
        </w:trPr>
        <w:tc>
          <w:tcPr>
            <w:tcW w:w="1105" w:type="dxa"/>
            <w:vMerge w:val="restart"/>
            <w:tcBorders>
              <w:left w:val="single" w:sz="4" w:space="0" w:color="auto"/>
              <w:right w:val="single" w:sz="4" w:space="0" w:color="auto"/>
            </w:tcBorders>
          </w:tcPr>
          <w:p w14:paraId="5269251F" w14:textId="77777777" w:rsidR="00E266F0" w:rsidRPr="00EF06A7" w:rsidRDefault="00E266F0" w:rsidP="00E266F0">
            <w:pPr>
              <w:keepNext/>
              <w:keepLines/>
              <w:spacing w:after="0"/>
              <w:rPr>
                <w:rFonts w:ascii="Arial" w:eastAsia="SimSun" w:hAnsi="Arial"/>
                <w:sz w:val="18"/>
              </w:rPr>
            </w:pPr>
            <w:r w:rsidRPr="00EF06A7">
              <w:rPr>
                <w:rFonts w:ascii="Arial" w:eastAsia="SimSun" w:hAnsi="Arial"/>
                <w:sz w:val="18"/>
              </w:rPr>
              <w:t>CSI-IM configuration</w:t>
            </w:r>
          </w:p>
        </w:tc>
        <w:tc>
          <w:tcPr>
            <w:tcW w:w="2722" w:type="dxa"/>
            <w:gridSpan w:val="2"/>
            <w:tcBorders>
              <w:top w:val="single" w:sz="4" w:space="0" w:color="auto"/>
              <w:left w:val="single" w:sz="4" w:space="0" w:color="auto"/>
              <w:bottom w:val="single" w:sz="4" w:space="0" w:color="auto"/>
              <w:right w:val="single" w:sz="4" w:space="0" w:color="auto"/>
            </w:tcBorders>
          </w:tcPr>
          <w:p w14:paraId="26C1F3B3" w14:textId="77777777" w:rsidR="00E266F0" w:rsidRPr="00EF06A7" w:rsidRDefault="00E266F0" w:rsidP="00E266F0">
            <w:pPr>
              <w:keepNext/>
              <w:keepLines/>
              <w:spacing w:after="0"/>
              <w:rPr>
                <w:rFonts w:ascii="Arial" w:eastAsia="SimSun" w:hAnsi="Arial"/>
                <w:sz w:val="18"/>
              </w:rPr>
            </w:pPr>
            <w:r w:rsidRPr="00EF06A7">
              <w:rPr>
                <w:rFonts w:ascii="Arial" w:eastAsia="SimSun" w:hAnsi="Arial"/>
                <w:sz w:val="18"/>
                <w:lang w:eastAsia="zh-CN"/>
              </w:rPr>
              <w:t>CSI-IM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79AEE0E8" w14:textId="77777777" w:rsidR="00E266F0" w:rsidRPr="00EF06A7" w:rsidRDefault="00E266F0" w:rsidP="00E266F0">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4F71E0A" w14:textId="77777777" w:rsidR="00E266F0" w:rsidRPr="00EF06A7" w:rsidRDefault="00E266F0" w:rsidP="00E266F0">
            <w:pPr>
              <w:keepNext/>
              <w:keepLines/>
              <w:spacing w:after="0"/>
              <w:jc w:val="center"/>
              <w:rPr>
                <w:rFonts w:ascii="Arial" w:eastAsia="SimSun" w:hAnsi="Arial"/>
                <w:sz w:val="18"/>
              </w:rPr>
            </w:pPr>
            <w:r w:rsidRPr="00EF06A7">
              <w:rPr>
                <w:rFonts w:ascii="Arial" w:eastAsia="SimSun" w:hAnsi="Arial"/>
                <w:sz w:val="18"/>
                <w:lang w:eastAsia="zh-CN"/>
              </w:rPr>
              <w:t>Periodic</w:t>
            </w:r>
          </w:p>
        </w:tc>
        <w:tc>
          <w:tcPr>
            <w:tcW w:w="1421" w:type="dxa"/>
            <w:tcBorders>
              <w:top w:val="single" w:sz="4" w:space="0" w:color="auto"/>
              <w:left w:val="single" w:sz="4" w:space="0" w:color="auto"/>
              <w:bottom w:val="single" w:sz="4" w:space="0" w:color="auto"/>
              <w:right w:val="single" w:sz="4" w:space="0" w:color="auto"/>
            </w:tcBorders>
            <w:vAlign w:val="center"/>
          </w:tcPr>
          <w:p w14:paraId="574845EA" w14:textId="77777777" w:rsidR="00E266F0" w:rsidRPr="00EF06A7" w:rsidRDefault="00E266F0" w:rsidP="00E266F0">
            <w:pPr>
              <w:keepNext/>
              <w:keepLines/>
              <w:spacing w:after="0"/>
              <w:jc w:val="center"/>
              <w:rPr>
                <w:rFonts w:ascii="Arial" w:eastAsia="SimSun" w:hAnsi="Arial"/>
                <w:sz w:val="18"/>
              </w:rPr>
            </w:pPr>
            <w:r w:rsidRPr="00EF06A7">
              <w:rPr>
                <w:rFonts w:ascii="Arial" w:eastAsia="SimSun" w:hAnsi="Arial"/>
                <w:sz w:val="18"/>
                <w:lang w:eastAsia="zh-CN"/>
              </w:rPr>
              <w:t>Periodic</w:t>
            </w:r>
          </w:p>
        </w:tc>
        <w:tc>
          <w:tcPr>
            <w:tcW w:w="1275" w:type="dxa"/>
            <w:tcBorders>
              <w:top w:val="single" w:sz="4" w:space="0" w:color="auto"/>
              <w:left w:val="single" w:sz="4" w:space="0" w:color="auto"/>
              <w:bottom w:val="single" w:sz="4" w:space="0" w:color="auto"/>
              <w:right w:val="single" w:sz="4" w:space="0" w:color="auto"/>
            </w:tcBorders>
            <w:vAlign w:val="center"/>
          </w:tcPr>
          <w:p w14:paraId="0AAF0B83" w14:textId="77777777" w:rsidR="00E266F0" w:rsidRPr="00EF06A7" w:rsidRDefault="00E266F0" w:rsidP="00E266F0">
            <w:pPr>
              <w:keepNext/>
              <w:keepLines/>
              <w:spacing w:after="0"/>
              <w:jc w:val="center"/>
              <w:rPr>
                <w:rFonts w:ascii="Arial" w:eastAsia="SimSun" w:hAnsi="Arial"/>
                <w:sz w:val="18"/>
              </w:rPr>
            </w:pPr>
            <w:r w:rsidRPr="00EF06A7">
              <w:rPr>
                <w:rFonts w:ascii="Arial" w:eastAsia="SimSun" w:hAnsi="Arial"/>
                <w:sz w:val="18"/>
                <w:lang w:eastAsia="zh-CN"/>
              </w:rPr>
              <w:t>Periodic</w:t>
            </w:r>
          </w:p>
        </w:tc>
      </w:tr>
      <w:tr w:rsidR="00E266F0" w:rsidRPr="00EF06A7" w14:paraId="14AB6CF6" w14:textId="77777777" w:rsidTr="00E266F0">
        <w:trPr>
          <w:trHeight w:val="70"/>
        </w:trPr>
        <w:tc>
          <w:tcPr>
            <w:tcW w:w="1105" w:type="dxa"/>
            <w:vMerge/>
            <w:tcBorders>
              <w:left w:val="single" w:sz="4" w:space="0" w:color="auto"/>
              <w:right w:val="single" w:sz="4" w:space="0" w:color="auto"/>
            </w:tcBorders>
            <w:hideMark/>
          </w:tcPr>
          <w:p w14:paraId="148AF268" w14:textId="77777777" w:rsidR="00E266F0" w:rsidRPr="00EF06A7" w:rsidRDefault="00E266F0"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tcPr>
          <w:p w14:paraId="3182295E" w14:textId="77777777" w:rsidR="00E266F0" w:rsidRPr="00EF06A7" w:rsidRDefault="00E266F0" w:rsidP="000943A1">
            <w:pPr>
              <w:keepNext/>
              <w:keepLines/>
              <w:spacing w:after="0"/>
              <w:rPr>
                <w:rFonts w:ascii="Arial" w:eastAsia="SimSun" w:hAnsi="Arial"/>
                <w:sz w:val="18"/>
              </w:rPr>
            </w:pPr>
            <w:r w:rsidRPr="00EF06A7">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6979CDB8" w14:textId="77777777" w:rsidR="00E266F0" w:rsidRPr="00EF06A7" w:rsidRDefault="00E266F0"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00D5EC21"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Pattern 0</w:t>
            </w:r>
          </w:p>
        </w:tc>
        <w:tc>
          <w:tcPr>
            <w:tcW w:w="1421" w:type="dxa"/>
            <w:tcBorders>
              <w:top w:val="single" w:sz="4" w:space="0" w:color="auto"/>
              <w:left w:val="single" w:sz="4" w:space="0" w:color="auto"/>
              <w:bottom w:val="single" w:sz="4" w:space="0" w:color="auto"/>
              <w:right w:val="single" w:sz="4" w:space="0" w:color="auto"/>
            </w:tcBorders>
            <w:vAlign w:val="center"/>
          </w:tcPr>
          <w:p w14:paraId="29D07120"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Pattern 0</w:t>
            </w:r>
          </w:p>
        </w:tc>
        <w:tc>
          <w:tcPr>
            <w:tcW w:w="1275" w:type="dxa"/>
            <w:tcBorders>
              <w:top w:val="single" w:sz="4" w:space="0" w:color="auto"/>
              <w:left w:val="single" w:sz="4" w:space="0" w:color="auto"/>
              <w:bottom w:val="single" w:sz="4" w:space="0" w:color="auto"/>
              <w:right w:val="single" w:sz="4" w:space="0" w:color="auto"/>
            </w:tcBorders>
            <w:vAlign w:val="center"/>
          </w:tcPr>
          <w:p w14:paraId="3C90A8E0"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Pattern 0</w:t>
            </w:r>
          </w:p>
        </w:tc>
      </w:tr>
      <w:tr w:rsidR="00E266F0" w:rsidRPr="00EF06A7" w14:paraId="765ED76E" w14:textId="77777777" w:rsidTr="00E266F0">
        <w:trPr>
          <w:trHeight w:val="70"/>
        </w:trPr>
        <w:tc>
          <w:tcPr>
            <w:tcW w:w="1105" w:type="dxa"/>
            <w:vMerge/>
            <w:tcBorders>
              <w:left w:val="single" w:sz="4" w:space="0" w:color="auto"/>
              <w:right w:val="single" w:sz="4" w:space="0" w:color="auto"/>
            </w:tcBorders>
            <w:hideMark/>
          </w:tcPr>
          <w:p w14:paraId="0F7FD16B" w14:textId="77777777" w:rsidR="00E266F0" w:rsidRPr="00EF06A7" w:rsidRDefault="00E266F0"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tcPr>
          <w:p w14:paraId="3591A441" w14:textId="77777777" w:rsidR="00E266F0" w:rsidRPr="00EF06A7" w:rsidRDefault="00E266F0" w:rsidP="000943A1">
            <w:pPr>
              <w:keepNext/>
              <w:keepLines/>
              <w:spacing w:after="0"/>
              <w:rPr>
                <w:rFonts w:ascii="Arial" w:eastAsia="SimSun" w:hAnsi="Arial"/>
                <w:sz w:val="18"/>
              </w:rPr>
            </w:pPr>
            <w:r w:rsidRPr="00EF06A7">
              <w:rPr>
                <w:rFonts w:ascii="Arial" w:eastAsia="SimSun" w:hAnsi="Arial"/>
                <w:sz w:val="18"/>
              </w:rPr>
              <w:t>CSI-IM Resource Mapping</w:t>
            </w:r>
          </w:p>
          <w:p w14:paraId="2F5715CD" w14:textId="77777777" w:rsidR="00E266F0" w:rsidRPr="00EF06A7" w:rsidRDefault="00E266F0" w:rsidP="000943A1">
            <w:pPr>
              <w:keepNext/>
              <w:keepLines/>
              <w:spacing w:after="0"/>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AEC1830" w14:textId="77777777" w:rsidR="00E266F0" w:rsidRPr="00EF06A7" w:rsidRDefault="00E266F0"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0E68C48E"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4,9)</w:t>
            </w:r>
          </w:p>
        </w:tc>
        <w:tc>
          <w:tcPr>
            <w:tcW w:w="1421" w:type="dxa"/>
            <w:tcBorders>
              <w:top w:val="single" w:sz="4" w:space="0" w:color="auto"/>
              <w:left w:val="single" w:sz="4" w:space="0" w:color="auto"/>
              <w:bottom w:val="single" w:sz="4" w:space="0" w:color="auto"/>
              <w:right w:val="single" w:sz="4" w:space="0" w:color="auto"/>
            </w:tcBorders>
            <w:vAlign w:val="center"/>
          </w:tcPr>
          <w:p w14:paraId="64492A44"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4,9)</w:t>
            </w:r>
          </w:p>
        </w:tc>
        <w:tc>
          <w:tcPr>
            <w:tcW w:w="1275" w:type="dxa"/>
            <w:tcBorders>
              <w:top w:val="single" w:sz="4" w:space="0" w:color="auto"/>
              <w:left w:val="single" w:sz="4" w:space="0" w:color="auto"/>
              <w:bottom w:val="single" w:sz="4" w:space="0" w:color="auto"/>
              <w:right w:val="single" w:sz="4" w:space="0" w:color="auto"/>
            </w:tcBorders>
            <w:vAlign w:val="center"/>
          </w:tcPr>
          <w:p w14:paraId="65E752C2"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4,9)</w:t>
            </w:r>
          </w:p>
        </w:tc>
      </w:tr>
      <w:tr w:rsidR="00E266F0" w:rsidRPr="00EF06A7" w14:paraId="0B0067F5" w14:textId="77777777" w:rsidTr="00E266F0">
        <w:trPr>
          <w:trHeight w:val="70"/>
        </w:trPr>
        <w:tc>
          <w:tcPr>
            <w:tcW w:w="1105" w:type="dxa"/>
            <w:vMerge/>
            <w:tcBorders>
              <w:left w:val="single" w:sz="4" w:space="0" w:color="auto"/>
              <w:bottom w:val="single" w:sz="4" w:space="0" w:color="auto"/>
              <w:right w:val="single" w:sz="4" w:space="0" w:color="auto"/>
            </w:tcBorders>
            <w:hideMark/>
          </w:tcPr>
          <w:p w14:paraId="2F7B99F0" w14:textId="77777777" w:rsidR="00E266F0" w:rsidRPr="00EF06A7" w:rsidRDefault="00E266F0" w:rsidP="000943A1">
            <w:pPr>
              <w:keepNext/>
              <w:keepLines/>
              <w:spacing w:after="0"/>
              <w:rPr>
                <w:rFonts w:ascii="Arial" w:eastAsia="SimSun" w:hAnsi="Arial"/>
                <w:sz w:val="18"/>
              </w:rPr>
            </w:pPr>
          </w:p>
        </w:tc>
        <w:tc>
          <w:tcPr>
            <w:tcW w:w="2722" w:type="dxa"/>
            <w:gridSpan w:val="2"/>
            <w:tcBorders>
              <w:top w:val="single" w:sz="4" w:space="0" w:color="auto"/>
              <w:left w:val="single" w:sz="4" w:space="0" w:color="auto"/>
              <w:bottom w:val="single" w:sz="4" w:space="0" w:color="auto"/>
              <w:right w:val="single" w:sz="4" w:space="0" w:color="auto"/>
            </w:tcBorders>
          </w:tcPr>
          <w:p w14:paraId="33CD5325" w14:textId="77777777" w:rsidR="00E266F0" w:rsidRPr="00EF06A7" w:rsidRDefault="00E266F0" w:rsidP="000943A1">
            <w:pPr>
              <w:keepNext/>
              <w:keepLines/>
              <w:spacing w:after="0"/>
              <w:rPr>
                <w:rFonts w:ascii="Arial" w:eastAsia="SimSun" w:hAnsi="Arial"/>
                <w:sz w:val="18"/>
              </w:rPr>
            </w:pPr>
            <w:r w:rsidRPr="00EF06A7">
              <w:rPr>
                <w:rFonts w:ascii="Arial" w:eastAsia="SimSun" w:hAnsi="Arial"/>
                <w:sz w:val="18"/>
              </w:rPr>
              <w:t>CSI-IM timeConfig</w:t>
            </w:r>
          </w:p>
          <w:p w14:paraId="66FB8CCE" w14:textId="77777777" w:rsidR="00E266F0" w:rsidRPr="00EF06A7" w:rsidRDefault="00E266F0" w:rsidP="000943A1">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5B5596EC"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7D8BBEA3"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10/1</w:t>
            </w:r>
          </w:p>
        </w:tc>
        <w:tc>
          <w:tcPr>
            <w:tcW w:w="1421" w:type="dxa"/>
            <w:tcBorders>
              <w:top w:val="single" w:sz="4" w:space="0" w:color="auto"/>
              <w:left w:val="single" w:sz="4" w:space="0" w:color="auto"/>
              <w:bottom w:val="single" w:sz="4" w:space="0" w:color="auto"/>
              <w:right w:val="single" w:sz="4" w:space="0" w:color="auto"/>
            </w:tcBorders>
            <w:vAlign w:val="center"/>
          </w:tcPr>
          <w:p w14:paraId="751D6A6C"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10/1</w:t>
            </w:r>
          </w:p>
        </w:tc>
        <w:tc>
          <w:tcPr>
            <w:tcW w:w="1275" w:type="dxa"/>
            <w:tcBorders>
              <w:top w:val="single" w:sz="4" w:space="0" w:color="auto"/>
              <w:left w:val="single" w:sz="4" w:space="0" w:color="auto"/>
              <w:bottom w:val="single" w:sz="4" w:space="0" w:color="auto"/>
              <w:right w:val="single" w:sz="4" w:space="0" w:color="auto"/>
            </w:tcBorders>
            <w:vAlign w:val="center"/>
          </w:tcPr>
          <w:p w14:paraId="0488B124" w14:textId="77777777" w:rsidR="00E266F0" w:rsidRPr="00EF06A7" w:rsidRDefault="00E266F0" w:rsidP="000943A1">
            <w:pPr>
              <w:keepNext/>
              <w:keepLines/>
              <w:spacing w:after="0"/>
              <w:jc w:val="center"/>
              <w:rPr>
                <w:rFonts w:ascii="Arial" w:eastAsia="SimSun" w:hAnsi="Arial"/>
                <w:sz w:val="18"/>
              </w:rPr>
            </w:pPr>
            <w:r w:rsidRPr="00EF06A7">
              <w:rPr>
                <w:rFonts w:ascii="Arial" w:eastAsia="SimSun" w:hAnsi="Arial"/>
                <w:sz w:val="18"/>
              </w:rPr>
              <w:t>10/1</w:t>
            </w:r>
          </w:p>
        </w:tc>
      </w:tr>
      <w:tr w:rsidR="00AD3CAF" w:rsidRPr="00EF06A7" w14:paraId="5EBE580E"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29A0C61F"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17DD5BDF"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21A2DDD"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421" w:type="dxa"/>
            <w:tcBorders>
              <w:top w:val="single" w:sz="4" w:space="0" w:color="auto"/>
              <w:left w:val="single" w:sz="4" w:space="0" w:color="auto"/>
              <w:bottom w:val="single" w:sz="4" w:space="0" w:color="auto"/>
              <w:right w:val="single" w:sz="4" w:space="0" w:color="auto"/>
            </w:tcBorders>
            <w:vAlign w:val="center"/>
          </w:tcPr>
          <w:p w14:paraId="615E456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c>
          <w:tcPr>
            <w:tcW w:w="1275" w:type="dxa"/>
            <w:tcBorders>
              <w:top w:val="single" w:sz="4" w:space="0" w:color="auto"/>
              <w:left w:val="single" w:sz="4" w:space="0" w:color="auto"/>
              <w:bottom w:val="single" w:sz="4" w:space="0" w:color="auto"/>
              <w:right w:val="single" w:sz="4" w:space="0" w:color="auto"/>
            </w:tcBorders>
            <w:vAlign w:val="center"/>
          </w:tcPr>
          <w:p w14:paraId="789A9E7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eriodic</w:t>
            </w:r>
          </w:p>
        </w:tc>
      </w:tr>
      <w:tr w:rsidR="00AD3CAF" w:rsidRPr="00EF06A7" w14:paraId="42B90412"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4744F1AB"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3AF80C21"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58F6341D"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able 2</w:t>
            </w:r>
          </w:p>
        </w:tc>
        <w:tc>
          <w:tcPr>
            <w:tcW w:w="1421" w:type="dxa"/>
            <w:tcBorders>
              <w:top w:val="single" w:sz="4" w:space="0" w:color="auto"/>
              <w:left w:val="single" w:sz="4" w:space="0" w:color="auto"/>
              <w:bottom w:val="single" w:sz="4" w:space="0" w:color="auto"/>
              <w:right w:val="single" w:sz="4" w:space="0" w:color="auto"/>
            </w:tcBorders>
            <w:vAlign w:val="center"/>
          </w:tcPr>
          <w:p w14:paraId="783A2C7A"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able 2</w:t>
            </w:r>
          </w:p>
        </w:tc>
        <w:tc>
          <w:tcPr>
            <w:tcW w:w="1275" w:type="dxa"/>
            <w:tcBorders>
              <w:top w:val="single" w:sz="4" w:space="0" w:color="auto"/>
              <w:left w:val="single" w:sz="4" w:space="0" w:color="auto"/>
              <w:bottom w:val="single" w:sz="4" w:space="0" w:color="auto"/>
              <w:right w:val="single" w:sz="4" w:space="0" w:color="auto"/>
            </w:tcBorders>
            <w:vAlign w:val="center"/>
          </w:tcPr>
          <w:p w14:paraId="6AC92C65"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able 2</w:t>
            </w:r>
          </w:p>
        </w:tc>
      </w:tr>
      <w:tr w:rsidR="00AD3CAF" w:rsidRPr="00EF06A7" w14:paraId="4B5BA838"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4EDDF73C"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3462AAB0"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83AFF5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iCs/>
                <w:sz w:val="18"/>
              </w:rPr>
              <w:t>cri-RI-PMI-CQI</w:t>
            </w:r>
          </w:p>
        </w:tc>
        <w:tc>
          <w:tcPr>
            <w:tcW w:w="1421" w:type="dxa"/>
            <w:tcBorders>
              <w:top w:val="single" w:sz="4" w:space="0" w:color="auto"/>
              <w:left w:val="single" w:sz="4" w:space="0" w:color="auto"/>
              <w:bottom w:val="single" w:sz="4" w:space="0" w:color="auto"/>
              <w:right w:val="single" w:sz="4" w:space="0" w:color="auto"/>
            </w:tcBorders>
            <w:vAlign w:val="center"/>
          </w:tcPr>
          <w:p w14:paraId="1A63CCC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iCs/>
                <w:sz w:val="18"/>
              </w:rPr>
              <w:t>cri-RI-PMI-CQI</w:t>
            </w:r>
          </w:p>
        </w:tc>
        <w:tc>
          <w:tcPr>
            <w:tcW w:w="1275" w:type="dxa"/>
            <w:tcBorders>
              <w:top w:val="single" w:sz="4" w:space="0" w:color="auto"/>
              <w:left w:val="single" w:sz="4" w:space="0" w:color="auto"/>
              <w:bottom w:val="single" w:sz="4" w:space="0" w:color="auto"/>
              <w:right w:val="single" w:sz="4" w:space="0" w:color="auto"/>
            </w:tcBorders>
            <w:vAlign w:val="center"/>
          </w:tcPr>
          <w:p w14:paraId="01B301E0" w14:textId="77777777" w:rsidR="00AD3CAF" w:rsidRPr="00EF06A7" w:rsidRDefault="00AD3CAF" w:rsidP="000943A1">
            <w:pPr>
              <w:keepNext/>
              <w:keepLines/>
              <w:spacing w:after="0"/>
              <w:jc w:val="center"/>
              <w:rPr>
                <w:rFonts w:ascii="Arial" w:eastAsia="SimSun" w:hAnsi="Arial"/>
                <w:iCs/>
                <w:sz w:val="18"/>
              </w:rPr>
            </w:pPr>
            <w:r w:rsidRPr="00EF06A7">
              <w:rPr>
                <w:rFonts w:ascii="Arial" w:eastAsia="SimSun" w:hAnsi="Arial"/>
                <w:iCs/>
                <w:sz w:val="18"/>
              </w:rPr>
              <w:t>cri-RI-PMI-CQI</w:t>
            </w:r>
          </w:p>
        </w:tc>
      </w:tr>
      <w:tr w:rsidR="00AD3CAF" w:rsidRPr="00EF06A7" w14:paraId="1A4F09F3"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16514EE1"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484BD2BF"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1FE0CE64" w14:textId="77777777" w:rsidR="00AD3CAF" w:rsidRPr="00EF06A7" w:rsidRDefault="00AD3CAF" w:rsidP="000943A1">
            <w:pPr>
              <w:keepNext/>
              <w:keepLines/>
              <w:spacing w:after="0"/>
              <w:jc w:val="center"/>
              <w:rPr>
                <w:rFonts w:ascii="Arial" w:eastAsia="SimSun" w:hAnsi="Arial"/>
                <w:iCs/>
                <w:sz w:val="18"/>
              </w:rPr>
            </w:pPr>
            <w:r w:rsidRPr="00EF06A7">
              <w:rPr>
                <w:rFonts w:ascii="Arial" w:eastAsia="SimSun" w:hAnsi="Arial"/>
                <w:sz w:val="18"/>
              </w:rPr>
              <w:t>not configured</w:t>
            </w:r>
          </w:p>
        </w:tc>
        <w:tc>
          <w:tcPr>
            <w:tcW w:w="1421" w:type="dxa"/>
            <w:tcBorders>
              <w:top w:val="single" w:sz="4" w:space="0" w:color="auto"/>
              <w:left w:val="single" w:sz="4" w:space="0" w:color="auto"/>
              <w:bottom w:val="single" w:sz="4" w:space="0" w:color="auto"/>
              <w:right w:val="single" w:sz="4" w:space="0" w:color="auto"/>
            </w:tcBorders>
            <w:vAlign w:val="center"/>
          </w:tcPr>
          <w:p w14:paraId="0E5AA67A" w14:textId="77777777" w:rsidR="00AD3CAF" w:rsidRPr="00EF06A7" w:rsidRDefault="00AD3CAF" w:rsidP="000943A1">
            <w:pPr>
              <w:keepNext/>
              <w:keepLines/>
              <w:spacing w:after="0"/>
              <w:jc w:val="center"/>
              <w:rPr>
                <w:rFonts w:ascii="Arial" w:eastAsia="SimSun" w:hAnsi="Arial"/>
                <w:iCs/>
                <w:sz w:val="18"/>
              </w:rPr>
            </w:pPr>
            <w:r w:rsidRPr="00EF06A7">
              <w:rPr>
                <w:rFonts w:ascii="Arial" w:eastAsia="SimSun" w:hAnsi="Arial"/>
                <w:sz w:val="18"/>
              </w:rPr>
              <w:t>not configured</w:t>
            </w:r>
          </w:p>
        </w:tc>
        <w:tc>
          <w:tcPr>
            <w:tcW w:w="1275" w:type="dxa"/>
            <w:tcBorders>
              <w:top w:val="single" w:sz="4" w:space="0" w:color="auto"/>
              <w:left w:val="single" w:sz="4" w:space="0" w:color="auto"/>
              <w:bottom w:val="single" w:sz="4" w:space="0" w:color="auto"/>
              <w:right w:val="single" w:sz="4" w:space="0" w:color="auto"/>
            </w:tcBorders>
            <w:vAlign w:val="center"/>
          </w:tcPr>
          <w:p w14:paraId="46B1491F" w14:textId="77777777" w:rsidR="00AD3CAF" w:rsidRPr="00EF06A7" w:rsidRDefault="00AD3CAF" w:rsidP="000943A1">
            <w:pPr>
              <w:keepNext/>
              <w:keepLines/>
              <w:spacing w:after="0"/>
              <w:jc w:val="center"/>
              <w:rPr>
                <w:rFonts w:ascii="Arial" w:eastAsia="SimSun" w:hAnsi="Arial"/>
                <w:iCs/>
                <w:sz w:val="18"/>
              </w:rPr>
            </w:pPr>
            <w:r w:rsidRPr="00EF06A7">
              <w:rPr>
                <w:rFonts w:ascii="Arial" w:eastAsia="SimSun" w:hAnsi="Arial"/>
                <w:sz w:val="18"/>
              </w:rPr>
              <w:t>not configured</w:t>
            </w:r>
          </w:p>
        </w:tc>
      </w:tr>
      <w:tr w:rsidR="00AD3CAF" w:rsidRPr="00EF06A7" w14:paraId="2740EE9E"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653D6107"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7EC03AC2"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F9B0FED"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ot configured</w:t>
            </w:r>
          </w:p>
        </w:tc>
        <w:tc>
          <w:tcPr>
            <w:tcW w:w="1421" w:type="dxa"/>
            <w:tcBorders>
              <w:top w:val="single" w:sz="4" w:space="0" w:color="auto"/>
              <w:left w:val="single" w:sz="4" w:space="0" w:color="auto"/>
              <w:bottom w:val="single" w:sz="4" w:space="0" w:color="auto"/>
              <w:right w:val="single" w:sz="4" w:space="0" w:color="auto"/>
            </w:tcBorders>
            <w:vAlign w:val="center"/>
          </w:tcPr>
          <w:p w14:paraId="6ABEBCDB"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ot configured</w:t>
            </w:r>
          </w:p>
        </w:tc>
        <w:tc>
          <w:tcPr>
            <w:tcW w:w="1275" w:type="dxa"/>
            <w:tcBorders>
              <w:top w:val="single" w:sz="4" w:space="0" w:color="auto"/>
              <w:left w:val="single" w:sz="4" w:space="0" w:color="auto"/>
              <w:bottom w:val="single" w:sz="4" w:space="0" w:color="auto"/>
              <w:right w:val="single" w:sz="4" w:space="0" w:color="auto"/>
            </w:tcBorders>
            <w:vAlign w:val="center"/>
          </w:tcPr>
          <w:p w14:paraId="325FFB85"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ot configured</w:t>
            </w:r>
          </w:p>
        </w:tc>
      </w:tr>
      <w:tr w:rsidR="00AD3CAF" w:rsidRPr="00EF06A7" w14:paraId="61C2E791"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010ED9F3"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31CBFBBF"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985984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c>
          <w:tcPr>
            <w:tcW w:w="1421" w:type="dxa"/>
            <w:tcBorders>
              <w:top w:val="single" w:sz="4" w:space="0" w:color="auto"/>
              <w:left w:val="single" w:sz="4" w:space="0" w:color="auto"/>
              <w:bottom w:val="single" w:sz="4" w:space="0" w:color="auto"/>
              <w:right w:val="single" w:sz="4" w:space="0" w:color="auto"/>
            </w:tcBorders>
            <w:vAlign w:val="center"/>
          </w:tcPr>
          <w:p w14:paraId="152F51CB"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c>
          <w:tcPr>
            <w:tcW w:w="1275" w:type="dxa"/>
            <w:tcBorders>
              <w:top w:val="single" w:sz="4" w:space="0" w:color="auto"/>
              <w:left w:val="single" w:sz="4" w:space="0" w:color="auto"/>
              <w:bottom w:val="single" w:sz="4" w:space="0" w:color="auto"/>
              <w:right w:val="single" w:sz="4" w:space="0" w:color="auto"/>
            </w:tcBorders>
            <w:vAlign w:val="center"/>
          </w:tcPr>
          <w:p w14:paraId="536195F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r>
      <w:tr w:rsidR="00AD3CAF" w:rsidRPr="00EF06A7" w14:paraId="26AC1516"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0D3A806B"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185D3B13"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BB0163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c>
          <w:tcPr>
            <w:tcW w:w="1421" w:type="dxa"/>
            <w:tcBorders>
              <w:top w:val="single" w:sz="4" w:space="0" w:color="auto"/>
              <w:left w:val="single" w:sz="4" w:space="0" w:color="auto"/>
              <w:bottom w:val="single" w:sz="4" w:space="0" w:color="auto"/>
              <w:right w:val="single" w:sz="4" w:space="0" w:color="auto"/>
            </w:tcBorders>
            <w:vAlign w:val="center"/>
          </w:tcPr>
          <w:p w14:paraId="3D509B9D"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c>
          <w:tcPr>
            <w:tcW w:w="1275" w:type="dxa"/>
            <w:tcBorders>
              <w:top w:val="single" w:sz="4" w:space="0" w:color="auto"/>
              <w:left w:val="single" w:sz="4" w:space="0" w:color="auto"/>
              <w:bottom w:val="single" w:sz="4" w:space="0" w:color="auto"/>
              <w:right w:val="single" w:sz="4" w:space="0" w:color="auto"/>
            </w:tcBorders>
            <w:vAlign w:val="center"/>
          </w:tcPr>
          <w:p w14:paraId="586E9DE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Wideband</w:t>
            </w:r>
          </w:p>
        </w:tc>
      </w:tr>
      <w:tr w:rsidR="00AD3CAF" w:rsidRPr="00EF06A7" w14:paraId="34989D3D"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32B1BDFE"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67D27A4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RB</w:t>
            </w:r>
          </w:p>
        </w:tc>
        <w:tc>
          <w:tcPr>
            <w:tcW w:w="1417" w:type="dxa"/>
            <w:tcBorders>
              <w:top w:val="single" w:sz="4" w:space="0" w:color="auto"/>
              <w:left w:val="single" w:sz="4" w:space="0" w:color="auto"/>
              <w:bottom w:val="single" w:sz="4" w:space="0" w:color="auto"/>
              <w:right w:val="single" w:sz="4" w:space="0" w:color="auto"/>
            </w:tcBorders>
            <w:vAlign w:val="center"/>
          </w:tcPr>
          <w:p w14:paraId="10AB1C04"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6</w:t>
            </w:r>
          </w:p>
        </w:tc>
        <w:tc>
          <w:tcPr>
            <w:tcW w:w="1421" w:type="dxa"/>
            <w:tcBorders>
              <w:top w:val="single" w:sz="4" w:space="0" w:color="auto"/>
              <w:left w:val="single" w:sz="4" w:space="0" w:color="auto"/>
              <w:bottom w:val="single" w:sz="4" w:space="0" w:color="auto"/>
              <w:right w:val="single" w:sz="4" w:space="0" w:color="auto"/>
            </w:tcBorders>
            <w:vAlign w:val="center"/>
          </w:tcPr>
          <w:p w14:paraId="0F5E8DD6"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3974100D"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D3CAF" w:rsidRPr="00EF06A7" w14:paraId="387A13B3"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5DD4F0D2"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4D2782F4"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FD79C3C"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111111</w:t>
            </w:r>
          </w:p>
        </w:tc>
        <w:tc>
          <w:tcPr>
            <w:tcW w:w="1421" w:type="dxa"/>
            <w:tcBorders>
              <w:top w:val="single" w:sz="4" w:space="0" w:color="auto"/>
              <w:left w:val="single" w:sz="4" w:space="0" w:color="auto"/>
              <w:bottom w:val="single" w:sz="4" w:space="0" w:color="auto"/>
              <w:right w:val="single" w:sz="4" w:space="0" w:color="auto"/>
            </w:tcBorders>
            <w:vAlign w:val="center"/>
          </w:tcPr>
          <w:p w14:paraId="0D91A296"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111111</w:t>
            </w:r>
          </w:p>
        </w:tc>
        <w:tc>
          <w:tcPr>
            <w:tcW w:w="1275" w:type="dxa"/>
            <w:tcBorders>
              <w:top w:val="single" w:sz="4" w:space="0" w:color="auto"/>
              <w:left w:val="single" w:sz="4" w:space="0" w:color="auto"/>
              <w:bottom w:val="single" w:sz="4" w:space="0" w:color="auto"/>
              <w:right w:val="single" w:sz="4" w:space="0" w:color="auto"/>
            </w:tcBorders>
            <w:vAlign w:val="center"/>
          </w:tcPr>
          <w:p w14:paraId="2717007A"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1111111</w:t>
            </w:r>
          </w:p>
        </w:tc>
      </w:tr>
      <w:tr w:rsidR="00AD3CAF" w:rsidRPr="00EF06A7" w14:paraId="7A731A33"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3E528987"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7F72CF2A"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7282774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w:t>
            </w:r>
            <w:r w:rsidR="00E266F0" w:rsidRPr="00EF06A7">
              <w:rPr>
                <w:rFonts w:ascii="Arial" w:hAnsi="Arial"/>
                <w:sz w:val="18"/>
              </w:rPr>
              <w:t>9</w:t>
            </w:r>
          </w:p>
        </w:tc>
        <w:tc>
          <w:tcPr>
            <w:tcW w:w="1421" w:type="dxa"/>
            <w:tcBorders>
              <w:top w:val="single" w:sz="4" w:space="0" w:color="auto"/>
              <w:left w:val="single" w:sz="4" w:space="0" w:color="auto"/>
              <w:bottom w:val="single" w:sz="4" w:space="0" w:color="auto"/>
              <w:right w:val="single" w:sz="4" w:space="0" w:color="auto"/>
            </w:tcBorders>
            <w:vAlign w:val="center"/>
          </w:tcPr>
          <w:p w14:paraId="1226530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w:t>
            </w:r>
            <w:r w:rsidR="00E266F0" w:rsidRPr="00EF06A7">
              <w:rPr>
                <w:rFonts w:ascii="Arial" w:eastAsia="SimSun" w:hAnsi="Arial"/>
                <w:sz w:val="18"/>
              </w:rPr>
              <w:t>9</w:t>
            </w:r>
          </w:p>
        </w:tc>
        <w:tc>
          <w:tcPr>
            <w:tcW w:w="1275" w:type="dxa"/>
            <w:tcBorders>
              <w:top w:val="single" w:sz="4" w:space="0" w:color="auto"/>
              <w:left w:val="single" w:sz="4" w:space="0" w:color="auto"/>
              <w:bottom w:val="single" w:sz="4" w:space="0" w:color="auto"/>
              <w:right w:val="single" w:sz="4" w:space="0" w:color="auto"/>
            </w:tcBorders>
            <w:vAlign w:val="center"/>
          </w:tcPr>
          <w:p w14:paraId="634C1FF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0/</w:t>
            </w:r>
            <w:r w:rsidR="00E266F0" w:rsidRPr="00EF06A7">
              <w:rPr>
                <w:rFonts w:ascii="Arial" w:eastAsia="SimSun" w:hAnsi="Arial"/>
                <w:sz w:val="18"/>
              </w:rPr>
              <w:t>9</w:t>
            </w:r>
          </w:p>
        </w:tc>
      </w:tr>
      <w:tr w:rsidR="00AD3CAF" w:rsidRPr="00EF06A7" w14:paraId="3211BC43" w14:textId="77777777" w:rsidTr="00E266F0">
        <w:trPr>
          <w:trHeight w:val="70"/>
        </w:trPr>
        <w:tc>
          <w:tcPr>
            <w:tcW w:w="1176" w:type="dxa"/>
            <w:gridSpan w:val="2"/>
            <w:vMerge w:val="restart"/>
            <w:tcBorders>
              <w:top w:val="single" w:sz="4" w:space="0" w:color="auto"/>
              <w:left w:val="single" w:sz="4" w:space="0" w:color="auto"/>
              <w:right w:val="single" w:sz="4" w:space="0" w:color="auto"/>
            </w:tcBorders>
            <w:hideMark/>
          </w:tcPr>
          <w:p w14:paraId="2CC0FDB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odebook configuration</w:t>
            </w:r>
          </w:p>
        </w:tc>
        <w:tc>
          <w:tcPr>
            <w:tcW w:w="2651" w:type="dxa"/>
            <w:tcBorders>
              <w:top w:val="single" w:sz="4" w:space="0" w:color="auto"/>
              <w:left w:val="single" w:sz="4" w:space="0" w:color="auto"/>
              <w:bottom w:val="single" w:sz="4" w:space="0" w:color="auto"/>
              <w:right w:val="single" w:sz="4" w:space="0" w:color="auto"/>
            </w:tcBorders>
          </w:tcPr>
          <w:p w14:paraId="02D1C0E1"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43E12D16"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308B8B6C"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ypeI-SinglePanel</w:t>
            </w:r>
          </w:p>
        </w:tc>
        <w:tc>
          <w:tcPr>
            <w:tcW w:w="1421" w:type="dxa"/>
            <w:tcBorders>
              <w:top w:val="single" w:sz="4" w:space="0" w:color="auto"/>
              <w:left w:val="single" w:sz="4" w:space="0" w:color="auto"/>
              <w:bottom w:val="single" w:sz="4" w:space="0" w:color="auto"/>
              <w:right w:val="single" w:sz="4" w:space="0" w:color="auto"/>
            </w:tcBorders>
            <w:vAlign w:val="center"/>
          </w:tcPr>
          <w:p w14:paraId="7470845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ypeI-SinglePanel</w:t>
            </w:r>
          </w:p>
        </w:tc>
        <w:tc>
          <w:tcPr>
            <w:tcW w:w="1275" w:type="dxa"/>
            <w:tcBorders>
              <w:top w:val="single" w:sz="4" w:space="0" w:color="auto"/>
              <w:left w:val="single" w:sz="4" w:space="0" w:color="auto"/>
              <w:bottom w:val="single" w:sz="4" w:space="0" w:color="auto"/>
              <w:right w:val="single" w:sz="4" w:space="0" w:color="auto"/>
            </w:tcBorders>
            <w:vAlign w:val="center"/>
          </w:tcPr>
          <w:p w14:paraId="1B91590B"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typeI-SinglePanel</w:t>
            </w:r>
          </w:p>
        </w:tc>
      </w:tr>
      <w:tr w:rsidR="00AD3CAF" w:rsidRPr="00EF06A7" w14:paraId="7332AFA4" w14:textId="77777777" w:rsidTr="00E266F0">
        <w:trPr>
          <w:trHeight w:val="70"/>
        </w:trPr>
        <w:tc>
          <w:tcPr>
            <w:tcW w:w="1176" w:type="dxa"/>
            <w:gridSpan w:val="2"/>
            <w:vMerge/>
            <w:tcBorders>
              <w:left w:val="single" w:sz="4" w:space="0" w:color="auto"/>
              <w:right w:val="single" w:sz="4" w:space="0" w:color="auto"/>
            </w:tcBorders>
            <w:hideMark/>
          </w:tcPr>
          <w:p w14:paraId="6D7011D5" w14:textId="77777777" w:rsidR="00AD3CAF" w:rsidRPr="00EF06A7" w:rsidRDefault="00AD3CAF" w:rsidP="000943A1">
            <w:pPr>
              <w:keepNext/>
              <w:keepLines/>
              <w:spacing w:after="0"/>
              <w:rPr>
                <w:rFonts w:ascii="Arial" w:eastAsia="SimSun" w:hAnsi="Arial"/>
                <w:sz w:val="18"/>
              </w:rPr>
            </w:pPr>
          </w:p>
        </w:tc>
        <w:tc>
          <w:tcPr>
            <w:tcW w:w="2651" w:type="dxa"/>
            <w:tcBorders>
              <w:top w:val="single" w:sz="4" w:space="0" w:color="auto"/>
              <w:left w:val="single" w:sz="4" w:space="0" w:color="auto"/>
              <w:bottom w:val="single" w:sz="4" w:space="0" w:color="auto"/>
              <w:right w:val="single" w:sz="4" w:space="0" w:color="auto"/>
            </w:tcBorders>
          </w:tcPr>
          <w:p w14:paraId="7F68FAC2"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7968D158"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5341A5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421" w:type="dxa"/>
            <w:tcBorders>
              <w:top w:val="single" w:sz="4" w:space="0" w:color="auto"/>
              <w:left w:val="single" w:sz="4" w:space="0" w:color="auto"/>
              <w:bottom w:val="single" w:sz="4" w:space="0" w:color="auto"/>
              <w:right w:val="single" w:sz="4" w:space="0" w:color="auto"/>
            </w:tcBorders>
            <w:vAlign w:val="center"/>
          </w:tcPr>
          <w:p w14:paraId="7AE2B7A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275" w:type="dxa"/>
            <w:tcBorders>
              <w:top w:val="single" w:sz="4" w:space="0" w:color="auto"/>
              <w:left w:val="single" w:sz="4" w:space="0" w:color="auto"/>
              <w:bottom w:val="single" w:sz="4" w:space="0" w:color="auto"/>
              <w:right w:val="single" w:sz="4" w:space="0" w:color="auto"/>
            </w:tcBorders>
            <w:vAlign w:val="center"/>
          </w:tcPr>
          <w:p w14:paraId="66AC1872"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r>
      <w:tr w:rsidR="00AD3CAF" w:rsidRPr="00EF06A7" w14:paraId="6B84F597" w14:textId="77777777" w:rsidTr="00E266F0">
        <w:trPr>
          <w:trHeight w:val="70"/>
        </w:trPr>
        <w:tc>
          <w:tcPr>
            <w:tcW w:w="1176" w:type="dxa"/>
            <w:gridSpan w:val="2"/>
            <w:vMerge/>
            <w:tcBorders>
              <w:left w:val="single" w:sz="4" w:space="0" w:color="auto"/>
              <w:right w:val="single" w:sz="4" w:space="0" w:color="auto"/>
            </w:tcBorders>
            <w:hideMark/>
          </w:tcPr>
          <w:p w14:paraId="7A892BCC" w14:textId="77777777" w:rsidR="00AD3CAF" w:rsidRPr="00EF06A7" w:rsidRDefault="00AD3CAF" w:rsidP="000943A1">
            <w:pPr>
              <w:keepNext/>
              <w:keepLines/>
              <w:spacing w:after="0"/>
              <w:rPr>
                <w:rFonts w:ascii="Arial" w:eastAsia="SimSun" w:hAnsi="Arial"/>
                <w:sz w:val="18"/>
              </w:rPr>
            </w:pPr>
          </w:p>
        </w:tc>
        <w:tc>
          <w:tcPr>
            <w:tcW w:w="2651" w:type="dxa"/>
            <w:tcBorders>
              <w:top w:val="single" w:sz="4" w:space="0" w:color="auto"/>
              <w:left w:val="single" w:sz="4" w:space="0" w:color="auto"/>
              <w:bottom w:val="single" w:sz="4" w:space="0" w:color="auto"/>
              <w:right w:val="single" w:sz="4" w:space="0" w:color="auto"/>
            </w:tcBorders>
          </w:tcPr>
          <w:p w14:paraId="7B622FCF"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00D11E66"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187EED1"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c>
          <w:tcPr>
            <w:tcW w:w="1421" w:type="dxa"/>
            <w:tcBorders>
              <w:top w:val="single" w:sz="4" w:space="0" w:color="auto"/>
              <w:left w:val="single" w:sz="4" w:space="0" w:color="auto"/>
              <w:bottom w:val="single" w:sz="4" w:space="0" w:color="auto"/>
              <w:right w:val="single" w:sz="4" w:space="0" w:color="auto"/>
            </w:tcBorders>
            <w:vAlign w:val="center"/>
          </w:tcPr>
          <w:p w14:paraId="06E1B7E0"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c>
          <w:tcPr>
            <w:tcW w:w="1275" w:type="dxa"/>
            <w:tcBorders>
              <w:top w:val="single" w:sz="4" w:space="0" w:color="auto"/>
              <w:left w:val="single" w:sz="4" w:space="0" w:color="auto"/>
              <w:bottom w:val="single" w:sz="4" w:space="0" w:color="auto"/>
              <w:right w:val="single" w:sz="4" w:space="0" w:color="auto"/>
            </w:tcBorders>
            <w:vAlign w:val="center"/>
          </w:tcPr>
          <w:p w14:paraId="1C57B34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r>
      <w:tr w:rsidR="00AD3CAF" w:rsidRPr="00EF06A7" w14:paraId="07F2A45C" w14:textId="77777777" w:rsidTr="00E266F0">
        <w:trPr>
          <w:trHeight w:val="70"/>
        </w:trPr>
        <w:tc>
          <w:tcPr>
            <w:tcW w:w="1176" w:type="dxa"/>
            <w:gridSpan w:val="2"/>
            <w:vMerge/>
            <w:tcBorders>
              <w:left w:val="single" w:sz="4" w:space="0" w:color="auto"/>
              <w:right w:val="single" w:sz="4" w:space="0" w:color="auto"/>
            </w:tcBorders>
            <w:hideMark/>
          </w:tcPr>
          <w:p w14:paraId="66CEA368" w14:textId="77777777" w:rsidR="00AD3CAF" w:rsidRPr="00EF06A7" w:rsidRDefault="00AD3CAF" w:rsidP="000943A1">
            <w:pPr>
              <w:keepNext/>
              <w:keepLines/>
              <w:spacing w:after="0"/>
              <w:rPr>
                <w:rFonts w:ascii="Arial" w:eastAsia="SimSun" w:hAnsi="Arial"/>
                <w:sz w:val="18"/>
              </w:rPr>
            </w:pPr>
          </w:p>
        </w:tc>
        <w:tc>
          <w:tcPr>
            <w:tcW w:w="2651" w:type="dxa"/>
            <w:tcBorders>
              <w:top w:val="single" w:sz="4" w:space="0" w:color="auto"/>
              <w:left w:val="single" w:sz="4" w:space="0" w:color="auto"/>
              <w:bottom w:val="single" w:sz="4" w:space="0" w:color="auto"/>
              <w:right w:val="single" w:sz="4" w:space="0" w:color="auto"/>
            </w:tcBorders>
          </w:tcPr>
          <w:p w14:paraId="205FA8DF"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10DE2F8F"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36D32B6F"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010000 for fixed rank 2,</w:t>
            </w:r>
          </w:p>
          <w:p w14:paraId="5E361AC9"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c>
          <w:tcPr>
            <w:tcW w:w="1421" w:type="dxa"/>
            <w:tcBorders>
              <w:top w:val="single" w:sz="4" w:space="0" w:color="auto"/>
              <w:left w:val="single" w:sz="4" w:space="0" w:color="auto"/>
              <w:bottom w:val="single" w:sz="4" w:space="0" w:color="auto"/>
              <w:right w:val="single" w:sz="4" w:space="0" w:color="auto"/>
            </w:tcBorders>
            <w:vAlign w:val="center"/>
          </w:tcPr>
          <w:p w14:paraId="5CAE8C93"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000011 for fixed rank 1,</w:t>
            </w:r>
          </w:p>
          <w:p w14:paraId="2F53D166"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c>
          <w:tcPr>
            <w:tcW w:w="1275" w:type="dxa"/>
            <w:tcBorders>
              <w:top w:val="single" w:sz="4" w:space="0" w:color="auto"/>
              <w:left w:val="single" w:sz="4" w:space="0" w:color="auto"/>
              <w:bottom w:val="single" w:sz="4" w:space="0" w:color="auto"/>
              <w:right w:val="single" w:sz="4" w:space="0" w:color="auto"/>
            </w:tcBorders>
            <w:vAlign w:val="center"/>
          </w:tcPr>
          <w:p w14:paraId="3D95026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000011 for fixed rank 1,</w:t>
            </w:r>
          </w:p>
          <w:p w14:paraId="188A2D25"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r>
      <w:tr w:rsidR="00AD3CAF" w:rsidRPr="00EF06A7" w14:paraId="16E9580B" w14:textId="77777777" w:rsidTr="00E266F0">
        <w:trPr>
          <w:trHeight w:val="70"/>
        </w:trPr>
        <w:tc>
          <w:tcPr>
            <w:tcW w:w="1176" w:type="dxa"/>
            <w:gridSpan w:val="2"/>
            <w:vMerge/>
            <w:tcBorders>
              <w:left w:val="single" w:sz="4" w:space="0" w:color="auto"/>
              <w:bottom w:val="single" w:sz="4" w:space="0" w:color="auto"/>
              <w:right w:val="single" w:sz="4" w:space="0" w:color="auto"/>
            </w:tcBorders>
          </w:tcPr>
          <w:p w14:paraId="02980E94" w14:textId="77777777" w:rsidR="00AD3CAF" w:rsidRPr="00EF06A7" w:rsidRDefault="00AD3CAF" w:rsidP="000943A1">
            <w:pPr>
              <w:keepNext/>
              <w:keepLines/>
              <w:spacing w:after="0"/>
              <w:rPr>
                <w:rFonts w:ascii="Arial" w:eastAsia="SimSun" w:hAnsi="Arial"/>
                <w:sz w:val="18"/>
              </w:rPr>
            </w:pPr>
          </w:p>
        </w:tc>
        <w:tc>
          <w:tcPr>
            <w:tcW w:w="2651" w:type="dxa"/>
            <w:tcBorders>
              <w:top w:val="single" w:sz="4" w:space="0" w:color="auto"/>
              <w:left w:val="single" w:sz="4" w:space="0" w:color="auto"/>
              <w:bottom w:val="single" w:sz="4" w:space="0" w:color="auto"/>
              <w:right w:val="single" w:sz="4" w:space="0" w:color="auto"/>
            </w:tcBorders>
          </w:tcPr>
          <w:p w14:paraId="1E73FD3D"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62C6CCDA"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7FADA0CE"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c>
          <w:tcPr>
            <w:tcW w:w="1421" w:type="dxa"/>
            <w:tcBorders>
              <w:top w:val="single" w:sz="4" w:space="0" w:color="auto"/>
              <w:left w:val="single" w:sz="4" w:space="0" w:color="auto"/>
              <w:bottom w:val="single" w:sz="4" w:space="0" w:color="auto"/>
              <w:right w:val="single" w:sz="4" w:space="0" w:color="auto"/>
            </w:tcBorders>
            <w:vAlign w:val="center"/>
          </w:tcPr>
          <w:p w14:paraId="42FF0854"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c>
          <w:tcPr>
            <w:tcW w:w="1275" w:type="dxa"/>
            <w:tcBorders>
              <w:top w:val="single" w:sz="4" w:space="0" w:color="auto"/>
              <w:left w:val="single" w:sz="4" w:space="0" w:color="auto"/>
              <w:bottom w:val="single" w:sz="4" w:space="0" w:color="auto"/>
              <w:right w:val="single" w:sz="4" w:space="0" w:color="auto"/>
            </w:tcBorders>
            <w:vAlign w:val="center"/>
          </w:tcPr>
          <w:p w14:paraId="4CEF645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N/A</w:t>
            </w:r>
          </w:p>
        </w:tc>
      </w:tr>
      <w:tr w:rsidR="00AD3CAF" w:rsidRPr="00EF06A7" w14:paraId="1E68FF76"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hideMark/>
          </w:tcPr>
          <w:p w14:paraId="10E349D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7A942DD1"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21AEA90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UCCH</w:t>
            </w:r>
          </w:p>
        </w:tc>
        <w:tc>
          <w:tcPr>
            <w:tcW w:w="1421" w:type="dxa"/>
            <w:tcBorders>
              <w:top w:val="single" w:sz="4" w:space="0" w:color="auto"/>
              <w:left w:val="single" w:sz="4" w:space="0" w:color="auto"/>
              <w:bottom w:val="single" w:sz="4" w:space="0" w:color="auto"/>
              <w:right w:val="single" w:sz="4" w:space="0" w:color="auto"/>
            </w:tcBorders>
            <w:vAlign w:val="center"/>
          </w:tcPr>
          <w:p w14:paraId="4497665B"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UCCH</w:t>
            </w:r>
          </w:p>
        </w:tc>
        <w:tc>
          <w:tcPr>
            <w:tcW w:w="1275" w:type="dxa"/>
            <w:tcBorders>
              <w:top w:val="single" w:sz="4" w:space="0" w:color="auto"/>
              <w:left w:val="single" w:sz="4" w:space="0" w:color="auto"/>
              <w:bottom w:val="single" w:sz="4" w:space="0" w:color="auto"/>
              <w:right w:val="single" w:sz="4" w:space="0" w:color="auto"/>
            </w:tcBorders>
            <w:vAlign w:val="center"/>
          </w:tcPr>
          <w:p w14:paraId="7F3E91B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PUCCH</w:t>
            </w:r>
          </w:p>
        </w:tc>
      </w:tr>
      <w:tr w:rsidR="00AD3CAF" w:rsidRPr="00EF06A7" w14:paraId="56E7472E"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3D1D0D96"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1E9F046B"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ms</w:t>
            </w:r>
          </w:p>
        </w:tc>
        <w:tc>
          <w:tcPr>
            <w:tcW w:w="1417" w:type="dxa"/>
            <w:tcBorders>
              <w:top w:val="single" w:sz="4" w:space="0" w:color="auto"/>
              <w:left w:val="single" w:sz="4" w:space="0" w:color="auto"/>
              <w:bottom w:val="single" w:sz="4" w:space="0" w:color="auto"/>
              <w:right w:val="single" w:sz="4" w:space="0" w:color="auto"/>
            </w:tcBorders>
            <w:vAlign w:val="center"/>
          </w:tcPr>
          <w:p w14:paraId="557936F1"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c>
          <w:tcPr>
            <w:tcW w:w="1421" w:type="dxa"/>
            <w:tcBorders>
              <w:top w:val="single" w:sz="4" w:space="0" w:color="auto"/>
              <w:left w:val="single" w:sz="4" w:space="0" w:color="auto"/>
              <w:bottom w:val="single" w:sz="4" w:space="0" w:color="auto"/>
              <w:right w:val="single" w:sz="4" w:space="0" w:color="auto"/>
            </w:tcBorders>
            <w:vAlign w:val="center"/>
          </w:tcPr>
          <w:p w14:paraId="263D8CA0"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c>
          <w:tcPr>
            <w:tcW w:w="1275" w:type="dxa"/>
            <w:tcBorders>
              <w:top w:val="single" w:sz="4" w:space="0" w:color="auto"/>
              <w:left w:val="single" w:sz="4" w:space="0" w:color="auto"/>
              <w:bottom w:val="single" w:sz="4" w:space="0" w:color="auto"/>
              <w:right w:val="single" w:sz="4" w:space="0" w:color="auto"/>
            </w:tcBorders>
            <w:vAlign w:val="center"/>
          </w:tcPr>
          <w:p w14:paraId="22489E22" w14:textId="77777777" w:rsidR="00AD3CAF" w:rsidRPr="00EF06A7" w:rsidRDefault="00AD3CAF" w:rsidP="000943A1">
            <w:pPr>
              <w:keepNext/>
              <w:keepLines/>
              <w:spacing w:after="0"/>
              <w:jc w:val="center"/>
              <w:rPr>
                <w:rFonts w:ascii="Arial" w:eastAsia="SimSun" w:hAnsi="Arial"/>
                <w:sz w:val="18"/>
                <w:lang w:eastAsia="zh-CN"/>
              </w:rPr>
            </w:pPr>
            <w:r w:rsidRPr="00EF06A7">
              <w:rPr>
                <w:rFonts w:ascii="Arial" w:eastAsia="SimSun" w:hAnsi="Arial"/>
                <w:sz w:val="18"/>
                <w:lang w:eastAsia="zh-CN"/>
              </w:rPr>
              <w:t>9.5</w:t>
            </w:r>
          </w:p>
        </w:tc>
      </w:tr>
      <w:tr w:rsidR="00AD3CAF" w:rsidRPr="00EF06A7" w14:paraId="42365B3E"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tcPr>
          <w:p w14:paraId="01A29ED5"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56B4132A"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55501E88"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421" w:type="dxa"/>
            <w:tcBorders>
              <w:top w:val="single" w:sz="4" w:space="0" w:color="auto"/>
              <w:left w:val="single" w:sz="4" w:space="0" w:color="auto"/>
              <w:bottom w:val="single" w:sz="4" w:space="0" w:color="auto"/>
              <w:right w:val="single" w:sz="4" w:space="0" w:color="auto"/>
            </w:tcBorders>
            <w:vAlign w:val="center"/>
          </w:tcPr>
          <w:p w14:paraId="7DB0186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c>
          <w:tcPr>
            <w:tcW w:w="1275" w:type="dxa"/>
            <w:tcBorders>
              <w:top w:val="single" w:sz="4" w:space="0" w:color="auto"/>
              <w:left w:val="single" w:sz="4" w:space="0" w:color="auto"/>
              <w:bottom w:val="single" w:sz="4" w:space="0" w:color="auto"/>
              <w:right w:val="single" w:sz="4" w:space="0" w:color="auto"/>
            </w:tcBorders>
            <w:vAlign w:val="center"/>
          </w:tcPr>
          <w:p w14:paraId="67A50ED1"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1</w:t>
            </w:r>
          </w:p>
        </w:tc>
      </w:tr>
      <w:tr w:rsidR="00AD3CAF" w:rsidRPr="00EF06A7" w14:paraId="0AF1E8E8" w14:textId="77777777" w:rsidTr="00E266F0">
        <w:trPr>
          <w:trHeight w:val="70"/>
        </w:trPr>
        <w:tc>
          <w:tcPr>
            <w:tcW w:w="3827" w:type="dxa"/>
            <w:gridSpan w:val="3"/>
            <w:tcBorders>
              <w:top w:val="single" w:sz="4" w:space="0" w:color="auto"/>
              <w:left w:val="single" w:sz="4" w:space="0" w:color="auto"/>
              <w:bottom w:val="single" w:sz="4" w:space="0" w:color="auto"/>
              <w:right w:val="single" w:sz="4" w:space="0" w:color="auto"/>
            </w:tcBorders>
            <w:vAlign w:val="center"/>
            <w:hideMark/>
          </w:tcPr>
          <w:p w14:paraId="3A5721E8" w14:textId="77777777" w:rsidR="00AD3CAF" w:rsidRPr="00EF06A7" w:rsidRDefault="00AD3CAF" w:rsidP="000943A1">
            <w:pPr>
              <w:keepNext/>
              <w:keepLines/>
              <w:spacing w:after="0"/>
              <w:rPr>
                <w:rFonts w:ascii="Arial" w:eastAsia="SimSun" w:hAnsi="Arial"/>
                <w:sz w:val="18"/>
              </w:rPr>
            </w:pPr>
            <w:r w:rsidRPr="00EF06A7">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3BBC8697" w14:textId="77777777" w:rsidR="00AD3CAF" w:rsidRPr="00EF06A7" w:rsidRDefault="00AD3CAF" w:rsidP="000943A1">
            <w:pPr>
              <w:keepNext/>
              <w:keepLines/>
              <w:spacing w:after="0"/>
              <w:jc w:val="center"/>
              <w:rPr>
                <w:rFonts w:ascii="Arial" w:eastAsia="SimSun"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tcPr>
          <w:p w14:paraId="4A84295E"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ixed RI = 2 and follow RI</w:t>
            </w:r>
          </w:p>
        </w:tc>
        <w:tc>
          <w:tcPr>
            <w:tcW w:w="1421" w:type="dxa"/>
            <w:tcBorders>
              <w:top w:val="single" w:sz="4" w:space="0" w:color="auto"/>
              <w:left w:val="single" w:sz="4" w:space="0" w:color="auto"/>
              <w:bottom w:val="single" w:sz="4" w:space="0" w:color="auto"/>
              <w:right w:val="single" w:sz="4" w:space="0" w:color="auto"/>
            </w:tcBorders>
            <w:vAlign w:val="center"/>
          </w:tcPr>
          <w:p w14:paraId="4B33E52C"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ixed RI = 1 and follow RI</w:t>
            </w:r>
          </w:p>
        </w:tc>
        <w:tc>
          <w:tcPr>
            <w:tcW w:w="1275" w:type="dxa"/>
            <w:tcBorders>
              <w:top w:val="single" w:sz="4" w:space="0" w:color="auto"/>
              <w:left w:val="single" w:sz="4" w:space="0" w:color="auto"/>
              <w:bottom w:val="single" w:sz="4" w:space="0" w:color="auto"/>
              <w:right w:val="single" w:sz="4" w:space="0" w:color="auto"/>
            </w:tcBorders>
            <w:vAlign w:val="center"/>
          </w:tcPr>
          <w:p w14:paraId="20EBA3A6" w14:textId="77777777" w:rsidR="00AD3CAF" w:rsidRPr="00EF06A7" w:rsidRDefault="00AD3CAF" w:rsidP="000943A1">
            <w:pPr>
              <w:keepNext/>
              <w:keepLines/>
              <w:spacing w:after="0"/>
              <w:jc w:val="center"/>
              <w:rPr>
                <w:rFonts w:ascii="Arial" w:eastAsia="SimSun" w:hAnsi="Arial"/>
                <w:sz w:val="18"/>
              </w:rPr>
            </w:pPr>
            <w:r w:rsidRPr="00EF06A7">
              <w:rPr>
                <w:rFonts w:ascii="Arial" w:eastAsia="SimSun" w:hAnsi="Arial"/>
                <w:sz w:val="18"/>
              </w:rPr>
              <w:t>Fixed RI = 1 and follow RI</w:t>
            </w:r>
          </w:p>
        </w:tc>
      </w:tr>
      <w:tr w:rsidR="00DC3CD7" w:rsidRPr="00EF06A7" w14:paraId="5022394C" w14:textId="77777777" w:rsidTr="0056554C">
        <w:trPr>
          <w:trHeight w:val="70"/>
        </w:trPr>
        <w:tc>
          <w:tcPr>
            <w:tcW w:w="8647" w:type="dxa"/>
            <w:gridSpan w:val="7"/>
            <w:tcBorders>
              <w:top w:val="single" w:sz="4" w:space="0" w:color="auto"/>
              <w:left w:val="single" w:sz="4" w:space="0" w:color="auto"/>
              <w:bottom w:val="single" w:sz="4" w:space="0" w:color="auto"/>
              <w:right w:val="single" w:sz="4" w:space="0" w:color="auto"/>
            </w:tcBorders>
            <w:vAlign w:val="center"/>
          </w:tcPr>
          <w:p w14:paraId="2BD61CF9" w14:textId="05FF8C36" w:rsidR="00DC3CD7" w:rsidRPr="00EF06A7" w:rsidRDefault="00DC3CD7" w:rsidP="00A07251">
            <w:pPr>
              <w:pStyle w:val="TAN"/>
              <w:rPr>
                <w:rFonts w:eastAsia="SimSun"/>
              </w:rPr>
            </w:pPr>
            <w:r w:rsidRPr="00EF06A7">
              <w:rPr>
                <w:rFonts w:eastAsia="SimSun"/>
              </w:rPr>
              <w:t>Note 1:</w:t>
            </w:r>
            <w:r w:rsidRPr="00EF06A7">
              <w:rPr>
                <w:rFonts w:eastAsia="SimSun"/>
              </w:rPr>
              <w:tab/>
              <w:t xml:space="preserve">Measurements channels are specified in Table A.4-2. </w:t>
            </w:r>
            <w:r w:rsidRPr="00EF06A7">
              <w:t>TBS.2-3 is used for Rank 1 case. TBS.2-4 is used for Rank 2 case.</w:t>
            </w:r>
          </w:p>
        </w:tc>
      </w:tr>
    </w:tbl>
    <w:p w14:paraId="7D80B856" w14:textId="77777777" w:rsidR="00115E1F" w:rsidRPr="00EF06A7" w:rsidRDefault="00115E1F" w:rsidP="00115E1F">
      <w:pPr>
        <w:rPr>
          <w:lang w:eastAsia="zh-CN"/>
        </w:rPr>
      </w:pPr>
    </w:p>
    <w:p w14:paraId="4E2CB3F3" w14:textId="77777777" w:rsidR="00115E1F" w:rsidRPr="00EF06A7" w:rsidRDefault="00115E1F" w:rsidP="00115E1F">
      <w:pPr>
        <w:pStyle w:val="TH"/>
      </w:pPr>
      <w:r w:rsidRPr="00EF06A7">
        <w:t>Table 6.4.2.2_1.3-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115E1F" w:rsidRPr="00EF06A7" w14:paraId="2E97EA45" w14:textId="77777777" w:rsidTr="00C5283A">
        <w:trPr>
          <w:jc w:val="center"/>
        </w:trPr>
        <w:tc>
          <w:tcPr>
            <w:tcW w:w="1984" w:type="dxa"/>
            <w:tcBorders>
              <w:top w:val="single" w:sz="4" w:space="0" w:color="auto"/>
              <w:left w:val="single" w:sz="4" w:space="0" w:color="auto"/>
              <w:bottom w:val="nil"/>
              <w:right w:val="single" w:sz="4" w:space="0" w:color="auto"/>
            </w:tcBorders>
          </w:tcPr>
          <w:p w14:paraId="24006318" w14:textId="77777777" w:rsidR="00115E1F" w:rsidRPr="00EF06A7" w:rsidRDefault="00115E1F" w:rsidP="00C5283A">
            <w:pPr>
              <w:pStyle w:val="TAH"/>
              <w:rPr>
                <w:lang w:eastAsia="zh-CN"/>
              </w:rPr>
            </w:pPr>
          </w:p>
        </w:tc>
        <w:tc>
          <w:tcPr>
            <w:tcW w:w="1412" w:type="dxa"/>
            <w:tcBorders>
              <w:top w:val="single" w:sz="4" w:space="0" w:color="auto"/>
              <w:left w:val="single" w:sz="4" w:space="0" w:color="auto"/>
              <w:bottom w:val="nil"/>
              <w:right w:val="single" w:sz="4" w:space="0" w:color="auto"/>
            </w:tcBorders>
            <w:hideMark/>
          </w:tcPr>
          <w:p w14:paraId="3DE66630" w14:textId="77777777" w:rsidR="00115E1F" w:rsidRPr="00EF06A7" w:rsidRDefault="00115E1F" w:rsidP="00C5283A">
            <w:pPr>
              <w:pStyle w:val="TAH"/>
              <w:rPr>
                <w:lang w:eastAsia="zh-CN"/>
              </w:rPr>
            </w:pPr>
            <w:r w:rsidRPr="00EF06A7">
              <w:rPr>
                <w:lang w:eastAsia="zh-CN"/>
              </w:rPr>
              <w:t>Test 1</w:t>
            </w:r>
          </w:p>
        </w:tc>
        <w:tc>
          <w:tcPr>
            <w:tcW w:w="1512" w:type="dxa"/>
            <w:tcBorders>
              <w:top w:val="single" w:sz="4" w:space="0" w:color="auto"/>
              <w:left w:val="single" w:sz="4" w:space="0" w:color="auto"/>
              <w:bottom w:val="nil"/>
              <w:right w:val="single" w:sz="4" w:space="0" w:color="auto"/>
            </w:tcBorders>
            <w:hideMark/>
          </w:tcPr>
          <w:p w14:paraId="4AEB0A71" w14:textId="77777777" w:rsidR="00115E1F" w:rsidRPr="00EF06A7" w:rsidRDefault="00115E1F" w:rsidP="00C5283A">
            <w:pPr>
              <w:pStyle w:val="TAH"/>
              <w:rPr>
                <w:lang w:eastAsia="zh-CN"/>
              </w:rPr>
            </w:pPr>
            <w:r w:rsidRPr="00EF06A7">
              <w:rPr>
                <w:lang w:eastAsia="zh-CN"/>
              </w:rPr>
              <w:t>Test 2</w:t>
            </w:r>
          </w:p>
        </w:tc>
        <w:tc>
          <w:tcPr>
            <w:tcW w:w="1512" w:type="dxa"/>
            <w:tcBorders>
              <w:top w:val="single" w:sz="4" w:space="0" w:color="auto"/>
              <w:left w:val="single" w:sz="4" w:space="0" w:color="auto"/>
              <w:bottom w:val="nil"/>
              <w:right w:val="single" w:sz="4" w:space="0" w:color="auto"/>
            </w:tcBorders>
            <w:hideMark/>
          </w:tcPr>
          <w:p w14:paraId="35FC6413" w14:textId="77777777" w:rsidR="00115E1F" w:rsidRPr="00EF06A7" w:rsidRDefault="00115E1F" w:rsidP="00C5283A">
            <w:pPr>
              <w:pStyle w:val="TAH"/>
              <w:rPr>
                <w:lang w:eastAsia="zh-CN"/>
              </w:rPr>
            </w:pPr>
            <w:r w:rsidRPr="00EF06A7">
              <w:rPr>
                <w:lang w:eastAsia="zh-CN"/>
              </w:rPr>
              <w:t>Test 3</w:t>
            </w:r>
          </w:p>
        </w:tc>
      </w:tr>
      <w:tr w:rsidR="00115E1F" w:rsidRPr="00EF06A7" w14:paraId="00666A76" w14:textId="77777777" w:rsidTr="00C5283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50329D8" w14:textId="77777777" w:rsidR="00115E1F" w:rsidRPr="00EF06A7" w:rsidRDefault="00115E1F" w:rsidP="00C5283A">
            <w:pPr>
              <w:pStyle w:val="TAC"/>
              <w:rPr>
                <w:rFonts w:cs="v5.0.0"/>
                <w:vertAlign w:val="subscript"/>
                <w:lang w:eastAsia="zh-CN"/>
              </w:rPr>
            </w:pPr>
            <w:r w:rsidRPr="00EF06A7">
              <w:rPr>
                <w:rFonts w:ascii="Symbol" w:hAnsi="Symbol"/>
                <w:i/>
                <w:iCs/>
                <w:lang w:eastAsia="zh-CN"/>
              </w:rPr>
              <w:t></w:t>
            </w:r>
            <w:r w:rsidRPr="00EF06A7">
              <w:rPr>
                <w:vertAlign w:val="subscript"/>
                <w:lang w:eastAsia="zh-CN"/>
              </w:rPr>
              <w:t>1</w:t>
            </w:r>
          </w:p>
        </w:tc>
        <w:tc>
          <w:tcPr>
            <w:tcW w:w="1412" w:type="dxa"/>
            <w:tcBorders>
              <w:top w:val="single" w:sz="4" w:space="0" w:color="auto"/>
              <w:left w:val="single" w:sz="4" w:space="0" w:color="auto"/>
              <w:bottom w:val="single" w:sz="4" w:space="0" w:color="auto"/>
              <w:right w:val="single" w:sz="4" w:space="0" w:color="auto"/>
            </w:tcBorders>
            <w:hideMark/>
          </w:tcPr>
          <w:p w14:paraId="3568EF9A" w14:textId="77777777" w:rsidR="00115E1F" w:rsidRPr="00EF06A7" w:rsidRDefault="00115E1F" w:rsidP="00C5283A">
            <w:pPr>
              <w:pStyle w:val="TAC"/>
              <w:rPr>
                <w:rFonts w:cs="v5.0.0"/>
                <w:lang w:eastAsia="zh-CN"/>
              </w:rPr>
            </w:pPr>
            <w:r w:rsidRPr="00EF06A7">
              <w:rPr>
                <w:rFonts w:cs="v5.0.0"/>
                <w:lang w:eastAsia="zh-CN"/>
              </w:rPr>
              <w:t>N/A</w:t>
            </w:r>
          </w:p>
        </w:tc>
        <w:tc>
          <w:tcPr>
            <w:tcW w:w="1512" w:type="dxa"/>
            <w:tcBorders>
              <w:top w:val="single" w:sz="4" w:space="0" w:color="auto"/>
              <w:left w:val="single" w:sz="4" w:space="0" w:color="auto"/>
              <w:bottom w:val="single" w:sz="4" w:space="0" w:color="auto"/>
              <w:right w:val="single" w:sz="4" w:space="0" w:color="auto"/>
            </w:tcBorders>
            <w:hideMark/>
          </w:tcPr>
          <w:p w14:paraId="15BCC043" w14:textId="77777777" w:rsidR="00115E1F" w:rsidRPr="00EF06A7" w:rsidRDefault="001D4843" w:rsidP="00C5283A">
            <w:pPr>
              <w:pStyle w:val="TAC"/>
              <w:rPr>
                <w:rFonts w:cs="v5.0.0"/>
                <w:lang w:eastAsia="zh-CN"/>
              </w:rPr>
            </w:pPr>
            <w:r w:rsidRPr="00EF06A7">
              <w:rPr>
                <w:rFonts w:cs="v5.0.0"/>
                <w:lang w:eastAsia="zh-CN"/>
              </w:rPr>
              <w:t>1.05</w:t>
            </w:r>
          </w:p>
        </w:tc>
        <w:tc>
          <w:tcPr>
            <w:tcW w:w="1512" w:type="dxa"/>
            <w:tcBorders>
              <w:top w:val="single" w:sz="4" w:space="0" w:color="auto"/>
              <w:left w:val="single" w:sz="4" w:space="0" w:color="auto"/>
              <w:bottom w:val="single" w:sz="4" w:space="0" w:color="auto"/>
              <w:right w:val="single" w:sz="4" w:space="0" w:color="auto"/>
            </w:tcBorders>
            <w:hideMark/>
          </w:tcPr>
          <w:p w14:paraId="0528919A" w14:textId="77777777" w:rsidR="00115E1F" w:rsidRPr="00EF06A7" w:rsidRDefault="001D4843" w:rsidP="00C5283A">
            <w:pPr>
              <w:pStyle w:val="TAC"/>
              <w:rPr>
                <w:rFonts w:cs="v5.0.0"/>
                <w:lang w:eastAsia="zh-CN"/>
              </w:rPr>
            </w:pPr>
            <w:r w:rsidRPr="00EF06A7">
              <w:rPr>
                <w:rFonts w:cs="v5.0.0"/>
                <w:lang w:eastAsia="zh-CN"/>
              </w:rPr>
              <w:t>0.9</w:t>
            </w:r>
          </w:p>
        </w:tc>
      </w:tr>
      <w:tr w:rsidR="00115E1F" w:rsidRPr="00EF06A7" w14:paraId="1ECE9550" w14:textId="77777777" w:rsidTr="00C5283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740ED61B" w14:textId="77777777" w:rsidR="00115E1F" w:rsidRPr="00EF06A7" w:rsidRDefault="00115E1F" w:rsidP="00C5283A">
            <w:pPr>
              <w:pStyle w:val="TAC"/>
              <w:rPr>
                <w:rFonts w:ascii="Symbol" w:hAnsi="Symbol"/>
                <w:i/>
                <w:iCs/>
                <w:lang w:eastAsia="zh-CN"/>
              </w:rPr>
            </w:pPr>
            <w:r w:rsidRPr="00EF06A7">
              <w:rPr>
                <w:rFonts w:ascii="Symbol" w:hAnsi="Symbol"/>
                <w:i/>
                <w:iCs/>
                <w:lang w:eastAsia="zh-CN"/>
              </w:rPr>
              <w:t></w:t>
            </w:r>
            <w:r w:rsidRPr="00EF06A7">
              <w:rPr>
                <w:vertAlign w:val="subscript"/>
                <w:lang w:eastAsia="zh-CN"/>
              </w:rPr>
              <w:t>2</w:t>
            </w:r>
          </w:p>
        </w:tc>
        <w:tc>
          <w:tcPr>
            <w:tcW w:w="1412" w:type="dxa"/>
            <w:tcBorders>
              <w:top w:val="single" w:sz="4" w:space="0" w:color="auto"/>
              <w:left w:val="single" w:sz="4" w:space="0" w:color="auto"/>
              <w:bottom w:val="single" w:sz="4" w:space="0" w:color="auto"/>
              <w:right w:val="single" w:sz="4" w:space="0" w:color="auto"/>
            </w:tcBorders>
            <w:hideMark/>
          </w:tcPr>
          <w:p w14:paraId="7838AE36" w14:textId="77777777" w:rsidR="00115E1F" w:rsidRPr="00EF06A7" w:rsidRDefault="001D4843" w:rsidP="00C5283A">
            <w:pPr>
              <w:pStyle w:val="TAC"/>
              <w:rPr>
                <w:rFonts w:cs="v5.0.0"/>
                <w:lang w:eastAsia="zh-CN"/>
              </w:rPr>
            </w:pPr>
            <w:r w:rsidRPr="00EF06A7">
              <w:rPr>
                <w:rFonts w:cs="v5.0.0"/>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31804521" w14:textId="77777777" w:rsidR="00115E1F" w:rsidRPr="00EF06A7" w:rsidRDefault="00115E1F" w:rsidP="00C5283A">
            <w:pPr>
              <w:pStyle w:val="TAC"/>
              <w:rPr>
                <w:rFonts w:cs="v5.0.0"/>
                <w:lang w:eastAsia="zh-CN"/>
              </w:rPr>
            </w:pPr>
            <w:r w:rsidRPr="00EF06A7">
              <w:rPr>
                <w:rFonts w:cs="v5.0.0"/>
                <w:lang w:eastAsia="zh-CN"/>
              </w:rPr>
              <w:t>N/A</w:t>
            </w:r>
          </w:p>
        </w:tc>
        <w:tc>
          <w:tcPr>
            <w:tcW w:w="1512" w:type="dxa"/>
            <w:tcBorders>
              <w:top w:val="single" w:sz="4" w:space="0" w:color="auto"/>
              <w:left w:val="single" w:sz="4" w:space="0" w:color="auto"/>
              <w:bottom w:val="single" w:sz="4" w:space="0" w:color="auto"/>
              <w:right w:val="single" w:sz="4" w:space="0" w:color="auto"/>
            </w:tcBorders>
            <w:hideMark/>
          </w:tcPr>
          <w:p w14:paraId="20E8D20A" w14:textId="77777777" w:rsidR="00115E1F" w:rsidRPr="00EF06A7" w:rsidRDefault="00115E1F" w:rsidP="00C5283A">
            <w:pPr>
              <w:pStyle w:val="TAC"/>
              <w:rPr>
                <w:rFonts w:cs="v5.0.0"/>
                <w:lang w:eastAsia="zh-CN"/>
              </w:rPr>
            </w:pPr>
            <w:r w:rsidRPr="00EF06A7">
              <w:rPr>
                <w:rFonts w:cs="v5.0.0"/>
                <w:lang w:eastAsia="zh-CN"/>
              </w:rPr>
              <w:t>N/A</w:t>
            </w:r>
          </w:p>
        </w:tc>
      </w:tr>
    </w:tbl>
    <w:p w14:paraId="7642E312" w14:textId="77777777" w:rsidR="00115E1F" w:rsidRPr="00EF06A7" w:rsidRDefault="00115E1F" w:rsidP="00115E1F"/>
    <w:p w14:paraId="7F0E0E8A" w14:textId="77777777" w:rsidR="00115E1F" w:rsidRPr="00EF06A7" w:rsidRDefault="00115E1F" w:rsidP="00115E1F">
      <w:r w:rsidRPr="00EF06A7">
        <w:t>The normative reference for this requirement is TS 38.101-4 [2] clause 6.4.2.2.</w:t>
      </w:r>
    </w:p>
    <w:p w14:paraId="5950BEA4" w14:textId="77777777" w:rsidR="00621C79" w:rsidRPr="00EF06A7" w:rsidRDefault="00621C79" w:rsidP="00621C79">
      <w:pPr>
        <w:pStyle w:val="H6"/>
      </w:pPr>
      <w:r w:rsidRPr="00EF06A7">
        <w:t>6.4.2.2_1.4</w:t>
      </w:r>
      <w:r w:rsidRPr="00EF06A7">
        <w:tab/>
        <w:t>Test Description</w:t>
      </w:r>
    </w:p>
    <w:p w14:paraId="09AE72D2" w14:textId="77777777" w:rsidR="00115E1F" w:rsidRPr="00EF06A7" w:rsidRDefault="00115E1F" w:rsidP="00115E1F">
      <w:pPr>
        <w:pStyle w:val="H6"/>
      </w:pPr>
      <w:r w:rsidRPr="00EF06A7">
        <w:t>6.4.</w:t>
      </w:r>
      <w:r w:rsidRPr="00EF06A7">
        <w:rPr>
          <w:lang w:eastAsia="zh-CN"/>
        </w:rPr>
        <w:t>2</w:t>
      </w:r>
      <w:r w:rsidRPr="00EF06A7">
        <w:t>.2_1.4.1</w:t>
      </w:r>
      <w:r w:rsidRPr="00EF06A7">
        <w:tab/>
        <w:t>Initial conditions</w:t>
      </w:r>
    </w:p>
    <w:p w14:paraId="0477A295" w14:textId="77777777" w:rsidR="00115E1F" w:rsidRPr="00EF06A7" w:rsidRDefault="00115E1F" w:rsidP="00115E1F">
      <w:r w:rsidRPr="00EF06A7">
        <w:t>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operating bands specified in Table 5.3.5-1 of 38.521-1.</w:t>
      </w:r>
    </w:p>
    <w:p w14:paraId="7CA4DBC2" w14:textId="77777777" w:rsidR="00115E1F" w:rsidRPr="00EF06A7" w:rsidRDefault="00115E1F" w:rsidP="00115E1F">
      <w:r w:rsidRPr="00EF06A7">
        <w:t>Configurations of PDSCH and PDCCH before measurement are specified in Annex D.</w:t>
      </w:r>
    </w:p>
    <w:p w14:paraId="5B8F9311" w14:textId="77777777" w:rsidR="00115E1F" w:rsidRPr="00EF06A7" w:rsidRDefault="00115E1F" w:rsidP="00115E1F">
      <w:r w:rsidRPr="00EF06A7">
        <w:t>Test Environment: Normal as defined in TS 38.508 [</w:t>
      </w:r>
      <w:r w:rsidR="00010783" w:rsidRPr="00EF06A7">
        <w:t>6</w:t>
      </w:r>
      <w:r w:rsidRPr="00EF06A7">
        <w:t xml:space="preserve">] clause </w:t>
      </w:r>
      <w:r w:rsidR="00AD3CAF" w:rsidRPr="00EF06A7">
        <w:t>4.1</w:t>
      </w:r>
      <w:r w:rsidRPr="00EF06A7">
        <w:t>.</w:t>
      </w:r>
    </w:p>
    <w:p w14:paraId="2E09DB1A" w14:textId="6583EB82" w:rsidR="00115E1F" w:rsidRPr="00EF06A7" w:rsidRDefault="00115E1F" w:rsidP="00115E1F">
      <w:r w:rsidRPr="00EF06A7">
        <w:t>Frequencies to be tested: Mid Range as defined in TS 38.508 [</w:t>
      </w:r>
      <w:r w:rsidR="00010783" w:rsidRPr="00EF06A7">
        <w:t>6</w:t>
      </w:r>
      <w:r w:rsidRPr="00EF06A7">
        <w:t xml:space="preserve">] clause </w:t>
      </w:r>
      <w:r w:rsidR="007019ED" w:rsidRPr="00EF06A7">
        <w:t>5.2.2</w:t>
      </w:r>
      <w:r w:rsidRPr="00EF06A7">
        <w:t>.</w:t>
      </w:r>
    </w:p>
    <w:p w14:paraId="4B274BD0" w14:textId="77777777" w:rsidR="00115E1F" w:rsidRPr="00EF06A7" w:rsidRDefault="00115E1F" w:rsidP="00115E1F">
      <w:r w:rsidRPr="00EF06A7">
        <w:t>For EN-DC within FR1 operation, setup the LTE link according to Annex D</w:t>
      </w:r>
    </w:p>
    <w:p w14:paraId="3D943C76" w14:textId="77777777" w:rsidR="00115E1F" w:rsidRPr="00EF06A7" w:rsidRDefault="00115E1F" w:rsidP="00115E1F">
      <w:pPr>
        <w:pStyle w:val="B1"/>
      </w:pPr>
      <w:r w:rsidRPr="00EF06A7">
        <w:t>1.</w:t>
      </w:r>
      <w:r w:rsidRPr="00EF06A7">
        <w:tab/>
        <w:t>Connect the SS, the faders and AWGN noise source to the UE antenna connectors as shown in TS 38.508-1 [</w:t>
      </w:r>
      <w:r w:rsidR="00010783" w:rsidRPr="00EF06A7">
        <w:t>6</w:t>
      </w:r>
      <w:r w:rsidRPr="00EF06A7">
        <w:t xml:space="preserve">] Annex A, in Figure </w:t>
      </w:r>
      <w:r w:rsidR="00010783" w:rsidRPr="00EF06A7">
        <w:t>A.3.1.7</w:t>
      </w:r>
      <w:r w:rsidRPr="00EF06A7">
        <w:t xml:space="preserve"> for TE diagram and section </w:t>
      </w:r>
      <w:r w:rsidR="00010783" w:rsidRPr="00EF06A7">
        <w:t>A.3.2.3</w:t>
      </w:r>
      <w:r w:rsidRPr="00EF06A7">
        <w:t xml:space="preserve"> for UE diagram.</w:t>
      </w:r>
    </w:p>
    <w:p w14:paraId="7AE042CC" w14:textId="77777777" w:rsidR="00115E1F" w:rsidRPr="00EF06A7" w:rsidRDefault="00115E1F" w:rsidP="00115E1F">
      <w:pPr>
        <w:pStyle w:val="B1"/>
      </w:pPr>
      <w:r w:rsidRPr="00EF06A7">
        <w:t>2.</w:t>
      </w:r>
      <w:r w:rsidRPr="00EF06A7">
        <w:tab/>
        <w:t xml:space="preserve">The parameter settings for the cell are set up according to Table </w:t>
      </w:r>
      <w:r w:rsidR="003F54CE" w:rsidRPr="00EF06A7">
        <w:t>6.1.2-1</w:t>
      </w:r>
      <w:r w:rsidRPr="00EF06A7">
        <w:t xml:space="preserve"> and Table </w:t>
      </w:r>
      <w:r w:rsidR="003F54CE" w:rsidRPr="00EF06A7">
        <w:t>6.4.2.2_1.3-1</w:t>
      </w:r>
      <w:r w:rsidRPr="00EF06A7">
        <w:t xml:space="preserve"> as appropriate.</w:t>
      </w:r>
    </w:p>
    <w:p w14:paraId="086F7457" w14:textId="77777777" w:rsidR="00115E1F" w:rsidRPr="00EF06A7" w:rsidRDefault="00115E1F" w:rsidP="00115E1F">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36CED432" w14:textId="77777777" w:rsidR="00115E1F" w:rsidRPr="00EF06A7" w:rsidRDefault="00115E1F" w:rsidP="00115E1F">
      <w:pPr>
        <w:pStyle w:val="B1"/>
      </w:pPr>
      <w:r w:rsidRPr="00EF06A7">
        <w:t>4.</w:t>
      </w:r>
      <w:r w:rsidRPr="00EF06A7">
        <w:tab/>
        <w:t xml:space="preserve">Propagation conditions </w:t>
      </w:r>
      <w:r w:rsidR="00010783" w:rsidRPr="00EF06A7">
        <w:t xml:space="preserve">for the NR cell </w:t>
      </w:r>
      <w:r w:rsidRPr="00EF06A7">
        <w:t>are set according to Annex B</w:t>
      </w:r>
      <w:r w:rsidR="00010783" w:rsidRPr="00EF06A7">
        <w:t>.</w:t>
      </w:r>
      <w:r w:rsidR="004D029C" w:rsidRPr="00EF06A7">
        <w:t>0</w:t>
      </w:r>
      <w:r w:rsidRPr="00EF06A7">
        <w:t>.</w:t>
      </w:r>
    </w:p>
    <w:p w14:paraId="37AF4A8C" w14:textId="77777777" w:rsidR="00115E1F" w:rsidRPr="00EF06A7" w:rsidRDefault="00115E1F" w:rsidP="00115E1F">
      <w:pPr>
        <w:pStyle w:val="B1"/>
      </w:pPr>
      <w:r w:rsidRPr="00EF06A7">
        <w:t>5.</w:t>
      </w:r>
      <w:r w:rsidRPr="00EF06A7">
        <w:tab/>
        <w:t xml:space="preserve">Ensure the UE is in state RRC_CONNECTED with generic procedure parameters Connectivity NR, </w:t>
      </w:r>
      <w:r w:rsidRPr="00EF06A7">
        <w:rPr>
          <w:i/>
          <w:iCs/>
        </w:rPr>
        <w:t>Connected without release On</w:t>
      </w:r>
      <w:r w:rsidRPr="00EF06A7">
        <w:t xml:space="preserve"> and Test Mode ON for SA or EN-DC, DC bearer </w:t>
      </w:r>
      <w:r w:rsidRPr="00EF06A7">
        <w:rPr>
          <w:i/>
          <w:iCs/>
        </w:rPr>
        <w:t>MCG</w:t>
      </w:r>
      <w:r w:rsidRPr="00EF06A7">
        <w:t xml:space="preserve"> and </w:t>
      </w:r>
      <w:r w:rsidRPr="00EF06A7">
        <w:rPr>
          <w:i/>
          <w:iCs/>
        </w:rPr>
        <w:t>SCG, Connected without release On</w:t>
      </w:r>
      <w:r w:rsidR="000D173C" w:rsidRPr="00EF06A7">
        <w:t xml:space="preserve"> and Test Mode ON</w:t>
      </w:r>
      <w:r w:rsidRPr="00EF06A7">
        <w:t xml:space="preserve"> for NSA according to TS 38.508-1 [</w:t>
      </w:r>
      <w:r w:rsidR="0062616D" w:rsidRPr="00EF06A7">
        <w:t>6</w:t>
      </w:r>
      <w:r w:rsidRPr="00EF06A7">
        <w:t>] clause 4.5. Message contents are defined in clause 6.4.2.2_1.4.3.</w:t>
      </w:r>
    </w:p>
    <w:p w14:paraId="5ACBA22B" w14:textId="77777777" w:rsidR="00115E1F" w:rsidRPr="00EF06A7" w:rsidRDefault="00115E1F" w:rsidP="00115E1F">
      <w:pPr>
        <w:pStyle w:val="H6"/>
      </w:pPr>
      <w:r w:rsidRPr="00EF06A7">
        <w:t>6.4.2.2_1.4.2</w:t>
      </w:r>
      <w:r w:rsidRPr="00EF06A7">
        <w:tab/>
        <w:t>Test procedure</w:t>
      </w:r>
    </w:p>
    <w:p w14:paraId="51192622" w14:textId="77777777" w:rsidR="00115E1F" w:rsidRPr="00EF06A7" w:rsidRDefault="00115E1F" w:rsidP="00115E1F">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2.2_1.3-1 as appropriate.</w:t>
      </w:r>
    </w:p>
    <w:p w14:paraId="4CD8D060" w14:textId="35F0E320" w:rsidR="00115E1F" w:rsidRPr="00EF06A7" w:rsidRDefault="00115E1F" w:rsidP="00115E1F">
      <w:pPr>
        <w:pStyle w:val="B1"/>
      </w:pPr>
      <w:r w:rsidRPr="00EF06A7">
        <w:t>2.</w:t>
      </w:r>
      <w:r w:rsidRPr="00EF06A7">
        <w:tab/>
        <w:t>The SS shall send PDSCH via PDCCH DCI format 1_1 for C_RNTI to transmit the DL RMC according to the UE reported CQI (wideband CQI), PMI and fixed RI as defined in Table 6.4.2.2_1.3-1. The SS sends downlink MAC padding bits on the DL RMC. Measure the</w:t>
      </w:r>
      <w:r w:rsidRPr="00EF06A7">
        <w:rPr>
          <w:position w:val="-14"/>
        </w:rPr>
        <w:object w:dxaOrig="320" w:dyaOrig="380" w14:anchorId="66A5C015">
          <v:shape id="_x0000_i1256" type="#_x0000_t75" style="width:14.4pt;height:14.4pt" o:ole="">
            <v:imagedata r:id="rId221" o:title=""/>
          </v:shape>
          <o:OLEObject Type="Embed" ProgID="Equation.3" ShapeID="_x0000_i1256" DrawAspect="Content" ObjectID="_1781611008" r:id="rId232"/>
        </w:object>
      </w:r>
      <w:r w:rsidRPr="00EF06A7">
        <w:t xml:space="preserve">according to Annex </w:t>
      </w:r>
      <w:r w:rsidR="001D4843" w:rsidRPr="00EF06A7">
        <w:t>G.3.</w:t>
      </w:r>
      <w:r w:rsidR="0062616D" w:rsidRPr="00EF06A7">
        <w:t xml:space="preserve"> 3</w:t>
      </w:r>
      <w:r w:rsidR="001D4843" w:rsidRPr="00EF06A7">
        <w:t>.</w:t>
      </w:r>
    </w:p>
    <w:p w14:paraId="34BECD8A" w14:textId="77777777" w:rsidR="00115E1F" w:rsidRPr="00EF06A7" w:rsidRDefault="00115E1F" w:rsidP="00115E1F">
      <w:pPr>
        <w:pStyle w:val="B1"/>
      </w:pPr>
      <w:r w:rsidRPr="00EF06A7">
        <w:t>3.</w:t>
      </w:r>
      <w:r w:rsidRPr="00EF06A7">
        <w:tab/>
        <w:t>Propagation conditions are set according to Annex B.2.</w:t>
      </w:r>
    </w:p>
    <w:p w14:paraId="16DFF8BC" w14:textId="77777777" w:rsidR="00115E1F" w:rsidRPr="00EF06A7" w:rsidRDefault="00E474E4" w:rsidP="00115E1F">
      <w:pPr>
        <w:pStyle w:val="B1"/>
      </w:pPr>
      <w:r w:rsidRPr="00EF06A7">
        <w:t>4</w:t>
      </w:r>
      <w:r w:rsidR="00115E1F" w:rsidRPr="00EF06A7">
        <w:t>.</w:t>
      </w:r>
      <w:r w:rsidR="00115E1F" w:rsidRPr="00EF06A7">
        <w:tab/>
        <w:t>The SS shall transmit an RRC Connection Reconfiguration message to set codebookSubsetRestriction as fo</w:t>
      </w:r>
      <w:r w:rsidR="00115E1F" w:rsidRPr="00EF06A7">
        <w:rPr>
          <w:rFonts w:cs="v4.2.0"/>
        </w:rPr>
        <w:t xml:space="preserve">r UE reported RI according to </w:t>
      </w:r>
      <w:r w:rsidR="00115E1F" w:rsidRPr="00EF06A7">
        <w:t>Table 6.4.2.2_1.3-1.</w:t>
      </w:r>
    </w:p>
    <w:p w14:paraId="2955F05B" w14:textId="77777777" w:rsidR="00115E1F" w:rsidRPr="00EF06A7" w:rsidRDefault="00E474E4" w:rsidP="00115E1F">
      <w:pPr>
        <w:pStyle w:val="B1"/>
      </w:pPr>
      <w:r w:rsidRPr="00EF06A7">
        <w:t>5</w:t>
      </w:r>
      <w:r w:rsidR="00115E1F" w:rsidRPr="00EF06A7">
        <w:t>.</w:t>
      </w:r>
      <w:r w:rsidR="00115E1F" w:rsidRPr="00EF06A7">
        <w:tab/>
        <w:t>The UE shall transmit RRC Connection Reconfiguration Complete message.</w:t>
      </w:r>
    </w:p>
    <w:p w14:paraId="60F2A567" w14:textId="77777777" w:rsidR="00115E1F" w:rsidRPr="00EF06A7" w:rsidRDefault="00E474E4" w:rsidP="00115E1F">
      <w:pPr>
        <w:pStyle w:val="B1"/>
      </w:pPr>
      <w:r w:rsidRPr="00EF06A7">
        <w:t>6</w:t>
      </w:r>
      <w:r w:rsidR="00115E1F" w:rsidRPr="00EF06A7">
        <w:t>.</w:t>
      </w:r>
      <w:r w:rsidR="00115E1F" w:rsidRPr="00EF06A7">
        <w:tab/>
        <w:t>Propagation conditions are set according to Table 6.4.2.2_1.3-1.</w:t>
      </w:r>
    </w:p>
    <w:p w14:paraId="57C05228" w14:textId="1D1AFA47" w:rsidR="00115E1F" w:rsidRPr="00EF06A7" w:rsidRDefault="00E474E4" w:rsidP="00115E1F">
      <w:pPr>
        <w:pStyle w:val="B1"/>
      </w:pPr>
      <w:r w:rsidRPr="00EF06A7">
        <w:t>7</w:t>
      </w:r>
      <w:r w:rsidR="00115E1F" w:rsidRPr="00EF06A7">
        <w:t>.</w:t>
      </w:r>
      <w:r w:rsidR="00115E1F" w:rsidRPr="00EF06A7">
        <w:tab/>
        <w:t>The SS shall send PDSCH via PDCCH DCI format 1_1 for C_RNTI to transmit the DL RMC according to the UE reported CQI (wideband CQI), PMI and RI. The SS sends downlink MAC padding bits on the DL RMC. Measure</w:t>
      </w:r>
      <w:r w:rsidR="00115E1F" w:rsidRPr="00EF06A7">
        <w:rPr>
          <w:position w:val="-14"/>
        </w:rPr>
        <w:object w:dxaOrig="660" w:dyaOrig="380" w14:anchorId="7FC6C083">
          <v:shape id="_x0000_i1257" type="#_x0000_t75" style="width:28.5pt;height:14.4pt" o:ole="">
            <v:imagedata r:id="rId223" o:title=""/>
          </v:shape>
          <o:OLEObject Type="Embed" ProgID="Equation.3" ShapeID="_x0000_i1257" DrawAspect="Content" ObjectID="_1781611009" r:id="rId233"/>
        </w:object>
      </w:r>
      <w:r w:rsidR="00115E1F" w:rsidRPr="00EF06A7">
        <w:t xml:space="preserve"> according to Annex </w:t>
      </w:r>
      <w:r w:rsidR="001D4843" w:rsidRPr="00EF06A7">
        <w:t>G.3.3.</w:t>
      </w:r>
      <w:r w:rsidR="00115E1F" w:rsidRPr="00EF06A7">
        <w:br/>
        <w:t>If the ratio (</w:t>
      </w:r>
      <w:r w:rsidR="00115E1F" w:rsidRPr="00EF06A7">
        <w:rPr>
          <w:position w:val="-14"/>
        </w:rPr>
        <w:object w:dxaOrig="660" w:dyaOrig="380" w14:anchorId="06D46E75">
          <v:shape id="_x0000_i1258" type="#_x0000_t75" style="width:28.5pt;height:14.4pt" o:ole="">
            <v:imagedata r:id="rId225" o:title=""/>
          </v:shape>
          <o:OLEObject Type="Embed" ProgID="Equation.3" ShapeID="_x0000_i1258" DrawAspect="Content" ObjectID="_1781611010" r:id="rId234"/>
        </w:object>
      </w:r>
      <w:r w:rsidR="00115E1F" w:rsidRPr="00EF06A7">
        <w:t xml:space="preserve"> / </w:t>
      </w:r>
      <w:r w:rsidR="00115E1F" w:rsidRPr="00EF06A7">
        <w:rPr>
          <w:position w:val="-14"/>
        </w:rPr>
        <w:object w:dxaOrig="320" w:dyaOrig="380" w14:anchorId="1E9E4490">
          <v:shape id="_x0000_i1259" type="#_x0000_t75" style="width:14.4pt;height:14.4pt" o:ole="">
            <v:imagedata r:id="rId221" o:title=""/>
          </v:shape>
          <o:OLEObject Type="Embed" ProgID="Equation.3" ShapeID="_x0000_i1259" DrawAspect="Content" ObjectID="_1781611011" r:id="rId235"/>
        </w:object>
      </w:r>
      <w:r w:rsidR="00115E1F" w:rsidRPr="00EF06A7">
        <w:t>) satisfies the requirement in Table 6.4.</w:t>
      </w:r>
      <w:r w:rsidR="00115E1F" w:rsidRPr="00EF06A7">
        <w:rPr>
          <w:lang w:eastAsia="zh-CN"/>
        </w:rPr>
        <w:t>2</w:t>
      </w:r>
      <w:r w:rsidR="00115E1F" w:rsidRPr="00EF06A7">
        <w:t xml:space="preserve">.2_1.5-1, then pass the UE for this test and go to step </w:t>
      </w:r>
      <w:r w:rsidR="0062616D" w:rsidRPr="00EF06A7">
        <w:t>8</w:t>
      </w:r>
      <w:r w:rsidR="00115E1F" w:rsidRPr="00EF06A7">
        <w:t>. Otherwise, declare a FAIL verdict.</w:t>
      </w:r>
    </w:p>
    <w:p w14:paraId="081CBE66" w14:textId="77777777" w:rsidR="00115E1F" w:rsidRPr="00EF06A7" w:rsidRDefault="00E474E4" w:rsidP="00115E1F">
      <w:pPr>
        <w:pStyle w:val="B1"/>
      </w:pPr>
      <w:r w:rsidRPr="00EF06A7">
        <w:t>8</w:t>
      </w:r>
      <w:r w:rsidR="00115E1F" w:rsidRPr="00EF06A7">
        <w:t>.</w:t>
      </w:r>
      <w:r w:rsidR="00115E1F" w:rsidRPr="00EF06A7">
        <w:tab/>
        <w:t xml:space="preserve">If all tests have not been done, then repeat the same procedure (steps 1 to </w:t>
      </w:r>
      <w:r w:rsidR="0062616D" w:rsidRPr="00EF06A7">
        <w:t>7</w:t>
      </w:r>
      <w:r w:rsidR="00115E1F" w:rsidRPr="00EF06A7">
        <w:t xml:space="preserve">) with test conditions according to the Table </w:t>
      </w:r>
      <w:r w:rsidR="003F54CE" w:rsidRPr="00EF06A7">
        <w:t>6.4.2.2_1.3-2</w:t>
      </w:r>
      <w:r w:rsidR="00115E1F" w:rsidRPr="00EF06A7">
        <w:t xml:space="preserve"> for the other Tests as appropriate. Otherwise, declare a PASS verdict.</w:t>
      </w:r>
    </w:p>
    <w:p w14:paraId="51C0F7D1" w14:textId="77777777" w:rsidR="003F54CE" w:rsidRPr="00EF06A7" w:rsidRDefault="00115E1F" w:rsidP="003F54CE">
      <w:pPr>
        <w:pStyle w:val="H6"/>
      </w:pPr>
      <w:r w:rsidRPr="00EF06A7">
        <w:t>6.4.2.2_1.4.3</w:t>
      </w:r>
      <w:r w:rsidRPr="00EF06A7">
        <w:tab/>
        <w:t>Message Contents</w:t>
      </w:r>
    </w:p>
    <w:p w14:paraId="72EFDF92" w14:textId="77777777" w:rsidR="00115E1F" w:rsidRPr="00EF06A7" w:rsidRDefault="003F54CE" w:rsidP="003F54CE">
      <w:pPr>
        <w:pStyle w:val="H6"/>
      </w:pPr>
      <w:r w:rsidRPr="00EF06A7">
        <w:t>6.4.2.2_1.4.3.1</w:t>
      </w:r>
      <w:r w:rsidRPr="00EF06A7">
        <w:tab/>
        <w:t>Message Contents for SA</w:t>
      </w:r>
    </w:p>
    <w:p w14:paraId="7760CB4A" w14:textId="77777777" w:rsidR="001D4843" w:rsidRPr="00EF06A7" w:rsidRDefault="001D4843" w:rsidP="001D4843">
      <w:pPr>
        <w:pStyle w:val="TH"/>
      </w:pPr>
      <w:r w:rsidRPr="00EF06A7">
        <w:t>Table 6.</w:t>
      </w:r>
      <w:r w:rsidRPr="00EF06A7">
        <w:rPr>
          <w:lang w:eastAsia="zh-CN"/>
        </w:rPr>
        <w:t>4</w:t>
      </w:r>
      <w:r w:rsidRPr="00EF06A7">
        <w:t>.2.</w:t>
      </w:r>
      <w:r w:rsidRPr="00EF06A7">
        <w:rPr>
          <w:lang w:eastAsia="zh-CN"/>
        </w:rPr>
        <w:t>2</w:t>
      </w:r>
      <w:r w:rsidRPr="00EF06A7">
        <w:t>_</w:t>
      </w:r>
      <w:r w:rsidRPr="00EF06A7">
        <w:rPr>
          <w:lang w:eastAsia="zh-CN"/>
        </w:rPr>
        <w:t>1</w:t>
      </w:r>
      <w:r w:rsidRPr="00EF06A7">
        <w:t>.4.3</w:t>
      </w:r>
      <w:r w:rsidR="003F54CE" w:rsidRPr="00EF06A7">
        <w:t>.1</w:t>
      </w:r>
      <w:r w:rsidRPr="00EF06A7">
        <w:t>-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281989C8" w14:textId="77777777" w:rsidTr="00F578EF">
        <w:tc>
          <w:tcPr>
            <w:tcW w:w="9747" w:type="dxa"/>
            <w:gridSpan w:val="4"/>
          </w:tcPr>
          <w:p w14:paraId="5763BB69" w14:textId="77777777" w:rsidR="001D4843" w:rsidRPr="00EF06A7" w:rsidRDefault="001D4843" w:rsidP="00F578EF">
            <w:pPr>
              <w:pStyle w:val="TAH"/>
              <w:jc w:val="left"/>
              <w:rPr>
                <w:b w:val="0"/>
                <w:lang w:eastAsia="zh-CN"/>
              </w:rPr>
            </w:pPr>
            <w:r w:rsidRPr="00EF06A7">
              <w:rPr>
                <w:b w:val="0"/>
              </w:rPr>
              <w:t>Derivation Path: TS 38.508-1 [6], clause 4.6.3, Table 4.6.3-4</w:t>
            </w:r>
            <w:r w:rsidRPr="00EF06A7">
              <w:rPr>
                <w:b w:val="0"/>
                <w:lang w:eastAsia="zh-CN"/>
              </w:rPr>
              <w:t>1</w:t>
            </w:r>
          </w:p>
        </w:tc>
      </w:tr>
      <w:tr w:rsidR="001D4843" w:rsidRPr="00EF06A7" w14:paraId="21C44635" w14:textId="77777777" w:rsidTr="00F578EF">
        <w:tc>
          <w:tcPr>
            <w:tcW w:w="4535" w:type="dxa"/>
          </w:tcPr>
          <w:p w14:paraId="76C780F0" w14:textId="77777777" w:rsidR="001D4843" w:rsidRPr="00EF06A7" w:rsidRDefault="001D4843" w:rsidP="00F578EF">
            <w:pPr>
              <w:pStyle w:val="TAH"/>
            </w:pPr>
            <w:r w:rsidRPr="00EF06A7">
              <w:t>Information Element</w:t>
            </w:r>
          </w:p>
        </w:tc>
        <w:tc>
          <w:tcPr>
            <w:tcW w:w="2267" w:type="dxa"/>
          </w:tcPr>
          <w:p w14:paraId="5EAA7BBC" w14:textId="77777777" w:rsidR="001D4843" w:rsidRPr="00EF06A7" w:rsidRDefault="001D4843" w:rsidP="00F578EF">
            <w:pPr>
              <w:pStyle w:val="TAH"/>
            </w:pPr>
            <w:r w:rsidRPr="00EF06A7">
              <w:t>Value/remark</w:t>
            </w:r>
          </w:p>
        </w:tc>
        <w:tc>
          <w:tcPr>
            <w:tcW w:w="1700" w:type="dxa"/>
          </w:tcPr>
          <w:p w14:paraId="4D59C193" w14:textId="77777777" w:rsidR="001D4843" w:rsidRPr="00EF06A7" w:rsidRDefault="001D4843" w:rsidP="00F578EF">
            <w:pPr>
              <w:pStyle w:val="TAH"/>
            </w:pPr>
            <w:r w:rsidRPr="00EF06A7">
              <w:t>Comment</w:t>
            </w:r>
          </w:p>
        </w:tc>
        <w:tc>
          <w:tcPr>
            <w:tcW w:w="1245" w:type="dxa"/>
          </w:tcPr>
          <w:p w14:paraId="0763FBEC" w14:textId="77777777" w:rsidR="001D4843" w:rsidRPr="00EF06A7" w:rsidRDefault="001D4843" w:rsidP="00F578EF">
            <w:pPr>
              <w:pStyle w:val="TAH"/>
            </w:pPr>
            <w:r w:rsidRPr="00EF06A7">
              <w:t>Condition</w:t>
            </w:r>
          </w:p>
        </w:tc>
      </w:tr>
      <w:tr w:rsidR="001D4843" w:rsidRPr="00EF06A7" w14:paraId="3D4E6FCF" w14:textId="77777777" w:rsidTr="00F578EF">
        <w:tc>
          <w:tcPr>
            <w:tcW w:w="4535" w:type="dxa"/>
          </w:tcPr>
          <w:p w14:paraId="01C61EF2" w14:textId="77777777" w:rsidR="001D4843" w:rsidRPr="00EF06A7" w:rsidRDefault="001D4843" w:rsidP="00F578EF">
            <w:pPr>
              <w:pStyle w:val="TAL"/>
            </w:pPr>
            <w:r w:rsidRPr="00EF06A7">
              <w:t xml:space="preserve">CSI-ResourceConfig ::= </w:t>
            </w:r>
            <w:r w:rsidRPr="00EF06A7">
              <w:rPr>
                <w:snapToGrid w:val="0"/>
              </w:rPr>
              <w:t xml:space="preserve">SEQUENCE </w:t>
            </w:r>
            <w:r w:rsidRPr="00EF06A7">
              <w:t>{</w:t>
            </w:r>
          </w:p>
        </w:tc>
        <w:tc>
          <w:tcPr>
            <w:tcW w:w="2267" w:type="dxa"/>
          </w:tcPr>
          <w:p w14:paraId="289DEC87" w14:textId="77777777" w:rsidR="001D4843" w:rsidRPr="00EF06A7" w:rsidRDefault="001D4843" w:rsidP="00F578EF">
            <w:pPr>
              <w:pStyle w:val="TAL"/>
            </w:pPr>
          </w:p>
        </w:tc>
        <w:tc>
          <w:tcPr>
            <w:tcW w:w="1700" w:type="dxa"/>
          </w:tcPr>
          <w:p w14:paraId="4D87BCE1" w14:textId="77777777" w:rsidR="001D4843" w:rsidRPr="00EF06A7" w:rsidRDefault="001D4843" w:rsidP="00F578EF">
            <w:pPr>
              <w:pStyle w:val="TAL"/>
            </w:pPr>
          </w:p>
        </w:tc>
        <w:tc>
          <w:tcPr>
            <w:tcW w:w="1245" w:type="dxa"/>
          </w:tcPr>
          <w:p w14:paraId="6B65D94E" w14:textId="77777777" w:rsidR="001D4843" w:rsidRPr="00EF06A7" w:rsidRDefault="001D4843" w:rsidP="00F578EF">
            <w:pPr>
              <w:pStyle w:val="TAL"/>
            </w:pPr>
          </w:p>
        </w:tc>
      </w:tr>
      <w:tr w:rsidR="001D4843" w:rsidRPr="00EF06A7" w14:paraId="19B3FA44" w14:textId="77777777" w:rsidTr="00F578EF">
        <w:tc>
          <w:tcPr>
            <w:tcW w:w="4535" w:type="dxa"/>
          </w:tcPr>
          <w:p w14:paraId="05243663" w14:textId="77777777" w:rsidR="001D4843" w:rsidRPr="00EF06A7" w:rsidRDefault="001D4843" w:rsidP="00F578EF">
            <w:pPr>
              <w:pStyle w:val="TAL"/>
            </w:pPr>
            <w:r w:rsidRPr="00EF06A7">
              <w:t xml:space="preserve">  resourceType</w:t>
            </w:r>
          </w:p>
        </w:tc>
        <w:tc>
          <w:tcPr>
            <w:tcW w:w="2267" w:type="dxa"/>
          </w:tcPr>
          <w:p w14:paraId="594733CD" w14:textId="77777777" w:rsidR="001D4843" w:rsidRPr="00EF06A7" w:rsidRDefault="001D4843" w:rsidP="00F578EF">
            <w:pPr>
              <w:pStyle w:val="TAL"/>
            </w:pPr>
            <w:r w:rsidRPr="00EF06A7">
              <w:t>periodic</w:t>
            </w:r>
          </w:p>
        </w:tc>
        <w:tc>
          <w:tcPr>
            <w:tcW w:w="1700" w:type="dxa"/>
          </w:tcPr>
          <w:p w14:paraId="1B9B3663" w14:textId="77777777" w:rsidR="001D4843" w:rsidRPr="00EF06A7" w:rsidRDefault="001D4843" w:rsidP="00F578EF">
            <w:pPr>
              <w:pStyle w:val="TAL"/>
            </w:pPr>
          </w:p>
        </w:tc>
        <w:tc>
          <w:tcPr>
            <w:tcW w:w="1245" w:type="dxa"/>
          </w:tcPr>
          <w:p w14:paraId="2C82318F" w14:textId="77777777" w:rsidR="001D4843" w:rsidRPr="00EF06A7" w:rsidRDefault="001D4843" w:rsidP="00F578EF">
            <w:pPr>
              <w:pStyle w:val="TAL"/>
            </w:pPr>
          </w:p>
        </w:tc>
      </w:tr>
      <w:tr w:rsidR="001D4843" w:rsidRPr="00EF06A7" w14:paraId="3640C6E0" w14:textId="77777777" w:rsidTr="00F578EF">
        <w:tc>
          <w:tcPr>
            <w:tcW w:w="4535" w:type="dxa"/>
          </w:tcPr>
          <w:p w14:paraId="2894C8D6" w14:textId="77777777" w:rsidR="001D4843" w:rsidRPr="00EF06A7" w:rsidRDefault="001D4843" w:rsidP="00F578EF">
            <w:pPr>
              <w:pStyle w:val="TAL"/>
            </w:pPr>
            <w:r w:rsidRPr="00EF06A7">
              <w:t>}</w:t>
            </w:r>
          </w:p>
        </w:tc>
        <w:tc>
          <w:tcPr>
            <w:tcW w:w="2267" w:type="dxa"/>
          </w:tcPr>
          <w:p w14:paraId="6EE9942E" w14:textId="77777777" w:rsidR="001D4843" w:rsidRPr="00EF06A7" w:rsidRDefault="001D4843" w:rsidP="00F578EF">
            <w:pPr>
              <w:pStyle w:val="TAL"/>
            </w:pPr>
          </w:p>
        </w:tc>
        <w:tc>
          <w:tcPr>
            <w:tcW w:w="1700" w:type="dxa"/>
          </w:tcPr>
          <w:p w14:paraId="11E68BC5" w14:textId="77777777" w:rsidR="001D4843" w:rsidRPr="00EF06A7" w:rsidRDefault="001D4843" w:rsidP="00F578EF">
            <w:pPr>
              <w:pStyle w:val="TAL"/>
            </w:pPr>
          </w:p>
        </w:tc>
        <w:tc>
          <w:tcPr>
            <w:tcW w:w="1245" w:type="dxa"/>
          </w:tcPr>
          <w:p w14:paraId="548CBD23" w14:textId="77777777" w:rsidR="001D4843" w:rsidRPr="00EF06A7" w:rsidRDefault="001D4843" w:rsidP="00F578EF">
            <w:pPr>
              <w:pStyle w:val="TAL"/>
            </w:pPr>
          </w:p>
        </w:tc>
      </w:tr>
    </w:tbl>
    <w:p w14:paraId="6E1A4D13" w14:textId="77777777" w:rsidR="001D4843" w:rsidRPr="00EF06A7" w:rsidRDefault="001D4843" w:rsidP="001D4843">
      <w:pPr>
        <w:rPr>
          <w:lang w:eastAsia="zh-CN"/>
        </w:rPr>
      </w:pPr>
    </w:p>
    <w:p w14:paraId="020BB99B" w14:textId="77777777" w:rsidR="001D4843" w:rsidRPr="00EF06A7" w:rsidRDefault="001D4843" w:rsidP="001D4843">
      <w:pPr>
        <w:pStyle w:val="TH"/>
      </w:pPr>
      <w:r w:rsidRPr="00EF06A7">
        <w:t>Table 6.</w:t>
      </w:r>
      <w:r w:rsidRPr="00EF06A7">
        <w:rPr>
          <w:lang w:eastAsia="zh-CN"/>
        </w:rPr>
        <w:t>4</w:t>
      </w:r>
      <w:r w:rsidRPr="00EF06A7">
        <w:t>.2.</w:t>
      </w:r>
      <w:r w:rsidRPr="00EF06A7">
        <w:rPr>
          <w:lang w:eastAsia="zh-CN"/>
        </w:rPr>
        <w:t>2</w:t>
      </w:r>
      <w:r w:rsidRPr="00EF06A7">
        <w:t>_</w:t>
      </w:r>
      <w:r w:rsidRPr="00EF06A7">
        <w:rPr>
          <w:lang w:eastAsia="zh-CN"/>
        </w:rPr>
        <w:t>1</w:t>
      </w:r>
      <w:r w:rsidRPr="00EF06A7">
        <w:t>.4.3</w:t>
      </w:r>
      <w:r w:rsidR="003F54CE" w:rsidRPr="00EF06A7">
        <w:t>.1</w:t>
      </w:r>
      <w:r w:rsidRPr="00EF06A7">
        <w:t>-</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186E30D5" w14:textId="77777777" w:rsidTr="00F578EF">
        <w:tc>
          <w:tcPr>
            <w:tcW w:w="9747" w:type="dxa"/>
            <w:gridSpan w:val="4"/>
          </w:tcPr>
          <w:p w14:paraId="16DC31C6" w14:textId="77777777" w:rsidR="001D4843" w:rsidRPr="00EF06A7" w:rsidRDefault="001D4843" w:rsidP="00F578EF">
            <w:pPr>
              <w:pStyle w:val="TAH"/>
              <w:jc w:val="left"/>
              <w:rPr>
                <w:b w:val="0"/>
              </w:rPr>
            </w:pPr>
            <w:r w:rsidRPr="00EF06A7">
              <w:rPr>
                <w:b w:val="0"/>
              </w:rPr>
              <w:t>Derivation Path: TS 38.508-1 [6], clause 4.6.3, Table 4.6.3-45</w:t>
            </w:r>
          </w:p>
        </w:tc>
      </w:tr>
      <w:tr w:rsidR="001D4843" w:rsidRPr="00EF06A7" w14:paraId="1D20E2CB" w14:textId="77777777" w:rsidTr="00F578EF">
        <w:tc>
          <w:tcPr>
            <w:tcW w:w="4535" w:type="dxa"/>
          </w:tcPr>
          <w:p w14:paraId="565412D3" w14:textId="77777777" w:rsidR="001D4843" w:rsidRPr="00EF06A7" w:rsidRDefault="001D4843" w:rsidP="00F578EF">
            <w:pPr>
              <w:pStyle w:val="TAH"/>
            </w:pPr>
            <w:r w:rsidRPr="00EF06A7">
              <w:t>Information Element</w:t>
            </w:r>
          </w:p>
        </w:tc>
        <w:tc>
          <w:tcPr>
            <w:tcW w:w="2267" w:type="dxa"/>
          </w:tcPr>
          <w:p w14:paraId="72631260" w14:textId="77777777" w:rsidR="001D4843" w:rsidRPr="00EF06A7" w:rsidRDefault="001D4843" w:rsidP="00F578EF">
            <w:pPr>
              <w:pStyle w:val="TAH"/>
            </w:pPr>
            <w:r w:rsidRPr="00EF06A7">
              <w:t>Value/remark</w:t>
            </w:r>
          </w:p>
        </w:tc>
        <w:tc>
          <w:tcPr>
            <w:tcW w:w="1700" w:type="dxa"/>
          </w:tcPr>
          <w:p w14:paraId="5DC4D207" w14:textId="77777777" w:rsidR="001D4843" w:rsidRPr="00EF06A7" w:rsidRDefault="001D4843" w:rsidP="00F578EF">
            <w:pPr>
              <w:pStyle w:val="TAH"/>
            </w:pPr>
            <w:r w:rsidRPr="00EF06A7">
              <w:t>Comment</w:t>
            </w:r>
          </w:p>
        </w:tc>
        <w:tc>
          <w:tcPr>
            <w:tcW w:w="1245" w:type="dxa"/>
          </w:tcPr>
          <w:p w14:paraId="62BA38C6" w14:textId="77777777" w:rsidR="001D4843" w:rsidRPr="00EF06A7" w:rsidRDefault="001D4843" w:rsidP="00F578EF">
            <w:pPr>
              <w:pStyle w:val="TAH"/>
            </w:pPr>
            <w:r w:rsidRPr="00EF06A7">
              <w:t>Condition</w:t>
            </w:r>
          </w:p>
        </w:tc>
      </w:tr>
      <w:tr w:rsidR="001D4843" w:rsidRPr="00EF06A7" w14:paraId="2B4F7344" w14:textId="77777777" w:rsidTr="00F578EF">
        <w:tc>
          <w:tcPr>
            <w:tcW w:w="4535" w:type="dxa"/>
          </w:tcPr>
          <w:p w14:paraId="11A93794" w14:textId="77777777" w:rsidR="001D4843" w:rsidRPr="00EF06A7" w:rsidRDefault="001D4843" w:rsidP="00F578EF">
            <w:pPr>
              <w:pStyle w:val="TAL"/>
            </w:pPr>
            <w:r w:rsidRPr="00EF06A7">
              <w:t xml:space="preserve">CSI-RS-ResourceMapping ::= </w:t>
            </w:r>
            <w:r w:rsidRPr="00EF06A7">
              <w:rPr>
                <w:snapToGrid w:val="0"/>
              </w:rPr>
              <w:t xml:space="preserve">SEQUENCE </w:t>
            </w:r>
            <w:r w:rsidRPr="00EF06A7">
              <w:t>{</w:t>
            </w:r>
          </w:p>
        </w:tc>
        <w:tc>
          <w:tcPr>
            <w:tcW w:w="2267" w:type="dxa"/>
          </w:tcPr>
          <w:p w14:paraId="23C5D43A" w14:textId="77777777" w:rsidR="001D4843" w:rsidRPr="00EF06A7" w:rsidRDefault="001D4843" w:rsidP="00F578EF">
            <w:pPr>
              <w:pStyle w:val="TAL"/>
            </w:pPr>
          </w:p>
        </w:tc>
        <w:tc>
          <w:tcPr>
            <w:tcW w:w="1700" w:type="dxa"/>
          </w:tcPr>
          <w:p w14:paraId="776B7608" w14:textId="77777777" w:rsidR="001D4843" w:rsidRPr="00EF06A7" w:rsidRDefault="001D4843" w:rsidP="00F578EF">
            <w:pPr>
              <w:pStyle w:val="TAL"/>
            </w:pPr>
          </w:p>
        </w:tc>
        <w:tc>
          <w:tcPr>
            <w:tcW w:w="1245" w:type="dxa"/>
          </w:tcPr>
          <w:p w14:paraId="709BFD40" w14:textId="77777777" w:rsidR="001D4843" w:rsidRPr="00EF06A7" w:rsidRDefault="001D4843" w:rsidP="00F578EF">
            <w:pPr>
              <w:pStyle w:val="TAL"/>
            </w:pPr>
          </w:p>
        </w:tc>
      </w:tr>
      <w:tr w:rsidR="001D4843" w:rsidRPr="00EF06A7" w14:paraId="5B75E83B" w14:textId="77777777" w:rsidTr="00F578EF">
        <w:tc>
          <w:tcPr>
            <w:tcW w:w="4535" w:type="dxa"/>
          </w:tcPr>
          <w:p w14:paraId="2205CAA7" w14:textId="77777777" w:rsidR="001D4843" w:rsidRPr="00EF06A7" w:rsidRDefault="001D4843" w:rsidP="00F578EF">
            <w:pPr>
              <w:pStyle w:val="TAL"/>
            </w:pPr>
            <w:r w:rsidRPr="00EF06A7">
              <w:t xml:space="preserve">  frequencyDomainAllocation CHOICE {</w:t>
            </w:r>
          </w:p>
        </w:tc>
        <w:tc>
          <w:tcPr>
            <w:tcW w:w="2267" w:type="dxa"/>
          </w:tcPr>
          <w:p w14:paraId="533C1F11" w14:textId="77777777" w:rsidR="001D4843" w:rsidRPr="00EF06A7" w:rsidRDefault="001D4843" w:rsidP="00F578EF">
            <w:pPr>
              <w:pStyle w:val="TAL"/>
            </w:pPr>
          </w:p>
        </w:tc>
        <w:tc>
          <w:tcPr>
            <w:tcW w:w="1700" w:type="dxa"/>
          </w:tcPr>
          <w:p w14:paraId="4480A412" w14:textId="77777777" w:rsidR="001D4843" w:rsidRPr="00EF06A7" w:rsidRDefault="001D4843" w:rsidP="00F578EF">
            <w:pPr>
              <w:pStyle w:val="TAL"/>
            </w:pPr>
          </w:p>
        </w:tc>
        <w:tc>
          <w:tcPr>
            <w:tcW w:w="1245" w:type="dxa"/>
          </w:tcPr>
          <w:p w14:paraId="162318AA" w14:textId="77777777" w:rsidR="001D4843" w:rsidRPr="00EF06A7" w:rsidRDefault="001D4843" w:rsidP="00F578EF">
            <w:pPr>
              <w:pStyle w:val="TAL"/>
            </w:pPr>
          </w:p>
        </w:tc>
      </w:tr>
      <w:tr w:rsidR="001D4843" w:rsidRPr="00EF06A7" w14:paraId="789BB1E2" w14:textId="77777777" w:rsidTr="00F578EF">
        <w:tc>
          <w:tcPr>
            <w:tcW w:w="4535" w:type="dxa"/>
          </w:tcPr>
          <w:p w14:paraId="555AFB4B" w14:textId="77777777" w:rsidR="001D4843" w:rsidRPr="00EF06A7" w:rsidRDefault="001D4843" w:rsidP="00F578EF">
            <w:pPr>
              <w:pStyle w:val="TAL"/>
              <w:rPr>
                <w:lang w:eastAsia="zh-CN"/>
              </w:rPr>
            </w:pPr>
            <w:r w:rsidRPr="00EF06A7">
              <w:t xml:space="preserve">    </w:t>
            </w:r>
            <w:r w:rsidR="00E474E4" w:rsidRPr="00EF06A7">
              <w:rPr>
                <w:lang w:eastAsia="zh-CN"/>
              </w:rPr>
              <w:t xml:space="preserve"> other</w:t>
            </w:r>
          </w:p>
        </w:tc>
        <w:tc>
          <w:tcPr>
            <w:tcW w:w="2267" w:type="dxa"/>
          </w:tcPr>
          <w:p w14:paraId="1E67609D" w14:textId="77777777" w:rsidR="001D4843" w:rsidRPr="00EF06A7" w:rsidRDefault="001D4843" w:rsidP="00F578EF">
            <w:pPr>
              <w:pStyle w:val="TAL"/>
              <w:rPr>
                <w:lang w:eastAsia="zh-CN"/>
              </w:rPr>
            </w:pPr>
            <w:r w:rsidRPr="00EF06A7">
              <w:rPr>
                <w:lang w:eastAsia="zh-CN"/>
              </w:rPr>
              <w:t>001</w:t>
            </w:r>
            <w:r w:rsidR="00E474E4" w:rsidRPr="00EF06A7">
              <w:rPr>
                <w:lang w:eastAsia="zh-CN"/>
              </w:rPr>
              <w:t>000</w:t>
            </w:r>
          </w:p>
        </w:tc>
        <w:tc>
          <w:tcPr>
            <w:tcW w:w="1700" w:type="dxa"/>
          </w:tcPr>
          <w:p w14:paraId="7EF21DE1" w14:textId="77777777" w:rsidR="001D4843" w:rsidRPr="00EF06A7" w:rsidRDefault="00E474E4" w:rsidP="00F578EF">
            <w:pPr>
              <w:pStyle w:val="TAL"/>
            </w:pPr>
            <w:r w:rsidRPr="00EF06A7">
              <w:t>row3, k</w:t>
            </w:r>
            <w:r w:rsidRPr="00EF06A7">
              <w:rPr>
                <w:sz w:val="14"/>
                <w:szCs w:val="16"/>
              </w:rPr>
              <w:t>0</w:t>
            </w:r>
            <w:r w:rsidRPr="00EF06A7">
              <w:t>=6</w:t>
            </w:r>
          </w:p>
        </w:tc>
        <w:tc>
          <w:tcPr>
            <w:tcW w:w="1245" w:type="dxa"/>
          </w:tcPr>
          <w:p w14:paraId="29713F72" w14:textId="77777777" w:rsidR="001D4843" w:rsidRPr="00EF06A7" w:rsidRDefault="001D4843" w:rsidP="00F578EF">
            <w:pPr>
              <w:pStyle w:val="TAL"/>
            </w:pPr>
          </w:p>
        </w:tc>
      </w:tr>
      <w:tr w:rsidR="001D4843" w:rsidRPr="00EF06A7" w14:paraId="373B1001" w14:textId="77777777" w:rsidTr="00F578EF">
        <w:tc>
          <w:tcPr>
            <w:tcW w:w="4535" w:type="dxa"/>
            <w:tcBorders>
              <w:bottom w:val="single" w:sz="4" w:space="0" w:color="auto"/>
            </w:tcBorders>
          </w:tcPr>
          <w:p w14:paraId="08041128" w14:textId="77777777" w:rsidR="001D4843" w:rsidRPr="00EF06A7" w:rsidRDefault="001D4843" w:rsidP="00F578EF">
            <w:pPr>
              <w:pStyle w:val="TAL"/>
            </w:pPr>
            <w:r w:rsidRPr="00EF06A7">
              <w:t xml:space="preserve">  }</w:t>
            </w:r>
          </w:p>
        </w:tc>
        <w:tc>
          <w:tcPr>
            <w:tcW w:w="2267" w:type="dxa"/>
          </w:tcPr>
          <w:p w14:paraId="1F12EE4B" w14:textId="77777777" w:rsidR="001D4843" w:rsidRPr="00EF06A7" w:rsidRDefault="001D4843" w:rsidP="00F578EF">
            <w:pPr>
              <w:pStyle w:val="TAL"/>
            </w:pPr>
          </w:p>
        </w:tc>
        <w:tc>
          <w:tcPr>
            <w:tcW w:w="1700" w:type="dxa"/>
          </w:tcPr>
          <w:p w14:paraId="344C8704" w14:textId="77777777" w:rsidR="001D4843" w:rsidRPr="00EF06A7" w:rsidRDefault="001D4843" w:rsidP="00F578EF">
            <w:pPr>
              <w:pStyle w:val="TAL"/>
            </w:pPr>
          </w:p>
        </w:tc>
        <w:tc>
          <w:tcPr>
            <w:tcW w:w="1245" w:type="dxa"/>
          </w:tcPr>
          <w:p w14:paraId="76E48123" w14:textId="77777777" w:rsidR="001D4843" w:rsidRPr="00EF06A7" w:rsidRDefault="001D4843" w:rsidP="00F578EF">
            <w:pPr>
              <w:pStyle w:val="TAL"/>
            </w:pPr>
          </w:p>
        </w:tc>
      </w:tr>
      <w:tr w:rsidR="001D4843" w:rsidRPr="00EF06A7" w14:paraId="7158A738" w14:textId="77777777" w:rsidTr="00F578EF">
        <w:tc>
          <w:tcPr>
            <w:tcW w:w="4535" w:type="dxa"/>
            <w:tcBorders>
              <w:top w:val="single" w:sz="4" w:space="0" w:color="auto"/>
              <w:left w:val="single" w:sz="4" w:space="0" w:color="auto"/>
              <w:bottom w:val="nil"/>
              <w:right w:val="single" w:sz="4" w:space="0" w:color="auto"/>
            </w:tcBorders>
          </w:tcPr>
          <w:p w14:paraId="6FE1CC9A" w14:textId="77777777" w:rsidR="001D4843" w:rsidRPr="00EF06A7" w:rsidRDefault="001D4843" w:rsidP="00F578EF">
            <w:pPr>
              <w:pStyle w:val="TAL"/>
            </w:pPr>
            <w:r w:rsidRPr="00EF06A7">
              <w:t xml:space="preserve">  nrofPorts </w:t>
            </w:r>
          </w:p>
        </w:tc>
        <w:tc>
          <w:tcPr>
            <w:tcW w:w="2267" w:type="dxa"/>
            <w:tcBorders>
              <w:left w:val="single" w:sz="4" w:space="0" w:color="auto"/>
            </w:tcBorders>
          </w:tcPr>
          <w:p w14:paraId="447332C5" w14:textId="77777777" w:rsidR="001D4843" w:rsidRPr="00EF06A7" w:rsidRDefault="001D4843" w:rsidP="00F578EF">
            <w:pPr>
              <w:pStyle w:val="TAL"/>
              <w:rPr>
                <w:lang w:eastAsia="zh-CN"/>
              </w:rPr>
            </w:pPr>
            <w:r w:rsidRPr="00EF06A7">
              <w:t>p</w:t>
            </w:r>
            <w:r w:rsidRPr="00EF06A7">
              <w:rPr>
                <w:lang w:eastAsia="zh-CN"/>
              </w:rPr>
              <w:t>2</w:t>
            </w:r>
          </w:p>
        </w:tc>
        <w:tc>
          <w:tcPr>
            <w:tcW w:w="1700" w:type="dxa"/>
          </w:tcPr>
          <w:p w14:paraId="126F8F1A" w14:textId="77777777" w:rsidR="001D4843" w:rsidRPr="00EF06A7" w:rsidRDefault="001D4843" w:rsidP="00F578EF">
            <w:pPr>
              <w:pStyle w:val="TAL"/>
            </w:pPr>
          </w:p>
        </w:tc>
        <w:tc>
          <w:tcPr>
            <w:tcW w:w="1245" w:type="dxa"/>
          </w:tcPr>
          <w:p w14:paraId="5CD1A29F" w14:textId="77777777" w:rsidR="001D4843" w:rsidRPr="00EF06A7" w:rsidRDefault="001D4843" w:rsidP="00F578EF">
            <w:pPr>
              <w:pStyle w:val="TAL"/>
            </w:pPr>
          </w:p>
        </w:tc>
      </w:tr>
      <w:tr w:rsidR="001D4843" w:rsidRPr="00EF06A7" w14:paraId="5B6B4AFB" w14:textId="77777777" w:rsidTr="00F578EF">
        <w:tc>
          <w:tcPr>
            <w:tcW w:w="4535" w:type="dxa"/>
            <w:tcBorders>
              <w:top w:val="single" w:sz="4" w:space="0" w:color="auto"/>
              <w:left w:val="single" w:sz="4" w:space="0" w:color="auto"/>
              <w:bottom w:val="nil"/>
              <w:right w:val="single" w:sz="4" w:space="0" w:color="auto"/>
            </w:tcBorders>
          </w:tcPr>
          <w:p w14:paraId="7113FA0A" w14:textId="77777777" w:rsidR="001D4843" w:rsidRPr="00EF06A7" w:rsidRDefault="001D4843" w:rsidP="00F578EF">
            <w:pPr>
              <w:pStyle w:val="TAL"/>
            </w:pPr>
            <w:r w:rsidRPr="00EF06A7">
              <w:t xml:space="preserve">  firstOFDMSymbolInTimeDomain</w:t>
            </w:r>
          </w:p>
        </w:tc>
        <w:tc>
          <w:tcPr>
            <w:tcW w:w="2267" w:type="dxa"/>
            <w:tcBorders>
              <w:left w:val="single" w:sz="4" w:space="0" w:color="auto"/>
            </w:tcBorders>
          </w:tcPr>
          <w:p w14:paraId="266C44A6" w14:textId="77777777" w:rsidR="001D4843" w:rsidRPr="00EF06A7" w:rsidRDefault="001D4843" w:rsidP="00F578EF">
            <w:pPr>
              <w:pStyle w:val="TAL"/>
              <w:rPr>
                <w:lang w:eastAsia="zh-CN"/>
              </w:rPr>
            </w:pPr>
            <w:r w:rsidRPr="00EF06A7">
              <w:rPr>
                <w:lang w:eastAsia="zh-CN"/>
              </w:rPr>
              <w:t>13</w:t>
            </w:r>
          </w:p>
        </w:tc>
        <w:tc>
          <w:tcPr>
            <w:tcW w:w="1700" w:type="dxa"/>
          </w:tcPr>
          <w:p w14:paraId="22926741" w14:textId="77777777" w:rsidR="001D4843" w:rsidRPr="00EF06A7" w:rsidRDefault="001D4843" w:rsidP="00F578EF">
            <w:pPr>
              <w:pStyle w:val="TAL"/>
            </w:pPr>
          </w:p>
        </w:tc>
        <w:tc>
          <w:tcPr>
            <w:tcW w:w="1245" w:type="dxa"/>
          </w:tcPr>
          <w:p w14:paraId="658FDF02" w14:textId="77777777" w:rsidR="001D4843" w:rsidRPr="00EF06A7" w:rsidRDefault="001D4843" w:rsidP="00F578EF">
            <w:pPr>
              <w:pStyle w:val="TAL"/>
            </w:pPr>
          </w:p>
        </w:tc>
      </w:tr>
      <w:tr w:rsidR="001D4843" w:rsidRPr="00EF06A7" w14:paraId="65CE7C83" w14:textId="77777777" w:rsidTr="00F578EF">
        <w:tc>
          <w:tcPr>
            <w:tcW w:w="4535" w:type="dxa"/>
            <w:tcBorders>
              <w:top w:val="single" w:sz="4" w:space="0" w:color="auto"/>
            </w:tcBorders>
          </w:tcPr>
          <w:p w14:paraId="3E2877AB" w14:textId="77777777" w:rsidR="001D4843" w:rsidRPr="00EF06A7" w:rsidRDefault="001D4843" w:rsidP="00F578EF">
            <w:pPr>
              <w:pStyle w:val="TAL"/>
            </w:pPr>
            <w:r w:rsidRPr="00EF06A7">
              <w:t>}</w:t>
            </w:r>
          </w:p>
        </w:tc>
        <w:tc>
          <w:tcPr>
            <w:tcW w:w="2267" w:type="dxa"/>
          </w:tcPr>
          <w:p w14:paraId="3183B7F5" w14:textId="77777777" w:rsidR="001D4843" w:rsidRPr="00EF06A7" w:rsidRDefault="001D4843" w:rsidP="00F578EF">
            <w:pPr>
              <w:pStyle w:val="TAL"/>
            </w:pPr>
          </w:p>
        </w:tc>
        <w:tc>
          <w:tcPr>
            <w:tcW w:w="1700" w:type="dxa"/>
          </w:tcPr>
          <w:p w14:paraId="25350DDE" w14:textId="77777777" w:rsidR="001D4843" w:rsidRPr="00EF06A7" w:rsidRDefault="001D4843" w:rsidP="00F578EF">
            <w:pPr>
              <w:pStyle w:val="TAL"/>
            </w:pPr>
          </w:p>
        </w:tc>
        <w:tc>
          <w:tcPr>
            <w:tcW w:w="1245" w:type="dxa"/>
          </w:tcPr>
          <w:p w14:paraId="7F61CBA5" w14:textId="77777777" w:rsidR="001D4843" w:rsidRPr="00EF06A7" w:rsidRDefault="001D4843" w:rsidP="00F578EF">
            <w:pPr>
              <w:pStyle w:val="TAL"/>
            </w:pPr>
          </w:p>
        </w:tc>
      </w:tr>
    </w:tbl>
    <w:p w14:paraId="3D8BAC4B" w14:textId="77777777" w:rsidR="001D4843" w:rsidRPr="00EF06A7" w:rsidRDefault="001D4843" w:rsidP="001D4843"/>
    <w:p w14:paraId="325D9901" w14:textId="77777777" w:rsidR="001D4843" w:rsidRPr="00EF06A7" w:rsidRDefault="001D4843" w:rsidP="001D4843">
      <w:pPr>
        <w:pStyle w:val="TH"/>
      </w:pPr>
      <w:r w:rsidRPr="00EF06A7">
        <w:t>Table 6.4.2.2_1.4.3</w:t>
      </w:r>
      <w:r w:rsidR="003F54CE" w:rsidRPr="00EF06A7">
        <w:t>.1</w:t>
      </w:r>
      <w:r w:rsidRPr="00EF06A7">
        <w:t>-</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2A08F483" w14:textId="77777777" w:rsidTr="00F578EF">
        <w:tc>
          <w:tcPr>
            <w:tcW w:w="9747" w:type="dxa"/>
            <w:gridSpan w:val="4"/>
          </w:tcPr>
          <w:p w14:paraId="4BC39A72" w14:textId="77777777" w:rsidR="001D4843" w:rsidRPr="00EF06A7" w:rsidRDefault="001D4843" w:rsidP="00F578EF">
            <w:pPr>
              <w:pStyle w:val="TAH"/>
              <w:jc w:val="left"/>
              <w:rPr>
                <w:b w:val="0"/>
              </w:rPr>
            </w:pPr>
            <w:r w:rsidRPr="00EF06A7">
              <w:rPr>
                <w:b w:val="0"/>
              </w:rPr>
              <w:t>Derivation Path: TS 38.508-1 [6], clause 4.6.3, Table 4.6.3-45</w:t>
            </w:r>
          </w:p>
        </w:tc>
      </w:tr>
      <w:tr w:rsidR="001D4843" w:rsidRPr="00EF06A7" w14:paraId="16DA4502" w14:textId="77777777" w:rsidTr="00F578EF">
        <w:tc>
          <w:tcPr>
            <w:tcW w:w="4535" w:type="dxa"/>
          </w:tcPr>
          <w:p w14:paraId="34990B0D" w14:textId="77777777" w:rsidR="001D4843" w:rsidRPr="00EF06A7" w:rsidRDefault="001D4843" w:rsidP="00F578EF">
            <w:pPr>
              <w:pStyle w:val="TAH"/>
            </w:pPr>
            <w:r w:rsidRPr="00EF06A7">
              <w:t>Information Element</w:t>
            </w:r>
          </w:p>
        </w:tc>
        <w:tc>
          <w:tcPr>
            <w:tcW w:w="2267" w:type="dxa"/>
          </w:tcPr>
          <w:p w14:paraId="6E49B3CF" w14:textId="77777777" w:rsidR="001D4843" w:rsidRPr="00EF06A7" w:rsidRDefault="001D4843" w:rsidP="00F578EF">
            <w:pPr>
              <w:pStyle w:val="TAH"/>
            </w:pPr>
            <w:r w:rsidRPr="00EF06A7">
              <w:t>Value/remark</w:t>
            </w:r>
          </w:p>
        </w:tc>
        <w:tc>
          <w:tcPr>
            <w:tcW w:w="1700" w:type="dxa"/>
          </w:tcPr>
          <w:p w14:paraId="1C83EDFC" w14:textId="77777777" w:rsidR="001D4843" w:rsidRPr="00EF06A7" w:rsidRDefault="001D4843" w:rsidP="00F578EF">
            <w:pPr>
              <w:pStyle w:val="TAH"/>
            </w:pPr>
            <w:r w:rsidRPr="00EF06A7">
              <w:t>Comment</w:t>
            </w:r>
          </w:p>
        </w:tc>
        <w:tc>
          <w:tcPr>
            <w:tcW w:w="1245" w:type="dxa"/>
          </w:tcPr>
          <w:p w14:paraId="0C4D91AD" w14:textId="77777777" w:rsidR="001D4843" w:rsidRPr="00EF06A7" w:rsidRDefault="001D4843" w:rsidP="00F578EF">
            <w:pPr>
              <w:pStyle w:val="TAH"/>
            </w:pPr>
            <w:r w:rsidRPr="00EF06A7">
              <w:t>Condition</w:t>
            </w:r>
          </w:p>
        </w:tc>
      </w:tr>
      <w:tr w:rsidR="001D4843" w:rsidRPr="00EF06A7" w14:paraId="13545C1A" w14:textId="77777777" w:rsidTr="00F578EF">
        <w:tc>
          <w:tcPr>
            <w:tcW w:w="4535" w:type="dxa"/>
          </w:tcPr>
          <w:p w14:paraId="4E96292E" w14:textId="77777777" w:rsidR="001D4843" w:rsidRPr="00EF06A7" w:rsidRDefault="001D4843" w:rsidP="00F578EF">
            <w:pPr>
              <w:pStyle w:val="TAL"/>
            </w:pPr>
            <w:r w:rsidRPr="00EF06A7">
              <w:t xml:space="preserve">CSI-RS-ResourceMapping ::= </w:t>
            </w:r>
            <w:r w:rsidRPr="00EF06A7">
              <w:rPr>
                <w:snapToGrid w:val="0"/>
              </w:rPr>
              <w:t xml:space="preserve">SEQUENCE </w:t>
            </w:r>
            <w:r w:rsidRPr="00EF06A7">
              <w:t>{</w:t>
            </w:r>
          </w:p>
        </w:tc>
        <w:tc>
          <w:tcPr>
            <w:tcW w:w="2267" w:type="dxa"/>
          </w:tcPr>
          <w:p w14:paraId="71B6A02D" w14:textId="77777777" w:rsidR="001D4843" w:rsidRPr="00EF06A7" w:rsidRDefault="001D4843" w:rsidP="00F578EF">
            <w:pPr>
              <w:pStyle w:val="TAL"/>
            </w:pPr>
          </w:p>
        </w:tc>
        <w:tc>
          <w:tcPr>
            <w:tcW w:w="1700" w:type="dxa"/>
          </w:tcPr>
          <w:p w14:paraId="062BCFB8" w14:textId="77777777" w:rsidR="001D4843" w:rsidRPr="00EF06A7" w:rsidRDefault="001D4843" w:rsidP="00F578EF">
            <w:pPr>
              <w:pStyle w:val="TAL"/>
            </w:pPr>
          </w:p>
        </w:tc>
        <w:tc>
          <w:tcPr>
            <w:tcW w:w="1245" w:type="dxa"/>
          </w:tcPr>
          <w:p w14:paraId="59CC7293" w14:textId="77777777" w:rsidR="001D4843" w:rsidRPr="00EF06A7" w:rsidRDefault="001D4843" w:rsidP="00F578EF">
            <w:pPr>
              <w:pStyle w:val="TAL"/>
            </w:pPr>
          </w:p>
        </w:tc>
      </w:tr>
      <w:tr w:rsidR="001D4843" w:rsidRPr="00EF06A7" w14:paraId="2DABF35B" w14:textId="77777777" w:rsidTr="00F578EF">
        <w:tc>
          <w:tcPr>
            <w:tcW w:w="4535" w:type="dxa"/>
          </w:tcPr>
          <w:p w14:paraId="265E1E19" w14:textId="77777777" w:rsidR="001D4843" w:rsidRPr="00EF06A7" w:rsidRDefault="001D4843" w:rsidP="00F578EF">
            <w:pPr>
              <w:pStyle w:val="TAL"/>
            </w:pPr>
            <w:r w:rsidRPr="00EF06A7">
              <w:t xml:space="preserve">  frequencyDomainAllocation CHOICE {</w:t>
            </w:r>
          </w:p>
        </w:tc>
        <w:tc>
          <w:tcPr>
            <w:tcW w:w="2267" w:type="dxa"/>
          </w:tcPr>
          <w:p w14:paraId="03B577F5" w14:textId="77777777" w:rsidR="001D4843" w:rsidRPr="00EF06A7" w:rsidRDefault="001D4843" w:rsidP="00F578EF">
            <w:pPr>
              <w:pStyle w:val="TAL"/>
            </w:pPr>
          </w:p>
        </w:tc>
        <w:tc>
          <w:tcPr>
            <w:tcW w:w="1700" w:type="dxa"/>
          </w:tcPr>
          <w:p w14:paraId="63C7A16F" w14:textId="77777777" w:rsidR="001D4843" w:rsidRPr="00EF06A7" w:rsidRDefault="001D4843" w:rsidP="00F578EF">
            <w:pPr>
              <w:pStyle w:val="TAL"/>
            </w:pPr>
          </w:p>
        </w:tc>
        <w:tc>
          <w:tcPr>
            <w:tcW w:w="1245" w:type="dxa"/>
          </w:tcPr>
          <w:p w14:paraId="7C88F856" w14:textId="77777777" w:rsidR="001D4843" w:rsidRPr="00EF06A7" w:rsidRDefault="001D4843" w:rsidP="00F578EF">
            <w:pPr>
              <w:pStyle w:val="TAL"/>
            </w:pPr>
          </w:p>
        </w:tc>
      </w:tr>
      <w:tr w:rsidR="001D4843" w:rsidRPr="00EF06A7" w14:paraId="4736F2E3" w14:textId="77777777" w:rsidTr="00F578EF">
        <w:tc>
          <w:tcPr>
            <w:tcW w:w="4535" w:type="dxa"/>
          </w:tcPr>
          <w:p w14:paraId="38A3A421" w14:textId="77777777" w:rsidR="001D4843" w:rsidRPr="00EF06A7" w:rsidRDefault="001D4843" w:rsidP="00F578EF">
            <w:pPr>
              <w:pStyle w:val="TAL"/>
            </w:pPr>
            <w:r w:rsidRPr="00EF06A7">
              <w:t xml:space="preserve">    </w:t>
            </w:r>
            <w:r w:rsidR="00E474E4" w:rsidRPr="00EF06A7">
              <w:t xml:space="preserve"> other</w:t>
            </w:r>
          </w:p>
        </w:tc>
        <w:tc>
          <w:tcPr>
            <w:tcW w:w="2267" w:type="dxa"/>
          </w:tcPr>
          <w:p w14:paraId="78DC570F" w14:textId="77777777" w:rsidR="001D4843" w:rsidRPr="00EF06A7" w:rsidRDefault="001D4843" w:rsidP="00F578EF">
            <w:pPr>
              <w:pStyle w:val="TAL"/>
            </w:pPr>
            <w:r w:rsidRPr="00EF06A7">
              <w:t>000</w:t>
            </w:r>
            <w:r w:rsidRPr="00EF06A7">
              <w:rPr>
                <w:lang w:eastAsia="zh-CN"/>
              </w:rPr>
              <w:t>10</w:t>
            </w:r>
            <w:r w:rsidRPr="00EF06A7">
              <w:t>0</w:t>
            </w:r>
          </w:p>
        </w:tc>
        <w:tc>
          <w:tcPr>
            <w:tcW w:w="1700" w:type="dxa"/>
          </w:tcPr>
          <w:p w14:paraId="3804C8D2" w14:textId="77777777" w:rsidR="001D4843" w:rsidRPr="00EF06A7" w:rsidRDefault="00E474E4" w:rsidP="00F578EF">
            <w:pPr>
              <w:pStyle w:val="TAL"/>
            </w:pPr>
            <w:r w:rsidRPr="00EF06A7">
              <w:t>row5, k</w:t>
            </w:r>
            <w:r w:rsidRPr="00EF06A7">
              <w:rPr>
                <w:sz w:val="14"/>
                <w:szCs w:val="16"/>
              </w:rPr>
              <w:t>0</w:t>
            </w:r>
            <w:r w:rsidRPr="00EF06A7">
              <w:t>=4</w:t>
            </w:r>
          </w:p>
        </w:tc>
        <w:tc>
          <w:tcPr>
            <w:tcW w:w="1245" w:type="dxa"/>
          </w:tcPr>
          <w:p w14:paraId="2A98E932" w14:textId="77777777" w:rsidR="001D4843" w:rsidRPr="00EF06A7" w:rsidRDefault="001D4843" w:rsidP="00F578EF">
            <w:pPr>
              <w:pStyle w:val="TAL"/>
            </w:pPr>
          </w:p>
        </w:tc>
      </w:tr>
      <w:tr w:rsidR="001D4843" w:rsidRPr="00EF06A7" w14:paraId="36D4826F" w14:textId="77777777" w:rsidTr="00F578EF">
        <w:tc>
          <w:tcPr>
            <w:tcW w:w="4535" w:type="dxa"/>
            <w:tcBorders>
              <w:bottom w:val="single" w:sz="4" w:space="0" w:color="auto"/>
            </w:tcBorders>
          </w:tcPr>
          <w:p w14:paraId="2210D27F" w14:textId="77777777" w:rsidR="001D4843" w:rsidRPr="00EF06A7" w:rsidRDefault="001D4843" w:rsidP="00F578EF">
            <w:pPr>
              <w:pStyle w:val="TAL"/>
            </w:pPr>
            <w:r w:rsidRPr="00EF06A7">
              <w:t xml:space="preserve">  }</w:t>
            </w:r>
          </w:p>
        </w:tc>
        <w:tc>
          <w:tcPr>
            <w:tcW w:w="2267" w:type="dxa"/>
          </w:tcPr>
          <w:p w14:paraId="7A68186B" w14:textId="77777777" w:rsidR="001D4843" w:rsidRPr="00EF06A7" w:rsidRDefault="001D4843" w:rsidP="00F578EF">
            <w:pPr>
              <w:pStyle w:val="TAL"/>
            </w:pPr>
          </w:p>
        </w:tc>
        <w:tc>
          <w:tcPr>
            <w:tcW w:w="1700" w:type="dxa"/>
          </w:tcPr>
          <w:p w14:paraId="067DA940" w14:textId="77777777" w:rsidR="001D4843" w:rsidRPr="00EF06A7" w:rsidRDefault="001D4843" w:rsidP="00F578EF">
            <w:pPr>
              <w:pStyle w:val="TAL"/>
            </w:pPr>
          </w:p>
        </w:tc>
        <w:tc>
          <w:tcPr>
            <w:tcW w:w="1245" w:type="dxa"/>
          </w:tcPr>
          <w:p w14:paraId="1DD2B0C7" w14:textId="77777777" w:rsidR="001D4843" w:rsidRPr="00EF06A7" w:rsidRDefault="001D4843" w:rsidP="00F578EF">
            <w:pPr>
              <w:pStyle w:val="TAL"/>
            </w:pPr>
          </w:p>
        </w:tc>
      </w:tr>
      <w:tr w:rsidR="001D4843" w:rsidRPr="00EF06A7" w14:paraId="02F1D393" w14:textId="77777777" w:rsidTr="00F578EF">
        <w:tc>
          <w:tcPr>
            <w:tcW w:w="4535" w:type="dxa"/>
            <w:tcBorders>
              <w:top w:val="nil"/>
              <w:left w:val="single" w:sz="4" w:space="0" w:color="auto"/>
              <w:bottom w:val="single" w:sz="4" w:space="0" w:color="auto"/>
              <w:right w:val="single" w:sz="4" w:space="0" w:color="auto"/>
            </w:tcBorders>
          </w:tcPr>
          <w:p w14:paraId="119CA263" w14:textId="77777777" w:rsidR="001D4843" w:rsidRPr="00EF06A7" w:rsidRDefault="001D4843" w:rsidP="00F578EF">
            <w:pPr>
              <w:pStyle w:val="TAL"/>
            </w:pPr>
            <w:r w:rsidRPr="00EF06A7">
              <w:t xml:space="preserve">  nrofPorts</w:t>
            </w:r>
          </w:p>
        </w:tc>
        <w:tc>
          <w:tcPr>
            <w:tcW w:w="2267" w:type="dxa"/>
            <w:tcBorders>
              <w:left w:val="single" w:sz="4" w:space="0" w:color="auto"/>
            </w:tcBorders>
          </w:tcPr>
          <w:p w14:paraId="410E5D12" w14:textId="77777777" w:rsidR="001D4843" w:rsidRPr="00EF06A7" w:rsidRDefault="001D4843" w:rsidP="00F578EF">
            <w:pPr>
              <w:pStyle w:val="TAL"/>
            </w:pPr>
            <w:r w:rsidRPr="00EF06A7">
              <w:t>p4</w:t>
            </w:r>
          </w:p>
        </w:tc>
        <w:tc>
          <w:tcPr>
            <w:tcW w:w="1700" w:type="dxa"/>
          </w:tcPr>
          <w:p w14:paraId="5F1562B7" w14:textId="77777777" w:rsidR="001D4843" w:rsidRPr="00EF06A7" w:rsidRDefault="001D4843" w:rsidP="00F578EF">
            <w:pPr>
              <w:pStyle w:val="TAL"/>
            </w:pPr>
          </w:p>
        </w:tc>
        <w:tc>
          <w:tcPr>
            <w:tcW w:w="1245" w:type="dxa"/>
          </w:tcPr>
          <w:p w14:paraId="5278E4E4" w14:textId="77777777" w:rsidR="001D4843" w:rsidRPr="00EF06A7" w:rsidRDefault="001D4843" w:rsidP="00F578EF">
            <w:pPr>
              <w:pStyle w:val="TAL"/>
            </w:pPr>
          </w:p>
        </w:tc>
      </w:tr>
      <w:tr w:rsidR="001D4843" w:rsidRPr="00EF06A7" w14:paraId="64E0561B" w14:textId="77777777" w:rsidTr="00F578EF">
        <w:tc>
          <w:tcPr>
            <w:tcW w:w="4535" w:type="dxa"/>
            <w:tcBorders>
              <w:top w:val="nil"/>
              <w:left w:val="single" w:sz="4" w:space="0" w:color="auto"/>
              <w:bottom w:val="single" w:sz="4" w:space="0" w:color="auto"/>
              <w:right w:val="single" w:sz="4" w:space="0" w:color="auto"/>
            </w:tcBorders>
          </w:tcPr>
          <w:p w14:paraId="124E7297" w14:textId="77777777" w:rsidR="001D4843" w:rsidRPr="00EF06A7" w:rsidRDefault="001D4843" w:rsidP="00F578EF">
            <w:pPr>
              <w:pStyle w:val="TAL"/>
            </w:pPr>
            <w:r w:rsidRPr="00EF06A7">
              <w:t xml:space="preserve">  firstOFDMSymbolInTimeDomain</w:t>
            </w:r>
          </w:p>
        </w:tc>
        <w:tc>
          <w:tcPr>
            <w:tcW w:w="2267" w:type="dxa"/>
            <w:tcBorders>
              <w:left w:val="single" w:sz="4" w:space="0" w:color="auto"/>
            </w:tcBorders>
          </w:tcPr>
          <w:p w14:paraId="668EC992" w14:textId="77777777" w:rsidR="001D4843" w:rsidRPr="00EF06A7" w:rsidRDefault="001D4843" w:rsidP="00F578EF">
            <w:pPr>
              <w:pStyle w:val="TAL"/>
            </w:pPr>
            <w:r w:rsidRPr="00EF06A7">
              <w:t>9</w:t>
            </w:r>
          </w:p>
        </w:tc>
        <w:tc>
          <w:tcPr>
            <w:tcW w:w="1700" w:type="dxa"/>
          </w:tcPr>
          <w:p w14:paraId="0ED7D828" w14:textId="77777777" w:rsidR="001D4843" w:rsidRPr="00EF06A7" w:rsidRDefault="001D4843" w:rsidP="00F578EF">
            <w:pPr>
              <w:pStyle w:val="TAL"/>
            </w:pPr>
          </w:p>
        </w:tc>
        <w:tc>
          <w:tcPr>
            <w:tcW w:w="1245" w:type="dxa"/>
          </w:tcPr>
          <w:p w14:paraId="098C4283" w14:textId="77777777" w:rsidR="001D4843" w:rsidRPr="00EF06A7" w:rsidRDefault="001D4843" w:rsidP="00F578EF">
            <w:pPr>
              <w:pStyle w:val="TAL"/>
            </w:pPr>
          </w:p>
        </w:tc>
      </w:tr>
      <w:tr w:rsidR="001D4843" w:rsidRPr="00EF06A7" w14:paraId="1F35F4B1" w14:textId="77777777" w:rsidTr="00F578EF">
        <w:tc>
          <w:tcPr>
            <w:tcW w:w="4535" w:type="dxa"/>
            <w:tcBorders>
              <w:top w:val="single" w:sz="4" w:space="0" w:color="auto"/>
            </w:tcBorders>
          </w:tcPr>
          <w:p w14:paraId="0D5444B2" w14:textId="77777777" w:rsidR="001D4843" w:rsidRPr="00EF06A7" w:rsidRDefault="001D4843" w:rsidP="00F578EF">
            <w:pPr>
              <w:pStyle w:val="TAL"/>
            </w:pPr>
            <w:r w:rsidRPr="00EF06A7">
              <w:t>}</w:t>
            </w:r>
          </w:p>
        </w:tc>
        <w:tc>
          <w:tcPr>
            <w:tcW w:w="2267" w:type="dxa"/>
          </w:tcPr>
          <w:p w14:paraId="74DC0FF1" w14:textId="77777777" w:rsidR="001D4843" w:rsidRPr="00EF06A7" w:rsidRDefault="001D4843" w:rsidP="00F578EF">
            <w:pPr>
              <w:pStyle w:val="TAL"/>
            </w:pPr>
          </w:p>
        </w:tc>
        <w:tc>
          <w:tcPr>
            <w:tcW w:w="1700" w:type="dxa"/>
          </w:tcPr>
          <w:p w14:paraId="395C81FE" w14:textId="77777777" w:rsidR="001D4843" w:rsidRPr="00EF06A7" w:rsidRDefault="001D4843" w:rsidP="00F578EF">
            <w:pPr>
              <w:pStyle w:val="TAL"/>
            </w:pPr>
          </w:p>
        </w:tc>
        <w:tc>
          <w:tcPr>
            <w:tcW w:w="1245" w:type="dxa"/>
          </w:tcPr>
          <w:p w14:paraId="2CF3C76A" w14:textId="77777777" w:rsidR="001D4843" w:rsidRPr="00EF06A7" w:rsidRDefault="001D4843" w:rsidP="00F578EF">
            <w:pPr>
              <w:pStyle w:val="TAL"/>
            </w:pPr>
          </w:p>
        </w:tc>
      </w:tr>
    </w:tbl>
    <w:p w14:paraId="73F8F334" w14:textId="77777777" w:rsidR="001D4843" w:rsidRPr="00EF06A7" w:rsidRDefault="001D4843" w:rsidP="001D4843"/>
    <w:p w14:paraId="309707FB" w14:textId="77777777" w:rsidR="001D4843" w:rsidRPr="00EF06A7" w:rsidRDefault="001D4843" w:rsidP="001D4843">
      <w:pPr>
        <w:pStyle w:val="TH"/>
      </w:pPr>
      <w:r w:rsidRPr="00EF06A7">
        <w:t>Table 6.4.2.2_1.4.3</w:t>
      </w:r>
      <w:r w:rsidR="003F54CE" w:rsidRPr="00EF06A7">
        <w:t>.1</w:t>
      </w:r>
      <w:r w:rsidRPr="00EF06A7">
        <w:t>-</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5593A27A" w14:textId="77777777" w:rsidTr="00F578EF">
        <w:tc>
          <w:tcPr>
            <w:tcW w:w="9747" w:type="dxa"/>
            <w:gridSpan w:val="4"/>
          </w:tcPr>
          <w:p w14:paraId="2D19E5DA" w14:textId="77777777" w:rsidR="001D4843" w:rsidRPr="00EF06A7" w:rsidRDefault="001D4843" w:rsidP="00F578EF">
            <w:pPr>
              <w:pStyle w:val="TAH"/>
              <w:jc w:val="left"/>
              <w:rPr>
                <w:b w:val="0"/>
              </w:rPr>
            </w:pPr>
            <w:r w:rsidRPr="00EF06A7">
              <w:rPr>
                <w:b w:val="0"/>
              </w:rPr>
              <w:t>Derivation Path: TS 38.508-1 [6], clause 4.6.3, Table 4.6.3-34</w:t>
            </w:r>
          </w:p>
        </w:tc>
      </w:tr>
      <w:tr w:rsidR="001D4843" w:rsidRPr="00EF06A7" w14:paraId="43A5E0C2" w14:textId="77777777" w:rsidTr="00F578EF">
        <w:tc>
          <w:tcPr>
            <w:tcW w:w="4535" w:type="dxa"/>
          </w:tcPr>
          <w:p w14:paraId="1BCD0AB3" w14:textId="77777777" w:rsidR="001D4843" w:rsidRPr="00EF06A7" w:rsidRDefault="001D4843" w:rsidP="00F578EF">
            <w:pPr>
              <w:pStyle w:val="TAH"/>
            </w:pPr>
            <w:r w:rsidRPr="00EF06A7">
              <w:t>Information Element</w:t>
            </w:r>
          </w:p>
        </w:tc>
        <w:tc>
          <w:tcPr>
            <w:tcW w:w="2267" w:type="dxa"/>
          </w:tcPr>
          <w:p w14:paraId="2420297B" w14:textId="77777777" w:rsidR="001D4843" w:rsidRPr="00EF06A7" w:rsidRDefault="001D4843" w:rsidP="00F578EF">
            <w:pPr>
              <w:pStyle w:val="TAH"/>
            </w:pPr>
            <w:r w:rsidRPr="00EF06A7">
              <w:t>Value/remark</w:t>
            </w:r>
          </w:p>
        </w:tc>
        <w:tc>
          <w:tcPr>
            <w:tcW w:w="1700" w:type="dxa"/>
          </w:tcPr>
          <w:p w14:paraId="00E40CDC" w14:textId="77777777" w:rsidR="001D4843" w:rsidRPr="00EF06A7" w:rsidRDefault="001D4843" w:rsidP="00F578EF">
            <w:pPr>
              <w:pStyle w:val="TAH"/>
            </w:pPr>
            <w:r w:rsidRPr="00EF06A7">
              <w:t>Comment</w:t>
            </w:r>
          </w:p>
        </w:tc>
        <w:tc>
          <w:tcPr>
            <w:tcW w:w="1245" w:type="dxa"/>
          </w:tcPr>
          <w:p w14:paraId="47CDF7BD" w14:textId="77777777" w:rsidR="001D4843" w:rsidRPr="00EF06A7" w:rsidRDefault="001D4843" w:rsidP="00F578EF">
            <w:pPr>
              <w:pStyle w:val="TAH"/>
            </w:pPr>
            <w:r w:rsidRPr="00EF06A7">
              <w:t>Condition</w:t>
            </w:r>
          </w:p>
        </w:tc>
      </w:tr>
      <w:tr w:rsidR="001D4843" w:rsidRPr="00EF06A7" w14:paraId="2F227862" w14:textId="77777777" w:rsidTr="00F578EF">
        <w:tc>
          <w:tcPr>
            <w:tcW w:w="4535" w:type="dxa"/>
          </w:tcPr>
          <w:p w14:paraId="4DAC4246" w14:textId="77777777" w:rsidR="001D4843" w:rsidRPr="00EF06A7" w:rsidRDefault="001D4843" w:rsidP="00F578EF">
            <w:pPr>
              <w:pStyle w:val="TAL"/>
            </w:pPr>
            <w:r w:rsidRPr="00EF06A7">
              <w:t>csi-IM-ResourceElementPattern</w:t>
            </w:r>
          </w:p>
        </w:tc>
        <w:tc>
          <w:tcPr>
            <w:tcW w:w="2267" w:type="dxa"/>
          </w:tcPr>
          <w:p w14:paraId="6477626D" w14:textId="77777777" w:rsidR="001D4843" w:rsidRPr="00EF06A7" w:rsidRDefault="001D4843" w:rsidP="00F578EF">
            <w:pPr>
              <w:pStyle w:val="TAL"/>
            </w:pPr>
          </w:p>
        </w:tc>
        <w:tc>
          <w:tcPr>
            <w:tcW w:w="1700" w:type="dxa"/>
          </w:tcPr>
          <w:p w14:paraId="5307D81F" w14:textId="77777777" w:rsidR="001D4843" w:rsidRPr="00EF06A7" w:rsidRDefault="001D4843" w:rsidP="00F578EF">
            <w:pPr>
              <w:pStyle w:val="TAL"/>
            </w:pPr>
          </w:p>
        </w:tc>
        <w:tc>
          <w:tcPr>
            <w:tcW w:w="1245" w:type="dxa"/>
          </w:tcPr>
          <w:p w14:paraId="6EFB0602" w14:textId="77777777" w:rsidR="001D4843" w:rsidRPr="00EF06A7" w:rsidRDefault="001D4843" w:rsidP="00F578EF">
            <w:pPr>
              <w:pStyle w:val="TAL"/>
            </w:pPr>
          </w:p>
        </w:tc>
      </w:tr>
      <w:tr w:rsidR="001D4843" w:rsidRPr="00EF06A7" w14:paraId="375E7FE4" w14:textId="77777777" w:rsidTr="00F578EF">
        <w:tc>
          <w:tcPr>
            <w:tcW w:w="4535" w:type="dxa"/>
          </w:tcPr>
          <w:p w14:paraId="5871129B" w14:textId="77777777" w:rsidR="001D4843" w:rsidRPr="00EF06A7" w:rsidRDefault="001D4843" w:rsidP="00F578EF">
            <w:pPr>
              <w:pStyle w:val="TAL"/>
            </w:pPr>
            <w:r w:rsidRPr="00EF06A7">
              <w:t xml:space="preserve">     pattern0 SEQUENCE {</w:t>
            </w:r>
          </w:p>
        </w:tc>
        <w:tc>
          <w:tcPr>
            <w:tcW w:w="2267" w:type="dxa"/>
          </w:tcPr>
          <w:p w14:paraId="04E39755" w14:textId="77777777" w:rsidR="001D4843" w:rsidRPr="00EF06A7" w:rsidRDefault="001D4843" w:rsidP="00F578EF">
            <w:pPr>
              <w:pStyle w:val="TAL"/>
            </w:pPr>
          </w:p>
        </w:tc>
        <w:tc>
          <w:tcPr>
            <w:tcW w:w="1700" w:type="dxa"/>
          </w:tcPr>
          <w:p w14:paraId="2A31553F" w14:textId="77777777" w:rsidR="001D4843" w:rsidRPr="00EF06A7" w:rsidRDefault="001D4843" w:rsidP="00F578EF">
            <w:pPr>
              <w:pStyle w:val="TAL"/>
            </w:pPr>
          </w:p>
        </w:tc>
        <w:tc>
          <w:tcPr>
            <w:tcW w:w="1245" w:type="dxa"/>
          </w:tcPr>
          <w:p w14:paraId="41A022A9" w14:textId="77777777" w:rsidR="001D4843" w:rsidRPr="00EF06A7" w:rsidRDefault="001D4843" w:rsidP="00F578EF">
            <w:pPr>
              <w:pStyle w:val="TAL"/>
            </w:pPr>
          </w:p>
        </w:tc>
      </w:tr>
      <w:tr w:rsidR="001D4843" w:rsidRPr="00EF06A7" w14:paraId="7AD75A75" w14:textId="77777777" w:rsidTr="00F578EF">
        <w:tc>
          <w:tcPr>
            <w:tcW w:w="4535" w:type="dxa"/>
          </w:tcPr>
          <w:p w14:paraId="3F5D2725" w14:textId="77777777" w:rsidR="001D4843" w:rsidRPr="00EF06A7" w:rsidRDefault="001D4843" w:rsidP="00F578EF">
            <w:pPr>
              <w:pStyle w:val="TAL"/>
            </w:pPr>
            <w:r w:rsidRPr="00EF06A7">
              <w:t xml:space="preserve">           subcarrierLocation-p0</w:t>
            </w:r>
          </w:p>
        </w:tc>
        <w:tc>
          <w:tcPr>
            <w:tcW w:w="2267" w:type="dxa"/>
          </w:tcPr>
          <w:p w14:paraId="73B37DB2" w14:textId="77777777" w:rsidR="001D4843" w:rsidRPr="00EF06A7" w:rsidRDefault="001D4843" w:rsidP="00F578EF">
            <w:pPr>
              <w:pStyle w:val="TAL"/>
            </w:pPr>
            <w:r w:rsidRPr="00EF06A7">
              <w:t>s4</w:t>
            </w:r>
          </w:p>
        </w:tc>
        <w:tc>
          <w:tcPr>
            <w:tcW w:w="1700" w:type="dxa"/>
          </w:tcPr>
          <w:p w14:paraId="47EA0BE7" w14:textId="77777777" w:rsidR="001D4843" w:rsidRPr="00EF06A7" w:rsidRDefault="001D4843" w:rsidP="00F578EF">
            <w:pPr>
              <w:pStyle w:val="TAL"/>
            </w:pPr>
          </w:p>
        </w:tc>
        <w:tc>
          <w:tcPr>
            <w:tcW w:w="1245" w:type="dxa"/>
          </w:tcPr>
          <w:p w14:paraId="78D768AB" w14:textId="77777777" w:rsidR="001D4843" w:rsidRPr="00EF06A7" w:rsidRDefault="001D4843" w:rsidP="00F578EF">
            <w:pPr>
              <w:pStyle w:val="TAL"/>
            </w:pPr>
          </w:p>
        </w:tc>
      </w:tr>
      <w:tr w:rsidR="001D4843" w:rsidRPr="00EF06A7" w14:paraId="01762319" w14:textId="77777777" w:rsidTr="00F578EF">
        <w:tc>
          <w:tcPr>
            <w:tcW w:w="4535" w:type="dxa"/>
          </w:tcPr>
          <w:p w14:paraId="32B641E7" w14:textId="77777777" w:rsidR="001D4843" w:rsidRPr="00EF06A7" w:rsidRDefault="001D4843" w:rsidP="00F578EF">
            <w:pPr>
              <w:pStyle w:val="TAL"/>
            </w:pPr>
            <w:r w:rsidRPr="00EF06A7">
              <w:t xml:space="preserve">           symbolLocation-p0</w:t>
            </w:r>
          </w:p>
        </w:tc>
        <w:tc>
          <w:tcPr>
            <w:tcW w:w="2267" w:type="dxa"/>
          </w:tcPr>
          <w:p w14:paraId="150AF717" w14:textId="77777777" w:rsidR="001D4843" w:rsidRPr="00EF06A7" w:rsidRDefault="001D4843" w:rsidP="00F578EF">
            <w:pPr>
              <w:pStyle w:val="TAL"/>
            </w:pPr>
            <w:r w:rsidRPr="00EF06A7">
              <w:t>9</w:t>
            </w:r>
          </w:p>
        </w:tc>
        <w:tc>
          <w:tcPr>
            <w:tcW w:w="1700" w:type="dxa"/>
          </w:tcPr>
          <w:p w14:paraId="60B5DB5C" w14:textId="77777777" w:rsidR="001D4843" w:rsidRPr="00EF06A7" w:rsidRDefault="001D4843" w:rsidP="00F578EF">
            <w:pPr>
              <w:pStyle w:val="TAL"/>
            </w:pPr>
          </w:p>
        </w:tc>
        <w:tc>
          <w:tcPr>
            <w:tcW w:w="1245" w:type="dxa"/>
          </w:tcPr>
          <w:p w14:paraId="3BAD467E" w14:textId="77777777" w:rsidR="001D4843" w:rsidRPr="00EF06A7" w:rsidRDefault="001D4843" w:rsidP="00F578EF">
            <w:pPr>
              <w:pStyle w:val="TAL"/>
            </w:pPr>
          </w:p>
        </w:tc>
      </w:tr>
      <w:tr w:rsidR="001D4843" w:rsidRPr="00EF06A7" w14:paraId="287EF8A5" w14:textId="77777777" w:rsidTr="00F578EF">
        <w:tc>
          <w:tcPr>
            <w:tcW w:w="4535" w:type="dxa"/>
          </w:tcPr>
          <w:p w14:paraId="2C2D28F6" w14:textId="77777777" w:rsidR="001D4843" w:rsidRPr="00EF06A7" w:rsidRDefault="001D4843" w:rsidP="00F578EF">
            <w:pPr>
              <w:pStyle w:val="TAL"/>
            </w:pPr>
            <w:r w:rsidRPr="00EF06A7">
              <w:t xml:space="preserve">     }</w:t>
            </w:r>
          </w:p>
        </w:tc>
        <w:tc>
          <w:tcPr>
            <w:tcW w:w="2267" w:type="dxa"/>
          </w:tcPr>
          <w:p w14:paraId="5B8925A8" w14:textId="77777777" w:rsidR="001D4843" w:rsidRPr="00EF06A7" w:rsidRDefault="001D4843" w:rsidP="00F578EF">
            <w:pPr>
              <w:pStyle w:val="TAL"/>
            </w:pPr>
          </w:p>
        </w:tc>
        <w:tc>
          <w:tcPr>
            <w:tcW w:w="1700" w:type="dxa"/>
          </w:tcPr>
          <w:p w14:paraId="37767D87" w14:textId="77777777" w:rsidR="001D4843" w:rsidRPr="00EF06A7" w:rsidRDefault="001D4843" w:rsidP="00F578EF">
            <w:pPr>
              <w:pStyle w:val="TAL"/>
            </w:pPr>
          </w:p>
        </w:tc>
        <w:tc>
          <w:tcPr>
            <w:tcW w:w="1245" w:type="dxa"/>
          </w:tcPr>
          <w:p w14:paraId="57BA7DF5" w14:textId="77777777" w:rsidR="001D4843" w:rsidRPr="00EF06A7" w:rsidRDefault="001D4843" w:rsidP="00F578EF">
            <w:pPr>
              <w:pStyle w:val="TAL"/>
            </w:pPr>
          </w:p>
        </w:tc>
      </w:tr>
      <w:tr w:rsidR="001D4843" w:rsidRPr="00EF06A7" w14:paraId="3CCFB379" w14:textId="77777777" w:rsidTr="00F578EF">
        <w:tc>
          <w:tcPr>
            <w:tcW w:w="4535" w:type="dxa"/>
          </w:tcPr>
          <w:p w14:paraId="2A15A736" w14:textId="77777777" w:rsidR="001D4843" w:rsidRPr="00EF06A7" w:rsidRDefault="001D4843" w:rsidP="00F578EF">
            <w:pPr>
              <w:pStyle w:val="TAL"/>
            </w:pPr>
            <w:r w:rsidRPr="00EF06A7">
              <w:t>periodicityAndOffset</w:t>
            </w:r>
          </w:p>
        </w:tc>
        <w:tc>
          <w:tcPr>
            <w:tcW w:w="2267" w:type="dxa"/>
          </w:tcPr>
          <w:p w14:paraId="1BBC9138" w14:textId="77777777" w:rsidR="001D4843" w:rsidRPr="00EF06A7" w:rsidRDefault="001D4843" w:rsidP="00F578EF">
            <w:pPr>
              <w:pStyle w:val="TAL"/>
            </w:pPr>
            <w:r w:rsidRPr="00EF06A7">
              <w:t>CSI-ResourcePeriodicityAndOffset</w:t>
            </w:r>
          </w:p>
        </w:tc>
        <w:tc>
          <w:tcPr>
            <w:tcW w:w="1700" w:type="dxa"/>
          </w:tcPr>
          <w:p w14:paraId="2C1BD993" w14:textId="77777777" w:rsidR="001D4843" w:rsidRPr="00EF06A7" w:rsidRDefault="001D4843" w:rsidP="00F578EF">
            <w:pPr>
              <w:pStyle w:val="TAL"/>
            </w:pPr>
          </w:p>
        </w:tc>
        <w:tc>
          <w:tcPr>
            <w:tcW w:w="1245" w:type="dxa"/>
          </w:tcPr>
          <w:p w14:paraId="4376BA23" w14:textId="77777777" w:rsidR="001D4843" w:rsidRPr="00EF06A7" w:rsidRDefault="001D4843" w:rsidP="00F578EF">
            <w:pPr>
              <w:pStyle w:val="TAL"/>
            </w:pPr>
          </w:p>
        </w:tc>
      </w:tr>
    </w:tbl>
    <w:p w14:paraId="0724EBDF" w14:textId="77777777" w:rsidR="001D4843" w:rsidRPr="00EF06A7" w:rsidRDefault="001D4843" w:rsidP="001D4843"/>
    <w:p w14:paraId="2E79855B" w14:textId="77777777" w:rsidR="001D4843" w:rsidRPr="00EF06A7" w:rsidRDefault="001D4843" w:rsidP="001D4843">
      <w:pPr>
        <w:pStyle w:val="TH"/>
      </w:pPr>
      <w:r w:rsidRPr="00EF06A7">
        <w:t>Table 6.4.2.2_1.4.3</w:t>
      </w:r>
      <w:r w:rsidR="003F54CE" w:rsidRPr="00EF06A7">
        <w:t>.1</w:t>
      </w:r>
      <w:r w:rsidRPr="00EF06A7">
        <w:t>-</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5101CB8A" w14:textId="77777777" w:rsidTr="00F578EF">
        <w:tc>
          <w:tcPr>
            <w:tcW w:w="9747" w:type="dxa"/>
            <w:gridSpan w:val="4"/>
          </w:tcPr>
          <w:p w14:paraId="06FDC882" w14:textId="77777777" w:rsidR="001D4843" w:rsidRPr="00EF06A7" w:rsidRDefault="001D4843" w:rsidP="00F578EF">
            <w:pPr>
              <w:pStyle w:val="TAH"/>
              <w:jc w:val="left"/>
              <w:rPr>
                <w:b w:val="0"/>
              </w:rPr>
            </w:pPr>
            <w:r w:rsidRPr="00EF06A7">
              <w:rPr>
                <w:b w:val="0"/>
              </w:rPr>
              <w:t>Derivation Path: TS 38.508-1 [6], clause 4.6.2, Table 4.6.2-43</w:t>
            </w:r>
          </w:p>
        </w:tc>
      </w:tr>
      <w:tr w:rsidR="001D4843" w:rsidRPr="00EF06A7" w14:paraId="348EF896" w14:textId="77777777" w:rsidTr="00F578EF">
        <w:tc>
          <w:tcPr>
            <w:tcW w:w="4535" w:type="dxa"/>
          </w:tcPr>
          <w:p w14:paraId="4CEA3C55" w14:textId="77777777" w:rsidR="001D4843" w:rsidRPr="00EF06A7" w:rsidRDefault="001D4843" w:rsidP="00F578EF">
            <w:pPr>
              <w:pStyle w:val="TAH"/>
            </w:pPr>
            <w:r w:rsidRPr="00EF06A7">
              <w:t>Information Element</w:t>
            </w:r>
          </w:p>
        </w:tc>
        <w:tc>
          <w:tcPr>
            <w:tcW w:w="2267" w:type="dxa"/>
          </w:tcPr>
          <w:p w14:paraId="5119627E" w14:textId="77777777" w:rsidR="001D4843" w:rsidRPr="00EF06A7" w:rsidRDefault="001D4843" w:rsidP="00F578EF">
            <w:pPr>
              <w:pStyle w:val="TAH"/>
            </w:pPr>
            <w:r w:rsidRPr="00EF06A7">
              <w:t>Value/remark</w:t>
            </w:r>
          </w:p>
        </w:tc>
        <w:tc>
          <w:tcPr>
            <w:tcW w:w="1700" w:type="dxa"/>
          </w:tcPr>
          <w:p w14:paraId="55E45EE7" w14:textId="77777777" w:rsidR="001D4843" w:rsidRPr="00EF06A7" w:rsidRDefault="001D4843" w:rsidP="00F578EF">
            <w:pPr>
              <w:pStyle w:val="TAH"/>
            </w:pPr>
            <w:r w:rsidRPr="00EF06A7">
              <w:t>Comment</w:t>
            </w:r>
          </w:p>
        </w:tc>
        <w:tc>
          <w:tcPr>
            <w:tcW w:w="1245" w:type="dxa"/>
          </w:tcPr>
          <w:p w14:paraId="3519A9AC" w14:textId="77777777" w:rsidR="001D4843" w:rsidRPr="00EF06A7" w:rsidRDefault="001D4843" w:rsidP="00F578EF">
            <w:pPr>
              <w:pStyle w:val="TAH"/>
            </w:pPr>
            <w:r w:rsidRPr="00EF06A7">
              <w:t>Condition</w:t>
            </w:r>
          </w:p>
        </w:tc>
      </w:tr>
      <w:tr w:rsidR="001D4843" w:rsidRPr="00EF06A7" w14:paraId="1974D2A5" w14:textId="77777777" w:rsidTr="00F578EF">
        <w:tc>
          <w:tcPr>
            <w:tcW w:w="4535" w:type="dxa"/>
          </w:tcPr>
          <w:p w14:paraId="6BE368CF" w14:textId="77777777" w:rsidR="001D4843" w:rsidRPr="00EF06A7" w:rsidRDefault="001D4843" w:rsidP="00F578EF">
            <w:pPr>
              <w:pStyle w:val="TAL"/>
            </w:pPr>
            <w:r w:rsidRPr="00EF06A7">
              <w:t>CSI-ResourcePeriodicityAndOffset CHOICE {</w:t>
            </w:r>
          </w:p>
        </w:tc>
        <w:tc>
          <w:tcPr>
            <w:tcW w:w="2267" w:type="dxa"/>
          </w:tcPr>
          <w:p w14:paraId="0E38B0A2" w14:textId="77777777" w:rsidR="001D4843" w:rsidRPr="00EF06A7" w:rsidRDefault="001D4843" w:rsidP="00F578EF">
            <w:pPr>
              <w:pStyle w:val="TAL"/>
            </w:pPr>
          </w:p>
        </w:tc>
        <w:tc>
          <w:tcPr>
            <w:tcW w:w="1700" w:type="dxa"/>
          </w:tcPr>
          <w:p w14:paraId="2FDCEBD4" w14:textId="77777777" w:rsidR="001D4843" w:rsidRPr="00EF06A7" w:rsidRDefault="001D4843" w:rsidP="00F578EF">
            <w:pPr>
              <w:pStyle w:val="TAL"/>
            </w:pPr>
          </w:p>
        </w:tc>
        <w:tc>
          <w:tcPr>
            <w:tcW w:w="1245" w:type="dxa"/>
          </w:tcPr>
          <w:p w14:paraId="494FE79A" w14:textId="77777777" w:rsidR="001D4843" w:rsidRPr="00EF06A7" w:rsidRDefault="001D4843" w:rsidP="00F578EF">
            <w:pPr>
              <w:pStyle w:val="TAL"/>
            </w:pPr>
          </w:p>
        </w:tc>
      </w:tr>
      <w:tr w:rsidR="001D4843" w:rsidRPr="00EF06A7" w14:paraId="6E9E947F" w14:textId="77777777" w:rsidTr="00F578EF">
        <w:tc>
          <w:tcPr>
            <w:tcW w:w="4535" w:type="dxa"/>
          </w:tcPr>
          <w:p w14:paraId="31C1B34C" w14:textId="77777777" w:rsidR="001D4843" w:rsidRPr="00EF06A7" w:rsidRDefault="001D4843" w:rsidP="00F578EF">
            <w:pPr>
              <w:pStyle w:val="TAL"/>
              <w:rPr>
                <w:lang w:eastAsia="zh-CN"/>
              </w:rPr>
            </w:pPr>
            <w:r w:rsidRPr="00EF06A7">
              <w:t xml:space="preserve">       Slots</w:t>
            </w:r>
            <w:r w:rsidR="00E474E4" w:rsidRPr="00EF06A7">
              <w:t>10</w:t>
            </w:r>
          </w:p>
        </w:tc>
        <w:tc>
          <w:tcPr>
            <w:tcW w:w="2267" w:type="dxa"/>
          </w:tcPr>
          <w:p w14:paraId="6F083CA7" w14:textId="77777777" w:rsidR="001D4843" w:rsidRPr="00EF06A7" w:rsidRDefault="001D4843" w:rsidP="00F578EF">
            <w:pPr>
              <w:pStyle w:val="TAL"/>
            </w:pPr>
            <w:r w:rsidRPr="00EF06A7">
              <w:t>1</w:t>
            </w:r>
          </w:p>
        </w:tc>
        <w:tc>
          <w:tcPr>
            <w:tcW w:w="1700" w:type="dxa"/>
          </w:tcPr>
          <w:p w14:paraId="2A0BCEE7" w14:textId="77777777" w:rsidR="001D4843" w:rsidRPr="00EF06A7" w:rsidRDefault="001D4843" w:rsidP="00F578EF">
            <w:pPr>
              <w:pStyle w:val="TAL"/>
            </w:pPr>
          </w:p>
        </w:tc>
        <w:tc>
          <w:tcPr>
            <w:tcW w:w="1245" w:type="dxa"/>
          </w:tcPr>
          <w:p w14:paraId="220D2DB1" w14:textId="77777777" w:rsidR="001D4843" w:rsidRPr="00EF06A7" w:rsidRDefault="001D4843" w:rsidP="00F578EF">
            <w:pPr>
              <w:pStyle w:val="TAL"/>
            </w:pPr>
          </w:p>
        </w:tc>
      </w:tr>
      <w:tr w:rsidR="001D4843" w:rsidRPr="00EF06A7" w14:paraId="08B24E5D" w14:textId="77777777" w:rsidTr="00F578EF">
        <w:tc>
          <w:tcPr>
            <w:tcW w:w="4535" w:type="dxa"/>
          </w:tcPr>
          <w:p w14:paraId="54B3CAFD" w14:textId="77777777" w:rsidR="001D4843" w:rsidRPr="00EF06A7" w:rsidRDefault="001D4843" w:rsidP="00F578EF">
            <w:pPr>
              <w:pStyle w:val="TAL"/>
            </w:pPr>
            <w:r w:rsidRPr="00EF06A7">
              <w:t>}</w:t>
            </w:r>
          </w:p>
        </w:tc>
        <w:tc>
          <w:tcPr>
            <w:tcW w:w="2267" w:type="dxa"/>
          </w:tcPr>
          <w:p w14:paraId="107F39AF" w14:textId="77777777" w:rsidR="001D4843" w:rsidRPr="00EF06A7" w:rsidRDefault="001D4843" w:rsidP="00F578EF">
            <w:pPr>
              <w:pStyle w:val="TAL"/>
            </w:pPr>
          </w:p>
        </w:tc>
        <w:tc>
          <w:tcPr>
            <w:tcW w:w="1700" w:type="dxa"/>
          </w:tcPr>
          <w:p w14:paraId="7BD4A605" w14:textId="77777777" w:rsidR="001D4843" w:rsidRPr="00EF06A7" w:rsidRDefault="001D4843" w:rsidP="00F578EF">
            <w:pPr>
              <w:pStyle w:val="TAL"/>
            </w:pPr>
          </w:p>
        </w:tc>
        <w:tc>
          <w:tcPr>
            <w:tcW w:w="1245" w:type="dxa"/>
          </w:tcPr>
          <w:p w14:paraId="27F1F78B" w14:textId="77777777" w:rsidR="001D4843" w:rsidRPr="00EF06A7" w:rsidRDefault="001D4843" w:rsidP="00F578EF">
            <w:pPr>
              <w:pStyle w:val="TAL"/>
            </w:pPr>
          </w:p>
        </w:tc>
      </w:tr>
    </w:tbl>
    <w:p w14:paraId="3B750879" w14:textId="77777777" w:rsidR="001D4843" w:rsidRPr="00EF06A7" w:rsidRDefault="001D4843" w:rsidP="001D4843"/>
    <w:p w14:paraId="13D2D6C3" w14:textId="77777777" w:rsidR="001D4843" w:rsidRPr="00EF06A7" w:rsidRDefault="001D4843" w:rsidP="001D4843">
      <w:pPr>
        <w:pStyle w:val="TH"/>
      </w:pPr>
      <w:r w:rsidRPr="00EF06A7">
        <w:t>Table 6.4.2.2_1.4.3</w:t>
      </w:r>
      <w:r w:rsidR="003F54CE" w:rsidRPr="00EF06A7">
        <w:t>.1</w:t>
      </w:r>
      <w:r w:rsidRPr="00EF06A7">
        <w:t>-</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15EF0B13" w14:textId="77777777" w:rsidTr="00F578EF">
        <w:tc>
          <w:tcPr>
            <w:tcW w:w="9747" w:type="dxa"/>
            <w:gridSpan w:val="4"/>
          </w:tcPr>
          <w:p w14:paraId="1A85B149" w14:textId="77777777" w:rsidR="001D4843" w:rsidRPr="00EF06A7" w:rsidRDefault="001D4843" w:rsidP="00F578EF">
            <w:pPr>
              <w:pStyle w:val="TAH"/>
              <w:jc w:val="left"/>
              <w:rPr>
                <w:b w:val="0"/>
              </w:rPr>
            </w:pPr>
            <w:r w:rsidRPr="00EF06A7">
              <w:rPr>
                <w:b w:val="0"/>
              </w:rPr>
              <w:t>Derivation Path: TS 38.508-1 [6], clause 4.6.2, Table 4.6.3-25</w:t>
            </w:r>
          </w:p>
        </w:tc>
      </w:tr>
      <w:tr w:rsidR="001D4843" w:rsidRPr="00EF06A7" w14:paraId="1BE14886" w14:textId="77777777" w:rsidTr="00F578EF">
        <w:tc>
          <w:tcPr>
            <w:tcW w:w="4535" w:type="dxa"/>
          </w:tcPr>
          <w:p w14:paraId="0E888B4E" w14:textId="77777777" w:rsidR="001D4843" w:rsidRPr="00EF06A7" w:rsidRDefault="001D4843" w:rsidP="00F578EF">
            <w:pPr>
              <w:pStyle w:val="TAH"/>
            </w:pPr>
            <w:r w:rsidRPr="00EF06A7">
              <w:t>Information Element</w:t>
            </w:r>
          </w:p>
        </w:tc>
        <w:tc>
          <w:tcPr>
            <w:tcW w:w="2267" w:type="dxa"/>
          </w:tcPr>
          <w:p w14:paraId="2754FA0B" w14:textId="77777777" w:rsidR="001D4843" w:rsidRPr="00EF06A7" w:rsidRDefault="001D4843" w:rsidP="00F578EF">
            <w:pPr>
              <w:pStyle w:val="TAH"/>
            </w:pPr>
            <w:r w:rsidRPr="00EF06A7">
              <w:t>Value/remark</w:t>
            </w:r>
          </w:p>
        </w:tc>
        <w:tc>
          <w:tcPr>
            <w:tcW w:w="1700" w:type="dxa"/>
          </w:tcPr>
          <w:p w14:paraId="02092F26" w14:textId="77777777" w:rsidR="001D4843" w:rsidRPr="00EF06A7" w:rsidRDefault="001D4843" w:rsidP="00F578EF">
            <w:pPr>
              <w:pStyle w:val="TAH"/>
            </w:pPr>
            <w:r w:rsidRPr="00EF06A7">
              <w:t>Comment</w:t>
            </w:r>
          </w:p>
        </w:tc>
        <w:tc>
          <w:tcPr>
            <w:tcW w:w="1245" w:type="dxa"/>
          </w:tcPr>
          <w:p w14:paraId="35626C4B" w14:textId="77777777" w:rsidR="001D4843" w:rsidRPr="00EF06A7" w:rsidRDefault="001D4843" w:rsidP="00F578EF">
            <w:pPr>
              <w:pStyle w:val="TAH"/>
            </w:pPr>
            <w:r w:rsidRPr="00EF06A7">
              <w:t>Condition</w:t>
            </w:r>
          </w:p>
        </w:tc>
      </w:tr>
      <w:tr w:rsidR="001D4843" w:rsidRPr="00EF06A7" w14:paraId="477D74D8" w14:textId="77777777" w:rsidTr="00F578EF">
        <w:tc>
          <w:tcPr>
            <w:tcW w:w="4535" w:type="dxa"/>
          </w:tcPr>
          <w:p w14:paraId="2CA80DE7" w14:textId="77777777" w:rsidR="001D4843" w:rsidRPr="00EF06A7" w:rsidRDefault="001D4843" w:rsidP="00F578EF">
            <w:pPr>
              <w:pStyle w:val="TAL"/>
            </w:pPr>
            <w:r w:rsidRPr="00EF06A7">
              <w:t>nrOfAntennaPorts CHOICE {</w:t>
            </w:r>
          </w:p>
        </w:tc>
        <w:tc>
          <w:tcPr>
            <w:tcW w:w="2267" w:type="dxa"/>
          </w:tcPr>
          <w:p w14:paraId="462A2CDC" w14:textId="77777777" w:rsidR="001D4843" w:rsidRPr="00EF06A7" w:rsidRDefault="001D4843" w:rsidP="00F578EF">
            <w:pPr>
              <w:pStyle w:val="TAL"/>
            </w:pPr>
          </w:p>
        </w:tc>
        <w:tc>
          <w:tcPr>
            <w:tcW w:w="1700" w:type="dxa"/>
          </w:tcPr>
          <w:p w14:paraId="5B07DADF" w14:textId="77777777" w:rsidR="001D4843" w:rsidRPr="00EF06A7" w:rsidRDefault="001D4843" w:rsidP="00F578EF">
            <w:pPr>
              <w:pStyle w:val="TAL"/>
            </w:pPr>
          </w:p>
        </w:tc>
        <w:tc>
          <w:tcPr>
            <w:tcW w:w="1245" w:type="dxa"/>
          </w:tcPr>
          <w:p w14:paraId="57648CE1" w14:textId="77777777" w:rsidR="001D4843" w:rsidRPr="00EF06A7" w:rsidRDefault="001D4843" w:rsidP="00F578EF">
            <w:pPr>
              <w:pStyle w:val="TAL"/>
            </w:pPr>
          </w:p>
        </w:tc>
      </w:tr>
      <w:tr w:rsidR="001D4843" w:rsidRPr="00EF06A7" w14:paraId="264D50D1" w14:textId="77777777" w:rsidTr="00F578EF">
        <w:tc>
          <w:tcPr>
            <w:tcW w:w="4535" w:type="dxa"/>
          </w:tcPr>
          <w:p w14:paraId="32F86BE5" w14:textId="77777777" w:rsidR="001D4843" w:rsidRPr="00EF06A7" w:rsidRDefault="001D4843" w:rsidP="00F578EF">
            <w:pPr>
              <w:pStyle w:val="TAL"/>
            </w:pPr>
            <w:r w:rsidRPr="00EF06A7">
              <w:t xml:space="preserve">  Two SEQUENCE {</w:t>
            </w:r>
          </w:p>
        </w:tc>
        <w:tc>
          <w:tcPr>
            <w:tcW w:w="2267" w:type="dxa"/>
          </w:tcPr>
          <w:p w14:paraId="7F4FF978" w14:textId="77777777" w:rsidR="001D4843" w:rsidRPr="00EF06A7" w:rsidRDefault="001D4843" w:rsidP="00F578EF">
            <w:pPr>
              <w:pStyle w:val="TAL"/>
            </w:pPr>
          </w:p>
        </w:tc>
        <w:tc>
          <w:tcPr>
            <w:tcW w:w="1700" w:type="dxa"/>
          </w:tcPr>
          <w:p w14:paraId="3A226329" w14:textId="77777777" w:rsidR="001D4843" w:rsidRPr="00EF06A7" w:rsidRDefault="001D4843" w:rsidP="00F578EF">
            <w:pPr>
              <w:pStyle w:val="TAL"/>
            </w:pPr>
          </w:p>
        </w:tc>
        <w:tc>
          <w:tcPr>
            <w:tcW w:w="1245" w:type="dxa"/>
          </w:tcPr>
          <w:p w14:paraId="5442EB64" w14:textId="77777777" w:rsidR="001D4843" w:rsidRPr="00EF06A7" w:rsidRDefault="001D4843" w:rsidP="00F578EF">
            <w:pPr>
              <w:pStyle w:val="TAL"/>
            </w:pPr>
          </w:p>
        </w:tc>
      </w:tr>
      <w:tr w:rsidR="001D4843" w:rsidRPr="00EF06A7" w14:paraId="4C0F0638" w14:textId="77777777" w:rsidTr="00F578EF">
        <w:tc>
          <w:tcPr>
            <w:tcW w:w="4535" w:type="dxa"/>
          </w:tcPr>
          <w:p w14:paraId="7F223491" w14:textId="77777777" w:rsidR="001D4843" w:rsidRPr="00EF06A7" w:rsidRDefault="001D4843" w:rsidP="00F578EF">
            <w:pPr>
              <w:pStyle w:val="TAL"/>
              <w:rPr>
                <w:lang w:eastAsia="zh-CN"/>
              </w:rPr>
            </w:pPr>
          </w:p>
        </w:tc>
        <w:tc>
          <w:tcPr>
            <w:tcW w:w="2267" w:type="dxa"/>
          </w:tcPr>
          <w:p w14:paraId="5E47AC4A" w14:textId="77777777" w:rsidR="001D4843" w:rsidRPr="00EF06A7" w:rsidRDefault="001D4843" w:rsidP="00F578EF">
            <w:pPr>
              <w:pStyle w:val="TAL"/>
            </w:pPr>
          </w:p>
        </w:tc>
        <w:tc>
          <w:tcPr>
            <w:tcW w:w="1700" w:type="dxa"/>
          </w:tcPr>
          <w:p w14:paraId="7EA97868" w14:textId="77777777" w:rsidR="001D4843" w:rsidRPr="00EF06A7" w:rsidRDefault="001D4843" w:rsidP="00F578EF">
            <w:pPr>
              <w:pStyle w:val="TAL"/>
            </w:pPr>
          </w:p>
        </w:tc>
        <w:tc>
          <w:tcPr>
            <w:tcW w:w="1245" w:type="dxa"/>
          </w:tcPr>
          <w:p w14:paraId="467D32B4" w14:textId="77777777" w:rsidR="001D4843" w:rsidRPr="00EF06A7" w:rsidRDefault="001D4843" w:rsidP="00F578EF">
            <w:pPr>
              <w:pStyle w:val="TAL"/>
            </w:pPr>
          </w:p>
        </w:tc>
      </w:tr>
      <w:tr w:rsidR="001D4843" w:rsidRPr="00EF06A7" w14:paraId="40837F4A" w14:textId="77777777" w:rsidTr="00F578EF">
        <w:tc>
          <w:tcPr>
            <w:tcW w:w="4535" w:type="dxa"/>
          </w:tcPr>
          <w:p w14:paraId="776E8295" w14:textId="77777777" w:rsidR="001D4843" w:rsidRPr="00EF06A7" w:rsidRDefault="00C24A2D" w:rsidP="00F578EF">
            <w:pPr>
              <w:pStyle w:val="TAL"/>
              <w:rPr>
                <w:lang w:eastAsia="zh-CN"/>
              </w:rPr>
            </w:pPr>
            <w:r w:rsidRPr="00EF06A7">
              <w:rPr>
                <w:lang w:eastAsia="zh-CN"/>
              </w:rPr>
              <w:t xml:space="preserve">          </w:t>
            </w:r>
            <w:r w:rsidR="00E474E4" w:rsidRPr="00EF06A7">
              <w:t>twoTX-CodebookSubsetRestriction</w:t>
            </w:r>
          </w:p>
        </w:tc>
        <w:tc>
          <w:tcPr>
            <w:tcW w:w="2267" w:type="dxa"/>
          </w:tcPr>
          <w:p w14:paraId="65949213" w14:textId="77777777" w:rsidR="001D4843" w:rsidRPr="00EF06A7" w:rsidRDefault="00E474E4" w:rsidP="00F578EF">
            <w:pPr>
              <w:pStyle w:val="TAL"/>
            </w:pPr>
            <w:r w:rsidRPr="00EF06A7">
              <w:t>010000</w:t>
            </w:r>
          </w:p>
        </w:tc>
        <w:tc>
          <w:tcPr>
            <w:tcW w:w="1700" w:type="dxa"/>
          </w:tcPr>
          <w:p w14:paraId="0FB4DE2A" w14:textId="77777777" w:rsidR="001D4843" w:rsidRPr="00EF06A7" w:rsidRDefault="00E474E4" w:rsidP="00F578EF">
            <w:pPr>
              <w:pStyle w:val="TAL"/>
            </w:pPr>
            <w:r w:rsidRPr="00EF06A7">
              <w:t>Fixed rank 2</w:t>
            </w:r>
          </w:p>
        </w:tc>
        <w:tc>
          <w:tcPr>
            <w:tcW w:w="1245" w:type="dxa"/>
          </w:tcPr>
          <w:p w14:paraId="28BB9D05" w14:textId="77777777" w:rsidR="001D4843" w:rsidRPr="00EF06A7" w:rsidRDefault="001D4843" w:rsidP="00F578EF">
            <w:pPr>
              <w:pStyle w:val="TAL"/>
            </w:pPr>
          </w:p>
        </w:tc>
      </w:tr>
      <w:tr w:rsidR="00E474E4" w:rsidRPr="00EF06A7" w14:paraId="7C518EB1" w14:textId="77777777" w:rsidTr="00F578EF">
        <w:tc>
          <w:tcPr>
            <w:tcW w:w="4535" w:type="dxa"/>
            <w:vMerge w:val="restart"/>
          </w:tcPr>
          <w:p w14:paraId="0FB715C0" w14:textId="77777777" w:rsidR="00E474E4" w:rsidRPr="00EF06A7" w:rsidRDefault="00E474E4" w:rsidP="00E474E4">
            <w:pPr>
              <w:pStyle w:val="TAL"/>
              <w:rPr>
                <w:lang w:eastAsia="zh-CN"/>
              </w:rPr>
            </w:pPr>
          </w:p>
        </w:tc>
        <w:tc>
          <w:tcPr>
            <w:tcW w:w="2267" w:type="dxa"/>
          </w:tcPr>
          <w:p w14:paraId="7DCA0E62" w14:textId="77777777" w:rsidR="00E474E4" w:rsidRPr="00EF06A7" w:rsidDel="00E474E4" w:rsidRDefault="00E474E4" w:rsidP="00E474E4">
            <w:pPr>
              <w:pStyle w:val="TAL"/>
              <w:rPr>
                <w:lang w:eastAsia="zh-CN"/>
              </w:rPr>
            </w:pPr>
            <w:r w:rsidRPr="00EF06A7">
              <w:t>000011</w:t>
            </w:r>
          </w:p>
        </w:tc>
        <w:tc>
          <w:tcPr>
            <w:tcW w:w="1700" w:type="dxa"/>
          </w:tcPr>
          <w:p w14:paraId="4B96C92D" w14:textId="77777777" w:rsidR="00E474E4" w:rsidRPr="00EF06A7" w:rsidRDefault="00E474E4" w:rsidP="00E474E4">
            <w:pPr>
              <w:pStyle w:val="TAL"/>
            </w:pPr>
            <w:r w:rsidRPr="00EF06A7">
              <w:t>Fixed rank 1</w:t>
            </w:r>
          </w:p>
        </w:tc>
        <w:tc>
          <w:tcPr>
            <w:tcW w:w="1245" w:type="dxa"/>
          </w:tcPr>
          <w:p w14:paraId="72B09BAF" w14:textId="77777777" w:rsidR="00E474E4" w:rsidRPr="00EF06A7" w:rsidRDefault="00E474E4" w:rsidP="00E474E4">
            <w:pPr>
              <w:pStyle w:val="TAL"/>
            </w:pPr>
          </w:p>
        </w:tc>
      </w:tr>
      <w:tr w:rsidR="00E474E4" w:rsidRPr="00EF06A7" w14:paraId="3BA85DC9" w14:textId="77777777" w:rsidTr="00F578EF">
        <w:tc>
          <w:tcPr>
            <w:tcW w:w="4535" w:type="dxa"/>
            <w:vMerge/>
          </w:tcPr>
          <w:p w14:paraId="5FDC21E5" w14:textId="77777777" w:rsidR="00E474E4" w:rsidRPr="00EF06A7" w:rsidRDefault="00E474E4" w:rsidP="00E474E4">
            <w:pPr>
              <w:pStyle w:val="TAL"/>
              <w:rPr>
                <w:lang w:eastAsia="zh-CN"/>
              </w:rPr>
            </w:pPr>
          </w:p>
        </w:tc>
        <w:tc>
          <w:tcPr>
            <w:tcW w:w="2267" w:type="dxa"/>
          </w:tcPr>
          <w:p w14:paraId="1B0D494D" w14:textId="77777777" w:rsidR="00E474E4" w:rsidRPr="00EF06A7" w:rsidDel="00E474E4" w:rsidRDefault="00E474E4" w:rsidP="00E474E4">
            <w:pPr>
              <w:pStyle w:val="TAL"/>
              <w:rPr>
                <w:lang w:eastAsia="zh-CN"/>
              </w:rPr>
            </w:pPr>
            <w:r w:rsidRPr="00EF06A7">
              <w:t>010011</w:t>
            </w:r>
          </w:p>
        </w:tc>
        <w:tc>
          <w:tcPr>
            <w:tcW w:w="1700" w:type="dxa"/>
          </w:tcPr>
          <w:p w14:paraId="67C1D328" w14:textId="77777777" w:rsidR="00E474E4" w:rsidRPr="00EF06A7" w:rsidRDefault="00E474E4" w:rsidP="00E474E4">
            <w:pPr>
              <w:pStyle w:val="TAL"/>
            </w:pPr>
            <w:r w:rsidRPr="00EF06A7">
              <w:t>Following rank</w:t>
            </w:r>
          </w:p>
        </w:tc>
        <w:tc>
          <w:tcPr>
            <w:tcW w:w="1245" w:type="dxa"/>
          </w:tcPr>
          <w:p w14:paraId="11CE8A9D" w14:textId="77777777" w:rsidR="00E474E4" w:rsidRPr="00EF06A7" w:rsidRDefault="00E474E4" w:rsidP="00E474E4">
            <w:pPr>
              <w:pStyle w:val="TAL"/>
            </w:pPr>
          </w:p>
        </w:tc>
      </w:tr>
      <w:tr w:rsidR="001D4843" w:rsidRPr="00EF06A7" w14:paraId="2EFE3FB1" w14:textId="77777777" w:rsidTr="00F578EF">
        <w:tc>
          <w:tcPr>
            <w:tcW w:w="4535" w:type="dxa"/>
          </w:tcPr>
          <w:p w14:paraId="4522BD10" w14:textId="77777777" w:rsidR="001D4843" w:rsidRPr="00EF06A7" w:rsidRDefault="00C24A2D" w:rsidP="00F578EF">
            <w:pPr>
              <w:pStyle w:val="TAL"/>
            </w:pPr>
            <w:r w:rsidRPr="00EF06A7">
              <w:t xml:space="preserve">      </w:t>
            </w:r>
            <w:r w:rsidR="001D4843" w:rsidRPr="00EF06A7">
              <w:t>}</w:t>
            </w:r>
          </w:p>
        </w:tc>
        <w:tc>
          <w:tcPr>
            <w:tcW w:w="2267" w:type="dxa"/>
          </w:tcPr>
          <w:p w14:paraId="60BBEEDE" w14:textId="77777777" w:rsidR="001D4843" w:rsidRPr="00EF06A7" w:rsidRDefault="001D4843" w:rsidP="00F578EF">
            <w:pPr>
              <w:pStyle w:val="TAL"/>
            </w:pPr>
          </w:p>
        </w:tc>
        <w:tc>
          <w:tcPr>
            <w:tcW w:w="1700" w:type="dxa"/>
          </w:tcPr>
          <w:p w14:paraId="24C7B59C" w14:textId="77777777" w:rsidR="001D4843" w:rsidRPr="00EF06A7" w:rsidRDefault="001D4843" w:rsidP="00F578EF">
            <w:pPr>
              <w:pStyle w:val="TAL"/>
            </w:pPr>
          </w:p>
        </w:tc>
        <w:tc>
          <w:tcPr>
            <w:tcW w:w="1245" w:type="dxa"/>
          </w:tcPr>
          <w:p w14:paraId="1C8ED7EC" w14:textId="77777777" w:rsidR="001D4843" w:rsidRPr="00EF06A7" w:rsidRDefault="001D4843" w:rsidP="00F578EF">
            <w:pPr>
              <w:pStyle w:val="TAL"/>
            </w:pPr>
          </w:p>
        </w:tc>
      </w:tr>
      <w:tr w:rsidR="001D4843" w:rsidRPr="00EF06A7" w14:paraId="3FFBC86F" w14:textId="77777777" w:rsidTr="00F578EF">
        <w:tc>
          <w:tcPr>
            <w:tcW w:w="4535" w:type="dxa"/>
          </w:tcPr>
          <w:p w14:paraId="6ADE43A9" w14:textId="77777777" w:rsidR="001D4843" w:rsidRPr="00EF06A7" w:rsidRDefault="001D4843" w:rsidP="00F578EF">
            <w:pPr>
              <w:pStyle w:val="TAL"/>
            </w:pPr>
            <w:r w:rsidRPr="00EF06A7">
              <w:rPr>
                <w:lang w:eastAsia="zh-CN"/>
              </w:rPr>
              <w:t xml:space="preserve">   </w:t>
            </w:r>
            <w:r w:rsidRPr="00EF06A7">
              <w:t>}</w:t>
            </w:r>
          </w:p>
        </w:tc>
        <w:tc>
          <w:tcPr>
            <w:tcW w:w="2267" w:type="dxa"/>
          </w:tcPr>
          <w:p w14:paraId="6BD6ACD8" w14:textId="77777777" w:rsidR="001D4843" w:rsidRPr="00EF06A7" w:rsidRDefault="001D4843" w:rsidP="00F578EF">
            <w:pPr>
              <w:pStyle w:val="TAL"/>
            </w:pPr>
          </w:p>
        </w:tc>
        <w:tc>
          <w:tcPr>
            <w:tcW w:w="1700" w:type="dxa"/>
          </w:tcPr>
          <w:p w14:paraId="25B1BD73" w14:textId="77777777" w:rsidR="001D4843" w:rsidRPr="00EF06A7" w:rsidRDefault="001D4843" w:rsidP="00F578EF">
            <w:pPr>
              <w:pStyle w:val="TAL"/>
            </w:pPr>
          </w:p>
        </w:tc>
        <w:tc>
          <w:tcPr>
            <w:tcW w:w="1245" w:type="dxa"/>
          </w:tcPr>
          <w:p w14:paraId="2EBDBCAB" w14:textId="77777777" w:rsidR="001D4843" w:rsidRPr="00EF06A7" w:rsidRDefault="001D4843" w:rsidP="00F578EF">
            <w:pPr>
              <w:pStyle w:val="TAL"/>
            </w:pPr>
          </w:p>
        </w:tc>
      </w:tr>
      <w:tr w:rsidR="001D4843" w:rsidRPr="00EF06A7" w14:paraId="573581A9" w14:textId="77777777" w:rsidTr="00F578EF">
        <w:tc>
          <w:tcPr>
            <w:tcW w:w="4535" w:type="dxa"/>
          </w:tcPr>
          <w:p w14:paraId="39451BC6" w14:textId="77777777" w:rsidR="001D4843" w:rsidRPr="00EF06A7" w:rsidRDefault="001D4843" w:rsidP="00F578EF">
            <w:pPr>
              <w:pStyle w:val="TAL"/>
              <w:rPr>
                <w:lang w:eastAsia="zh-CN"/>
              </w:rPr>
            </w:pPr>
            <w:r w:rsidRPr="00EF06A7">
              <w:rPr>
                <w:lang w:eastAsia="zh-CN"/>
              </w:rPr>
              <w:t>}</w:t>
            </w:r>
          </w:p>
        </w:tc>
        <w:tc>
          <w:tcPr>
            <w:tcW w:w="2267" w:type="dxa"/>
          </w:tcPr>
          <w:p w14:paraId="2B473F6A" w14:textId="77777777" w:rsidR="001D4843" w:rsidRPr="00EF06A7" w:rsidRDefault="001D4843" w:rsidP="00F578EF">
            <w:pPr>
              <w:pStyle w:val="TAL"/>
            </w:pPr>
          </w:p>
        </w:tc>
        <w:tc>
          <w:tcPr>
            <w:tcW w:w="1700" w:type="dxa"/>
          </w:tcPr>
          <w:p w14:paraId="6758A018" w14:textId="77777777" w:rsidR="001D4843" w:rsidRPr="00EF06A7" w:rsidRDefault="001D4843" w:rsidP="00F578EF">
            <w:pPr>
              <w:pStyle w:val="TAL"/>
            </w:pPr>
          </w:p>
        </w:tc>
        <w:tc>
          <w:tcPr>
            <w:tcW w:w="1245" w:type="dxa"/>
          </w:tcPr>
          <w:p w14:paraId="4E02A9B6" w14:textId="77777777" w:rsidR="001D4843" w:rsidRPr="00EF06A7" w:rsidRDefault="001D4843" w:rsidP="00F578EF">
            <w:pPr>
              <w:pStyle w:val="TAL"/>
            </w:pPr>
          </w:p>
        </w:tc>
      </w:tr>
      <w:tr w:rsidR="001D4843" w:rsidRPr="00EF06A7" w14:paraId="097E77F1" w14:textId="77777777" w:rsidTr="00F578EF">
        <w:tc>
          <w:tcPr>
            <w:tcW w:w="4535" w:type="dxa"/>
          </w:tcPr>
          <w:p w14:paraId="3ABC025E" w14:textId="77777777" w:rsidR="001D4843" w:rsidRPr="00EF06A7" w:rsidRDefault="001D4843" w:rsidP="00F578EF">
            <w:pPr>
              <w:pStyle w:val="TAL"/>
            </w:pPr>
            <w:r w:rsidRPr="00EF06A7">
              <w:t>typeI-SinglePanel-ri-Restriction</w:t>
            </w:r>
          </w:p>
        </w:tc>
        <w:tc>
          <w:tcPr>
            <w:tcW w:w="2267" w:type="dxa"/>
          </w:tcPr>
          <w:p w14:paraId="59B39F0C" w14:textId="77777777" w:rsidR="001D4843" w:rsidRPr="00EF06A7" w:rsidRDefault="00E474E4" w:rsidP="00F578EF">
            <w:pPr>
              <w:pStyle w:val="TAL"/>
            </w:pPr>
            <w:r w:rsidRPr="00EF06A7">
              <w:rPr>
                <w:lang w:eastAsia="zh-CN"/>
              </w:rPr>
              <w:t>11111111</w:t>
            </w:r>
          </w:p>
        </w:tc>
        <w:tc>
          <w:tcPr>
            <w:tcW w:w="1700" w:type="dxa"/>
          </w:tcPr>
          <w:p w14:paraId="5AE97376" w14:textId="77777777" w:rsidR="001D4843" w:rsidRPr="00EF06A7" w:rsidRDefault="00E474E4" w:rsidP="00F578EF">
            <w:pPr>
              <w:pStyle w:val="TAL"/>
            </w:pPr>
            <w:r w:rsidRPr="00EF06A7">
              <w:t>Non restriction</w:t>
            </w:r>
          </w:p>
        </w:tc>
        <w:tc>
          <w:tcPr>
            <w:tcW w:w="1245" w:type="dxa"/>
          </w:tcPr>
          <w:p w14:paraId="48FF697B" w14:textId="77777777" w:rsidR="001D4843" w:rsidRPr="00EF06A7" w:rsidRDefault="001D4843" w:rsidP="00F578EF">
            <w:pPr>
              <w:pStyle w:val="TAL"/>
            </w:pPr>
          </w:p>
        </w:tc>
      </w:tr>
    </w:tbl>
    <w:p w14:paraId="53CC0D60" w14:textId="77777777" w:rsidR="001D4843" w:rsidRPr="00EF06A7" w:rsidRDefault="001D4843" w:rsidP="001D4843"/>
    <w:p w14:paraId="5629F7E3" w14:textId="77777777" w:rsidR="001D4843" w:rsidRPr="00EF06A7" w:rsidRDefault="001D4843" w:rsidP="001D4843">
      <w:pPr>
        <w:pStyle w:val="TH"/>
      </w:pPr>
      <w:r w:rsidRPr="00EF06A7">
        <w:t>Table 6.4.2.2_1.4.3</w:t>
      </w:r>
      <w:r w:rsidR="003F54CE" w:rsidRPr="00EF06A7">
        <w:t>.1</w:t>
      </w:r>
      <w:r w:rsidRPr="00EF06A7">
        <w:t>-</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4843" w:rsidRPr="00EF06A7" w14:paraId="5BB19363" w14:textId="77777777" w:rsidTr="00F578EF">
        <w:tc>
          <w:tcPr>
            <w:tcW w:w="9747" w:type="dxa"/>
            <w:gridSpan w:val="4"/>
          </w:tcPr>
          <w:p w14:paraId="23179B67" w14:textId="77777777" w:rsidR="001D4843" w:rsidRPr="00EF06A7" w:rsidRDefault="001D4843" w:rsidP="00F578EF">
            <w:pPr>
              <w:pStyle w:val="TAH"/>
              <w:jc w:val="left"/>
              <w:rPr>
                <w:b w:val="0"/>
              </w:rPr>
            </w:pPr>
            <w:r w:rsidRPr="00EF06A7">
              <w:rPr>
                <w:b w:val="0"/>
              </w:rPr>
              <w:t>Derivation Path: TS 38.508-1 [6], clause 4.6.3, Table 4.6.3-39</w:t>
            </w:r>
          </w:p>
        </w:tc>
      </w:tr>
      <w:tr w:rsidR="001D4843" w:rsidRPr="00EF06A7" w14:paraId="097B6531" w14:textId="77777777" w:rsidTr="00F578EF">
        <w:tc>
          <w:tcPr>
            <w:tcW w:w="4535" w:type="dxa"/>
          </w:tcPr>
          <w:p w14:paraId="4670160E" w14:textId="77777777" w:rsidR="001D4843" w:rsidRPr="00EF06A7" w:rsidRDefault="001D4843" w:rsidP="00F578EF">
            <w:pPr>
              <w:pStyle w:val="TAH"/>
            </w:pPr>
            <w:r w:rsidRPr="00EF06A7">
              <w:t>Information Element</w:t>
            </w:r>
          </w:p>
        </w:tc>
        <w:tc>
          <w:tcPr>
            <w:tcW w:w="2267" w:type="dxa"/>
          </w:tcPr>
          <w:p w14:paraId="550AEFCD" w14:textId="77777777" w:rsidR="001D4843" w:rsidRPr="00EF06A7" w:rsidRDefault="001D4843" w:rsidP="00F578EF">
            <w:pPr>
              <w:pStyle w:val="TAH"/>
            </w:pPr>
            <w:r w:rsidRPr="00EF06A7">
              <w:t>Value/remark</w:t>
            </w:r>
          </w:p>
        </w:tc>
        <w:tc>
          <w:tcPr>
            <w:tcW w:w="1700" w:type="dxa"/>
          </w:tcPr>
          <w:p w14:paraId="1F9E67B6" w14:textId="77777777" w:rsidR="001D4843" w:rsidRPr="00EF06A7" w:rsidRDefault="001D4843" w:rsidP="00F578EF">
            <w:pPr>
              <w:pStyle w:val="TAH"/>
            </w:pPr>
            <w:r w:rsidRPr="00EF06A7">
              <w:t>Comment</w:t>
            </w:r>
          </w:p>
        </w:tc>
        <w:tc>
          <w:tcPr>
            <w:tcW w:w="1245" w:type="dxa"/>
          </w:tcPr>
          <w:p w14:paraId="1AFD7B99" w14:textId="77777777" w:rsidR="001D4843" w:rsidRPr="00EF06A7" w:rsidRDefault="001D4843" w:rsidP="00F578EF">
            <w:pPr>
              <w:pStyle w:val="TAH"/>
            </w:pPr>
            <w:r w:rsidRPr="00EF06A7">
              <w:t>Condition</w:t>
            </w:r>
          </w:p>
        </w:tc>
      </w:tr>
      <w:tr w:rsidR="001D4843" w:rsidRPr="00EF06A7" w14:paraId="2D27CA82" w14:textId="77777777" w:rsidTr="00F578EF">
        <w:tc>
          <w:tcPr>
            <w:tcW w:w="4535" w:type="dxa"/>
          </w:tcPr>
          <w:p w14:paraId="5DE5BCA6" w14:textId="77777777" w:rsidR="001D4843" w:rsidRPr="00EF06A7" w:rsidRDefault="001D4843" w:rsidP="00F578EF">
            <w:pPr>
              <w:pStyle w:val="TAL"/>
            </w:pPr>
            <w:r w:rsidRPr="00EF06A7">
              <w:t xml:space="preserve">  reportConfigType CHOICE {</w:t>
            </w:r>
          </w:p>
        </w:tc>
        <w:tc>
          <w:tcPr>
            <w:tcW w:w="2267" w:type="dxa"/>
          </w:tcPr>
          <w:p w14:paraId="518320D1" w14:textId="77777777" w:rsidR="001D4843" w:rsidRPr="00EF06A7" w:rsidRDefault="001D4843" w:rsidP="00F578EF">
            <w:pPr>
              <w:pStyle w:val="TAL"/>
            </w:pPr>
          </w:p>
        </w:tc>
        <w:tc>
          <w:tcPr>
            <w:tcW w:w="1700" w:type="dxa"/>
          </w:tcPr>
          <w:p w14:paraId="2E8EDD13" w14:textId="77777777" w:rsidR="001D4843" w:rsidRPr="00EF06A7" w:rsidRDefault="001D4843" w:rsidP="00F578EF">
            <w:pPr>
              <w:pStyle w:val="TAL"/>
            </w:pPr>
          </w:p>
        </w:tc>
        <w:tc>
          <w:tcPr>
            <w:tcW w:w="1245" w:type="dxa"/>
          </w:tcPr>
          <w:p w14:paraId="39C3F200" w14:textId="77777777" w:rsidR="001D4843" w:rsidRPr="00EF06A7" w:rsidRDefault="001D4843" w:rsidP="00F578EF">
            <w:pPr>
              <w:pStyle w:val="TAL"/>
            </w:pPr>
          </w:p>
        </w:tc>
      </w:tr>
      <w:tr w:rsidR="001D4843" w:rsidRPr="00EF06A7" w14:paraId="3DAD69B9" w14:textId="77777777" w:rsidTr="00F578EF">
        <w:tc>
          <w:tcPr>
            <w:tcW w:w="4535" w:type="dxa"/>
          </w:tcPr>
          <w:p w14:paraId="6A90B544" w14:textId="77777777" w:rsidR="001D4843" w:rsidRPr="00EF06A7" w:rsidRDefault="001D4843" w:rsidP="00F578EF">
            <w:pPr>
              <w:pStyle w:val="TAL"/>
            </w:pPr>
            <w:r w:rsidRPr="00EF06A7">
              <w:t xml:space="preserve">     </w:t>
            </w:r>
            <w:r w:rsidR="00E474E4" w:rsidRPr="00EF06A7">
              <w:t>periodic</w:t>
            </w:r>
            <w:r w:rsidRPr="00EF06A7">
              <w:t xml:space="preserve"> SEQUENCE {</w:t>
            </w:r>
          </w:p>
        </w:tc>
        <w:tc>
          <w:tcPr>
            <w:tcW w:w="2267" w:type="dxa"/>
          </w:tcPr>
          <w:p w14:paraId="4C86DBF3" w14:textId="77777777" w:rsidR="001D4843" w:rsidRPr="00EF06A7" w:rsidRDefault="001D4843" w:rsidP="00F578EF">
            <w:pPr>
              <w:pStyle w:val="TAL"/>
            </w:pPr>
          </w:p>
        </w:tc>
        <w:tc>
          <w:tcPr>
            <w:tcW w:w="1700" w:type="dxa"/>
          </w:tcPr>
          <w:p w14:paraId="6CB0E8D8" w14:textId="77777777" w:rsidR="001D4843" w:rsidRPr="00EF06A7" w:rsidRDefault="001D4843" w:rsidP="00F578EF">
            <w:pPr>
              <w:pStyle w:val="TAL"/>
            </w:pPr>
          </w:p>
        </w:tc>
        <w:tc>
          <w:tcPr>
            <w:tcW w:w="1245" w:type="dxa"/>
          </w:tcPr>
          <w:p w14:paraId="59E19211" w14:textId="77777777" w:rsidR="001D4843" w:rsidRPr="00EF06A7" w:rsidRDefault="001D4843" w:rsidP="00F578EF">
            <w:pPr>
              <w:pStyle w:val="TAL"/>
            </w:pPr>
          </w:p>
        </w:tc>
      </w:tr>
      <w:tr w:rsidR="001D4843" w:rsidRPr="00EF06A7" w14:paraId="3A59A4A4" w14:textId="77777777" w:rsidTr="00F578EF">
        <w:tc>
          <w:tcPr>
            <w:tcW w:w="4535" w:type="dxa"/>
          </w:tcPr>
          <w:p w14:paraId="40BDA5FD" w14:textId="77777777" w:rsidR="001D4843" w:rsidRPr="00EF06A7" w:rsidRDefault="001D4843" w:rsidP="00F578EF">
            <w:pPr>
              <w:pStyle w:val="TAL"/>
            </w:pPr>
            <w:r w:rsidRPr="00EF06A7">
              <w:t xml:space="preserve">        </w:t>
            </w:r>
            <w:r w:rsidR="00E474E4" w:rsidRPr="00EF06A7">
              <w:t xml:space="preserve"> reportSlotConfig CHOICE {</w:t>
            </w:r>
          </w:p>
        </w:tc>
        <w:tc>
          <w:tcPr>
            <w:tcW w:w="2267" w:type="dxa"/>
          </w:tcPr>
          <w:p w14:paraId="4695B533" w14:textId="77777777" w:rsidR="001D4843" w:rsidRPr="00EF06A7" w:rsidRDefault="00E474E4" w:rsidP="00F578EF">
            <w:pPr>
              <w:pStyle w:val="TAL"/>
              <w:rPr>
                <w:lang w:eastAsia="zh-CN"/>
              </w:rPr>
            </w:pPr>
            <w:r w:rsidRPr="00EF06A7">
              <w:rPr>
                <w:lang w:eastAsia="zh-CN"/>
              </w:rPr>
              <w:t xml:space="preserve"> slots10</w:t>
            </w:r>
          </w:p>
        </w:tc>
        <w:tc>
          <w:tcPr>
            <w:tcW w:w="1700" w:type="dxa"/>
          </w:tcPr>
          <w:p w14:paraId="78553AA5" w14:textId="77777777" w:rsidR="001D4843" w:rsidRPr="00EF06A7" w:rsidRDefault="001D4843" w:rsidP="00F578EF">
            <w:pPr>
              <w:pStyle w:val="TAL"/>
            </w:pPr>
          </w:p>
        </w:tc>
        <w:tc>
          <w:tcPr>
            <w:tcW w:w="1245" w:type="dxa"/>
          </w:tcPr>
          <w:p w14:paraId="78B7B2F7" w14:textId="77777777" w:rsidR="001D4843" w:rsidRPr="00EF06A7" w:rsidRDefault="001D4843" w:rsidP="00F578EF">
            <w:pPr>
              <w:pStyle w:val="TAL"/>
            </w:pPr>
          </w:p>
        </w:tc>
      </w:tr>
      <w:tr w:rsidR="00455FE9" w:rsidRPr="00EF06A7" w14:paraId="1AA7EE3D" w14:textId="77777777" w:rsidTr="00455FE9">
        <w:tc>
          <w:tcPr>
            <w:tcW w:w="4535" w:type="dxa"/>
            <w:tcBorders>
              <w:top w:val="single" w:sz="4" w:space="0" w:color="auto"/>
              <w:left w:val="single" w:sz="4" w:space="0" w:color="auto"/>
              <w:bottom w:val="single" w:sz="4" w:space="0" w:color="auto"/>
              <w:right w:val="single" w:sz="4" w:space="0" w:color="auto"/>
            </w:tcBorders>
          </w:tcPr>
          <w:p w14:paraId="1C0E0B9C" w14:textId="77777777" w:rsidR="00455FE9" w:rsidRPr="00EF06A7" w:rsidRDefault="00455FE9" w:rsidP="00005722">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tcPr>
          <w:p w14:paraId="61E025F4" w14:textId="77777777" w:rsidR="00455FE9" w:rsidRPr="00EF06A7" w:rsidRDefault="00455FE9" w:rsidP="00005722">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6F1CEA03" w14:textId="77777777" w:rsidR="00455FE9" w:rsidRPr="00EF06A7" w:rsidRDefault="00455FE9" w:rsidP="00005722">
            <w:pPr>
              <w:pStyle w:val="TAL"/>
            </w:pPr>
          </w:p>
        </w:tc>
        <w:tc>
          <w:tcPr>
            <w:tcW w:w="1245" w:type="dxa"/>
            <w:tcBorders>
              <w:top w:val="single" w:sz="4" w:space="0" w:color="auto"/>
              <w:left w:val="single" w:sz="4" w:space="0" w:color="auto"/>
              <w:bottom w:val="single" w:sz="4" w:space="0" w:color="auto"/>
              <w:right w:val="single" w:sz="4" w:space="0" w:color="auto"/>
            </w:tcBorders>
          </w:tcPr>
          <w:p w14:paraId="434A7644" w14:textId="77777777" w:rsidR="00455FE9" w:rsidRPr="00EF06A7" w:rsidRDefault="00455FE9" w:rsidP="00005722">
            <w:pPr>
              <w:pStyle w:val="TAL"/>
            </w:pPr>
          </w:p>
        </w:tc>
      </w:tr>
      <w:tr w:rsidR="00455FE9" w:rsidRPr="00EF06A7" w14:paraId="316A2E94" w14:textId="77777777" w:rsidTr="00455FE9">
        <w:tc>
          <w:tcPr>
            <w:tcW w:w="4535" w:type="dxa"/>
            <w:tcBorders>
              <w:top w:val="single" w:sz="4" w:space="0" w:color="auto"/>
              <w:left w:val="single" w:sz="4" w:space="0" w:color="auto"/>
              <w:bottom w:val="single" w:sz="4" w:space="0" w:color="auto"/>
              <w:right w:val="single" w:sz="4" w:space="0" w:color="auto"/>
            </w:tcBorders>
          </w:tcPr>
          <w:p w14:paraId="376B6457" w14:textId="77777777" w:rsidR="00455FE9" w:rsidRPr="00EF06A7" w:rsidRDefault="00455FE9" w:rsidP="0000572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DF530B4" w14:textId="77777777" w:rsidR="00455FE9" w:rsidRPr="00EF06A7" w:rsidRDefault="00455FE9" w:rsidP="0000572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25A2DBA" w14:textId="77777777" w:rsidR="00455FE9" w:rsidRPr="00EF06A7" w:rsidRDefault="00455FE9" w:rsidP="00005722">
            <w:pPr>
              <w:pStyle w:val="TAL"/>
            </w:pPr>
          </w:p>
        </w:tc>
        <w:tc>
          <w:tcPr>
            <w:tcW w:w="1245" w:type="dxa"/>
            <w:tcBorders>
              <w:top w:val="single" w:sz="4" w:space="0" w:color="auto"/>
              <w:left w:val="single" w:sz="4" w:space="0" w:color="auto"/>
              <w:bottom w:val="single" w:sz="4" w:space="0" w:color="auto"/>
              <w:right w:val="single" w:sz="4" w:space="0" w:color="auto"/>
            </w:tcBorders>
          </w:tcPr>
          <w:p w14:paraId="48990539" w14:textId="77777777" w:rsidR="00455FE9" w:rsidRPr="00EF06A7" w:rsidRDefault="00455FE9" w:rsidP="00005722">
            <w:pPr>
              <w:pStyle w:val="TAL"/>
            </w:pPr>
          </w:p>
        </w:tc>
      </w:tr>
      <w:tr w:rsidR="00455FE9" w:rsidRPr="00EF06A7" w14:paraId="40040951" w14:textId="77777777" w:rsidTr="00455FE9">
        <w:tc>
          <w:tcPr>
            <w:tcW w:w="4535" w:type="dxa"/>
            <w:tcBorders>
              <w:top w:val="single" w:sz="4" w:space="0" w:color="auto"/>
              <w:left w:val="single" w:sz="4" w:space="0" w:color="auto"/>
              <w:bottom w:val="single" w:sz="4" w:space="0" w:color="auto"/>
              <w:right w:val="single" w:sz="4" w:space="0" w:color="auto"/>
            </w:tcBorders>
          </w:tcPr>
          <w:p w14:paraId="5189B98F" w14:textId="77777777" w:rsidR="00455FE9" w:rsidRPr="00EF06A7" w:rsidRDefault="00455FE9" w:rsidP="00005722">
            <w:pPr>
              <w:pStyle w:val="TAL"/>
            </w:pPr>
            <w:r w:rsidRPr="00EF06A7">
              <w:t xml:space="preserve">       pucch-CSI-ResourceList</w:t>
            </w:r>
          </w:p>
        </w:tc>
        <w:tc>
          <w:tcPr>
            <w:tcW w:w="2267" w:type="dxa"/>
            <w:tcBorders>
              <w:top w:val="single" w:sz="4" w:space="0" w:color="auto"/>
              <w:left w:val="single" w:sz="4" w:space="0" w:color="auto"/>
              <w:bottom w:val="single" w:sz="4" w:space="0" w:color="auto"/>
              <w:right w:val="single" w:sz="4" w:space="0" w:color="auto"/>
            </w:tcBorders>
          </w:tcPr>
          <w:p w14:paraId="2BA07BF7" w14:textId="77777777" w:rsidR="00455FE9" w:rsidRPr="00EF06A7" w:rsidRDefault="00455FE9" w:rsidP="00005722">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46C0847A" w14:textId="77777777" w:rsidR="00455FE9" w:rsidRPr="00EF06A7" w:rsidRDefault="00455FE9" w:rsidP="00005722">
            <w:pPr>
              <w:pStyle w:val="TAL"/>
            </w:pPr>
            <w:r w:rsidRPr="00EF06A7">
              <w:t>PUCCH format Id=9</w:t>
            </w:r>
          </w:p>
        </w:tc>
        <w:tc>
          <w:tcPr>
            <w:tcW w:w="1245" w:type="dxa"/>
            <w:tcBorders>
              <w:top w:val="single" w:sz="4" w:space="0" w:color="auto"/>
              <w:left w:val="single" w:sz="4" w:space="0" w:color="auto"/>
              <w:bottom w:val="single" w:sz="4" w:space="0" w:color="auto"/>
              <w:right w:val="single" w:sz="4" w:space="0" w:color="auto"/>
            </w:tcBorders>
          </w:tcPr>
          <w:p w14:paraId="62A71CAD" w14:textId="77777777" w:rsidR="00455FE9" w:rsidRPr="00EF06A7" w:rsidRDefault="00455FE9" w:rsidP="00005722">
            <w:pPr>
              <w:pStyle w:val="TAL"/>
            </w:pPr>
          </w:p>
        </w:tc>
      </w:tr>
      <w:tr w:rsidR="001D4843" w:rsidRPr="00EF06A7" w14:paraId="01C63995" w14:textId="77777777" w:rsidTr="00F578EF">
        <w:tc>
          <w:tcPr>
            <w:tcW w:w="4535" w:type="dxa"/>
          </w:tcPr>
          <w:p w14:paraId="75E6348D" w14:textId="77777777" w:rsidR="001D4843" w:rsidRPr="00EF06A7" w:rsidRDefault="001D4843" w:rsidP="00F578EF">
            <w:pPr>
              <w:pStyle w:val="TAL"/>
            </w:pPr>
            <w:r w:rsidRPr="00EF06A7">
              <w:t xml:space="preserve">     }</w:t>
            </w:r>
          </w:p>
        </w:tc>
        <w:tc>
          <w:tcPr>
            <w:tcW w:w="2267" w:type="dxa"/>
          </w:tcPr>
          <w:p w14:paraId="1B7AF40B" w14:textId="77777777" w:rsidR="001D4843" w:rsidRPr="00EF06A7" w:rsidRDefault="001D4843" w:rsidP="00F578EF">
            <w:pPr>
              <w:pStyle w:val="TAL"/>
            </w:pPr>
          </w:p>
        </w:tc>
        <w:tc>
          <w:tcPr>
            <w:tcW w:w="1700" w:type="dxa"/>
          </w:tcPr>
          <w:p w14:paraId="56F11659" w14:textId="77777777" w:rsidR="001D4843" w:rsidRPr="00EF06A7" w:rsidRDefault="001D4843" w:rsidP="00F578EF">
            <w:pPr>
              <w:pStyle w:val="TAL"/>
            </w:pPr>
          </w:p>
        </w:tc>
        <w:tc>
          <w:tcPr>
            <w:tcW w:w="1245" w:type="dxa"/>
          </w:tcPr>
          <w:p w14:paraId="79F331B1" w14:textId="77777777" w:rsidR="001D4843" w:rsidRPr="00EF06A7" w:rsidRDefault="001D4843" w:rsidP="00F578EF">
            <w:pPr>
              <w:pStyle w:val="TAL"/>
            </w:pPr>
          </w:p>
        </w:tc>
      </w:tr>
      <w:tr w:rsidR="001D4843" w:rsidRPr="00EF06A7" w14:paraId="14D92559" w14:textId="77777777" w:rsidTr="00F578EF">
        <w:tc>
          <w:tcPr>
            <w:tcW w:w="4535" w:type="dxa"/>
          </w:tcPr>
          <w:p w14:paraId="2C9BBA5C" w14:textId="77777777" w:rsidR="001D4843" w:rsidRPr="00EF06A7" w:rsidRDefault="001D4843" w:rsidP="00F578EF">
            <w:pPr>
              <w:pStyle w:val="TAL"/>
            </w:pPr>
          </w:p>
        </w:tc>
        <w:tc>
          <w:tcPr>
            <w:tcW w:w="2267" w:type="dxa"/>
          </w:tcPr>
          <w:p w14:paraId="6D491BDC" w14:textId="77777777" w:rsidR="001D4843" w:rsidRPr="00EF06A7" w:rsidRDefault="001D4843" w:rsidP="00F578EF">
            <w:pPr>
              <w:pStyle w:val="TAL"/>
            </w:pPr>
          </w:p>
        </w:tc>
        <w:tc>
          <w:tcPr>
            <w:tcW w:w="1700" w:type="dxa"/>
          </w:tcPr>
          <w:p w14:paraId="28BEBFDC" w14:textId="77777777" w:rsidR="001D4843" w:rsidRPr="00EF06A7" w:rsidRDefault="001D4843" w:rsidP="00F578EF">
            <w:pPr>
              <w:pStyle w:val="TAL"/>
            </w:pPr>
          </w:p>
        </w:tc>
        <w:tc>
          <w:tcPr>
            <w:tcW w:w="1245" w:type="dxa"/>
          </w:tcPr>
          <w:p w14:paraId="38D314FE" w14:textId="77777777" w:rsidR="001D4843" w:rsidRPr="00EF06A7" w:rsidRDefault="001D4843" w:rsidP="00F578EF">
            <w:pPr>
              <w:pStyle w:val="TAL"/>
            </w:pPr>
          </w:p>
        </w:tc>
      </w:tr>
      <w:tr w:rsidR="001D4843" w:rsidRPr="00EF06A7" w14:paraId="46425DCC" w14:textId="77777777" w:rsidTr="00F578EF">
        <w:tc>
          <w:tcPr>
            <w:tcW w:w="4535" w:type="dxa"/>
          </w:tcPr>
          <w:p w14:paraId="697A8F56" w14:textId="77777777" w:rsidR="001D4843" w:rsidRPr="00EF06A7" w:rsidRDefault="001D4843" w:rsidP="00F578EF">
            <w:pPr>
              <w:pStyle w:val="TAL"/>
            </w:pPr>
            <w:r w:rsidRPr="00EF06A7">
              <w:t xml:space="preserve">  reportFreqConfiguration SEQUENCE {</w:t>
            </w:r>
          </w:p>
        </w:tc>
        <w:tc>
          <w:tcPr>
            <w:tcW w:w="2267" w:type="dxa"/>
          </w:tcPr>
          <w:p w14:paraId="1DD9C570" w14:textId="77777777" w:rsidR="001D4843" w:rsidRPr="00EF06A7" w:rsidRDefault="001D4843" w:rsidP="00F578EF">
            <w:pPr>
              <w:pStyle w:val="TAL"/>
            </w:pPr>
          </w:p>
        </w:tc>
        <w:tc>
          <w:tcPr>
            <w:tcW w:w="1700" w:type="dxa"/>
          </w:tcPr>
          <w:p w14:paraId="46782271" w14:textId="77777777" w:rsidR="001D4843" w:rsidRPr="00EF06A7" w:rsidRDefault="001D4843" w:rsidP="00F578EF">
            <w:pPr>
              <w:pStyle w:val="TAL"/>
            </w:pPr>
          </w:p>
        </w:tc>
        <w:tc>
          <w:tcPr>
            <w:tcW w:w="1245" w:type="dxa"/>
          </w:tcPr>
          <w:p w14:paraId="09CE3134" w14:textId="77777777" w:rsidR="001D4843" w:rsidRPr="00EF06A7" w:rsidRDefault="001D4843" w:rsidP="00F578EF">
            <w:pPr>
              <w:pStyle w:val="TAL"/>
            </w:pPr>
          </w:p>
        </w:tc>
      </w:tr>
      <w:tr w:rsidR="001D4843" w:rsidRPr="00EF06A7" w14:paraId="308657C6" w14:textId="77777777" w:rsidTr="00F578EF">
        <w:tc>
          <w:tcPr>
            <w:tcW w:w="4535" w:type="dxa"/>
          </w:tcPr>
          <w:p w14:paraId="7B154701" w14:textId="77777777" w:rsidR="001D4843" w:rsidRPr="00EF06A7" w:rsidRDefault="001D4843" w:rsidP="00F578EF">
            <w:pPr>
              <w:pStyle w:val="TAL"/>
            </w:pPr>
            <w:r w:rsidRPr="00EF06A7">
              <w:t xml:space="preserve">     csi-ReportingBand CHOICE {</w:t>
            </w:r>
          </w:p>
        </w:tc>
        <w:tc>
          <w:tcPr>
            <w:tcW w:w="2267" w:type="dxa"/>
          </w:tcPr>
          <w:p w14:paraId="7A51E0C7" w14:textId="77777777" w:rsidR="001D4843" w:rsidRPr="00EF06A7" w:rsidRDefault="001D4843" w:rsidP="00F578EF">
            <w:pPr>
              <w:pStyle w:val="TAL"/>
            </w:pPr>
          </w:p>
        </w:tc>
        <w:tc>
          <w:tcPr>
            <w:tcW w:w="1700" w:type="dxa"/>
          </w:tcPr>
          <w:p w14:paraId="32293665" w14:textId="77777777" w:rsidR="001D4843" w:rsidRPr="00EF06A7" w:rsidRDefault="001D4843" w:rsidP="00F578EF">
            <w:pPr>
              <w:pStyle w:val="TAL"/>
            </w:pPr>
          </w:p>
        </w:tc>
        <w:tc>
          <w:tcPr>
            <w:tcW w:w="1245" w:type="dxa"/>
          </w:tcPr>
          <w:p w14:paraId="72187D28" w14:textId="77777777" w:rsidR="001D4843" w:rsidRPr="00EF06A7" w:rsidRDefault="001D4843" w:rsidP="00F578EF">
            <w:pPr>
              <w:pStyle w:val="TAL"/>
            </w:pPr>
          </w:p>
        </w:tc>
      </w:tr>
      <w:tr w:rsidR="001D4843" w:rsidRPr="00EF06A7" w14:paraId="0BEEF198" w14:textId="77777777" w:rsidTr="00F578EF">
        <w:tc>
          <w:tcPr>
            <w:tcW w:w="4535" w:type="dxa"/>
          </w:tcPr>
          <w:p w14:paraId="2CE224AB" w14:textId="77777777" w:rsidR="001D4843" w:rsidRPr="00EF06A7" w:rsidRDefault="001D4843" w:rsidP="00F578EF">
            <w:pPr>
              <w:pStyle w:val="TAL"/>
            </w:pPr>
            <w:r w:rsidRPr="00EF06A7">
              <w:t xml:space="preserve">        subbands7</w:t>
            </w:r>
          </w:p>
        </w:tc>
        <w:tc>
          <w:tcPr>
            <w:tcW w:w="2267" w:type="dxa"/>
          </w:tcPr>
          <w:p w14:paraId="7AA57083" w14:textId="77777777" w:rsidR="001D4843" w:rsidRPr="00EF06A7" w:rsidRDefault="001D4843" w:rsidP="00F578EF">
            <w:pPr>
              <w:pStyle w:val="TAL"/>
            </w:pPr>
            <w:r w:rsidRPr="00EF06A7">
              <w:t>1111111</w:t>
            </w:r>
          </w:p>
        </w:tc>
        <w:tc>
          <w:tcPr>
            <w:tcW w:w="1700" w:type="dxa"/>
          </w:tcPr>
          <w:p w14:paraId="37DA3ADD" w14:textId="77777777" w:rsidR="001D4843" w:rsidRPr="00EF06A7" w:rsidRDefault="001D4843" w:rsidP="00F578EF">
            <w:pPr>
              <w:pStyle w:val="TAL"/>
            </w:pPr>
          </w:p>
        </w:tc>
        <w:tc>
          <w:tcPr>
            <w:tcW w:w="1245" w:type="dxa"/>
          </w:tcPr>
          <w:p w14:paraId="4A111211" w14:textId="77777777" w:rsidR="001D4843" w:rsidRPr="00EF06A7" w:rsidRDefault="001D4843" w:rsidP="00F578EF">
            <w:pPr>
              <w:pStyle w:val="TAL"/>
            </w:pPr>
          </w:p>
        </w:tc>
      </w:tr>
      <w:tr w:rsidR="001D4843" w:rsidRPr="00EF06A7" w14:paraId="78EE95BD" w14:textId="77777777" w:rsidTr="00F578EF">
        <w:tc>
          <w:tcPr>
            <w:tcW w:w="4535" w:type="dxa"/>
          </w:tcPr>
          <w:p w14:paraId="68B6F868" w14:textId="77777777" w:rsidR="001D4843" w:rsidRPr="00EF06A7" w:rsidRDefault="001D4843" w:rsidP="00F578EF">
            <w:pPr>
              <w:pStyle w:val="TAL"/>
            </w:pPr>
            <w:r w:rsidRPr="00EF06A7">
              <w:t xml:space="preserve">     }</w:t>
            </w:r>
          </w:p>
        </w:tc>
        <w:tc>
          <w:tcPr>
            <w:tcW w:w="2267" w:type="dxa"/>
          </w:tcPr>
          <w:p w14:paraId="4E64A3B8" w14:textId="77777777" w:rsidR="001D4843" w:rsidRPr="00EF06A7" w:rsidRDefault="001D4843" w:rsidP="00F578EF">
            <w:pPr>
              <w:pStyle w:val="TAL"/>
            </w:pPr>
          </w:p>
        </w:tc>
        <w:tc>
          <w:tcPr>
            <w:tcW w:w="1700" w:type="dxa"/>
          </w:tcPr>
          <w:p w14:paraId="05E99FF1" w14:textId="77777777" w:rsidR="001D4843" w:rsidRPr="00EF06A7" w:rsidRDefault="001D4843" w:rsidP="00F578EF">
            <w:pPr>
              <w:pStyle w:val="TAL"/>
            </w:pPr>
          </w:p>
        </w:tc>
        <w:tc>
          <w:tcPr>
            <w:tcW w:w="1245" w:type="dxa"/>
          </w:tcPr>
          <w:p w14:paraId="6EA988B6" w14:textId="77777777" w:rsidR="001D4843" w:rsidRPr="00EF06A7" w:rsidRDefault="001D4843" w:rsidP="00F578EF">
            <w:pPr>
              <w:pStyle w:val="TAL"/>
            </w:pPr>
          </w:p>
        </w:tc>
      </w:tr>
      <w:tr w:rsidR="001D4843" w:rsidRPr="00EF06A7" w14:paraId="1D416712" w14:textId="77777777" w:rsidTr="00F578EF">
        <w:tc>
          <w:tcPr>
            <w:tcW w:w="4535" w:type="dxa"/>
          </w:tcPr>
          <w:p w14:paraId="73F37BF4" w14:textId="77777777" w:rsidR="001D4843" w:rsidRPr="00EF06A7" w:rsidRDefault="001D4843" w:rsidP="00F578EF">
            <w:pPr>
              <w:pStyle w:val="TAL"/>
            </w:pPr>
            <w:r w:rsidRPr="00EF06A7">
              <w:t xml:space="preserve">  }</w:t>
            </w:r>
          </w:p>
        </w:tc>
        <w:tc>
          <w:tcPr>
            <w:tcW w:w="2267" w:type="dxa"/>
          </w:tcPr>
          <w:p w14:paraId="5EE72910" w14:textId="77777777" w:rsidR="001D4843" w:rsidRPr="00EF06A7" w:rsidRDefault="001D4843" w:rsidP="00F578EF">
            <w:pPr>
              <w:pStyle w:val="TAL"/>
            </w:pPr>
          </w:p>
        </w:tc>
        <w:tc>
          <w:tcPr>
            <w:tcW w:w="1700" w:type="dxa"/>
          </w:tcPr>
          <w:p w14:paraId="651F3A87" w14:textId="77777777" w:rsidR="001D4843" w:rsidRPr="00EF06A7" w:rsidRDefault="001D4843" w:rsidP="00F578EF">
            <w:pPr>
              <w:pStyle w:val="TAL"/>
            </w:pPr>
          </w:p>
        </w:tc>
        <w:tc>
          <w:tcPr>
            <w:tcW w:w="1245" w:type="dxa"/>
          </w:tcPr>
          <w:p w14:paraId="7A154693" w14:textId="77777777" w:rsidR="001D4843" w:rsidRPr="00EF06A7" w:rsidRDefault="001D4843" w:rsidP="00F578EF">
            <w:pPr>
              <w:pStyle w:val="TAL"/>
            </w:pPr>
          </w:p>
        </w:tc>
      </w:tr>
      <w:tr w:rsidR="001D4843" w:rsidRPr="00EF06A7" w14:paraId="78CFCD04" w14:textId="77777777" w:rsidTr="00F578EF">
        <w:tc>
          <w:tcPr>
            <w:tcW w:w="4535" w:type="dxa"/>
          </w:tcPr>
          <w:p w14:paraId="711BE624" w14:textId="77777777" w:rsidR="001D4843" w:rsidRPr="00EF06A7" w:rsidRDefault="001D4843" w:rsidP="00F578EF">
            <w:pPr>
              <w:pStyle w:val="TAL"/>
            </w:pPr>
            <w:r w:rsidRPr="00EF06A7">
              <w:t>}</w:t>
            </w:r>
          </w:p>
        </w:tc>
        <w:tc>
          <w:tcPr>
            <w:tcW w:w="2267" w:type="dxa"/>
          </w:tcPr>
          <w:p w14:paraId="5658F3A7" w14:textId="77777777" w:rsidR="001D4843" w:rsidRPr="00EF06A7" w:rsidRDefault="001D4843" w:rsidP="00F578EF">
            <w:pPr>
              <w:pStyle w:val="TAL"/>
            </w:pPr>
          </w:p>
        </w:tc>
        <w:tc>
          <w:tcPr>
            <w:tcW w:w="1700" w:type="dxa"/>
          </w:tcPr>
          <w:p w14:paraId="2D88422F" w14:textId="77777777" w:rsidR="001D4843" w:rsidRPr="00EF06A7" w:rsidRDefault="001D4843" w:rsidP="00F578EF">
            <w:pPr>
              <w:pStyle w:val="TAL"/>
            </w:pPr>
          </w:p>
        </w:tc>
        <w:tc>
          <w:tcPr>
            <w:tcW w:w="1245" w:type="dxa"/>
          </w:tcPr>
          <w:p w14:paraId="5F5FC9DB" w14:textId="77777777" w:rsidR="001D4843" w:rsidRPr="00EF06A7" w:rsidRDefault="001D4843" w:rsidP="00F578EF">
            <w:pPr>
              <w:pStyle w:val="TAL"/>
            </w:pPr>
          </w:p>
        </w:tc>
      </w:tr>
    </w:tbl>
    <w:p w14:paraId="56F91953" w14:textId="77777777" w:rsidR="001D4843" w:rsidRPr="00EF06A7" w:rsidRDefault="001D4843" w:rsidP="001D4843"/>
    <w:p w14:paraId="2D4D5D32" w14:textId="77777777" w:rsidR="001D4843" w:rsidRPr="00EF06A7" w:rsidRDefault="001D4843" w:rsidP="001D4843">
      <w:pPr>
        <w:pStyle w:val="H6"/>
      </w:pPr>
      <w:r w:rsidRPr="00EF06A7">
        <w:t>6.</w:t>
      </w:r>
      <w:r w:rsidR="003F54CE" w:rsidRPr="00EF06A7">
        <w:t>4</w:t>
      </w:r>
      <w:r w:rsidRPr="00EF06A7">
        <w:t>.2.</w:t>
      </w:r>
      <w:r w:rsidRPr="00EF06A7">
        <w:rPr>
          <w:lang w:eastAsia="zh-CN"/>
        </w:rPr>
        <w:t>2</w:t>
      </w:r>
      <w:r w:rsidR="003F54CE" w:rsidRPr="00EF06A7">
        <w:t>_</w:t>
      </w:r>
      <w:r w:rsidRPr="00EF06A7">
        <w:rPr>
          <w:lang w:eastAsia="zh-CN"/>
        </w:rPr>
        <w:t>1</w:t>
      </w:r>
      <w:r w:rsidRPr="00EF06A7">
        <w:t>.4.3</w:t>
      </w:r>
      <w:r w:rsidR="003F54CE" w:rsidRPr="00EF06A7">
        <w:t>.</w:t>
      </w:r>
      <w:r w:rsidRPr="00EF06A7">
        <w:t>2</w:t>
      </w:r>
      <w:r w:rsidRPr="00EF06A7">
        <w:rPr>
          <w:lang w:eastAsia="zh-CN"/>
        </w:rPr>
        <w:tab/>
      </w:r>
      <w:r w:rsidRPr="00EF06A7">
        <w:t>Message exceptions for NSA</w:t>
      </w:r>
    </w:p>
    <w:p w14:paraId="0BFD0B0D" w14:textId="77777777" w:rsidR="001D4843" w:rsidRPr="00EF06A7" w:rsidRDefault="001D4843" w:rsidP="001D4843">
      <w:pPr>
        <w:rPr>
          <w:lang w:eastAsia="zh-CN"/>
        </w:rPr>
      </w:pPr>
      <w:r w:rsidRPr="00EF06A7">
        <w:rPr>
          <w:lang w:eastAsia="zh-CN"/>
        </w:rPr>
        <w:t xml:space="preserve">Same as in clause </w:t>
      </w:r>
      <w:r w:rsidRPr="00EF06A7">
        <w:t>6.4.2.1.2.1.4.3_1</w:t>
      </w:r>
      <w:r w:rsidRPr="00EF06A7">
        <w:rPr>
          <w:lang w:eastAsia="zh-CN"/>
        </w:rPr>
        <w:t>.</w:t>
      </w:r>
    </w:p>
    <w:p w14:paraId="059DBAEE" w14:textId="77777777" w:rsidR="00621C79" w:rsidRPr="00EF06A7" w:rsidRDefault="00621C79" w:rsidP="00621C79">
      <w:pPr>
        <w:pStyle w:val="H6"/>
      </w:pPr>
      <w:r w:rsidRPr="00EF06A7">
        <w:t>6.4.2.2_1.5</w:t>
      </w:r>
      <w:r w:rsidRPr="00EF06A7">
        <w:tab/>
        <w:t>Test Requirements</w:t>
      </w:r>
    </w:p>
    <w:p w14:paraId="0F1901B3" w14:textId="77777777" w:rsidR="00115E1F" w:rsidRPr="00EF06A7" w:rsidRDefault="00115E1F" w:rsidP="00115E1F">
      <w:pPr>
        <w:pStyle w:val="TH"/>
      </w:pPr>
      <w:r w:rsidRPr="00EF06A7">
        <w:t>Table 6.4.2.2_1.5-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115E1F" w:rsidRPr="00EF06A7" w14:paraId="33724705" w14:textId="77777777" w:rsidTr="00C5283A">
        <w:trPr>
          <w:jc w:val="center"/>
        </w:trPr>
        <w:tc>
          <w:tcPr>
            <w:tcW w:w="1984" w:type="dxa"/>
            <w:tcBorders>
              <w:top w:val="single" w:sz="4" w:space="0" w:color="auto"/>
              <w:left w:val="single" w:sz="4" w:space="0" w:color="auto"/>
              <w:bottom w:val="nil"/>
              <w:right w:val="single" w:sz="4" w:space="0" w:color="auto"/>
            </w:tcBorders>
          </w:tcPr>
          <w:p w14:paraId="4D62DD35" w14:textId="77777777" w:rsidR="00115E1F" w:rsidRPr="00EF06A7" w:rsidRDefault="00115E1F" w:rsidP="00C5283A">
            <w:pPr>
              <w:pStyle w:val="TAH"/>
              <w:rPr>
                <w:lang w:eastAsia="zh-CN"/>
              </w:rPr>
            </w:pPr>
          </w:p>
        </w:tc>
        <w:tc>
          <w:tcPr>
            <w:tcW w:w="1412" w:type="dxa"/>
            <w:tcBorders>
              <w:top w:val="single" w:sz="4" w:space="0" w:color="auto"/>
              <w:left w:val="single" w:sz="4" w:space="0" w:color="auto"/>
              <w:bottom w:val="nil"/>
              <w:right w:val="single" w:sz="4" w:space="0" w:color="auto"/>
            </w:tcBorders>
            <w:hideMark/>
          </w:tcPr>
          <w:p w14:paraId="64CD2866" w14:textId="77777777" w:rsidR="00115E1F" w:rsidRPr="00EF06A7" w:rsidRDefault="00115E1F" w:rsidP="00C5283A">
            <w:pPr>
              <w:pStyle w:val="TAH"/>
              <w:rPr>
                <w:lang w:eastAsia="zh-CN"/>
              </w:rPr>
            </w:pPr>
            <w:r w:rsidRPr="00EF06A7">
              <w:rPr>
                <w:lang w:eastAsia="zh-CN"/>
              </w:rPr>
              <w:t>Test 1</w:t>
            </w:r>
          </w:p>
        </w:tc>
        <w:tc>
          <w:tcPr>
            <w:tcW w:w="1512" w:type="dxa"/>
            <w:tcBorders>
              <w:top w:val="single" w:sz="4" w:space="0" w:color="auto"/>
              <w:left w:val="single" w:sz="4" w:space="0" w:color="auto"/>
              <w:bottom w:val="nil"/>
              <w:right w:val="single" w:sz="4" w:space="0" w:color="auto"/>
            </w:tcBorders>
            <w:hideMark/>
          </w:tcPr>
          <w:p w14:paraId="2D93AB58" w14:textId="77777777" w:rsidR="00115E1F" w:rsidRPr="00EF06A7" w:rsidRDefault="00115E1F" w:rsidP="00C5283A">
            <w:pPr>
              <w:pStyle w:val="TAH"/>
              <w:rPr>
                <w:lang w:eastAsia="zh-CN"/>
              </w:rPr>
            </w:pPr>
            <w:r w:rsidRPr="00EF06A7">
              <w:rPr>
                <w:lang w:eastAsia="zh-CN"/>
              </w:rPr>
              <w:t>Test 2</w:t>
            </w:r>
          </w:p>
        </w:tc>
        <w:tc>
          <w:tcPr>
            <w:tcW w:w="1512" w:type="dxa"/>
            <w:tcBorders>
              <w:top w:val="single" w:sz="4" w:space="0" w:color="auto"/>
              <w:left w:val="single" w:sz="4" w:space="0" w:color="auto"/>
              <w:bottom w:val="nil"/>
              <w:right w:val="single" w:sz="4" w:space="0" w:color="auto"/>
            </w:tcBorders>
            <w:hideMark/>
          </w:tcPr>
          <w:p w14:paraId="15212417" w14:textId="77777777" w:rsidR="00115E1F" w:rsidRPr="00EF06A7" w:rsidRDefault="00115E1F" w:rsidP="00C5283A">
            <w:pPr>
              <w:pStyle w:val="TAH"/>
              <w:rPr>
                <w:lang w:eastAsia="zh-CN"/>
              </w:rPr>
            </w:pPr>
            <w:r w:rsidRPr="00EF06A7">
              <w:rPr>
                <w:lang w:eastAsia="zh-CN"/>
              </w:rPr>
              <w:t>Test 3</w:t>
            </w:r>
          </w:p>
        </w:tc>
      </w:tr>
      <w:tr w:rsidR="00115E1F" w:rsidRPr="00EF06A7" w14:paraId="0AA7EACF" w14:textId="77777777" w:rsidTr="00C5283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421B5B4A" w14:textId="77777777" w:rsidR="00115E1F" w:rsidRPr="00EF06A7" w:rsidRDefault="00115E1F" w:rsidP="00C5283A">
            <w:pPr>
              <w:pStyle w:val="TAC"/>
              <w:rPr>
                <w:rFonts w:cs="v5.0.0"/>
                <w:vertAlign w:val="subscript"/>
                <w:lang w:eastAsia="zh-CN"/>
              </w:rPr>
            </w:pPr>
            <w:r w:rsidRPr="00EF06A7">
              <w:rPr>
                <w:rFonts w:ascii="Symbol" w:hAnsi="Symbol"/>
                <w:i/>
                <w:iCs/>
                <w:lang w:eastAsia="zh-CN"/>
              </w:rPr>
              <w:t></w:t>
            </w:r>
            <w:r w:rsidRPr="00EF06A7">
              <w:rPr>
                <w:vertAlign w:val="subscript"/>
                <w:lang w:eastAsia="zh-CN"/>
              </w:rPr>
              <w:t>1</w:t>
            </w:r>
          </w:p>
        </w:tc>
        <w:tc>
          <w:tcPr>
            <w:tcW w:w="1412" w:type="dxa"/>
            <w:tcBorders>
              <w:top w:val="single" w:sz="4" w:space="0" w:color="auto"/>
              <w:left w:val="single" w:sz="4" w:space="0" w:color="auto"/>
              <w:bottom w:val="single" w:sz="4" w:space="0" w:color="auto"/>
              <w:right w:val="single" w:sz="4" w:space="0" w:color="auto"/>
            </w:tcBorders>
            <w:hideMark/>
          </w:tcPr>
          <w:p w14:paraId="2E8A02DF" w14:textId="77777777" w:rsidR="00115E1F" w:rsidRPr="00EF06A7" w:rsidRDefault="00115E1F" w:rsidP="00C5283A">
            <w:pPr>
              <w:pStyle w:val="TAC"/>
              <w:rPr>
                <w:rFonts w:cs="v5.0.0"/>
                <w:lang w:eastAsia="zh-CN"/>
              </w:rPr>
            </w:pPr>
            <w:r w:rsidRPr="00EF06A7">
              <w:rPr>
                <w:rFonts w:cs="v5.0.0"/>
                <w:lang w:eastAsia="zh-CN"/>
              </w:rPr>
              <w:t>N/A</w:t>
            </w:r>
          </w:p>
        </w:tc>
        <w:tc>
          <w:tcPr>
            <w:tcW w:w="1512" w:type="dxa"/>
            <w:tcBorders>
              <w:top w:val="single" w:sz="4" w:space="0" w:color="auto"/>
              <w:left w:val="single" w:sz="4" w:space="0" w:color="auto"/>
              <w:bottom w:val="single" w:sz="4" w:space="0" w:color="auto"/>
              <w:right w:val="single" w:sz="4" w:space="0" w:color="auto"/>
            </w:tcBorders>
            <w:hideMark/>
          </w:tcPr>
          <w:p w14:paraId="7F9CE872" w14:textId="77777777" w:rsidR="00115E1F" w:rsidRPr="00EF06A7" w:rsidRDefault="001D4843" w:rsidP="00C5283A">
            <w:pPr>
              <w:pStyle w:val="TAC"/>
              <w:rPr>
                <w:rFonts w:cs="v5.0.0"/>
                <w:lang w:eastAsia="zh-CN"/>
              </w:rPr>
            </w:pPr>
            <w:r w:rsidRPr="00EF06A7">
              <w:rPr>
                <w:rFonts w:cs="v5.0.0"/>
                <w:lang w:eastAsia="zh-CN"/>
              </w:rPr>
              <w:t>1.04</w:t>
            </w:r>
          </w:p>
        </w:tc>
        <w:tc>
          <w:tcPr>
            <w:tcW w:w="1512" w:type="dxa"/>
            <w:tcBorders>
              <w:top w:val="single" w:sz="4" w:space="0" w:color="auto"/>
              <w:left w:val="single" w:sz="4" w:space="0" w:color="auto"/>
              <w:bottom w:val="single" w:sz="4" w:space="0" w:color="auto"/>
              <w:right w:val="single" w:sz="4" w:space="0" w:color="auto"/>
            </w:tcBorders>
            <w:hideMark/>
          </w:tcPr>
          <w:p w14:paraId="418E4989" w14:textId="77777777" w:rsidR="00115E1F" w:rsidRPr="00EF06A7" w:rsidRDefault="001D4843" w:rsidP="00C5283A">
            <w:pPr>
              <w:pStyle w:val="TAC"/>
              <w:rPr>
                <w:rFonts w:cs="v5.0.0"/>
                <w:lang w:eastAsia="zh-CN"/>
              </w:rPr>
            </w:pPr>
            <w:r w:rsidRPr="00EF06A7">
              <w:rPr>
                <w:rFonts w:cs="v5.0.0"/>
                <w:lang w:eastAsia="zh-CN"/>
              </w:rPr>
              <w:t>0.8</w:t>
            </w:r>
            <w:r w:rsidR="003F78DF" w:rsidRPr="00EF06A7">
              <w:rPr>
                <w:rFonts w:cs="v5.0.0"/>
                <w:lang w:eastAsia="zh-CN"/>
              </w:rPr>
              <w:t>9</w:t>
            </w:r>
          </w:p>
        </w:tc>
      </w:tr>
      <w:tr w:rsidR="00115E1F" w:rsidRPr="00EF06A7" w14:paraId="388DA630" w14:textId="77777777" w:rsidTr="00C5283A">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66E7B919" w14:textId="77777777" w:rsidR="00115E1F" w:rsidRPr="00EF06A7" w:rsidRDefault="00115E1F" w:rsidP="00C5283A">
            <w:pPr>
              <w:pStyle w:val="TAC"/>
              <w:rPr>
                <w:rFonts w:ascii="Symbol" w:hAnsi="Symbol"/>
                <w:i/>
                <w:iCs/>
                <w:lang w:eastAsia="zh-CN"/>
              </w:rPr>
            </w:pPr>
            <w:r w:rsidRPr="00EF06A7">
              <w:rPr>
                <w:rFonts w:ascii="Symbol" w:hAnsi="Symbol"/>
                <w:i/>
                <w:iCs/>
                <w:lang w:eastAsia="zh-CN"/>
              </w:rPr>
              <w:t></w:t>
            </w:r>
            <w:r w:rsidRPr="00EF06A7">
              <w:rPr>
                <w:vertAlign w:val="subscript"/>
                <w:lang w:eastAsia="zh-CN"/>
              </w:rPr>
              <w:t>2</w:t>
            </w:r>
          </w:p>
        </w:tc>
        <w:tc>
          <w:tcPr>
            <w:tcW w:w="1412" w:type="dxa"/>
            <w:tcBorders>
              <w:top w:val="single" w:sz="4" w:space="0" w:color="auto"/>
              <w:left w:val="single" w:sz="4" w:space="0" w:color="auto"/>
              <w:bottom w:val="single" w:sz="4" w:space="0" w:color="auto"/>
              <w:right w:val="single" w:sz="4" w:space="0" w:color="auto"/>
            </w:tcBorders>
            <w:hideMark/>
          </w:tcPr>
          <w:p w14:paraId="62B4F33C" w14:textId="77777777" w:rsidR="00115E1F" w:rsidRPr="00EF06A7" w:rsidRDefault="001D4843" w:rsidP="00C5283A">
            <w:pPr>
              <w:pStyle w:val="TAC"/>
              <w:rPr>
                <w:rFonts w:cs="v5.0.0"/>
                <w:lang w:eastAsia="zh-CN"/>
              </w:rPr>
            </w:pPr>
            <w:r w:rsidRPr="00EF06A7">
              <w:rPr>
                <w:rFonts w:cs="v5.0.0"/>
                <w:lang w:eastAsia="zh-CN"/>
              </w:rPr>
              <w:t>0.9</w:t>
            </w:r>
            <w:r w:rsidR="003F78DF" w:rsidRPr="00EF06A7">
              <w:rPr>
                <w:rFonts w:cs="v5.0.0"/>
                <w:lang w:eastAsia="zh-CN"/>
              </w:rPr>
              <w:t>9</w:t>
            </w:r>
          </w:p>
        </w:tc>
        <w:tc>
          <w:tcPr>
            <w:tcW w:w="1512" w:type="dxa"/>
            <w:tcBorders>
              <w:top w:val="single" w:sz="4" w:space="0" w:color="auto"/>
              <w:left w:val="single" w:sz="4" w:space="0" w:color="auto"/>
              <w:bottom w:val="single" w:sz="4" w:space="0" w:color="auto"/>
              <w:right w:val="single" w:sz="4" w:space="0" w:color="auto"/>
            </w:tcBorders>
            <w:hideMark/>
          </w:tcPr>
          <w:p w14:paraId="52E42800" w14:textId="77777777" w:rsidR="00115E1F" w:rsidRPr="00EF06A7" w:rsidRDefault="00115E1F" w:rsidP="00C5283A">
            <w:pPr>
              <w:pStyle w:val="TAC"/>
              <w:rPr>
                <w:rFonts w:cs="v5.0.0"/>
                <w:lang w:eastAsia="zh-CN"/>
              </w:rPr>
            </w:pPr>
            <w:r w:rsidRPr="00EF06A7">
              <w:rPr>
                <w:rFonts w:cs="v5.0.0"/>
                <w:lang w:eastAsia="zh-CN"/>
              </w:rPr>
              <w:t>N/A</w:t>
            </w:r>
          </w:p>
        </w:tc>
        <w:tc>
          <w:tcPr>
            <w:tcW w:w="1512" w:type="dxa"/>
            <w:tcBorders>
              <w:top w:val="single" w:sz="4" w:space="0" w:color="auto"/>
              <w:left w:val="single" w:sz="4" w:space="0" w:color="auto"/>
              <w:bottom w:val="single" w:sz="4" w:space="0" w:color="auto"/>
              <w:right w:val="single" w:sz="4" w:space="0" w:color="auto"/>
            </w:tcBorders>
            <w:hideMark/>
          </w:tcPr>
          <w:p w14:paraId="15DF74B9" w14:textId="77777777" w:rsidR="00115E1F" w:rsidRPr="00EF06A7" w:rsidRDefault="00115E1F" w:rsidP="00C5283A">
            <w:pPr>
              <w:pStyle w:val="TAC"/>
              <w:rPr>
                <w:rFonts w:cs="v5.0.0"/>
                <w:lang w:eastAsia="zh-CN"/>
              </w:rPr>
            </w:pPr>
            <w:r w:rsidRPr="00EF06A7">
              <w:rPr>
                <w:rFonts w:cs="v5.0.0"/>
                <w:lang w:eastAsia="zh-CN"/>
              </w:rPr>
              <w:t>N/A</w:t>
            </w:r>
          </w:p>
        </w:tc>
      </w:tr>
    </w:tbl>
    <w:p w14:paraId="7C817B4E" w14:textId="77777777" w:rsidR="008C16F0" w:rsidRPr="00EF06A7" w:rsidRDefault="008C16F0" w:rsidP="008C16F0">
      <w:pPr>
        <w:rPr>
          <w:rFonts w:eastAsia="SimSun"/>
        </w:rPr>
      </w:pPr>
    </w:p>
    <w:p w14:paraId="05331831" w14:textId="560798E5" w:rsidR="008C16F0" w:rsidRPr="00EF06A7" w:rsidRDefault="008C16F0" w:rsidP="008C16F0">
      <w:pPr>
        <w:pStyle w:val="Heading5"/>
        <w:rPr>
          <w:rFonts w:eastAsia="SimSun"/>
        </w:rPr>
      </w:pPr>
      <w:r w:rsidRPr="00EF06A7">
        <w:rPr>
          <w:rFonts w:eastAsia="SimSun"/>
        </w:rPr>
        <w:t>6.4.2.2.1</w:t>
      </w:r>
      <w:r w:rsidRPr="00EF06A7">
        <w:rPr>
          <w:rFonts w:eastAsia="SimSun"/>
        </w:rPr>
        <w:tab/>
        <w:t>2Rx TDD FR1 RI reporting for RedCap</w:t>
      </w:r>
    </w:p>
    <w:p w14:paraId="1433D111" w14:textId="77777777" w:rsidR="008C16F0" w:rsidRPr="00EF06A7" w:rsidRDefault="008C16F0" w:rsidP="008C16F0">
      <w:pPr>
        <w:pStyle w:val="H6"/>
      </w:pPr>
      <w:r w:rsidRPr="00EF06A7">
        <w:t>6.4.2.2.1.1</w:t>
      </w:r>
      <w:r w:rsidRPr="00EF06A7">
        <w:tab/>
        <w:t>Test Purpose</w:t>
      </w:r>
    </w:p>
    <w:p w14:paraId="22E8402B" w14:textId="77777777" w:rsidR="008C16F0" w:rsidRPr="00EF06A7" w:rsidRDefault="008C16F0" w:rsidP="008C16F0">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2F274AA" w14:textId="77777777" w:rsidR="008C16F0" w:rsidRPr="00EF06A7" w:rsidRDefault="008C16F0" w:rsidP="008C16F0">
      <w:pPr>
        <w:pStyle w:val="H6"/>
      </w:pPr>
      <w:r w:rsidRPr="00EF06A7">
        <w:t>6.4.2.2.1.2</w:t>
      </w:r>
      <w:r w:rsidRPr="00EF06A7">
        <w:tab/>
        <w:t>Test applicability</w:t>
      </w:r>
    </w:p>
    <w:p w14:paraId="6A726EE7" w14:textId="77777777" w:rsidR="008C16F0" w:rsidRPr="00EF06A7" w:rsidRDefault="008C16F0" w:rsidP="008C16F0">
      <w:r w:rsidRPr="00EF06A7">
        <w:t>This test applies to all types of NR/5GC UE release 17 and forward supporting RedCap.</w:t>
      </w:r>
    </w:p>
    <w:p w14:paraId="43158941" w14:textId="77777777" w:rsidR="008C16F0" w:rsidRPr="00EF06A7" w:rsidRDefault="008C16F0" w:rsidP="008C16F0">
      <w:pPr>
        <w:pStyle w:val="H6"/>
      </w:pPr>
      <w:r w:rsidRPr="00EF06A7">
        <w:t>6.4.2.2.1.3</w:t>
      </w:r>
      <w:r w:rsidRPr="00EF06A7">
        <w:tab/>
        <w:t>Minimum Conformance Requirements</w:t>
      </w:r>
    </w:p>
    <w:p w14:paraId="2C3F6DB0" w14:textId="77777777" w:rsidR="008C16F0" w:rsidRPr="00EF06A7" w:rsidRDefault="008C16F0" w:rsidP="008C16F0">
      <w:pPr>
        <w:tabs>
          <w:tab w:val="left" w:pos="6096"/>
        </w:tabs>
        <w:rPr>
          <w:rFonts w:eastAsia="SimSun"/>
        </w:rPr>
      </w:pPr>
      <w:r w:rsidRPr="00EF06A7">
        <w:rPr>
          <w:rFonts w:eastAsia="SimSun"/>
        </w:rPr>
        <w:t xml:space="preserve">The minimum performance requirement in Table 6.4.2.2.1.3-2 is defined as the ratio of the throughput obtained when transmitting based on UE reported RI and that obtained when transmitting with fixed rank 1 shall be ≥ </w:t>
      </w:r>
      <w:r w:rsidRPr="00EF06A7">
        <w:rPr>
          <w:rFonts w:ascii="Symbol" w:eastAsia="SimSun" w:hAnsi="Symbol"/>
        </w:rPr>
        <w:t></w:t>
      </w:r>
      <w:r w:rsidRPr="00EF06A7">
        <w:rPr>
          <w:rFonts w:ascii="Symbol" w:eastAsia="SimSun" w:hAnsi="Symbol"/>
          <w:vertAlign w:val="subscript"/>
        </w:rPr>
        <w:t></w:t>
      </w:r>
      <w:r w:rsidRPr="00EF06A7">
        <w:rPr>
          <w:rFonts w:eastAsia="SimSun"/>
        </w:rPr>
        <w:t>.</w:t>
      </w:r>
    </w:p>
    <w:p w14:paraId="185FC212" w14:textId="77777777" w:rsidR="008C16F0" w:rsidRPr="00EF06A7" w:rsidRDefault="008C16F0" w:rsidP="008C16F0">
      <w:pPr>
        <w:rPr>
          <w:rFonts w:eastAsia="SimSun"/>
        </w:rPr>
      </w:pPr>
      <w:r w:rsidRPr="00EF06A7">
        <w:rPr>
          <w:rFonts w:eastAsia="SimSun"/>
        </w:rPr>
        <w:t xml:space="preserve">For the parameters specified in Table 6.4.2.2.1.3-1, and using the downlink physical channels specified in Annex </w:t>
      </w:r>
      <w:r w:rsidRPr="00EF06A7">
        <w:rPr>
          <w:rFonts w:eastAsia="SimSun"/>
          <w:lang w:eastAsia="zh-CN"/>
        </w:rPr>
        <w:t>C.3.1</w:t>
      </w:r>
      <w:r w:rsidRPr="00EF06A7">
        <w:rPr>
          <w:rFonts w:eastAsia="SimSun"/>
        </w:rPr>
        <w:t>, the minimum requirements are specified in Table 6.4.2.2.1.3-2.</w:t>
      </w:r>
    </w:p>
    <w:p w14:paraId="2CA4EACE" w14:textId="77777777" w:rsidR="008C16F0" w:rsidRPr="00EF06A7" w:rsidRDefault="008C16F0" w:rsidP="008C16F0">
      <w:pPr>
        <w:pStyle w:val="TH"/>
      </w:pPr>
      <w:r w:rsidRPr="00EF06A7">
        <w:t>Table 6.4.2.2.1.3-1: RI Test (T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8C16F0" w:rsidRPr="00EF06A7" w14:paraId="0609F31A"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DD0B880" w14:textId="77777777" w:rsidR="008C16F0" w:rsidRPr="00EF06A7" w:rsidRDefault="008C16F0" w:rsidP="00F45E1C">
            <w:pPr>
              <w:keepNext/>
              <w:keepLines/>
              <w:spacing w:after="0"/>
              <w:jc w:val="center"/>
              <w:rPr>
                <w:rFonts w:ascii="Arial" w:eastAsia="SimSun" w:hAnsi="Arial"/>
                <w:b/>
                <w:sz w:val="18"/>
              </w:rPr>
            </w:pPr>
            <w:r w:rsidRPr="00EF06A7">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5B42F445" w14:textId="77777777" w:rsidR="008C16F0" w:rsidRPr="00EF06A7" w:rsidRDefault="008C16F0" w:rsidP="00F45E1C">
            <w:pPr>
              <w:keepNext/>
              <w:keepLines/>
              <w:spacing w:after="0"/>
              <w:jc w:val="center"/>
              <w:rPr>
                <w:rFonts w:ascii="Arial" w:eastAsia="SimSun" w:hAnsi="Arial"/>
                <w:b/>
                <w:sz w:val="18"/>
              </w:rPr>
            </w:pPr>
            <w:r w:rsidRPr="00EF06A7">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32A1D8E1" w14:textId="77777777" w:rsidR="008C16F0" w:rsidRPr="00EF06A7" w:rsidRDefault="008C16F0"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8C16F0" w:rsidRPr="00EF06A7" w14:paraId="306449D4"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6BFEB3C"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4BB03EE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43690EA9"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20</w:t>
            </w:r>
          </w:p>
        </w:tc>
      </w:tr>
      <w:tr w:rsidR="008C16F0" w:rsidRPr="00EF06A7" w14:paraId="66065F27"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2711B17"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1829095D"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7958FD9D" w14:textId="77777777" w:rsidR="008C16F0" w:rsidRPr="00EF06A7" w:rsidRDefault="008C16F0" w:rsidP="00F45E1C">
            <w:pPr>
              <w:keepNext/>
              <w:keepLines/>
              <w:spacing w:after="0"/>
              <w:jc w:val="center"/>
              <w:rPr>
                <w:rFonts w:ascii="Arial" w:eastAsia="SimSun" w:hAnsi="Arial"/>
                <w:sz w:val="18"/>
                <w:lang w:eastAsia="zh-CN"/>
              </w:rPr>
            </w:pPr>
            <w:r w:rsidRPr="00EF06A7">
              <w:rPr>
                <w:rFonts w:ascii="Arial" w:eastAsia="SimSun" w:hAnsi="Arial"/>
                <w:sz w:val="18"/>
                <w:lang w:eastAsia="zh-CN"/>
              </w:rPr>
              <w:t>30</w:t>
            </w:r>
          </w:p>
        </w:tc>
      </w:tr>
      <w:tr w:rsidR="008C16F0" w:rsidRPr="00EF06A7" w14:paraId="7CEAFB91"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D7D436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698F4691"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893107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TDD</w:t>
            </w:r>
          </w:p>
        </w:tc>
      </w:tr>
      <w:tr w:rsidR="008C16F0" w:rsidRPr="00EF06A7" w14:paraId="75993FD8"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DC1EA2D"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TDD Slot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7341ADF7"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9BBD2F8"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lang w:eastAsia="zh-CN"/>
              </w:rPr>
              <w:t>FR1.30-1</w:t>
            </w:r>
          </w:p>
        </w:tc>
      </w:tr>
      <w:tr w:rsidR="008C16F0" w:rsidRPr="00EF06A7" w14:paraId="6CA6C23A"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33333D0" w14:textId="77777777" w:rsidR="008C16F0" w:rsidRPr="00EF06A7" w:rsidRDefault="008C16F0" w:rsidP="00F45E1C">
            <w:pPr>
              <w:keepNext/>
              <w:keepLines/>
              <w:spacing w:after="0"/>
              <w:rPr>
                <w:rFonts w:ascii="Arial" w:eastAsia="?? ??" w:hAnsi="Arial"/>
                <w:sz w:val="18"/>
              </w:rPr>
            </w:pPr>
            <w:r w:rsidRPr="00EF06A7">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2E576D3C"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6B0652E3"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20</w:t>
            </w:r>
          </w:p>
        </w:tc>
      </w:tr>
      <w:tr w:rsidR="008C16F0" w:rsidRPr="00EF06A7" w14:paraId="49D0E825"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4761D5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5250463B"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6CA3250A"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TDLA30-5</w:t>
            </w:r>
          </w:p>
        </w:tc>
      </w:tr>
      <w:tr w:rsidR="008C16F0" w:rsidRPr="00EF06A7" w14:paraId="0CFF80A1"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E66A27D"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72748773"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B7D324C"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ULA Low 2x2</w:t>
            </w:r>
          </w:p>
        </w:tc>
      </w:tr>
      <w:tr w:rsidR="008C16F0" w:rsidRPr="00EF06A7" w14:paraId="25BE04C6"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0F64D12"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43F7884D"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A34C6DF"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As defined in Annex B.4.1</w:t>
            </w:r>
          </w:p>
        </w:tc>
      </w:tr>
      <w:tr w:rsidR="008C16F0" w:rsidRPr="00EF06A7" w14:paraId="591F808B"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2B330948" w14:textId="2ECF42A0" w:rsidR="008C16F0" w:rsidRPr="00EF06A7" w:rsidRDefault="008C16F0" w:rsidP="00F45E1C">
            <w:pPr>
              <w:keepNext/>
              <w:keepLines/>
              <w:spacing w:after="0"/>
              <w:rPr>
                <w:rFonts w:ascii="Arial" w:eastAsia="SimSun" w:hAnsi="Arial"/>
                <w:sz w:val="18"/>
              </w:rPr>
            </w:pPr>
            <w:r w:rsidRPr="00EF06A7">
              <w:rPr>
                <w:rFonts w:ascii="Arial" w:eastAsia="SimSun" w:hAnsi="Arial"/>
                <w:sz w:val="18"/>
              </w:rPr>
              <w:t>ZP CSI-RS configuration</w:t>
            </w:r>
          </w:p>
        </w:tc>
        <w:tc>
          <w:tcPr>
            <w:tcW w:w="2584" w:type="dxa"/>
            <w:tcBorders>
              <w:top w:val="single" w:sz="4" w:space="0" w:color="auto"/>
              <w:left w:val="single" w:sz="4" w:space="0" w:color="auto"/>
              <w:bottom w:val="single" w:sz="4" w:space="0" w:color="auto"/>
              <w:right w:val="single" w:sz="4" w:space="0" w:color="auto"/>
            </w:tcBorders>
            <w:vAlign w:val="center"/>
          </w:tcPr>
          <w:p w14:paraId="5FF7DD28"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42EC24BE"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84A655C"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Periodic</w:t>
            </w:r>
          </w:p>
        </w:tc>
      </w:tr>
      <w:tr w:rsidR="008C16F0" w:rsidRPr="00EF06A7" w14:paraId="5B1E4F7A" w14:textId="77777777" w:rsidTr="00F45E1C">
        <w:trPr>
          <w:trHeight w:val="70"/>
        </w:trPr>
        <w:tc>
          <w:tcPr>
            <w:tcW w:w="1335" w:type="dxa"/>
            <w:vMerge/>
            <w:tcBorders>
              <w:left w:val="single" w:sz="4" w:space="0" w:color="auto"/>
              <w:right w:val="single" w:sz="4" w:space="0" w:color="auto"/>
            </w:tcBorders>
            <w:vAlign w:val="center"/>
            <w:hideMark/>
          </w:tcPr>
          <w:p w14:paraId="289333BB"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234619B"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1E913487"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398E1E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4</w:t>
            </w:r>
          </w:p>
        </w:tc>
      </w:tr>
      <w:tr w:rsidR="008C16F0" w:rsidRPr="00EF06A7" w14:paraId="5B8286E5" w14:textId="77777777" w:rsidTr="00F45E1C">
        <w:trPr>
          <w:trHeight w:val="70"/>
        </w:trPr>
        <w:tc>
          <w:tcPr>
            <w:tcW w:w="1335" w:type="dxa"/>
            <w:vMerge/>
            <w:tcBorders>
              <w:left w:val="single" w:sz="4" w:space="0" w:color="auto"/>
              <w:right w:val="single" w:sz="4" w:space="0" w:color="auto"/>
            </w:tcBorders>
            <w:vAlign w:val="center"/>
            <w:hideMark/>
          </w:tcPr>
          <w:p w14:paraId="34DBD3E3"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05C79C3"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26B826ED"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1BA19F5"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FD-CDM2</w:t>
            </w:r>
          </w:p>
        </w:tc>
      </w:tr>
      <w:tr w:rsidR="008C16F0" w:rsidRPr="00EF06A7" w14:paraId="3F745BDD" w14:textId="77777777" w:rsidTr="00F45E1C">
        <w:trPr>
          <w:trHeight w:val="70"/>
        </w:trPr>
        <w:tc>
          <w:tcPr>
            <w:tcW w:w="1335" w:type="dxa"/>
            <w:vMerge/>
            <w:tcBorders>
              <w:left w:val="single" w:sz="4" w:space="0" w:color="auto"/>
              <w:right w:val="single" w:sz="4" w:space="0" w:color="auto"/>
            </w:tcBorders>
            <w:vAlign w:val="center"/>
            <w:hideMark/>
          </w:tcPr>
          <w:p w14:paraId="397DF68E"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0687DA1"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33A84D60"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AAD251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w:t>
            </w:r>
          </w:p>
        </w:tc>
      </w:tr>
      <w:tr w:rsidR="008C16F0" w:rsidRPr="00EF06A7" w14:paraId="1F06087B" w14:textId="77777777" w:rsidTr="00F45E1C">
        <w:trPr>
          <w:trHeight w:val="70"/>
        </w:trPr>
        <w:tc>
          <w:tcPr>
            <w:tcW w:w="1335" w:type="dxa"/>
            <w:vMerge/>
            <w:tcBorders>
              <w:left w:val="single" w:sz="4" w:space="0" w:color="auto"/>
              <w:right w:val="single" w:sz="4" w:space="0" w:color="auto"/>
            </w:tcBorders>
            <w:vAlign w:val="center"/>
            <w:hideMark/>
          </w:tcPr>
          <w:p w14:paraId="6DF500D4"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B2DB328"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533F0655"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33E2CE03" w14:textId="77777777" w:rsidR="008C16F0" w:rsidRPr="00EF06A7" w:rsidRDefault="008C16F0" w:rsidP="00F45E1C">
            <w:pPr>
              <w:keepNext/>
              <w:keepLines/>
              <w:spacing w:after="0"/>
              <w:jc w:val="center"/>
              <w:rPr>
                <w:rFonts w:ascii="Arial" w:eastAsia="SimSun" w:hAnsi="Arial"/>
                <w:sz w:val="18"/>
              </w:rPr>
            </w:pPr>
            <w:r w:rsidRPr="00EF06A7">
              <w:rPr>
                <w:rFonts w:ascii="Arial" w:hAnsi="Arial"/>
                <w:sz w:val="18"/>
              </w:rPr>
              <w:t>Row 5,(4)</w:t>
            </w:r>
          </w:p>
        </w:tc>
      </w:tr>
      <w:tr w:rsidR="008C16F0" w:rsidRPr="00EF06A7" w14:paraId="6E72D15D" w14:textId="77777777" w:rsidTr="00F45E1C">
        <w:trPr>
          <w:trHeight w:val="70"/>
        </w:trPr>
        <w:tc>
          <w:tcPr>
            <w:tcW w:w="1335" w:type="dxa"/>
            <w:vMerge/>
            <w:tcBorders>
              <w:left w:val="single" w:sz="4" w:space="0" w:color="auto"/>
              <w:right w:val="single" w:sz="4" w:space="0" w:color="auto"/>
            </w:tcBorders>
            <w:vAlign w:val="center"/>
            <w:hideMark/>
          </w:tcPr>
          <w:p w14:paraId="458023C9"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FE9AC5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228542AD"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D5B9BBF"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9)</w:t>
            </w:r>
          </w:p>
        </w:tc>
      </w:tr>
      <w:tr w:rsidR="008C16F0" w:rsidRPr="00EF06A7" w14:paraId="6CC742E6" w14:textId="77777777" w:rsidTr="00F45E1C">
        <w:trPr>
          <w:trHeight w:val="70"/>
        </w:trPr>
        <w:tc>
          <w:tcPr>
            <w:tcW w:w="1335" w:type="dxa"/>
            <w:vMerge/>
            <w:tcBorders>
              <w:left w:val="single" w:sz="4" w:space="0" w:color="auto"/>
              <w:bottom w:val="single" w:sz="4" w:space="0" w:color="auto"/>
              <w:right w:val="single" w:sz="4" w:space="0" w:color="auto"/>
            </w:tcBorders>
            <w:vAlign w:val="center"/>
            <w:hideMark/>
          </w:tcPr>
          <w:p w14:paraId="45D6DB0A"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E9DEB0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RS</w:t>
            </w:r>
          </w:p>
          <w:p w14:paraId="6B4DF73B"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29127929"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44BEF4EF"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0/1</w:t>
            </w:r>
          </w:p>
        </w:tc>
      </w:tr>
      <w:tr w:rsidR="008C16F0" w:rsidRPr="00EF06A7" w14:paraId="049FB73A"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73DA44F4" w14:textId="447AB6CF" w:rsidR="008C16F0" w:rsidRPr="00EF06A7" w:rsidRDefault="008C16F0" w:rsidP="00F45E1C">
            <w:pPr>
              <w:keepNext/>
              <w:keepLines/>
              <w:spacing w:after="0"/>
              <w:rPr>
                <w:rFonts w:ascii="Arial" w:eastAsia="SimSun" w:hAnsi="Arial"/>
                <w:sz w:val="18"/>
              </w:rPr>
            </w:pPr>
            <w:r w:rsidRPr="00EF06A7">
              <w:rPr>
                <w:rFonts w:ascii="Arial" w:eastAsia="SimSun" w:hAnsi="Arial"/>
                <w:sz w:val="18"/>
              </w:rPr>
              <w:t>NZP CSI-RS for CSI acquisition</w:t>
            </w:r>
          </w:p>
        </w:tc>
        <w:tc>
          <w:tcPr>
            <w:tcW w:w="2584" w:type="dxa"/>
            <w:tcBorders>
              <w:top w:val="single" w:sz="4" w:space="0" w:color="auto"/>
              <w:left w:val="single" w:sz="4" w:space="0" w:color="auto"/>
              <w:bottom w:val="single" w:sz="4" w:space="0" w:color="auto"/>
              <w:right w:val="single" w:sz="4" w:space="0" w:color="auto"/>
            </w:tcBorders>
            <w:vAlign w:val="center"/>
          </w:tcPr>
          <w:p w14:paraId="17944273"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RS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2DC5E85B"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C6FB5D7"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Periodic</w:t>
            </w:r>
          </w:p>
        </w:tc>
      </w:tr>
      <w:tr w:rsidR="008C16F0" w:rsidRPr="00EF06A7" w14:paraId="2131AD8E" w14:textId="77777777" w:rsidTr="00F45E1C">
        <w:trPr>
          <w:trHeight w:val="70"/>
        </w:trPr>
        <w:tc>
          <w:tcPr>
            <w:tcW w:w="1335" w:type="dxa"/>
            <w:vMerge/>
            <w:tcBorders>
              <w:left w:val="single" w:sz="4" w:space="0" w:color="auto"/>
              <w:right w:val="single" w:sz="4" w:space="0" w:color="auto"/>
            </w:tcBorders>
            <w:vAlign w:val="center"/>
          </w:tcPr>
          <w:p w14:paraId="7E44CF6F"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0D6CB5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B437F61"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77A7D9D"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2</w:t>
            </w:r>
          </w:p>
        </w:tc>
      </w:tr>
      <w:tr w:rsidR="008C16F0" w:rsidRPr="00EF06A7" w14:paraId="57F58EBE" w14:textId="77777777" w:rsidTr="00F45E1C">
        <w:trPr>
          <w:trHeight w:val="70"/>
        </w:trPr>
        <w:tc>
          <w:tcPr>
            <w:tcW w:w="1335" w:type="dxa"/>
            <w:vMerge/>
            <w:tcBorders>
              <w:left w:val="single" w:sz="4" w:space="0" w:color="auto"/>
              <w:right w:val="single" w:sz="4" w:space="0" w:color="auto"/>
            </w:tcBorders>
            <w:vAlign w:val="center"/>
            <w:hideMark/>
          </w:tcPr>
          <w:p w14:paraId="09DBD8F0"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21E1314"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66CEC054"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4B53D18"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FD-CDM2</w:t>
            </w:r>
          </w:p>
        </w:tc>
      </w:tr>
      <w:tr w:rsidR="008C16F0" w:rsidRPr="00EF06A7" w14:paraId="5B4FC3B0" w14:textId="77777777" w:rsidTr="00F45E1C">
        <w:trPr>
          <w:trHeight w:val="70"/>
        </w:trPr>
        <w:tc>
          <w:tcPr>
            <w:tcW w:w="1335" w:type="dxa"/>
            <w:vMerge/>
            <w:tcBorders>
              <w:left w:val="single" w:sz="4" w:space="0" w:color="auto"/>
              <w:right w:val="single" w:sz="4" w:space="0" w:color="auto"/>
            </w:tcBorders>
            <w:vAlign w:val="center"/>
            <w:hideMark/>
          </w:tcPr>
          <w:p w14:paraId="027204BD"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B2C87D8"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26646AB9"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55F1259"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w:t>
            </w:r>
          </w:p>
        </w:tc>
      </w:tr>
      <w:tr w:rsidR="008C16F0" w:rsidRPr="00EF06A7" w14:paraId="20C87F99" w14:textId="77777777" w:rsidTr="00F45E1C">
        <w:trPr>
          <w:trHeight w:val="70"/>
        </w:trPr>
        <w:tc>
          <w:tcPr>
            <w:tcW w:w="1335" w:type="dxa"/>
            <w:vMerge/>
            <w:tcBorders>
              <w:left w:val="single" w:sz="4" w:space="0" w:color="auto"/>
              <w:right w:val="single" w:sz="4" w:space="0" w:color="auto"/>
            </w:tcBorders>
            <w:vAlign w:val="center"/>
            <w:hideMark/>
          </w:tcPr>
          <w:p w14:paraId="1E130B62" w14:textId="77777777" w:rsidR="008C16F0" w:rsidRPr="00EF06A7" w:rsidRDefault="008C16F0" w:rsidP="00F45E1C">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BA87D4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69DADBFD"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C3678E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Row 3 (6)</w:t>
            </w:r>
          </w:p>
        </w:tc>
      </w:tr>
      <w:tr w:rsidR="008C16F0" w:rsidRPr="00EF06A7" w14:paraId="365F2B9D" w14:textId="77777777" w:rsidTr="00F45E1C">
        <w:trPr>
          <w:trHeight w:val="70"/>
        </w:trPr>
        <w:tc>
          <w:tcPr>
            <w:tcW w:w="1335" w:type="dxa"/>
            <w:vMerge/>
            <w:tcBorders>
              <w:left w:val="single" w:sz="4" w:space="0" w:color="auto"/>
              <w:right w:val="single" w:sz="4" w:space="0" w:color="auto"/>
            </w:tcBorders>
            <w:vAlign w:val="center"/>
            <w:hideMark/>
          </w:tcPr>
          <w:p w14:paraId="46D3CFF9"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6DE508F"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59C55444"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23E9823"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3)</w:t>
            </w:r>
          </w:p>
        </w:tc>
      </w:tr>
      <w:tr w:rsidR="008C16F0" w:rsidRPr="00EF06A7" w14:paraId="5D93D073" w14:textId="77777777" w:rsidTr="00F45E1C">
        <w:trPr>
          <w:trHeight w:val="70"/>
        </w:trPr>
        <w:tc>
          <w:tcPr>
            <w:tcW w:w="1335" w:type="dxa"/>
            <w:vMerge/>
            <w:tcBorders>
              <w:left w:val="single" w:sz="4" w:space="0" w:color="auto"/>
              <w:right w:val="single" w:sz="4" w:space="0" w:color="auto"/>
            </w:tcBorders>
            <w:vAlign w:val="center"/>
            <w:hideMark/>
          </w:tcPr>
          <w:p w14:paraId="7C190904"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77BCD4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NZP CSI-RS-timeConfig</w:t>
            </w:r>
          </w:p>
          <w:p w14:paraId="137EC2C9"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1035005"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77218FBA"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0/1</w:t>
            </w:r>
          </w:p>
        </w:tc>
      </w:tr>
      <w:tr w:rsidR="008C16F0" w:rsidRPr="00EF06A7" w14:paraId="4EF2F309" w14:textId="77777777" w:rsidTr="00F45E1C">
        <w:trPr>
          <w:trHeight w:val="70"/>
        </w:trPr>
        <w:tc>
          <w:tcPr>
            <w:tcW w:w="1335" w:type="dxa"/>
            <w:vMerge w:val="restart"/>
            <w:tcBorders>
              <w:left w:val="single" w:sz="4" w:space="0" w:color="auto"/>
              <w:right w:val="single" w:sz="4" w:space="0" w:color="auto"/>
            </w:tcBorders>
            <w:vAlign w:val="center"/>
          </w:tcPr>
          <w:p w14:paraId="0AB0B727"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386F11CF"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lang w:eastAsia="zh-CN"/>
              </w:rPr>
              <w:t>CSI-IM resource Type</w:t>
            </w:r>
          </w:p>
        </w:tc>
        <w:tc>
          <w:tcPr>
            <w:tcW w:w="707" w:type="dxa"/>
            <w:tcBorders>
              <w:top w:val="single" w:sz="4" w:space="0" w:color="auto"/>
              <w:left w:val="single" w:sz="4" w:space="0" w:color="auto"/>
              <w:bottom w:val="single" w:sz="4" w:space="0" w:color="auto"/>
              <w:right w:val="single" w:sz="4" w:space="0" w:color="auto"/>
            </w:tcBorders>
            <w:vAlign w:val="center"/>
          </w:tcPr>
          <w:p w14:paraId="180B0659"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9FF372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lang w:eastAsia="zh-CN"/>
              </w:rPr>
              <w:t>Periodic</w:t>
            </w:r>
          </w:p>
        </w:tc>
      </w:tr>
      <w:tr w:rsidR="008C16F0" w:rsidRPr="00EF06A7" w14:paraId="1888C171" w14:textId="77777777" w:rsidTr="00F45E1C">
        <w:trPr>
          <w:trHeight w:val="70"/>
        </w:trPr>
        <w:tc>
          <w:tcPr>
            <w:tcW w:w="1335" w:type="dxa"/>
            <w:vMerge/>
            <w:tcBorders>
              <w:left w:val="single" w:sz="4" w:space="0" w:color="auto"/>
              <w:right w:val="single" w:sz="4" w:space="0" w:color="auto"/>
            </w:tcBorders>
            <w:vAlign w:val="center"/>
            <w:hideMark/>
          </w:tcPr>
          <w:p w14:paraId="59627875"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1B418B1"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6523FF43"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10499B0"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0</w:t>
            </w:r>
          </w:p>
        </w:tc>
      </w:tr>
      <w:tr w:rsidR="008C16F0" w:rsidRPr="00EF06A7" w14:paraId="26264E30" w14:textId="77777777" w:rsidTr="00F45E1C">
        <w:trPr>
          <w:trHeight w:val="70"/>
        </w:trPr>
        <w:tc>
          <w:tcPr>
            <w:tcW w:w="1335" w:type="dxa"/>
            <w:vMerge/>
            <w:tcBorders>
              <w:left w:val="single" w:sz="4" w:space="0" w:color="auto"/>
              <w:right w:val="single" w:sz="4" w:space="0" w:color="auto"/>
            </w:tcBorders>
            <w:vAlign w:val="center"/>
            <w:hideMark/>
          </w:tcPr>
          <w:p w14:paraId="5171D0FC"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66B319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IM Resource Mapping</w:t>
            </w:r>
          </w:p>
          <w:p w14:paraId="2959F96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BC1707A"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70501E3"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4,9)</w:t>
            </w:r>
          </w:p>
        </w:tc>
      </w:tr>
      <w:tr w:rsidR="008C16F0" w:rsidRPr="00EF06A7" w14:paraId="15B159CA" w14:textId="77777777" w:rsidTr="00F45E1C">
        <w:trPr>
          <w:trHeight w:val="70"/>
        </w:trPr>
        <w:tc>
          <w:tcPr>
            <w:tcW w:w="1335" w:type="dxa"/>
            <w:vMerge/>
            <w:tcBorders>
              <w:left w:val="single" w:sz="4" w:space="0" w:color="auto"/>
              <w:bottom w:val="single" w:sz="4" w:space="0" w:color="auto"/>
              <w:right w:val="single" w:sz="4" w:space="0" w:color="auto"/>
            </w:tcBorders>
            <w:vAlign w:val="center"/>
            <w:hideMark/>
          </w:tcPr>
          <w:p w14:paraId="2692506B"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623EF90"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IM timeConfig</w:t>
            </w:r>
          </w:p>
          <w:p w14:paraId="3BAA4739"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E7B1C5E"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23FC00A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0/1</w:t>
            </w:r>
          </w:p>
        </w:tc>
      </w:tr>
      <w:tr w:rsidR="008C16F0" w:rsidRPr="00EF06A7" w14:paraId="5B784560"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FCE556D"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39B01588"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336E19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Periodic</w:t>
            </w:r>
          </w:p>
        </w:tc>
      </w:tr>
      <w:tr w:rsidR="008C16F0" w:rsidRPr="00EF06A7" w14:paraId="5712ADAF"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00A5B94"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1867FF3B"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8B7325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Table 1</w:t>
            </w:r>
          </w:p>
        </w:tc>
      </w:tr>
      <w:tr w:rsidR="008C16F0" w:rsidRPr="00EF06A7" w14:paraId="61981430"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29E055E"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0340A51E"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20B2BB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iCs/>
                <w:sz w:val="18"/>
              </w:rPr>
              <w:t>cri-RI-PMI-CQI</w:t>
            </w:r>
          </w:p>
        </w:tc>
      </w:tr>
      <w:tr w:rsidR="008C16F0" w:rsidRPr="00EF06A7" w14:paraId="29172148"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24B6768"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41CABED2"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A07676B"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not configured</w:t>
            </w:r>
          </w:p>
        </w:tc>
      </w:tr>
      <w:tr w:rsidR="008C16F0" w:rsidRPr="00EF06A7" w14:paraId="53CC1878"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7647D7A"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652EA59B"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99427EA"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not configured</w:t>
            </w:r>
          </w:p>
        </w:tc>
      </w:tr>
      <w:tr w:rsidR="008C16F0" w:rsidRPr="00EF06A7" w14:paraId="0E59E5C7"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7D392FA"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6ABA636C"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B8527F0"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Wideband</w:t>
            </w:r>
          </w:p>
        </w:tc>
      </w:tr>
      <w:tr w:rsidR="008C16F0" w:rsidRPr="00EF06A7" w14:paraId="07F804D3"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9D0B0A0"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4614BFD8"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5109384"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Wideband</w:t>
            </w:r>
          </w:p>
        </w:tc>
      </w:tr>
      <w:tr w:rsidR="008C16F0" w:rsidRPr="00EF06A7" w14:paraId="14F092E0"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0DDCC46"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67F2670E"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596864D1"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8</w:t>
            </w:r>
          </w:p>
        </w:tc>
      </w:tr>
      <w:tr w:rsidR="008C16F0" w:rsidRPr="00EF06A7" w14:paraId="50CB00CE"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C3F52E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545C0BE2"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A40BE22"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111111</w:t>
            </w:r>
          </w:p>
        </w:tc>
      </w:tr>
      <w:tr w:rsidR="008C16F0" w:rsidRPr="00EF06A7" w14:paraId="70C56522"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6EAD29A"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499E29C6"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53B563E0"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0/</w:t>
            </w:r>
            <w:r w:rsidRPr="00EF06A7">
              <w:rPr>
                <w:rFonts w:ascii="Arial" w:eastAsia="SimSun" w:hAnsi="Arial"/>
                <w:sz w:val="18"/>
                <w:lang w:eastAsia="zh-CN"/>
              </w:rPr>
              <w:t>9</w:t>
            </w:r>
          </w:p>
        </w:tc>
      </w:tr>
      <w:tr w:rsidR="008C16F0" w:rsidRPr="00EF06A7" w14:paraId="7B7AC779" w14:textId="77777777" w:rsidTr="00F45E1C">
        <w:trPr>
          <w:trHeight w:val="70"/>
        </w:trPr>
        <w:tc>
          <w:tcPr>
            <w:tcW w:w="1335" w:type="dxa"/>
            <w:vMerge w:val="restart"/>
            <w:tcBorders>
              <w:top w:val="single" w:sz="4" w:space="0" w:color="auto"/>
              <w:left w:val="single" w:sz="4" w:space="0" w:color="auto"/>
              <w:right w:val="single" w:sz="4" w:space="0" w:color="auto"/>
            </w:tcBorders>
            <w:vAlign w:val="center"/>
            <w:hideMark/>
          </w:tcPr>
          <w:p w14:paraId="5FC5C49B"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411466DE"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46BB3674"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724D7E2"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typeI-SinglePanel</w:t>
            </w:r>
          </w:p>
        </w:tc>
      </w:tr>
      <w:tr w:rsidR="008C16F0" w:rsidRPr="00EF06A7" w14:paraId="2FF68DA3" w14:textId="77777777" w:rsidTr="00F45E1C">
        <w:trPr>
          <w:trHeight w:val="70"/>
        </w:trPr>
        <w:tc>
          <w:tcPr>
            <w:tcW w:w="1335" w:type="dxa"/>
            <w:vMerge/>
            <w:tcBorders>
              <w:left w:val="single" w:sz="4" w:space="0" w:color="auto"/>
              <w:right w:val="single" w:sz="4" w:space="0" w:color="auto"/>
            </w:tcBorders>
            <w:hideMark/>
          </w:tcPr>
          <w:p w14:paraId="30436D03"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5B9CFE7"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64699327"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13F2EE3"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w:t>
            </w:r>
          </w:p>
        </w:tc>
      </w:tr>
      <w:tr w:rsidR="008C16F0" w:rsidRPr="00EF06A7" w14:paraId="4903468B" w14:textId="77777777" w:rsidTr="00F45E1C">
        <w:trPr>
          <w:trHeight w:val="70"/>
        </w:trPr>
        <w:tc>
          <w:tcPr>
            <w:tcW w:w="1335" w:type="dxa"/>
            <w:vMerge/>
            <w:tcBorders>
              <w:left w:val="single" w:sz="4" w:space="0" w:color="auto"/>
              <w:right w:val="single" w:sz="4" w:space="0" w:color="auto"/>
            </w:tcBorders>
            <w:hideMark/>
          </w:tcPr>
          <w:p w14:paraId="20A47185"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FA3C3D8"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289D2F14"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123E48A"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N/A</w:t>
            </w:r>
          </w:p>
        </w:tc>
      </w:tr>
      <w:tr w:rsidR="008C16F0" w:rsidRPr="00EF06A7" w14:paraId="4707F706" w14:textId="77777777" w:rsidTr="00F45E1C">
        <w:trPr>
          <w:trHeight w:val="70"/>
        </w:trPr>
        <w:tc>
          <w:tcPr>
            <w:tcW w:w="1335" w:type="dxa"/>
            <w:vMerge/>
            <w:tcBorders>
              <w:left w:val="single" w:sz="4" w:space="0" w:color="auto"/>
              <w:right w:val="single" w:sz="4" w:space="0" w:color="auto"/>
            </w:tcBorders>
            <w:hideMark/>
          </w:tcPr>
          <w:p w14:paraId="1DB6161E"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D7B4BA5"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2E11F579"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202F89B"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000011 for fixed rank 1, 010011 for following rank</w:t>
            </w:r>
          </w:p>
        </w:tc>
      </w:tr>
      <w:tr w:rsidR="008C16F0" w:rsidRPr="00EF06A7" w14:paraId="39799DC5" w14:textId="77777777" w:rsidTr="00F45E1C">
        <w:trPr>
          <w:trHeight w:val="70"/>
        </w:trPr>
        <w:tc>
          <w:tcPr>
            <w:tcW w:w="1335" w:type="dxa"/>
            <w:vMerge/>
            <w:tcBorders>
              <w:left w:val="single" w:sz="4" w:space="0" w:color="auto"/>
              <w:bottom w:val="single" w:sz="4" w:space="0" w:color="auto"/>
              <w:right w:val="single" w:sz="4" w:space="0" w:color="auto"/>
            </w:tcBorders>
          </w:tcPr>
          <w:p w14:paraId="179C7B2C" w14:textId="77777777" w:rsidR="008C16F0" w:rsidRPr="00EF06A7" w:rsidRDefault="008C16F0" w:rsidP="00F45E1C">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92E173B"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283E20E1"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2802789"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N/A</w:t>
            </w:r>
          </w:p>
        </w:tc>
      </w:tr>
      <w:tr w:rsidR="008C16F0" w:rsidRPr="00EF06A7" w14:paraId="6383858E"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09A650BB"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4C73D852"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33E9915"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PUCCH</w:t>
            </w:r>
          </w:p>
        </w:tc>
      </w:tr>
      <w:tr w:rsidR="008C16F0" w:rsidRPr="00EF06A7" w14:paraId="3375623D"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7A78B00"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018C66DB"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02528999"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9.5</w:t>
            </w:r>
          </w:p>
        </w:tc>
      </w:tr>
      <w:tr w:rsidR="008C16F0" w:rsidRPr="00EF06A7" w14:paraId="3A644CC1"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9469137"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633DCE5F"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522FD82"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1</w:t>
            </w:r>
          </w:p>
        </w:tc>
      </w:tr>
      <w:tr w:rsidR="008C16F0" w:rsidRPr="00EF06A7" w14:paraId="16E8B5E7" w14:textId="77777777" w:rsidTr="00F45E1C">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4E14A80" w14:textId="77777777" w:rsidR="008C16F0" w:rsidRPr="00EF06A7" w:rsidRDefault="008C16F0" w:rsidP="00F45E1C">
            <w:pPr>
              <w:keepNext/>
              <w:keepLines/>
              <w:spacing w:after="0"/>
              <w:rPr>
                <w:rFonts w:ascii="Arial" w:eastAsia="SimSun" w:hAnsi="Arial"/>
                <w:sz w:val="18"/>
              </w:rPr>
            </w:pPr>
            <w:r w:rsidRPr="00EF06A7">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41F3E7CB" w14:textId="77777777" w:rsidR="008C16F0" w:rsidRPr="00EF06A7" w:rsidRDefault="008C16F0" w:rsidP="00F45E1C">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51021AD" w14:textId="77777777" w:rsidR="008C16F0" w:rsidRPr="00EF06A7" w:rsidRDefault="008C16F0" w:rsidP="00F45E1C">
            <w:pPr>
              <w:keepNext/>
              <w:keepLines/>
              <w:spacing w:after="0"/>
              <w:jc w:val="center"/>
              <w:rPr>
                <w:rFonts w:ascii="Arial" w:eastAsia="SimSun" w:hAnsi="Arial"/>
                <w:sz w:val="18"/>
              </w:rPr>
            </w:pPr>
            <w:r w:rsidRPr="00EF06A7">
              <w:rPr>
                <w:rFonts w:ascii="Arial" w:eastAsia="SimSun" w:hAnsi="Arial"/>
                <w:sz w:val="18"/>
              </w:rPr>
              <w:t>Fixed RI = 1 and follow RI</w:t>
            </w:r>
          </w:p>
        </w:tc>
      </w:tr>
      <w:tr w:rsidR="008C16F0" w:rsidRPr="00EF06A7" w14:paraId="4CD0E8CE" w14:textId="77777777" w:rsidTr="00F45E1C">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58C3062E" w14:textId="75AA8B33" w:rsidR="008C16F0" w:rsidRPr="00EF06A7" w:rsidRDefault="008C16F0" w:rsidP="008C16F0">
            <w:pPr>
              <w:keepNext/>
              <w:keepLines/>
              <w:spacing w:after="0"/>
              <w:ind w:left="854" w:hanging="850"/>
              <w:rPr>
                <w:rFonts w:ascii="Arial" w:eastAsia="SimSun" w:hAnsi="Arial"/>
                <w:sz w:val="18"/>
              </w:rPr>
            </w:pPr>
            <w:r w:rsidRPr="00EF06A7">
              <w:rPr>
                <w:rFonts w:ascii="Arial" w:eastAsia="SimSun" w:hAnsi="Arial"/>
                <w:sz w:val="18"/>
              </w:rPr>
              <w:t>Note 1:</w:t>
            </w:r>
            <w:r w:rsidRPr="00EF06A7">
              <w:rPr>
                <w:rFonts w:ascii="Arial" w:eastAsia="SimSun" w:hAnsi="Arial"/>
                <w:sz w:val="18"/>
              </w:rPr>
              <w:tab/>
              <w:t>Measurement channels are specified in Table A.4-1.</w:t>
            </w:r>
            <w:r w:rsidRPr="00EF06A7">
              <w:rPr>
                <w:rFonts w:ascii="Arial" w:eastAsia="SimSun" w:hAnsi="Arial"/>
                <w:sz w:val="18"/>
              </w:rPr>
              <w:br/>
              <w:t>TBS.1-5 is used for Rank 1 case. TBS.1-6 is used for Rank 2 case.</w:t>
            </w:r>
          </w:p>
        </w:tc>
      </w:tr>
    </w:tbl>
    <w:p w14:paraId="057FF55D" w14:textId="77777777" w:rsidR="008C16F0" w:rsidRPr="00EF06A7" w:rsidRDefault="008C16F0" w:rsidP="008C16F0">
      <w:pPr>
        <w:rPr>
          <w:rFonts w:eastAsia="SimSun"/>
          <w:lang w:eastAsia="zh-CN"/>
        </w:rPr>
      </w:pPr>
    </w:p>
    <w:p w14:paraId="18F4B20D" w14:textId="77777777" w:rsidR="008C16F0" w:rsidRPr="00EF06A7" w:rsidRDefault="008C16F0" w:rsidP="008C16F0">
      <w:pPr>
        <w:pStyle w:val="TH"/>
      </w:pPr>
      <w:r w:rsidRPr="00EF06A7">
        <w:t>Table 6.4.2.2.1.3-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8C16F0" w:rsidRPr="00EF06A7" w14:paraId="595B6E4B" w14:textId="77777777" w:rsidTr="00F45E1C">
        <w:trPr>
          <w:jc w:val="center"/>
        </w:trPr>
        <w:tc>
          <w:tcPr>
            <w:tcW w:w="1984" w:type="dxa"/>
            <w:tcBorders>
              <w:bottom w:val="nil"/>
            </w:tcBorders>
          </w:tcPr>
          <w:p w14:paraId="7E5F5836" w14:textId="77777777" w:rsidR="008C16F0" w:rsidRPr="00EF06A7" w:rsidRDefault="008C16F0" w:rsidP="00F45E1C">
            <w:pPr>
              <w:keepNext/>
              <w:keepLines/>
              <w:spacing w:after="0"/>
              <w:jc w:val="center"/>
              <w:rPr>
                <w:rFonts w:ascii="Arial" w:eastAsia="SimSun" w:hAnsi="Arial"/>
                <w:b/>
                <w:sz w:val="18"/>
              </w:rPr>
            </w:pPr>
          </w:p>
        </w:tc>
        <w:tc>
          <w:tcPr>
            <w:tcW w:w="1512" w:type="dxa"/>
            <w:tcBorders>
              <w:bottom w:val="nil"/>
            </w:tcBorders>
          </w:tcPr>
          <w:p w14:paraId="2AC8185D" w14:textId="77777777" w:rsidR="008C16F0" w:rsidRPr="00EF06A7" w:rsidRDefault="008C16F0"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8C16F0" w:rsidRPr="00EF06A7" w14:paraId="1632EF6A" w14:textId="77777777" w:rsidTr="00F45E1C">
        <w:trPr>
          <w:cantSplit/>
          <w:jc w:val="center"/>
        </w:trPr>
        <w:tc>
          <w:tcPr>
            <w:tcW w:w="1984" w:type="dxa"/>
          </w:tcPr>
          <w:p w14:paraId="23A30A2A" w14:textId="77777777" w:rsidR="008C16F0" w:rsidRPr="00EF06A7" w:rsidRDefault="008C16F0" w:rsidP="00F45E1C">
            <w:pPr>
              <w:keepNext/>
              <w:keepLines/>
              <w:spacing w:after="0"/>
              <w:jc w:val="center"/>
              <w:rPr>
                <w:rFonts w:ascii="Arial" w:eastAsia="SimSun" w:hAnsi="Arial" w:cs="v5.0.0"/>
                <w:sz w:val="18"/>
                <w:vertAlign w:val="subscript"/>
              </w:rPr>
            </w:pPr>
            <w:r w:rsidRPr="00EF06A7">
              <w:rPr>
                <w:rFonts w:ascii="Symbol" w:eastAsia="SimSun" w:hAnsi="Symbol"/>
                <w:i/>
                <w:iCs/>
                <w:sz w:val="18"/>
              </w:rPr>
              <w:t></w:t>
            </w:r>
            <w:r w:rsidRPr="00EF06A7">
              <w:rPr>
                <w:rFonts w:ascii="Arial" w:eastAsia="SimSun" w:hAnsi="Arial"/>
                <w:sz w:val="18"/>
                <w:vertAlign w:val="subscript"/>
              </w:rPr>
              <w:t>1</w:t>
            </w:r>
          </w:p>
        </w:tc>
        <w:tc>
          <w:tcPr>
            <w:tcW w:w="1512" w:type="dxa"/>
          </w:tcPr>
          <w:p w14:paraId="40C9BBB5" w14:textId="77777777" w:rsidR="008C16F0" w:rsidRPr="00EF06A7" w:rsidRDefault="008C16F0" w:rsidP="00F45E1C">
            <w:pPr>
              <w:keepNext/>
              <w:keepLines/>
              <w:spacing w:after="0"/>
              <w:jc w:val="center"/>
              <w:rPr>
                <w:rFonts w:ascii="Arial" w:eastAsia="SimSun" w:hAnsi="Arial" w:cs="v5.0.0"/>
                <w:sz w:val="18"/>
                <w:lang w:eastAsia="zh-CN"/>
              </w:rPr>
            </w:pPr>
            <w:r w:rsidRPr="00EF06A7">
              <w:rPr>
                <w:rFonts w:ascii="Arial" w:eastAsia="SimSun" w:hAnsi="Arial" w:cs="v5.0.0"/>
                <w:sz w:val="18"/>
              </w:rPr>
              <w:t>1.05</w:t>
            </w:r>
          </w:p>
        </w:tc>
      </w:tr>
    </w:tbl>
    <w:p w14:paraId="3B17751F" w14:textId="77777777" w:rsidR="008C16F0" w:rsidRPr="00EF06A7" w:rsidRDefault="008C16F0" w:rsidP="008C16F0"/>
    <w:p w14:paraId="0DF50845" w14:textId="77777777" w:rsidR="008C16F0" w:rsidRPr="00EF06A7" w:rsidRDefault="008C16F0" w:rsidP="008C16F0">
      <w:r w:rsidRPr="00EF06A7">
        <w:t>The normative reference for this requirement is TS 38.101-4 [2] clause 6.4.2.2.1.</w:t>
      </w:r>
    </w:p>
    <w:p w14:paraId="0C4B0906" w14:textId="77777777" w:rsidR="008C16F0" w:rsidRPr="00EF06A7" w:rsidRDefault="008C16F0" w:rsidP="008C16F0">
      <w:pPr>
        <w:pStyle w:val="H6"/>
      </w:pPr>
      <w:r w:rsidRPr="00EF06A7">
        <w:t>6.4.2.2.1.4</w:t>
      </w:r>
      <w:r w:rsidRPr="00EF06A7">
        <w:tab/>
        <w:t>Test Description</w:t>
      </w:r>
    </w:p>
    <w:p w14:paraId="35A5E95F" w14:textId="77777777" w:rsidR="008C16F0" w:rsidRPr="00EF06A7" w:rsidRDefault="008C16F0" w:rsidP="008C16F0">
      <w:pPr>
        <w:pStyle w:val="H6"/>
      </w:pPr>
      <w:r w:rsidRPr="00EF06A7">
        <w:t>6.4.2.2.1.4.1</w:t>
      </w:r>
      <w:r w:rsidRPr="00EF06A7">
        <w:tab/>
        <w:t>Initial conditions</w:t>
      </w:r>
    </w:p>
    <w:p w14:paraId="38F6B236" w14:textId="77777777" w:rsidR="008C16F0" w:rsidRPr="00EF06A7" w:rsidRDefault="008C16F0" w:rsidP="008C16F0">
      <w:r w:rsidRPr="00EF06A7">
        <w:t>Initial conditions are a set of test configurations the UE needs to be tested in and the steps for the SS to take with the UE to reach the correct measurement state. The initial test configurations consist of environmental conditions, test frequencies, test channel bandwidths and sub-carrier spacing based on NR operating bands specified in Table 5.3.5-1 of 38.521-1.</w:t>
      </w:r>
    </w:p>
    <w:p w14:paraId="6B1F8D25" w14:textId="77777777" w:rsidR="008C16F0" w:rsidRPr="00EF06A7" w:rsidRDefault="008C16F0" w:rsidP="008C16F0">
      <w:r w:rsidRPr="00EF06A7">
        <w:t>Configurations of PDSCH and PDCCH before measurement are specified in Annex D.</w:t>
      </w:r>
    </w:p>
    <w:p w14:paraId="3476A1E1" w14:textId="77777777" w:rsidR="008C16F0" w:rsidRPr="00EF06A7" w:rsidRDefault="008C16F0" w:rsidP="008C16F0">
      <w:r w:rsidRPr="00EF06A7">
        <w:t>Test Environment: Normal as defined in TS 38.508 [6] clause 4.1.</w:t>
      </w:r>
    </w:p>
    <w:p w14:paraId="462CFBB2" w14:textId="77777777" w:rsidR="008C16F0" w:rsidRPr="00EF06A7" w:rsidRDefault="008C16F0" w:rsidP="008C16F0">
      <w:r w:rsidRPr="00EF06A7">
        <w:t>Frequencies to be tested: Mid Range as defined in TS 38.508 [6] clause 5.2.2.</w:t>
      </w:r>
    </w:p>
    <w:p w14:paraId="46C0B607" w14:textId="77777777" w:rsidR="008C16F0" w:rsidRPr="00EF06A7" w:rsidRDefault="008C16F0" w:rsidP="008C16F0">
      <w:pPr>
        <w:pStyle w:val="B1"/>
      </w:pPr>
      <w:r w:rsidRPr="00EF06A7">
        <w:t>1.</w:t>
      </w:r>
      <w:r w:rsidRPr="00EF06A7">
        <w:tab/>
        <w:t>Connect the SS, the faders and AWGN noise source to the UE antenna connectors as shown in TS 38.508-1 [6] Annex A, in Figure A.3.1.7.1 for TE diagram and section A.3.2.3 for UE diagram.</w:t>
      </w:r>
    </w:p>
    <w:p w14:paraId="6A1406A1" w14:textId="77777777" w:rsidR="008C16F0" w:rsidRPr="00EF06A7" w:rsidRDefault="008C16F0" w:rsidP="008C16F0">
      <w:pPr>
        <w:pStyle w:val="B1"/>
      </w:pPr>
      <w:r w:rsidRPr="00EF06A7">
        <w:t>2.</w:t>
      </w:r>
      <w:r w:rsidRPr="00EF06A7">
        <w:tab/>
        <w:t>The parameter settings for the cell are set up according to Table 6.1.2-1 and Table 6.4.2.2.1.3-1 as appropriate.</w:t>
      </w:r>
    </w:p>
    <w:p w14:paraId="1D4F3165" w14:textId="77777777" w:rsidR="008C16F0" w:rsidRPr="00EF06A7" w:rsidRDefault="008C16F0" w:rsidP="008C16F0">
      <w:pPr>
        <w:pStyle w:val="B1"/>
      </w:pPr>
      <w:r w:rsidRPr="00EF06A7">
        <w:t>3.</w:t>
      </w:r>
      <w:r w:rsidRPr="00EF06A7">
        <w:tab/>
        <w:t>Downlink signals for NR cell are initially set up according to Annexes C.0, C.1, C.2, C.3.1 and uplink signals according to Annexes G.0, G.1, G.2, G.3.1 of TS 38.521-1 [7].</w:t>
      </w:r>
    </w:p>
    <w:p w14:paraId="0226C08B" w14:textId="77777777" w:rsidR="008C16F0" w:rsidRPr="00EF06A7" w:rsidRDefault="008C16F0" w:rsidP="008C16F0">
      <w:pPr>
        <w:pStyle w:val="B1"/>
      </w:pPr>
      <w:r w:rsidRPr="00EF06A7">
        <w:t>4.</w:t>
      </w:r>
      <w:r w:rsidRPr="00EF06A7">
        <w:tab/>
        <w:t>Propagation conditions for the NR cell are set according to Annex B.0.</w:t>
      </w:r>
    </w:p>
    <w:p w14:paraId="23B54799" w14:textId="77777777" w:rsidR="008C16F0" w:rsidRPr="00EF06A7" w:rsidRDefault="008C16F0" w:rsidP="008C16F0">
      <w:pPr>
        <w:pStyle w:val="B1"/>
      </w:pPr>
      <w:r w:rsidRPr="00EF06A7">
        <w:t>5.</w:t>
      </w:r>
      <w:r w:rsidRPr="00EF06A7">
        <w:tab/>
        <w:t xml:space="preserve">Ensure the UE is in state RRC_CONNECTED with generic procedure parameters Connectivity NR, </w:t>
      </w:r>
      <w:r w:rsidRPr="00EF06A7">
        <w:rPr>
          <w:i/>
        </w:rPr>
        <w:t xml:space="preserve">Connected without Release On, Test Mode </w:t>
      </w:r>
      <w:r w:rsidRPr="00EF06A7">
        <w:t>On according to TS 38.508-1 [6] clause 4.5. Message contents are defined in clause 6.4.2.2.1.4.3.</w:t>
      </w:r>
    </w:p>
    <w:p w14:paraId="7C888DC6" w14:textId="77777777" w:rsidR="008C16F0" w:rsidRPr="00EF06A7" w:rsidRDefault="008C16F0" w:rsidP="008C16F0">
      <w:pPr>
        <w:pStyle w:val="H6"/>
      </w:pPr>
      <w:r w:rsidRPr="00EF06A7">
        <w:t>6.4.2.2.1.4.2</w:t>
      </w:r>
      <w:r w:rsidRPr="00EF06A7">
        <w:tab/>
        <w:t>Test procedure</w:t>
      </w:r>
    </w:p>
    <w:p w14:paraId="1DB3E9EE" w14:textId="77777777" w:rsidR="008C16F0" w:rsidRPr="00EF06A7" w:rsidRDefault="008C16F0" w:rsidP="008C16F0">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2.2.1.3-1 as appropriate.</w:t>
      </w:r>
    </w:p>
    <w:p w14:paraId="1A2212D3" w14:textId="77777777" w:rsidR="008C16F0" w:rsidRPr="00EF06A7" w:rsidRDefault="008C16F0" w:rsidP="008C16F0">
      <w:pPr>
        <w:pStyle w:val="B1"/>
      </w:pPr>
      <w:r w:rsidRPr="00EF06A7">
        <w:t>2.</w:t>
      </w:r>
      <w:r w:rsidRPr="00EF06A7">
        <w:tab/>
        <w:t>The SS shall send PDSCH via PDCCH DCI format 1_1 for C_RNTI to transmit the DL RMC according to the UE reported CQI (wideband CQI), PMI and fixed RI as defined in Table 6.4.2.2.1.3-1. The SS sends downlink MAC padding bits on the DL RMC. Measure the</w:t>
      </w:r>
      <w:r w:rsidRPr="00EF06A7">
        <w:rPr>
          <w:rFonts w:eastAsia="SimSun"/>
          <w:position w:val="-14"/>
        </w:rPr>
        <w:object w:dxaOrig="285" w:dyaOrig="345" w14:anchorId="0B1701F2">
          <v:shape id="_x0000_i1260" type="#_x0000_t75" style="width:14.4pt;height:21.9pt" o:ole="">
            <v:imagedata r:id="rId221" o:title=""/>
          </v:shape>
          <o:OLEObject Type="Embed" ProgID="Equation.3" ShapeID="_x0000_i1260" DrawAspect="Content" ObjectID="_1781611012" r:id="rId236"/>
        </w:object>
      </w:r>
      <w:r w:rsidRPr="00EF06A7">
        <w:t>according to Annex G.3. 3.</w:t>
      </w:r>
    </w:p>
    <w:p w14:paraId="2838E772" w14:textId="77777777" w:rsidR="008C16F0" w:rsidRPr="00EF06A7" w:rsidRDefault="008C16F0" w:rsidP="008C16F0">
      <w:pPr>
        <w:pStyle w:val="B1"/>
      </w:pPr>
      <w:r w:rsidRPr="00EF06A7">
        <w:t>3.</w:t>
      </w:r>
      <w:r w:rsidRPr="00EF06A7">
        <w:tab/>
        <w:t>Propagation conditions are set according to Annex B.2.</w:t>
      </w:r>
    </w:p>
    <w:p w14:paraId="2A13BC22" w14:textId="77777777" w:rsidR="008C16F0" w:rsidRPr="00EF06A7" w:rsidRDefault="008C16F0" w:rsidP="008C16F0">
      <w:pPr>
        <w:pStyle w:val="B1"/>
      </w:pPr>
      <w:r w:rsidRPr="00EF06A7">
        <w:t>4.</w:t>
      </w:r>
      <w:r w:rsidRPr="00EF06A7">
        <w:tab/>
        <w:t>The SS shall transmit an RRC Connection Reconfiguration message to set codebookSubsetRestriction as fo</w:t>
      </w:r>
      <w:r w:rsidRPr="00EF06A7">
        <w:rPr>
          <w:rFonts w:cs="v4.2.0"/>
        </w:rPr>
        <w:t xml:space="preserve">r UE reported RI according to </w:t>
      </w:r>
      <w:r w:rsidRPr="00EF06A7">
        <w:t>Table 6.4.2.2.1.3-1.</w:t>
      </w:r>
    </w:p>
    <w:p w14:paraId="52253546" w14:textId="77777777" w:rsidR="008C16F0" w:rsidRPr="00EF06A7" w:rsidRDefault="008C16F0" w:rsidP="008C16F0">
      <w:pPr>
        <w:pStyle w:val="B1"/>
      </w:pPr>
      <w:r w:rsidRPr="00EF06A7">
        <w:t>5.</w:t>
      </w:r>
      <w:r w:rsidRPr="00EF06A7">
        <w:tab/>
        <w:t>The UE shall transmit RRC Connection Reconfiguration Complete message.</w:t>
      </w:r>
    </w:p>
    <w:p w14:paraId="78799EDC" w14:textId="77777777" w:rsidR="008C16F0" w:rsidRPr="00EF06A7" w:rsidRDefault="008C16F0" w:rsidP="008C16F0">
      <w:pPr>
        <w:pStyle w:val="B1"/>
      </w:pPr>
      <w:r w:rsidRPr="00EF06A7">
        <w:t>6.</w:t>
      </w:r>
      <w:r w:rsidRPr="00EF06A7">
        <w:tab/>
        <w:t>Propagation conditions are set according to Table 6.4.2.2.1.3-1.</w:t>
      </w:r>
    </w:p>
    <w:p w14:paraId="6CD0555B" w14:textId="77777777" w:rsidR="008C16F0" w:rsidRPr="00EF06A7" w:rsidRDefault="008C16F0" w:rsidP="008C16F0">
      <w:pPr>
        <w:pStyle w:val="B1"/>
      </w:pPr>
      <w:r w:rsidRPr="00EF06A7">
        <w:t>7.</w:t>
      </w:r>
      <w:r w:rsidRPr="00EF06A7">
        <w:tab/>
        <w:t>The SS shall send PDSCH via PDCCH DCI format 1_1 for C_RNTI to transmit the DL RMC according to the UE reported CQI (wideband CQI), PMI and RI. The SS sends downlink MAC padding bits on the DL RMC. Measure</w:t>
      </w:r>
      <w:r w:rsidRPr="00EF06A7">
        <w:rPr>
          <w:rFonts w:eastAsia="SimSun"/>
          <w:position w:val="-14"/>
        </w:rPr>
        <w:object w:dxaOrig="585" w:dyaOrig="345" w14:anchorId="0CB2451C">
          <v:shape id="_x0000_i1261" type="#_x0000_t75" style="width:28.5pt;height:21.9pt" o:ole="">
            <v:imagedata r:id="rId223" o:title=""/>
          </v:shape>
          <o:OLEObject Type="Embed" ProgID="Equation.3" ShapeID="_x0000_i1261" DrawAspect="Content" ObjectID="_1781611013" r:id="rId237"/>
        </w:object>
      </w:r>
      <w:r w:rsidRPr="00EF06A7">
        <w:t xml:space="preserve"> according to Annex G.3.3.</w:t>
      </w:r>
      <w:r w:rsidRPr="00EF06A7">
        <w:br/>
        <w:t>If the ratio (</w:t>
      </w:r>
      <w:r w:rsidRPr="00EF06A7">
        <w:rPr>
          <w:rFonts w:eastAsia="SimSun"/>
          <w:position w:val="-14"/>
        </w:rPr>
        <w:object w:dxaOrig="585" w:dyaOrig="345" w14:anchorId="2E11EC62">
          <v:shape id="_x0000_i1262" type="#_x0000_t75" style="width:28.5pt;height:21.9pt" o:ole="">
            <v:imagedata r:id="rId225" o:title=""/>
          </v:shape>
          <o:OLEObject Type="Embed" ProgID="Equation.3" ShapeID="_x0000_i1262" DrawAspect="Content" ObjectID="_1781611014" r:id="rId238"/>
        </w:object>
      </w:r>
      <w:r w:rsidRPr="00EF06A7">
        <w:t xml:space="preserve"> / </w:t>
      </w:r>
      <w:r w:rsidRPr="00EF06A7">
        <w:rPr>
          <w:rFonts w:eastAsia="SimSun"/>
          <w:position w:val="-14"/>
        </w:rPr>
        <w:object w:dxaOrig="285" w:dyaOrig="345" w14:anchorId="00A641B3">
          <v:shape id="_x0000_i1263" type="#_x0000_t75" style="width:14.4pt;height:21.9pt" o:ole="">
            <v:imagedata r:id="rId221" o:title=""/>
          </v:shape>
          <o:OLEObject Type="Embed" ProgID="Equation.3" ShapeID="_x0000_i1263" DrawAspect="Content" ObjectID="_1781611015" r:id="rId239"/>
        </w:object>
      </w:r>
      <w:r w:rsidRPr="00EF06A7">
        <w:t>) satisfies the requirement in Table 6.4.2.2.1.5-1, then pass the UE. Otherwise, declare a FAIL verdict.</w:t>
      </w:r>
    </w:p>
    <w:p w14:paraId="0F677295" w14:textId="77777777" w:rsidR="008C16F0" w:rsidRPr="00EF06A7" w:rsidRDefault="008C16F0" w:rsidP="008C16F0">
      <w:pPr>
        <w:pStyle w:val="H6"/>
      </w:pPr>
      <w:r w:rsidRPr="00EF06A7">
        <w:t>6.4.2.2.1.4.3</w:t>
      </w:r>
      <w:r w:rsidRPr="00EF06A7">
        <w:tab/>
        <w:t>Message Contents</w:t>
      </w:r>
    </w:p>
    <w:p w14:paraId="0EA36E9C" w14:textId="77777777" w:rsidR="008C16F0" w:rsidRPr="00EF06A7" w:rsidRDefault="008C16F0" w:rsidP="005D5539">
      <w:r w:rsidRPr="00EF06A7">
        <w:t>Message contents are according to TS 38.508-1 [6] clauses 4.6.1 and 5.4.2 with the following exceptions:</w:t>
      </w:r>
    </w:p>
    <w:p w14:paraId="2ED71E28" w14:textId="77777777" w:rsidR="008C16F0" w:rsidRPr="00EF06A7" w:rsidRDefault="008C16F0" w:rsidP="008C16F0">
      <w:pPr>
        <w:pStyle w:val="TH"/>
      </w:pPr>
      <w:r w:rsidRPr="00EF06A7">
        <w:t>Table 6.4.2.2.1.4.3-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32F40385" w14:textId="77777777" w:rsidTr="00F45E1C">
        <w:tc>
          <w:tcPr>
            <w:tcW w:w="9747" w:type="dxa"/>
            <w:gridSpan w:val="4"/>
          </w:tcPr>
          <w:p w14:paraId="0DACA2F3" w14:textId="77777777" w:rsidR="008C16F0" w:rsidRPr="00EF06A7" w:rsidRDefault="008C16F0" w:rsidP="00F45E1C">
            <w:pPr>
              <w:pStyle w:val="TAH"/>
              <w:jc w:val="left"/>
              <w:rPr>
                <w:b w:val="0"/>
                <w:lang w:eastAsia="zh-CN"/>
              </w:rPr>
            </w:pPr>
            <w:r w:rsidRPr="00EF06A7">
              <w:rPr>
                <w:b w:val="0"/>
              </w:rPr>
              <w:t>Derivation Path: TS 38.508-1 [6], clause 4.6.3, Table 4.6.3-4</w:t>
            </w:r>
            <w:r w:rsidRPr="00EF06A7">
              <w:rPr>
                <w:b w:val="0"/>
                <w:lang w:eastAsia="zh-CN"/>
              </w:rPr>
              <w:t>1</w:t>
            </w:r>
          </w:p>
        </w:tc>
      </w:tr>
      <w:tr w:rsidR="008C16F0" w:rsidRPr="00EF06A7" w14:paraId="000F16FF" w14:textId="77777777" w:rsidTr="00F45E1C">
        <w:tc>
          <w:tcPr>
            <w:tcW w:w="4535" w:type="dxa"/>
          </w:tcPr>
          <w:p w14:paraId="5637C47B" w14:textId="77777777" w:rsidR="008C16F0" w:rsidRPr="00EF06A7" w:rsidRDefault="008C16F0" w:rsidP="00F45E1C">
            <w:pPr>
              <w:pStyle w:val="TAH"/>
            </w:pPr>
            <w:r w:rsidRPr="00EF06A7">
              <w:t>Information Element</w:t>
            </w:r>
          </w:p>
        </w:tc>
        <w:tc>
          <w:tcPr>
            <w:tcW w:w="2267" w:type="dxa"/>
          </w:tcPr>
          <w:p w14:paraId="3479813E" w14:textId="77777777" w:rsidR="008C16F0" w:rsidRPr="00EF06A7" w:rsidRDefault="008C16F0" w:rsidP="00F45E1C">
            <w:pPr>
              <w:pStyle w:val="TAH"/>
            </w:pPr>
            <w:r w:rsidRPr="00EF06A7">
              <w:t>Value/remark</w:t>
            </w:r>
          </w:p>
        </w:tc>
        <w:tc>
          <w:tcPr>
            <w:tcW w:w="1700" w:type="dxa"/>
          </w:tcPr>
          <w:p w14:paraId="34600A34" w14:textId="77777777" w:rsidR="008C16F0" w:rsidRPr="00EF06A7" w:rsidRDefault="008C16F0" w:rsidP="00F45E1C">
            <w:pPr>
              <w:pStyle w:val="TAH"/>
            </w:pPr>
            <w:r w:rsidRPr="00EF06A7">
              <w:t>Comment</w:t>
            </w:r>
          </w:p>
        </w:tc>
        <w:tc>
          <w:tcPr>
            <w:tcW w:w="1245" w:type="dxa"/>
          </w:tcPr>
          <w:p w14:paraId="63744F32" w14:textId="77777777" w:rsidR="008C16F0" w:rsidRPr="00EF06A7" w:rsidRDefault="008C16F0" w:rsidP="00F45E1C">
            <w:pPr>
              <w:pStyle w:val="TAH"/>
            </w:pPr>
            <w:r w:rsidRPr="00EF06A7">
              <w:t>Condition</w:t>
            </w:r>
          </w:p>
        </w:tc>
      </w:tr>
      <w:tr w:rsidR="008C16F0" w:rsidRPr="00EF06A7" w14:paraId="5904FA0F" w14:textId="77777777" w:rsidTr="00F45E1C">
        <w:tc>
          <w:tcPr>
            <w:tcW w:w="4535" w:type="dxa"/>
          </w:tcPr>
          <w:p w14:paraId="5DF1E257" w14:textId="77777777" w:rsidR="008C16F0" w:rsidRPr="00EF06A7" w:rsidRDefault="008C16F0" w:rsidP="00F45E1C">
            <w:pPr>
              <w:pStyle w:val="TAL"/>
            </w:pPr>
            <w:r w:rsidRPr="00EF06A7">
              <w:t xml:space="preserve">CSI-ResourceConfig ::= </w:t>
            </w:r>
            <w:r w:rsidRPr="00EF06A7">
              <w:rPr>
                <w:snapToGrid w:val="0"/>
              </w:rPr>
              <w:t xml:space="preserve">SEQUENCE </w:t>
            </w:r>
            <w:r w:rsidRPr="00EF06A7">
              <w:t>{</w:t>
            </w:r>
          </w:p>
        </w:tc>
        <w:tc>
          <w:tcPr>
            <w:tcW w:w="2267" w:type="dxa"/>
          </w:tcPr>
          <w:p w14:paraId="23851C2B" w14:textId="77777777" w:rsidR="008C16F0" w:rsidRPr="00EF06A7" w:rsidRDefault="008C16F0" w:rsidP="00F45E1C">
            <w:pPr>
              <w:pStyle w:val="TAL"/>
            </w:pPr>
          </w:p>
        </w:tc>
        <w:tc>
          <w:tcPr>
            <w:tcW w:w="1700" w:type="dxa"/>
          </w:tcPr>
          <w:p w14:paraId="449668B3" w14:textId="77777777" w:rsidR="008C16F0" w:rsidRPr="00EF06A7" w:rsidRDefault="008C16F0" w:rsidP="00F45E1C">
            <w:pPr>
              <w:pStyle w:val="TAL"/>
            </w:pPr>
          </w:p>
        </w:tc>
        <w:tc>
          <w:tcPr>
            <w:tcW w:w="1245" w:type="dxa"/>
          </w:tcPr>
          <w:p w14:paraId="593B7504" w14:textId="77777777" w:rsidR="008C16F0" w:rsidRPr="00EF06A7" w:rsidRDefault="008C16F0" w:rsidP="00F45E1C">
            <w:pPr>
              <w:pStyle w:val="TAL"/>
            </w:pPr>
          </w:p>
        </w:tc>
      </w:tr>
      <w:tr w:rsidR="008C16F0" w:rsidRPr="00EF06A7" w14:paraId="4715523C" w14:textId="77777777" w:rsidTr="00F45E1C">
        <w:tc>
          <w:tcPr>
            <w:tcW w:w="4535" w:type="dxa"/>
          </w:tcPr>
          <w:p w14:paraId="2EFA08F6" w14:textId="77777777" w:rsidR="008C16F0" w:rsidRPr="00EF06A7" w:rsidRDefault="008C16F0" w:rsidP="00F45E1C">
            <w:pPr>
              <w:pStyle w:val="TAL"/>
            </w:pPr>
            <w:r w:rsidRPr="00EF06A7">
              <w:t xml:space="preserve">  resourceType</w:t>
            </w:r>
          </w:p>
        </w:tc>
        <w:tc>
          <w:tcPr>
            <w:tcW w:w="2267" w:type="dxa"/>
          </w:tcPr>
          <w:p w14:paraId="49369457" w14:textId="77777777" w:rsidR="008C16F0" w:rsidRPr="00EF06A7" w:rsidRDefault="008C16F0" w:rsidP="00F45E1C">
            <w:pPr>
              <w:pStyle w:val="TAL"/>
            </w:pPr>
            <w:r w:rsidRPr="00EF06A7">
              <w:t>periodic</w:t>
            </w:r>
          </w:p>
        </w:tc>
        <w:tc>
          <w:tcPr>
            <w:tcW w:w="1700" w:type="dxa"/>
          </w:tcPr>
          <w:p w14:paraId="4DE5B8AD" w14:textId="77777777" w:rsidR="008C16F0" w:rsidRPr="00EF06A7" w:rsidRDefault="008C16F0" w:rsidP="00F45E1C">
            <w:pPr>
              <w:pStyle w:val="TAL"/>
            </w:pPr>
          </w:p>
        </w:tc>
        <w:tc>
          <w:tcPr>
            <w:tcW w:w="1245" w:type="dxa"/>
          </w:tcPr>
          <w:p w14:paraId="00EAB458" w14:textId="77777777" w:rsidR="008C16F0" w:rsidRPr="00EF06A7" w:rsidRDefault="008C16F0" w:rsidP="00F45E1C">
            <w:pPr>
              <w:pStyle w:val="TAL"/>
            </w:pPr>
          </w:p>
        </w:tc>
      </w:tr>
      <w:tr w:rsidR="008C16F0" w:rsidRPr="00EF06A7" w14:paraId="0027430B" w14:textId="77777777" w:rsidTr="00F45E1C">
        <w:tc>
          <w:tcPr>
            <w:tcW w:w="4535" w:type="dxa"/>
          </w:tcPr>
          <w:p w14:paraId="18009F78" w14:textId="77777777" w:rsidR="008C16F0" w:rsidRPr="00EF06A7" w:rsidRDefault="008C16F0" w:rsidP="00F45E1C">
            <w:pPr>
              <w:pStyle w:val="TAL"/>
            </w:pPr>
            <w:r w:rsidRPr="00EF06A7">
              <w:t>}</w:t>
            </w:r>
          </w:p>
        </w:tc>
        <w:tc>
          <w:tcPr>
            <w:tcW w:w="2267" w:type="dxa"/>
          </w:tcPr>
          <w:p w14:paraId="6AF26B19" w14:textId="77777777" w:rsidR="008C16F0" w:rsidRPr="00EF06A7" w:rsidRDefault="008C16F0" w:rsidP="00F45E1C">
            <w:pPr>
              <w:pStyle w:val="TAL"/>
            </w:pPr>
          </w:p>
        </w:tc>
        <w:tc>
          <w:tcPr>
            <w:tcW w:w="1700" w:type="dxa"/>
          </w:tcPr>
          <w:p w14:paraId="71039A3C" w14:textId="77777777" w:rsidR="008C16F0" w:rsidRPr="00EF06A7" w:rsidRDefault="008C16F0" w:rsidP="00F45E1C">
            <w:pPr>
              <w:pStyle w:val="TAL"/>
            </w:pPr>
          </w:p>
        </w:tc>
        <w:tc>
          <w:tcPr>
            <w:tcW w:w="1245" w:type="dxa"/>
          </w:tcPr>
          <w:p w14:paraId="3240EF40" w14:textId="77777777" w:rsidR="008C16F0" w:rsidRPr="00EF06A7" w:rsidRDefault="008C16F0" w:rsidP="00F45E1C">
            <w:pPr>
              <w:pStyle w:val="TAL"/>
            </w:pPr>
          </w:p>
        </w:tc>
      </w:tr>
    </w:tbl>
    <w:p w14:paraId="7D43B9D6" w14:textId="77777777" w:rsidR="008C16F0" w:rsidRPr="00EF06A7" w:rsidRDefault="008C16F0" w:rsidP="008C16F0">
      <w:pPr>
        <w:rPr>
          <w:lang w:eastAsia="zh-CN"/>
        </w:rPr>
      </w:pPr>
    </w:p>
    <w:p w14:paraId="2A3D3377" w14:textId="77777777" w:rsidR="008C16F0" w:rsidRPr="00EF06A7" w:rsidRDefault="008C16F0" w:rsidP="008C16F0">
      <w:pPr>
        <w:pStyle w:val="TH"/>
      </w:pPr>
      <w:r w:rsidRPr="00EF06A7">
        <w:t>Table 6.4.2.2.1.4.3-</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68872659" w14:textId="77777777" w:rsidTr="00F45E1C">
        <w:tc>
          <w:tcPr>
            <w:tcW w:w="9747" w:type="dxa"/>
            <w:gridSpan w:val="4"/>
          </w:tcPr>
          <w:p w14:paraId="08EC33AD" w14:textId="77777777" w:rsidR="008C16F0" w:rsidRPr="00EF06A7" w:rsidRDefault="008C16F0" w:rsidP="00F45E1C">
            <w:pPr>
              <w:pStyle w:val="TAH"/>
              <w:jc w:val="left"/>
              <w:rPr>
                <w:b w:val="0"/>
              </w:rPr>
            </w:pPr>
            <w:r w:rsidRPr="00EF06A7">
              <w:rPr>
                <w:b w:val="0"/>
              </w:rPr>
              <w:t>Derivation Path: TS 38.508-1 [6], clause 4.6.3, Table 4.6.3-45</w:t>
            </w:r>
          </w:p>
        </w:tc>
      </w:tr>
      <w:tr w:rsidR="008C16F0" w:rsidRPr="00EF06A7" w14:paraId="0394EB11" w14:textId="77777777" w:rsidTr="00F45E1C">
        <w:tc>
          <w:tcPr>
            <w:tcW w:w="4535" w:type="dxa"/>
          </w:tcPr>
          <w:p w14:paraId="23D70E82" w14:textId="77777777" w:rsidR="008C16F0" w:rsidRPr="00EF06A7" w:rsidRDefault="008C16F0" w:rsidP="00F45E1C">
            <w:pPr>
              <w:pStyle w:val="TAH"/>
            </w:pPr>
            <w:r w:rsidRPr="00EF06A7">
              <w:t>Information Element</w:t>
            </w:r>
          </w:p>
        </w:tc>
        <w:tc>
          <w:tcPr>
            <w:tcW w:w="2267" w:type="dxa"/>
          </w:tcPr>
          <w:p w14:paraId="0C545377" w14:textId="77777777" w:rsidR="008C16F0" w:rsidRPr="00EF06A7" w:rsidRDefault="008C16F0" w:rsidP="00F45E1C">
            <w:pPr>
              <w:pStyle w:val="TAH"/>
            </w:pPr>
            <w:r w:rsidRPr="00EF06A7">
              <w:t>Value/remark</w:t>
            </w:r>
          </w:p>
        </w:tc>
        <w:tc>
          <w:tcPr>
            <w:tcW w:w="1700" w:type="dxa"/>
          </w:tcPr>
          <w:p w14:paraId="1A12C597" w14:textId="77777777" w:rsidR="008C16F0" w:rsidRPr="00EF06A7" w:rsidRDefault="008C16F0" w:rsidP="00F45E1C">
            <w:pPr>
              <w:pStyle w:val="TAH"/>
            </w:pPr>
            <w:r w:rsidRPr="00EF06A7">
              <w:t>Comment</w:t>
            </w:r>
          </w:p>
        </w:tc>
        <w:tc>
          <w:tcPr>
            <w:tcW w:w="1245" w:type="dxa"/>
          </w:tcPr>
          <w:p w14:paraId="5D32DEA9" w14:textId="77777777" w:rsidR="008C16F0" w:rsidRPr="00EF06A7" w:rsidRDefault="008C16F0" w:rsidP="00F45E1C">
            <w:pPr>
              <w:pStyle w:val="TAH"/>
            </w:pPr>
            <w:r w:rsidRPr="00EF06A7">
              <w:t>Condition</w:t>
            </w:r>
          </w:p>
        </w:tc>
      </w:tr>
      <w:tr w:rsidR="008C16F0" w:rsidRPr="00EF06A7" w14:paraId="3A852819" w14:textId="77777777" w:rsidTr="00F45E1C">
        <w:tc>
          <w:tcPr>
            <w:tcW w:w="4535" w:type="dxa"/>
          </w:tcPr>
          <w:p w14:paraId="030A8D59" w14:textId="77777777" w:rsidR="008C16F0" w:rsidRPr="00EF06A7" w:rsidRDefault="008C16F0" w:rsidP="00F45E1C">
            <w:pPr>
              <w:pStyle w:val="TAL"/>
            </w:pPr>
            <w:r w:rsidRPr="00EF06A7">
              <w:t xml:space="preserve">CSI-RS-ResourceMapping ::= </w:t>
            </w:r>
            <w:r w:rsidRPr="00EF06A7">
              <w:rPr>
                <w:snapToGrid w:val="0"/>
              </w:rPr>
              <w:t xml:space="preserve">SEQUENCE </w:t>
            </w:r>
            <w:r w:rsidRPr="00EF06A7">
              <w:t>{</w:t>
            </w:r>
          </w:p>
        </w:tc>
        <w:tc>
          <w:tcPr>
            <w:tcW w:w="2267" w:type="dxa"/>
          </w:tcPr>
          <w:p w14:paraId="46DD3C37" w14:textId="77777777" w:rsidR="008C16F0" w:rsidRPr="00EF06A7" w:rsidRDefault="008C16F0" w:rsidP="00F45E1C">
            <w:pPr>
              <w:pStyle w:val="TAL"/>
            </w:pPr>
          </w:p>
        </w:tc>
        <w:tc>
          <w:tcPr>
            <w:tcW w:w="1700" w:type="dxa"/>
          </w:tcPr>
          <w:p w14:paraId="305BDC41" w14:textId="77777777" w:rsidR="008C16F0" w:rsidRPr="00EF06A7" w:rsidRDefault="008C16F0" w:rsidP="00F45E1C">
            <w:pPr>
              <w:pStyle w:val="TAL"/>
            </w:pPr>
          </w:p>
        </w:tc>
        <w:tc>
          <w:tcPr>
            <w:tcW w:w="1245" w:type="dxa"/>
          </w:tcPr>
          <w:p w14:paraId="4F1D8506" w14:textId="77777777" w:rsidR="008C16F0" w:rsidRPr="00EF06A7" w:rsidRDefault="008C16F0" w:rsidP="00F45E1C">
            <w:pPr>
              <w:pStyle w:val="TAL"/>
            </w:pPr>
          </w:p>
        </w:tc>
      </w:tr>
      <w:tr w:rsidR="008C16F0" w:rsidRPr="00EF06A7" w14:paraId="347AE1D1" w14:textId="77777777" w:rsidTr="00F45E1C">
        <w:tc>
          <w:tcPr>
            <w:tcW w:w="4535" w:type="dxa"/>
          </w:tcPr>
          <w:p w14:paraId="216016A8" w14:textId="77777777" w:rsidR="008C16F0" w:rsidRPr="00EF06A7" w:rsidRDefault="008C16F0" w:rsidP="00F45E1C">
            <w:pPr>
              <w:pStyle w:val="TAL"/>
            </w:pPr>
            <w:r w:rsidRPr="00EF06A7">
              <w:t xml:space="preserve">  frequencyDomainAllocation CHOICE {</w:t>
            </w:r>
          </w:p>
        </w:tc>
        <w:tc>
          <w:tcPr>
            <w:tcW w:w="2267" w:type="dxa"/>
          </w:tcPr>
          <w:p w14:paraId="7E52011F" w14:textId="77777777" w:rsidR="008C16F0" w:rsidRPr="00EF06A7" w:rsidRDefault="008C16F0" w:rsidP="00F45E1C">
            <w:pPr>
              <w:pStyle w:val="TAL"/>
            </w:pPr>
          </w:p>
        </w:tc>
        <w:tc>
          <w:tcPr>
            <w:tcW w:w="1700" w:type="dxa"/>
          </w:tcPr>
          <w:p w14:paraId="2B01F727" w14:textId="77777777" w:rsidR="008C16F0" w:rsidRPr="00EF06A7" w:rsidRDefault="008C16F0" w:rsidP="00F45E1C">
            <w:pPr>
              <w:pStyle w:val="TAL"/>
            </w:pPr>
          </w:p>
        </w:tc>
        <w:tc>
          <w:tcPr>
            <w:tcW w:w="1245" w:type="dxa"/>
          </w:tcPr>
          <w:p w14:paraId="0573546F" w14:textId="77777777" w:rsidR="008C16F0" w:rsidRPr="00EF06A7" w:rsidRDefault="008C16F0" w:rsidP="00F45E1C">
            <w:pPr>
              <w:pStyle w:val="TAL"/>
            </w:pPr>
          </w:p>
        </w:tc>
      </w:tr>
      <w:tr w:rsidR="008C16F0" w:rsidRPr="00EF06A7" w14:paraId="041E1AC8" w14:textId="77777777" w:rsidTr="00F45E1C">
        <w:tc>
          <w:tcPr>
            <w:tcW w:w="4535" w:type="dxa"/>
          </w:tcPr>
          <w:p w14:paraId="6935F14E" w14:textId="77777777" w:rsidR="008C16F0" w:rsidRPr="00EF06A7" w:rsidRDefault="008C16F0" w:rsidP="00F45E1C">
            <w:pPr>
              <w:pStyle w:val="TAL"/>
              <w:rPr>
                <w:lang w:eastAsia="zh-CN"/>
              </w:rPr>
            </w:pPr>
            <w:r w:rsidRPr="00EF06A7">
              <w:t xml:space="preserve">    other</w:t>
            </w:r>
          </w:p>
        </w:tc>
        <w:tc>
          <w:tcPr>
            <w:tcW w:w="2267" w:type="dxa"/>
          </w:tcPr>
          <w:p w14:paraId="55772A21" w14:textId="77777777" w:rsidR="008C16F0" w:rsidRPr="00EF06A7" w:rsidRDefault="008C16F0" w:rsidP="00F45E1C">
            <w:pPr>
              <w:pStyle w:val="TAL"/>
              <w:rPr>
                <w:lang w:eastAsia="zh-CN"/>
              </w:rPr>
            </w:pPr>
            <w:r w:rsidRPr="00EF06A7">
              <w:rPr>
                <w:lang w:eastAsia="zh-CN"/>
              </w:rPr>
              <w:t>001000</w:t>
            </w:r>
          </w:p>
        </w:tc>
        <w:tc>
          <w:tcPr>
            <w:tcW w:w="1700" w:type="dxa"/>
          </w:tcPr>
          <w:p w14:paraId="57982A4D" w14:textId="77777777" w:rsidR="008C16F0" w:rsidRPr="00EF06A7" w:rsidRDefault="008C16F0" w:rsidP="00F45E1C">
            <w:pPr>
              <w:pStyle w:val="TAL"/>
            </w:pPr>
            <w:r w:rsidRPr="00EF06A7">
              <w:t>row3, k</w:t>
            </w:r>
            <w:r w:rsidRPr="00EF06A7">
              <w:rPr>
                <w:sz w:val="14"/>
                <w:szCs w:val="16"/>
              </w:rPr>
              <w:t>0</w:t>
            </w:r>
            <w:r w:rsidRPr="00EF06A7">
              <w:t>=6</w:t>
            </w:r>
          </w:p>
        </w:tc>
        <w:tc>
          <w:tcPr>
            <w:tcW w:w="1245" w:type="dxa"/>
          </w:tcPr>
          <w:p w14:paraId="039B9E8C" w14:textId="77777777" w:rsidR="008C16F0" w:rsidRPr="00EF06A7" w:rsidRDefault="008C16F0" w:rsidP="00F45E1C">
            <w:pPr>
              <w:pStyle w:val="TAL"/>
            </w:pPr>
          </w:p>
        </w:tc>
      </w:tr>
      <w:tr w:rsidR="008C16F0" w:rsidRPr="00EF06A7" w14:paraId="3EF26A93" w14:textId="77777777" w:rsidTr="00F45E1C">
        <w:tc>
          <w:tcPr>
            <w:tcW w:w="4535" w:type="dxa"/>
            <w:tcBorders>
              <w:bottom w:val="single" w:sz="4" w:space="0" w:color="auto"/>
            </w:tcBorders>
          </w:tcPr>
          <w:p w14:paraId="11F62DCC" w14:textId="77777777" w:rsidR="008C16F0" w:rsidRPr="00EF06A7" w:rsidRDefault="008C16F0" w:rsidP="00F45E1C">
            <w:pPr>
              <w:pStyle w:val="TAL"/>
            </w:pPr>
            <w:r w:rsidRPr="00EF06A7">
              <w:t xml:space="preserve">  }</w:t>
            </w:r>
          </w:p>
        </w:tc>
        <w:tc>
          <w:tcPr>
            <w:tcW w:w="2267" w:type="dxa"/>
          </w:tcPr>
          <w:p w14:paraId="2C4794FF" w14:textId="77777777" w:rsidR="008C16F0" w:rsidRPr="00EF06A7" w:rsidRDefault="008C16F0" w:rsidP="00F45E1C">
            <w:pPr>
              <w:pStyle w:val="TAL"/>
            </w:pPr>
          </w:p>
        </w:tc>
        <w:tc>
          <w:tcPr>
            <w:tcW w:w="1700" w:type="dxa"/>
          </w:tcPr>
          <w:p w14:paraId="512BC2B8" w14:textId="77777777" w:rsidR="008C16F0" w:rsidRPr="00EF06A7" w:rsidRDefault="008C16F0" w:rsidP="00F45E1C">
            <w:pPr>
              <w:pStyle w:val="TAL"/>
            </w:pPr>
          </w:p>
        </w:tc>
        <w:tc>
          <w:tcPr>
            <w:tcW w:w="1245" w:type="dxa"/>
          </w:tcPr>
          <w:p w14:paraId="16D9DCA5" w14:textId="77777777" w:rsidR="008C16F0" w:rsidRPr="00EF06A7" w:rsidRDefault="008C16F0" w:rsidP="00F45E1C">
            <w:pPr>
              <w:pStyle w:val="TAL"/>
            </w:pPr>
          </w:p>
        </w:tc>
      </w:tr>
      <w:tr w:rsidR="008C16F0" w:rsidRPr="00EF06A7" w14:paraId="2F23FE6C" w14:textId="77777777" w:rsidTr="00F45E1C">
        <w:tc>
          <w:tcPr>
            <w:tcW w:w="4535" w:type="dxa"/>
            <w:tcBorders>
              <w:top w:val="single" w:sz="4" w:space="0" w:color="auto"/>
              <w:left w:val="single" w:sz="4" w:space="0" w:color="auto"/>
              <w:bottom w:val="nil"/>
              <w:right w:val="single" w:sz="4" w:space="0" w:color="auto"/>
            </w:tcBorders>
          </w:tcPr>
          <w:p w14:paraId="74EF71ED" w14:textId="77777777" w:rsidR="008C16F0" w:rsidRPr="00EF06A7" w:rsidRDefault="008C16F0" w:rsidP="00F45E1C">
            <w:pPr>
              <w:pStyle w:val="TAL"/>
            </w:pPr>
            <w:r w:rsidRPr="00EF06A7">
              <w:t xml:space="preserve">  nrofPorts </w:t>
            </w:r>
          </w:p>
        </w:tc>
        <w:tc>
          <w:tcPr>
            <w:tcW w:w="2267" w:type="dxa"/>
            <w:tcBorders>
              <w:left w:val="single" w:sz="4" w:space="0" w:color="auto"/>
            </w:tcBorders>
          </w:tcPr>
          <w:p w14:paraId="20F279DA" w14:textId="77777777" w:rsidR="008C16F0" w:rsidRPr="00EF06A7" w:rsidRDefault="008C16F0" w:rsidP="00F45E1C">
            <w:pPr>
              <w:pStyle w:val="TAL"/>
              <w:rPr>
                <w:lang w:eastAsia="zh-CN"/>
              </w:rPr>
            </w:pPr>
            <w:r w:rsidRPr="00EF06A7">
              <w:t>p</w:t>
            </w:r>
            <w:r w:rsidRPr="00EF06A7">
              <w:rPr>
                <w:lang w:eastAsia="zh-CN"/>
              </w:rPr>
              <w:t>2</w:t>
            </w:r>
          </w:p>
        </w:tc>
        <w:tc>
          <w:tcPr>
            <w:tcW w:w="1700" w:type="dxa"/>
          </w:tcPr>
          <w:p w14:paraId="11395147" w14:textId="77777777" w:rsidR="008C16F0" w:rsidRPr="00EF06A7" w:rsidRDefault="008C16F0" w:rsidP="00F45E1C">
            <w:pPr>
              <w:pStyle w:val="TAL"/>
            </w:pPr>
          </w:p>
        </w:tc>
        <w:tc>
          <w:tcPr>
            <w:tcW w:w="1245" w:type="dxa"/>
          </w:tcPr>
          <w:p w14:paraId="5EEFC34B" w14:textId="77777777" w:rsidR="008C16F0" w:rsidRPr="00EF06A7" w:rsidRDefault="008C16F0" w:rsidP="00F45E1C">
            <w:pPr>
              <w:pStyle w:val="TAL"/>
            </w:pPr>
          </w:p>
        </w:tc>
      </w:tr>
      <w:tr w:rsidR="008C16F0" w:rsidRPr="00EF06A7" w14:paraId="748080F9" w14:textId="77777777" w:rsidTr="00F45E1C">
        <w:tc>
          <w:tcPr>
            <w:tcW w:w="4535" w:type="dxa"/>
            <w:tcBorders>
              <w:top w:val="single" w:sz="4" w:space="0" w:color="auto"/>
              <w:left w:val="single" w:sz="4" w:space="0" w:color="auto"/>
              <w:bottom w:val="nil"/>
              <w:right w:val="single" w:sz="4" w:space="0" w:color="auto"/>
            </w:tcBorders>
          </w:tcPr>
          <w:p w14:paraId="12E43779" w14:textId="77777777" w:rsidR="008C16F0" w:rsidRPr="00EF06A7" w:rsidRDefault="008C16F0" w:rsidP="00F45E1C">
            <w:pPr>
              <w:pStyle w:val="TAL"/>
            </w:pPr>
            <w:r w:rsidRPr="00EF06A7">
              <w:t xml:space="preserve">  firstOFDMSymbolInTimeDomain</w:t>
            </w:r>
          </w:p>
        </w:tc>
        <w:tc>
          <w:tcPr>
            <w:tcW w:w="2267" w:type="dxa"/>
            <w:tcBorders>
              <w:left w:val="single" w:sz="4" w:space="0" w:color="auto"/>
            </w:tcBorders>
          </w:tcPr>
          <w:p w14:paraId="5830E650" w14:textId="77777777" w:rsidR="008C16F0" w:rsidRPr="00EF06A7" w:rsidRDefault="008C16F0" w:rsidP="00F45E1C">
            <w:pPr>
              <w:pStyle w:val="TAL"/>
              <w:rPr>
                <w:lang w:eastAsia="zh-CN"/>
              </w:rPr>
            </w:pPr>
            <w:r w:rsidRPr="00EF06A7">
              <w:rPr>
                <w:lang w:eastAsia="zh-CN"/>
              </w:rPr>
              <w:t>13</w:t>
            </w:r>
          </w:p>
        </w:tc>
        <w:tc>
          <w:tcPr>
            <w:tcW w:w="1700" w:type="dxa"/>
          </w:tcPr>
          <w:p w14:paraId="67005E3B" w14:textId="77777777" w:rsidR="008C16F0" w:rsidRPr="00EF06A7" w:rsidRDefault="008C16F0" w:rsidP="00F45E1C">
            <w:pPr>
              <w:pStyle w:val="TAL"/>
            </w:pPr>
          </w:p>
        </w:tc>
        <w:tc>
          <w:tcPr>
            <w:tcW w:w="1245" w:type="dxa"/>
          </w:tcPr>
          <w:p w14:paraId="142BEF1A" w14:textId="77777777" w:rsidR="008C16F0" w:rsidRPr="00EF06A7" w:rsidRDefault="008C16F0" w:rsidP="00F45E1C">
            <w:pPr>
              <w:pStyle w:val="TAL"/>
            </w:pPr>
          </w:p>
        </w:tc>
      </w:tr>
      <w:tr w:rsidR="008C16F0" w:rsidRPr="00EF06A7" w14:paraId="4B2CBB9D" w14:textId="77777777" w:rsidTr="00F45E1C">
        <w:tc>
          <w:tcPr>
            <w:tcW w:w="4535" w:type="dxa"/>
            <w:tcBorders>
              <w:top w:val="single" w:sz="4" w:space="0" w:color="auto"/>
            </w:tcBorders>
          </w:tcPr>
          <w:p w14:paraId="00E0CA12" w14:textId="77777777" w:rsidR="008C16F0" w:rsidRPr="00EF06A7" w:rsidRDefault="008C16F0" w:rsidP="00F45E1C">
            <w:pPr>
              <w:pStyle w:val="TAL"/>
            </w:pPr>
            <w:r w:rsidRPr="00EF06A7">
              <w:t>}</w:t>
            </w:r>
          </w:p>
        </w:tc>
        <w:tc>
          <w:tcPr>
            <w:tcW w:w="2267" w:type="dxa"/>
          </w:tcPr>
          <w:p w14:paraId="4AB4C086" w14:textId="77777777" w:rsidR="008C16F0" w:rsidRPr="00EF06A7" w:rsidRDefault="008C16F0" w:rsidP="00F45E1C">
            <w:pPr>
              <w:pStyle w:val="TAL"/>
            </w:pPr>
          </w:p>
        </w:tc>
        <w:tc>
          <w:tcPr>
            <w:tcW w:w="1700" w:type="dxa"/>
          </w:tcPr>
          <w:p w14:paraId="134AA010" w14:textId="77777777" w:rsidR="008C16F0" w:rsidRPr="00EF06A7" w:rsidRDefault="008C16F0" w:rsidP="00F45E1C">
            <w:pPr>
              <w:pStyle w:val="TAL"/>
            </w:pPr>
          </w:p>
        </w:tc>
        <w:tc>
          <w:tcPr>
            <w:tcW w:w="1245" w:type="dxa"/>
          </w:tcPr>
          <w:p w14:paraId="30EB3A6A" w14:textId="77777777" w:rsidR="008C16F0" w:rsidRPr="00EF06A7" w:rsidRDefault="008C16F0" w:rsidP="00F45E1C">
            <w:pPr>
              <w:pStyle w:val="TAL"/>
            </w:pPr>
          </w:p>
        </w:tc>
      </w:tr>
    </w:tbl>
    <w:p w14:paraId="0E265E57" w14:textId="77777777" w:rsidR="008C16F0" w:rsidRPr="00EF06A7" w:rsidRDefault="008C16F0" w:rsidP="008C16F0"/>
    <w:p w14:paraId="70FDDD16" w14:textId="77777777" w:rsidR="008C16F0" w:rsidRPr="00EF06A7" w:rsidRDefault="008C16F0" w:rsidP="008C16F0">
      <w:pPr>
        <w:pStyle w:val="TH"/>
      </w:pPr>
      <w:r w:rsidRPr="00EF06A7">
        <w:t>Table 6.4.2.2.1.4.3-</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5D7C4242" w14:textId="77777777" w:rsidTr="00F45E1C">
        <w:tc>
          <w:tcPr>
            <w:tcW w:w="9747" w:type="dxa"/>
            <w:gridSpan w:val="4"/>
          </w:tcPr>
          <w:p w14:paraId="561778A5" w14:textId="77777777" w:rsidR="008C16F0" w:rsidRPr="00EF06A7" w:rsidRDefault="008C16F0" w:rsidP="00F45E1C">
            <w:pPr>
              <w:pStyle w:val="TAH"/>
              <w:jc w:val="left"/>
              <w:rPr>
                <w:b w:val="0"/>
              </w:rPr>
            </w:pPr>
            <w:r w:rsidRPr="00EF06A7">
              <w:rPr>
                <w:b w:val="0"/>
              </w:rPr>
              <w:t>Derivation Path: TS 38.508-1 [6], clause 4.6.3, Table 4.6.3-45</w:t>
            </w:r>
          </w:p>
        </w:tc>
      </w:tr>
      <w:tr w:rsidR="008C16F0" w:rsidRPr="00EF06A7" w14:paraId="7EB03D89" w14:textId="77777777" w:rsidTr="00F45E1C">
        <w:tc>
          <w:tcPr>
            <w:tcW w:w="4535" w:type="dxa"/>
          </w:tcPr>
          <w:p w14:paraId="0306C289" w14:textId="77777777" w:rsidR="008C16F0" w:rsidRPr="00EF06A7" w:rsidRDefault="008C16F0" w:rsidP="00F45E1C">
            <w:pPr>
              <w:pStyle w:val="TAH"/>
            </w:pPr>
            <w:r w:rsidRPr="00EF06A7">
              <w:t>Information Element</w:t>
            </w:r>
          </w:p>
        </w:tc>
        <w:tc>
          <w:tcPr>
            <w:tcW w:w="2267" w:type="dxa"/>
          </w:tcPr>
          <w:p w14:paraId="3561AC1B" w14:textId="77777777" w:rsidR="008C16F0" w:rsidRPr="00EF06A7" w:rsidRDefault="008C16F0" w:rsidP="00F45E1C">
            <w:pPr>
              <w:pStyle w:val="TAH"/>
            </w:pPr>
            <w:r w:rsidRPr="00EF06A7">
              <w:t>Value/remark</w:t>
            </w:r>
          </w:p>
        </w:tc>
        <w:tc>
          <w:tcPr>
            <w:tcW w:w="1700" w:type="dxa"/>
          </w:tcPr>
          <w:p w14:paraId="7F145356" w14:textId="77777777" w:rsidR="008C16F0" w:rsidRPr="00EF06A7" w:rsidRDefault="008C16F0" w:rsidP="00F45E1C">
            <w:pPr>
              <w:pStyle w:val="TAH"/>
            </w:pPr>
            <w:r w:rsidRPr="00EF06A7">
              <w:t>Comment</w:t>
            </w:r>
          </w:p>
        </w:tc>
        <w:tc>
          <w:tcPr>
            <w:tcW w:w="1245" w:type="dxa"/>
          </w:tcPr>
          <w:p w14:paraId="49CDFEAE" w14:textId="77777777" w:rsidR="008C16F0" w:rsidRPr="00EF06A7" w:rsidRDefault="008C16F0" w:rsidP="00F45E1C">
            <w:pPr>
              <w:pStyle w:val="TAH"/>
            </w:pPr>
            <w:r w:rsidRPr="00EF06A7">
              <w:t>Condition</w:t>
            </w:r>
          </w:p>
        </w:tc>
      </w:tr>
      <w:tr w:rsidR="008C16F0" w:rsidRPr="00EF06A7" w14:paraId="2A53FB6C" w14:textId="77777777" w:rsidTr="00F45E1C">
        <w:tc>
          <w:tcPr>
            <w:tcW w:w="4535" w:type="dxa"/>
          </w:tcPr>
          <w:p w14:paraId="4A35B94A" w14:textId="77777777" w:rsidR="008C16F0" w:rsidRPr="00EF06A7" w:rsidRDefault="008C16F0" w:rsidP="00F45E1C">
            <w:pPr>
              <w:pStyle w:val="TAL"/>
            </w:pPr>
            <w:r w:rsidRPr="00EF06A7">
              <w:t xml:space="preserve">CSI-RS-ResourceMapping ::= </w:t>
            </w:r>
            <w:r w:rsidRPr="00EF06A7">
              <w:rPr>
                <w:snapToGrid w:val="0"/>
              </w:rPr>
              <w:t xml:space="preserve">SEQUENCE </w:t>
            </w:r>
            <w:r w:rsidRPr="00EF06A7">
              <w:t>{</w:t>
            </w:r>
          </w:p>
        </w:tc>
        <w:tc>
          <w:tcPr>
            <w:tcW w:w="2267" w:type="dxa"/>
          </w:tcPr>
          <w:p w14:paraId="0A1223ED" w14:textId="77777777" w:rsidR="008C16F0" w:rsidRPr="00EF06A7" w:rsidRDefault="008C16F0" w:rsidP="00F45E1C">
            <w:pPr>
              <w:pStyle w:val="TAL"/>
            </w:pPr>
          </w:p>
        </w:tc>
        <w:tc>
          <w:tcPr>
            <w:tcW w:w="1700" w:type="dxa"/>
          </w:tcPr>
          <w:p w14:paraId="74F8FEFB" w14:textId="77777777" w:rsidR="008C16F0" w:rsidRPr="00EF06A7" w:rsidRDefault="008C16F0" w:rsidP="00F45E1C">
            <w:pPr>
              <w:pStyle w:val="TAL"/>
            </w:pPr>
          </w:p>
        </w:tc>
        <w:tc>
          <w:tcPr>
            <w:tcW w:w="1245" w:type="dxa"/>
          </w:tcPr>
          <w:p w14:paraId="0F5AD2C1" w14:textId="77777777" w:rsidR="008C16F0" w:rsidRPr="00EF06A7" w:rsidRDefault="008C16F0" w:rsidP="00F45E1C">
            <w:pPr>
              <w:pStyle w:val="TAL"/>
            </w:pPr>
          </w:p>
        </w:tc>
      </w:tr>
      <w:tr w:rsidR="008C16F0" w:rsidRPr="00EF06A7" w14:paraId="0590B76D" w14:textId="77777777" w:rsidTr="00F45E1C">
        <w:tc>
          <w:tcPr>
            <w:tcW w:w="4535" w:type="dxa"/>
          </w:tcPr>
          <w:p w14:paraId="72E138BF" w14:textId="77777777" w:rsidR="008C16F0" w:rsidRPr="00EF06A7" w:rsidRDefault="008C16F0" w:rsidP="00F45E1C">
            <w:pPr>
              <w:pStyle w:val="TAL"/>
            </w:pPr>
            <w:r w:rsidRPr="00EF06A7">
              <w:t xml:space="preserve">  frequencyDomainAllocation CHOICE {</w:t>
            </w:r>
          </w:p>
        </w:tc>
        <w:tc>
          <w:tcPr>
            <w:tcW w:w="2267" w:type="dxa"/>
          </w:tcPr>
          <w:p w14:paraId="454AE169" w14:textId="77777777" w:rsidR="008C16F0" w:rsidRPr="00EF06A7" w:rsidRDefault="008C16F0" w:rsidP="00F45E1C">
            <w:pPr>
              <w:pStyle w:val="TAL"/>
            </w:pPr>
          </w:p>
        </w:tc>
        <w:tc>
          <w:tcPr>
            <w:tcW w:w="1700" w:type="dxa"/>
          </w:tcPr>
          <w:p w14:paraId="64B653E1" w14:textId="77777777" w:rsidR="008C16F0" w:rsidRPr="00EF06A7" w:rsidRDefault="008C16F0" w:rsidP="00F45E1C">
            <w:pPr>
              <w:pStyle w:val="TAL"/>
            </w:pPr>
          </w:p>
        </w:tc>
        <w:tc>
          <w:tcPr>
            <w:tcW w:w="1245" w:type="dxa"/>
          </w:tcPr>
          <w:p w14:paraId="41BCDDAB" w14:textId="77777777" w:rsidR="008C16F0" w:rsidRPr="00EF06A7" w:rsidRDefault="008C16F0" w:rsidP="00F45E1C">
            <w:pPr>
              <w:pStyle w:val="TAL"/>
            </w:pPr>
          </w:p>
        </w:tc>
      </w:tr>
      <w:tr w:rsidR="008C16F0" w:rsidRPr="00EF06A7" w14:paraId="3F3CE69F" w14:textId="77777777" w:rsidTr="00F45E1C">
        <w:tc>
          <w:tcPr>
            <w:tcW w:w="4535" w:type="dxa"/>
          </w:tcPr>
          <w:p w14:paraId="1BD97CF5" w14:textId="77777777" w:rsidR="008C16F0" w:rsidRPr="00EF06A7" w:rsidRDefault="008C16F0" w:rsidP="00F45E1C">
            <w:pPr>
              <w:pStyle w:val="TAL"/>
            </w:pPr>
            <w:r w:rsidRPr="00EF06A7">
              <w:t xml:space="preserve">    other</w:t>
            </w:r>
          </w:p>
        </w:tc>
        <w:tc>
          <w:tcPr>
            <w:tcW w:w="2267" w:type="dxa"/>
          </w:tcPr>
          <w:p w14:paraId="019B8ADD" w14:textId="77777777" w:rsidR="008C16F0" w:rsidRPr="00EF06A7" w:rsidRDefault="008C16F0" w:rsidP="00F45E1C">
            <w:pPr>
              <w:pStyle w:val="TAL"/>
            </w:pPr>
            <w:r w:rsidRPr="00EF06A7">
              <w:t>000</w:t>
            </w:r>
            <w:r w:rsidRPr="00EF06A7">
              <w:rPr>
                <w:lang w:eastAsia="zh-CN"/>
              </w:rPr>
              <w:t>10</w:t>
            </w:r>
            <w:r w:rsidRPr="00EF06A7">
              <w:t>0</w:t>
            </w:r>
          </w:p>
        </w:tc>
        <w:tc>
          <w:tcPr>
            <w:tcW w:w="1700" w:type="dxa"/>
          </w:tcPr>
          <w:p w14:paraId="472AFB2E" w14:textId="77777777" w:rsidR="008C16F0" w:rsidRPr="00EF06A7" w:rsidRDefault="008C16F0" w:rsidP="00F45E1C">
            <w:pPr>
              <w:pStyle w:val="TAL"/>
            </w:pPr>
            <w:r w:rsidRPr="00EF06A7">
              <w:t>row5, k</w:t>
            </w:r>
            <w:r w:rsidRPr="00EF06A7">
              <w:rPr>
                <w:sz w:val="14"/>
                <w:szCs w:val="16"/>
              </w:rPr>
              <w:t>0</w:t>
            </w:r>
            <w:r w:rsidRPr="00EF06A7">
              <w:t>=4</w:t>
            </w:r>
          </w:p>
        </w:tc>
        <w:tc>
          <w:tcPr>
            <w:tcW w:w="1245" w:type="dxa"/>
          </w:tcPr>
          <w:p w14:paraId="56F2E4B5" w14:textId="77777777" w:rsidR="008C16F0" w:rsidRPr="00EF06A7" w:rsidRDefault="008C16F0" w:rsidP="00F45E1C">
            <w:pPr>
              <w:pStyle w:val="TAL"/>
            </w:pPr>
          </w:p>
        </w:tc>
      </w:tr>
      <w:tr w:rsidR="008C16F0" w:rsidRPr="00EF06A7" w14:paraId="5A5D358C" w14:textId="77777777" w:rsidTr="00F45E1C">
        <w:tc>
          <w:tcPr>
            <w:tcW w:w="4535" w:type="dxa"/>
            <w:tcBorders>
              <w:bottom w:val="single" w:sz="4" w:space="0" w:color="auto"/>
            </w:tcBorders>
          </w:tcPr>
          <w:p w14:paraId="1E6826B3" w14:textId="77777777" w:rsidR="008C16F0" w:rsidRPr="00EF06A7" w:rsidRDefault="008C16F0" w:rsidP="00F45E1C">
            <w:pPr>
              <w:pStyle w:val="TAL"/>
            </w:pPr>
            <w:r w:rsidRPr="00EF06A7">
              <w:t xml:space="preserve">  }</w:t>
            </w:r>
          </w:p>
        </w:tc>
        <w:tc>
          <w:tcPr>
            <w:tcW w:w="2267" w:type="dxa"/>
          </w:tcPr>
          <w:p w14:paraId="1CA158B4" w14:textId="77777777" w:rsidR="008C16F0" w:rsidRPr="00EF06A7" w:rsidRDefault="008C16F0" w:rsidP="00F45E1C">
            <w:pPr>
              <w:pStyle w:val="TAL"/>
            </w:pPr>
          </w:p>
        </w:tc>
        <w:tc>
          <w:tcPr>
            <w:tcW w:w="1700" w:type="dxa"/>
          </w:tcPr>
          <w:p w14:paraId="74D4A34A" w14:textId="77777777" w:rsidR="008C16F0" w:rsidRPr="00EF06A7" w:rsidRDefault="008C16F0" w:rsidP="00F45E1C">
            <w:pPr>
              <w:pStyle w:val="TAL"/>
            </w:pPr>
          </w:p>
        </w:tc>
        <w:tc>
          <w:tcPr>
            <w:tcW w:w="1245" w:type="dxa"/>
          </w:tcPr>
          <w:p w14:paraId="1C894D0A" w14:textId="77777777" w:rsidR="008C16F0" w:rsidRPr="00EF06A7" w:rsidRDefault="008C16F0" w:rsidP="00F45E1C">
            <w:pPr>
              <w:pStyle w:val="TAL"/>
            </w:pPr>
          </w:p>
        </w:tc>
      </w:tr>
      <w:tr w:rsidR="008C16F0" w:rsidRPr="00EF06A7" w14:paraId="2B5F4924" w14:textId="77777777" w:rsidTr="00F45E1C">
        <w:tc>
          <w:tcPr>
            <w:tcW w:w="4535" w:type="dxa"/>
            <w:tcBorders>
              <w:top w:val="nil"/>
              <w:left w:val="single" w:sz="4" w:space="0" w:color="auto"/>
              <w:bottom w:val="single" w:sz="4" w:space="0" w:color="auto"/>
              <w:right w:val="single" w:sz="4" w:space="0" w:color="auto"/>
            </w:tcBorders>
          </w:tcPr>
          <w:p w14:paraId="44DC2F8C" w14:textId="77777777" w:rsidR="008C16F0" w:rsidRPr="00EF06A7" w:rsidRDefault="008C16F0" w:rsidP="00F45E1C">
            <w:pPr>
              <w:pStyle w:val="TAL"/>
            </w:pPr>
            <w:r w:rsidRPr="00EF06A7">
              <w:t xml:space="preserve">  nrofPorts</w:t>
            </w:r>
          </w:p>
        </w:tc>
        <w:tc>
          <w:tcPr>
            <w:tcW w:w="2267" w:type="dxa"/>
            <w:tcBorders>
              <w:left w:val="single" w:sz="4" w:space="0" w:color="auto"/>
            </w:tcBorders>
          </w:tcPr>
          <w:p w14:paraId="4E18F915" w14:textId="77777777" w:rsidR="008C16F0" w:rsidRPr="00EF06A7" w:rsidRDefault="008C16F0" w:rsidP="00F45E1C">
            <w:pPr>
              <w:pStyle w:val="TAL"/>
            </w:pPr>
            <w:r w:rsidRPr="00EF06A7">
              <w:t>p4</w:t>
            </w:r>
          </w:p>
        </w:tc>
        <w:tc>
          <w:tcPr>
            <w:tcW w:w="1700" w:type="dxa"/>
          </w:tcPr>
          <w:p w14:paraId="2F1871B2" w14:textId="77777777" w:rsidR="008C16F0" w:rsidRPr="00EF06A7" w:rsidRDefault="008C16F0" w:rsidP="00F45E1C">
            <w:pPr>
              <w:pStyle w:val="TAL"/>
            </w:pPr>
          </w:p>
        </w:tc>
        <w:tc>
          <w:tcPr>
            <w:tcW w:w="1245" w:type="dxa"/>
          </w:tcPr>
          <w:p w14:paraId="57CE960D" w14:textId="77777777" w:rsidR="008C16F0" w:rsidRPr="00EF06A7" w:rsidRDefault="008C16F0" w:rsidP="00F45E1C">
            <w:pPr>
              <w:pStyle w:val="TAL"/>
            </w:pPr>
          </w:p>
        </w:tc>
      </w:tr>
      <w:tr w:rsidR="008C16F0" w:rsidRPr="00EF06A7" w14:paraId="5F5C510C" w14:textId="77777777" w:rsidTr="00F45E1C">
        <w:tc>
          <w:tcPr>
            <w:tcW w:w="4535" w:type="dxa"/>
            <w:tcBorders>
              <w:top w:val="nil"/>
              <w:left w:val="single" w:sz="4" w:space="0" w:color="auto"/>
              <w:bottom w:val="single" w:sz="4" w:space="0" w:color="auto"/>
              <w:right w:val="single" w:sz="4" w:space="0" w:color="auto"/>
            </w:tcBorders>
          </w:tcPr>
          <w:p w14:paraId="0185AA72" w14:textId="77777777" w:rsidR="008C16F0" w:rsidRPr="00EF06A7" w:rsidRDefault="008C16F0" w:rsidP="00F45E1C">
            <w:pPr>
              <w:pStyle w:val="TAL"/>
            </w:pPr>
            <w:r w:rsidRPr="00EF06A7">
              <w:t xml:space="preserve">  firstOFDMSymbolInTimeDomain</w:t>
            </w:r>
          </w:p>
        </w:tc>
        <w:tc>
          <w:tcPr>
            <w:tcW w:w="2267" w:type="dxa"/>
            <w:tcBorders>
              <w:left w:val="single" w:sz="4" w:space="0" w:color="auto"/>
            </w:tcBorders>
          </w:tcPr>
          <w:p w14:paraId="7FE88C03" w14:textId="77777777" w:rsidR="008C16F0" w:rsidRPr="00EF06A7" w:rsidRDefault="008C16F0" w:rsidP="00F45E1C">
            <w:pPr>
              <w:pStyle w:val="TAL"/>
            </w:pPr>
            <w:r w:rsidRPr="00EF06A7">
              <w:t>9</w:t>
            </w:r>
          </w:p>
        </w:tc>
        <w:tc>
          <w:tcPr>
            <w:tcW w:w="1700" w:type="dxa"/>
          </w:tcPr>
          <w:p w14:paraId="17503C90" w14:textId="77777777" w:rsidR="008C16F0" w:rsidRPr="00EF06A7" w:rsidRDefault="008C16F0" w:rsidP="00F45E1C">
            <w:pPr>
              <w:pStyle w:val="TAL"/>
            </w:pPr>
          </w:p>
        </w:tc>
        <w:tc>
          <w:tcPr>
            <w:tcW w:w="1245" w:type="dxa"/>
          </w:tcPr>
          <w:p w14:paraId="7C302DDC" w14:textId="77777777" w:rsidR="008C16F0" w:rsidRPr="00EF06A7" w:rsidRDefault="008C16F0" w:rsidP="00F45E1C">
            <w:pPr>
              <w:pStyle w:val="TAL"/>
            </w:pPr>
          </w:p>
        </w:tc>
      </w:tr>
      <w:tr w:rsidR="008C16F0" w:rsidRPr="00EF06A7" w14:paraId="568ECF3E" w14:textId="77777777" w:rsidTr="00F45E1C">
        <w:tc>
          <w:tcPr>
            <w:tcW w:w="4535" w:type="dxa"/>
            <w:tcBorders>
              <w:top w:val="single" w:sz="4" w:space="0" w:color="auto"/>
            </w:tcBorders>
          </w:tcPr>
          <w:p w14:paraId="739E2A93" w14:textId="77777777" w:rsidR="008C16F0" w:rsidRPr="00EF06A7" w:rsidRDefault="008C16F0" w:rsidP="00F45E1C">
            <w:pPr>
              <w:pStyle w:val="TAL"/>
            </w:pPr>
            <w:r w:rsidRPr="00EF06A7">
              <w:t>}</w:t>
            </w:r>
          </w:p>
        </w:tc>
        <w:tc>
          <w:tcPr>
            <w:tcW w:w="2267" w:type="dxa"/>
          </w:tcPr>
          <w:p w14:paraId="15D434DA" w14:textId="77777777" w:rsidR="008C16F0" w:rsidRPr="00EF06A7" w:rsidRDefault="008C16F0" w:rsidP="00F45E1C">
            <w:pPr>
              <w:pStyle w:val="TAL"/>
            </w:pPr>
          </w:p>
        </w:tc>
        <w:tc>
          <w:tcPr>
            <w:tcW w:w="1700" w:type="dxa"/>
          </w:tcPr>
          <w:p w14:paraId="08FC54F5" w14:textId="77777777" w:rsidR="008C16F0" w:rsidRPr="00EF06A7" w:rsidRDefault="008C16F0" w:rsidP="00F45E1C">
            <w:pPr>
              <w:pStyle w:val="TAL"/>
            </w:pPr>
          </w:p>
        </w:tc>
        <w:tc>
          <w:tcPr>
            <w:tcW w:w="1245" w:type="dxa"/>
          </w:tcPr>
          <w:p w14:paraId="5353F29A" w14:textId="77777777" w:rsidR="008C16F0" w:rsidRPr="00EF06A7" w:rsidRDefault="008C16F0" w:rsidP="00F45E1C">
            <w:pPr>
              <w:pStyle w:val="TAL"/>
            </w:pPr>
          </w:p>
        </w:tc>
      </w:tr>
    </w:tbl>
    <w:p w14:paraId="3FB15A6F" w14:textId="77777777" w:rsidR="008C16F0" w:rsidRPr="00EF06A7" w:rsidRDefault="008C16F0" w:rsidP="008C16F0"/>
    <w:p w14:paraId="11E73728" w14:textId="77777777" w:rsidR="008C16F0" w:rsidRPr="00EF06A7" w:rsidRDefault="008C16F0" w:rsidP="008C16F0">
      <w:pPr>
        <w:pStyle w:val="TH"/>
      </w:pPr>
      <w:r w:rsidRPr="00EF06A7">
        <w:t>Table 6.4.2.2.1.4.3-</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05C470BC" w14:textId="77777777" w:rsidTr="00F45E1C">
        <w:tc>
          <w:tcPr>
            <w:tcW w:w="9747" w:type="dxa"/>
            <w:gridSpan w:val="4"/>
          </w:tcPr>
          <w:p w14:paraId="6E3BC368" w14:textId="77777777" w:rsidR="008C16F0" w:rsidRPr="00EF06A7" w:rsidRDefault="008C16F0" w:rsidP="00F45E1C">
            <w:pPr>
              <w:pStyle w:val="TAH"/>
              <w:jc w:val="left"/>
              <w:rPr>
                <w:b w:val="0"/>
              </w:rPr>
            </w:pPr>
            <w:r w:rsidRPr="00EF06A7">
              <w:rPr>
                <w:b w:val="0"/>
              </w:rPr>
              <w:t>Derivation Path: TS 38.508-1 [6], clause 4.6.3, Table 4.6.3-34</w:t>
            </w:r>
          </w:p>
        </w:tc>
      </w:tr>
      <w:tr w:rsidR="008C16F0" w:rsidRPr="00EF06A7" w14:paraId="2E1FD2FE" w14:textId="77777777" w:rsidTr="00F45E1C">
        <w:tc>
          <w:tcPr>
            <w:tcW w:w="4535" w:type="dxa"/>
          </w:tcPr>
          <w:p w14:paraId="5C258AD3" w14:textId="77777777" w:rsidR="008C16F0" w:rsidRPr="00EF06A7" w:rsidRDefault="008C16F0" w:rsidP="00F45E1C">
            <w:pPr>
              <w:pStyle w:val="TAH"/>
            </w:pPr>
            <w:r w:rsidRPr="00EF06A7">
              <w:t>Information Element</w:t>
            </w:r>
          </w:p>
        </w:tc>
        <w:tc>
          <w:tcPr>
            <w:tcW w:w="2267" w:type="dxa"/>
          </w:tcPr>
          <w:p w14:paraId="274BB924" w14:textId="77777777" w:rsidR="008C16F0" w:rsidRPr="00EF06A7" w:rsidRDefault="008C16F0" w:rsidP="00F45E1C">
            <w:pPr>
              <w:pStyle w:val="TAH"/>
            </w:pPr>
            <w:r w:rsidRPr="00EF06A7">
              <w:t>Value/remark</w:t>
            </w:r>
          </w:p>
        </w:tc>
        <w:tc>
          <w:tcPr>
            <w:tcW w:w="1700" w:type="dxa"/>
          </w:tcPr>
          <w:p w14:paraId="1F0A508E" w14:textId="77777777" w:rsidR="008C16F0" w:rsidRPr="00EF06A7" w:rsidRDefault="008C16F0" w:rsidP="00F45E1C">
            <w:pPr>
              <w:pStyle w:val="TAH"/>
            </w:pPr>
            <w:r w:rsidRPr="00EF06A7">
              <w:t>Comment</w:t>
            </w:r>
          </w:p>
        </w:tc>
        <w:tc>
          <w:tcPr>
            <w:tcW w:w="1245" w:type="dxa"/>
          </w:tcPr>
          <w:p w14:paraId="69C10D15" w14:textId="77777777" w:rsidR="008C16F0" w:rsidRPr="00EF06A7" w:rsidRDefault="008C16F0" w:rsidP="00F45E1C">
            <w:pPr>
              <w:pStyle w:val="TAH"/>
            </w:pPr>
            <w:r w:rsidRPr="00EF06A7">
              <w:t>Condition</w:t>
            </w:r>
          </w:p>
        </w:tc>
      </w:tr>
      <w:tr w:rsidR="008C16F0" w:rsidRPr="00EF06A7" w14:paraId="533020B8" w14:textId="77777777" w:rsidTr="00F45E1C">
        <w:tc>
          <w:tcPr>
            <w:tcW w:w="4535" w:type="dxa"/>
          </w:tcPr>
          <w:p w14:paraId="15EE377D" w14:textId="77777777" w:rsidR="008C16F0" w:rsidRPr="00EF06A7" w:rsidRDefault="008C16F0" w:rsidP="00F45E1C">
            <w:pPr>
              <w:pStyle w:val="TAL"/>
            </w:pPr>
            <w:r w:rsidRPr="00EF06A7">
              <w:t>csi-IM-ResourceElementPattern</w:t>
            </w:r>
          </w:p>
        </w:tc>
        <w:tc>
          <w:tcPr>
            <w:tcW w:w="2267" w:type="dxa"/>
          </w:tcPr>
          <w:p w14:paraId="6ED36863" w14:textId="77777777" w:rsidR="008C16F0" w:rsidRPr="00EF06A7" w:rsidRDefault="008C16F0" w:rsidP="00F45E1C">
            <w:pPr>
              <w:pStyle w:val="TAL"/>
            </w:pPr>
          </w:p>
        </w:tc>
        <w:tc>
          <w:tcPr>
            <w:tcW w:w="1700" w:type="dxa"/>
          </w:tcPr>
          <w:p w14:paraId="3F587DB9" w14:textId="77777777" w:rsidR="008C16F0" w:rsidRPr="00EF06A7" w:rsidRDefault="008C16F0" w:rsidP="00F45E1C">
            <w:pPr>
              <w:pStyle w:val="TAL"/>
            </w:pPr>
          </w:p>
        </w:tc>
        <w:tc>
          <w:tcPr>
            <w:tcW w:w="1245" w:type="dxa"/>
          </w:tcPr>
          <w:p w14:paraId="40DC0171" w14:textId="77777777" w:rsidR="008C16F0" w:rsidRPr="00EF06A7" w:rsidRDefault="008C16F0" w:rsidP="00F45E1C">
            <w:pPr>
              <w:pStyle w:val="TAL"/>
            </w:pPr>
          </w:p>
        </w:tc>
      </w:tr>
      <w:tr w:rsidR="008C16F0" w:rsidRPr="00EF06A7" w14:paraId="5E2A7089" w14:textId="77777777" w:rsidTr="00F45E1C">
        <w:tc>
          <w:tcPr>
            <w:tcW w:w="4535" w:type="dxa"/>
          </w:tcPr>
          <w:p w14:paraId="7864166C" w14:textId="77777777" w:rsidR="008C16F0" w:rsidRPr="00EF06A7" w:rsidRDefault="008C16F0" w:rsidP="00F45E1C">
            <w:pPr>
              <w:pStyle w:val="TAL"/>
            </w:pPr>
            <w:r w:rsidRPr="00EF06A7">
              <w:t xml:space="preserve">     pattern0 SEQUENCE {</w:t>
            </w:r>
          </w:p>
        </w:tc>
        <w:tc>
          <w:tcPr>
            <w:tcW w:w="2267" w:type="dxa"/>
          </w:tcPr>
          <w:p w14:paraId="32BD166F" w14:textId="77777777" w:rsidR="008C16F0" w:rsidRPr="00EF06A7" w:rsidRDefault="008C16F0" w:rsidP="00F45E1C">
            <w:pPr>
              <w:pStyle w:val="TAL"/>
            </w:pPr>
          </w:p>
        </w:tc>
        <w:tc>
          <w:tcPr>
            <w:tcW w:w="1700" w:type="dxa"/>
          </w:tcPr>
          <w:p w14:paraId="1B127B11" w14:textId="77777777" w:rsidR="008C16F0" w:rsidRPr="00EF06A7" w:rsidRDefault="008C16F0" w:rsidP="00F45E1C">
            <w:pPr>
              <w:pStyle w:val="TAL"/>
            </w:pPr>
          </w:p>
        </w:tc>
        <w:tc>
          <w:tcPr>
            <w:tcW w:w="1245" w:type="dxa"/>
          </w:tcPr>
          <w:p w14:paraId="2F07ED61" w14:textId="77777777" w:rsidR="008C16F0" w:rsidRPr="00EF06A7" w:rsidRDefault="008C16F0" w:rsidP="00F45E1C">
            <w:pPr>
              <w:pStyle w:val="TAL"/>
            </w:pPr>
          </w:p>
        </w:tc>
      </w:tr>
      <w:tr w:rsidR="008C16F0" w:rsidRPr="00EF06A7" w14:paraId="19E343EE" w14:textId="77777777" w:rsidTr="00F45E1C">
        <w:tc>
          <w:tcPr>
            <w:tcW w:w="4535" w:type="dxa"/>
          </w:tcPr>
          <w:p w14:paraId="1D2C30DB" w14:textId="77777777" w:rsidR="008C16F0" w:rsidRPr="00EF06A7" w:rsidRDefault="008C16F0" w:rsidP="00F45E1C">
            <w:pPr>
              <w:pStyle w:val="TAL"/>
            </w:pPr>
            <w:r w:rsidRPr="00EF06A7">
              <w:t xml:space="preserve">           subcarrierLocation-p0</w:t>
            </w:r>
          </w:p>
        </w:tc>
        <w:tc>
          <w:tcPr>
            <w:tcW w:w="2267" w:type="dxa"/>
          </w:tcPr>
          <w:p w14:paraId="435B096A" w14:textId="77777777" w:rsidR="008C16F0" w:rsidRPr="00EF06A7" w:rsidRDefault="008C16F0" w:rsidP="00F45E1C">
            <w:pPr>
              <w:pStyle w:val="TAL"/>
            </w:pPr>
            <w:r w:rsidRPr="00EF06A7">
              <w:t>s4</w:t>
            </w:r>
          </w:p>
        </w:tc>
        <w:tc>
          <w:tcPr>
            <w:tcW w:w="1700" w:type="dxa"/>
          </w:tcPr>
          <w:p w14:paraId="168508C5" w14:textId="77777777" w:rsidR="008C16F0" w:rsidRPr="00EF06A7" w:rsidRDefault="008C16F0" w:rsidP="00F45E1C">
            <w:pPr>
              <w:pStyle w:val="TAL"/>
            </w:pPr>
          </w:p>
        </w:tc>
        <w:tc>
          <w:tcPr>
            <w:tcW w:w="1245" w:type="dxa"/>
          </w:tcPr>
          <w:p w14:paraId="08AE1834" w14:textId="77777777" w:rsidR="008C16F0" w:rsidRPr="00EF06A7" w:rsidRDefault="008C16F0" w:rsidP="00F45E1C">
            <w:pPr>
              <w:pStyle w:val="TAL"/>
            </w:pPr>
          </w:p>
        </w:tc>
      </w:tr>
      <w:tr w:rsidR="008C16F0" w:rsidRPr="00EF06A7" w14:paraId="32D3A018" w14:textId="77777777" w:rsidTr="00F45E1C">
        <w:tc>
          <w:tcPr>
            <w:tcW w:w="4535" w:type="dxa"/>
          </w:tcPr>
          <w:p w14:paraId="3EB1CE6A" w14:textId="77777777" w:rsidR="008C16F0" w:rsidRPr="00EF06A7" w:rsidRDefault="008C16F0" w:rsidP="00F45E1C">
            <w:pPr>
              <w:pStyle w:val="TAL"/>
            </w:pPr>
            <w:r w:rsidRPr="00EF06A7">
              <w:t xml:space="preserve">           symbolLocation-p0</w:t>
            </w:r>
          </w:p>
        </w:tc>
        <w:tc>
          <w:tcPr>
            <w:tcW w:w="2267" w:type="dxa"/>
          </w:tcPr>
          <w:p w14:paraId="464880E3" w14:textId="77777777" w:rsidR="008C16F0" w:rsidRPr="00EF06A7" w:rsidRDefault="008C16F0" w:rsidP="00F45E1C">
            <w:pPr>
              <w:pStyle w:val="TAL"/>
            </w:pPr>
            <w:r w:rsidRPr="00EF06A7">
              <w:t>9</w:t>
            </w:r>
          </w:p>
        </w:tc>
        <w:tc>
          <w:tcPr>
            <w:tcW w:w="1700" w:type="dxa"/>
          </w:tcPr>
          <w:p w14:paraId="66857023" w14:textId="77777777" w:rsidR="008C16F0" w:rsidRPr="00EF06A7" w:rsidRDefault="008C16F0" w:rsidP="00F45E1C">
            <w:pPr>
              <w:pStyle w:val="TAL"/>
            </w:pPr>
          </w:p>
        </w:tc>
        <w:tc>
          <w:tcPr>
            <w:tcW w:w="1245" w:type="dxa"/>
          </w:tcPr>
          <w:p w14:paraId="282BC93B" w14:textId="77777777" w:rsidR="008C16F0" w:rsidRPr="00EF06A7" w:rsidRDefault="008C16F0" w:rsidP="00F45E1C">
            <w:pPr>
              <w:pStyle w:val="TAL"/>
            </w:pPr>
          </w:p>
        </w:tc>
      </w:tr>
      <w:tr w:rsidR="008C16F0" w:rsidRPr="00EF06A7" w14:paraId="46D42965" w14:textId="77777777" w:rsidTr="00F45E1C">
        <w:tc>
          <w:tcPr>
            <w:tcW w:w="4535" w:type="dxa"/>
          </w:tcPr>
          <w:p w14:paraId="7BB19361" w14:textId="77777777" w:rsidR="008C16F0" w:rsidRPr="00EF06A7" w:rsidRDefault="008C16F0" w:rsidP="00F45E1C">
            <w:pPr>
              <w:pStyle w:val="TAL"/>
            </w:pPr>
            <w:r w:rsidRPr="00EF06A7">
              <w:t xml:space="preserve">     }</w:t>
            </w:r>
          </w:p>
        </w:tc>
        <w:tc>
          <w:tcPr>
            <w:tcW w:w="2267" w:type="dxa"/>
          </w:tcPr>
          <w:p w14:paraId="666FE832" w14:textId="77777777" w:rsidR="008C16F0" w:rsidRPr="00EF06A7" w:rsidRDefault="008C16F0" w:rsidP="00F45E1C">
            <w:pPr>
              <w:pStyle w:val="TAL"/>
            </w:pPr>
          </w:p>
        </w:tc>
        <w:tc>
          <w:tcPr>
            <w:tcW w:w="1700" w:type="dxa"/>
          </w:tcPr>
          <w:p w14:paraId="6E2BBF05" w14:textId="77777777" w:rsidR="008C16F0" w:rsidRPr="00EF06A7" w:rsidRDefault="008C16F0" w:rsidP="00F45E1C">
            <w:pPr>
              <w:pStyle w:val="TAL"/>
            </w:pPr>
          </w:p>
        </w:tc>
        <w:tc>
          <w:tcPr>
            <w:tcW w:w="1245" w:type="dxa"/>
          </w:tcPr>
          <w:p w14:paraId="1F4C227F" w14:textId="77777777" w:rsidR="008C16F0" w:rsidRPr="00EF06A7" w:rsidRDefault="008C16F0" w:rsidP="00F45E1C">
            <w:pPr>
              <w:pStyle w:val="TAL"/>
            </w:pPr>
          </w:p>
        </w:tc>
      </w:tr>
      <w:tr w:rsidR="008C16F0" w:rsidRPr="00EF06A7" w14:paraId="66BE42BA" w14:textId="77777777" w:rsidTr="00F45E1C">
        <w:tc>
          <w:tcPr>
            <w:tcW w:w="4535" w:type="dxa"/>
          </w:tcPr>
          <w:p w14:paraId="5444D790" w14:textId="77777777" w:rsidR="008C16F0" w:rsidRPr="00EF06A7" w:rsidRDefault="008C16F0" w:rsidP="00F45E1C">
            <w:pPr>
              <w:pStyle w:val="TAL"/>
            </w:pPr>
            <w:r w:rsidRPr="00EF06A7">
              <w:t>periodicityAndOffset</w:t>
            </w:r>
          </w:p>
        </w:tc>
        <w:tc>
          <w:tcPr>
            <w:tcW w:w="2267" w:type="dxa"/>
          </w:tcPr>
          <w:p w14:paraId="700EA147" w14:textId="77777777" w:rsidR="008C16F0" w:rsidRPr="00EF06A7" w:rsidRDefault="008C16F0" w:rsidP="00F45E1C">
            <w:pPr>
              <w:pStyle w:val="TAL"/>
            </w:pPr>
            <w:r w:rsidRPr="00EF06A7">
              <w:t>CSI-ResourcePeriodicityAndOffset</w:t>
            </w:r>
          </w:p>
        </w:tc>
        <w:tc>
          <w:tcPr>
            <w:tcW w:w="1700" w:type="dxa"/>
          </w:tcPr>
          <w:p w14:paraId="7C4E0532" w14:textId="77777777" w:rsidR="008C16F0" w:rsidRPr="00EF06A7" w:rsidRDefault="008C16F0" w:rsidP="00F45E1C">
            <w:pPr>
              <w:pStyle w:val="TAL"/>
            </w:pPr>
          </w:p>
        </w:tc>
        <w:tc>
          <w:tcPr>
            <w:tcW w:w="1245" w:type="dxa"/>
          </w:tcPr>
          <w:p w14:paraId="582A384A" w14:textId="77777777" w:rsidR="008C16F0" w:rsidRPr="00EF06A7" w:rsidRDefault="008C16F0" w:rsidP="00F45E1C">
            <w:pPr>
              <w:pStyle w:val="TAL"/>
            </w:pPr>
          </w:p>
        </w:tc>
      </w:tr>
    </w:tbl>
    <w:p w14:paraId="2C12BD3A" w14:textId="77777777" w:rsidR="008C16F0" w:rsidRPr="00EF06A7" w:rsidRDefault="008C16F0" w:rsidP="008C16F0"/>
    <w:p w14:paraId="65F223DF" w14:textId="77777777" w:rsidR="008C16F0" w:rsidRPr="00EF06A7" w:rsidRDefault="008C16F0" w:rsidP="008C16F0">
      <w:pPr>
        <w:pStyle w:val="TH"/>
      </w:pPr>
      <w:r w:rsidRPr="00EF06A7">
        <w:t>Table 6.4.2.2.1.4.3-</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4A4CCF37" w14:textId="77777777" w:rsidTr="00F45E1C">
        <w:tc>
          <w:tcPr>
            <w:tcW w:w="9747" w:type="dxa"/>
            <w:gridSpan w:val="4"/>
          </w:tcPr>
          <w:p w14:paraId="15571EFF" w14:textId="77777777" w:rsidR="008C16F0" w:rsidRPr="00EF06A7" w:rsidRDefault="008C16F0" w:rsidP="00F45E1C">
            <w:pPr>
              <w:pStyle w:val="TAH"/>
              <w:jc w:val="left"/>
              <w:rPr>
                <w:b w:val="0"/>
              </w:rPr>
            </w:pPr>
            <w:r w:rsidRPr="00EF06A7">
              <w:rPr>
                <w:b w:val="0"/>
              </w:rPr>
              <w:t>Derivation Path: TS 38.508-1 [6], clause 4.6.2, Table 4.6.3-43</w:t>
            </w:r>
          </w:p>
        </w:tc>
      </w:tr>
      <w:tr w:rsidR="008C16F0" w:rsidRPr="00EF06A7" w14:paraId="697F32DD" w14:textId="77777777" w:rsidTr="00F45E1C">
        <w:tc>
          <w:tcPr>
            <w:tcW w:w="4535" w:type="dxa"/>
          </w:tcPr>
          <w:p w14:paraId="7FB63BC1" w14:textId="77777777" w:rsidR="008C16F0" w:rsidRPr="00EF06A7" w:rsidRDefault="008C16F0" w:rsidP="00F45E1C">
            <w:pPr>
              <w:pStyle w:val="TAH"/>
            </w:pPr>
            <w:r w:rsidRPr="00EF06A7">
              <w:t>Information Element</w:t>
            </w:r>
          </w:p>
        </w:tc>
        <w:tc>
          <w:tcPr>
            <w:tcW w:w="2267" w:type="dxa"/>
          </w:tcPr>
          <w:p w14:paraId="0D1F65F5" w14:textId="77777777" w:rsidR="008C16F0" w:rsidRPr="00EF06A7" w:rsidRDefault="008C16F0" w:rsidP="00F45E1C">
            <w:pPr>
              <w:pStyle w:val="TAH"/>
            </w:pPr>
            <w:r w:rsidRPr="00EF06A7">
              <w:t>Value/remark</w:t>
            </w:r>
          </w:p>
        </w:tc>
        <w:tc>
          <w:tcPr>
            <w:tcW w:w="1700" w:type="dxa"/>
          </w:tcPr>
          <w:p w14:paraId="089731D0" w14:textId="77777777" w:rsidR="008C16F0" w:rsidRPr="00EF06A7" w:rsidRDefault="008C16F0" w:rsidP="00F45E1C">
            <w:pPr>
              <w:pStyle w:val="TAH"/>
            </w:pPr>
            <w:r w:rsidRPr="00EF06A7">
              <w:t>Comment</w:t>
            </w:r>
          </w:p>
        </w:tc>
        <w:tc>
          <w:tcPr>
            <w:tcW w:w="1245" w:type="dxa"/>
          </w:tcPr>
          <w:p w14:paraId="2B5EA8D1" w14:textId="77777777" w:rsidR="008C16F0" w:rsidRPr="00EF06A7" w:rsidRDefault="008C16F0" w:rsidP="00F45E1C">
            <w:pPr>
              <w:pStyle w:val="TAH"/>
            </w:pPr>
            <w:r w:rsidRPr="00EF06A7">
              <w:t>Condition</w:t>
            </w:r>
          </w:p>
        </w:tc>
      </w:tr>
      <w:tr w:rsidR="008C16F0" w:rsidRPr="00EF06A7" w14:paraId="008FAEA9" w14:textId="77777777" w:rsidTr="00F45E1C">
        <w:tc>
          <w:tcPr>
            <w:tcW w:w="4535" w:type="dxa"/>
          </w:tcPr>
          <w:p w14:paraId="4FCF396D" w14:textId="77777777" w:rsidR="008C16F0" w:rsidRPr="00EF06A7" w:rsidRDefault="008C16F0" w:rsidP="00F45E1C">
            <w:pPr>
              <w:pStyle w:val="TAL"/>
            </w:pPr>
            <w:r w:rsidRPr="00EF06A7">
              <w:t>CSI-ResourcePeriodicityAndOffset CHOICE {</w:t>
            </w:r>
          </w:p>
        </w:tc>
        <w:tc>
          <w:tcPr>
            <w:tcW w:w="2267" w:type="dxa"/>
          </w:tcPr>
          <w:p w14:paraId="5BDAEF13" w14:textId="77777777" w:rsidR="008C16F0" w:rsidRPr="00EF06A7" w:rsidRDefault="008C16F0" w:rsidP="00F45E1C">
            <w:pPr>
              <w:pStyle w:val="TAL"/>
            </w:pPr>
          </w:p>
        </w:tc>
        <w:tc>
          <w:tcPr>
            <w:tcW w:w="1700" w:type="dxa"/>
          </w:tcPr>
          <w:p w14:paraId="79129BFE" w14:textId="77777777" w:rsidR="008C16F0" w:rsidRPr="00EF06A7" w:rsidRDefault="008C16F0" w:rsidP="00F45E1C">
            <w:pPr>
              <w:pStyle w:val="TAL"/>
            </w:pPr>
          </w:p>
        </w:tc>
        <w:tc>
          <w:tcPr>
            <w:tcW w:w="1245" w:type="dxa"/>
          </w:tcPr>
          <w:p w14:paraId="59F75549" w14:textId="77777777" w:rsidR="008C16F0" w:rsidRPr="00EF06A7" w:rsidRDefault="008C16F0" w:rsidP="00F45E1C">
            <w:pPr>
              <w:pStyle w:val="TAL"/>
            </w:pPr>
          </w:p>
        </w:tc>
      </w:tr>
      <w:tr w:rsidR="008C16F0" w:rsidRPr="00EF06A7" w14:paraId="498A9736" w14:textId="77777777" w:rsidTr="00F45E1C">
        <w:tc>
          <w:tcPr>
            <w:tcW w:w="4535" w:type="dxa"/>
          </w:tcPr>
          <w:p w14:paraId="232C3468" w14:textId="77777777" w:rsidR="008C16F0" w:rsidRPr="00EF06A7" w:rsidRDefault="008C16F0" w:rsidP="00F45E1C">
            <w:pPr>
              <w:pStyle w:val="TAL"/>
              <w:rPr>
                <w:lang w:eastAsia="zh-CN"/>
              </w:rPr>
            </w:pPr>
            <w:r w:rsidRPr="00EF06A7">
              <w:t xml:space="preserve">       Slots10</w:t>
            </w:r>
          </w:p>
        </w:tc>
        <w:tc>
          <w:tcPr>
            <w:tcW w:w="2267" w:type="dxa"/>
          </w:tcPr>
          <w:p w14:paraId="71E3374C" w14:textId="77777777" w:rsidR="008C16F0" w:rsidRPr="00EF06A7" w:rsidRDefault="008C16F0" w:rsidP="00F45E1C">
            <w:pPr>
              <w:pStyle w:val="TAL"/>
            </w:pPr>
            <w:r w:rsidRPr="00EF06A7">
              <w:t>1</w:t>
            </w:r>
          </w:p>
        </w:tc>
        <w:tc>
          <w:tcPr>
            <w:tcW w:w="1700" w:type="dxa"/>
          </w:tcPr>
          <w:p w14:paraId="34CD48D2" w14:textId="77777777" w:rsidR="008C16F0" w:rsidRPr="00EF06A7" w:rsidRDefault="008C16F0" w:rsidP="00F45E1C">
            <w:pPr>
              <w:pStyle w:val="TAL"/>
            </w:pPr>
          </w:p>
        </w:tc>
        <w:tc>
          <w:tcPr>
            <w:tcW w:w="1245" w:type="dxa"/>
          </w:tcPr>
          <w:p w14:paraId="426F793B" w14:textId="77777777" w:rsidR="008C16F0" w:rsidRPr="00EF06A7" w:rsidRDefault="008C16F0" w:rsidP="00F45E1C">
            <w:pPr>
              <w:pStyle w:val="TAL"/>
            </w:pPr>
          </w:p>
        </w:tc>
      </w:tr>
      <w:tr w:rsidR="008C16F0" w:rsidRPr="00EF06A7" w14:paraId="361CC39E" w14:textId="77777777" w:rsidTr="00F45E1C">
        <w:tc>
          <w:tcPr>
            <w:tcW w:w="4535" w:type="dxa"/>
          </w:tcPr>
          <w:p w14:paraId="64D7D718" w14:textId="77777777" w:rsidR="008C16F0" w:rsidRPr="00EF06A7" w:rsidRDefault="008C16F0" w:rsidP="00F45E1C">
            <w:pPr>
              <w:pStyle w:val="TAL"/>
            </w:pPr>
            <w:r w:rsidRPr="00EF06A7">
              <w:t>}</w:t>
            </w:r>
          </w:p>
        </w:tc>
        <w:tc>
          <w:tcPr>
            <w:tcW w:w="2267" w:type="dxa"/>
          </w:tcPr>
          <w:p w14:paraId="4763A3D0" w14:textId="77777777" w:rsidR="008C16F0" w:rsidRPr="00EF06A7" w:rsidRDefault="008C16F0" w:rsidP="00F45E1C">
            <w:pPr>
              <w:pStyle w:val="TAL"/>
            </w:pPr>
          </w:p>
        </w:tc>
        <w:tc>
          <w:tcPr>
            <w:tcW w:w="1700" w:type="dxa"/>
          </w:tcPr>
          <w:p w14:paraId="54903236" w14:textId="77777777" w:rsidR="008C16F0" w:rsidRPr="00EF06A7" w:rsidRDefault="008C16F0" w:rsidP="00F45E1C">
            <w:pPr>
              <w:pStyle w:val="TAL"/>
            </w:pPr>
          </w:p>
        </w:tc>
        <w:tc>
          <w:tcPr>
            <w:tcW w:w="1245" w:type="dxa"/>
          </w:tcPr>
          <w:p w14:paraId="3AE31EAE" w14:textId="77777777" w:rsidR="008C16F0" w:rsidRPr="00EF06A7" w:rsidRDefault="008C16F0" w:rsidP="00F45E1C">
            <w:pPr>
              <w:pStyle w:val="TAL"/>
            </w:pPr>
          </w:p>
        </w:tc>
      </w:tr>
    </w:tbl>
    <w:p w14:paraId="0889460A" w14:textId="77777777" w:rsidR="008C16F0" w:rsidRPr="00EF06A7" w:rsidRDefault="008C16F0" w:rsidP="008C16F0"/>
    <w:p w14:paraId="1550A59B" w14:textId="77777777" w:rsidR="008C16F0" w:rsidRPr="00EF06A7" w:rsidRDefault="008C16F0" w:rsidP="008C16F0">
      <w:pPr>
        <w:pStyle w:val="TH"/>
      </w:pPr>
      <w:r w:rsidRPr="00EF06A7">
        <w:t>Table 6.4.2.2.1.4.3-</w:t>
      </w:r>
      <w:r w:rsidRPr="00EF06A7">
        <w:rPr>
          <w:lang w:eastAsia="zh-CN"/>
        </w:rPr>
        <w:t>6</w:t>
      </w:r>
      <w:r w:rsidRPr="00EF06A7">
        <w:t xml:space="preserve">: </w:t>
      </w:r>
      <w:r w:rsidRPr="00EF06A7">
        <w:rPr>
          <w:i/>
          <w:iCs/>
        </w:rPr>
        <w:t>CodebookConfig</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3179894D" w14:textId="77777777" w:rsidTr="00F45E1C">
        <w:tc>
          <w:tcPr>
            <w:tcW w:w="9747" w:type="dxa"/>
            <w:gridSpan w:val="4"/>
          </w:tcPr>
          <w:p w14:paraId="51EDF915" w14:textId="77777777" w:rsidR="008C16F0" w:rsidRPr="00EF06A7" w:rsidRDefault="008C16F0" w:rsidP="00F45E1C">
            <w:pPr>
              <w:pStyle w:val="TAH"/>
              <w:jc w:val="left"/>
              <w:rPr>
                <w:b w:val="0"/>
              </w:rPr>
            </w:pPr>
            <w:r w:rsidRPr="00EF06A7">
              <w:rPr>
                <w:b w:val="0"/>
              </w:rPr>
              <w:t>Derivation Path: TS 38.508-1 [6], clause 4.6.2, Table 4.6.3-25</w:t>
            </w:r>
          </w:p>
        </w:tc>
      </w:tr>
      <w:tr w:rsidR="008C16F0" w:rsidRPr="00EF06A7" w14:paraId="1CF19017" w14:textId="77777777" w:rsidTr="00F45E1C">
        <w:tc>
          <w:tcPr>
            <w:tcW w:w="4535" w:type="dxa"/>
          </w:tcPr>
          <w:p w14:paraId="1E950D51" w14:textId="77777777" w:rsidR="008C16F0" w:rsidRPr="00EF06A7" w:rsidRDefault="008C16F0" w:rsidP="00F45E1C">
            <w:pPr>
              <w:pStyle w:val="TAH"/>
            </w:pPr>
            <w:r w:rsidRPr="00EF06A7">
              <w:t>Information Element</w:t>
            </w:r>
          </w:p>
        </w:tc>
        <w:tc>
          <w:tcPr>
            <w:tcW w:w="2267" w:type="dxa"/>
          </w:tcPr>
          <w:p w14:paraId="572C94B2" w14:textId="77777777" w:rsidR="008C16F0" w:rsidRPr="00EF06A7" w:rsidRDefault="008C16F0" w:rsidP="00F45E1C">
            <w:pPr>
              <w:pStyle w:val="TAH"/>
            </w:pPr>
            <w:r w:rsidRPr="00EF06A7">
              <w:t>Value/remark</w:t>
            </w:r>
          </w:p>
        </w:tc>
        <w:tc>
          <w:tcPr>
            <w:tcW w:w="1700" w:type="dxa"/>
          </w:tcPr>
          <w:p w14:paraId="64515A50" w14:textId="77777777" w:rsidR="008C16F0" w:rsidRPr="00EF06A7" w:rsidRDefault="008C16F0" w:rsidP="00F45E1C">
            <w:pPr>
              <w:pStyle w:val="TAH"/>
            </w:pPr>
            <w:r w:rsidRPr="00EF06A7">
              <w:t>Comment</w:t>
            </w:r>
          </w:p>
        </w:tc>
        <w:tc>
          <w:tcPr>
            <w:tcW w:w="1245" w:type="dxa"/>
          </w:tcPr>
          <w:p w14:paraId="20028D40" w14:textId="77777777" w:rsidR="008C16F0" w:rsidRPr="00EF06A7" w:rsidRDefault="008C16F0" w:rsidP="00F45E1C">
            <w:pPr>
              <w:pStyle w:val="TAH"/>
            </w:pPr>
            <w:r w:rsidRPr="00EF06A7">
              <w:t>Condition</w:t>
            </w:r>
          </w:p>
        </w:tc>
      </w:tr>
      <w:tr w:rsidR="008C16F0" w:rsidRPr="00EF06A7" w14:paraId="4E91738B" w14:textId="77777777" w:rsidTr="00F45E1C">
        <w:tc>
          <w:tcPr>
            <w:tcW w:w="4535" w:type="dxa"/>
          </w:tcPr>
          <w:p w14:paraId="7A3192E6" w14:textId="77777777" w:rsidR="008C16F0" w:rsidRPr="00EF06A7" w:rsidRDefault="008C16F0" w:rsidP="00F45E1C">
            <w:pPr>
              <w:pStyle w:val="TAL"/>
            </w:pPr>
            <w:r w:rsidRPr="00EF06A7">
              <w:t>nrOfAntennaPorts CHOICE {</w:t>
            </w:r>
          </w:p>
        </w:tc>
        <w:tc>
          <w:tcPr>
            <w:tcW w:w="2267" w:type="dxa"/>
          </w:tcPr>
          <w:p w14:paraId="5ADD8BDF" w14:textId="77777777" w:rsidR="008C16F0" w:rsidRPr="00EF06A7" w:rsidRDefault="008C16F0" w:rsidP="00F45E1C">
            <w:pPr>
              <w:pStyle w:val="TAL"/>
            </w:pPr>
          </w:p>
        </w:tc>
        <w:tc>
          <w:tcPr>
            <w:tcW w:w="1700" w:type="dxa"/>
          </w:tcPr>
          <w:p w14:paraId="004BCFD8" w14:textId="77777777" w:rsidR="008C16F0" w:rsidRPr="00EF06A7" w:rsidRDefault="008C16F0" w:rsidP="00F45E1C">
            <w:pPr>
              <w:pStyle w:val="TAL"/>
            </w:pPr>
          </w:p>
        </w:tc>
        <w:tc>
          <w:tcPr>
            <w:tcW w:w="1245" w:type="dxa"/>
          </w:tcPr>
          <w:p w14:paraId="77713F2C" w14:textId="77777777" w:rsidR="008C16F0" w:rsidRPr="00EF06A7" w:rsidRDefault="008C16F0" w:rsidP="00F45E1C">
            <w:pPr>
              <w:pStyle w:val="TAL"/>
            </w:pPr>
          </w:p>
        </w:tc>
      </w:tr>
      <w:tr w:rsidR="008C16F0" w:rsidRPr="00EF06A7" w14:paraId="01A5F635" w14:textId="77777777" w:rsidTr="00F45E1C">
        <w:tc>
          <w:tcPr>
            <w:tcW w:w="4535" w:type="dxa"/>
          </w:tcPr>
          <w:p w14:paraId="3D0A8DC3" w14:textId="77777777" w:rsidR="008C16F0" w:rsidRPr="00EF06A7" w:rsidRDefault="008C16F0" w:rsidP="00F45E1C">
            <w:pPr>
              <w:pStyle w:val="TAL"/>
            </w:pPr>
            <w:r w:rsidRPr="00EF06A7">
              <w:t xml:space="preserve">  Two SEQUENCE {</w:t>
            </w:r>
          </w:p>
        </w:tc>
        <w:tc>
          <w:tcPr>
            <w:tcW w:w="2267" w:type="dxa"/>
          </w:tcPr>
          <w:p w14:paraId="58ED4BC1" w14:textId="77777777" w:rsidR="008C16F0" w:rsidRPr="00EF06A7" w:rsidRDefault="008C16F0" w:rsidP="00F45E1C">
            <w:pPr>
              <w:pStyle w:val="TAL"/>
            </w:pPr>
          </w:p>
        </w:tc>
        <w:tc>
          <w:tcPr>
            <w:tcW w:w="1700" w:type="dxa"/>
          </w:tcPr>
          <w:p w14:paraId="228003C1" w14:textId="77777777" w:rsidR="008C16F0" w:rsidRPr="00EF06A7" w:rsidRDefault="008C16F0" w:rsidP="00F45E1C">
            <w:pPr>
              <w:pStyle w:val="TAL"/>
            </w:pPr>
          </w:p>
        </w:tc>
        <w:tc>
          <w:tcPr>
            <w:tcW w:w="1245" w:type="dxa"/>
          </w:tcPr>
          <w:p w14:paraId="241CD862" w14:textId="77777777" w:rsidR="008C16F0" w:rsidRPr="00EF06A7" w:rsidRDefault="008C16F0" w:rsidP="00F45E1C">
            <w:pPr>
              <w:pStyle w:val="TAL"/>
            </w:pPr>
          </w:p>
        </w:tc>
      </w:tr>
      <w:tr w:rsidR="008C16F0" w:rsidRPr="00EF06A7" w14:paraId="23785780" w14:textId="77777777" w:rsidTr="00F45E1C">
        <w:tc>
          <w:tcPr>
            <w:tcW w:w="4535" w:type="dxa"/>
          </w:tcPr>
          <w:p w14:paraId="5C5D5422" w14:textId="77777777" w:rsidR="008C16F0" w:rsidRPr="00EF06A7" w:rsidRDefault="008C16F0" w:rsidP="00F45E1C">
            <w:pPr>
              <w:pStyle w:val="TAL"/>
              <w:rPr>
                <w:lang w:eastAsia="zh-CN"/>
              </w:rPr>
            </w:pPr>
            <w:r w:rsidRPr="00EF06A7">
              <w:rPr>
                <w:lang w:eastAsia="zh-CN"/>
              </w:rPr>
              <w:t xml:space="preserve">          </w:t>
            </w:r>
            <w:r w:rsidRPr="00EF06A7">
              <w:t>twoTX-CodebookSubsetRestriction</w:t>
            </w:r>
          </w:p>
        </w:tc>
        <w:tc>
          <w:tcPr>
            <w:tcW w:w="2267" w:type="dxa"/>
          </w:tcPr>
          <w:p w14:paraId="03718FAC" w14:textId="77777777" w:rsidR="008C16F0" w:rsidRPr="00EF06A7" w:rsidRDefault="008C16F0" w:rsidP="00F45E1C">
            <w:pPr>
              <w:pStyle w:val="TAL"/>
            </w:pPr>
            <w:r w:rsidRPr="00EF06A7">
              <w:t>000011</w:t>
            </w:r>
          </w:p>
        </w:tc>
        <w:tc>
          <w:tcPr>
            <w:tcW w:w="1700" w:type="dxa"/>
          </w:tcPr>
          <w:p w14:paraId="36A15B81" w14:textId="77777777" w:rsidR="008C16F0" w:rsidRPr="00EF06A7" w:rsidRDefault="008C16F0" w:rsidP="00F45E1C">
            <w:pPr>
              <w:pStyle w:val="TAL"/>
            </w:pPr>
            <w:r w:rsidRPr="00EF06A7">
              <w:t>Fixed rank 1</w:t>
            </w:r>
          </w:p>
        </w:tc>
        <w:tc>
          <w:tcPr>
            <w:tcW w:w="1245" w:type="dxa"/>
          </w:tcPr>
          <w:p w14:paraId="6740292B" w14:textId="77777777" w:rsidR="008C16F0" w:rsidRPr="00EF06A7" w:rsidRDefault="008C16F0" w:rsidP="00F45E1C">
            <w:pPr>
              <w:pStyle w:val="TAL"/>
            </w:pPr>
          </w:p>
        </w:tc>
      </w:tr>
      <w:tr w:rsidR="008C16F0" w:rsidRPr="00EF06A7" w14:paraId="3589A481" w14:textId="77777777" w:rsidTr="00F45E1C">
        <w:tc>
          <w:tcPr>
            <w:tcW w:w="4535" w:type="dxa"/>
          </w:tcPr>
          <w:p w14:paraId="5AC18D29" w14:textId="77777777" w:rsidR="008C16F0" w:rsidRPr="00EF06A7" w:rsidRDefault="008C16F0" w:rsidP="00F45E1C">
            <w:pPr>
              <w:pStyle w:val="TAL"/>
              <w:rPr>
                <w:lang w:eastAsia="zh-CN"/>
              </w:rPr>
            </w:pPr>
          </w:p>
        </w:tc>
        <w:tc>
          <w:tcPr>
            <w:tcW w:w="2267" w:type="dxa"/>
          </w:tcPr>
          <w:p w14:paraId="4E51388F" w14:textId="77777777" w:rsidR="008C16F0" w:rsidRPr="00EF06A7" w:rsidDel="00E474E4" w:rsidRDefault="008C16F0" w:rsidP="00F45E1C">
            <w:pPr>
              <w:pStyle w:val="TAL"/>
              <w:rPr>
                <w:lang w:eastAsia="zh-CN"/>
              </w:rPr>
            </w:pPr>
            <w:r w:rsidRPr="00EF06A7">
              <w:t>010011</w:t>
            </w:r>
          </w:p>
        </w:tc>
        <w:tc>
          <w:tcPr>
            <w:tcW w:w="1700" w:type="dxa"/>
          </w:tcPr>
          <w:p w14:paraId="1CF3978C" w14:textId="77777777" w:rsidR="008C16F0" w:rsidRPr="00EF06A7" w:rsidRDefault="008C16F0" w:rsidP="00F45E1C">
            <w:pPr>
              <w:pStyle w:val="TAL"/>
            </w:pPr>
            <w:r w:rsidRPr="00EF06A7">
              <w:t>Following rank</w:t>
            </w:r>
          </w:p>
        </w:tc>
        <w:tc>
          <w:tcPr>
            <w:tcW w:w="1245" w:type="dxa"/>
          </w:tcPr>
          <w:p w14:paraId="4809A848" w14:textId="77777777" w:rsidR="008C16F0" w:rsidRPr="00EF06A7" w:rsidRDefault="008C16F0" w:rsidP="00F45E1C">
            <w:pPr>
              <w:pStyle w:val="TAL"/>
            </w:pPr>
          </w:p>
        </w:tc>
      </w:tr>
      <w:tr w:rsidR="008C16F0" w:rsidRPr="00EF06A7" w14:paraId="54C5BB53" w14:textId="77777777" w:rsidTr="00F45E1C">
        <w:tc>
          <w:tcPr>
            <w:tcW w:w="4535" w:type="dxa"/>
          </w:tcPr>
          <w:p w14:paraId="7C78B43D" w14:textId="77777777" w:rsidR="008C16F0" w:rsidRPr="00EF06A7" w:rsidRDefault="008C16F0" w:rsidP="00F45E1C">
            <w:pPr>
              <w:pStyle w:val="TAL"/>
            </w:pPr>
            <w:r w:rsidRPr="00EF06A7">
              <w:t xml:space="preserve">      }</w:t>
            </w:r>
          </w:p>
        </w:tc>
        <w:tc>
          <w:tcPr>
            <w:tcW w:w="2267" w:type="dxa"/>
          </w:tcPr>
          <w:p w14:paraId="3DA77E06" w14:textId="77777777" w:rsidR="008C16F0" w:rsidRPr="00EF06A7" w:rsidRDefault="008C16F0" w:rsidP="00F45E1C">
            <w:pPr>
              <w:pStyle w:val="TAL"/>
            </w:pPr>
          </w:p>
        </w:tc>
        <w:tc>
          <w:tcPr>
            <w:tcW w:w="1700" w:type="dxa"/>
          </w:tcPr>
          <w:p w14:paraId="5D9A7B61" w14:textId="77777777" w:rsidR="008C16F0" w:rsidRPr="00EF06A7" w:rsidRDefault="008C16F0" w:rsidP="00F45E1C">
            <w:pPr>
              <w:pStyle w:val="TAL"/>
            </w:pPr>
          </w:p>
        </w:tc>
        <w:tc>
          <w:tcPr>
            <w:tcW w:w="1245" w:type="dxa"/>
          </w:tcPr>
          <w:p w14:paraId="0A7C11DB" w14:textId="77777777" w:rsidR="008C16F0" w:rsidRPr="00EF06A7" w:rsidRDefault="008C16F0" w:rsidP="00F45E1C">
            <w:pPr>
              <w:pStyle w:val="TAL"/>
            </w:pPr>
          </w:p>
        </w:tc>
      </w:tr>
      <w:tr w:rsidR="008C16F0" w:rsidRPr="00EF06A7" w14:paraId="63C6CBBC" w14:textId="77777777" w:rsidTr="00F45E1C">
        <w:tc>
          <w:tcPr>
            <w:tcW w:w="4535" w:type="dxa"/>
          </w:tcPr>
          <w:p w14:paraId="40B044E8" w14:textId="77777777" w:rsidR="008C16F0" w:rsidRPr="00EF06A7" w:rsidRDefault="008C16F0" w:rsidP="00F45E1C">
            <w:pPr>
              <w:pStyle w:val="TAL"/>
            </w:pPr>
            <w:r w:rsidRPr="00EF06A7">
              <w:rPr>
                <w:lang w:eastAsia="zh-CN"/>
              </w:rPr>
              <w:t xml:space="preserve">   </w:t>
            </w:r>
            <w:r w:rsidRPr="00EF06A7">
              <w:t>}</w:t>
            </w:r>
          </w:p>
        </w:tc>
        <w:tc>
          <w:tcPr>
            <w:tcW w:w="2267" w:type="dxa"/>
          </w:tcPr>
          <w:p w14:paraId="45504562" w14:textId="77777777" w:rsidR="008C16F0" w:rsidRPr="00EF06A7" w:rsidRDefault="008C16F0" w:rsidP="00F45E1C">
            <w:pPr>
              <w:pStyle w:val="TAL"/>
            </w:pPr>
          </w:p>
        </w:tc>
        <w:tc>
          <w:tcPr>
            <w:tcW w:w="1700" w:type="dxa"/>
          </w:tcPr>
          <w:p w14:paraId="338296EC" w14:textId="77777777" w:rsidR="008C16F0" w:rsidRPr="00EF06A7" w:rsidRDefault="008C16F0" w:rsidP="00F45E1C">
            <w:pPr>
              <w:pStyle w:val="TAL"/>
            </w:pPr>
          </w:p>
        </w:tc>
        <w:tc>
          <w:tcPr>
            <w:tcW w:w="1245" w:type="dxa"/>
          </w:tcPr>
          <w:p w14:paraId="33E498CD" w14:textId="77777777" w:rsidR="008C16F0" w:rsidRPr="00EF06A7" w:rsidRDefault="008C16F0" w:rsidP="00F45E1C">
            <w:pPr>
              <w:pStyle w:val="TAL"/>
            </w:pPr>
          </w:p>
        </w:tc>
      </w:tr>
      <w:tr w:rsidR="008C16F0" w:rsidRPr="00EF06A7" w14:paraId="6AEEF84A" w14:textId="77777777" w:rsidTr="00F45E1C">
        <w:tc>
          <w:tcPr>
            <w:tcW w:w="4535" w:type="dxa"/>
          </w:tcPr>
          <w:p w14:paraId="5C82CE47" w14:textId="77777777" w:rsidR="008C16F0" w:rsidRPr="00EF06A7" w:rsidRDefault="008C16F0" w:rsidP="00F45E1C">
            <w:pPr>
              <w:pStyle w:val="TAL"/>
              <w:rPr>
                <w:lang w:eastAsia="zh-CN"/>
              </w:rPr>
            </w:pPr>
            <w:r w:rsidRPr="00EF06A7">
              <w:rPr>
                <w:lang w:eastAsia="zh-CN"/>
              </w:rPr>
              <w:t>}</w:t>
            </w:r>
          </w:p>
        </w:tc>
        <w:tc>
          <w:tcPr>
            <w:tcW w:w="2267" w:type="dxa"/>
          </w:tcPr>
          <w:p w14:paraId="2130519C" w14:textId="77777777" w:rsidR="008C16F0" w:rsidRPr="00EF06A7" w:rsidRDefault="008C16F0" w:rsidP="00F45E1C">
            <w:pPr>
              <w:pStyle w:val="TAL"/>
            </w:pPr>
          </w:p>
        </w:tc>
        <w:tc>
          <w:tcPr>
            <w:tcW w:w="1700" w:type="dxa"/>
          </w:tcPr>
          <w:p w14:paraId="55B7A304" w14:textId="77777777" w:rsidR="008C16F0" w:rsidRPr="00EF06A7" w:rsidRDefault="008C16F0" w:rsidP="00F45E1C">
            <w:pPr>
              <w:pStyle w:val="TAL"/>
            </w:pPr>
          </w:p>
        </w:tc>
        <w:tc>
          <w:tcPr>
            <w:tcW w:w="1245" w:type="dxa"/>
          </w:tcPr>
          <w:p w14:paraId="00F5A607" w14:textId="77777777" w:rsidR="008C16F0" w:rsidRPr="00EF06A7" w:rsidRDefault="008C16F0" w:rsidP="00F45E1C">
            <w:pPr>
              <w:pStyle w:val="TAL"/>
            </w:pPr>
          </w:p>
        </w:tc>
      </w:tr>
      <w:tr w:rsidR="008C16F0" w:rsidRPr="00EF06A7" w14:paraId="1DB759C1" w14:textId="77777777" w:rsidTr="00F45E1C">
        <w:tc>
          <w:tcPr>
            <w:tcW w:w="4535" w:type="dxa"/>
          </w:tcPr>
          <w:p w14:paraId="6CB80CFE" w14:textId="77777777" w:rsidR="008C16F0" w:rsidRPr="00EF06A7" w:rsidRDefault="008C16F0" w:rsidP="00F45E1C">
            <w:pPr>
              <w:pStyle w:val="TAL"/>
            </w:pPr>
            <w:r w:rsidRPr="00EF06A7">
              <w:t>typeI-SinglePanel-ri-Restriction</w:t>
            </w:r>
          </w:p>
        </w:tc>
        <w:tc>
          <w:tcPr>
            <w:tcW w:w="2267" w:type="dxa"/>
          </w:tcPr>
          <w:p w14:paraId="6BD7570B" w14:textId="77777777" w:rsidR="008C16F0" w:rsidRPr="00EF06A7" w:rsidRDefault="008C16F0" w:rsidP="00F45E1C">
            <w:pPr>
              <w:pStyle w:val="TAL"/>
            </w:pPr>
            <w:r w:rsidRPr="00EF06A7">
              <w:rPr>
                <w:lang w:eastAsia="zh-CN"/>
              </w:rPr>
              <w:t>11111111</w:t>
            </w:r>
          </w:p>
        </w:tc>
        <w:tc>
          <w:tcPr>
            <w:tcW w:w="1700" w:type="dxa"/>
          </w:tcPr>
          <w:p w14:paraId="3F333B0E" w14:textId="77777777" w:rsidR="008C16F0" w:rsidRPr="00EF06A7" w:rsidRDefault="008C16F0" w:rsidP="00F45E1C">
            <w:pPr>
              <w:pStyle w:val="TAL"/>
            </w:pPr>
            <w:r w:rsidRPr="00EF06A7">
              <w:t>Non restriction</w:t>
            </w:r>
          </w:p>
        </w:tc>
        <w:tc>
          <w:tcPr>
            <w:tcW w:w="1245" w:type="dxa"/>
          </w:tcPr>
          <w:p w14:paraId="2B6D5DE1" w14:textId="77777777" w:rsidR="008C16F0" w:rsidRPr="00EF06A7" w:rsidRDefault="008C16F0" w:rsidP="00F45E1C">
            <w:pPr>
              <w:pStyle w:val="TAL"/>
            </w:pPr>
          </w:p>
        </w:tc>
      </w:tr>
    </w:tbl>
    <w:p w14:paraId="1DFB12DD" w14:textId="77777777" w:rsidR="008C16F0" w:rsidRPr="00EF06A7" w:rsidRDefault="008C16F0" w:rsidP="008C16F0"/>
    <w:p w14:paraId="440F6248" w14:textId="77777777" w:rsidR="008C16F0" w:rsidRPr="00EF06A7" w:rsidRDefault="008C16F0" w:rsidP="008C16F0">
      <w:pPr>
        <w:pStyle w:val="TH"/>
      </w:pPr>
      <w:r w:rsidRPr="00EF06A7">
        <w:t>Table 6.4.2.2.1.4.3-</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16F0" w:rsidRPr="00EF06A7" w14:paraId="5C0D8C77" w14:textId="77777777" w:rsidTr="00F45E1C">
        <w:tc>
          <w:tcPr>
            <w:tcW w:w="9747" w:type="dxa"/>
            <w:gridSpan w:val="4"/>
          </w:tcPr>
          <w:p w14:paraId="1D3A2E43" w14:textId="77777777" w:rsidR="008C16F0" w:rsidRPr="00EF06A7" w:rsidRDefault="008C16F0" w:rsidP="00F45E1C">
            <w:pPr>
              <w:pStyle w:val="TAH"/>
              <w:jc w:val="left"/>
              <w:rPr>
                <w:b w:val="0"/>
              </w:rPr>
            </w:pPr>
            <w:r w:rsidRPr="00EF06A7">
              <w:rPr>
                <w:b w:val="0"/>
              </w:rPr>
              <w:t>Derivation Path: TS 38.508-1 [6], clause 4.6.3, Table 4.6.3-39</w:t>
            </w:r>
          </w:p>
        </w:tc>
      </w:tr>
      <w:tr w:rsidR="008C16F0" w:rsidRPr="00EF06A7" w14:paraId="4B57A5B6" w14:textId="77777777" w:rsidTr="00F45E1C">
        <w:tc>
          <w:tcPr>
            <w:tcW w:w="4535" w:type="dxa"/>
          </w:tcPr>
          <w:p w14:paraId="0ED2A00E" w14:textId="77777777" w:rsidR="008C16F0" w:rsidRPr="00EF06A7" w:rsidRDefault="008C16F0" w:rsidP="00F45E1C">
            <w:pPr>
              <w:pStyle w:val="TAH"/>
            </w:pPr>
            <w:r w:rsidRPr="00EF06A7">
              <w:t>Information Element</w:t>
            </w:r>
          </w:p>
        </w:tc>
        <w:tc>
          <w:tcPr>
            <w:tcW w:w="2267" w:type="dxa"/>
          </w:tcPr>
          <w:p w14:paraId="4152DF00" w14:textId="77777777" w:rsidR="008C16F0" w:rsidRPr="00EF06A7" w:rsidRDefault="008C16F0" w:rsidP="00F45E1C">
            <w:pPr>
              <w:pStyle w:val="TAH"/>
            </w:pPr>
            <w:r w:rsidRPr="00EF06A7">
              <w:t>Value/remark</w:t>
            </w:r>
          </w:p>
        </w:tc>
        <w:tc>
          <w:tcPr>
            <w:tcW w:w="1700" w:type="dxa"/>
          </w:tcPr>
          <w:p w14:paraId="2341D965" w14:textId="77777777" w:rsidR="008C16F0" w:rsidRPr="00EF06A7" w:rsidRDefault="008C16F0" w:rsidP="00F45E1C">
            <w:pPr>
              <w:pStyle w:val="TAH"/>
            </w:pPr>
            <w:r w:rsidRPr="00EF06A7">
              <w:t>Comment</w:t>
            </w:r>
          </w:p>
        </w:tc>
        <w:tc>
          <w:tcPr>
            <w:tcW w:w="1245" w:type="dxa"/>
          </w:tcPr>
          <w:p w14:paraId="303DBBBA" w14:textId="77777777" w:rsidR="008C16F0" w:rsidRPr="00EF06A7" w:rsidRDefault="008C16F0" w:rsidP="00F45E1C">
            <w:pPr>
              <w:pStyle w:val="TAH"/>
            </w:pPr>
            <w:r w:rsidRPr="00EF06A7">
              <w:t>Condition</w:t>
            </w:r>
          </w:p>
        </w:tc>
      </w:tr>
      <w:tr w:rsidR="008C16F0" w:rsidRPr="00EF06A7" w14:paraId="5D72FB78" w14:textId="77777777" w:rsidTr="00F45E1C">
        <w:tc>
          <w:tcPr>
            <w:tcW w:w="4535" w:type="dxa"/>
          </w:tcPr>
          <w:p w14:paraId="7C7D1A78" w14:textId="77777777" w:rsidR="008C16F0" w:rsidRPr="00EF06A7" w:rsidRDefault="008C16F0" w:rsidP="00F45E1C">
            <w:pPr>
              <w:pStyle w:val="TAL"/>
            </w:pPr>
            <w:r w:rsidRPr="00EF06A7">
              <w:t xml:space="preserve">  reportConfigType CHOICE {</w:t>
            </w:r>
          </w:p>
        </w:tc>
        <w:tc>
          <w:tcPr>
            <w:tcW w:w="2267" w:type="dxa"/>
          </w:tcPr>
          <w:p w14:paraId="666D6840" w14:textId="77777777" w:rsidR="008C16F0" w:rsidRPr="00EF06A7" w:rsidRDefault="008C16F0" w:rsidP="00F45E1C">
            <w:pPr>
              <w:pStyle w:val="TAL"/>
            </w:pPr>
          </w:p>
        </w:tc>
        <w:tc>
          <w:tcPr>
            <w:tcW w:w="1700" w:type="dxa"/>
          </w:tcPr>
          <w:p w14:paraId="0E45466E" w14:textId="77777777" w:rsidR="008C16F0" w:rsidRPr="00EF06A7" w:rsidRDefault="008C16F0" w:rsidP="00F45E1C">
            <w:pPr>
              <w:pStyle w:val="TAL"/>
            </w:pPr>
          </w:p>
        </w:tc>
        <w:tc>
          <w:tcPr>
            <w:tcW w:w="1245" w:type="dxa"/>
          </w:tcPr>
          <w:p w14:paraId="12ABA203" w14:textId="77777777" w:rsidR="008C16F0" w:rsidRPr="00EF06A7" w:rsidRDefault="008C16F0" w:rsidP="00F45E1C">
            <w:pPr>
              <w:pStyle w:val="TAL"/>
            </w:pPr>
          </w:p>
        </w:tc>
      </w:tr>
      <w:tr w:rsidR="008C16F0" w:rsidRPr="00EF06A7" w14:paraId="4DA2319B" w14:textId="77777777" w:rsidTr="00F45E1C">
        <w:tc>
          <w:tcPr>
            <w:tcW w:w="4535" w:type="dxa"/>
          </w:tcPr>
          <w:p w14:paraId="1F261525" w14:textId="77777777" w:rsidR="008C16F0" w:rsidRPr="00EF06A7" w:rsidRDefault="008C16F0" w:rsidP="00F45E1C">
            <w:pPr>
              <w:pStyle w:val="TAL"/>
            </w:pPr>
            <w:r w:rsidRPr="00EF06A7">
              <w:t xml:space="preserve">     periodic SEQUENCE {</w:t>
            </w:r>
          </w:p>
        </w:tc>
        <w:tc>
          <w:tcPr>
            <w:tcW w:w="2267" w:type="dxa"/>
          </w:tcPr>
          <w:p w14:paraId="1305EB29" w14:textId="77777777" w:rsidR="008C16F0" w:rsidRPr="00EF06A7" w:rsidRDefault="008C16F0" w:rsidP="00F45E1C">
            <w:pPr>
              <w:pStyle w:val="TAL"/>
            </w:pPr>
          </w:p>
        </w:tc>
        <w:tc>
          <w:tcPr>
            <w:tcW w:w="1700" w:type="dxa"/>
          </w:tcPr>
          <w:p w14:paraId="651B38A4" w14:textId="77777777" w:rsidR="008C16F0" w:rsidRPr="00EF06A7" w:rsidRDefault="008C16F0" w:rsidP="00F45E1C">
            <w:pPr>
              <w:pStyle w:val="TAL"/>
            </w:pPr>
          </w:p>
        </w:tc>
        <w:tc>
          <w:tcPr>
            <w:tcW w:w="1245" w:type="dxa"/>
          </w:tcPr>
          <w:p w14:paraId="6058E6FC" w14:textId="77777777" w:rsidR="008C16F0" w:rsidRPr="00EF06A7" w:rsidRDefault="008C16F0" w:rsidP="00F45E1C">
            <w:pPr>
              <w:pStyle w:val="TAL"/>
            </w:pPr>
          </w:p>
        </w:tc>
      </w:tr>
      <w:tr w:rsidR="008C16F0" w:rsidRPr="00EF06A7" w14:paraId="6DCC84E4" w14:textId="77777777" w:rsidTr="00F45E1C">
        <w:tc>
          <w:tcPr>
            <w:tcW w:w="4535" w:type="dxa"/>
          </w:tcPr>
          <w:p w14:paraId="6255DBE7" w14:textId="77777777" w:rsidR="008C16F0" w:rsidRPr="00EF06A7" w:rsidRDefault="008C16F0" w:rsidP="00F45E1C">
            <w:pPr>
              <w:pStyle w:val="TAL"/>
            </w:pPr>
            <w:r w:rsidRPr="00EF06A7">
              <w:t xml:space="preserve">         reportSlotConfig CHOICE {</w:t>
            </w:r>
          </w:p>
        </w:tc>
        <w:tc>
          <w:tcPr>
            <w:tcW w:w="2267" w:type="dxa"/>
          </w:tcPr>
          <w:p w14:paraId="12E20988" w14:textId="77777777" w:rsidR="008C16F0" w:rsidRPr="00EF06A7" w:rsidRDefault="008C16F0" w:rsidP="00F45E1C">
            <w:pPr>
              <w:pStyle w:val="TAL"/>
              <w:rPr>
                <w:lang w:eastAsia="zh-CN"/>
              </w:rPr>
            </w:pPr>
            <w:r w:rsidRPr="00EF06A7">
              <w:rPr>
                <w:lang w:eastAsia="zh-CN"/>
              </w:rPr>
              <w:t xml:space="preserve"> slots10</w:t>
            </w:r>
          </w:p>
        </w:tc>
        <w:tc>
          <w:tcPr>
            <w:tcW w:w="1700" w:type="dxa"/>
          </w:tcPr>
          <w:p w14:paraId="04946D5E" w14:textId="77777777" w:rsidR="008C16F0" w:rsidRPr="00EF06A7" w:rsidRDefault="008C16F0" w:rsidP="00F45E1C">
            <w:pPr>
              <w:pStyle w:val="TAL"/>
            </w:pPr>
          </w:p>
        </w:tc>
        <w:tc>
          <w:tcPr>
            <w:tcW w:w="1245" w:type="dxa"/>
          </w:tcPr>
          <w:p w14:paraId="4D346326" w14:textId="77777777" w:rsidR="008C16F0" w:rsidRPr="00EF06A7" w:rsidRDefault="008C16F0" w:rsidP="00F45E1C">
            <w:pPr>
              <w:pStyle w:val="TAL"/>
            </w:pPr>
          </w:p>
        </w:tc>
      </w:tr>
      <w:tr w:rsidR="008C16F0" w:rsidRPr="00EF06A7" w14:paraId="60C3EAF3" w14:textId="77777777" w:rsidTr="00F45E1C">
        <w:tc>
          <w:tcPr>
            <w:tcW w:w="4535" w:type="dxa"/>
            <w:tcBorders>
              <w:top w:val="single" w:sz="4" w:space="0" w:color="auto"/>
              <w:left w:val="single" w:sz="4" w:space="0" w:color="auto"/>
              <w:bottom w:val="single" w:sz="4" w:space="0" w:color="auto"/>
              <w:right w:val="single" w:sz="4" w:space="0" w:color="auto"/>
            </w:tcBorders>
          </w:tcPr>
          <w:p w14:paraId="5A1301BB" w14:textId="77777777" w:rsidR="008C16F0" w:rsidRPr="00EF06A7" w:rsidRDefault="008C16F0" w:rsidP="00F45E1C">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tcPr>
          <w:p w14:paraId="26365A25" w14:textId="77777777" w:rsidR="008C16F0" w:rsidRPr="00EF06A7" w:rsidDel="005307B9" w:rsidRDefault="008C16F0" w:rsidP="00F45E1C">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0E2D16E9" w14:textId="77777777" w:rsidR="008C16F0" w:rsidRPr="00EF06A7" w:rsidRDefault="008C16F0" w:rsidP="00F45E1C">
            <w:pPr>
              <w:pStyle w:val="TAL"/>
            </w:pPr>
          </w:p>
        </w:tc>
        <w:tc>
          <w:tcPr>
            <w:tcW w:w="1245" w:type="dxa"/>
            <w:tcBorders>
              <w:top w:val="single" w:sz="4" w:space="0" w:color="auto"/>
              <w:left w:val="single" w:sz="4" w:space="0" w:color="auto"/>
              <w:bottom w:val="single" w:sz="4" w:space="0" w:color="auto"/>
              <w:right w:val="single" w:sz="4" w:space="0" w:color="auto"/>
            </w:tcBorders>
          </w:tcPr>
          <w:p w14:paraId="72D49779" w14:textId="77777777" w:rsidR="008C16F0" w:rsidRPr="00EF06A7" w:rsidRDefault="008C16F0" w:rsidP="00F45E1C">
            <w:pPr>
              <w:pStyle w:val="TAL"/>
            </w:pPr>
          </w:p>
        </w:tc>
      </w:tr>
      <w:tr w:rsidR="008C16F0" w:rsidRPr="00EF06A7" w14:paraId="2283EDB3" w14:textId="77777777" w:rsidTr="00F45E1C">
        <w:tc>
          <w:tcPr>
            <w:tcW w:w="4535" w:type="dxa"/>
            <w:tcBorders>
              <w:top w:val="single" w:sz="4" w:space="0" w:color="auto"/>
              <w:left w:val="single" w:sz="4" w:space="0" w:color="auto"/>
              <w:bottom w:val="single" w:sz="4" w:space="0" w:color="auto"/>
              <w:right w:val="single" w:sz="4" w:space="0" w:color="auto"/>
            </w:tcBorders>
          </w:tcPr>
          <w:p w14:paraId="57195EFE" w14:textId="77777777" w:rsidR="008C16F0" w:rsidRPr="00EF06A7" w:rsidRDefault="008C16F0" w:rsidP="00F45E1C">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35E13A3" w14:textId="77777777" w:rsidR="008C16F0" w:rsidRPr="00EF06A7" w:rsidDel="005307B9" w:rsidRDefault="008C16F0" w:rsidP="00F45E1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B241421" w14:textId="77777777" w:rsidR="008C16F0" w:rsidRPr="00EF06A7" w:rsidRDefault="008C16F0" w:rsidP="00F45E1C">
            <w:pPr>
              <w:pStyle w:val="TAL"/>
            </w:pPr>
          </w:p>
        </w:tc>
        <w:tc>
          <w:tcPr>
            <w:tcW w:w="1245" w:type="dxa"/>
            <w:tcBorders>
              <w:top w:val="single" w:sz="4" w:space="0" w:color="auto"/>
              <w:left w:val="single" w:sz="4" w:space="0" w:color="auto"/>
              <w:bottom w:val="single" w:sz="4" w:space="0" w:color="auto"/>
              <w:right w:val="single" w:sz="4" w:space="0" w:color="auto"/>
            </w:tcBorders>
          </w:tcPr>
          <w:p w14:paraId="42250D81" w14:textId="77777777" w:rsidR="008C16F0" w:rsidRPr="00EF06A7" w:rsidRDefault="008C16F0" w:rsidP="00F45E1C">
            <w:pPr>
              <w:pStyle w:val="TAL"/>
            </w:pPr>
          </w:p>
        </w:tc>
      </w:tr>
      <w:tr w:rsidR="008C16F0" w:rsidRPr="00EF06A7" w14:paraId="7FEE8F28" w14:textId="77777777" w:rsidTr="00F45E1C">
        <w:tc>
          <w:tcPr>
            <w:tcW w:w="4535" w:type="dxa"/>
            <w:tcBorders>
              <w:top w:val="single" w:sz="4" w:space="0" w:color="auto"/>
              <w:left w:val="single" w:sz="4" w:space="0" w:color="auto"/>
              <w:bottom w:val="single" w:sz="4" w:space="0" w:color="auto"/>
              <w:right w:val="single" w:sz="4" w:space="0" w:color="auto"/>
            </w:tcBorders>
          </w:tcPr>
          <w:p w14:paraId="3A42ABB8" w14:textId="77777777" w:rsidR="008C16F0" w:rsidRPr="00EF06A7" w:rsidRDefault="008C16F0" w:rsidP="00F45E1C">
            <w:pPr>
              <w:pStyle w:val="TAL"/>
            </w:pPr>
            <w:r w:rsidRPr="00EF06A7">
              <w:t xml:space="preserve">        pucch-CSI-ResourceList</w:t>
            </w:r>
          </w:p>
        </w:tc>
        <w:tc>
          <w:tcPr>
            <w:tcW w:w="2267" w:type="dxa"/>
            <w:tcBorders>
              <w:top w:val="single" w:sz="4" w:space="0" w:color="auto"/>
              <w:left w:val="single" w:sz="4" w:space="0" w:color="auto"/>
              <w:bottom w:val="single" w:sz="4" w:space="0" w:color="auto"/>
              <w:right w:val="single" w:sz="4" w:space="0" w:color="auto"/>
            </w:tcBorders>
          </w:tcPr>
          <w:p w14:paraId="2AC27475" w14:textId="77777777" w:rsidR="008C16F0" w:rsidRPr="00EF06A7" w:rsidRDefault="008C16F0" w:rsidP="00F45E1C">
            <w:pPr>
              <w:pStyle w:val="TAL"/>
              <w:rPr>
                <w:lang w:eastAsia="zh-CN"/>
              </w:rPr>
            </w:pPr>
            <w:r w:rsidRPr="00EF06A7">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00FA7257" w14:textId="77777777" w:rsidR="008C16F0" w:rsidRPr="00EF06A7" w:rsidRDefault="008C16F0" w:rsidP="00F45E1C">
            <w:pPr>
              <w:pStyle w:val="TAL"/>
            </w:pPr>
            <w:r w:rsidRPr="00EF06A7">
              <w:t>PUCCH format Id=9</w:t>
            </w:r>
          </w:p>
        </w:tc>
        <w:tc>
          <w:tcPr>
            <w:tcW w:w="1245" w:type="dxa"/>
            <w:tcBorders>
              <w:top w:val="single" w:sz="4" w:space="0" w:color="auto"/>
              <w:left w:val="single" w:sz="4" w:space="0" w:color="auto"/>
              <w:bottom w:val="single" w:sz="4" w:space="0" w:color="auto"/>
              <w:right w:val="single" w:sz="4" w:space="0" w:color="auto"/>
            </w:tcBorders>
          </w:tcPr>
          <w:p w14:paraId="2301322C" w14:textId="77777777" w:rsidR="008C16F0" w:rsidRPr="00EF06A7" w:rsidRDefault="008C16F0" w:rsidP="00F45E1C">
            <w:pPr>
              <w:pStyle w:val="TAL"/>
            </w:pPr>
          </w:p>
        </w:tc>
      </w:tr>
      <w:tr w:rsidR="008C16F0" w:rsidRPr="00EF06A7" w14:paraId="6543057D" w14:textId="77777777" w:rsidTr="00F45E1C">
        <w:tc>
          <w:tcPr>
            <w:tcW w:w="4535" w:type="dxa"/>
          </w:tcPr>
          <w:p w14:paraId="7DF700AE" w14:textId="77777777" w:rsidR="008C16F0" w:rsidRPr="00EF06A7" w:rsidRDefault="008C16F0" w:rsidP="00F45E1C">
            <w:pPr>
              <w:pStyle w:val="TAL"/>
            </w:pPr>
            <w:r w:rsidRPr="00EF06A7">
              <w:t xml:space="preserve">     }</w:t>
            </w:r>
          </w:p>
        </w:tc>
        <w:tc>
          <w:tcPr>
            <w:tcW w:w="2267" w:type="dxa"/>
          </w:tcPr>
          <w:p w14:paraId="07E20149" w14:textId="77777777" w:rsidR="008C16F0" w:rsidRPr="00EF06A7" w:rsidRDefault="008C16F0" w:rsidP="00F45E1C">
            <w:pPr>
              <w:pStyle w:val="TAL"/>
            </w:pPr>
          </w:p>
        </w:tc>
        <w:tc>
          <w:tcPr>
            <w:tcW w:w="1700" w:type="dxa"/>
          </w:tcPr>
          <w:p w14:paraId="0457FA8E" w14:textId="77777777" w:rsidR="008C16F0" w:rsidRPr="00EF06A7" w:rsidRDefault="008C16F0" w:rsidP="00F45E1C">
            <w:pPr>
              <w:pStyle w:val="TAL"/>
            </w:pPr>
          </w:p>
        </w:tc>
        <w:tc>
          <w:tcPr>
            <w:tcW w:w="1245" w:type="dxa"/>
          </w:tcPr>
          <w:p w14:paraId="3E33D36E" w14:textId="77777777" w:rsidR="008C16F0" w:rsidRPr="00EF06A7" w:rsidRDefault="008C16F0" w:rsidP="00F45E1C">
            <w:pPr>
              <w:pStyle w:val="TAL"/>
            </w:pPr>
          </w:p>
        </w:tc>
      </w:tr>
      <w:tr w:rsidR="008C16F0" w:rsidRPr="00EF06A7" w14:paraId="61E44F76" w14:textId="77777777" w:rsidTr="00F45E1C">
        <w:tc>
          <w:tcPr>
            <w:tcW w:w="4535" w:type="dxa"/>
          </w:tcPr>
          <w:p w14:paraId="74AC5A54" w14:textId="77777777" w:rsidR="008C16F0" w:rsidRPr="00EF06A7" w:rsidRDefault="008C16F0" w:rsidP="00F45E1C">
            <w:pPr>
              <w:pStyle w:val="TAL"/>
            </w:pPr>
            <w:r w:rsidRPr="00EF06A7">
              <w:t xml:space="preserve">  reportFreqConfiguration SEQUENCE {</w:t>
            </w:r>
          </w:p>
        </w:tc>
        <w:tc>
          <w:tcPr>
            <w:tcW w:w="2267" w:type="dxa"/>
          </w:tcPr>
          <w:p w14:paraId="1312481F" w14:textId="77777777" w:rsidR="008C16F0" w:rsidRPr="00EF06A7" w:rsidRDefault="008C16F0" w:rsidP="00F45E1C">
            <w:pPr>
              <w:pStyle w:val="TAL"/>
            </w:pPr>
          </w:p>
        </w:tc>
        <w:tc>
          <w:tcPr>
            <w:tcW w:w="1700" w:type="dxa"/>
          </w:tcPr>
          <w:p w14:paraId="3F658DA0" w14:textId="77777777" w:rsidR="008C16F0" w:rsidRPr="00EF06A7" w:rsidRDefault="008C16F0" w:rsidP="00F45E1C">
            <w:pPr>
              <w:pStyle w:val="TAL"/>
            </w:pPr>
          </w:p>
        </w:tc>
        <w:tc>
          <w:tcPr>
            <w:tcW w:w="1245" w:type="dxa"/>
          </w:tcPr>
          <w:p w14:paraId="35F70E17" w14:textId="77777777" w:rsidR="008C16F0" w:rsidRPr="00EF06A7" w:rsidRDefault="008C16F0" w:rsidP="00F45E1C">
            <w:pPr>
              <w:pStyle w:val="TAL"/>
            </w:pPr>
          </w:p>
        </w:tc>
      </w:tr>
      <w:tr w:rsidR="008C16F0" w:rsidRPr="00EF06A7" w14:paraId="72063EAE" w14:textId="77777777" w:rsidTr="00F45E1C">
        <w:tc>
          <w:tcPr>
            <w:tcW w:w="4535" w:type="dxa"/>
          </w:tcPr>
          <w:p w14:paraId="0EC94A2C" w14:textId="77777777" w:rsidR="008C16F0" w:rsidRPr="00EF06A7" w:rsidRDefault="008C16F0" w:rsidP="00F45E1C">
            <w:pPr>
              <w:pStyle w:val="TAL"/>
            </w:pPr>
            <w:r w:rsidRPr="00EF06A7">
              <w:t xml:space="preserve">     csi-ReportingBand CHOICE {</w:t>
            </w:r>
          </w:p>
        </w:tc>
        <w:tc>
          <w:tcPr>
            <w:tcW w:w="2267" w:type="dxa"/>
          </w:tcPr>
          <w:p w14:paraId="5B2F2777" w14:textId="77777777" w:rsidR="008C16F0" w:rsidRPr="00EF06A7" w:rsidRDefault="008C16F0" w:rsidP="00F45E1C">
            <w:pPr>
              <w:pStyle w:val="TAL"/>
            </w:pPr>
          </w:p>
        </w:tc>
        <w:tc>
          <w:tcPr>
            <w:tcW w:w="1700" w:type="dxa"/>
          </w:tcPr>
          <w:p w14:paraId="3B09E3E3" w14:textId="77777777" w:rsidR="008C16F0" w:rsidRPr="00EF06A7" w:rsidRDefault="008C16F0" w:rsidP="00F45E1C">
            <w:pPr>
              <w:pStyle w:val="TAL"/>
            </w:pPr>
          </w:p>
        </w:tc>
        <w:tc>
          <w:tcPr>
            <w:tcW w:w="1245" w:type="dxa"/>
          </w:tcPr>
          <w:p w14:paraId="05784546" w14:textId="77777777" w:rsidR="008C16F0" w:rsidRPr="00EF06A7" w:rsidRDefault="008C16F0" w:rsidP="00F45E1C">
            <w:pPr>
              <w:pStyle w:val="TAL"/>
            </w:pPr>
          </w:p>
        </w:tc>
      </w:tr>
      <w:tr w:rsidR="008C16F0" w:rsidRPr="00EF06A7" w14:paraId="01A2D5E8" w14:textId="77777777" w:rsidTr="00F45E1C">
        <w:tc>
          <w:tcPr>
            <w:tcW w:w="4535" w:type="dxa"/>
          </w:tcPr>
          <w:p w14:paraId="749F9883" w14:textId="77777777" w:rsidR="008C16F0" w:rsidRPr="00EF06A7" w:rsidRDefault="008C16F0" w:rsidP="00F45E1C">
            <w:pPr>
              <w:pStyle w:val="TAL"/>
            </w:pPr>
            <w:r w:rsidRPr="00EF06A7">
              <w:t xml:space="preserve">        subbands7</w:t>
            </w:r>
          </w:p>
        </w:tc>
        <w:tc>
          <w:tcPr>
            <w:tcW w:w="2267" w:type="dxa"/>
          </w:tcPr>
          <w:p w14:paraId="29AACACF" w14:textId="77777777" w:rsidR="008C16F0" w:rsidRPr="00EF06A7" w:rsidRDefault="008C16F0" w:rsidP="00F45E1C">
            <w:pPr>
              <w:pStyle w:val="TAL"/>
            </w:pPr>
            <w:r w:rsidRPr="00EF06A7">
              <w:t>1111111</w:t>
            </w:r>
          </w:p>
        </w:tc>
        <w:tc>
          <w:tcPr>
            <w:tcW w:w="1700" w:type="dxa"/>
          </w:tcPr>
          <w:p w14:paraId="18332C5C" w14:textId="77777777" w:rsidR="008C16F0" w:rsidRPr="00EF06A7" w:rsidRDefault="008C16F0" w:rsidP="00F45E1C">
            <w:pPr>
              <w:pStyle w:val="TAL"/>
            </w:pPr>
          </w:p>
        </w:tc>
        <w:tc>
          <w:tcPr>
            <w:tcW w:w="1245" w:type="dxa"/>
          </w:tcPr>
          <w:p w14:paraId="7E3991FF" w14:textId="77777777" w:rsidR="008C16F0" w:rsidRPr="00EF06A7" w:rsidRDefault="008C16F0" w:rsidP="00F45E1C">
            <w:pPr>
              <w:pStyle w:val="TAL"/>
            </w:pPr>
          </w:p>
        </w:tc>
      </w:tr>
      <w:tr w:rsidR="008C16F0" w:rsidRPr="00EF06A7" w14:paraId="48064B17" w14:textId="77777777" w:rsidTr="00F45E1C">
        <w:tc>
          <w:tcPr>
            <w:tcW w:w="4535" w:type="dxa"/>
          </w:tcPr>
          <w:p w14:paraId="5EF4D8E8" w14:textId="77777777" w:rsidR="008C16F0" w:rsidRPr="00EF06A7" w:rsidRDefault="008C16F0" w:rsidP="00F45E1C">
            <w:pPr>
              <w:pStyle w:val="TAL"/>
            </w:pPr>
            <w:r w:rsidRPr="00EF06A7">
              <w:t xml:space="preserve">     }</w:t>
            </w:r>
          </w:p>
        </w:tc>
        <w:tc>
          <w:tcPr>
            <w:tcW w:w="2267" w:type="dxa"/>
          </w:tcPr>
          <w:p w14:paraId="72321BE3" w14:textId="77777777" w:rsidR="008C16F0" w:rsidRPr="00EF06A7" w:rsidRDefault="008C16F0" w:rsidP="00F45E1C">
            <w:pPr>
              <w:pStyle w:val="TAL"/>
            </w:pPr>
          </w:p>
        </w:tc>
        <w:tc>
          <w:tcPr>
            <w:tcW w:w="1700" w:type="dxa"/>
          </w:tcPr>
          <w:p w14:paraId="0764D671" w14:textId="77777777" w:rsidR="008C16F0" w:rsidRPr="00EF06A7" w:rsidRDefault="008C16F0" w:rsidP="00F45E1C">
            <w:pPr>
              <w:pStyle w:val="TAL"/>
            </w:pPr>
          </w:p>
        </w:tc>
        <w:tc>
          <w:tcPr>
            <w:tcW w:w="1245" w:type="dxa"/>
          </w:tcPr>
          <w:p w14:paraId="42837402" w14:textId="77777777" w:rsidR="008C16F0" w:rsidRPr="00EF06A7" w:rsidRDefault="008C16F0" w:rsidP="00F45E1C">
            <w:pPr>
              <w:pStyle w:val="TAL"/>
            </w:pPr>
          </w:p>
        </w:tc>
      </w:tr>
      <w:tr w:rsidR="008C16F0" w:rsidRPr="00EF06A7" w14:paraId="244B6496" w14:textId="77777777" w:rsidTr="00F45E1C">
        <w:tc>
          <w:tcPr>
            <w:tcW w:w="4535" w:type="dxa"/>
          </w:tcPr>
          <w:p w14:paraId="347B8D72" w14:textId="77777777" w:rsidR="008C16F0" w:rsidRPr="00EF06A7" w:rsidRDefault="008C16F0" w:rsidP="00F45E1C">
            <w:pPr>
              <w:pStyle w:val="TAL"/>
            </w:pPr>
            <w:r w:rsidRPr="00EF06A7">
              <w:t xml:space="preserve">  }</w:t>
            </w:r>
          </w:p>
        </w:tc>
        <w:tc>
          <w:tcPr>
            <w:tcW w:w="2267" w:type="dxa"/>
          </w:tcPr>
          <w:p w14:paraId="02EE0AF6" w14:textId="77777777" w:rsidR="008C16F0" w:rsidRPr="00EF06A7" w:rsidRDefault="008C16F0" w:rsidP="00F45E1C">
            <w:pPr>
              <w:pStyle w:val="TAL"/>
            </w:pPr>
          </w:p>
        </w:tc>
        <w:tc>
          <w:tcPr>
            <w:tcW w:w="1700" w:type="dxa"/>
          </w:tcPr>
          <w:p w14:paraId="012729DB" w14:textId="77777777" w:rsidR="008C16F0" w:rsidRPr="00EF06A7" w:rsidRDefault="008C16F0" w:rsidP="00F45E1C">
            <w:pPr>
              <w:pStyle w:val="TAL"/>
            </w:pPr>
          </w:p>
        </w:tc>
        <w:tc>
          <w:tcPr>
            <w:tcW w:w="1245" w:type="dxa"/>
          </w:tcPr>
          <w:p w14:paraId="567D69A9" w14:textId="77777777" w:rsidR="008C16F0" w:rsidRPr="00EF06A7" w:rsidRDefault="008C16F0" w:rsidP="00F45E1C">
            <w:pPr>
              <w:pStyle w:val="TAL"/>
            </w:pPr>
          </w:p>
        </w:tc>
      </w:tr>
      <w:tr w:rsidR="008C16F0" w:rsidRPr="00EF06A7" w14:paraId="4485345F" w14:textId="77777777" w:rsidTr="00F45E1C">
        <w:tc>
          <w:tcPr>
            <w:tcW w:w="4535" w:type="dxa"/>
          </w:tcPr>
          <w:p w14:paraId="7B5EA050" w14:textId="77777777" w:rsidR="008C16F0" w:rsidRPr="00EF06A7" w:rsidRDefault="008C16F0" w:rsidP="00F45E1C">
            <w:pPr>
              <w:pStyle w:val="TAL"/>
            </w:pPr>
            <w:r w:rsidRPr="00EF06A7">
              <w:t xml:space="preserve">  cqi-Table</w:t>
            </w:r>
          </w:p>
        </w:tc>
        <w:tc>
          <w:tcPr>
            <w:tcW w:w="2267" w:type="dxa"/>
          </w:tcPr>
          <w:p w14:paraId="78390463" w14:textId="77777777" w:rsidR="008C16F0" w:rsidRPr="00EF06A7" w:rsidRDefault="008C16F0" w:rsidP="00F45E1C">
            <w:pPr>
              <w:pStyle w:val="TAL"/>
            </w:pPr>
            <w:r w:rsidRPr="00EF06A7">
              <w:t>table1</w:t>
            </w:r>
          </w:p>
        </w:tc>
        <w:tc>
          <w:tcPr>
            <w:tcW w:w="1700" w:type="dxa"/>
          </w:tcPr>
          <w:p w14:paraId="3E6A3663" w14:textId="77777777" w:rsidR="008C16F0" w:rsidRPr="00EF06A7" w:rsidRDefault="008C16F0" w:rsidP="00F45E1C">
            <w:pPr>
              <w:pStyle w:val="TAL"/>
            </w:pPr>
          </w:p>
        </w:tc>
        <w:tc>
          <w:tcPr>
            <w:tcW w:w="1245" w:type="dxa"/>
          </w:tcPr>
          <w:p w14:paraId="0BB54783" w14:textId="77777777" w:rsidR="008C16F0" w:rsidRPr="00EF06A7" w:rsidRDefault="008C16F0" w:rsidP="00F45E1C">
            <w:pPr>
              <w:pStyle w:val="TAL"/>
            </w:pPr>
          </w:p>
        </w:tc>
      </w:tr>
      <w:tr w:rsidR="008C16F0" w:rsidRPr="00EF06A7" w14:paraId="50F5F463" w14:textId="77777777" w:rsidTr="00F45E1C">
        <w:tc>
          <w:tcPr>
            <w:tcW w:w="4535" w:type="dxa"/>
          </w:tcPr>
          <w:p w14:paraId="4536FACD" w14:textId="77777777" w:rsidR="008C16F0" w:rsidRPr="00EF06A7" w:rsidRDefault="008C16F0" w:rsidP="00F45E1C">
            <w:pPr>
              <w:pStyle w:val="TAL"/>
            </w:pPr>
            <w:r w:rsidRPr="00EF06A7">
              <w:t>}</w:t>
            </w:r>
          </w:p>
        </w:tc>
        <w:tc>
          <w:tcPr>
            <w:tcW w:w="2267" w:type="dxa"/>
          </w:tcPr>
          <w:p w14:paraId="69405F97" w14:textId="77777777" w:rsidR="008C16F0" w:rsidRPr="00EF06A7" w:rsidRDefault="008C16F0" w:rsidP="00F45E1C">
            <w:pPr>
              <w:pStyle w:val="TAL"/>
            </w:pPr>
          </w:p>
        </w:tc>
        <w:tc>
          <w:tcPr>
            <w:tcW w:w="1700" w:type="dxa"/>
          </w:tcPr>
          <w:p w14:paraId="65A00AE1" w14:textId="77777777" w:rsidR="008C16F0" w:rsidRPr="00EF06A7" w:rsidRDefault="008C16F0" w:rsidP="00F45E1C">
            <w:pPr>
              <w:pStyle w:val="TAL"/>
            </w:pPr>
          </w:p>
        </w:tc>
        <w:tc>
          <w:tcPr>
            <w:tcW w:w="1245" w:type="dxa"/>
          </w:tcPr>
          <w:p w14:paraId="47CE5093" w14:textId="77777777" w:rsidR="008C16F0" w:rsidRPr="00EF06A7" w:rsidRDefault="008C16F0" w:rsidP="00F45E1C">
            <w:pPr>
              <w:pStyle w:val="TAL"/>
            </w:pPr>
          </w:p>
        </w:tc>
      </w:tr>
    </w:tbl>
    <w:p w14:paraId="06AD63C4" w14:textId="77777777" w:rsidR="008C16F0" w:rsidRPr="00EF06A7" w:rsidRDefault="008C16F0" w:rsidP="008C16F0"/>
    <w:p w14:paraId="44D91BF6" w14:textId="77777777" w:rsidR="008C16F0" w:rsidRPr="00EF06A7" w:rsidRDefault="008C16F0" w:rsidP="008C16F0">
      <w:pPr>
        <w:pStyle w:val="H6"/>
      </w:pPr>
      <w:r w:rsidRPr="00EF06A7">
        <w:t>6.4.2.2.1.5</w:t>
      </w:r>
      <w:r w:rsidRPr="00EF06A7">
        <w:tab/>
        <w:t>Test Requirements</w:t>
      </w:r>
    </w:p>
    <w:p w14:paraId="58128A53" w14:textId="77777777" w:rsidR="008C16F0" w:rsidRPr="00EF06A7" w:rsidRDefault="008C16F0" w:rsidP="008C16F0">
      <w:pPr>
        <w:pStyle w:val="TH"/>
      </w:pPr>
      <w:r w:rsidRPr="00EF06A7">
        <w:t>Table 6.4.2.2.1.5-1: Test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8C16F0" w:rsidRPr="00EF06A7" w14:paraId="56777DC9" w14:textId="77777777" w:rsidTr="00F45E1C">
        <w:trPr>
          <w:jc w:val="center"/>
        </w:trPr>
        <w:tc>
          <w:tcPr>
            <w:tcW w:w="1984" w:type="dxa"/>
            <w:tcBorders>
              <w:bottom w:val="nil"/>
            </w:tcBorders>
          </w:tcPr>
          <w:p w14:paraId="5A5189D0" w14:textId="77777777" w:rsidR="008C16F0" w:rsidRPr="00EF06A7" w:rsidRDefault="008C16F0" w:rsidP="00F45E1C">
            <w:pPr>
              <w:keepNext/>
              <w:keepLines/>
              <w:spacing w:after="0"/>
              <w:jc w:val="center"/>
              <w:rPr>
                <w:rFonts w:ascii="Arial" w:eastAsia="SimSun" w:hAnsi="Arial"/>
                <w:b/>
                <w:sz w:val="18"/>
              </w:rPr>
            </w:pPr>
          </w:p>
        </w:tc>
        <w:tc>
          <w:tcPr>
            <w:tcW w:w="1512" w:type="dxa"/>
            <w:tcBorders>
              <w:bottom w:val="nil"/>
            </w:tcBorders>
          </w:tcPr>
          <w:p w14:paraId="0520CD7A" w14:textId="77777777" w:rsidR="008C16F0" w:rsidRPr="00EF06A7" w:rsidRDefault="008C16F0" w:rsidP="00F45E1C">
            <w:pPr>
              <w:keepNext/>
              <w:keepLines/>
              <w:spacing w:after="0"/>
              <w:jc w:val="center"/>
              <w:rPr>
                <w:rFonts w:ascii="Arial" w:eastAsia="SimSun" w:hAnsi="Arial"/>
                <w:b/>
                <w:sz w:val="18"/>
              </w:rPr>
            </w:pPr>
            <w:r w:rsidRPr="00EF06A7">
              <w:rPr>
                <w:rFonts w:ascii="Arial" w:eastAsia="SimSun" w:hAnsi="Arial"/>
                <w:b/>
                <w:sz w:val="18"/>
              </w:rPr>
              <w:t>Test 1</w:t>
            </w:r>
          </w:p>
        </w:tc>
      </w:tr>
      <w:tr w:rsidR="008C16F0" w:rsidRPr="00EF06A7" w14:paraId="39AB7BEB" w14:textId="77777777" w:rsidTr="00F45E1C">
        <w:trPr>
          <w:cantSplit/>
          <w:jc w:val="center"/>
        </w:trPr>
        <w:tc>
          <w:tcPr>
            <w:tcW w:w="1984" w:type="dxa"/>
          </w:tcPr>
          <w:p w14:paraId="41217843" w14:textId="77777777" w:rsidR="008C16F0" w:rsidRPr="00EF06A7" w:rsidRDefault="008C16F0" w:rsidP="00F45E1C">
            <w:pPr>
              <w:keepNext/>
              <w:keepLines/>
              <w:spacing w:after="0"/>
              <w:jc w:val="center"/>
              <w:rPr>
                <w:rFonts w:ascii="Arial" w:eastAsia="SimSun" w:hAnsi="Arial" w:cs="v5.0.0"/>
                <w:sz w:val="18"/>
                <w:vertAlign w:val="subscript"/>
              </w:rPr>
            </w:pPr>
            <w:r w:rsidRPr="00EF06A7">
              <w:rPr>
                <w:rFonts w:ascii="Symbol" w:eastAsia="SimSun" w:hAnsi="Symbol"/>
                <w:i/>
                <w:iCs/>
                <w:sz w:val="18"/>
              </w:rPr>
              <w:t></w:t>
            </w:r>
            <w:r w:rsidRPr="00EF06A7">
              <w:rPr>
                <w:rFonts w:ascii="Arial" w:eastAsia="SimSun" w:hAnsi="Arial"/>
                <w:sz w:val="18"/>
                <w:vertAlign w:val="subscript"/>
              </w:rPr>
              <w:t>1</w:t>
            </w:r>
          </w:p>
        </w:tc>
        <w:tc>
          <w:tcPr>
            <w:tcW w:w="1512" w:type="dxa"/>
          </w:tcPr>
          <w:p w14:paraId="3C0F7FED" w14:textId="77777777" w:rsidR="008C16F0" w:rsidRPr="00EF06A7" w:rsidRDefault="008C16F0" w:rsidP="00F45E1C">
            <w:pPr>
              <w:keepNext/>
              <w:keepLines/>
              <w:spacing w:after="0"/>
              <w:jc w:val="center"/>
              <w:rPr>
                <w:rFonts w:ascii="Arial" w:eastAsia="SimSun" w:hAnsi="Arial" w:cs="v5.0.0"/>
                <w:sz w:val="18"/>
                <w:lang w:eastAsia="zh-CN"/>
              </w:rPr>
            </w:pPr>
            <w:r w:rsidRPr="00EF06A7">
              <w:rPr>
                <w:rFonts w:ascii="Arial" w:eastAsia="SimSun" w:hAnsi="Arial" w:cs="v5.0.0"/>
                <w:sz w:val="18"/>
              </w:rPr>
              <w:t>1.04</w:t>
            </w:r>
          </w:p>
        </w:tc>
      </w:tr>
    </w:tbl>
    <w:p w14:paraId="2D2D5622" w14:textId="0A7D6524" w:rsidR="00115E1F" w:rsidRPr="00EF06A7" w:rsidRDefault="00115E1F" w:rsidP="005A473F"/>
    <w:p w14:paraId="3F4E0FE6" w14:textId="77777777" w:rsidR="00F15980" w:rsidRPr="00EF06A7" w:rsidRDefault="00F15980" w:rsidP="00C00A61">
      <w:pPr>
        <w:pStyle w:val="Heading3"/>
      </w:pPr>
      <w:bookmarkStart w:id="576" w:name="_Toc27479540"/>
      <w:bookmarkStart w:id="577" w:name="_Toc36058727"/>
      <w:bookmarkStart w:id="578" w:name="_Toc44067650"/>
      <w:bookmarkStart w:id="579" w:name="_Toc52716576"/>
      <w:bookmarkStart w:id="580" w:name="_Toc58239221"/>
      <w:bookmarkStart w:id="581" w:name="_Toc68246808"/>
      <w:bookmarkStart w:id="582" w:name="_Toc75790123"/>
      <w:r w:rsidRPr="00EF06A7">
        <w:t>6.4.3</w:t>
      </w:r>
      <w:r w:rsidRPr="00EF06A7">
        <w:tab/>
        <w:t>4RX requirements</w:t>
      </w:r>
      <w:bookmarkEnd w:id="576"/>
      <w:bookmarkEnd w:id="577"/>
      <w:bookmarkEnd w:id="578"/>
      <w:bookmarkEnd w:id="579"/>
      <w:bookmarkEnd w:id="580"/>
      <w:bookmarkEnd w:id="581"/>
      <w:bookmarkEnd w:id="582"/>
    </w:p>
    <w:p w14:paraId="30C4B137" w14:textId="77777777" w:rsidR="00F15980" w:rsidRPr="00EF06A7" w:rsidRDefault="00F15980" w:rsidP="00C00A61">
      <w:pPr>
        <w:pStyle w:val="Heading4"/>
      </w:pPr>
      <w:bookmarkStart w:id="583" w:name="_Toc27479541"/>
      <w:bookmarkStart w:id="584" w:name="_Toc36058728"/>
      <w:bookmarkStart w:id="585" w:name="_Toc44067651"/>
      <w:bookmarkStart w:id="586" w:name="_Toc52716577"/>
      <w:bookmarkStart w:id="587" w:name="_Toc58239222"/>
      <w:bookmarkStart w:id="588" w:name="_Toc68246809"/>
      <w:bookmarkStart w:id="589" w:name="_Toc75790124"/>
      <w:r w:rsidRPr="00EF06A7">
        <w:t>6.4.3.1</w:t>
      </w:r>
      <w:r w:rsidRPr="00EF06A7">
        <w:tab/>
        <w:t>FDD</w:t>
      </w:r>
      <w:bookmarkEnd w:id="583"/>
      <w:bookmarkEnd w:id="584"/>
      <w:bookmarkEnd w:id="585"/>
      <w:bookmarkEnd w:id="586"/>
      <w:bookmarkEnd w:id="587"/>
      <w:bookmarkEnd w:id="588"/>
      <w:bookmarkEnd w:id="589"/>
    </w:p>
    <w:p w14:paraId="04CF4979" w14:textId="77777777" w:rsidR="00A36B53" w:rsidRPr="00EF06A7" w:rsidRDefault="00A36B53" w:rsidP="00A36B53">
      <w:pPr>
        <w:pStyle w:val="Heading5"/>
        <w:rPr>
          <w:rFonts w:eastAsia="SimSun"/>
        </w:rPr>
      </w:pPr>
      <w:bookmarkStart w:id="590" w:name="_Toc52716578"/>
      <w:bookmarkStart w:id="591" w:name="_Toc58239223"/>
      <w:bookmarkStart w:id="592" w:name="_Toc68246810"/>
      <w:bookmarkStart w:id="593" w:name="_Toc75790125"/>
      <w:r w:rsidRPr="00EF06A7">
        <w:rPr>
          <w:rFonts w:eastAsia="SimSun"/>
        </w:rPr>
        <w:t>6.4.3.1_1</w:t>
      </w:r>
      <w:r w:rsidRPr="00EF06A7">
        <w:rPr>
          <w:rFonts w:eastAsia="SimSun"/>
        </w:rPr>
        <w:tab/>
        <w:t>4Rx FDD FR1 RI reporting for both SA and NSA</w:t>
      </w:r>
      <w:bookmarkEnd w:id="590"/>
      <w:bookmarkEnd w:id="591"/>
      <w:bookmarkEnd w:id="592"/>
      <w:bookmarkEnd w:id="593"/>
    </w:p>
    <w:p w14:paraId="1F426D2B" w14:textId="77777777" w:rsidR="00A36B53" w:rsidRPr="00EF06A7" w:rsidRDefault="00A36B53" w:rsidP="00A36B53">
      <w:pPr>
        <w:pStyle w:val="H6"/>
      </w:pPr>
      <w:r w:rsidRPr="00EF06A7">
        <w:t>6.4.3.1_1.1</w:t>
      </w:r>
      <w:r w:rsidRPr="00EF06A7">
        <w:tab/>
        <w:t>Test Purpose</w:t>
      </w:r>
    </w:p>
    <w:p w14:paraId="5262C5AA" w14:textId="77777777" w:rsidR="00A36B53" w:rsidRPr="00EF06A7" w:rsidRDefault="00A36B53" w:rsidP="00A36B53">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245E9B1" w14:textId="77777777" w:rsidR="00A36B53" w:rsidRPr="00EF06A7" w:rsidRDefault="00A36B53" w:rsidP="00A36B53">
      <w:pPr>
        <w:pStyle w:val="H6"/>
      </w:pPr>
      <w:r w:rsidRPr="00EF06A7">
        <w:t>6.4.3.1_1.2</w:t>
      </w:r>
      <w:r w:rsidRPr="00EF06A7">
        <w:tab/>
        <w:t>Test applicability</w:t>
      </w:r>
    </w:p>
    <w:p w14:paraId="3F230A76" w14:textId="77777777" w:rsidR="00A36B53" w:rsidRPr="00EF06A7" w:rsidRDefault="00A36B53" w:rsidP="00A36B53">
      <w:r w:rsidRPr="00EF06A7">
        <w:t>This test applies to all types of NR UE release 15 and forward supporting 4 Rx antenna ports.</w:t>
      </w:r>
    </w:p>
    <w:p w14:paraId="3E551E91" w14:textId="77777777" w:rsidR="00A36B53" w:rsidRPr="00EF06A7" w:rsidRDefault="00A36B53" w:rsidP="00A36B53">
      <w:r w:rsidRPr="00EF06A7">
        <w:t>This test also applies to all types of EUTRA UE release 15 and forward supporting EN-DC and 4 Rx antenna ports.</w:t>
      </w:r>
    </w:p>
    <w:p w14:paraId="62828860" w14:textId="77777777" w:rsidR="00A36B53" w:rsidRPr="00EF06A7" w:rsidRDefault="00A36B53" w:rsidP="00BE3116">
      <w:pPr>
        <w:pStyle w:val="H6"/>
      </w:pPr>
      <w:r w:rsidRPr="00EF06A7">
        <w:t>6.4.3.1_1.3</w:t>
      </w:r>
      <w:r w:rsidRPr="00EF06A7">
        <w:tab/>
        <w:t>Minimum Conformance Requirements</w:t>
      </w:r>
    </w:p>
    <w:p w14:paraId="44B6B3B3" w14:textId="77777777" w:rsidR="00A36B53" w:rsidRPr="00EF06A7" w:rsidRDefault="00A36B53" w:rsidP="00A36B53">
      <w:pPr>
        <w:tabs>
          <w:tab w:val="left" w:pos="6096"/>
        </w:tabs>
        <w:rPr>
          <w:rFonts w:eastAsia="SimSun"/>
        </w:rPr>
      </w:pPr>
      <w:r w:rsidRPr="00EF06A7">
        <w:rPr>
          <w:rFonts w:eastAsia="SimSun"/>
        </w:rPr>
        <w:t>The minimum performance requirement in Table 6.4.3.1_1.3-2 is defined as</w:t>
      </w:r>
    </w:p>
    <w:p w14:paraId="3018B84A" w14:textId="77777777" w:rsidR="00A36B53" w:rsidRPr="00EF06A7" w:rsidRDefault="00A36B53" w:rsidP="00A36B53">
      <w:pPr>
        <w:pStyle w:val="B1"/>
      </w:pPr>
      <w:r w:rsidRPr="00EF06A7">
        <w:t>a)</w:t>
      </w:r>
      <w:r w:rsidRPr="00EF06A7">
        <w:tab/>
        <w:t xml:space="preserve">The ratio of the throughput obtained when transmitting based on UE reported RI and that obtained when transmitting with fixed rank 1 shall be ≥ </w:t>
      </w:r>
      <w:r w:rsidRPr="00EF06A7">
        <w:rPr>
          <w:rFonts w:ascii="Symbol" w:hAnsi="Symbol"/>
        </w:rPr>
        <w:t></w:t>
      </w:r>
      <w:r w:rsidRPr="00EF06A7">
        <w:rPr>
          <w:rFonts w:ascii="Symbol" w:hAnsi="Symbol"/>
          <w:vertAlign w:val="subscript"/>
        </w:rPr>
        <w:t></w:t>
      </w:r>
      <w:r w:rsidRPr="00EF06A7">
        <w:t>;</w:t>
      </w:r>
    </w:p>
    <w:p w14:paraId="3F62B5B1" w14:textId="77777777" w:rsidR="00A36B53" w:rsidRPr="00EF06A7" w:rsidRDefault="00A36B53" w:rsidP="00A36B53">
      <w:pPr>
        <w:pStyle w:val="B1"/>
      </w:pPr>
      <w:r w:rsidRPr="00EF06A7">
        <w:t>b)</w:t>
      </w:r>
      <w:r w:rsidRPr="00EF06A7">
        <w:tab/>
        <w:t xml:space="preserve">The ratio of the throughput obtained when transmitting based on UE reported RI and that obtained when transmitting with fixed rank 2 shall be ≥ </w:t>
      </w:r>
      <w:r w:rsidRPr="00EF06A7">
        <w:rPr>
          <w:rFonts w:ascii="Symbol" w:hAnsi="Symbol"/>
        </w:rPr>
        <w:t></w:t>
      </w:r>
      <w:r w:rsidRPr="00EF06A7">
        <w:rPr>
          <w:rFonts w:ascii="Symbol" w:hAnsi="Symbol"/>
          <w:vertAlign w:val="subscript"/>
        </w:rPr>
        <w:t></w:t>
      </w:r>
      <w:r w:rsidRPr="00EF06A7">
        <w:t>;</w:t>
      </w:r>
    </w:p>
    <w:p w14:paraId="48E113BA" w14:textId="77777777" w:rsidR="00A36B53" w:rsidRPr="00EF06A7" w:rsidRDefault="00A36B53" w:rsidP="00A36B53">
      <w:pPr>
        <w:rPr>
          <w:rFonts w:eastAsia="SimSun"/>
        </w:rPr>
      </w:pPr>
      <w:r w:rsidRPr="00EF06A7">
        <w:rPr>
          <w:rFonts w:eastAsia="SimSun"/>
        </w:rPr>
        <w:t xml:space="preserve">For the parameters specified in Table 6.4.3.1_1.3-1, and using the downlink physical channels specified in Annex </w:t>
      </w:r>
      <w:r w:rsidRPr="00EF06A7">
        <w:rPr>
          <w:rFonts w:eastAsia="SimSun"/>
          <w:lang w:eastAsia="zh-CN"/>
        </w:rPr>
        <w:t>C.3.1</w:t>
      </w:r>
      <w:r w:rsidRPr="00EF06A7">
        <w:rPr>
          <w:rFonts w:eastAsia="SimSun"/>
        </w:rPr>
        <w:t>, the minimum requirements are specified in Table 6.4.3.1_1.3-2.</w:t>
      </w:r>
    </w:p>
    <w:p w14:paraId="7DBEAAE5" w14:textId="77777777" w:rsidR="00A36B53" w:rsidRPr="00EF06A7" w:rsidRDefault="00A36B53" w:rsidP="00A36B53">
      <w:pPr>
        <w:pStyle w:val="TH"/>
      </w:pPr>
      <w:r w:rsidRPr="00EF06A7">
        <w:t>Table 6.4.3.1_1.3-1: RI Test (FDD)</w:t>
      </w:r>
    </w:p>
    <w:tbl>
      <w:tblPr>
        <w:tblW w:w="1016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A36B53" w:rsidRPr="00EF06A7" w14:paraId="20F2D412"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6AF1BB7"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6C6ED28"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88501C8"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11A21EDD"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386C986"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4EDC6DD" w14:textId="77777777" w:rsidR="00A36B53" w:rsidRPr="00EF06A7" w:rsidRDefault="00A36B53" w:rsidP="00D941D8">
            <w:pPr>
              <w:keepNext/>
              <w:keepLines/>
              <w:spacing w:after="0"/>
              <w:jc w:val="center"/>
              <w:rPr>
                <w:rFonts w:ascii="Arial" w:eastAsia="SimSun" w:hAnsi="Arial"/>
                <w:b/>
                <w:sz w:val="18"/>
              </w:rPr>
            </w:pPr>
            <w:r w:rsidRPr="00EF06A7">
              <w:rPr>
                <w:rFonts w:ascii="Arial" w:eastAsia="SimSun" w:hAnsi="Arial"/>
                <w:b/>
                <w:sz w:val="18"/>
              </w:rPr>
              <w:t>Test 4</w:t>
            </w:r>
          </w:p>
        </w:tc>
      </w:tr>
      <w:tr w:rsidR="00A36B53" w:rsidRPr="00EF06A7" w14:paraId="091F2391"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BE6A77"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072C5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03D395C"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7CE4EE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0B5842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6E9C9C2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0</w:t>
            </w:r>
          </w:p>
        </w:tc>
      </w:tr>
      <w:tr w:rsidR="00A36B53" w:rsidRPr="00EF06A7" w14:paraId="61DA4193"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AA4295A"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6D3139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7AA3AD5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743EF8B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2ED8713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07BA0F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15</w:t>
            </w:r>
          </w:p>
        </w:tc>
      </w:tr>
      <w:tr w:rsidR="00A36B53" w:rsidRPr="00EF06A7" w14:paraId="77854050"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D128031"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19CC9ED6"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F632B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5504481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04E30E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72B727F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D</w:t>
            </w:r>
          </w:p>
        </w:tc>
      </w:tr>
      <w:tr w:rsidR="00A36B53" w:rsidRPr="00EF06A7" w14:paraId="4988813B"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E013A91" w14:textId="77777777" w:rsidR="00A36B53" w:rsidRPr="00EF06A7" w:rsidRDefault="00A36B53" w:rsidP="00D941D8">
            <w:pPr>
              <w:keepNext/>
              <w:keepLines/>
              <w:spacing w:after="0"/>
              <w:rPr>
                <w:rFonts w:ascii="Arial" w:eastAsia="?? ??" w:hAnsi="Arial"/>
                <w:sz w:val="18"/>
              </w:rPr>
            </w:pPr>
            <w:r w:rsidRPr="00EF06A7">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030B01C"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06E0D713"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7AA7B084"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0E2BB623"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DF70BB2"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lang w:eastAsia="zh-CN"/>
              </w:rPr>
              <w:t>22</w:t>
            </w:r>
          </w:p>
        </w:tc>
      </w:tr>
      <w:tr w:rsidR="00A36B53" w:rsidRPr="00EF06A7" w14:paraId="39A4BF93"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D29EE9"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F270863"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4779C39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550400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2B643A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54D82E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DLA30-5</w:t>
            </w:r>
          </w:p>
        </w:tc>
      </w:tr>
      <w:tr w:rsidR="00A36B53" w:rsidRPr="00EF06A7" w14:paraId="62303DC3"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0563F73"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7CCD87A"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996E8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133023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6CE8AAD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34EF7A3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ULA Low 4x4</w:t>
            </w:r>
          </w:p>
        </w:tc>
      </w:tr>
      <w:tr w:rsidR="00A36B53" w:rsidRPr="00EF06A7" w14:paraId="057CA26C"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BE3B00"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FEA750B"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099258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42641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3407C13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288B5D0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As defined in Annex B.4.1</w:t>
            </w:r>
          </w:p>
        </w:tc>
      </w:tr>
      <w:tr w:rsidR="00A36B53" w:rsidRPr="00EF06A7" w14:paraId="7C5B4D66" w14:textId="77777777" w:rsidTr="00BE3116">
        <w:trPr>
          <w:trHeight w:val="70"/>
        </w:trPr>
        <w:tc>
          <w:tcPr>
            <w:tcW w:w="1196" w:type="dxa"/>
            <w:vMerge w:val="restart"/>
            <w:tcBorders>
              <w:top w:val="single" w:sz="4" w:space="0" w:color="auto"/>
              <w:left w:val="single" w:sz="4" w:space="0" w:color="auto"/>
              <w:right w:val="single" w:sz="4" w:space="0" w:color="auto"/>
            </w:tcBorders>
            <w:vAlign w:val="center"/>
            <w:hideMark/>
          </w:tcPr>
          <w:p w14:paraId="196FCAA6"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0BE0BBB"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5D50570"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3E60F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C19F3C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AAA57F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3FE42F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r>
      <w:tr w:rsidR="00A36B53" w:rsidRPr="00EF06A7" w14:paraId="0A6FB121" w14:textId="77777777" w:rsidTr="00BE3116">
        <w:trPr>
          <w:trHeight w:val="70"/>
        </w:trPr>
        <w:tc>
          <w:tcPr>
            <w:tcW w:w="1196" w:type="dxa"/>
            <w:vMerge/>
            <w:tcBorders>
              <w:left w:val="single" w:sz="4" w:space="0" w:color="auto"/>
              <w:right w:val="single" w:sz="4" w:space="0" w:color="auto"/>
            </w:tcBorders>
            <w:vAlign w:val="center"/>
            <w:hideMark/>
          </w:tcPr>
          <w:p w14:paraId="55B53C43"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4D5BA12"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6501550"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4E708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140F74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045AB2F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2690573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w:t>
            </w:r>
          </w:p>
        </w:tc>
      </w:tr>
      <w:tr w:rsidR="00A36B53" w:rsidRPr="00EF06A7" w14:paraId="4F9F43CE" w14:textId="77777777" w:rsidTr="00BE3116">
        <w:trPr>
          <w:trHeight w:val="70"/>
        </w:trPr>
        <w:tc>
          <w:tcPr>
            <w:tcW w:w="1196" w:type="dxa"/>
            <w:vMerge/>
            <w:tcBorders>
              <w:left w:val="single" w:sz="4" w:space="0" w:color="auto"/>
              <w:right w:val="single" w:sz="4" w:space="0" w:color="auto"/>
            </w:tcBorders>
            <w:vAlign w:val="center"/>
            <w:hideMark/>
          </w:tcPr>
          <w:p w14:paraId="79EAFD07"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6F9DEAB"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AE019F6"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50FC6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7EF2BE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74BAE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233FDD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r>
      <w:tr w:rsidR="00A36B53" w:rsidRPr="00EF06A7" w14:paraId="08F38D4B" w14:textId="77777777" w:rsidTr="00BE3116">
        <w:trPr>
          <w:trHeight w:val="70"/>
        </w:trPr>
        <w:tc>
          <w:tcPr>
            <w:tcW w:w="1196" w:type="dxa"/>
            <w:vMerge/>
            <w:tcBorders>
              <w:left w:val="single" w:sz="4" w:space="0" w:color="auto"/>
              <w:right w:val="single" w:sz="4" w:space="0" w:color="auto"/>
            </w:tcBorders>
            <w:vAlign w:val="center"/>
            <w:hideMark/>
          </w:tcPr>
          <w:p w14:paraId="2BF90FFA"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CE6B101"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9213C46"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11F2C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A9C136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0A18FC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1620C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r>
      <w:tr w:rsidR="00A36B53" w:rsidRPr="00EF06A7" w14:paraId="024C9407" w14:textId="77777777" w:rsidTr="00BE3116">
        <w:trPr>
          <w:trHeight w:val="70"/>
        </w:trPr>
        <w:tc>
          <w:tcPr>
            <w:tcW w:w="1196" w:type="dxa"/>
            <w:vMerge/>
            <w:tcBorders>
              <w:left w:val="single" w:sz="4" w:space="0" w:color="auto"/>
              <w:right w:val="single" w:sz="4" w:space="0" w:color="auto"/>
            </w:tcBorders>
            <w:vAlign w:val="center"/>
            <w:hideMark/>
          </w:tcPr>
          <w:p w14:paraId="02802F6C"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AA7E60E" w14:textId="34E2C63D" w:rsidR="00A36B53" w:rsidRPr="00EF06A7" w:rsidRDefault="00A36B53" w:rsidP="00D941D8">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63153D2"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697A9F" w14:textId="7ADBE2B4"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2291DA10" w14:textId="60951DB5"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50676969" w14:textId="53A18E95"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2A43B391" w14:textId="77E7BE32"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5, (4)</w:t>
            </w:r>
          </w:p>
        </w:tc>
      </w:tr>
      <w:tr w:rsidR="00A36B53" w:rsidRPr="00EF06A7" w14:paraId="5EAC6B02" w14:textId="77777777" w:rsidTr="00BE3116">
        <w:trPr>
          <w:trHeight w:val="70"/>
        </w:trPr>
        <w:tc>
          <w:tcPr>
            <w:tcW w:w="1196" w:type="dxa"/>
            <w:vMerge/>
            <w:tcBorders>
              <w:left w:val="single" w:sz="4" w:space="0" w:color="auto"/>
              <w:right w:val="single" w:sz="4" w:space="0" w:color="auto"/>
            </w:tcBorders>
            <w:vAlign w:val="center"/>
            <w:hideMark/>
          </w:tcPr>
          <w:p w14:paraId="4ED7758F"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AC5BE73" w14:textId="7955A915" w:rsidR="00A36B53" w:rsidRPr="00EF06A7" w:rsidRDefault="00A36B53" w:rsidP="00D941D8">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2827E7"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8FB8DC" w14:textId="66448FB3"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6EB3B7FF" w14:textId="6F49B6A4"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7FA696F0" w14:textId="79F0B201"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4F96535" w14:textId="21E9B718"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9)</w:t>
            </w:r>
          </w:p>
        </w:tc>
      </w:tr>
      <w:tr w:rsidR="00A36B53" w:rsidRPr="00EF06A7" w14:paraId="214B1001" w14:textId="77777777" w:rsidTr="00BE3116">
        <w:trPr>
          <w:trHeight w:val="70"/>
        </w:trPr>
        <w:tc>
          <w:tcPr>
            <w:tcW w:w="1196" w:type="dxa"/>
            <w:vMerge/>
            <w:tcBorders>
              <w:left w:val="single" w:sz="4" w:space="0" w:color="auto"/>
              <w:bottom w:val="single" w:sz="4" w:space="0" w:color="auto"/>
              <w:right w:val="single" w:sz="4" w:space="0" w:color="auto"/>
            </w:tcBorders>
            <w:vAlign w:val="center"/>
            <w:hideMark/>
          </w:tcPr>
          <w:p w14:paraId="179213E1"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A1164A5"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RS</w:t>
            </w:r>
          </w:p>
          <w:p w14:paraId="684EF9D6"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8D3762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368E08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97B836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26BC0E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AD4659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r>
      <w:tr w:rsidR="00A36B53" w:rsidRPr="00EF06A7" w14:paraId="2B23915B" w14:textId="77777777" w:rsidTr="00BE3116">
        <w:trPr>
          <w:trHeight w:val="70"/>
        </w:trPr>
        <w:tc>
          <w:tcPr>
            <w:tcW w:w="1196" w:type="dxa"/>
            <w:vMerge w:val="restart"/>
            <w:tcBorders>
              <w:top w:val="single" w:sz="4" w:space="0" w:color="auto"/>
              <w:left w:val="single" w:sz="4" w:space="0" w:color="auto"/>
              <w:right w:val="single" w:sz="4" w:space="0" w:color="auto"/>
            </w:tcBorders>
            <w:vAlign w:val="center"/>
            <w:hideMark/>
          </w:tcPr>
          <w:p w14:paraId="57B1B347"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7379E7B"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BC7BFE9"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919FE5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53F78B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F07034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B14E1B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r>
      <w:tr w:rsidR="00A36B53" w:rsidRPr="00EF06A7" w14:paraId="480EB892" w14:textId="77777777" w:rsidTr="00BE3116">
        <w:trPr>
          <w:trHeight w:val="70"/>
        </w:trPr>
        <w:tc>
          <w:tcPr>
            <w:tcW w:w="1196" w:type="dxa"/>
            <w:vMerge/>
            <w:tcBorders>
              <w:left w:val="single" w:sz="4" w:space="0" w:color="auto"/>
              <w:right w:val="single" w:sz="4" w:space="0" w:color="auto"/>
            </w:tcBorders>
            <w:vAlign w:val="center"/>
          </w:tcPr>
          <w:p w14:paraId="0E8C172B"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F618E8F"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A6D7CB"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B16A6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C4BBB3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05A505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3C8591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w:t>
            </w:r>
          </w:p>
        </w:tc>
      </w:tr>
      <w:tr w:rsidR="00A36B53" w:rsidRPr="00EF06A7" w14:paraId="2940A8B3" w14:textId="77777777" w:rsidTr="00BE3116">
        <w:trPr>
          <w:trHeight w:val="70"/>
        </w:trPr>
        <w:tc>
          <w:tcPr>
            <w:tcW w:w="1196" w:type="dxa"/>
            <w:vMerge/>
            <w:tcBorders>
              <w:left w:val="single" w:sz="4" w:space="0" w:color="auto"/>
              <w:right w:val="single" w:sz="4" w:space="0" w:color="auto"/>
            </w:tcBorders>
            <w:vAlign w:val="center"/>
            <w:hideMark/>
          </w:tcPr>
          <w:p w14:paraId="77CBA47C"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721504"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59D30EA"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6A618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E2BDCF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3C9E68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39D6BE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D-CDM2</w:t>
            </w:r>
          </w:p>
        </w:tc>
      </w:tr>
      <w:tr w:rsidR="00A36B53" w:rsidRPr="00EF06A7" w14:paraId="15CEC814" w14:textId="77777777" w:rsidTr="00BE3116">
        <w:trPr>
          <w:trHeight w:val="70"/>
        </w:trPr>
        <w:tc>
          <w:tcPr>
            <w:tcW w:w="1196" w:type="dxa"/>
            <w:vMerge/>
            <w:tcBorders>
              <w:left w:val="single" w:sz="4" w:space="0" w:color="auto"/>
              <w:right w:val="single" w:sz="4" w:space="0" w:color="auto"/>
            </w:tcBorders>
            <w:vAlign w:val="center"/>
            <w:hideMark/>
          </w:tcPr>
          <w:p w14:paraId="3094AE93"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2FA052F"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CA5B65D"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51E2E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C7A9EF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307A6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9D404F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r>
      <w:tr w:rsidR="00A36B53" w:rsidRPr="00EF06A7" w14:paraId="7BD6DE70" w14:textId="77777777" w:rsidTr="00BE3116">
        <w:trPr>
          <w:trHeight w:val="70"/>
        </w:trPr>
        <w:tc>
          <w:tcPr>
            <w:tcW w:w="1196" w:type="dxa"/>
            <w:vMerge/>
            <w:tcBorders>
              <w:left w:val="single" w:sz="4" w:space="0" w:color="auto"/>
              <w:right w:val="single" w:sz="4" w:space="0" w:color="auto"/>
            </w:tcBorders>
            <w:vAlign w:val="center"/>
            <w:hideMark/>
          </w:tcPr>
          <w:p w14:paraId="38DE6D06" w14:textId="77777777" w:rsidR="00A36B53" w:rsidRPr="00EF06A7" w:rsidRDefault="00A36B53" w:rsidP="00D941D8">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8095D24" w14:textId="111198C5" w:rsidR="00A36B53" w:rsidRPr="00EF06A7" w:rsidRDefault="00A36B53" w:rsidP="00D941D8">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A46FF61"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BFE2CA" w14:textId="6B1E7B61"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5C6C1BD9" w14:textId="0B7032D3"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3A754414" w14:textId="6A5A826B"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3FC175F4" w14:textId="2D4A44CC"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ow 4 (0)</w:t>
            </w:r>
          </w:p>
        </w:tc>
      </w:tr>
      <w:tr w:rsidR="00A36B53" w:rsidRPr="00EF06A7" w14:paraId="22E9B6DE" w14:textId="77777777" w:rsidTr="00BE3116">
        <w:trPr>
          <w:trHeight w:val="70"/>
        </w:trPr>
        <w:tc>
          <w:tcPr>
            <w:tcW w:w="1196" w:type="dxa"/>
            <w:vMerge/>
            <w:tcBorders>
              <w:left w:val="single" w:sz="4" w:space="0" w:color="auto"/>
              <w:right w:val="single" w:sz="4" w:space="0" w:color="auto"/>
            </w:tcBorders>
            <w:vAlign w:val="center"/>
            <w:hideMark/>
          </w:tcPr>
          <w:p w14:paraId="7D2075DB"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564679" w14:textId="0B28C148" w:rsidR="00A36B53" w:rsidRPr="00EF06A7" w:rsidRDefault="00A36B53" w:rsidP="00D941D8">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5DA69CC"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1988C7" w14:textId="358B97A3"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59A13A0B" w14:textId="47450FB2"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93CAC96" w14:textId="3F780471"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7B5C23F" w14:textId="7A4F48A6"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3)</w:t>
            </w:r>
          </w:p>
        </w:tc>
      </w:tr>
      <w:tr w:rsidR="00A36B53" w:rsidRPr="00EF06A7" w14:paraId="06BBEF6B" w14:textId="77777777" w:rsidTr="00BE3116">
        <w:trPr>
          <w:trHeight w:val="70"/>
        </w:trPr>
        <w:tc>
          <w:tcPr>
            <w:tcW w:w="1196" w:type="dxa"/>
            <w:vMerge/>
            <w:tcBorders>
              <w:left w:val="single" w:sz="4" w:space="0" w:color="auto"/>
              <w:right w:val="single" w:sz="4" w:space="0" w:color="auto"/>
            </w:tcBorders>
            <w:vAlign w:val="center"/>
            <w:hideMark/>
          </w:tcPr>
          <w:p w14:paraId="7B191D2A"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D80CF25"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NZP CSI-RS-timeConfig</w:t>
            </w:r>
          </w:p>
          <w:p w14:paraId="21976DB9"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591D4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AC55381"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F2181D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37EBFE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0945CE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r>
      <w:tr w:rsidR="00A36B53" w:rsidRPr="00EF06A7" w14:paraId="07045673" w14:textId="77777777" w:rsidTr="00BE3116">
        <w:trPr>
          <w:trHeight w:val="70"/>
        </w:trPr>
        <w:tc>
          <w:tcPr>
            <w:tcW w:w="1196" w:type="dxa"/>
            <w:vMerge w:val="restart"/>
            <w:tcBorders>
              <w:left w:val="single" w:sz="4" w:space="0" w:color="auto"/>
              <w:right w:val="single" w:sz="4" w:space="0" w:color="auto"/>
            </w:tcBorders>
            <w:vAlign w:val="center"/>
          </w:tcPr>
          <w:p w14:paraId="72DCA107" w14:textId="77777777" w:rsidR="00A36B53" w:rsidRPr="00EF06A7" w:rsidRDefault="00A36B53" w:rsidP="00D941D8">
            <w:pPr>
              <w:keepNext/>
              <w:keepLines/>
              <w:spacing w:after="0"/>
              <w:rPr>
                <w:rFonts w:ascii="Arial" w:eastAsia="SimSun" w:hAnsi="Arial"/>
                <w:sz w:val="18"/>
                <w:lang w:eastAsia="zh-CN"/>
              </w:rPr>
            </w:pPr>
            <w:r w:rsidRPr="00EF06A7">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151A7C7C"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4266D1A"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343FE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C85843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2E54B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1752B2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lang w:eastAsia="zh-CN"/>
              </w:rPr>
              <w:t>Periodic</w:t>
            </w:r>
          </w:p>
        </w:tc>
      </w:tr>
      <w:tr w:rsidR="00A36B53" w:rsidRPr="00EF06A7" w14:paraId="701903E7" w14:textId="77777777" w:rsidTr="00BE3116">
        <w:trPr>
          <w:trHeight w:val="70"/>
        </w:trPr>
        <w:tc>
          <w:tcPr>
            <w:tcW w:w="1196" w:type="dxa"/>
            <w:vMerge/>
            <w:tcBorders>
              <w:left w:val="single" w:sz="4" w:space="0" w:color="auto"/>
              <w:right w:val="single" w:sz="4" w:space="0" w:color="auto"/>
            </w:tcBorders>
            <w:vAlign w:val="center"/>
            <w:hideMark/>
          </w:tcPr>
          <w:p w14:paraId="4C753BDD"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8867A91"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6A18F6C6"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FEB8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0FBCC0C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3CD82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43E2B8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attern 0</w:t>
            </w:r>
          </w:p>
        </w:tc>
      </w:tr>
      <w:tr w:rsidR="00A36B53" w:rsidRPr="00EF06A7" w14:paraId="40EB9722" w14:textId="77777777" w:rsidTr="00BE3116">
        <w:trPr>
          <w:trHeight w:val="70"/>
        </w:trPr>
        <w:tc>
          <w:tcPr>
            <w:tcW w:w="1196" w:type="dxa"/>
            <w:vMerge/>
            <w:tcBorders>
              <w:left w:val="single" w:sz="4" w:space="0" w:color="auto"/>
              <w:right w:val="single" w:sz="4" w:space="0" w:color="auto"/>
            </w:tcBorders>
            <w:vAlign w:val="center"/>
            <w:hideMark/>
          </w:tcPr>
          <w:p w14:paraId="0AB7ACA8"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36766B3"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IM Resource Mapping</w:t>
            </w:r>
          </w:p>
          <w:p w14:paraId="70DBA74F"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5AE6A13"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2835C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44A46CE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2F2068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49F1162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4,9)</w:t>
            </w:r>
          </w:p>
        </w:tc>
      </w:tr>
      <w:tr w:rsidR="00A36B53" w:rsidRPr="00EF06A7" w14:paraId="543D47D1" w14:textId="77777777" w:rsidTr="00BE3116">
        <w:trPr>
          <w:trHeight w:val="70"/>
        </w:trPr>
        <w:tc>
          <w:tcPr>
            <w:tcW w:w="1196" w:type="dxa"/>
            <w:vMerge/>
            <w:tcBorders>
              <w:left w:val="single" w:sz="4" w:space="0" w:color="auto"/>
              <w:bottom w:val="single" w:sz="4" w:space="0" w:color="auto"/>
              <w:right w:val="single" w:sz="4" w:space="0" w:color="auto"/>
            </w:tcBorders>
            <w:vAlign w:val="center"/>
            <w:hideMark/>
          </w:tcPr>
          <w:p w14:paraId="2911B956" w14:textId="77777777" w:rsidR="00A36B53" w:rsidRPr="00EF06A7" w:rsidRDefault="00A36B53" w:rsidP="00D941D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7FFE4BF"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IM timeConfig</w:t>
            </w:r>
          </w:p>
          <w:p w14:paraId="1EF73853"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D387FD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B8C99E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BF9A52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41F91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4FE20C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5/1</w:t>
            </w:r>
          </w:p>
        </w:tc>
      </w:tr>
      <w:tr w:rsidR="00A36B53" w:rsidRPr="00EF06A7" w14:paraId="3A3B3B14"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F8F3C4"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2AC940C"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B8752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C72A551"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53CF9F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F4DE44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eriodic</w:t>
            </w:r>
          </w:p>
        </w:tc>
      </w:tr>
      <w:tr w:rsidR="00A36B53" w:rsidRPr="00EF06A7" w14:paraId="70936BB5"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564C74"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2BFBDFB"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E816B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2BCE7E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418D52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7B5B2A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able 2</w:t>
            </w:r>
          </w:p>
        </w:tc>
      </w:tr>
      <w:tr w:rsidR="00A36B53" w:rsidRPr="00EF06A7" w14:paraId="7DA2ABB9"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98040D"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7CE045F4"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E89CAC"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0CF563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D2B4CC0"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12C5AC2"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iCs/>
                <w:sz w:val="18"/>
              </w:rPr>
              <w:t>cri-RI-PMI-CQI</w:t>
            </w:r>
          </w:p>
        </w:tc>
      </w:tr>
      <w:tr w:rsidR="00A36B53" w:rsidRPr="00EF06A7" w14:paraId="2B44BF16"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A2E3F2"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580FB1F9"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D2B8F58"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B2726C5"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8071A85"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391610A" w14:textId="77777777" w:rsidR="00A36B53" w:rsidRPr="00EF06A7" w:rsidRDefault="00A36B53" w:rsidP="00D941D8">
            <w:pPr>
              <w:keepNext/>
              <w:keepLines/>
              <w:spacing w:after="0"/>
              <w:jc w:val="center"/>
              <w:rPr>
                <w:rFonts w:ascii="Arial" w:eastAsia="SimSun" w:hAnsi="Arial"/>
                <w:iCs/>
                <w:sz w:val="18"/>
              </w:rPr>
            </w:pPr>
            <w:r w:rsidRPr="00EF06A7">
              <w:rPr>
                <w:rFonts w:ascii="Arial" w:eastAsia="SimSun" w:hAnsi="Arial"/>
                <w:sz w:val="18"/>
              </w:rPr>
              <w:t>not configured</w:t>
            </w:r>
          </w:p>
        </w:tc>
      </w:tr>
      <w:tr w:rsidR="00A36B53" w:rsidRPr="00EF06A7" w14:paraId="14C798AF"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636B9D"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C24177E"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FA5EBC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B5220A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8BC9DB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6FA20C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ot configured</w:t>
            </w:r>
          </w:p>
        </w:tc>
      </w:tr>
      <w:tr w:rsidR="00A36B53" w:rsidRPr="00EF06A7" w14:paraId="2539033C"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8391BC2"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51EAC56E"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A4F2A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0FD43B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F1B778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BC665B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r>
      <w:tr w:rsidR="00A36B53" w:rsidRPr="00EF06A7" w14:paraId="65AB2BE7"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73DE1E7"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C100ADF"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7DF071"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7DFA5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BF8B20C"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ED327C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Wideband</w:t>
            </w:r>
          </w:p>
        </w:tc>
      </w:tr>
      <w:tr w:rsidR="00A36B53" w:rsidRPr="00EF06A7" w14:paraId="265F3ED7"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2C038D9"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351C74E"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0357D986"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C40A984"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7B423DD"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4D0B93E"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8</w:t>
            </w:r>
          </w:p>
        </w:tc>
      </w:tr>
      <w:tr w:rsidR="00A36B53" w:rsidRPr="00EF06A7" w14:paraId="34291642"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FA843D"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BAFF299"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FABAA4"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8D6DE00"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60F7739"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A5D9BA7"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1111111</w:t>
            </w:r>
          </w:p>
        </w:tc>
      </w:tr>
      <w:tr w:rsidR="00A36B53" w:rsidRPr="00EF06A7" w14:paraId="76E741A2"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747AB7C"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38A6EC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0C924CE"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5/</w:t>
            </w:r>
            <w:r w:rsidRPr="00EF06A7">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6F95E27A"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5/</w:t>
            </w:r>
            <w:r w:rsidRPr="00EF06A7">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641E5509"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5/</w:t>
            </w:r>
            <w:r w:rsidRPr="00EF06A7">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7AB117B4"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5/</w:t>
            </w:r>
            <w:r w:rsidRPr="00EF06A7">
              <w:rPr>
                <w:rFonts w:ascii="Arial" w:eastAsia="SimSun" w:hAnsi="Arial"/>
                <w:sz w:val="18"/>
                <w:lang w:eastAsia="zh-CN"/>
              </w:rPr>
              <w:t>0</w:t>
            </w:r>
          </w:p>
        </w:tc>
      </w:tr>
      <w:tr w:rsidR="00A36B53" w:rsidRPr="00EF06A7" w14:paraId="3327170A" w14:textId="77777777" w:rsidTr="00BE3116">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20CDDDC3"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14C149B3"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63512EC"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23B8B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E72C55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409413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216E39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typeI-SinglePanel</w:t>
            </w:r>
          </w:p>
        </w:tc>
      </w:tr>
      <w:tr w:rsidR="00A36B53" w:rsidRPr="00EF06A7" w14:paraId="4CFEE046" w14:textId="77777777" w:rsidTr="00BE3116">
        <w:trPr>
          <w:trHeight w:val="70"/>
        </w:trPr>
        <w:tc>
          <w:tcPr>
            <w:tcW w:w="1267" w:type="dxa"/>
            <w:gridSpan w:val="2"/>
            <w:vMerge/>
            <w:tcBorders>
              <w:left w:val="single" w:sz="4" w:space="0" w:color="auto"/>
              <w:right w:val="single" w:sz="4" w:space="0" w:color="auto"/>
            </w:tcBorders>
            <w:hideMark/>
          </w:tcPr>
          <w:p w14:paraId="7DABB106" w14:textId="77777777" w:rsidR="00A36B53" w:rsidRPr="00EF06A7" w:rsidRDefault="00A36B53" w:rsidP="00D941D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EB31D94"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78828DE7"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8AE0A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D8A1A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EBE9F1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E944B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r>
      <w:tr w:rsidR="00A36B53" w:rsidRPr="00EF06A7" w14:paraId="2B2B439B" w14:textId="77777777" w:rsidTr="00BE3116">
        <w:trPr>
          <w:trHeight w:val="70"/>
        </w:trPr>
        <w:tc>
          <w:tcPr>
            <w:tcW w:w="1267" w:type="dxa"/>
            <w:gridSpan w:val="2"/>
            <w:vMerge/>
            <w:tcBorders>
              <w:left w:val="single" w:sz="4" w:space="0" w:color="auto"/>
              <w:right w:val="single" w:sz="4" w:space="0" w:color="auto"/>
            </w:tcBorders>
            <w:hideMark/>
          </w:tcPr>
          <w:p w14:paraId="68EEC08F" w14:textId="77777777" w:rsidR="00A36B53" w:rsidRPr="00EF06A7" w:rsidRDefault="00A36B53" w:rsidP="00D941D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A5E13B4"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7626AD7D"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DA911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FFD02C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860B44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0F1112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2,1)</w:t>
            </w:r>
          </w:p>
        </w:tc>
      </w:tr>
      <w:tr w:rsidR="00A36B53" w:rsidRPr="00EF06A7" w14:paraId="40C7C8A0" w14:textId="77777777" w:rsidTr="00BE3116">
        <w:trPr>
          <w:trHeight w:val="70"/>
        </w:trPr>
        <w:tc>
          <w:tcPr>
            <w:tcW w:w="1267" w:type="dxa"/>
            <w:gridSpan w:val="2"/>
            <w:vMerge/>
            <w:tcBorders>
              <w:left w:val="single" w:sz="4" w:space="0" w:color="auto"/>
              <w:right w:val="single" w:sz="4" w:space="0" w:color="auto"/>
            </w:tcBorders>
            <w:hideMark/>
          </w:tcPr>
          <w:p w14:paraId="35CD6D9F" w14:textId="77777777" w:rsidR="00A36B53" w:rsidRPr="00EF06A7" w:rsidRDefault="00A36B53" w:rsidP="00D941D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4F33E36"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2A6621B"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0E5A0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010000 for fixed rank 2,</w:t>
            </w:r>
          </w:p>
          <w:p w14:paraId="15A0D5E7"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63AAF1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000011 for fixed rank 1,</w:t>
            </w:r>
          </w:p>
          <w:p w14:paraId="245C240E"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DDFFBF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000011 for fixed rank 1,</w:t>
            </w:r>
          </w:p>
          <w:p w14:paraId="14D2D6A7" w14:textId="77777777" w:rsidR="00A36B53" w:rsidRPr="00EF06A7" w:rsidRDefault="00A36B53" w:rsidP="00D941D8">
            <w:pPr>
              <w:keepNext/>
              <w:keepLines/>
              <w:spacing w:after="0"/>
              <w:jc w:val="center"/>
              <w:rPr>
                <w:rFonts w:ascii="Arial" w:eastAsia="SimSun" w:hAnsi="Arial"/>
                <w:sz w:val="18"/>
                <w:lang w:eastAsia="zh-CN"/>
              </w:rPr>
            </w:pPr>
            <w:r w:rsidRPr="00EF06A7">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78191EA"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1111111</w:t>
            </w:r>
          </w:p>
        </w:tc>
      </w:tr>
      <w:tr w:rsidR="00A36B53" w:rsidRPr="00EF06A7" w14:paraId="008E162A" w14:textId="77777777" w:rsidTr="00BE3116">
        <w:trPr>
          <w:trHeight w:val="70"/>
        </w:trPr>
        <w:tc>
          <w:tcPr>
            <w:tcW w:w="1267" w:type="dxa"/>
            <w:gridSpan w:val="2"/>
            <w:vMerge/>
            <w:tcBorders>
              <w:left w:val="single" w:sz="4" w:space="0" w:color="auto"/>
              <w:bottom w:val="single" w:sz="4" w:space="0" w:color="auto"/>
              <w:right w:val="single" w:sz="4" w:space="0" w:color="auto"/>
            </w:tcBorders>
          </w:tcPr>
          <w:p w14:paraId="4B687D76" w14:textId="77777777" w:rsidR="00A36B53" w:rsidRPr="00EF06A7" w:rsidRDefault="00A36B53" w:rsidP="00D941D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2A201D2"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C2C82A0"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29BE37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72CEB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C71CF40"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52892A2"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cs="v5.0.0"/>
                <w:sz w:val="18"/>
                <w:lang w:eastAsia="zh-CN"/>
              </w:rPr>
              <w:t>00000010 for fixed Rank 2 and 00001111 for follow RI</w:t>
            </w:r>
          </w:p>
        </w:tc>
      </w:tr>
      <w:tr w:rsidR="00A36B53" w:rsidRPr="00EF06A7" w14:paraId="5410EBE2"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65F4FD68"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2AA68CF"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838CF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7C3A94F"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28433AC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632C088"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PUCCH</w:t>
            </w:r>
          </w:p>
        </w:tc>
      </w:tr>
      <w:tr w:rsidR="00A36B53" w:rsidRPr="00EF06A7" w14:paraId="17CFC157"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362C12"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14588C1"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239C224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7DB4F7D"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3853E81"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9BBE1BC"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8</w:t>
            </w:r>
          </w:p>
        </w:tc>
      </w:tr>
      <w:tr w:rsidR="00A36B53" w:rsidRPr="00EF06A7" w14:paraId="0E3AC620"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38EA7E"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A88ACFA"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60DE6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741826B"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350AA7"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8E682F6"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1</w:t>
            </w:r>
          </w:p>
        </w:tc>
      </w:tr>
      <w:tr w:rsidR="00A36B53" w:rsidRPr="00EF06A7" w14:paraId="41C199B5" w14:textId="77777777" w:rsidTr="00BE311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CF7A49" w14:textId="77777777" w:rsidR="00A36B53" w:rsidRPr="00EF06A7" w:rsidRDefault="00A36B53" w:rsidP="00D941D8">
            <w:pPr>
              <w:keepNext/>
              <w:keepLines/>
              <w:spacing w:after="0"/>
              <w:rPr>
                <w:rFonts w:ascii="Arial" w:eastAsia="SimSun" w:hAnsi="Arial"/>
                <w:sz w:val="18"/>
              </w:rPr>
            </w:pPr>
            <w:r w:rsidRPr="00EF06A7">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593395B" w14:textId="77777777" w:rsidR="00A36B53" w:rsidRPr="00EF06A7" w:rsidRDefault="00A36B53" w:rsidP="00D941D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C0C3533"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B619089"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8F2BBA5"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315AE04" w14:textId="77777777" w:rsidR="00A36B53" w:rsidRPr="00EF06A7" w:rsidRDefault="00A36B53" w:rsidP="00D941D8">
            <w:pPr>
              <w:keepNext/>
              <w:keepLines/>
              <w:spacing w:after="0"/>
              <w:jc w:val="center"/>
              <w:rPr>
                <w:rFonts w:ascii="Arial" w:eastAsia="SimSun" w:hAnsi="Arial"/>
                <w:sz w:val="18"/>
              </w:rPr>
            </w:pPr>
            <w:r w:rsidRPr="00EF06A7">
              <w:rPr>
                <w:rFonts w:ascii="Arial" w:eastAsia="SimSun" w:hAnsi="Arial"/>
                <w:sz w:val="18"/>
              </w:rPr>
              <w:t>Fixed RI = 2 and follow RI</w:t>
            </w:r>
          </w:p>
        </w:tc>
      </w:tr>
      <w:tr w:rsidR="00DC3CD7" w:rsidRPr="00EF06A7" w14:paraId="425BF500" w14:textId="77777777" w:rsidTr="0056554C">
        <w:trPr>
          <w:trHeight w:val="70"/>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2ADED9F2" w14:textId="37DAF3EB" w:rsidR="00DC3CD7" w:rsidRPr="00EF06A7" w:rsidRDefault="00DC3CD7" w:rsidP="00A07251">
            <w:pPr>
              <w:pStyle w:val="TAN"/>
              <w:rPr>
                <w:rFonts w:eastAsia="SimSun"/>
              </w:rPr>
            </w:pPr>
            <w:r w:rsidRPr="00EF06A7">
              <w:rPr>
                <w:rFonts w:eastAsia="SimSun"/>
              </w:rPr>
              <w:t>Note 1:</w:t>
            </w:r>
            <w:r w:rsidRPr="00EF06A7">
              <w:rPr>
                <w:rFonts w:eastAsia="SimSun"/>
              </w:rPr>
              <w:tab/>
              <w:t xml:space="preserve">Measurements channels are specified in Table A.4-2 and Table A.4-3. </w:t>
            </w:r>
            <w:r w:rsidRPr="00EF06A7">
              <w:t>TBS.2-1 is used for Rank 1 case. TBS.2-2 is used for Rank 2 case. TBS.3-1 is used for Rank 3 case. TBS.3-2 is used for Rank 4 case.</w:t>
            </w:r>
          </w:p>
        </w:tc>
      </w:tr>
    </w:tbl>
    <w:p w14:paraId="3B328ED1" w14:textId="77777777" w:rsidR="00A36B53" w:rsidRPr="00EF06A7" w:rsidRDefault="00A36B53" w:rsidP="00A36B53">
      <w:pPr>
        <w:rPr>
          <w:rFonts w:eastAsia="SimSun"/>
        </w:rPr>
      </w:pPr>
    </w:p>
    <w:p w14:paraId="1D9DCE81" w14:textId="77777777" w:rsidR="00A36B53" w:rsidRPr="00EF06A7" w:rsidRDefault="00A36B53" w:rsidP="00A36B53">
      <w:pPr>
        <w:pStyle w:val="TH"/>
      </w:pPr>
      <w:r w:rsidRPr="00EF06A7">
        <w:t>Table 6.4.3.1_1.3-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A36B53" w:rsidRPr="00EF06A7" w14:paraId="5445CEA5" w14:textId="77777777" w:rsidTr="00D941D8">
        <w:trPr>
          <w:jc w:val="center"/>
        </w:trPr>
        <w:tc>
          <w:tcPr>
            <w:tcW w:w="1984" w:type="dxa"/>
            <w:tcBorders>
              <w:bottom w:val="nil"/>
            </w:tcBorders>
          </w:tcPr>
          <w:p w14:paraId="4A07F7E4" w14:textId="77777777" w:rsidR="00A36B53" w:rsidRPr="00EF06A7" w:rsidRDefault="00A36B53" w:rsidP="00D941D8">
            <w:pPr>
              <w:keepNext/>
              <w:keepLines/>
              <w:spacing w:after="0"/>
              <w:jc w:val="center"/>
              <w:rPr>
                <w:rFonts w:ascii="Arial" w:eastAsia="?? ??" w:hAnsi="Arial" w:cs="v5.0.0"/>
                <w:b/>
                <w:sz w:val="18"/>
              </w:rPr>
            </w:pPr>
          </w:p>
        </w:tc>
        <w:tc>
          <w:tcPr>
            <w:tcW w:w="1412" w:type="dxa"/>
            <w:tcBorders>
              <w:bottom w:val="nil"/>
            </w:tcBorders>
          </w:tcPr>
          <w:p w14:paraId="2EBDB52E"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1</w:t>
            </w:r>
          </w:p>
        </w:tc>
        <w:tc>
          <w:tcPr>
            <w:tcW w:w="1412" w:type="dxa"/>
            <w:tcBorders>
              <w:bottom w:val="nil"/>
            </w:tcBorders>
          </w:tcPr>
          <w:p w14:paraId="3EDC66E6"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2</w:t>
            </w:r>
          </w:p>
        </w:tc>
        <w:tc>
          <w:tcPr>
            <w:tcW w:w="1412" w:type="dxa"/>
            <w:tcBorders>
              <w:bottom w:val="nil"/>
            </w:tcBorders>
          </w:tcPr>
          <w:p w14:paraId="28646072"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3</w:t>
            </w:r>
          </w:p>
        </w:tc>
        <w:tc>
          <w:tcPr>
            <w:tcW w:w="1412" w:type="dxa"/>
            <w:tcBorders>
              <w:bottom w:val="nil"/>
            </w:tcBorders>
          </w:tcPr>
          <w:p w14:paraId="2DD4B58E"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4</w:t>
            </w:r>
          </w:p>
        </w:tc>
      </w:tr>
      <w:tr w:rsidR="00A36B53" w:rsidRPr="00EF06A7" w14:paraId="3FD98C43" w14:textId="77777777" w:rsidTr="00D941D8">
        <w:trPr>
          <w:cantSplit/>
          <w:jc w:val="center"/>
        </w:trPr>
        <w:tc>
          <w:tcPr>
            <w:tcW w:w="1984" w:type="dxa"/>
          </w:tcPr>
          <w:p w14:paraId="1515636A" w14:textId="77777777" w:rsidR="00A36B53" w:rsidRPr="00EF06A7" w:rsidRDefault="00A36B53" w:rsidP="00D941D8">
            <w:pPr>
              <w:keepNext/>
              <w:keepLines/>
              <w:spacing w:after="0"/>
              <w:jc w:val="center"/>
              <w:rPr>
                <w:rFonts w:ascii="Arial" w:eastAsia="?? ??" w:hAnsi="Arial" w:cs="v5.0.0"/>
                <w:sz w:val="18"/>
                <w:vertAlign w:val="subscript"/>
              </w:rPr>
            </w:pPr>
            <w:r w:rsidRPr="00EF06A7">
              <w:rPr>
                <w:rFonts w:ascii="Symbol" w:eastAsia="?? ??" w:hAnsi="Symbol" w:cs="Arial"/>
                <w:i/>
                <w:iCs/>
                <w:sz w:val="18"/>
              </w:rPr>
              <w:t></w:t>
            </w:r>
            <w:r w:rsidRPr="00EF06A7">
              <w:rPr>
                <w:rFonts w:ascii="Arial" w:eastAsia="?? ??" w:hAnsi="Arial" w:cs="Arial"/>
                <w:sz w:val="18"/>
                <w:vertAlign w:val="subscript"/>
              </w:rPr>
              <w:t>1</w:t>
            </w:r>
          </w:p>
        </w:tc>
        <w:tc>
          <w:tcPr>
            <w:tcW w:w="1412" w:type="dxa"/>
          </w:tcPr>
          <w:p w14:paraId="70939A51"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69941A32"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1.05</w:t>
            </w:r>
          </w:p>
        </w:tc>
        <w:tc>
          <w:tcPr>
            <w:tcW w:w="1412" w:type="dxa"/>
          </w:tcPr>
          <w:p w14:paraId="71BDEB45"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0.9</w:t>
            </w:r>
          </w:p>
        </w:tc>
        <w:tc>
          <w:tcPr>
            <w:tcW w:w="1412" w:type="dxa"/>
          </w:tcPr>
          <w:p w14:paraId="1DF7A09E"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r>
      <w:tr w:rsidR="00A36B53" w:rsidRPr="00EF06A7" w14:paraId="2978B59A" w14:textId="77777777" w:rsidTr="00D941D8">
        <w:trPr>
          <w:cantSplit/>
          <w:jc w:val="center"/>
        </w:trPr>
        <w:tc>
          <w:tcPr>
            <w:tcW w:w="1984" w:type="dxa"/>
          </w:tcPr>
          <w:p w14:paraId="17E6CF64" w14:textId="77777777" w:rsidR="00A36B53" w:rsidRPr="00EF06A7" w:rsidRDefault="00A36B53" w:rsidP="00D941D8">
            <w:pPr>
              <w:keepNext/>
              <w:keepLines/>
              <w:spacing w:after="0"/>
              <w:jc w:val="center"/>
              <w:rPr>
                <w:rFonts w:ascii="Symbol" w:eastAsia="?? ??" w:hAnsi="Symbol" w:cs="Arial" w:hint="eastAsia"/>
                <w:i/>
                <w:iCs/>
                <w:sz w:val="18"/>
              </w:rPr>
            </w:pPr>
            <w:r w:rsidRPr="00EF06A7">
              <w:rPr>
                <w:rFonts w:ascii="Symbol" w:eastAsia="?? ??" w:hAnsi="Symbol" w:cs="Arial"/>
                <w:i/>
                <w:iCs/>
                <w:sz w:val="18"/>
              </w:rPr>
              <w:t></w:t>
            </w:r>
            <w:r w:rsidRPr="00EF06A7">
              <w:rPr>
                <w:rFonts w:ascii="Arial" w:eastAsia="?? ??" w:hAnsi="Arial" w:cs="Arial"/>
                <w:sz w:val="18"/>
                <w:vertAlign w:val="subscript"/>
              </w:rPr>
              <w:t>2</w:t>
            </w:r>
          </w:p>
        </w:tc>
        <w:tc>
          <w:tcPr>
            <w:tcW w:w="1412" w:type="dxa"/>
          </w:tcPr>
          <w:p w14:paraId="0CAEFC22" w14:textId="77777777" w:rsidR="00A36B53" w:rsidRPr="00EF06A7" w:rsidRDefault="00A36B53" w:rsidP="00D941D8">
            <w:pPr>
              <w:keepNext/>
              <w:keepLines/>
              <w:spacing w:after="0"/>
              <w:jc w:val="center"/>
              <w:rPr>
                <w:rFonts w:ascii="Arial" w:eastAsia="?? ??" w:hAnsi="Arial" w:cs="v5.0.0"/>
                <w:sz w:val="18"/>
              </w:rPr>
            </w:pPr>
            <w:r w:rsidRPr="00EF06A7">
              <w:rPr>
                <w:rFonts w:ascii="Arial" w:hAnsi="Arial" w:cs="v5.0.0"/>
                <w:sz w:val="18"/>
                <w:lang w:eastAsia="zh-CN"/>
              </w:rPr>
              <w:t>0.9</w:t>
            </w:r>
          </w:p>
        </w:tc>
        <w:tc>
          <w:tcPr>
            <w:tcW w:w="1412" w:type="dxa"/>
          </w:tcPr>
          <w:p w14:paraId="300B5ECC"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3F4085A9"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29547E29" w14:textId="77777777" w:rsidR="00A36B53" w:rsidRPr="00EF06A7" w:rsidRDefault="00A36B53" w:rsidP="00D941D8">
            <w:pPr>
              <w:keepNext/>
              <w:keepLines/>
              <w:spacing w:after="0"/>
              <w:jc w:val="center"/>
              <w:rPr>
                <w:rFonts w:ascii="Arial" w:eastAsia="?? ??" w:hAnsi="Arial" w:cs="v5.0.0"/>
                <w:sz w:val="18"/>
              </w:rPr>
            </w:pPr>
            <w:r w:rsidRPr="00EF06A7">
              <w:rPr>
                <w:rFonts w:ascii="Arial" w:hAnsi="Arial" w:cs="v5.0.0"/>
                <w:sz w:val="18"/>
                <w:lang w:eastAsia="zh-CN"/>
              </w:rPr>
              <w:t>0.9</w:t>
            </w:r>
          </w:p>
        </w:tc>
      </w:tr>
    </w:tbl>
    <w:p w14:paraId="16DB8C18" w14:textId="77777777" w:rsidR="00A36B53" w:rsidRPr="00EF06A7" w:rsidRDefault="00A36B53" w:rsidP="00A36B53">
      <w:pPr>
        <w:rPr>
          <w:rFonts w:eastAsia="SimSun"/>
          <w:lang w:eastAsia="zh-CN"/>
        </w:rPr>
      </w:pPr>
    </w:p>
    <w:p w14:paraId="7F9A4291" w14:textId="77777777" w:rsidR="00A36B53" w:rsidRPr="00EF06A7" w:rsidRDefault="00A36B53" w:rsidP="00A36B53">
      <w:r w:rsidRPr="00EF06A7">
        <w:t>The normative reference for this requirement is TS 38.101-4 [2] clause 6.4.3.1.</w:t>
      </w:r>
    </w:p>
    <w:p w14:paraId="5BF8AA50" w14:textId="77777777" w:rsidR="00A36B53" w:rsidRPr="00EF06A7" w:rsidRDefault="00A36B53" w:rsidP="00A36B53">
      <w:pPr>
        <w:pStyle w:val="H6"/>
      </w:pPr>
      <w:r w:rsidRPr="00EF06A7">
        <w:t>6.4.3.1_1.4</w:t>
      </w:r>
      <w:r w:rsidRPr="00EF06A7">
        <w:tab/>
        <w:t>Test Description</w:t>
      </w:r>
    </w:p>
    <w:p w14:paraId="6DAA9FCB" w14:textId="77777777" w:rsidR="00A36B53" w:rsidRPr="00EF06A7" w:rsidRDefault="00A36B53" w:rsidP="00A36B53">
      <w:pPr>
        <w:pStyle w:val="H6"/>
      </w:pPr>
      <w:r w:rsidRPr="00EF06A7">
        <w:t>6.4.3.1_1.4.1</w:t>
      </w:r>
      <w:r w:rsidRPr="00EF06A7">
        <w:tab/>
        <w:t>Initial conditions</w:t>
      </w:r>
    </w:p>
    <w:p w14:paraId="45C11BB1" w14:textId="77777777" w:rsidR="00A36B53" w:rsidRPr="00EF06A7" w:rsidRDefault="00A36B53" w:rsidP="00A36B53">
      <w:r w:rsidRPr="00EF06A7">
        <w:t xml:space="preserve">Initial conditions are a set of test configurations the UE needs to be tested in and the steps for the SS to take with the UE to reach the correct measurement state. </w:t>
      </w:r>
    </w:p>
    <w:p w14:paraId="1C503357" w14:textId="77777777" w:rsidR="00A36B53" w:rsidRPr="00EF06A7" w:rsidRDefault="00A36B53" w:rsidP="00A36B53">
      <w:r w:rsidRPr="00EF06A7">
        <w:t>The initial test configurations consist of environmental conditions, test frequencies, test channel bandwidths and sub-carrier spacing based on NR operating bands specified in Table 5.3.5-1 of 38.521-1.</w:t>
      </w:r>
    </w:p>
    <w:p w14:paraId="4BCE4282" w14:textId="77777777" w:rsidR="00A36B53" w:rsidRPr="00EF06A7" w:rsidRDefault="00A36B53" w:rsidP="00A36B53">
      <w:r w:rsidRPr="00EF06A7">
        <w:t>Configurations of PDSCH and PDCCH before measurement are specified in Annex C.</w:t>
      </w:r>
    </w:p>
    <w:p w14:paraId="42DA4E04" w14:textId="77777777" w:rsidR="00A36B53" w:rsidRPr="00EF06A7" w:rsidRDefault="00A36B53" w:rsidP="00A36B53">
      <w:r w:rsidRPr="00EF06A7">
        <w:t>Test Environment: Normal as defined in TS 38.508 [6] clause 4.1.</w:t>
      </w:r>
    </w:p>
    <w:p w14:paraId="4BEFD2A8" w14:textId="4EA31432" w:rsidR="00A36B53" w:rsidRPr="00EF06A7" w:rsidRDefault="00A36B53" w:rsidP="00A36B53">
      <w:r w:rsidRPr="00EF06A7">
        <w:t xml:space="preserve">Frequencies to be tested: Mid Range as defined in TS 38.508 [6] clause </w:t>
      </w:r>
      <w:r w:rsidR="007019ED" w:rsidRPr="00EF06A7">
        <w:t>5.2.2</w:t>
      </w:r>
      <w:r w:rsidRPr="00EF06A7">
        <w:t>.</w:t>
      </w:r>
    </w:p>
    <w:p w14:paraId="4A7163C0" w14:textId="77777777" w:rsidR="00A36B53" w:rsidRPr="00EF06A7" w:rsidRDefault="00A36B53" w:rsidP="00A36B53">
      <w:r w:rsidRPr="00EF06A7">
        <w:t>For EN-DC within FR1 operation, setup the LTE link according to Annex D</w:t>
      </w:r>
    </w:p>
    <w:p w14:paraId="7B0CAC17" w14:textId="77777777" w:rsidR="00A36B53" w:rsidRPr="00EF06A7" w:rsidRDefault="00A36B53" w:rsidP="00A36B53">
      <w:pPr>
        <w:pStyle w:val="B1"/>
      </w:pPr>
      <w:r w:rsidRPr="00EF06A7">
        <w:t>1.</w:t>
      </w:r>
      <w:r w:rsidRPr="00EF06A7">
        <w:tab/>
        <w:t>Connect the SS, the faders and AWGN noise source to the UE antenna connectors as shown in TS 38.508-1 [6] Annex A, in Figure A.3.1.7.4 or A.3.1.7.5 for TE diagram and section A.3.2.5 for UE diagram.</w:t>
      </w:r>
    </w:p>
    <w:p w14:paraId="3032EB69" w14:textId="77777777" w:rsidR="00A36B53" w:rsidRPr="00EF06A7" w:rsidRDefault="00A36B53" w:rsidP="00A36B53">
      <w:pPr>
        <w:pStyle w:val="B1"/>
      </w:pPr>
      <w:r w:rsidRPr="00EF06A7">
        <w:t>2.</w:t>
      </w:r>
      <w:r w:rsidRPr="00EF06A7">
        <w:tab/>
        <w:t>The parameter settings for the cell are set up according to Table 6.1.2-1, Table 6.4.3.1_1.3-1 as appropriate.</w:t>
      </w:r>
    </w:p>
    <w:p w14:paraId="2C7DFB21" w14:textId="77777777" w:rsidR="00A36B53" w:rsidRPr="00EF06A7" w:rsidRDefault="00A36B53" w:rsidP="00A36B53">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7817EE9C" w14:textId="77777777" w:rsidR="00A36B53" w:rsidRPr="00EF06A7" w:rsidRDefault="00A36B53" w:rsidP="00A36B53">
      <w:pPr>
        <w:pStyle w:val="B1"/>
      </w:pPr>
      <w:r w:rsidRPr="00EF06A7">
        <w:t>4.</w:t>
      </w:r>
      <w:r w:rsidRPr="00EF06A7">
        <w:tab/>
        <w:t>Propagation conditions for the NR cell are set according to Annex B.0.</w:t>
      </w:r>
    </w:p>
    <w:p w14:paraId="4929DDC4" w14:textId="77777777" w:rsidR="00A36B53" w:rsidRPr="00EF06A7" w:rsidRDefault="00A36B53" w:rsidP="00A36B53">
      <w:pPr>
        <w:pStyle w:val="B1"/>
      </w:pPr>
      <w:r w:rsidRPr="00EF06A7">
        <w:t>5.</w:t>
      </w:r>
      <w:r w:rsidRPr="00EF06A7">
        <w:tab/>
        <w:t xml:space="preserve">Ensure the UE is in state RRC_CONNECTED with generic procedure parameters Connectivity NR, </w:t>
      </w:r>
      <w:r w:rsidRPr="00EF06A7">
        <w:rPr>
          <w:i/>
          <w:iCs/>
        </w:rPr>
        <w:t>Connected without release On</w:t>
      </w:r>
      <w:r w:rsidRPr="00EF06A7">
        <w:t xml:space="preserve"> and Test Mode ON for SA or (EN-DC, DC bearer </w:t>
      </w:r>
      <w:r w:rsidRPr="00EF06A7">
        <w:rPr>
          <w:i/>
          <w:iCs/>
        </w:rPr>
        <w:t>MCG</w:t>
      </w:r>
      <w:r w:rsidRPr="00EF06A7">
        <w:t xml:space="preserve"> and </w:t>
      </w:r>
      <w:r w:rsidRPr="00EF06A7">
        <w:rPr>
          <w:i/>
          <w:iCs/>
        </w:rPr>
        <w:t>SCG, Connected without release On</w:t>
      </w:r>
      <w:r w:rsidRPr="00EF06A7">
        <w:t xml:space="preserve"> for NSA according to TS 38.508-1 [6] clause 4.5. Message contents are defined in clause 6.4.3.1_1.4.3.</w:t>
      </w:r>
    </w:p>
    <w:p w14:paraId="662D9539" w14:textId="77777777" w:rsidR="00A36B53" w:rsidRPr="00EF06A7" w:rsidRDefault="00A36B53" w:rsidP="00A36B53">
      <w:pPr>
        <w:pStyle w:val="H6"/>
      </w:pPr>
      <w:r w:rsidRPr="00EF06A7">
        <w:t>6.4.3.1_1.4.2</w:t>
      </w:r>
      <w:r w:rsidRPr="00EF06A7">
        <w:tab/>
        <w:t>Test procedure</w:t>
      </w:r>
    </w:p>
    <w:p w14:paraId="7DC2908F" w14:textId="77777777" w:rsidR="00A36B53" w:rsidRPr="00EF06A7" w:rsidRDefault="00A36B53" w:rsidP="00A36B53">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3.1_1.3-1 as appropriate.</w:t>
      </w:r>
    </w:p>
    <w:p w14:paraId="2C30AA86" w14:textId="77777777" w:rsidR="00A36B53" w:rsidRPr="00EF06A7" w:rsidRDefault="00A36B53" w:rsidP="00A36B53">
      <w:pPr>
        <w:pStyle w:val="B1"/>
      </w:pPr>
      <w:r w:rsidRPr="00EF06A7">
        <w:t>2.</w:t>
      </w:r>
      <w:r w:rsidRPr="00EF06A7">
        <w:tab/>
        <w:t>The SS shall send PDSCH via PDCCH DCI format 1_1 for C_RNTI to transmit the DL RMC according to the UE reported CQI (wideband CQI), PMI and fixed RI as defined in Table 6.4.3.1_1.3-1. The SS sends downlink MAC padding bits on the DL RMC. Measure the</w:t>
      </w:r>
      <w:r w:rsidRPr="00EF06A7">
        <w:rPr>
          <w:rFonts w:eastAsia="SimSun"/>
          <w:position w:val="-14"/>
        </w:rPr>
        <w:object w:dxaOrig="285" w:dyaOrig="345" w14:anchorId="38B91BC9">
          <v:shape id="_x0000_i1264" type="#_x0000_t75" style="width:14.4pt;height:21.9pt" o:ole="">
            <v:imagedata r:id="rId221" o:title=""/>
          </v:shape>
          <o:OLEObject Type="Embed" ProgID="Equation.3" ShapeID="_x0000_i1264" DrawAspect="Content" ObjectID="_1781611016" r:id="rId240"/>
        </w:object>
      </w:r>
      <w:r w:rsidRPr="00EF06A7">
        <w:t>according to Annex G.3.</w:t>
      </w:r>
      <w:r w:rsidR="0062616D" w:rsidRPr="00EF06A7">
        <w:t xml:space="preserve"> 3</w:t>
      </w:r>
      <w:r w:rsidRPr="00EF06A7">
        <w:t>.</w:t>
      </w:r>
    </w:p>
    <w:p w14:paraId="620A91CC" w14:textId="77777777" w:rsidR="0062616D" w:rsidRPr="00EF06A7" w:rsidRDefault="00A36B53" w:rsidP="00A36B53">
      <w:pPr>
        <w:pStyle w:val="B1"/>
      </w:pPr>
      <w:r w:rsidRPr="00EF06A7">
        <w:t>3.</w:t>
      </w:r>
      <w:r w:rsidRPr="00EF06A7">
        <w:tab/>
      </w:r>
      <w:r w:rsidR="0062616D" w:rsidRPr="00EF06A7">
        <w:t>Propagation conditions are set according to Annex B.2. 4</w:t>
      </w:r>
    </w:p>
    <w:p w14:paraId="4A882503" w14:textId="77777777" w:rsidR="00A36B53" w:rsidRPr="00EF06A7" w:rsidRDefault="0062616D" w:rsidP="00A36B53">
      <w:pPr>
        <w:pStyle w:val="B1"/>
      </w:pPr>
      <w:r w:rsidRPr="00EF06A7">
        <w:t>4.</w:t>
      </w:r>
      <w:r w:rsidR="00EE7461" w:rsidRPr="00EF06A7">
        <w:tab/>
      </w:r>
      <w:r w:rsidR="00A36B53" w:rsidRPr="00EF06A7">
        <w:t>The SS shall transmit an RRC Connection Reconfiguration message to set codebookSubsetRestriction as fo</w:t>
      </w:r>
      <w:r w:rsidR="00A36B53" w:rsidRPr="00EF06A7">
        <w:rPr>
          <w:rFonts w:cs="v4.2.0"/>
        </w:rPr>
        <w:t xml:space="preserve">r UE reported RI according to </w:t>
      </w:r>
      <w:r w:rsidR="00A36B53" w:rsidRPr="00EF06A7">
        <w:t>Table 6.4.3.1_1.3-1.</w:t>
      </w:r>
    </w:p>
    <w:p w14:paraId="6400BF20" w14:textId="77777777" w:rsidR="0062616D" w:rsidRPr="00EF06A7" w:rsidRDefault="0062616D" w:rsidP="0062616D">
      <w:pPr>
        <w:pStyle w:val="B1"/>
      </w:pPr>
      <w:r w:rsidRPr="00EF06A7">
        <w:t>5</w:t>
      </w:r>
      <w:r w:rsidR="00A36B53" w:rsidRPr="00EF06A7">
        <w:t>.</w:t>
      </w:r>
      <w:r w:rsidR="00EE7461" w:rsidRPr="00EF06A7">
        <w:tab/>
      </w:r>
      <w:r w:rsidR="00A36B53" w:rsidRPr="00EF06A7">
        <w:t>The UE shall transmit RRC Connection Reconfiguration Complete message.</w:t>
      </w:r>
      <w:r w:rsidRPr="00EF06A7">
        <w:t xml:space="preserve"> </w:t>
      </w:r>
    </w:p>
    <w:p w14:paraId="0BB12311" w14:textId="77777777" w:rsidR="00A36B53" w:rsidRPr="00EF06A7" w:rsidRDefault="0062616D" w:rsidP="0062616D">
      <w:pPr>
        <w:pStyle w:val="B1"/>
      </w:pPr>
      <w:r w:rsidRPr="00EF06A7">
        <w:t>6.</w:t>
      </w:r>
      <w:r w:rsidRPr="00EF06A7">
        <w:tab/>
        <w:t>Propagation conditions are set according to Table 6.4.3.1_1.3-1.</w:t>
      </w:r>
    </w:p>
    <w:p w14:paraId="259B00FE" w14:textId="07079BC3" w:rsidR="00A36B53" w:rsidRPr="00EF06A7" w:rsidRDefault="0062616D" w:rsidP="00A36B53">
      <w:pPr>
        <w:pStyle w:val="B1"/>
      </w:pPr>
      <w:r w:rsidRPr="00EF06A7">
        <w:t>7</w:t>
      </w:r>
      <w:r w:rsidR="00A36B53" w:rsidRPr="00EF06A7">
        <w:t>.</w:t>
      </w:r>
      <w:r w:rsidR="00A36B53" w:rsidRPr="00EF06A7">
        <w:tab/>
        <w:t>The SS shall send PDSCH via PDCCH DCI format 1_1 for C_RNTI to transmit the DL RMC according to the UE reported CQI (wideband CQI), PMI and RI. The SS sends downlink MAC padding bits on the DL RMC. Measure</w:t>
      </w:r>
      <w:r w:rsidR="00A36B53" w:rsidRPr="00EF06A7">
        <w:rPr>
          <w:rFonts w:eastAsia="SimSun"/>
          <w:position w:val="-14"/>
        </w:rPr>
        <w:object w:dxaOrig="585" w:dyaOrig="345" w14:anchorId="306BAED5">
          <v:shape id="_x0000_i1265" type="#_x0000_t75" style="width:28.5pt;height:21.9pt" o:ole="">
            <v:imagedata r:id="rId223" o:title=""/>
          </v:shape>
          <o:OLEObject Type="Embed" ProgID="Equation.3" ShapeID="_x0000_i1265" DrawAspect="Content" ObjectID="_1781611017" r:id="rId241"/>
        </w:object>
      </w:r>
      <w:r w:rsidR="00A36B53" w:rsidRPr="00EF06A7">
        <w:t xml:space="preserve"> according to Annex G.3.3.</w:t>
      </w:r>
      <w:r w:rsidR="00A36B53" w:rsidRPr="00EF06A7">
        <w:br/>
        <w:t>If the ratio (</w:t>
      </w:r>
      <w:r w:rsidR="00A36B53" w:rsidRPr="00EF06A7">
        <w:rPr>
          <w:rFonts w:eastAsia="SimSun"/>
          <w:position w:val="-14"/>
        </w:rPr>
        <w:object w:dxaOrig="585" w:dyaOrig="345" w14:anchorId="2E1EFFCA">
          <v:shape id="_x0000_i1266" type="#_x0000_t75" style="width:28.5pt;height:21.9pt" o:ole="">
            <v:imagedata r:id="rId225" o:title=""/>
          </v:shape>
          <o:OLEObject Type="Embed" ProgID="Equation.3" ShapeID="_x0000_i1266" DrawAspect="Content" ObjectID="_1781611018" r:id="rId242"/>
        </w:object>
      </w:r>
      <w:r w:rsidR="00A36B53" w:rsidRPr="00EF06A7">
        <w:t xml:space="preserve"> / </w:t>
      </w:r>
      <w:r w:rsidR="00A36B53" w:rsidRPr="00EF06A7">
        <w:rPr>
          <w:rFonts w:eastAsia="SimSun"/>
          <w:position w:val="-14"/>
        </w:rPr>
        <w:object w:dxaOrig="285" w:dyaOrig="345" w14:anchorId="7647BD20">
          <v:shape id="_x0000_i1267" type="#_x0000_t75" style="width:14.4pt;height:21.9pt" o:ole="">
            <v:imagedata r:id="rId221" o:title=""/>
          </v:shape>
          <o:OLEObject Type="Embed" ProgID="Equation.3" ShapeID="_x0000_i1267" DrawAspect="Content" ObjectID="_1781611019" r:id="rId243"/>
        </w:object>
      </w:r>
      <w:r w:rsidR="00A36B53" w:rsidRPr="00EF06A7">
        <w:t xml:space="preserve">) satisfies the requirement in Table 6.4.3.1_1.5-1, then pass the UE for this test and go to step </w:t>
      </w:r>
      <w:r w:rsidRPr="00EF06A7">
        <w:t>8</w:t>
      </w:r>
      <w:r w:rsidR="00A36B53" w:rsidRPr="00EF06A7">
        <w:t>. Otherwise, declare a FAIL verdict.</w:t>
      </w:r>
    </w:p>
    <w:p w14:paraId="4681E47E" w14:textId="77777777" w:rsidR="00A36B53" w:rsidRPr="00EF06A7" w:rsidRDefault="00A36B53" w:rsidP="00A36B53">
      <w:pPr>
        <w:pStyle w:val="B1"/>
      </w:pPr>
      <w:r w:rsidRPr="00EF06A7">
        <w:t>8.</w:t>
      </w:r>
      <w:r w:rsidRPr="00EF06A7">
        <w:tab/>
        <w:t xml:space="preserve">If all tests have not been done, then repeat the same procedure (steps 1 to </w:t>
      </w:r>
      <w:r w:rsidR="0062616D" w:rsidRPr="00EF06A7">
        <w:t>7</w:t>
      </w:r>
      <w:r w:rsidRPr="00EF06A7">
        <w:t>) with test conditions according to the Table 6.4.</w:t>
      </w:r>
      <w:r w:rsidRPr="00EF06A7">
        <w:rPr>
          <w:lang w:eastAsia="zh-CN"/>
        </w:rPr>
        <w:t>3</w:t>
      </w:r>
      <w:r w:rsidRPr="00EF06A7">
        <w:t>.1_1.3-2 for the other Tests as appropriate. Otherwise, declare a PASS verdict.</w:t>
      </w:r>
    </w:p>
    <w:p w14:paraId="002795E9" w14:textId="77777777" w:rsidR="00A36B53" w:rsidRPr="00EF06A7" w:rsidRDefault="00A36B53" w:rsidP="00A36B53">
      <w:pPr>
        <w:pStyle w:val="H6"/>
      </w:pPr>
      <w:r w:rsidRPr="00EF06A7">
        <w:t>6.4.3.1_1.4.3</w:t>
      </w:r>
      <w:r w:rsidRPr="00EF06A7">
        <w:tab/>
        <w:t>Message Contents</w:t>
      </w:r>
    </w:p>
    <w:p w14:paraId="09AEC0D9" w14:textId="77777777" w:rsidR="00A36B53" w:rsidRPr="00EF06A7" w:rsidRDefault="00A36B53" w:rsidP="00A36B53">
      <w:pPr>
        <w:pStyle w:val="H6"/>
      </w:pPr>
      <w:r w:rsidRPr="00EF06A7">
        <w:t>6.4.3.</w:t>
      </w:r>
      <w:r w:rsidRPr="00EF06A7">
        <w:rPr>
          <w:lang w:eastAsia="zh-CN"/>
        </w:rPr>
        <w:t>1</w:t>
      </w:r>
      <w:r w:rsidRPr="00EF06A7">
        <w:t>_1.4.3.1</w:t>
      </w:r>
      <w:r w:rsidRPr="00EF06A7">
        <w:tab/>
        <w:t>Message exceptions for SA</w:t>
      </w:r>
    </w:p>
    <w:p w14:paraId="1028F6F7" w14:textId="77777777" w:rsidR="00A36B53" w:rsidRPr="00EF06A7" w:rsidRDefault="00A36B53" w:rsidP="00A36B53">
      <w:pPr>
        <w:pStyle w:val="TH"/>
      </w:pPr>
      <w:r w:rsidRPr="00EF06A7">
        <w:t>Table 6.</w:t>
      </w:r>
      <w:r w:rsidRPr="00EF06A7">
        <w:rPr>
          <w:lang w:eastAsia="zh-CN"/>
        </w:rPr>
        <w:t>4</w:t>
      </w:r>
      <w:r w:rsidRPr="00EF06A7">
        <w:t>.3.</w:t>
      </w:r>
      <w:r w:rsidRPr="00EF06A7">
        <w:rPr>
          <w:lang w:eastAsia="zh-CN"/>
        </w:rPr>
        <w:t>1</w:t>
      </w:r>
      <w:r w:rsidRPr="00EF06A7">
        <w:t>_</w:t>
      </w:r>
      <w:r w:rsidRPr="00EF06A7">
        <w:rPr>
          <w:lang w:eastAsia="zh-CN"/>
        </w:rPr>
        <w:t>1</w:t>
      </w:r>
      <w:r w:rsidRPr="00EF06A7">
        <w:t>.4.3.1-1: CSI-Resource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5476EF10" w14:textId="77777777" w:rsidTr="00D941D8">
        <w:tc>
          <w:tcPr>
            <w:tcW w:w="9747" w:type="dxa"/>
            <w:gridSpan w:val="4"/>
          </w:tcPr>
          <w:p w14:paraId="0E971114" w14:textId="77777777" w:rsidR="00A36B53" w:rsidRPr="00EF06A7" w:rsidRDefault="00A36B53" w:rsidP="00D941D8">
            <w:pPr>
              <w:pStyle w:val="TAH"/>
              <w:jc w:val="left"/>
              <w:rPr>
                <w:b w:val="0"/>
                <w:lang w:eastAsia="zh-CN"/>
              </w:rPr>
            </w:pPr>
            <w:r w:rsidRPr="00EF06A7">
              <w:rPr>
                <w:b w:val="0"/>
              </w:rPr>
              <w:t>Derivation Path: TS 38.508-1 [6], clause 4.6.3, Table 4.6.3-4</w:t>
            </w:r>
            <w:r w:rsidRPr="00EF06A7">
              <w:rPr>
                <w:b w:val="0"/>
                <w:lang w:eastAsia="zh-CN"/>
              </w:rPr>
              <w:t>1</w:t>
            </w:r>
          </w:p>
        </w:tc>
      </w:tr>
      <w:tr w:rsidR="00A36B53" w:rsidRPr="00EF06A7" w14:paraId="20C00E28" w14:textId="77777777" w:rsidTr="00D941D8">
        <w:tc>
          <w:tcPr>
            <w:tcW w:w="4535" w:type="dxa"/>
          </w:tcPr>
          <w:p w14:paraId="71BE233F" w14:textId="77777777" w:rsidR="00A36B53" w:rsidRPr="00EF06A7" w:rsidRDefault="00A36B53" w:rsidP="00D941D8">
            <w:pPr>
              <w:pStyle w:val="TAH"/>
            </w:pPr>
            <w:r w:rsidRPr="00EF06A7">
              <w:t>Information Element</w:t>
            </w:r>
          </w:p>
        </w:tc>
        <w:tc>
          <w:tcPr>
            <w:tcW w:w="2267" w:type="dxa"/>
          </w:tcPr>
          <w:p w14:paraId="265B15BC" w14:textId="77777777" w:rsidR="00A36B53" w:rsidRPr="00EF06A7" w:rsidRDefault="00A36B53" w:rsidP="00D941D8">
            <w:pPr>
              <w:pStyle w:val="TAH"/>
            </w:pPr>
            <w:r w:rsidRPr="00EF06A7">
              <w:t>Value/remark</w:t>
            </w:r>
          </w:p>
        </w:tc>
        <w:tc>
          <w:tcPr>
            <w:tcW w:w="1700" w:type="dxa"/>
          </w:tcPr>
          <w:p w14:paraId="0F5D8BDE" w14:textId="77777777" w:rsidR="00A36B53" w:rsidRPr="00EF06A7" w:rsidRDefault="00A36B53" w:rsidP="00D941D8">
            <w:pPr>
              <w:pStyle w:val="TAH"/>
            </w:pPr>
            <w:r w:rsidRPr="00EF06A7">
              <w:t>Comment</w:t>
            </w:r>
          </w:p>
        </w:tc>
        <w:tc>
          <w:tcPr>
            <w:tcW w:w="1245" w:type="dxa"/>
          </w:tcPr>
          <w:p w14:paraId="12CB6A77" w14:textId="77777777" w:rsidR="00A36B53" w:rsidRPr="00EF06A7" w:rsidRDefault="00A36B53" w:rsidP="00D941D8">
            <w:pPr>
              <w:pStyle w:val="TAH"/>
            </w:pPr>
            <w:r w:rsidRPr="00EF06A7">
              <w:t>Condition</w:t>
            </w:r>
          </w:p>
        </w:tc>
      </w:tr>
      <w:tr w:rsidR="00A36B53" w:rsidRPr="00EF06A7" w14:paraId="78DB4890" w14:textId="77777777" w:rsidTr="00D941D8">
        <w:tc>
          <w:tcPr>
            <w:tcW w:w="4535" w:type="dxa"/>
          </w:tcPr>
          <w:p w14:paraId="02EBCD7B" w14:textId="77777777" w:rsidR="00A36B53" w:rsidRPr="00EF06A7" w:rsidRDefault="00A36B53" w:rsidP="00D941D8">
            <w:pPr>
              <w:pStyle w:val="TAL"/>
            </w:pPr>
            <w:r w:rsidRPr="00EF06A7">
              <w:t xml:space="preserve">CSI-ResourceConfig ::= </w:t>
            </w:r>
            <w:r w:rsidRPr="00EF06A7">
              <w:rPr>
                <w:snapToGrid w:val="0"/>
              </w:rPr>
              <w:t xml:space="preserve">SEQUENCE </w:t>
            </w:r>
            <w:r w:rsidRPr="00EF06A7">
              <w:t>{</w:t>
            </w:r>
          </w:p>
        </w:tc>
        <w:tc>
          <w:tcPr>
            <w:tcW w:w="2267" w:type="dxa"/>
          </w:tcPr>
          <w:p w14:paraId="2B369CF6" w14:textId="77777777" w:rsidR="00A36B53" w:rsidRPr="00EF06A7" w:rsidRDefault="00A36B53" w:rsidP="00D941D8">
            <w:pPr>
              <w:pStyle w:val="TAL"/>
            </w:pPr>
          </w:p>
        </w:tc>
        <w:tc>
          <w:tcPr>
            <w:tcW w:w="1700" w:type="dxa"/>
          </w:tcPr>
          <w:p w14:paraId="69304276" w14:textId="77777777" w:rsidR="00A36B53" w:rsidRPr="00EF06A7" w:rsidRDefault="00A36B53" w:rsidP="00D941D8">
            <w:pPr>
              <w:pStyle w:val="TAL"/>
            </w:pPr>
          </w:p>
        </w:tc>
        <w:tc>
          <w:tcPr>
            <w:tcW w:w="1245" w:type="dxa"/>
          </w:tcPr>
          <w:p w14:paraId="7B72A971" w14:textId="77777777" w:rsidR="00A36B53" w:rsidRPr="00EF06A7" w:rsidRDefault="00A36B53" w:rsidP="00D941D8">
            <w:pPr>
              <w:pStyle w:val="TAL"/>
            </w:pPr>
          </w:p>
        </w:tc>
      </w:tr>
      <w:tr w:rsidR="00A36B53" w:rsidRPr="00EF06A7" w14:paraId="0313136D" w14:textId="77777777" w:rsidTr="00D941D8">
        <w:tc>
          <w:tcPr>
            <w:tcW w:w="4535" w:type="dxa"/>
          </w:tcPr>
          <w:p w14:paraId="0F7BA78A" w14:textId="77777777" w:rsidR="00A36B53" w:rsidRPr="00EF06A7" w:rsidRDefault="00A36B53" w:rsidP="00D941D8">
            <w:pPr>
              <w:pStyle w:val="TAL"/>
            </w:pPr>
            <w:r w:rsidRPr="00EF06A7">
              <w:t xml:space="preserve">  resourceType</w:t>
            </w:r>
          </w:p>
        </w:tc>
        <w:tc>
          <w:tcPr>
            <w:tcW w:w="2267" w:type="dxa"/>
          </w:tcPr>
          <w:p w14:paraId="15D709EA" w14:textId="77777777" w:rsidR="00A36B53" w:rsidRPr="00EF06A7" w:rsidRDefault="00A36B53" w:rsidP="00D941D8">
            <w:pPr>
              <w:pStyle w:val="TAL"/>
            </w:pPr>
            <w:r w:rsidRPr="00EF06A7">
              <w:t>periodic</w:t>
            </w:r>
          </w:p>
        </w:tc>
        <w:tc>
          <w:tcPr>
            <w:tcW w:w="1700" w:type="dxa"/>
          </w:tcPr>
          <w:p w14:paraId="75A412FF" w14:textId="77777777" w:rsidR="00A36B53" w:rsidRPr="00EF06A7" w:rsidRDefault="00A36B53" w:rsidP="00D941D8">
            <w:pPr>
              <w:pStyle w:val="TAL"/>
            </w:pPr>
          </w:p>
        </w:tc>
        <w:tc>
          <w:tcPr>
            <w:tcW w:w="1245" w:type="dxa"/>
          </w:tcPr>
          <w:p w14:paraId="3279BB4C" w14:textId="77777777" w:rsidR="00A36B53" w:rsidRPr="00EF06A7" w:rsidRDefault="00A36B53" w:rsidP="00D941D8">
            <w:pPr>
              <w:pStyle w:val="TAL"/>
            </w:pPr>
          </w:p>
        </w:tc>
      </w:tr>
      <w:tr w:rsidR="00A36B53" w:rsidRPr="00EF06A7" w14:paraId="7CF32105" w14:textId="77777777" w:rsidTr="00D941D8">
        <w:tc>
          <w:tcPr>
            <w:tcW w:w="4535" w:type="dxa"/>
          </w:tcPr>
          <w:p w14:paraId="0DDCF4A6" w14:textId="77777777" w:rsidR="00A36B53" w:rsidRPr="00EF06A7" w:rsidRDefault="00A36B53" w:rsidP="00D941D8">
            <w:pPr>
              <w:pStyle w:val="TAL"/>
            </w:pPr>
            <w:r w:rsidRPr="00EF06A7">
              <w:t>}</w:t>
            </w:r>
          </w:p>
        </w:tc>
        <w:tc>
          <w:tcPr>
            <w:tcW w:w="2267" w:type="dxa"/>
          </w:tcPr>
          <w:p w14:paraId="70A232AF" w14:textId="77777777" w:rsidR="00A36B53" w:rsidRPr="00EF06A7" w:rsidRDefault="00A36B53" w:rsidP="00D941D8">
            <w:pPr>
              <w:pStyle w:val="TAL"/>
            </w:pPr>
          </w:p>
        </w:tc>
        <w:tc>
          <w:tcPr>
            <w:tcW w:w="1700" w:type="dxa"/>
          </w:tcPr>
          <w:p w14:paraId="197F6521" w14:textId="77777777" w:rsidR="00A36B53" w:rsidRPr="00EF06A7" w:rsidRDefault="00A36B53" w:rsidP="00D941D8">
            <w:pPr>
              <w:pStyle w:val="TAL"/>
            </w:pPr>
          </w:p>
        </w:tc>
        <w:tc>
          <w:tcPr>
            <w:tcW w:w="1245" w:type="dxa"/>
          </w:tcPr>
          <w:p w14:paraId="475758B6" w14:textId="77777777" w:rsidR="00A36B53" w:rsidRPr="00EF06A7" w:rsidRDefault="00A36B53" w:rsidP="00D941D8">
            <w:pPr>
              <w:pStyle w:val="TAL"/>
            </w:pPr>
          </w:p>
        </w:tc>
      </w:tr>
    </w:tbl>
    <w:p w14:paraId="1646B408" w14:textId="77777777" w:rsidR="00A36B53" w:rsidRPr="00EF06A7" w:rsidRDefault="00A36B53" w:rsidP="00A36B53">
      <w:pPr>
        <w:rPr>
          <w:lang w:eastAsia="zh-CN"/>
        </w:rPr>
      </w:pPr>
    </w:p>
    <w:p w14:paraId="31754A15" w14:textId="77777777" w:rsidR="00A36B53" w:rsidRPr="00EF06A7" w:rsidRDefault="00A36B53" w:rsidP="00A36B53">
      <w:pPr>
        <w:pStyle w:val="TH"/>
      </w:pPr>
      <w:r w:rsidRPr="00EF06A7">
        <w:t>Table 6.</w:t>
      </w:r>
      <w:r w:rsidRPr="00EF06A7">
        <w:rPr>
          <w:lang w:eastAsia="zh-CN"/>
        </w:rPr>
        <w:t>4</w:t>
      </w:r>
      <w:r w:rsidRPr="00EF06A7">
        <w:t>.3.</w:t>
      </w:r>
      <w:r w:rsidRPr="00EF06A7">
        <w:rPr>
          <w:lang w:eastAsia="zh-CN"/>
        </w:rPr>
        <w:t>1</w:t>
      </w:r>
      <w:r w:rsidRPr="00EF06A7">
        <w:t>_</w:t>
      </w:r>
      <w:r w:rsidRPr="00EF06A7">
        <w:rPr>
          <w:lang w:eastAsia="zh-CN"/>
        </w:rPr>
        <w:t>1</w:t>
      </w:r>
      <w:r w:rsidRPr="00EF06A7">
        <w:t>.4.3.1-</w:t>
      </w:r>
      <w:r w:rsidRPr="00EF06A7">
        <w:rPr>
          <w:lang w:eastAsia="zh-CN"/>
        </w:rPr>
        <w:t>2</w:t>
      </w:r>
      <w:r w:rsidRPr="00EF06A7">
        <w:t>: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72DAA641" w14:textId="77777777" w:rsidTr="00D941D8">
        <w:tc>
          <w:tcPr>
            <w:tcW w:w="9747" w:type="dxa"/>
            <w:gridSpan w:val="4"/>
          </w:tcPr>
          <w:p w14:paraId="7BA7E3CA" w14:textId="77777777" w:rsidR="00A36B53" w:rsidRPr="00EF06A7" w:rsidRDefault="00A36B53" w:rsidP="00D941D8">
            <w:pPr>
              <w:pStyle w:val="TAH"/>
              <w:jc w:val="left"/>
              <w:rPr>
                <w:b w:val="0"/>
              </w:rPr>
            </w:pPr>
            <w:r w:rsidRPr="00EF06A7">
              <w:rPr>
                <w:b w:val="0"/>
              </w:rPr>
              <w:t>Derivation Path: TS 38.508-1 [6], clause 4.6.3, Table 4.6.3-45</w:t>
            </w:r>
          </w:p>
        </w:tc>
      </w:tr>
      <w:tr w:rsidR="00A36B53" w:rsidRPr="00EF06A7" w14:paraId="5B31F953" w14:textId="77777777" w:rsidTr="00D941D8">
        <w:tc>
          <w:tcPr>
            <w:tcW w:w="4535" w:type="dxa"/>
          </w:tcPr>
          <w:p w14:paraId="4928FEC7" w14:textId="77777777" w:rsidR="00A36B53" w:rsidRPr="00EF06A7" w:rsidRDefault="00A36B53" w:rsidP="00D941D8">
            <w:pPr>
              <w:pStyle w:val="TAH"/>
            </w:pPr>
            <w:r w:rsidRPr="00EF06A7">
              <w:t>Information Element</w:t>
            </w:r>
          </w:p>
        </w:tc>
        <w:tc>
          <w:tcPr>
            <w:tcW w:w="2267" w:type="dxa"/>
          </w:tcPr>
          <w:p w14:paraId="44C2F92D" w14:textId="77777777" w:rsidR="00A36B53" w:rsidRPr="00EF06A7" w:rsidRDefault="00A36B53" w:rsidP="00D941D8">
            <w:pPr>
              <w:pStyle w:val="TAH"/>
            </w:pPr>
            <w:r w:rsidRPr="00EF06A7">
              <w:t>Value/remark</w:t>
            </w:r>
          </w:p>
        </w:tc>
        <w:tc>
          <w:tcPr>
            <w:tcW w:w="1700" w:type="dxa"/>
          </w:tcPr>
          <w:p w14:paraId="06DE07DF" w14:textId="77777777" w:rsidR="00A36B53" w:rsidRPr="00EF06A7" w:rsidRDefault="00A36B53" w:rsidP="00D941D8">
            <w:pPr>
              <w:pStyle w:val="TAH"/>
            </w:pPr>
            <w:r w:rsidRPr="00EF06A7">
              <w:t>Comment</w:t>
            </w:r>
          </w:p>
        </w:tc>
        <w:tc>
          <w:tcPr>
            <w:tcW w:w="1245" w:type="dxa"/>
          </w:tcPr>
          <w:p w14:paraId="0EE0A54B" w14:textId="77777777" w:rsidR="00A36B53" w:rsidRPr="00EF06A7" w:rsidRDefault="00A36B53" w:rsidP="00D941D8">
            <w:pPr>
              <w:pStyle w:val="TAH"/>
            </w:pPr>
            <w:r w:rsidRPr="00EF06A7">
              <w:t>Condition</w:t>
            </w:r>
          </w:p>
        </w:tc>
      </w:tr>
      <w:tr w:rsidR="00A36B53" w:rsidRPr="00EF06A7" w14:paraId="66E2FCAC" w14:textId="77777777" w:rsidTr="00D941D8">
        <w:tc>
          <w:tcPr>
            <w:tcW w:w="4535" w:type="dxa"/>
          </w:tcPr>
          <w:p w14:paraId="2736BF25" w14:textId="77777777" w:rsidR="00A36B53" w:rsidRPr="00EF06A7" w:rsidRDefault="00A36B53" w:rsidP="00D941D8">
            <w:pPr>
              <w:pStyle w:val="TAL"/>
            </w:pPr>
            <w:r w:rsidRPr="00EF06A7">
              <w:t xml:space="preserve">CSI-RS-ResourceMapping ::= </w:t>
            </w:r>
            <w:r w:rsidRPr="00EF06A7">
              <w:rPr>
                <w:snapToGrid w:val="0"/>
              </w:rPr>
              <w:t xml:space="preserve">SEQUENCE </w:t>
            </w:r>
            <w:r w:rsidRPr="00EF06A7">
              <w:t>{</w:t>
            </w:r>
          </w:p>
        </w:tc>
        <w:tc>
          <w:tcPr>
            <w:tcW w:w="2267" w:type="dxa"/>
          </w:tcPr>
          <w:p w14:paraId="7A4FA7AF" w14:textId="77777777" w:rsidR="00A36B53" w:rsidRPr="00EF06A7" w:rsidRDefault="00A36B53" w:rsidP="00D941D8">
            <w:pPr>
              <w:pStyle w:val="TAL"/>
            </w:pPr>
          </w:p>
        </w:tc>
        <w:tc>
          <w:tcPr>
            <w:tcW w:w="1700" w:type="dxa"/>
          </w:tcPr>
          <w:p w14:paraId="5CE0DC15" w14:textId="77777777" w:rsidR="00A36B53" w:rsidRPr="00EF06A7" w:rsidRDefault="00A36B53" w:rsidP="00D941D8">
            <w:pPr>
              <w:pStyle w:val="TAL"/>
            </w:pPr>
          </w:p>
        </w:tc>
        <w:tc>
          <w:tcPr>
            <w:tcW w:w="1245" w:type="dxa"/>
          </w:tcPr>
          <w:p w14:paraId="3968070B" w14:textId="77777777" w:rsidR="00A36B53" w:rsidRPr="00EF06A7" w:rsidRDefault="00A36B53" w:rsidP="00D941D8">
            <w:pPr>
              <w:pStyle w:val="TAL"/>
            </w:pPr>
          </w:p>
        </w:tc>
      </w:tr>
      <w:tr w:rsidR="00A36B53" w:rsidRPr="00EF06A7" w14:paraId="1976BFCF" w14:textId="77777777" w:rsidTr="00D941D8">
        <w:tc>
          <w:tcPr>
            <w:tcW w:w="4535" w:type="dxa"/>
          </w:tcPr>
          <w:p w14:paraId="2D043DDC" w14:textId="77777777" w:rsidR="00A36B53" w:rsidRPr="00EF06A7" w:rsidRDefault="00A36B53" w:rsidP="00D941D8">
            <w:pPr>
              <w:pStyle w:val="TAL"/>
            </w:pPr>
            <w:r w:rsidRPr="00EF06A7">
              <w:t xml:space="preserve">  frequencyDomainAllocation CHOICE {</w:t>
            </w:r>
          </w:p>
        </w:tc>
        <w:tc>
          <w:tcPr>
            <w:tcW w:w="2267" w:type="dxa"/>
          </w:tcPr>
          <w:p w14:paraId="16C5DF91" w14:textId="77777777" w:rsidR="00A36B53" w:rsidRPr="00EF06A7" w:rsidRDefault="00A36B53" w:rsidP="00D941D8">
            <w:pPr>
              <w:pStyle w:val="TAL"/>
            </w:pPr>
          </w:p>
        </w:tc>
        <w:tc>
          <w:tcPr>
            <w:tcW w:w="1700" w:type="dxa"/>
          </w:tcPr>
          <w:p w14:paraId="401E6B75" w14:textId="77777777" w:rsidR="00A36B53" w:rsidRPr="00EF06A7" w:rsidRDefault="00A36B53" w:rsidP="00D941D8">
            <w:pPr>
              <w:pStyle w:val="TAL"/>
            </w:pPr>
          </w:p>
        </w:tc>
        <w:tc>
          <w:tcPr>
            <w:tcW w:w="1245" w:type="dxa"/>
          </w:tcPr>
          <w:p w14:paraId="6A0D40AB" w14:textId="77777777" w:rsidR="00A36B53" w:rsidRPr="00EF06A7" w:rsidRDefault="00A36B53" w:rsidP="00D941D8">
            <w:pPr>
              <w:pStyle w:val="TAL"/>
            </w:pPr>
          </w:p>
        </w:tc>
      </w:tr>
      <w:tr w:rsidR="00A36B53" w:rsidRPr="00EF06A7" w14:paraId="79799256" w14:textId="77777777" w:rsidTr="00D941D8">
        <w:tc>
          <w:tcPr>
            <w:tcW w:w="4535" w:type="dxa"/>
          </w:tcPr>
          <w:p w14:paraId="7BA919F3" w14:textId="77777777" w:rsidR="00A36B53" w:rsidRPr="00EF06A7" w:rsidRDefault="00A36B53" w:rsidP="00D941D8">
            <w:pPr>
              <w:pStyle w:val="TAL"/>
              <w:rPr>
                <w:lang w:eastAsia="zh-CN"/>
              </w:rPr>
            </w:pPr>
            <w:r w:rsidRPr="00EF06A7">
              <w:t xml:space="preserve">    other</w:t>
            </w:r>
          </w:p>
        </w:tc>
        <w:tc>
          <w:tcPr>
            <w:tcW w:w="2267" w:type="dxa"/>
          </w:tcPr>
          <w:p w14:paraId="2155707F" w14:textId="77777777" w:rsidR="00A36B53" w:rsidRPr="00EF06A7" w:rsidRDefault="00A36B53" w:rsidP="00D941D8">
            <w:pPr>
              <w:pStyle w:val="TAL"/>
              <w:rPr>
                <w:lang w:eastAsia="zh-CN"/>
              </w:rPr>
            </w:pPr>
            <w:r w:rsidRPr="00EF06A7">
              <w:rPr>
                <w:lang w:eastAsia="zh-CN"/>
              </w:rPr>
              <w:t>001000</w:t>
            </w:r>
          </w:p>
        </w:tc>
        <w:tc>
          <w:tcPr>
            <w:tcW w:w="1700" w:type="dxa"/>
          </w:tcPr>
          <w:p w14:paraId="65C97D4B" w14:textId="77777777" w:rsidR="00A36B53" w:rsidRPr="00EF06A7" w:rsidRDefault="00A36B53" w:rsidP="00D941D8">
            <w:pPr>
              <w:pStyle w:val="TAL"/>
            </w:pPr>
            <w:r w:rsidRPr="00EF06A7">
              <w:t>row3, k</w:t>
            </w:r>
            <w:r w:rsidRPr="00EF06A7">
              <w:rPr>
                <w:sz w:val="14"/>
                <w:szCs w:val="16"/>
              </w:rPr>
              <w:t>0</w:t>
            </w:r>
            <w:r w:rsidRPr="00EF06A7">
              <w:t>=6 for test 1,2,3</w:t>
            </w:r>
          </w:p>
        </w:tc>
        <w:tc>
          <w:tcPr>
            <w:tcW w:w="1245" w:type="dxa"/>
          </w:tcPr>
          <w:p w14:paraId="7DD8992F" w14:textId="77777777" w:rsidR="00A36B53" w:rsidRPr="00EF06A7" w:rsidRDefault="00A36B53" w:rsidP="00D941D8">
            <w:pPr>
              <w:pStyle w:val="TAL"/>
            </w:pPr>
          </w:p>
        </w:tc>
      </w:tr>
      <w:tr w:rsidR="00A36B53" w:rsidRPr="00EF06A7" w14:paraId="0B8C05B6" w14:textId="77777777" w:rsidTr="00D941D8">
        <w:tc>
          <w:tcPr>
            <w:tcW w:w="4535" w:type="dxa"/>
          </w:tcPr>
          <w:p w14:paraId="47EFED98" w14:textId="77777777" w:rsidR="00A36B53" w:rsidRPr="00EF06A7" w:rsidRDefault="00A36B53" w:rsidP="00D941D8">
            <w:pPr>
              <w:pStyle w:val="TAL"/>
            </w:pPr>
            <w:r w:rsidRPr="00EF06A7">
              <w:t xml:space="preserve">    row 4</w:t>
            </w:r>
          </w:p>
        </w:tc>
        <w:tc>
          <w:tcPr>
            <w:tcW w:w="2267" w:type="dxa"/>
          </w:tcPr>
          <w:p w14:paraId="5A7ABFE7" w14:textId="77777777" w:rsidR="00A36B53" w:rsidRPr="00EF06A7" w:rsidRDefault="00A36B53" w:rsidP="00D941D8">
            <w:pPr>
              <w:pStyle w:val="TAL"/>
              <w:rPr>
                <w:lang w:eastAsia="zh-CN"/>
              </w:rPr>
            </w:pPr>
            <w:r w:rsidRPr="00EF06A7">
              <w:rPr>
                <w:lang w:eastAsia="zh-CN"/>
              </w:rPr>
              <w:t>001</w:t>
            </w:r>
          </w:p>
        </w:tc>
        <w:tc>
          <w:tcPr>
            <w:tcW w:w="1700" w:type="dxa"/>
          </w:tcPr>
          <w:p w14:paraId="3220D909" w14:textId="77777777" w:rsidR="00A36B53" w:rsidRPr="00EF06A7" w:rsidRDefault="00A36B53" w:rsidP="00D941D8">
            <w:pPr>
              <w:pStyle w:val="TAL"/>
            </w:pPr>
            <w:r w:rsidRPr="00EF06A7">
              <w:t>row4, k</w:t>
            </w:r>
            <w:r w:rsidRPr="00EF06A7">
              <w:rPr>
                <w:sz w:val="14"/>
                <w:szCs w:val="16"/>
              </w:rPr>
              <w:t>0</w:t>
            </w:r>
            <w:r w:rsidRPr="00EF06A7">
              <w:t>=0 for test 4</w:t>
            </w:r>
          </w:p>
        </w:tc>
        <w:tc>
          <w:tcPr>
            <w:tcW w:w="1245" w:type="dxa"/>
          </w:tcPr>
          <w:p w14:paraId="3132F920" w14:textId="77777777" w:rsidR="00A36B53" w:rsidRPr="00EF06A7" w:rsidRDefault="00A36B53" w:rsidP="00D941D8">
            <w:pPr>
              <w:pStyle w:val="TAL"/>
            </w:pPr>
          </w:p>
        </w:tc>
      </w:tr>
      <w:tr w:rsidR="00A36B53" w:rsidRPr="00EF06A7" w14:paraId="4EBB7417" w14:textId="77777777" w:rsidTr="00BE3116">
        <w:tc>
          <w:tcPr>
            <w:tcW w:w="4535" w:type="dxa"/>
            <w:tcBorders>
              <w:bottom w:val="single" w:sz="4" w:space="0" w:color="auto"/>
            </w:tcBorders>
          </w:tcPr>
          <w:p w14:paraId="15C3DCBA" w14:textId="77777777" w:rsidR="00A36B53" w:rsidRPr="00EF06A7" w:rsidRDefault="00A36B53" w:rsidP="00D941D8">
            <w:pPr>
              <w:pStyle w:val="TAL"/>
            </w:pPr>
            <w:r w:rsidRPr="00EF06A7">
              <w:t xml:space="preserve">  }</w:t>
            </w:r>
          </w:p>
        </w:tc>
        <w:tc>
          <w:tcPr>
            <w:tcW w:w="2267" w:type="dxa"/>
          </w:tcPr>
          <w:p w14:paraId="15F79B99" w14:textId="77777777" w:rsidR="00A36B53" w:rsidRPr="00EF06A7" w:rsidRDefault="00A36B53" w:rsidP="00D941D8">
            <w:pPr>
              <w:pStyle w:val="TAL"/>
            </w:pPr>
          </w:p>
        </w:tc>
        <w:tc>
          <w:tcPr>
            <w:tcW w:w="1700" w:type="dxa"/>
          </w:tcPr>
          <w:p w14:paraId="5718EFC2" w14:textId="77777777" w:rsidR="00A36B53" w:rsidRPr="00EF06A7" w:rsidRDefault="00A36B53" w:rsidP="00D941D8">
            <w:pPr>
              <w:pStyle w:val="TAL"/>
            </w:pPr>
          </w:p>
        </w:tc>
        <w:tc>
          <w:tcPr>
            <w:tcW w:w="1245" w:type="dxa"/>
          </w:tcPr>
          <w:p w14:paraId="72B2C1A3" w14:textId="77777777" w:rsidR="00A36B53" w:rsidRPr="00EF06A7" w:rsidRDefault="00A36B53" w:rsidP="00D941D8">
            <w:pPr>
              <w:pStyle w:val="TAL"/>
            </w:pPr>
          </w:p>
        </w:tc>
      </w:tr>
      <w:tr w:rsidR="00A36B53" w:rsidRPr="00EF06A7" w14:paraId="79F2A34F" w14:textId="77777777" w:rsidTr="00D941D8">
        <w:tc>
          <w:tcPr>
            <w:tcW w:w="4535" w:type="dxa"/>
            <w:tcBorders>
              <w:top w:val="single" w:sz="4" w:space="0" w:color="auto"/>
              <w:left w:val="single" w:sz="4" w:space="0" w:color="auto"/>
              <w:bottom w:val="nil"/>
              <w:right w:val="single" w:sz="4" w:space="0" w:color="auto"/>
            </w:tcBorders>
          </w:tcPr>
          <w:p w14:paraId="08616329" w14:textId="77777777" w:rsidR="00A36B53" w:rsidRPr="00EF06A7" w:rsidRDefault="00A36B53" w:rsidP="00D941D8">
            <w:pPr>
              <w:pStyle w:val="TAL"/>
            </w:pPr>
            <w:r w:rsidRPr="00EF06A7">
              <w:t xml:space="preserve">  nrofPorts </w:t>
            </w:r>
          </w:p>
        </w:tc>
        <w:tc>
          <w:tcPr>
            <w:tcW w:w="2267" w:type="dxa"/>
            <w:tcBorders>
              <w:left w:val="single" w:sz="4" w:space="0" w:color="auto"/>
            </w:tcBorders>
          </w:tcPr>
          <w:p w14:paraId="1B25D657" w14:textId="77777777" w:rsidR="00A36B53" w:rsidRPr="00EF06A7" w:rsidRDefault="00A36B53" w:rsidP="00D941D8">
            <w:pPr>
              <w:pStyle w:val="TAL"/>
              <w:rPr>
                <w:lang w:eastAsia="zh-CN"/>
              </w:rPr>
            </w:pPr>
            <w:r w:rsidRPr="00EF06A7">
              <w:t>p</w:t>
            </w:r>
            <w:r w:rsidRPr="00EF06A7">
              <w:rPr>
                <w:lang w:eastAsia="zh-CN"/>
              </w:rPr>
              <w:t>2</w:t>
            </w:r>
          </w:p>
        </w:tc>
        <w:tc>
          <w:tcPr>
            <w:tcW w:w="1700" w:type="dxa"/>
          </w:tcPr>
          <w:p w14:paraId="159C9529" w14:textId="77777777" w:rsidR="00A36B53" w:rsidRPr="00EF06A7" w:rsidRDefault="00A36B53" w:rsidP="00D941D8">
            <w:pPr>
              <w:pStyle w:val="TAL"/>
            </w:pPr>
            <w:r w:rsidRPr="00EF06A7">
              <w:t>Test 1,2,3</w:t>
            </w:r>
          </w:p>
        </w:tc>
        <w:tc>
          <w:tcPr>
            <w:tcW w:w="1245" w:type="dxa"/>
          </w:tcPr>
          <w:p w14:paraId="3312F94C" w14:textId="77777777" w:rsidR="00A36B53" w:rsidRPr="00EF06A7" w:rsidRDefault="00A36B53" w:rsidP="00D941D8">
            <w:pPr>
              <w:pStyle w:val="TAL"/>
            </w:pPr>
          </w:p>
        </w:tc>
      </w:tr>
      <w:tr w:rsidR="00A36B53" w:rsidRPr="00EF06A7" w14:paraId="48D73C42" w14:textId="77777777" w:rsidTr="00BE3116">
        <w:tc>
          <w:tcPr>
            <w:tcW w:w="4535" w:type="dxa"/>
            <w:tcBorders>
              <w:top w:val="nil"/>
              <w:left w:val="single" w:sz="4" w:space="0" w:color="auto"/>
              <w:bottom w:val="single" w:sz="4" w:space="0" w:color="auto"/>
              <w:right w:val="single" w:sz="4" w:space="0" w:color="auto"/>
            </w:tcBorders>
          </w:tcPr>
          <w:p w14:paraId="6C701192" w14:textId="77777777" w:rsidR="00A36B53" w:rsidRPr="00EF06A7" w:rsidRDefault="00A36B53" w:rsidP="00D941D8">
            <w:pPr>
              <w:pStyle w:val="TAL"/>
            </w:pPr>
          </w:p>
        </w:tc>
        <w:tc>
          <w:tcPr>
            <w:tcW w:w="2267" w:type="dxa"/>
            <w:tcBorders>
              <w:left w:val="single" w:sz="4" w:space="0" w:color="auto"/>
            </w:tcBorders>
          </w:tcPr>
          <w:p w14:paraId="225F0241" w14:textId="77777777" w:rsidR="00A36B53" w:rsidRPr="00EF06A7" w:rsidRDefault="00A36B53" w:rsidP="00D941D8">
            <w:pPr>
              <w:pStyle w:val="TAL"/>
            </w:pPr>
            <w:r w:rsidRPr="00EF06A7">
              <w:t>p4</w:t>
            </w:r>
          </w:p>
        </w:tc>
        <w:tc>
          <w:tcPr>
            <w:tcW w:w="1700" w:type="dxa"/>
          </w:tcPr>
          <w:p w14:paraId="31E646F7" w14:textId="77777777" w:rsidR="00A36B53" w:rsidRPr="00EF06A7" w:rsidRDefault="00A36B53" w:rsidP="00D941D8">
            <w:pPr>
              <w:pStyle w:val="TAL"/>
            </w:pPr>
            <w:r w:rsidRPr="00EF06A7">
              <w:t>Test 4</w:t>
            </w:r>
          </w:p>
        </w:tc>
        <w:tc>
          <w:tcPr>
            <w:tcW w:w="1245" w:type="dxa"/>
          </w:tcPr>
          <w:p w14:paraId="6A3D32EA" w14:textId="77777777" w:rsidR="00A36B53" w:rsidRPr="00EF06A7" w:rsidRDefault="00A36B53" w:rsidP="00D941D8">
            <w:pPr>
              <w:pStyle w:val="TAL"/>
            </w:pPr>
          </w:p>
        </w:tc>
      </w:tr>
      <w:tr w:rsidR="00A36B53" w:rsidRPr="00EF06A7" w14:paraId="466516C3" w14:textId="77777777" w:rsidTr="00BE3116">
        <w:tc>
          <w:tcPr>
            <w:tcW w:w="4535" w:type="dxa"/>
            <w:tcBorders>
              <w:top w:val="single" w:sz="4" w:space="0" w:color="auto"/>
              <w:left w:val="single" w:sz="4" w:space="0" w:color="auto"/>
              <w:bottom w:val="nil"/>
              <w:right w:val="single" w:sz="4" w:space="0" w:color="auto"/>
            </w:tcBorders>
          </w:tcPr>
          <w:p w14:paraId="042F967C" w14:textId="77777777" w:rsidR="00A36B53" w:rsidRPr="00EF06A7" w:rsidRDefault="00A36B53" w:rsidP="00D941D8">
            <w:pPr>
              <w:pStyle w:val="TAL"/>
            </w:pPr>
            <w:r w:rsidRPr="00EF06A7">
              <w:t xml:space="preserve">  firstOFDMSymbolInTimeDomain</w:t>
            </w:r>
          </w:p>
        </w:tc>
        <w:tc>
          <w:tcPr>
            <w:tcW w:w="2267" w:type="dxa"/>
            <w:tcBorders>
              <w:left w:val="single" w:sz="4" w:space="0" w:color="auto"/>
            </w:tcBorders>
          </w:tcPr>
          <w:p w14:paraId="30ACB2BE" w14:textId="77777777" w:rsidR="00A36B53" w:rsidRPr="00EF06A7" w:rsidRDefault="00A36B53" w:rsidP="00D941D8">
            <w:pPr>
              <w:pStyle w:val="TAL"/>
              <w:rPr>
                <w:lang w:eastAsia="zh-CN"/>
              </w:rPr>
            </w:pPr>
            <w:r w:rsidRPr="00EF06A7">
              <w:rPr>
                <w:lang w:eastAsia="zh-CN"/>
              </w:rPr>
              <w:t>13</w:t>
            </w:r>
          </w:p>
        </w:tc>
        <w:tc>
          <w:tcPr>
            <w:tcW w:w="1700" w:type="dxa"/>
          </w:tcPr>
          <w:p w14:paraId="6C51F67E" w14:textId="77777777" w:rsidR="00A36B53" w:rsidRPr="00EF06A7" w:rsidRDefault="00A36B53" w:rsidP="00D941D8">
            <w:pPr>
              <w:pStyle w:val="TAL"/>
            </w:pPr>
          </w:p>
        </w:tc>
        <w:tc>
          <w:tcPr>
            <w:tcW w:w="1245" w:type="dxa"/>
          </w:tcPr>
          <w:p w14:paraId="1F6A26F4" w14:textId="77777777" w:rsidR="00A36B53" w:rsidRPr="00EF06A7" w:rsidRDefault="00A36B53" w:rsidP="00D941D8">
            <w:pPr>
              <w:pStyle w:val="TAL"/>
            </w:pPr>
          </w:p>
        </w:tc>
      </w:tr>
      <w:tr w:rsidR="00A36B53" w:rsidRPr="00EF06A7" w14:paraId="3963F6FA" w14:textId="77777777" w:rsidTr="00D941D8">
        <w:tc>
          <w:tcPr>
            <w:tcW w:w="4535" w:type="dxa"/>
            <w:tcBorders>
              <w:top w:val="single" w:sz="4" w:space="0" w:color="auto"/>
            </w:tcBorders>
          </w:tcPr>
          <w:p w14:paraId="2F27128E" w14:textId="77777777" w:rsidR="00A36B53" w:rsidRPr="00EF06A7" w:rsidRDefault="00A36B53" w:rsidP="00D941D8">
            <w:pPr>
              <w:pStyle w:val="TAL"/>
            </w:pPr>
            <w:r w:rsidRPr="00EF06A7">
              <w:t>}</w:t>
            </w:r>
          </w:p>
        </w:tc>
        <w:tc>
          <w:tcPr>
            <w:tcW w:w="2267" w:type="dxa"/>
          </w:tcPr>
          <w:p w14:paraId="08FF91A7" w14:textId="77777777" w:rsidR="00A36B53" w:rsidRPr="00EF06A7" w:rsidRDefault="00A36B53" w:rsidP="00D941D8">
            <w:pPr>
              <w:pStyle w:val="TAL"/>
            </w:pPr>
          </w:p>
        </w:tc>
        <w:tc>
          <w:tcPr>
            <w:tcW w:w="1700" w:type="dxa"/>
          </w:tcPr>
          <w:p w14:paraId="4F8372C2" w14:textId="77777777" w:rsidR="00A36B53" w:rsidRPr="00EF06A7" w:rsidRDefault="00A36B53" w:rsidP="00D941D8">
            <w:pPr>
              <w:pStyle w:val="TAL"/>
            </w:pPr>
          </w:p>
        </w:tc>
        <w:tc>
          <w:tcPr>
            <w:tcW w:w="1245" w:type="dxa"/>
          </w:tcPr>
          <w:p w14:paraId="00D65412" w14:textId="77777777" w:rsidR="00A36B53" w:rsidRPr="00EF06A7" w:rsidRDefault="00A36B53" w:rsidP="00D941D8">
            <w:pPr>
              <w:pStyle w:val="TAL"/>
            </w:pPr>
          </w:p>
        </w:tc>
      </w:tr>
    </w:tbl>
    <w:p w14:paraId="4B06B6C1" w14:textId="77777777" w:rsidR="00A36B53" w:rsidRPr="00EF06A7" w:rsidRDefault="00A36B53" w:rsidP="00A36B53"/>
    <w:p w14:paraId="5B9DD890" w14:textId="77777777" w:rsidR="00A36B53" w:rsidRPr="00EF06A7" w:rsidRDefault="00A36B53" w:rsidP="00A36B53">
      <w:pPr>
        <w:pStyle w:val="TH"/>
      </w:pPr>
      <w:r w:rsidRPr="00EF06A7">
        <w:t>Table 6.4.3.1_1.4.3.1-</w:t>
      </w:r>
      <w:r w:rsidRPr="00EF06A7">
        <w:rPr>
          <w:lang w:eastAsia="zh-CN"/>
        </w:rPr>
        <w:t>3</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3354CC12" w14:textId="77777777" w:rsidTr="00D941D8">
        <w:tc>
          <w:tcPr>
            <w:tcW w:w="9747" w:type="dxa"/>
            <w:gridSpan w:val="4"/>
          </w:tcPr>
          <w:p w14:paraId="5189ECF8" w14:textId="77777777" w:rsidR="00A36B53" w:rsidRPr="00EF06A7" w:rsidRDefault="00A36B53" w:rsidP="00D941D8">
            <w:pPr>
              <w:pStyle w:val="TAH"/>
              <w:jc w:val="left"/>
              <w:rPr>
                <w:b w:val="0"/>
              </w:rPr>
            </w:pPr>
            <w:r w:rsidRPr="00EF06A7">
              <w:rPr>
                <w:b w:val="0"/>
              </w:rPr>
              <w:t>Derivation Path: TS 38.508-1 [6], clause 4.6.3, Table 4.6.3-45</w:t>
            </w:r>
          </w:p>
        </w:tc>
      </w:tr>
      <w:tr w:rsidR="00A36B53" w:rsidRPr="00EF06A7" w14:paraId="13ED801D" w14:textId="77777777" w:rsidTr="00D941D8">
        <w:tc>
          <w:tcPr>
            <w:tcW w:w="4535" w:type="dxa"/>
          </w:tcPr>
          <w:p w14:paraId="5725B08B" w14:textId="77777777" w:rsidR="00A36B53" w:rsidRPr="00EF06A7" w:rsidRDefault="00A36B53" w:rsidP="00D941D8">
            <w:pPr>
              <w:pStyle w:val="TAH"/>
            </w:pPr>
            <w:r w:rsidRPr="00EF06A7">
              <w:t>Information Element</w:t>
            </w:r>
          </w:p>
        </w:tc>
        <w:tc>
          <w:tcPr>
            <w:tcW w:w="2267" w:type="dxa"/>
          </w:tcPr>
          <w:p w14:paraId="5BF2B4D0" w14:textId="77777777" w:rsidR="00A36B53" w:rsidRPr="00EF06A7" w:rsidRDefault="00A36B53" w:rsidP="00D941D8">
            <w:pPr>
              <w:pStyle w:val="TAH"/>
            </w:pPr>
            <w:r w:rsidRPr="00EF06A7">
              <w:t>Value/remark</w:t>
            </w:r>
          </w:p>
        </w:tc>
        <w:tc>
          <w:tcPr>
            <w:tcW w:w="1700" w:type="dxa"/>
          </w:tcPr>
          <w:p w14:paraId="090F741F" w14:textId="77777777" w:rsidR="00A36B53" w:rsidRPr="00EF06A7" w:rsidRDefault="00A36B53" w:rsidP="00D941D8">
            <w:pPr>
              <w:pStyle w:val="TAH"/>
            </w:pPr>
            <w:r w:rsidRPr="00EF06A7">
              <w:t>Comment</w:t>
            </w:r>
          </w:p>
        </w:tc>
        <w:tc>
          <w:tcPr>
            <w:tcW w:w="1245" w:type="dxa"/>
          </w:tcPr>
          <w:p w14:paraId="30E67399" w14:textId="77777777" w:rsidR="00A36B53" w:rsidRPr="00EF06A7" w:rsidRDefault="00A36B53" w:rsidP="00D941D8">
            <w:pPr>
              <w:pStyle w:val="TAH"/>
            </w:pPr>
            <w:r w:rsidRPr="00EF06A7">
              <w:t>Condition</w:t>
            </w:r>
          </w:p>
        </w:tc>
      </w:tr>
      <w:tr w:rsidR="00A36B53" w:rsidRPr="00EF06A7" w14:paraId="79FF13BA" w14:textId="77777777" w:rsidTr="00D941D8">
        <w:tc>
          <w:tcPr>
            <w:tcW w:w="4535" w:type="dxa"/>
          </w:tcPr>
          <w:p w14:paraId="19588F9C" w14:textId="77777777" w:rsidR="00A36B53" w:rsidRPr="00EF06A7" w:rsidRDefault="00A36B53" w:rsidP="00D941D8">
            <w:pPr>
              <w:pStyle w:val="TAL"/>
            </w:pPr>
            <w:r w:rsidRPr="00EF06A7">
              <w:t xml:space="preserve">CSI-RS-ResourceMapping ::= </w:t>
            </w:r>
            <w:r w:rsidRPr="00EF06A7">
              <w:rPr>
                <w:snapToGrid w:val="0"/>
              </w:rPr>
              <w:t xml:space="preserve">SEQUENCE </w:t>
            </w:r>
            <w:r w:rsidRPr="00EF06A7">
              <w:t>{</w:t>
            </w:r>
          </w:p>
        </w:tc>
        <w:tc>
          <w:tcPr>
            <w:tcW w:w="2267" w:type="dxa"/>
          </w:tcPr>
          <w:p w14:paraId="758A1A8D" w14:textId="77777777" w:rsidR="00A36B53" w:rsidRPr="00EF06A7" w:rsidRDefault="00A36B53" w:rsidP="00D941D8">
            <w:pPr>
              <w:pStyle w:val="TAL"/>
            </w:pPr>
          </w:p>
        </w:tc>
        <w:tc>
          <w:tcPr>
            <w:tcW w:w="1700" w:type="dxa"/>
          </w:tcPr>
          <w:p w14:paraId="4E298CFB" w14:textId="77777777" w:rsidR="00A36B53" w:rsidRPr="00EF06A7" w:rsidRDefault="00A36B53" w:rsidP="00D941D8">
            <w:pPr>
              <w:pStyle w:val="TAL"/>
            </w:pPr>
          </w:p>
        </w:tc>
        <w:tc>
          <w:tcPr>
            <w:tcW w:w="1245" w:type="dxa"/>
          </w:tcPr>
          <w:p w14:paraId="2B125978" w14:textId="77777777" w:rsidR="00A36B53" w:rsidRPr="00EF06A7" w:rsidRDefault="00A36B53" w:rsidP="00D941D8">
            <w:pPr>
              <w:pStyle w:val="TAL"/>
            </w:pPr>
          </w:p>
        </w:tc>
      </w:tr>
      <w:tr w:rsidR="00A36B53" w:rsidRPr="00EF06A7" w14:paraId="0A74E152" w14:textId="77777777" w:rsidTr="00D941D8">
        <w:tc>
          <w:tcPr>
            <w:tcW w:w="4535" w:type="dxa"/>
          </w:tcPr>
          <w:p w14:paraId="49A4BD2E" w14:textId="77777777" w:rsidR="00A36B53" w:rsidRPr="00EF06A7" w:rsidRDefault="00A36B53" w:rsidP="00D941D8">
            <w:pPr>
              <w:pStyle w:val="TAL"/>
            </w:pPr>
            <w:r w:rsidRPr="00EF06A7">
              <w:t xml:space="preserve">  frequencyDomainAllocation CHOICE {</w:t>
            </w:r>
          </w:p>
        </w:tc>
        <w:tc>
          <w:tcPr>
            <w:tcW w:w="2267" w:type="dxa"/>
          </w:tcPr>
          <w:p w14:paraId="4FFA7C3B" w14:textId="77777777" w:rsidR="00A36B53" w:rsidRPr="00EF06A7" w:rsidRDefault="00A36B53" w:rsidP="00D941D8">
            <w:pPr>
              <w:pStyle w:val="TAL"/>
            </w:pPr>
          </w:p>
        </w:tc>
        <w:tc>
          <w:tcPr>
            <w:tcW w:w="1700" w:type="dxa"/>
          </w:tcPr>
          <w:p w14:paraId="577CBA33" w14:textId="77777777" w:rsidR="00A36B53" w:rsidRPr="00EF06A7" w:rsidRDefault="00A36B53" w:rsidP="00D941D8">
            <w:pPr>
              <w:pStyle w:val="TAL"/>
            </w:pPr>
          </w:p>
        </w:tc>
        <w:tc>
          <w:tcPr>
            <w:tcW w:w="1245" w:type="dxa"/>
          </w:tcPr>
          <w:p w14:paraId="67001D67" w14:textId="77777777" w:rsidR="00A36B53" w:rsidRPr="00EF06A7" w:rsidRDefault="00A36B53" w:rsidP="00D941D8">
            <w:pPr>
              <w:pStyle w:val="TAL"/>
            </w:pPr>
          </w:p>
        </w:tc>
      </w:tr>
      <w:tr w:rsidR="00A36B53" w:rsidRPr="00EF06A7" w14:paraId="59119C4D" w14:textId="77777777" w:rsidTr="00D941D8">
        <w:tc>
          <w:tcPr>
            <w:tcW w:w="4535" w:type="dxa"/>
          </w:tcPr>
          <w:p w14:paraId="40F4C5A7" w14:textId="77777777" w:rsidR="00A36B53" w:rsidRPr="00EF06A7" w:rsidRDefault="00A36B53" w:rsidP="00D941D8">
            <w:pPr>
              <w:pStyle w:val="TAL"/>
            </w:pPr>
            <w:r w:rsidRPr="00EF06A7">
              <w:t xml:space="preserve">    other</w:t>
            </w:r>
          </w:p>
        </w:tc>
        <w:tc>
          <w:tcPr>
            <w:tcW w:w="2267" w:type="dxa"/>
          </w:tcPr>
          <w:p w14:paraId="094F80B9" w14:textId="77777777" w:rsidR="00A36B53" w:rsidRPr="00EF06A7" w:rsidRDefault="00A36B53" w:rsidP="00D941D8">
            <w:pPr>
              <w:pStyle w:val="TAL"/>
            </w:pPr>
            <w:r w:rsidRPr="00EF06A7">
              <w:t>00</w:t>
            </w:r>
            <w:r w:rsidRPr="00EF06A7">
              <w:rPr>
                <w:lang w:eastAsia="zh-CN"/>
              </w:rPr>
              <w:t>010</w:t>
            </w:r>
            <w:r w:rsidRPr="00EF06A7">
              <w:t>0</w:t>
            </w:r>
          </w:p>
        </w:tc>
        <w:tc>
          <w:tcPr>
            <w:tcW w:w="1700" w:type="dxa"/>
          </w:tcPr>
          <w:p w14:paraId="4A09DFA5" w14:textId="77777777" w:rsidR="00A36B53" w:rsidRPr="00EF06A7" w:rsidRDefault="00A36B53" w:rsidP="00D941D8">
            <w:pPr>
              <w:pStyle w:val="TAL"/>
            </w:pPr>
            <w:r w:rsidRPr="00EF06A7">
              <w:t>row5, k</w:t>
            </w:r>
            <w:r w:rsidRPr="00EF06A7">
              <w:rPr>
                <w:sz w:val="14"/>
                <w:szCs w:val="16"/>
              </w:rPr>
              <w:t>0</w:t>
            </w:r>
            <w:r w:rsidRPr="00EF06A7">
              <w:t>=4</w:t>
            </w:r>
          </w:p>
        </w:tc>
        <w:tc>
          <w:tcPr>
            <w:tcW w:w="1245" w:type="dxa"/>
          </w:tcPr>
          <w:p w14:paraId="77D59DBF" w14:textId="77777777" w:rsidR="00A36B53" w:rsidRPr="00EF06A7" w:rsidRDefault="00A36B53" w:rsidP="00D941D8">
            <w:pPr>
              <w:pStyle w:val="TAL"/>
            </w:pPr>
          </w:p>
        </w:tc>
      </w:tr>
      <w:tr w:rsidR="00A36B53" w:rsidRPr="00EF06A7" w14:paraId="5D43E782" w14:textId="77777777" w:rsidTr="00D941D8">
        <w:tc>
          <w:tcPr>
            <w:tcW w:w="4535" w:type="dxa"/>
            <w:tcBorders>
              <w:bottom w:val="single" w:sz="4" w:space="0" w:color="auto"/>
            </w:tcBorders>
          </w:tcPr>
          <w:p w14:paraId="13A60FD1" w14:textId="77777777" w:rsidR="00A36B53" w:rsidRPr="00EF06A7" w:rsidRDefault="00A36B53" w:rsidP="00D941D8">
            <w:pPr>
              <w:pStyle w:val="TAL"/>
            </w:pPr>
            <w:r w:rsidRPr="00EF06A7">
              <w:t xml:space="preserve">  }</w:t>
            </w:r>
          </w:p>
        </w:tc>
        <w:tc>
          <w:tcPr>
            <w:tcW w:w="2267" w:type="dxa"/>
          </w:tcPr>
          <w:p w14:paraId="64B9703C" w14:textId="77777777" w:rsidR="00A36B53" w:rsidRPr="00EF06A7" w:rsidRDefault="00A36B53" w:rsidP="00D941D8">
            <w:pPr>
              <w:pStyle w:val="TAL"/>
            </w:pPr>
          </w:p>
        </w:tc>
        <w:tc>
          <w:tcPr>
            <w:tcW w:w="1700" w:type="dxa"/>
          </w:tcPr>
          <w:p w14:paraId="39138730" w14:textId="77777777" w:rsidR="00A36B53" w:rsidRPr="00EF06A7" w:rsidRDefault="00A36B53" w:rsidP="00D941D8">
            <w:pPr>
              <w:pStyle w:val="TAL"/>
            </w:pPr>
          </w:p>
        </w:tc>
        <w:tc>
          <w:tcPr>
            <w:tcW w:w="1245" w:type="dxa"/>
          </w:tcPr>
          <w:p w14:paraId="3D360AAA" w14:textId="77777777" w:rsidR="00A36B53" w:rsidRPr="00EF06A7" w:rsidRDefault="00A36B53" w:rsidP="00D941D8">
            <w:pPr>
              <w:pStyle w:val="TAL"/>
            </w:pPr>
          </w:p>
        </w:tc>
      </w:tr>
      <w:tr w:rsidR="00A36B53" w:rsidRPr="00EF06A7" w14:paraId="39878D50" w14:textId="77777777" w:rsidTr="00D941D8">
        <w:tc>
          <w:tcPr>
            <w:tcW w:w="4535" w:type="dxa"/>
            <w:tcBorders>
              <w:top w:val="nil"/>
              <w:left w:val="single" w:sz="4" w:space="0" w:color="auto"/>
              <w:bottom w:val="single" w:sz="4" w:space="0" w:color="auto"/>
              <w:right w:val="single" w:sz="4" w:space="0" w:color="auto"/>
            </w:tcBorders>
          </w:tcPr>
          <w:p w14:paraId="11155892" w14:textId="77777777" w:rsidR="00A36B53" w:rsidRPr="00EF06A7" w:rsidRDefault="00A36B53" w:rsidP="00D941D8">
            <w:pPr>
              <w:pStyle w:val="TAL"/>
            </w:pPr>
            <w:r w:rsidRPr="00EF06A7">
              <w:t xml:space="preserve">  nrofPorts</w:t>
            </w:r>
          </w:p>
        </w:tc>
        <w:tc>
          <w:tcPr>
            <w:tcW w:w="2267" w:type="dxa"/>
            <w:tcBorders>
              <w:left w:val="single" w:sz="4" w:space="0" w:color="auto"/>
            </w:tcBorders>
          </w:tcPr>
          <w:p w14:paraId="7AF3938E" w14:textId="77777777" w:rsidR="00A36B53" w:rsidRPr="00EF06A7" w:rsidRDefault="00A36B53" w:rsidP="00D941D8">
            <w:pPr>
              <w:pStyle w:val="TAL"/>
            </w:pPr>
            <w:r w:rsidRPr="00EF06A7">
              <w:t>p4</w:t>
            </w:r>
          </w:p>
        </w:tc>
        <w:tc>
          <w:tcPr>
            <w:tcW w:w="1700" w:type="dxa"/>
          </w:tcPr>
          <w:p w14:paraId="6D70A977" w14:textId="77777777" w:rsidR="00A36B53" w:rsidRPr="00EF06A7" w:rsidRDefault="00A36B53" w:rsidP="00D941D8">
            <w:pPr>
              <w:pStyle w:val="TAL"/>
            </w:pPr>
          </w:p>
        </w:tc>
        <w:tc>
          <w:tcPr>
            <w:tcW w:w="1245" w:type="dxa"/>
          </w:tcPr>
          <w:p w14:paraId="1622363D" w14:textId="77777777" w:rsidR="00A36B53" w:rsidRPr="00EF06A7" w:rsidRDefault="00A36B53" w:rsidP="00D941D8">
            <w:pPr>
              <w:pStyle w:val="TAL"/>
            </w:pPr>
          </w:p>
        </w:tc>
      </w:tr>
      <w:tr w:rsidR="00A36B53" w:rsidRPr="00EF06A7" w14:paraId="502C276B" w14:textId="77777777" w:rsidTr="00D941D8">
        <w:tc>
          <w:tcPr>
            <w:tcW w:w="4535" w:type="dxa"/>
            <w:tcBorders>
              <w:top w:val="nil"/>
              <w:left w:val="single" w:sz="4" w:space="0" w:color="auto"/>
              <w:bottom w:val="single" w:sz="4" w:space="0" w:color="auto"/>
              <w:right w:val="single" w:sz="4" w:space="0" w:color="auto"/>
            </w:tcBorders>
          </w:tcPr>
          <w:p w14:paraId="20451706" w14:textId="77777777" w:rsidR="00A36B53" w:rsidRPr="00EF06A7" w:rsidRDefault="00A36B53" w:rsidP="00D941D8">
            <w:pPr>
              <w:pStyle w:val="TAL"/>
            </w:pPr>
            <w:r w:rsidRPr="00EF06A7">
              <w:t xml:space="preserve">  firstOFDMSymbolInTimeDomain</w:t>
            </w:r>
          </w:p>
        </w:tc>
        <w:tc>
          <w:tcPr>
            <w:tcW w:w="2267" w:type="dxa"/>
            <w:tcBorders>
              <w:left w:val="single" w:sz="4" w:space="0" w:color="auto"/>
            </w:tcBorders>
          </w:tcPr>
          <w:p w14:paraId="1590F64F" w14:textId="77777777" w:rsidR="00A36B53" w:rsidRPr="00EF06A7" w:rsidRDefault="00A36B53" w:rsidP="00D941D8">
            <w:pPr>
              <w:pStyle w:val="TAL"/>
            </w:pPr>
            <w:r w:rsidRPr="00EF06A7">
              <w:t>9</w:t>
            </w:r>
          </w:p>
        </w:tc>
        <w:tc>
          <w:tcPr>
            <w:tcW w:w="1700" w:type="dxa"/>
          </w:tcPr>
          <w:p w14:paraId="7545DFDB" w14:textId="77777777" w:rsidR="00A36B53" w:rsidRPr="00EF06A7" w:rsidRDefault="00A36B53" w:rsidP="00D941D8">
            <w:pPr>
              <w:pStyle w:val="TAL"/>
            </w:pPr>
          </w:p>
        </w:tc>
        <w:tc>
          <w:tcPr>
            <w:tcW w:w="1245" w:type="dxa"/>
          </w:tcPr>
          <w:p w14:paraId="14A9C661" w14:textId="77777777" w:rsidR="00A36B53" w:rsidRPr="00EF06A7" w:rsidRDefault="00A36B53" w:rsidP="00D941D8">
            <w:pPr>
              <w:pStyle w:val="TAL"/>
            </w:pPr>
          </w:p>
        </w:tc>
      </w:tr>
      <w:tr w:rsidR="00A36B53" w:rsidRPr="00EF06A7" w14:paraId="136C648B" w14:textId="77777777" w:rsidTr="00D941D8">
        <w:tc>
          <w:tcPr>
            <w:tcW w:w="4535" w:type="dxa"/>
            <w:tcBorders>
              <w:top w:val="single" w:sz="4" w:space="0" w:color="auto"/>
            </w:tcBorders>
          </w:tcPr>
          <w:p w14:paraId="48F105D8" w14:textId="77777777" w:rsidR="00A36B53" w:rsidRPr="00EF06A7" w:rsidRDefault="00A36B53" w:rsidP="00D941D8">
            <w:pPr>
              <w:pStyle w:val="TAL"/>
            </w:pPr>
            <w:r w:rsidRPr="00EF06A7">
              <w:t>}</w:t>
            </w:r>
          </w:p>
        </w:tc>
        <w:tc>
          <w:tcPr>
            <w:tcW w:w="2267" w:type="dxa"/>
          </w:tcPr>
          <w:p w14:paraId="6179FE5E" w14:textId="77777777" w:rsidR="00A36B53" w:rsidRPr="00EF06A7" w:rsidRDefault="00A36B53" w:rsidP="00D941D8">
            <w:pPr>
              <w:pStyle w:val="TAL"/>
            </w:pPr>
          </w:p>
        </w:tc>
        <w:tc>
          <w:tcPr>
            <w:tcW w:w="1700" w:type="dxa"/>
          </w:tcPr>
          <w:p w14:paraId="20204041" w14:textId="77777777" w:rsidR="00A36B53" w:rsidRPr="00EF06A7" w:rsidRDefault="00A36B53" w:rsidP="00D941D8">
            <w:pPr>
              <w:pStyle w:val="TAL"/>
            </w:pPr>
          </w:p>
        </w:tc>
        <w:tc>
          <w:tcPr>
            <w:tcW w:w="1245" w:type="dxa"/>
          </w:tcPr>
          <w:p w14:paraId="104DCADE" w14:textId="77777777" w:rsidR="00A36B53" w:rsidRPr="00EF06A7" w:rsidRDefault="00A36B53" w:rsidP="00D941D8">
            <w:pPr>
              <w:pStyle w:val="TAL"/>
            </w:pPr>
          </w:p>
        </w:tc>
      </w:tr>
    </w:tbl>
    <w:p w14:paraId="4059DD52" w14:textId="77777777" w:rsidR="00A36B53" w:rsidRPr="00EF06A7" w:rsidRDefault="00A36B53" w:rsidP="00A36B53"/>
    <w:p w14:paraId="528C6ECD" w14:textId="77777777" w:rsidR="00A36B53" w:rsidRPr="00EF06A7" w:rsidRDefault="00A36B53" w:rsidP="00A36B53">
      <w:pPr>
        <w:pStyle w:val="TH"/>
      </w:pPr>
      <w:r w:rsidRPr="00EF06A7">
        <w:t>Table 6.4.3.1_1.4.3.1-</w:t>
      </w:r>
      <w:r w:rsidRPr="00EF06A7">
        <w:rPr>
          <w:lang w:eastAsia="zh-CN"/>
        </w:rPr>
        <w:t>4</w:t>
      </w:r>
      <w:r w:rsidRPr="00EF06A7">
        <w:t>: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0161B31E" w14:textId="77777777" w:rsidTr="00D941D8">
        <w:tc>
          <w:tcPr>
            <w:tcW w:w="9747" w:type="dxa"/>
            <w:gridSpan w:val="4"/>
          </w:tcPr>
          <w:p w14:paraId="70838A68" w14:textId="77777777" w:rsidR="00A36B53" w:rsidRPr="00EF06A7" w:rsidRDefault="00A36B53" w:rsidP="00D941D8">
            <w:pPr>
              <w:pStyle w:val="TAH"/>
              <w:jc w:val="left"/>
              <w:rPr>
                <w:b w:val="0"/>
              </w:rPr>
            </w:pPr>
            <w:r w:rsidRPr="00EF06A7">
              <w:rPr>
                <w:b w:val="0"/>
              </w:rPr>
              <w:t>Derivation Path: TS 38.508-1 [6], clause 4.6.3, Table 4.6.3-34</w:t>
            </w:r>
          </w:p>
        </w:tc>
      </w:tr>
      <w:tr w:rsidR="00A36B53" w:rsidRPr="00EF06A7" w14:paraId="3BBCF946" w14:textId="77777777" w:rsidTr="00D941D8">
        <w:tc>
          <w:tcPr>
            <w:tcW w:w="4535" w:type="dxa"/>
          </w:tcPr>
          <w:p w14:paraId="1C2138C7" w14:textId="77777777" w:rsidR="00A36B53" w:rsidRPr="00EF06A7" w:rsidRDefault="00A36B53" w:rsidP="00D941D8">
            <w:pPr>
              <w:pStyle w:val="TAH"/>
            </w:pPr>
            <w:r w:rsidRPr="00EF06A7">
              <w:t>Information Element</w:t>
            </w:r>
          </w:p>
        </w:tc>
        <w:tc>
          <w:tcPr>
            <w:tcW w:w="2267" w:type="dxa"/>
          </w:tcPr>
          <w:p w14:paraId="418BEA95" w14:textId="77777777" w:rsidR="00A36B53" w:rsidRPr="00EF06A7" w:rsidRDefault="00A36B53" w:rsidP="00D941D8">
            <w:pPr>
              <w:pStyle w:val="TAH"/>
            </w:pPr>
            <w:r w:rsidRPr="00EF06A7">
              <w:t>Value/remark</w:t>
            </w:r>
          </w:p>
        </w:tc>
        <w:tc>
          <w:tcPr>
            <w:tcW w:w="1700" w:type="dxa"/>
          </w:tcPr>
          <w:p w14:paraId="2FB335A0" w14:textId="77777777" w:rsidR="00A36B53" w:rsidRPr="00EF06A7" w:rsidRDefault="00A36B53" w:rsidP="00D941D8">
            <w:pPr>
              <w:pStyle w:val="TAH"/>
            </w:pPr>
            <w:r w:rsidRPr="00EF06A7">
              <w:t>Comment</w:t>
            </w:r>
          </w:p>
        </w:tc>
        <w:tc>
          <w:tcPr>
            <w:tcW w:w="1245" w:type="dxa"/>
          </w:tcPr>
          <w:p w14:paraId="091D150B" w14:textId="77777777" w:rsidR="00A36B53" w:rsidRPr="00EF06A7" w:rsidRDefault="00A36B53" w:rsidP="00D941D8">
            <w:pPr>
              <w:pStyle w:val="TAH"/>
            </w:pPr>
            <w:r w:rsidRPr="00EF06A7">
              <w:t>Condition</w:t>
            </w:r>
          </w:p>
        </w:tc>
      </w:tr>
      <w:tr w:rsidR="00A36B53" w:rsidRPr="00EF06A7" w14:paraId="641A8485" w14:textId="77777777" w:rsidTr="00D941D8">
        <w:tc>
          <w:tcPr>
            <w:tcW w:w="4535" w:type="dxa"/>
          </w:tcPr>
          <w:p w14:paraId="5BB3C7B2" w14:textId="77777777" w:rsidR="00A36B53" w:rsidRPr="00EF06A7" w:rsidRDefault="00A36B53" w:rsidP="00D941D8">
            <w:pPr>
              <w:pStyle w:val="TAL"/>
            </w:pPr>
            <w:r w:rsidRPr="00EF06A7">
              <w:t>csi-IM-ResourceElementPattern</w:t>
            </w:r>
          </w:p>
        </w:tc>
        <w:tc>
          <w:tcPr>
            <w:tcW w:w="2267" w:type="dxa"/>
          </w:tcPr>
          <w:p w14:paraId="1B00ECA1" w14:textId="77777777" w:rsidR="00A36B53" w:rsidRPr="00EF06A7" w:rsidRDefault="00A36B53" w:rsidP="00D941D8">
            <w:pPr>
              <w:pStyle w:val="TAL"/>
            </w:pPr>
          </w:p>
        </w:tc>
        <w:tc>
          <w:tcPr>
            <w:tcW w:w="1700" w:type="dxa"/>
          </w:tcPr>
          <w:p w14:paraId="0D82A4B9" w14:textId="77777777" w:rsidR="00A36B53" w:rsidRPr="00EF06A7" w:rsidRDefault="00A36B53" w:rsidP="00D941D8">
            <w:pPr>
              <w:pStyle w:val="TAL"/>
            </w:pPr>
          </w:p>
        </w:tc>
        <w:tc>
          <w:tcPr>
            <w:tcW w:w="1245" w:type="dxa"/>
          </w:tcPr>
          <w:p w14:paraId="67F60494" w14:textId="77777777" w:rsidR="00A36B53" w:rsidRPr="00EF06A7" w:rsidRDefault="00A36B53" w:rsidP="00D941D8">
            <w:pPr>
              <w:pStyle w:val="TAL"/>
            </w:pPr>
          </w:p>
        </w:tc>
      </w:tr>
      <w:tr w:rsidR="00A36B53" w:rsidRPr="00EF06A7" w14:paraId="028C313E" w14:textId="77777777" w:rsidTr="00D941D8">
        <w:tc>
          <w:tcPr>
            <w:tcW w:w="4535" w:type="dxa"/>
          </w:tcPr>
          <w:p w14:paraId="685ACB97" w14:textId="77777777" w:rsidR="00A36B53" w:rsidRPr="00EF06A7" w:rsidRDefault="00A36B53" w:rsidP="00D941D8">
            <w:pPr>
              <w:pStyle w:val="TAL"/>
            </w:pPr>
            <w:r w:rsidRPr="00EF06A7">
              <w:t xml:space="preserve">     pattern0 SEQUENCE {</w:t>
            </w:r>
          </w:p>
        </w:tc>
        <w:tc>
          <w:tcPr>
            <w:tcW w:w="2267" w:type="dxa"/>
          </w:tcPr>
          <w:p w14:paraId="7E41418F" w14:textId="77777777" w:rsidR="00A36B53" w:rsidRPr="00EF06A7" w:rsidRDefault="00A36B53" w:rsidP="00D941D8">
            <w:pPr>
              <w:pStyle w:val="TAL"/>
            </w:pPr>
          </w:p>
        </w:tc>
        <w:tc>
          <w:tcPr>
            <w:tcW w:w="1700" w:type="dxa"/>
          </w:tcPr>
          <w:p w14:paraId="287D05C2" w14:textId="77777777" w:rsidR="00A36B53" w:rsidRPr="00EF06A7" w:rsidRDefault="00A36B53" w:rsidP="00D941D8">
            <w:pPr>
              <w:pStyle w:val="TAL"/>
            </w:pPr>
          </w:p>
        </w:tc>
        <w:tc>
          <w:tcPr>
            <w:tcW w:w="1245" w:type="dxa"/>
          </w:tcPr>
          <w:p w14:paraId="5F52B23A" w14:textId="77777777" w:rsidR="00A36B53" w:rsidRPr="00EF06A7" w:rsidRDefault="00A36B53" w:rsidP="00D941D8">
            <w:pPr>
              <w:pStyle w:val="TAL"/>
            </w:pPr>
          </w:p>
        </w:tc>
      </w:tr>
      <w:tr w:rsidR="00A36B53" w:rsidRPr="00EF06A7" w14:paraId="32403ABB" w14:textId="77777777" w:rsidTr="00D941D8">
        <w:tc>
          <w:tcPr>
            <w:tcW w:w="4535" w:type="dxa"/>
          </w:tcPr>
          <w:p w14:paraId="5749C6A7" w14:textId="77777777" w:rsidR="00A36B53" w:rsidRPr="00EF06A7" w:rsidRDefault="00A36B53" w:rsidP="00D941D8">
            <w:pPr>
              <w:pStyle w:val="TAL"/>
            </w:pPr>
            <w:r w:rsidRPr="00EF06A7">
              <w:t xml:space="preserve">           subcarrierLocation-p0</w:t>
            </w:r>
          </w:p>
        </w:tc>
        <w:tc>
          <w:tcPr>
            <w:tcW w:w="2267" w:type="dxa"/>
          </w:tcPr>
          <w:p w14:paraId="4456D82D" w14:textId="77777777" w:rsidR="00A36B53" w:rsidRPr="00EF06A7" w:rsidRDefault="00A36B53" w:rsidP="00D941D8">
            <w:pPr>
              <w:pStyle w:val="TAL"/>
            </w:pPr>
            <w:r w:rsidRPr="00EF06A7">
              <w:t>s4</w:t>
            </w:r>
          </w:p>
        </w:tc>
        <w:tc>
          <w:tcPr>
            <w:tcW w:w="1700" w:type="dxa"/>
          </w:tcPr>
          <w:p w14:paraId="52B00938" w14:textId="77777777" w:rsidR="00A36B53" w:rsidRPr="00EF06A7" w:rsidRDefault="00A36B53" w:rsidP="00D941D8">
            <w:pPr>
              <w:pStyle w:val="TAL"/>
            </w:pPr>
          </w:p>
        </w:tc>
        <w:tc>
          <w:tcPr>
            <w:tcW w:w="1245" w:type="dxa"/>
          </w:tcPr>
          <w:p w14:paraId="465E7F23" w14:textId="77777777" w:rsidR="00A36B53" w:rsidRPr="00EF06A7" w:rsidRDefault="00A36B53" w:rsidP="00D941D8">
            <w:pPr>
              <w:pStyle w:val="TAL"/>
            </w:pPr>
          </w:p>
        </w:tc>
      </w:tr>
      <w:tr w:rsidR="00A36B53" w:rsidRPr="00EF06A7" w14:paraId="7AAE7F7E" w14:textId="77777777" w:rsidTr="00D941D8">
        <w:tc>
          <w:tcPr>
            <w:tcW w:w="4535" w:type="dxa"/>
          </w:tcPr>
          <w:p w14:paraId="6519E9AE" w14:textId="77777777" w:rsidR="00A36B53" w:rsidRPr="00EF06A7" w:rsidRDefault="00A36B53" w:rsidP="00D941D8">
            <w:pPr>
              <w:pStyle w:val="TAL"/>
            </w:pPr>
            <w:r w:rsidRPr="00EF06A7">
              <w:t xml:space="preserve">           symbolLocation-p0</w:t>
            </w:r>
          </w:p>
        </w:tc>
        <w:tc>
          <w:tcPr>
            <w:tcW w:w="2267" w:type="dxa"/>
          </w:tcPr>
          <w:p w14:paraId="2E269892" w14:textId="77777777" w:rsidR="00A36B53" w:rsidRPr="00EF06A7" w:rsidRDefault="00A36B53" w:rsidP="00D941D8">
            <w:pPr>
              <w:pStyle w:val="TAL"/>
            </w:pPr>
            <w:r w:rsidRPr="00EF06A7">
              <w:t>9</w:t>
            </w:r>
          </w:p>
        </w:tc>
        <w:tc>
          <w:tcPr>
            <w:tcW w:w="1700" w:type="dxa"/>
          </w:tcPr>
          <w:p w14:paraId="19B7E325" w14:textId="77777777" w:rsidR="00A36B53" w:rsidRPr="00EF06A7" w:rsidRDefault="00A36B53" w:rsidP="00D941D8">
            <w:pPr>
              <w:pStyle w:val="TAL"/>
            </w:pPr>
          </w:p>
        </w:tc>
        <w:tc>
          <w:tcPr>
            <w:tcW w:w="1245" w:type="dxa"/>
          </w:tcPr>
          <w:p w14:paraId="3E91CE92" w14:textId="77777777" w:rsidR="00A36B53" w:rsidRPr="00EF06A7" w:rsidRDefault="00A36B53" w:rsidP="00D941D8">
            <w:pPr>
              <w:pStyle w:val="TAL"/>
            </w:pPr>
          </w:p>
        </w:tc>
      </w:tr>
      <w:tr w:rsidR="00A36B53" w:rsidRPr="00EF06A7" w14:paraId="27374F6B" w14:textId="77777777" w:rsidTr="00D941D8">
        <w:tc>
          <w:tcPr>
            <w:tcW w:w="4535" w:type="dxa"/>
          </w:tcPr>
          <w:p w14:paraId="135DF76B" w14:textId="77777777" w:rsidR="00A36B53" w:rsidRPr="00EF06A7" w:rsidRDefault="00A36B53" w:rsidP="00D941D8">
            <w:pPr>
              <w:pStyle w:val="TAL"/>
            </w:pPr>
            <w:r w:rsidRPr="00EF06A7">
              <w:t xml:space="preserve">     }</w:t>
            </w:r>
          </w:p>
        </w:tc>
        <w:tc>
          <w:tcPr>
            <w:tcW w:w="2267" w:type="dxa"/>
          </w:tcPr>
          <w:p w14:paraId="16E9740E" w14:textId="77777777" w:rsidR="00A36B53" w:rsidRPr="00EF06A7" w:rsidRDefault="00A36B53" w:rsidP="00D941D8">
            <w:pPr>
              <w:pStyle w:val="TAL"/>
            </w:pPr>
          </w:p>
        </w:tc>
        <w:tc>
          <w:tcPr>
            <w:tcW w:w="1700" w:type="dxa"/>
          </w:tcPr>
          <w:p w14:paraId="1515E8B2" w14:textId="77777777" w:rsidR="00A36B53" w:rsidRPr="00EF06A7" w:rsidRDefault="00A36B53" w:rsidP="00D941D8">
            <w:pPr>
              <w:pStyle w:val="TAL"/>
            </w:pPr>
          </w:p>
        </w:tc>
        <w:tc>
          <w:tcPr>
            <w:tcW w:w="1245" w:type="dxa"/>
          </w:tcPr>
          <w:p w14:paraId="048CC391" w14:textId="77777777" w:rsidR="00A36B53" w:rsidRPr="00EF06A7" w:rsidRDefault="00A36B53" w:rsidP="00D941D8">
            <w:pPr>
              <w:pStyle w:val="TAL"/>
            </w:pPr>
          </w:p>
        </w:tc>
      </w:tr>
      <w:tr w:rsidR="00A36B53" w:rsidRPr="00EF06A7" w14:paraId="688B6C4A" w14:textId="77777777" w:rsidTr="00D941D8">
        <w:tc>
          <w:tcPr>
            <w:tcW w:w="4535" w:type="dxa"/>
          </w:tcPr>
          <w:p w14:paraId="0FEE8920" w14:textId="77777777" w:rsidR="00A36B53" w:rsidRPr="00EF06A7" w:rsidRDefault="00A36B53" w:rsidP="00D941D8">
            <w:pPr>
              <w:pStyle w:val="TAL"/>
            </w:pPr>
            <w:r w:rsidRPr="00EF06A7">
              <w:t>periodicityAndOffset</w:t>
            </w:r>
          </w:p>
        </w:tc>
        <w:tc>
          <w:tcPr>
            <w:tcW w:w="2267" w:type="dxa"/>
          </w:tcPr>
          <w:p w14:paraId="4D0F4E84" w14:textId="77777777" w:rsidR="00A36B53" w:rsidRPr="00EF06A7" w:rsidRDefault="00A36B53" w:rsidP="00D941D8">
            <w:pPr>
              <w:pStyle w:val="TAL"/>
            </w:pPr>
            <w:r w:rsidRPr="00EF06A7">
              <w:t>CSI-ResourcePeriodicityAndOffset</w:t>
            </w:r>
          </w:p>
        </w:tc>
        <w:tc>
          <w:tcPr>
            <w:tcW w:w="1700" w:type="dxa"/>
          </w:tcPr>
          <w:p w14:paraId="5F43F924" w14:textId="77777777" w:rsidR="00A36B53" w:rsidRPr="00EF06A7" w:rsidRDefault="00A36B53" w:rsidP="00D941D8">
            <w:pPr>
              <w:pStyle w:val="TAL"/>
            </w:pPr>
          </w:p>
        </w:tc>
        <w:tc>
          <w:tcPr>
            <w:tcW w:w="1245" w:type="dxa"/>
          </w:tcPr>
          <w:p w14:paraId="4DB9B617" w14:textId="77777777" w:rsidR="00A36B53" w:rsidRPr="00EF06A7" w:rsidRDefault="00A36B53" w:rsidP="00D941D8">
            <w:pPr>
              <w:pStyle w:val="TAL"/>
            </w:pPr>
          </w:p>
        </w:tc>
      </w:tr>
    </w:tbl>
    <w:p w14:paraId="47C64E37" w14:textId="77777777" w:rsidR="00A36B53" w:rsidRPr="00EF06A7" w:rsidRDefault="00A36B53" w:rsidP="00A36B53"/>
    <w:p w14:paraId="1DB36D13" w14:textId="77777777" w:rsidR="00A36B53" w:rsidRPr="00EF06A7" w:rsidRDefault="00A36B53" w:rsidP="00A36B53">
      <w:pPr>
        <w:pStyle w:val="TH"/>
      </w:pPr>
      <w:r w:rsidRPr="00EF06A7">
        <w:t>Table 6.4.3.1_1.4.3.1-</w:t>
      </w:r>
      <w:r w:rsidRPr="00EF06A7">
        <w:rPr>
          <w:lang w:eastAsia="zh-CN"/>
        </w:rPr>
        <w:t>5</w:t>
      </w:r>
      <w:r w:rsidRPr="00EF06A7">
        <w:t xml:space="preserve">: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5AB7ADD9" w14:textId="77777777" w:rsidTr="00D941D8">
        <w:tc>
          <w:tcPr>
            <w:tcW w:w="9747" w:type="dxa"/>
            <w:gridSpan w:val="4"/>
          </w:tcPr>
          <w:p w14:paraId="076C2442" w14:textId="77777777" w:rsidR="00A36B53" w:rsidRPr="00EF06A7" w:rsidRDefault="00A36B53" w:rsidP="00D941D8">
            <w:pPr>
              <w:pStyle w:val="TAH"/>
              <w:jc w:val="left"/>
              <w:rPr>
                <w:b w:val="0"/>
              </w:rPr>
            </w:pPr>
            <w:r w:rsidRPr="00EF06A7">
              <w:rPr>
                <w:b w:val="0"/>
              </w:rPr>
              <w:t>Derivation Path: TS 38.508-1 [6], clause 4.6.2, Table 4.6.3-43</w:t>
            </w:r>
          </w:p>
        </w:tc>
      </w:tr>
      <w:tr w:rsidR="00A36B53" w:rsidRPr="00EF06A7" w14:paraId="44EF3C67" w14:textId="77777777" w:rsidTr="00D941D8">
        <w:tc>
          <w:tcPr>
            <w:tcW w:w="4535" w:type="dxa"/>
          </w:tcPr>
          <w:p w14:paraId="53954EAC" w14:textId="77777777" w:rsidR="00A36B53" w:rsidRPr="00EF06A7" w:rsidRDefault="00A36B53" w:rsidP="00D941D8">
            <w:pPr>
              <w:pStyle w:val="TAH"/>
            </w:pPr>
            <w:r w:rsidRPr="00EF06A7">
              <w:t>Information Element</w:t>
            </w:r>
          </w:p>
        </w:tc>
        <w:tc>
          <w:tcPr>
            <w:tcW w:w="2267" w:type="dxa"/>
          </w:tcPr>
          <w:p w14:paraId="21F80B75" w14:textId="77777777" w:rsidR="00A36B53" w:rsidRPr="00EF06A7" w:rsidRDefault="00A36B53" w:rsidP="00D941D8">
            <w:pPr>
              <w:pStyle w:val="TAH"/>
            </w:pPr>
            <w:r w:rsidRPr="00EF06A7">
              <w:t>Value/remark</w:t>
            </w:r>
          </w:p>
        </w:tc>
        <w:tc>
          <w:tcPr>
            <w:tcW w:w="1700" w:type="dxa"/>
          </w:tcPr>
          <w:p w14:paraId="43DC3B5B" w14:textId="77777777" w:rsidR="00A36B53" w:rsidRPr="00EF06A7" w:rsidRDefault="00A36B53" w:rsidP="00D941D8">
            <w:pPr>
              <w:pStyle w:val="TAH"/>
            </w:pPr>
            <w:r w:rsidRPr="00EF06A7">
              <w:t>Comment</w:t>
            </w:r>
          </w:p>
        </w:tc>
        <w:tc>
          <w:tcPr>
            <w:tcW w:w="1245" w:type="dxa"/>
          </w:tcPr>
          <w:p w14:paraId="72DDE035" w14:textId="77777777" w:rsidR="00A36B53" w:rsidRPr="00EF06A7" w:rsidRDefault="00A36B53" w:rsidP="00D941D8">
            <w:pPr>
              <w:pStyle w:val="TAH"/>
            </w:pPr>
            <w:r w:rsidRPr="00EF06A7">
              <w:t>Condition</w:t>
            </w:r>
          </w:p>
        </w:tc>
      </w:tr>
      <w:tr w:rsidR="00A36B53" w:rsidRPr="00EF06A7" w14:paraId="1644885A" w14:textId="77777777" w:rsidTr="00D941D8">
        <w:tc>
          <w:tcPr>
            <w:tcW w:w="4535" w:type="dxa"/>
          </w:tcPr>
          <w:p w14:paraId="28ED0BAB" w14:textId="77777777" w:rsidR="00A36B53" w:rsidRPr="00EF06A7" w:rsidRDefault="00A36B53" w:rsidP="00D941D8">
            <w:pPr>
              <w:pStyle w:val="TAL"/>
            </w:pPr>
            <w:r w:rsidRPr="00EF06A7">
              <w:t>CSI-ResourcePeriodicityAndOffset CHOICE {</w:t>
            </w:r>
          </w:p>
        </w:tc>
        <w:tc>
          <w:tcPr>
            <w:tcW w:w="2267" w:type="dxa"/>
          </w:tcPr>
          <w:p w14:paraId="28E56734" w14:textId="77777777" w:rsidR="00A36B53" w:rsidRPr="00EF06A7" w:rsidRDefault="00A36B53" w:rsidP="00D941D8">
            <w:pPr>
              <w:pStyle w:val="TAL"/>
            </w:pPr>
          </w:p>
        </w:tc>
        <w:tc>
          <w:tcPr>
            <w:tcW w:w="1700" w:type="dxa"/>
          </w:tcPr>
          <w:p w14:paraId="03B505B1" w14:textId="77777777" w:rsidR="00A36B53" w:rsidRPr="00EF06A7" w:rsidRDefault="00A36B53" w:rsidP="00D941D8">
            <w:pPr>
              <w:pStyle w:val="TAL"/>
            </w:pPr>
          </w:p>
        </w:tc>
        <w:tc>
          <w:tcPr>
            <w:tcW w:w="1245" w:type="dxa"/>
          </w:tcPr>
          <w:p w14:paraId="52A81BEF" w14:textId="77777777" w:rsidR="00A36B53" w:rsidRPr="00EF06A7" w:rsidRDefault="00A36B53" w:rsidP="00D941D8">
            <w:pPr>
              <w:pStyle w:val="TAL"/>
            </w:pPr>
          </w:p>
        </w:tc>
      </w:tr>
      <w:tr w:rsidR="00A36B53" w:rsidRPr="00EF06A7" w14:paraId="0DF0A90E" w14:textId="77777777" w:rsidTr="00D941D8">
        <w:tc>
          <w:tcPr>
            <w:tcW w:w="4535" w:type="dxa"/>
          </w:tcPr>
          <w:p w14:paraId="5E2FA715" w14:textId="77777777" w:rsidR="00A36B53" w:rsidRPr="00EF06A7" w:rsidRDefault="00A36B53" w:rsidP="00D941D8">
            <w:pPr>
              <w:pStyle w:val="TAL"/>
              <w:rPr>
                <w:lang w:eastAsia="zh-CN"/>
              </w:rPr>
            </w:pPr>
            <w:r w:rsidRPr="00EF06A7">
              <w:t xml:space="preserve">       Slots5</w:t>
            </w:r>
          </w:p>
        </w:tc>
        <w:tc>
          <w:tcPr>
            <w:tcW w:w="2267" w:type="dxa"/>
          </w:tcPr>
          <w:p w14:paraId="6529A7EB" w14:textId="77777777" w:rsidR="00A36B53" w:rsidRPr="00EF06A7" w:rsidRDefault="00A36B53" w:rsidP="00D941D8">
            <w:pPr>
              <w:pStyle w:val="TAL"/>
            </w:pPr>
            <w:r w:rsidRPr="00EF06A7">
              <w:t>1</w:t>
            </w:r>
          </w:p>
        </w:tc>
        <w:tc>
          <w:tcPr>
            <w:tcW w:w="1700" w:type="dxa"/>
          </w:tcPr>
          <w:p w14:paraId="0A1BD3AB" w14:textId="77777777" w:rsidR="00A36B53" w:rsidRPr="00EF06A7" w:rsidRDefault="00A36B53" w:rsidP="00D941D8">
            <w:pPr>
              <w:pStyle w:val="TAL"/>
            </w:pPr>
          </w:p>
        </w:tc>
        <w:tc>
          <w:tcPr>
            <w:tcW w:w="1245" w:type="dxa"/>
          </w:tcPr>
          <w:p w14:paraId="6893ECCF" w14:textId="77777777" w:rsidR="00A36B53" w:rsidRPr="00EF06A7" w:rsidRDefault="00A36B53" w:rsidP="00D941D8">
            <w:pPr>
              <w:pStyle w:val="TAL"/>
            </w:pPr>
          </w:p>
        </w:tc>
      </w:tr>
      <w:tr w:rsidR="00A36B53" w:rsidRPr="00EF06A7" w14:paraId="4475B4C4" w14:textId="77777777" w:rsidTr="00D941D8">
        <w:tc>
          <w:tcPr>
            <w:tcW w:w="4535" w:type="dxa"/>
          </w:tcPr>
          <w:p w14:paraId="6492281E" w14:textId="77777777" w:rsidR="00A36B53" w:rsidRPr="00EF06A7" w:rsidRDefault="00A36B53" w:rsidP="00D941D8">
            <w:pPr>
              <w:pStyle w:val="TAL"/>
            </w:pPr>
            <w:r w:rsidRPr="00EF06A7">
              <w:t>}</w:t>
            </w:r>
          </w:p>
        </w:tc>
        <w:tc>
          <w:tcPr>
            <w:tcW w:w="2267" w:type="dxa"/>
          </w:tcPr>
          <w:p w14:paraId="561A0347" w14:textId="77777777" w:rsidR="00A36B53" w:rsidRPr="00EF06A7" w:rsidRDefault="00A36B53" w:rsidP="00D941D8">
            <w:pPr>
              <w:pStyle w:val="TAL"/>
            </w:pPr>
          </w:p>
        </w:tc>
        <w:tc>
          <w:tcPr>
            <w:tcW w:w="1700" w:type="dxa"/>
          </w:tcPr>
          <w:p w14:paraId="3EFCA8B7" w14:textId="77777777" w:rsidR="00A36B53" w:rsidRPr="00EF06A7" w:rsidRDefault="00A36B53" w:rsidP="00D941D8">
            <w:pPr>
              <w:pStyle w:val="TAL"/>
            </w:pPr>
          </w:p>
        </w:tc>
        <w:tc>
          <w:tcPr>
            <w:tcW w:w="1245" w:type="dxa"/>
          </w:tcPr>
          <w:p w14:paraId="7DE139DC" w14:textId="77777777" w:rsidR="00A36B53" w:rsidRPr="00EF06A7" w:rsidRDefault="00A36B53" w:rsidP="00D941D8">
            <w:pPr>
              <w:pStyle w:val="TAL"/>
            </w:pPr>
          </w:p>
        </w:tc>
      </w:tr>
    </w:tbl>
    <w:p w14:paraId="72A4A92E" w14:textId="77777777" w:rsidR="00A36B53" w:rsidRPr="00EF06A7" w:rsidRDefault="00A36B53" w:rsidP="00A36B53"/>
    <w:p w14:paraId="31FB2BB8" w14:textId="77777777" w:rsidR="00A36B53" w:rsidRPr="00EF06A7" w:rsidRDefault="00A36B53" w:rsidP="00A36B53">
      <w:pPr>
        <w:pStyle w:val="TH"/>
      </w:pPr>
      <w:r w:rsidRPr="00EF06A7">
        <w:t>Table 6.4.3.1_1.4.3.1-</w:t>
      </w:r>
      <w:r w:rsidRPr="00EF06A7">
        <w:rPr>
          <w:lang w:eastAsia="zh-CN"/>
        </w:rPr>
        <w:t>6</w:t>
      </w:r>
      <w:r w:rsidRPr="00EF06A7">
        <w:t xml:space="preserve">: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3870A5AA" w14:textId="77777777" w:rsidTr="00D941D8">
        <w:tc>
          <w:tcPr>
            <w:tcW w:w="9747" w:type="dxa"/>
            <w:gridSpan w:val="4"/>
          </w:tcPr>
          <w:p w14:paraId="0BC8FBCD" w14:textId="77777777" w:rsidR="00A36B53" w:rsidRPr="00EF06A7" w:rsidRDefault="00A36B53" w:rsidP="00D941D8">
            <w:pPr>
              <w:pStyle w:val="TAH"/>
              <w:jc w:val="left"/>
              <w:rPr>
                <w:b w:val="0"/>
              </w:rPr>
            </w:pPr>
            <w:r w:rsidRPr="00EF06A7">
              <w:rPr>
                <w:b w:val="0"/>
              </w:rPr>
              <w:t>Derivation Path: TS 38.508-1 [6], clause 4.6.2, Table 4.6.3-25</w:t>
            </w:r>
          </w:p>
        </w:tc>
      </w:tr>
      <w:tr w:rsidR="00A36B53" w:rsidRPr="00EF06A7" w14:paraId="44AF3B97" w14:textId="77777777" w:rsidTr="00D941D8">
        <w:tc>
          <w:tcPr>
            <w:tcW w:w="4535" w:type="dxa"/>
          </w:tcPr>
          <w:p w14:paraId="54903B74" w14:textId="77777777" w:rsidR="00A36B53" w:rsidRPr="00EF06A7" w:rsidRDefault="00A36B53" w:rsidP="00D941D8">
            <w:pPr>
              <w:pStyle w:val="TAH"/>
            </w:pPr>
            <w:r w:rsidRPr="00EF06A7">
              <w:t>Information Element</w:t>
            </w:r>
          </w:p>
        </w:tc>
        <w:tc>
          <w:tcPr>
            <w:tcW w:w="2267" w:type="dxa"/>
          </w:tcPr>
          <w:p w14:paraId="3C45C308" w14:textId="77777777" w:rsidR="00A36B53" w:rsidRPr="00EF06A7" w:rsidRDefault="00A36B53" w:rsidP="00D941D8">
            <w:pPr>
              <w:pStyle w:val="TAH"/>
            </w:pPr>
            <w:r w:rsidRPr="00EF06A7">
              <w:t>Value/remark</w:t>
            </w:r>
          </w:p>
        </w:tc>
        <w:tc>
          <w:tcPr>
            <w:tcW w:w="1700" w:type="dxa"/>
          </w:tcPr>
          <w:p w14:paraId="5B57E757" w14:textId="77777777" w:rsidR="00A36B53" w:rsidRPr="00EF06A7" w:rsidRDefault="00A36B53" w:rsidP="00D941D8">
            <w:pPr>
              <w:pStyle w:val="TAH"/>
            </w:pPr>
            <w:r w:rsidRPr="00EF06A7">
              <w:t>Comment</w:t>
            </w:r>
          </w:p>
        </w:tc>
        <w:tc>
          <w:tcPr>
            <w:tcW w:w="1245" w:type="dxa"/>
          </w:tcPr>
          <w:p w14:paraId="5652E1DA" w14:textId="77777777" w:rsidR="00A36B53" w:rsidRPr="00EF06A7" w:rsidRDefault="00A36B53" w:rsidP="00D941D8">
            <w:pPr>
              <w:pStyle w:val="TAH"/>
            </w:pPr>
            <w:r w:rsidRPr="00EF06A7">
              <w:t>Condition</w:t>
            </w:r>
          </w:p>
        </w:tc>
      </w:tr>
      <w:tr w:rsidR="00A36B53" w:rsidRPr="00EF06A7" w14:paraId="00DE3963" w14:textId="77777777" w:rsidTr="00D941D8">
        <w:tc>
          <w:tcPr>
            <w:tcW w:w="4535" w:type="dxa"/>
          </w:tcPr>
          <w:p w14:paraId="118DF011" w14:textId="77777777" w:rsidR="00A36B53" w:rsidRPr="00EF06A7" w:rsidRDefault="00A36B53" w:rsidP="00D941D8">
            <w:pPr>
              <w:pStyle w:val="TAL"/>
            </w:pPr>
            <w:r w:rsidRPr="00EF06A7">
              <w:t>nrOfAntennaPorts CHOICE {</w:t>
            </w:r>
          </w:p>
        </w:tc>
        <w:tc>
          <w:tcPr>
            <w:tcW w:w="2267" w:type="dxa"/>
          </w:tcPr>
          <w:p w14:paraId="0D3F7859" w14:textId="77777777" w:rsidR="00A36B53" w:rsidRPr="00EF06A7" w:rsidRDefault="00A36B53" w:rsidP="00D941D8">
            <w:pPr>
              <w:pStyle w:val="TAL"/>
            </w:pPr>
          </w:p>
        </w:tc>
        <w:tc>
          <w:tcPr>
            <w:tcW w:w="1700" w:type="dxa"/>
          </w:tcPr>
          <w:p w14:paraId="56F89C56" w14:textId="77777777" w:rsidR="00A36B53" w:rsidRPr="00EF06A7" w:rsidRDefault="00A36B53" w:rsidP="00D941D8">
            <w:pPr>
              <w:pStyle w:val="TAL"/>
            </w:pPr>
          </w:p>
        </w:tc>
        <w:tc>
          <w:tcPr>
            <w:tcW w:w="1245" w:type="dxa"/>
          </w:tcPr>
          <w:p w14:paraId="1A927D51" w14:textId="77777777" w:rsidR="00A36B53" w:rsidRPr="00EF06A7" w:rsidRDefault="00A36B53" w:rsidP="00D941D8">
            <w:pPr>
              <w:pStyle w:val="TAL"/>
            </w:pPr>
          </w:p>
        </w:tc>
      </w:tr>
      <w:tr w:rsidR="00A36B53" w:rsidRPr="00EF06A7" w14:paraId="45614E45" w14:textId="77777777" w:rsidTr="00D941D8">
        <w:tc>
          <w:tcPr>
            <w:tcW w:w="4535" w:type="dxa"/>
          </w:tcPr>
          <w:p w14:paraId="684C3DD7" w14:textId="77777777" w:rsidR="00A36B53" w:rsidRPr="00EF06A7" w:rsidRDefault="00A36B53" w:rsidP="00D941D8">
            <w:pPr>
              <w:pStyle w:val="TAL"/>
            </w:pPr>
            <w:r w:rsidRPr="00EF06A7">
              <w:t xml:space="preserve">  Two SEQUENCE {</w:t>
            </w:r>
          </w:p>
        </w:tc>
        <w:tc>
          <w:tcPr>
            <w:tcW w:w="2267" w:type="dxa"/>
          </w:tcPr>
          <w:p w14:paraId="4FED47C2" w14:textId="77777777" w:rsidR="00A36B53" w:rsidRPr="00EF06A7" w:rsidRDefault="00A36B53" w:rsidP="00D941D8">
            <w:pPr>
              <w:pStyle w:val="TAL"/>
            </w:pPr>
          </w:p>
        </w:tc>
        <w:tc>
          <w:tcPr>
            <w:tcW w:w="1700" w:type="dxa"/>
          </w:tcPr>
          <w:p w14:paraId="5CE6BCEF" w14:textId="77777777" w:rsidR="00A36B53" w:rsidRPr="00EF06A7" w:rsidRDefault="00A36B53" w:rsidP="00D941D8">
            <w:pPr>
              <w:pStyle w:val="TAL"/>
            </w:pPr>
          </w:p>
        </w:tc>
        <w:tc>
          <w:tcPr>
            <w:tcW w:w="1245" w:type="dxa"/>
          </w:tcPr>
          <w:p w14:paraId="1AEB0667" w14:textId="77777777" w:rsidR="00A36B53" w:rsidRPr="00EF06A7" w:rsidRDefault="00A36B53" w:rsidP="00D941D8">
            <w:pPr>
              <w:pStyle w:val="TAL"/>
            </w:pPr>
          </w:p>
        </w:tc>
      </w:tr>
      <w:tr w:rsidR="00A36B53" w:rsidRPr="00EF06A7" w14:paraId="4A86DF48" w14:textId="77777777" w:rsidTr="00BE3116">
        <w:tc>
          <w:tcPr>
            <w:tcW w:w="4535" w:type="dxa"/>
            <w:tcBorders>
              <w:bottom w:val="single" w:sz="4" w:space="0" w:color="auto"/>
            </w:tcBorders>
          </w:tcPr>
          <w:p w14:paraId="41049764" w14:textId="77777777" w:rsidR="00A36B53" w:rsidRPr="00EF06A7" w:rsidRDefault="00A36B53" w:rsidP="00D941D8">
            <w:pPr>
              <w:pStyle w:val="TAL"/>
              <w:rPr>
                <w:lang w:eastAsia="zh-CN"/>
              </w:rPr>
            </w:pPr>
          </w:p>
        </w:tc>
        <w:tc>
          <w:tcPr>
            <w:tcW w:w="2267" w:type="dxa"/>
          </w:tcPr>
          <w:p w14:paraId="6830A780" w14:textId="77777777" w:rsidR="00A36B53" w:rsidRPr="00EF06A7" w:rsidRDefault="00A36B53" w:rsidP="00D941D8">
            <w:pPr>
              <w:pStyle w:val="TAL"/>
            </w:pPr>
          </w:p>
        </w:tc>
        <w:tc>
          <w:tcPr>
            <w:tcW w:w="1700" w:type="dxa"/>
          </w:tcPr>
          <w:p w14:paraId="2D96C0FA" w14:textId="77777777" w:rsidR="00A36B53" w:rsidRPr="00EF06A7" w:rsidRDefault="00A36B53" w:rsidP="00D941D8">
            <w:pPr>
              <w:pStyle w:val="TAL"/>
            </w:pPr>
          </w:p>
        </w:tc>
        <w:tc>
          <w:tcPr>
            <w:tcW w:w="1245" w:type="dxa"/>
          </w:tcPr>
          <w:p w14:paraId="0B760ABE" w14:textId="77777777" w:rsidR="00A36B53" w:rsidRPr="00EF06A7" w:rsidRDefault="00A36B53" w:rsidP="00D941D8">
            <w:pPr>
              <w:pStyle w:val="TAL"/>
            </w:pPr>
          </w:p>
        </w:tc>
      </w:tr>
      <w:tr w:rsidR="00A36B53" w:rsidRPr="00EF06A7" w14:paraId="1049AC8D" w14:textId="77777777" w:rsidTr="00BE3116">
        <w:tc>
          <w:tcPr>
            <w:tcW w:w="4535" w:type="dxa"/>
            <w:tcBorders>
              <w:bottom w:val="nil"/>
            </w:tcBorders>
          </w:tcPr>
          <w:p w14:paraId="3330B934" w14:textId="77777777" w:rsidR="00A36B53" w:rsidRPr="00EF06A7" w:rsidRDefault="00A36B53" w:rsidP="00D941D8">
            <w:pPr>
              <w:pStyle w:val="TAL"/>
              <w:rPr>
                <w:lang w:eastAsia="zh-CN"/>
              </w:rPr>
            </w:pPr>
            <w:r w:rsidRPr="00EF06A7">
              <w:rPr>
                <w:lang w:eastAsia="zh-CN"/>
              </w:rPr>
              <w:t xml:space="preserve">          </w:t>
            </w:r>
            <w:r w:rsidRPr="00EF06A7">
              <w:t>twoTX-CodebookSubsetRestriction</w:t>
            </w:r>
          </w:p>
        </w:tc>
        <w:tc>
          <w:tcPr>
            <w:tcW w:w="2267" w:type="dxa"/>
          </w:tcPr>
          <w:p w14:paraId="6F3DD6E1" w14:textId="77777777" w:rsidR="00A36B53" w:rsidRPr="00EF06A7" w:rsidRDefault="00A36B53" w:rsidP="00D941D8">
            <w:pPr>
              <w:pStyle w:val="TAL"/>
            </w:pPr>
            <w:r w:rsidRPr="00EF06A7">
              <w:t>010000</w:t>
            </w:r>
          </w:p>
        </w:tc>
        <w:tc>
          <w:tcPr>
            <w:tcW w:w="1700" w:type="dxa"/>
          </w:tcPr>
          <w:p w14:paraId="32697185" w14:textId="77777777" w:rsidR="00A36B53" w:rsidRPr="00EF06A7" w:rsidRDefault="00A36B53" w:rsidP="00D941D8">
            <w:pPr>
              <w:pStyle w:val="TAL"/>
            </w:pPr>
            <w:r w:rsidRPr="00EF06A7">
              <w:t>Fixed rank 2</w:t>
            </w:r>
          </w:p>
        </w:tc>
        <w:tc>
          <w:tcPr>
            <w:tcW w:w="1245" w:type="dxa"/>
          </w:tcPr>
          <w:p w14:paraId="1234D7DB" w14:textId="77777777" w:rsidR="00A36B53" w:rsidRPr="00EF06A7" w:rsidRDefault="00A36B53" w:rsidP="00D941D8">
            <w:pPr>
              <w:pStyle w:val="TAL"/>
            </w:pPr>
          </w:p>
        </w:tc>
      </w:tr>
      <w:tr w:rsidR="00A36B53" w:rsidRPr="00EF06A7" w14:paraId="4CE23E95" w14:textId="77777777" w:rsidTr="00BE3116">
        <w:tc>
          <w:tcPr>
            <w:tcW w:w="4535" w:type="dxa"/>
            <w:vMerge w:val="restart"/>
            <w:tcBorders>
              <w:top w:val="nil"/>
              <w:bottom w:val="nil"/>
            </w:tcBorders>
          </w:tcPr>
          <w:p w14:paraId="756D5557" w14:textId="77777777" w:rsidR="00A36B53" w:rsidRPr="00EF06A7" w:rsidRDefault="00A36B53" w:rsidP="00D941D8">
            <w:pPr>
              <w:pStyle w:val="TAL"/>
              <w:rPr>
                <w:lang w:eastAsia="zh-CN"/>
              </w:rPr>
            </w:pPr>
          </w:p>
        </w:tc>
        <w:tc>
          <w:tcPr>
            <w:tcW w:w="2267" w:type="dxa"/>
          </w:tcPr>
          <w:p w14:paraId="7E6FECAD" w14:textId="77777777" w:rsidR="00A36B53" w:rsidRPr="00EF06A7" w:rsidDel="00E474E4" w:rsidRDefault="00A36B53" w:rsidP="00D941D8">
            <w:pPr>
              <w:pStyle w:val="TAL"/>
              <w:rPr>
                <w:lang w:eastAsia="zh-CN"/>
              </w:rPr>
            </w:pPr>
            <w:r w:rsidRPr="00EF06A7">
              <w:t>000011</w:t>
            </w:r>
          </w:p>
        </w:tc>
        <w:tc>
          <w:tcPr>
            <w:tcW w:w="1700" w:type="dxa"/>
          </w:tcPr>
          <w:p w14:paraId="26D7B5A4" w14:textId="77777777" w:rsidR="00A36B53" w:rsidRPr="00EF06A7" w:rsidRDefault="00A36B53" w:rsidP="00D941D8">
            <w:pPr>
              <w:pStyle w:val="TAL"/>
            </w:pPr>
            <w:r w:rsidRPr="00EF06A7">
              <w:t>Fixed rank 1</w:t>
            </w:r>
          </w:p>
        </w:tc>
        <w:tc>
          <w:tcPr>
            <w:tcW w:w="1245" w:type="dxa"/>
          </w:tcPr>
          <w:p w14:paraId="3C6013BE" w14:textId="77777777" w:rsidR="00A36B53" w:rsidRPr="00EF06A7" w:rsidRDefault="00A36B53" w:rsidP="00D941D8">
            <w:pPr>
              <w:pStyle w:val="TAL"/>
            </w:pPr>
          </w:p>
        </w:tc>
      </w:tr>
      <w:tr w:rsidR="00A36B53" w:rsidRPr="00EF06A7" w14:paraId="6FAA49DB" w14:textId="77777777" w:rsidTr="00BE3116">
        <w:tc>
          <w:tcPr>
            <w:tcW w:w="4535" w:type="dxa"/>
            <w:vMerge/>
            <w:tcBorders>
              <w:top w:val="nil"/>
              <w:bottom w:val="nil"/>
            </w:tcBorders>
          </w:tcPr>
          <w:p w14:paraId="1E87BCD0" w14:textId="77777777" w:rsidR="00A36B53" w:rsidRPr="00EF06A7" w:rsidRDefault="00A36B53" w:rsidP="00D941D8">
            <w:pPr>
              <w:pStyle w:val="TAL"/>
              <w:rPr>
                <w:lang w:eastAsia="zh-CN"/>
              </w:rPr>
            </w:pPr>
          </w:p>
        </w:tc>
        <w:tc>
          <w:tcPr>
            <w:tcW w:w="2267" w:type="dxa"/>
          </w:tcPr>
          <w:p w14:paraId="58633381" w14:textId="77777777" w:rsidR="00A36B53" w:rsidRPr="00EF06A7" w:rsidDel="00E474E4" w:rsidRDefault="00A36B53" w:rsidP="00D941D8">
            <w:pPr>
              <w:pStyle w:val="TAL"/>
              <w:rPr>
                <w:lang w:eastAsia="zh-CN"/>
              </w:rPr>
            </w:pPr>
            <w:r w:rsidRPr="00EF06A7">
              <w:t>010011</w:t>
            </w:r>
          </w:p>
        </w:tc>
        <w:tc>
          <w:tcPr>
            <w:tcW w:w="1700" w:type="dxa"/>
          </w:tcPr>
          <w:p w14:paraId="70BBC1B0" w14:textId="77777777" w:rsidR="00A36B53" w:rsidRPr="00EF06A7" w:rsidRDefault="00A36B53" w:rsidP="00D941D8">
            <w:pPr>
              <w:pStyle w:val="TAL"/>
            </w:pPr>
            <w:r w:rsidRPr="00EF06A7">
              <w:t>Following rank for test 1,2,3</w:t>
            </w:r>
          </w:p>
        </w:tc>
        <w:tc>
          <w:tcPr>
            <w:tcW w:w="1245" w:type="dxa"/>
          </w:tcPr>
          <w:p w14:paraId="6E02775E" w14:textId="77777777" w:rsidR="00A36B53" w:rsidRPr="00EF06A7" w:rsidRDefault="00A36B53" w:rsidP="00D941D8">
            <w:pPr>
              <w:pStyle w:val="TAL"/>
            </w:pPr>
          </w:p>
        </w:tc>
      </w:tr>
      <w:tr w:rsidR="00A36B53" w:rsidRPr="00EF06A7" w14:paraId="2734CC4C" w14:textId="77777777" w:rsidTr="00BE3116">
        <w:tc>
          <w:tcPr>
            <w:tcW w:w="4535" w:type="dxa"/>
            <w:tcBorders>
              <w:top w:val="nil"/>
            </w:tcBorders>
          </w:tcPr>
          <w:p w14:paraId="72E0485F" w14:textId="77777777" w:rsidR="00A36B53" w:rsidRPr="00EF06A7" w:rsidRDefault="00A36B53" w:rsidP="00D941D8">
            <w:pPr>
              <w:pStyle w:val="TAL"/>
              <w:rPr>
                <w:lang w:eastAsia="zh-CN"/>
              </w:rPr>
            </w:pPr>
          </w:p>
        </w:tc>
        <w:tc>
          <w:tcPr>
            <w:tcW w:w="2267" w:type="dxa"/>
          </w:tcPr>
          <w:p w14:paraId="2145616B" w14:textId="77777777" w:rsidR="00A36B53" w:rsidRPr="00EF06A7" w:rsidRDefault="00A36B53" w:rsidP="00D941D8">
            <w:pPr>
              <w:pStyle w:val="TAL"/>
            </w:pPr>
            <w:r w:rsidRPr="00EF06A7">
              <w:rPr>
                <w:rFonts w:eastAsia="SimSun"/>
              </w:rPr>
              <w:t>11111111</w:t>
            </w:r>
          </w:p>
        </w:tc>
        <w:tc>
          <w:tcPr>
            <w:tcW w:w="1700" w:type="dxa"/>
          </w:tcPr>
          <w:p w14:paraId="7DB717EA" w14:textId="77777777" w:rsidR="00A36B53" w:rsidRPr="00EF06A7" w:rsidRDefault="00A36B53" w:rsidP="00D941D8">
            <w:pPr>
              <w:pStyle w:val="TAL"/>
            </w:pPr>
            <w:r w:rsidRPr="00EF06A7">
              <w:t>Test 4</w:t>
            </w:r>
          </w:p>
        </w:tc>
        <w:tc>
          <w:tcPr>
            <w:tcW w:w="1245" w:type="dxa"/>
          </w:tcPr>
          <w:p w14:paraId="741D683C" w14:textId="77777777" w:rsidR="00A36B53" w:rsidRPr="00EF06A7" w:rsidRDefault="00A36B53" w:rsidP="00D941D8">
            <w:pPr>
              <w:pStyle w:val="TAL"/>
            </w:pPr>
          </w:p>
        </w:tc>
      </w:tr>
      <w:tr w:rsidR="00A36B53" w:rsidRPr="00EF06A7" w14:paraId="46D0EE63" w14:textId="77777777" w:rsidTr="00D941D8">
        <w:tc>
          <w:tcPr>
            <w:tcW w:w="4535" w:type="dxa"/>
          </w:tcPr>
          <w:p w14:paraId="2F8E34E2" w14:textId="77777777" w:rsidR="00A36B53" w:rsidRPr="00EF06A7" w:rsidRDefault="00A36B53" w:rsidP="00D941D8">
            <w:pPr>
              <w:pStyle w:val="TAL"/>
            </w:pPr>
            <w:r w:rsidRPr="00EF06A7">
              <w:t xml:space="preserve">      }</w:t>
            </w:r>
          </w:p>
        </w:tc>
        <w:tc>
          <w:tcPr>
            <w:tcW w:w="2267" w:type="dxa"/>
          </w:tcPr>
          <w:p w14:paraId="7D8FA18F" w14:textId="77777777" w:rsidR="00A36B53" w:rsidRPr="00EF06A7" w:rsidRDefault="00A36B53" w:rsidP="00D941D8">
            <w:pPr>
              <w:pStyle w:val="TAL"/>
            </w:pPr>
          </w:p>
        </w:tc>
        <w:tc>
          <w:tcPr>
            <w:tcW w:w="1700" w:type="dxa"/>
          </w:tcPr>
          <w:p w14:paraId="0A35D487" w14:textId="77777777" w:rsidR="00A36B53" w:rsidRPr="00EF06A7" w:rsidRDefault="00A36B53" w:rsidP="00D941D8">
            <w:pPr>
              <w:pStyle w:val="TAL"/>
            </w:pPr>
          </w:p>
        </w:tc>
        <w:tc>
          <w:tcPr>
            <w:tcW w:w="1245" w:type="dxa"/>
          </w:tcPr>
          <w:p w14:paraId="4E26EFF8" w14:textId="77777777" w:rsidR="00A36B53" w:rsidRPr="00EF06A7" w:rsidRDefault="00A36B53" w:rsidP="00D941D8">
            <w:pPr>
              <w:pStyle w:val="TAL"/>
            </w:pPr>
          </w:p>
        </w:tc>
      </w:tr>
      <w:tr w:rsidR="00A36B53" w:rsidRPr="00EF06A7" w14:paraId="150721DB" w14:textId="77777777" w:rsidTr="00D941D8">
        <w:tc>
          <w:tcPr>
            <w:tcW w:w="4535" w:type="dxa"/>
          </w:tcPr>
          <w:p w14:paraId="58561804" w14:textId="77777777" w:rsidR="00A36B53" w:rsidRPr="00EF06A7" w:rsidRDefault="00A36B53" w:rsidP="00D941D8">
            <w:pPr>
              <w:pStyle w:val="TAL"/>
            </w:pPr>
            <w:r w:rsidRPr="00EF06A7">
              <w:rPr>
                <w:lang w:eastAsia="zh-CN"/>
              </w:rPr>
              <w:t xml:space="preserve">   </w:t>
            </w:r>
            <w:r w:rsidRPr="00EF06A7">
              <w:t>}</w:t>
            </w:r>
          </w:p>
        </w:tc>
        <w:tc>
          <w:tcPr>
            <w:tcW w:w="2267" w:type="dxa"/>
          </w:tcPr>
          <w:p w14:paraId="79E4394D" w14:textId="77777777" w:rsidR="00A36B53" w:rsidRPr="00EF06A7" w:rsidRDefault="00A36B53" w:rsidP="00D941D8">
            <w:pPr>
              <w:pStyle w:val="TAL"/>
            </w:pPr>
          </w:p>
        </w:tc>
        <w:tc>
          <w:tcPr>
            <w:tcW w:w="1700" w:type="dxa"/>
          </w:tcPr>
          <w:p w14:paraId="437735BC" w14:textId="77777777" w:rsidR="00A36B53" w:rsidRPr="00EF06A7" w:rsidRDefault="00A36B53" w:rsidP="00D941D8">
            <w:pPr>
              <w:pStyle w:val="TAL"/>
            </w:pPr>
          </w:p>
        </w:tc>
        <w:tc>
          <w:tcPr>
            <w:tcW w:w="1245" w:type="dxa"/>
          </w:tcPr>
          <w:p w14:paraId="4F554364" w14:textId="77777777" w:rsidR="00A36B53" w:rsidRPr="00EF06A7" w:rsidRDefault="00A36B53" w:rsidP="00D941D8">
            <w:pPr>
              <w:pStyle w:val="TAL"/>
            </w:pPr>
          </w:p>
        </w:tc>
      </w:tr>
      <w:tr w:rsidR="00A36B53" w:rsidRPr="00EF06A7" w14:paraId="0414E2F2" w14:textId="77777777" w:rsidTr="00BE3116">
        <w:tc>
          <w:tcPr>
            <w:tcW w:w="4535" w:type="dxa"/>
            <w:tcBorders>
              <w:bottom w:val="single" w:sz="4" w:space="0" w:color="auto"/>
            </w:tcBorders>
          </w:tcPr>
          <w:p w14:paraId="4DAA8FD2" w14:textId="77777777" w:rsidR="00A36B53" w:rsidRPr="00EF06A7" w:rsidRDefault="00A36B53" w:rsidP="00D941D8">
            <w:pPr>
              <w:pStyle w:val="TAL"/>
              <w:rPr>
                <w:lang w:eastAsia="zh-CN"/>
              </w:rPr>
            </w:pPr>
            <w:r w:rsidRPr="00EF06A7">
              <w:rPr>
                <w:lang w:eastAsia="zh-CN"/>
              </w:rPr>
              <w:t>}</w:t>
            </w:r>
          </w:p>
        </w:tc>
        <w:tc>
          <w:tcPr>
            <w:tcW w:w="2267" w:type="dxa"/>
          </w:tcPr>
          <w:p w14:paraId="235C4D26" w14:textId="77777777" w:rsidR="00A36B53" w:rsidRPr="00EF06A7" w:rsidRDefault="00A36B53" w:rsidP="00D941D8">
            <w:pPr>
              <w:pStyle w:val="TAL"/>
            </w:pPr>
          </w:p>
        </w:tc>
        <w:tc>
          <w:tcPr>
            <w:tcW w:w="1700" w:type="dxa"/>
          </w:tcPr>
          <w:p w14:paraId="270866D3" w14:textId="77777777" w:rsidR="00A36B53" w:rsidRPr="00EF06A7" w:rsidRDefault="00A36B53" w:rsidP="00D941D8">
            <w:pPr>
              <w:pStyle w:val="TAL"/>
            </w:pPr>
          </w:p>
        </w:tc>
        <w:tc>
          <w:tcPr>
            <w:tcW w:w="1245" w:type="dxa"/>
          </w:tcPr>
          <w:p w14:paraId="085D7317" w14:textId="77777777" w:rsidR="00A36B53" w:rsidRPr="00EF06A7" w:rsidRDefault="00A36B53" w:rsidP="00D941D8">
            <w:pPr>
              <w:pStyle w:val="TAL"/>
            </w:pPr>
          </w:p>
        </w:tc>
      </w:tr>
      <w:tr w:rsidR="00A36B53" w:rsidRPr="00EF06A7" w14:paraId="3BB3228C" w14:textId="77777777" w:rsidTr="00BE3116">
        <w:tc>
          <w:tcPr>
            <w:tcW w:w="4535" w:type="dxa"/>
            <w:tcBorders>
              <w:bottom w:val="nil"/>
            </w:tcBorders>
          </w:tcPr>
          <w:p w14:paraId="30530A1F" w14:textId="77777777" w:rsidR="00A36B53" w:rsidRPr="00EF06A7" w:rsidRDefault="00A36B53" w:rsidP="00D941D8">
            <w:pPr>
              <w:pStyle w:val="TAL"/>
            </w:pPr>
            <w:r w:rsidRPr="00EF06A7">
              <w:t>typeI-SinglePanel-ri-Restriction</w:t>
            </w:r>
          </w:p>
        </w:tc>
        <w:tc>
          <w:tcPr>
            <w:tcW w:w="2267" w:type="dxa"/>
          </w:tcPr>
          <w:p w14:paraId="7CB8278B" w14:textId="77777777" w:rsidR="00A36B53" w:rsidRPr="00EF06A7" w:rsidRDefault="00A36B53" w:rsidP="00D941D8">
            <w:pPr>
              <w:pStyle w:val="TAL"/>
            </w:pPr>
            <w:r w:rsidRPr="00EF06A7">
              <w:rPr>
                <w:lang w:eastAsia="zh-CN"/>
              </w:rPr>
              <w:t>11111111</w:t>
            </w:r>
          </w:p>
        </w:tc>
        <w:tc>
          <w:tcPr>
            <w:tcW w:w="1700" w:type="dxa"/>
          </w:tcPr>
          <w:p w14:paraId="3FD1E8FF" w14:textId="77777777" w:rsidR="00A36B53" w:rsidRPr="00EF06A7" w:rsidRDefault="00A36B53" w:rsidP="00D941D8">
            <w:pPr>
              <w:pStyle w:val="TAL"/>
            </w:pPr>
            <w:r w:rsidRPr="00EF06A7">
              <w:t>Non restriction for test 1,2,3</w:t>
            </w:r>
          </w:p>
        </w:tc>
        <w:tc>
          <w:tcPr>
            <w:tcW w:w="1245" w:type="dxa"/>
          </w:tcPr>
          <w:p w14:paraId="72E44EE2" w14:textId="77777777" w:rsidR="00A36B53" w:rsidRPr="00EF06A7" w:rsidRDefault="00A36B53" w:rsidP="00D941D8">
            <w:pPr>
              <w:pStyle w:val="TAL"/>
            </w:pPr>
          </w:p>
        </w:tc>
      </w:tr>
      <w:tr w:rsidR="00A36B53" w:rsidRPr="00EF06A7" w14:paraId="1E494700" w14:textId="77777777" w:rsidTr="00BE3116">
        <w:tc>
          <w:tcPr>
            <w:tcW w:w="4535" w:type="dxa"/>
            <w:tcBorders>
              <w:top w:val="nil"/>
              <w:bottom w:val="nil"/>
            </w:tcBorders>
          </w:tcPr>
          <w:p w14:paraId="624124CE" w14:textId="77777777" w:rsidR="00A36B53" w:rsidRPr="00EF06A7" w:rsidRDefault="00A36B53" w:rsidP="00D941D8">
            <w:pPr>
              <w:pStyle w:val="TAL"/>
            </w:pPr>
          </w:p>
        </w:tc>
        <w:tc>
          <w:tcPr>
            <w:tcW w:w="2267" w:type="dxa"/>
          </w:tcPr>
          <w:p w14:paraId="782DEBC4" w14:textId="77777777" w:rsidR="00A36B53" w:rsidRPr="00EF06A7" w:rsidRDefault="00A36B53" w:rsidP="00D941D8">
            <w:pPr>
              <w:pStyle w:val="TAL"/>
              <w:rPr>
                <w:lang w:eastAsia="zh-CN"/>
              </w:rPr>
            </w:pPr>
            <w:r w:rsidRPr="00EF06A7">
              <w:rPr>
                <w:rFonts w:eastAsia="SimSun" w:cs="v5.0.0"/>
                <w:lang w:eastAsia="zh-CN"/>
              </w:rPr>
              <w:t>00000010</w:t>
            </w:r>
          </w:p>
        </w:tc>
        <w:tc>
          <w:tcPr>
            <w:tcW w:w="1700" w:type="dxa"/>
          </w:tcPr>
          <w:p w14:paraId="14BAC4DA" w14:textId="77777777" w:rsidR="00A36B53" w:rsidRPr="00EF06A7" w:rsidRDefault="00A36B53" w:rsidP="00D941D8">
            <w:pPr>
              <w:pStyle w:val="TAL"/>
            </w:pPr>
            <w:r w:rsidRPr="00EF06A7">
              <w:t>For fixed Rank2 for test 4</w:t>
            </w:r>
          </w:p>
        </w:tc>
        <w:tc>
          <w:tcPr>
            <w:tcW w:w="1245" w:type="dxa"/>
          </w:tcPr>
          <w:p w14:paraId="5C1EA268" w14:textId="77777777" w:rsidR="00A36B53" w:rsidRPr="00EF06A7" w:rsidRDefault="00A36B53" w:rsidP="00D941D8">
            <w:pPr>
              <w:pStyle w:val="TAL"/>
            </w:pPr>
          </w:p>
        </w:tc>
      </w:tr>
      <w:tr w:rsidR="00A36B53" w:rsidRPr="00EF06A7" w14:paraId="18E98F43" w14:textId="77777777" w:rsidTr="00D941D8">
        <w:tc>
          <w:tcPr>
            <w:tcW w:w="4535" w:type="dxa"/>
            <w:tcBorders>
              <w:top w:val="nil"/>
            </w:tcBorders>
          </w:tcPr>
          <w:p w14:paraId="7C358EF5" w14:textId="77777777" w:rsidR="00A36B53" w:rsidRPr="00EF06A7" w:rsidRDefault="00A36B53" w:rsidP="00D941D8">
            <w:pPr>
              <w:pStyle w:val="TAL"/>
            </w:pPr>
          </w:p>
        </w:tc>
        <w:tc>
          <w:tcPr>
            <w:tcW w:w="2267" w:type="dxa"/>
          </w:tcPr>
          <w:p w14:paraId="2DBA438B" w14:textId="77777777" w:rsidR="00A36B53" w:rsidRPr="00EF06A7" w:rsidRDefault="00A36B53" w:rsidP="00D941D8">
            <w:pPr>
              <w:pStyle w:val="TAL"/>
              <w:rPr>
                <w:rFonts w:eastAsia="SimSun" w:cs="v5.0.0"/>
                <w:lang w:eastAsia="zh-CN"/>
              </w:rPr>
            </w:pPr>
            <w:r w:rsidRPr="00EF06A7">
              <w:rPr>
                <w:rFonts w:eastAsia="SimSun" w:cs="v5.0.0"/>
                <w:lang w:eastAsia="zh-CN"/>
              </w:rPr>
              <w:t>00001111</w:t>
            </w:r>
          </w:p>
        </w:tc>
        <w:tc>
          <w:tcPr>
            <w:tcW w:w="1700" w:type="dxa"/>
          </w:tcPr>
          <w:p w14:paraId="5DBDECC2" w14:textId="77777777" w:rsidR="00A36B53" w:rsidRPr="00EF06A7" w:rsidRDefault="00A36B53" w:rsidP="00D941D8">
            <w:pPr>
              <w:pStyle w:val="TAL"/>
            </w:pPr>
            <w:r w:rsidRPr="00EF06A7">
              <w:t>For follow RI for test 4</w:t>
            </w:r>
          </w:p>
        </w:tc>
        <w:tc>
          <w:tcPr>
            <w:tcW w:w="1245" w:type="dxa"/>
          </w:tcPr>
          <w:p w14:paraId="5A30B055" w14:textId="77777777" w:rsidR="00A36B53" w:rsidRPr="00EF06A7" w:rsidRDefault="00A36B53" w:rsidP="00D941D8">
            <w:pPr>
              <w:pStyle w:val="TAL"/>
            </w:pPr>
          </w:p>
        </w:tc>
      </w:tr>
    </w:tbl>
    <w:p w14:paraId="5329C3C6" w14:textId="77777777" w:rsidR="00A36B53" w:rsidRPr="00EF06A7" w:rsidRDefault="00A36B53" w:rsidP="00A36B53"/>
    <w:p w14:paraId="044852E2" w14:textId="77777777" w:rsidR="00A36B53" w:rsidRPr="00EF06A7" w:rsidRDefault="00A36B53" w:rsidP="00A36B53">
      <w:pPr>
        <w:pStyle w:val="TH"/>
      </w:pPr>
      <w:r w:rsidRPr="00EF06A7">
        <w:t>Table 6.4.3.1_1.4.3.1-</w:t>
      </w:r>
      <w:r w:rsidRPr="00EF06A7">
        <w:rPr>
          <w:lang w:eastAsia="zh-CN"/>
        </w:rPr>
        <w:t>7</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B53" w:rsidRPr="00EF06A7" w14:paraId="52CF3AFB" w14:textId="77777777" w:rsidTr="00D941D8">
        <w:tc>
          <w:tcPr>
            <w:tcW w:w="9747" w:type="dxa"/>
            <w:gridSpan w:val="4"/>
          </w:tcPr>
          <w:p w14:paraId="65A0544F" w14:textId="77777777" w:rsidR="00A36B53" w:rsidRPr="00EF06A7" w:rsidRDefault="00A36B53" w:rsidP="00D941D8">
            <w:pPr>
              <w:pStyle w:val="TAH"/>
              <w:jc w:val="left"/>
              <w:rPr>
                <w:b w:val="0"/>
              </w:rPr>
            </w:pPr>
            <w:r w:rsidRPr="00EF06A7">
              <w:rPr>
                <w:b w:val="0"/>
              </w:rPr>
              <w:t>Derivation Path: TS 38.508-1 [6], clause 4.6.3, Table 4.6.3-39</w:t>
            </w:r>
          </w:p>
        </w:tc>
      </w:tr>
      <w:tr w:rsidR="00A36B53" w:rsidRPr="00EF06A7" w14:paraId="3231D49C" w14:textId="77777777" w:rsidTr="00D941D8">
        <w:tc>
          <w:tcPr>
            <w:tcW w:w="4535" w:type="dxa"/>
          </w:tcPr>
          <w:p w14:paraId="731698AE" w14:textId="77777777" w:rsidR="00A36B53" w:rsidRPr="00EF06A7" w:rsidRDefault="00A36B53" w:rsidP="00D941D8">
            <w:pPr>
              <w:pStyle w:val="TAH"/>
            </w:pPr>
            <w:r w:rsidRPr="00EF06A7">
              <w:t>Information Element</w:t>
            </w:r>
          </w:p>
        </w:tc>
        <w:tc>
          <w:tcPr>
            <w:tcW w:w="2267" w:type="dxa"/>
          </w:tcPr>
          <w:p w14:paraId="44EC41D3" w14:textId="77777777" w:rsidR="00A36B53" w:rsidRPr="00EF06A7" w:rsidRDefault="00A36B53" w:rsidP="00D941D8">
            <w:pPr>
              <w:pStyle w:val="TAH"/>
            </w:pPr>
            <w:r w:rsidRPr="00EF06A7">
              <w:t>Value/remark</w:t>
            </w:r>
          </w:p>
        </w:tc>
        <w:tc>
          <w:tcPr>
            <w:tcW w:w="1700" w:type="dxa"/>
          </w:tcPr>
          <w:p w14:paraId="36A603CF" w14:textId="77777777" w:rsidR="00A36B53" w:rsidRPr="00EF06A7" w:rsidRDefault="00A36B53" w:rsidP="00D941D8">
            <w:pPr>
              <w:pStyle w:val="TAH"/>
            </w:pPr>
            <w:r w:rsidRPr="00EF06A7">
              <w:t>Comment</w:t>
            </w:r>
          </w:p>
        </w:tc>
        <w:tc>
          <w:tcPr>
            <w:tcW w:w="1245" w:type="dxa"/>
          </w:tcPr>
          <w:p w14:paraId="19ECF2F8" w14:textId="77777777" w:rsidR="00A36B53" w:rsidRPr="00EF06A7" w:rsidRDefault="00A36B53" w:rsidP="00D941D8">
            <w:pPr>
              <w:pStyle w:val="TAH"/>
            </w:pPr>
            <w:r w:rsidRPr="00EF06A7">
              <w:t>Condition</w:t>
            </w:r>
          </w:p>
        </w:tc>
      </w:tr>
      <w:tr w:rsidR="00A36B53" w:rsidRPr="00EF06A7" w14:paraId="50BE68E4" w14:textId="77777777" w:rsidTr="00D941D8">
        <w:tc>
          <w:tcPr>
            <w:tcW w:w="4535" w:type="dxa"/>
          </w:tcPr>
          <w:p w14:paraId="3CB62735" w14:textId="77777777" w:rsidR="00A36B53" w:rsidRPr="00EF06A7" w:rsidRDefault="00A36B53" w:rsidP="00D941D8">
            <w:pPr>
              <w:pStyle w:val="TAL"/>
            </w:pPr>
            <w:r w:rsidRPr="00EF06A7">
              <w:t xml:space="preserve">  reportConfigType CHOICE {</w:t>
            </w:r>
          </w:p>
        </w:tc>
        <w:tc>
          <w:tcPr>
            <w:tcW w:w="2267" w:type="dxa"/>
          </w:tcPr>
          <w:p w14:paraId="330B017C" w14:textId="77777777" w:rsidR="00A36B53" w:rsidRPr="00EF06A7" w:rsidRDefault="00A36B53" w:rsidP="00D941D8">
            <w:pPr>
              <w:pStyle w:val="TAL"/>
            </w:pPr>
          </w:p>
        </w:tc>
        <w:tc>
          <w:tcPr>
            <w:tcW w:w="1700" w:type="dxa"/>
          </w:tcPr>
          <w:p w14:paraId="4844B4BC" w14:textId="77777777" w:rsidR="00A36B53" w:rsidRPr="00EF06A7" w:rsidRDefault="00A36B53" w:rsidP="00D941D8">
            <w:pPr>
              <w:pStyle w:val="TAL"/>
            </w:pPr>
          </w:p>
        </w:tc>
        <w:tc>
          <w:tcPr>
            <w:tcW w:w="1245" w:type="dxa"/>
          </w:tcPr>
          <w:p w14:paraId="0ED65D1A" w14:textId="77777777" w:rsidR="00A36B53" w:rsidRPr="00EF06A7" w:rsidRDefault="00A36B53" w:rsidP="00D941D8">
            <w:pPr>
              <w:pStyle w:val="TAL"/>
            </w:pPr>
          </w:p>
        </w:tc>
      </w:tr>
      <w:tr w:rsidR="00A36B53" w:rsidRPr="00EF06A7" w14:paraId="35143ACA" w14:textId="77777777" w:rsidTr="00D941D8">
        <w:tc>
          <w:tcPr>
            <w:tcW w:w="4535" w:type="dxa"/>
          </w:tcPr>
          <w:p w14:paraId="33CAC061" w14:textId="77777777" w:rsidR="00A36B53" w:rsidRPr="00EF06A7" w:rsidRDefault="00A36B53" w:rsidP="00D941D8">
            <w:pPr>
              <w:pStyle w:val="TAL"/>
            </w:pPr>
            <w:r w:rsidRPr="00EF06A7">
              <w:t xml:space="preserve">     periodic SEQUENCE {</w:t>
            </w:r>
          </w:p>
        </w:tc>
        <w:tc>
          <w:tcPr>
            <w:tcW w:w="2267" w:type="dxa"/>
          </w:tcPr>
          <w:p w14:paraId="04432302" w14:textId="77777777" w:rsidR="00A36B53" w:rsidRPr="00EF06A7" w:rsidRDefault="00A36B53" w:rsidP="00D941D8">
            <w:pPr>
              <w:pStyle w:val="TAL"/>
            </w:pPr>
          </w:p>
        </w:tc>
        <w:tc>
          <w:tcPr>
            <w:tcW w:w="1700" w:type="dxa"/>
          </w:tcPr>
          <w:p w14:paraId="1EA2A812" w14:textId="77777777" w:rsidR="00A36B53" w:rsidRPr="00EF06A7" w:rsidRDefault="00A36B53" w:rsidP="00D941D8">
            <w:pPr>
              <w:pStyle w:val="TAL"/>
            </w:pPr>
          </w:p>
        </w:tc>
        <w:tc>
          <w:tcPr>
            <w:tcW w:w="1245" w:type="dxa"/>
          </w:tcPr>
          <w:p w14:paraId="611671AF" w14:textId="77777777" w:rsidR="00A36B53" w:rsidRPr="00EF06A7" w:rsidRDefault="00A36B53" w:rsidP="00D941D8">
            <w:pPr>
              <w:pStyle w:val="TAL"/>
            </w:pPr>
          </w:p>
        </w:tc>
      </w:tr>
      <w:tr w:rsidR="00A36B53" w:rsidRPr="00EF06A7" w14:paraId="4773CE34" w14:textId="77777777" w:rsidTr="00D941D8">
        <w:tc>
          <w:tcPr>
            <w:tcW w:w="4535" w:type="dxa"/>
          </w:tcPr>
          <w:p w14:paraId="642026A8" w14:textId="77777777" w:rsidR="00A36B53" w:rsidRPr="00EF06A7" w:rsidRDefault="00A36B53" w:rsidP="00D941D8">
            <w:pPr>
              <w:pStyle w:val="TAL"/>
            </w:pPr>
            <w:r w:rsidRPr="00EF06A7">
              <w:t xml:space="preserve">         reportSlotConfig CHOICE {</w:t>
            </w:r>
          </w:p>
        </w:tc>
        <w:tc>
          <w:tcPr>
            <w:tcW w:w="2267" w:type="dxa"/>
          </w:tcPr>
          <w:p w14:paraId="4077DB9D" w14:textId="77777777" w:rsidR="00A36B53" w:rsidRPr="00EF06A7" w:rsidRDefault="00A36B53" w:rsidP="00D941D8">
            <w:pPr>
              <w:pStyle w:val="TAL"/>
              <w:rPr>
                <w:lang w:eastAsia="zh-CN"/>
              </w:rPr>
            </w:pPr>
            <w:r w:rsidRPr="00EF06A7">
              <w:rPr>
                <w:lang w:eastAsia="zh-CN"/>
              </w:rPr>
              <w:t xml:space="preserve"> slots5</w:t>
            </w:r>
          </w:p>
        </w:tc>
        <w:tc>
          <w:tcPr>
            <w:tcW w:w="1700" w:type="dxa"/>
          </w:tcPr>
          <w:p w14:paraId="5130F50B" w14:textId="77777777" w:rsidR="00A36B53" w:rsidRPr="00EF06A7" w:rsidRDefault="00A36B53" w:rsidP="00D941D8">
            <w:pPr>
              <w:pStyle w:val="TAL"/>
            </w:pPr>
          </w:p>
        </w:tc>
        <w:tc>
          <w:tcPr>
            <w:tcW w:w="1245" w:type="dxa"/>
          </w:tcPr>
          <w:p w14:paraId="5E358D1F" w14:textId="77777777" w:rsidR="00A36B53" w:rsidRPr="00EF06A7" w:rsidRDefault="00A36B53" w:rsidP="00D941D8">
            <w:pPr>
              <w:pStyle w:val="TAL"/>
            </w:pPr>
          </w:p>
        </w:tc>
      </w:tr>
      <w:tr w:rsidR="00A36B53" w:rsidRPr="00EF06A7" w14:paraId="2833967A" w14:textId="77777777" w:rsidTr="00D941D8">
        <w:tc>
          <w:tcPr>
            <w:tcW w:w="4535" w:type="dxa"/>
            <w:tcBorders>
              <w:top w:val="single" w:sz="4" w:space="0" w:color="auto"/>
              <w:left w:val="single" w:sz="4" w:space="0" w:color="auto"/>
              <w:bottom w:val="single" w:sz="4" w:space="0" w:color="auto"/>
              <w:right w:val="single" w:sz="4" w:space="0" w:color="auto"/>
            </w:tcBorders>
          </w:tcPr>
          <w:p w14:paraId="40BA88F7" w14:textId="77777777" w:rsidR="00A36B53" w:rsidRPr="00EF06A7" w:rsidRDefault="00A36B53" w:rsidP="00D941D8">
            <w:pPr>
              <w:pStyle w:val="TAL"/>
            </w:pPr>
            <w:r w:rsidRPr="00EF06A7">
              <w:t xml:space="preserve">          slots5</w:t>
            </w:r>
          </w:p>
        </w:tc>
        <w:tc>
          <w:tcPr>
            <w:tcW w:w="2267" w:type="dxa"/>
            <w:tcBorders>
              <w:top w:val="single" w:sz="4" w:space="0" w:color="auto"/>
              <w:left w:val="single" w:sz="4" w:space="0" w:color="auto"/>
              <w:bottom w:val="single" w:sz="4" w:space="0" w:color="auto"/>
              <w:right w:val="single" w:sz="4" w:space="0" w:color="auto"/>
            </w:tcBorders>
          </w:tcPr>
          <w:p w14:paraId="4F255108" w14:textId="77777777" w:rsidR="00A36B53" w:rsidRPr="00EF06A7" w:rsidDel="005307B9" w:rsidRDefault="00A36B53" w:rsidP="00D941D8">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5A28FEC" w14:textId="77777777" w:rsidR="00A36B53" w:rsidRPr="00EF06A7" w:rsidRDefault="00A36B53" w:rsidP="00D941D8">
            <w:pPr>
              <w:pStyle w:val="TAL"/>
            </w:pPr>
          </w:p>
        </w:tc>
        <w:tc>
          <w:tcPr>
            <w:tcW w:w="1245" w:type="dxa"/>
            <w:tcBorders>
              <w:top w:val="single" w:sz="4" w:space="0" w:color="auto"/>
              <w:left w:val="single" w:sz="4" w:space="0" w:color="auto"/>
              <w:bottom w:val="single" w:sz="4" w:space="0" w:color="auto"/>
              <w:right w:val="single" w:sz="4" w:space="0" w:color="auto"/>
            </w:tcBorders>
          </w:tcPr>
          <w:p w14:paraId="28783FC8" w14:textId="77777777" w:rsidR="00A36B53" w:rsidRPr="00EF06A7" w:rsidRDefault="00A36B53" w:rsidP="00D941D8">
            <w:pPr>
              <w:pStyle w:val="TAL"/>
            </w:pPr>
          </w:p>
        </w:tc>
      </w:tr>
      <w:tr w:rsidR="00A36B53" w:rsidRPr="00EF06A7" w14:paraId="14760C51" w14:textId="77777777" w:rsidTr="00D941D8">
        <w:tc>
          <w:tcPr>
            <w:tcW w:w="4535" w:type="dxa"/>
            <w:tcBorders>
              <w:top w:val="single" w:sz="4" w:space="0" w:color="auto"/>
              <w:left w:val="single" w:sz="4" w:space="0" w:color="auto"/>
              <w:bottom w:val="single" w:sz="4" w:space="0" w:color="auto"/>
              <w:right w:val="single" w:sz="4" w:space="0" w:color="auto"/>
            </w:tcBorders>
          </w:tcPr>
          <w:p w14:paraId="5E209059" w14:textId="77777777" w:rsidR="00A36B53" w:rsidRPr="00EF06A7" w:rsidRDefault="00A36B53" w:rsidP="00D941D8">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24E91DB" w14:textId="77777777" w:rsidR="00A36B53" w:rsidRPr="00EF06A7" w:rsidDel="005307B9" w:rsidRDefault="00A36B53" w:rsidP="00D941D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B3E4B23" w14:textId="77777777" w:rsidR="00A36B53" w:rsidRPr="00EF06A7" w:rsidRDefault="00A36B53" w:rsidP="00D941D8">
            <w:pPr>
              <w:pStyle w:val="TAL"/>
            </w:pPr>
          </w:p>
        </w:tc>
        <w:tc>
          <w:tcPr>
            <w:tcW w:w="1245" w:type="dxa"/>
            <w:tcBorders>
              <w:top w:val="single" w:sz="4" w:space="0" w:color="auto"/>
              <w:left w:val="single" w:sz="4" w:space="0" w:color="auto"/>
              <w:bottom w:val="single" w:sz="4" w:space="0" w:color="auto"/>
              <w:right w:val="single" w:sz="4" w:space="0" w:color="auto"/>
            </w:tcBorders>
          </w:tcPr>
          <w:p w14:paraId="5FD5499E" w14:textId="77777777" w:rsidR="00A36B53" w:rsidRPr="00EF06A7" w:rsidRDefault="00A36B53" w:rsidP="00D941D8">
            <w:pPr>
              <w:pStyle w:val="TAL"/>
            </w:pPr>
          </w:p>
        </w:tc>
      </w:tr>
      <w:tr w:rsidR="00A36B53" w:rsidRPr="00EF06A7" w14:paraId="167E5863" w14:textId="77777777" w:rsidTr="00D941D8">
        <w:tc>
          <w:tcPr>
            <w:tcW w:w="4535" w:type="dxa"/>
            <w:tcBorders>
              <w:top w:val="single" w:sz="4" w:space="0" w:color="auto"/>
              <w:left w:val="single" w:sz="4" w:space="0" w:color="auto"/>
              <w:bottom w:val="single" w:sz="4" w:space="0" w:color="auto"/>
              <w:right w:val="single" w:sz="4" w:space="0" w:color="auto"/>
            </w:tcBorders>
          </w:tcPr>
          <w:p w14:paraId="0FC331B5" w14:textId="77777777" w:rsidR="00A36B53" w:rsidRPr="00EF06A7" w:rsidRDefault="00A36B53" w:rsidP="00D941D8">
            <w:pPr>
              <w:pStyle w:val="TAL"/>
            </w:pPr>
            <w:r w:rsidRPr="00EF06A7">
              <w:t xml:space="preserve">        pucch-CSI-ResourceList</w:t>
            </w:r>
          </w:p>
        </w:tc>
        <w:tc>
          <w:tcPr>
            <w:tcW w:w="2267" w:type="dxa"/>
            <w:tcBorders>
              <w:top w:val="single" w:sz="4" w:space="0" w:color="auto"/>
              <w:left w:val="single" w:sz="4" w:space="0" w:color="auto"/>
              <w:bottom w:val="single" w:sz="4" w:space="0" w:color="auto"/>
              <w:right w:val="single" w:sz="4" w:space="0" w:color="auto"/>
            </w:tcBorders>
          </w:tcPr>
          <w:p w14:paraId="4E569BA9" w14:textId="77777777" w:rsidR="00A36B53" w:rsidRPr="00EF06A7" w:rsidRDefault="00A36B53" w:rsidP="00D941D8">
            <w:pPr>
              <w:pStyle w:val="TAL"/>
              <w:rPr>
                <w:lang w:eastAsia="zh-CN"/>
              </w:rPr>
            </w:pPr>
            <w:r w:rsidRPr="00EF06A7">
              <w:rPr>
                <w:lang w:eastAsia="zh-CN"/>
              </w:rPr>
              <w:t>8</w:t>
            </w:r>
          </w:p>
        </w:tc>
        <w:tc>
          <w:tcPr>
            <w:tcW w:w="1700" w:type="dxa"/>
            <w:tcBorders>
              <w:top w:val="single" w:sz="4" w:space="0" w:color="auto"/>
              <w:left w:val="single" w:sz="4" w:space="0" w:color="auto"/>
              <w:bottom w:val="single" w:sz="4" w:space="0" w:color="auto"/>
              <w:right w:val="single" w:sz="4" w:space="0" w:color="auto"/>
            </w:tcBorders>
          </w:tcPr>
          <w:p w14:paraId="6B9E70FE" w14:textId="77777777" w:rsidR="00A36B53" w:rsidRPr="00EF06A7" w:rsidRDefault="00A36B53" w:rsidP="00D941D8">
            <w:pPr>
              <w:pStyle w:val="TAL"/>
            </w:pPr>
            <w:r w:rsidRPr="00EF06A7">
              <w:t>PUCCH format Id=8</w:t>
            </w:r>
          </w:p>
        </w:tc>
        <w:tc>
          <w:tcPr>
            <w:tcW w:w="1245" w:type="dxa"/>
            <w:tcBorders>
              <w:top w:val="single" w:sz="4" w:space="0" w:color="auto"/>
              <w:left w:val="single" w:sz="4" w:space="0" w:color="auto"/>
              <w:bottom w:val="single" w:sz="4" w:space="0" w:color="auto"/>
              <w:right w:val="single" w:sz="4" w:space="0" w:color="auto"/>
            </w:tcBorders>
          </w:tcPr>
          <w:p w14:paraId="3861AEDE" w14:textId="77777777" w:rsidR="00A36B53" w:rsidRPr="00EF06A7" w:rsidRDefault="00A36B53" w:rsidP="00D941D8">
            <w:pPr>
              <w:pStyle w:val="TAL"/>
            </w:pPr>
          </w:p>
        </w:tc>
      </w:tr>
      <w:tr w:rsidR="00A36B53" w:rsidRPr="00EF06A7" w14:paraId="55178FDC" w14:textId="77777777" w:rsidTr="00D941D8">
        <w:tc>
          <w:tcPr>
            <w:tcW w:w="4535" w:type="dxa"/>
          </w:tcPr>
          <w:p w14:paraId="08118A5C" w14:textId="77777777" w:rsidR="00A36B53" w:rsidRPr="00EF06A7" w:rsidRDefault="00A36B53" w:rsidP="00D941D8">
            <w:pPr>
              <w:pStyle w:val="TAL"/>
            </w:pPr>
            <w:r w:rsidRPr="00EF06A7">
              <w:t xml:space="preserve">     }</w:t>
            </w:r>
          </w:p>
        </w:tc>
        <w:tc>
          <w:tcPr>
            <w:tcW w:w="2267" w:type="dxa"/>
          </w:tcPr>
          <w:p w14:paraId="23F5AE56" w14:textId="77777777" w:rsidR="00A36B53" w:rsidRPr="00EF06A7" w:rsidRDefault="00A36B53" w:rsidP="00D941D8">
            <w:pPr>
              <w:pStyle w:val="TAL"/>
            </w:pPr>
          </w:p>
        </w:tc>
        <w:tc>
          <w:tcPr>
            <w:tcW w:w="1700" w:type="dxa"/>
          </w:tcPr>
          <w:p w14:paraId="232DD496" w14:textId="77777777" w:rsidR="00A36B53" w:rsidRPr="00EF06A7" w:rsidRDefault="00A36B53" w:rsidP="00D941D8">
            <w:pPr>
              <w:pStyle w:val="TAL"/>
            </w:pPr>
          </w:p>
        </w:tc>
        <w:tc>
          <w:tcPr>
            <w:tcW w:w="1245" w:type="dxa"/>
          </w:tcPr>
          <w:p w14:paraId="304152F0" w14:textId="77777777" w:rsidR="00A36B53" w:rsidRPr="00EF06A7" w:rsidRDefault="00A36B53" w:rsidP="00D941D8">
            <w:pPr>
              <w:pStyle w:val="TAL"/>
            </w:pPr>
          </w:p>
        </w:tc>
      </w:tr>
      <w:tr w:rsidR="00A36B53" w:rsidRPr="00EF06A7" w14:paraId="7C4CAD6C" w14:textId="77777777" w:rsidTr="00D941D8">
        <w:tc>
          <w:tcPr>
            <w:tcW w:w="4535" w:type="dxa"/>
          </w:tcPr>
          <w:p w14:paraId="03F6E07D" w14:textId="77777777" w:rsidR="00A36B53" w:rsidRPr="00EF06A7" w:rsidRDefault="00A36B53" w:rsidP="00D941D8">
            <w:pPr>
              <w:pStyle w:val="TAL"/>
            </w:pPr>
          </w:p>
        </w:tc>
        <w:tc>
          <w:tcPr>
            <w:tcW w:w="2267" w:type="dxa"/>
          </w:tcPr>
          <w:p w14:paraId="310ECEAA" w14:textId="77777777" w:rsidR="00A36B53" w:rsidRPr="00EF06A7" w:rsidRDefault="00A36B53" w:rsidP="00D941D8">
            <w:pPr>
              <w:pStyle w:val="TAL"/>
            </w:pPr>
          </w:p>
        </w:tc>
        <w:tc>
          <w:tcPr>
            <w:tcW w:w="1700" w:type="dxa"/>
          </w:tcPr>
          <w:p w14:paraId="201B0C87" w14:textId="77777777" w:rsidR="00A36B53" w:rsidRPr="00EF06A7" w:rsidRDefault="00A36B53" w:rsidP="00D941D8">
            <w:pPr>
              <w:pStyle w:val="TAL"/>
            </w:pPr>
          </w:p>
        </w:tc>
        <w:tc>
          <w:tcPr>
            <w:tcW w:w="1245" w:type="dxa"/>
          </w:tcPr>
          <w:p w14:paraId="48BC566F" w14:textId="77777777" w:rsidR="00A36B53" w:rsidRPr="00EF06A7" w:rsidRDefault="00A36B53" w:rsidP="00D941D8">
            <w:pPr>
              <w:pStyle w:val="TAL"/>
            </w:pPr>
          </w:p>
        </w:tc>
      </w:tr>
      <w:tr w:rsidR="00A36B53" w:rsidRPr="00EF06A7" w14:paraId="67BEB7DE" w14:textId="77777777" w:rsidTr="00D941D8">
        <w:tc>
          <w:tcPr>
            <w:tcW w:w="4535" w:type="dxa"/>
          </w:tcPr>
          <w:p w14:paraId="24A604EB" w14:textId="77777777" w:rsidR="00A36B53" w:rsidRPr="00EF06A7" w:rsidRDefault="00A36B53" w:rsidP="00D941D8">
            <w:pPr>
              <w:pStyle w:val="TAL"/>
            </w:pPr>
            <w:r w:rsidRPr="00EF06A7">
              <w:t xml:space="preserve">  reportFreqConfiguration SEQUENCE {</w:t>
            </w:r>
          </w:p>
        </w:tc>
        <w:tc>
          <w:tcPr>
            <w:tcW w:w="2267" w:type="dxa"/>
          </w:tcPr>
          <w:p w14:paraId="10176871" w14:textId="77777777" w:rsidR="00A36B53" w:rsidRPr="00EF06A7" w:rsidRDefault="00A36B53" w:rsidP="00D941D8">
            <w:pPr>
              <w:pStyle w:val="TAL"/>
            </w:pPr>
          </w:p>
        </w:tc>
        <w:tc>
          <w:tcPr>
            <w:tcW w:w="1700" w:type="dxa"/>
          </w:tcPr>
          <w:p w14:paraId="6D0E6BF3" w14:textId="77777777" w:rsidR="00A36B53" w:rsidRPr="00EF06A7" w:rsidRDefault="00A36B53" w:rsidP="00D941D8">
            <w:pPr>
              <w:pStyle w:val="TAL"/>
            </w:pPr>
          </w:p>
        </w:tc>
        <w:tc>
          <w:tcPr>
            <w:tcW w:w="1245" w:type="dxa"/>
          </w:tcPr>
          <w:p w14:paraId="5D502C42" w14:textId="77777777" w:rsidR="00A36B53" w:rsidRPr="00EF06A7" w:rsidRDefault="00A36B53" w:rsidP="00D941D8">
            <w:pPr>
              <w:pStyle w:val="TAL"/>
            </w:pPr>
          </w:p>
        </w:tc>
      </w:tr>
      <w:tr w:rsidR="00A36B53" w:rsidRPr="00EF06A7" w14:paraId="7C0EABFF" w14:textId="77777777" w:rsidTr="00D941D8">
        <w:tc>
          <w:tcPr>
            <w:tcW w:w="4535" w:type="dxa"/>
          </w:tcPr>
          <w:p w14:paraId="1AA09BF6" w14:textId="77777777" w:rsidR="00A36B53" w:rsidRPr="00EF06A7" w:rsidRDefault="00A36B53" w:rsidP="00D941D8">
            <w:pPr>
              <w:pStyle w:val="TAL"/>
            </w:pPr>
            <w:r w:rsidRPr="00EF06A7">
              <w:t xml:space="preserve">     csi-ReportingBand CHOICE {</w:t>
            </w:r>
          </w:p>
        </w:tc>
        <w:tc>
          <w:tcPr>
            <w:tcW w:w="2267" w:type="dxa"/>
          </w:tcPr>
          <w:p w14:paraId="1E8BFDD1" w14:textId="77777777" w:rsidR="00A36B53" w:rsidRPr="00EF06A7" w:rsidRDefault="00A36B53" w:rsidP="00D941D8">
            <w:pPr>
              <w:pStyle w:val="TAL"/>
            </w:pPr>
          </w:p>
        </w:tc>
        <w:tc>
          <w:tcPr>
            <w:tcW w:w="1700" w:type="dxa"/>
          </w:tcPr>
          <w:p w14:paraId="7B94FF68" w14:textId="77777777" w:rsidR="00A36B53" w:rsidRPr="00EF06A7" w:rsidRDefault="00A36B53" w:rsidP="00D941D8">
            <w:pPr>
              <w:pStyle w:val="TAL"/>
            </w:pPr>
          </w:p>
        </w:tc>
        <w:tc>
          <w:tcPr>
            <w:tcW w:w="1245" w:type="dxa"/>
          </w:tcPr>
          <w:p w14:paraId="1E1739BC" w14:textId="77777777" w:rsidR="00A36B53" w:rsidRPr="00EF06A7" w:rsidRDefault="00A36B53" w:rsidP="00D941D8">
            <w:pPr>
              <w:pStyle w:val="TAL"/>
            </w:pPr>
          </w:p>
        </w:tc>
      </w:tr>
      <w:tr w:rsidR="00A36B53" w:rsidRPr="00EF06A7" w14:paraId="7C861D4D" w14:textId="77777777" w:rsidTr="00D941D8">
        <w:tc>
          <w:tcPr>
            <w:tcW w:w="4535" w:type="dxa"/>
          </w:tcPr>
          <w:p w14:paraId="59E95982" w14:textId="77777777" w:rsidR="00A36B53" w:rsidRPr="00EF06A7" w:rsidRDefault="00A36B53" w:rsidP="00D941D8">
            <w:pPr>
              <w:pStyle w:val="TAL"/>
            </w:pPr>
            <w:r w:rsidRPr="00EF06A7">
              <w:t xml:space="preserve">        subbands7</w:t>
            </w:r>
          </w:p>
        </w:tc>
        <w:tc>
          <w:tcPr>
            <w:tcW w:w="2267" w:type="dxa"/>
          </w:tcPr>
          <w:p w14:paraId="681BC470" w14:textId="77777777" w:rsidR="00A36B53" w:rsidRPr="00EF06A7" w:rsidRDefault="00A36B53" w:rsidP="00D941D8">
            <w:pPr>
              <w:pStyle w:val="TAL"/>
            </w:pPr>
            <w:r w:rsidRPr="00EF06A7">
              <w:t>1111111</w:t>
            </w:r>
          </w:p>
        </w:tc>
        <w:tc>
          <w:tcPr>
            <w:tcW w:w="1700" w:type="dxa"/>
          </w:tcPr>
          <w:p w14:paraId="0C4BF254" w14:textId="77777777" w:rsidR="00A36B53" w:rsidRPr="00EF06A7" w:rsidRDefault="00A36B53" w:rsidP="00D941D8">
            <w:pPr>
              <w:pStyle w:val="TAL"/>
            </w:pPr>
          </w:p>
        </w:tc>
        <w:tc>
          <w:tcPr>
            <w:tcW w:w="1245" w:type="dxa"/>
          </w:tcPr>
          <w:p w14:paraId="589C3ABC" w14:textId="77777777" w:rsidR="00A36B53" w:rsidRPr="00EF06A7" w:rsidRDefault="00A36B53" w:rsidP="00D941D8">
            <w:pPr>
              <w:pStyle w:val="TAL"/>
            </w:pPr>
          </w:p>
        </w:tc>
      </w:tr>
      <w:tr w:rsidR="00A36B53" w:rsidRPr="00EF06A7" w14:paraId="70E05A3A" w14:textId="77777777" w:rsidTr="00D941D8">
        <w:tc>
          <w:tcPr>
            <w:tcW w:w="4535" w:type="dxa"/>
          </w:tcPr>
          <w:p w14:paraId="401F1F77" w14:textId="77777777" w:rsidR="00A36B53" w:rsidRPr="00EF06A7" w:rsidRDefault="00A36B53" w:rsidP="00D941D8">
            <w:pPr>
              <w:pStyle w:val="TAL"/>
            </w:pPr>
            <w:r w:rsidRPr="00EF06A7">
              <w:t xml:space="preserve">     }</w:t>
            </w:r>
          </w:p>
        </w:tc>
        <w:tc>
          <w:tcPr>
            <w:tcW w:w="2267" w:type="dxa"/>
          </w:tcPr>
          <w:p w14:paraId="0506E1E4" w14:textId="77777777" w:rsidR="00A36B53" w:rsidRPr="00EF06A7" w:rsidRDefault="00A36B53" w:rsidP="00D941D8">
            <w:pPr>
              <w:pStyle w:val="TAL"/>
            </w:pPr>
          </w:p>
        </w:tc>
        <w:tc>
          <w:tcPr>
            <w:tcW w:w="1700" w:type="dxa"/>
          </w:tcPr>
          <w:p w14:paraId="74148A24" w14:textId="77777777" w:rsidR="00A36B53" w:rsidRPr="00EF06A7" w:rsidRDefault="00A36B53" w:rsidP="00D941D8">
            <w:pPr>
              <w:pStyle w:val="TAL"/>
            </w:pPr>
          </w:p>
        </w:tc>
        <w:tc>
          <w:tcPr>
            <w:tcW w:w="1245" w:type="dxa"/>
          </w:tcPr>
          <w:p w14:paraId="53048E9F" w14:textId="77777777" w:rsidR="00A36B53" w:rsidRPr="00EF06A7" w:rsidRDefault="00A36B53" w:rsidP="00D941D8">
            <w:pPr>
              <w:pStyle w:val="TAL"/>
            </w:pPr>
          </w:p>
        </w:tc>
      </w:tr>
      <w:tr w:rsidR="00A36B53" w:rsidRPr="00EF06A7" w14:paraId="03EE9053" w14:textId="77777777" w:rsidTr="00D941D8">
        <w:tc>
          <w:tcPr>
            <w:tcW w:w="4535" w:type="dxa"/>
          </w:tcPr>
          <w:p w14:paraId="69F2558F" w14:textId="77777777" w:rsidR="00A36B53" w:rsidRPr="00EF06A7" w:rsidRDefault="00A36B53" w:rsidP="00D941D8">
            <w:pPr>
              <w:pStyle w:val="TAL"/>
            </w:pPr>
            <w:r w:rsidRPr="00EF06A7">
              <w:t xml:space="preserve">  }</w:t>
            </w:r>
          </w:p>
        </w:tc>
        <w:tc>
          <w:tcPr>
            <w:tcW w:w="2267" w:type="dxa"/>
          </w:tcPr>
          <w:p w14:paraId="10C93DC5" w14:textId="77777777" w:rsidR="00A36B53" w:rsidRPr="00EF06A7" w:rsidRDefault="00A36B53" w:rsidP="00D941D8">
            <w:pPr>
              <w:pStyle w:val="TAL"/>
            </w:pPr>
          </w:p>
        </w:tc>
        <w:tc>
          <w:tcPr>
            <w:tcW w:w="1700" w:type="dxa"/>
          </w:tcPr>
          <w:p w14:paraId="13537AD9" w14:textId="77777777" w:rsidR="00A36B53" w:rsidRPr="00EF06A7" w:rsidRDefault="00A36B53" w:rsidP="00D941D8">
            <w:pPr>
              <w:pStyle w:val="TAL"/>
            </w:pPr>
          </w:p>
        </w:tc>
        <w:tc>
          <w:tcPr>
            <w:tcW w:w="1245" w:type="dxa"/>
          </w:tcPr>
          <w:p w14:paraId="049C86DD" w14:textId="77777777" w:rsidR="00A36B53" w:rsidRPr="00EF06A7" w:rsidRDefault="00A36B53" w:rsidP="00D941D8">
            <w:pPr>
              <w:pStyle w:val="TAL"/>
            </w:pPr>
          </w:p>
        </w:tc>
      </w:tr>
      <w:tr w:rsidR="00A36B53" w:rsidRPr="00EF06A7" w14:paraId="5D5A06A3" w14:textId="77777777" w:rsidTr="00D941D8">
        <w:tc>
          <w:tcPr>
            <w:tcW w:w="4535" w:type="dxa"/>
          </w:tcPr>
          <w:p w14:paraId="722370EE" w14:textId="77777777" w:rsidR="00A36B53" w:rsidRPr="00EF06A7" w:rsidRDefault="00A36B53" w:rsidP="00D941D8">
            <w:pPr>
              <w:pStyle w:val="TAL"/>
            </w:pPr>
            <w:r w:rsidRPr="00EF06A7">
              <w:t>}</w:t>
            </w:r>
          </w:p>
        </w:tc>
        <w:tc>
          <w:tcPr>
            <w:tcW w:w="2267" w:type="dxa"/>
          </w:tcPr>
          <w:p w14:paraId="54B03DD1" w14:textId="77777777" w:rsidR="00A36B53" w:rsidRPr="00EF06A7" w:rsidRDefault="00A36B53" w:rsidP="00D941D8">
            <w:pPr>
              <w:pStyle w:val="TAL"/>
            </w:pPr>
          </w:p>
        </w:tc>
        <w:tc>
          <w:tcPr>
            <w:tcW w:w="1700" w:type="dxa"/>
          </w:tcPr>
          <w:p w14:paraId="08404F60" w14:textId="77777777" w:rsidR="00A36B53" w:rsidRPr="00EF06A7" w:rsidRDefault="00A36B53" w:rsidP="00D941D8">
            <w:pPr>
              <w:pStyle w:val="TAL"/>
            </w:pPr>
          </w:p>
        </w:tc>
        <w:tc>
          <w:tcPr>
            <w:tcW w:w="1245" w:type="dxa"/>
          </w:tcPr>
          <w:p w14:paraId="2631BE30" w14:textId="77777777" w:rsidR="00A36B53" w:rsidRPr="00EF06A7" w:rsidRDefault="00A36B53" w:rsidP="00D941D8">
            <w:pPr>
              <w:pStyle w:val="TAL"/>
            </w:pPr>
          </w:p>
        </w:tc>
      </w:tr>
    </w:tbl>
    <w:p w14:paraId="61BD74D4" w14:textId="77777777" w:rsidR="00A36B53" w:rsidRPr="00EF06A7" w:rsidRDefault="00A36B53" w:rsidP="00A36B53"/>
    <w:p w14:paraId="3C37CC25" w14:textId="77777777" w:rsidR="00A36B53" w:rsidRPr="00EF06A7" w:rsidRDefault="00A36B53" w:rsidP="00A36B53">
      <w:pPr>
        <w:pStyle w:val="H6"/>
      </w:pPr>
      <w:r w:rsidRPr="00EF06A7">
        <w:t>6.4.3.</w:t>
      </w:r>
      <w:r w:rsidRPr="00EF06A7">
        <w:rPr>
          <w:lang w:eastAsia="zh-CN"/>
        </w:rPr>
        <w:t>1</w:t>
      </w:r>
      <w:r w:rsidRPr="00EF06A7">
        <w:t>_1.4.3.2</w:t>
      </w:r>
      <w:r w:rsidRPr="00EF06A7">
        <w:rPr>
          <w:lang w:eastAsia="zh-CN"/>
        </w:rPr>
        <w:tab/>
      </w:r>
      <w:r w:rsidRPr="00EF06A7">
        <w:t>Message exceptions for NSA</w:t>
      </w:r>
    </w:p>
    <w:p w14:paraId="439F8D32" w14:textId="77777777" w:rsidR="00A36B53" w:rsidRPr="00EF06A7" w:rsidRDefault="00A36B53" w:rsidP="00A36B53">
      <w:pPr>
        <w:rPr>
          <w:lang w:eastAsia="zh-CN"/>
        </w:rPr>
      </w:pPr>
      <w:r w:rsidRPr="00EF06A7">
        <w:rPr>
          <w:lang w:eastAsia="zh-CN"/>
        </w:rPr>
        <w:t xml:space="preserve">Same as in clause </w:t>
      </w:r>
      <w:r w:rsidRPr="00EF06A7">
        <w:t>6.4.3.1_1.4.3.1</w:t>
      </w:r>
      <w:r w:rsidRPr="00EF06A7">
        <w:rPr>
          <w:lang w:eastAsia="zh-CN"/>
        </w:rPr>
        <w:t>.</w:t>
      </w:r>
    </w:p>
    <w:p w14:paraId="5AF88444" w14:textId="77777777" w:rsidR="00A36B53" w:rsidRPr="00EF06A7" w:rsidRDefault="00A36B53" w:rsidP="00A36B53">
      <w:pPr>
        <w:pStyle w:val="H6"/>
      </w:pPr>
      <w:r w:rsidRPr="00EF06A7">
        <w:t>6.4.3.1_1.5</w:t>
      </w:r>
      <w:r w:rsidRPr="00EF06A7">
        <w:tab/>
        <w:t>Test Requirements</w:t>
      </w:r>
    </w:p>
    <w:p w14:paraId="0AF6FB06" w14:textId="77777777" w:rsidR="00A36B53" w:rsidRPr="00EF06A7" w:rsidRDefault="00A36B53" w:rsidP="00A36B53">
      <w:pPr>
        <w:pStyle w:val="TH"/>
      </w:pPr>
      <w:r w:rsidRPr="00EF06A7">
        <w:t>Table 6.4.3.1_1.5-1: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A36B53" w:rsidRPr="00EF06A7" w14:paraId="562A8C8F" w14:textId="77777777" w:rsidTr="00D941D8">
        <w:trPr>
          <w:jc w:val="center"/>
        </w:trPr>
        <w:tc>
          <w:tcPr>
            <w:tcW w:w="1984" w:type="dxa"/>
            <w:tcBorders>
              <w:bottom w:val="nil"/>
            </w:tcBorders>
          </w:tcPr>
          <w:p w14:paraId="4008D23F" w14:textId="77777777" w:rsidR="00A36B53" w:rsidRPr="00EF06A7" w:rsidRDefault="00A36B53" w:rsidP="00D941D8">
            <w:pPr>
              <w:keepNext/>
              <w:keepLines/>
              <w:spacing w:after="0"/>
              <w:jc w:val="center"/>
              <w:rPr>
                <w:rFonts w:ascii="Arial" w:eastAsia="?? ??" w:hAnsi="Arial" w:cs="v5.0.0"/>
                <w:b/>
                <w:sz w:val="18"/>
              </w:rPr>
            </w:pPr>
          </w:p>
        </w:tc>
        <w:tc>
          <w:tcPr>
            <w:tcW w:w="1412" w:type="dxa"/>
            <w:tcBorders>
              <w:bottom w:val="nil"/>
            </w:tcBorders>
          </w:tcPr>
          <w:p w14:paraId="2D769627"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1</w:t>
            </w:r>
          </w:p>
        </w:tc>
        <w:tc>
          <w:tcPr>
            <w:tcW w:w="1412" w:type="dxa"/>
            <w:tcBorders>
              <w:bottom w:val="nil"/>
            </w:tcBorders>
          </w:tcPr>
          <w:p w14:paraId="396B12C9"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2</w:t>
            </w:r>
          </w:p>
        </w:tc>
        <w:tc>
          <w:tcPr>
            <w:tcW w:w="1412" w:type="dxa"/>
            <w:tcBorders>
              <w:bottom w:val="nil"/>
            </w:tcBorders>
          </w:tcPr>
          <w:p w14:paraId="5BBC80D6"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3</w:t>
            </w:r>
          </w:p>
        </w:tc>
        <w:tc>
          <w:tcPr>
            <w:tcW w:w="1412" w:type="dxa"/>
            <w:tcBorders>
              <w:bottom w:val="nil"/>
            </w:tcBorders>
          </w:tcPr>
          <w:p w14:paraId="69A76715" w14:textId="77777777" w:rsidR="00A36B53" w:rsidRPr="00EF06A7" w:rsidRDefault="00A36B53" w:rsidP="00D941D8">
            <w:pPr>
              <w:keepNext/>
              <w:keepLines/>
              <w:spacing w:after="0"/>
              <w:jc w:val="center"/>
              <w:rPr>
                <w:rFonts w:ascii="Arial" w:eastAsia="?? ??" w:hAnsi="Arial" w:cs="v5.0.0"/>
                <w:b/>
                <w:sz w:val="18"/>
              </w:rPr>
            </w:pPr>
            <w:r w:rsidRPr="00EF06A7">
              <w:rPr>
                <w:rFonts w:ascii="Arial" w:eastAsia="?? ??" w:hAnsi="Arial" w:cs="v5.0.0"/>
                <w:b/>
                <w:sz w:val="18"/>
              </w:rPr>
              <w:t>Test 4</w:t>
            </w:r>
          </w:p>
        </w:tc>
      </w:tr>
      <w:tr w:rsidR="00A36B53" w:rsidRPr="00EF06A7" w14:paraId="3EB2743E" w14:textId="77777777" w:rsidTr="00D941D8">
        <w:trPr>
          <w:cantSplit/>
          <w:jc w:val="center"/>
        </w:trPr>
        <w:tc>
          <w:tcPr>
            <w:tcW w:w="1984" w:type="dxa"/>
          </w:tcPr>
          <w:p w14:paraId="395F346C" w14:textId="77777777" w:rsidR="00A36B53" w:rsidRPr="00EF06A7" w:rsidRDefault="00A36B53" w:rsidP="00D941D8">
            <w:pPr>
              <w:keepNext/>
              <w:keepLines/>
              <w:spacing w:after="0"/>
              <w:jc w:val="center"/>
              <w:rPr>
                <w:rFonts w:ascii="Arial" w:eastAsia="?? ??" w:hAnsi="Arial" w:cs="v5.0.0"/>
                <w:sz w:val="18"/>
                <w:vertAlign w:val="subscript"/>
              </w:rPr>
            </w:pPr>
            <w:r w:rsidRPr="00EF06A7">
              <w:rPr>
                <w:rFonts w:ascii="Symbol" w:eastAsia="?? ??" w:hAnsi="Symbol" w:cs="Arial"/>
                <w:i/>
                <w:iCs/>
                <w:sz w:val="18"/>
              </w:rPr>
              <w:t></w:t>
            </w:r>
            <w:r w:rsidRPr="00EF06A7">
              <w:rPr>
                <w:rFonts w:ascii="Arial" w:eastAsia="?? ??" w:hAnsi="Arial" w:cs="Arial"/>
                <w:sz w:val="18"/>
                <w:vertAlign w:val="subscript"/>
              </w:rPr>
              <w:t>1</w:t>
            </w:r>
          </w:p>
        </w:tc>
        <w:tc>
          <w:tcPr>
            <w:tcW w:w="1412" w:type="dxa"/>
          </w:tcPr>
          <w:p w14:paraId="146AF159"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65B99C33"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1.04</w:t>
            </w:r>
          </w:p>
        </w:tc>
        <w:tc>
          <w:tcPr>
            <w:tcW w:w="1412" w:type="dxa"/>
          </w:tcPr>
          <w:p w14:paraId="1CAA4B90"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0.89</w:t>
            </w:r>
          </w:p>
        </w:tc>
        <w:tc>
          <w:tcPr>
            <w:tcW w:w="1412" w:type="dxa"/>
          </w:tcPr>
          <w:p w14:paraId="4C219087"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r>
      <w:tr w:rsidR="00A36B53" w:rsidRPr="00EF06A7" w14:paraId="4E3E61FB" w14:textId="77777777" w:rsidTr="00D941D8">
        <w:trPr>
          <w:cantSplit/>
          <w:jc w:val="center"/>
        </w:trPr>
        <w:tc>
          <w:tcPr>
            <w:tcW w:w="1984" w:type="dxa"/>
          </w:tcPr>
          <w:p w14:paraId="5F224943" w14:textId="77777777" w:rsidR="00A36B53" w:rsidRPr="00EF06A7" w:rsidRDefault="00A36B53" w:rsidP="00D941D8">
            <w:pPr>
              <w:keepNext/>
              <w:keepLines/>
              <w:spacing w:after="0"/>
              <w:jc w:val="center"/>
              <w:rPr>
                <w:rFonts w:ascii="Symbol" w:eastAsia="?? ??" w:hAnsi="Symbol" w:cs="Arial" w:hint="eastAsia"/>
                <w:i/>
                <w:iCs/>
                <w:sz w:val="18"/>
              </w:rPr>
            </w:pPr>
            <w:r w:rsidRPr="00EF06A7">
              <w:rPr>
                <w:rFonts w:ascii="Symbol" w:eastAsia="?? ??" w:hAnsi="Symbol" w:cs="Arial"/>
                <w:i/>
                <w:iCs/>
                <w:sz w:val="18"/>
              </w:rPr>
              <w:t></w:t>
            </w:r>
            <w:r w:rsidRPr="00EF06A7">
              <w:rPr>
                <w:rFonts w:ascii="Arial" w:eastAsia="?? ??" w:hAnsi="Arial" w:cs="Arial"/>
                <w:sz w:val="18"/>
                <w:vertAlign w:val="subscript"/>
              </w:rPr>
              <w:t>2</w:t>
            </w:r>
          </w:p>
        </w:tc>
        <w:tc>
          <w:tcPr>
            <w:tcW w:w="1412" w:type="dxa"/>
          </w:tcPr>
          <w:p w14:paraId="416167E8" w14:textId="77777777" w:rsidR="00A36B53" w:rsidRPr="00EF06A7" w:rsidRDefault="00A36B53" w:rsidP="00D941D8">
            <w:pPr>
              <w:keepNext/>
              <w:keepLines/>
              <w:spacing w:after="0"/>
              <w:jc w:val="center"/>
              <w:rPr>
                <w:rFonts w:ascii="Arial" w:eastAsia="?? ??" w:hAnsi="Arial" w:cs="v5.0.0"/>
                <w:sz w:val="18"/>
              </w:rPr>
            </w:pPr>
            <w:r w:rsidRPr="00EF06A7">
              <w:rPr>
                <w:rFonts w:ascii="Arial" w:hAnsi="Arial" w:cs="v5.0.0"/>
                <w:sz w:val="18"/>
                <w:lang w:eastAsia="zh-CN"/>
              </w:rPr>
              <w:t>0.89</w:t>
            </w:r>
          </w:p>
        </w:tc>
        <w:tc>
          <w:tcPr>
            <w:tcW w:w="1412" w:type="dxa"/>
          </w:tcPr>
          <w:p w14:paraId="50DBFD95"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229C0FDA" w14:textId="77777777" w:rsidR="00A36B53" w:rsidRPr="00EF06A7" w:rsidRDefault="00A36B53" w:rsidP="00D941D8">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5818E60D" w14:textId="77777777" w:rsidR="00A36B53" w:rsidRPr="00EF06A7" w:rsidRDefault="00A36B53" w:rsidP="00D941D8">
            <w:pPr>
              <w:keepNext/>
              <w:keepLines/>
              <w:spacing w:after="0"/>
              <w:jc w:val="center"/>
              <w:rPr>
                <w:rFonts w:ascii="Arial" w:eastAsia="?? ??" w:hAnsi="Arial" w:cs="v5.0.0"/>
                <w:sz w:val="18"/>
              </w:rPr>
            </w:pPr>
            <w:r w:rsidRPr="00EF06A7">
              <w:rPr>
                <w:rFonts w:ascii="Arial" w:hAnsi="Arial" w:cs="v5.0.0"/>
                <w:sz w:val="18"/>
                <w:lang w:eastAsia="zh-CN"/>
              </w:rPr>
              <w:t>0.89</w:t>
            </w:r>
          </w:p>
        </w:tc>
      </w:tr>
    </w:tbl>
    <w:p w14:paraId="4A41AB2E" w14:textId="77777777" w:rsidR="00A36B53" w:rsidRPr="00EF06A7" w:rsidRDefault="00A36B53" w:rsidP="00BE3116"/>
    <w:p w14:paraId="5450EB1C" w14:textId="77777777" w:rsidR="00F15980" w:rsidRPr="00EF06A7" w:rsidRDefault="00F15980" w:rsidP="00C00A61">
      <w:pPr>
        <w:pStyle w:val="Heading4"/>
      </w:pPr>
      <w:bookmarkStart w:id="594" w:name="_Toc27479542"/>
      <w:bookmarkStart w:id="595" w:name="_Toc36058729"/>
      <w:bookmarkStart w:id="596" w:name="_Toc44067652"/>
      <w:bookmarkStart w:id="597" w:name="_Toc52716579"/>
      <w:bookmarkStart w:id="598" w:name="_Toc58239224"/>
      <w:bookmarkStart w:id="599" w:name="_Toc68246811"/>
      <w:bookmarkStart w:id="600" w:name="_Toc75790126"/>
      <w:r w:rsidRPr="00EF06A7">
        <w:t>6.4.3.2</w:t>
      </w:r>
      <w:r w:rsidRPr="00EF06A7">
        <w:tab/>
        <w:t>TDD</w:t>
      </w:r>
      <w:bookmarkEnd w:id="594"/>
      <w:bookmarkEnd w:id="595"/>
      <w:bookmarkEnd w:id="596"/>
      <w:bookmarkEnd w:id="597"/>
      <w:bookmarkEnd w:id="598"/>
      <w:bookmarkEnd w:id="599"/>
      <w:bookmarkEnd w:id="600"/>
    </w:p>
    <w:p w14:paraId="3F58847D" w14:textId="77777777" w:rsidR="00832866" w:rsidRPr="00EF06A7" w:rsidRDefault="00832866" w:rsidP="00832866">
      <w:pPr>
        <w:pStyle w:val="Heading5"/>
        <w:rPr>
          <w:lang w:eastAsia="zh-CN"/>
        </w:rPr>
      </w:pPr>
      <w:bookmarkStart w:id="601" w:name="_Toc27479543"/>
      <w:bookmarkStart w:id="602" w:name="_Toc36058730"/>
      <w:bookmarkStart w:id="603" w:name="_Toc44067653"/>
      <w:bookmarkStart w:id="604" w:name="_Toc52716580"/>
      <w:bookmarkStart w:id="605" w:name="_Toc58239225"/>
      <w:bookmarkStart w:id="606" w:name="_Toc68246812"/>
      <w:bookmarkStart w:id="607" w:name="_Toc75790127"/>
      <w:r w:rsidRPr="00EF06A7">
        <w:t>6.4.3.2_1</w:t>
      </w:r>
      <w:r w:rsidRPr="00EF06A7">
        <w:tab/>
        <w:t>4Rx TDD FR1 RI reporting for both SA and NSA</w:t>
      </w:r>
      <w:bookmarkEnd w:id="601"/>
      <w:bookmarkEnd w:id="602"/>
      <w:bookmarkEnd w:id="603"/>
      <w:bookmarkEnd w:id="604"/>
      <w:bookmarkEnd w:id="605"/>
      <w:bookmarkEnd w:id="606"/>
      <w:bookmarkEnd w:id="607"/>
    </w:p>
    <w:p w14:paraId="41DF77CB" w14:textId="77777777" w:rsidR="00832866" w:rsidRPr="00EF06A7" w:rsidRDefault="00832866" w:rsidP="00832866">
      <w:pPr>
        <w:pStyle w:val="H6"/>
      </w:pPr>
      <w:r w:rsidRPr="00EF06A7">
        <w:t>6.4.3.2_1.1</w:t>
      </w:r>
      <w:r w:rsidRPr="00EF06A7">
        <w:tab/>
        <w:t>Test Purpose</w:t>
      </w:r>
    </w:p>
    <w:p w14:paraId="35036C0E" w14:textId="77777777" w:rsidR="00832866" w:rsidRPr="00EF06A7" w:rsidRDefault="00832866" w:rsidP="00832866">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F552F99" w14:textId="77777777" w:rsidR="00832866" w:rsidRPr="00EF06A7" w:rsidRDefault="00832866" w:rsidP="00832866">
      <w:pPr>
        <w:pStyle w:val="H6"/>
      </w:pPr>
      <w:r w:rsidRPr="00EF06A7">
        <w:t>6.4.3.2_1.2</w:t>
      </w:r>
      <w:r w:rsidRPr="00EF06A7">
        <w:tab/>
        <w:t>Test applicability</w:t>
      </w:r>
    </w:p>
    <w:p w14:paraId="620FEA9B" w14:textId="77777777" w:rsidR="00832866" w:rsidRPr="00EF06A7" w:rsidRDefault="00832866" w:rsidP="00832866">
      <w:r w:rsidRPr="00EF06A7">
        <w:t>This test applies to all types of NR UE release 15 and forward supporting 4 Rx antenna ports.</w:t>
      </w:r>
    </w:p>
    <w:p w14:paraId="17A816FA" w14:textId="77777777" w:rsidR="00832866" w:rsidRPr="00EF06A7" w:rsidRDefault="00832866" w:rsidP="00832866">
      <w:r w:rsidRPr="00EF06A7">
        <w:t>This test also applies to all types of EUTRA UE release 15 and forward supporting EN-DC and 4 Rx antenna ports.</w:t>
      </w:r>
    </w:p>
    <w:p w14:paraId="2686200E" w14:textId="77777777" w:rsidR="00832866" w:rsidRPr="00EF06A7" w:rsidRDefault="00832866" w:rsidP="00832866">
      <w:pPr>
        <w:pStyle w:val="H6"/>
      </w:pPr>
      <w:r w:rsidRPr="00EF06A7">
        <w:t>6.4.3.2_1.3</w:t>
      </w:r>
      <w:r w:rsidRPr="00EF06A7">
        <w:tab/>
        <w:t>Minimum Conformance Requirements</w:t>
      </w:r>
    </w:p>
    <w:p w14:paraId="02888B83" w14:textId="77777777" w:rsidR="00832866" w:rsidRPr="00EF06A7" w:rsidRDefault="00832866" w:rsidP="00832866">
      <w:pPr>
        <w:tabs>
          <w:tab w:val="left" w:pos="6096"/>
        </w:tabs>
      </w:pPr>
      <w:r w:rsidRPr="00EF06A7">
        <w:t>The minimum performance requirement in Table 6.4.3.2_1.3-2 is defined as</w:t>
      </w:r>
    </w:p>
    <w:p w14:paraId="4B5CCC93" w14:textId="77777777" w:rsidR="00832866" w:rsidRPr="00EF06A7" w:rsidRDefault="00832866" w:rsidP="00A00915">
      <w:pPr>
        <w:pStyle w:val="B1"/>
      </w:pPr>
      <w:r w:rsidRPr="00EF06A7">
        <w:t>a)</w:t>
      </w:r>
      <w:r w:rsidRPr="00EF06A7">
        <w:tab/>
        <w:t xml:space="preserve">The ratio of the throughput obtained when transmitting based on UE reported RI and that obtained when transmitting with fixed rank 1 shall be ≥ </w:t>
      </w:r>
      <w:r w:rsidRPr="00EF06A7">
        <w:rPr>
          <w:rFonts w:ascii="Symbol" w:hAnsi="Symbol"/>
        </w:rPr>
        <w:t></w:t>
      </w:r>
      <w:r w:rsidRPr="00EF06A7">
        <w:rPr>
          <w:rFonts w:ascii="Symbol" w:hAnsi="Symbol"/>
          <w:vertAlign w:val="subscript"/>
        </w:rPr>
        <w:t></w:t>
      </w:r>
      <w:r w:rsidRPr="00EF06A7">
        <w:t>;</w:t>
      </w:r>
    </w:p>
    <w:p w14:paraId="4220EEC8" w14:textId="77777777" w:rsidR="00832866" w:rsidRPr="00EF06A7" w:rsidRDefault="00832866" w:rsidP="00A00915">
      <w:pPr>
        <w:pStyle w:val="B1"/>
        <w:rPr>
          <w:lang w:eastAsia="zh-CN"/>
        </w:rPr>
      </w:pPr>
      <w:r w:rsidRPr="00EF06A7">
        <w:t>b)</w:t>
      </w:r>
      <w:r w:rsidRPr="00EF06A7">
        <w:tab/>
        <w:t xml:space="preserve">The ratio of the throughput obtained when transmitting based on UE reported RI and that obtained when transmitting with fixed rank 2 shall be ≥ </w:t>
      </w:r>
      <w:r w:rsidRPr="00EF06A7">
        <w:rPr>
          <w:rFonts w:ascii="Symbol" w:hAnsi="Symbol"/>
        </w:rPr>
        <w:t></w:t>
      </w:r>
      <w:r w:rsidRPr="00EF06A7">
        <w:rPr>
          <w:rFonts w:ascii="Symbol" w:hAnsi="Symbol"/>
          <w:vertAlign w:val="subscript"/>
        </w:rPr>
        <w:t></w:t>
      </w:r>
      <w:r w:rsidRPr="00EF06A7">
        <w:t>;</w:t>
      </w:r>
    </w:p>
    <w:p w14:paraId="0475552A" w14:textId="77777777" w:rsidR="00832866" w:rsidRPr="00EF06A7" w:rsidRDefault="00832866" w:rsidP="00832866">
      <w:r w:rsidRPr="00EF06A7">
        <w:t xml:space="preserve">For the parameters specified in Table 6.4.3.2_1.3-1, and using the downlink physical channels specified in Annex </w:t>
      </w:r>
      <w:r w:rsidRPr="00EF06A7">
        <w:rPr>
          <w:lang w:eastAsia="zh-CN"/>
        </w:rPr>
        <w:t>C.3.1</w:t>
      </w:r>
      <w:r w:rsidRPr="00EF06A7">
        <w:t>, the minimum requirements are specified in Table 6.4.3.2_1.3-2.</w:t>
      </w:r>
    </w:p>
    <w:p w14:paraId="2450CBF4" w14:textId="77777777" w:rsidR="00832866" w:rsidRPr="00EF06A7" w:rsidRDefault="00832866" w:rsidP="00832866">
      <w:pPr>
        <w:pStyle w:val="TH"/>
      </w:pPr>
      <w:r w:rsidRPr="00EF06A7">
        <w:t>Table 6.4.3.2_1.3-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2866" w:rsidRPr="00EF06A7" w14:paraId="5B78F7DE"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AAD231C"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F28D058"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0BCDC4BF"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0181C4"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04DC26C1"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0CC778FB" w14:textId="77777777" w:rsidR="00832866" w:rsidRPr="00EF06A7" w:rsidRDefault="00832866" w:rsidP="00DF33D4">
            <w:pPr>
              <w:keepNext/>
              <w:keepLines/>
              <w:spacing w:after="0"/>
              <w:jc w:val="center"/>
              <w:rPr>
                <w:rFonts w:ascii="Arial" w:hAnsi="Arial"/>
                <w:b/>
                <w:sz w:val="18"/>
              </w:rPr>
            </w:pPr>
            <w:r w:rsidRPr="00EF06A7">
              <w:rPr>
                <w:rFonts w:ascii="Arial" w:hAnsi="Arial"/>
                <w:b/>
                <w:sz w:val="18"/>
              </w:rPr>
              <w:t>Test 4</w:t>
            </w:r>
          </w:p>
        </w:tc>
      </w:tr>
      <w:tr w:rsidR="00832866" w:rsidRPr="00EF06A7" w14:paraId="15986988"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AC9F2D0" w14:textId="77777777" w:rsidR="00832866" w:rsidRPr="00EF06A7" w:rsidRDefault="00832866" w:rsidP="00DF33D4">
            <w:pPr>
              <w:keepNext/>
              <w:keepLines/>
              <w:spacing w:after="0"/>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074F65F" w14:textId="77777777" w:rsidR="00832866" w:rsidRPr="00EF06A7" w:rsidRDefault="00832866" w:rsidP="00DF33D4">
            <w:pPr>
              <w:keepNext/>
              <w:keepLines/>
              <w:spacing w:after="0"/>
              <w:jc w:val="center"/>
              <w:rPr>
                <w:rFonts w:ascii="Arial" w:hAnsi="Arial"/>
                <w:sz w:val="18"/>
              </w:rPr>
            </w:pPr>
            <w:r w:rsidRPr="00EF06A7">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621C6810"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6D10793"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C1C8378"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CEC702D"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0</w:t>
            </w:r>
          </w:p>
        </w:tc>
      </w:tr>
      <w:tr w:rsidR="00DC3CD7" w:rsidRPr="00EF06A7" w14:paraId="25A17B78"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5F4787" w14:textId="7AF02EE9" w:rsidR="00DC3CD7" w:rsidRPr="00EF06A7" w:rsidRDefault="00DC3CD7" w:rsidP="00DC3CD7">
            <w:pPr>
              <w:keepNext/>
              <w:keepLines/>
              <w:spacing w:after="0"/>
              <w:rPr>
                <w:rFonts w:ascii="Arial" w:hAnsi="Arial" w:cs="Arial"/>
                <w:sz w:val="18"/>
                <w:szCs w:val="18"/>
              </w:rPr>
            </w:pPr>
            <w:r w:rsidRPr="00EF06A7">
              <w:rPr>
                <w:rFonts w:ascii="Arial" w:eastAsia="SimSun" w:hAnsi="Arial" w:cs="Arial"/>
                <w:sz w:val="18"/>
                <w:szCs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2747B540" w14:textId="6B449B26" w:rsidR="00DC3CD7" w:rsidRPr="00EF06A7" w:rsidRDefault="00DC3CD7" w:rsidP="00DC3CD7">
            <w:pPr>
              <w:keepNext/>
              <w:keepLines/>
              <w:spacing w:after="0"/>
              <w:jc w:val="center"/>
              <w:rPr>
                <w:rFonts w:ascii="Arial" w:hAnsi="Arial" w:cs="Arial"/>
                <w:sz w:val="18"/>
                <w:szCs w:val="18"/>
              </w:rPr>
            </w:pPr>
            <w:r w:rsidRPr="00EF06A7">
              <w:rPr>
                <w:rFonts w:ascii="Arial" w:eastAsia="SimSun" w:hAnsi="Arial" w:cs="Arial"/>
                <w:sz w:val="18"/>
                <w:szCs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5011C5D" w14:textId="42010068" w:rsidR="00DC3CD7" w:rsidRPr="00EF06A7" w:rsidRDefault="00DC3CD7" w:rsidP="00DC3CD7">
            <w:pPr>
              <w:keepNext/>
              <w:keepLines/>
              <w:spacing w:after="0"/>
              <w:jc w:val="center"/>
              <w:rPr>
                <w:rFonts w:ascii="Arial" w:hAnsi="Arial" w:cs="Arial"/>
                <w:sz w:val="18"/>
                <w:szCs w:val="18"/>
              </w:rPr>
            </w:pPr>
            <w:r w:rsidRPr="00EF06A7">
              <w:rPr>
                <w:rFonts w:ascii="Arial" w:eastAsia="SimSun" w:hAnsi="Arial" w:cs="Arial"/>
                <w:sz w:val="18"/>
                <w:szCs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16A9D389" w14:textId="3B797C82" w:rsidR="00DC3CD7" w:rsidRPr="00EF06A7" w:rsidRDefault="00DC3CD7" w:rsidP="00DC3CD7">
            <w:pPr>
              <w:keepNext/>
              <w:keepLines/>
              <w:spacing w:after="0"/>
              <w:jc w:val="center"/>
              <w:rPr>
                <w:rFonts w:ascii="Arial" w:hAnsi="Arial" w:cs="Arial"/>
                <w:sz w:val="18"/>
                <w:szCs w:val="18"/>
              </w:rPr>
            </w:pPr>
            <w:r w:rsidRPr="00EF06A7">
              <w:rPr>
                <w:rFonts w:ascii="Arial" w:eastAsia="SimSun" w:hAnsi="Arial" w:cs="Arial"/>
                <w:sz w:val="18"/>
                <w:szCs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0C24E7A5" w14:textId="3EAA6231" w:rsidR="00DC3CD7" w:rsidRPr="00EF06A7" w:rsidRDefault="00DC3CD7" w:rsidP="00DC3CD7">
            <w:pPr>
              <w:keepNext/>
              <w:keepLines/>
              <w:spacing w:after="0"/>
              <w:jc w:val="center"/>
              <w:rPr>
                <w:rFonts w:ascii="Arial" w:hAnsi="Arial" w:cs="Arial"/>
                <w:sz w:val="18"/>
                <w:szCs w:val="18"/>
              </w:rPr>
            </w:pPr>
            <w:r w:rsidRPr="00EF06A7">
              <w:rPr>
                <w:rFonts w:ascii="Arial" w:eastAsia="SimSun" w:hAnsi="Arial" w:cs="Arial"/>
                <w:sz w:val="18"/>
                <w:szCs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7ED7533E" w14:textId="2985B8E9" w:rsidR="00DC3CD7" w:rsidRPr="00EF06A7" w:rsidRDefault="00DC3CD7" w:rsidP="00DC3CD7">
            <w:pPr>
              <w:keepNext/>
              <w:keepLines/>
              <w:spacing w:after="0"/>
              <w:jc w:val="center"/>
              <w:rPr>
                <w:rFonts w:ascii="Arial" w:hAnsi="Arial" w:cs="Arial"/>
                <w:sz w:val="18"/>
                <w:szCs w:val="18"/>
              </w:rPr>
            </w:pPr>
            <w:r w:rsidRPr="00EF06A7">
              <w:rPr>
                <w:rFonts w:ascii="Arial" w:eastAsia="SimSun" w:hAnsi="Arial" w:cs="Arial"/>
                <w:sz w:val="18"/>
                <w:szCs w:val="18"/>
                <w:lang w:eastAsia="zh-CN"/>
              </w:rPr>
              <w:t>30</w:t>
            </w:r>
          </w:p>
        </w:tc>
      </w:tr>
      <w:tr w:rsidR="00832866" w:rsidRPr="00EF06A7" w14:paraId="5FF4801F"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3155190" w14:textId="77777777" w:rsidR="00832866" w:rsidRPr="00EF06A7" w:rsidRDefault="00832866" w:rsidP="00DF33D4">
            <w:pPr>
              <w:keepNext/>
              <w:keepLines/>
              <w:spacing w:after="0"/>
              <w:rPr>
                <w:rFonts w:ascii="Arial" w:hAnsi="Arial"/>
                <w:sz w:val="18"/>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3E6BBE8"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5C38EC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A48ED17" w14:textId="77777777" w:rsidR="00832866" w:rsidRPr="00EF06A7" w:rsidRDefault="00832866" w:rsidP="00DF33D4">
            <w:pPr>
              <w:keepNext/>
              <w:keepLines/>
              <w:spacing w:after="0"/>
              <w:jc w:val="center"/>
              <w:rPr>
                <w:rFonts w:ascii="Arial" w:hAnsi="Arial"/>
                <w:sz w:val="18"/>
              </w:rPr>
            </w:pPr>
            <w:r w:rsidRPr="00EF06A7">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ABC56CF" w14:textId="77777777" w:rsidR="00832866" w:rsidRPr="00EF06A7" w:rsidRDefault="00832866" w:rsidP="00DF33D4">
            <w:pPr>
              <w:keepNext/>
              <w:keepLines/>
              <w:spacing w:after="0"/>
              <w:jc w:val="center"/>
              <w:rPr>
                <w:rFonts w:ascii="Arial" w:hAnsi="Arial"/>
                <w:sz w:val="18"/>
              </w:rPr>
            </w:pPr>
            <w:r w:rsidRPr="00EF06A7">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65B19A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TDD</w:t>
            </w:r>
          </w:p>
        </w:tc>
      </w:tr>
      <w:tr w:rsidR="00832866" w:rsidRPr="00EF06A7" w14:paraId="03FE12E4"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E41EA5" w14:textId="77777777" w:rsidR="00832866" w:rsidRPr="00EF06A7" w:rsidRDefault="00832866" w:rsidP="00DF33D4">
            <w:pPr>
              <w:keepNext/>
              <w:keepLines/>
              <w:spacing w:after="0"/>
              <w:rPr>
                <w:rFonts w:ascii="Arial" w:hAnsi="Arial"/>
                <w:sz w:val="18"/>
              </w:rPr>
            </w:pPr>
            <w:r w:rsidRPr="00EF06A7">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77883AB"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602E43" w14:textId="77777777" w:rsidR="00832866" w:rsidRPr="00EF06A7" w:rsidRDefault="00832866" w:rsidP="00DF33D4">
            <w:pPr>
              <w:keepNext/>
              <w:keepLines/>
              <w:spacing w:after="0"/>
              <w:jc w:val="center"/>
              <w:rPr>
                <w:rFonts w:ascii="Arial" w:hAnsi="Arial"/>
                <w:sz w:val="18"/>
              </w:rPr>
            </w:pPr>
            <w:r w:rsidRPr="00EF06A7">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5DB6C79" w14:textId="77777777" w:rsidR="00832866" w:rsidRPr="00EF06A7" w:rsidRDefault="00832866" w:rsidP="00DF33D4">
            <w:pPr>
              <w:keepNext/>
              <w:keepLines/>
              <w:spacing w:after="0"/>
              <w:jc w:val="center"/>
              <w:rPr>
                <w:rFonts w:ascii="Arial" w:hAnsi="Arial"/>
                <w:sz w:val="18"/>
              </w:rPr>
            </w:pPr>
            <w:r w:rsidRPr="00EF06A7">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6DDD3745" w14:textId="77777777" w:rsidR="00832866" w:rsidRPr="00EF06A7" w:rsidRDefault="00832866" w:rsidP="00DF33D4">
            <w:pPr>
              <w:keepNext/>
              <w:keepLines/>
              <w:spacing w:after="0"/>
              <w:jc w:val="center"/>
              <w:rPr>
                <w:rFonts w:ascii="Arial" w:hAnsi="Arial"/>
                <w:sz w:val="18"/>
              </w:rPr>
            </w:pPr>
            <w:r w:rsidRPr="00EF06A7">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5A9E3FAF" w14:textId="77777777" w:rsidR="00832866" w:rsidRPr="00EF06A7" w:rsidRDefault="00832866" w:rsidP="00DF33D4">
            <w:pPr>
              <w:keepNext/>
              <w:keepLines/>
              <w:spacing w:after="0"/>
              <w:jc w:val="center"/>
              <w:rPr>
                <w:rFonts w:ascii="Arial" w:hAnsi="Arial"/>
                <w:sz w:val="18"/>
                <w:lang w:eastAsia="zh-CN"/>
              </w:rPr>
            </w:pPr>
            <w:r w:rsidRPr="00EF06A7">
              <w:rPr>
                <w:rFonts w:ascii="Arial" w:hAnsi="Arial"/>
                <w:sz w:val="18"/>
                <w:lang w:eastAsia="zh-CN"/>
              </w:rPr>
              <w:t>FR1.30-1</w:t>
            </w:r>
          </w:p>
        </w:tc>
      </w:tr>
      <w:tr w:rsidR="00832866" w:rsidRPr="00EF06A7" w14:paraId="3D3EE094"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A681CB" w14:textId="77777777" w:rsidR="00832866" w:rsidRPr="00EF06A7" w:rsidRDefault="00832866" w:rsidP="00DF33D4">
            <w:pPr>
              <w:keepNext/>
              <w:keepLines/>
              <w:spacing w:after="0"/>
              <w:rPr>
                <w:rFonts w:ascii="Arial" w:eastAsia="?? ??" w:hAnsi="Arial"/>
                <w:sz w:val="18"/>
              </w:rPr>
            </w:pPr>
            <w:r w:rsidRPr="00EF06A7">
              <w:rPr>
                <w:rFonts w:ascii="Arial" w:eastAsia="?? ??" w:hAnsi="Arial"/>
                <w:sz w:val="18"/>
              </w:rPr>
              <w:t xml:space="preserve"> 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DCE267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18A71F84" w14:textId="77777777" w:rsidR="00832866" w:rsidRPr="00EF06A7" w:rsidRDefault="00455FE9" w:rsidP="00DF33D4">
            <w:pPr>
              <w:keepNext/>
              <w:keepLines/>
              <w:spacing w:after="0"/>
              <w:jc w:val="center"/>
              <w:rPr>
                <w:rFonts w:ascii="Arial" w:hAnsi="Arial"/>
                <w:sz w:val="18"/>
              </w:rPr>
            </w:pPr>
            <w:r w:rsidRPr="00EF06A7">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E70D4E8"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9A4ACD6"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D875E71" w14:textId="77777777" w:rsidR="00832866" w:rsidRPr="00EF06A7" w:rsidRDefault="00455FE9" w:rsidP="00DF33D4">
            <w:pPr>
              <w:keepNext/>
              <w:keepLines/>
              <w:spacing w:after="0"/>
              <w:jc w:val="center"/>
              <w:rPr>
                <w:rFonts w:ascii="Arial" w:hAnsi="Arial"/>
                <w:sz w:val="18"/>
              </w:rPr>
            </w:pPr>
            <w:r w:rsidRPr="00EF06A7">
              <w:rPr>
                <w:rFonts w:ascii="Arial" w:hAnsi="Arial"/>
                <w:sz w:val="18"/>
              </w:rPr>
              <w:t>22</w:t>
            </w:r>
          </w:p>
        </w:tc>
      </w:tr>
      <w:tr w:rsidR="00832866" w:rsidRPr="00EF06A7" w14:paraId="41201DCC"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03A6B34" w14:textId="77777777" w:rsidR="00832866" w:rsidRPr="00EF06A7" w:rsidRDefault="00832866" w:rsidP="00DF33D4">
            <w:pPr>
              <w:keepNext/>
              <w:keepLines/>
              <w:spacing w:after="0"/>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C2F70C6"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53062F53" w14:textId="77777777" w:rsidR="00832866" w:rsidRPr="00EF06A7" w:rsidRDefault="00832866" w:rsidP="00DF33D4">
            <w:pPr>
              <w:keepNext/>
              <w:keepLines/>
              <w:spacing w:after="0"/>
              <w:jc w:val="center"/>
              <w:rPr>
                <w:rFonts w:ascii="Arial" w:hAnsi="Arial"/>
                <w:sz w:val="18"/>
                <w:lang w:eastAsia="zh-CN"/>
              </w:rPr>
            </w:pPr>
            <w:r w:rsidRPr="00EF06A7">
              <w:rPr>
                <w:rFonts w:ascii="Arial" w:hAnsi="Arial"/>
                <w:sz w:val="18"/>
              </w:rPr>
              <w:t>TDLA30-</w:t>
            </w:r>
            <w:r w:rsidRPr="00EF06A7">
              <w:rPr>
                <w:rFonts w:ascii="Arial" w:hAnsi="Arial"/>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2F52635D" w14:textId="77777777" w:rsidR="00832866" w:rsidRPr="00EF06A7" w:rsidRDefault="00832866" w:rsidP="00DF33D4">
            <w:pPr>
              <w:keepNext/>
              <w:keepLines/>
              <w:spacing w:after="0"/>
              <w:jc w:val="center"/>
              <w:rPr>
                <w:rFonts w:ascii="Arial" w:hAnsi="Arial"/>
                <w:sz w:val="18"/>
                <w:lang w:eastAsia="zh-CN"/>
              </w:rPr>
            </w:pPr>
            <w:r w:rsidRPr="00EF06A7">
              <w:rPr>
                <w:rFonts w:ascii="Arial" w:hAnsi="Arial"/>
                <w:sz w:val="18"/>
              </w:rPr>
              <w:t>TDLA30-</w:t>
            </w:r>
            <w:r w:rsidRPr="00EF06A7">
              <w:rPr>
                <w:rFonts w:ascii="Arial" w:hAnsi="Arial"/>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BAA2F5" w14:textId="77777777" w:rsidR="00832866" w:rsidRPr="00EF06A7" w:rsidRDefault="00832866" w:rsidP="00DF33D4">
            <w:pPr>
              <w:keepNext/>
              <w:keepLines/>
              <w:spacing w:after="0"/>
              <w:jc w:val="center"/>
              <w:rPr>
                <w:rFonts w:ascii="Arial" w:hAnsi="Arial"/>
                <w:sz w:val="18"/>
                <w:lang w:eastAsia="zh-CN"/>
              </w:rPr>
            </w:pPr>
            <w:r w:rsidRPr="00EF06A7">
              <w:rPr>
                <w:rFonts w:ascii="Arial" w:hAnsi="Arial"/>
                <w:sz w:val="18"/>
              </w:rPr>
              <w:t>TDLA30-</w:t>
            </w:r>
            <w:r w:rsidRPr="00EF06A7">
              <w:rPr>
                <w:rFonts w:ascii="Arial" w:hAnsi="Arial"/>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410A3F03" w14:textId="77777777" w:rsidR="00832866" w:rsidRPr="00EF06A7" w:rsidRDefault="00832866" w:rsidP="00DF33D4">
            <w:pPr>
              <w:keepNext/>
              <w:keepLines/>
              <w:spacing w:after="0"/>
              <w:jc w:val="center"/>
              <w:rPr>
                <w:rFonts w:ascii="Arial" w:hAnsi="Arial"/>
                <w:sz w:val="18"/>
                <w:lang w:eastAsia="zh-CN"/>
              </w:rPr>
            </w:pPr>
            <w:r w:rsidRPr="00EF06A7">
              <w:rPr>
                <w:rFonts w:ascii="Arial" w:hAnsi="Arial"/>
                <w:sz w:val="18"/>
              </w:rPr>
              <w:t>TDLA30-</w:t>
            </w:r>
            <w:r w:rsidRPr="00EF06A7">
              <w:rPr>
                <w:rFonts w:ascii="Arial" w:hAnsi="Arial"/>
                <w:sz w:val="18"/>
                <w:lang w:eastAsia="zh-CN"/>
              </w:rPr>
              <w:t>5</w:t>
            </w:r>
          </w:p>
        </w:tc>
      </w:tr>
      <w:tr w:rsidR="00832866" w:rsidRPr="00EF06A7" w14:paraId="408D168A"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823EE6F" w14:textId="77777777" w:rsidR="00832866" w:rsidRPr="00EF06A7" w:rsidRDefault="00832866" w:rsidP="00DF33D4">
            <w:pPr>
              <w:keepNext/>
              <w:keepLines/>
              <w:spacing w:after="0"/>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57ECB33"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C464A2E" w14:textId="77777777" w:rsidR="00832866" w:rsidRPr="00EF06A7" w:rsidRDefault="00832866" w:rsidP="00DF33D4">
            <w:pPr>
              <w:keepNext/>
              <w:keepLines/>
              <w:spacing w:after="0"/>
              <w:jc w:val="center"/>
              <w:rPr>
                <w:rFonts w:ascii="Arial" w:hAnsi="Arial"/>
                <w:sz w:val="18"/>
              </w:rPr>
            </w:pPr>
            <w:r w:rsidRPr="00EF06A7">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3F989AB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5C73DCF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63F1711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ULA Low 4x4</w:t>
            </w:r>
          </w:p>
        </w:tc>
      </w:tr>
      <w:tr w:rsidR="00832866" w:rsidRPr="00EF06A7" w14:paraId="7FB5DD30"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A67E07" w14:textId="77777777" w:rsidR="00832866" w:rsidRPr="00EF06A7" w:rsidRDefault="00832866" w:rsidP="00DF33D4">
            <w:pPr>
              <w:keepNext/>
              <w:keepLines/>
              <w:spacing w:after="0"/>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13DC0D7"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91BB9F8" w14:textId="77777777" w:rsidR="00832866" w:rsidRPr="00EF06A7" w:rsidRDefault="00832866" w:rsidP="00DF33D4">
            <w:pPr>
              <w:keepNext/>
              <w:keepLines/>
              <w:spacing w:after="0"/>
              <w:jc w:val="center"/>
              <w:rPr>
                <w:rFonts w:ascii="Arial" w:hAnsi="Arial"/>
                <w:sz w:val="18"/>
              </w:rPr>
            </w:pPr>
            <w:r w:rsidRPr="00EF06A7">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27BA2BF9" w14:textId="77777777" w:rsidR="00832866" w:rsidRPr="00EF06A7" w:rsidRDefault="00832866" w:rsidP="00DF33D4">
            <w:pPr>
              <w:keepNext/>
              <w:keepLines/>
              <w:spacing w:after="0"/>
              <w:jc w:val="center"/>
              <w:rPr>
                <w:rFonts w:ascii="Arial" w:hAnsi="Arial"/>
                <w:sz w:val="18"/>
              </w:rPr>
            </w:pPr>
            <w:r w:rsidRPr="00EF06A7">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2C35B0DF" w14:textId="77777777" w:rsidR="00832866" w:rsidRPr="00EF06A7" w:rsidRDefault="00832866" w:rsidP="00DF33D4">
            <w:pPr>
              <w:keepNext/>
              <w:keepLines/>
              <w:spacing w:after="0"/>
              <w:jc w:val="center"/>
              <w:rPr>
                <w:rFonts w:ascii="Arial" w:hAnsi="Arial"/>
                <w:sz w:val="18"/>
              </w:rPr>
            </w:pPr>
            <w:r w:rsidRPr="00EF06A7">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22CF2472" w14:textId="77777777" w:rsidR="00832866" w:rsidRPr="00EF06A7" w:rsidRDefault="00832866" w:rsidP="00DF33D4">
            <w:pPr>
              <w:keepNext/>
              <w:keepLines/>
              <w:spacing w:after="0"/>
              <w:jc w:val="center"/>
              <w:rPr>
                <w:rFonts w:ascii="Arial" w:hAnsi="Arial"/>
                <w:sz w:val="18"/>
              </w:rPr>
            </w:pPr>
            <w:r w:rsidRPr="00EF06A7">
              <w:rPr>
                <w:rFonts w:ascii="Arial" w:hAnsi="Arial"/>
                <w:sz w:val="18"/>
              </w:rPr>
              <w:t>As defined in Annex B.4.1</w:t>
            </w:r>
          </w:p>
        </w:tc>
      </w:tr>
      <w:tr w:rsidR="00832866" w:rsidRPr="00EF06A7" w14:paraId="2758D41D" w14:textId="77777777" w:rsidTr="00DF33D4">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EF367FB" w14:textId="77777777" w:rsidR="00832866" w:rsidRPr="00EF06A7" w:rsidRDefault="00832866" w:rsidP="00DF33D4">
            <w:pPr>
              <w:keepNext/>
              <w:keepLines/>
              <w:spacing w:after="0"/>
              <w:rPr>
                <w:rFonts w:ascii="Arial" w:hAnsi="Arial"/>
                <w:sz w:val="18"/>
              </w:rPr>
            </w:pPr>
            <w:r w:rsidRPr="00EF06A7">
              <w:rPr>
                <w:rFonts w:ascii="Arial"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8F79A" w14:textId="77777777" w:rsidR="00832866" w:rsidRPr="00EF06A7" w:rsidRDefault="00832866" w:rsidP="00DF33D4">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66FACAE"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54071F7"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460FA0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763DA2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CB498D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r>
      <w:tr w:rsidR="00832866" w:rsidRPr="00EF06A7" w14:paraId="07CB8C9A" w14:textId="77777777" w:rsidTr="00DF33D4">
        <w:trPr>
          <w:trHeight w:val="70"/>
          <w:jc w:val="center"/>
        </w:trPr>
        <w:tc>
          <w:tcPr>
            <w:tcW w:w="1196" w:type="dxa"/>
            <w:vMerge/>
            <w:tcBorders>
              <w:left w:val="single" w:sz="4" w:space="0" w:color="auto"/>
              <w:right w:val="single" w:sz="4" w:space="0" w:color="auto"/>
            </w:tcBorders>
            <w:vAlign w:val="center"/>
            <w:hideMark/>
          </w:tcPr>
          <w:p w14:paraId="15CE2C1D"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17F0444" w14:textId="77777777" w:rsidR="00832866" w:rsidRPr="00EF06A7" w:rsidRDefault="00832866" w:rsidP="00DF33D4">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0D3733B"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F85FB2"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57C118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3B8FDDA"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AEF4234" w14:textId="77777777" w:rsidR="00832866" w:rsidRPr="00EF06A7" w:rsidRDefault="00832866" w:rsidP="00DF33D4">
            <w:pPr>
              <w:keepNext/>
              <w:keepLines/>
              <w:spacing w:after="0"/>
              <w:jc w:val="center"/>
              <w:rPr>
                <w:rFonts w:ascii="Arial" w:hAnsi="Arial"/>
                <w:sz w:val="18"/>
              </w:rPr>
            </w:pPr>
            <w:r w:rsidRPr="00EF06A7">
              <w:rPr>
                <w:rFonts w:ascii="Arial" w:hAnsi="Arial"/>
                <w:sz w:val="18"/>
              </w:rPr>
              <w:t>4</w:t>
            </w:r>
          </w:p>
        </w:tc>
      </w:tr>
      <w:tr w:rsidR="00832866" w:rsidRPr="00EF06A7" w14:paraId="6F3924F4" w14:textId="77777777" w:rsidTr="00DF33D4">
        <w:trPr>
          <w:trHeight w:val="70"/>
          <w:jc w:val="center"/>
        </w:trPr>
        <w:tc>
          <w:tcPr>
            <w:tcW w:w="1196" w:type="dxa"/>
            <w:vMerge/>
            <w:tcBorders>
              <w:left w:val="single" w:sz="4" w:space="0" w:color="auto"/>
              <w:right w:val="single" w:sz="4" w:space="0" w:color="auto"/>
            </w:tcBorders>
            <w:vAlign w:val="center"/>
            <w:hideMark/>
          </w:tcPr>
          <w:p w14:paraId="26DD9CE7"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ED92329" w14:textId="77777777" w:rsidR="00832866" w:rsidRPr="00EF06A7" w:rsidRDefault="00832866" w:rsidP="00DF33D4">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B269C30"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28B1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ADDFCC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136D322"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F4E705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r>
      <w:tr w:rsidR="00832866" w:rsidRPr="00EF06A7" w14:paraId="4637BD2F" w14:textId="77777777" w:rsidTr="00DF33D4">
        <w:trPr>
          <w:trHeight w:val="70"/>
          <w:jc w:val="center"/>
        </w:trPr>
        <w:tc>
          <w:tcPr>
            <w:tcW w:w="1196" w:type="dxa"/>
            <w:vMerge/>
            <w:tcBorders>
              <w:left w:val="single" w:sz="4" w:space="0" w:color="auto"/>
              <w:right w:val="single" w:sz="4" w:space="0" w:color="auto"/>
            </w:tcBorders>
            <w:hideMark/>
          </w:tcPr>
          <w:p w14:paraId="7E4B9E6F"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609FF3D" w14:textId="77777777" w:rsidR="00832866" w:rsidRPr="00EF06A7" w:rsidRDefault="00832866" w:rsidP="00DF33D4">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9184D4"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17F4C"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B9D6EF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1B7945D"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C36CF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r>
      <w:tr w:rsidR="00832866" w:rsidRPr="00EF06A7" w14:paraId="27393C99" w14:textId="77777777" w:rsidTr="00DF33D4">
        <w:trPr>
          <w:trHeight w:val="70"/>
          <w:jc w:val="center"/>
        </w:trPr>
        <w:tc>
          <w:tcPr>
            <w:tcW w:w="1196" w:type="dxa"/>
            <w:vMerge/>
            <w:tcBorders>
              <w:left w:val="single" w:sz="4" w:space="0" w:color="auto"/>
              <w:right w:val="single" w:sz="4" w:space="0" w:color="auto"/>
            </w:tcBorders>
            <w:hideMark/>
          </w:tcPr>
          <w:p w14:paraId="6361872B"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F8B6752" w14:textId="53D7EA21" w:rsidR="00832866" w:rsidRPr="00EF06A7" w:rsidRDefault="00832866" w:rsidP="00DF33D4">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078172"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FD9EEC" w14:textId="1D3DD805" w:rsidR="00832866" w:rsidRPr="00EF06A7" w:rsidRDefault="00832866" w:rsidP="00DF33D4">
            <w:pPr>
              <w:keepNext/>
              <w:keepLines/>
              <w:spacing w:after="0"/>
              <w:jc w:val="center"/>
              <w:rPr>
                <w:rFonts w:ascii="Arial" w:hAnsi="Arial"/>
                <w:sz w:val="18"/>
              </w:rPr>
            </w:pPr>
            <w:r w:rsidRPr="00EF06A7">
              <w:rPr>
                <w:rFonts w:ascii="Arial"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50C69987" w14:textId="6894FE19" w:rsidR="00832866" w:rsidRPr="00EF06A7" w:rsidRDefault="00832866" w:rsidP="00DF33D4">
            <w:pPr>
              <w:keepNext/>
              <w:keepLines/>
              <w:spacing w:after="0"/>
              <w:jc w:val="center"/>
              <w:rPr>
                <w:rFonts w:ascii="Arial" w:hAnsi="Arial"/>
                <w:sz w:val="18"/>
              </w:rPr>
            </w:pPr>
            <w:r w:rsidRPr="00EF06A7">
              <w:rPr>
                <w:rFonts w:ascii="Arial"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6DFCA90E" w14:textId="36E4ED75" w:rsidR="00832866" w:rsidRPr="00EF06A7" w:rsidRDefault="00832866" w:rsidP="00DF33D4">
            <w:pPr>
              <w:keepNext/>
              <w:keepLines/>
              <w:spacing w:after="0"/>
              <w:jc w:val="center"/>
              <w:rPr>
                <w:rFonts w:ascii="Arial" w:hAnsi="Arial"/>
                <w:sz w:val="18"/>
              </w:rPr>
            </w:pPr>
            <w:r w:rsidRPr="00EF06A7">
              <w:rPr>
                <w:rFonts w:ascii="Arial" w:hAnsi="Arial"/>
                <w:sz w:val="18"/>
              </w:rPr>
              <w:t>Row 5, (4)</w:t>
            </w:r>
          </w:p>
        </w:tc>
        <w:tc>
          <w:tcPr>
            <w:tcW w:w="1350" w:type="dxa"/>
            <w:tcBorders>
              <w:top w:val="single" w:sz="4" w:space="0" w:color="auto"/>
              <w:left w:val="single" w:sz="4" w:space="0" w:color="auto"/>
              <w:bottom w:val="single" w:sz="4" w:space="0" w:color="auto"/>
              <w:right w:val="single" w:sz="4" w:space="0" w:color="auto"/>
            </w:tcBorders>
            <w:vAlign w:val="center"/>
          </w:tcPr>
          <w:p w14:paraId="10EE7633" w14:textId="07767C52" w:rsidR="00832866" w:rsidRPr="00EF06A7" w:rsidRDefault="00832866" w:rsidP="00DF33D4">
            <w:pPr>
              <w:keepNext/>
              <w:keepLines/>
              <w:spacing w:after="0"/>
              <w:jc w:val="center"/>
              <w:rPr>
                <w:rFonts w:ascii="Arial" w:hAnsi="Arial"/>
                <w:sz w:val="18"/>
              </w:rPr>
            </w:pPr>
            <w:r w:rsidRPr="00EF06A7">
              <w:rPr>
                <w:rFonts w:ascii="Arial" w:hAnsi="Arial"/>
                <w:sz w:val="18"/>
              </w:rPr>
              <w:t>Row 5, (4)</w:t>
            </w:r>
          </w:p>
        </w:tc>
      </w:tr>
      <w:tr w:rsidR="00832866" w:rsidRPr="00EF06A7" w14:paraId="272AE177" w14:textId="77777777" w:rsidTr="00DF33D4">
        <w:trPr>
          <w:trHeight w:val="70"/>
          <w:jc w:val="center"/>
        </w:trPr>
        <w:tc>
          <w:tcPr>
            <w:tcW w:w="1196" w:type="dxa"/>
            <w:vMerge/>
            <w:tcBorders>
              <w:left w:val="single" w:sz="4" w:space="0" w:color="auto"/>
              <w:right w:val="single" w:sz="4" w:space="0" w:color="auto"/>
            </w:tcBorders>
            <w:hideMark/>
          </w:tcPr>
          <w:p w14:paraId="59D68AA7"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692170A" w14:textId="004276F6" w:rsidR="00832866" w:rsidRPr="00EF06A7" w:rsidRDefault="00832866" w:rsidP="00DF33D4">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D8AA376"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AADD4FC" w14:textId="10DA5958" w:rsidR="00832866" w:rsidRPr="00EF06A7" w:rsidRDefault="00832866" w:rsidP="00DF33D4">
            <w:pPr>
              <w:keepNext/>
              <w:keepLines/>
              <w:spacing w:after="0"/>
              <w:jc w:val="center"/>
              <w:rPr>
                <w:rFonts w:ascii="Arial" w:hAnsi="Arial"/>
                <w:sz w:val="18"/>
              </w:rPr>
            </w:pPr>
            <w:r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D0AFC7" w14:textId="23A24242" w:rsidR="00832866" w:rsidRPr="00EF06A7" w:rsidRDefault="00832866" w:rsidP="00DF33D4">
            <w:pPr>
              <w:keepNext/>
              <w:keepLines/>
              <w:spacing w:after="0"/>
              <w:jc w:val="center"/>
              <w:rPr>
                <w:rFonts w:ascii="Arial" w:hAnsi="Arial"/>
                <w:sz w:val="18"/>
              </w:rPr>
            </w:pPr>
            <w:r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25F40BCF" w14:textId="22D49786" w:rsidR="00832866" w:rsidRPr="00EF06A7" w:rsidRDefault="00832866" w:rsidP="00DF33D4">
            <w:pPr>
              <w:keepNext/>
              <w:keepLines/>
              <w:spacing w:after="0"/>
              <w:jc w:val="center"/>
              <w:rPr>
                <w:rFonts w:ascii="Arial" w:hAnsi="Arial"/>
                <w:sz w:val="18"/>
              </w:rPr>
            </w:pPr>
            <w:r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E75C59D" w14:textId="50C5B656" w:rsidR="00832866" w:rsidRPr="00EF06A7" w:rsidRDefault="00832866" w:rsidP="00DF33D4">
            <w:pPr>
              <w:keepNext/>
              <w:keepLines/>
              <w:spacing w:after="0"/>
              <w:jc w:val="center"/>
              <w:rPr>
                <w:rFonts w:ascii="Arial" w:hAnsi="Arial"/>
                <w:sz w:val="18"/>
              </w:rPr>
            </w:pPr>
            <w:r w:rsidRPr="00EF06A7">
              <w:rPr>
                <w:rFonts w:ascii="Arial" w:hAnsi="Arial"/>
                <w:sz w:val="18"/>
              </w:rPr>
              <w:t>(9)</w:t>
            </w:r>
          </w:p>
        </w:tc>
      </w:tr>
      <w:tr w:rsidR="00832866" w:rsidRPr="00EF06A7" w14:paraId="4F034F26" w14:textId="77777777" w:rsidTr="00DF33D4">
        <w:trPr>
          <w:trHeight w:val="70"/>
          <w:jc w:val="center"/>
        </w:trPr>
        <w:tc>
          <w:tcPr>
            <w:tcW w:w="1196" w:type="dxa"/>
            <w:vMerge/>
            <w:tcBorders>
              <w:left w:val="single" w:sz="4" w:space="0" w:color="auto"/>
              <w:bottom w:val="single" w:sz="4" w:space="0" w:color="auto"/>
              <w:right w:val="single" w:sz="4" w:space="0" w:color="auto"/>
            </w:tcBorders>
            <w:hideMark/>
          </w:tcPr>
          <w:p w14:paraId="33186C5F"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023FB1" w14:textId="77777777" w:rsidR="00832866" w:rsidRPr="00EF06A7" w:rsidRDefault="00832866" w:rsidP="00DF33D4">
            <w:pPr>
              <w:keepNext/>
              <w:keepLines/>
              <w:spacing w:after="0"/>
              <w:rPr>
                <w:rFonts w:ascii="Arial" w:hAnsi="Arial"/>
                <w:sz w:val="18"/>
              </w:rPr>
            </w:pPr>
            <w:r w:rsidRPr="00EF06A7">
              <w:rPr>
                <w:rFonts w:ascii="Arial" w:hAnsi="Arial"/>
                <w:sz w:val="18"/>
              </w:rPr>
              <w:t>CSI-RS</w:t>
            </w:r>
          </w:p>
          <w:p w14:paraId="30525892" w14:textId="77777777" w:rsidR="00832866" w:rsidRPr="00EF06A7" w:rsidRDefault="00832866" w:rsidP="00DF33D4">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1CA8C3" w14:textId="77777777" w:rsidR="00832866" w:rsidRPr="00EF06A7" w:rsidRDefault="00832866" w:rsidP="00DF33D4">
            <w:pPr>
              <w:keepNext/>
              <w:keepLines/>
              <w:spacing w:after="0"/>
              <w:jc w:val="center"/>
              <w:rPr>
                <w:rFonts w:ascii="Arial" w:hAnsi="Arial"/>
                <w:sz w:val="18"/>
              </w:rPr>
            </w:pPr>
            <w:r w:rsidRPr="00EF06A7">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08324E0"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22A454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AB1369F"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B89580A"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r>
      <w:tr w:rsidR="00832866" w:rsidRPr="00EF06A7" w14:paraId="60F6AFD4" w14:textId="77777777" w:rsidTr="00DF33D4">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4D0044A3" w14:textId="77777777" w:rsidR="00832866" w:rsidRPr="00EF06A7" w:rsidRDefault="00832866" w:rsidP="00DF33D4">
            <w:pPr>
              <w:keepNext/>
              <w:keepLines/>
              <w:spacing w:after="0"/>
              <w:rPr>
                <w:rFonts w:ascii="Arial" w:hAnsi="Arial"/>
                <w:sz w:val="18"/>
              </w:rPr>
            </w:pPr>
            <w:r w:rsidRPr="00EF06A7">
              <w:rPr>
                <w:rFonts w:ascii="Arial"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E560745" w14:textId="77777777" w:rsidR="00832866" w:rsidRPr="00EF06A7" w:rsidRDefault="00832866" w:rsidP="00DF33D4">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561A4AD"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DF76D0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1F23ED"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B20859"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F72296" w14:textId="77777777" w:rsidR="00832866" w:rsidRPr="00EF06A7" w:rsidRDefault="00832866" w:rsidP="00DF33D4">
            <w:pPr>
              <w:keepNext/>
              <w:keepLines/>
              <w:spacing w:after="0"/>
              <w:jc w:val="center"/>
              <w:rPr>
                <w:rFonts w:ascii="Arial" w:hAnsi="Arial"/>
                <w:sz w:val="18"/>
              </w:rPr>
            </w:pPr>
            <w:r w:rsidRPr="00EF06A7">
              <w:rPr>
                <w:rFonts w:ascii="Arial" w:hAnsi="Arial"/>
                <w:sz w:val="18"/>
              </w:rPr>
              <w:t>Periodic</w:t>
            </w:r>
          </w:p>
        </w:tc>
      </w:tr>
      <w:tr w:rsidR="00832866" w:rsidRPr="00EF06A7" w14:paraId="291F0E10" w14:textId="77777777" w:rsidTr="00DF33D4">
        <w:trPr>
          <w:trHeight w:val="70"/>
          <w:jc w:val="center"/>
        </w:trPr>
        <w:tc>
          <w:tcPr>
            <w:tcW w:w="1196" w:type="dxa"/>
            <w:vMerge/>
            <w:tcBorders>
              <w:left w:val="single" w:sz="4" w:space="0" w:color="auto"/>
              <w:right w:val="single" w:sz="4" w:space="0" w:color="auto"/>
            </w:tcBorders>
            <w:vAlign w:val="center"/>
          </w:tcPr>
          <w:p w14:paraId="72C441F6"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23746C" w14:textId="77777777" w:rsidR="00832866" w:rsidRPr="00EF06A7" w:rsidRDefault="00832866" w:rsidP="00DF33D4">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1364F64"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90886A" w14:textId="77777777" w:rsidR="00832866" w:rsidRPr="00EF06A7" w:rsidRDefault="00832866" w:rsidP="00DF33D4">
            <w:pPr>
              <w:keepNext/>
              <w:keepLines/>
              <w:spacing w:after="0"/>
              <w:jc w:val="center"/>
              <w:rPr>
                <w:rFonts w:ascii="Arial" w:hAnsi="Arial"/>
                <w:sz w:val="18"/>
              </w:rPr>
            </w:pPr>
            <w:r w:rsidRPr="00EF06A7">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2CE499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E9DBBA" w14:textId="77777777" w:rsidR="00832866" w:rsidRPr="00EF06A7" w:rsidRDefault="00832866" w:rsidP="00DF33D4">
            <w:pPr>
              <w:keepNext/>
              <w:keepLines/>
              <w:spacing w:after="0"/>
              <w:jc w:val="center"/>
              <w:rPr>
                <w:rFonts w:ascii="Arial" w:hAnsi="Arial"/>
                <w:sz w:val="18"/>
              </w:rPr>
            </w:pPr>
            <w:r w:rsidRPr="00EF06A7">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C9F5F7D" w14:textId="77777777" w:rsidR="00832866" w:rsidRPr="00EF06A7" w:rsidRDefault="002F1C72" w:rsidP="00DF33D4">
            <w:pPr>
              <w:keepNext/>
              <w:keepLines/>
              <w:spacing w:after="0"/>
              <w:jc w:val="center"/>
              <w:rPr>
                <w:rFonts w:ascii="Arial" w:hAnsi="Arial"/>
                <w:sz w:val="18"/>
              </w:rPr>
            </w:pPr>
            <w:r w:rsidRPr="00EF06A7">
              <w:rPr>
                <w:rFonts w:ascii="Arial" w:hAnsi="Arial"/>
                <w:sz w:val="18"/>
              </w:rPr>
              <w:t>4</w:t>
            </w:r>
          </w:p>
        </w:tc>
      </w:tr>
      <w:tr w:rsidR="00832866" w:rsidRPr="00EF06A7" w14:paraId="43F4F02B" w14:textId="77777777" w:rsidTr="00DF33D4">
        <w:trPr>
          <w:trHeight w:val="70"/>
          <w:jc w:val="center"/>
        </w:trPr>
        <w:tc>
          <w:tcPr>
            <w:tcW w:w="1196" w:type="dxa"/>
            <w:vMerge/>
            <w:tcBorders>
              <w:left w:val="single" w:sz="4" w:space="0" w:color="auto"/>
              <w:right w:val="single" w:sz="4" w:space="0" w:color="auto"/>
            </w:tcBorders>
            <w:vAlign w:val="center"/>
            <w:hideMark/>
          </w:tcPr>
          <w:p w14:paraId="276B3283"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7D95FE" w14:textId="77777777" w:rsidR="00832866" w:rsidRPr="00EF06A7" w:rsidRDefault="00832866" w:rsidP="00DF33D4">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AF01947"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0670C3"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A20DCF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9CA517E"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1A50D1D" w14:textId="77777777" w:rsidR="00832866" w:rsidRPr="00EF06A7" w:rsidRDefault="00832866" w:rsidP="00DF33D4">
            <w:pPr>
              <w:keepNext/>
              <w:keepLines/>
              <w:spacing w:after="0"/>
              <w:jc w:val="center"/>
              <w:rPr>
                <w:rFonts w:ascii="Arial" w:hAnsi="Arial"/>
                <w:sz w:val="18"/>
              </w:rPr>
            </w:pPr>
            <w:r w:rsidRPr="00EF06A7">
              <w:rPr>
                <w:rFonts w:ascii="Arial" w:hAnsi="Arial"/>
                <w:sz w:val="18"/>
              </w:rPr>
              <w:t>FD-CDM2</w:t>
            </w:r>
          </w:p>
        </w:tc>
      </w:tr>
      <w:tr w:rsidR="00832866" w:rsidRPr="00EF06A7" w14:paraId="5D453EDC" w14:textId="77777777" w:rsidTr="00DF33D4">
        <w:trPr>
          <w:trHeight w:val="70"/>
          <w:jc w:val="center"/>
        </w:trPr>
        <w:tc>
          <w:tcPr>
            <w:tcW w:w="1196" w:type="dxa"/>
            <w:vMerge/>
            <w:tcBorders>
              <w:left w:val="single" w:sz="4" w:space="0" w:color="auto"/>
              <w:right w:val="single" w:sz="4" w:space="0" w:color="auto"/>
            </w:tcBorders>
            <w:hideMark/>
          </w:tcPr>
          <w:p w14:paraId="26AE8B46"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121B441" w14:textId="77777777" w:rsidR="00832866" w:rsidRPr="00EF06A7" w:rsidRDefault="00832866" w:rsidP="00DF33D4">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50CE174"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31EFB0"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C516E5"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C0C0E8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595575C"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w:t>
            </w:r>
          </w:p>
        </w:tc>
      </w:tr>
      <w:tr w:rsidR="00832866" w:rsidRPr="00EF06A7" w14:paraId="0851A2F3" w14:textId="77777777" w:rsidTr="00DF33D4">
        <w:trPr>
          <w:trHeight w:val="70"/>
          <w:jc w:val="center"/>
        </w:trPr>
        <w:tc>
          <w:tcPr>
            <w:tcW w:w="1196" w:type="dxa"/>
            <w:vMerge/>
            <w:tcBorders>
              <w:left w:val="single" w:sz="4" w:space="0" w:color="auto"/>
              <w:right w:val="single" w:sz="4" w:space="0" w:color="auto"/>
            </w:tcBorders>
            <w:hideMark/>
          </w:tcPr>
          <w:p w14:paraId="448960FA" w14:textId="77777777" w:rsidR="00832866" w:rsidRPr="00EF06A7" w:rsidRDefault="00832866" w:rsidP="00DF33D4">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55A359A" w14:textId="77C8DF49" w:rsidR="00832866" w:rsidRPr="00EF06A7" w:rsidRDefault="00832866" w:rsidP="00DF33D4">
            <w:pPr>
              <w:keepNext/>
              <w:keepLines/>
              <w:spacing w:after="0"/>
              <w:rPr>
                <w:rFonts w:ascii="Arial" w:hAnsi="Arial"/>
                <w:sz w:val="18"/>
              </w:rPr>
            </w:pPr>
            <w:r w:rsidRPr="00EF06A7">
              <w:rPr>
                <w:rFonts w:ascii="Arial" w:hAnsi="Arial"/>
                <w:sz w:val="18"/>
              </w:rPr>
              <w:t>First subcarrier index in the PRB used for CSI-RS</w:t>
            </w:r>
            <w:r w:rsidRPr="00EF06A7" w:rsidDel="0032520A">
              <w:rPr>
                <w:rFonts w:ascii="Arial" w:hAnsi="Arial"/>
                <w:sz w:val="18"/>
              </w:rPr>
              <w:t xml:space="preserve"> </w:t>
            </w:r>
            <w:r w:rsidRPr="00EF06A7">
              <w:rPr>
                <w:rFonts w:ascii="Arial" w:hAnsi="Arial"/>
                <w:sz w:val="18"/>
              </w:rPr>
              <w:t>(k</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0C74C88"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CFD35A" w14:textId="702AF8D0" w:rsidR="00832866" w:rsidRPr="00EF06A7" w:rsidRDefault="00832866" w:rsidP="00DF33D4">
            <w:pPr>
              <w:keepNext/>
              <w:keepLines/>
              <w:spacing w:after="0"/>
              <w:jc w:val="center"/>
              <w:rPr>
                <w:rFonts w:ascii="Arial" w:hAnsi="Arial"/>
                <w:sz w:val="18"/>
              </w:rPr>
            </w:pPr>
            <w:r w:rsidRPr="00EF06A7">
              <w:rPr>
                <w:rFonts w:ascii="Arial"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27EBE449" w14:textId="3B984929" w:rsidR="00832866" w:rsidRPr="00EF06A7" w:rsidRDefault="00832866" w:rsidP="00DF33D4">
            <w:pPr>
              <w:keepNext/>
              <w:keepLines/>
              <w:spacing w:after="0"/>
              <w:jc w:val="center"/>
              <w:rPr>
                <w:rFonts w:ascii="Arial" w:hAnsi="Arial"/>
                <w:sz w:val="18"/>
              </w:rPr>
            </w:pPr>
            <w:r w:rsidRPr="00EF06A7">
              <w:rPr>
                <w:rFonts w:ascii="Arial"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FA18E07" w14:textId="5C3B7EA3" w:rsidR="00832866" w:rsidRPr="00EF06A7" w:rsidRDefault="00832866" w:rsidP="00DF33D4">
            <w:pPr>
              <w:keepNext/>
              <w:keepLines/>
              <w:spacing w:after="0"/>
              <w:jc w:val="center"/>
              <w:rPr>
                <w:rFonts w:ascii="Arial" w:hAnsi="Arial"/>
                <w:sz w:val="18"/>
              </w:rPr>
            </w:pPr>
            <w:r w:rsidRPr="00EF06A7">
              <w:rPr>
                <w:rFonts w:ascii="Arial"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3D25D4A" w14:textId="71761DC3" w:rsidR="00832866" w:rsidRPr="00EF06A7" w:rsidRDefault="00832866" w:rsidP="00DF33D4">
            <w:pPr>
              <w:keepNext/>
              <w:keepLines/>
              <w:spacing w:after="0"/>
              <w:jc w:val="center"/>
              <w:rPr>
                <w:rFonts w:ascii="Arial" w:hAnsi="Arial"/>
                <w:sz w:val="18"/>
              </w:rPr>
            </w:pPr>
            <w:r w:rsidRPr="00EF06A7">
              <w:rPr>
                <w:rFonts w:ascii="Arial" w:hAnsi="Arial"/>
                <w:sz w:val="18"/>
              </w:rPr>
              <w:t>Row 4 (0)</w:t>
            </w:r>
          </w:p>
        </w:tc>
      </w:tr>
      <w:tr w:rsidR="00832866" w:rsidRPr="00EF06A7" w14:paraId="2824C73C" w14:textId="77777777" w:rsidTr="00DF33D4">
        <w:trPr>
          <w:trHeight w:val="70"/>
          <w:jc w:val="center"/>
        </w:trPr>
        <w:tc>
          <w:tcPr>
            <w:tcW w:w="1196" w:type="dxa"/>
            <w:vMerge/>
            <w:tcBorders>
              <w:left w:val="single" w:sz="4" w:space="0" w:color="auto"/>
              <w:right w:val="single" w:sz="4" w:space="0" w:color="auto"/>
            </w:tcBorders>
            <w:hideMark/>
          </w:tcPr>
          <w:p w14:paraId="3EE4E732"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86355D" w14:textId="25F06090" w:rsidR="00832866" w:rsidRPr="00EF06A7" w:rsidRDefault="00832866" w:rsidP="00DF33D4">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DBA2693" w14:textId="77777777" w:rsidR="00832866" w:rsidRPr="00EF06A7" w:rsidRDefault="00832866" w:rsidP="00DF33D4">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669D8F" w14:textId="11B529F7" w:rsidR="00832866" w:rsidRPr="00EF06A7" w:rsidRDefault="00832866" w:rsidP="00DF33D4">
            <w:pPr>
              <w:keepNext/>
              <w:keepLines/>
              <w:spacing w:after="0"/>
              <w:jc w:val="center"/>
              <w:rPr>
                <w:rFonts w:ascii="Arial" w:hAnsi="Arial"/>
                <w:sz w:val="18"/>
              </w:rPr>
            </w:pPr>
            <w:r w:rsidRPr="00EF06A7">
              <w:rPr>
                <w:rFonts w:ascii="Arial"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50B74DB7" w14:textId="6E179E4D" w:rsidR="00832866" w:rsidRPr="00EF06A7" w:rsidRDefault="00832866" w:rsidP="00DF33D4">
            <w:pPr>
              <w:keepNext/>
              <w:keepLines/>
              <w:spacing w:after="0"/>
              <w:jc w:val="center"/>
              <w:rPr>
                <w:rFonts w:ascii="Arial" w:hAnsi="Arial"/>
                <w:sz w:val="18"/>
              </w:rPr>
            </w:pPr>
            <w:r w:rsidRPr="00EF06A7">
              <w:rPr>
                <w:rFonts w:ascii="Arial"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32D4C5C" w14:textId="1B20EB4F" w:rsidR="00832866" w:rsidRPr="00EF06A7" w:rsidRDefault="00832866" w:rsidP="00DF33D4">
            <w:pPr>
              <w:keepNext/>
              <w:keepLines/>
              <w:spacing w:after="0"/>
              <w:jc w:val="center"/>
              <w:rPr>
                <w:rFonts w:ascii="Arial" w:hAnsi="Arial"/>
                <w:sz w:val="18"/>
              </w:rPr>
            </w:pPr>
            <w:r w:rsidRPr="00EF06A7">
              <w:rPr>
                <w:rFonts w:ascii="Arial"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BD727F6" w14:textId="58EFE893" w:rsidR="00832866" w:rsidRPr="00EF06A7" w:rsidRDefault="00832866" w:rsidP="00DF33D4">
            <w:pPr>
              <w:keepNext/>
              <w:keepLines/>
              <w:spacing w:after="0"/>
              <w:jc w:val="center"/>
              <w:rPr>
                <w:rFonts w:ascii="Arial" w:hAnsi="Arial"/>
                <w:sz w:val="18"/>
              </w:rPr>
            </w:pPr>
            <w:r w:rsidRPr="00EF06A7">
              <w:rPr>
                <w:rFonts w:ascii="Arial" w:hAnsi="Arial"/>
                <w:sz w:val="18"/>
              </w:rPr>
              <w:t>(13)</w:t>
            </w:r>
          </w:p>
        </w:tc>
      </w:tr>
      <w:tr w:rsidR="00832866" w:rsidRPr="00EF06A7" w14:paraId="71D22DB4" w14:textId="77777777" w:rsidTr="00DF33D4">
        <w:trPr>
          <w:trHeight w:val="70"/>
          <w:jc w:val="center"/>
        </w:trPr>
        <w:tc>
          <w:tcPr>
            <w:tcW w:w="1196" w:type="dxa"/>
            <w:vMerge/>
            <w:tcBorders>
              <w:left w:val="single" w:sz="4" w:space="0" w:color="auto"/>
              <w:right w:val="single" w:sz="4" w:space="0" w:color="auto"/>
            </w:tcBorders>
            <w:hideMark/>
          </w:tcPr>
          <w:p w14:paraId="25FC0B7C" w14:textId="77777777" w:rsidR="00832866" w:rsidRPr="00EF06A7" w:rsidRDefault="00832866" w:rsidP="00DF33D4">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15160D9" w14:textId="77777777" w:rsidR="00832866" w:rsidRPr="00EF06A7" w:rsidRDefault="00832866" w:rsidP="00DF33D4">
            <w:pPr>
              <w:keepNext/>
              <w:keepLines/>
              <w:spacing w:after="0"/>
              <w:rPr>
                <w:rFonts w:ascii="Arial" w:hAnsi="Arial"/>
                <w:sz w:val="18"/>
              </w:rPr>
            </w:pPr>
            <w:r w:rsidRPr="00EF06A7">
              <w:rPr>
                <w:rFonts w:ascii="Arial" w:hAnsi="Arial"/>
                <w:sz w:val="18"/>
              </w:rPr>
              <w:t>NZP CSI-RS-timeConfig</w:t>
            </w:r>
          </w:p>
          <w:p w14:paraId="39FD45A4" w14:textId="77777777" w:rsidR="00832866" w:rsidRPr="00EF06A7" w:rsidRDefault="00832866" w:rsidP="00DF33D4">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65722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D835C2"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3B92F7D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039EA71"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8E3AF8B" w14:textId="77777777" w:rsidR="00832866" w:rsidRPr="00EF06A7" w:rsidRDefault="00832866" w:rsidP="00DF33D4">
            <w:pPr>
              <w:keepNext/>
              <w:keepLines/>
              <w:spacing w:after="0"/>
              <w:jc w:val="center"/>
              <w:rPr>
                <w:rFonts w:ascii="Arial" w:hAnsi="Arial"/>
                <w:sz w:val="18"/>
              </w:rPr>
            </w:pPr>
            <w:r w:rsidRPr="00EF06A7">
              <w:rPr>
                <w:rFonts w:ascii="Arial" w:hAnsi="Arial"/>
                <w:sz w:val="18"/>
              </w:rPr>
              <w:t>10/1</w:t>
            </w:r>
          </w:p>
        </w:tc>
      </w:tr>
      <w:tr w:rsidR="00E266F0" w:rsidRPr="00EF06A7" w14:paraId="297AEB38" w14:textId="77777777" w:rsidTr="00DF33D4">
        <w:trPr>
          <w:trHeight w:val="70"/>
          <w:jc w:val="center"/>
        </w:trPr>
        <w:tc>
          <w:tcPr>
            <w:tcW w:w="1196" w:type="dxa"/>
            <w:vMerge w:val="restart"/>
            <w:tcBorders>
              <w:left w:val="single" w:sz="4" w:space="0" w:color="auto"/>
              <w:right w:val="single" w:sz="4" w:space="0" w:color="auto"/>
            </w:tcBorders>
          </w:tcPr>
          <w:p w14:paraId="273033CD" w14:textId="77777777" w:rsidR="00E266F0" w:rsidRPr="00EF06A7" w:rsidRDefault="00E266F0" w:rsidP="00E266F0">
            <w:pPr>
              <w:keepNext/>
              <w:keepLines/>
              <w:spacing w:after="0"/>
              <w:rPr>
                <w:rFonts w:ascii="Arial" w:hAnsi="Arial"/>
                <w:sz w:val="18"/>
              </w:rPr>
            </w:pPr>
            <w:r w:rsidRPr="00EF06A7">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F3FF80A" w14:textId="77777777" w:rsidR="00E266F0" w:rsidRPr="00EF06A7" w:rsidRDefault="00E266F0" w:rsidP="00E266F0">
            <w:pPr>
              <w:keepNext/>
              <w:keepLines/>
              <w:spacing w:after="0"/>
              <w:rPr>
                <w:rFonts w:ascii="Arial" w:hAnsi="Arial"/>
                <w:sz w:val="18"/>
              </w:rPr>
            </w:pPr>
            <w:r w:rsidRPr="00EF06A7">
              <w:rPr>
                <w:rFonts w:ascii="Arial" w:eastAsia="SimSun" w:hAnsi="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41B9D27"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68D562" w14:textId="77777777" w:rsidR="00E266F0" w:rsidRPr="00EF06A7" w:rsidRDefault="00E266F0" w:rsidP="00E266F0">
            <w:pPr>
              <w:keepNext/>
              <w:keepLines/>
              <w:spacing w:after="0"/>
              <w:jc w:val="center"/>
              <w:rPr>
                <w:rFonts w:ascii="Arial"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ACEDFE0" w14:textId="77777777" w:rsidR="00E266F0" w:rsidRPr="00EF06A7" w:rsidRDefault="00E266F0" w:rsidP="00E266F0">
            <w:pPr>
              <w:keepNext/>
              <w:keepLines/>
              <w:spacing w:after="0"/>
              <w:jc w:val="center"/>
              <w:rPr>
                <w:rFonts w:ascii="Arial"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D6F74F4" w14:textId="77777777" w:rsidR="00E266F0" w:rsidRPr="00EF06A7" w:rsidRDefault="00E266F0" w:rsidP="00E266F0">
            <w:pPr>
              <w:keepNext/>
              <w:keepLines/>
              <w:spacing w:after="0"/>
              <w:jc w:val="center"/>
              <w:rPr>
                <w:rFonts w:ascii="Arial" w:hAnsi="Arial"/>
                <w:sz w:val="18"/>
              </w:rPr>
            </w:pPr>
            <w:r w:rsidRPr="00EF06A7">
              <w:rPr>
                <w:rFonts w:ascii="Arial" w:eastAsia="SimSun"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7E6BA04" w14:textId="77777777" w:rsidR="00E266F0" w:rsidRPr="00EF06A7" w:rsidRDefault="00E266F0" w:rsidP="00E266F0">
            <w:pPr>
              <w:keepNext/>
              <w:keepLines/>
              <w:spacing w:after="0"/>
              <w:jc w:val="center"/>
              <w:rPr>
                <w:rFonts w:ascii="Arial" w:hAnsi="Arial"/>
                <w:sz w:val="18"/>
              </w:rPr>
            </w:pPr>
            <w:r w:rsidRPr="00EF06A7">
              <w:rPr>
                <w:rFonts w:ascii="Arial" w:eastAsia="SimSun" w:hAnsi="Arial"/>
                <w:sz w:val="18"/>
                <w:lang w:eastAsia="zh-CN"/>
              </w:rPr>
              <w:t>Periodic</w:t>
            </w:r>
          </w:p>
        </w:tc>
      </w:tr>
      <w:tr w:rsidR="00E266F0" w:rsidRPr="00EF06A7" w14:paraId="671141DA" w14:textId="77777777" w:rsidTr="00DF33D4">
        <w:trPr>
          <w:trHeight w:val="70"/>
          <w:jc w:val="center"/>
        </w:trPr>
        <w:tc>
          <w:tcPr>
            <w:tcW w:w="1196" w:type="dxa"/>
            <w:vMerge/>
            <w:tcBorders>
              <w:left w:val="single" w:sz="4" w:space="0" w:color="auto"/>
              <w:right w:val="single" w:sz="4" w:space="0" w:color="auto"/>
            </w:tcBorders>
            <w:hideMark/>
          </w:tcPr>
          <w:p w14:paraId="6B9E8CEC" w14:textId="77777777" w:rsidR="00E266F0" w:rsidRPr="00EF06A7" w:rsidRDefault="00E266F0" w:rsidP="00E266F0">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C9121CF" w14:textId="77777777" w:rsidR="00E266F0" w:rsidRPr="00EF06A7" w:rsidRDefault="00E266F0" w:rsidP="00E266F0">
            <w:pPr>
              <w:keepNext/>
              <w:keepLines/>
              <w:spacing w:after="0"/>
              <w:rPr>
                <w:rFonts w:ascii="Arial" w:hAnsi="Arial"/>
                <w:sz w:val="18"/>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6CAE794"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22E96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436065E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4319705"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D7B87B0"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attern 0</w:t>
            </w:r>
          </w:p>
        </w:tc>
      </w:tr>
      <w:tr w:rsidR="00E266F0" w:rsidRPr="00EF06A7" w14:paraId="24B3EB4E" w14:textId="77777777" w:rsidTr="00DF33D4">
        <w:trPr>
          <w:trHeight w:val="70"/>
          <w:jc w:val="center"/>
        </w:trPr>
        <w:tc>
          <w:tcPr>
            <w:tcW w:w="1196" w:type="dxa"/>
            <w:vMerge/>
            <w:tcBorders>
              <w:left w:val="single" w:sz="4" w:space="0" w:color="auto"/>
              <w:right w:val="single" w:sz="4" w:space="0" w:color="auto"/>
            </w:tcBorders>
            <w:hideMark/>
          </w:tcPr>
          <w:p w14:paraId="1C183D03" w14:textId="77777777" w:rsidR="00E266F0" w:rsidRPr="00EF06A7" w:rsidRDefault="00E266F0" w:rsidP="00E266F0">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8E95662" w14:textId="77777777" w:rsidR="00E266F0" w:rsidRPr="00EF06A7" w:rsidRDefault="00E266F0" w:rsidP="00E266F0">
            <w:pPr>
              <w:keepNext/>
              <w:keepLines/>
              <w:spacing w:after="0"/>
              <w:rPr>
                <w:rFonts w:ascii="Arial" w:hAnsi="Arial"/>
                <w:sz w:val="18"/>
              </w:rPr>
            </w:pPr>
            <w:r w:rsidRPr="00EF06A7">
              <w:rPr>
                <w:rFonts w:ascii="Arial" w:hAnsi="Arial"/>
                <w:sz w:val="18"/>
              </w:rPr>
              <w:t>CSI-IM Resource Mapping</w:t>
            </w:r>
          </w:p>
          <w:p w14:paraId="5AA3D394" w14:textId="77777777" w:rsidR="00E266F0" w:rsidRPr="00EF06A7" w:rsidRDefault="00E266F0" w:rsidP="00E266F0">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F8B6C5"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58893E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39E29A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5B0E2B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DF6EB7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4,9)</w:t>
            </w:r>
          </w:p>
        </w:tc>
      </w:tr>
      <w:tr w:rsidR="00E266F0" w:rsidRPr="00EF06A7" w14:paraId="72E963ED" w14:textId="77777777" w:rsidTr="00DF33D4">
        <w:trPr>
          <w:trHeight w:val="70"/>
          <w:jc w:val="center"/>
        </w:trPr>
        <w:tc>
          <w:tcPr>
            <w:tcW w:w="1196" w:type="dxa"/>
            <w:vMerge/>
            <w:tcBorders>
              <w:left w:val="single" w:sz="4" w:space="0" w:color="auto"/>
              <w:bottom w:val="single" w:sz="4" w:space="0" w:color="auto"/>
              <w:right w:val="single" w:sz="4" w:space="0" w:color="auto"/>
            </w:tcBorders>
            <w:hideMark/>
          </w:tcPr>
          <w:p w14:paraId="2556D638" w14:textId="77777777" w:rsidR="00E266F0" w:rsidRPr="00EF06A7" w:rsidRDefault="00E266F0" w:rsidP="00E266F0">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F64F5BE" w14:textId="77777777" w:rsidR="00E266F0" w:rsidRPr="00EF06A7" w:rsidRDefault="00E266F0" w:rsidP="00E266F0">
            <w:pPr>
              <w:keepNext/>
              <w:keepLines/>
              <w:spacing w:after="0"/>
              <w:rPr>
                <w:rFonts w:ascii="Arial" w:hAnsi="Arial"/>
                <w:sz w:val="18"/>
              </w:rPr>
            </w:pPr>
            <w:r w:rsidRPr="00EF06A7">
              <w:rPr>
                <w:rFonts w:ascii="Arial" w:hAnsi="Arial"/>
                <w:sz w:val="18"/>
              </w:rPr>
              <w:t>CSI-IM timeConfig</w:t>
            </w:r>
          </w:p>
          <w:p w14:paraId="2F3433DF" w14:textId="77777777" w:rsidR="00E266F0" w:rsidRPr="00EF06A7" w:rsidRDefault="00E266F0" w:rsidP="00E266F0">
            <w:pPr>
              <w:keepNext/>
              <w:keepLines/>
              <w:spacing w:after="0"/>
              <w:rPr>
                <w:rFonts w:ascii="Arial" w:hAnsi="Arial"/>
                <w:sz w:val="18"/>
              </w:rPr>
            </w:pPr>
            <w:r w:rsidRPr="00EF06A7">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0B6AE2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B44EF14"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E94C05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A3822D"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AC5D78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1</w:t>
            </w:r>
          </w:p>
        </w:tc>
      </w:tr>
      <w:tr w:rsidR="00E266F0" w:rsidRPr="00EF06A7" w14:paraId="18E107A1"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EAB62CB" w14:textId="77777777" w:rsidR="00E266F0" w:rsidRPr="00EF06A7" w:rsidRDefault="00E266F0" w:rsidP="00E266F0">
            <w:pPr>
              <w:keepNext/>
              <w:keepLines/>
              <w:spacing w:after="0"/>
              <w:rPr>
                <w:rFonts w:ascii="Arial" w:hAnsi="Arial"/>
                <w:sz w:val="18"/>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FFA14F0"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01F32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DDA39A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E343C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AC8115"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eriodic</w:t>
            </w:r>
          </w:p>
        </w:tc>
      </w:tr>
      <w:tr w:rsidR="00E266F0" w:rsidRPr="00EF06A7" w14:paraId="1AC51F1D"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BEE6EDA" w14:textId="77777777" w:rsidR="00E266F0" w:rsidRPr="00EF06A7" w:rsidRDefault="00E266F0" w:rsidP="00E266F0">
            <w:pPr>
              <w:keepNext/>
              <w:keepLines/>
              <w:spacing w:after="0"/>
              <w:rPr>
                <w:rFonts w:ascii="Arial" w:hAnsi="Arial"/>
                <w:sz w:val="18"/>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51F5FFC"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B228A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0CD796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45B79194"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E58ABD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able 2</w:t>
            </w:r>
          </w:p>
        </w:tc>
      </w:tr>
      <w:tr w:rsidR="00E266F0" w:rsidRPr="00EF06A7" w14:paraId="58A51B8F"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747645E" w14:textId="77777777" w:rsidR="00E266F0" w:rsidRPr="00EF06A7" w:rsidRDefault="00E266F0" w:rsidP="00E266F0">
            <w:pPr>
              <w:keepNext/>
              <w:keepLines/>
              <w:spacing w:after="0"/>
              <w:rPr>
                <w:rFonts w:ascii="Arial" w:hAnsi="Arial"/>
                <w:sz w:val="18"/>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8E232E8"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C7B012" w14:textId="77777777" w:rsidR="00E266F0" w:rsidRPr="00EF06A7" w:rsidRDefault="00E266F0" w:rsidP="00E266F0">
            <w:pPr>
              <w:keepNext/>
              <w:keepLines/>
              <w:spacing w:after="0"/>
              <w:jc w:val="center"/>
              <w:rPr>
                <w:rFonts w:ascii="Arial" w:hAnsi="Arial"/>
                <w:sz w:val="18"/>
              </w:rPr>
            </w:pPr>
            <w:r w:rsidRPr="00EF06A7">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FBA6872" w14:textId="77777777" w:rsidR="00E266F0" w:rsidRPr="00EF06A7" w:rsidRDefault="00E266F0" w:rsidP="00E266F0">
            <w:pPr>
              <w:keepNext/>
              <w:keepLines/>
              <w:spacing w:after="0"/>
              <w:jc w:val="center"/>
              <w:rPr>
                <w:rFonts w:ascii="Arial" w:hAnsi="Arial"/>
                <w:sz w:val="18"/>
              </w:rPr>
            </w:pPr>
            <w:r w:rsidRPr="00EF06A7">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D45C94F" w14:textId="77777777" w:rsidR="00E266F0" w:rsidRPr="00EF06A7" w:rsidRDefault="00E266F0" w:rsidP="00E266F0">
            <w:pPr>
              <w:keepNext/>
              <w:keepLines/>
              <w:spacing w:after="0"/>
              <w:jc w:val="center"/>
              <w:rPr>
                <w:rFonts w:ascii="Arial" w:hAnsi="Arial"/>
                <w:iCs/>
                <w:sz w:val="18"/>
              </w:rPr>
            </w:pPr>
            <w:r w:rsidRPr="00EF06A7">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48CB1E" w14:textId="77777777" w:rsidR="00E266F0" w:rsidRPr="00EF06A7" w:rsidRDefault="00E266F0" w:rsidP="00E266F0">
            <w:pPr>
              <w:keepNext/>
              <w:keepLines/>
              <w:spacing w:after="0"/>
              <w:jc w:val="center"/>
              <w:rPr>
                <w:rFonts w:ascii="Arial" w:hAnsi="Arial"/>
                <w:iCs/>
                <w:sz w:val="18"/>
              </w:rPr>
            </w:pPr>
            <w:r w:rsidRPr="00EF06A7">
              <w:rPr>
                <w:rFonts w:ascii="Arial" w:hAnsi="Arial"/>
                <w:iCs/>
                <w:sz w:val="18"/>
              </w:rPr>
              <w:t>cri-RI-PMI-CQI</w:t>
            </w:r>
          </w:p>
        </w:tc>
      </w:tr>
      <w:tr w:rsidR="00E266F0" w:rsidRPr="00EF06A7" w14:paraId="296DE5FD"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11F18BC" w14:textId="77777777" w:rsidR="00E266F0" w:rsidRPr="00EF06A7" w:rsidRDefault="00E266F0" w:rsidP="00E266F0">
            <w:pPr>
              <w:keepNext/>
              <w:keepLines/>
              <w:spacing w:after="0"/>
              <w:rPr>
                <w:rFonts w:ascii="Arial" w:hAnsi="Arial"/>
                <w:sz w:val="18"/>
              </w:rPr>
            </w:pPr>
            <w:r w:rsidRPr="00EF06A7">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104D1B2"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ED54A3" w14:textId="77777777" w:rsidR="00E266F0" w:rsidRPr="00EF06A7" w:rsidRDefault="00E266F0" w:rsidP="00E266F0">
            <w:pPr>
              <w:keepNext/>
              <w:keepLines/>
              <w:spacing w:after="0"/>
              <w:jc w:val="center"/>
              <w:rPr>
                <w:rFonts w:ascii="Arial" w:hAnsi="Arial"/>
                <w:iCs/>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BD4A2D1" w14:textId="77777777" w:rsidR="00E266F0" w:rsidRPr="00EF06A7" w:rsidRDefault="00E266F0" w:rsidP="00E266F0">
            <w:pPr>
              <w:keepNext/>
              <w:keepLines/>
              <w:spacing w:after="0"/>
              <w:jc w:val="center"/>
              <w:rPr>
                <w:rFonts w:ascii="Arial" w:hAnsi="Arial"/>
                <w:iCs/>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770F35" w14:textId="77777777" w:rsidR="00E266F0" w:rsidRPr="00EF06A7" w:rsidRDefault="00E266F0" w:rsidP="00E266F0">
            <w:pPr>
              <w:keepNext/>
              <w:keepLines/>
              <w:spacing w:after="0"/>
              <w:jc w:val="center"/>
              <w:rPr>
                <w:rFonts w:ascii="Arial" w:hAnsi="Arial"/>
                <w:iCs/>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D8F3194" w14:textId="77777777" w:rsidR="00E266F0" w:rsidRPr="00EF06A7" w:rsidRDefault="00E266F0" w:rsidP="00E266F0">
            <w:pPr>
              <w:keepNext/>
              <w:keepLines/>
              <w:spacing w:after="0"/>
              <w:jc w:val="center"/>
              <w:rPr>
                <w:rFonts w:ascii="Arial" w:hAnsi="Arial"/>
                <w:iCs/>
                <w:sz w:val="18"/>
              </w:rPr>
            </w:pPr>
            <w:r w:rsidRPr="00EF06A7">
              <w:rPr>
                <w:rFonts w:ascii="Arial" w:hAnsi="Arial"/>
                <w:sz w:val="18"/>
              </w:rPr>
              <w:t>not configured</w:t>
            </w:r>
          </w:p>
        </w:tc>
      </w:tr>
      <w:tr w:rsidR="00E266F0" w:rsidRPr="00EF06A7" w14:paraId="5399982C"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81CF20C" w14:textId="77777777" w:rsidR="00E266F0" w:rsidRPr="00EF06A7" w:rsidRDefault="00E266F0" w:rsidP="00E266F0">
            <w:pPr>
              <w:keepNext/>
              <w:keepLines/>
              <w:spacing w:after="0"/>
              <w:rPr>
                <w:rFonts w:ascii="Arial" w:hAnsi="Arial"/>
                <w:sz w:val="18"/>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97EC015"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9B93B5"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17E7BCC"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5FE9F2"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69EC28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ot configured</w:t>
            </w:r>
          </w:p>
        </w:tc>
      </w:tr>
      <w:tr w:rsidR="00E266F0" w:rsidRPr="00EF06A7" w14:paraId="1738666A"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66FB5BD" w14:textId="77777777" w:rsidR="00E266F0" w:rsidRPr="00EF06A7" w:rsidRDefault="00E266F0" w:rsidP="00E266F0">
            <w:pPr>
              <w:keepNext/>
              <w:keepLines/>
              <w:spacing w:after="0"/>
              <w:rPr>
                <w:rFonts w:ascii="Arial" w:hAnsi="Arial"/>
                <w:sz w:val="18"/>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69BE0C3"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0A6F2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C5734F6"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8979CA2"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B60AF7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r>
      <w:tr w:rsidR="00E266F0" w:rsidRPr="00EF06A7" w14:paraId="3DA3C297"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9BD9F7C" w14:textId="77777777" w:rsidR="00E266F0" w:rsidRPr="00EF06A7" w:rsidRDefault="00E266F0" w:rsidP="00E266F0">
            <w:pPr>
              <w:keepNext/>
              <w:keepLines/>
              <w:spacing w:after="0"/>
              <w:rPr>
                <w:rFonts w:ascii="Arial" w:hAnsi="Arial"/>
                <w:sz w:val="18"/>
              </w:rPr>
            </w:pPr>
            <w:r w:rsidRPr="00EF06A7">
              <w:rPr>
                <w:rFonts w:ascii="Arial" w:hAnsi="Arial"/>
                <w:sz w:val="18"/>
              </w:rPr>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A9C53FB"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A4E884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1CF835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EF194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FAA26E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Wideband</w:t>
            </w:r>
          </w:p>
        </w:tc>
      </w:tr>
      <w:tr w:rsidR="00E266F0" w:rsidRPr="00EF06A7" w14:paraId="34F3DE5E"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6CDDC4" w14:textId="77777777" w:rsidR="00E266F0" w:rsidRPr="00EF06A7" w:rsidRDefault="00E266F0" w:rsidP="00E266F0">
            <w:pPr>
              <w:keepNext/>
              <w:keepLines/>
              <w:spacing w:after="0"/>
              <w:rPr>
                <w:rFonts w:ascii="Arial" w:hAnsi="Arial"/>
                <w:sz w:val="18"/>
              </w:rPr>
            </w:pPr>
            <w:r w:rsidRPr="00EF06A7">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418489E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4AB841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2F7350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0BA431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4AD3C6C"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6</w:t>
            </w:r>
          </w:p>
        </w:tc>
      </w:tr>
      <w:tr w:rsidR="00E266F0" w:rsidRPr="00EF06A7" w14:paraId="5BDE0795"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AA67B9E" w14:textId="77777777" w:rsidR="00E266F0" w:rsidRPr="00EF06A7" w:rsidRDefault="00E266F0" w:rsidP="00E266F0">
            <w:pPr>
              <w:keepNext/>
              <w:keepLines/>
              <w:spacing w:after="0"/>
              <w:rPr>
                <w:rFonts w:ascii="Arial" w:hAnsi="Arial"/>
                <w:sz w:val="18"/>
              </w:rPr>
            </w:pPr>
            <w:r w:rsidRPr="00EF06A7">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FE10A1B"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4D800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3348A2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1A56B5D"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2149D29"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111111</w:t>
            </w:r>
          </w:p>
        </w:tc>
      </w:tr>
      <w:tr w:rsidR="00E266F0" w:rsidRPr="00EF06A7" w14:paraId="5557A18D"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D5C93A" w14:textId="77777777" w:rsidR="00E266F0" w:rsidRPr="00EF06A7" w:rsidRDefault="00E266F0" w:rsidP="00E266F0">
            <w:pPr>
              <w:keepNext/>
              <w:keepLines/>
              <w:spacing w:after="0"/>
              <w:rPr>
                <w:rFonts w:ascii="Arial" w:hAnsi="Arial"/>
                <w:sz w:val="18"/>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9597B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0E9A1F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DF6746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2DBF200"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ADFC36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0/</w:t>
            </w:r>
            <w:r w:rsidR="00455FE9" w:rsidRPr="00EF06A7">
              <w:rPr>
                <w:rFonts w:ascii="Arial" w:hAnsi="Arial"/>
                <w:sz w:val="18"/>
              </w:rPr>
              <w:t>9</w:t>
            </w:r>
          </w:p>
        </w:tc>
      </w:tr>
      <w:tr w:rsidR="00E266F0" w:rsidRPr="00EF06A7" w14:paraId="3CFED1E1" w14:textId="77777777" w:rsidTr="00DF33D4">
        <w:trPr>
          <w:trHeight w:val="70"/>
          <w:jc w:val="center"/>
        </w:trPr>
        <w:tc>
          <w:tcPr>
            <w:tcW w:w="1267" w:type="dxa"/>
            <w:gridSpan w:val="2"/>
            <w:vMerge w:val="restart"/>
            <w:tcBorders>
              <w:top w:val="single" w:sz="4" w:space="0" w:color="auto"/>
              <w:left w:val="single" w:sz="4" w:space="0" w:color="auto"/>
              <w:right w:val="single" w:sz="4" w:space="0" w:color="auto"/>
            </w:tcBorders>
            <w:hideMark/>
          </w:tcPr>
          <w:p w14:paraId="1DDD9057" w14:textId="77777777" w:rsidR="00E266F0" w:rsidRPr="00EF06A7" w:rsidRDefault="00E266F0" w:rsidP="00E266F0">
            <w:pPr>
              <w:keepNext/>
              <w:keepLines/>
              <w:spacing w:after="0"/>
              <w:rPr>
                <w:rFonts w:ascii="Arial" w:hAnsi="Arial"/>
                <w:sz w:val="18"/>
              </w:rPr>
            </w:pPr>
            <w:r w:rsidRPr="00EF06A7">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7F72595" w14:textId="77777777" w:rsidR="00E266F0" w:rsidRPr="00EF06A7" w:rsidRDefault="00E266F0" w:rsidP="00E266F0">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F69A603"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12959C"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B025752"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3DC8980"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E93F3D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typeI-SinglePanel</w:t>
            </w:r>
          </w:p>
        </w:tc>
      </w:tr>
      <w:tr w:rsidR="00E266F0" w:rsidRPr="00EF06A7" w14:paraId="03EF5F3E" w14:textId="77777777" w:rsidTr="00DF33D4">
        <w:trPr>
          <w:trHeight w:val="70"/>
          <w:jc w:val="center"/>
        </w:trPr>
        <w:tc>
          <w:tcPr>
            <w:tcW w:w="1267" w:type="dxa"/>
            <w:gridSpan w:val="2"/>
            <w:vMerge/>
            <w:tcBorders>
              <w:left w:val="single" w:sz="4" w:space="0" w:color="auto"/>
              <w:right w:val="single" w:sz="4" w:space="0" w:color="auto"/>
            </w:tcBorders>
            <w:hideMark/>
          </w:tcPr>
          <w:p w14:paraId="16C67CEF" w14:textId="77777777" w:rsidR="00E266F0" w:rsidRPr="00EF06A7" w:rsidRDefault="00E266F0" w:rsidP="00E266F0">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57B38848" w14:textId="77777777" w:rsidR="00E266F0" w:rsidRPr="00EF06A7" w:rsidRDefault="00E266F0" w:rsidP="00E266F0">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D80197C"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5E700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FFCAF6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BE21415"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29214D"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r>
      <w:tr w:rsidR="00E266F0" w:rsidRPr="00EF06A7" w14:paraId="39F74D7C" w14:textId="77777777" w:rsidTr="00DF33D4">
        <w:trPr>
          <w:trHeight w:val="70"/>
          <w:jc w:val="center"/>
        </w:trPr>
        <w:tc>
          <w:tcPr>
            <w:tcW w:w="1267" w:type="dxa"/>
            <w:gridSpan w:val="2"/>
            <w:vMerge/>
            <w:tcBorders>
              <w:left w:val="single" w:sz="4" w:space="0" w:color="auto"/>
              <w:right w:val="single" w:sz="4" w:space="0" w:color="auto"/>
            </w:tcBorders>
            <w:hideMark/>
          </w:tcPr>
          <w:p w14:paraId="11257FF4" w14:textId="77777777" w:rsidR="00E266F0" w:rsidRPr="00EF06A7" w:rsidRDefault="00E266F0" w:rsidP="00E266F0">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A707B" w14:textId="77777777" w:rsidR="00E266F0" w:rsidRPr="00EF06A7" w:rsidRDefault="00E266F0" w:rsidP="00E266F0">
            <w:pPr>
              <w:keepNext/>
              <w:keepLines/>
              <w:spacing w:after="0"/>
              <w:rPr>
                <w:rFonts w:ascii="Arial" w:hAnsi="Arial"/>
                <w:sz w:val="18"/>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33AA0B68"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D845DC4"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A0DD887"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038B952"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B2A1F16" w14:textId="77777777" w:rsidR="00E266F0" w:rsidRPr="00EF06A7" w:rsidRDefault="00E266F0" w:rsidP="00E266F0">
            <w:pPr>
              <w:keepNext/>
              <w:keepLines/>
              <w:spacing w:after="0"/>
              <w:jc w:val="center"/>
              <w:rPr>
                <w:rFonts w:ascii="Arial" w:hAnsi="Arial"/>
                <w:sz w:val="18"/>
              </w:rPr>
            </w:pPr>
            <w:r w:rsidRPr="00EF06A7">
              <w:rPr>
                <w:rFonts w:ascii="Arial" w:hAnsi="Arial"/>
                <w:sz w:val="18"/>
              </w:rPr>
              <w:t>(2,1)</w:t>
            </w:r>
          </w:p>
        </w:tc>
      </w:tr>
      <w:tr w:rsidR="00E266F0" w:rsidRPr="00EF06A7" w14:paraId="7D5280C8" w14:textId="77777777" w:rsidTr="00DF33D4">
        <w:trPr>
          <w:trHeight w:val="70"/>
          <w:jc w:val="center"/>
        </w:trPr>
        <w:tc>
          <w:tcPr>
            <w:tcW w:w="1267" w:type="dxa"/>
            <w:gridSpan w:val="2"/>
            <w:vMerge/>
            <w:tcBorders>
              <w:left w:val="single" w:sz="4" w:space="0" w:color="auto"/>
              <w:right w:val="single" w:sz="4" w:space="0" w:color="auto"/>
            </w:tcBorders>
            <w:hideMark/>
          </w:tcPr>
          <w:p w14:paraId="5F6462A4" w14:textId="77777777" w:rsidR="00E266F0" w:rsidRPr="00EF06A7" w:rsidRDefault="00E266F0" w:rsidP="00E266F0">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9290A31" w14:textId="77777777" w:rsidR="00E266F0" w:rsidRPr="00EF06A7" w:rsidRDefault="00E266F0" w:rsidP="00E266F0">
            <w:pPr>
              <w:keepNext/>
              <w:keepLines/>
              <w:spacing w:after="0"/>
              <w:rPr>
                <w:rFonts w:ascii="Arial" w:hAnsi="Arial"/>
                <w:sz w:val="18"/>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678C0C2"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7ACD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10000 for fixed rank 2,</w:t>
            </w:r>
          </w:p>
          <w:p w14:paraId="4CFE903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CEE8AB5"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00011 for fixed rank 1,</w:t>
            </w:r>
          </w:p>
          <w:p w14:paraId="464C1E11"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12A439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00011 for fixed rank 1,</w:t>
            </w:r>
          </w:p>
          <w:p w14:paraId="7D71159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656DC6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1111111</w:t>
            </w:r>
          </w:p>
        </w:tc>
      </w:tr>
      <w:tr w:rsidR="00E266F0" w:rsidRPr="00EF06A7" w14:paraId="518D3438" w14:textId="77777777" w:rsidTr="00DF33D4">
        <w:trPr>
          <w:trHeight w:val="70"/>
          <w:jc w:val="center"/>
        </w:trPr>
        <w:tc>
          <w:tcPr>
            <w:tcW w:w="1267" w:type="dxa"/>
            <w:gridSpan w:val="2"/>
            <w:vMerge/>
            <w:tcBorders>
              <w:left w:val="single" w:sz="4" w:space="0" w:color="auto"/>
              <w:bottom w:val="single" w:sz="4" w:space="0" w:color="auto"/>
              <w:right w:val="single" w:sz="4" w:space="0" w:color="auto"/>
            </w:tcBorders>
          </w:tcPr>
          <w:p w14:paraId="6123745C" w14:textId="77777777" w:rsidR="00E266F0" w:rsidRPr="00EF06A7" w:rsidRDefault="00E266F0" w:rsidP="00E266F0">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33E96E" w14:textId="77777777" w:rsidR="00E266F0" w:rsidRPr="00EF06A7" w:rsidRDefault="00E266F0" w:rsidP="00E266F0">
            <w:pPr>
              <w:keepNext/>
              <w:keepLines/>
              <w:spacing w:after="0"/>
              <w:rPr>
                <w:rFonts w:ascii="Arial" w:hAnsi="Arial"/>
                <w:sz w:val="18"/>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A8EEC09"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0215A0"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04545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82591A8" w14:textId="77777777" w:rsidR="00E266F0" w:rsidRPr="00EF06A7" w:rsidRDefault="00E266F0" w:rsidP="00E266F0">
            <w:pPr>
              <w:keepNext/>
              <w:keepLines/>
              <w:spacing w:after="0"/>
              <w:jc w:val="center"/>
              <w:rPr>
                <w:rFonts w:ascii="Arial" w:hAnsi="Arial"/>
                <w:sz w:val="18"/>
              </w:rPr>
            </w:pPr>
            <w:r w:rsidRPr="00EF06A7">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451CF5F" w14:textId="77777777" w:rsidR="00E266F0" w:rsidRPr="00EF06A7" w:rsidRDefault="00E266F0" w:rsidP="00E266F0">
            <w:pPr>
              <w:keepNext/>
              <w:keepLines/>
              <w:spacing w:after="0"/>
              <w:jc w:val="center"/>
              <w:rPr>
                <w:rFonts w:ascii="Arial" w:hAnsi="Arial"/>
                <w:sz w:val="18"/>
              </w:rPr>
            </w:pPr>
            <w:r w:rsidRPr="00EF06A7">
              <w:rPr>
                <w:rFonts w:ascii="Arial" w:hAnsi="Arial" w:cs="v5.0.0"/>
                <w:sz w:val="18"/>
                <w:lang w:eastAsia="zh-CN"/>
              </w:rPr>
              <w:t>00000010 for fixed Rank 2 and 00001111 for follow RI</w:t>
            </w:r>
          </w:p>
        </w:tc>
      </w:tr>
      <w:tr w:rsidR="00E266F0" w:rsidRPr="00EF06A7" w14:paraId="0BE57B7A"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311937D7" w14:textId="77777777" w:rsidR="00E266F0" w:rsidRPr="00EF06A7" w:rsidRDefault="00E266F0" w:rsidP="00E266F0">
            <w:pPr>
              <w:keepNext/>
              <w:keepLines/>
              <w:spacing w:after="0"/>
              <w:rPr>
                <w:rFonts w:ascii="Arial" w:hAnsi="Arial"/>
                <w:sz w:val="18"/>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F7FF15F"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5BA12D"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843291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38D41B6"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2D1EA67B" w14:textId="77777777" w:rsidR="00E266F0" w:rsidRPr="00EF06A7" w:rsidRDefault="00E266F0" w:rsidP="00E266F0">
            <w:pPr>
              <w:keepNext/>
              <w:keepLines/>
              <w:spacing w:after="0"/>
              <w:jc w:val="center"/>
              <w:rPr>
                <w:rFonts w:ascii="Arial" w:hAnsi="Arial"/>
                <w:sz w:val="18"/>
              </w:rPr>
            </w:pPr>
            <w:r w:rsidRPr="00EF06A7">
              <w:rPr>
                <w:rFonts w:ascii="Arial" w:hAnsi="Arial"/>
                <w:sz w:val="18"/>
              </w:rPr>
              <w:t>PUCCH</w:t>
            </w:r>
          </w:p>
        </w:tc>
      </w:tr>
      <w:tr w:rsidR="00E266F0" w:rsidRPr="00EF06A7" w14:paraId="0D1E12A0"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BEB309" w14:textId="77777777" w:rsidR="00E266F0" w:rsidRPr="00EF06A7" w:rsidRDefault="00E266F0" w:rsidP="00E266F0">
            <w:pPr>
              <w:keepNext/>
              <w:keepLines/>
              <w:spacing w:after="0"/>
              <w:rPr>
                <w:rFonts w:ascii="Arial" w:hAnsi="Arial"/>
                <w:sz w:val="18"/>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7578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2116C305" w14:textId="77777777" w:rsidR="00E266F0" w:rsidRPr="00EF06A7" w:rsidRDefault="00E266F0" w:rsidP="00E266F0">
            <w:pPr>
              <w:keepNext/>
              <w:keepLines/>
              <w:spacing w:after="0"/>
              <w:jc w:val="center"/>
              <w:rPr>
                <w:rFonts w:ascii="Arial" w:hAnsi="Arial"/>
                <w:sz w:val="18"/>
                <w:lang w:eastAsia="zh-CN"/>
              </w:rPr>
            </w:pPr>
            <w:r w:rsidRPr="00EF06A7">
              <w:rPr>
                <w:rFonts w:ascii="Arial" w:hAnsi="Arial"/>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014467E5" w14:textId="77777777" w:rsidR="00E266F0" w:rsidRPr="00EF06A7" w:rsidRDefault="00E266F0" w:rsidP="00E266F0">
            <w:pPr>
              <w:keepNext/>
              <w:keepLines/>
              <w:spacing w:after="0"/>
              <w:jc w:val="center"/>
              <w:rPr>
                <w:rFonts w:ascii="Arial" w:hAnsi="Arial"/>
                <w:sz w:val="18"/>
                <w:lang w:eastAsia="zh-CN"/>
              </w:rPr>
            </w:pPr>
            <w:r w:rsidRPr="00EF06A7">
              <w:rPr>
                <w:rFonts w:ascii="Arial" w:hAnsi="Arial"/>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8525DD6" w14:textId="77777777" w:rsidR="00E266F0" w:rsidRPr="00EF06A7" w:rsidRDefault="00E266F0" w:rsidP="00E266F0">
            <w:pPr>
              <w:keepNext/>
              <w:keepLines/>
              <w:spacing w:after="0"/>
              <w:jc w:val="center"/>
              <w:rPr>
                <w:rFonts w:ascii="Arial" w:hAnsi="Arial"/>
                <w:sz w:val="18"/>
                <w:lang w:eastAsia="zh-CN"/>
              </w:rPr>
            </w:pPr>
            <w:r w:rsidRPr="00EF06A7">
              <w:rPr>
                <w:rFonts w:ascii="Arial" w:hAnsi="Arial"/>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4AE6A393" w14:textId="77777777" w:rsidR="00E266F0" w:rsidRPr="00EF06A7" w:rsidRDefault="00E266F0" w:rsidP="00E266F0">
            <w:pPr>
              <w:keepNext/>
              <w:keepLines/>
              <w:spacing w:after="0"/>
              <w:jc w:val="center"/>
              <w:rPr>
                <w:rFonts w:ascii="Arial" w:hAnsi="Arial"/>
                <w:sz w:val="18"/>
                <w:lang w:eastAsia="zh-CN"/>
              </w:rPr>
            </w:pPr>
            <w:r w:rsidRPr="00EF06A7">
              <w:rPr>
                <w:rFonts w:ascii="Arial" w:hAnsi="Arial"/>
                <w:sz w:val="18"/>
                <w:lang w:eastAsia="zh-CN"/>
              </w:rPr>
              <w:t>9.5</w:t>
            </w:r>
          </w:p>
        </w:tc>
      </w:tr>
      <w:tr w:rsidR="00E266F0" w:rsidRPr="00EF06A7" w14:paraId="464E8321"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BD3DE5" w14:textId="77777777" w:rsidR="00E266F0" w:rsidRPr="00EF06A7" w:rsidRDefault="00E266F0" w:rsidP="00E266F0">
            <w:pPr>
              <w:keepNext/>
              <w:keepLines/>
              <w:spacing w:after="0"/>
              <w:rPr>
                <w:rFonts w:ascii="Arial" w:hAnsi="Arial"/>
                <w:sz w:val="18"/>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7FC55C1"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672A59C"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747F2A3"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E34546C"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8977AC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1</w:t>
            </w:r>
          </w:p>
        </w:tc>
      </w:tr>
      <w:tr w:rsidR="00E266F0" w:rsidRPr="00EF06A7" w14:paraId="27BECEE8" w14:textId="77777777" w:rsidTr="00DF33D4">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D096A78" w14:textId="77777777" w:rsidR="00E266F0" w:rsidRPr="00EF06A7" w:rsidRDefault="00E266F0" w:rsidP="00E266F0">
            <w:pPr>
              <w:keepNext/>
              <w:keepLines/>
              <w:spacing w:after="0"/>
              <w:rPr>
                <w:rFonts w:ascii="Arial" w:hAnsi="Arial"/>
                <w:sz w:val="18"/>
              </w:rPr>
            </w:pPr>
            <w:r w:rsidRPr="00EF06A7">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D46637E" w14:textId="77777777" w:rsidR="00E266F0" w:rsidRPr="00EF06A7" w:rsidRDefault="00E266F0" w:rsidP="00E266F0">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063DA2E" w14:textId="77777777" w:rsidR="00E266F0" w:rsidRPr="00EF06A7" w:rsidRDefault="00E266F0" w:rsidP="00E266F0">
            <w:pPr>
              <w:keepNext/>
              <w:keepLines/>
              <w:spacing w:after="0"/>
              <w:jc w:val="center"/>
              <w:rPr>
                <w:rFonts w:ascii="Arial" w:hAnsi="Arial"/>
                <w:sz w:val="18"/>
              </w:rPr>
            </w:pPr>
            <w:r w:rsidRPr="00EF06A7">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1B5BE7F" w14:textId="77777777" w:rsidR="00E266F0" w:rsidRPr="00EF06A7" w:rsidRDefault="00E266F0" w:rsidP="00E266F0">
            <w:pPr>
              <w:keepNext/>
              <w:keepLines/>
              <w:spacing w:after="0"/>
              <w:jc w:val="center"/>
              <w:rPr>
                <w:rFonts w:ascii="Arial" w:hAnsi="Arial"/>
                <w:sz w:val="18"/>
              </w:rPr>
            </w:pPr>
            <w:r w:rsidRPr="00EF06A7">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459F94A" w14:textId="77777777" w:rsidR="00E266F0" w:rsidRPr="00EF06A7" w:rsidRDefault="00E266F0" w:rsidP="00E266F0">
            <w:pPr>
              <w:keepNext/>
              <w:keepLines/>
              <w:spacing w:after="0"/>
              <w:jc w:val="center"/>
              <w:rPr>
                <w:rFonts w:ascii="Arial" w:hAnsi="Arial"/>
                <w:sz w:val="18"/>
              </w:rPr>
            </w:pPr>
            <w:r w:rsidRPr="00EF06A7">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BD359E" w14:textId="77777777" w:rsidR="00E266F0" w:rsidRPr="00EF06A7" w:rsidRDefault="00E266F0" w:rsidP="00E266F0">
            <w:pPr>
              <w:keepNext/>
              <w:keepLines/>
              <w:spacing w:after="0"/>
              <w:jc w:val="center"/>
              <w:rPr>
                <w:rFonts w:ascii="Arial" w:hAnsi="Arial"/>
                <w:sz w:val="18"/>
              </w:rPr>
            </w:pPr>
            <w:r w:rsidRPr="00EF06A7">
              <w:rPr>
                <w:rFonts w:ascii="Arial" w:hAnsi="Arial"/>
                <w:sz w:val="18"/>
              </w:rPr>
              <w:t>Fixed RI = 2 and follow RI</w:t>
            </w:r>
          </w:p>
        </w:tc>
      </w:tr>
      <w:tr w:rsidR="00DC3CD7" w:rsidRPr="00EF06A7" w14:paraId="1B74DD95" w14:textId="77777777" w:rsidTr="0056554C">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5AE84390" w14:textId="3782775C" w:rsidR="00DC3CD7" w:rsidRPr="00EF06A7" w:rsidRDefault="00DC3CD7" w:rsidP="00A07251">
            <w:pPr>
              <w:pStyle w:val="TAN"/>
            </w:pPr>
            <w:r w:rsidRPr="00EF06A7">
              <w:rPr>
                <w:rFonts w:eastAsia="SimSun"/>
              </w:rPr>
              <w:t>Note 1:</w:t>
            </w:r>
            <w:r w:rsidRPr="00EF06A7">
              <w:rPr>
                <w:rFonts w:eastAsia="SimSun"/>
              </w:rPr>
              <w:tab/>
              <w:t xml:space="preserve">Measurements channels are specified in Table A.4-2 and Table A.4-3. </w:t>
            </w:r>
            <w:r w:rsidRPr="00EF06A7">
              <w:t>TBS.2-3 is used for Rank 1 case. TBS.2-4 is used for Rank 2 case. TBS.3-3 is used for Rank 3 case. TBS.3-4 is used for Rank 4 case.</w:t>
            </w:r>
          </w:p>
        </w:tc>
      </w:tr>
    </w:tbl>
    <w:p w14:paraId="5E147252" w14:textId="77777777" w:rsidR="00832866" w:rsidRPr="00EF06A7" w:rsidRDefault="00832866" w:rsidP="00832866">
      <w:pPr>
        <w:rPr>
          <w:lang w:eastAsia="zh-CN"/>
        </w:rPr>
      </w:pPr>
    </w:p>
    <w:p w14:paraId="51729E09" w14:textId="77777777" w:rsidR="00832866" w:rsidRPr="00EF06A7" w:rsidRDefault="00832866" w:rsidP="00832866">
      <w:pPr>
        <w:pStyle w:val="TH"/>
      </w:pPr>
      <w:r w:rsidRPr="00EF06A7">
        <w:t>Table 6.4.3.2_1.3-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832866" w:rsidRPr="00EF06A7" w14:paraId="61ED2B3A" w14:textId="77777777" w:rsidTr="00DF33D4">
        <w:trPr>
          <w:jc w:val="center"/>
        </w:trPr>
        <w:tc>
          <w:tcPr>
            <w:tcW w:w="1984" w:type="dxa"/>
            <w:tcBorders>
              <w:bottom w:val="nil"/>
            </w:tcBorders>
          </w:tcPr>
          <w:p w14:paraId="3525AED7" w14:textId="77777777" w:rsidR="00832866" w:rsidRPr="00EF06A7" w:rsidRDefault="00832866" w:rsidP="00DF33D4">
            <w:pPr>
              <w:keepNext/>
              <w:keepLines/>
              <w:spacing w:after="0"/>
              <w:jc w:val="center"/>
              <w:rPr>
                <w:rFonts w:ascii="Arial" w:eastAsia="?? ??" w:hAnsi="Arial" w:cs="v5.0.0"/>
                <w:b/>
                <w:sz w:val="18"/>
              </w:rPr>
            </w:pPr>
          </w:p>
        </w:tc>
        <w:tc>
          <w:tcPr>
            <w:tcW w:w="1412" w:type="dxa"/>
            <w:tcBorders>
              <w:bottom w:val="nil"/>
            </w:tcBorders>
          </w:tcPr>
          <w:p w14:paraId="01B13358"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1</w:t>
            </w:r>
          </w:p>
        </w:tc>
        <w:tc>
          <w:tcPr>
            <w:tcW w:w="1412" w:type="dxa"/>
            <w:tcBorders>
              <w:bottom w:val="nil"/>
            </w:tcBorders>
          </w:tcPr>
          <w:p w14:paraId="060B6428"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2</w:t>
            </w:r>
          </w:p>
        </w:tc>
        <w:tc>
          <w:tcPr>
            <w:tcW w:w="1412" w:type="dxa"/>
            <w:tcBorders>
              <w:bottom w:val="nil"/>
            </w:tcBorders>
          </w:tcPr>
          <w:p w14:paraId="7E0DF3F3"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3</w:t>
            </w:r>
          </w:p>
        </w:tc>
        <w:tc>
          <w:tcPr>
            <w:tcW w:w="1412" w:type="dxa"/>
            <w:tcBorders>
              <w:bottom w:val="nil"/>
            </w:tcBorders>
          </w:tcPr>
          <w:p w14:paraId="7854A28E"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4</w:t>
            </w:r>
          </w:p>
        </w:tc>
      </w:tr>
      <w:tr w:rsidR="00832866" w:rsidRPr="00EF06A7" w14:paraId="49FE4B57" w14:textId="77777777" w:rsidTr="00DF33D4">
        <w:trPr>
          <w:cantSplit/>
          <w:jc w:val="center"/>
        </w:trPr>
        <w:tc>
          <w:tcPr>
            <w:tcW w:w="1984" w:type="dxa"/>
          </w:tcPr>
          <w:p w14:paraId="62A043D5" w14:textId="77777777" w:rsidR="00832866" w:rsidRPr="00EF06A7" w:rsidRDefault="00832866" w:rsidP="00DF33D4">
            <w:pPr>
              <w:keepNext/>
              <w:keepLines/>
              <w:spacing w:after="0"/>
              <w:jc w:val="center"/>
              <w:rPr>
                <w:rFonts w:ascii="Arial" w:eastAsia="?? ??" w:hAnsi="Arial" w:cs="v5.0.0"/>
                <w:sz w:val="18"/>
                <w:vertAlign w:val="subscript"/>
              </w:rPr>
            </w:pPr>
            <w:r w:rsidRPr="00EF06A7">
              <w:rPr>
                <w:rFonts w:ascii="Symbol" w:eastAsia="?? ??" w:hAnsi="Symbol" w:cs="Arial"/>
                <w:i/>
                <w:iCs/>
                <w:sz w:val="18"/>
              </w:rPr>
              <w:t></w:t>
            </w:r>
            <w:r w:rsidRPr="00EF06A7">
              <w:rPr>
                <w:rFonts w:ascii="Arial" w:eastAsia="?? ??" w:hAnsi="Arial" w:cs="Arial"/>
                <w:sz w:val="18"/>
                <w:vertAlign w:val="subscript"/>
              </w:rPr>
              <w:t>1</w:t>
            </w:r>
          </w:p>
        </w:tc>
        <w:tc>
          <w:tcPr>
            <w:tcW w:w="1412" w:type="dxa"/>
          </w:tcPr>
          <w:p w14:paraId="39573492"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618897FC"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1.05</w:t>
            </w:r>
          </w:p>
        </w:tc>
        <w:tc>
          <w:tcPr>
            <w:tcW w:w="1412" w:type="dxa"/>
          </w:tcPr>
          <w:p w14:paraId="503B7B4F"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0.9</w:t>
            </w:r>
          </w:p>
        </w:tc>
        <w:tc>
          <w:tcPr>
            <w:tcW w:w="1412" w:type="dxa"/>
          </w:tcPr>
          <w:p w14:paraId="14F65A99"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r>
      <w:tr w:rsidR="00832866" w:rsidRPr="00EF06A7" w14:paraId="1E9704CE" w14:textId="77777777" w:rsidTr="00DF33D4">
        <w:trPr>
          <w:cantSplit/>
          <w:jc w:val="center"/>
        </w:trPr>
        <w:tc>
          <w:tcPr>
            <w:tcW w:w="1984" w:type="dxa"/>
          </w:tcPr>
          <w:p w14:paraId="3B9D2571" w14:textId="77777777" w:rsidR="00832866" w:rsidRPr="00EF06A7" w:rsidRDefault="00832866" w:rsidP="00DF33D4">
            <w:pPr>
              <w:keepNext/>
              <w:keepLines/>
              <w:spacing w:after="0"/>
              <w:jc w:val="center"/>
              <w:rPr>
                <w:rFonts w:ascii="Symbol" w:eastAsia="?? ??" w:hAnsi="Symbol" w:cs="Arial" w:hint="eastAsia"/>
                <w:i/>
                <w:iCs/>
                <w:sz w:val="18"/>
              </w:rPr>
            </w:pPr>
            <w:r w:rsidRPr="00EF06A7">
              <w:rPr>
                <w:rFonts w:ascii="Symbol" w:eastAsia="?? ??" w:hAnsi="Symbol" w:cs="Arial"/>
                <w:i/>
                <w:iCs/>
                <w:sz w:val="18"/>
              </w:rPr>
              <w:t></w:t>
            </w:r>
            <w:r w:rsidRPr="00EF06A7">
              <w:rPr>
                <w:rFonts w:ascii="Arial" w:eastAsia="?? ??" w:hAnsi="Arial" w:cs="Arial"/>
                <w:sz w:val="18"/>
                <w:vertAlign w:val="subscript"/>
              </w:rPr>
              <w:t>2</w:t>
            </w:r>
          </w:p>
        </w:tc>
        <w:tc>
          <w:tcPr>
            <w:tcW w:w="1412" w:type="dxa"/>
          </w:tcPr>
          <w:p w14:paraId="16B23BEA" w14:textId="77777777" w:rsidR="00832866" w:rsidRPr="00EF06A7" w:rsidRDefault="002F1C72" w:rsidP="00DF33D4">
            <w:pPr>
              <w:keepNext/>
              <w:keepLines/>
              <w:spacing w:after="0"/>
              <w:jc w:val="center"/>
              <w:rPr>
                <w:rFonts w:ascii="Arial" w:eastAsia="?? ??" w:hAnsi="Arial" w:cs="v5.0.0"/>
                <w:sz w:val="18"/>
              </w:rPr>
            </w:pPr>
            <w:r w:rsidRPr="00EF06A7">
              <w:rPr>
                <w:rFonts w:ascii="Arial" w:eastAsia="?? ??" w:hAnsi="Arial" w:cs="v5.0.0"/>
                <w:sz w:val="18"/>
              </w:rPr>
              <w:t>0.9</w:t>
            </w:r>
          </w:p>
        </w:tc>
        <w:tc>
          <w:tcPr>
            <w:tcW w:w="1412" w:type="dxa"/>
          </w:tcPr>
          <w:p w14:paraId="4EB14E02"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030A7FF1"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44DAF287" w14:textId="77777777" w:rsidR="00832866" w:rsidRPr="00EF06A7" w:rsidRDefault="002F1C72" w:rsidP="00DF33D4">
            <w:pPr>
              <w:keepNext/>
              <w:keepLines/>
              <w:spacing w:after="0"/>
              <w:jc w:val="center"/>
              <w:rPr>
                <w:rFonts w:ascii="Arial" w:eastAsia="?? ??" w:hAnsi="Arial" w:cs="v5.0.0"/>
                <w:sz w:val="18"/>
              </w:rPr>
            </w:pPr>
            <w:r w:rsidRPr="00EF06A7">
              <w:rPr>
                <w:rFonts w:ascii="Arial" w:eastAsia="?? ??" w:hAnsi="Arial" w:cs="v5.0.0"/>
                <w:sz w:val="18"/>
              </w:rPr>
              <w:t>0.9</w:t>
            </w:r>
          </w:p>
        </w:tc>
      </w:tr>
    </w:tbl>
    <w:p w14:paraId="22A02290" w14:textId="77777777" w:rsidR="00832866" w:rsidRPr="00EF06A7" w:rsidRDefault="00832866" w:rsidP="00832866"/>
    <w:p w14:paraId="745AABFA" w14:textId="77777777" w:rsidR="00832866" w:rsidRPr="00EF06A7" w:rsidRDefault="00832866" w:rsidP="00983105">
      <w:r w:rsidRPr="00EF06A7">
        <w:t>The normative reference for this requirement is TS 38.101-4 [2] clause 6.4.3.2.</w:t>
      </w:r>
    </w:p>
    <w:p w14:paraId="55848277" w14:textId="77777777" w:rsidR="00832866" w:rsidRPr="00EF06A7" w:rsidRDefault="00832866" w:rsidP="00832866">
      <w:pPr>
        <w:pStyle w:val="H6"/>
      </w:pPr>
      <w:r w:rsidRPr="00EF06A7">
        <w:t>6.4.3.2_1.4</w:t>
      </w:r>
      <w:r w:rsidRPr="00EF06A7">
        <w:tab/>
        <w:t>Test Description</w:t>
      </w:r>
    </w:p>
    <w:p w14:paraId="578DF7C1" w14:textId="77777777" w:rsidR="00832866" w:rsidRPr="00EF06A7" w:rsidRDefault="00832866" w:rsidP="00832866">
      <w:pPr>
        <w:pStyle w:val="H6"/>
      </w:pPr>
      <w:r w:rsidRPr="00EF06A7">
        <w:t>6.4.3.2_1.4.1</w:t>
      </w:r>
      <w:r w:rsidRPr="00EF06A7">
        <w:tab/>
        <w:t>Initial conditions</w:t>
      </w:r>
    </w:p>
    <w:p w14:paraId="7C668FDC" w14:textId="77777777" w:rsidR="00832866" w:rsidRPr="00EF06A7" w:rsidRDefault="00832866" w:rsidP="00832866">
      <w:pPr>
        <w:rPr>
          <w:lang w:eastAsia="zh-CN"/>
        </w:rPr>
      </w:pPr>
      <w:r w:rsidRPr="00EF06A7">
        <w:t>Initial conditions are a set of test configurations the UE needs to be tested in and the steps for the SS to take with the UE to reach the correct measurement state.</w:t>
      </w:r>
    </w:p>
    <w:p w14:paraId="05A9E895" w14:textId="77777777" w:rsidR="00832866" w:rsidRPr="00EF06A7" w:rsidRDefault="00832866" w:rsidP="00832866">
      <w:r w:rsidRPr="00EF06A7">
        <w:t xml:space="preserve"> The initial test configurations consist of environmental conditions, test frequencies, test channel bandwidths and sub-carrier spacing based on NR operating bands specified in Table 5.3.5-1 of 38.521-1[</w:t>
      </w:r>
      <w:r w:rsidRPr="00EF06A7">
        <w:rPr>
          <w:lang w:eastAsia="zh-CN"/>
        </w:rPr>
        <w:t>7</w:t>
      </w:r>
      <w:r w:rsidRPr="00EF06A7">
        <w:t>].</w:t>
      </w:r>
    </w:p>
    <w:p w14:paraId="624C40C4" w14:textId="77777777" w:rsidR="00832866" w:rsidRPr="00EF06A7" w:rsidRDefault="00832866" w:rsidP="00832866">
      <w:r w:rsidRPr="00EF06A7">
        <w:t xml:space="preserve">Configurations of PDSCH and PDCCH before measurement are specified in Annex </w:t>
      </w:r>
      <w:r w:rsidRPr="00EF06A7">
        <w:rPr>
          <w:lang w:eastAsia="zh-CN"/>
        </w:rPr>
        <w:t>C</w:t>
      </w:r>
      <w:r w:rsidRPr="00EF06A7">
        <w:t>.</w:t>
      </w:r>
    </w:p>
    <w:p w14:paraId="225D9897" w14:textId="77777777" w:rsidR="00832866" w:rsidRPr="00EF06A7" w:rsidRDefault="00832866" w:rsidP="00832866">
      <w:r w:rsidRPr="00EF06A7">
        <w:t>Test Environment: Normal as defined in TS 38.508</w:t>
      </w:r>
      <w:r w:rsidRPr="00EF06A7">
        <w:rPr>
          <w:lang w:eastAsia="zh-CN"/>
        </w:rPr>
        <w:t>-1</w:t>
      </w:r>
      <w:r w:rsidRPr="00EF06A7">
        <w:t> [</w:t>
      </w:r>
      <w:r w:rsidRPr="00EF06A7">
        <w:rPr>
          <w:lang w:eastAsia="zh-CN"/>
        </w:rPr>
        <w:t>6</w:t>
      </w:r>
      <w:r w:rsidRPr="00EF06A7">
        <w:t xml:space="preserve">] clause </w:t>
      </w:r>
      <w:r w:rsidRPr="00EF06A7">
        <w:rPr>
          <w:lang w:eastAsia="zh-CN"/>
        </w:rPr>
        <w:t>4.1</w:t>
      </w:r>
      <w:r w:rsidRPr="00EF06A7">
        <w:t>.</w:t>
      </w:r>
    </w:p>
    <w:p w14:paraId="7BB39638" w14:textId="06BA360F" w:rsidR="00832866" w:rsidRPr="00EF06A7" w:rsidRDefault="00832866" w:rsidP="00832866">
      <w:r w:rsidRPr="00EF06A7">
        <w:t>Frequencies to be tested: Mid Range as defined in TS 38.508</w:t>
      </w:r>
      <w:r w:rsidRPr="00EF06A7">
        <w:rPr>
          <w:lang w:eastAsia="zh-CN"/>
        </w:rPr>
        <w:t>-1</w:t>
      </w:r>
      <w:r w:rsidRPr="00EF06A7">
        <w:t> [</w:t>
      </w:r>
      <w:r w:rsidRPr="00EF06A7">
        <w:rPr>
          <w:lang w:eastAsia="zh-CN"/>
        </w:rPr>
        <w:t>6</w:t>
      </w:r>
      <w:r w:rsidRPr="00EF06A7">
        <w:t xml:space="preserve">] clause </w:t>
      </w:r>
      <w:r w:rsidR="008C3D09" w:rsidRPr="00EF06A7">
        <w:t>5.2.2</w:t>
      </w:r>
      <w:r w:rsidRPr="00EF06A7">
        <w:t>.</w:t>
      </w:r>
    </w:p>
    <w:p w14:paraId="3396D97B" w14:textId="77777777" w:rsidR="00832866" w:rsidRPr="00EF06A7" w:rsidRDefault="00832866" w:rsidP="00832866">
      <w:r w:rsidRPr="00EF06A7">
        <w:t>For EN-DC within FR1 operation, setup the LTE link according to Annex D</w:t>
      </w:r>
    </w:p>
    <w:p w14:paraId="3D221654" w14:textId="77777777" w:rsidR="00832866" w:rsidRPr="00EF06A7" w:rsidRDefault="00832866" w:rsidP="00832866">
      <w:pPr>
        <w:pStyle w:val="B1"/>
      </w:pPr>
      <w:r w:rsidRPr="00EF06A7">
        <w:t>1.</w:t>
      </w:r>
      <w:r w:rsidRPr="00EF06A7">
        <w:tab/>
        <w:t>Connect the SS, the faders and AWGN noise source to the UE antenna connectors as shown in TS 38.508-1 [</w:t>
      </w:r>
      <w:r w:rsidRPr="00EF06A7">
        <w:rPr>
          <w:lang w:eastAsia="zh-CN"/>
        </w:rPr>
        <w:t>6</w:t>
      </w:r>
      <w:r w:rsidRPr="00EF06A7">
        <w:t xml:space="preserve">] Annex A, in Figure </w:t>
      </w:r>
      <w:r w:rsidRPr="00EF06A7">
        <w:rPr>
          <w:lang w:eastAsia="zh-CN"/>
        </w:rPr>
        <w:t>A.3.1.7</w:t>
      </w:r>
      <w:r w:rsidRPr="00EF06A7">
        <w:t xml:space="preserve"> for TE diagram and section </w:t>
      </w:r>
      <w:r w:rsidRPr="00EF06A7">
        <w:rPr>
          <w:lang w:eastAsia="zh-CN"/>
        </w:rPr>
        <w:t>A.3.2.5</w:t>
      </w:r>
      <w:r w:rsidRPr="00EF06A7">
        <w:t xml:space="preserve"> for UE diagram.</w:t>
      </w:r>
    </w:p>
    <w:p w14:paraId="5FBF7BC4" w14:textId="77777777" w:rsidR="00832866" w:rsidRPr="00EF06A7" w:rsidRDefault="00832866" w:rsidP="00832866">
      <w:pPr>
        <w:pStyle w:val="B1"/>
      </w:pPr>
      <w:r w:rsidRPr="00EF06A7">
        <w:t>2.</w:t>
      </w:r>
      <w:r w:rsidRPr="00EF06A7">
        <w:tab/>
        <w:t xml:space="preserve">The parameter settings for the cell are set up according to Table </w:t>
      </w:r>
      <w:r w:rsidRPr="00EF06A7">
        <w:rPr>
          <w:lang w:eastAsia="zh-CN"/>
        </w:rPr>
        <w:t>6.1</w:t>
      </w:r>
      <w:r w:rsidRPr="00EF06A7">
        <w:t>.2-1 and Table 6.4.3.2_1.3-1 as appropriate.</w:t>
      </w:r>
    </w:p>
    <w:p w14:paraId="4FFBF395" w14:textId="77777777" w:rsidR="00832866" w:rsidRPr="00EF06A7" w:rsidRDefault="00832866" w:rsidP="00832866">
      <w:pPr>
        <w:pStyle w:val="B1"/>
      </w:pPr>
      <w:r w:rsidRPr="00EF06A7">
        <w:t>3.</w:t>
      </w:r>
      <w:r w:rsidRPr="00EF06A7">
        <w:tab/>
        <w:t>Downlink signals for NR cell are initially set up according to Annex</w:t>
      </w:r>
      <w:r w:rsidR="00876462" w:rsidRPr="00EF06A7">
        <w:t>es</w:t>
      </w:r>
      <w:r w:rsidRPr="00EF06A7">
        <w:t xml:space="preserve"> C.0, C.1, C.2, C.3.1 and uplink signals according to Annex</w:t>
      </w:r>
      <w:r w:rsidR="00876462" w:rsidRPr="00EF06A7">
        <w:t>es</w:t>
      </w:r>
      <w:r w:rsidRPr="00EF06A7">
        <w:t xml:space="preserve"> G.0, G.1, G.2, G.3.1</w:t>
      </w:r>
      <w:r w:rsidR="00876462" w:rsidRPr="00EF06A7">
        <w:t xml:space="preserve"> of TS 38.521-1 [7]</w:t>
      </w:r>
      <w:r w:rsidRPr="00EF06A7">
        <w:t>.</w:t>
      </w:r>
    </w:p>
    <w:p w14:paraId="0FBC6BC1" w14:textId="77777777" w:rsidR="00832866" w:rsidRPr="00EF06A7" w:rsidRDefault="00832866" w:rsidP="00832866">
      <w:pPr>
        <w:pStyle w:val="B1"/>
      </w:pPr>
      <w:r w:rsidRPr="00EF06A7">
        <w:t>4.</w:t>
      </w:r>
      <w:r w:rsidRPr="00EF06A7">
        <w:tab/>
        <w:t>Propagation conditions are set according to Annex B</w:t>
      </w:r>
      <w:r w:rsidR="004D029C" w:rsidRPr="00EF06A7">
        <w:t>.0</w:t>
      </w:r>
      <w:r w:rsidRPr="00EF06A7">
        <w:t>.</w:t>
      </w:r>
    </w:p>
    <w:p w14:paraId="4A7E8FAC" w14:textId="77777777" w:rsidR="00832866" w:rsidRPr="00EF06A7" w:rsidRDefault="00832866" w:rsidP="00832866">
      <w:pPr>
        <w:pStyle w:val="B1"/>
      </w:pPr>
      <w:r w:rsidRPr="00EF06A7">
        <w:t>5.</w:t>
      </w:r>
      <w:r w:rsidRPr="00EF06A7">
        <w:tab/>
        <w:t xml:space="preserve">Ensure the UE is in state RRC_CONNECTED with generic procedure parameters Connectivity NR, </w:t>
      </w:r>
      <w:r w:rsidRPr="00EF06A7">
        <w:rPr>
          <w:i/>
          <w:iCs/>
        </w:rPr>
        <w:t>Connected without release On</w:t>
      </w:r>
      <w:r w:rsidRPr="00EF06A7">
        <w:t xml:space="preserve"> and Test Mode ON for SA or EN-DC, DC bearer </w:t>
      </w:r>
      <w:r w:rsidRPr="00EF06A7">
        <w:rPr>
          <w:i/>
          <w:iCs/>
        </w:rPr>
        <w:t>MCG</w:t>
      </w:r>
      <w:r w:rsidRPr="00EF06A7">
        <w:t xml:space="preserve"> and </w:t>
      </w:r>
      <w:r w:rsidRPr="00EF06A7">
        <w:rPr>
          <w:i/>
          <w:iCs/>
        </w:rPr>
        <w:t>SCG, Connected without release On</w:t>
      </w:r>
      <w:r w:rsidR="000D173C" w:rsidRPr="00EF06A7">
        <w:t xml:space="preserve"> and Test Mode ON</w:t>
      </w:r>
      <w:r w:rsidRPr="00EF06A7">
        <w:t xml:space="preserve"> for NSA according to TS 38.508-1 [</w:t>
      </w:r>
      <w:r w:rsidRPr="00EF06A7">
        <w:rPr>
          <w:lang w:eastAsia="zh-CN"/>
        </w:rPr>
        <w:t>6</w:t>
      </w:r>
      <w:r w:rsidRPr="00EF06A7">
        <w:t>] clause 4.5. Message contents are defined in clause 6.4.3.2_1.4.3.</w:t>
      </w:r>
    </w:p>
    <w:p w14:paraId="745A9B0A" w14:textId="77777777" w:rsidR="00832866" w:rsidRPr="00EF06A7" w:rsidRDefault="00832866" w:rsidP="00832866">
      <w:pPr>
        <w:pStyle w:val="H6"/>
      </w:pPr>
      <w:r w:rsidRPr="00EF06A7">
        <w:t>6.4.3.2_1.4.2</w:t>
      </w:r>
      <w:r w:rsidRPr="00EF06A7">
        <w:tab/>
        <w:t>Test procedure</w:t>
      </w:r>
    </w:p>
    <w:p w14:paraId="52FABB81" w14:textId="77777777" w:rsidR="00832866" w:rsidRPr="00EF06A7" w:rsidRDefault="00832866" w:rsidP="00832866">
      <w:pPr>
        <w:pStyle w:val="B1"/>
      </w:pPr>
      <w:r w:rsidRPr="00EF06A7">
        <w:t>1.</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w:t>
      </w:r>
      <w:smartTag w:uri="urn:schemas-microsoft-com:office:smarttags" w:element="stockticker">
        <w:r w:rsidRPr="00EF06A7">
          <w:t>SNR</w:t>
        </w:r>
      </w:smartTag>
      <w:r w:rsidRPr="00EF06A7">
        <w:t xml:space="preserve"> according to Table 6.4.3.2_1.3-1 as appropriate.</w:t>
      </w:r>
    </w:p>
    <w:p w14:paraId="77F81ADA" w14:textId="32BC6FDC" w:rsidR="00832866" w:rsidRPr="00EF06A7" w:rsidRDefault="00832866" w:rsidP="00832866">
      <w:pPr>
        <w:pStyle w:val="B1"/>
        <w:rPr>
          <w:lang w:eastAsia="zh-CN"/>
        </w:rPr>
      </w:pPr>
      <w:r w:rsidRPr="00EF06A7">
        <w:t>2.</w:t>
      </w:r>
      <w:r w:rsidRPr="00EF06A7">
        <w:tab/>
        <w:t>The SS shall send PDSCH via PDCCH DCI format 1_1 for C_RNTI to transmit the DL RMC according to the UE reported CQI (wideband CQI), PMI and fixed RI as defined in Table 6.4.3.2_1.3-1. The SS sends downlink MAC padding bits on the DL RMC. Measure the</w:t>
      </w:r>
      <w:r w:rsidRPr="00EF06A7">
        <w:rPr>
          <w:position w:val="-14"/>
        </w:rPr>
        <w:object w:dxaOrig="320" w:dyaOrig="380" w14:anchorId="392F5F2C">
          <v:shape id="_x0000_i1268" type="#_x0000_t75" style="width:14.4pt;height:14.4pt" o:ole="">
            <v:imagedata r:id="rId221" o:title=""/>
          </v:shape>
          <o:OLEObject Type="Embed" ProgID="Equation.3" ShapeID="_x0000_i1268" DrawAspect="Content" ObjectID="_1781611020" r:id="rId244"/>
        </w:object>
      </w:r>
      <w:r w:rsidRPr="00EF06A7">
        <w:t>according to Annex</w:t>
      </w:r>
      <w:r w:rsidR="0062616D" w:rsidRPr="00EF06A7">
        <w:t xml:space="preserve"> G.3.3</w:t>
      </w:r>
      <w:r w:rsidRPr="00EF06A7">
        <w:rPr>
          <w:lang w:eastAsia="zh-CN"/>
        </w:rPr>
        <w:t>.</w:t>
      </w:r>
    </w:p>
    <w:p w14:paraId="042B18FB" w14:textId="77777777" w:rsidR="00832866" w:rsidRPr="00EF06A7" w:rsidRDefault="00832866" w:rsidP="00832866">
      <w:pPr>
        <w:pStyle w:val="B1"/>
      </w:pPr>
      <w:r w:rsidRPr="00EF06A7">
        <w:t>3.</w:t>
      </w:r>
      <w:r w:rsidRPr="00EF06A7">
        <w:tab/>
        <w:t>Propagation conditions are set according to Annex B.2.</w:t>
      </w:r>
    </w:p>
    <w:p w14:paraId="046A0B5C" w14:textId="77777777" w:rsidR="00832866" w:rsidRPr="00EF06A7" w:rsidRDefault="00455FE9" w:rsidP="00832866">
      <w:pPr>
        <w:pStyle w:val="B1"/>
      </w:pPr>
      <w:r w:rsidRPr="00EF06A7">
        <w:t>4</w:t>
      </w:r>
      <w:r w:rsidR="00832866" w:rsidRPr="00EF06A7">
        <w:t>.</w:t>
      </w:r>
      <w:r w:rsidR="00832866" w:rsidRPr="00EF06A7">
        <w:tab/>
        <w:t>The SS shall transmit an RRC Connection Reconfiguration message to set codebookSubsetRestriction as fo</w:t>
      </w:r>
      <w:r w:rsidR="00832866" w:rsidRPr="00EF06A7">
        <w:rPr>
          <w:rFonts w:cs="v4.2.0"/>
        </w:rPr>
        <w:t xml:space="preserve">r UE reported RI according to </w:t>
      </w:r>
      <w:r w:rsidR="00832866" w:rsidRPr="00EF06A7">
        <w:t>Table 6.4.3.2_1.3-1.</w:t>
      </w:r>
    </w:p>
    <w:p w14:paraId="73428868" w14:textId="77777777" w:rsidR="00832866" w:rsidRPr="00EF06A7" w:rsidRDefault="00455FE9" w:rsidP="00832866">
      <w:pPr>
        <w:pStyle w:val="B1"/>
      </w:pPr>
      <w:r w:rsidRPr="00EF06A7">
        <w:t>5</w:t>
      </w:r>
      <w:r w:rsidR="00832866" w:rsidRPr="00EF06A7">
        <w:t>.</w:t>
      </w:r>
      <w:r w:rsidR="00832866" w:rsidRPr="00EF06A7">
        <w:tab/>
        <w:t>The UE shall transmit RRC Connection Reconfiguration Complete message.</w:t>
      </w:r>
    </w:p>
    <w:p w14:paraId="5A7802A1" w14:textId="77777777" w:rsidR="00832866" w:rsidRPr="00EF06A7" w:rsidRDefault="00455FE9" w:rsidP="00832866">
      <w:pPr>
        <w:pStyle w:val="B1"/>
      </w:pPr>
      <w:r w:rsidRPr="00EF06A7">
        <w:t>6</w:t>
      </w:r>
      <w:r w:rsidR="00832866" w:rsidRPr="00EF06A7">
        <w:t>.</w:t>
      </w:r>
      <w:r w:rsidR="00832866" w:rsidRPr="00EF06A7">
        <w:tab/>
        <w:t>Propagation conditions are set according to Table 6.4.3.2_1.3-1.</w:t>
      </w:r>
    </w:p>
    <w:p w14:paraId="4909B646" w14:textId="0917C86B" w:rsidR="00832866" w:rsidRPr="00EF06A7" w:rsidRDefault="005173A1" w:rsidP="00832866">
      <w:pPr>
        <w:pStyle w:val="B1"/>
        <w:rPr>
          <w:lang w:eastAsia="zh-CN"/>
        </w:rPr>
      </w:pPr>
      <w:r w:rsidRPr="00EF06A7">
        <w:t>7</w:t>
      </w:r>
      <w:r w:rsidR="00832866" w:rsidRPr="00EF06A7">
        <w:t>.</w:t>
      </w:r>
      <w:r w:rsidR="00832866" w:rsidRPr="00EF06A7">
        <w:tab/>
        <w:t>The SS shall send PDSCH via PDCCH DCI format 1_1 for C_RNTI to transmit the DL RMC according to the UE reported CQI (wideband CQI), PMI and RI. The SS sends downlink MAC padding bits on the DL RMC. Measure</w:t>
      </w:r>
      <w:r w:rsidR="00832866" w:rsidRPr="00EF06A7">
        <w:rPr>
          <w:position w:val="-14"/>
        </w:rPr>
        <w:object w:dxaOrig="660" w:dyaOrig="380" w14:anchorId="69630036">
          <v:shape id="_x0000_i1269" type="#_x0000_t75" style="width:28.5pt;height:14.4pt" o:ole="">
            <v:imagedata r:id="rId223" o:title=""/>
          </v:shape>
          <o:OLEObject Type="Embed" ProgID="Equation.3" ShapeID="_x0000_i1269" DrawAspect="Content" ObjectID="_1781611021" r:id="rId245"/>
        </w:object>
      </w:r>
      <w:r w:rsidR="00832866" w:rsidRPr="00EF06A7">
        <w:t xml:space="preserve"> according to Annex </w:t>
      </w:r>
      <w:r w:rsidR="0062616D" w:rsidRPr="00EF06A7">
        <w:t>G.3.3.</w:t>
      </w:r>
    </w:p>
    <w:p w14:paraId="14A288D4" w14:textId="77777777" w:rsidR="00832866" w:rsidRPr="00EF06A7" w:rsidRDefault="00832866" w:rsidP="00832866">
      <w:pPr>
        <w:pStyle w:val="B1"/>
        <w:ind w:left="567" w:firstLine="0"/>
      </w:pPr>
      <w:r w:rsidRPr="00EF06A7">
        <w:t>If the ratio (</w:t>
      </w:r>
      <w:r w:rsidRPr="00EF06A7">
        <w:rPr>
          <w:position w:val="-14"/>
        </w:rPr>
        <w:object w:dxaOrig="660" w:dyaOrig="380" w14:anchorId="160C00AB">
          <v:shape id="_x0000_i1270" type="#_x0000_t75" style="width:28.5pt;height:14.4pt" o:ole="">
            <v:imagedata r:id="rId225" o:title=""/>
          </v:shape>
          <o:OLEObject Type="Embed" ProgID="Equation.3" ShapeID="_x0000_i1270" DrawAspect="Content" ObjectID="_1781611022" r:id="rId246"/>
        </w:object>
      </w:r>
      <w:r w:rsidRPr="00EF06A7">
        <w:t xml:space="preserve"> / </w:t>
      </w:r>
      <w:r w:rsidRPr="00EF06A7">
        <w:rPr>
          <w:position w:val="-14"/>
        </w:rPr>
        <w:object w:dxaOrig="320" w:dyaOrig="380" w14:anchorId="65826CEC">
          <v:shape id="_x0000_i1271" type="#_x0000_t75" style="width:14.4pt;height:14.4pt" o:ole="">
            <v:imagedata r:id="rId221" o:title=""/>
          </v:shape>
          <o:OLEObject Type="Embed" ProgID="Equation.3" ShapeID="_x0000_i1271" DrawAspect="Content" ObjectID="_1781611023" r:id="rId247"/>
        </w:object>
      </w:r>
      <w:r w:rsidRPr="00EF06A7">
        <w:t>) satisfies the requirement in Table 6.4.3.2_1.5-1, then pass the UE for this test and go to</w:t>
      </w:r>
      <w:r w:rsidRPr="00EF06A7">
        <w:rPr>
          <w:lang w:eastAsia="zh-CN"/>
        </w:rPr>
        <w:t xml:space="preserve"> </w:t>
      </w:r>
      <w:r w:rsidRPr="00EF06A7">
        <w:t xml:space="preserve">step </w:t>
      </w:r>
      <w:r w:rsidR="0062616D" w:rsidRPr="00EF06A7">
        <w:t>8</w:t>
      </w:r>
      <w:r w:rsidRPr="00EF06A7">
        <w:t>. Otherwise, declare a FAIL verdict.</w:t>
      </w:r>
    </w:p>
    <w:p w14:paraId="3A67E7FC" w14:textId="77777777" w:rsidR="00832866" w:rsidRPr="00EF06A7" w:rsidRDefault="005173A1" w:rsidP="00832866">
      <w:pPr>
        <w:pStyle w:val="B1"/>
      </w:pPr>
      <w:r w:rsidRPr="00EF06A7">
        <w:t>8</w:t>
      </w:r>
      <w:r w:rsidR="00832866" w:rsidRPr="00EF06A7">
        <w:t>.</w:t>
      </w:r>
      <w:r w:rsidR="00832866" w:rsidRPr="00EF06A7">
        <w:tab/>
        <w:t xml:space="preserve">If all tests have not been done, then repeat the same procedure (steps 1 to </w:t>
      </w:r>
      <w:r w:rsidR="0062616D" w:rsidRPr="00EF06A7">
        <w:t>7</w:t>
      </w:r>
      <w:r w:rsidR="00832866" w:rsidRPr="00EF06A7">
        <w:t>) with test conditions according to the Table 6.</w:t>
      </w:r>
      <w:r w:rsidR="00832866" w:rsidRPr="00EF06A7">
        <w:rPr>
          <w:lang w:eastAsia="zh-CN"/>
        </w:rPr>
        <w:t>4.3</w:t>
      </w:r>
      <w:r w:rsidR="00832866" w:rsidRPr="00EF06A7">
        <w:t>.2_1.3-2 for the other Tests as appropriate. Otherwise, declare a PASS verdict.</w:t>
      </w:r>
    </w:p>
    <w:p w14:paraId="3F3B8683" w14:textId="77777777" w:rsidR="00832866" w:rsidRPr="00EF06A7" w:rsidRDefault="00832866" w:rsidP="00832866">
      <w:pPr>
        <w:pStyle w:val="H6"/>
      </w:pPr>
      <w:r w:rsidRPr="00EF06A7">
        <w:t>6.4.3.2_1.4.3</w:t>
      </w:r>
      <w:r w:rsidRPr="00EF06A7">
        <w:tab/>
        <w:t>Message Contents</w:t>
      </w:r>
    </w:p>
    <w:p w14:paraId="69A432DE" w14:textId="77777777" w:rsidR="00832866" w:rsidRPr="00EF06A7" w:rsidRDefault="00832866" w:rsidP="00832866">
      <w:pPr>
        <w:rPr>
          <w:lang w:eastAsia="zh-CN"/>
        </w:rPr>
      </w:pPr>
      <w:r w:rsidRPr="00EF06A7">
        <w:rPr>
          <w:lang w:eastAsia="zh-CN"/>
        </w:rPr>
        <w:t xml:space="preserve">Message contents are according to </w:t>
      </w:r>
      <w:r w:rsidRPr="00EF06A7">
        <w:t>TS 38.508</w:t>
      </w:r>
      <w:r w:rsidRPr="00EF06A7">
        <w:rPr>
          <w:lang w:eastAsia="zh-CN"/>
        </w:rPr>
        <w:t>-1</w:t>
      </w:r>
      <w:r w:rsidRPr="00EF06A7">
        <w:t> [</w:t>
      </w:r>
      <w:r w:rsidRPr="00EF06A7">
        <w:rPr>
          <w:lang w:eastAsia="zh-CN"/>
        </w:rPr>
        <w:t>6</w:t>
      </w:r>
      <w:r w:rsidRPr="00EF06A7">
        <w:t>] clause 4.6 with the following exceptions:</w:t>
      </w:r>
    </w:p>
    <w:p w14:paraId="5B406256"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4.3-1: CSI-RS-ResourceMapping for N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13F9744D"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50096877" w14:textId="77777777" w:rsidR="002F1C72" w:rsidRPr="00EF06A7" w:rsidRDefault="002F1C72" w:rsidP="002F1C72">
            <w:pPr>
              <w:pStyle w:val="TAH"/>
              <w:jc w:val="left"/>
              <w:rPr>
                <w:b w:val="0"/>
              </w:rPr>
            </w:pPr>
            <w:r w:rsidRPr="00EF06A7">
              <w:rPr>
                <w:b w:val="0"/>
              </w:rPr>
              <w:t>Derivation Path: TS 38.508-1 [6], clause 4.6.3, Table 4.6.3-45</w:t>
            </w:r>
          </w:p>
        </w:tc>
      </w:tr>
      <w:tr w:rsidR="002F1C72" w:rsidRPr="00EF06A7" w14:paraId="18379D01"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3EF63FE"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DC060D"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0E10774"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3E7A1D0" w14:textId="77777777" w:rsidR="002F1C72" w:rsidRPr="00EF06A7" w:rsidRDefault="002F1C72" w:rsidP="002F1C72">
            <w:pPr>
              <w:pStyle w:val="TAH"/>
            </w:pPr>
            <w:r w:rsidRPr="00EF06A7">
              <w:t>Condition</w:t>
            </w:r>
          </w:p>
        </w:tc>
      </w:tr>
      <w:tr w:rsidR="002F1C72" w:rsidRPr="00EF06A7" w14:paraId="4895C8E2"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88EED55" w14:textId="77777777" w:rsidR="002F1C72" w:rsidRPr="00EF06A7" w:rsidRDefault="002F1C72" w:rsidP="002F1C72">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E3391AD"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6B684B5F"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1B207E30" w14:textId="77777777" w:rsidR="002F1C72" w:rsidRPr="00EF06A7" w:rsidRDefault="002F1C72" w:rsidP="002F1C72">
            <w:pPr>
              <w:pStyle w:val="TAL"/>
            </w:pPr>
          </w:p>
        </w:tc>
      </w:tr>
      <w:tr w:rsidR="002F1C72" w:rsidRPr="00EF06A7" w14:paraId="2E439237"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54870F3" w14:textId="77777777" w:rsidR="002F1C72" w:rsidRPr="00EF06A7" w:rsidRDefault="002F1C72" w:rsidP="002F1C72">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3721F4DE"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2CBBB347"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37D98156" w14:textId="77777777" w:rsidR="002F1C72" w:rsidRPr="00EF06A7" w:rsidRDefault="002F1C72" w:rsidP="002F1C72">
            <w:pPr>
              <w:pStyle w:val="TAL"/>
            </w:pPr>
          </w:p>
        </w:tc>
      </w:tr>
      <w:tr w:rsidR="002F1C72" w:rsidRPr="00EF06A7" w14:paraId="346D9545"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14D16E1" w14:textId="77777777" w:rsidR="002F1C72" w:rsidRPr="00EF06A7" w:rsidRDefault="002F1C72" w:rsidP="002F1C72">
            <w:pPr>
              <w:pStyle w:val="TAL"/>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357399D8" w14:textId="77777777" w:rsidR="002F1C72" w:rsidRPr="00EF06A7" w:rsidRDefault="002F1C72" w:rsidP="002F1C72">
            <w:pPr>
              <w:pStyle w:val="TAL"/>
            </w:pPr>
            <w:r w:rsidRPr="00EF06A7">
              <w:rPr>
                <w:lang w:eastAsia="zh-CN"/>
              </w:rPr>
              <w:t>001</w:t>
            </w:r>
            <w:r w:rsidRPr="00EF06A7">
              <w:t>000</w:t>
            </w:r>
          </w:p>
        </w:tc>
        <w:tc>
          <w:tcPr>
            <w:tcW w:w="1700" w:type="dxa"/>
            <w:tcBorders>
              <w:top w:val="single" w:sz="4" w:space="0" w:color="auto"/>
              <w:left w:val="single" w:sz="4" w:space="0" w:color="auto"/>
              <w:bottom w:val="single" w:sz="4" w:space="0" w:color="auto"/>
              <w:right w:val="single" w:sz="4" w:space="0" w:color="auto"/>
            </w:tcBorders>
          </w:tcPr>
          <w:p w14:paraId="2EE1C0B9"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5AB371A" w14:textId="77777777" w:rsidR="002F1C72" w:rsidRPr="00EF06A7" w:rsidRDefault="002F1C72" w:rsidP="002F1C72">
            <w:pPr>
              <w:pStyle w:val="TAL"/>
            </w:pPr>
            <w:r w:rsidRPr="00EF06A7">
              <w:t>Test1, 2, 3</w:t>
            </w:r>
          </w:p>
        </w:tc>
      </w:tr>
      <w:tr w:rsidR="002F1C72" w:rsidRPr="00EF06A7" w14:paraId="5B4E54B2"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B045413" w14:textId="77777777" w:rsidR="002F1C72" w:rsidRPr="00EF06A7" w:rsidRDefault="002F1C72" w:rsidP="002F1C72">
            <w:pPr>
              <w:pStyle w:val="TAL"/>
            </w:pPr>
            <w:r w:rsidRPr="00EF06A7">
              <w:t xml:space="preserve">    row4</w:t>
            </w:r>
          </w:p>
        </w:tc>
        <w:tc>
          <w:tcPr>
            <w:tcW w:w="2267" w:type="dxa"/>
            <w:tcBorders>
              <w:top w:val="single" w:sz="4" w:space="0" w:color="auto"/>
              <w:left w:val="single" w:sz="4" w:space="0" w:color="auto"/>
              <w:bottom w:val="single" w:sz="4" w:space="0" w:color="auto"/>
              <w:right w:val="single" w:sz="4" w:space="0" w:color="auto"/>
            </w:tcBorders>
            <w:hideMark/>
          </w:tcPr>
          <w:p w14:paraId="201A5F34" w14:textId="77777777" w:rsidR="002F1C72" w:rsidRPr="00EF06A7" w:rsidRDefault="002F1C72" w:rsidP="002F1C72">
            <w:pPr>
              <w:pStyle w:val="TAL"/>
              <w:rPr>
                <w:lang w:eastAsia="zh-CN"/>
              </w:rPr>
            </w:pPr>
            <w:r w:rsidRPr="00EF06A7">
              <w:rPr>
                <w:lang w:eastAsia="zh-CN"/>
              </w:rPr>
              <w:t>001</w:t>
            </w:r>
          </w:p>
        </w:tc>
        <w:tc>
          <w:tcPr>
            <w:tcW w:w="1700" w:type="dxa"/>
            <w:tcBorders>
              <w:top w:val="single" w:sz="4" w:space="0" w:color="auto"/>
              <w:left w:val="single" w:sz="4" w:space="0" w:color="auto"/>
              <w:bottom w:val="single" w:sz="4" w:space="0" w:color="auto"/>
              <w:right w:val="single" w:sz="4" w:space="0" w:color="auto"/>
            </w:tcBorders>
          </w:tcPr>
          <w:p w14:paraId="2EC322F0"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F200AE3" w14:textId="77777777" w:rsidR="002F1C72" w:rsidRPr="00EF06A7" w:rsidRDefault="002F1C72" w:rsidP="002F1C72">
            <w:pPr>
              <w:pStyle w:val="TAL"/>
            </w:pPr>
            <w:r w:rsidRPr="00EF06A7">
              <w:t>Test4</w:t>
            </w:r>
          </w:p>
        </w:tc>
      </w:tr>
      <w:tr w:rsidR="002F1C72" w:rsidRPr="00EF06A7" w14:paraId="75C9E9AA"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7140D46"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74E23C1"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5BBE571D"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3020CFA0" w14:textId="77777777" w:rsidR="002F1C72" w:rsidRPr="00EF06A7" w:rsidRDefault="002F1C72" w:rsidP="002F1C72">
            <w:pPr>
              <w:pStyle w:val="TAL"/>
            </w:pPr>
          </w:p>
        </w:tc>
      </w:tr>
      <w:tr w:rsidR="002F1C72" w:rsidRPr="00EF06A7" w14:paraId="287FEB75" w14:textId="77777777" w:rsidTr="002F1C72">
        <w:tc>
          <w:tcPr>
            <w:tcW w:w="4535" w:type="dxa"/>
            <w:vMerge w:val="restart"/>
            <w:tcBorders>
              <w:top w:val="single" w:sz="4" w:space="0" w:color="auto"/>
              <w:left w:val="single" w:sz="4" w:space="0" w:color="auto"/>
              <w:bottom w:val="nil"/>
              <w:right w:val="single" w:sz="4" w:space="0" w:color="auto"/>
            </w:tcBorders>
            <w:hideMark/>
          </w:tcPr>
          <w:p w14:paraId="5E1615F8" w14:textId="77777777" w:rsidR="002F1C72" w:rsidRPr="00EF06A7" w:rsidRDefault="002F1C72" w:rsidP="002F1C72">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1055A4A3" w14:textId="77777777" w:rsidR="002F1C72" w:rsidRPr="00EF06A7" w:rsidRDefault="002F1C72" w:rsidP="002F1C72">
            <w:pPr>
              <w:pStyle w:val="TAL"/>
              <w:rPr>
                <w:lang w:eastAsia="zh-CN"/>
              </w:rPr>
            </w:pPr>
            <w:r w:rsidRPr="00EF06A7">
              <w:t>p</w:t>
            </w: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099B70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40ED7F6" w14:textId="77777777" w:rsidR="002F1C72" w:rsidRPr="00EF06A7" w:rsidRDefault="002F1C72" w:rsidP="002F1C72">
            <w:pPr>
              <w:pStyle w:val="TAL"/>
            </w:pPr>
            <w:r w:rsidRPr="00EF06A7">
              <w:t>Test1, 2, 3</w:t>
            </w:r>
          </w:p>
        </w:tc>
      </w:tr>
      <w:tr w:rsidR="002F1C72" w:rsidRPr="00EF06A7" w14:paraId="5DB48F8A" w14:textId="77777777" w:rsidTr="002F1C72">
        <w:tc>
          <w:tcPr>
            <w:tcW w:w="9747" w:type="dxa"/>
            <w:vMerge/>
            <w:tcBorders>
              <w:top w:val="single" w:sz="4" w:space="0" w:color="auto"/>
              <w:left w:val="single" w:sz="4" w:space="0" w:color="auto"/>
              <w:bottom w:val="nil"/>
              <w:right w:val="single" w:sz="4" w:space="0" w:color="auto"/>
            </w:tcBorders>
            <w:vAlign w:val="center"/>
            <w:hideMark/>
          </w:tcPr>
          <w:p w14:paraId="4E78C158" w14:textId="77777777" w:rsidR="002F1C72" w:rsidRPr="00EF06A7" w:rsidRDefault="002F1C72" w:rsidP="002F1C72">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099E1EA5" w14:textId="77777777" w:rsidR="002F1C72" w:rsidRPr="00EF06A7" w:rsidRDefault="002F1C72" w:rsidP="002F1C72">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120A52F9"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11DC252" w14:textId="77777777" w:rsidR="002F1C72" w:rsidRPr="00EF06A7" w:rsidRDefault="002F1C72" w:rsidP="002F1C72">
            <w:pPr>
              <w:pStyle w:val="TAL"/>
            </w:pPr>
            <w:r w:rsidRPr="00EF06A7">
              <w:t>Test4</w:t>
            </w:r>
          </w:p>
        </w:tc>
      </w:tr>
      <w:tr w:rsidR="002F1C72" w:rsidRPr="00EF06A7" w14:paraId="08EF668A" w14:textId="77777777" w:rsidTr="002F1C72">
        <w:tc>
          <w:tcPr>
            <w:tcW w:w="4535" w:type="dxa"/>
            <w:tcBorders>
              <w:top w:val="single" w:sz="4" w:space="0" w:color="auto"/>
              <w:left w:val="single" w:sz="4" w:space="0" w:color="auto"/>
              <w:bottom w:val="nil"/>
              <w:right w:val="single" w:sz="4" w:space="0" w:color="auto"/>
            </w:tcBorders>
            <w:hideMark/>
          </w:tcPr>
          <w:p w14:paraId="72F39378" w14:textId="77777777" w:rsidR="002F1C72" w:rsidRPr="00EF06A7" w:rsidRDefault="002F1C72" w:rsidP="002F1C72">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056D69D8" w14:textId="77777777" w:rsidR="002F1C72" w:rsidRPr="00EF06A7" w:rsidRDefault="002F1C72" w:rsidP="002F1C72">
            <w:pPr>
              <w:pStyle w:val="TAL"/>
              <w:rPr>
                <w:lang w:eastAsia="zh-CN"/>
              </w:rPr>
            </w:pPr>
            <w:r w:rsidRPr="00EF06A7">
              <w:rPr>
                <w:lang w:eastAsia="zh-CN"/>
              </w:rPr>
              <w:t>13</w:t>
            </w:r>
          </w:p>
        </w:tc>
        <w:tc>
          <w:tcPr>
            <w:tcW w:w="1700" w:type="dxa"/>
            <w:tcBorders>
              <w:top w:val="single" w:sz="4" w:space="0" w:color="auto"/>
              <w:left w:val="single" w:sz="4" w:space="0" w:color="auto"/>
              <w:bottom w:val="single" w:sz="4" w:space="0" w:color="auto"/>
              <w:right w:val="single" w:sz="4" w:space="0" w:color="auto"/>
            </w:tcBorders>
          </w:tcPr>
          <w:p w14:paraId="518231B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AB97CA4" w14:textId="77777777" w:rsidR="002F1C72" w:rsidRPr="00EF06A7" w:rsidRDefault="002F1C72" w:rsidP="002F1C72">
            <w:pPr>
              <w:pStyle w:val="TAL"/>
            </w:pPr>
          </w:p>
        </w:tc>
      </w:tr>
      <w:tr w:rsidR="002F1C72" w:rsidRPr="00EF06A7" w14:paraId="6D4A14B6"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33D7022" w14:textId="77777777" w:rsidR="002F1C72" w:rsidRPr="00EF06A7" w:rsidRDefault="002F1C72" w:rsidP="002F1C7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703A470"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71C83F97"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A3C7B11" w14:textId="77777777" w:rsidR="002F1C72" w:rsidRPr="00EF06A7" w:rsidRDefault="002F1C72" w:rsidP="002F1C72">
            <w:pPr>
              <w:pStyle w:val="TAL"/>
            </w:pPr>
          </w:p>
        </w:tc>
      </w:tr>
    </w:tbl>
    <w:p w14:paraId="4E098CA4" w14:textId="77777777" w:rsidR="002F1C72" w:rsidRPr="00EF06A7" w:rsidRDefault="002F1C72" w:rsidP="002F1C72"/>
    <w:p w14:paraId="5F65599A"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4.3-2: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6CCD8944"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4E2B439C" w14:textId="77777777" w:rsidR="002F1C72" w:rsidRPr="00EF06A7" w:rsidRDefault="002F1C72" w:rsidP="002F1C72">
            <w:pPr>
              <w:pStyle w:val="TAH"/>
              <w:jc w:val="left"/>
              <w:rPr>
                <w:b w:val="0"/>
              </w:rPr>
            </w:pPr>
            <w:r w:rsidRPr="00EF06A7">
              <w:rPr>
                <w:b w:val="0"/>
              </w:rPr>
              <w:t>Derivation Path: TS 38.508-1 [6], clause 4.6.3, Table 4.6.3-45</w:t>
            </w:r>
          </w:p>
        </w:tc>
      </w:tr>
      <w:tr w:rsidR="002F1C72" w:rsidRPr="00EF06A7" w14:paraId="1CA11F93"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417EE7D"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2503C2"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80DF4DB"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A774510" w14:textId="77777777" w:rsidR="002F1C72" w:rsidRPr="00EF06A7" w:rsidRDefault="002F1C72" w:rsidP="002F1C72">
            <w:pPr>
              <w:pStyle w:val="TAH"/>
            </w:pPr>
            <w:r w:rsidRPr="00EF06A7">
              <w:t>Condition</w:t>
            </w:r>
          </w:p>
        </w:tc>
      </w:tr>
      <w:tr w:rsidR="002F1C72" w:rsidRPr="00EF06A7" w14:paraId="2D57E7AD"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C451D0C" w14:textId="77777777" w:rsidR="002F1C72" w:rsidRPr="00EF06A7" w:rsidRDefault="002F1C72" w:rsidP="002F1C72">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2783C9D"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49BA123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2590D17" w14:textId="77777777" w:rsidR="002F1C72" w:rsidRPr="00EF06A7" w:rsidRDefault="002F1C72" w:rsidP="002F1C72">
            <w:pPr>
              <w:pStyle w:val="TAL"/>
            </w:pPr>
          </w:p>
        </w:tc>
      </w:tr>
      <w:tr w:rsidR="002F1C72" w:rsidRPr="00EF06A7" w14:paraId="3CC6B168"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05F93CB" w14:textId="77777777" w:rsidR="002F1C72" w:rsidRPr="00EF06A7" w:rsidRDefault="002F1C72" w:rsidP="002F1C72">
            <w:pPr>
              <w:pStyle w:val="TAL"/>
            </w:pPr>
            <w:r w:rsidRPr="00EF06A7">
              <w:t xml:space="preserve">  frequencyDomainAllocation CHOICE {</w:t>
            </w:r>
          </w:p>
        </w:tc>
        <w:tc>
          <w:tcPr>
            <w:tcW w:w="2267" w:type="dxa"/>
            <w:tcBorders>
              <w:top w:val="single" w:sz="4" w:space="0" w:color="auto"/>
              <w:left w:val="single" w:sz="4" w:space="0" w:color="auto"/>
              <w:bottom w:val="single" w:sz="4" w:space="0" w:color="auto"/>
              <w:right w:val="single" w:sz="4" w:space="0" w:color="auto"/>
            </w:tcBorders>
          </w:tcPr>
          <w:p w14:paraId="0DB5A937"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D296DFD"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96D2F92" w14:textId="77777777" w:rsidR="002F1C72" w:rsidRPr="00EF06A7" w:rsidRDefault="002F1C72" w:rsidP="002F1C72">
            <w:pPr>
              <w:pStyle w:val="TAL"/>
            </w:pPr>
          </w:p>
        </w:tc>
      </w:tr>
      <w:tr w:rsidR="002F1C72" w:rsidRPr="00EF06A7" w14:paraId="38BC79DC"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D90B38E" w14:textId="77777777" w:rsidR="002F1C72" w:rsidRPr="00EF06A7" w:rsidRDefault="002F1C72" w:rsidP="002F1C72">
            <w:pPr>
              <w:pStyle w:val="TAL"/>
            </w:pPr>
            <w:r w:rsidRPr="00EF06A7">
              <w:t xml:space="preserve">    other</w:t>
            </w:r>
          </w:p>
        </w:tc>
        <w:tc>
          <w:tcPr>
            <w:tcW w:w="2267" w:type="dxa"/>
            <w:tcBorders>
              <w:top w:val="single" w:sz="4" w:space="0" w:color="auto"/>
              <w:left w:val="single" w:sz="4" w:space="0" w:color="auto"/>
              <w:bottom w:val="single" w:sz="4" w:space="0" w:color="auto"/>
              <w:right w:val="single" w:sz="4" w:space="0" w:color="auto"/>
            </w:tcBorders>
            <w:hideMark/>
          </w:tcPr>
          <w:p w14:paraId="23452116" w14:textId="77777777" w:rsidR="002F1C72" w:rsidRPr="00EF06A7" w:rsidRDefault="002F1C72" w:rsidP="002F1C72">
            <w:pPr>
              <w:pStyle w:val="TAL"/>
            </w:pPr>
            <w:r w:rsidRPr="00EF06A7">
              <w:t>000</w:t>
            </w:r>
            <w:r w:rsidRPr="00EF06A7">
              <w:rPr>
                <w:lang w:eastAsia="zh-CN"/>
              </w:rPr>
              <w:t>10</w:t>
            </w:r>
            <w:r w:rsidRPr="00EF06A7">
              <w:t>0</w:t>
            </w:r>
          </w:p>
        </w:tc>
        <w:tc>
          <w:tcPr>
            <w:tcW w:w="1700" w:type="dxa"/>
            <w:tcBorders>
              <w:top w:val="single" w:sz="4" w:space="0" w:color="auto"/>
              <w:left w:val="single" w:sz="4" w:space="0" w:color="auto"/>
              <w:bottom w:val="single" w:sz="4" w:space="0" w:color="auto"/>
              <w:right w:val="single" w:sz="4" w:space="0" w:color="auto"/>
            </w:tcBorders>
          </w:tcPr>
          <w:p w14:paraId="2E12FBF2"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9583A2C" w14:textId="77777777" w:rsidR="002F1C72" w:rsidRPr="00EF06A7" w:rsidRDefault="002F1C72" w:rsidP="002F1C72">
            <w:pPr>
              <w:pStyle w:val="TAL"/>
            </w:pPr>
          </w:p>
        </w:tc>
      </w:tr>
      <w:tr w:rsidR="002F1C72" w:rsidRPr="00EF06A7" w14:paraId="63FA30C9"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19BB887"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3E02D116"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D1BFBC2"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595EEE3" w14:textId="77777777" w:rsidR="002F1C72" w:rsidRPr="00EF06A7" w:rsidRDefault="002F1C72" w:rsidP="002F1C72">
            <w:pPr>
              <w:pStyle w:val="TAL"/>
            </w:pPr>
          </w:p>
        </w:tc>
      </w:tr>
      <w:tr w:rsidR="002F1C72" w:rsidRPr="00EF06A7" w14:paraId="4FB16790" w14:textId="77777777" w:rsidTr="002F1C72">
        <w:tc>
          <w:tcPr>
            <w:tcW w:w="4535" w:type="dxa"/>
            <w:tcBorders>
              <w:top w:val="nil"/>
              <w:left w:val="single" w:sz="4" w:space="0" w:color="auto"/>
              <w:bottom w:val="single" w:sz="4" w:space="0" w:color="auto"/>
              <w:right w:val="single" w:sz="4" w:space="0" w:color="auto"/>
            </w:tcBorders>
            <w:hideMark/>
          </w:tcPr>
          <w:p w14:paraId="102E8350" w14:textId="77777777" w:rsidR="002F1C72" w:rsidRPr="00EF06A7" w:rsidRDefault="002F1C72" w:rsidP="002F1C72">
            <w:pPr>
              <w:pStyle w:val="TAL"/>
            </w:pPr>
            <w:r w:rsidRPr="00EF06A7">
              <w:t xml:space="preserve">  nrofPorts</w:t>
            </w:r>
          </w:p>
        </w:tc>
        <w:tc>
          <w:tcPr>
            <w:tcW w:w="2267" w:type="dxa"/>
            <w:tcBorders>
              <w:top w:val="single" w:sz="4" w:space="0" w:color="auto"/>
              <w:left w:val="single" w:sz="4" w:space="0" w:color="auto"/>
              <w:bottom w:val="single" w:sz="4" w:space="0" w:color="auto"/>
              <w:right w:val="single" w:sz="4" w:space="0" w:color="auto"/>
            </w:tcBorders>
            <w:hideMark/>
          </w:tcPr>
          <w:p w14:paraId="637043F1" w14:textId="77777777" w:rsidR="002F1C72" w:rsidRPr="00EF06A7" w:rsidRDefault="002F1C72" w:rsidP="002F1C72">
            <w:pPr>
              <w:pStyle w:val="TAL"/>
            </w:pPr>
            <w:r w:rsidRPr="00EF06A7">
              <w:t>p4</w:t>
            </w:r>
          </w:p>
        </w:tc>
        <w:tc>
          <w:tcPr>
            <w:tcW w:w="1700" w:type="dxa"/>
            <w:tcBorders>
              <w:top w:val="single" w:sz="4" w:space="0" w:color="auto"/>
              <w:left w:val="single" w:sz="4" w:space="0" w:color="auto"/>
              <w:bottom w:val="single" w:sz="4" w:space="0" w:color="auto"/>
              <w:right w:val="single" w:sz="4" w:space="0" w:color="auto"/>
            </w:tcBorders>
          </w:tcPr>
          <w:p w14:paraId="64EB510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328FBF7A" w14:textId="77777777" w:rsidR="002F1C72" w:rsidRPr="00EF06A7" w:rsidRDefault="002F1C72" w:rsidP="002F1C72">
            <w:pPr>
              <w:pStyle w:val="TAL"/>
            </w:pPr>
          </w:p>
        </w:tc>
      </w:tr>
      <w:tr w:rsidR="002F1C72" w:rsidRPr="00EF06A7" w14:paraId="3795FBCA" w14:textId="77777777" w:rsidTr="002F1C72">
        <w:tc>
          <w:tcPr>
            <w:tcW w:w="4535" w:type="dxa"/>
            <w:tcBorders>
              <w:top w:val="nil"/>
              <w:left w:val="single" w:sz="4" w:space="0" w:color="auto"/>
              <w:bottom w:val="single" w:sz="4" w:space="0" w:color="auto"/>
              <w:right w:val="single" w:sz="4" w:space="0" w:color="auto"/>
            </w:tcBorders>
            <w:hideMark/>
          </w:tcPr>
          <w:p w14:paraId="63DEDAA6" w14:textId="77777777" w:rsidR="002F1C72" w:rsidRPr="00EF06A7" w:rsidRDefault="002F1C72" w:rsidP="002F1C72">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7776FC40" w14:textId="77777777" w:rsidR="002F1C72" w:rsidRPr="00EF06A7" w:rsidRDefault="002F1C72" w:rsidP="002F1C72">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2AB81D4F"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7449357D" w14:textId="77777777" w:rsidR="002F1C72" w:rsidRPr="00EF06A7" w:rsidRDefault="002F1C72" w:rsidP="002F1C72">
            <w:pPr>
              <w:pStyle w:val="TAL"/>
            </w:pPr>
          </w:p>
        </w:tc>
      </w:tr>
      <w:tr w:rsidR="002F1C72" w:rsidRPr="00EF06A7" w14:paraId="6C0B555F"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0FE94622" w14:textId="77777777" w:rsidR="002F1C72" w:rsidRPr="00EF06A7" w:rsidRDefault="002F1C72" w:rsidP="002F1C7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334405A"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6956071"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BA174D2" w14:textId="77777777" w:rsidR="002F1C72" w:rsidRPr="00EF06A7" w:rsidRDefault="002F1C72" w:rsidP="002F1C72">
            <w:pPr>
              <w:pStyle w:val="TAL"/>
            </w:pPr>
          </w:p>
        </w:tc>
      </w:tr>
    </w:tbl>
    <w:p w14:paraId="09D71E34" w14:textId="77777777" w:rsidR="002F1C72" w:rsidRPr="00EF06A7" w:rsidRDefault="002F1C72" w:rsidP="002F1C72"/>
    <w:p w14:paraId="1CAE765A"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4.3-3: CSI-IM-Resour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35000670"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6BFF1CC8" w14:textId="77777777" w:rsidR="002F1C72" w:rsidRPr="00EF06A7" w:rsidRDefault="002F1C72" w:rsidP="002F1C72">
            <w:pPr>
              <w:pStyle w:val="TAH"/>
              <w:jc w:val="left"/>
              <w:rPr>
                <w:b w:val="0"/>
              </w:rPr>
            </w:pPr>
            <w:r w:rsidRPr="00EF06A7">
              <w:rPr>
                <w:b w:val="0"/>
              </w:rPr>
              <w:t>Derivation Path: TS 38.508-1 [6], clause 4.6.3, Table 4.6.3-34</w:t>
            </w:r>
          </w:p>
        </w:tc>
      </w:tr>
      <w:tr w:rsidR="002F1C72" w:rsidRPr="00EF06A7" w14:paraId="278D3FE7"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5D03D22C"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A2D9DE"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08D0B76"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DFDAAC6" w14:textId="77777777" w:rsidR="002F1C72" w:rsidRPr="00EF06A7" w:rsidRDefault="002F1C72" w:rsidP="002F1C72">
            <w:pPr>
              <w:pStyle w:val="TAH"/>
            </w:pPr>
            <w:r w:rsidRPr="00EF06A7">
              <w:t>Condition</w:t>
            </w:r>
          </w:p>
        </w:tc>
      </w:tr>
      <w:tr w:rsidR="002F1C72" w:rsidRPr="00EF06A7" w14:paraId="56D0A135"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0D94FD1" w14:textId="77777777" w:rsidR="002F1C72" w:rsidRPr="00EF06A7" w:rsidRDefault="002F1C72" w:rsidP="002F1C72">
            <w:pPr>
              <w:pStyle w:val="TAL"/>
            </w:pPr>
            <w:r w:rsidRPr="00EF06A7">
              <w:t>csi-IM-ResourceElementPattern</w:t>
            </w:r>
          </w:p>
        </w:tc>
        <w:tc>
          <w:tcPr>
            <w:tcW w:w="2267" w:type="dxa"/>
            <w:tcBorders>
              <w:top w:val="single" w:sz="4" w:space="0" w:color="auto"/>
              <w:left w:val="single" w:sz="4" w:space="0" w:color="auto"/>
              <w:bottom w:val="single" w:sz="4" w:space="0" w:color="auto"/>
              <w:right w:val="single" w:sz="4" w:space="0" w:color="auto"/>
            </w:tcBorders>
          </w:tcPr>
          <w:p w14:paraId="5BD7E907"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513A529"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5DB3D3C9" w14:textId="77777777" w:rsidR="002F1C72" w:rsidRPr="00EF06A7" w:rsidRDefault="002F1C72" w:rsidP="002F1C72">
            <w:pPr>
              <w:pStyle w:val="TAL"/>
            </w:pPr>
          </w:p>
        </w:tc>
      </w:tr>
      <w:tr w:rsidR="002F1C72" w:rsidRPr="00EF06A7" w14:paraId="0C9E37FF"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1CC54A45" w14:textId="77777777" w:rsidR="002F1C72" w:rsidRPr="00EF06A7" w:rsidRDefault="002F1C72" w:rsidP="002F1C72">
            <w:pPr>
              <w:pStyle w:val="TAL"/>
            </w:pPr>
            <w:r w:rsidRPr="00EF06A7">
              <w:t xml:space="preserve">     pattern0 SEQUENCE {</w:t>
            </w:r>
          </w:p>
        </w:tc>
        <w:tc>
          <w:tcPr>
            <w:tcW w:w="2267" w:type="dxa"/>
            <w:tcBorders>
              <w:top w:val="single" w:sz="4" w:space="0" w:color="auto"/>
              <w:left w:val="single" w:sz="4" w:space="0" w:color="auto"/>
              <w:bottom w:val="single" w:sz="4" w:space="0" w:color="auto"/>
              <w:right w:val="single" w:sz="4" w:space="0" w:color="auto"/>
            </w:tcBorders>
          </w:tcPr>
          <w:p w14:paraId="57BEEEA4"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52D5DE8C"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71C779F2" w14:textId="77777777" w:rsidR="002F1C72" w:rsidRPr="00EF06A7" w:rsidRDefault="002F1C72" w:rsidP="002F1C72">
            <w:pPr>
              <w:pStyle w:val="TAL"/>
            </w:pPr>
          </w:p>
        </w:tc>
      </w:tr>
      <w:tr w:rsidR="002F1C72" w:rsidRPr="00EF06A7" w14:paraId="702EF22E"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CD6E783" w14:textId="77777777" w:rsidR="002F1C72" w:rsidRPr="00EF06A7" w:rsidRDefault="002F1C72" w:rsidP="002F1C72">
            <w:pPr>
              <w:pStyle w:val="TAL"/>
            </w:pPr>
            <w:r w:rsidRPr="00EF06A7">
              <w:t xml:space="preserve">           subcarrierLocation-p0</w:t>
            </w:r>
          </w:p>
        </w:tc>
        <w:tc>
          <w:tcPr>
            <w:tcW w:w="2267" w:type="dxa"/>
            <w:tcBorders>
              <w:top w:val="single" w:sz="4" w:space="0" w:color="auto"/>
              <w:left w:val="single" w:sz="4" w:space="0" w:color="auto"/>
              <w:bottom w:val="single" w:sz="4" w:space="0" w:color="auto"/>
              <w:right w:val="single" w:sz="4" w:space="0" w:color="auto"/>
            </w:tcBorders>
            <w:hideMark/>
          </w:tcPr>
          <w:p w14:paraId="4B7C5711" w14:textId="77777777" w:rsidR="002F1C72" w:rsidRPr="00EF06A7" w:rsidRDefault="002F1C72" w:rsidP="002F1C72">
            <w:pPr>
              <w:pStyle w:val="TAL"/>
            </w:pPr>
            <w:r w:rsidRPr="00EF06A7">
              <w:t>s4</w:t>
            </w:r>
          </w:p>
        </w:tc>
        <w:tc>
          <w:tcPr>
            <w:tcW w:w="1700" w:type="dxa"/>
            <w:tcBorders>
              <w:top w:val="single" w:sz="4" w:space="0" w:color="auto"/>
              <w:left w:val="single" w:sz="4" w:space="0" w:color="auto"/>
              <w:bottom w:val="single" w:sz="4" w:space="0" w:color="auto"/>
              <w:right w:val="single" w:sz="4" w:space="0" w:color="auto"/>
            </w:tcBorders>
          </w:tcPr>
          <w:p w14:paraId="7C251624"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35CF63A8" w14:textId="77777777" w:rsidR="002F1C72" w:rsidRPr="00EF06A7" w:rsidRDefault="002F1C72" w:rsidP="002F1C72">
            <w:pPr>
              <w:pStyle w:val="TAL"/>
            </w:pPr>
          </w:p>
        </w:tc>
      </w:tr>
      <w:tr w:rsidR="002F1C72" w:rsidRPr="00EF06A7" w14:paraId="50269B87"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540DB9DC" w14:textId="77777777" w:rsidR="002F1C72" w:rsidRPr="00EF06A7" w:rsidRDefault="002F1C72" w:rsidP="002F1C72">
            <w:pPr>
              <w:pStyle w:val="TAL"/>
            </w:pPr>
            <w:r w:rsidRPr="00EF06A7">
              <w:t xml:space="preserve">           symbolLocation-p0</w:t>
            </w:r>
          </w:p>
        </w:tc>
        <w:tc>
          <w:tcPr>
            <w:tcW w:w="2267" w:type="dxa"/>
            <w:tcBorders>
              <w:top w:val="single" w:sz="4" w:space="0" w:color="auto"/>
              <w:left w:val="single" w:sz="4" w:space="0" w:color="auto"/>
              <w:bottom w:val="single" w:sz="4" w:space="0" w:color="auto"/>
              <w:right w:val="single" w:sz="4" w:space="0" w:color="auto"/>
            </w:tcBorders>
            <w:hideMark/>
          </w:tcPr>
          <w:p w14:paraId="2D9FFD2C" w14:textId="77777777" w:rsidR="002F1C72" w:rsidRPr="00EF06A7" w:rsidRDefault="002F1C72" w:rsidP="002F1C72">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6DC04910"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4BFE0FA" w14:textId="77777777" w:rsidR="002F1C72" w:rsidRPr="00EF06A7" w:rsidRDefault="002F1C72" w:rsidP="002F1C72">
            <w:pPr>
              <w:pStyle w:val="TAL"/>
            </w:pPr>
          </w:p>
        </w:tc>
      </w:tr>
      <w:tr w:rsidR="002F1C72" w:rsidRPr="00EF06A7" w14:paraId="246B339C"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4297989"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6286165"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62D5DCD"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15742990" w14:textId="77777777" w:rsidR="002F1C72" w:rsidRPr="00EF06A7" w:rsidRDefault="002F1C72" w:rsidP="002F1C72">
            <w:pPr>
              <w:pStyle w:val="TAL"/>
            </w:pPr>
          </w:p>
        </w:tc>
      </w:tr>
      <w:tr w:rsidR="002F1C72" w:rsidRPr="00EF06A7" w14:paraId="411E8C80"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FA7A749" w14:textId="77777777" w:rsidR="002F1C72" w:rsidRPr="00EF06A7" w:rsidRDefault="002F1C72" w:rsidP="002F1C72">
            <w:pPr>
              <w:pStyle w:val="TAL"/>
            </w:pPr>
            <w:r w:rsidRPr="00EF06A7">
              <w:t>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1DC97D87" w14:textId="77777777" w:rsidR="002F1C72" w:rsidRPr="00EF06A7" w:rsidRDefault="002F1C72" w:rsidP="002F1C72">
            <w:pPr>
              <w:pStyle w:val="TAL"/>
            </w:pPr>
            <w:r w:rsidRPr="00EF06A7">
              <w:t>CSI-ResourcePeriodicityAndOffset</w:t>
            </w:r>
          </w:p>
        </w:tc>
        <w:tc>
          <w:tcPr>
            <w:tcW w:w="1700" w:type="dxa"/>
            <w:tcBorders>
              <w:top w:val="single" w:sz="4" w:space="0" w:color="auto"/>
              <w:left w:val="single" w:sz="4" w:space="0" w:color="auto"/>
              <w:bottom w:val="single" w:sz="4" w:space="0" w:color="auto"/>
              <w:right w:val="single" w:sz="4" w:space="0" w:color="auto"/>
            </w:tcBorders>
          </w:tcPr>
          <w:p w14:paraId="55E16DFF"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4445B431" w14:textId="77777777" w:rsidR="002F1C72" w:rsidRPr="00EF06A7" w:rsidRDefault="002F1C72" w:rsidP="002F1C72">
            <w:pPr>
              <w:pStyle w:val="TAL"/>
            </w:pPr>
          </w:p>
        </w:tc>
      </w:tr>
    </w:tbl>
    <w:p w14:paraId="4C00D607" w14:textId="77777777" w:rsidR="002F1C72" w:rsidRPr="00EF06A7" w:rsidRDefault="002F1C72" w:rsidP="002F1C72"/>
    <w:p w14:paraId="571FA7FA"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 xml:space="preserve">.4.3-4: </w:t>
      </w:r>
      <w:r w:rsidRPr="00EF06A7">
        <w:rPr>
          <w:i/>
        </w:rPr>
        <w:t>CSI-ResourcePeriodicityAndOff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565AD292"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747C0F10" w14:textId="77777777" w:rsidR="002F1C72" w:rsidRPr="00EF06A7" w:rsidRDefault="002F1C72" w:rsidP="002F1C72">
            <w:pPr>
              <w:pStyle w:val="TAH"/>
              <w:jc w:val="left"/>
              <w:rPr>
                <w:b w:val="0"/>
              </w:rPr>
            </w:pPr>
            <w:r w:rsidRPr="00EF06A7">
              <w:rPr>
                <w:b w:val="0"/>
              </w:rPr>
              <w:t>Derivation Path: TS 38.508-1 [6], clause 4.6.2, Table 4.6.3-43</w:t>
            </w:r>
          </w:p>
        </w:tc>
      </w:tr>
      <w:tr w:rsidR="002F1C72" w:rsidRPr="00EF06A7" w14:paraId="3FD42B20"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54D0B52"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B8324A"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06E1121"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9940D6E" w14:textId="77777777" w:rsidR="002F1C72" w:rsidRPr="00EF06A7" w:rsidRDefault="002F1C72" w:rsidP="002F1C72">
            <w:pPr>
              <w:pStyle w:val="TAH"/>
            </w:pPr>
            <w:r w:rsidRPr="00EF06A7">
              <w:t>Condition</w:t>
            </w:r>
          </w:p>
        </w:tc>
      </w:tr>
      <w:tr w:rsidR="002F1C72" w:rsidRPr="00EF06A7" w14:paraId="3981D6CB"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49872F56" w14:textId="77777777" w:rsidR="002F1C72" w:rsidRPr="00EF06A7" w:rsidRDefault="002F1C72" w:rsidP="002F1C72">
            <w:pPr>
              <w:pStyle w:val="TAL"/>
            </w:pPr>
            <w:r w:rsidRPr="00EF06A7">
              <w:t>CSI-ResourcePeriodicityAndOffset CHOICE {</w:t>
            </w:r>
          </w:p>
        </w:tc>
        <w:tc>
          <w:tcPr>
            <w:tcW w:w="2267" w:type="dxa"/>
            <w:tcBorders>
              <w:top w:val="single" w:sz="4" w:space="0" w:color="auto"/>
              <w:left w:val="single" w:sz="4" w:space="0" w:color="auto"/>
              <w:bottom w:val="single" w:sz="4" w:space="0" w:color="auto"/>
              <w:right w:val="single" w:sz="4" w:space="0" w:color="auto"/>
            </w:tcBorders>
          </w:tcPr>
          <w:p w14:paraId="622FBF5F"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5CCD8424"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535330BE" w14:textId="77777777" w:rsidR="002F1C72" w:rsidRPr="00EF06A7" w:rsidRDefault="002F1C72" w:rsidP="002F1C72">
            <w:pPr>
              <w:pStyle w:val="TAL"/>
            </w:pPr>
          </w:p>
        </w:tc>
      </w:tr>
      <w:tr w:rsidR="002F1C72" w:rsidRPr="00EF06A7" w14:paraId="2F0F2CB8"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451A078E" w14:textId="77777777" w:rsidR="002F1C72" w:rsidRPr="00EF06A7" w:rsidRDefault="002F1C72" w:rsidP="002F1C72">
            <w:pPr>
              <w:pStyle w:val="TAL"/>
            </w:pPr>
            <w:r w:rsidRPr="00EF06A7">
              <w:t xml:space="preserve">       slots10</w:t>
            </w:r>
          </w:p>
        </w:tc>
        <w:tc>
          <w:tcPr>
            <w:tcW w:w="2267" w:type="dxa"/>
            <w:tcBorders>
              <w:top w:val="single" w:sz="4" w:space="0" w:color="auto"/>
              <w:left w:val="single" w:sz="4" w:space="0" w:color="auto"/>
              <w:bottom w:val="single" w:sz="4" w:space="0" w:color="auto"/>
              <w:right w:val="single" w:sz="4" w:space="0" w:color="auto"/>
            </w:tcBorders>
            <w:hideMark/>
          </w:tcPr>
          <w:p w14:paraId="12A0BC50" w14:textId="77777777" w:rsidR="002F1C72" w:rsidRPr="00EF06A7" w:rsidRDefault="002F1C72" w:rsidP="002F1C72">
            <w:pPr>
              <w:pStyle w:val="TAL"/>
            </w:pPr>
            <w:r w:rsidRPr="00EF06A7">
              <w:t>1</w:t>
            </w:r>
          </w:p>
        </w:tc>
        <w:tc>
          <w:tcPr>
            <w:tcW w:w="1700" w:type="dxa"/>
            <w:tcBorders>
              <w:top w:val="single" w:sz="4" w:space="0" w:color="auto"/>
              <w:left w:val="single" w:sz="4" w:space="0" w:color="auto"/>
              <w:bottom w:val="single" w:sz="4" w:space="0" w:color="auto"/>
              <w:right w:val="single" w:sz="4" w:space="0" w:color="auto"/>
            </w:tcBorders>
          </w:tcPr>
          <w:p w14:paraId="3B6507DA"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DEB1847" w14:textId="77777777" w:rsidR="002F1C72" w:rsidRPr="00EF06A7" w:rsidRDefault="002F1C72" w:rsidP="002F1C72">
            <w:pPr>
              <w:pStyle w:val="TAL"/>
            </w:pPr>
          </w:p>
        </w:tc>
      </w:tr>
      <w:tr w:rsidR="002F1C72" w:rsidRPr="00EF06A7" w14:paraId="64F62DC4"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43348E9" w14:textId="77777777" w:rsidR="002F1C72" w:rsidRPr="00EF06A7" w:rsidRDefault="002F1C72" w:rsidP="002F1C7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E810A14"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676C8FC8"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4AD4E8DC" w14:textId="77777777" w:rsidR="002F1C72" w:rsidRPr="00EF06A7" w:rsidRDefault="002F1C72" w:rsidP="002F1C72">
            <w:pPr>
              <w:pStyle w:val="TAL"/>
            </w:pPr>
          </w:p>
        </w:tc>
      </w:tr>
    </w:tbl>
    <w:p w14:paraId="53469CFB" w14:textId="77777777" w:rsidR="002F1C72" w:rsidRPr="00EF06A7" w:rsidRDefault="002F1C72" w:rsidP="002F1C72"/>
    <w:p w14:paraId="57012EC9"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 xml:space="preserve">.4.3-5: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5D3D6B6B"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636CBA8C" w14:textId="77777777" w:rsidR="002F1C72" w:rsidRPr="00EF06A7" w:rsidRDefault="002F1C72" w:rsidP="002F1C72">
            <w:pPr>
              <w:pStyle w:val="TAH"/>
              <w:jc w:val="left"/>
              <w:rPr>
                <w:b w:val="0"/>
              </w:rPr>
            </w:pPr>
            <w:r w:rsidRPr="00EF06A7">
              <w:rPr>
                <w:b w:val="0"/>
              </w:rPr>
              <w:t>Derivation Path: TS 38.508-1 [6], clause 4.6.2, Table 4.6.3-25</w:t>
            </w:r>
          </w:p>
        </w:tc>
      </w:tr>
      <w:tr w:rsidR="002F1C72" w:rsidRPr="00EF06A7" w14:paraId="5873F3F9"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184ECA8E"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BD6588"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9ECD1DE"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D3C2C16" w14:textId="77777777" w:rsidR="002F1C72" w:rsidRPr="00EF06A7" w:rsidRDefault="002F1C72" w:rsidP="002F1C72">
            <w:pPr>
              <w:pStyle w:val="TAH"/>
            </w:pPr>
            <w:r w:rsidRPr="00EF06A7">
              <w:t>Condition</w:t>
            </w:r>
          </w:p>
        </w:tc>
      </w:tr>
      <w:tr w:rsidR="002F1C72" w:rsidRPr="00EF06A7" w14:paraId="774C2A58"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3638932" w14:textId="77777777" w:rsidR="002F1C72" w:rsidRPr="00EF06A7" w:rsidRDefault="002F1C72" w:rsidP="002F1C72">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4C933907"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46FF90BE"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5560A2A3" w14:textId="77777777" w:rsidR="002F1C72" w:rsidRPr="00EF06A7" w:rsidRDefault="002F1C72" w:rsidP="002F1C72">
            <w:pPr>
              <w:pStyle w:val="TAL"/>
            </w:pPr>
          </w:p>
        </w:tc>
      </w:tr>
      <w:tr w:rsidR="002F1C72" w:rsidRPr="00EF06A7" w14:paraId="54C1DFC5"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400157B9" w14:textId="77777777" w:rsidR="002F1C72" w:rsidRPr="00EF06A7" w:rsidRDefault="002F1C72" w:rsidP="002F1C72">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0E8F2176"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240369C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31FD12AA" w14:textId="77777777" w:rsidR="002F1C72" w:rsidRPr="00EF06A7" w:rsidRDefault="002F1C72" w:rsidP="002F1C72">
            <w:pPr>
              <w:pStyle w:val="TAL"/>
            </w:pPr>
          </w:p>
        </w:tc>
      </w:tr>
      <w:tr w:rsidR="002F1C72" w:rsidRPr="00EF06A7" w14:paraId="5E260BEF" w14:textId="77777777" w:rsidTr="002F1C72">
        <w:tc>
          <w:tcPr>
            <w:tcW w:w="4535" w:type="dxa"/>
            <w:vMerge w:val="restart"/>
            <w:tcBorders>
              <w:top w:val="single" w:sz="4" w:space="0" w:color="auto"/>
              <w:left w:val="single" w:sz="4" w:space="0" w:color="auto"/>
              <w:bottom w:val="single" w:sz="4" w:space="0" w:color="auto"/>
              <w:right w:val="single" w:sz="4" w:space="0" w:color="auto"/>
            </w:tcBorders>
            <w:hideMark/>
          </w:tcPr>
          <w:p w14:paraId="2CB26481" w14:textId="77777777" w:rsidR="002F1C72" w:rsidRPr="00EF06A7" w:rsidRDefault="002F1C72" w:rsidP="002F1C72">
            <w:pPr>
              <w:pStyle w:val="TAL"/>
              <w:rPr>
                <w:lang w:eastAsia="zh-CN"/>
              </w:rPr>
            </w:pPr>
            <w:r w:rsidRPr="00EF06A7">
              <w:rPr>
                <w:lang w:eastAsia="zh-CN"/>
              </w:rPr>
              <w:t xml:space="preserve">     </w:t>
            </w:r>
            <w:r w:rsidRPr="00EF06A7">
              <w:t>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52C67DD5" w14:textId="77777777" w:rsidR="002F1C72" w:rsidRPr="00EF06A7" w:rsidRDefault="002F1C72" w:rsidP="002F1C72">
            <w:pPr>
              <w:pStyle w:val="TAL"/>
            </w:pPr>
            <w:r w:rsidRPr="00EF06A7">
              <w:t>010000</w:t>
            </w:r>
          </w:p>
        </w:tc>
        <w:tc>
          <w:tcPr>
            <w:tcW w:w="1700" w:type="dxa"/>
            <w:tcBorders>
              <w:top w:val="single" w:sz="4" w:space="0" w:color="auto"/>
              <w:left w:val="single" w:sz="4" w:space="0" w:color="auto"/>
              <w:bottom w:val="single" w:sz="4" w:space="0" w:color="auto"/>
              <w:right w:val="single" w:sz="4" w:space="0" w:color="auto"/>
            </w:tcBorders>
          </w:tcPr>
          <w:p w14:paraId="23D62D78"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A9B2D4E" w14:textId="77777777" w:rsidR="002F1C72" w:rsidRPr="00EF06A7" w:rsidRDefault="002F1C72" w:rsidP="002F1C72">
            <w:pPr>
              <w:pStyle w:val="TAL"/>
            </w:pPr>
            <w:r w:rsidRPr="00EF06A7">
              <w:t>Fixed rank 2</w:t>
            </w:r>
          </w:p>
        </w:tc>
      </w:tr>
      <w:tr w:rsidR="002F1C72" w:rsidRPr="00EF06A7" w14:paraId="7671C887" w14:textId="77777777" w:rsidTr="002F1C72">
        <w:tc>
          <w:tcPr>
            <w:tcW w:w="9747" w:type="dxa"/>
            <w:vMerge/>
            <w:tcBorders>
              <w:top w:val="single" w:sz="4" w:space="0" w:color="auto"/>
              <w:left w:val="single" w:sz="4" w:space="0" w:color="auto"/>
              <w:bottom w:val="single" w:sz="4" w:space="0" w:color="auto"/>
              <w:right w:val="single" w:sz="4" w:space="0" w:color="auto"/>
            </w:tcBorders>
            <w:vAlign w:val="center"/>
            <w:hideMark/>
          </w:tcPr>
          <w:p w14:paraId="74A4C0AA" w14:textId="77777777" w:rsidR="002F1C72" w:rsidRPr="00EF06A7" w:rsidRDefault="002F1C72" w:rsidP="002F1C72">
            <w:pPr>
              <w:spacing w:after="0"/>
              <w:rPr>
                <w:rFonts w:ascii="Arial" w:hAnsi="Arial"/>
                <w:sz w:val="18"/>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6F8028B9" w14:textId="77777777" w:rsidR="002F1C72" w:rsidRPr="00EF06A7" w:rsidRDefault="002F1C72" w:rsidP="002F1C72">
            <w:pPr>
              <w:pStyle w:val="TAL"/>
            </w:pPr>
            <w:r w:rsidRPr="00EF06A7">
              <w:t>000011</w:t>
            </w:r>
          </w:p>
        </w:tc>
        <w:tc>
          <w:tcPr>
            <w:tcW w:w="1700" w:type="dxa"/>
            <w:tcBorders>
              <w:top w:val="single" w:sz="4" w:space="0" w:color="auto"/>
              <w:left w:val="single" w:sz="4" w:space="0" w:color="auto"/>
              <w:bottom w:val="single" w:sz="4" w:space="0" w:color="auto"/>
              <w:right w:val="single" w:sz="4" w:space="0" w:color="auto"/>
            </w:tcBorders>
          </w:tcPr>
          <w:p w14:paraId="22A741DC"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5966A1F" w14:textId="77777777" w:rsidR="002F1C72" w:rsidRPr="00EF06A7" w:rsidRDefault="002F1C72" w:rsidP="002F1C72">
            <w:pPr>
              <w:pStyle w:val="TAL"/>
            </w:pPr>
            <w:r w:rsidRPr="00EF06A7">
              <w:t>Fixed rank 1</w:t>
            </w:r>
          </w:p>
        </w:tc>
      </w:tr>
      <w:tr w:rsidR="002F1C72" w:rsidRPr="00EF06A7" w14:paraId="15170FEB" w14:textId="77777777" w:rsidTr="002F1C72">
        <w:tc>
          <w:tcPr>
            <w:tcW w:w="9747" w:type="dxa"/>
            <w:vMerge/>
            <w:tcBorders>
              <w:top w:val="single" w:sz="4" w:space="0" w:color="auto"/>
              <w:left w:val="single" w:sz="4" w:space="0" w:color="auto"/>
              <w:bottom w:val="single" w:sz="4" w:space="0" w:color="auto"/>
              <w:right w:val="single" w:sz="4" w:space="0" w:color="auto"/>
            </w:tcBorders>
            <w:vAlign w:val="center"/>
            <w:hideMark/>
          </w:tcPr>
          <w:p w14:paraId="0626D5C3" w14:textId="77777777" w:rsidR="002F1C72" w:rsidRPr="00EF06A7" w:rsidRDefault="002F1C72" w:rsidP="002F1C72">
            <w:pPr>
              <w:spacing w:after="0"/>
              <w:rPr>
                <w:rFonts w:ascii="Arial" w:hAnsi="Arial"/>
                <w:sz w:val="18"/>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1AE350EA" w14:textId="77777777" w:rsidR="002F1C72" w:rsidRPr="00EF06A7" w:rsidRDefault="002F1C72" w:rsidP="002F1C72">
            <w:pPr>
              <w:pStyle w:val="TAL"/>
            </w:pPr>
            <w:r w:rsidRPr="00EF06A7">
              <w:t>010011</w:t>
            </w:r>
          </w:p>
        </w:tc>
        <w:tc>
          <w:tcPr>
            <w:tcW w:w="1700" w:type="dxa"/>
            <w:tcBorders>
              <w:top w:val="single" w:sz="4" w:space="0" w:color="auto"/>
              <w:left w:val="single" w:sz="4" w:space="0" w:color="auto"/>
              <w:bottom w:val="single" w:sz="4" w:space="0" w:color="auto"/>
              <w:right w:val="single" w:sz="4" w:space="0" w:color="auto"/>
            </w:tcBorders>
          </w:tcPr>
          <w:p w14:paraId="1DA3E7E4"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403E939" w14:textId="77777777" w:rsidR="002F1C72" w:rsidRPr="00EF06A7" w:rsidRDefault="002F1C72" w:rsidP="002F1C72">
            <w:pPr>
              <w:pStyle w:val="TAL"/>
            </w:pPr>
            <w:r w:rsidRPr="00EF06A7">
              <w:t>Following rank</w:t>
            </w:r>
          </w:p>
        </w:tc>
      </w:tr>
      <w:tr w:rsidR="002F1C72" w:rsidRPr="00EF06A7" w14:paraId="61CED2A9"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0CA668A" w14:textId="77777777" w:rsidR="002F1C72" w:rsidRPr="00EF06A7" w:rsidRDefault="002F1C72" w:rsidP="002F1C72">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FCC9080"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45D06C92"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67E1F05B" w14:textId="77777777" w:rsidR="002F1C72" w:rsidRPr="00EF06A7" w:rsidRDefault="002F1C72" w:rsidP="002F1C72">
            <w:pPr>
              <w:pStyle w:val="TAL"/>
            </w:pPr>
          </w:p>
        </w:tc>
      </w:tr>
      <w:tr w:rsidR="002F1C72" w:rsidRPr="00EF06A7" w14:paraId="2452A6DB"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5674840C" w14:textId="77777777" w:rsidR="002F1C72" w:rsidRPr="00EF06A7" w:rsidRDefault="002F1C72" w:rsidP="002F1C72">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EFA945A"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7E1A3248"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4E080272" w14:textId="77777777" w:rsidR="002F1C72" w:rsidRPr="00EF06A7" w:rsidRDefault="002F1C72" w:rsidP="002F1C72">
            <w:pPr>
              <w:pStyle w:val="TAL"/>
            </w:pPr>
          </w:p>
        </w:tc>
      </w:tr>
      <w:tr w:rsidR="002F1C72" w:rsidRPr="00EF06A7" w14:paraId="3094052D"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11D7F86D" w14:textId="77777777" w:rsidR="002F1C72" w:rsidRPr="00EF06A7" w:rsidRDefault="002F1C72" w:rsidP="002F1C72">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25623169" w14:textId="77777777" w:rsidR="002F1C72" w:rsidRPr="00EF06A7" w:rsidRDefault="002F1C72" w:rsidP="002F1C72">
            <w:pPr>
              <w:pStyle w:val="TAL"/>
            </w:pPr>
            <w:r w:rsidRPr="00EF06A7">
              <w:t>11111111</w:t>
            </w:r>
          </w:p>
        </w:tc>
        <w:tc>
          <w:tcPr>
            <w:tcW w:w="1700" w:type="dxa"/>
            <w:tcBorders>
              <w:top w:val="single" w:sz="4" w:space="0" w:color="auto"/>
              <w:left w:val="single" w:sz="4" w:space="0" w:color="auto"/>
              <w:bottom w:val="single" w:sz="4" w:space="0" w:color="auto"/>
              <w:right w:val="single" w:sz="4" w:space="0" w:color="auto"/>
            </w:tcBorders>
          </w:tcPr>
          <w:p w14:paraId="430E4B62"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166EB7F6" w14:textId="77777777" w:rsidR="002F1C72" w:rsidRPr="00EF06A7" w:rsidRDefault="002F1C72" w:rsidP="002F1C72">
            <w:pPr>
              <w:pStyle w:val="TAL"/>
            </w:pPr>
          </w:p>
        </w:tc>
      </w:tr>
    </w:tbl>
    <w:p w14:paraId="39975AA7" w14:textId="77777777" w:rsidR="002F1C72" w:rsidRPr="00EF06A7" w:rsidRDefault="002F1C72" w:rsidP="002F1C72"/>
    <w:p w14:paraId="7E7D8132" w14:textId="77777777" w:rsidR="002F1C72" w:rsidRPr="00EF06A7" w:rsidRDefault="002F1C72" w:rsidP="002F1C72">
      <w:pPr>
        <w:pStyle w:val="TH"/>
      </w:pPr>
      <w:r w:rsidRPr="00EF06A7">
        <w:t>Table 6.</w:t>
      </w:r>
      <w:r w:rsidRPr="00EF06A7">
        <w:rPr>
          <w:lang w:eastAsia="zh-CN"/>
        </w:rPr>
        <w:t>4</w:t>
      </w:r>
      <w:r w:rsidRPr="00EF06A7">
        <w:t>.3.</w:t>
      </w:r>
      <w:r w:rsidRPr="00EF06A7">
        <w:rPr>
          <w:lang w:eastAsia="zh-CN"/>
        </w:rPr>
        <w:t>2</w:t>
      </w:r>
      <w:r w:rsidRPr="00EF06A7">
        <w:t>_</w:t>
      </w:r>
      <w:r w:rsidRPr="00EF06A7">
        <w:rPr>
          <w:lang w:eastAsia="zh-CN"/>
        </w:rPr>
        <w:t>1</w:t>
      </w:r>
      <w:r w:rsidRPr="00EF06A7">
        <w:t>.4.3-6: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F1C72" w:rsidRPr="00EF06A7" w14:paraId="330B0247" w14:textId="77777777" w:rsidTr="002F1C72">
        <w:tc>
          <w:tcPr>
            <w:tcW w:w="9747" w:type="dxa"/>
            <w:gridSpan w:val="4"/>
            <w:tcBorders>
              <w:top w:val="single" w:sz="4" w:space="0" w:color="auto"/>
              <w:left w:val="single" w:sz="4" w:space="0" w:color="auto"/>
              <w:bottom w:val="single" w:sz="4" w:space="0" w:color="auto"/>
              <w:right w:val="single" w:sz="4" w:space="0" w:color="auto"/>
            </w:tcBorders>
            <w:hideMark/>
          </w:tcPr>
          <w:p w14:paraId="2FD254C6" w14:textId="77777777" w:rsidR="002F1C72" w:rsidRPr="00EF06A7" w:rsidRDefault="002F1C72" w:rsidP="002F1C72">
            <w:pPr>
              <w:pStyle w:val="TAH"/>
              <w:jc w:val="left"/>
              <w:rPr>
                <w:b w:val="0"/>
              </w:rPr>
            </w:pPr>
            <w:r w:rsidRPr="00EF06A7">
              <w:rPr>
                <w:b w:val="0"/>
              </w:rPr>
              <w:t>Derivation Path: TS 38.508-1 [6], clause 4.6.3, Table 4.6.3-39</w:t>
            </w:r>
          </w:p>
        </w:tc>
      </w:tr>
      <w:tr w:rsidR="002F1C72" w:rsidRPr="00EF06A7" w14:paraId="1AB489D1"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4863292C" w14:textId="77777777" w:rsidR="002F1C72" w:rsidRPr="00EF06A7" w:rsidRDefault="002F1C72" w:rsidP="002F1C7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2F4C7C" w14:textId="77777777" w:rsidR="002F1C72" w:rsidRPr="00EF06A7" w:rsidRDefault="002F1C72" w:rsidP="002F1C7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496002B" w14:textId="77777777" w:rsidR="002F1C72" w:rsidRPr="00EF06A7" w:rsidRDefault="002F1C72" w:rsidP="002F1C7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9916AA2" w14:textId="77777777" w:rsidR="002F1C72" w:rsidRPr="00EF06A7" w:rsidRDefault="002F1C72" w:rsidP="002F1C72">
            <w:pPr>
              <w:pStyle w:val="TAH"/>
            </w:pPr>
            <w:r w:rsidRPr="00EF06A7">
              <w:t>Condition</w:t>
            </w:r>
          </w:p>
        </w:tc>
      </w:tr>
      <w:tr w:rsidR="002F1C72" w:rsidRPr="00EF06A7" w14:paraId="5EBFC9EE"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1B17DCE9" w14:textId="77777777" w:rsidR="002F1C72" w:rsidRPr="00EF06A7" w:rsidRDefault="002F1C72" w:rsidP="002F1C72">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D82A325"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17B9ADBE"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494B09B2" w14:textId="77777777" w:rsidR="002F1C72" w:rsidRPr="00EF06A7" w:rsidRDefault="002F1C72" w:rsidP="002F1C72">
            <w:pPr>
              <w:pStyle w:val="TAL"/>
            </w:pPr>
          </w:p>
        </w:tc>
      </w:tr>
      <w:tr w:rsidR="002F1C72" w:rsidRPr="00EF06A7" w14:paraId="10A89A66"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EB2883F" w14:textId="77777777" w:rsidR="002F1C72" w:rsidRPr="00EF06A7" w:rsidRDefault="002F1C72" w:rsidP="002F1C72">
            <w:pPr>
              <w:pStyle w:val="TAL"/>
            </w:pPr>
            <w:r w:rsidRPr="00EF06A7">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2221E275"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8F968DE"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6338AF43" w14:textId="77777777" w:rsidR="002F1C72" w:rsidRPr="00EF06A7" w:rsidRDefault="002F1C72" w:rsidP="002F1C72">
            <w:pPr>
              <w:pStyle w:val="TAL"/>
            </w:pPr>
          </w:p>
        </w:tc>
      </w:tr>
      <w:tr w:rsidR="002F1C72" w:rsidRPr="00EF06A7" w14:paraId="1BDAE89F"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F37F49A" w14:textId="77777777" w:rsidR="002F1C72" w:rsidRPr="00EF06A7" w:rsidRDefault="002F1C72" w:rsidP="002F1C72">
            <w:pPr>
              <w:pStyle w:val="TAL"/>
            </w:pPr>
            <w:r w:rsidRPr="00EF06A7">
              <w:t xml:space="preserve">     periodic SEQUENCE {</w:t>
            </w:r>
          </w:p>
        </w:tc>
        <w:tc>
          <w:tcPr>
            <w:tcW w:w="2267" w:type="dxa"/>
            <w:tcBorders>
              <w:top w:val="single" w:sz="4" w:space="0" w:color="auto"/>
              <w:left w:val="single" w:sz="4" w:space="0" w:color="auto"/>
              <w:bottom w:val="single" w:sz="4" w:space="0" w:color="auto"/>
              <w:right w:val="single" w:sz="4" w:space="0" w:color="auto"/>
            </w:tcBorders>
          </w:tcPr>
          <w:p w14:paraId="10AF7E9B"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3798BECD"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79DC84AD" w14:textId="77777777" w:rsidR="002F1C72" w:rsidRPr="00EF06A7" w:rsidRDefault="002F1C72" w:rsidP="002F1C72">
            <w:pPr>
              <w:pStyle w:val="TAL"/>
            </w:pPr>
          </w:p>
        </w:tc>
      </w:tr>
      <w:tr w:rsidR="002F1C72" w:rsidRPr="00EF06A7" w14:paraId="38751F76"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81AD455" w14:textId="77777777" w:rsidR="002F1C72" w:rsidRPr="00EF06A7" w:rsidRDefault="002F1C72" w:rsidP="002F1C72">
            <w:pPr>
              <w:pStyle w:val="TAL"/>
            </w:pPr>
            <w:r w:rsidRPr="00EF06A7">
              <w:t xml:space="preserve">        reportSlotConfig CHOICE {</w:t>
            </w:r>
          </w:p>
        </w:tc>
        <w:tc>
          <w:tcPr>
            <w:tcW w:w="2267" w:type="dxa"/>
            <w:tcBorders>
              <w:top w:val="single" w:sz="4" w:space="0" w:color="auto"/>
              <w:left w:val="single" w:sz="4" w:space="0" w:color="auto"/>
              <w:bottom w:val="single" w:sz="4" w:space="0" w:color="auto"/>
              <w:right w:val="single" w:sz="4" w:space="0" w:color="auto"/>
            </w:tcBorders>
            <w:hideMark/>
          </w:tcPr>
          <w:p w14:paraId="7850A009" w14:textId="77777777" w:rsidR="002F1C72" w:rsidRPr="00EF06A7" w:rsidRDefault="002F1C72" w:rsidP="002F1C72">
            <w:pPr>
              <w:pStyle w:val="TAL"/>
            </w:pPr>
            <w:r w:rsidRPr="00EF06A7">
              <w:t>slot10</w:t>
            </w:r>
          </w:p>
        </w:tc>
        <w:tc>
          <w:tcPr>
            <w:tcW w:w="1700" w:type="dxa"/>
            <w:tcBorders>
              <w:top w:val="single" w:sz="4" w:space="0" w:color="auto"/>
              <w:left w:val="single" w:sz="4" w:space="0" w:color="auto"/>
              <w:bottom w:val="single" w:sz="4" w:space="0" w:color="auto"/>
              <w:right w:val="single" w:sz="4" w:space="0" w:color="auto"/>
            </w:tcBorders>
          </w:tcPr>
          <w:p w14:paraId="48186D55"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6C273DA7" w14:textId="77777777" w:rsidR="002F1C72" w:rsidRPr="00EF06A7" w:rsidRDefault="002F1C72" w:rsidP="002F1C72">
            <w:pPr>
              <w:pStyle w:val="TAL"/>
            </w:pPr>
          </w:p>
        </w:tc>
      </w:tr>
      <w:tr w:rsidR="002F1C72" w:rsidRPr="00EF06A7" w14:paraId="6C3FB51C"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0044CC03" w14:textId="77777777" w:rsidR="002F1C72" w:rsidRPr="00EF06A7" w:rsidRDefault="002F1C72" w:rsidP="002F1C72">
            <w:pPr>
              <w:pStyle w:val="TAL"/>
            </w:pPr>
            <w:r w:rsidRPr="00EF06A7">
              <w:t xml:space="preserve">          slot10</w:t>
            </w:r>
          </w:p>
        </w:tc>
        <w:tc>
          <w:tcPr>
            <w:tcW w:w="2267" w:type="dxa"/>
            <w:tcBorders>
              <w:top w:val="single" w:sz="4" w:space="0" w:color="auto"/>
              <w:left w:val="single" w:sz="4" w:space="0" w:color="auto"/>
              <w:bottom w:val="single" w:sz="4" w:space="0" w:color="auto"/>
              <w:right w:val="single" w:sz="4" w:space="0" w:color="auto"/>
            </w:tcBorders>
            <w:hideMark/>
          </w:tcPr>
          <w:p w14:paraId="6A532FE8" w14:textId="77777777" w:rsidR="002F1C72" w:rsidRPr="00EF06A7" w:rsidRDefault="002F1C72" w:rsidP="002F1C72">
            <w:pPr>
              <w:pStyle w:val="TAL"/>
            </w:pPr>
            <w:r w:rsidRPr="00EF06A7">
              <w:t>9</w:t>
            </w:r>
          </w:p>
        </w:tc>
        <w:tc>
          <w:tcPr>
            <w:tcW w:w="1700" w:type="dxa"/>
            <w:tcBorders>
              <w:top w:val="single" w:sz="4" w:space="0" w:color="auto"/>
              <w:left w:val="single" w:sz="4" w:space="0" w:color="auto"/>
              <w:bottom w:val="single" w:sz="4" w:space="0" w:color="auto"/>
              <w:right w:val="single" w:sz="4" w:space="0" w:color="auto"/>
            </w:tcBorders>
          </w:tcPr>
          <w:p w14:paraId="1461C68E"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060AED56" w14:textId="77777777" w:rsidR="002F1C72" w:rsidRPr="00EF06A7" w:rsidRDefault="002F1C72" w:rsidP="002F1C72">
            <w:pPr>
              <w:pStyle w:val="TAL"/>
            </w:pPr>
          </w:p>
        </w:tc>
      </w:tr>
      <w:tr w:rsidR="002F1C72" w:rsidRPr="00EF06A7" w14:paraId="63C83404"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313EE34"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EA624A0"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16D7B88A"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6CCF3243" w14:textId="77777777" w:rsidR="002F1C72" w:rsidRPr="00EF06A7" w:rsidRDefault="002F1C72" w:rsidP="002F1C72">
            <w:pPr>
              <w:pStyle w:val="TAL"/>
            </w:pPr>
          </w:p>
        </w:tc>
      </w:tr>
      <w:tr w:rsidR="002F1C72" w:rsidRPr="00EF06A7" w14:paraId="4AF8D958"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12806B14"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39887C6"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6D9DA8E5"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54653D98" w14:textId="77777777" w:rsidR="002F1C72" w:rsidRPr="00EF06A7" w:rsidRDefault="002F1C72" w:rsidP="002F1C72">
            <w:pPr>
              <w:pStyle w:val="TAL"/>
            </w:pPr>
          </w:p>
        </w:tc>
      </w:tr>
      <w:tr w:rsidR="002F1C72" w:rsidRPr="00EF06A7" w14:paraId="50C159CE"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47B6D8BD"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CA5A759"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A11CF43"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6848ED38" w14:textId="77777777" w:rsidR="002F1C72" w:rsidRPr="00EF06A7" w:rsidRDefault="002F1C72" w:rsidP="002F1C72">
            <w:pPr>
              <w:pStyle w:val="TAL"/>
            </w:pPr>
          </w:p>
        </w:tc>
      </w:tr>
      <w:tr w:rsidR="002F1C72" w:rsidRPr="00EF06A7" w14:paraId="334D5565"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249F1339" w14:textId="77777777" w:rsidR="002F1C72" w:rsidRPr="00EF06A7" w:rsidRDefault="002F1C72" w:rsidP="002F1C72">
            <w:pPr>
              <w:pStyle w:val="TAL"/>
            </w:pPr>
            <w:r w:rsidRPr="00EF06A7">
              <w:t xml:space="preserve">  reportFreqConfiguration SEQUENCE {</w:t>
            </w:r>
          </w:p>
        </w:tc>
        <w:tc>
          <w:tcPr>
            <w:tcW w:w="2267" w:type="dxa"/>
            <w:tcBorders>
              <w:top w:val="single" w:sz="4" w:space="0" w:color="auto"/>
              <w:left w:val="single" w:sz="4" w:space="0" w:color="auto"/>
              <w:bottom w:val="single" w:sz="4" w:space="0" w:color="auto"/>
              <w:right w:val="single" w:sz="4" w:space="0" w:color="auto"/>
            </w:tcBorders>
          </w:tcPr>
          <w:p w14:paraId="05B12DF4"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793C9E9D"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59DD6FC" w14:textId="77777777" w:rsidR="002F1C72" w:rsidRPr="00EF06A7" w:rsidRDefault="002F1C72" w:rsidP="002F1C72">
            <w:pPr>
              <w:pStyle w:val="TAL"/>
            </w:pPr>
          </w:p>
        </w:tc>
      </w:tr>
      <w:tr w:rsidR="002F1C72" w:rsidRPr="00EF06A7" w14:paraId="4B6B5B24"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38D1C0FC" w14:textId="77777777" w:rsidR="002F1C72" w:rsidRPr="00EF06A7" w:rsidRDefault="002F1C72" w:rsidP="002F1C72">
            <w:pPr>
              <w:pStyle w:val="TAL"/>
            </w:pPr>
            <w:r w:rsidRPr="00EF06A7">
              <w:t xml:space="preserve">     csi-ReportingBand CHOICE {</w:t>
            </w:r>
          </w:p>
        </w:tc>
        <w:tc>
          <w:tcPr>
            <w:tcW w:w="2267" w:type="dxa"/>
            <w:tcBorders>
              <w:top w:val="single" w:sz="4" w:space="0" w:color="auto"/>
              <w:left w:val="single" w:sz="4" w:space="0" w:color="auto"/>
              <w:bottom w:val="single" w:sz="4" w:space="0" w:color="auto"/>
              <w:right w:val="single" w:sz="4" w:space="0" w:color="auto"/>
            </w:tcBorders>
          </w:tcPr>
          <w:p w14:paraId="61E54D59"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34D54C50"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75DD7200" w14:textId="77777777" w:rsidR="002F1C72" w:rsidRPr="00EF06A7" w:rsidRDefault="002F1C72" w:rsidP="002F1C72">
            <w:pPr>
              <w:pStyle w:val="TAL"/>
            </w:pPr>
          </w:p>
        </w:tc>
      </w:tr>
      <w:tr w:rsidR="002F1C72" w:rsidRPr="00EF06A7" w14:paraId="06A771A0"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709458B4" w14:textId="77777777" w:rsidR="002F1C72" w:rsidRPr="00EF06A7" w:rsidRDefault="002F1C72" w:rsidP="002F1C72">
            <w:pPr>
              <w:pStyle w:val="TAL"/>
            </w:pPr>
            <w:r w:rsidRPr="00EF06A7">
              <w:t xml:space="preserve">        subbands7</w:t>
            </w:r>
          </w:p>
        </w:tc>
        <w:tc>
          <w:tcPr>
            <w:tcW w:w="2267" w:type="dxa"/>
            <w:tcBorders>
              <w:top w:val="single" w:sz="4" w:space="0" w:color="auto"/>
              <w:left w:val="single" w:sz="4" w:space="0" w:color="auto"/>
              <w:bottom w:val="single" w:sz="4" w:space="0" w:color="auto"/>
              <w:right w:val="single" w:sz="4" w:space="0" w:color="auto"/>
            </w:tcBorders>
            <w:hideMark/>
          </w:tcPr>
          <w:p w14:paraId="061BEF6D" w14:textId="77777777" w:rsidR="002F1C72" w:rsidRPr="00EF06A7" w:rsidRDefault="002F1C72" w:rsidP="002F1C72">
            <w:pPr>
              <w:pStyle w:val="TAL"/>
            </w:pPr>
            <w:r w:rsidRPr="00EF06A7">
              <w:t>1111111</w:t>
            </w:r>
          </w:p>
        </w:tc>
        <w:tc>
          <w:tcPr>
            <w:tcW w:w="1700" w:type="dxa"/>
            <w:tcBorders>
              <w:top w:val="single" w:sz="4" w:space="0" w:color="auto"/>
              <w:left w:val="single" w:sz="4" w:space="0" w:color="auto"/>
              <w:bottom w:val="single" w:sz="4" w:space="0" w:color="auto"/>
              <w:right w:val="single" w:sz="4" w:space="0" w:color="auto"/>
            </w:tcBorders>
          </w:tcPr>
          <w:p w14:paraId="78BCC9CA"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7D963620" w14:textId="77777777" w:rsidR="002F1C72" w:rsidRPr="00EF06A7" w:rsidRDefault="002F1C72" w:rsidP="002F1C72">
            <w:pPr>
              <w:pStyle w:val="TAL"/>
            </w:pPr>
          </w:p>
        </w:tc>
      </w:tr>
      <w:tr w:rsidR="002F1C72" w:rsidRPr="00EF06A7" w14:paraId="2A54A3E9"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60BEAE50"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E320CD4"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3122EBB8"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23B9CF5B" w14:textId="77777777" w:rsidR="002F1C72" w:rsidRPr="00EF06A7" w:rsidRDefault="002F1C72" w:rsidP="002F1C72">
            <w:pPr>
              <w:pStyle w:val="TAL"/>
            </w:pPr>
          </w:p>
        </w:tc>
      </w:tr>
      <w:tr w:rsidR="002F1C72" w:rsidRPr="00EF06A7" w14:paraId="7359E3E7"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0C20F0EC" w14:textId="77777777" w:rsidR="002F1C72" w:rsidRPr="00EF06A7" w:rsidRDefault="002F1C72" w:rsidP="002F1C72">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6C747F4"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06203AA7"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1D76D86F" w14:textId="77777777" w:rsidR="002F1C72" w:rsidRPr="00EF06A7" w:rsidRDefault="002F1C72" w:rsidP="002F1C72">
            <w:pPr>
              <w:pStyle w:val="TAL"/>
            </w:pPr>
          </w:p>
        </w:tc>
      </w:tr>
      <w:tr w:rsidR="002F1C72" w:rsidRPr="00EF06A7" w14:paraId="7A1B7164" w14:textId="77777777" w:rsidTr="002F1C72">
        <w:tc>
          <w:tcPr>
            <w:tcW w:w="4535" w:type="dxa"/>
            <w:tcBorders>
              <w:top w:val="single" w:sz="4" w:space="0" w:color="auto"/>
              <w:left w:val="single" w:sz="4" w:space="0" w:color="auto"/>
              <w:bottom w:val="single" w:sz="4" w:space="0" w:color="auto"/>
              <w:right w:val="single" w:sz="4" w:space="0" w:color="auto"/>
            </w:tcBorders>
            <w:hideMark/>
          </w:tcPr>
          <w:p w14:paraId="5A88FCFE" w14:textId="77777777" w:rsidR="002F1C72" w:rsidRPr="00EF06A7" w:rsidRDefault="002F1C72" w:rsidP="002F1C7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45E81A7" w14:textId="77777777" w:rsidR="002F1C72" w:rsidRPr="00EF06A7" w:rsidRDefault="002F1C72" w:rsidP="002F1C72">
            <w:pPr>
              <w:pStyle w:val="TAL"/>
            </w:pPr>
          </w:p>
        </w:tc>
        <w:tc>
          <w:tcPr>
            <w:tcW w:w="1700" w:type="dxa"/>
            <w:tcBorders>
              <w:top w:val="single" w:sz="4" w:space="0" w:color="auto"/>
              <w:left w:val="single" w:sz="4" w:space="0" w:color="auto"/>
              <w:bottom w:val="single" w:sz="4" w:space="0" w:color="auto"/>
              <w:right w:val="single" w:sz="4" w:space="0" w:color="auto"/>
            </w:tcBorders>
          </w:tcPr>
          <w:p w14:paraId="48A0B44A" w14:textId="77777777" w:rsidR="002F1C72" w:rsidRPr="00EF06A7" w:rsidRDefault="002F1C72" w:rsidP="002F1C72">
            <w:pPr>
              <w:pStyle w:val="TAL"/>
            </w:pPr>
          </w:p>
        </w:tc>
        <w:tc>
          <w:tcPr>
            <w:tcW w:w="1245" w:type="dxa"/>
            <w:tcBorders>
              <w:top w:val="single" w:sz="4" w:space="0" w:color="auto"/>
              <w:left w:val="single" w:sz="4" w:space="0" w:color="auto"/>
              <w:bottom w:val="single" w:sz="4" w:space="0" w:color="auto"/>
              <w:right w:val="single" w:sz="4" w:space="0" w:color="auto"/>
            </w:tcBorders>
          </w:tcPr>
          <w:p w14:paraId="583165CE" w14:textId="77777777" w:rsidR="002F1C72" w:rsidRPr="00EF06A7" w:rsidRDefault="002F1C72" w:rsidP="002F1C72">
            <w:pPr>
              <w:pStyle w:val="TAL"/>
            </w:pPr>
          </w:p>
        </w:tc>
      </w:tr>
    </w:tbl>
    <w:p w14:paraId="09D9F634" w14:textId="77777777" w:rsidR="00626552" w:rsidRPr="00EF06A7" w:rsidRDefault="00626552" w:rsidP="00626552"/>
    <w:p w14:paraId="09C6D986" w14:textId="77777777" w:rsidR="00832866" w:rsidRPr="00EF06A7" w:rsidRDefault="00832866" w:rsidP="00832866">
      <w:pPr>
        <w:pStyle w:val="H6"/>
      </w:pPr>
      <w:r w:rsidRPr="00EF06A7">
        <w:t>6.4.3.2_1.5</w:t>
      </w:r>
      <w:r w:rsidRPr="00EF06A7">
        <w:tab/>
        <w:t>Test Requirements</w:t>
      </w:r>
    </w:p>
    <w:p w14:paraId="2C9398BC" w14:textId="77777777" w:rsidR="00832866" w:rsidRPr="00EF06A7" w:rsidRDefault="00832866" w:rsidP="00832866">
      <w:pPr>
        <w:pStyle w:val="TH"/>
      </w:pPr>
      <w:r w:rsidRPr="00EF06A7">
        <w:t>Table 6.4.3.2_1.5-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832866" w:rsidRPr="00EF06A7" w14:paraId="0C3401EF" w14:textId="77777777" w:rsidTr="00DF33D4">
        <w:trPr>
          <w:jc w:val="center"/>
        </w:trPr>
        <w:tc>
          <w:tcPr>
            <w:tcW w:w="1984" w:type="dxa"/>
            <w:tcBorders>
              <w:bottom w:val="nil"/>
            </w:tcBorders>
          </w:tcPr>
          <w:p w14:paraId="355740D6" w14:textId="77777777" w:rsidR="00832866" w:rsidRPr="00EF06A7" w:rsidRDefault="00832866" w:rsidP="00DF33D4">
            <w:pPr>
              <w:keepNext/>
              <w:keepLines/>
              <w:spacing w:after="0"/>
              <w:jc w:val="center"/>
              <w:rPr>
                <w:rFonts w:ascii="Arial" w:eastAsia="?? ??" w:hAnsi="Arial" w:cs="v5.0.0"/>
                <w:b/>
                <w:sz w:val="18"/>
              </w:rPr>
            </w:pPr>
          </w:p>
        </w:tc>
        <w:tc>
          <w:tcPr>
            <w:tcW w:w="1412" w:type="dxa"/>
            <w:tcBorders>
              <w:bottom w:val="nil"/>
            </w:tcBorders>
          </w:tcPr>
          <w:p w14:paraId="6F5F11BA"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1</w:t>
            </w:r>
          </w:p>
        </w:tc>
        <w:tc>
          <w:tcPr>
            <w:tcW w:w="1412" w:type="dxa"/>
            <w:tcBorders>
              <w:bottom w:val="nil"/>
            </w:tcBorders>
          </w:tcPr>
          <w:p w14:paraId="2D38116B"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2</w:t>
            </w:r>
          </w:p>
        </w:tc>
        <w:tc>
          <w:tcPr>
            <w:tcW w:w="1412" w:type="dxa"/>
            <w:tcBorders>
              <w:bottom w:val="nil"/>
            </w:tcBorders>
          </w:tcPr>
          <w:p w14:paraId="5B0111A8"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3</w:t>
            </w:r>
          </w:p>
        </w:tc>
        <w:tc>
          <w:tcPr>
            <w:tcW w:w="1412" w:type="dxa"/>
            <w:tcBorders>
              <w:bottom w:val="nil"/>
            </w:tcBorders>
          </w:tcPr>
          <w:p w14:paraId="530F476D" w14:textId="77777777" w:rsidR="00832866" w:rsidRPr="00EF06A7" w:rsidRDefault="00832866" w:rsidP="00DF33D4">
            <w:pPr>
              <w:keepNext/>
              <w:keepLines/>
              <w:spacing w:after="0"/>
              <w:jc w:val="center"/>
              <w:rPr>
                <w:rFonts w:ascii="Arial" w:eastAsia="?? ??" w:hAnsi="Arial" w:cs="v5.0.0"/>
                <w:b/>
                <w:sz w:val="18"/>
              </w:rPr>
            </w:pPr>
            <w:r w:rsidRPr="00EF06A7">
              <w:rPr>
                <w:rFonts w:ascii="Arial" w:eastAsia="?? ??" w:hAnsi="Arial" w:cs="v5.0.0"/>
                <w:b/>
                <w:sz w:val="18"/>
              </w:rPr>
              <w:t>Test 4</w:t>
            </w:r>
          </w:p>
        </w:tc>
      </w:tr>
      <w:tr w:rsidR="00832866" w:rsidRPr="00EF06A7" w14:paraId="08AC8CA2" w14:textId="77777777" w:rsidTr="00DF33D4">
        <w:trPr>
          <w:cantSplit/>
          <w:jc w:val="center"/>
        </w:trPr>
        <w:tc>
          <w:tcPr>
            <w:tcW w:w="1984" w:type="dxa"/>
          </w:tcPr>
          <w:p w14:paraId="423ADF6D" w14:textId="77777777" w:rsidR="00832866" w:rsidRPr="00EF06A7" w:rsidRDefault="00832866" w:rsidP="00DF33D4">
            <w:pPr>
              <w:keepNext/>
              <w:keepLines/>
              <w:spacing w:after="0"/>
              <w:jc w:val="center"/>
              <w:rPr>
                <w:rFonts w:ascii="Arial" w:eastAsia="?? ??" w:hAnsi="Arial" w:cs="v5.0.0"/>
                <w:sz w:val="18"/>
                <w:vertAlign w:val="subscript"/>
              </w:rPr>
            </w:pPr>
            <w:r w:rsidRPr="00EF06A7">
              <w:rPr>
                <w:rFonts w:ascii="Symbol" w:eastAsia="?? ??" w:hAnsi="Symbol" w:cs="Arial"/>
                <w:i/>
                <w:iCs/>
                <w:sz w:val="18"/>
              </w:rPr>
              <w:t></w:t>
            </w:r>
            <w:r w:rsidRPr="00EF06A7">
              <w:rPr>
                <w:rFonts w:ascii="Arial" w:eastAsia="?? ??" w:hAnsi="Arial" w:cs="Arial"/>
                <w:sz w:val="18"/>
                <w:vertAlign w:val="subscript"/>
              </w:rPr>
              <w:t>1</w:t>
            </w:r>
          </w:p>
        </w:tc>
        <w:tc>
          <w:tcPr>
            <w:tcW w:w="1412" w:type="dxa"/>
          </w:tcPr>
          <w:p w14:paraId="679A3BE0"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22F7F411"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1.0</w:t>
            </w:r>
            <w:r w:rsidR="005173A1" w:rsidRPr="00EF06A7">
              <w:rPr>
                <w:rFonts w:ascii="Arial" w:eastAsia="?? ??" w:hAnsi="Arial" w:cs="v5.0.0"/>
                <w:sz w:val="18"/>
              </w:rPr>
              <w:t>4</w:t>
            </w:r>
          </w:p>
        </w:tc>
        <w:tc>
          <w:tcPr>
            <w:tcW w:w="1412" w:type="dxa"/>
          </w:tcPr>
          <w:p w14:paraId="1D5AF50A" w14:textId="77777777" w:rsidR="00832866" w:rsidRPr="00EF06A7" w:rsidRDefault="00E13C56" w:rsidP="00DF33D4">
            <w:pPr>
              <w:keepNext/>
              <w:keepLines/>
              <w:spacing w:after="0"/>
              <w:jc w:val="center"/>
              <w:rPr>
                <w:rFonts w:ascii="Arial" w:eastAsia="?? ??" w:hAnsi="Arial" w:cs="v5.0.0"/>
                <w:sz w:val="18"/>
              </w:rPr>
            </w:pPr>
            <w:r w:rsidRPr="00EF06A7">
              <w:rPr>
                <w:rFonts w:ascii="Arial" w:eastAsia="?? ??" w:hAnsi="Arial" w:cs="v5.0.0"/>
                <w:sz w:val="18"/>
              </w:rPr>
              <w:t xml:space="preserve"> 0.89</w:t>
            </w:r>
          </w:p>
        </w:tc>
        <w:tc>
          <w:tcPr>
            <w:tcW w:w="1412" w:type="dxa"/>
          </w:tcPr>
          <w:p w14:paraId="45773156"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r>
      <w:tr w:rsidR="00832866" w:rsidRPr="00EF06A7" w14:paraId="0688198D" w14:textId="77777777" w:rsidTr="00DF33D4">
        <w:trPr>
          <w:cantSplit/>
          <w:jc w:val="center"/>
        </w:trPr>
        <w:tc>
          <w:tcPr>
            <w:tcW w:w="1984" w:type="dxa"/>
          </w:tcPr>
          <w:p w14:paraId="5E9BD4E7" w14:textId="77777777" w:rsidR="00832866" w:rsidRPr="00EF06A7" w:rsidRDefault="00832866" w:rsidP="00DF33D4">
            <w:pPr>
              <w:keepNext/>
              <w:keepLines/>
              <w:spacing w:after="0"/>
              <w:jc w:val="center"/>
              <w:rPr>
                <w:rFonts w:ascii="Symbol" w:eastAsia="?? ??" w:hAnsi="Symbol" w:cs="Arial" w:hint="eastAsia"/>
                <w:i/>
                <w:iCs/>
                <w:sz w:val="18"/>
              </w:rPr>
            </w:pPr>
            <w:r w:rsidRPr="00EF06A7">
              <w:rPr>
                <w:rFonts w:ascii="Symbol" w:eastAsia="?? ??" w:hAnsi="Symbol" w:cs="Arial"/>
                <w:i/>
                <w:iCs/>
                <w:sz w:val="18"/>
              </w:rPr>
              <w:t></w:t>
            </w:r>
            <w:r w:rsidRPr="00EF06A7">
              <w:rPr>
                <w:rFonts w:ascii="Arial" w:eastAsia="?? ??" w:hAnsi="Arial" w:cs="Arial"/>
                <w:sz w:val="18"/>
                <w:vertAlign w:val="subscript"/>
              </w:rPr>
              <w:t>2</w:t>
            </w:r>
          </w:p>
        </w:tc>
        <w:tc>
          <w:tcPr>
            <w:tcW w:w="1412" w:type="dxa"/>
          </w:tcPr>
          <w:p w14:paraId="1B4388A6" w14:textId="77777777" w:rsidR="00832866" w:rsidRPr="00EF06A7" w:rsidRDefault="00E13C56" w:rsidP="00DF33D4">
            <w:pPr>
              <w:keepNext/>
              <w:keepLines/>
              <w:spacing w:after="0"/>
              <w:jc w:val="center"/>
              <w:rPr>
                <w:rFonts w:ascii="Arial" w:eastAsia="?? ??" w:hAnsi="Arial" w:cs="v5.0.0"/>
                <w:sz w:val="18"/>
              </w:rPr>
            </w:pPr>
            <w:r w:rsidRPr="00EF06A7">
              <w:rPr>
                <w:rFonts w:ascii="Arial" w:eastAsia="?? ??" w:hAnsi="Arial" w:cs="v5.0.0"/>
                <w:sz w:val="18"/>
              </w:rPr>
              <w:t>0.89</w:t>
            </w:r>
          </w:p>
        </w:tc>
        <w:tc>
          <w:tcPr>
            <w:tcW w:w="1412" w:type="dxa"/>
          </w:tcPr>
          <w:p w14:paraId="08DDFCE8"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473C1763" w14:textId="77777777" w:rsidR="00832866" w:rsidRPr="00EF06A7" w:rsidRDefault="00832866" w:rsidP="00DF33D4">
            <w:pPr>
              <w:keepNext/>
              <w:keepLines/>
              <w:spacing w:after="0"/>
              <w:jc w:val="center"/>
              <w:rPr>
                <w:rFonts w:ascii="Arial" w:eastAsia="?? ??" w:hAnsi="Arial" w:cs="v5.0.0"/>
                <w:sz w:val="18"/>
              </w:rPr>
            </w:pPr>
            <w:r w:rsidRPr="00EF06A7">
              <w:rPr>
                <w:rFonts w:ascii="Arial" w:eastAsia="?? ??" w:hAnsi="Arial" w:cs="v5.0.0"/>
                <w:sz w:val="18"/>
              </w:rPr>
              <w:t>N/A</w:t>
            </w:r>
          </w:p>
        </w:tc>
        <w:tc>
          <w:tcPr>
            <w:tcW w:w="1412" w:type="dxa"/>
          </w:tcPr>
          <w:p w14:paraId="675A1943" w14:textId="77777777" w:rsidR="00832866" w:rsidRPr="00EF06A7" w:rsidRDefault="00E13C56" w:rsidP="00DF33D4">
            <w:pPr>
              <w:keepNext/>
              <w:keepLines/>
              <w:spacing w:after="0"/>
              <w:jc w:val="center"/>
              <w:rPr>
                <w:rFonts w:ascii="Arial" w:eastAsia="?? ??" w:hAnsi="Arial" w:cs="v5.0.0"/>
                <w:sz w:val="18"/>
              </w:rPr>
            </w:pPr>
            <w:r w:rsidRPr="00EF06A7">
              <w:rPr>
                <w:rFonts w:ascii="Arial" w:eastAsia="?? ??" w:hAnsi="Arial" w:cs="v5.0.0"/>
                <w:sz w:val="18"/>
              </w:rPr>
              <w:t>0.89</w:t>
            </w:r>
          </w:p>
        </w:tc>
      </w:tr>
    </w:tbl>
    <w:p w14:paraId="2E48F384" w14:textId="77777777" w:rsidR="00832866" w:rsidRPr="00EF06A7" w:rsidRDefault="00832866" w:rsidP="00D25D82"/>
    <w:p w14:paraId="3FB2D8C2" w14:textId="77777777" w:rsidR="00F15980" w:rsidRPr="00EF06A7" w:rsidRDefault="005E4D15" w:rsidP="00C00A61">
      <w:pPr>
        <w:pStyle w:val="Heading1"/>
      </w:pPr>
      <w:bookmarkStart w:id="608" w:name="_Toc27479544"/>
      <w:bookmarkStart w:id="609" w:name="_Toc36058731"/>
      <w:bookmarkStart w:id="610" w:name="_Toc44067654"/>
      <w:bookmarkStart w:id="611" w:name="_Toc52716581"/>
      <w:bookmarkStart w:id="612" w:name="_Toc58239226"/>
      <w:bookmarkStart w:id="613" w:name="_Toc68246813"/>
      <w:bookmarkStart w:id="614" w:name="_Toc75790128"/>
      <w:r w:rsidRPr="00EF06A7">
        <w:t>7</w:t>
      </w:r>
      <w:r w:rsidRPr="00EF06A7">
        <w:tab/>
        <w:t>Demodulation performance requirements (Radiated requirements)</w:t>
      </w:r>
      <w:bookmarkEnd w:id="608"/>
      <w:bookmarkEnd w:id="609"/>
      <w:bookmarkEnd w:id="610"/>
      <w:bookmarkEnd w:id="611"/>
      <w:bookmarkEnd w:id="612"/>
      <w:bookmarkEnd w:id="613"/>
      <w:bookmarkEnd w:id="614"/>
    </w:p>
    <w:p w14:paraId="4B326118" w14:textId="77777777" w:rsidR="00EF6C4D" w:rsidRPr="00EF06A7" w:rsidRDefault="005E4D15" w:rsidP="00EF6C4D">
      <w:pPr>
        <w:pStyle w:val="Heading2"/>
      </w:pPr>
      <w:bookmarkStart w:id="615" w:name="_Toc27479545"/>
      <w:bookmarkStart w:id="616" w:name="_Toc36058732"/>
      <w:bookmarkStart w:id="617" w:name="_Toc44067655"/>
      <w:bookmarkStart w:id="618" w:name="_Toc52716582"/>
      <w:bookmarkStart w:id="619" w:name="_Toc58239227"/>
      <w:bookmarkStart w:id="620" w:name="_Toc68246814"/>
      <w:bookmarkStart w:id="621" w:name="_Toc75790129"/>
      <w:r w:rsidRPr="00EF06A7">
        <w:t>7.1</w:t>
      </w:r>
      <w:r w:rsidRPr="00EF06A7">
        <w:tab/>
        <w:t>General</w:t>
      </w:r>
      <w:bookmarkEnd w:id="615"/>
      <w:bookmarkEnd w:id="616"/>
      <w:bookmarkEnd w:id="617"/>
      <w:bookmarkEnd w:id="618"/>
      <w:bookmarkEnd w:id="619"/>
      <w:bookmarkEnd w:id="620"/>
      <w:bookmarkEnd w:id="621"/>
    </w:p>
    <w:p w14:paraId="66C3AEA8" w14:textId="77777777" w:rsidR="004F60B3" w:rsidRPr="00EF06A7" w:rsidRDefault="004F60B3" w:rsidP="00D25D82">
      <w:r w:rsidRPr="00EF06A7">
        <w:t xml:space="preserve">For conformance testing involving FR2 test cases in this specification, the UE under test </w:t>
      </w:r>
      <w:r w:rsidR="00C465DD" w:rsidRPr="00EF06A7">
        <w:rPr>
          <w:lang w:eastAsia="zh-CN"/>
        </w:rPr>
        <w:t xml:space="preserve"> shall be pre-configured with UL Tx diversity schemes disabled to account for single polarization System Simulator (SS) in the test environment. The UE under test may transmit with dual polarization.</w:t>
      </w:r>
    </w:p>
    <w:p w14:paraId="7C10542B" w14:textId="77777777" w:rsidR="00EF6C4D" w:rsidRPr="00EF06A7" w:rsidRDefault="00EF6C4D" w:rsidP="00EF6C4D">
      <w:pPr>
        <w:pStyle w:val="Heading3"/>
        <w:rPr>
          <w:lang w:eastAsia="zh-CN"/>
        </w:rPr>
      </w:pPr>
      <w:bookmarkStart w:id="622" w:name="_Toc27479546"/>
      <w:bookmarkStart w:id="623" w:name="_Toc36058733"/>
      <w:bookmarkStart w:id="624" w:name="_Toc44067656"/>
      <w:bookmarkStart w:id="625" w:name="_Toc52716583"/>
      <w:bookmarkStart w:id="626" w:name="_Toc58239228"/>
      <w:bookmarkStart w:id="627" w:name="_Toc68246815"/>
      <w:bookmarkStart w:id="628" w:name="_Toc75790130"/>
      <w:r w:rsidRPr="00EF06A7">
        <w:t>7.1.1</w:t>
      </w:r>
      <w:r w:rsidRPr="00EF06A7">
        <w:rPr>
          <w:lang w:eastAsia="zh-CN"/>
        </w:rPr>
        <w:tab/>
        <w:t>Applicability of requirements</w:t>
      </w:r>
      <w:bookmarkEnd w:id="622"/>
      <w:bookmarkEnd w:id="623"/>
      <w:bookmarkEnd w:id="624"/>
      <w:bookmarkEnd w:id="625"/>
      <w:bookmarkEnd w:id="626"/>
      <w:bookmarkEnd w:id="627"/>
      <w:bookmarkEnd w:id="628"/>
    </w:p>
    <w:p w14:paraId="197A0077" w14:textId="77777777" w:rsidR="00EF6C4D" w:rsidRPr="00EF06A7" w:rsidRDefault="00EF6C4D" w:rsidP="00EF6C4D">
      <w:pPr>
        <w:pStyle w:val="Heading4"/>
      </w:pPr>
      <w:bookmarkStart w:id="629" w:name="_Toc27479547"/>
      <w:bookmarkStart w:id="630" w:name="_Toc36058734"/>
      <w:bookmarkStart w:id="631" w:name="_Toc44067657"/>
      <w:bookmarkStart w:id="632" w:name="_Toc52716584"/>
      <w:bookmarkStart w:id="633" w:name="_Toc58239229"/>
      <w:bookmarkStart w:id="634" w:name="_Toc68246816"/>
      <w:bookmarkStart w:id="635" w:name="_Toc75790131"/>
      <w:r w:rsidRPr="00EF06A7">
        <w:rPr>
          <w:lang w:eastAsia="zh-CN"/>
        </w:rPr>
        <w:t>7</w:t>
      </w:r>
      <w:r w:rsidRPr="00EF06A7">
        <w:t>.1.1.1</w:t>
      </w:r>
      <w:r w:rsidRPr="00EF06A7">
        <w:rPr>
          <w:lang w:eastAsia="zh-CN"/>
        </w:rPr>
        <w:tab/>
      </w:r>
      <w:r w:rsidRPr="00EF06A7">
        <w:t>General</w:t>
      </w:r>
      <w:bookmarkEnd w:id="629"/>
      <w:bookmarkEnd w:id="630"/>
      <w:bookmarkEnd w:id="631"/>
      <w:bookmarkEnd w:id="632"/>
      <w:bookmarkEnd w:id="633"/>
      <w:bookmarkEnd w:id="634"/>
      <w:bookmarkEnd w:id="635"/>
    </w:p>
    <w:p w14:paraId="78709F08" w14:textId="77777777" w:rsidR="00EF6C4D" w:rsidRPr="00EF06A7" w:rsidRDefault="00EF6C4D" w:rsidP="00EF6C4D">
      <w:pPr>
        <w:rPr>
          <w:rFonts w:eastAsia="SimSun"/>
        </w:rPr>
      </w:pPr>
      <w:r w:rsidRPr="00EF06A7">
        <w:rPr>
          <w:rFonts w:eastAsia="SimSun"/>
        </w:rPr>
        <w:t>The minimum performance requirements are applicable to the FR2 operating bands defined in TS 38.101-2</w:t>
      </w:r>
      <w:r w:rsidRPr="00EF06A7">
        <w:rPr>
          <w:rFonts w:eastAsia="SimSun"/>
          <w:lang w:eastAsia="zh-CN"/>
        </w:rPr>
        <w:t xml:space="preserve"> [3]</w:t>
      </w:r>
      <w:r w:rsidRPr="00EF06A7">
        <w:rPr>
          <w:rFonts w:eastAsia="SimSun"/>
        </w:rPr>
        <w:t xml:space="preserve"> with F</w:t>
      </w:r>
      <w:r w:rsidRPr="00EF06A7">
        <w:rPr>
          <w:rFonts w:eastAsia="SimSun"/>
          <w:vertAlign w:val="subscript"/>
        </w:rPr>
        <w:t>DL_high</w:t>
      </w:r>
      <w:r w:rsidRPr="00EF06A7">
        <w:rPr>
          <w:rFonts w:eastAsia="SimSun"/>
        </w:rPr>
        <w:t xml:space="preserve"> not exceeding 40000 MHz.</w:t>
      </w:r>
    </w:p>
    <w:p w14:paraId="1391F2E4" w14:textId="77777777" w:rsidR="00EF6C4D" w:rsidRPr="00EF06A7" w:rsidRDefault="00EF6C4D" w:rsidP="00EF6C4D">
      <w:r w:rsidRPr="00EF06A7">
        <w:t xml:space="preserve">The minimum performance requirements in Clause 7 </w:t>
      </w:r>
      <w:r w:rsidRPr="00EF06A7">
        <w:rPr>
          <w:lang w:eastAsia="zh-CN"/>
        </w:rPr>
        <w:t>are</w:t>
      </w:r>
      <w:r w:rsidRPr="00EF06A7">
        <w:t xml:space="preserve"> mandatary for UE supporting NR operation, except test cases listed in Clause 7.1.1.3</w:t>
      </w:r>
      <w:r w:rsidR="00EC4C25" w:rsidRPr="00EF06A7">
        <w:t>, 7.1.1.4</w:t>
      </w:r>
      <w:r w:rsidRPr="00EF06A7">
        <w:t>.</w:t>
      </w:r>
    </w:p>
    <w:p w14:paraId="611FC767" w14:textId="77777777" w:rsidR="00EF6C4D" w:rsidRPr="00EF06A7" w:rsidRDefault="00EF6C4D" w:rsidP="00EF6C4D">
      <w:pPr>
        <w:pStyle w:val="Heading4"/>
      </w:pPr>
      <w:bookmarkStart w:id="636" w:name="_Toc27479548"/>
      <w:bookmarkStart w:id="637" w:name="_Toc36058735"/>
      <w:bookmarkStart w:id="638" w:name="_Toc44067658"/>
      <w:bookmarkStart w:id="639" w:name="_Toc52716585"/>
      <w:bookmarkStart w:id="640" w:name="_Toc58239230"/>
      <w:bookmarkStart w:id="641" w:name="_Toc68246817"/>
      <w:bookmarkStart w:id="642" w:name="_Toc75790132"/>
      <w:r w:rsidRPr="00EF06A7">
        <w:t>7.1.1.2</w:t>
      </w:r>
      <w:r w:rsidRPr="00EF06A7">
        <w:tab/>
        <w:t>Applicability of requirements for different number of RX antenna ports</w:t>
      </w:r>
      <w:bookmarkEnd w:id="636"/>
      <w:bookmarkEnd w:id="637"/>
      <w:bookmarkEnd w:id="638"/>
      <w:bookmarkEnd w:id="639"/>
      <w:bookmarkEnd w:id="640"/>
      <w:bookmarkEnd w:id="641"/>
      <w:bookmarkEnd w:id="642"/>
    </w:p>
    <w:p w14:paraId="1B31AB90" w14:textId="77777777" w:rsidR="00EF6C4D" w:rsidRPr="00EF06A7" w:rsidRDefault="00EF6C4D" w:rsidP="00EF6C4D">
      <w:pPr>
        <w:rPr>
          <w:rFonts w:eastAsia="SimSun"/>
        </w:rPr>
      </w:pPr>
      <w:r w:rsidRPr="00EF06A7">
        <w:rPr>
          <w:rFonts w:eastAsia="SimSun"/>
        </w:rPr>
        <w:t>UE shall support 2 RX ports for different RF operating bands. The UE requirements applicability is defined in Table 7.1.1.2-1.</w:t>
      </w:r>
    </w:p>
    <w:p w14:paraId="5B8F716D" w14:textId="77777777" w:rsidR="00EF6C4D" w:rsidRPr="00EF06A7" w:rsidRDefault="00EF6C4D" w:rsidP="00EF6C4D">
      <w:pPr>
        <w:pStyle w:val="TH"/>
      </w:pPr>
      <w:r w:rsidRPr="00EF06A7">
        <w:t>Table 7.1.1.2-1</w:t>
      </w:r>
      <w:r w:rsidRPr="00EF06A7">
        <w:rPr>
          <w:lang w:eastAsia="zh-CN"/>
        </w:rPr>
        <w:t>:</w:t>
      </w:r>
      <w:r w:rsidRPr="00EF06A7">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799"/>
        <w:gridCol w:w="4178"/>
      </w:tblGrid>
      <w:tr w:rsidR="00EF6C4D" w:rsidRPr="00EF06A7" w14:paraId="6E39F602" w14:textId="77777777" w:rsidTr="000D76C5">
        <w:trPr>
          <w:trHeight w:val="58"/>
          <w:jc w:val="center"/>
        </w:trPr>
        <w:tc>
          <w:tcPr>
            <w:tcW w:w="1170" w:type="pct"/>
          </w:tcPr>
          <w:p w14:paraId="28FF52B1" w14:textId="77777777" w:rsidR="00EF6C4D" w:rsidRPr="00EF06A7" w:rsidRDefault="00EF6C4D" w:rsidP="000D76C5">
            <w:pPr>
              <w:keepNext/>
              <w:keepLines/>
              <w:spacing w:after="0"/>
              <w:jc w:val="center"/>
              <w:rPr>
                <w:rFonts w:ascii="Arial" w:hAnsi="Arial"/>
                <w:b/>
                <w:sz w:val="18"/>
              </w:rPr>
            </w:pPr>
            <w:r w:rsidRPr="00EF06A7">
              <w:rPr>
                <w:rFonts w:ascii="Arial" w:hAnsi="Arial"/>
                <w:b/>
                <w:sz w:val="18"/>
              </w:rPr>
              <w:t>Supported RX antenna ports</w:t>
            </w:r>
          </w:p>
        </w:tc>
        <w:tc>
          <w:tcPr>
            <w:tcW w:w="1153" w:type="pct"/>
          </w:tcPr>
          <w:p w14:paraId="66141FF3" w14:textId="77777777" w:rsidR="00EF6C4D" w:rsidRPr="00EF06A7" w:rsidRDefault="00EF6C4D" w:rsidP="000D76C5">
            <w:pPr>
              <w:keepNext/>
              <w:keepLines/>
              <w:spacing w:after="0"/>
              <w:jc w:val="center"/>
              <w:rPr>
                <w:rFonts w:ascii="Arial" w:hAnsi="Arial"/>
                <w:b/>
                <w:sz w:val="18"/>
              </w:rPr>
            </w:pPr>
            <w:r w:rsidRPr="00EF06A7">
              <w:rPr>
                <w:rFonts w:ascii="Arial" w:hAnsi="Arial"/>
                <w:b/>
                <w:sz w:val="18"/>
              </w:rPr>
              <w:t>Test type</w:t>
            </w:r>
          </w:p>
        </w:tc>
        <w:tc>
          <w:tcPr>
            <w:tcW w:w="2677" w:type="pct"/>
            <w:shd w:val="clear" w:color="auto" w:fill="auto"/>
          </w:tcPr>
          <w:p w14:paraId="2D1A8A57" w14:textId="77777777" w:rsidR="00EF6C4D" w:rsidRPr="00EF06A7" w:rsidRDefault="00EF6C4D" w:rsidP="000D76C5">
            <w:pPr>
              <w:keepNext/>
              <w:keepLines/>
              <w:spacing w:after="0"/>
              <w:jc w:val="center"/>
              <w:rPr>
                <w:rFonts w:ascii="Arial" w:hAnsi="Arial"/>
                <w:b/>
                <w:sz w:val="18"/>
              </w:rPr>
            </w:pPr>
            <w:r w:rsidRPr="00EF06A7">
              <w:rPr>
                <w:rFonts w:ascii="Arial" w:hAnsi="Arial"/>
                <w:b/>
                <w:sz w:val="18"/>
              </w:rPr>
              <w:t>Test list</w:t>
            </w:r>
          </w:p>
        </w:tc>
      </w:tr>
      <w:tr w:rsidR="00EF6C4D" w:rsidRPr="00EF06A7" w14:paraId="37B650C2" w14:textId="77777777" w:rsidTr="000D76C5">
        <w:trPr>
          <w:trHeight w:val="153"/>
          <w:jc w:val="center"/>
        </w:trPr>
        <w:tc>
          <w:tcPr>
            <w:tcW w:w="1170" w:type="pct"/>
            <w:vMerge w:val="restart"/>
          </w:tcPr>
          <w:p w14:paraId="409F92BA"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UE supports 2RX antenna ports</w:t>
            </w:r>
          </w:p>
        </w:tc>
        <w:tc>
          <w:tcPr>
            <w:tcW w:w="1153" w:type="pct"/>
          </w:tcPr>
          <w:p w14:paraId="44CCC7E8"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PDSCH</w:t>
            </w:r>
          </w:p>
        </w:tc>
        <w:tc>
          <w:tcPr>
            <w:tcW w:w="2677" w:type="pct"/>
            <w:shd w:val="clear" w:color="auto" w:fill="auto"/>
          </w:tcPr>
          <w:p w14:paraId="7F1DDD0E"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All tests in Clause 7.2.2</w:t>
            </w:r>
          </w:p>
        </w:tc>
      </w:tr>
      <w:tr w:rsidR="00EF6C4D" w:rsidRPr="00EF06A7" w14:paraId="504DC6F8" w14:textId="77777777" w:rsidTr="000D76C5">
        <w:trPr>
          <w:trHeight w:val="153"/>
          <w:jc w:val="center"/>
        </w:trPr>
        <w:tc>
          <w:tcPr>
            <w:tcW w:w="1170" w:type="pct"/>
            <w:vMerge/>
          </w:tcPr>
          <w:p w14:paraId="6844E0E4" w14:textId="77777777" w:rsidR="00EF6C4D" w:rsidRPr="00EF06A7" w:rsidRDefault="00EF6C4D" w:rsidP="000D76C5">
            <w:pPr>
              <w:keepNext/>
              <w:keepLines/>
              <w:spacing w:after="0"/>
              <w:rPr>
                <w:rFonts w:ascii="Arial" w:hAnsi="Arial"/>
                <w:sz w:val="18"/>
                <w:lang w:eastAsia="zh-CN"/>
              </w:rPr>
            </w:pPr>
          </w:p>
        </w:tc>
        <w:tc>
          <w:tcPr>
            <w:tcW w:w="1153" w:type="pct"/>
          </w:tcPr>
          <w:p w14:paraId="3574706F"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PDCCH</w:t>
            </w:r>
          </w:p>
        </w:tc>
        <w:tc>
          <w:tcPr>
            <w:tcW w:w="2677" w:type="pct"/>
            <w:shd w:val="clear" w:color="auto" w:fill="auto"/>
          </w:tcPr>
          <w:p w14:paraId="4F0A117D"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All tests in Clause 7.3.2</w:t>
            </w:r>
          </w:p>
        </w:tc>
      </w:tr>
      <w:tr w:rsidR="00EF6C4D" w:rsidRPr="00EF06A7" w14:paraId="028CA533" w14:textId="77777777" w:rsidTr="000D76C5">
        <w:trPr>
          <w:trHeight w:val="153"/>
          <w:jc w:val="center"/>
        </w:trPr>
        <w:tc>
          <w:tcPr>
            <w:tcW w:w="1170" w:type="pct"/>
            <w:vMerge/>
          </w:tcPr>
          <w:p w14:paraId="52D6FAC6" w14:textId="77777777" w:rsidR="00EF6C4D" w:rsidRPr="00EF06A7" w:rsidRDefault="00EF6C4D" w:rsidP="000D76C5">
            <w:pPr>
              <w:keepNext/>
              <w:keepLines/>
              <w:spacing w:after="0"/>
              <w:rPr>
                <w:rFonts w:ascii="Arial" w:hAnsi="Arial"/>
                <w:sz w:val="18"/>
                <w:lang w:eastAsia="zh-CN"/>
              </w:rPr>
            </w:pPr>
          </w:p>
        </w:tc>
        <w:tc>
          <w:tcPr>
            <w:tcW w:w="1153" w:type="pct"/>
          </w:tcPr>
          <w:p w14:paraId="1C5F603D"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PBCH</w:t>
            </w:r>
          </w:p>
        </w:tc>
        <w:tc>
          <w:tcPr>
            <w:tcW w:w="2677" w:type="pct"/>
            <w:shd w:val="clear" w:color="auto" w:fill="auto"/>
          </w:tcPr>
          <w:p w14:paraId="11FBC3A1" w14:textId="77777777" w:rsidR="00EF6C4D" w:rsidRPr="00EF06A7" w:rsidRDefault="00EF6C4D" w:rsidP="000D76C5">
            <w:pPr>
              <w:keepNext/>
              <w:keepLines/>
              <w:spacing w:after="0"/>
              <w:rPr>
                <w:rFonts w:ascii="Arial" w:hAnsi="Arial"/>
                <w:sz w:val="18"/>
                <w:lang w:eastAsia="zh-CN"/>
              </w:rPr>
            </w:pPr>
            <w:r w:rsidRPr="00EF06A7">
              <w:rPr>
                <w:rFonts w:ascii="Arial" w:hAnsi="Arial"/>
                <w:sz w:val="18"/>
                <w:lang w:eastAsia="zh-CN"/>
              </w:rPr>
              <w:t>All tests in Clause 7.4.2</w:t>
            </w:r>
          </w:p>
        </w:tc>
      </w:tr>
    </w:tbl>
    <w:p w14:paraId="68AA415C" w14:textId="77777777" w:rsidR="00EF6C4D" w:rsidRPr="00EF06A7" w:rsidRDefault="00EF6C4D" w:rsidP="00EF6C4D">
      <w:pPr>
        <w:rPr>
          <w:rFonts w:eastAsia="SimSun"/>
        </w:rPr>
      </w:pPr>
    </w:p>
    <w:p w14:paraId="669A4A3A" w14:textId="24497DA4" w:rsidR="00EF6C4D" w:rsidRPr="00EF06A7" w:rsidRDefault="00EF6C4D" w:rsidP="00EF6C4D">
      <w:pPr>
        <w:pStyle w:val="Heading4"/>
      </w:pPr>
      <w:bookmarkStart w:id="643" w:name="_Toc36058736"/>
      <w:bookmarkStart w:id="644" w:name="_Toc44067659"/>
      <w:bookmarkStart w:id="645" w:name="_Toc52716586"/>
      <w:bookmarkStart w:id="646" w:name="_Toc58239231"/>
      <w:bookmarkStart w:id="647" w:name="_Toc68246818"/>
      <w:bookmarkStart w:id="648" w:name="_Toc75790133"/>
      <w:bookmarkStart w:id="649" w:name="_Toc27479549"/>
      <w:r w:rsidRPr="00EF06A7">
        <w:t>7.1.1.3</w:t>
      </w:r>
      <w:r w:rsidRPr="00EF06A7">
        <w:tab/>
        <w:t>Applicability of requirements for optional UE</w:t>
      </w:r>
      <w:r w:rsidR="00C17BA1" w:rsidRPr="00EF06A7">
        <w:t xml:space="preserve"> </w:t>
      </w:r>
      <w:r w:rsidR="000F2ADF" w:rsidRPr="00EF06A7">
        <w:t>features</w:t>
      </w:r>
      <w:bookmarkEnd w:id="643"/>
      <w:bookmarkEnd w:id="644"/>
      <w:bookmarkEnd w:id="645"/>
      <w:bookmarkEnd w:id="646"/>
      <w:bookmarkEnd w:id="647"/>
      <w:bookmarkEnd w:id="648"/>
      <w:bookmarkEnd w:id="649"/>
    </w:p>
    <w:p w14:paraId="481E81D0" w14:textId="77777777" w:rsidR="00EF6C4D" w:rsidRPr="00EF06A7" w:rsidRDefault="000F2ADF" w:rsidP="00EF6C4D">
      <w:pPr>
        <w:rPr>
          <w:rFonts w:eastAsia="SimSun"/>
        </w:rPr>
      </w:pPr>
      <w:r w:rsidRPr="00EF06A7">
        <w:rPr>
          <w:rFonts w:eastAsia="SimSun"/>
        </w:rPr>
        <w:t>The performance requirements in Table 7.1.1.3-1 shall apply for UEs which support optional UE features only.</w:t>
      </w:r>
    </w:p>
    <w:p w14:paraId="5566F43C" w14:textId="77777777" w:rsidR="00EF6C4D" w:rsidRPr="00EF06A7" w:rsidRDefault="00EF6C4D" w:rsidP="00EF6C4D">
      <w:pPr>
        <w:pStyle w:val="TH"/>
      </w:pPr>
      <w:r w:rsidRPr="00EF06A7">
        <w:t>Table 7.1.1.3-1</w:t>
      </w:r>
      <w:r w:rsidRPr="00EF06A7">
        <w:rPr>
          <w:lang w:eastAsia="zh-CN"/>
        </w:rPr>
        <w:t>:</w:t>
      </w:r>
      <w:r w:rsidRPr="00EF06A7">
        <w:t xml:space="preserve"> Requirements applicability for optional UE </w:t>
      </w:r>
      <w:r w:rsidR="000F2ADF" w:rsidRPr="00EF06A7">
        <w:t>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965"/>
        <w:gridCol w:w="847"/>
        <w:gridCol w:w="2321"/>
        <w:gridCol w:w="2648"/>
      </w:tblGrid>
      <w:tr w:rsidR="00EF6C4D" w:rsidRPr="00EF06A7" w14:paraId="53F36618" w14:textId="77777777" w:rsidTr="00BE3116">
        <w:trPr>
          <w:trHeight w:val="58"/>
        </w:trPr>
        <w:tc>
          <w:tcPr>
            <w:tcW w:w="1445" w:type="pct"/>
          </w:tcPr>
          <w:p w14:paraId="69B47C4F" w14:textId="77777777" w:rsidR="00EF6C4D" w:rsidRPr="00EF06A7" w:rsidRDefault="00EF6C4D" w:rsidP="00BE3116">
            <w:pPr>
              <w:pStyle w:val="TAH"/>
            </w:pPr>
            <w:r w:rsidRPr="00EF06A7">
              <w:t>UE feature/capability</w:t>
            </w:r>
            <w:r w:rsidR="000F2ADF" w:rsidRPr="00EF06A7">
              <w:t xml:space="preserve"> [14]</w:t>
            </w:r>
          </w:p>
        </w:tc>
        <w:tc>
          <w:tcPr>
            <w:tcW w:w="949" w:type="pct"/>
            <w:gridSpan w:val="2"/>
          </w:tcPr>
          <w:p w14:paraId="4C11CCB9" w14:textId="77777777" w:rsidR="00EF6C4D" w:rsidRPr="00EF06A7" w:rsidRDefault="00EF6C4D" w:rsidP="00BE3116">
            <w:pPr>
              <w:pStyle w:val="TAH"/>
            </w:pPr>
            <w:r w:rsidRPr="00EF06A7">
              <w:t>Test type</w:t>
            </w:r>
          </w:p>
        </w:tc>
        <w:tc>
          <w:tcPr>
            <w:tcW w:w="1218" w:type="pct"/>
            <w:shd w:val="clear" w:color="auto" w:fill="auto"/>
          </w:tcPr>
          <w:p w14:paraId="61E7AFDE" w14:textId="77777777" w:rsidR="00EF6C4D" w:rsidRPr="00EF06A7" w:rsidRDefault="00EF6C4D" w:rsidP="00BE3116">
            <w:pPr>
              <w:pStyle w:val="TAH"/>
            </w:pPr>
            <w:r w:rsidRPr="00EF06A7">
              <w:t>Test list</w:t>
            </w:r>
          </w:p>
        </w:tc>
        <w:tc>
          <w:tcPr>
            <w:tcW w:w="1388" w:type="pct"/>
          </w:tcPr>
          <w:p w14:paraId="1052CF9D" w14:textId="77777777" w:rsidR="00EF6C4D" w:rsidRPr="00EF06A7" w:rsidRDefault="00EF6C4D" w:rsidP="00BE3116">
            <w:pPr>
              <w:pStyle w:val="TAH"/>
            </w:pPr>
            <w:r w:rsidRPr="00EF06A7">
              <w:t>Applicability notes</w:t>
            </w:r>
          </w:p>
        </w:tc>
      </w:tr>
      <w:tr w:rsidR="00EF6C4D" w:rsidRPr="00EF06A7" w14:paraId="579BDABF" w14:textId="77777777" w:rsidTr="00BE3116">
        <w:trPr>
          <w:trHeight w:val="153"/>
        </w:trPr>
        <w:tc>
          <w:tcPr>
            <w:tcW w:w="1445" w:type="pct"/>
          </w:tcPr>
          <w:p w14:paraId="3BA07911" w14:textId="77777777" w:rsidR="00EF6C4D" w:rsidRPr="00EF06A7" w:rsidRDefault="000F2ADF" w:rsidP="00BE3116">
            <w:pPr>
              <w:pStyle w:val="TAL"/>
              <w:rPr>
                <w:lang w:eastAsia="zh-CN"/>
              </w:rPr>
            </w:pPr>
            <w:r w:rsidRPr="00EF06A7">
              <w:rPr>
                <w:lang w:eastAsia="zh-CN"/>
              </w:rPr>
              <w:t>SU-MIMO Interference Mitigation advanced receiver</w:t>
            </w:r>
          </w:p>
        </w:tc>
        <w:tc>
          <w:tcPr>
            <w:tcW w:w="514" w:type="pct"/>
          </w:tcPr>
          <w:p w14:paraId="16514C8E" w14:textId="77777777" w:rsidR="00EF6C4D" w:rsidRPr="00EF06A7" w:rsidRDefault="00EF6C4D" w:rsidP="00BE3116">
            <w:pPr>
              <w:pStyle w:val="TAL"/>
              <w:rPr>
                <w:lang w:eastAsia="zh-CN"/>
              </w:rPr>
            </w:pPr>
            <w:r w:rsidRPr="00EF06A7">
              <w:rPr>
                <w:lang w:eastAsia="zh-CN"/>
              </w:rPr>
              <w:t>FR2 TDD</w:t>
            </w:r>
          </w:p>
        </w:tc>
        <w:tc>
          <w:tcPr>
            <w:tcW w:w="435" w:type="pct"/>
            <w:shd w:val="clear" w:color="auto" w:fill="auto"/>
          </w:tcPr>
          <w:p w14:paraId="47F2B316" w14:textId="77777777" w:rsidR="00EF6C4D" w:rsidRPr="00EF06A7" w:rsidRDefault="00EF6C4D" w:rsidP="00BE3116">
            <w:pPr>
              <w:pStyle w:val="TAL"/>
              <w:rPr>
                <w:lang w:eastAsia="zh-CN"/>
              </w:rPr>
            </w:pPr>
            <w:r w:rsidRPr="00EF06A7">
              <w:rPr>
                <w:lang w:eastAsia="zh-CN"/>
              </w:rPr>
              <w:t>PDSCH</w:t>
            </w:r>
          </w:p>
        </w:tc>
        <w:tc>
          <w:tcPr>
            <w:tcW w:w="1218" w:type="pct"/>
            <w:shd w:val="clear" w:color="auto" w:fill="auto"/>
          </w:tcPr>
          <w:p w14:paraId="44CD221E" w14:textId="77777777" w:rsidR="00EF6C4D" w:rsidRPr="00EF06A7" w:rsidRDefault="000F2ADF" w:rsidP="00BE3116">
            <w:pPr>
              <w:pStyle w:val="TAL"/>
              <w:rPr>
                <w:lang w:eastAsia="zh-CN"/>
              </w:rPr>
            </w:pPr>
            <w:r w:rsidRPr="00EF06A7">
              <w:rPr>
                <w:lang w:eastAsia="zh-CN"/>
              </w:rPr>
              <w:t xml:space="preserve">Clause </w:t>
            </w:r>
            <w:r w:rsidR="00EF6C4D" w:rsidRPr="00EF06A7">
              <w:rPr>
                <w:rFonts w:eastAsia="SimSun"/>
                <w:lang w:eastAsia="zh-CN"/>
              </w:rPr>
              <w:t>7.2.2.2.1 (Test 3-1)</w:t>
            </w:r>
          </w:p>
        </w:tc>
        <w:tc>
          <w:tcPr>
            <w:tcW w:w="1388" w:type="pct"/>
          </w:tcPr>
          <w:p w14:paraId="0CA2AB8C" w14:textId="77777777" w:rsidR="00EF6C4D" w:rsidRPr="00EF06A7" w:rsidRDefault="00EF6C4D" w:rsidP="00BE3116">
            <w:pPr>
              <w:pStyle w:val="TAL"/>
              <w:rPr>
                <w:lang w:eastAsia="zh-CN"/>
              </w:rPr>
            </w:pPr>
          </w:p>
        </w:tc>
      </w:tr>
      <w:tr w:rsidR="00BE3116" w:rsidRPr="00EF06A7" w14:paraId="0B0B78B3" w14:textId="77777777" w:rsidTr="00BE3116">
        <w:trPr>
          <w:trHeight w:val="153"/>
        </w:trPr>
        <w:tc>
          <w:tcPr>
            <w:tcW w:w="1445" w:type="pct"/>
          </w:tcPr>
          <w:p w14:paraId="1123B6C5" w14:textId="77777777" w:rsidR="00BE3116" w:rsidRPr="00EF06A7" w:rsidRDefault="00BE3116" w:rsidP="00BE3116">
            <w:pPr>
              <w:pStyle w:val="TAL"/>
              <w:rPr>
                <w:lang w:eastAsia="zh-CN"/>
              </w:rPr>
            </w:pPr>
            <w:r w:rsidRPr="00EF06A7">
              <w:rPr>
                <w:lang w:eastAsia="zh-CN"/>
              </w:rPr>
              <w:t>Basic DL NR-NR CA operation (</w:t>
            </w:r>
            <w:r w:rsidRPr="00EF06A7">
              <w:rPr>
                <w:i/>
                <w:lang w:eastAsia="zh-CN"/>
              </w:rPr>
              <w:t>supportedBandCombinationList</w:t>
            </w:r>
            <w:r w:rsidRPr="00EF06A7">
              <w:rPr>
                <w:lang w:eastAsia="zh-CN"/>
              </w:rPr>
              <w:t>)</w:t>
            </w:r>
          </w:p>
        </w:tc>
        <w:tc>
          <w:tcPr>
            <w:tcW w:w="514" w:type="pct"/>
          </w:tcPr>
          <w:p w14:paraId="22274DD4" w14:textId="77777777" w:rsidR="00BE3116" w:rsidRPr="00EF06A7" w:rsidRDefault="00BE3116" w:rsidP="00BE3116">
            <w:pPr>
              <w:pStyle w:val="TAL"/>
              <w:rPr>
                <w:lang w:eastAsia="zh-TW"/>
              </w:rPr>
            </w:pPr>
            <w:r w:rsidRPr="00EF06A7">
              <w:rPr>
                <w:lang w:eastAsia="zh-TW"/>
              </w:rPr>
              <w:t>NR CA</w:t>
            </w:r>
          </w:p>
        </w:tc>
        <w:tc>
          <w:tcPr>
            <w:tcW w:w="435" w:type="pct"/>
            <w:shd w:val="clear" w:color="auto" w:fill="auto"/>
          </w:tcPr>
          <w:p w14:paraId="58E18293" w14:textId="77777777" w:rsidR="00BE3116" w:rsidRPr="00EF06A7" w:rsidRDefault="00BE3116" w:rsidP="00BE3116">
            <w:pPr>
              <w:pStyle w:val="TAL"/>
              <w:rPr>
                <w:lang w:eastAsia="zh-TW"/>
              </w:rPr>
            </w:pPr>
            <w:r w:rsidRPr="00EF06A7">
              <w:rPr>
                <w:lang w:eastAsia="zh-TW"/>
              </w:rPr>
              <w:t>SDR</w:t>
            </w:r>
          </w:p>
        </w:tc>
        <w:tc>
          <w:tcPr>
            <w:tcW w:w="1218" w:type="pct"/>
            <w:shd w:val="clear" w:color="auto" w:fill="auto"/>
          </w:tcPr>
          <w:p w14:paraId="5E5B22F5" w14:textId="77777777" w:rsidR="00BE3116" w:rsidRPr="00EF06A7" w:rsidRDefault="00BE3116" w:rsidP="00BE3116">
            <w:pPr>
              <w:pStyle w:val="TAL"/>
              <w:rPr>
                <w:rFonts w:eastAsia="PMingLiU"/>
                <w:lang w:eastAsia="zh-TW"/>
              </w:rPr>
            </w:pPr>
            <w:r w:rsidRPr="00EF06A7">
              <w:rPr>
                <w:lang w:eastAsia="zh-TW"/>
              </w:rPr>
              <w:t>Clause 7.5A.1</w:t>
            </w:r>
          </w:p>
        </w:tc>
        <w:tc>
          <w:tcPr>
            <w:tcW w:w="1388" w:type="pct"/>
          </w:tcPr>
          <w:p w14:paraId="6958FDDF" w14:textId="77777777" w:rsidR="00BE3116" w:rsidRPr="00EF06A7" w:rsidRDefault="00BE3116" w:rsidP="00BE3116">
            <w:pPr>
              <w:pStyle w:val="TAL"/>
              <w:rPr>
                <w:lang w:eastAsia="zh-CN"/>
              </w:rPr>
            </w:pPr>
            <w:r w:rsidRPr="00EF06A7">
              <w:rPr>
                <w:lang w:eastAsia="zh-CN"/>
              </w:rPr>
              <w:t>1)Up to 16 DL carriers</w:t>
            </w:r>
          </w:p>
          <w:p w14:paraId="1610514B" w14:textId="77777777" w:rsidR="00BE3116" w:rsidRPr="00EF06A7" w:rsidRDefault="00BE3116" w:rsidP="00BE3116">
            <w:pPr>
              <w:pStyle w:val="TAL"/>
              <w:rPr>
                <w:lang w:eastAsia="zh-CN"/>
              </w:rPr>
            </w:pPr>
            <w:r w:rsidRPr="00EF06A7">
              <w:rPr>
                <w:lang w:eastAsia="zh-CN"/>
              </w:rPr>
              <w:t>2)Same numerology across carrier for data/control channel at a given time</w:t>
            </w:r>
          </w:p>
        </w:tc>
      </w:tr>
      <w:tr w:rsidR="00C17BA1" w:rsidRPr="00EF06A7" w14:paraId="2C2D7696" w14:textId="77777777" w:rsidTr="00BE3116">
        <w:trPr>
          <w:trHeight w:val="153"/>
        </w:trPr>
        <w:tc>
          <w:tcPr>
            <w:tcW w:w="1445" w:type="pct"/>
          </w:tcPr>
          <w:p w14:paraId="4C393A43" w14:textId="122034F8" w:rsidR="00C17BA1" w:rsidRPr="00EF06A7" w:rsidRDefault="00C17BA1" w:rsidP="005D5539">
            <w:pPr>
              <w:pStyle w:val="TAL"/>
              <w:rPr>
                <w:rFonts w:eastAsia="SimSun"/>
                <w:lang w:eastAsia="zh-CN"/>
              </w:rPr>
            </w:pPr>
            <w:r w:rsidRPr="00EF06A7">
              <w:rPr>
                <w:lang w:eastAsia="zh-CN"/>
              </w:rPr>
              <w:t xml:space="preserve">PDSCH repetitions over multiple slots </w:t>
            </w:r>
            <w:r w:rsidRPr="00EF06A7">
              <w:rPr>
                <w:i/>
                <w:lang w:eastAsia="zh-CN"/>
              </w:rPr>
              <w:t>(pdsch-RepetitionMultiSlots)</w:t>
            </w:r>
          </w:p>
        </w:tc>
        <w:tc>
          <w:tcPr>
            <w:tcW w:w="514" w:type="pct"/>
          </w:tcPr>
          <w:p w14:paraId="4A7CEE50" w14:textId="1A0E0FC5" w:rsidR="00C17BA1" w:rsidRPr="00EF06A7" w:rsidRDefault="00C17BA1" w:rsidP="00C17BA1">
            <w:pPr>
              <w:pStyle w:val="TAL"/>
              <w:rPr>
                <w:rFonts w:eastAsia="SimSun"/>
                <w:lang w:eastAsia="zh-CN"/>
              </w:rPr>
            </w:pPr>
            <w:r w:rsidRPr="00EF06A7">
              <w:rPr>
                <w:rFonts w:eastAsia="SimSun"/>
                <w:lang w:eastAsia="zh-CN"/>
              </w:rPr>
              <w:t>FR2 TDD</w:t>
            </w:r>
          </w:p>
        </w:tc>
        <w:tc>
          <w:tcPr>
            <w:tcW w:w="435" w:type="pct"/>
            <w:shd w:val="clear" w:color="auto" w:fill="auto"/>
          </w:tcPr>
          <w:p w14:paraId="35CF41F7" w14:textId="287FBF27" w:rsidR="00C17BA1" w:rsidRPr="00EF06A7" w:rsidRDefault="00C17BA1" w:rsidP="00C17BA1">
            <w:pPr>
              <w:pStyle w:val="TAL"/>
              <w:rPr>
                <w:rFonts w:eastAsia="SimSun"/>
                <w:lang w:eastAsia="zh-CN"/>
              </w:rPr>
            </w:pPr>
            <w:r w:rsidRPr="00EF06A7">
              <w:rPr>
                <w:rFonts w:eastAsia="SimSun"/>
                <w:lang w:eastAsia="zh-CN"/>
              </w:rPr>
              <w:t>PDSCH</w:t>
            </w:r>
          </w:p>
        </w:tc>
        <w:tc>
          <w:tcPr>
            <w:tcW w:w="1218" w:type="pct"/>
            <w:shd w:val="clear" w:color="auto" w:fill="auto"/>
          </w:tcPr>
          <w:p w14:paraId="6B225E78" w14:textId="47D4F2B1" w:rsidR="00C17BA1" w:rsidRPr="00EF06A7" w:rsidRDefault="00C17BA1" w:rsidP="00C17BA1">
            <w:pPr>
              <w:pStyle w:val="TAL"/>
              <w:rPr>
                <w:rFonts w:eastAsia="SimSun"/>
                <w:lang w:eastAsia="zh-CN"/>
              </w:rPr>
            </w:pPr>
            <w:r w:rsidRPr="00EF06A7">
              <w:rPr>
                <w:rFonts w:eastAsia="SimSun"/>
                <w:lang w:eastAsia="zh-CN"/>
              </w:rPr>
              <w:t>Clause 7.2.2.2.2</w:t>
            </w:r>
          </w:p>
        </w:tc>
        <w:tc>
          <w:tcPr>
            <w:tcW w:w="1388" w:type="pct"/>
          </w:tcPr>
          <w:p w14:paraId="208F1536" w14:textId="77777777" w:rsidR="00C17BA1" w:rsidRPr="00EF06A7" w:rsidRDefault="00C17BA1" w:rsidP="00C17BA1">
            <w:pPr>
              <w:pStyle w:val="TAL"/>
              <w:rPr>
                <w:lang w:eastAsia="zh-CN"/>
              </w:rPr>
            </w:pPr>
          </w:p>
        </w:tc>
      </w:tr>
      <w:tr w:rsidR="00383355" w:rsidRPr="00EF06A7" w14:paraId="48D1328A" w14:textId="77777777" w:rsidTr="00BE3116">
        <w:trPr>
          <w:trHeight w:val="153"/>
        </w:trPr>
        <w:tc>
          <w:tcPr>
            <w:tcW w:w="1445" w:type="pct"/>
          </w:tcPr>
          <w:p w14:paraId="423300B7" w14:textId="385F36B9" w:rsidR="00383355" w:rsidRPr="00EF06A7" w:rsidRDefault="00383355" w:rsidP="005D5539">
            <w:pPr>
              <w:pStyle w:val="TAL"/>
              <w:rPr>
                <w:lang w:eastAsia="zh-CN"/>
              </w:rPr>
            </w:pPr>
            <w:r w:rsidRPr="00EF06A7">
              <w:rPr>
                <w:rFonts w:cs="Arial"/>
                <w:szCs w:val="18"/>
              </w:rPr>
              <w:t>Alternative 64QAM MCS table for PDSCH</w:t>
            </w:r>
            <w:r w:rsidRPr="00EF06A7" w:rsidDel="009632EE">
              <w:rPr>
                <w:lang w:eastAsia="zh-CN"/>
              </w:rPr>
              <w:t>N</w:t>
            </w:r>
            <w:r w:rsidRPr="00EF06A7" w:rsidDel="009632EE">
              <w:t>ew 64QAM MCS table for PDSCH</w:t>
            </w:r>
            <w:r w:rsidRPr="00EF06A7">
              <w:t xml:space="preserve"> (</w:t>
            </w:r>
            <w:r w:rsidRPr="00EF06A7">
              <w:rPr>
                <w:i/>
              </w:rPr>
              <w:t>dl-64QAM-MCS-TableAlt</w:t>
            </w:r>
            <w:r w:rsidRPr="00EF06A7">
              <w:t>)</w:t>
            </w:r>
          </w:p>
        </w:tc>
        <w:tc>
          <w:tcPr>
            <w:tcW w:w="514" w:type="pct"/>
          </w:tcPr>
          <w:p w14:paraId="39AF31CA" w14:textId="37C322BC" w:rsidR="00383355" w:rsidRPr="00EF06A7" w:rsidRDefault="00383355" w:rsidP="00383355">
            <w:pPr>
              <w:pStyle w:val="TAL"/>
              <w:rPr>
                <w:rFonts w:eastAsia="SimSun"/>
                <w:lang w:eastAsia="zh-CN"/>
              </w:rPr>
            </w:pPr>
            <w:r w:rsidRPr="00EF06A7">
              <w:rPr>
                <w:rFonts w:eastAsia="SimSun"/>
                <w:lang w:eastAsia="zh-CN"/>
              </w:rPr>
              <w:t>FR2 TDD</w:t>
            </w:r>
          </w:p>
        </w:tc>
        <w:tc>
          <w:tcPr>
            <w:tcW w:w="435" w:type="pct"/>
            <w:shd w:val="clear" w:color="auto" w:fill="auto"/>
          </w:tcPr>
          <w:p w14:paraId="1115ECE6" w14:textId="541863BB" w:rsidR="00383355" w:rsidRPr="00EF06A7" w:rsidRDefault="00383355" w:rsidP="00383355">
            <w:pPr>
              <w:pStyle w:val="TAL"/>
              <w:rPr>
                <w:rFonts w:eastAsia="SimSun"/>
                <w:lang w:eastAsia="zh-CN"/>
              </w:rPr>
            </w:pPr>
            <w:r w:rsidRPr="00EF06A7">
              <w:rPr>
                <w:rFonts w:eastAsia="SimSun"/>
                <w:lang w:eastAsia="zh-CN"/>
              </w:rPr>
              <w:t>PDSCH</w:t>
            </w:r>
          </w:p>
        </w:tc>
        <w:tc>
          <w:tcPr>
            <w:tcW w:w="1218" w:type="pct"/>
            <w:shd w:val="clear" w:color="auto" w:fill="auto"/>
          </w:tcPr>
          <w:p w14:paraId="112DF738" w14:textId="46B6EA2E" w:rsidR="00383355" w:rsidRPr="00EF06A7" w:rsidRDefault="00383355" w:rsidP="00383355">
            <w:pPr>
              <w:pStyle w:val="TAL"/>
              <w:rPr>
                <w:rFonts w:eastAsia="SimSun"/>
                <w:lang w:eastAsia="zh-CN"/>
              </w:rPr>
            </w:pPr>
            <w:r w:rsidRPr="00EF06A7">
              <w:rPr>
                <w:rFonts w:eastAsia="SimSun"/>
                <w:lang w:eastAsia="zh-CN"/>
              </w:rPr>
              <w:t>Clause 7.2.2.2.2</w:t>
            </w:r>
          </w:p>
        </w:tc>
        <w:tc>
          <w:tcPr>
            <w:tcW w:w="1388" w:type="pct"/>
          </w:tcPr>
          <w:p w14:paraId="2B71D3A5" w14:textId="77777777" w:rsidR="00383355" w:rsidRPr="00EF06A7" w:rsidRDefault="00383355" w:rsidP="00383355">
            <w:pPr>
              <w:pStyle w:val="TAL"/>
              <w:rPr>
                <w:lang w:eastAsia="zh-CN"/>
              </w:rPr>
            </w:pPr>
          </w:p>
        </w:tc>
      </w:tr>
      <w:tr w:rsidR="007629E1" w:rsidRPr="00EF06A7" w14:paraId="23280655" w14:textId="77777777" w:rsidTr="00BE3116">
        <w:trPr>
          <w:trHeight w:val="153"/>
        </w:trPr>
        <w:tc>
          <w:tcPr>
            <w:tcW w:w="1445" w:type="pct"/>
          </w:tcPr>
          <w:p w14:paraId="214BC53B" w14:textId="77777777" w:rsidR="007629E1" w:rsidRPr="00EF06A7" w:rsidRDefault="007629E1" w:rsidP="005D5539">
            <w:pPr>
              <w:pStyle w:val="TAL"/>
              <w:rPr>
                <w:rFonts w:eastAsia="SimSun"/>
                <w:lang w:eastAsia="zh-CN"/>
              </w:rPr>
            </w:pPr>
            <w:r w:rsidRPr="00EF06A7">
              <w:rPr>
                <w:rFonts w:eastAsia="SimSun"/>
                <w:lang w:eastAsia="zh-CN"/>
              </w:rPr>
              <w:t>256QAM for PDSCH</w:t>
            </w:r>
          </w:p>
          <w:p w14:paraId="7060F45C" w14:textId="72DA2FB1" w:rsidR="007629E1" w:rsidRPr="00EF06A7" w:rsidRDefault="007629E1" w:rsidP="005D5539">
            <w:pPr>
              <w:pStyle w:val="TAL"/>
              <w:rPr>
                <w:lang w:eastAsia="zh-CN"/>
              </w:rPr>
            </w:pPr>
            <w:r w:rsidRPr="00EF06A7">
              <w:rPr>
                <w:rFonts w:eastAsia="SimSun"/>
                <w:lang w:eastAsia="zh-CN"/>
              </w:rPr>
              <w:t>(</w:t>
            </w:r>
            <w:r w:rsidRPr="00EF06A7">
              <w:rPr>
                <w:rFonts w:eastAsia="SimSun"/>
                <w:i/>
                <w:lang w:eastAsia="zh-CN"/>
              </w:rPr>
              <w:t>pdsch-256QAM-FR2</w:t>
            </w:r>
            <w:r w:rsidRPr="00EF06A7">
              <w:rPr>
                <w:rFonts w:eastAsia="SimSun"/>
                <w:lang w:eastAsia="zh-CN"/>
              </w:rPr>
              <w:t>)</w:t>
            </w:r>
          </w:p>
        </w:tc>
        <w:tc>
          <w:tcPr>
            <w:tcW w:w="514" w:type="pct"/>
          </w:tcPr>
          <w:p w14:paraId="528B54F9" w14:textId="3764802E" w:rsidR="007629E1" w:rsidRPr="00EF06A7" w:rsidRDefault="007629E1" w:rsidP="007629E1">
            <w:pPr>
              <w:pStyle w:val="TAL"/>
              <w:rPr>
                <w:lang w:eastAsia="zh-TW"/>
              </w:rPr>
            </w:pPr>
            <w:r w:rsidRPr="00EF06A7">
              <w:rPr>
                <w:rFonts w:eastAsia="SimSun"/>
                <w:lang w:eastAsia="zh-CN"/>
              </w:rPr>
              <w:t>FR2 TDD</w:t>
            </w:r>
          </w:p>
        </w:tc>
        <w:tc>
          <w:tcPr>
            <w:tcW w:w="435" w:type="pct"/>
            <w:shd w:val="clear" w:color="auto" w:fill="auto"/>
          </w:tcPr>
          <w:p w14:paraId="4647AF7F" w14:textId="25962753" w:rsidR="007629E1" w:rsidRPr="00EF06A7" w:rsidRDefault="007629E1" w:rsidP="007629E1">
            <w:pPr>
              <w:pStyle w:val="TAL"/>
              <w:rPr>
                <w:lang w:eastAsia="zh-TW"/>
              </w:rPr>
            </w:pPr>
            <w:r w:rsidRPr="00EF06A7">
              <w:rPr>
                <w:rFonts w:eastAsia="SimSun"/>
                <w:lang w:eastAsia="zh-CN"/>
              </w:rPr>
              <w:t>PDSCH</w:t>
            </w:r>
          </w:p>
        </w:tc>
        <w:tc>
          <w:tcPr>
            <w:tcW w:w="1218" w:type="pct"/>
            <w:shd w:val="clear" w:color="auto" w:fill="auto"/>
          </w:tcPr>
          <w:p w14:paraId="47246936" w14:textId="0C6F60FD" w:rsidR="007629E1" w:rsidRPr="00EF06A7" w:rsidRDefault="007629E1" w:rsidP="007629E1">
            <w:pPr>
              <w:pStyle w:val="TAL"/>
              <w:rPr>
                <w:lang w:eastAsia="zh-TW"/>
              </w:rPr>
            </w:pPr>
            <w:r w:rsidRPr="00EF06A7">
              <w:rPr>
                <w:rFonts w:eastAsia="SimSun"/>
                <w:lang w:eastAsia="zh-CN"/>
              </w:rPr>
              <w:t>Clause 7.2.2.2.1 (Test 1-4)</w:t>
            </w:r>
          </w:p>
        </w:tc>
        <w:tc>
          <w:tcPr>
            <w:tcW w:w="1388" w:type="pct"/>
          </w:tcPr>
          <w:p w14:paraId="5AE520CC" w14:textId="77777777" w:rsidR="007629E1" w:rsidRPr="00EF06A7" w:rsidRDefault="007629E1" w:rsidP="007629E1">
            <w:pPr>
              <w:pStyle w:val="TAL"/>
              <w:rPr>
                <w:lang w:eastAsia="zh-CN"/>
              </w:rPr>
            </w:pPr>
          </w:p>
        </w:tc>
      </w:tr>
      <w:tr w:rsidR="007629E1" w:rsidRPr="00EF06A7" w14:paraId="5CF6E204" w14:textId="77777777" w:rsidTr="00BE3116">
        <w:trPr>
          <w:trHeight w:val="153"/>
        </w:trPr>
        <w:tc>
          <w:tcPr>
            <w:tcW w:w="1445" w:type="pct"/>
          </w:tcPr>
          <w:p w14:paraId="300E8C18" w14:textId="27E8887A" w:rsidR="007629E1" w:rsidRPr="00EF06A7" w:rsidRDefault="007629E1" w:rsidP="007629E1">
            <w:pPr>
              <w:pStyle w:val="TAL"/>
              <w:rPr>
                <w:lang w:eastAsia="zh-CN"/>
              </w:rPr>
            </w:pPr>
            <w:r w:rsidRPr="00EF06A7">
              <w:rPr>
                <w:lang w:eastAsia="zh-CN"/>
              </w:rPr>
              <w:t>256QAM for PDSCH (</w:t>
            </w:r>
            <w:r w:rsidRPr="00EF06A7">
              <w:rPr>
                <w:i/>
                <w:lang w:eastAsia="zh-CN"/>
              </w:rPr>
              <w:t>pdsch-256QAM-FR2</w:t>
            </w:r>
            <w:r w:rsidRPr="00EF06A7">
              <w:rPr>
                <w:lang w:eastAsia="zh-CN"/>
              </w:rPr>
              <w:t>)</w:t>
            </w:r>
          </w:p>
        </w:tc>
        <w:tc>
          <w:tcPr>
            <w:tcW w:w="514" w:type="pct"/>
          </w:tcPr>
          <w:p w14:paraId="39214DA9" w14:textId="1EC87D80" w:rsidR="007629E1" w:rsidRPr="00EF06A7" w:rsidRDefault="007629E1" w:rsidP="007629E1">
            <w:pPr>
              <w:pStyle w:val="TAL"/>
              <w:rPr>
                <w:lang w:eastAsia="zh-TW"/>
              </w:rPr>
            </w:pPr>
            <w:r w:rsidRPr="00EF06A7">
              <w:rPr>
                <w:rFonts w:eastAsia="SimSun"/>
                <w:lang w:eastAsia="zh-CN"/>
              </w:rPr>
              <w:t>FR2 TDD</w:t>
            </w:r>
          </w:p>
        </w:tc>
        <w:tc>
          <w:tcPr>
            <w:tcW w:w="435" w:type="pct"/>
            <w:shd w:val="clear" w:color="auto" w:fill="auto"/>
          </w:tcPr>
          <w:p w14:paraId="4DAD172C" w14:textId="0C834E6D" w:rsidR="007629E1" w:rsidRPr="00EF06A7" w:rsidRDefault="007629E1" w:rsidP="007629E1">
            <w:pPr>
              <w:pStyle w:val="TAL"/>
              <w:rPr>
                <w:lang w:eastAsia="zh-TW"/>
              </w:rPr>
            </w:pPr>
            <w:r w:rsidRPr="00EF06A7">
              <w:rPr>
                <w:rFonts w:eastAsia="SimSun"/>
                <w:lang w:eastAsia="zh-CN"/>
              </w:rPr>
              <w:t>SDR</w:t>
            </w:r>
          </w:p>
        </w:tc>
        <w:tc>
          <w:tcPr>
            <w:tcW w:w="1218" w:type="pct"/>
            <w:shd w:val="clear" w:color="auto" w:fill="auto"/>
          </w:tcPr>
          <w:p w14:paraId="045ED778" w14:textId="2464648C" w:rsidR="007629E1" w:rsidRPr="00EF06A7" w:rsidRDefault="007629E1" w:rsidP="007629E1">
            <w:pPr>
              <w:pStyle w:val="TAL"/>
              <w:rPr>
                <w:lang w:eastAsia="zh-TW"/>
              </w:rPr>
            </w:pPr>
            <w:r w:rsidRPr="00EF06A7">
              <w:rPr>
                <w:rFonts w:eastAsia="SimSun"/>
                <w:lang w:eastAsia="zh-CN"/>
              </w:rPr>
              <w:t>Clause 7.5A.1</w:t>
            </w:r>
          </w:p>
        </w:tc>
        <w:tc>
          <w:tcPr>
            <w:tcW w:w="1388" w:type="pct"/>
          </w:tcPr>
          <w:p w14:paraId="457CB9F6" w14:textId="3A720422" w:rsidR="007629E1" w:rsidRPr="00EF06A7" w:rsidRDefault="007629E1" w:rsidP="007629E1">
            <w:pPr>
              <w:pStyle w:val="TAL"/>
              <w:rPr>
                <w:lang w:eastAsia="zh-CN"/>
              </w:rPr>
            </w:pPr>
            <w:r w:rsidRPr="00EF06A7">
              <w:rPr>
                <w:lang w:eastAsia="zh-CN"/>
              </w:rPr>
              <w:t xml:space="preserve">For UE capable of </w:t>
            </w:r>
            <w:r w:rsidRPr="00EF06A7">
              <w:rPr>
                <w:i/>
                <w:lang w:eastAsia="zh-CN"/>
              </w:rPr>
              <w:t>pdsch-256QAM-FR2</w:t>
            </w:r>
            <w:r w:rsidRPr="00EF06A7">
              <w:rPr>
                <w:lang w:eastAsia="zh-CN"/>
              </w:rPr>
              <w:t xml:space="preserve"> for certain band(s), </w:t>
            </w:r>
            <w:r w:rsidRPr="00EF06A7">
              <w:rPr>
                <w:i/>
                <w:szCs w:val="22"/>
                <w:lang w:eastAsia="sv-SE"/>
              </w:rPr>
              <w:t>mcs-Table</w:t>
            </w:r>
            <w:r w:rsidRPr="00EF06A7">
              <w:rPr>
                <w:lang w:eastAsia="zh-CN"/>
              </w:rPr>
              <w:t xml:space="preserve"> is configured to ‘64QAM’ for SDR test.</w:t>
            </w:r>
          </w:p>
        </w:tc>
      </w:tr>
    </w:tbl>
    <w:p w14:paraId="52222552" w14:textId="77777777" w:rsidR="005E4D15" w:rsidRPr="00EF06A7" w:rsidRDefault="005E4D15" w:rsidP="00D25D82"/>
    <w:p w14:paraId="02FEA0C5" w14:textId="77777777" w:rsidR="000F2ADF" w:rsidRPr="00EF06A7" w:rsidRDefault="000F2ADF" w:rsidP="000F2ADF">
      <w:pPr>
        <w:pStyle w:val="Heading4"/>
        <w:rPr>
          <w:rFonts w:eastAsia="SimSun"/>
        </w:rPr>
      </w:pPr>
      <w:bookmarkStart w:id="650" w:name="_Toc36058737"/>
      <w:bookmarkStart w:id="651" w:name="_Toc44067660"/>
      <w:bookmarkStart w:id="652" w:name="_Toc52716587"/>
      <w:bookmarkStart w:id="653" w:name="_Toc58239232"/>
      <w:bookmarkStart w:id="654" w:name="_Toc68246819"/>
      <w:bookmarkStart w:id="655" w:name="_Toc75790134"/>
      <w:r w:rsidRPr="00EF06A7">
        <w:t>7.1.1.4</w:t>
      </w:r>
      <w:r w:rsidRPr="00EF06A7">
        <w:tab/>
      </w:r>
      <w:r w:rsidRPr="00EF06A7">
        <w:rPr>
          <w:rFonts w:eastAsia="SimSun"/>
        </w:rPr>
        <w:t>Applicability of requirements for mandatory UE features with capability signaling</w:t>
      </w:r>
      <w:bookmarkEnd w:id="650"/>
      <w:bookmarkEnd w:id="651"/>
      <w:bookmarkEnd w:id="652"/>
      <w:bookmarkEnd w:id="653"/>
      <w:bookmarkEnd w:id="654"/>
      <w:bookmarkEnd w:id="655"/>
    </w:p>
    <w:p w14:paraId="7D6A6135" w14:textId="77777777" w:rsidR="000F2ADF" w:rsidRPr="00EF06A7" w:rsidRDefault="000F2ADF" w:rsidP="000F2ADF">
      <w:r w:rsidRPr="00EF06A7">
        <w:rPr>
          <w:rFonts w:eastAsia="SimSun"/>
        </w:rPr>
        <w:t>The performance requirements in Table 7.1.1.4-1 shall apply for UEs which support mandatory UE features with capability signalling only.</w:t>
      </w:r>
    </w:p>
    <w:p w14:paraId="75201E92" w14:textId="77777777" w:rsidR="000F2ADF" w:rsidRPr="00EF06A7" w:rsidRDefault="000F2ADF" w:rsidP="000F2ADF">
      <w:pPr>
        <w:pStyle w:val="TH"/>
      </w:pPr>
      <w:r w:rsidRPr="00EF06A7">
        <w:t>Table 7.1.1.4-1</w:t>
      </w:r>
      <w:r w:rsidRPr="00EF06A7">
        <w:rPr>
          <w:lang w:eastAsia="zh-CN"/>
        </w:rPr>
        <w:t>:</w:t>
      </w:r>
      <w:r w:rsidRPr="00EF06A7">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0"/>
        <w:gridCol w:w="1149"/>
        <w:gridCol w:w="928"/>
        <w:gridCol w:w="2595"/>
        <w:gridCol w:w="1944"/>
      </w:tblGrid>
      <w:tr w:rsidR="000F2ADF" w:rsidRPr="00EF06A7" w14:paraId="26907B88" w14:textId="77777777" w:rsidTr="00EB2C4E">
        <w:trPr>
          <w:trHeight w:val="58"/>
        </w:trPr>
        <w:tc>
          <w:tcPr>
            <w:tcW w:w="1464" w:type="pct"/>
          </w:tcPr>
          <w:p w14:paraId="6C41C298" w14:textId="77777777" w:rsidR="000F2ADF" w:rsidRPr="00EF06A7" w:rsidRDefault="000F2ADF" w:rsidP="00EB2C4E">
            <w:pPr>
              <w:pStyle w:val="TAH"/>
            </w:pPr>
            <w:r w:rsidRPr="00EF06A7">
              <w:t>UE feature/capability [14]</w:t>
            </w:r>
          </w:p>
        </w:tc>
        <w:tc>
          <w:tcPr>
            <w:tcW w:w="1110" w:type="pct"/>
            <w:gridSpan w:val="2"/>
          </w:tcPr>
          <w:p w14:paraId="31D32F4A" w14:textId="77777777" w:rsidR="000F2ADF" w:rsidRPr="00EF06A7" w:rsidRDefault="000F2ADF" w:rsidP="00EB2C4E">
            <w:pPr>
              <w:pStyle w:val="TAH"/>
            </w:pPr>
            <w:r w:rsidRPr="00EF06A7">
              <w:t>Test type</w:t>
            </w:r>
          </w:p>
        </w:tc>
        <w:tc>
          <w:tcPr>
            <w:tcW w:w="1387" w:type="pct"/>
            <w:shd w:val="clear" w:color="auto" w:fill="auto"/>
          </w:tcPr>
          <w:p w14:paraId="0DC9FD48" w14:textId="77777777" w:rsidR="000F2ADF" w:rsidRPr="00EF06A7" w:rsidRDefault="000F2ADF" w:rsidP="00EB2C4E">
            <w:pPr>
              <w:pStyle w:val="TAH"/>
            </w:pPr>
            <w:r w:rsidRPr="00EF06A7">
              <w:t>Test list</w:t>
            </w:r>
          </w:p>
        </w:tc>
        <w:tc>
          <w:tcPr>
            <w:tcW w:w="1039" w:type="pct"/>
          </w:tcPr>
          <w:p w14:paraId="19066D01" w14:textId="77777777" w:rsidR="000F2ADF" w:rsidRPr="00EF06A7" w:rsidRDefault="000F2ADF" w:rsidP="00EB2C4E">
            <w:pPr>
              <w:pStyle w:val="TAH"/>
            </w:pPr>
            <w:r w:rsidRPr="00EF06A7">
              <w:t>Applicability notes</w:t>
            </w:r>
          </w:p>
        </w:tc>
      </w:tr>
      <w:tr w:rsidR="000F2ADF" w:rsidRPr="00EF06A7" w14:paraId="10570129" w14:textId="77777777" w:rsidTr="00EB2C4E">
        <w:trPr>
          <w:trHeight w:val="58"/>
        </w:trPr>
        <w:tc>
          <w:tcPr>
            <w:tcW w:w="1464" w:type="pct"/>
            <w:vAlign w:val="center"/>
          </w:tcPr>
          <w:p w14:paraId="0FDFE4C7" w14:textId="77777777" w:rsidR="000F2ADF" w:rsidRPr="00EF06A7" w:rsidRDefault="000F2ADF" w:rsidP="00EB2C4E">
            <w:pPr>
              <w:pStyle w:val="TAL"/>
              <w:rPr>
                <w:i/>
                <w:lang w:eastAsia="zh-CN"/>
              </w:rPr>
            </w:pPr>
            <w:r w:rsidRPr="00EF06A7">
              <w:rPr>
                <w:rFonts w:eastAsia="SimSun"/>
                <w:lang w:eastAsia="zh-CN"/>
              </w:rPr>
              <w:t>Supported maximum number of PDSCH MIMO layers (</w:t>
            </w:r>
            <w:r w:rsidRPr="00EF06A7">
              <w:rPr>
                <w:rFonts w:eastAsia="SimSun"/>
                <w:i/>
                <w:iCs/>
                <w:lang w:eastAsia="zh-CN"/>
              </w:rPr>
              <w:t>maxNumberMIMO-LayersPDSCH)</w:t>
            </w:r>
          </w:p>
        </w:tc>
        <w:tc>
          <w:tcPr>
            <w:tcW w:w="614" w:type="pct"/>
          </w:tcPr>
          <w:p w14:paraId="1B586E00" w14:textId="77777777" w:rsidR="000F2ADF" w:rsidRPr="00EF06A7" w:rsidRDefault="000F2ADF" w:rsidP="00EB2C4E">
            <w:pPr>
              <w:pStyle w:val="TAL"/>
              <w:rPr>
                <w:lang w:eastAsia="zh-CN"/>
              </w:rPr>
            </w:pPr>
            <w:r w:rsidRPr="00EF06A7">
              <w:rPr>
                <w:rFonts w:eastAsia="SimSun"/>
                <w:lang w:eastAsia="zh-CN"/>
              </w:rPr>
              <w:t>FR2 TDD</w:t>
            </w:r>
          </w:p>
        </w:tc>
        <w:tc>
          <w:tcPr>
            <w:tcW w:w="496" w:type="pct"/>
            <w:shd w:val="clear" w:color="auto" w:fill="auto"/>
          </w:tcPr>
          <w:p w14:paraId="2A80C952" w14:textId="77777777" w:rsidR="000F2ADF" w:rsidRPr="00EF06A7" w:rsidRDefault="000F2ADF" w:rsidP="00EB2C4E">
            <w:pPr>
              <w:pStyle w:val="TAL"/>
              <w:rPr>
                <w:lang w:eastAsia="zh-CN"/>
              </w:rPr>
            </w:pPr>
            <w:r w:rsidRPr="00EF06A7">
              <w:rPr>
                <w:rFonts w:eastAsia="SimSun"/>
                <w:lang w:eastAsia="zh-CN"/>
              </w:rPr>
              <w:t>PDSCH</w:t>
            </w:r>
          </w:p>
        </w:tc>
        <w:tc>
          <w:tcPr>
            <w:tcW w:w="1387" w:type="pct"/>
            <w:shd w:val="clear" w:color="auto" w:fill="auto"/>
          </w:tcPr>
          <w:p w14:paraId="29B82808" w14:textId="77777777" w:rsidR="000F2ADF" w:rsidRPr="00EF06A7" w:rsidRDefault="000F2ADF" w:rsidP="00EB2C4E">
            <w:pPr>
              <w:pStyle w:val="TAL"/>
              <w:rPr>
                <w:lang w:eastAsia="zh-CN"/>
              </w:rPr>
            </w:pPr>
            <w:r w:rsidRPr="00EF06A7">
              <w:rPr>
                <w:rFonts w:eastAsia="SimSun"/>
                <w:lang w:eastAsia="zh-CN"/>
              </w:rPr>
              <w:t>Clause 7.2.2.2.1 (Tests from 2-1 to 2-6)</w:t>
            </w:r>
          </w:p>
        </w:tc>
        <w:tc>
          <w:tcPr>
            <w:tcW w:w="1039" w:type="pct"/>
          </w:tcPr>
          <w:p w14:paraId="18E47B33" w14:textId="77777777" w:rsidR="000F2ADF" w:rsidRPr="00EF06A7" w:rsidRDefault="000F2ADF" w:rsidP="00EB2C4E">
            <w:pPr>
              <w:pStyle w:val="TAL"/>
              <w:rPr>
                <w:lang w:eastAsia="zh-CN"/>
              </w:rPr>
            </w:pPr>
            <w:r w:rsidRPr="00EF06A7">
              <w:rPr>
                <w:rFonts w:eastAsia="SimSun"/>
                <w:lang w:eastAsia="zh-CN"/>
              </w:rPr>
              <w:t>The requirements apply only in case the PDSCH MIMO rank in the test case does not exceed UE PDSCH MIMO layers capability</w:t>
            </w:r>
          </w:p>
        </w:tc>
      </w:tr>
      <w:tr w:rsidR="000F2ADF" w:rsidRPr="00EF06A7" w14:paraId="6C880B50" w14:textId="77777777" w:rsidTr="00EB2C4E">
        <w:trPr>
          <w:trHeight w:val="323"/>
        </w:trPr>
        <w:tc>
          <w:tcPr>
            <w:tcW w:w="1464" w:type="pct"/>
            <w:vMerge w:val="restart"/>
            <w:vAlign w:val="center"/>
          </w:tcPr>
          <w:p w14:paraId="74D44D1F" w14:textId="77777777" w:rsidR="000F2ADF" w:rsidRPr="00EF06A7" w:rsidRDefault="000F2ADF" w:rsidP="00EB2C4E">
            <w:pPr>
              <w:pStyle w:val="TAL"/>
              <w:rPr>
                <w:lang w:eastAsia="zh-CN"/>
              </w:rPr>
            </w:pPr>
            <w:r w:rsidRPr="00EF06A7">
              <w:rPr>
                <w:rFonts w:eastAsia="SimSun"/>
                <w:lang w:eastAsia="zh-CN"/>
              </w:rPr>
              <w:t>Support of PT-RS with one antenna port for DL reception</w:t>
            </w:r>
            <w:r w:rsidRPr="00EF06A7" w:rsidDel="000919D8">
              <w:rPr>
                <w:rFonts w:eastAsia="SimSun"/>
                <w:lang w:eastAsia="zh-CN"/>
              </w:rPr>
              <w:t xml:space="preserve"> </w:t>
            </w:r>
            <w:r w:rsidRPr="00EF06A7">
              <w:rPr>
                <w:rFonts w:eastAsia="SimSun"/>
                <w:lang w:eastAsia="zh-CN"/>
              </w:rPr>
              <w:t>(</w:t>
            </w:r>
            <w:r w:rsidRPr="00EF06A7">
              <w:rPr>
                <w:rFonts w:eastAsia="SimSun"/>
                <w:i/>
                <w:iCs/>
                <w:lang w:eastAsia="zh-CN"/>
              </w:rPr>
              <w:t>onePortsPTRS</w:t>
            </w:r>
            <w:r w:rsidRPr="00EF06A7">
              <w:rPr>
                <w:rFonts w:eastAsia="SimSun"/>
                <w:lang w:eastAsia="zh-CN"/>
              </w:rPr>
              <w:t>)</w:t>
            </w:r>
          </w:p>
        </w:tc>
        <w:tc>
          <w:tcPr>
            <w:tcW w:w="614" w:type="pct"/>
            <w:vMerge w:val="restart"/>
          </w:tcPr>
          <w:p w14:paraId="0F9F8631" w14:textId="77777777" w:rsidR="000F2ADF" w:rsidRPr="00EF06A7" w:rsidRDefault="000F2ADF" w:rsidP="00EB2C4E">
            <w:pPr>
              <w:pStyle w:val="TAL"/>
              <w:rPr>
                <w:lang w:eastAsia="zh-CN"/>
              </w:rPr>
            </w:pPr>
            <w:r w:rsidRPr="00EF06A7">
              <w:rPr>
                <w:rFonts w:eastAsia="SimSun"/>
                <w:lang w:eastAsia="zh-CN"/>
              </w:rPr>
              <w:t>FR2 TDD</w:t>
            </w:r>
          </w:p>
        </w:tc>
        <w:tc>
          <w:tcPr>
            <w:tcW w:w="496" w:type="pct"/>
            <w:shd w:val="clear" w:color="auto" w:fill="auto"/>
          </w:tcPr>
          <w:p w14:paraId="75EBB6E0" w14:textId="77777777" w:rsidR="000F2ADF" w:rsidRPr="00EF06A7" w:rsidRDefault="000F2ADF" w:rsidP="00EB2C4E">
            <w:pPr>
              <w:pStyle w:val="TAL"/>
              <w:rPr>
                <w:lang w:eastAsia="zh-CN"/>
              </w:rPr>
            </w:pPr>
            <w:r w:rsidRPr="00EF06A7">
              <w:rPr>
                <w:rFonts w:eastAsia="SimSun"/>
                <w:lang w:eastAsia="zh-CN"/>
              </w:rPr>
              <w:t>PDSCH</w:t>
            </w:r>
          </w:p>
        </w:tc>
        <w:tc>
          <w:tcPr>
            <w:tcW w:w="1387" w:type="pct"/>
            <w:shd w:val="clear" w:color="auto" w:fill="auto"/>
          </w:tcPr>
          <w:p w14:paraId="6ED3AE9A" w14:textId="77777777" w:rsidR="000F2ADF" w:rsidRPr="00EF06A7" w:rsidRDefault="000F2ADF" w:rsidP="00EB2C4E">
            <w:pPr>
              <w:pStyle w:val="TAL"/>
              <w:rPr>
                <w:lang w:eastAsia="zh-CN"/>
              </w:rPr>
            </w:pPr>
            <w:r w:rsidRPr="00EF06A7">
              <w:rPr>
                <w:rFonts w:eastAsia="SimSun"/>
                <w:lang w:eastAsia="zh-CN"/>
              </w:rPr>
              <w:t>Clause 7.2</w:t>
            </w:r>
          </w:p>
        </w:tc>
        <w:tc>
          <w:tcPr>
            <w:tcW w:w="1039" w:type="pct"/>
            <w:vMerge w:val="restart"/>
          </w:tcPr>
          <w:p w14:paraId="49DE3445" w14:textId="77777777" w:rsidR="000F2ADF" w:rsidRPr="00EF06A7" w:rsidRDefault="000F2ADF" w:rsidP="00EB2C4E">
            <w:pPr>
              <w:pStyle w:val="TAL"/>
              <w:rPr>
                <w:lang w:eastAsia="zh-CN"/>
              </w:rPr>
            </w:pPr>
          </w:p>
        </w:tc>
      </w:tr>
      <w:tr w:rsidR="000F2ADF" w:rsidRPr="00EF06A7" w14:paraId="22F48887" w14:textId="77777777" w:rsidTr="00EB2C4E">
        <w:trPr>
          <w:trHeight w:val="904"/>
        </w:trPr>
        <w:tc>
          <w:tcPr>
            <w:tcW w:w="1464" w:type="pct"/>
            <w:vMerge/>
            <w:vAlign w:val="center"/>
          </w:tcPr>
          <w:p w14:paraId="3A26EA82" w14:textId="77777777" w:rsidR="000F2ADF" w:rsidRPr="00EF06A7" w:rsidRDefault="000F2ADF" w:rsidP="00EB2C4E">
            <w:pPr>
              <w:pStyle w:val="TAL"/>
              <w:rPr>
                <w:rFonts w:eastAsia="SimSun"/>
                <w:lang w:eastAsia="zh-CN"/>
              </w:rPr>
            </w:pPr>
          </w:p>
        </w:tc>
        <w:tc>
          <w:tcPr>
            <w:tcW w:w="614" w:type="pct"/>
            <w:vMerge/>
          </w:tcPr>
          <w:p w14:paraId="01FF4D2E" w14:textId="77777777" w:rsidR="000F2ADF" w:rsidRPr="00EF06A7" w:rsidRDefault="000F2ADF" w:rsidP="00EB2C4E">
            <w:pPr>
              <w:pStyle w:val="TAL"/>
              <w:rPr>
                <w:lang w:eastAsia="zh-CN"/>
              </w:rPr>
            </w:pPr>
          </w:p>
        </w:tc>
        <w:tc>
          <w:tcPr>
            <w:tcW w:w="496" w:type="pct"/>
            <w:shd w:val="clear" w:color="auto" w:fill="auto"/>
          </w:tcPr>
          <w:p w14:paraId="3A4089EB" w14:textId="77777777" w:rsidR="000F2ADF" w:rsidRPr="00EF06A7" w:rsidRDefault="000F2ADF" w:rsidP="00EB2C4E">
            <w:pPr>
              <w:pStyle w:val="TAL"/>
              <w:rPr>
                <w:lang w:eastAsia="zh-CN"/>
              </w:rPr>
            </w:pPr>
            <w:r w:rsidRPr="00EF06A7">
              <w:rPr>
                <w:rFonts w:eastAsia="SimSun"/>
                <w:lang w:eastAsia="zh-CN"/>
              </w:rPr>
              <w:t>SDR</w:t>
            </w:r>
          </w:p>
        </w:tc>
        <w:tc>
          <w:tcPr>
            <w:tcW w:w="1387" w:type="pct"/>
            <w:shd w:val="clear" w:color="auto" w:fill="auto"/>
          </w:tcPr>
          <w:p w14:paraId="58F7DCA8" w14:textId="77777777" w:rsidR="000F2ADF" w:rsidRPr="00EF06A7" w:rsidRDefault="000F2ADF" w:rsidP="00EB2C4E">
            <w:pPr>
              <w:keepNext/>
              <w:keepLines/>
              <w:spacing w:after="0"/>
              <w:rPr>
                <w:rFonts w:ascii="Arial" w:eastAsia="SimSun" w:hAnsi="Arial"/>
                <w:sz w:val="18"/>
                <w:lang w:eastAsia="zh-CN"/>
              </w:rPr>
            </w:pPr>
            <w:r w:rsidRPr="00EF06A7">
              <w:rPr>
                <w:rFonts w:ascii="Arial" w:eastAsia="SimSun" w:hAnsi="Arial"/>
                <w:sz w:val="18"/>
                <w:lang w:eastAsia="zh-CN"/>
              </w:rPr>
              <w:t>Clause 7.5.1</w:t>
            </w:r>
          </w:p>
          <w:p w14:paraId="37D8F32C" w14:textId="77777777" w:rsidR="000F2ADF" w:rsidRPr="00EF06A7" w:rsidRDefault="000F2ADF" w:rsidP="00EB2C4E">
            <w:pPr>
              <w:pStyle w:val="TAL"/>
              <w:rPr>
                <w:lang w:eastAsia="zh-CN"/>
              </w:rPr>
            </w:pPr>
            <w:r w:rsidRPr="00EF06A7">
              <w:rPr>
                <w:rFonts w:eastAsia="SimSun"/>
                <w:lang w:eastAsia="zh-CN"/>
              </w:rPr>
              <w:t>Clause 7.5A.1</w:t>
            </w:r>
          </w:p>
        </w:tc>
        <w:tc>
          <w:tcPr>
            <w:tcW w:w="1039" w:type="pct"/>
            <w:vMerge/>
          </w:tcPr>
          <w:p w14:paraId="18F5A62B" w14:textId="77777777" w:rsidR="000F2ADF" w:rsidRPr="00EF06A7" w:rsidRDefault="000F2ADF" w:rsidP="00EB2C4E">
            <w:pPr>
              <w:keepNext/>
              <w:keepLines/>
              <w:spacing w:after="0"/>
              <w:rPr>
                <w:rFonts w:ascii="Arial" w:eastAsia="SimSun" w:hAnsi="Arial"/>
                <w:sz w:val="18"/>
                <w:lang w:eastAsia="zh-CN"/>
              </w:rPr>
            </w:pPr>
          </w:p>
        </w:tc>
      </w:tr>
      <w:tr w:rsidR="000F2ADF" w:rsidRPr="00EF06A7" w14:paraId="6C6241DC" w14:textId="77777777" w:rsidTr="00EB2C4E">
        <w:trPr>
          <w:trHeight w:val="904"/>
        </w:trPr>
        <w:tc>
          <w:tcPr>
            <w:tcW w:w="1464" w:type="pct"/>
            <w:vAlign w:val="center"/>
          </w:tcPr>
          <w:p w14:paraId="1A2672C5" w14:textId="77777777" w:rsidR="000F2ADF" w:rsidRPr="00EF06A7" w:rsidRDefault="000F2ADF" w:rsidP="00EB2C4E">
            <w:pPr>
              <w:pStyle w:val="TAL"/>
              <w:rPr>
                <w:rFonts w:eastAsia="SimSun" w:cs="Arial"/>
                <w:szCs w:val="18"/>
                <w:lang w:eastAsia="zh-CN"/>
              </w:rPr>
            </w:pPr>
            <w:r w:rsidRPr="00EF06A7">
              <w:rPr>
                <w:rFonts w:eastAsia="SimSun" w:cs="Arial"/>
                <w:szCs w:val="18"/>
              </w:rPr>
              <w:t xml:space="preserve">PCell operation on FR2 </w:t>
            </w:r>
            <w:r w:rsidRPr="00EF06A7">
              <w:rPr>
                <w:rFonts w:eastAsia="SimSun" w:cs="Arial"/>
                <w:szCs w:val="18"/>
                <w:lang w:eastAsia="zh-CN"/>
              </w:rPr>
              <w:t>(</w:t>
            </w:r>
            <w:r w:rsidRPr="00EF06A7">
              <w:rPr>
                <w:rFonts w:eastAsia="SimSun" w:cs="Arial"/>
                <w:i/>
                <w:szCs w:val="18"/>
                <w:lang w:eastAsia="zh-CN"/>
              </w:rPr>
              <w:t>pCell-FR2</w:t>
            </w:r>
            <w:r w:rsidRPr="00EF06A7">
              <w:rPr>
                <w:rFonts w:eastAsia="SimSun" w:cs="Arial"/>
                <w:szCs w:val="18"/>
                <w:lang w:eastAsia="zh-CN"/>
              </w:rPr>
              <w:t>)</w:t>
            </w:r>
          </w:p>
        </w:tc>
        <w:tc>
          <w:tcPr>
            <w:tcW w:w="614" w:type="pct"/>
          </w:tcPr>
          <w:p w14:paraId="500DAD3B" w14:textId="77777777" w:rsidR="000F2ADF" w:rsidRPr="00EF06A7" w:rsidRDefault="000F2ADF" w:rsidP="00EB2C4E">
            <w:pPr>
              <w:pStyle w:val="TAL"/>
              <w:rPr>
                <w:rFonts w:cs="Arial"/>
                <w:szCs w:val="18"/>
                <w:lang w:eastAsia="zh-CN"/>
              </w:rPr>
            </w:pPr>
            <w:r w:rsidRPr="00EF06A7">
              <w:rPr>
                <w:rFonts w:eastAsia="SimSun" w:cs="Arial"/>
                <w:szCs w:val="18"/>
                <w:lang w:eastAsia="zh-CN"/>
              </w:rPr>
              <w:t>FR2 TDD</w:t>
            </w:r>
          </w:p>
        </w:tc>
        <w:tc>
          <w:tcPr>
            <w:tcW w:w="496" w:type="pct"/>
            <w:shd w:val="clear" w:color="auto" w:fill="auto"/>
          </w:tcPr>
          <w:p w14:paraId="37BB9D15" w14:textId="77777777" w:rsidR="000F2ADF" w:rsidRPr="00EF06A7" w:rsidRDefault="000F2ADF" w:rsidP="00EB2C4E">
            <w:pPr>
              <w:pStyle w:val="TAL"/>
              <w:rPr>
                <w:rFonts w:cs="Arial"/>
                <w:szCs w:val="18"/>
                <w:lang w:eastAsia="zh-CN"/>
              </w:rPr>
            </w:pPr>
            <w:r w:rsidRPr="00EF06A7">
              <w:rPr>
                <w:rFonts w:eastAsia="SimSun" w:cs="Arial"/>
                <w:szCs w:val="18"/>
                <w:lang w:eastAsia="zh-CN"/>
              </w:rPr>
              <w:t>SDR</w:t>
            </w:r>
          </w:p>
        </w:tc>
        <w:tc>
          <w:tcPr>
            <w:tcW w:w="1387" w:type="pct"/>
            <w:shd w:val="clear" w:color="auto" w:fill="auto"/>
          </w:tcPr>
          <w:p w14:paraId="3385F0A4" w14:textId="77777777" w:rsidR="000F2ADF" w:rsidRPr="00EF06A7" w:rsidRDefault="000F2ADF" w:rsidP="00EB2C4E">
            <w:pPr>
              <w:pStyle w:val="TAL"/>
              <w:rPr>
                <w:rFonts w:eastAsia="SimSun" w:cs="Arial"/>
                <w:szCs w:val="18"/>
                <w:lang w:eastAsia="zh-CN"/>
              </w:rPr>
            </w:pPr>
            <w:r w:rsidRPr="00EF06A7">
              <w:rPr>
                <w:rFonts w:eastAsia="SimSun" w:cs="Arial"/>
                <w:szCs w:val="18"/>
                <w:lang w:eastAsia="zh-CN"/>
              </w:rPr>
              <w:t xml:space="preserve">Clause </w:t>
            </w:r>
            <w:r w:rsidRPr="00EF06A7">
              <w:rPr>
                <w:rFonts w:eastAsia="SimSun" w:cs="Arial"/>
                <w:szCs w:val="18"/>
              </w:rPr>
              <w:t>7.5A.1</w:t>
            </w:r>
          </w:p>
        </w:tc>
        <w:tc>
          <w:tcPr>
            <w:tcW w:w="1039" w:type="pct"/>
          </w:tcPr>
          <w:p w14:paraId="346D9E64" w14:textId="77777777" w:rsidR="000F2ADF" w:rsidRPr="00EF06A7" w:rsidRDefault="000F2ADF" w:rsidP="00EB2C4E">
            <w:pPr>
              <w:keepNext/>
              <w:keepLines/>
              <w:spacing w:after="0"/>
              <w:rPr>
                <w:rFonts w:ascii="Arial" w:eastAsia="SimSun" w:hAnsi="Arial" w:cs="Arial"/>
                <w:sz w:val="18"/>
                <w:szCs w:val="18"/>
                <w:lang w:eastAsia="zh-CN"/>
              </w:rPr>
            </w:pPr>
          </w:p>
        </w:tc>
      </w:tr>
      <w:tr w:rsidR="00C17BA1" w:rsidRPr="00EF06A7" w14:paraId="4A737086" w14:textId="77777777" w:rsidTr="00EB2C4E">
        <w:trPr>
          <w:trHeight w:val="904"/>
        </w:trPr>
        <w:tc>
          <w:tcPr>
            <w:tcW w:w="1464" w:type="pct"/>
            <w:vAlign w:val="center"/>
          </w:tcPr>
          <w:p w14:paraId="0F7985F0" w14:textId="50CB9715" w:rsidR="00C17BA1" w:rsidRPr="00EF06A7" w:rsidRDefault="00C17BA1" w:rsidP="00C17BA1">
            <w:pPr>
              <w:pStyle w:val="TAL"/>
              <w:rPr>
                <w:rFonts w:eastAsia="SimSun" w:cs="Arial"/>
                <w:szCs w:val="18"/>
              </w:rPr>
            </w:pPr>
            <w:r w:rsidRPr="00EF06A7">
              <w:rPr>
                <w:lang w:eastAsia="zh-CN"/>
              </w:rPr>
              <w:t>PDSCH mapping type B (</w:t>
            </w:r>
            <w:r w:rsidRPr="00EF06A7">
              <w:rPr>
                <w:i/>
              </w:rPr>
              <w:t>pdsch-MappingTypeB</w:t>
            </w:r>
            <w:r w:rsidRPr="00EF06A7">
              <w:rPr>
                <w:lang w:eastAsia="zh-CN"/>
              </w:rPr>
              <w:t>)</w:t>
            </w:r>
          </w:p>
        </w:tc>
        <w:tc>
          <w:tcPr>
            <w:tcW w:w="614" w:type="pct"/>
          </w:tcPr>
          <w:p w14:paraId="44140DF2" w14:textId="2D6FDB4C" w:rsidR="00C17BA1" w:rsidRPr="00EF06A7" w:rsidRDefault="00C17BA1" w:rsidP="00C17BA1">
            <w:pPr>
              <w:pStyle w:val="TAL"/>
              <w:rPr>
                <w:rFonts w:eastAsia="SimSun" w:cs="Arial"/>
                <w:szCs w:val="18"/>
                <w:lang w:eastAsia="zh-CN"/>
              </w:rPr>
            </w:pPr>
            <w:r w:rsidRPr="00EF06A7">
              <w:rPr>
                <w:rFonts w:cs="Arial"/>
                <w:szCs w:val="18"/>
                <w:lang w:eastAsia="zh-CN"/>
              </w:rPr>
              <w:t>FR2 TDD</w:t>
            </w:r>
          </w:p>
        </w:tc>
        <w:tc>
          <w:tcPr>
            <w:tcW w:w="496" w:type="pct"/>
            <w:shd w:val="clear" w:color="auto" w:fill="auto"/>
          </w:tcPr>
          <w:p w14:paraId="5067DAE0" w14:textId="373CB4D9" w:rsidR="00C17BA1" w:rsidRPr="00EF06A7" w:rsidRDefault="00C17BA1" w:rsidP="00C17BA1">
            <w:pPr>
              <w:pStyle w:val="TAL"/>
              <w:rPr>
                <w:rFonts w:eastAsia="SimSun" w:cs="Arial"/>
                <w:szCs w:val="18"/>
                <w:lang w:eastAsia="zh-CN"/>
              </w:rPr>
            </w:pPr>
            <w:r w:rsidRPr="00EF06A7">
              <w:rPr>
                <w:rFonts w:cs="Arial"/>
                <w:szCs w:val="18"/>
                <w:lang w:eastAsia="zh-CN"/>
              </w:rPr>
              <w:t>PDSCH</w:t>
            </w:r>
          </w:p>
        </w:tc>
        <w:tc>
          <w:tcPr>
            <w:tcW w:w="1387" w:type="pct"/>
            <w:shd w:val="clear" w:color="auto" w:fill="auto"/>
          </w:tcPr>
          <w:p w14:paraId="3B4494AC" w14:textId="2EF2B230" w:rsidR="00C17BA1" w:rsidRPr="00EF06A7" w:rsidRDefault="00C17BA1" w:rsidP="00C17BA1">
            <w:pPr>
              <w:pStyle w:val="TAL"/>
              <w:rPr>
                <w:rFonts w:eastAsia="SimSun" w:cs="Arial"/>
                <w:szCs w:val="18"/>
                <w:lang w:eastAsia="zh-CN"/>
              </w:rPr>
            </w:pPr>
            <w:r w:rsidRPr="00EF06A7">
              <w:rPr>
                <w:rFonts w:eastAsia="SimSun" w:cs="Arial"/>
                <w:szCs w:val="18"/>
                <w:lang w:eastAsia="zh-CN"/>
              </w:rPr>
              <w:t>Clause 7.2.2.2.3</w:t>
            </w:r>
          </w:p>
        </w:tc>
        <w:tc>
          <w:tcPr>
            <w:tcW w:w="1039" w:type="pct"/>
          </w:tcPr>
          <w:p w14:paraId="51086765" w14:textId="77777777" w:rsidR="00C17BA1" w:rsidRPr="00EF06A7" w:rsidRDefault="00C17BA1" w:rsidP="00C17BA1">
            <w:pPr>
              <w:keepNext/>
              <w:keepLines/>
              <w:spacing w:after="0"/>
              <w:rPr>
                <w:rFonts w:ascii="Arial" w:eastAsia="SimSun" w:hAnsi="Arial" w:cs="Arial"/>
                <w:sz w:val="18"/>
                <w:szCs w:val="18"/>
                <w:lang w:eastAsia="zh-CN"/>
              </w:rPr>
            </w:pPr>
          </w:p>
        </w:tc>
      </w:tr>
    </w:tbl>
    <w:p w14:paraId="73CE2C3D" w14:textId="77777777" w:rsidR="00F052E2" w:rsidRPr="00EF06A7" w:rsidRDefault="00F052E2" w:rsidP="00F052E2">
      <w:bookmarkStart w:id="656" w:name="_Toc58239233"/>
      <w:bookmarkStart w:id="657" w:name="_Toc68246820"/>
      <w:bookmarkStart w:id="658" w:name="_Toc75790135"/>
      <w:bookmarkStart w:id="659" w:name="_Toc27479550"/>
      <w:bookmarkStart w:id="660" w:name="_Toc36058738"/>
      <w:bookmarkStart w:id="661" w:name="_Toc44067661"/>
      <w:bookmarkStart w:id="662" w:name="_Toc52716588"/>
    </w:p>
    <w:p w14:paraId="10858578" w14:textId="3EA24F6F" w:rsidR="00216078" w:rsidRPr="00EF06A7" w:rsidRDefault="00216078" w:rsidP="00216078">
      <w:pPr>
        <w:pStyle w:val="Heading4"/>
      </w:pPr>
      <w:r w:rsidRPr="00EF06A7">
        <w:t>7.1.1.5</w:t>
      </w:r>
      <w:r w:rsidRPr="00EF06A7">
        <w:tab/>
        <w:t>Applicability of CA requirements</w:t>
      </w:r>
      <w:bookmarkEnd w:id="656"/>
      <w:bookmarkEnd w:id="657"/>
      <w:bookmarkEnd w:id="658"/>
    </w:p>
    <w:p w14:paraId="6D5DF979" w14:textId="77777777" w:rsidR="00216078" w:rsidRPr="00EF06A7" w:rsidRDefault="00216078" w:rsidP="00216078">
      <w:pPr>
        <w:pStyle w:val="Heading5"/>
      </w:pPr>
      <w:bookmarkStart w:id="663" w:name="_Toc58239234"/>
      <w:bookmarkStart w:id="664" w:name="_Toc68246821"/>
      <w:bookmarkStart w:id="665" w:name="_Toc75790136"/>
      <w:r w:rsidRPr="00EF06A7">
        <w:t>7.1.1.5.1</w:t>
      </w:r>
      <w:r w:rsidRPr="00EF06A7">
        <w:tab/>
        <w:t>Definition of CA capability</w:t>
      </w:r>
      <w:bookmarkEnd w:id="663"/>
      <w:bookmarkEnd w:id="664"/>
      <w:bookmarkEnd w:id="665"/>
    </w:p>
    <w:p w14:paraId="49388F97" w14:textId="77777777" w:rsidR="00216078" w:rsidRPr="00EF06A7" w:rsidRDefault="00216078" w:rsidP="00216078">
      <w:r w:rsidRPr="00EF06A7">
        <w:t xml:space="preserve">The </w:t>
      </w:r>
      <w:r w:rsidRPr="00EF06A7">
        <w:rPr>
          <w:lang w:eastAsia="zh-CN"/>
        </w:rPr>
        <w:t>definition</w:t>
      </w:r>
      <w:r w:rsidRPr="00EF06A7">
        <w:t xml:space="preserve"> with respect to CA capabilities</w:t>
      </w:r>
      <w:r w:rsidRPr="00EF06A7">
        <w:rPr>
          <w:lang w:eastAsia="zh-CN"/>
        </w:rPr>
        <w:t xml:space="preserve"> </w:t>
      </w:r>
      <w:r w:rsidRPr="00EF06A7">
        <w:t>is given as in Table 7.1.1.5.1-1.</w:t>
      </w:r>
    </w:p>
    <w:p w14:paraId="19E97EC8" w14:textId="77777777" w:rsidR="00216078" w:rsidRPr="00EF06A7" w:rsidRDefault="00216078" w:rsidP="00216078">
      <w:pPr>
        <w:pStyle w:val="TH"/>
      </w:pPr>
      <w:r w:rsidRPr="00EF06A7">
        <w:t xml:space="preserve">Table 7.1.1.5.1-1: </w:t>
      </w:r>
      <w:r w:rsidRPr="00EF06A7">
        <w:rPr>
          <w:lang w:eastAsia="zh-CN"/>
        </w:rPr>
        <w:t>Definition of</w:t>
      </w:r>
      <w:r w:rsidRPr="00EF06A7">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216078" w:rsidRPr="00EF06A7" w14:paraId="671CDE4E" w14:textId="77777777" w:rsidTr="0071706C">
        <w:trPr>
          <w:jc w:val="center"/>
        </w:trPr>
        <w:tc>
          <w:tcPr>
            <w:tcW w:w="1232" w:type="dxa"/>
            <w:tcBorders>
              <w:top w:val="single" w:sz="4" w:space="0" w:color="auto"/>
              <w:left w:val="single" w:sz="4" w:space="0" w:color="auto"/>
              <w:bottom w:val="single" w:sz="4" w:space="0" w:color="auto"/>
              <w:right w:val="single" w:sz="4" w:space="0" w:color="auto"/>
            </w:tcBorders>
            <w:hideMark/>
          </w:tcPr>
          <w:p w14:paraId="2DB179DA" w14:textId="77777777" w:rsidR="00216078" w:rsidRPr="00EF06A7" w:rsidRDefault="00216078" w:rsidP="0071706C">
            <w:pPr>
              <w:pStyle w:val="TAH"/>
              <w:rPr>
                <w:rFonts w:cs="Arial"/>
              </w:rPr>
            </w:pPr>
            <w:r w:rsidRPr="00EF06A7">
              <w:rPr>
                <w:rFonts w:cs="Arial"/>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0C9C66B5" w14:textId="77777777" w:rsidR="00216078" w:rsidRPr="00EF06A7" w:rsidRDefault="00216078" w:rsidP="0071706C">
            <w:pPr>
              <w:pStyle w:val="TAH"/>
              <w:rPr>
                <w:rFonts w:cs="Arial"/>
              </w:rPr>
            </w:pPr>
            <w:r w:rsidRPr="00EF06A7">
              <w:rPr>
                <w:rFonts w:cs="Arial"/>
              </w:rPr>
              <w:t>CA Capability Description</w:t>
            </w:r>
          </w:p>
        </w:tc>
      </w:tr>
      <w:tr w:rsidR="00216078" w:rsidRPr="00EF06A7" w14:paraId="50B481D8" w14:textId="77777777" w:rsidTr="0071706C">
        <w:trPr>
          <w:jc w:val="center"/>
        </w:trPr>
        <w:tc>
          <w:tcPr>
            <w:tcW w:w="1232" w:type="dxa"/>
            <w:tcBorders>
              <w:top w:val="single" w:sz="4" w:space="0" w:color="auto"/>
              <w:left w:val="single" w:sz="4" w:space="0" w:color="auto"/>
              <w:bottom w:val="single" w:sz="4" w:space="0" w:color="auto"/>
              <w:right w:val="single" w:sz="4" w:space="0" w:color="auto"/>
            </w:tcBorders>
            <w:hideMark/>
          </w:tcPr>
          <w:p w14:paraId="59894B26" w14:textId="77777777" w:rsidR="00216078" w:rsidRPr="00EF06A7" w:rsidRDefault="00216078" w:rsidP="0071706C">
            <w:pPr>
              <w:pStyle w:val="TAC"/>
              <w:rPr>
                <w:rFonts w:cs="Arial"/>
              </w:rPr>
            </w:pPr>
            <w:r w:rsidRPr="00EF06A7">
              <w:rPr>
                <w:rFonts w:cs="Arial"/>
              </w:rPr>
              <w:t>C</w:t>
            </w:r>
            <w:r w:rsidRPr="00EF06A7">
              <w:rPr>
                <w:rFonts w:cs="Arial"/>
                <w:lang w:eastAsia="zh-CN"/>
              </w:rPr>
              <w:t>A</w:t>
            </w:r>
            <w:r w:rsidRPr="00EF06A7">
              <w:rPr>
                <w:rFonts w:cs="Arial"/>
              </w:rPr>
              <w:t>_</w:t>
            </w:r>
            <w:r w:rsidRPr="00EF06A7">
              <w:rPr>
                <w:rFonts w:cs="Arial"/>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0314D177" w14:textId="77777777" w:rsidR="00216078" w:rsidRPr="00EF06A7" w:rsidRDefault="00216078" w:rsidP="0071706C">
            <w:pPr>
              <w:pStyle w:val="TAC"/>
              <w:rPr>
                <w:rFonts w:cs="Arial"/>
              </w:rPr>
            </w:pPr>
            <w:r w:rsidRPr="00EF06A7">
              <w:rPr>
                <w:rFonts w:cs="Arial"/>
              </w:rPr>
              <w:t>Intra-band contiguous CA</w:t>
            </w:r>
          </w:p>
        </w:tc>
      </w:tr>
      <w:tr w:rsidR="00216078" w:rsidRPr="00EF06A7" w14:paraId="7F952947" w14:textId="77777777" w:rsidTr="0071706C">
        <w:trPr>
          <w:jc w:val="center"/>
        </w:trPr>
        <w:tc>
          <w:tcPr>
            <w:tcW w:w="1232" w:type="dxa"/>
            <w:tcBorders>
              <w:top w:val="single" w:sz="4" w:space="0" w:color="auto"/>
              <w:left w:val="single" w:sz="4" w:space="0" w:color="auto"/>
              <w:bottom w:val="single" w:sz="4" w:space="0" w:color="auto"/>
              <w:right w:val="single" w:sz="4" w:space="0" w:color="auto"/>
            </w:tcBorders>
          </w:tcPr>
          <w:p w14:paraId="37E61D7A" w14:textId="77777777" w:rsidR="00216078" w:rsidRPr="00EF06A7" w:rsidRDefault="00216078" w:rsidP="0071706C">
            <w:pPr>
              <w:pStyle w:val="TAC"/>
              <w:rPr>
                <w:rFonts w:cs="Arial"/>
              </w:rPr>
            </w:pPr>
            <w:r w:rsidRPr="00EF06A7">
              <w:rPr>
                <w:rFonts w:cs="Arial"/>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tcPr>
          <w:p w14:paraId="1205B248" w14:textId="77777777" w:rsidR="00216078" w:rsidRPr="00EF06A7" w:rsidRDefault="00216078" w:rsidP="0071706C">
            <w:pPr>
              <w:pStyle w:val="TAC"/>
              <w:rPr>
                <w:rFonts w:cs="Arial"/>
              </w:rPr>
            </w:pPr>
            <w:r w:rsidRPr="00EF06A7">
              <w:rPr>
                <w:rFonts w:cs="Arial"/>
                <w:lang w:eastAsia="zh-CN"/>
              </w:rPr>
              <w:t>Intra-band non-contiguous CA</w:t>
            </w:r>
          </w:p>
        </w:tc>
      </w:tr>
      <w:tr w:rsidR="00216078" w:rsidRPr="00EF06A7" w14:paraId="66227639" w14:textId="77777777" w:rsidTr="0071706C">
        <w:trPr>
          <w:jc w:val="center"/>
        </w:trPr>
        <w:tc>
          <w:tcPr>
            <w:tcW w:w="1232" w:type="dxa"/>
            <w:tcBorders>
              <w:top w:val="single" w:sz="4" w:space="0" w:color="auto"/>
              <w:left w:val="single" w:sz="4" w:space="0" w:color="auto"/>
              <w:bottom w:val="single" w:sz="4" w:space="0" w:color="auto"/>
              <w:right w:val="single" w:sz="4" w:space="0" w:color="auto"/>
            </w:tcBorders>
          </w:tcPr>
          <w:p w14:paraId="185D80AE" w14:textId="77777777" w:rsidR="00216078" w:rsidRPr="00EF06A7" w:rsidRDefault="00216078" w:rsidP="0071706C">
            <w:pPr>
              <w:pStyle w:val="TAC"/>
              <w:rPr>
                <w:rFonts w:cs="Arial"/>
                <w:lang w:eastAsia="zh-CN"/>
              </w:rPr>
            </w:pPr>
            <w:r w:rsidRPr="00EF06A7">
              <w:rPr>
                <w:rFonts w:cs="Arial"/>
              </w:rPr>
              <w:t>C</w:t>
            </w:r>
            <w:r w:rsidRPr="00EF06A7">
              <w:rPr>
                <w:rFonts w:cs="Arial"/>
                <w:lang w:eastAsia="zh-CN"/>
              </w:rPr>
              <w:t>A</w:t>
            </w:r>
            <w:r w:rsidRPr="00EF06A7">
              <w:rPr>
                <w:rFonts w:cs="Arial"/>
              </w:rPr>
              <w:t>_</w:t>
            </w:r>
            <w:r w:rsidRPr="00EF06A7">
              <w:rPr>
                <w:rFonts w:cs="Arial"/>
                <w:lang w:eastAsia="zh-CN"/>
              </w:rPr>
              <w:t>AX</w:t>
            </w:r>
          </w:p>
        </w:tc>
        <w:tc>
          <w:tcPr>
            <w:tcW w:w="5768" w:type="dxa"/>
            <w:tcBorders>
              <w:top w:val="single" w:sz="4" w:space="0" w:color="auto"/>
              <w:left w:val="single" w:sz="4" w:space="0" w:color="auto"/>
              <w:bottom w:val="single" w:sz="4" w:space="0" w:color="auto"/>
              <w:right w:val="single" w:sz="4" w:space="0" w:color="auto"/>
            </w:tcBorders>
            <w:vAlign w:val="center"/>
          </w:tcPr>
          <w:p w14:paraId="561E5EAA" w14:textId="77777777" w:rsidR="00216078" w:rsidRPr="00EF06A7" w:rsidRDefault="00216078" w:rsidP="0071706C">
            <w:pPr>
              <w:pStyle w:val="TAC"/>
              <w:rPr>
                <w:rFonts w:cs="Arial"/>
                <w:lang w:eastAsia="zh-CN"/>
              </w:rPr>
            </w:pPr>
            <w:r w:rsidRPr="00EF06A7">
              <w:rPr>
                <w:rFonts w:cs="Arial"/>
              </w:rPr>
              <w:t>Inter-band CA (X bands)</w:t>
            </w:r>
          </w:p>
        </w:tc>
      </w:tr>
      <w:tr w:rsidR="00216078" w:rsidRPr="00EF06A7" w14:paraId="4E725DEC" w14:textId="77777777" w:rsidTr="0071706C">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531E5A13" w14:textId="77777777" w:rsidR="00216078" w:rsidRPr="00EF06A7" w:rsidRDefault="00216078" w:rsidP="00EE7461">
            <w:pPr>
              <w:pStyle w:val="TAN"/>
            </w:pPr>
            <w:r w:rsidRPr="00EF06A7">
              <w:rPr>
                <w:rFonts w:cs="Arial"/>
              </w:rPr>
              <w:t>NOTE 1:</w:t>
            </w:r>
            <w:r w:rsidRPr="00EF06A7">
              <w:rPr>
                <w:rFonts w:cs="Arial"/>
              </w:rPr>
              <w:tab/>
              <w:t>C</w:t>
            </w:r>
            <w:r w:rsidRPr="00EF06A7">
              <w:rPr>
                <w:rFonts w:cs="Arial"/>
                <w:lang w:eastAsia="zh-CN"/>
              </w:rPr>
              <w:t>A</w:t>
            </w:r>
            <w:r w:rsidRPr="00EF06A7">
              <w:rPr>
                <w:rFonts w:cs="Arial"/>
              </w:rPr>
              <w:t>_C corresponds to NR CA configurations and bandwidth combination sets defined in Section 5.5A.1 of TS 38.101-2 [3].</w:t>
            </w:r>
            <w:r w:rsidRPr="00EF06A7">
              <w:rPr>
                <w:rFonts w:cs="Arial"/>
              </w:rPr>
              <w:br/>
              <w:t>C</w:t>
            </w:r>
            <w:r w:rsidRPr="00EF06A7">
              <w:rPr>
                <w:rFonts w:cs="Arial"/>
                <w:lang w:eastAsia="zh-CN"/>
              </w:rPr>
              <w:t>A</w:t>
            </w:r>
            <w:r w:rsidRPr="00EF06A7">
              <w:rPr>
                <w:rFonts w:cs="Arial"/>
              </w:rPr>
              <w:t>_N corresponds to NR CA configurations and bandwidth combination sets defined in Section 5.5A.2 of TS 38.101-2 [3].</w:t>
            </w:r>
            <w:r w:rsidR="00EE7461" w:rsidRPr="00EF06A7">
              <w:rPr>
                <w:rFonts w:cs="Arial"/>
              </w:rPr>
              <w:br/>
            </w:r>
            <w:r w:rsidRPr="00EF06A7">
              <w:t>C</w:t>
            </w:r>
            <w:r w:rsidRPr="00EF06A7">
              <w:rPr>
                <w:lang w:eastAsia="zh-CN"/>
              </w:rPr>
              <w:t>A</w:t>
            </w:r>
            <w:r w:rsidRPr="00EF06A7">
              <w:t xml:space="preserve">_AX corresponds to NR CA configurations and bandwidth combination sets defined in </w:t>
            </w:r>
            <w:r w:rsidRPr="00EF06A7">
              <w:rPr>
                <w:rFonts w:eastAsia="SimSun"/>
                <w:lang w:eastAsia="zh-CN"/>
              </w:rPr>
              <w:t>C</w:t>
            </w:r>
            <w:r w:rsidRPr="00EF06A7">
              <w:rPr>
                <w:rFonts w:eastAsia="SimSun"/>
              </w:rPr>
              <w:t xml:space="preserve">lause </w:t>
            </w:r>
            <w:r w:rsidRPr="00EF06A7">
              <w:t>5.5A.3 of TS 38.101-2 [3].</w:t>
            </w:r>
          </w:p>
        </w:tc>
      </w:tr>
    </w:tbl>
    <w:p w14:paraId="148A0A78" w14:textId="77777777" w:rsidR="00EE7461" w:rsidRPr="00EF06A7" w:rsidRDefault="00EE7461" w:rsidP="00EE7461"/>
    <w:p w14:paraId="0EC04802" w14:textId="77777777" w:rsidR="00216078" w:rsidRPr="00EF06A7" w:rsidRDefault="00216078" w:rsidP="00216078">
      <w:pPr>
        <w:pStyle w:val="Heading5"/>
      </w:pPr>
      <w:bookmarkStart w:id="666" w:name="_Toc58239235"/>
      <w:bookmarkStart w:id="667" w:name="_Toc68246822"/>
      <w:bookmarkStart w:id="668" w:name="_Toc75790137"/>
      <w:r w:rsidRPr="00EF06A7">
        <w:t>7.1.1.5.2</w:t>
      </w:r>
      <w:r w:rsidRPr="00EF06A7">
        <w:tab/>
        <w:t>Applicability and test rules for different CA configurations and bandwidth combination sets</w:t>
      </w:r>
      <w:bookmarkEnd w:id="666"/>
      <w:bookmarkEnd w:id="667"/>
      <w:bookmarkEnd w:id="668"/>
    </w:p>
    <w:p w14:paraId="019720DD" w14:textId="77777777" w:rsidR="00216078" w:rsidRPr="00EF06A7" w:rsidRDefault="00216078" w:rsidP="00216078">
      <w:pPr>
        <w:rPr>
          <w:lang w:eastAsia="zh-CN"/>
        </w:rPr>
      </w:pPr>
      <w:r w:rsidRPr="00EF06A7">
        <w:rPr>
          <w:lang w:eastAsia="zh-CN"/>
        </w:rPr>
        <w:t xml:space="preserve">The performance requirement for CA UE demodulation tests in Clause 7.2A are defined independent of CA configurations and bandwidth combination sets specified in Section 5.5A of TS 38.101-2 [3]. For UEs supporting different CA configurations and bandwidth combination sets, the applicability and test rules are defined in Table 7.1.1.5.2-1 and Table 7.1.1.5.2-2. </w:t>
      </w:r>
      <w:r w:rsidRPr="00EF06A7">
        <w:t>For simplicity, CA configuration below refers to combination of CA configuration and bandwidth combination set.</w:t>
      </w:r>
    </w:p>
    <w:p w14:paraId="1DD4713D" w14:textId="77777777" w:rsidR="00216078" w:rsidRPr="00EF06A7" w:rsidRDefault="00216078" w:rsidP="00216078">
      <w:pPr>
        <w:pStyle w:val="TH"/>
        <w:rPr>
          <w:lang w:eastAsia="zh-CN"/>
        </w:rPr>
      </w:pPr>
      <w:r w:rsidRPr="00EF06A7">
        <w:t>Table 7.1.1.5.2-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216078" w:rsidRPr="00EF06A7" w14:paraId="0DD59E74" w14:textId="77777777" w:rsidTr="0071706C">
        <w:trPr>
          <w:jc w:val="center"/>
        </w:trPr>
        <w:tc>
          <w:tcPr>
            <w:tcW w:w="1593" w:type="dxa"/>
            <w:shd w:val="clear" w:color="auto" w:fill="auto"/>
            <w:vAlign w:val="center"/>
          </w:tcPr>
          <w:p w14:paraId="7A08F86A" w14:textId="77777777" w:rsidR="00216078" w:rsidRPr="00EF06A7" w:rsidRDefault="00216078" w:rsidP="0071706C">
            <w:pPr>
              <w:pStyle w:val="TAH"/>
              <w:rPr>
                <w:rFonts w:cs="Arial"/>
              </w:rPr>
            </w:pPr>
            <w:r w:rsidRPr="00EF06A7">
              <w:rPr>
                <w:rFonts w:cs="Arial"/>
              </w:rPr>
              <w:t>Tests</w:t>
            </w:r>
          </w:p>
        </w:tc>
        <w:tc>
          <w:tcPr>
            <w:tcW w:w="1487" w:type="dxa"/>
            <w:vAlign w:val="center"/>
          </w:tcPr>
          <w:p w14:paraId="452EFC3F" w14:textId="77777777" w:rsidR="00216078" w:rsidRPr="00EF06A7" w:rsidRDefault="00216078" w:rsidP="0071706C">
            <w:pPr>
              <w:pStyle w:val="TAH"/>
              <w:rPr>
                <w:rFonts w:cs="Arial"/>
                <w:lang w:eastAsia="zh-CN"/>
              </w:rPr>
            </w:pPr>
            <w:r w:rsidRPr="00EF06A7">
              <w:rPr>
                <w:rFonts w:cs="Arial"/>
              </w:rPr>
              <w:t xml:space="preserve">CA capability where the tests </w:t>
            </w:r>
            <w:r w:rsidRPr="00EF06A7">
              <w:rPr>
                <w:rFonts w:cs="Arial"/>
                <w:lang w:eastAsia="zh-CN"/>
              </w:rPr>
              <w:t>apply</w:t>
            </w:r>
          </w:p>
        </w:tc>
        <w:tc>
          <w:tcPr>
            <w:tcW w:w="2338" w:type="dxa"/>
            <w:shd w:val="clear" w:color="auto" w:fill="auto"/>
            <w:vAlign w:val="center"/>
          </w:tcPr>
          <w:p w14:paraId="368FD72D" w14:textId="77777777" w:rsidR="00216078" w:rsidRPr="00EF06A7" w:rsidRDefault="00216078" w:rsidP="0071706C">
            <w:pPr>
              <w:pStyle w:val="TAH"/>
              <w:rPr>
                <w:rFonts w:cs="Arial"/>
                <w:lang w:eastAsia="zh-CN"/>
              </w:rPr>
            </w:pPr>
            <w:r w:rsidRPr="00EF06A7">
              <w:rPr>
                <w:rFonts w:cs="Arial"/>
              </w:rPr>
              <w:t>CA configuration</w:t>
            </w:r>
            <w:r w:rsidRPr="00EF06A7">
              <w:rPr>
                <w:rFonts w:cs="Arial"/>
                <w:lang w:eastAsia="zh-CN"/>
              </w:rPr>
              <w:t xml:space="preserve"> from the selected CA capability</w:t>
            </w:r>
            <w:r w:rsidRPr="00EF06A7">
              <w:rPr>
                <w:rFonts w:cs="Arial"/>
              </w:rPr>
              <w:t xml:space="preserve"> where the tests </w:t>
            </w:r>
            <w:r w:rsidRPr="00EF06A7">
              <w:rPr>
                <w:rFonts w:cs="Arial"/>
                <w:lang w:eastAsia="zh-CN"/>
              </w:rPr>
              <w:t>apply</w:t>
            </w:r>
          </w:p>
        </w:tc>
        <w:tc>
          <w:tcPr>
            <w:tcW w:w="2138" w:type="dxa"/>
            <w:shd w:val="clear" w:color="auto" w:fill="auto"/>
            <w:vAlign w:val="center"/>
          </w:tcPr>
          <w:p w14:paraId="473EAE77" w14:textId="77777777" w:rsidR="00216078" w:rsidRPr="00EF06A7" w:rsidRDefault="00216078" w:rsidP="0071706C">
            <w:pPr>
              <w:pStyle w:val="TAH"/>
              <w:rPr>
                <w:rFonts w:cs="Arial"/>
                <w:lang w:eastAsia="zh-CN"/>
              </w:rPr>
            </w:pPr>
            <w:r w:rsidRPr="00EF06A7">
              <w:rPr>
                <w:rFonts w:cs="Arial"/>
                <w:lang w:eastAsia="zh-CN"/>
              </w:rPr>
              <w:t>CA B</w:t>
            </w:r>
            <w:r w:rsidRPr="00EF06A7">
              <w:rPr>
                <w:rFonts w:cs="Arial"/>
              </w:rPr>
              <w:t xml:space="preserve">andwidth combination to be tested in </w:t>
            </w:r>
            <w:r w:rsidRPr="00EF06A7">
              <w:rPr>
                <w:rFonts w:cs="Arial"/>
                <w:lang w:eastAsia="zh-CN"/>
              </w:rPr>
              <w:t xml:space="preserve">priority </w:t>
            </w:r>
            <w:r w:rsidRPr="00EF06A7">
              <w:rPr>
                <w:rFonts w:cs="Arial"/>
              </w:rPr>
              <w:t>order</w:t>
            </w:r>
          </w:p>
        </w:tc>
        <w:tc>
          <w:tcPr>
            <w:tcW w:w="2065" w:type="dxa"/>
            <w:vAlign w:val="center"/>
          </w:tcPr>
          <w:p w14:paraId="4AB7F242" w14:textId="77777777" w:rsidR="00216078" w:rsidRPr="00EF06A7" w:rsidRDefault="00216078" w:rsidP="0071706C">
            <w:pPr>
              <w:pStyle w:val="TAH"/>
              <w:rPr>
                <w:rFonts w:cs="Arial"/>
                <w:lang w:eastAsia="zh-CN"/>
              </w:rPr>
            </w:pPr>
            <w:r w:rsidRPr="00EF06A7">
              <w:rPr>
                <w:rFonts w:cs="Arial"/>
                <w:lang w:eastAsia="zh-CN"/>
              </w:rPr>
              <w:t>PCell CC configuration</w:t>
            </w:r>
          </w:p>
        </w:tc>
      </w:tr>
      <w:tr w:rsidR="00216078" w:rsidRPr="00EF06A7" w14:paraId="407D6859" w14:textId="77777777" w:rsidTr="0071706C">
        <w:trPr>
          <w:jc w:val="center"/>
        </w:trPr>
        <w:tc>
          <w:tcPr>
            <w:tcW w:w="1593" w:type="dxa"/>
            <w:shd w:val="clear" w:color="auto" w:fill="auto"/>
            <w:vAlign w:val="center"/>
          </w:tcPr>
          <w:p w14:paraId="572C7EC3" w14:textId="77777777" w:rsidR="00216078" w:rsidRPr="00EF06A7" w:rsidRDefault="00216078" w:rsidP="0071706C">
            <w:pPr>
              <w:pStyle w:val="TAC"/>
              <w:rPr>
                <w:rFonts w:cs="Arial"/>
                <w:lang w:eastAsia="zh-CN"/>
              </w:rPr>
            </w:pPr>
            <w:r w:rsidRPr="00EF06A7">
              <w:rPr>
                <w:rFonts w:cs="Arial"/>
                <w:lang w:eastAsia="zh-CN"/>
              </w:rPr>
              <w:t>Test 1 in Section 7</w:t>
            </w:r>
            <w:r w:rsidRPr="00EF06A7">
              <w:t>.2A.2.1</w:t>
            </w:r>
          </w:p>
        </w:tc>
        <w:tc>
          <w:tcPr>
            <w:tcW w:w="1487" w:type="dxa"/>
            <w:vAlign w:val="center"/>
          </w:tcPr>
          <w:p w14:paraId="6107E8A3" w14:textId="77777777" w:rsidR="00216078" w:rsidRPr="00EF06A7" w:rsidRDefault="00216078" w:rsidP="0071706C">
            <w:pPr>
              <w:pStyle w:val="TAC"/>
              <w:rPr>
                <w:rFonts w:cs="Arial"/>
              </w:rPr>
            </w:pPr>
            <w:r w:rsidRPr="00EF06A7">
              <w:rPr>
                <w:rFonts w:cs="Arial"/>
              </w:rPr>
              <w:t>CA_C, CA_N, C</w:t>
            </w:r>
            <w:r w:rsidRPr="00EF06A7">
              <w:rPr>
                <w:rFonts w:cs="Arial"/>
                <w:lang w:eastAsia="zh-CN"/>
              </w:rPr>
              <w:t>A</w:t>
            </w:r>
            <w:r w:rsidRPr="00EF06A7">
              <w:rPr>
                <w:rFonts w:cs="Arial"/>
              </w:rPr>
              <w:t>_</w:t>
            </w:r>
            <w:r w:rsidRPr="00EF06A7">
              <w:rPr>
                <w:rFonts w:cs="Arial"/>
                <w:lang w:eastAsia="zh-CN"/>
              </w:rPr>
              <w:t>AX</w:t>
            </w:r>
          </w:p>
        </w:tc>
        <w:tc>
          <w:tcPr>
            <w:tcW w:w="2338" w:type="dxa"/>
            <w:shd w:val="clear" w:color="auto" w:fill="auto"/>
            <w:vAlign w:val="center"/>
          </w:tcPr>
          <w:p w14:paraId="0774A157" w14:textId="77777777" w:rsidR="00216078" w:rsidRPr="00EF06A7" w:rsidRDefault="00216078" w:rsidP="0071706C">
            <w:pPr>
              <w:pStyle w:val="TAC"/>
              <w:rPr>
                <w:rFonts w:cs="Arial"/>
              </w:rPr>
            </w:pPr>
            <w:r w:rsidRPr="00EF06A7">
              <w:t>Table 7.1.1.5.2-2</w:t>
            </w:r>
          </w:p>
        </w:tc>
        <w:tc>
          <w:tcPr>
            <w:tcW w:w="2138" w:type="dxa"/>
            <w:shd w:val="clear" w:color="auto" w:fill="auto"/>
            <w:vAlign w:val="center"/>
          </w:tcPr>
          <w:p w14:paraId="205E3E34" w14:textId="77777777" w:rsidR="00216078" w:rsidRPr="00EF06A7" w:rsidRDefault="00216078" w:rsidP="0071706C">
            <w:pPr>
              <w:pStyle w:val="TAC"/>
              <w:rPr>
                <w:rFonts w:cs="Arial"/>
              </w:rPr>
            </w:pPr>
            <w:r w:rsidRPr="00EF06A7">
              <w:rPr>
                <w:rFonts w:cs="Arial"/>
              </w:rPr>
              <w:t>Largest aggregated CA bandwidth combination</w:t>
            </w:r>
          </w:p>
        </w:tc>
        <w:tc>
          <w:tcPr>
            <w:tcW w:w="2065" w:type="dxa"/>
            <w:vAlign w:val="center"/>
          </w:tcPr>
          <w:p w14:paraId="5A852230" w14:textId="77777777" w:rsidR="00216078" w:rsidRPr="00EF06A7" w:rsidRDefault="00216078" w:rsidP="0071706C">
            <w:pPr>
              <w:pStyle w:val="TAC"/>
            </w:pPr>
            <w:r w:rsidRPr="00EF06A7">
              <w:t>Any of CCs</w:t>
            </w:r>
          </w:p>
        </w:tc>
      </w:tr>
    </w:tbl>
    <w:p w14:paraId="2619012A" w14:textId="77777777" w:rsidR="00216078" w:rsidRPr="00EF06A7" w:rsidRDefault="00216078" w:rsidP="00216078"/>
    <w:p w14:paraId="284E7224" w14:textId="77777777" w:rsidR="00216078" w:rsidRPr="00EF06A7" w:rsidRDefault="00216078" w:rsidP="00216078">
      <w:pPr>
        <w:pStyle w:val="TH"/>
        <w:rPr>
          <w:lang w:eastAsia="zh-CN"/>
        </w:rPr>
      </w:pPr>
      <w:r w:rsidRPr="00EF06A7">
        <w:t>Table 7.1.1.5.2-2: Selection of CA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2538"/>
        <w:gridCol w:w="2538"/>
        <w:gridCol w:w="2540"/>
      </w:tblGrid>
      <w:tr w:rsidR="00216078" w:rsidRPr="00EF06A7" w14:paraId="5E7D1713" w14:textId="77777777" w:rsidTr="0071706C">
        <w:trPr>
          <w:jc w:val="center"/>
        </w:trPr>
        <w:tc>
          <w:tcPr>
            <w:tcW w:w="1045" w:type="pct"/>
            <w:shd w:val="clear" w:color="auto" w:fill="auto"/>
            <w:vAlign w:val="center"/>
          </w:tcPr>
          <w:p w14:paraId="647D864C" w14:textId="77777777" w:rsidR="00216078" w:rsidRPr="00EF06A7" w:rsidRDefault="00216078" w:rsidP="0071706C">
            <w:pPr>
              <w:pStyle w:val="TAH"/>
              <w:rPr>
                <w:rFonts w:cs="Arial"/>
              </w:rPr>
            </w:pPr>
            <w:r w:rsidRPr="00EF06A7">
              <w:rPr>
                <w:rFonts w:cs="Arial"/>
              </w:rPr>
              <w:t>CA capability</w:t>
            </w:r>
          </w:p>
        </w:tc>
        <w:tc>
          <w:tcPr>
            <w:tcW w:w="1318" w:type="pct"/>
            <w:vAlign w:val="center"/>
          </w:tcPr>
          <w:p w14:paraId="3E960CCB" w14:textId="77777777" w:rsidR="00216078" w:rsidRPr="00EF06A7" w:rsidRDefault="00216078" w:rsidP="0071706C">
            <w:pPr>
              <w:pStyle w:val="TAH"/>
              <w:rPr>
                <w:rFonts w:cs="Arial"/>
                <w:lang w:eastAsia="zh-CN"/>
              </w:rPr>
            </w:pPr>
            <w:r w:rsidRPr="00EF06A7">
              <w:rPr>
                <w:rFonts w:cs="Arial"/>
                <w:lang w:eastAsia="zh-CN"/>
              </w:rPr>
              <w:t>Step 1</w:t>
            </w:r>
          </w:p>
        </w:tc>
        <w:tc>
          <w:tcPr>
            <w:tcW w:w="1318" w:type="pct"/>
            <w:shd w:val="clear" w:color="auto" w:fill="auto"/>
            <w:vAlign w:val="center"/>
          </w:tcPr>
          <w:p w14:paraId="1D7592E7" w14:textId="77777777" w:rsidR="00216078" w:rsidRPr="00EF06A7" w:rsidRDefault="00216078" w:rsidP="0071706C">
            <w:pPr>
              <w:pStyle w:val="TAH"/>
              <w:rPr>
                <w:rFonts w:cs="Arial"/>
                <w:lang w:eastAsia="zh-CN"/>
              </w:rPr>
            </w:pPr>
            <w:r w:rsidRPr="00EF06A7">
              <w:rPr>
                <w:rFonts w:cs="Arial"/>
                <w:lang w:eastAsia="zh-CN"/>
              </w:rPr>
              <w:t>Step 2</w:t>
            </w:r>
          </w:p>
        </w:tc>
        <w:tc>
          <w:tcPr>
            <w:tcW w:w="1318" w:type="pct"/>
            <w:shd w:val="clear" w:color="auto" w:fill="auto"/>
            <w:vAlign w:val="center"/>
          </w:tcPr>
          <w:p w14:paraId="42916283" w14:textId="77777777" w:rsidR="00216078" w:rsidRPr="00EF06A7" w:rsidRDefault="00216078" w:rsidP="0071706C">
            <w:pPr>
              <w:pStyle w:val="TAH"/>
              <w:rPr>
                <w:rFonts w:cs="Arial"/>
                <w:lang w:eastAsia="zh-CN"/>
              </w:rPr>
            </w:pPr>
            <w:r w:rsidRPr="00EF06A7">
              <w:rPr>
                <w:rFonts w:cs="Arial"/>
                <w:lang w:eastAsia="zh-CN"/>
              </w:rPr>
              <w:t>Step 3</w:t>
            </w:r>
          </w:p>
        </w:tc>
      </w:tr>
      <w:tr w:rsidR="00216078" w:rsidRPr="00EF06A7" w14:paraId="58BC9D8B" w14:textId="77777777" w:rsidTr="0071706C">
        <w:trPr>
          <w:jc w:val="center"/>
        </w:trPr>
        <w:tc>
          <w:tcPr>
            <w:tcW w:w="1045" w:type="pct"/>
            <w:shd w:val="clear" w:color="auto" w:fill="auto"/>
            <w:vAlign w:val="center"/>
          </w:tcPr>
          <w:p w14:paraId="7FEB2BC9" w14:textId="77777777" w:rsidR="00216078" w:rsidRPr="00EF06A7" w:rsidRDefault="00216078" w:rsidP="0071706C">
            <w:pPr>
              <w:pStyle w:val="TAC"/>
              <w:rPr>
                <w:rFonts w:cs="Arial"/>
                <w:lang w:eastAsia="zh-CN"/>
              </w:rPr>
            </w:pPr>
            <w:r w:rsidRPr="00EF06A7">
              <w:rPr>
                <w:rFonts w:cs="Arial"/>
              </w:rPr>
              <w:t>CA_C or CA_N or C</w:t>
            </w:r>
            <w:r w:rsidRPr="00EF06A7">
              <w:rPr>
                <w:rFonts w:cs="Arial"/>
                <w:lang w:eastAsia="zh-CN"/>
              </w:rPr>
              <w:t>A</w:t>
            </w:r>
            <w:r w:rsidRPr="00EF06A7">
              <w:rPr>
                <w:rFonts w:cs="Arial"/>
              </w:rPr>
              <w:t>_</w:t>
            </w:r>
            <w:r w:rsidRPr="00EF06A7">
              <w:rPr>
                <w:rFonts w:cs="Arial"/>
                <w:lang w:eastAsia="zh-CN"/>
              </w:rPr>
              <w:t>AX</w:t>
            </w:r>
          </w:p>
        </w:tc>
        <w:tc>
          <w:tcPr>
            <w:tcW w:w="1318" w:type="pct"/>
            <w:vAlign w:val="center"/>
          </w:tcPr>
          <w:p w14:paraId="7BFBAFD5" w14:textId="77777777" w:rsidR="00216078" w:rsidRPr="00EF06A7" w:rsidRDefault="00216078" w:rsidP="0071706C">
            <w:pPr>
              <w:pStyle w:val="TAC"/>
              <w:rPr>
                <w:rFonts w:cs="Arial"/>
              </w:rPr>
            </w:pPr>
            <w:r w:rsidRPr="00EF06A7">
              <w:rPr>
                <w:rFonts w:cs="Arial"/>
              </w:rPr>
              <w:t>Select CA configuration(s), which contain all CA bandwidth combinations requiring SNR below test equipment maximum achievable SNR</w:t>
            </w:r>
          </w:p>
        </w:tc>
        <w:tc>
          <w:tcPr>
            <w:tcW w:w="1318" w:type="pct"/>
            <w:shd w:val="clear" w:color="auto" w:fill="auto"/>
            <w:vAlign w:val="center"/>
          </w:tcPr>
          <w:p w14:paraId="01957B4A" w14:textId="77777777" w:rsidR="00216078" w:rsidRPr="00EF06A7" w:rsidRDefault="00216078" w:rsidP="0071706C">
            <w:pPr>
              <w:pStyle w:val="TAC"/>
              <w:rPr>
                <w:rFonts w:cs="Arial"/>
              </w:rPr>
            </w:pPr>
            <w:r w:rsidRPr="00EF06A7">
              <w:rPr>
                <w:rFonts w:cs="Arial"/>
              </w:rPr>
              <w:t>Select the CA configurations with the maximum number of CCs, for which the supported maximum number of MIMO layers is not lower than 2, among all the selected CA configurations from Step 1.</w:t>
            </w:r>
          </w:p>
        </w:tc>
        <w:tc>
          <w:tcPr>
            <w:tcW w:w="1318" w:type="pct"/>
            <w:shd w:val="clear" w:color="auto" w:fill="auto"/>
            <w:vAlign w:val="center"/>
          </w:tcPr>
          <w:p w14:paraId="5EA77191" w14:textId="77777777" w:rsidR="00216078" w:rsidRPr="00EF06A7" w:rsidRDefault="00216078" w:rsidP="0071706C">
            <w:pPr>
              <w:pStyle w:val="TAC"/>
              <w:rPr>
                <w:rFonts w:cs="Arial"/>
              </w:rPr>
            </w:pPr>
            <w:r w:rsidRPr="00EF06A7">
              <w:rPr>
                <w:rFonts w:cs="Arial"/>
              </w:rPr>
              <w:t>Select any one of CA configurations, which contain CA bandwidth combination with the largest aggregated channel bandwidth and supported maximum data rate is not lower than the tested date rate, among all the selected CA configurations from Step 2.</w:t>
            </w:r>
          </w:p>
        </w:tc>
      </w:tr>
      <w:tr w:rsidR="00216078" w:rsidRPr="00EF06A7" w14:paraId="792031B3" w14:textId="77777777" w:rsidTr="0071706C">
        <w:trPr>
          <w:jc w:val="center"/>
        </w:trPr>
        <w:tc>
          <w:tcPr>
            <w:tcW w:w="5000" w:type="pct"/>
            <w:gridSpan w:val="4"/>
            <w:shd w:val="clear" w:color="auto" w:fill="auto"/>
            <w:vAlign w:val="center"/>
          </w:tcPr>
          <w:p w14:paraId="56F4C8F1" w14:textId="77777777" w:rsidR="00216078" w:rsidRPr="00EF06A7" w:rsidRDefault="00216078" w:rsidP="0071706C">
            <w:pPr>
              <w:pStyle w:val="TAN"/>
              <w:rPr>
                <w:rFonts w:cs="Arial"/>
              </w:rPr>
            </w:pPr>
            <w:r w:rsidRPr="00EF06A7">
              <w:rPr>
                <w:rFonts w:cs="Arial"/>
              </w:rPr>
              <w:t>NOTE 1:</w:t>
            </w:r>
            <w:r w:rsidRPr="00EF06A7">
              <w:rPr>
                <w:rFonts w:cs="Arial"/>
              </w:rPr>
              <w:tab/>
              <w:t>Maximum supported data rate for Step 3 is calculated based clause 4.1.2 of TS 38.306 [14]</w:t>
            </w:r>
          </w:p>
          <w:p w14:paraId="07CDB187" w14:textId="77777777" w:rsidR="00216078" w:rsidRPr="00EF06A7" w:rsidRDefault="00216078" w:rsidP="0071706C">
            <w:pPr>
              <w:pStyle w:val="TAN"/>
              <w:rPr>
                <w:rFonts w:cs="Arial"/>
              </w:rPr>
            </w:pPr>
            <w:r w:rsidRPr="00EF06A7">
              <w:rPr>
                <w:rFonts w:cs="Arial"/>
              </w:rPr>
              <w:t>NOTE 2:</w:t>
            </w:r>
            <w:r w:rsidRPr="00EF06A7">
              <w:rPr>
                <w:rFonts w:cs="Arial"/>
              </w:rPr>
              <w:tab/>
              <w:t xml:space="preserve">Tested data rate for Step 3 is calculated based on the equation </w:t>
            </w:r>
            <w:r w:rsidRPr="00EF06A7">
              <w:rPr>
                <w:rFonts w:cs="Arial"/>
              </w:rPr>
              <w:fldChar w:fldCharType="begin"/>
            </w:r>
            <w:r w:rsidRPr="00EF06A7">
              <w:rPr>
                <w:rFonts w:cs="Arial"/>
              </w:rPr>
              <w:instrText xml:space="preserve"> QUOTE </w:instrText>
            </w:r>
            <w:r w:rsidR="00850777">
              <w:rPr>
                <w:position w:val="-8"/>
              </w:rPr>
              <w:pict w14:anchorId="57997A8A">
                <v:shape id="_x0000_i1272" type="#_x0000_t75" style="width:122.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22E4A&quot;/&gt;&lt;wsp:rsid wsp:val=&quot;000A6394&quot;/&gt;&lt;wsp:rsid wsp:val=&quot;000B7FED&quot;/&gt;&lt;wsp:rsid wsp:val=&quot;000C038A&quot;/&gt;&lt;wsp:rsid wsp:val=&quot;000C6598&quot;/&gt;&lt;wsp:rsid wsp:val=&quot;000D44B3&quot;/&gt;&lt;wsp:rsid wsp:val=&quot;00145D43&quot;/&gt;&lt;wsp:rsid wsp:val=&quot;0017345F&quot;/&gt;&lt;wsp:rsid wsp:val=&quot;00192C46&quot;/&gt;&lt;wsp:rsid wsp:val=&quot;001A08B3&quot;/&gt;&lt;wsp:rsid wsp:val=&quot;001A7B60&quot;/&gt;&lt;wsp:rsid wsp:val=&quot;001B52F0&quot;/&gt;&lt;wsp:rsid wsp:val=&quot;001B7A65&quot;/&gt;&lt;wsp:rsid wsp:val=&quot;001E41F3&quot;/&gt;&lt;wsp:rsid wsp:val=&quot;0026004D&quot;/&gt;&lt;wsp:rsid wsp:val=&quot;002640DD&quot;/&gt;&lt;wsp:rsid wsp:val=&quot;00275D12&quot;/&gt;&lt;wsp:rsid wsp:val=&quot;00284FEB&quot;/&gt;&lt;wsp:rsid wsp:val=&quot;002860C4&quot;/&gt;&lt;wsp:rsid wsp:val=&quot;002B5741&quot;/&gt;&lt;wsp:rsid wsp:val=&quot;002E472E&quot;/&gt;&lt;wsp:rsid wsp:val=&quot;00305409&quot;/&gt;&lt;wsp:rsid wsp:val=&quot;003609EF&quot;/&gt;&lt;wsp:rsid wsp:val=&quot;0036231A&quot;/&gt;&lt;wsp:rsid wsp:val=&quot;00374DD4&quot;/&gt;&lt;wsp:rsid wsp:val=&quot;003E1A36&quot;/&gt;&lt;wsp:rsid wsp:val=&quot;00410371&quot;/&gt;&lt;wsp:rsid wsp:val=&quot;004242F1&quot;/&gt;&lt;wsp:rsid wsp:val=&quot;004B75B7&quot;/&gt;&lt;wsp:rsid wsp:val=&quot;004C00BB&quot;/&gt;&lt;wsp:rsid wsp:val=&quot;0051580D&quot;/&gt;&lt;wsp:rsid wsp:val=&quot;00547111&quot;/&gt;&lt;wsp:rsid wsp:val=&quot;00592D74&quot;/&gt;&lt;wsp:rsid wsp:val=&quot;005E2C44&quot;/&gt;&lt;wsp:rsid wsp:val=&quot;00621188&quot;/&gt;&lt;wsp:rsid wsp:val=&quot;006257ED&quot;/&gt;&lt;wsp:rsid wsp:val=&quot;00665C47&quot;/&gt;&lt;wsp:rsid wsp:val=&quot;00695808&quot;/&gt;&lt;wsp:rsid wsp:val=&quot;006B46FB&quot;/&gt;&lt;wsp:rsid wsp:val=&quot;006E21FB&quot;/&gt;&lt;wsp:rsid wsp:val=&quot;007176FF&quot;/&gt;&lt;wsp:rsid wsp:val=&quot;00792342&quot;/&gt;&lt;wsp:rsid wsp:val=&quot;007977A8&quot;/&gt;&lt;wsp:rsid wsp:val=&quot;007B512A&quot;/&gt;&lt;wsp:rsid wsp:val=&quot;007C2097&quot;/&gt;&lt;wsp:rsid wsp:val=&quot;007D6A07&quot;/&gt;&lt;wsp:rsid wsp:val=&quot;007E59B8&quot;/&gt;&lt;wsp:rsid wsp:val=&quot;007F7259&quot;/&gt;&lt;wsp:rsid wsp:val=&quot;008040A8&quot;/&gt;&lt;wsp:rsid wsp:val=&quot;008279FA&quot;/&gt;&lt;wsp:rsid wsp:val=&quot;008626E7&quot;/&gt;&lt;wsp:rsid wsp:val=&quot;00870EE7&quot;/&gt;&lt;wsp:rsid wsp:val=&quot;008863B9&quot;/&gt;&lt;wsp:rsid wsp:val=&quot;008A45A6&quot;/&gt;&lt;wsp:rsid wsp:val=&quot;008E4AD8&quot;/&gt;&lt;wsp:rsid wsp:val=&quot;008F3789&quot;/&gt;&lt;wsp:rsid wsp:val=&quot;008F686C&quot;/&gt;&lt;wsp:rsid wsp:val=&quot;00905717&quot;/&gt;&lt;wsp:rsid wsp:val=&quot;009148DE&quot;/&gt;&lt;wsp:rsid wsp:val=&quot;00941E30&quot;/&gt;&lt;wsp:rsid wsp:val=&quot;009777D9&quot;/&gt;&lt;wsp:rsid wsp:val=&quot;00991B88&quot;/&gt;&lt;wsp:rsid wsp:val=&quot;009A5753&quot;/&gt;&lt;wsp:rsid wsp:val=&quot;009A579D&quot;/&gt;&lt;wsp:rsid wsp:val=&quot;009E3297&quot;/&gt;&lt;wsp:rsid wsp:val=&quot;009F734F&quot;/&gt;&lt;wsp:rsid wsp:val=&quot;00A246B6&quot;/&gt;&lt;wsp:rsid wsp:val=&quot;00A47E70&quot;/&gt;&lt;wsp:rsid wsp:val=&quot;00A50CF0&quot;/&gt;&lt;wsp:rsid wsp:val=&quot;00A6466D&quot;/&gt;&lt;wsp:rsid wsp:val=&quot;00A7671C&quot;/&gt;&lt;wsp:rsid wsp:val=&quot;00AA2CBC&quot;/&gt;&lt;wsp:rsid wsp:val=&quot;00AC5820&quot;/&gt;&lt;wsp:rsid wsp:val=&quot;00AD1CD8&quot;/&gt;&lt;wsp:rsid wsp:val=&quot;00B258BB&quot;/&gt;&lt;wsp:rsid wsp:val=&quot;00B67B97&quot;/&gt;&lt;wsp:rsid wsp:val=&quot;00B968C8&quot;/&gt;&lt;wsp:rsid wsp:val=&quot;00BA3EC5&quot;/&gt;&lt;wsp:rsid wsp:val=&quot;00BA51D9&quot;/&gt;&lt;wsp:rsid wsp:val=&quot;00BB5DFC&quot;/&gt;&lt;wsp:rsid wsp:val=&quot;00BD279D&quot;/&gt;&lt;wsp:rsid wsp:val=&quot;00BD6BB8&quot;/&gt;&lt;wsp:rsid wsp:val=&quot;00BD7E7A&quot;/&gt;&lt;wsp:rsid wsp:val=&quot;00C66BA2&quot;/&gt;&lt;wsp:rsid wsp:val=&quot;00C95985&quot;/&gt;&lt;wsp:rsid wsp:val=&quot;00CC5026&quot;/&gt;&lt;wsp:rsid wsp:val=&quot;00CC68D0&quot;/&gt;&lt;wsp:rsid wsp:val=&quot;00D03F9A&quot;/&gt;&lt;wsp:rsid wsp:val=&quot;00D06D51&quot;/&gt;&lt;wsp:rsid wsp:val=&quot;00D24991&quot;/&gt;&lt;wsp:rsid wsp:val=&quot;00D50255&quot;/&gt;&lt;wsp:rsid wsp:val=&quot;00D66520&quot;/&gt;&lt;wsp:rsid wsp:val=&quot;00DE34CF&quot;/&gt;&lt;wsp:rsid wsp:val=&quot;00E13F3D&quot;/&gt;&lt;wsp:rsid wsp:val=&quot;00E34898&quot;/&gt;&lt;wsp:rsid wsp:val=&quot;00EB09B7&quot;/&gt;&lt;wsp:rsid wsp:val=&quot;00EB1C72&quot;/&gt;&lt;wsp:rsid wsp:val=&quot;00EE7D7C&quot;/&gt;&lt;wsp:rsid wsp:val=&quot;00F25D98&quot;/&gt;&lt;wsp:rsid wsp:val=&quot;00F300FB&quot;/&gt;&lt;wsp:rsid wsp:val=&quot;00F92467&quot;/&gt;&lt;wsp:rsid wsp:val=&quot;00FB6386&quot;/&gt;&lt;wsp:rsid wsp:val=&quot;00FE63B4&quot;/&gt;&lt;/wsp:rsids&gt;&lt;/w:docPr&gt;&lt;w:body&gt;&lt;wx:sect&gt;&lt;w:p wsp:rsidR=&quot;00000000&quot; wsp:rsidRDefault=&quot;00A6466D&quot; wsp:rsidP=&quot;00A6466D&quot;&gt;&lt;m:oMathPara&gt;&lt;m:oMath&gt;&lt;m:r&gt;&lt;aml:annotation aml:id=&quot;0&quot; w:type=&quot;Word.Insertion&quot; aml:author=&quot;Vijay Balasubramanian (QCT)&quot; aml:createdate=&quot;2020-11-16T02:42:00Z&quot;&gt;&lt;aml:content&gt;&lt;w:rPr&gt;&lt;w:rFonts w:ascii=&quot;Cambria Math&quot; w:h-ansi=&quot;Cambria Math&quot;/&gt;&lt;wx:font wx:val=&quot;Cambria Math&quot;/&gt;&lt;w:i/&gt;&lt;/w:rPr&gt;&lt;m:t&gt;DataRate&lt;/m:t&gt;&lt;/aml:content&gt;&lt;/aml:annotation&gt;&lt;/m:r&gt;&lt;m:r&gt;&lt;aml:annotation aml:id=&quot;1&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lt;/m:t&gt;&lt;/aml:content&gt;&lt;/aml:annotation&gt;&lt;/m:r&gt;&lt;m:sSup&gt;&lt;m:sSupPr&gt;&lt;m:ctrlPr&gt;&lt;aml:annotation aml:id=&quot;2&quot; w:type=&quot;Word.Insertion&quot; aml:author=&quot;Vijay Balasubramanian (QCT)&quot; aml:createdate=&quot;2020-11-16T02:42:00Z&quot;&gt;&lt;aml:content&gt;&lt;w:rPr&gt;&lt;w:rFonts w:ascii=&quot;Cambria Math&quot; w:h-ansi=&quot;Cambria Math&quot;/&gt;&lt;wx:font wx:val=&quot;Cambria Math&quot;/&gt;&lt;/w:rPr&gt;&lt;/aml:content&gt;&lt;/aml:annotation&gt;&lt;/m:ctrlPr&gt;&lt;/m:sSupPr&gt;&lt;m:e&gt;&lt;m:r&gt;&lt;aml:annotation aml:id=&quot;3&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10&lt;/m:t&gt;&lt;/aml:content&gt;&lt;/aml:annotation&gt;&lt;/m:r&gt;&lt;/m:e&gt;&lt;m:sup&gt;&lt;m:r&gt;&lt;aml:annotation aml:id=&quot;4&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3&lt;/m:t&gt;&lt;/aml:content&gt;&lt;/aml:annotation&gt;&lt;/m:r&gt;&lt;/m:sup&gt;&lt;/m:sSup&gt;&lt;m:nary&gt;&lt;m:naryPr&gt;&lt;m:chr m:val=&quot;âˆ‘&quot;/&gt;&lt;m:limLoc m:val=&quot;subSup&quot;/&gt;&lt;m:ctrlPr&gt;&lt;aml:annotation aml:id=&quot;5&quot; w:type=&quot;Word.Insertion&quot; aml:author=&quot;Vijay Balasubramanian (QCT)&quot; aml:createdate=&quot;2020-11-16T02:42:00Z&quot;&gt;&lt;aml:connt&gt;&lt;tent&gt;&lt;w:rPr&gt;&lt;w:rFonts w:ascii=&quot;Cambria Math&quot; w:h-ansi=&quot;Cambria Math&quot;/&gt;&lt;wx:font wx:val=&quot;Cambria Math&quot;/&gt;&lt;/w:rPr&gt;&lt;/aml:content&gt;&lt;/aml:annotation&gt;&lt;/m:ctrlPr&gt;&lt;/m:naryPr&gt;&lt;m:sub&gt;&lt;m:r&gt;&lt;aml:annotation aml:id=&quot;6&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r&gt;&lt;aml:annotation aml:id=&quot;7&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1&lt;/m:t&gt;&lt;/aml:content&gt;&lt;/aml:annotation&gt;&lt;/m:r&gt;&lt;/m:sub&gt;&lt;m:sup&gt;&lt;m:r&gt;&lt;aml:annotation aml:id=&quot;8&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sup&gt;&lt;m:e&gt;&lt;m:sSub&gt;&lt;m:sSubPr&gt;&lt;m:ctrlPr&gt;&lt;aml:annotation aml:id=&quot;9&quot; w:type=&quot;Word.Insertion&quot; aml:author=&quot;Vijay Balasubramanian (QCT)&quot; aml:createdate=&quot;2020-11-16T02:42:00Z&quot;&gt;&lt;aml:content&gt;&lt;w:rPr&gt;&lt;w:rFonts w:ascii=&quot;Cambria Math&quot; w:h-ansi=&quot;Cambria Math&quot;/&gt;&lt;wx:font wx:val=&quot;Cambria Math&quot;/&gt;&lt;/w:rPr&gt;&lt;/aml:content&gt;&lt;/aml:annotation&gt;&lt;/m:ctrlPr&gt;&lt;/m:sSubPr&gt;&lt;m:e&gt;&lt;m:r&gt;&lt;aml:annotation aml:id=&quot;10&quot; w:type=&quot;Word.Insertion&quot; aml:author=&quot;Vijay Balasubramanian (QCT)&quot; aml:createdate=&quot;2020-11-16T02:42:00Z&quot;&gt;&lt;aml:content&gt;&lt;w:rPr&gt;&lt;w:rFonts w:ascii=&quot;Cambria Math&quot; w:h-ansi=&quot;Cambria Math&quot;/&gt;&lt;wx:font wx:val=&quot;Cambria Math&quot;/&gt;&lt;w:i/&gt;&lt;/w:rPr&gt;&lt;m:t&gt;TBS&lt;/m:t&gt;&lt;/aml:content&gt;&lt;/aml:annotation&gt;&lt;/m:r&gt;&lt;/m:e&gt;&lt;m:sub&gt;&lt;m:r&gt;&lt;aml:annotation aml:id=&quot;11&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sub&gt;&lt;/m:sSub&gt;&lt;m:sSup&gt;&lt;m:sSupPr&gt;&lt;m:ctrlPr&gt;&lt;aml:annotation aml:id=&quot;12&quot; w:type=&quot;Word.Insertion&quot; aml:author=&quot;Vijay Balasubramanian (QCT)&quot; aml:createdate=&quot;2020-11-16T02:42:00Z&quot;&gt;&lt;aml:content&gt;&lt;w:rPr&gt;&lt;w:rFonts w:ascii=&quot;Cambria Math&quot; w:fareast=&quot;SimSun&quot; w:h-ansi=&quot;Cambria Math&quot;/&gt;&lt;wx:font wx:val=&quot;Cambria Math&quot;/&gt;&lt;w:i/&gt;&lt;/w:rPr&gt;&lt;/aml:content&gt;&lt;/aml:annotation&gt;&lt;/m:ctrlPr&gt;&lt;/m:sSupPr&gt;&lt;m:e&gt;&lt;m:r&gt;&lt;aml:annotation aml:id=&quot;13&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2&lt;/m:t&gt;&lt;/aml:content&gt;&lt;/aml:annotation&gt;&lt;/m:r&gt;&lt;/m:e&gt;&lt;m:sup&gt;&lt;m:sSub&gt;&lt;m:sSubPr&gt;&lt;m:ctrlPr&gt;&lt;aml:annotation aml:id=&quot;14&quot; w:type=&quot;Word.Insertion&quot; aml:author=&quot;Vijay Balasubramanian (QCT)&quot; aml:createdate=&quot;2020-11-16T02:42:00Z&quot;&gt;&lt;aml:content&gt;&lt;w:rPr&gt;&lt;w:rFonts w:ascii=&quot;Cambria Math&quot; w:fareast=&quot;SimSun&quot; w:h-ansi=&quot;Cambria Math&quot;/&gt;&lt;wx:font wx:val=&quot;Cambria Math&quot;/&gt;&lt;w:i/&gt;&lt;/w:rPr&gt;&lt;/aml:content&gt;&lt;/aml:annotation&gt;&lt;/m:ctrlPr&gt;&lt;/m:sSubPr&gt;&lt;m:e&gt;&lt;m:r&gt;&lt;aml:annotation aml:id=&quot;15&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Î¼&lt;/m:t&gt;&lt;/aml:content&gt;&lt;/aml:annotation&gt;&lt;/m:r&gt;&lt;/m:e&gt;&lt;m:sub&gt;&lt;m:r&gt;&lt;aml:annotation aml:id=&quot;16-1&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j&lt;/m:t&gt;&lt;/aml:content&gt;&lt;/aml:annotation&gt;&lt;/m:r&gt;&lt;/m:sub&gt;&lt;/m:sSub&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 o:title="" chromakey="white"/>
                </v:shape>
              </w:pict>
            </w:r>
            <w:r w:rsidRPr="00EF06A7">
              <w:rPr>
                <w:rFonts w:cs="Arial"/>
              </w:rPr>
              <w:instrText xml:space="preserve"> </w:instrText>
            </w:r>
            <w:r w:rsidRPr="00EF06A7">
              <w:rPr>
                <w:rFonts w:cs="Arial"/>
              </w:rPr>
              <w:fldChar w:fldCharType="separate"/>
            </w:r>
            <w:r w:rsidR="00850777">
              <w:rPr>
                <w:position w:val="-8"/>
              </w:rPr>
              <w:pict w14:anchorId="35FEF40C">
                <v:shape id="_x0000_i1273" type="#_x0000_t75" style="width:122.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compat&gt;&lt;wsp:rsids&gt;&lt;wsp:rsidRoot wsp:val=&quot;00022E4A&quot;/&gt;&lt;wsp:rsid wsp:val=&quot;00022E4A&quot;/&gt;&lt;wsp:rsid wsp:val=&quot;000A6394&quot;/&gt;&lt;wsp:rsid wsp:val=&quot;000B7FED&quot;/&gt;&lt;wsp:rsid wsp:val=&quot;000C038A&quot;/&gt;&lt;wsp:rsid wsp:val=&quot;000C6598&quot;/&gt;&lt;wsp:rsid wsp:val=&quot;000D44B3&quot;/&gt;&lt;wsp:rsid wsp:val=&quot;00145D43&quot;/&gt;&lt;wsp:rsid wsp:val=&quot;0017345F&quot;/&gt;&lt;wsp:rsid wsp:val=&quot;00192C46&quot;/&gt;&lt;wsp:rsid wsp:val=&quot;001A08B3&quot;/&gt;&lt;wsp:rsid wsp:val=&quot;001A7B60&quot;/&gt;&lt;wsp:rsid wsp:val=&quot;001B52F0&quot;/&gt;&lt;wsp:rsid wsp:val=&quot;001B7A65&quot;/&gt;&lt;wsp:rsid wsp:val=&quot;001E41F3&quot;/&gt;&lt;wsp:rsid wsp:val=&quot;0026004D&quot;/&gt;&lt;wsp:rsid wsp:val=&quot;002640DD&quot;/&gt;&lt;wsp:rsid wsp:val=&quot;00275D12&quot;/&gt;&lt;wsp:rsid wsp:val=&quot;00284FEB&quot;/&gt;&lt;wsp:rsid wsp:val=&quot;002860C4&quot;/&gt;&lt;wsp:rsid wsp:val=&quot;002B5741&quot;/&gt;&lt;wsp:rsid wsp:val=&quot;002E472E&quot;/&gt;&lt;wsp:rsid wsp:val=&quot;00305409&quot;/&gt;&lt;wsp:rsid wsp:val=&quot;003609EF&quot;/&gt;&lt;wsp:rsid wsp:val=&quot;0036231A&quot;/&gt;&lt;wsp:rsid wsp:val=&quot;00374DD4&quot;/&gt;&lt;wsp:rsid wsp:val=&quot;003E1A36&quot;/&gt;&lt;wsp:rsid wsp:val=&quot;00410371&quot;/&gt;&lt;wsp:rsid wsp:val=&quot;004242F1&quot;/&gt;&lt;wsp:rsid wsp:val=&quot;004B75B7&quot;/&gt;&lt;wsp:rsid wsp:val=&quot;004C00BB&quot;/&gt;&lt;wsp:rsid wsp:val=&quot;0051580D&quot;/&gt;&lt;wsp:rsid wsp:val=&quot;00547111&quot;/&gt;&lt;wsp:rsid wsp:val=&quot;00592D74&quot;/&gt;&lt;wsp:rsid wsp:val=&quot;005E2C44&quot;/&gt;&lt;wsp:rsid wsp:val=&quot;00621188&quot;/&gt;&lt;wsp:rsid wsp:val=&quot;006257ED&quot;/&gt;&lt;wsp:rsid wsp:val=&quot;00665C47&quot;/&gt;&lt;wsp:rsid wsp:val=&quot;00695808&quot;/&gt;&lt;wsp:rsid wsp:val=&quot;006B46FB&quot;/&gt;&lt;wsp:rsid wsp:val=&quot;006E21FB&quot;/&gt;&lt;wsp:rsid wsp:val=&quot;007176FF&quot;/&gt;&lt;wsp:rsid wsp:val=&quot;00792342&quot;/&gt;&lt;wsp:rsid wsp:val=&quot;007977A8&quot;/&gt;&lt;wsp:rsid wsp:val=&quot;007B512A&quot;/&gt;&lt;wsp:rsid wsp:val=&quot;007C2097&quot;/&gt;&lt;wsp:rsid wsp:val=&quot;007D6A07&quot;/&gt;&lt;wsp:rsid wsp:val=&quot;007E59B8&quot;/&gt;&lt;wsp:rsid wsp:val=&quot;007F7259&quot;/&gt;&lt;wsp:rsid wsp:val=&quot;008040A8&quot;/&gt;&lt;wsp:rsid wsp:val=&quot;008279FA&quot;/&gt;&lt;wsp:rsid wsp:val=&quot;008626E7&quot;/&gt;&lt;wsp:rsid wsp:val=&quot;00870EE7&quot;/&gt;&lt;wsp:rsid wsp:val=&quot;008863B9&quot;/&gt;&lt;wsp:rsid wsp:val=&quot;008A45A6&quot;/&gt;&lt;wsp:rsid wsp:val=&quot;008E4AD8&quot;/&gt;&lt;wsp:rsid wsp:val=&quot;008F3789&quot;/&gt;&lt;wsp:rsid wsp:val=&quot;008F686C&quot;/&gt;&lt;wsp:rsid wsp:val=&quot;00905717&quot;/&gt;&lt;wsp:rsid wsp:val=&quot;009148DE&quot;/&gt;&lt;wsp:rsid wsp:val=&quot;00941E30&quot;/&gt;&lt;wsp:rsid wsp:val=&quot;009777D9&quot;/&gt;&lt;wsp:rsid wsp:val=&quot;00991B88&quot;/&gt;&lt;wsp:rsid wsp:val=&quot;009A5753&quot;/&gt;&lt;wsp:rsid wsp:val=&quot;009A579D&quot;/&gt;&lt;wsp:rsid wsp:val=&quot;009E3297&quot;/&gt;&lt;wsp:rsid wsp:val=&quot;009F734F&quot;/&gt;&lt;wsp:rsid wsp:val=&quot;00A246B6&quot;/&gt;&lt;wsp:rsid wsp:val=&quot;00A47E70&quot;/&gt;&lt;wsp:rsid wsp:val=&quot;00A50CF0&quot;/&gt;&lt;wsp:rsid wsp:val=&quot;00A6466D&quot;/&gt;&lt;wsp:rsid wsp:val=&quot;00A7671C&quot;/&gt;&lt;wsp:rsid wsp:val=&quot;00AA2CBC&quot;/&gt;&lt;wsp:rsid wsp:val=&quot;00AC5820&quot;/&gt;&lt;wsp:rsid wsp:val=&quot;00AD1CD8&quot;/&gt;&lt;wsp:rsid wsp:val=&quot;00B258BB&quot;/&gt;&lt;wsp:rsid wsp:val=&quot;00B67B97&quot;/&gt;&lt;wsp:rsid wsp:val=&quot;00B968C8&quot;/&gt;&lt;wsp:rsid wsp:val=&quot;00BA3EC5&quot;/&gt;&lt;wsp:rsid wsp:val=&quot;00BA51D9&quot;/&gt;&lt;wsp:rsid wsp:val=&quot;00BB5DFC&quot;/&gt;&lt;wsp:rsid wsp:val=&quot;00BD279D&quot;/&gt;&lt;wsp:rsid wsp:val=&quot;00BD6BB8&quot;/&gt;&lt;wsp:rsid wsp:val=&quot;00BD7E7A&quot;/&gt;&lt;wsp:rsid wsp:val=&quot;00C66BA2&quot;/&gt;&lt;wsp:rsid wsp:val=&quot;00C95985&quot;/&gt;&lt;wsp:rsid wsp:val=&quot;00CC5026&quot;/&gt;&lt;wsp:rsid wsp:val=&quot;00CC68D0&quot;/&gt;&lt;wsp:rsid wsp:val=&quot;00D03F9A&quot;/&gt;&lt;wsp:rsid wsp:val=&quot;00D06D51&quot;/&gt;&lt;wsp:rsid wsp:val=&quot;00D24991&quot;/&gt;&lt;wsp:rsid wsp:val=&quot;00D50255&quot;/&gt;&lt;wsp:rsid wsp:val=&quot;00D66520&quot;/&gt;&lt;wsp:rsid wsp:val=&quot;00DE34CF&quot;/&gt;&lt;wsp:rsid wsp:val=&quot;00E13F3D&quot;/&gt;&lt;wsp:rsid wsp:val=&quot;00E34898&quot;/&gt;&lt;wsp:rsid wsp:val=&quot;00EB09B7&quot;/&gt;&lt;wsp:rsid wsp:val=&quot;00EB1C72&quot;/&gt;&lt;wsp:rsid wsp:val=&quot;00EE7D7C&quot;/&gt;&lt;wsp:rsid wsp:val=&quot;00F25D98&quot;/&gt;&lt;wsp:rsid wsp:val=&quot;00F300FB&quot;/&gt;&lt;wsp:rsid wsp:val=&quot;00F92467&quot;/&gt;&lt;wsp:rsid wsp:val=&quot;00FB6386&quot;/&gt;&lt;wsp:rsid wsp:val=&quot;00FE63B4&quot;/&gt;&lt;/wsp:rsids&gt;&lt;/w:docPr&gt;&lt;w:body&gt;&lt;wx:sect&gt;&lt;w:p wsp:rsidR=&quot;00000000&quot; wsp:rsidRDefault=&quot;00A6466D&quot; wsp:rsidP=&quot;00A6466D&quot;&gt;&lt;m:oMathPara&gt;&lt;m:oMath&gt;&lt;m:r&gt;&lt;aml:annotation aml:id=&quot;0&quot; w:type=&quot;Word.Insertion&quot; aml:author=&quot;Vijay Balasubramanian (QCT)&quot; aml:createdate=&quot;2020-11-16T02:42:00Z&quot;&gt;&lt;aml:content&gt;&lt;w:rPr&gt;&lt;w:rFonts w:ascii=&quot;Cambria Math&quot; w:h-ansi=&quot;Cambria Math&quot;/&gt;&lt;wx:font wx:val=&quot;Cambria Math&quot;/&gt;&lt;w:i/&gt;&lt;/w:rPr&gt;&lt;m:t&gt;DataRate&lt;/m:t&gt;&lt;/aml:content&gt;&lt;/aml:annotation&gt;&lt;/m:r&gt;&lt;m:r&gt;&lt;aml:annotation aml:id=&quot;1&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lt;/m:t&gt;&lt;/aml:content&gt;&lt;/aml:annotation&gt;&lt;/m:r&gt;&lt;m:sSup&gt;&lt;m:sSupPr&gt;&lt;m:ctrlPr&gt;&lt;aml:annotation aml:id=&quot;2&quot; w:type=&quot;Word.Insertion&quot; aml:author=&quot;Vijay Balasubramanian (QCT)&quot; aml:createdate=&quot;2020-11-16T02:42:00Z&quot;&gt;&lt;aml:content&gt;&lt;w:rPr&gt;&lt;w:rFonts w:ascii=&quot;Cambria Math&quot; w:h-ansi=&quot;Cambria Math&quot;/&gt;&lt;wx:font wx:val=&quot;Cambria Math&quot;/&gt;&lt;/w:rPr&gt;&lt;/aml:content&gt;&lt;/aml:annotation&gt;&lt;/m:ctrlPr&gt;&lt;/m:sSupPr&gt;&lt;m:e&gt;&lt;m:r&gt;&lt;aml:annotation aml:id=&quot;3&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10&lt;/m:t&gt;&lt;/aml:content&gt;&lt;/aml:annotation&gt;&lt;/m:r&gt;&lt;/m:e&gt;&lt;m:sup&gt;&lt;m:r&gt;&lt;aml:annotation aml:id=&quot;4&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3&lt;/m:t&gt;&lt;/aml:content&gt;&lt;/aml:annotation&gt;&lt;/m:r&gt;&lt;/m:sup&gt;&lt;/m:sSup&gt;&lt;m:nary&gt;&lt;m:naryPr&gt;&lt;m:chr m:val=&quot;âˆ‘&quot;/&gt;&lt;m:limLoc m:val=&quot;subSup&quot;/&gt;&lt;m:ctrlPr&gt;&lt;aml:annotation aml:id=&quot;5&quot; w:type=&quot;Word.Insertion&quot; aml:author=&quot;Vijay Balasubramanian (QCT)&quot; aml:createdate=&quot;2020-11-16T02:42:00Z&quot;&gt;&lt;aml:connt&gt;&lt;tent&gt;&lt;w:rPr&gt;&lt;w:rFonts w:ascii=&quot;Cambria Math&quot; w:h-ansi=&quot;Cambria Math&quot;/&gt;&lt;wx:font wx:val=&quot;Cambria Math&quot;/&gt;&lt;/w:rPr&gt;&lt;/aml:content&gt;&lt;/aml:annotation&gt;&lt;/m:ctrlPr&gt;&lt;/m:naryPr&gt;&lt;m:sub&gt;&lt;m:r&gt;&lt;aml:annotation aml:id=&quot;6&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r&gt;&lt;aml:annotation aml:id=&quot;7&quot; w:type=&quot;Word.Insertion&quot; aml:author=&quot;Vijay Balasubramanian (QCT)&quot; aml:createdate=&quot;2020-11-16T02:42:00Z&quot;&gt;&lt;aml:content&gt;&lt;m:rPr&gt;&lt;m:sty m:val=&quot;p&quot;/&gt;&lt;/m:rPr&gt;&lt;w:rPr&gt;&lt;w:rFonts w:ascii=&quot;Cambria Math&quot; w:h-ansi=&quot;Cambria Math&quot;/&gt;&lt;wx:font wx:val=&quot;Cambria Math&quot;/&gt;&lt;/w:rPr&gt;&lt;m:t&gt;=1&lt;/m:t&gt;&lt;/aml:content&gt;&lt;/aml:annotation&gt;&lt;/m:r&gt;&lt;/m:sub&gt;&lt;m:sup&gt;&lt;m:r&gt;&lt;aml:annotation aml:id=&quot;8&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sup&gt;&lt;m:e&gt;&lt;m:sSub&gt;&lt;m:sSubPr&gt;&lt;m:ctrlPr&gt;&lt;aml:annotation aml:id=&quot;9&quot; w:type=&quot;Word.Insertion&quot; aml:author=&quot;Vijay Balasubramanian (QCT)&quot; aml:createdate=&quot;2020-11-16T02:42:00Z&quot;&gt;&lt;aml:content&gt;&lt;w:rPr&gt;&lt;w:rFonts w:ascii=&quot;Cambria Math&quot; w:h-ansi=&quot;Cambria Math&quot;/&gt;&lt;wx:font wx:val=&quot;Cambria Math&quot;/&gt;&lt;/w:rPr&gt;&lt;/aml:content&gt;&lt;/aml:annotation&gt;&lt;/m:ctrlPr&gt;&lt;/m:sSubPr&gt;&lt;m:e&gt;&lt;m:r&gt;&lt;aml:annotation aml:id=&quot;10&quot; w:type=&quot;Word.Insertion&quot; aml:author=&quot;Vijay Balasubramanian (QCT)&quot; aml:createdate=&quot;2020-11-16T02:42:00Z&quot;&gt;&lt;aml:content&gt;&lt;w:rPr&gt;&lt;w:rFonts w:ascii=&quot;Cambria Math&quot; w:h-ansi=&quot;Cambria Math&quot;/&gt;&lt;wx:font wx:val=&quot;Cambria Math&quot;/&gt;&lt;w:i/&gt;&lt;/w:rPr&gt;&lt;m:t&gt;TBS&lt;/m:t&gt;&lt;/aml:content&gt;&lt;/aml:annotation&gt;&lt;/m:r&gt;&lt;/m:e&gt;&lt;m:sub&gt;&lt;m:r&gt;&lt;aml:annotation aml:id=&quot;11&quot; w:type=&quot;Word.Insertion&quot; aml:author=&quot;Vijay Balasubramanian (QCT)&quot; aml:createdate=&quot;2020-11-16T02:42:00Z&quot;&gt;&lt;aml:content&gt;&lt;w:rPr&gt;&lt;w:rFonts w:ascii=&quot;Cambria Math&quot; w:h-ansi=&quot;Cambria Math&quot;/&gt;&lt;wx:font wx:val=&quot;Cambria Math&quot;/&gt;&lt;w:i/&gt;&lt;/w:rPr&gt;&lt;m:t&gt;j&lt;/m:t&gt;&lt;/aml:content&gt;&lt;/aml:annotation&gt;&lt;/m:r&gt;&lt;/m:sub&gt;&lt;/m:sSub&gt;&lt;m:sSup&gt;&lt;m:sSupPr&gt;&lt;m:ctrlPr&gt;&lt;aml:annotation aml:id=&quot;12&quot; w:type=&quot;Word.Insertion&quot; aml:author=&quot;Vijay Balasubramanian (QCT)&quot; aml:createdate=&quot;2020-11-16T02:42:00Z&quot;&gt;&lt;aml:content&gt;&lt;w:rPr&gt;&lt;w:rFonts w:ascii=&quot;Cambria Math&quot; w:fareast=&quot;SimSun&quot; w:h-ansi=&quot;Cambria Math&quot;/&gt;&lt;wx:font wx:val=&quot;Cambria Math&quot;/&gt;&lt;w:i/&gt;&lt;/w:rPr&gt;&lt;/aml:content&gt;&lt;/aml:annotation&gt;&lt;/m:ctrlPr&gt;&lt;/m:sSupPr&gt;&lt;m:e&gt;&lt;m:r&gt;&lt;aml:annotation aml:id=&quot;13&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2&lt;/m:t&gt;&lt;/aml:content&gt;&lt;/aml:annotation&gt;&lt;/m:r&gt;&lt;/m:e&gt;&lt;m:sup&gt;&lt;m:sSub&gt;&lt;m:sSubPr&gt;&lt;m:ctrlPr&gt;&lt;aml:annotation aml:id=&quot;14&quot; w:type=&quot;Word.Insertion&quot; aml:author=&quot;Vijay Balasubramanian (QCT)&quot; aml:createdate=&quot;2020-11-16T02:42:00Z&quot;&gt;&lt;aml:content&gt;&lt;w:rPr&gt;&lt;w:rFonts w:ascii=&quot;Cambria Math&quot; w:fareast=&quot;SimSun&quot; w:h-ansi=&quot;Cambria Math&quot;/&gt;&lt;wx:font wx:val=&quot;Cambria Math&quot;/&gt;&lt;w:i/&gt;&lt;/w:rPr&gt;&lt;/aml:content&gt;&lt;/aml:annotation&gt;&lt;/m:ctrlPr&gt;&lt;/m:sSubPr&gt;&lt;m:e&gt;&lt;m:r&gt;&lt;aml:annotation aml:id=&quot;15&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Î¼&lt;/m:t&gt;&lt;/aml:content&gt;&lt;/aml:annotation&gt;&lt;/m:r&gt;&lt;/m:e&gt;&lt;m:sub&gt;&lt;m:r&gt;&lt;aml:annotation aml:id=&quot;16-1&quot; w:type=&quot;Word.Insertion&quot; aml:author=&quot;Vijay Balasubramanian (QCT)&quot; aml:createdate=&quot;2020-11-16T02:42:00Z&quot;&gt;&lt;aml:content&gt;&lt;w:rPr&gt;&lt;w:rFonts w:ascii=&quot;Cambria Math&quot; w:fareast=&quot;SimSun&quot; w:h-ansi=&quot;Cambria Math&quot;/&gt;&lt;wx:font wx:val=&quot;Cambria Math&quot;/&gt;&lt;w:i/&gt;&lt;/w:rPr&gt;&lt;m:t&gt;j&lt;/m:t&gt;&lt;/aml:content&gt;&lt;/aml:annotation&gt;&lt;/m:r&gt;&lt;/m:sub&gt;&lt;/m:sSub&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 o:title="" chromakey="white"/>
                </v:shape>
              </w:pict>
            </w:r>
            <w:r w:rsidRPr="00EF06A7">
              <w:rPr>
                <w:rFonts w:cs="Arial"/>
              </w:rPr>
              <w:fldChar w:fldCharType="end"/>
            </w:r>
            <w:r w:rsidRPr="00EF06A7">
              <w:rPr>
                <w:rFonts w:cs="Arial"/>
              </w:rPr>
              <w:t xml:space="preserve"> and FRCs used in the test.</w:t>
            </w:r>
          </w:p>
        </w:tc>
      </w:tr>
    </w:tbl>
    <w:p w14:paraId="211527C4" w14:textId="77777777" w:rsidR="00CE697E" w:rsidRPr="00EF06A7" w:rsidRDefault="00CE697E" w:rsidP="00CE697E"/>
    <w:p w14:paraId="43A34878" w14:textId="77777777" w:rsidR="00CE697E" w:rsidRPr="00EF06A7" w:rsidRDefault="00CE697E" w:rsidP="00CE697E">
      <w:pPr>
        <w:pStyle w:val="Heading4"/>
      </w:pPr>
      <w:bookmarkStart w:id="669" w:name="_Toc114565982"/>
      <w:bookmarkStart w:id="670" w:name="_Toc123936294"/>
      <w:bookmarkStart w:id="671" w:name="_Toc124377309"/>
      <w:r w:rsidRPr="00EF06A7">
        <w:t>7.1.1.6</w:t>
      </w:r>
      <w:r w:rsidRPr="00EF06A7">
        <w:tab/>
        <w:t>FFS</w:t>
      </w:r>
    </w:p>
    <w:p w14:paraId="6A1FFB42" w14:textId="77777777" w:rsidR="00CE697E" w:rsidRPr="00EF06A7" w:rsidRDefault="00CE697E" w:rsidP="00CE697E">
      <w:pPr>
        <w:pStyle w:val="Heading4"/>
      </w:pPr>
      <w:r w:rsidRPr="00EF06A7">
        <w:t>7.1.1.7</w:t>
      </w:r>
      <w:r w:rsidRPr="00EF06A7">
        <w:tab/>
        <w:t>Applicability of requirements for RedCap</w:t>
      </w:r>
      <w:bookmarkEnd w:id="669"/>
      <w:bookmarkEnd w:id="670"/>
      <w:bookmarkEnd w:id="671"/>
    </w:p>
    <w:p w14:paraId="67F700BF" w14:textId="77777777" w:rsidR="00CE697E" w:rsidRPr="00EF06A7" w:rsidRDefault="00CE697E" w:rsidP="00CE697E">
      <w:pPr>
        <w:rPr>
          <w:rFonts w:eastAsia="SimSun"/>
        </w:rPr>
      </w:pPr>
      <w:r w:rsidRPr="00EF06A7">
        <w:rPr>
          <w:rFonts w:eastAsia="SimSun"/>
        </w:rPr>
        <w:t xml:space="preserve">The performance requirements in Table 7.1.1.7-1 shall apply for UEs which support optional feature </w:t>
      </w:r>
      <w:r w:rsidRPr="00EF06A7">
        <w:rPr>
          <w:rFonts w:eastAsia="SimSun"/>
          <w:i/>
          <w:iCs/>
        </w:rPr>
        <w:t>supportOfRedCap</w:t>
      </w:r>
      <w:r w:rsidRPr="00EF06A7">
        <w:rPr>
          <w:rFonts w:eastAsia="SimSun"/>
        </w:rPr>
        <w:t>.</w:t>
      </w:r>
    </w:p>
    <w:p w14:paraId="09E47D33" w14:textId="77777777" w:rsidR="00CE697E" w:rsidRPr="00EF06A7" w:rsidRDefault="00CE697E" w:rsidP="00CE697E">
      <w:pPr>
        <w:pStyle w:val="TH"/>
      </w:pPr>
      <w:r w:rsidRPr="00EF06A7">
        <w:t>Table 7.1.1.7-1</w:t>
      </w:r>
      <w:r w:rsidRPr="00EF06A7">
        <w:rPr>
          <w:lang w:eastAsia="zh-CN"/>
        </w:rPr>
        <w:t>:</w:t>
      </w:r>
      <w:r w:rsidRPr="00EF06A7">
        <w:t xml:space="preserve"> Requirements applicability for 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78"/>
        <w:gridCol w:w="996"/>
        <w:gridCol w:w="3342"/>
        <w:gridCol w:w="1905"/>
      </w:tblGrid>
      <w:tr w:rsidR="00CE697E" w:rsidRPr="00EF06A7" w14:paraId="6B7EA1BD" w14:textId="77777777" w:rsidTr="00920FED">
        <w:trPr>
          <w:trHeight w:val="58"/>
        </w:trPr>
        <w:tc>
          <w:tcPr>
            <w:tcW w:w="981" w:type="pct"/>
            <w:tcBorders>
              <w:top w:val="single" w:sz="4" w:space="0" w:color="auto"/>
              <w:left w:val="single" w:sz="4" w:space="0" w:color="auto"/>
              <w:bottom w:val="single" w:sz="4" w:space="0" w:color="auto"/>
              <w:right w:val="single" w:sz="4" w:space="0" w:color="auto"/>
            </w:tcBorders>
          </w:tcPr>
          <w:p w14:paraId="1DA3D0E4" w14:textId="77777777" w:rsidR="00CE697E" w:rsidRPr="00EF06A7" w:rsidRDefault="00CE697E" w:rsidP="00920FED">
            <w:pPr>
              <w:pStyle w:val="TAH"/>
              <w:rPr>
                <w:lang w:eastAsia="ko-KR"/>
              </w:rPr>
            </w:pPr>
            <w:r w:rsidRPr="00EF06A7">
              <w:rPr>
                <w:lang w:eastAsia="ko-KR"/>
              </w:rPr>
              <w:t>UE capability</w:t>
            </w:r>
          </w:p>
        </w:tc>
        <w:tc>
          <w:tcPr>
            <w:tcW w:w="1215" w:type="pct"/>
            <w:gridSpan w:val="2"/>
            <w:tcBorders>
              <w:top w:val="single" w:sz="4" w:space="0" w:color="auto"/>
              <w:left w:val="single" w:sz="4" w:space="0" w:color="auto"/>
              <w:bottom w:val="single" w:sz="4" w:space="0" w:color="auto"/>
              <w:right w:val="single" w:sz="4" w:space="0" w:color="auto"/>
            </w:tcBorders>
          </w:tcPr>
          <w:p w14:paraId="3091799F" w14:textId="77777777" w:rsidR="00CE697E" w:rsidRPr="00EF06A7" w:rsidRDefault="00CE697E" w:rsidP="00920FED">
            <w:pPr>
              <w:pStyle w:val="TAH"/>
              <w:rPr>
                <w:lang w:eastAsia="ko-KR"/>
              </w:rPr>
            </w:pPr>
            <w:r w:rsidRPr="00EF06A7">
              <w:rPr>
                <w:lang w:eastAsia="ko-KR"/>
              </w:rPr>
              <w:t>Test type</w:t>
            </w:r>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57F3847A" w14:textId="77777777" w:rsidR="00CE697E" w:rsidRPr="00EF06A7" w:rsidRDefault="00CE697E" w:rsidP="00920FED">
            <w:pPr>
              <w:pStyle w:val="TAH"/>
              <w:rPr>
                <w:lang w:eastAsia="ko-KR"/>
              </w:rPr>
            </w:pPr>
            <w:r w:rsidRPr="00EF06A7">
              <w:rPr>
                <w:lang w:eastAsia="ko-KR"/>
              </w:rPr>
              <w:t>Test list</w:t>
            </w:r>
          </w:p>
        </w:tc>
        <w:tc>
          <w:tcPr>
            <w:tcW w:w="1018" w:type="pct"/>
            <w:tcBorders>
              <w:top w:val="single" w:sz="4" w:space="0" w:color="auto"/>
              <w:left w:val="single" w:sz="4" w:space="0" w:color="auto"/>
              <w:bottom w:val="single" w:sz="4" w:space="0" w:color="auto"/>
              <w:right w:val="single" w:sz="4" w:space="0" w:color="auto"/>
            </w:tcBorders>
          </w:tcPr>
          <w:p w14:paraId="342E339B" w14:textId="77777777" w:rsidR="00CE697E" w:rsidRPr="00EF06A7" w:rsidRDefault="00CE697E" w:rsidP="00920FED">
            <w:pPr>
              <w:pStyle w:val="TAH"/>
              <w:rPr>
                <w:lang w:eastAsia="ko-KR"/>
              </w:rPr>
            </w:pPr>
            <w:r w:rsidRPr="00EF06A7">
              <w:rPr>
                <w:lang w:eastAsia="ko-KR"/>
              </w:rPr>
              <w:t>Applicability notes</w:t>
            </w:r>
          </w:p>
        </w:tc>
      </w:tr>
      <w:tr w:rsidR="00CE697E" w:rsidRPr="00EF06A7" w14:paraId="4BAD1B90" w14:textId="77777777" w:rsidTr="00920FED">
        <w:trPr>
          <w:trHeight w:val="153"/>
        </w:trPr>
        <w:tc>
          <w:tcPr>
            <w:tcW w:w="981" w:type="pct"/>
            <w:tcBorders>
              <w:top w:val="single" w:sz="4" w:space="0" w:color="auto"/>
              <w:left w:val="single" w:sz="4" w:space="0" w:color="auto"/>
              <w:bottom w:val="nil"/>
              <w:right w:val="single" w:sz="4" w:space="0" w:color="auto"/>
            </w:tcBorders>
            <w:shd w:val="clear" w:color="auto" w:fill="auto"/>
          </w:tcPr>
          <w:p w14:paraId="740FC718" w14:textId="77777777" w:rsidR="00CE697E" w:rsidRPr="00EF06A7" w:rsidRDefault="00CE697E" w:rsidP="00920FED">
            <w:pPr>
              <w:pStyle w:val="TAL"/>
              <w:rPr>
                <w:lang w:eastAsia="zh-CN"/>
              </w:rPr>
            </w:pPr>
            <w:r w:rsidRPr="00EF06A7">
              <w:rPr>
                <w:rFonts w:eastAsia="SimSun"/>
                <w:lang w:eastAsia="zh-CN"/>
              </w:rPr>
              <w:t>RedCap with 2RX</w:t>
            </w:r>
          </w:p>
        </w:tc>
        <w:tc>
          <w:tcPr>
            <w:tcW w:w="683" w:type="pct"/>
            <w:vMerge w:val="restart"/>
            <w:tcBorders>
              <w:top w:val="single" w:sz="4" w:space="0" w:color="auto"/>
              <w:left w:val="single" w:sz="4" w:space="0" w:color="auto"/>
              <w:right w:val="single" w:sz="4" w:space="0" w:color="auto"/>
            </w:tcBorders>
          </w:tcPr>
          <w:p w14:paraId="1C55D23E" w14:textId="77777777" w:rsidR="00CE697E" w:rsidRPr="00EF06A7" w:rsidRDefault="00CE697E" w:rsidP="00920FED">
            <w:pPr>
              <w:pStyle w:val="TAL"/>
              <w:rPr>
                <w:lang w:eastAsia="zh-CN"/>
              </w:rPr>
            </w:pPr>
            <w:r w:rsidRPr="00EF06A7">
              <w:rPr>
                <w:rFonts w:eastAsia="SimSun"/>
                <w:lang w:eastAsia="zh-CN"/>
              </w:rPr>
              <w:t>FR2 TDD</w:t>
            </w:r>
          </w:p>
        </w:tc>
        <w:tc>
          <w:tcPr>
            <w:tcW w:w="532" w:type="pct"/>
            <w:tcBorders>
              <w:left w:val="single" w:sz="4" w:space="0" w:color="auto"/>
            </w:tcBorders>
            <w:shd w:val="clear" w:color="auto" w:fill="auto"/>
          </w:tcPr>
          <w:p w14:paraId="236F4501" w14:textId="77777777" w:rsidR="00CE697E" w:rsidRPr="00EF06A7" w:rsidRDefault="00CE697E" w:rsidP="00920FED">
            <w:pPr>
              <w:pStyle w:val="TAL"/>
              <w:rPr>
                <w:lang w:eastAsia="zh-CN"/>
              </w:rPr>
            </w:pPr>
            <w:r w:rsidRPr="00EF06A7">
              <w:rPr>
                <w:rFonts w:eastAsia="SimSun"/>
                <w:lang w:eastAsia="zh-CN"/>
              </w:rPr>
              <w:t>PDSCH</w:t>
            </w:r>
          </w:p>
        </w:tc>
        <w:tc>
          <w:tcPr>
            <w:tcW w:w="1786" w:type="pct"/>
            <w:tcBorders>
              <w:right w:val="single" w:sz="4" w:space="0" w:color="auto"/>
            </w:tcBorders>
            <w:shd w:val="clear" w:color="auto" w:fill="auto"/>
          </w:tcPr>
          <w:p w14:paraId="7EB6FED7" w14:textId="77777777" w:rsidR="00CE697E" w:rsidRPr="00EF06A7" w:rsidRDefault="00CE697E" w:rsidP="00920FED">
            <w:pPr>
              <w:pStyle w:val="TAL"/>
              <w:rPr>
                <w:lang w:eastAsia="zh-CN"/>
              </w:rPr>
            </w:pPr>
            <w:r w:rsidRPr="00EF06A7">
              <w:rPr>
                <w:rFonts w:eastAsia="SimSun"/>
                <w:lang w:eastAsia="zh-CN"/>
              </w:rPr>
              <w:t xml:space="preserve">Clause </w:t>
            </w:r>
            <w:r w:rsidRPr="00EF06A7">
              <w:t>7.2.2.2.1 (Tests 1-1, 2-2, and 2-6)</w:t>
            </w:r>
          </w:p>
        </w:tc>
        <w:tc>
          <w:tcPr>
            <w:tcW w:w="1018" w:type="pct"/>
            <w:tcBorders>
              <w:top w:val="single" w:sz="4" w:space="0" w:color="auto"/>
              <w:left w:val="single" w:sz="4" w:space="0" w:color="auto"/>
              <w:bottom w:val="nil"/>
              <w:right w:val="single" w:sz="4" w:space="0" w:color="auto"/>
            </w:tcBorders>
            <w:shd w:val="clear" w:color="auto" w:fill="auto"/>
          </w:tcPr>
          <w:p w14:paraId="4D5B893F" w14:textId="77777777" w:rsidR="00CE697E" w:rsidRPr="00EF06A7" w:rsidRDefault="00CE697E" w:rsidP="00920FED">
            <w:pPr>
              <w:pStyle w:val="TAL"/>
              <w:rPr>
                <w:lang w:eastAsia="zh-CN"/>
              </w:rPr>
            </w:pPr>
          </w:p>
        </w:tc>
      </w:tr>
      <w:tr w:rsidR="00CE697E" w:rsidRPr="00EF06A7" w14:paraId="784237EB" w14:textId="77777777" w:rsidTr="00920FED">
        <w:trPr>
          <w:trHeight w:val="58"/>
        </w:trPr>
        <w:tc>
          <w:tcPr>
            <w:tcW w:w="981" w:type="pct"/>
            <w:tcBorders>
              <w:top w:val="nil"/>
              <w:left w:val="single" w:sz="4" w:space="0" w:color="auto"/>
              <w:bottom w:val="nil"/>
              <w:right w:val="single" w:sz="4" w:space="0" w:color="auto"/>
            </w:tcBorders>
            <w:shd w:val="clear" w:color="auto" w:fill="auto"/>
          </w:tcPr>
          <w:p w14:paraId="4B074FCF" w14:textId="77777777" w:rsidR="00CE697E" w:rsidRPr="00EF06A7" w:rsidRDefault="00CE697E" w:rsidP="00920FED">
            <w:pPr>
              <w:pStyle w:val="TAL"/>
              <w:rPr>
                <w:lang w:eastAsia="zh-CN"/>
              </w:rPr>
            </w:pPr>
          </w:p>
        </w:tc>
        <w:tc>
          <w:tcPr>
            <w:tcW w:w="683" w:type="pct"/>
            <w:vMerge/>
            <w:tcBorders>
              <w:left w:val="single" w:sz="4" w:space="0" w:color="auto"/>
              <w:right w:val="single" w:sz="4" w:space="0" w:color="auto"/>
            </w:tcBorders>
          </w:tcPr>
          <w:p w14:paraId="728D92A3" w14:textId="77777777" w:rsidR="00CE697E" w:rsidRPr="00EF06A7" w:rsidRDefault="00CE697E" w:rsidP="00920FED">
            <w:pPr>
              <w:pStyle w:val="TAL"/>
              <w:rPr>
                <w:rFonts w:eastAsia="SimSun"/>
                <w:lang w:eastAsia="zh-CN"/>
              </w:rPr>
            </w:pPr>
          </w:p>
        </w:tc>
        <w:tc>
          <w:tcPr>
            <w:tcW w:w="532" w:type="pct"/>
            <w:tcBorders>
              <w:left w:val="single" w:sz="4" w:space="0" w:color="auto"/>
            </w:tcBorders>
            <w:shd w:val="clear" w:color="auto" w:fill="auto"/>
          </w:tcPr>
          <w:p w14:paraId="3C3F5A45" w14:textId="77777777" w:rsidR="00CE697E" w:rsidRPr="00EF06A7" w:rsidRDefault="00CE697E" w:rsidP="00920FED">
            <w:pPr>
              <w:pStyle w:val="TAL"/>
              <w:rPr>
                <w:rFonts w:eastAsia="SimSun"/>
                <w:lang w:eastAsia="zh-CN"/>
              </w:rPr>
            </w:pPr>
            <w:r w:rsidRPr="00EF06A7">
              <w:rPr>
                <w:rFonts w:eastAsia="SimSun"/>
                <w:lang w:eastAsia="zh-CN"/>
              </w:rPr>
              <w:t>PDCCH</w:t>
            </w:r>
          </w:p>
        </w:tc>
        <w:tc>
          <w:tcPr>
            <w:tcW w:w="1786" w:type="pct"/>
            <w:tcBorders>
              <w:right w:val="single" w:sz="4" w:space="0" w:color="auto"/>
            </w:tcBorders>
            <w:shd w:val="clear" w:color="auto" w:fill="auto"/>
          </w:tcPr>
          <w:p w14:paraId="6576E800" w14:textId="77777777" w:rsidR="00CE697E" w:rsidRPr="00EF06A7" w:rsidRDefault="00CE697E" w:rsidP="00920FED">
            <w:pPr>
              <w:keepNext/>
              <w:keepLines/>
              <w:spacing w:after="0"/>
              <w:rPr>
                <w:rFonts w:ascii="Arial" w:eastAsia="SimSun" w:hAnsi="Arial"/>
                <w:sz w:val="18"/>
                <w:lang w:eastAsia="zh-CN"/>
              </w:rPr>
            </w:pPr>
            <w:r w:rsidRPr="00EF06A7">
              <w:rPr>
                <w:rFonts w:ascii="Arial" w:eastAsia="SimSun" w:hAnsi="Arial"/>
                <w:sz w:val="18"/>
                <w:lang w:eastAsia="zh-CN"/>
              </w:rPr>
              <w:t>Clause 7.3.2.2.1 (Test 1-2)</w:t>
            </w:r>
          </w:p>
          <w:p w14:paraId="1DAF2729" w14:textId="77777777" w:rsidR="00CE697E" w:rsidRPr="00EF06A7" w:rsidRDefault="00CE697E" w:rsidP="00920FED">
            <w:pPr>
              <w:keepNext/>
              <w:keepLines/>
              <w:spacing w:after="0"/>
              <w:rPr>
                <w:rFonts w:ascii="Arial" w:eastAsia="SimSun" w:hAnsi="Arial"/>
                <w:sz w:val="18"/>
                <w:lang w:eastAsia="zh-CN"/>
              </w:rPr>
            </w:pPr>
            <w:r w:rsidRPr="00EF06A7">
              <w:rPr>
                <w:rFonts w:ascii="Arial" w:eastAsia="SimSun" w:hAnsi="Arial"/>
                <w:sz w:val="18"/>
                <w:lang w:eastAsia="zh-CN"/>
              </w:rPr>
              <w:t>Clause 7.3.2.2.2 (Test 2-1)</w:t>
            </w:r>
          </w:p>
        </w:tc>
        <w:tc>
          <w:tcPr>
            <w:tcW w:w="1018" w:type="pct"/>
            <w:tcBorders>
              <w:top w:val="nil"/>
              <w:left w:val="single" w:sz="4" w:space="0" w:color="auto"/>
              <w:bottom w:val="nil"/>
              <w:right w:val="single" w:sz="4" w:space="0" w:color="auto"/>
            </w:tcBorders>
            <w:shd w:val="clear" w:color="auto" w:fill="auto"/>
          </w:tcPr>
          <w:p w14:paraId="637E1D98" w14:textId="77777777" w:rsidR="00CE697E" w:rsidRPr="00EF06A7" w:rsidRDefault="00CE697E" w:rsidP="00920FED">
            <w:pPr>
              <w:pStyle w:val="TAL"/>
              <w:rPr>
                <w:lang w:eastAsia="zh-CN"/>
              </w:rPr>
            </w:pPr>
          </w:p>
        </w:tc>
      </w:tr>
      <w:tr w:rsidR="00CE697E" w:rsidRPr="00EF06A7" w14:paraId="1E2B1BBA" w14:textId="77777777" w:rsidTr="00920FED">
        <w:trPr>
          <w:trHeight w:val="153"/>
        </w:trPr>
        <w:tc>
          <w:tcPr>
            <w:tcW w:w="981" w:type="pct"/>
            <w:tcBorders>
              <w:top w:val="nil"/>
              <w:left w:val="single" w:sz="4" w:space="0" w:color="auto"/>
              <w:bottom w:val="nil"/>
              <w:right w:val="single" w:sz="4" w:space="0" w:color="auto"/>
            </w:tcBorders>
            <w:shd w:val="clear" w:color="auto" w:fill="auto"/>
          </w:tcPr>
          <w:p w14:paraId="1F681B33" w14:textId="77777777" w:rsidR="00CE697E" w:rsidRPr="00EF06A7" w:rsidRDefault="00CE697E" w:rsidP="00920FED">
            <w:pPr>
              <w:pStyle w:val="TAL"/>
              <w:rPr>
                <w:rFonts w:eastAsia="SimSun"/>
                <w:lang w:eastAsia="zh-CN"/>
              </w:rPr>
            </w:pPr>
          </w:p>
        </w:tc>
        <w:tc>
          <w:tcPr>
            <w:tcW w:w="683" w:type="pct"/>
            <w:vMerge/>
            <w:tcBorders>
              <w:left w:val="single" w:sz="4" w:space="0" w:color="auto"/>
              <w:right w:val="single" w:sz="4" w:space="0" w:color="auto"/>
            </w:tcBorders>
          </w:tcPr>
          <w:p w14:paraId="77E82B7F" w14:textId="77777777" w:rsidR="00CE697E" w:rsidRPr="00EF06A7" w:rsidRDefault="00CE697E" w:rsidP="00920FED">
            <w:pPr>
              <w:pStyle w:val="TAL"/>
              <w:rPr>
                <w:rFonts w:eastAsia="SimSun"/>
                <w:lang w:eastAsia="zh-CN"/>
              </w:rPr>
            </w:pPr>
          </w:p>
        </w:tc>
        <w:tc>
          <w:tcPr>
            <w:tcW w:w="532" w:type="pct"/>
            <w:tcBorders>
              <w:left w:val="single" w:sz="4" w:space="0" w:color="auto"/>
            </w:tcBorders>
            <w:shd w:val="clear" w:color="auto" w:fill="auto"/>
          </w:tcPr>
          <w:p w14:paraId="20D99B47" w14:textId="77777777" w:rsidR="00CE697E" w:rsidRPr="00EF06A7" w:rsidRDefault="00CE697E" w:rsidP="00920FED">
            <w:pPr>
              <w:pStyle w:val="TAL"/>
              <w:rPr>
                <w:rFonts w:eastAsia="SimSun"/>
                <w:lang w:eastAsia="zh-CN"/>
              </w:rPr>
            </w:pPr>
            <w:r w:rsidRPr="00EF06A7">
              <w:rPr>
                <w:rFonts w:eastAsia="SimSun"/>
                <w:lang w:eastAsia="zh-CN"/>
              </w:rPr>
              <w:t>PBCH</w:t>
            </w:r>
          </w:p>
        </w:tc>
        <w:tc>
          <w:tcPr>
            <w:tcW w:w="1786" w:type="pct"/>
            <w:tcBorders>
              <w:right w:val="single" w:sz="4" w:space="0" w:color="auto"/>
            </w:tcBorders>
            <w:shd w:val="clear" w:color="auto" w:fill="auto"/>
          </w:tcPr>
          <w:p w14:paraId="5726BB3F" w14:textId="77777777" w:rsidR="00CE697E" w:rsidRPr="00EF06A7" w:rsidRDefault="00CE697E" w:rsidP="00920FED">
            <w:pPr>
              <w:pStyle w:val="TAL"/>
            </w:pPr>
            <w:r w:rsidRPr="00EF06A7">
              <w:rPr>
                <w:rFonts w:eastAsia="SimSun"/>
                <w:lang w:eastAsia="zh-CN"/>
              </w:rPr>
              <w:t xml:space="preserve">Clause </w:t>
            </w:r>
            <w:r w:rsidRPr="00EF06A7">
              <w:t>7.4.2.2 (Table 7.4.2.2-2 Tests 1 and 2)</w:t>
            </w:r>
          </w:p>
          <w:p w14:paraId="03EA5288" w14:textId="77777777" w:rsidR="00CE697E" w:rsidRPr="00EF06A7" w:rsidRDefault="00CE697E" w:rsidP="00920FED">
            <w:pPr>
              <w:pStyle w:val="TAL"/>
              <w:rPr>
                <w:rFonts w:eastAsia="SimSun"/>
                <w:lang w:eastAsia="zh-CN"/>
              </w:rPr>
            </w:pPr>
            <w:r w:rsidRPr="00EF06A7">
              <w:rPr>
                <w:rFonts w:eastAsia="SimSun"/>
                <w:lang w:eastAsia="zh-CN"/>
              </w:rPr>
              <w:t xml:space="preserve">Clause </w:t>
            </w:r>
            <w:r w:rsidRPr="00EF06A7">
              <w:t>7.4.2.2 (Table 7.4.2.2-3 Tests 1 and 2)</w:t>
            </w:r>
          </w:p>
        </w:tc>
        <w:tc>
          <w:tcPr>
            <w:tcW w:w="1018" w:type="pct"/>
            <w:tcBorders>
              <w:top w:val="nil"/>
              <w:left w:val="single" w:sz="4" w:space="0" w:color="auto"/>
              <w:bottom w:val="nil"/>
              <w:right w:val="single" w:sz="4" w:space="0" w:color="auto"/>
            </w:tcBorders>
            <w:shd w:val="clear" w:color="auto" w:fill="auto"/>
          </w:tcPr>
          <w:p w14:paraId="4F6CDB6F" w14:textId="77777777" w:rsidR="00CE697E" w:rsidRPr="00EF06A7" w:rsidRDefault="00CE697E" w:rsidP="00920FED">
            <w:pPr>
              <w:pStyle w:val="TAL"/>
              <w:rPr>
                <w:lang w:eastAsia="zh-CN"/>
              </w:rPr>
            </w:pPr>
          </w:p>
        </w:tc>
      </w:tr>
      <w:tr w:rsidR="00CE697E" w:rsidRPr="00EF06A7" w14:paraId="236DC1E4" w14:textId="77777777" w:rsidTr="00920FED">
        <w:trPr>
          <w:trHeight w:val="58"/>
        </w:trPr>
        <w:tc>
          <w:tcPr>
            <w:tcW w:w="981" w:type="pct"/>
            <w:tcBorders>
              <w:top w:val="nil"/>
              <w:left w:val="single" w:sz="4" w:space="0" w:color="auto"/>
              <w:bottom w:val="single" w:sz="4" w:space="0" w:color="auto"/>
              <w:right w:val="single" w:sz="4" w:space="0" w:color="auto"/>
            </w:tcBorders>
            <w:shd w:val="clear" w:color="auto" w:fill="auto"/>
          </w:tcPr>
          <w:p w14:paraId="76D35F58" w14:textId="77777777" w:rsidR="00CE697E" w:rsidRPr="00EF06A7" w:rsidRDefault="00CE697E" w:rsidP="00920FED">
            <w:pPr>
              <w:pStyle w:val="TAL"/>
              <w:rPr>
                <w:lang w:eastAsia="zh-CN"/>
              </w:rPr>
            </w:pPr>
          </w:p>
        </w:tc>
        <w:tc>
          <w:tcPr>
            <w:tcW w:w="683" w:type="pct"/>
            <w:vMerge/>
            <w:tcBorders>
              <w:left w:val="single" w:sz="4" w:space="0" w:color="auto"/>
              <w:bottom w:val="single" w:sz="4" w:space="0" w:color="auto"/>
              <w:right w:val="single" w:sz="4" w:space="0" w:color="auto"/>
            </w:tcBorders>
          </w:tcPr>
          <w:p w14:paraId="25FDBCB0" w14:textId="77777777" w:rsidR="00CE697E" w:rsidRPr="00EF06A7" w:rsidRDefault="00CE697E" w:rsidP="00920FED">
            <w:pPr>
              <w:pStyle w:val="TAL"/>
              <w:rPr>
                <w:rFonts w:eastAsia="SimSun"/>
                <w:lang w:eastAsia="zh-CN"/>
              </w:rPr>
            </w:pPr>
          </w:p>
        </w:tc>
        <w:tc>
          <w:tcPr>
            <w:tcW w:w="532" w:type="pct"/>
            <w:tcBorders>
              <w:left w:val="single" w:sz="4" w:space="0" w:color="auto"/>
            </w:tcBorders>
            <w:shd w:val="clear" w:color="auto" w:fill="auto"/>
          </w:tcPr>
          <w:p w14:paraId="123C8063" w14:textId="77777777" w:rsidR="00CE697E" w:rsidRPr="00EF06A7" w:rsidRDefault="00CE697E" w:rsidP="00920FED">
            <w:pPr>
              <w:pStyle w:val="TAL"/>
              <w:rPr>
                <w:rFonts w:eastAsia="SimSun"/>
                <w:lang w:eastAsia="zh-CN"/>
              </w:rPr>
            </w:pPr>
            <w:r w:rsidRPr="00EF06A7">
              <w:rPr>
                <w:rFonts w:eastAsia="SimSun"/>
                <w:lang w:eastAsia="zh-CN"/>
              </w:rPr>
              <w:t>SDR</w:t>
            </w:r>
          </w:p>
        </w:tc>
        <w:tc>
          <w:tcPr>
            <w:tcW w:w="1786" w:type="pct"/>
            <w:tcBorders>
              <w:right w:val="single" w:sz="4" w:space="0" w:color="auto"/>
            </w:tcBorders>
            <w:shd w:val="clear" w:color="auto" w:fill="auto"/>
          </w:tcPr>
          <w:p w14:paraId="3615FE47" w14:textId="6AD0186D" w:rsidR="00CE697E" w:rsidRPr="00EF06A7" w:rsidRDefault="00CE697E" w:rsidP="00920FED">
            <w:pPr>
              <w:keepNext/>
              <w:keepLines/>
              <w:spacing w:after="0"/>
              <w:rPr>
                <w:rFonts w:ascii="Arial" w:eastAsia="SimSun" w:hAnsi="Arial"/>
                <w:sz w:val="18"/>
                <w:lang w:eastAsia="zh-CN"/>
              </w:rPr>
            </w:pPr>
            <w:r w:rsidRPr="00EF06A7">
              <w:rPr>
                <w:rFonts w:ascii="Arial" w:eastAsia="SimSun" w:hAnsi="Arial"/>
                <w:sz w:val="18"/>
                <w:lang w:eastAsia="zh-CN"/>
              </w:rPr>
              <w:t>Clause 7.5.</w:t>
            </w:r>
            <w:r w:rsidR="00DA6539" w:rsidRPr="00EF06A7">
              <w:rPr>
                <w:rFonts w:ascii="Arial" w:eastAsia="SimSun" w:hAnsi="Arial"/>
                <w:sz w:val="18"/>
                <w:lang w:eastAsia="zh-CN"/>
              </w:rPr>
              <w:t>2</w:t>
            </w:r>
          </w:p>
        </w:tc>
        <w:tc>
          <w:tcPr>
            <w:tcW w:w="1018" w:type="pct"/>
            <w:tcBorders>
              <w:top w:val="nil"/>
              <w:left w:val="single" w:sz="4" w:space="0" w:color="auto"/>
              <w:bottom w:val="single" w:sz="4" w:space="0" w:color="auto"/>
              <w:right w:val="single" w:sz="4" w:space="0" w:color="auto"/>
            </w:tcBorders>
            <w:shd w:val="clear" w:color="auto" w:fill="auto"/>
          </w:tcPr>
          <w:p w14:paraId="04C8B8FF" w14:textId="77777777" w:rsidR="00CE697E" w:rsidRPr="00EF06A7" w:rsidRDefault="00CE697E" w:rsidP="00920FED">
            <w:pPr>
              <w:pStyle w:val="TAL"/>
              <w:rPr>
                <w:lang w:eastAsia="zh-CN"/>
              </w:rPr>
            </w:pPr>
          </w:p>
        </w:tc>
      </w:tr>
    </w:tbl>
    <w:p w14:paraId="7DA20BF7" w14:textId="77777777" w:rsidR="00CE697E" w:rsidRPr="00EF06A7" w:rsidRDefault="00CE697E" w:rsidP="00EE7461"/>
    <w:p w14:paraId="7CA4D5BE" w14:textId="21FE3EA1" w:rsidR="00171018" w:rsidRPr="00EF06A7" w:rsidRDefault="00171018" w:rsidP="00171018">
      <w:pPr>
        <w:pStyle w:val="Heading3"/>
        <w:rPr>
          <w:lang w:eastAsia="zh-CN"/>
        </w:rPr>
      </w:pPr>
      <w:bookmarkStart w:id="672" w:name="_Toc75790138"/>
      <w:r w:rsidRPr="00EF06A7">
        <w:t>7.1.1_1</w:t>
      </w:r>
      <w:r w:rsidRPr="00EF06A7">
        <w:rPr>
          <w:lang w:eastAsia="zh-CN"/>
        </w:rPr>
        <w:tab/>
        <w:t>Applicability of test requirements due to maximum achievable SNR</w:t>
      </w:r>
      <w:bookmarkEnd w:id="672"/>
    </w:p>
    <w:p w14:paraId="5AA8CC4A" w14:textId="1F596D8C" w:rsidR="00171018" w:rsidRPr="00EF06A7" w:rsidRDefault="00171018" w:rsidP="00171018">
      <w:r w:rsidRPr="00EF06A7">
        <w:t>Table 7.1.1_1-1</w:t>
      </w:r>
      <w:r w:rsidR="006E43BD" w:rsidRPr="00EF06A7">
        <w:t>,</w:t>
      </w:r>
      <w:r w:rsidR="002622F9" w:rsidRPr="00EF06A7">
        <w:t>Table 7.1.1_1.1-1a</w:t>
      </w:r>
      <w:r w:rsidR="006E43BD" w:rsidRPr="00EF06A7">
        <w:t xml:space="preserve">, Table 7.1.1_1-1b and Table 7.1.1_1.1-1c </w:t>
      </w:r>
      <w:r w:rsidR="002622F9" w:rsidRPr="00EF06A7">
        <w:t xml:space="preserve"> </w:t>
      </w:r>
      <w:r w:rsidRPr="00EF06A7">
        <w:t>specif</w:t>
      </w:r>
      <w:r w:rsidR="002622F9" w:rsidRPr="00EF06A7">
        <w:t>y</w:t>
      </w:r>
      <w:r w:rsidRPr="00EF06A7">
        <w:t xml:space="preserve"> the current assumption of maximum testable SNR</w:t>
      </w:r>
      <w:r w:rsidRPr="00EF06A7">
        <w:rPr>
          <w:vertAlign w:val="subscript"/>
        </w:rPr>
        <w:t>BB</w:t>
      </w:r>
      <w:r w:rsidRPr="00EF06A7">
        <w:t xml:space="preserve"> for indirect farfield (IFF), PC3</w:t>
      </w:r>
      <w:r w:rsidR="006E43BD" w:rsidRPr="00EF06A7">
        <w:t xml:space="preserve"> and PC1</w:t>
      </w:r>
      <w:r w:rsidRPr="00EF06A7">
        <w:t xml:space="preserve">, </w:t>
      </w:r>
      <w:r w:rsidR="00B23F17" w:rsidRPr="00EF06A7">
        <w:t>Max device size</w:t>
      </w:r>
      <w:r w:rsidRPr="00EF06A7">
        <w:t xml:space="preserve"> ≤ 30 cm under fading conditions.</w:t>
      </w:r>
    </w:p>
    <w:p w14:paraId="18B20CE0" w14:textId="5CE434E5" w:rsidR="00171018" w:rsidRPr="00EF06A7" w:rsidRDefault="00171018" w:rsidP="00171018">
      <w:pPr>
        <w:pStyle w:val="TH"/>
        <w:rPr>
          <w:lang w:eastAsia="zh-CN"/>
        </w:rPr>
      </w:pPr>
      <w:r w:rsidRPr="00EF06A7">
        <w:t xml:space="preserve">Table 7.1.1_1-1: </w:t>
      </w:r>
      <w:r w:rsidR="006E43BD" w:rsidRPr="00EF06A7">
        <w:t xml:space="preserve">PC3 </w:t>
      </w:r>
      <w:r w:rsidRPr="00EF06A7">
        <w:t>maximum testable SNR</w:t>
      </w:r>
      <w:r w:rsidRPr="00EF06A7">
        <w:rPr>
          <w:vertAlign w:val="subscript"/>
        </w:rPr>
        <w:t>BB</w:t>
      </w:r>
      <w:r w:rsidRPr="00EF06A7">
        <w:t xml:space="preserve"> under fading conditions</w:t>
      </w:r>
      <w:r w:rsidR="003D369F" w:rsidRPr="00EF06A7">
        <w:t xml:space="preserve"> for modulations up to 64 QAM</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171018" w:rsidRPr="00EF06A7" w14:paraId="1AABA39F" w14:textId="77777777" w:rsidTr="008E6395">
        <w:trPr>
          <w:jc w:val="center"/>
        </w:trPr>
        <w:tc>
          <w:tcPr>
            <w:tcW w:w="1593" w:type="dxa"/>
            <w:vMerge w:val="restart"/>
            <w:shd w:val="clear" w:color="auto" w:fill="auto"/>
            <w:vAlign w:val="center"/>
          </w:tcPr>
          <w:p w14:paraId="01A4A6A0" w14:textId="77777777" w:rsidR="00171018" w:rsidRPr="00EF06A7" w:rsidRDefault="00171018" w:rsidP="008E6395">
            <w:pPr>
              <w:pStyle w:val="TAH"/>
              <w:rPr>
                <w:rFonts w:cs="Arial"/>
              </w:rPr>
            </w:pPr>
            <w:r w:rsidRPr="00EF06A7">
              <w:rPr>
                <w:rFonts w:cs="Arial"/>
              </w:rPr>
              <w:t>Operating Band / Frequency</w:t>
            </w:r>
          </w:p>
        </w:tc>
        <w:tc>
          <w:tcPr>
            <w:tcW w:w="4639" w:type="dxa"/>
            <w:gridSpan w:val="3"/>
            <w:vAlign w:val="center"/>
          </w:tcPr>
          <w:p w14:paraId="2498F2E9" w14:textId="77777777" w:rsidR="00171018" w:rsidRPr="00EF06A7" w:rsidRDefault="00171018" w:rsidP="008E6395">
            <w:pPr>
              <w:pStyle w:val="TAH"/>
            </w:pPr>
            <w:r w:rsidRPr="00EF06A7">
              <w:t>Maximum testable SNR</w:t>
            </w:r>
            <w:r w:rsidRPr="00EF06A7">
              <w:rPr>
                <w:vertAlign w:val="subscript"/>
              </w:rPr>
              <w:t>BB</w:t>
            </w:r>
            <w:r w:rsidRPr="00EF06A7">
              <w:t xml:space="preserve"> (dB)</w:t>
            </w:r>
          </w:p>
        </w:tc>
      </w:tr>
      <w:tr w:rsidR="00171018" w:rsidRPr="00EF06A7" w14:paraId="7719968F" w14:textId="77777777" w:rsidTr="00DB30AC">
        <w:trPr>
          <w:jc w:val="center"/>
        </w:trPr>
        <w:tc>
          <w:tcPr>
            <w:tcW w:w="1593" w:type="dxa"/>
            <w:vMerge/>
            <w:shd w:val="clear" w:color="auto" w:fill="auto"/>
            <w:vAlign w:val="center"/>
          </w:tcPr>
          <w:p w14:paraId="45B0DAF9" w14:textId="77777777" w:rsidR="00171018" w:rsidRPr="00EF06A7" w:rsidRDefault="00171018" w:rsidP="008E6395">
            <w:pPr>
              <w:pStyle w:val="TAH"/>
              <w:rPr>
                <w:rFonts w:cs="Arial"/>
              </w:rPr>
            </w:pPr>
          </w:p>
        </w:tc>
        <w:tc>
          <w:tcPr>
            <w:tcW w:w="1487" w:type="dxa"/>
            <w:vAlign w:val="center"/>
          </w:tcPr>
          <w:p w14:paraId="2CCD5A3D" w14:textId="77777777" w:rsidR="00171018" w:rsidRPr="00EF06A7" w:rsidRDefault="00171018" w:rsidP="008E6395">
            <w:pPr>
              <w:pStyle w:val="TAH"/>
            </w:pPr>
            <w:r w:rsidRPr="00EF06A7">
              <w:t>CHBW 50 MHz</w:t>
            </w:r>
          </w:p>
        </w:tc>
        <w:tc>
          <w:tcPr>
            <w:tcW w:w="1593" w:type="dxa"/>
          </w:tcPr>
          <w:p w14:paraId="5D0B94CC" w14:textId="77777777" w:rsidR="00171018" w:rsidRPr="00EF06A7" w:rsidRDefault="00171018" w:rsidP="008E6395">
            <w:pPr>
              <w:pStyle w:val="TAH"/>
            </w:pPr>
            <w:r w:rsidRPr="00EF06A7">
              <w:t>CHBW 100 MHz</w:t>
            </w:r>
          </w:p>
        </w:tc>
        <w:tc>
          <w:tcPr>
            <w:tcW w:w="1559" w:type="dxa"/>
          </w:tcPr>
          <w:p w14:paraId="2058509F" w14:textId="77777777" w:rsidR="00171018" w:rsidRPr="00EF06A7" w:rsidRDefault="00171018" w:rsidP="008E6395">
            <w:pPr>
              <w:pStyle w:val="TAH"/>
            </w:pPr>
            <w:r w:rsidRPr="00EF06A7">
              <w:t>CHBW 200 MHz</w:t>
            </w:r>
          </w:p>
        </w:tc>
      </w:tr>
      <w:tr w:rsidR="00171018" w:rsidRPr="00EF06A7" w14:paraId="2B47BA86" w14:textId="77777777" w:rsidTr="00DB30AC">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2BB1F1FF" w14:textId="77777777" w:rsidR="00171018" w:rsidRPr="00EF06A7" w:rsidRDefault="00171018" w:rsidP="008E6395">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649D9BD3" w14:textId="66907B08" w:rsidR="00171018" w:rsidRPr="00EF06A7" w:rsidRDefault="001E1907" w:rsidP="008E6395">
            <w:pPr>
              <w:pStyle w:val="TAC"/>
              <w:rPr>
                <w:rFonts w:cs="Arial"/>
              </w:rPr>
            </w:pPr>
            <w:r w:rsidRPr="00EF06A7">
              <w:t>30</w:t>
            </w:r>
            <w:r w:rsidR="00171018" w:rsidRPr="00EF06A7">
              <w:t>.</w:t>
            </w:r>
            <w:r w:rsidRPr="00EF06A7">
              <w:t>6</w:t>
            </w:r>
          </w:p>
        </w:tc>
        <w:tc>
          <w:tcPr>
            <w:tcW w:w="1593" w:type="dxa"/>
            <w:tcBorders>
              <w:top w:val="single" w:sz="4" w:space="0" w:color="auto"/>
              <w:left w:val="single" w:sz="4" w:space="0" w:color="auto"/>
              <w:bottom w:val="single" w:sz="4" w:space="0" w:color="auto"/>
              <w:right w:val="single" w:sz="4" w:space="0" w:color="auto"/>
            </w:tcBorders>
            <w:vAlign w:val="center"/>
          </w:tcPr>
          <w:p w14:paraId="0D6FE5D7" w14:textId="1B3D3FB8" w:rsidR="00171018" w:rsidRPr="00EF06A7" w:rsidRDefault="00171018" w:rsidP="008E6395">
            <w:pPr>
              <w:pStyle w:val="TAC"/>
              <w:rPr>
                <w:rFonts w:cs="Arial"/>
              </w:rPr>
            </w:pPr>
            <w:r w:rsidRPr="00EF06A7">
              <w:rPr>
                <w:rFonts w:cs="Arial"/>
              </w:rPr>
              <w:t>2</w:t>
            </w:r>
            <w:r w:rsidR="001E1907" w:rsidRPr="00EF06A7">
              <w:rPr>
                <w:rFonts w:cs="Arial"/>
              </w:rPr>
              <w:t>7</w:t>
            </w:r>
            <w:r w:rsidRPr="00EF06A7">
              <w:rPr>
                <w:rFonts w:cs="Arial"/>
              </w:rPr>
              <w:t>.</w:t>
            </w:r>
            <w:r w:rsidR="001E1907" w:rsidRPr="00EF06A7">
              <w:rPr>
                <w:rFonts w:cs="Arial"/>
              </w:rPr>
              <w:t>5</w:t>
            </w:r>
          </w:p>
        </w:tc>
        <w:tc>
          <w:tcPr>
            <w:tcW w:w="1559" w:type="dxa"/>
            <w:tcBorders>
              <w:top w:val="single" w:sz="4" w:space="0" w:color="auto"/>
              <w:left w:val="single" w:sz="4" w:space="0" w:color="auto"/>
              <w:bottom w:val="single" w:sz="4" w:space="0" w:color="auto"/>
              <w:right w:val="single" w:sz="4" w:space="0" w:color="auto"/>
            </w:tcBorders>
            <w:vAlign w:val="center"/>
          </w:tcPr>
          <w:p w14:paraId="18D12A12" w14:textId="187BE9A8" w:rsidR="00171018" w:rsidRPr="00EF06A7" w:rsidRDefault="001E1907" w:rsidP="008E6395">
            <w:pPr>
              <w:pStyle w:val="TAC"/>
              <w:rPr>
                <w:rFonts w:cs="Arial"/>
              </w:rPr>
            </w:pPr>
            <w:r w:rsidRPr="00EF06A7">
              <w:t>24</w:t>
            </w:r>
            <w:r w:rsidR="00171018" w:rsidRPr="00EF06A7">
              <w:t>.</w:t>
            </w:r>
            <w:r w:rsidRPr="00EF06A7">
              <w:t>4</w:t>
            </w:r>
          </w:p>
        </w:tc>
      </w:tr>
      <w:tr w:rsidR="00171018" w:rsidRPr="00EF06A7" w14:paraId="1F77FE9A" w14:textId="77777777" w:rsidTr="00DB30AC">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79CB732E" w14:textId="77777777" w:rsidR="00171018" w:rsidRPr="00EF06A7" w:rsidRDefault="00171018" w:rsidP="008E6395">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D0E9703" w14:textId="40750597" w:rsidR="00171018" w:rsidRPr="00EF06A7" w:rsidRDefault="001E1907" w:rsidP="008E6395">
            <w:pPr>
              <w:pStyle w:val="TAC"/>
              <w:rPr>
                <w:rFonts w:cs="Arial"/>
              </w:rPr>
            </w:pPr>
            <w:r w:rsidRPr="00EF06A7">
              <w:t>30</w:t>
            </w:r>
            <w:r w:rsidR="00171018" w:rsidRPr="00EF06A7">
              <w:t>.</w:t>
            </w:r>
            <w:r w:rsidRPr="00EF06A7">
              <w:t>6</w:t>
            </w:r>
          </w:p>
        </w:tc>
        <w:tc>
          <w:tcPr>
            <w:tcW w:w="1593" w:type="dxa"/>
            <w:tcBorders>
              <w:top w:val="single" w:sz="4" w:space="0" w:color="auto"/>
              <w:left w:val="single" w:sz="4" w:space="0" w:color="auto"/>
              <w:bottom w:val="single" w:sz="4" w:space="0" w:color="auto"/>
              <w:right w:val="single" w:sz="4" w:space="0" w:color="auto"/>
            </w:tcBorders>
            <w:vAlign w:val="center"/>
          </w:tcPr>
          <w:p w14:paraId="03C405C4" w14:textId="6FA7327E" w:rsidR="00171018" w:rsidRPr="00EF06A7" w:rsidRDefault="00171018" w:rsidP="008E6395">
            <w:pPr>
              <w:pStyle w:val="TAC"/>
              <w:rPr>
                <w:rFonts w:cs="Arial"/>
              </w:rPr>
            </w:pPr>
            <w:r w:rsidRPr="00EF06A7">
              <w:rPr>
                <w:rFonts w:cs="Arial"/>
              </w:rPr>
              <w:t>2</w:t>
            </w:r>
            <w:r w:rsidR="001E1907" w:rsidRPr="00EF06A7">
              <w:rPr>
                <w:rFonts w:cs="Arial"/>
              </w:rPr>
              <w:t>7</w:t>
            </w:r>
            <w:r w:rsidRPr="00EF06A7">
              <w:rPr>
                <w:rFonts w:cs="Arial"/>
              </w:rPr>
              <w:t>.</w:t>
            </w:r>
            <w:r w:rsidR="001E1907" w:rsidRPr="00EF06A7">
              <w:rPr>
                <w:rFonts w:cs="Arial"/>
              </w:rPr>
              <w:t>5</w:t>
            </w:r>
          </w:p>
        </w:tc>
        <w:tc>
          <w:tcPr>
            <w:tcW w:w="1559" w:type="dxa"/>
            <w:tcBorders>
              <w:top w:val="single" w:sz="4" w:space="0" w:color="auto"/>
              <w:left w:val="single" w:sz="4" w:space="0" w:color="auto"/>
              <w:bottom w:val="single" w:sz="4" w:space="0" w:color="auto"/>
              <w:right w:val="single" w:sz="4" w:space="0" w:color="auto"/>
            </w:tcBorders>
            <w:vAlign w:val="center"/>
          </w:tcPr>
          <w:p w14:paraId="121DE21C" w14:textId="5F9D0B54" w:rsidR="00171018" w:rsidRPr="00EF06A7" w:rsidRDefault="001E1907" w:rsidP="008E6395">
            <w:pPr>
              <w:pStyle w:val="TAC"/>
              <w:rPr>
                <w:rFonts w:cs="Arial"/>
              </w:rPr>
            </w:pPr>
            <w:r w:rsidRPr="00EF06A7">
              <w:t>24</w:t>
            </w:r>
            <w:r w:rsidR="00171018" w:rsidRPr="00EF06A7">
              <w:t>.</w:t>
            </w:r>
            <w:r w:rsidRPr="00EF06A7">
              <w:t>4</w:t>
            </w:r>
          </w:p>
        </w:tc>
      </w:tr>
      <w:tr w:rsidR="003D369F" w:rsidRPr="00EF06A7" w14:paraId="126DE100" w14:textId="77777777" w:rsidTr="00DB30AC">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596F16C9" w14:textId="77777777" w:rsidR="003D369F" w:rsidRPr="00EF06A7" w:rsidRDefault="003D369F" w:rsidP="003D369F">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15CA09BE" w14:textId="4264FF39" w:rsidR="003D369F" w:rsidRPr="00EF06A7" w:rsidRDefault="001E1907" w:rsidP="003D369F">
            <w:pPr>
              <w:pStyle w:val="TAC"/>
              <w:rPr>
                <w:rFonts w:cs="Arial"/>
              </w:rPr>
            </w:pPr>
            <w:r w:rsidRPr="00EF06A7">
              <w:t>20</w:t>
            </w:r>
            <w:r w:rsidR="003D369F" w:rsidRPr="00EF06A7">
              <w:t>.</w:t>
            </w:r>
            <w:r w:rsidRPr="00EF06A7">
              <w:t>4</w:t>
            </w:r>
          </w:p>
        </w:tc>
        <w:tc>
          <w:tcPr>
            <w:tcW w:w="1593" w:type="dxa"/>
            <w:tcBorders>
              <w:top w:val="single" w:sz="4" w:space="0" w:color="auto"/>
              <w:left w:val="single" w:sz="4" w:space="0" w:color="auto"/>
              <w:bottom w:val="single" w:sz="4" w:space="0" w:color="auto"/>
              <w:right w:val="single" w:sz="4" w:space="0" w:color="auto"/>
            </w:tcBorders>
            <w:vAlign w:val="center"/>
          </w:tcPr>
          <w:p w14:paraId="02E48702" w14:textId="333124FA" w:rsidR="003D369F" w:rsidRPr="00EF06A7" w:rsidRDefault="003D369F" w:rsidP="003D369F">
            <w:pPr>
              <w:pStyle w:val="TAC"/>
              <w:rPr>
                <w:rFonts w:cs="Arial"/>
              </w:rPr>
            </w:pPr>
            <w:r w:rsidRPr="00EF06A7">
              <w:rPr>
                <w:rFonts w:cs="Arial"/>
              </w:rPr>
              <w:t>1</w:t>
            </w:r>
            <w:r w:rsidR="001E1907" w:rsidRPr="00EF06A7">
              <w:rPr>
                <w:rFonts w:cs="Arial"/>
              </w:rPr>
              <w:t>7</w:t>
            </w:r>
            <w:r w:rsidRPr="00EF06A7">
              <w:rPr>
                <w:rFonts w:cs="Arial"/>
              </w:rPr>
              <w:t>.</w:t>
            </w:r>
            <w:r w:rsidR="001E1907" w:rsidRPr="00EF06A7">
              <w:rPr>
                <w:rFonts w:cs="Arial"/>
              </w:rPr>
              <w:t>2</w:t>
            </w:r>
          </w:p>
        </w:tc>
        <w:tc>
          <w:tcPr>
            <w:tcW w:w="1559" w:type="dxa"/>
            <w:tcBorders>
              <w:top w:val="single" w:sz="4" w:space="0" w:color="auto"/>
              <w:left w:val="single" w:sz="4" w:space="0" w:color="auto"/>
              <w:bottom w:val="single" w:sz="4" w:space="0" w:color="auto"/>
              <w:right w:val="single" w:sz="4" w:space="0" w:color="auto"/>
            </w:tcBorders>
            <w:vAlign w:val="center"/>
          </w:tcPr>
          <w:p w14:paraId="141C080F" w14:textId="1A865987" w:rsidR="003D369F" w:rsidRPr="00EF06A7" w:rsidRDefault="001E1907" w:rsidP="003D369F">
            <w:pPr>
              <w:pStyle w:val="TAC"/>
              <w:rPr>
                <w:rFonts w:cs="Arial"/>
              </w:rPr>
            </w:pPr>
            <w:r w:rsidRPr="00EF06A7">
              <w:t>14</w:t>
            </w:r>
            <w:r w:rsidR="003D369F" w:rsidRPr="00EF06A7">
              <w:t>.</w:t>
            </w:r>
            <w:r w:rsidRPr="00EF06A7">
              <w:t>1</w:t>
            </w:r>
          </w:p>
        </w:tc>
      </w:tr>
      <w:tr w:rsidR="003D369F" w:rsidRPr="00EF06A7" w:rsidDel="00113363" w14:paraId="6F29201E" w14:textId="77777777" w:rsidTr="00DB30AC">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C5D744D" w14:textId="77777777" w:rsidR="003D369F" w:rsidRPr="00EF06A7" w:rsidDel="00113363" w:rsidRDefault="003D369F" w:rsidP="003D369F">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48436365" w14:textId="5A17A688" w:rsidR="003D369F" w:rsidRPr="00EF06A7" w:rsidDel="00113363" w:rsidRDefault="001E1907" w:rsidP="003D369F">
            <w:pPr>
              <w:pStyle w:val="TAC"/>
              <w:rPr>
                <w:rFonts w:cs="Arial"/>
              </w:rPr>
            </w:pPr>
            <w:r w:rsidRPr="00EF06A7">
              <w:t>24</w:t>
            </w:r>
            <w:r w:rsidR="003D369F" w:rsidRPr="00EF06A7">
              <w:t>.</w:t>
            </w:r>
            <w:r w:rsidRPr="00EF06A7">
              <w:t>4</w:t>
            </w:r>
          </w:p>
        </w:tc>
        <w:tc>
          <w:tcPr>
            <w:tcW w:w="1593" w:type="dxa"/>
            <w:tcBorders>
              <w:top w:val="single" w:sz="4" w:space="0" w:color="auto"/>
              <w:left w:val="single" w:sz="4" w:space="0" w:color="auto"/>
              <w:bottom w:val="single" w:sz="4" w:space="0" w:color="auto"/>
              <w:right w:val="single" w:sz="4" w:space="0" w:color="auto"/>
            </w:tcBorders>
            <w:vAlign w:val="center"/>
          </w:tcPr>
          <w:p w14:paraId="5C490716" w14:textId="04A2F77C" w:rsidR="003D369F" w:rsidRPr="00EF06A7" w:rsidRDefault="001E1907" w:rsidP="003D369F">
            <w:pPr>
              <w:pStyle w:val="TAC"/>
              <w:rPr>
                <w:rFonts w:cs="Arial"/>
              </w:rPr>
            </w:pPr>
            <w:r w:rsidRPr="00EF06A7">
              <w:rPr>
                <w:rFonts w:cs="Arial"/>
              </w:rPr>
              <w:t>21</w:t>
            </w:r>
            <w:r w:rsidR="003D369F" w:rsidRPr="00EF06A7">
              <w:rPr>
                <w:rFonts w:cs="Arial"/>
              </w:rPr>
              <w:t>.</w:t>
            </w:r>
            <w:r w:rsidRPr="00EF06A7">
              <w:rPr>
                <w:rFonts w:cs="Arial"/>
              </w:rPr>
              <w:t>2</w:t>
            </w:r>
          </w:p>
        </w:tc>
        <w:tc>
          <w:tcPr>
            <w:tcW w:w="1559" w:type="dxa"/>
            <w:tcBorders>
              <w:top w:val="single" w:sz="4" w:space="0" w:color="auto"/>
              <w:left w:val="single" w:sz="4" w:space="0" w:color="auto"/>
              <w:bottom w:val="single" w:sz="4" w:space="0" w:color="auto"/>
              <w:right w:val="single" w:sz="4" w:space="0" w:color="auto"/>
            </w:tcBorders>
            <w:vAlign w:val="center"/>
          </w:tcPr>
          <w:p w14:paraId="78A1B852" w14:textId="3280258C" w:rsidR="003D369F" w:rsidRPr="00EF06A7" w:rsidRDefault="003D369F" w:rsidP="003D369F">
            <w:pPr>
              <w:pStyle w:val="TAC"/>
              <w:rPr>
                <w:rFonts w:cs="Arial"/>
              </w:rPr>
            </w:pPr>
            <w:r w:rsidRPr="00EF06A7">
              <w:t>1</w:t>
            </w:r>
            <w:r w:rsidR="001E1907" w:rsidRPr="00EF06A7">
              <w:t>8</w:t>
            </w:r>
            <w:r w:rsidRPr="00EF06A7">
              <w:t>.</w:t>
            </w:r>
            <w:r w:rsidR="001E1907" w:rsidRPr="00EF06A7">
              <w:t>2</w:t>
            </w:r>
          </w:p>
        </w:tc>
      </w:tr>
      <w:tr w:rsidR="00171018" w:rsidRPr="00EF06A7" w:rsidDel="00113363" w14:paraId="129C6B70" w14:textId="77777777" w:rsidTr="00DB30AC">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7C20255" w14:textId="77777777" w:rsidR="00171018" w:rsidRPr="00EF06A7" w:rsidDel="00113363" w:rsidRDefault="00171018" w:rsidP="008E6395">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8E02BDB" w14:textId="029760C8" w:rsidR="00171018" w:rsidRPr="00EF06A7" w:rsidDel="00113363" w:rsidRDefault="001E1907" w:rsidP="008E6395">
            <w:pPr>
              <w:pStyle w:val="TAC"/>
              <w:rPr>
                <w:rFonts w:cs="Arial"/>
              </w:rPr>
            </w:pPr>
            <w:r w:rsidRPr="00EF06A7">
              <w:t>30</w:t>
            </w:r>
            <w:r w:rsidR="00171018" w:rsidRPr="00EF06A7">
              <w:t>.</w:t>
            </w:r>
            <w:r w:rsidRPr="00EF06A7">
              <w:t>6</w:t>
            </w:r>
          </w:p>
        </w:tc>
        <w:tc>
          <w:tcPr>
            <w:tcW w:w="1593" w:type="dxa"/>
            <w:tcBorders>
              <w:top w:val="single" w:sz="4" w:space="0" w:color="auto"/>
              <w:left w:val="single" w:sz="4" w:space="0" w:color="auto"/>
              <w:bottom w:val="single" w:sz="4" w:space="0" w:color="auto"/>
              <w:right w:val="single" w:sz="4" w:space="0" w:color="auto"/>
            </w:tcBorders>
            <w:vAlign w:val="center"/>
          </w:tcPr>
          <w:p w14:paraId="1AFF3426" w14:textId="313437D2" w:rsidR="00171018" w:rsidRPr="00EF06A7" w:rsidRDefault="00171018" w:rsidP="008E6395">
            <w:pPr>
              <w:pStyle w:val="TAC"/>
              <w:rPr>
                <w:rFonts w:cs="Arial"/>
              </w:rPr>
            </w:pPr>
            <w:r w:rsidRPr="00EF06A7">
              <w:rPr>
                <w:rFonts w:cs="Arial"/>
              </w:rPr>
              <w:t>2</w:t>
            </w:r>
            <w:r w:rsidR="001E1907" w:rsidRPr="00EF06A7">
              <w:rPr>
                <w:rFonts w:cs="Arial"/>
              </w:rPr>
              <w:t>7</w:t>
            </w:r>
            <w:r w:rsidRPr="00EF06A7">
              <w:rPr>
                <w:rFonts w:cs="Arial"/>
              </w:rPr>
              <w:t>.</w:t>
            </w:r>
            <w:r w:rsidR="001E1907" w:rsidRPr="00EF06A7">
              <w:rPr>
                <w:rFonts w:cs="Arial"/>
              </w:rPr>
              <w:t>5</w:t>
            </w:r>
          </w:p>
        </w:tc>
        <w:tc>
          <w:tcPr>
            <w:tcW w:w="1559" w:type="dxa"/>
            <w:tcBorders>
              <w:top w:val="single" w:sz="4" w:space="0" w:color="auto"/>
              <w:left w:val="single" w:sz="4" w:space="0" w:color="auto"/>
              <w:bottom w:val="single" w:sz="4" w:space="0" w:color="auto"/>
              <w:right w:val="single" w:sz="4" w:space="0" w:color="auto"/>
            </w:tcBorders>
            <w:vAlign w:val="center"/>
          </w:tcPr>
          <w:p w14:paraId="4B804323" w14:textId="40A4859C" w:rsidR="00171018" w:rsidRPr="00EF06A7" w:rsidRDefault="001E1907" w:rsidP="008E6395">
            <w:pPr>
              <w:pStyle w:val="TAC"/>
              <w:rPr>
                <w:rFonts w:cs="Arial"/>
              </w:rPr>
            </w:pPr>
            <w:r w:rsidRPr="00EF06A7">
              <w:t>24</w:t>
            </w:r>
            <w:r w:rsidR="00171018" w:rsidRPr="00EF06A7">
              <w:t>.</w:t>
            </w:r>
            <w:r w:rsidRPr="00EF06A7">
              <w:t>4</w:t>
            </w:r>
          </w:p>
        </w:tc>
      </w:tr>
    </w:tbl>
    <w:p w14:paraId="271819A0" w14:textId="77777777" w:rsidR="00671D74" w:rsidRPr="00EF06A7" w:rsidRDefault="00671D74" w:rsidP="00671D74"/>
    <w:p w14:paraId="629BE1B2" w14:textId="61E6A86F" w:rsidR="00671D74" w:rsidRPr="00EF06A7" w:rsidRDefault="00671D74" w:rsidP="00671D74">
      <w:pPr>
        <w:pStyle w:val="TH"/>
        <w:rPr>
          <w:lang w:eastAsia="zh-CN"/>
        </w:rPr>
      </w:pPr>
      <w:r w:rsidRPr="00EF06A7">
        <w:t xml:space="preserve">Table 7.1.1_1-1a: </w:t>
      </w:r>
      <w:r w:rsidR="006E43BD" w:rsidRPr="00EF06A7">
        <w:t xml:space="preserve">PC3 </w:t>
      </w:r>
      <w:r w:rsidRPr="00EF06A7">
        <w:t>maximum testable SNR</w:t>
      </w:r>
      <w:r w:rsidRPr="00EF06A7">
        <w:rPr>
          <w:vertAlign w:val="subscript"/>
        </w:rPr>
        <w:t>BB</w:t>
      </w:r>
      <w:r w:rsidRPr="00EF06A7">
        <w:t xml:space="preserve"> under fading conditions for 256QAM modulation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671D74" w:rsidRPr="00EF06A7" w14:paraId="68E45CC1" w14:textId="77777777" w:rsidTr="00D330B4">
        <w:trPr>
          <w:jc w:val="center"/>
        </w:trPr>
        <w:tc>
          <w:tcPr>
            <w:tcW w:w="1593" w:type="dxa"/>
            <w:vMerge w:val="restart"/>
            <w:shd w:val="clear" w:color="auto" w:fill="auto"/>
            <w:vAlign w:val="center"/>
          </w:tcPr>
          <w:p w14:paraId="112E49F3" w14:textId="77777777" w:rsidR="00671D74" w:rsidRPr="00EF06A7" w:rsidRDefault="00671D74" w:rsidP="00D330B4">
            <w:pPr>
              <w:pStyle w:val="TAH"/>
              <w:rPr>
                <w:rFonts w:cs="Arial"/>
              </w:rPr>
            </w:pPr>
            <w:r w:rsidRPr="00EF06A7">
              <w:rPr>
                <w:rFonts w:cs="Arial"/>
              </w:rPr>
              <w:t>Operating Band / Frequency</w:t>
            </w:r>
          </w:p>
        </w:tc>
        <w:tc>
          <w:tcPr>
            <w:tcW w:w="4639" w:type="dxa"/>
            <w:gridSpan w:val="3"/>
            <w:vAlign w:val="center"/>
          </w:tcPr>
          <w:p w14:paraId="37D7B26A" w14:textId="77777777" w:rsidR="00671D74" w:rsidRPr="00EF06A7" w:rsidRDefault="00671D74" w:rsidP="00D330B4">
            <w:pPr>
              <w:pStyle w:val="TAH"/>
            </w:pPr>
            <w:r w:rsidRPr="00EF06A7">
              <w:t>Maximum testable SNR</w:t>
            </w:r>
            <w:r w:rsidRPr="00EF06A7">
              <w:rPr>
                <w:vertAlign w:val="subscript"/>
              </w:rPr>
              <w:t>BB</w:t>
            </w:r>
            <w:r w:rsidRPr="00EF06A7">
              <w:t xml:space="preserve"> (dB)</w:t>
            </w:r>
          </w:p>
        </w:tc>
      </w:tr>
      <w:tr w:rsidR="00671D74" w:rsidRPr="00EF06A7" w14:paraId="2A549D60" w14:textId="77777777" w:rsidTr="00D330B4">
        <w:trPr>
          <w:jc w:val="center"/>
        </w:trPr>
        <w:tc>
          <w:tcPr>
            <w:tcW w:w="1593" w:type="dxa"/>
            <w:vMerge/>
            <w:shd w:val="clear" w:color="auto" w:fill="auto"/>
            <w:vAlign w:val="center"/>
          </w:tcPr>
          <w:p w14:paraId="1BC7468F" w14:textId="77777777" w:rsidR="00671D74" w:rsidRPr="00EF06A7" w:rsidRDefault="00671D74" w:rsidP="00D330B4">
            <w:pPr>
              <w:pStyle w:val="TAH"/>
              <w:rPr>
                <w:rFonts w:cs="Arial"/>
              </w:rPr>
            </w:pPr>
          </w:p>
        </w:tc>
        <w:tc>
          <w:tcPr>
            <w:tcW w:w="1487" w:type="dxa"/>
            <w:vAlign w:val="center"/>
          </w:tcPr>
          <w:p w14:paraId="46EAABBF" w14:textId="77777777" w:rsidR="00671D74" w:rsidRPr="00EF06A7" w:rsidRDefault="00671D74" w:rsidP="00D330B4">
            <w:pPr>
              <w:pStyle w:val="TAH"/>
            </w:pPr>
            <w:r w:rsidRPr="00EF06A7">
              <w:t>CHBW 50 MHz</w:t>
            </w:r>
          </w:p>
        </w:tc>
        <w:tc>
          <w:tcPr>
            <w:tcW w:w="1593" w:type="dxa"/>
          </w:tcPr>
          <w:p w14:paraId="33CBA963" w14:textId="77777777" w:rsidR="00671D74" w:rsidRPr="00EF06A7" w:rsidRDefault="00671D74" w:rsidP="00D330B4">
            <w:pPr>
              <w:pStyle w:val="TAH"/>
            </w:pPr>
            <w:r w:rsidRPr="00EF06A7">
              <w:t>CHBW 100 MHz</w:t>
            </w:r>
          </w:p>
        </w:tc>
        <w:tc>
          <w:tcPr>
            <w:tcW w:w="1559" w:type="dxa"/>
          </w:tcPr>
          <w:p w14:paraId="272DFD21" w14:textId="77777777" w:rsidR="00671D74" w:rsidRPr="00EF06A7" w:rsidRDefault="00671D74" w:rsidP="00D330B4">
            <w:pPr>
              <w:pStyle w:val="TAH"/>
            </w:pPr>
            <w:r w:rsidRPr="00EF06A7">
              <w:t>CHBW 200 MHz</w:t>
            </w:r>
          </w:p>
        </w:tc>
      </w:tr>
      <w:tr w:rsidR="00671D74" w:rsidRPr="00EF06A7" w14:paraId="79A33F8D"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0B26432C" w14:textId="77777777" w:rsidR="00671D74" w:rsidRPr="00EF06A7" w:rsidRDefault="00671D74" w:rsidP="00D330B4">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55EB938C" w14:textId="77777777" w:rsidR="00671D74" w:rsidRPr="00EF06A7" w:rsidRDefault="00671D74" w:rsidP="00D330B4">
            <w:pPr>
              <w:pStyle w:val="TAC"/>
              <w:rPr>
                <w:rFonts w:cs="Arial"/>
              </w:rPr>
            </w:pPr>
            <w:r w:rsidRPr="00EF06A7">
              <w:rPr>
                <w:rFonts w:cs="Arial"/>
              </w:rPr>
              <w:t>29.1</w:t>
            </w:r>
          </w:p>
        </w:tc>
        <w:tc>
          <w:tcPr>
            <w:tcW w:w="1593" w:type="dxa"/>
            <w:tcBorders>
              <w:top w:val="single" w:sz="4" w:space="0" w:color="auto"/>
              <w:left w:val="single" w:sz="4" w:space="0" w:color="auto"/>
              <w:bottom w:val="single" w:sz="4" w:space="0" w:color="auto"/>
              <w:right w:val="single" w:sz="4" w:space="0" w:color="auto"/>
            </w:tcBorders>
            <w:vAlign w:val="center"/>
          </w:tcPr>
          <w:p w14:paraId="49885446" w14:textId="77777777" w:rsidR="00671D74" w:rsidRPr="00EF06A7" w:rsidRDefault="00671D74" w:rsidP="00D330B4">
            <w:pPr>
              <w:pStyle w:val="TAC"/>
              <w:rPr>
                <w:rFonts w:cs="Arial"/>
              </w:rPr>
            </w:pPr>
            <w:r w:rsidRPr="00EF06A7">
              <w:rPr>
                <w:rFonts w:cs="Arial"/>
              </w:rPr>
              <w:t>25.9</w:t>
            </w:r>
          </w:p>
        </w:tc>
        <w:tc>
          <w:tcPr>
            <w:tcW w:w="1559" w:type="dxa"/>
            <w:tcBorders>
              <w:top w:val="single" w:sz="4" w:space="0" w:color="auto"/>
              <w:left w:val="single" w:sz="4" w:space="0" w:color="auto"/>
              <w:bottom w:val="single" w:sz="4" w:space="0" w:color="auto"/>
              <w:right w:val="single" w:sz="4" w:space="0" w:color="auto"/>
            </w:tcBorders>
            <w:vAlign w:val="center"/>
          </w:tcPr>
          <w:p w14:paraId="0E15E949" w14:textId="77777777" w:rsidR="00671D74" w:rsidRPr="00EF06A7" w:rsidRDefault="00671D74" w:rsidP="00D330B4">
            <w:pPr>
              <w:pStyle w:val="TAC"/>
              <w:rPr>
                <w:rFonts w:cs="Arial"/>
              </w:rPr>
            </w:pPr>
            <w:r w:rsidRPr="00EF06A7">
              <w:t>22.9</w:t>
            </w:r>
          </w:p>
        </w:tc>
      </w:tr>
      <w:tr w:rsidR="00671D74" w:rsidRPr="00EF06A7" w14:paraId="1D1EDEDF"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06CA009C" w14:textId="77777777" w:rsidR="00671D74" w:rsidRPr="00EF06A7" w:rsidRDefault="00671D74" w:rsidP="00D330B4">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E8601DE" w14:textId="77777777" w:rsidR="00671D74" w:rsidRPr="00EF06A7" w:rsidRDefault="00671D74" w:rsidP="00D330B4">
            <w:pPr>
              <w:pStyle w:val="TAC"/>
              <w:rPr>
                <w:rFonts w:cs="Arial"/>
              </w:rPr>
            </w:pPr>
            <w:r w:rsidRPr="00EF06A7">
              <w:rPr>
                <w:rFonts w:cs="Arial"/>
              </w:rPr>
              <w:t>29.1</w:t>
            </w:r>
          </w:p>
        </w:tc>
        <w:tc>
          <w:tcPr>
            <w:tcW w:w="1593" w:type="dxa"/>
            <w:tcBorders>
              <w:top w:val="single" w:sz="4" w:space="0" w:color="auto"/>
              <w:left w:val="single" w:sz="4" w:space="0" w:color="auto"/>
              <w:bottom w:val="single" w:sz="4" w:space="0" w:color="auto"/>
              <w:right w:val="single" w:sz="4" w:space="0" w:color="auto"/>
            </w:tcBorders>
            <w:vAlign w:val="center"/>
          </w:tcPr>
          <w:p w14:paraId="46026708" w14:textId="77777777" w:rsidR="00671D74" w:rsidRPr="00EF06A7" w:rsidRDefault="00671D74" w:rsidP="00D330B4">
            <w:pPr>
              <w:pStyle w:val="TAC"/>
              <w:rPr>
                <w:rFonts w:cs="Arial"/>
              </w:rPr>
            </w:pPr>
            <w:r w:rsidRPr="00EF06A7">
              <w:rPr>
                <w:rFonts w:cs="Arial"/>
              </w:rPr>
              <w:t>25.9</w:t>
            </w:r>
          </w:p>
        </w:tc>
        <w:tc>
          <w:tcPr>
            <w:tcW w:w="1559" w:type="dxa"/>
            <w:tcBorders>
              <w:top w:val="single" w:sz="4" w:space="0" w:color="auto"/>
              <w:left w:val="single" w:sz="4" w:space="0" w:color="auto"/>
              <w:bottom w:val="single" w:sz="4" w:space="0" w:color="auto"/>
              <w:right w:val="single" w:sz="4" w:space="0" w:color="auto"/>
            </w:tcBorders>
            <w:vAlign w:val="center"/>
          </w:tcPr>
          <w:p w14:paraId="65377F63" w14:textId="77777777" w:rsidR="00671D74" w:rsidRPr="00EF06A7" w:rsidRDefault="00671D74" w:rsidP="00D330B4">
            <w:pPr>
              <w:pStyle w:val="TAC"/>
              <w:rPr>
                <w:rFonts w:cs="Arial"/>
              </w:rPr>
            </w:pPr>
            <w:r w:rsidRPr="00EF06A7">
              <w:t>22.9</w:t>
            </w:r>
          </w:p>
        </w:tc>
      </w:tr>
      <w:tr w:rsidR="00671D74" w:rsidRPr="00EF06A7" w14:paraId="140879A8"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4458C5B0" w14:textId="77777777" w:rsidR="00671D74" w:rsidRPr="00EF06A7" w:rsidRDefault="00671D74" w:rsidP="00D330B4">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1CA4BF04" w14:textId="77777777" w:rsidR="00671D74" w:rsidRPr="00EF06A7" w:rsidRDefault="00671D74" w:rsidP="00D330B4">
            <w:pPr>
              <w:pStyle w:val="TAC"/>
              <w:rPr>
                <w:rFonts w:cs="Arial"/>
              </w:rPr>
            </w:pPr>
            <w:r w:rsidRPr="00EF06A7">
              <w:rPr>
                <w:rFonts w:cs="Arial"/>
              </w:rPr>
              <w:t>18.8</w:t>
            </w:r>
          </w:p>
        </w:tc>
        <w:tc>
          <w:tcPr>
            <w:tcW w:w="1593" w:type="dxa"/>
            <w:tcBorders>
              <w:top w:val="single" w:sz="4" w:space="0" w:color="auto"/>
              <w:left w:val="single" w:sz="4" w:space="0" w:color="auto"/>
              <w:bottom w:val="single" w:sz="4" w:space="0" w:color="auto"/>
              <w:right w:val="single" w:sz="4" w:space="0" w:color="auto"/>
            </w:tcBorders>
            <w:vAlign w:val="center"/>
          </w:tcPr>
          <w:p w14:paraId="7740BA44" w14:textId="77777777" w:rsidR="00671D74" w:rsidRPr="00EF06A7" w:rsidRDefault="00671D74" w:rsidP="00D330B4">
            <w:pPr>
              <w:pStyle w:val="TAC"/>
              <w:rPr>
                <w:rFonts w:cs="Arial"/>
              </w:rPr>
            </w:pPr>
            <w:r w:rsidRPr="00EF06A7">
              <w:rPr>
                <w:rFonts w:cs="Arial"/>
              </w:rPr>
              <w:t>15.6</w:t>
            </w:r>
          </w:p>
        </w:tc>
        <w:tc>
          <w:tcPr>
            <w:tcW w:w="1559" w:type="dxa"/>
            <w:tcBorders>
              <w:top w:val="single" w:sz="4" w:space="0" w:color="auto"/>
              <w:left w:val="single" w:sz="4" w:space="0" w:color="auto"/>
              <w:bottom w:val="single" w:sz="4" w:space="0" w:color="auto"/>
              <w:right w:val="single" w:sz="4" w:space="0" w:color="auto"/>
            </w:tcBorders>
            <w:vAlign w:val="center"/>
          </w:tcPr>
          <w:p w14:paraId="0936BD4A" w14:textId="77777777" w:rsidR="00671D74" w:rsidRPr="00EF06A7" w:rsidRDefault="00671D74" w:rsidP="00D330B4">
            <w:pPr>
              <w:pStyle w:val="TAC"/>
              <w:rPr>
                <w:rFonts w:cs="Arial"/>
              </w:rPr>
            </w:pPr>
            <w:r w:rsidRPr="00EF06A7">
              <w:t>12.5</w:t>
            </w:r>
          </w:p>
        </w:tc>
      </w:tr>
      <w:tr w:rsidR="00671D74" w:rsidRPr="00EF06A7" w:rsidDel="00113363" w14:paraId="23FC4552"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242FD73B" w14:textId="77777777" w:rsidR="00671D74" w:rsidRPr="00EF06A7" w:rsidDel="00113363" w:rsidRDefault="00671D74" w:rsidP="00D330B4">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5A60CAEC" w14:textId="77777777" w:rsidR="00671D74" w:rsidRPr="00EF06A7" w:rsidDel="00113363" w:rsidRDefault="00671D74" w:rsidP="00D330B4">
            <w:pPr>
              <w:pStyle w:val="TAC"/>
              <w:rPr>
                <w:rFonts w:cs="Arial"/>
              </w:rPr>
            </w:pPr>
            <w:r w:rsidRPr="00EF06A7">
              <w:rPr>
                <w:rFonts w:cs="Arial"/>
              </w:rPr>
              <w:t>22.9</w:t>
            </w:r>
          </w:p>
        </w:tc>
        <w:tc>
          <w:tcPr>
            <w:tcW w:w="1593" w:type="dxa"/>
            <w:tcBorders>
              <w:top w:val="single" w:sz="4" w:space="0" w:color="auto"/>
              <w:left w:val="single" w:sz="4" w:space="0" w:color="auto"/>
              <w:bottom w:val="single" w:sz="4" w:space="0" w:color="auto"/>
              <w:right w:val="single" w:sz="4" w:space="0" w:color="auto"/>
            </w:tcBorders>
            <w:vAlign w:val="center"/>
          </w:tcPr>
          <w:p w14:paraId="4E55AD6E" w14:textId="77777777" w:rsidR="00671D74" w:rsidRPr="00EF06A7" w:rsidRDefault="00671D74" w:rsidP="00D330B4">
            <w:pPr>
              <w:pStyle w:val="TAC"/>
              <w:rPr>
                <w:rFonts w:cs="Arial"/>
              </w:rPr>
            </w:pPr>
            <w:r w:rsidRPr="00EF06A7">
              <w:rPr>
                <w:rFonts w:cs="Arial"/>
              </w:rPr>
              <w:t>19.7</w:t>
            </w:r>
          </w:p>
        </w:tc>
        <w:tc>
          <w:tcPr>
            <w:tcW w:w="1559" w:type="dxa"/>
            <w:tcBorders>
              <w:top w:val="single" w:sz="4" w:space="0" w:color="auto"/>
              <w:left w:val="single" w:sz="4" w:space="0" w:color="auto"/>
              <w:bottom w:val="single" w:sz="4" w:space="0" w:color="auto"/>
              <w:right w:val="single" w:sz="4" w:space="0" w:color="auto"/>
            </w:tcBorders>
            <w:vAlign w:val="center"/>
          </w:tcPr>
          <w:p w14:paraId="47EB2BCD" w14:textId="77777777" w:rsidR="00671D74" w:rsidRPr="00EF06A7" w:rsidRDefault="00671D74" w:rsidP="00D330B4">
            <w:pPr>
              <w:pStyle w:val="TAC"/>
              <w:rPr>
                <w:rFonts w:cs="Arial"/>
              </w:rPr>
            </w:pPr>
            <w:r w:rsidRPr="00EF06A7">
              <w:t>16.6</w:t>
            </w:r>
          </w:p>
        </w:tc>
      </w:tr>
      <w:tr w:rsidR="00671D74" w:rsidRPr="00EF06A7" w:rsidDel="00113363" w14:paraId="39142416"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FFC1935" w14:textId="77777777" w:rsidR="00671D74" w:rsidRPr="00EF06A7" w:rsidDel="00113363" w:rsidRDefault="00671D74" w:rsidP="00D330B4">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255FC57F" w14:textId="77777777" w:rsidR="00671D74" w:rsidRPr="00EF06A7" w:rsidDel="00113363" w:rsidRDefault="00671D74" w:rsidP="00D330B4">
            <w:pPr>
              <w:pStyle w:val="TAC"/>
              <w:rPr>
                <w:rFonts w:cs="Arial"/>
              </w:rPr>
            </w:pPr>
            <w:r w:rsidRPr="00EF06A7">
              <w:rPr>
                <w:rFonts w:cs="Arial"/>
              </w:rPr>
              <w:t>29.1</w:t>
            </w:r>
          </w:p>
        </w:tc>
        <w:tc>
          <w:tcPr>
            <w:tcW w:w="1593" w:type="dxa"/>
            <w:tcBorders>
              <w:top w:val="single" w:sz="4" w:space="0" w:color="auto"/>
              <w:left w:val="single" w:sz="4" w:space="0" w:color="auto"/>
              <w:bottom w:val="single" w:sz="4" w:space="0" w:color="auto"/>
              <w:right w:val="single" w:sz="4" w:space="0" w:color="auto"/>
            </w:tcBorders>
            <w:vAlign w:val="center"/>
          </w:tcPr>
          <w:p w14:paraId="6628584D" w14:textId="77777777" w:rsidR="00671D74" w:rsidRPr="00EF06A7" w:rsidRDefault="00671D74" w:rsidP="00D330B4">
            <w:pPr>
              <w:pStyle w:val="TAC"/>
              <w:rPr>
                <w:rFonts w:cs="Arial"/>
              </w:rPr>
            </w:pPr>
            <w:r w:rsidRPr="00EF06A7">
              <w:rPr>
                <w:rFonts w:cs="Arial"/>
              </w:rPr>
              <w:t>25.9</w:t>
            </w:r>
          </w:p>
        </w:tc>
        <w:tc>
          <w:tcPr>
            <w:tcW w:w="1559" w:type="dxa"/>
            <w:tcBorders>
              <w:top w:val="single" w:sz="4" w:space="0" w:color="auto"/>
              <w:left w:val="single" w:sz="4" w:space="0" w:color="auto"/>
              <w:bottom w:val="single" w:sz="4" w:space="0" w:color="auto"/>
              <w:right w:val="single" w:sz="4" w:space="0" w:color="auto"/>
            </w:tcBorders>
            <w:vAlign w:val="center"/>
          </w:tcPr>
          <w:p w14:paraId="34D06088" w14:textId="77777777" w:rsidR="00671D74" w:rsidRPr="00EF06A7" w:rsidRDefault="00671D74" w:rsidP="00D330B4">
            <w:pPr>
              <w:pStyle w:val="TAC"/>
              <w:rPr>
                <w:rFonts w:cs="Arial"/>
              </w:rPr>
            </w:pPr>
            <w:r w:rsidRPr="00EF06A7">
              <w:rPr>
                <w:rFonts w:cs="Arial"/>
              </w:rPr>
              <w:t>22.9</w:t>
            </w:r>
          </w:p>
        </w:tc>
      </w:tr>
    </w:tbl>
    <w:p w14:paraId="3EE356F7" w14:textId="77777777" w:rsidR="00710A5C" w:rsidRPr="00EF06A7" w:rsidRDefault="00710A5C" w:rsidP="00710A5C"/>
    <w:p w14:paraId="74790109" w14:textId="3A147BEF" w:rsidR="006E43BD" w:rsidRPr="00EF06A7" w:rsidRDefault="006E43BD" w:rsidP="006E43BD">
      <w:pPr>
        <w:pStyle w:val="TH"/>
        <w:rPr>
          <w:lang w:eastAsia="zh-CN"/>
        </w:rPr>
      </w:pPr>
      <w:r w:rsidRPr="00EF06A7">
        <w:t>Table 7.1.1_1-1b: PC1 maximum testable SNR</w:t>
      </w:r>
      <w:r w:rsidRPr="00EF06A7">
        <w:rPr>
          <w:vertAlign w:val="subscript"/>
        </w:rPr>
        <w:t>BB</w:t>
      </w:r>
      <w:r w:rsidRPr="00EF06A7">
        <w:t xml:space="preserve"> under fading conditions for modulations up to 64 QAM</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6E43BD" w:rsidRPr="00EF06A7" w14:paraId="574FC298" w14:textId="77777777" w:rsidTr="003810B5">
        <w:trPr>
          <w:jc w:val="center"/>
        </w:trPr>
        <w:tc>
          <w:tcPr>
            <w:tcW w:w="1593" w:type="dxa"/>
            <w:vMerge w:val="restart"/>
            <w:shd w:val="clear" w:color="auto" w:fill="auto"/>
            <w:vAlign w:val="center"/>
          </w:tcPr>
          <w:p w14:paraId="6129A769" w14:textId="77777777" w:rsidR="006E43BD" w:rsidRPr="00EF06A7" w:rsidRDefault="006E43BD" w:rsidP="003810B5">
            <w:pPr>
              <w:pStyle w:val="TAH"/>
              <w:rPr>
                <w:rFonts w:cs="Arial"/>
              </w:rPr>
            </w:pPr>
            <w:r w:rsidRPr="00EF06A7">
              <w:rPr>
                <w:rFonts w:cs="Arial"/>
              </w:rPr>
              <w:t>Operating Band / Frequency</w:t>
            </w:r>
          </w:p>
        </w:tc>
        <w:tc>
          <w:tcPr>
            <w:tcW w:w="4639" w:type="dxa"/>
            <w:gridSpan w:val="3"/>
            <w:vAlign w:val="center"/>
          </w:tcPr>
          <w:p w14:paraId="16084BC7" w14:textId="77777777" w:rsidR="006E43BD" w:rsidRPr="00EF06A7" w:rsidRDefault="006E43BD" w:rsidP="003810B5">
            <w:pPr>
              <w:pStyle w:val="TAH"/>
            </w:pPr>
            <w:r w:rsidRPr="00EF06A7">
              <w:t>Maximum testable SNR</w:t>
            </w:r>
            <w:r w:rsidRPr="00EF06A7">
              <w:rPr>
                <w:vertAlign w:val="subscript"/>
              </w:rPr>
              <w:t>BB</w:t>
            </w:r>
            <w:r w:rsidRPr="00EF06A7">
              <w:t xml:space="preserve"> (dB)</w:t>
            </w:r>
          </w:p>
        </w:tc>
      </w:tr>
      <w:tr w:rsidR="006E43BD" w:rsidRPr="00EF06A7" w14:paraId="560916F7" w14:textId="77777777" w:rsidTr="003810B5">
        <w:trPr>
          <w:jc w:val="center"/>
        </w:trPr>
        <w:tc>
          <w:tcPr>
            <w:tcW w:w="1593" w:type="dxa"/>
            <w:vMerge/>
            <w:shd w:val="clear" w:color="auto" w:fill="auto"/>
            <w:vAlign w:val="center"/>
          </w:tcPr>
          <w:p w14:paraId="29E92EFE" w14:textId="77777777" w:rsidR="006E43BD" w:rsidRPr="00EF06A7" w:rsidRDefault="006E43BD" w:rsidP="003810B5">
            <w:pPr>
              <w:pStyle w:val="TAH"/>
              <w:rPr>
                <w:rFonts w:cs="Arial"/>
              </w:rPr>
            </w:pPr>
          </w:p>
        </w:tc>
        <w:tc>
          <w:tcPr>
            <w:tcW w:w="1487" w:type="dxa"/>
            <w:vAlign w:val="center"/>
          </w:tcPr>
          <w:p w14:paraId="71BC7DB8" w14:textId="77777777" w:rsidR="006E43BD" w:rsidRPr="00EF06A7" w:rsidRDefault="006E43BD" w:rsidP="003810B5">
            <w:pPr>
              <w:pStyle w:val="TAH"/>
            </w:pPr>
            <w:r w:rsidRPr="00EF06A7">
              <w:t>CHBW 50 MHz</w:t>
            </w:r>
          </w:p>
        </w:tc>
        <w:tc>
          <w:tcPr>
            <w:tcW w:w="1593" w:type="dxa"/>
          </w:tcPr>
          <w:p w14:paraId="672FE591" w14:textId="77777777" w:rsidR="006E43BD" w:rsidRPr="00EF06A7" w:rsidRDefault="006E43BD" w:rsidP="003810B5">
            <w:pPr>
              <w:pStyle w:val="TAH"/>
            </w:pPr>
            <w:r w:rsidRPr="00EF06A7">
              <w:t>CHBW 100 MHz</w:t>
            </w:r>
          </w:p>
        </w:tc>
        <w:tc>
          <w:tcPr>
            <w:tcW w:w="1559" w:type="dxa"/>
          </w:tcPr>
          <w:p w14:paraId="3386D0E8" w14:textId="77777777" w:rsidR="006E43BD" w:rsidRPr="00EF06A7" w:rsidRDefault="006E43BD" w:rsidP="003810B5">
            <w:pPr>
              <w:pStyle w:val="TAH"/>
            </w:pPr>
            <w:r w:rsidRPr="00EF06A7">
              <w:t>CHBW 200 MHz</w:t>
            </w:r>
          </w:p>
        </w:tc>
      </w:tr>
      <w:tr w:rsidR="006E43BD" w:rsidRPr="00EF06A7" w14:paraId="165DA99E"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35C2F4E5" w14:textId="77777777" w:rsidR="006E43BD" w:rsidRPr="00EF06A7" w:rsidRDefault="006E43BD" w:rsidP="003810B5">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1339D600" w14:textId="77777777" w:rsidR="006E43BD" w:rsidRPr="00EF06A7" w:rsidRDefault="006E43BD" w:rsidP="003810B5">
            <w:pPr>
              <w:pStyle w:val="TAC"/>
              <w:rPr>
                <w:rFonts w:cs="Arial"/>
              </w:rPr>
            </w:pPr>
            <w:r w:rsidRPr="00EF06A7">
              <w:t>40.6</w:t>
            </w:r>
          </w:p>
        </w:tc>
        <w:tc>
          <w:tcPr>
            <w:tcW w:w="1593" w:type="dxa"/>
            <w:tcBorders>
              <w:top w:val="single" w:sz="4" w:space="0" w:color="auto"/>
              <w:left w:val="single" w:sz="4" w:space="0" w:color="auto"/>
              <w:bottom w:val="single" w:sz="4" w:space="0" w:color="auto"/>
              <w:right w:val="single" w:sz="4" w:space="0" w:color="auto"/>
            </w:tcBorders>
            <w:vAlign w:val="center"/>
          </w:tcPr>
          <w:p w14:paraId="2CD38B8D" w14:textId="77777777" w:rsidR="006E43BD" w:rsidRPr="00EF06A7" w:rsidRDefault="006E43BD" w:rsidP="003810B5">
            <w:pPr>
              <w:pStyle w:val="TAC"/>
              <w:rPr>
                <w:rFonts w:cs="Arial"/>
              </w:rPr>
            </w:pPr>
            <w:r w:rsidRPr="00EF06A7">
              <w:rPr>
                <w:rFonts w:cs="Arial"/>
              </w:rPr>
              <w:t>37.4</w:t>
            </w:r>
          </w:p>
        </w:tc>
        <w:tc>
          <w:tcPr>
            <w:tcW w:w="1559" w:type="dxa"/>
            <w:tcBorders>
              <w:top w:val="single" w:sz="4" w:space="0" w:color="auto"/>
              <w:left w:val="single" w:sz="4" w:space="0" w:color="auto"/>
              <w:bottom w:val="single" w:sz="4" w:space="0" w:color="auto"/>
              <w:right w:val="single" w:sz="4" w:space="0" w:color="auto"/>
            </w:tcBorders>
            <w:vAlign w:val="center"/>
          </w:tcPr>
          <w:p w14:paraId="4A9D79FD" w14:textId="77777777" w:rsidR="006E43BD" w:rsidRPr="00EF06A7" w:rsidRDefault="006E43BD" w:rsidP="003810B5">
            <w:pPr>
              <w:pStyle w:val="TAC"/>
              <w:rPr>
                <w:rFonts w:cs="Arial"/>
              </w:rPr>
            </w:pPr>
            <w:r w:rsidRPr="00EF06A7">
              <w:t>34.4</w:t>
            </w:r>
          </w:p>
        </w:tc>
      </w:tr>
      <w:tr w:rsidR="006E43BD" w:rsidRPr="00EF06A7" w14:paraId="179C33A8"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2240C98C" w14:textId="77777777" w:rsidR="006E43BD" w:rsidRPr="00EF06A7" w:rsidRDefault="006E43BD" w:rsidP="003810B5">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2A80CDB6" w14:textId="77777777" w:rsidR="006E43BD" w:rsidRPr="00EF06A7" w:rsidRDefault="006E43BD" w:rsidP="003810B5">
            <w:pPr>
              <w:pStyle w:val="TAC"/>
              <w:rPr>
                <w:rFonts w:cs="Arial"/>
              </w:rPr>
            </w:pPr>
            <w:r w:rsidRPr="00EF06A7">
              <w:t>40.6</w:t>
            </w:r>
          </w:p>
        </w:tc>
        <w:tc>
          <w:tcPr>
            <w:tcW w:w="1593" w:type="dxa"/>
            <w:tcBorders>
              <w:top w:val="single" w:sz="4" w:space="0" w:color="auto"/>
              <w:left w:val="single" w:sz="4" w:space="0" w:color="auto"/>
              <w:bottom w:val="single" w:sz="4" w:space="0" w:color="auto"/>
              <w:right w:val="single" w:sz="4" w:space="0" w:color="auto"/>
            </w:tcBorders>
            <w:vAlign w:val="center"/>
          </w:tcPr>
          <w:p w14:paraId="2A608E65" w14:textId="77777777" w:rsidR="006E43BD" w:rsidRPr="00EF06A7" w:rsidRDefault="006E43BD" w:rsidP="003810B5">
            <w:pPr>
              <w:pStyle w:val="TAC"/>
              <w:rPr>
                <w:rFonts w:cs="Arial"/>
              </w:rPr>
            </w:pPr>
            <w:r w:rsidRPr="00EF06A7">
              <w:rPr>
                <w:rFonts w:cs="Arial"/>
              </w:rPr>
              <w:t>37.4</w:t>
            </w:r>
          </w:p>
        </w:tc>
        <w:tc>
          <w:tcPr>
            <w:tcW w:w="1559" w:type="dxa"/>
            <w:tcBorders>
              <w:top w:val="single" w:sz="4" w:space="0" w:color="auto"/>
              <w:left w:val="single" w:sz="4" w:space="0" w:color="auto"/>
              <w:bottom w:val="single" w:sz="4" w:space="0" w:color="auto"/>
              <w:right w:val="single" w:sz="4" w:space="0" w:color="auto"/>
            </w:tcBorders>
            <w:vAlign w:val="center"/>
          </w:tcPr>
          <w:p w14:paraId="554372E9" w14:textId="77777777" w:rsidR="006E43BD" w:rsidRPr="00EF06A7" w:rsidRDefault="006E43BD" w:rsidP="003810B5">
            <w:pPr>
              <w:pStyle w:val="TAC"/>
              <w:rPr>
                <w:rFonts w:cs="Arial"/>
              </w:rPr>
            </w:pPr>
            <w:r w:rsidRPr="00EF06A7">
              <w:t>34.4</w:t>
            </w:r>
          </w:p>
        </w:tc>
      </w:tr>
      <w:tr w:rsidR="006E43BD" w:rsidRPr="00EF06A7" w14:paraId="02EE21D0"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5E7673CB" w14:textId="77777777" w:rsidR="006E43BD" w:rsidRPr="00EF06A7" w:rsidRDefault="006E43BD" w:rsidP="003810B5">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14522B1" w14:textId="77777777" w:rsidR="006E43BD" w:rsidRPr="00EF06A7" w:rsidRDefault="006E43BD" w:rsidP="003810B5">
            <w:pPr>
              <w:pStyle w:val="TAC"/>
              <w:rPr>
                <w:rFonts w:cs="Arial"/>
              </w:rPr>
            </w:pPr>
            <w:r w:rsidRPr="00EF06A7">
              <w:t>FFS</w:t>
            </w:r>
          </w:p>
        </w:tc>
        <w:tc>
          <w:tcPr>
            <w:tcW w:w="1593" w:type="dxa"/>
            <w:tcBorders>
              <w:top w:val="single" w:sz="4" w:space="0" w:color="auto"/>
              <w:left w:val="single" w:sz="4" w:space="0" w:color="auto"/>
              <w:bottom w:val="single" w:sz="4" w:space="0" w:color="auto"/>
              <w:right w:val="single" w:sz="4" w:space="0" w:color="auto"/>
            </w:tcBorders>
            <w:vAlign w:val="center"/>
          </w:tcPr>
          <w:p w14:paraId="5450A203" w14:textId="77777777" w:rsidR="006E43BD" w:rsidRPr="00EF06A7" w:rsidRDefault="006E43BD" w:rsidP="003810B5">
            <w:pPr>
              <w:pStyle w:val="TAC"/>
              <w:rPr>
                <w:rFonts w:cs="Arial"/>
              </w:rPr>
            </w:pPr>
            <w:r w:rsidRPr="00EF06A7">
              <w:rPr>
                <w:rFonts w:cs="Arial"/>
              </w:rPr>
              <w:t>FFS</w:t>
            </w:r>
          </w:p>
        </w:tc>
        <w:tc>
          <w:tcPr>
            <w:tcW w:w="1559" w:type="dxa"/>
            <w:tcBorders>
              <w:top w:val="single" w:sz="4" w:space="0" w:color="auto"/>
              <w:left w:val="single" w:sz="4" w:space="0" w:color="auto"/>
              <w:bottom w:val="single" w:sz="4" w:space="0" w:color="auto"/>
              <w:right w:val="single" w:sz="4" w:space="0" w:color="auto"/>
            </w:tcBorders>
            <w:vAlign w:val="center"/>
          </w:tcPr>
          <w:p w14:paraId="34643265" w14:textId="77777777" w:rsidR="006E43BD" w:rsidRPr="00EF06A7" w:rsidRDefault="006E43BD" w:rsidP="003810B5">
            <w:pPr>
              <w:pStyle w:val="TAC"/>
              <w:rPr>
                <w:rFonts w:cs="Arial"/>
              </w:rPr>
            </w:pPr>
            <w:r w:rsidRPr="00EF06A7">
              <w:t>FFS</w:t>
            </w:r>
          </w:p>
        </w:tc>
      </w:tr>
      <w:tr w:rsidR="006E43BD" w:rsidRPr="00EF06A7" w:rsidDel="00113363" w14:paraId="100E250E"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0493E93B" w14:textId="77777777" w:rsidR="006E43BD" w:rsidRPr="00EF06A7" w:rsidDel="00113363" w:rsidRDefault="006E43BD" w:rsidP="003810B5">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3967268C" w14:textId="77777777" w:rsidR="006E43BD" w:rsidRPr="00EF06A7" w:rsidDel="00113363" w:rsidRDefault="006E43BD" w:rsidP="003810B5">
            <w:pPr>
              <w:pStyle w:val="TAC"/>
              <w:rPr>
                <w:rFonts w:cs="Arial"/>
              </w:rPr>
            </w:pPr>
            <w:r w:rsidRPr="00EF06A7">
              <w:t>34.0</w:t>
            </w:r>
          </w:p>
        </w:tc>
        <w:tc>
          <w:tcPr>
            <w:tcW w:w="1593" w:type="dxa"/>
            <w:tcBorders>
              <w:top w:val="single" w:sz="4" w:space="0" w:color="auto"/>
              <w:left w:val="single" w:sz="4" w:space="0" w:color="auto"/>
              <w:bottom w:val="single" w:sz="4" w:space="0" w:color="auto"/>
              <w:right w:val="single" w:sz="4" w:space="0" w:color="auto"/>
            </w:tcBorders>
            <w:vAlign w:val="center"/>
          </w:tcPr>
          <w:p w14:paraId="453E967A" w14:textId="77777777" w:rsidR="006E43BD" w:rsidRPr="00EF06A7" w:rsidRDefault="006E43BD" w:rsidP="003810B5">
            <w:pPr>
              <w:pStyle w:val="TAC"/>
              <w:rPr>
                <w:rFonts w:cs="Arial"/>
              </w:rPr>
            </w:pPr>
            <w:r w:rsidRPr="00EF06A7">
              <w:rPr>
                <w:rFonts w:cs="Arial"/>
              </w:rPr>
              <w:t>30.8</w:t>
            </w:r>
          </w:p>
        </w:tc>
        <w:tc>
          <w:tcPr>
            <w:tcW w:w="1559" w:type="dxa"/>
            <w:tcBorders>
              <w:top w:val="single" w:sz="4" w:space="0" w:color="auto"/>
              <w:left w:val="single" w:sz="4" w:space="0" w:color="auto"/>
              <w:bottom w:val="single" w:sz="4" w:space="0" w:color="auto"/>
              <w:right w:val="single" w:sz="4" w:space="0" w:color="auto"/>
            </w:tcBorders>
            <w:vAlign w:val="center"/>
          </w:tcPr>
          <w:p w14:paraId="0D1F97C5" w14:textId="77777777" w:rsidR="006E43BD" w:rsidRPr="00EF06A7" w:rsidRDefault="006E43BD" w:rsidP="003810B5">
            <w:pPr>
              <w:pStyle w:val="TAC"/>
              <w:rPr>
                <w:rFonts w:cs="Arial"/>
              </w:rPr>
            </w:pPr>
            <w:r w:rsidRPr="00EF06A7">
              <w:t>27.8</w:t>
            </w:r>
          </w:p>
        </w:tc>
      </w:tr>
      <w:tr w:rsidR="006E43BD" w:rsidRPr="00EF06A7" w:rsidDel="00113363" w14:paraId="2E43EAF4"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09B03E51" w14:textId="77777777" w:rsidR="006E43BD" w:rsidRPr="00EF06A7" w:rsidDel="00113363" w:rsidRDefault="006E43BD" w:rsidP="003810B5">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49534DB1" w14:textId="77777777" w:rsidR="006E43BD" w:rsidRPr="00EF06A7" w:rsidDel="00113363" w:rsidRDefault="006E43BD" w:rsidP="003810B5">
            <w:pPr>
              <w:pStyle w:val="TAC"/>
              <w:rPr>
                <w:rFonts w:cs="Arial"/>
              </w:rPr>
            </w:pPr>
            <w:r w:rsidRPr="00EF06A7">
              <w:t>40.6</w:t>
            </w:r>
          </w:p>
        </w:tc>
        <w:tc>
          <w:tcPr>
            <w:tcW w:w="1593" w:type="dxa"/>
            <w:tcBorders>
              <w:top w:val="single" w:sz="4" w:space="0" w:color="auto"/>
              <w:left w:val="single" w:sz="4" w:space="0" w:color="auto"/>
              <w:bottom w:val="single" w:sz="4" w:space="0" w:color="auto"/>
              <w:right w:val="single" w:sz="4" w:space="0" w:color="auto"/>
            </w:tcBorders>
            <w:vAlign w:val="center"/>
          </w:tcPr>
          <w:p w14:paraId="1BD855D8" w14:textId="77777777" w:rsidR="006E43BD" w:rsidRPr="00EF06A7" w:rsidRDefault="006E43BD" w:rsidP="003810B5">
            <w:pPr>
              <w:pStyle w:val="TAC"/>
              <w:rPr>
                <w:rFonts w:cs="Arial"/>
              </w:rPr>
            </w:pPr>
            <w:r w:rsidRPr="00EF06A7">
              <w:rPr>
                <w:rFonts w:cs="Arial"/>
              </w:rPr>
              <w:t>37.4</w:t>
            </w:r>
          </w:p>
        </w:tc>
        <w:tc>
          <w:tcPr>
            <w:tcW w:w="1559" w:type="dxa"/>
            <w:tcBorders>
              <w:top w:val="single" w:sz="4" w:space="0" w:color="auto"/>
              <w:left w:val="single" w:sz="4" w:space="0" w:color="auto"/>
              <w:bottom w:val="single" w:sz="4" w:space="0" w:color="auto"/>
              <w:right w:val="single" w:sz="4" w:space="0" w:color="auto"/>
            </w:tcBorders>
            <w:vAlign w:val="center"/>
          </w:tcPr>
          <w:p w14:paraId="55621170" w14:textId="77777777" w:rsidR="006E43BD" w:rsidRPr="00EF06A7" w:rsidRDefault="006E43BD" w:rsidP="003810B5">
            <w:pPr>
              <w:pStyle w:val="TAC"/>
              <w:rPr>
                <w:rFonts w:cs="Arial"/>
              </w:rPr>
            </w:pPr>
            <w:r w:rsidRPr="00EF06A7">
              <w:t>34.4</w:t>
            </w:r>
          </w:p>
        </w:tc>
      </w:tr>
    </w:tbl>
    <w:p w14:paraId="7E995061" w14:textId="77777777" w:rsidR="006E43BD" w:rsidRPr="00EF06A7" w:rsidRDefault="006E43BD" w:rsidP="006E43BD"/>
    <w:p w14:paraId="5AAD8CDA" w14:textId="77777777" w:rsidR="006E43BD" w:rsidRPr="00EF06A7" w:rsidRDefault="006E43BD" w:rsidP="00710A5C">
      <w:pPr>
        <w:pStyle w:val="TH"/>
        <w:ind w:firstLine="284"/>
        <w:rPr>
          <w:lang w:eastAsia="zh-CN"/>
        </w:rPr>
      </w:pPr>
      <w:r w:rsidRPr="00EF06A7">
        <w:t>Table 7.1.1_1-1c: PC1 maximum testable SNR</w:t>
      </w:r>
      <w:r w:rsidRPr="00EF06A7">
        <w:rPr>
          <w:vertAlign w:val="subscript"/>
        </w:rPr>
        <w:t>BB</w:t>
      </w:r>
      <w:r w:rsidRPr="00EF06A7">
        <w:t xml:space="preserve"> under fading conditions for 256QAM modulation for DEMOD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6E43BD" w:rsidRPr="00EF06A7" w14:paraId="43C64AA2" w14:textId="77777777" w:rsidTr="003810B5">
        <w:trPr>
          <w:jc w:val="center"/>
        </w:trPr>
        <w:tc>
          <w:tcPr>
            <w:tcW w:w="1593" w:type="dxa"/>
            <w:vMerge w:val="restart"/>
            <w:shd w:val="clear" w:color="auto" w:fill="auto"/>
            <w:vAlign w:val="center"/>
          </w:tcPr>
          <w:p w14:paraId="4F016B86" w14:textId="77777777" w:rsidR="006E43BD" w:rsidRPr="00EF06A7" w:rsidRDefault="006E43BD" w:rsidP="003810B5">
            <w:pPr>
              <w:pStyle w:val="TAH"/>
              <w:rPr>
                <w:rFonts w:cs="Arial"/>
              </w:rPr>
            </w:pPr>
            <w:r w:rsidRPr="00EF06A7">
              <w:rPr>
                <w:rFonts w:cs="Arial"/>
              </w:rPr>
              <w:t>Operating Band / Frequency</w:t>
            </w:r>
          </w:p>
        </w:tc>
        <w:tc>
          <w:tcPr>
            <w:tcW w:w="4639" w:type="dxa"/>
            <w:gridSpan w:val="3"/>
            <w:vAlign w:val="center"/>
          </w:tcPr>
          <w:p w14:paraId="0486D5D7" w14:textId="77777777" w:rsidR="006E43BD" w:rsidRPr="00EF06A7" w:rsidRDefault="006E43BD" w:rsidP="003810B5">
            <w:pPr>
              <w:pStyle w:val="TAH"/>
            </w:pPr>
            <w:r w:rsidRPr="00EF06A7">
              <w:t>Maximum testable SNR</w:t>
            </w:r>
            <w:r w:rsidRPr="00EF06A7">
              <w:rPr>
                <w:vertAlign w:val="subscript"/>
              </w:rPr>
              <w:t>BB</w:t>
            </w:r>
            <w:r w:rsidRPr="00EF06A7">
              <w:t xml:space="preserve"> (dB)</w:t>
            </w:r>
          </w:p>
        </w:tc>
      </w:tr>
      <w:tr w:rsidR="006E43BD" w:rsidRPr="00EF06A7" w14:paraId="44117B61" w14:textId="77777777" w:rsidTr="003810B5">
        <w:trPr>
          <w:jc w:val="center"/>
        </w:trPr>
        <w:tc>
          <w:tcPr>
            <w:tcW w:w="1593" w:type="dxa"/>
            <w:vMerge/>
            <w:shd w:val="clear" w:color="auto" w:fill="auto"/>
            <w:vAlign w:val="center"/>
          </w:tcPr>
          <w:p w14:paraId="292A052A" w14:textId="77777777" w:rsidR="006E43BD" w:rsidRPr="00EF06A7" w:rsidRDefault="006E43BD" w:rsidP="003810B5">
            <w:pPr>
              <w:pStyle w:val="TAH"/>
              <w:rPr>
                <w:rFonts w:cs="Arial"/>
              </w:rPr>
            </w:pPr>
          </w:p>
        </w:tc>
        <w:tc>
          <w:tcPr>
            <w:tcW w:w="1487" w:type="dxa"/>
            <w:vAlign w:val="center"/>
          </w:tcPr>
          <w:p w14:paraId="4C14EDB4" w14:textId="77777777" w:rsidR="006E43BD" w:rsidRPr="00EF06A7" w:rsidRDefault="006E43BD" w:rsidP="003810B5">
            <w:pPr>
              <w:pStyle w:val="TAH"/>
            </w:pPr>
            <w:r w:rsidRPr="00EF06A7">
              <w:t>CHBW 50 MHz</w:t>
            </w:r>
          </w:p>
        </w:tc>
        <w:tc>
          <w:tcPr>
            <w:tcW w:w="1593" w:type="dxa"/>
          </w:tcPr>
          <w:p w14:paraId="59EFFD3D" w14:textId="77777777" w:rsidR="006E43BD" w:rsidRPr="00EF06A7" w:rsidRDefault="006E43BD" w:rsidP="003810B5">
            <w:pPr>
              <w:pStyle w:val="TAH"/>
            </w:pPr>
            <w:r w:rsidRPr="00EF06A7">
              <w:t>CHBW 100 MHz</w:t>
            </w:r>
          </w:p>
        </w:tc>
        <w:tc>
          <w:tcPr>
            <w:tcW w:w="1559" w:type="dxa"/>
          </w:tcPr>
          <w:p w14:paraId="66D2E7BF" w14:textId="77777777" w:rsidR="006E43BD" w:rsidRPr="00EF06A7" w:rsidRDefault="006E43BD" w:rsidP="003810B5">
            <w:pPr>
              <w:pStyle w:val="TAH"/>
            </w:pPr>
            <w:r w:rsidRPr="00EF06A7">
              <w:t>CHBW 200 MHz</w:t>
            </w:r>
          </w:p>
        </w:tc>
      </w:tr>
      <w:tr w:rsidR="006E43BD" w:rsidRPr="00EF06A7" w14:paraId="4077EC92"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6DB70EC7" w14:textId="77777777" w:rsidR="006E43BD" w:rsidRPr="00EF06A7" w:rsidRDefault="006E43BD" w:rsidP="003810B5">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22BEE0A1" w14:textId="77777777" w:rsidR="006E43BD" w:rsidRPr="00EF06A7" w:rsidRDefault="006E43BD" w:rsidP="003810B5">
            <w:pPr>
              <w:pStyle w:val="TAC"/>
              <w:rPr>
                <w:rFonts w:cs="Arial"/>
              </w:rPr>
            </w:pPr>
            <w:r w:rsidRPr="00EF06A7">
              <w:rPr>
                <w:rFonts w:cs="Arial"/>
              </w:rPr>
              <w:t>39.0</w:t>
            </w:r>
          </w:p>
        </w:tc>
        <w:tc>
          <w:tcPr>
            <w:tcW w:w="1593" w:type="dxa"/>
            <w:tcBorders>
              <w:top w:val="single" w:sz="4" w:space="0" w:color="auto"/>
              <w:left w:val="single" w:sz="4" w:space="0" w:color="auto"/>
              <w:bottom w:val="single" w:sz="4" w:space="0" w:color="auto"/>
              <w:right w:val="single" w:sz="4" w:space="0" w:color="auto"/>
            </w:tcBorders>
            <w:vAlign w:val="center"/>
          </w:tcPr>
          <w:p w14:paraId="0FBC4F8A" w14:textId="77777777" w:rsidR="006E43BD" w:rsidRPr="00EF06A7" w:rsidRDefault="006E43BD" w:rsidP="003810B5">
            <w:pPr>
              <w:pStyle w:val="TAC"/>
              <w:rPr>
                <w:rFonts w:cs="Arial"/>
              </w:rPr>
            </w:pPr>
            <w:r w:rsidRPr="00EF06A7">
              <w:rPr>
                <w:rFonts w:cs="Arial"/>
              </w:rPr>
              <w:t>35.9</w:t>
            </w:r>
          </w:p>
        </w:tc>
        <w:tc>
          <w:tcPr>
            <w:tcW w:w="1559" w:type="dxa"/>
            <w:tcBorders>
              <w:top w:val="single" w:sz="4" w:space="0" w:color="auto"/>
              <w:left w:val="single" w:sz="4" w:space="0" w:color="auto"/>
              <w:bottom w:val="single" w:sz="4" w:space="0" w:color="auto"/>
              <w:right w:val="single" w:sz="4" w:space="0" w:color="auto"/>
            </w:tcBorders>
            <w:vAlign w:val="center"/>
          </w:tcPr>
          <w:p w14:paraId="46442CCF" w14:textId="77777777" w:rsidR="006E43BD" w:rsidRPr="00EF06A7" w:rsidRDefault="006E43BD" w:rsidP="003810B5">
            <w:pPr>
              <w:pStyle w:val="TAC"/>
              <w:rPr>
                <w:rFonts w:cs="Arial"/>
              </w:rPr>
            </w:pPr>
            <w:r w:rsidRPr="00EF06A7">
              <w:t>32.9</w:t>
            </w:r>
          </w:p>
        </w:tc>
      </w:tr>
      <w:tr w:rsidR="006E43BD" w:rsidRPr="00EF06A7" w14:paraId="29723D5F"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53BB820B" w14:textId="77777777" w:rsidR="006E43BD" w:rsidRPr="00EF06A7" w:rsidRDefault="006E43BD" w:rsidP="003810B5">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5B78B424" w14:textId="77777777" w:rsidR="006E43BD" w:rsidRPr="00EF06A7" w:rsidRDefault="006E43BD" w:rsidP="003810B5">
            <w:pPr>
              <w:pStyle w:val="TAC"/>
              <w:rPr>
                <w:rFonts w:cs="Arial"/>
              </w:rPr>
            </w:pPr>
            <w:r w:rsidRPr="00EF06A7">
              <w:rPr>
                <w:rFonts w:cs="Arial"/>
              </w:rPr>
              <w:t>39.0</w:t>
            </w:r>
          </w:p>
        </w:tc>
        <w:tc>
          <w:tcPr>
            <w:tcW w:w="1593" w:type="dxa"/>
            <w:tcBorders>
              <w:top w:val="single" w:sz="4" w:space="0" w:color="auto"/>
              <w:left w:val="single" w:sz="4" w:space="0" w:color="auto"/>
              <w:bottom w:val="single" w:sz="4" w:space="0" w:color="auto"/>
              <w:right w:val="single" w:sz="4" w:space="0" w:color="auto"/>
            </w:tcBorders>
            <w:vAlign w:val="center"/>
          </w:tcPr>
          <w:p w14:paraId="40A3A23E" w14:textId="77777777" w:rsidR="006E43BD" w:rsidRPr="00EF06A7" w:rsidRDefault="006E43BD" w:rsidP="003810B5">
            <w:pPr>
              <w:pStyle w:val="TAC"/>
              <w:rPr>
                <w:rFonts w:cs="Arial"/>
              </w:rPr>
            </w:pPr>
            <w:r w:rsidRPr="00EF06A7">
              <w:rPr>
                <w:rFonts w:cs="Arial"/>
              </w:rPr>
              <w:t>35.9</w:t>
            </w:r>
          </w:p>
        </w:tc>
        <w:tc>
          <w:tcPr>
            <w:tcW w:w="1559" w:type="dxa"/>
            <w:tcBorders>
              <w:top w:val="single" w:sz="4" w:space="0" w:color="auto"/>
              <w:left w:val="single" w:sz="4" w:space="0" w:color="auto"/>
              <w:bottom w:val="single" w:sz="4" w:space="0" w:color="auto"/>
              <w:right w:val="single" w:sz="4" w:space="0" w:color="auto"/>
            </w:tcBorders>
            <w:vAlign w:val="center"/>
          </w:tcPr>
          <w:p w14:paraId="60940435" w14:textId="77777777" w:rsidR="006E43BD" w:rsidRPr="00EF06A7" w:rsidRDefault="006E43BD" w:rsidP="003810B5">
            <w:pPr>
              <w:pStyle w:val="TAC"/>
              <w:rPr>
                <w:rFonts w:cs="Arial"/>
              </w:rPr>
            </w:pPr>
            <w:r w:rsidRPr="00EF06A7">
              <w:t>32.9</w:t>
            </w:r>
          </w:p>
        </w:tc>
      </w:tr>
      <w:tr w:rsidR="006E43BD" w:rsidRPr="00EF06A7" w14:paraId="1B95FB61"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EA9305E" w14:textId="77777777" w:rsidR="006E43BD" w:rsidRPr="00EF06A7" w:rsidRDefault="006E43BD" w:rsidP="003810B5">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5BB14B3B" w14:textId="77777777" w:rsidR="006E43BD" w:rsidRPr="00EF06A7" w:rsidRDefault="006E43BD" w:rsidP="003810B5">
            <w:pPr>
              <w:pStyle w:val="TAC"/>
              <w:rPr>
                <w:rFonts w:cs="Arial"/>
              </w:rPr>
            </w:pPr>
            <w:r w:rsidRPr="00EF06A7">
              <w:rPr>
                <w:rFonts w:cs="Arial"/>
              </w:rPr>
              <w:t>TBD</w:t>
            </w:r>
          </w:p>
        </w:tc>
        <w:tc>
          <w:tcPr>
            <w:tcW w:w="1593" w:type="dxa"/>
            <w:tcBorders>
              <w:top w:val="single" w:sz="4" w:space="0" w:color="auto"/>
              <w:left w:val="single" w:sz="4" w:space="0" w:color="auto"/>
              <w:bottom w:val="single" w:sz="4" w:space="0" w:color="auto"/>
              <w:right w:val="single" w:sz="4" w:space="0" w:color="auto"/>
            </w:tcBorders>
            <w:vAlign w:val="center"/>
          </w:tcPr>
          <w:p w14:paraId="3BA00268" w14:textId="77777777" w:rsidR="006E43BD" w:rsidRPr="00EF06A7" w:rsidRDefault="006E43BD" w:rsidP="003810B5">
            <w:pPr>
              <w:pStyle w:val="TAC"/>
              <w:rPr>
                <w:rFonts w:cs="Arial"/>
              </w:rPr>
            </w:pPr>
            <w:r w:rsidRPr="00EF06A7">
              <w:rPr>
                <w:rFonts w:cs="Arial"/>
              </w:rPr>
              <w:t>TBD</w:t>
            </w:r>
          </w:p>
        </w:tc>
        <w:tc>
          <w:tcPr>
            <w:tcW w:w="1559" w:type="dxa"/>
            <w:tcBorders>
              <w:top w:val="single" w:sz="4" w:space="0" w:color="auto"/>
              <w:left w:val="single" w:sz="4" w:space="0" w:color="auto"/>
              <w:bottom w:val="single" w:sz="4" w:space="0" w:color="auto"/>
              <w:right w:val="single" w:sz="4" w:space="0" w:color="auto"/>
            </w:tcBorders>
            <w:vAlign w:val="center"/>
          </w:tcPr>
          <w:p w14:paraId="04891FCF" w14:textId="77777777" w:rsidR="006E43BD" w:rsidRPr="00EF06A7" w:rsidRDefault="006E43BD" w:rsidP="003810B5">
            <w:pPr>
              <w:pStyle w:val="TAC"/>
              <w:rPr>
                <w:rFonts w:cs="Arial"/>
              </w:rPr>
            </w:pPr>
            <w:r w:rsidRPr="00EF06A7">
              <w:t>TBD</w:t>
            </w:r>
          </w:p>
        </w:tc>
      </w:tr>
      <w:tr w:rsidR="006E43BD" w:rsidRPr="00EF06A7" w:rsidDel="00113363" w14:paraId="6705F489"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63D96E09" w14:textId="77777777" w:rsidR="006E43BD" w:rsidRPr="00EF06A7" w:rsidDel="00113363" w:rsidRDefault="006E43BD" w:rsidP="003810B5">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275F3925" w14:textId="77777777" w:rsidR="006E43BD" w:rsidRPr="00EF06A7" w:rsidDel="00113363" w:rsidRDefault="006E43BD" w:rsidP="003810B5">
            <w:pPr>
              <w:pStyle w:val="TAC"/>
              <w:rPr>
                <w:rFonts w:cs="Arial"/>
              </w:rPr>
            </w:pPr>
            <w:r w:rsidRPr="00EF06A7">
              <w:rPr>
                <w:rFonts w:cs="Arial"/>
              </w:rPr>
              <w:t>32.4</w:t>
            </w:r>
          </w:p>
        </w:tc>
        <w:tc>
          <w:tcPr>
            <w:tcW w:w="1593" w:type="dxa"/>
            <w:tcBorders>
              <w:top w:val="single" w:sz="4" w:space="0" w:color="auto"/>
              <w:left w:val="single" w:sz="4" w:space="0" w:color="auto"/>
              <w:bottom w:val="single" w:sz="4" w:space="0" w:color="auto"/>
              <w:right w:val="single" w:sz="4" w:space="0" w:color="auto"/>
            </w:tcBorders>
            <w:vAlign w:val="center"/>
          </w:tcPr>
          <w:p w14:paraId="0B200D2C" w14:textId="77777777" w:rsidR="006E43BD" w:rsidRPr="00EF06A7" w:rsidRDefault="006E43BD" w:rsidP="003810B5">
            <w:pPr>
              <w:pStyle w:val="TAC"/>
              <w:rPr>
                <w:rFonts w:cs="Arial"/>
              </w:rPr>
            </w:pPr>
            <w:r w:rsidRPr="00EF06A7">
              <w:rPr>
                <w:rFonts w:cs="Arial"/>
              </w:rPr>
              <w:t>29.3</w:t>
            </w:r>
          </w:p>
        </w:tc>
        <w:tc>
          <w:tcPr>
            <w:tcW w:w="1559" w:type="dxa"/>
            <w:tcBorders>
              <w:top w:val="single" w:sz="4" w:space="0" w:color="auto"/>
              <w:left w:val="single" w:sz="4" w:space="0" w:color="auto"/>
              <w:bottom w:val="single" w:sz="4" w:space="0" w:color="auto"/>
              <w:right w:val="single" w:sz="4" w:space="0" w:color="auto"/>
            </w:tcBorders>
            <w:vAlign w:val="center"/>
          </w:tcPr>
          <w:p w14:paraId="67A60475" w14:textId="77777777" w:rsidR="006E43BD" w:rsidRPr="00EF06A7" w:rsidRDefault="006E43BD" w:rsidP="003810B5">
            <w:pPr>
              <w:pStyle w:val="TAC"/>
              <w:rPr>
                <w:rFonts w:cs="Arial"/>
              </w:rPr>
            </w:pPr>
            <w:r w:rsidRPr="00EF06A7">
              <w:rPr>
                <w:rFonts w:cs="Arial"/>
              </w:rPr>
              <w:t>26.3</w:t>
            </w:r>
          </w:p>
        </w:tc>
      </w:tr>
      <w:tr w:rsidR="006E43BD" w:rsidRPr="00EF06A7" w:rsidDel="00113363" w14:paraId="07F757C6" w14:textId="77777777" w:rsidTr="003810B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6A832B85" w14:textId="77777777" w:rsidR="006E43BD" w:rsidRPr="00EF06A7" w:rsidDel="00113363" w:rsidRDefault="006E43BD" w:rsidP="003810B5">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452981E8" w14:textId="77777777" w:rsidR="006E43BD" w:rsidRPr="00EF06A7" w:rsidDel="00113363" w:rsidRDefault="006E43BD" w:rsidP="003810B5">
            <w:pPr>
              <w:pStyle w:val="TAC"/>
              <w:rPr>
                <w:rFonts w:cs="Arial"/>
              </w:rPr>
            </w:pPr>
            <w:r w:rsidRPr="00EF06A7">
              <w:rPr>
                <w:rFonts w:cs="Arial"/>
              </w:rPr>
              <w:t>39.0</w:t>
            </w:r>
          </w:p>
        </w:tc>
        <w:tc>
          <w:tcPr>
            <w:tcW w:w="1593" w:type="dxa"/>
            <w:tcBorders>
              <w:top w:val="single" w:sz="4" w:space="0" w:color="auto"/>
              <w:left w:val="single" w:sz="4" w:space="0" w:color="auto"/>
              <w:bottom w:val="single" w:sz="4" w:space="0" w:color="auto"/>
              <w:right w:val="single" w:sz="4" w:space="0" w:color="auto"/>
            </w:tcBorders>
            <w:vAlign w:val="center"/>
          </w:tcPr>
          <w:p w14:paraId="64696D08" w14:textId="77777777" w:rsidR="006E43BD" w:rsidRPr="00EF06A7" w:rsidRDefault="006E43BD" w:rsidP="003810B5">
            <w:pPr>
              <w:pStyle w:val="TAC"/>
              <w:rPr>
                <w:rFonts w:cs="Arial"/>
              </w:rPr>
            </w:pPr>
            <w:r w:rsidRPr="00EF06A7">
              <w:rPr>
                <w:rFonts w:cs="Arial"/>
              </w:rPr>
              <w:t>35.9</w:t>
            </w:r>
          </w:p>
        </w:tc>
        <w:tc>
          <w:tcPr>
            <w:tcW w:w="1559" w:type="dxa"/>
            <w:tcBorders>
              <w:top w:val="single" w:sz="4" w:space="0" w:color="auto"/>
              <w:left w:val="single" w:sz="4" w:space="0" w:color="auto"/>
              <w:bottom w:val="single" w:sz="4" w:space="0" w:color="auto"/>
              <w:right w:val="single" w:sz="4" w:space="0" w:color="auto"/>
            </w:tcBorders>
            <w:vAlign w:val="center"/>
          </w:tcPr>
          <w:p w14:paraId="3B88BE3F" w14:textId="77777777" w:rsidR="006E43BD" w:rsidRPr="00EF06A7" w:rsidRDefault="006E43BD" w:rsidP="003810B5">
            <w:pPr>
              <w:pStyle w:val="TAC"/>
              <w:rPr>
                <w:rFonts w:cs="Arial"/>
              </w:rPr>
            </w:pPr>
            <w:r w:rsidRPr="00EF06A7">
              <w:rPr>
                <w:rFonts w:cs="Arial"/>
              </w:rPr>
              <w:t>32.9</w:t>
            </w:r>
          </w:p>
        </w:tc>
      </w:tr>
    </w:tbl>
    <w:p w14:paraId="15D25360" w14:textId="77777777" w:rsidR="00171018" w:rsidRPr="00EF06A7" w:rsidRDefault="00171018" w:rsidP="00171018"/>
    <w:p w14:paraId="40D53961" w14:textId="61665191" w:rsidR="00171018" w:rsidRPr="00EF06A7" w:rsidRDefault="00171018" w:rsidP="00171018">
      <w:r w:rsidRPr="00EF06A7">
        <w:t>Based on the current assumption of maximum testable SNR</w:t>
      </w:r>
      <w:r w:rsidRPr="00EF06A7">
        <w:rPr>
          <w:vertAlign w:val="subscript"/>
        </w:rPr>
        <w:t>BB</w:t>
      </w:r>
      <w:r w:rsidRPr="00EF06A7">
        <w:t xml:space="preserve">, the applicability of test points is defined in Table 7.1.1_1-2 </w:t>
      </w:r>
      <w:r w:rsidR="006E43BD" w:rsidRPr="00EF06A7">
        <w:t xml:space="preserve">and Table 7.1.1_1-2a </w:t>
      </w:r>
      <w:r w:rsidRPr="00EF06A7">
        <w:t>for indirect farfield (IFF), PC3</w:t>
      </w:r>
      <w:r w:rsidR="006E43BD" w:rsidRPr="00EF06A7">
        <w:t xml:space="preserve"> and PC1</w:t>
      </w:r>
      <w:r w:rsidRPr="00EF06A7">
        <w:t xml:space="preserve">, </w:t>
      </w:r>
      <w:r w:rsidR="00B23F17" w:rsidRPr="00EF06A7">
        <w:t>Max device size</w:t>
      </w:r>
      <w:r w:rsidRPr="00EF06A7">
        <w:t xml:space="preserve"> size ≤ 30 cm under fading conditions.</w:t>
      </w:r>
    </w:p>
    <w:p w14:paraId="66ECFB0B" w14:textId="77777777" w:rsidR="001D5E3D" w:rsidRPr="00EF06A7" w:rsidRDefault="00171018" w:rsidP="001D5E3D">
      <w:pPr>
        <w:pStyle w:val="TH"/>
        <w:rPr>
          <w:lang w:eastAsia="zh-CN"/>
        </w:rPr>
      </w:pPr>
      <w:r w:rsidRPr="00EF06A7">
        <w:t xml:space="preserve">Table 7.1.1_1-2: </w:t>
      </w:r>
      <w:r w:rsidR="003D369F" w:rsidRPr="00EF06A7">
        <w:rPr>
          <w:lang w:eastAsia="zh-CN"/>
        </w:rPr>
        <w:t>Testability of test requirements due to maximum achievable SNR per band</w:t>
      </w:r>
      <w:r w:rsidR="006E43BD" w:rsidRPr="00EF06A7">
        <w:rPr>
          <w:lang w:eastAsia="zh-CN"/>
        </w:rPr>
        <w:t xml:space="preserve"> for PC3</w:t>
      </w:r>
      <w:r w:rsidR="001D5E3D" w:rsidRPr="00EF06A7">
        <w:rPr>
          <w:lang w:eastAsia="zh-CN"/>
        </w:rPr>
        <w:t xml:space="preserve"> and for intra-band contiguous CA</w:t>
      </w:r>
    </w:p>
    <w:p w14:paraId="07A44BBE" w14:textId="77777777" w:rsidR="00CE486E" w:rsidRPr="00EF06A7" w:rsidRDefault="001D5E3D" w:rsidP="00B72BC0">
      <w:pPr>
        <w:pStyle w:val="EditorsNote"/>
        <w:rPr>
          <w:lang w:eastAsia="zh-CN"/>
        </w:rPr>
      </w:pPr>
      <w:r w:rsidRPr="00EF06A7">
        <w:rPr>
          <w:lang w:eastAsia="zh-CN"/>
        </w:rPr>
        <w:t>Editor’s note: n259 and n260 test point applicability for &gt; 200MHz Aggregated ChBW is in []</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115"/>
        <w:gridCol w:w="1123"/>
        <w:gridCol w:w="1209"/>
        <w:gridCol w:w="1279"/>
        <w:gridCol w:w="768"/>
        <w:gridCol w:w="745"/>
        <w:gridCol w:w="711"/>
        <w:gridCol w:w="711"/>
        <w:gridCol w:w="736"/>
      </w:tblGrid>
      <w:tr w:rsidR="00CE486E" w:rsidRPr="00EF06A7" w14:paraId="6E962DF3" w14:textId="77777777" w:rsidTr="008C57DF">
        <w:trPr>
          <w:trHeight w:val="222"/>
          <w:jc w:val="center"/>
        </w:trPr>
        <w:tc>
          <w:tcPr>
            <w:tcW w:w="1345" w:type="dxa"/>
            <w:vMerge w:val="restart"/>
            <w:shd w:val="clear" w:color="auto" w:fill="auto"/>
            <w:vAlign w:val="center"/>
          </w:tcPr>
          <w:p w14:paraId="44FA5EFC" w14:textId="77777777" w:rsidR="00CE486E" w:rsidRPr="00EF06A7" w:rsidRDefault="00CE486E" w:rsidP="008C57DF">
            <w:pPr>
              <w:pStyle w:val="TAH"/>
              <w:rPr>
                <w:rFonts w:cs="Arial"/>
              </w:rPr>
            </w:pPr>
            <w:r w:rsidRPr="00EF06A7">
              <w:rPr>
                <w:rFonts w:cs="Arial"/>
              </w:rPr>
              <w:t>Test Case</w:t>
            </w:r>
          </w:p>
        </w:tc>
        <w:tc>
          <w:tcPr>
            <w:tcW w:w="1115" w:type="dxa"/>
            <w:vMerge w:val="restart"/>
            <w:vAlign w:val="center"/>
          </w:tcPr>
          <w:p w14:paraId="541AD4C5" w14:textId="77777777" w:rsidR="00CE486E" w:rsidRPr="00EF06A7" w:rsidRDefault="00CE486E" w:rsidP="008C57DF">
            <w:pPr>
              <w:pStyle w:val="TAH"/>
              <w:rPr>
                <w:rFonts w:cs="Arial"/>
                <w:lang w:eastAsia="zh-CN"/>
              </w:rPr>
            </w:pPr>
            <w:r w:rsidRPr="00EF06A7">
              <w:t>Test point</w:t>
            </w:r>
          </w:p>
        </w:tc>
        <w:tc>
          <w:tcPr>
            <w:tcW w:w="1123" w:type="dxa"/>
            <w:vMerge w:val="restart"/>
            <w:vAlign w:val="center"/>
          </w:tcPr>
          <w:p w14:paraId="246160A3" w14:textId="77777777" w:rsidR="00CE486E" w:rsidRPr="00EF06A7" w:rsidRDefault="00CE486E" w:rsidP="008C57DF">
            <w:pPr>
              <w:pStyle w:val="TAH"/>
            </w:pPr>
            <w:r w:rsidRPr="00EF06A7">
              <w:t>CHBW / MHz</w:t>
            </w:r>
          </w:p>
        </w:tc>
        <w:tc>
          <w:tcPr>
            <w:tcW w:w="1209" w:type="dxa"/>
            <w:vMerge w:val="restart"/>
            <w:vAlign w:val="center"/>
          </w:tcPr>
          <w:p w14:paraId="46C5033D" w14:textId="77777777" w:rsidR="00CE486E" w:rsidRPr="00EF06A7" w:rsidRDefault="00CE486E" w:rsidP="008C57DF">
            <w:pPr>
              <w:pStyle w:val="TAH"/>
            </w:pPr>
            <w:r w:rsidRPr="00EF06A7">
              <w:t>Fading</w:t>
            </w:r>
          </w:p>
        </w:tc>
        <w:tc>
          <w:tcPr>
            <w:tcW w:w="1279" w:type="dxa"/>
            <w:vMerge w:val="restart"/>
          </w:tcPr>
          <w:p w14:paraId="0F1A1394" w14:textId="77777777" w:rsidR="00CE486E" w:rsidRPr="00EF06A7" w:rsidRDefault="00CE486E" w:rsidP="008C57DF">
            <w:pPr>
              <w:pStyle w:val="TAH"/>
            </w:pPr>
            <w:r w:rsidRPr="00EF06A7">
              <w:t>SNR test requirement</w:t>
            </w:r>
          </w:p>
        </w:tc>
        <w:tc>
          <w:tcPr>
            <w:tcW w:w="3671" w:type="dxa"/>
            <w:gridSpan w:val="5"/>
          </w:tcPr>
          <w:p w14:paraId="766DD520" w14:textId="77777777" w:rsidR="00CE486E" w:rsidRPr="00EF06A7" w:rsidRDefault="00CE486E" w:rsidP="008C57DF">
            <w:pPr>
              <w:pStyle w:val="TAH"/>
            </w:pPr>
            <w:r w:rsidRPr="00EF06A7">
              <w:t>Test Point Applicability</w:t>
            </w:r>
          </w:p>
        </w:tc>
      </w:tr>
      <w:tr w:rsidR="00CE486E" w:rsidRPr="00EF06A7" w14:paraId="445BCC3D" w14:textId="77777777" w:rsidTr="008C57DF">
        <w:trPr>
          <w:trHeight w:val="221"/>
          <w:jc w:val="center"/>
        </w:trPr>
        <w:tc>
          <w:tcPr>
            <w:tcW w:w="1345" w:type="dxa"/>
            <w:vMerge/>
            <w:tcBorders>
              <w:bottom w:val="single" w:sz="4" w:space="0" w:color="auto"/>
            </w:tcBorders>
            <w:shd w:val="clear" w:color="auto" w:fill="auto"/>
            <w:vAlign w:val="center"/>
          </w:tcPr>
          <w:p w14:paraId="126DB0E7" w14:textId="77777777" w:rsidR="00CE486E" w:rsidRPr="00EF06A7" w:rsidRDefault="00CE486E" w:rsidP="008C57DF">
            <w:pPr>
              <w:pStyle w:val="TAH"/>
              <w:rPr>
                <w:rFonts w:cs="Arial"/>
              </w:rPr>
            </w:pPr>
          </w:p>
        </w:tc>
        <w:tc>
          <w:tcPr>
            <w:tcW w:w="1115" w:type="dxa"/>
            <w:vMerge/>
            <w:vAlign w:val="center"/>
          </w:tcPr>
          <w:p w14:paraId="15283782" w14:textId="77777777" w:rsidR="00CE486E" w:rsidRPr="00EF06A7" w:rsidRDefault="00CE486E" w:rsidP="008C57DF">
            <w:pPr>
              <w:pStyle w:val="TAH"/>
            </w:pPr>
          </w:p>
        </w:tc>
        <w:tc>
          <w:tcPr>
            <w:tcW w:w="1123" w:type="dxa"/>
            <w:vMerge/>
          </w:tcPr>
          <w:p w14:paraId="42E6226F" w14:textId="77777777" w:rsidR="00CE486E" w:rsidRPr="00EF06A7" w:rsidRDefault="00CE486E" w:rsidP="008C57DF">
            <w:pPr>
              <w:pStyle w:val="TAH"/>
            </w:pPr>
          </w:p>
        </w:tc>
        <w:tc>
          <w:tcPr>
            <w:tcW w:w="1209" w:type="dxa"/>
            <w:vMerge/>
          </w:tcPr>
          <w:p w14:paraId="11C3DC9C" w14:textId="77777777" w:rsidR="00CE486E" w:rsidRPr="00EF06A7" w:rsidRDefault="00CE486E" w:rsidP="008C57DF">
            <w:pPr>
              <w:pStyle w:val="TAH"/>
            </w:pPr>
          </w:p>
        </w:tc>
        <w:tc>
          <w:tcPr>
            <w:tcW w:w="1279" w:type="dxa"/>
            <w:vMerge/>
          </w:tcPr>
          <w:p w14:paraId="21F30FCF" w14:textId="77777777" w:rsidR="00CE486E" w:rsidRPr="00EF06A7" w:rsidRDefault="00CE486E" w:rsidP="008C57DF">
            <w:pPr>
              <w:pStyle w:val="TAH"/>
            </w:pPr>
          </w:p>
        </w:tc>
        <w:tc>
          <w:tcPr>
            <w:tcW w:w="768" w:type="dxa"/>
          </w:tcPr>
          <w:p w14:paraId="04B24874" w14:textId="77777777" w:rsidR="00CE486E" w:rsidRPr="00EF06A7" w:rsidRDefault="00CE486E" w:rsidP="008C57DF">
            <w:pPr>
              <w:pStyle w:val="TAH"/>
            </w:pPr>
            <w:r w:rsidRPr="00EF06A7">
              <w:t>n257</w:t>
            </w:r>
          </w:p>
        </w:tc>
        <w:tc>
          <w:tcPr>
            <w:tcW w:w="745" w:type="dxa"/>
          </w:tcPr>
          <w:p w14:paraId="46922BDC" w14:textId="77777777" w:rsidR="00CE486E" w:rsidRPr="00EF06A7" w:rsidRDefault="00CE486E" w:rsidP="008C57DF">
            <w:pPr>
              <w:pStyle w:val="TAH"/>
            </w:pPr>
            <w:r w:rsidRPr="00EF06A7">
              <w:t>n258</w:t>
            </w:r>
          </w:p>
        </w:tc>
        <w:tc>
          <w:tcPr>
            <w:tcW w:w="711" w:type="dxa"/>
          </w:tcPr>
          <w:p w14:paraId="70A966B8" w14:textId="77777777" w:rsidR="00CE486E" w:rsidRPr="00EF06A7" w:rsidRDefault="00CE486E" w:rsidP="008C57DF">
            <w:pPr>
              <w:pStyle w:val="TAH"/>
            </w:pPr>
            <w:r w:rsidRPr="00EF06A7">
              <w:t>n259</w:t>
            </w:r>
          </w:p>
        </w:tc>
        <w:tc>
          <w:tcPr>
            <w:tcW w:w="711" w:type="dxa"/>
          </w:tcPr>
          <w:p w14:paraId="2DD68BD8" w14:textId="77777777" w:rsidR="00CE486E" w:rsidRPr="00EF06A7" w:rsidRDefault="00CE486E" w:rsidP="008C57DF">
            <w:pPr>
              <w:pStyle w:val="TAH"/>
            </w:pPr>
            <w:r w:rsidRPr="00EF06A7">
              <w:t>n260</w:t>
            </w:r>
          </w:p>
        </w:tc>
        <w:tc>
          <w:tcPr>
            <w:tcW w:w="736" w:type="dxa"/>
          </w:tcPr>
          <w:p w14:paraId="1ABF9FA2" w14:textId="77777777" w:rsidR="00CE486E" w:rsidRPr="00EF06A7" w:rsidRDefault="00CE486E" w:rsidP="008C57DF">
            <w:pPr>
              <w:pStyle w:val="TAH"/>
            </w:pPr>
            <w:r w:rsidRPr="00EF06A7">
              <w:t>n261</w:t>
            </w:r>
          </w:p>
        </w:tc>
      </w:tr>
      <w:tr w:rsidR="00CE486E" w:rsidRPr="00EF06A7" w14:paraId="409922A1" w14:textId="77777777" w:rsidTr="008C57DF">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10B71774" w14:textId="77777777" w:rsidR="00CE486E" w:rsidRPr="00EF06A7" w:rsidRDefault="00CE486E" w:rsidP="008C57DF">
            <w:pPr>
              <w:pStyle w:val="TAC"/>
              <w:rPr>
                <w:rFonts w:cs="Arial"/>
                <w:lang w:eastAsia="zh-CN"/>
              </w:rPr>
            </w:pPr>
            <w:r w:rsidRPr="00EF06A7">
              <w:t>7.2.2.2.1_1</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5B0B8811" w14:textId="77777777" w:rsidR="00CE486E" w:rsidRPr="00EF06A7" w:rsidRDefault="00CE486E" w:rsidP="008C57DF">
            <w:pPr>
              <w:pStyle w:val="TAC"/>
              <w:rPr>
                <w:rFonts w:cs="Arial"/>
              </w:rPr>
            </w:pPr>
            <w:r w:rsidRPr="00EF06A7">
              <w:rPr>
                <w:rFonts w:eastAsia="SimSun"/>
              </w:rPr>
              <w:t>1-1</w:t>
            </w:r>
          </w:p>
        </w:tc>
        <w:tc>
          <w:tcPr>
            <w:tcW w:w="1123" w:type="dxa"/>
            <w:tcBorders>
              <w:top w:val="single" w:sz="4" w:space="0" w:color="auto"/>
              <w:left w:val="single" w:sz="4" w:space="0" w:color="auto"/>
              <w:bottom w:val="single" w:sz="4" w:space="0" w:color="auto"/>
              <w:right w:val="single" w:sz="4" w:space="0" w:color="auto"/>
            </w:tcBorders>
          </w:tcPr>
          <w:p w14:paraId="646FE697"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33EE16B5"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4FE9EE27" w14:textId="77777777" w:rsidR="00CE486E" w:rsidRPr="00EF06A7" w:rsidRDefault="00CE486E" w:rsidP="008C57DF">
            <w:pPr>
              <w:pStyle w:val="TAC"/>
              <w:rPr>
                <w:rFonts w:cs="Arial"/>
              </w:rPr>
            </w:pPr>
            <w:r w:rsidRPr="00EF06A7">
              <w:rPr>
                <w:rFonts w:eastAsia="SimSun"/>
                <w:lang w:eastAsia="zh-CN"/>
              </w:rPr>
              <w:t>1.4</w:t>
            </w:r>
          </w:p>
        </w:tc>
        <w:tc>
          <w:tcPr>
            <w:tcW w:w="768" w:type="dxa"/>
            <w:tcBorders>
              <w:top w:val="single" w:sz="4" w:space="0" w:color="auto"/>
              <w:left w:val="single" w:sz="4" w:space="0" w:color="auto"/>
              <w:bottom w:val="single" w:sz="4" w:space="0" w:color="auto"/>
              <w:right w:val="single" w:sz="4" w:space="0" w:color="auto"/>
            </w:tcBorders>
          </w:tcPr>
          <w:p w14:paraId="5C62242F"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3C130CFF"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1E65805"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3CCB994C"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69C4DE82" w14:textId="77777777" w:rsidR="00CE486E" w:rsidRPr="00EF06A7" w:rsidRDefault="00CE486E" w:rsidP="008C57DF">
            <w:pPr>
              <w:pStyle w:val="TAC"/>
              <w:rPr>
                <w:rFonts w:cs="Arial"/>
              </w:rPr>
            </w:pPr>
            <w:r w:rsidRPr="00EF06A7">
              <w:rPr>
                <w:rFonts w:cs="Arial"/>
              </w:rPr>
              <w:t>x</w:t>
            </w:r>
          </w:p>
        </w:tc>
      </w:tr>
      <w:tr w:rsidR="00CE486E" w:rsidRPr="00EF06A7" w14:paraId="6F9C7137"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4DD24890" w14:textId="77777777" w:rsidR="00CE486E" w:rsidRPr="00EF06A7"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1736A07F" w14:textId="77777777" w:rsidR="00CE486E" w:rsidRPr="00EF06A7" w:rsidRDefault="00CE486E" w:rsidP="008C57DF">
            <w:pPr>
              <w:pStyle w:val="TAC"/>
              <w:rPr>
                <w:rFonts w:cs="Arial"/>
              </w:rPr>
            </w:pPr>
            <w:r w:rsidRPr="00EF06A7">
              <w:rPr>
                <w:rFonts w:eastAsia="SimSun"/>
              </w:rPr>
              <w:t>1-2</w:t>
            </w:r>
          </w:p>
        </w:tc>
        <w:tc>
          <w:tcPr>
            <w:tcW w:w="1123" w:type="dxa"/>
            <w:tcBorders>
              <w:top w:val="single" w:sz="4" w:space="0" w:color="auto"/>
              <w:left w:val="single" w:sz="4" w:space="0" w:color="auto"/>
              <w:bottom w:val="single" w:sz="4" w:space="0" w:color="auto"/>
              <w:right w:val="single" w:sz="4" w:space="0" w:color="auto"/>
            </w:tcBorders>
          </w:tcPr>
          <w:p w14:paraId="25B7D5FF"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18995169"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4CD4DE58" w14:textId="77777777" w:rsidR="00CE486E" w:rsidRPr="00EF06A7" w:rsidRDefault="00CE486E" w:rsidP="008C57DF">
            <w:pPr>
              <w:pStyle w:val="TAC"/>
              <w:rPr>
                <w:rFonts w:cs="Arial"/>
              </w:rPr>
            </w:pPr>
            <w:r w:rsidRPr="00EF06A7">
              <w:rPr>
                <w:rFonts w:eastAsia="SimSun"/>
                <w:lang w:eastAsia="zh-CN"/>
              </w:rPr>
              <w:t>3.6</w:t>
            </w:r>
          </w:p>
        </w:tc>
        <w:tc>
          <w:tcPr>
            <w:tcW w:w="768" w:type="dxa"/>
            <w:tcBorders>
              <w:top w:val="single" w:sz="4" w:space="0" w:color="auto"/>
              <w:left w:val="single" w:sz="4" w:space="0" w:color="auto"/>
              <w:bottom w:val="single" w:sz="4" w:space="0" w:color="auto"/>
              <w:right w:val="single" w:sz="4" w:space="0" w:color="auto"/>
            </w:tcBorders>
          </w:tcPr>
          <w:p w14:paraId="1D62AE76"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6DCBAC32"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3999F75F"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62B3BF11"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24B5DAED" w14:textId="77777777" w:rsidR="00CE486E" w:rsidRPr="00EF06A7" w:rsidRDefault="00CE486E" w:rsidP="008C57DF">
            <w:pPr>
              <w:pStyle w:val="TAC"/>
              <w:rPr>
                <w:rFonts w:cs="Arial"/>
              </w:rPr>
            </w:pPr>
            <w:r w:rsidRPr="00EF06A7">
              <w:rPr>
                <w:rFonts w:cs="Arial"/>
              </w:rPr>
              <w:t>x</w:t>
            </w:r>
          </w:p>
        </w:tc>
      </w:tr>
      <w:tr w:rsidR="00CE486E" w:rsidRPr="00EF06A7" w14:paraId="487248E5"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5FB030E2" w14:textId="77777777" w:rsidR="00CE486E" w:rsidRPr="00EF06A7"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05502925" w14:textId="77777777" w:rsidR="00CE486E" w:rsidRPr="00EF06A7" w:rsidRDefault="00CE486E" w:rsidP="008C57DF">
            <w:pPr>
              <w:pStyle w:val="TAC"/>
              <w:rPr>
                <w:rFonts w:cs="Arial"/>
              </w:rPr>
            </w:pPr>
            <w:r w:rsidRPr="00EF06A7">
              <w:rPr>
                <w:rFonts w:eastAsia="SimSun"/>
              </w:rPr>
              <w:t>1-3</w:t>
            </w:r>
          </w:p>
        </w:tc>
        <w:tc>
          <w:tcPr>
            <w:tcW w:w="1123" w:type="dxa"/>
            <w:tcBorders>
              <w:top w:val="single" w:sz="4" w:space="0" w:color="auto"/>
              <w:left w:val="single" w:sz="4" w:space="0" w:color="auto"/>
              <w:bottom w:val="single" w:sz="4" w:space="0" w:color="auto"/>
              <w:right w:val="single" w:sz="4" w:space="0" w:color="auto"/>
            </w:tcBorders>
          </w:tcPr>
          <w:p w14:paraId="6F471827"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1576745A"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7C5A4E9F" w14:textId="77777777" w:rsidR="00CE486E" w:rsidRPr="00EF06A7" w:rsidRDefault="00CE486E" w:rsidP="008C57DF">
            <w:pPr>
              <w:pStyle w:val="TAC"/>
              <w:rPr>
                <w:rFonts w:cs="Arial"/>
              </w:rPr>
            </w:pPr>
            <w:r w:rsidRPr="00EF06A7">
              <w:rPr>
                <w:rFonts w:eastAsia="SimSun"/>
                <w:lang w:eastAsia="zh-CN"/>
              </w:rPr>
              <w:t>14.2</w:t>
            </w:r>
          </w:p>
        </w:tc>
        <w:tc>
          <w:tcPr>
            <w:tcW w:w="768" w:type="dxa"/>
            <w:tcBorders>
              <w:top w:val="single" w:sz="4" w:space="0" w:color="auto"/>
              <w:left w:val="single" w:sz="4" w:space="0" w:color="auto"/>
              <w:bottom w:val="single" w:sz="4" w:space="0" w:color="auto"/>
              <w:right w:val="single" w:sz="4" w:space="0" w:color="auto"/>
            </w:tcBorders>
          </w:tcPr>
          <w:p w14:paraId="2F87373A"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715E8382"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51E81174"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EF27977"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472A9A67" w14:textId="77777777" w:rsidR="00CE486E" w:rsidRPr="00EF06A7" w:rsidRDefault="00CE486E" w:rsidP="008C57DF">
            <w:pPr>
              <w:pStyle w:val="TAC"/>
              <w:rPr>
                <w:rFonts w:cs="Arial"/>
              </w:rPr>
            </w:pPr>
            <w:r w:rsidRPr="00EF06A7">
              <w:rPr>
                <w:rFonts w:cs="Arial"/>
              </w:rPr>
              <w:t>x</w:t>
            </w:r>
          </w:p>
        </w:tc>
      </w:tr>
      <w:tr w:rsidR="00CE486E" w:rsidRPr="00EF06A7" w:rsidDel="00113363" w14:paraId="6A37D37A"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63634D1C"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39215CB" w14:textId="77777777" w:rsidR="00CE486E" w:rsidRPr="00EF06A7" w:rsidDel="00113363" w:rsidRDefault="00CE486E" w:rsidP="008C57DF">
            <w:pPr>
              <w:pStyle w:val="TAC"/>
              <w:rPr>
                <w:rFonts w:cs="Arial"/>
              </w:rPr>
            </w:pPr>
            <w:r w:rsidRPr="00EF06A7">
              <w:rPr>
                <w:rFonts w:eastAsia="SimSun"/>
              </w:rPr>
              <w:t>2-1</w:t>
            </w:r>
          </w:p>
        </w:tc>
        <w:tc>
          <w:tcPr>
            <w:tcW w:w="1123" w:type="dxa"/>
            <w:tcBorders>
              <w:top w:val="single" w:sz="4" w:space="0" w:color="auto"/>
              <w:left w:val="single" w:sz="4" w:space="0" w:color="auto"/>
              <w:bottom w:val="single" w:sz="4" w:space="0" w:color="auto"/>
              <w:right w:val="single" w:sz="4" w:space="0" w:color="auto"/>
            </w:tcBorders>
          </w:tcPr>
          <w:p w14:paraId="465AF8CB"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2B075AE4"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543699D2" w14:textId="77777777" w:rsidR="00CE486E" w:rsidRPr="00EF06A7" w:rsidRDefault="00CE486E" w:rsidP="008C57DF">
            <w:pPr>
              <w:pStyle w:val="TAC"/>
              <w:rPr>
                <w:rFonts w:cs="Arial"/>
              </w:rPr>
            </w:pPr>
            <w:r w:rsidRPr="00EF06A7">
              <w:rPr>
                <w:rFonts w:eastAsia="SimSun"/>
                <w:lang w:eastAsia="zh-CN"/>
              </w:rPr>
              <w:t>5.8</w:t>
            </w:r>
          </w:p>
        </w:tc>
        <w:tc>
          <w:tcPr>
            <w:tcW w:w="768" w:type="dxa"/>
            <w:tcBorders>
              <w:top w:val="single" w:sz="4" w:space="0" w:color="auto"/>
              <w:left w:val="single" w:sz="4" w:space="0" w:color="auto"/>
              <w:bottom w:val="single" w:sz="4" w:space="0" w:color="auto"/>
              <w:right w:val="single" w:sz="4" w:space="0" w:color="auto"/>
            </w:tcBorders>
          </w:tcPr>
          <w:p w14:paraId="4DB7E195"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2255F83B"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5720C6E0"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1F7A583E"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33980656" w14:textId="77777777" w:rsidR="00CE486E" w:rsidRPr="00EF06A7" w:rsidRDefault="00CE486E" w:rsidP="008C57DF">
            <w:pPr>
              <w:pStyle w:val="TAC"/>
              <w:rPr>
                <w:rFonts w:cs="Arial"/>
              </w:rPr>
            </w:pPr>
            <w:r w:rsidRPr="00EF06A7">
              <w:rPr>
                <w:rFonts w:cs="Arial"/>
              </w:rPr>
              <w:t>x</w:t>
            </w:r>
          </w:p>
        </w:tc>
      </w:tr>
      <w:tr w:rsidR="00CE486E" w:rsidRPr="00EF06A7" w:rsidDel="00113363" w14:paraId="434F593F"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7AB8DF09"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15155CE" w14:textId="77777777" w:rsidR="00CE486E" w:rsidRPr="00EF06A7" w:rsidRDefault="00CE486E" w:rsidP="008C57DF">
            <w:pPr>
              <w:pStyle w:val="TAC"/>
              <w:rPr>
                <w:rFonts w:eastAsia="SimSun"/>
              </w:rPr>
            </w:pPr>
            <w:r w:rsidRPr="00EF06A7">
              <w:rPr>
                <w:rFonts w:eastAsia="SimSun"/>
              </w:rPr>
              <w:t>2-2</w:t>
            </w:r>
          </w:p>
        </w:tc>
        <w:tc>
          <w:tcPr>
            <w:tcW w:w="1123" w:type="dxa"/>
            <w:tcBorders>
              <w:top w:val="single" w:sz="4" w:space="0" w:color="auto"/>
              <w:left w:val="single" w:sz="4" w:space="0" w:color="auto"/>
              <w:bottom w:val="single" w:sz="4" w:space="0" w:color="auto"/>
              <w:right w:val="single" w:sz="4" w:space="0" w:color="auto"/>
            </w:tcBorders>
          </w:tcPr>
          <w:p w14:paraId="48558B4A"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14CD6C5A"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27C283B3" w14:textId="77777777" w:rsidR="00CE486E" w:rsidRPr="00EF06A7" w:rsidRDefault="00CE486E" w:rsidP="008C57DF">
            <w:pPr>
              <w:pStyle w:val="TAC"/>
              <w:rPr>
                <w:rFonts w:cs="Arial"/>
              </w:rPr>
            </w:pPr>
            <w:r w:rsidRPr="00EF06A7">
              <w:rPr>
                <w:rFonts w:eastAsia="SimSun"/>
                <w:lang w:eastAsia="zh-CN"/>
              </w:rPr>
              <w:t>16.0</w:t>
            </w:r>
          </w:p>
        </w:tc>
        <w:tc>
          <w:tcPr>
            <w:tcW w:w="768" w:type="dxa"/>
            <w:tcBorders>
              <w:top w:val="single" w:sz="4" w:space="0" w:color="auto"/>
              <w:left w:val="single" w:sz="4" w:space="0" w:color="auto"/>
              <w:bottom w:val="single" w:sz="4" w:space="0" w:color="auto"/>
              <w:right w:val="single" w:sz="4" w:space="0" w:color="auto"/>
            </w:tcBorders>
          </w:tcPr>
          <w:p w14:paraId="6C433D0C"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6A89D916"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55A1834"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2C5F5C5B"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6166E440" w14:textId="77777777" w:rsidR="00CE486E" w:rsidRPr="00EF06A7" w:rsidRDefault="00CE486E" w:rsidP="008C57DF">
            <w:pPr>
              <w:pStyle w:val="TAC"/>
              <w:rPr>
                <w:rFonts w:cs="Arial"/>
              </w:rPr>
            </w:pPr>
            <w:r w:rsidRPr="00EF06A7">
              <w:rPr>
                <w:rFonts w:cs="Arial"/>
              </w:rPr>
              <w:t>x</w:t>
            </w:r>
          </w:p>
        </w:tc>
      </w:tr>
      <w:tr w:rsidR="00CE486E" w:rsidRPr="00EF06A7" w:rsidDel="00113363" w14:paraId="708EC704"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561F923D"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143A0B86" w14:textId="77777777" w:rsidR="00CE486E" w:rsidRPr="00EF06A7" w:rsidRDefault="00CE486E" w:rsidP="008C57DF">
            <w:pPr>
              <w:pStyle w:val="TAC"/>
              <w:rPr>
                <w:rFonts w:eastAsia="SimSun"/>
              </w:rPr>
            </w:pPr>
            <w:r w:rsidRPr="00EF06A7">
              <w:rPr>
                <w:rFonts w:eastAsia="SimSun"/>
              </w:rPr>
              <w:t>2-3</w:t>
            </w:r>
          </w:p>
        </w:tc>
        <w:tc>
          <w:tcPr>
            <w:tcW w:w="1123" w:type="dxa"/>
            <w:tcBorders>
              <w:top w:val="single" w:sz="4" w:space="0" w:color="auto"/>
              <w:left w:val="single" w:sz="4" w:space="0" w:color="auto"/>
              <w:bottom w:val="single" w:sz="4" w:space="0" w:color="auto"/>
              <w:right w:val="single" w:sz="4" w:space="0" w:color="auto"/>
            </w:tcBorders>
          </w:tcPr>
          <w:p w14:paraId="11D8D399" w14:textId="77777777" w:rsidR="00CE486E" w:rsidRPr="00EF06A7" w:rsidRDefault="00CE486E" w:rsidP="008C57DF">
            <w:pPr>
              <w:pStyle w:val="TAC"/>
              <w:rPr>
                <w:rFonts w:eastAsia="SimSun"/>
                <w:lang w:eastAsia="zh-CN"/>
              </w:rPr>
            </w:pPr>
            <w:r w:rsidRPr="00EF06A7">
              <w:rPr>
                <w:rFonts w:eastAsia="SimSun"/>
                <w:lang w:eastAsia="zh-CN"/>
              </w:rPr>
              <w:t>50</w:t>
            </w:r>
          </w:p>
        </w:tc>
        <w:tc>
          <w:tcPr>
            <w:tcW w:w="1209" w:type="dxa"/>
            <w:tcBorders>
              <w:top w:val="single" w:sz="4" w:space="0" w:color="auto"/>
              <w:left w:val="single" w:sz="4" w:space="0" w:color="auto"/>
              <w:bottom w:val="single" w:sz="4" w:space="0" w:color="auto"/>
              <w:right w:val="single" w:sz="4" w:space="0" w:color="auto"/>
            </w:tcBorders>
          </w:tcPr>
          <w:p w14:paraId="463A45BC"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44921D21" w14:textId="77777777" w:rsidR="00CE486E" w:rsidRPr="00EF06A7" w:rsidRDefault="00CE486E" w:rsidP="008C57DF">
            <w:pPr>
              <w:pStyle w:val="TAC"/>
              <w:rPr>
                <w:rFonts w:cs="Arial"/>
              </w:rPr>
            </w:pPr>
            <w:r w:rsidRPr="00EF06A7">
              <w:rPr>
                <w:rFonts w:eastAsia="SimSun"/>
                <w:lang w:eastAsia="zh-CN"/>
              </w:rPr>
              <w:t>15.7</w:t>
            </w:r>
          </w:p>
        </w:tc>
        <w:tc>
          <w:tcPr>
            <w:tcW w:w="768" w:type="dxa"/>
            <w:tcBorders>
              <w:top w:val="single" w:sz="4" w:space="0" w:color="auto"/>
              <w:left w:val="single" w:sz="4" w:space="0" w:color="auto"/>
              <w:bottom w:val="single" w:sz="4" w:space="0" w:color="auto"/>
              <w:right w:val="single" w:sz="4" w:space="0" w:color="auto"/>
            </w:tcBorders>
          </w:tcPr>
          <w:p w14:paraId="3474610B"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6FBBA59B"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0CCD1782"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330B94CB"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5E57FCEC" w14:textId="77777777" w:rsidR="00CE486E" w:rsidRPr="00EF06A7" w:rsidRDefault="00CE486E" w:rsidP="008C57DF">
            <w:pPr>
              <w:pStyle w:val="TAC"/>
              <w:rPr>
                <w:rFonts w:cs="Arial"/>
              </w:rPr>
            </w:pPr>
            <w:r w:rsidRPr="00EF06A7">
              <w:rPr>
                <w:rFonts w:cs="Arial"/>
              </w:rPr>
              <w:t>x</w:t>
            </w:r>
          </w:p>
        </w:tc>
      </w:tr>
      <w:tr w:rsidR="00CE486E" w:rsidRPr="00EF06A7" w:rsidDel="00113363" w14:paraId="1CB45716"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3075EA20"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36A3A943" w14:textId="77777777" w:rsidR="00CE486E" w:rsidRPr="00EF06A7" w:rsidRDefault="00CE486E" w:rsidP="008C57DF">
            <w:pPr>
              <w:pStyle w:val="TAC"/>
              <w:rPr>
                <w:rFonts w:eastAsia="SimSun"/>
              </w:rPr>
            </w:pPr>
            <w:r w:rsidRPr="00EF06A7">
              <w:rPr>
                <w:rFonts w:eastAsia="SimSun"/>
              </w:rPr>
              <w:t>2-4</w:t>
            </w:r>
          </w:p>
        </w:tc>
        <w:tc>
          <w:tcPr>
            <w:tcW w:w="1123" w:type="dxa"/>
            <w:tcBorders>
              <w:top w:val="single" w:sz="4" w:space="0" w:color="auto"/>
              <w:left w:val="single" w:sz="4" w:space="0" w:color="auto"/>
              <w:bottom w:val="single" w:sz="4" w:space="0" w:color="auto"/>
              <w:right w:val="single" w:sz="4" w:space="0" w:color="auto"/>
            </w:tcBorders>
          </w:tcPr>
          <w:p w14:paraId="3FA14ECD" w14:textId="77777777" w:rsidR="00CE486E" w:rsidRPr="00EF06A7" w:rsidRDefault="00CE486E" w:rsidP="008C57DF">
            <w:pPr>
              <w:pStyle w:val="TAC"/>
              <w:rPr>
                <w:rFonts w:eastAsia="SimSun"/>
                <w:lang w:eastAsia="zh-CN"/>
              </w:rPr>
            </w:pPr>
            <w:r w:rsidRPr="00EF06A7">
              <w:rPr>
                <w:rFonts w:eastAsia="SimSun"/>
                <w:lang w:eastAsia="zh-CN"/>
              </w:rPr>
              <w:t>200</w:t>
            </w:r>
          </w:p>
        </w:tc>
        <w:tc>
          <w:tcPr>
            <w:tcW w:w="1209" w:type="dxa"/>
            <w:tcBorders>
              <w:top w:val="single" w:sz="4" w:space="0" w:color="auto"/>
              <w:left w:val="single" w:sz="4" w:space="0" w:color="auto"/>
              <w:bottom w:val="single" w:sz="4" w:space="0" w:color="auto"/>
              <w:right w:val="single" w:sz="4" w:space="0" w:color="auto"/>
            </w:tcBorders>
          </w:tcPr>
          <w:p w14:paraId="2A58D1AF"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2C70FDCB" w14:textId="77777777" w:rsidR="00CE486E" w:rsidRPr="00EF06A7" w:rsidRDefault="00CE486E" w:rsidP="008C57DF">
            <w:pPr>
              <w:pStyle w:val="TAC"/>
              <w:rPr>
                <w:rFonts w:cs="Arial"/>
              </w:rPr>
            </w:pPr>
            <w:r w:rsidRPr="00EF06A7">
              <w:rPr>
                <w:rFonts w:eastAsia="SimSun"/>
                <w:lang w:eastAsia="zh-CN"/>
              </w:rPr>
              <w:t>15.8</w:t>
            </w:r>
          </w:p>
        </w:tc>
        <w:tc>
          <w:tcPr>
            <w:tcW w:w="768" w:type="dxa"/>
            <w:tcBorders>
              <w:top w:val="single" w:sz="4" w:space="0" w:color="auto"/>
              <w:left w:val="single" w:sz="4" w:space="0" w:color="auto"/>
              <w:bottom w:val="single" w:sz="4" w:space="0" w:color="auto"/>
              <w:right w:val="single" w:sz="4" w:space="0" w:color="auto"/>
            </w:tcBorders>
          </w:tcPr>
          <w:p w14:paraId="05C518B6"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7551A7ED"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58A41693" w14:textId="77777777" w:rsidR="00CE486E" w:rsidRPr="00EF06A7" w:rsidRDefault="00CE486E" w:rsidP="008C57DF">
            <w:pPr>
              <w:pStyle w:val="TAC"/>
              <w:rPr>
                <w:rFonts w:cs="Arial"/>
              </w:rPr>
            </w:pPr>
            <w:r w:rsidRPr="00EF06A7">
              <w:rPr>
                <w:rFonts w:cs="Arial"/>
              </w:rPr>
              <w:t>-</w:t>
            </w:r>
          </w:p>
        </w:tc>
        <w:tc>
          <w:tcPr>
            <w:tcW w:w="711" w:type="dxa"/>
            <w:tcBorders>
              <w:top w:val="single" w:sz="4" w:space="0" w:color="auto"/>
              <w:left w:val="single" w:sz="4" w:space="0" w:color="auto"/>
              <w:bottom w:val="single" w:sz="4" w:space="0" w:color="auto"/>
              <w:right w:val="single" w:sz="4" w:space="0" w:color="auto"/>
            </w:tcBorders>
          </w:tcPr>
          <w:p w14:paraId="2A02D966"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4A5AE948" w14:textId="77777777" w:rsidR="00CE486E" w:rsidRPr="00EF06A7" w:rsidRDefault="00CE486E" w:rsidP="008C57DF">
            <w:pPr>
              <w:pStyle w:val="TAC"/>
              <w:rPr>
                <w:rFonts w:cs="Arial"/>
              </w:rPr>
            </w:pPr>
            <w:r w:rsidRPr="00EF06A7">
              <w:rPr>
                <w:rFonts w:cs="Arial"/>
              </w:rPr>
              <w:t>x</w:t>
            </w:r>
          </w:p>
        </w:tc>
      </w:tr>
      <w:tr w:rsidR="00CE486E" w:rsidRPr="00EF06A7" w:rsidDel="00113363" w14:paraId="67CE3B12"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4D7D97FF"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63CE388" w14:textId="77777777" w:rsidR="00CE486E" w:rsidRPr="00EF06A7" w:rsidRDefault="00CE486E" w:rsidP="008C57DF">
            <w:pPr>
              <w:pStyle w:val="TAC"/>
              <w:rPr>
                <w:rFonts w:eastAsia="SimSun"/>
              </w:rPr>
            </w:pPr>
            <w:r w:rsidRPr="00EF06A7">
              <w:rPr>
                <w:rFonts w:eastAsia="SimSun"/>
              </w:rPr>
              <w:t>2-5</w:t>
            </w:r>
          </w:p>
        </w:tc>
        <w:tc>
          <w:tcPr>
            <w:tcW w:w="1123" w:type="dxa"/>
            <w:tcBorders>
              <w:top w:val="single" w:sz="4" w:space="0" w:color="auto"/>
              <w:left w:val="single" w:sz="4" w:space="0" w:color="auto"/>
              <w:bottom w:val="single" w:sz="4" w:space="0" w:color="auto"/>
              <w:right w:val="single" w:sz="4" w:space="0" w:color="auto"/>
            </w:tcBorders>
          </w:tcPr>
          <w:p w14:paraId="48F1C6B3" w14:textId="77777777" w:rsidR="00CE486E" w:rsidRPr="00EF06A7" w:rsidRDefault="00CE486E" w:rsidP="008C57DF">
            <w:pPr>
              <w:pStyle w:val="TAC"/>
              <w:rPr>
                <w:rFonts w:eastAsia="SimSun"/>
              </w:rPr>
            </w:pPr>
            <w:r w:rsidRPr="00EF06A7">
              <w:rPr>
                <w:rFonts w:eastAsia="SimSun"/>
                <w:lang w:eastAsia="zh-CN"/>
              </w:rPr>
              <w:t>50</w:t>
            </w:r>
          </w:p>
        </w:tc>
        <w:tc>
          <w:tcPr>
            <w:tcW w:w="1209" w:type="dxa"/>
            <w:tcBorders>
              <w:top w:val="single" w:sz="4" w:space="0" w:color="auto"/>
              <w:left w:val="single" w:sz="4" w:space="0" w:color="auto"/>
              <w:bottom w:val="single" w:sz="4" w:space="0" w:color="auto"/>
              <w:right w:val="single" w:sz="4" w:space="0" w:color="auto"/>
            </w:tcBorders>
          </w:tcPr>
          <w:p w14:paraId="7E60A940" w14:textId="77777777" w:rsidR="00CE486E" w:rsidRPr="00EF06A7" w:rsidRDefault="00CE486E" w:rsidP="008C57DF">
            <w:pPr>
              <w:pStyle w:val="TAC"/>
              <w:rPr>
                <w:rFonts w:eastAsia="SimSu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5D49EF7D" w14:textId="77777777" w:rsidR="00CE486E" w:rsidRPr="00EF06A7" w:rsidRDefault="00CE486E" w:rsidP="008C57DF">
            <w:pPr>
              <w:pStyle w:val="TAC"/>
              <w:rPr>
                <w:rFonts w:cs="Arial"/>
              </w:rPr>
            </w:pPr>
            <w:r w:rsidRPr="00EF06A7">
              <w:rPr>
                <w:rFonts w:eastAsia="SimSun"/>
              </w:rPr>
              <w:t>16</w:t>
            </w:r>
          </w:p>
        </w:tc>
        <w:tc>
          <w:tcPr>
            <w:tcW w:w="768" w:type="dxa"/>
            <w:tcBorders>
              <w:top w:val="single" w:sz="4" w:space="0" w:color="auto"/>
              <w:left w:val="single" w:sz="4" w:space="0" w:color="auto"/>
              <w:bottom w:val="single" w:sz="4" w:space="0" w:color="auto"/>
              <w:right w:val="single" w:sz="4" w:space="0" w:color="auto"/>
            </w:tcBorders>
          </w:tcPr>
          <w:p w14:paraId="78757655"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4D49989C"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1B706AB9"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2BAEAB6"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17CB281A" w14:textId="77777777" w:rsidR="00CE486E" w:rsidRPr="00EF06A7" w:rsidRDefault="00CE486E" w:rsidP="008C57DF">
            <w:pPr>
              <w:pStyle w:val="TAC"/>
              <w:rPr>
                <w:rFonts w:cs="Arial"/>
              </w:rPr>
            </w:pPr>
            <w:r w:rsidRPr="00EF06A7">
              <w:rPr>
                <w:rFonts w:cs="Arial"/>
              </w:rPr>
              <w:t>x</w:t>
            </w:r>
          </w:p>
        </w:tc>
      </w:tr>
      <w:tr w:rsidR="00CE486E" w:rsidRPr="00EF06A7" w:rsidDel="00113363" w14:paraId="218C20A8" w14:textId="77777777" w:rsidTr="008C57DF">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6DBD0245" w14:textId="77777777" w:rsidR="00CE486E" w:rsidRPr="00EF06A7" w:rsidDel="00113363" w:rsidRDefault="00CE486E" w:rsidP="008C57DF">
            <w:pPr>
              <w:pStyle w:val="TAC"/>
              <w:rPr>
                <w:rFonts w:cs="Arial"/>
                <w:lang w:eastAsia="zh-CN"/>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070CFE04" w14:textId="77777777" w:rsidR="00CE486E" w:rsidRPr="00EF06A7" w:rsidRDefault="00CE486E" w:rsidP="008C57DF">
            <w:pPr>
              <w:pStyle w:val="TAC"/>
              <w:rPr>
                <w:rFonts w:eastAsia="SimSun"/>
              </w:rPr>
            </w:pPr>
            <w:r w:rsidRPr="00EF06A7">
              <w:rPr>
                <w:rFonts w:eastAsia="SimSun"/>
              </w:rPr>
              <w:t>2-</w:t>
            </w:r>
            <w:r w:rsidRPr="00EF06A7">
              <w:rPr>
                <w:rFonts w:eastAsia="SimSun"/>
                <w:lang w:eastAsia="zh-CN"/>
              </w:rPr>
              <w:t>6</w:t>
            </w:r>
          </w:p>
        </w:tc>
        <w:tc>
          <w:tcPr>
            <w:tcW w:w="1123" w:type="dxa"/>
            <w:tcBorders>
              <w:top w:val="single" w:sz="4" w:space="0" w:color="auto"/>
              <w:left w:val="single" w:sz="4" w:space="0" w:color="auto"/>
              <w:bottom w:val="single" w:sz="4" w:space="0" w:color="auto"/>
              <w:right w:val="single" w:sz="4" w:space="0" w:color="auto"/>
            </w:tcBorders>
          </w:tcPr>
          <w:p w14:paraId="18799721"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0BA77EE5"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vAlign w:val="center"/>
          </w:tcPr>
          <w:p w14:paraId="33BBC99F" w14:textId="77777777" w:rsidR="00CE486E" w:rsidRPr="00EF06A7" w:rsidRDefault="00CE486E" w:rsidP="008C57DF">
            <w:pPr>
              <w:pStyle w:val="TAC"/>
              <w:rPr>
                <w:rFonts w:cs="Arial"/>
              </w:rPr>
            </w:pPr>
            <w:r w:rsidRPr="00EF06A7">
              <w:rPr>
                <w:rFonts w:eastAsia="SimSun"/>
                <w:lang w:eastAsia="zh-CN"/>
              </w:rPr>
              <w:t>20.3</w:t>
            </w:r>
          </w:p>
        </w:tc>
        <w:tc>
          <w:tcPr>
            <w:tcW w:w="768" w:type="dxa"/>
            <w:tcBorders>
              <w:top w:val="single" w:sz="4" w:space="0" w:color="auto"/>
              <w:left w:val="single" w:sz="4" w:space="0" w:color="auto"/>
              <w:bottom w:val="single" w:sz="4" w:space="0" w:color="auto"/>
              <w:right w:val="single" w:sz="4" w:space="0" w:color="auto"/>
            </w:tcBorders>
          </w:tcPr>
          <w:p w14:paraId="4632959A"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1DA221AB"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6FF26619" w14:textId="77777777" w:rsidR="00CE486E" w:rsidRPr="00EF06A7" w:rsidRDefault="00CE486E" w:rsidP="008C57DF">
            <w:pPr>
              <w:pStyle w:val="TAC"/>
              <w:rPr>
                <w:rFonts w:cs="Arial"/>
              </w:rPr>
            </w:pPr>
            <w:r w:rsidRPr="00EF06A7">
              <w:rPr>
                <w:rFonts w:cs="Arial"/>
              </w:rPr>
              <w:t>-</w:t>
            </w:r>
          </w:p>
        </w:tc>
        <w:tc>
          <w:tcPr>
            <w:tcW w:w="711" w:type="dxa"/>
            <w:tcBorders>
              <w:top w:val="single" w:sz="4" w:space="0" w:color="auto"/>
              <w:left w:val="single" w:sz="4" w:space="0" w:color="auto"/>
              <w:bottom w:val="single" w:sz="4" w:space="0" w:color="auto"/>
              <w:right w:val="single" w:sz="4" w:space="0" w:color="auto"/>
            </w:tcBorders>
          </w:tcPr>
          <w:p w14:paraId="4143CA23"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60AE80B2" w14:textId="77777777" w:rsidR="00CE486E" w:rsidRPr="00EF06A7" w:rsidRDefault="00CE486E" w:rsidP="008C57DF">
            <w:pPr>
              <w:pStyle w:val="TAC"/>
              <w:rPr>
                <w:rFonts w:cs="Arial"/>
              </w:rPr>
            </w:pPr>
            <w:r w:rsidRPr="00EF06A7">
              <w:rPr>
                <w:rFonts w:cs="Arial"/>
              </w:rPr>
              <w:t>x</w:t>
            </w:r>
          </w:p>
        </w:tc>
      </w:tr>
      <w:tr w:rsidR="00CE486E" w:rsidRPr="00EF06A7" w:rsidDel="00113363" w14:paraId="028C62E0" w14:textId="77777777" w:rsidTr="008C57DF">
        <w:trPr>
          <w:jc w:val="center"/>
        </w:trPr>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14:paraId="17CD8767" w14:textId="77777777" w:rsidR="00CE486E" w:rsidRPr="00EF06A7" w:rsidDel="00113363" w:rsidRDefault="00CE486E" w:rsidP="008C57DF">
            <w:pPr>
              <w:pStyle w:val="TAC"/>
              <w:rPr>
                <w:rFonts w:cs="Arial"/>
                <w:lang w:eastAsia="zh-CN"/>
              </w:rPr>
            </w:pPr>
            <w:r w:rsidRPr="00EF06A7">
              <w:t>7.2.2.2.1_2</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42D04100" w14:textId="77777777" w:rsidR="00CE486E" w:rsidRPr="00EF06A7" w:rsidRDefault="00CE486E" w:rsidP="008C57DF">
            <w:pPr>
              <w:pStyle w:val="TAC"/>
              <w:rPr>
                <w:rFonts w:eastAsia="SimSun"/>
              </w:rPr>
            </w:pPr>
            <w:r w:rsidRPr="00EF06A7">
              <w:rPr>
                <w:rFonts w:eastAsia="SimSun"/>
              </w:rPr>
              <w:t>3-1</w:t>
            </w:r>
          </w:p>
        </w:tc>
        <w:tc>
          <w:tcPr>
            <w:tcW w:w="1123" w:type="dxa"/>
            <w:tcBorders>
              <w:top w:val="single" w:sz="4" w:space="0" w:color="auto"/>
              <w:left w:val="single" w:sz="4" w:space="0" w:color="auto"/>
              <w:bottom w:val="single" w:sz="4" w:space="0" w:color="auto"/>
              <w:right w:val="single" w:sz="4" w:space="0" w:color="auto"/>
            </w:tcBorders>
          </w:tcPr>
          <w:p w14:paraId="4A5A7AE3"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0C2920CC"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20DBECC8" w14:textId="77777777" w:rsidR="00CE486E" w:rsidRPr="00EF06A7" w:rsidRDefault="00CE486E" w:rsidP="008C57DF">
            <w:pPr>
              <w:pStyle w:val="TAC"/>
              <w:rPr>
                <w:rFonts w:eastAsia="SimSun"/>
                <w:lang w:eastAsia="zh-CN"/>
              </w:rPr>
            </w:pPr>
            <w:r w:rsidRPr="00EF06A7">
              <w:rPr>
                <w:rFonts w:eastAsia="SimSun"/>
                <w:lang w:eastAsia="zh-CN"/>
              </w:rPr>
              <w:t>20.7</w:t>
            </w:r>
          </w:p>
        </w:tc>
        <w:tc>
          <w:tcPr>
            <w:tcW w:w="768" w:type="dxa"/>
            <w:tcBorders>
              <w:top w:val="single" w:sz="4" w:space="0" w:color="auto"/>
              <w:left w:val="single" w:sz="4" w:space="0" w:color="auto"/>
              <w:bottom w:val="single" w:sz="4" w:space="0" w:color="auto"/>
              <w:right w:val="single" w:sz="4" w:space="0" w:color="auto"/>
            </w:tcBorders>
          </w:tcPr>
          <w:p w14:paraId="301770C0"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0E4D4327"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515FAFF" w14:textId="77777777" w:rsidR="00CE486E" w:rsidRPr="00EF06A7" w:rsidRDefault="00CE486E" w:rsidP="008C57DF">
            <w:pPr>
              <w:pStyle w:val="TAC"/>
              <w:rPr>
                <w:rFonts w:cs="Arial"/>
              </w:rPr>
            </w:pPr>
            <w:r w:rsidRPr="00EF06A7">
              <w:rPr>
                <w:rFonts w:cs="Arial"/>
              </w:rPr>
              <w:t>-</w:t>
            </w:r>
          </w:p>
        </w:tc>
        <w:tc>
          <w:tcPr>
            <w:tcW w:w="711" w:type="dxa"/>
            <w:tcBorders>
              <w:top w:val="single" w:sz="4" w:space="0" w:color="auto"/>
              <w:left w:val="single" w:sz="4" w:space="0" w:color="auto"/>
              <w:bottom w:val="single" w:sz="4" w:space="0" w:color="auto"/>
              <w:right w:val="single" w:sz="4" w:space="0" w:color="auto"/>
            </w:tcBorders>
          </w:tcPr>
          <w:p w14:paraId="774ADB94"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0DD6BFE5" w14:textId="77777777" w:rsidR="00CE486E" w:rsidRPr="00EF06A7" w:rsidRDefault="00CE486E" w:rsidP="008C57DF">
            <w:pPr>
              <w:pStyle w:val="TAC"/>
              <w:rPr>
                <w:rFonts w:cs="Arial"/>
              </w:rPr>
            </w:pPr>
            <w:r w:rsidRPr="00EF06A7">
              <w:rPr>
                <w:rFonts w:cs="Arial"/>
              </w:rPr>
              <w:t>x</w:t>
            </w:r>
          </w:p>
        </w:tc>
      </w:tr>
      <w:tr w:rsidR="00CE486E" w:rsidRPr="00EF06A7" w:rsidDel="00113363" w14:paraId="39E8EF91" w14:textId="77777777" w:rsidTr="008C57DF">
        <w:trPr>
          <w:jc w:val="center"/>
        </w:trPr>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14:paraId="5EB9E511" w14:textId="77777777" w:rsidR="00CE486E" w:rsidRPr="00EF06A7" w:rsidRDefault="00CE486E" w:rsidP="008C57DF">
            <w:pPr>
              <w:pStyle w:val="TAC"/>
            </w:pPr>
            <w:r w:rsidRPr="00EF06A7">
              <w:t>7.2.2.2.1_3</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1C95B823" w14:textId="77777777" w:rsidR="00CE486E" w:rsidRPr="00EF06A7" w:rsidRDefault="00CE486E" w:rsidP="008C57DF">
            <w:pPr>
              <w:pStyle w:val="TAC"/>
              <w:rPr>
                <w:rFonts w:eastAsia="SimSun"/>
              </w:rPr>
            </w:pPr>
            <w:r w:rsidRPr="00EF06A7">
              <w:rPr>
                <w:rFonts w:eastAsia="SimSun"/>
                <w:lang w:eastAsia="zh-CN"/>
              </w:rPr>
              <w:t>1-4</w:t>
            </w:r>
          </w:p>
        </w:tc>
        <w:tc>
          <w:tcPr>
            <w:tcW w:w="1123" w:type="dxa"/>
            <w:tcBorders>
              <w:top w:val="single" w:sz="4" w:space="0" w:color="auto"/>
              <w:left w:val="single" w:sz="4" w:space="0" w:color="auto"/>
              <w:bottom w:val="single" w:sz="4" w:space="0" w:color="auto"/>
              <w:right w:val="single" w:sz="4" w:space="0" w:color="auto"/>
            </w:tcBorders>
          </w:tcPr>
          <w:p w14:paraId="36C5E3F8" w14:textId="77777777" w:rsidR="00CE486E" w:rsidRPr="00EF06A7" w:rsidRDefault="00CE486E" w:rsidP="008C57DF">
            <w:pPr>
              <w:pStyle w:val="TAC"/>
              <w:rPr>
                <w:rFonts w:eastAsia="SimSun"/>
                <w:lang w:eastAsia="zh-CN"/>
              </w:rPr>
            </w:pPr>
            <w:r w:rsidRPr="00EF06A7">
              <w:rPr>
                <w:rFonts w:eastAsia="SimSun"/>
                <w:lang w:eastAsia="zh-CN"/>
              </w:rPr>
              <w:t>50</w:t>
            </w:r>
          </w:p>
        </w:tc>
        <w:tc>
          <w:tcPr>
            <w:tcW w:w="1209" w:type="dxa"/>
            <w:tcBorders>
              <w:top w:val="single" w:sz="4" w:space="0" w:color="auto"/>
              <w:left w:val="single" w:sz="4" w:space="0" w:color="auto"/>
              <w:bottom w:val="single" w:sz="4" w:space="0" w:color="auto"/>
              <w:right w:val="single" w:sz="4" w:space="0" w:color="auto"/>
            </w:tcBorders>
          </w:tcPr>
          <w:p w14:paraId="60C75EFC"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5B93C4BC" w14:textId="77777777" w:rsidR="00CE486E" w:rsidRPr="00EF06A7" w:rsidRDefault="00CE486E" w:rsidP="008C57DF">
            <w:pPr>
              <w:pStyle w:val="TAC"/>
              <w:rPr>
                <w:rFonts w:eastAsia="SimSun"/>
                <w:lang w:eastAsia="zh-CN"/>
              </w:rPr>
            </w:pPr>
            <w:r w:rsidRPr="00EF06A7">
              <w:rPr>
                <w:rFonts w:eastAsia="SimSun"/>
                <w:lang w:eastAsia="zh-CN"/>
              </w:rPr>
              <w:t>2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4EEF3C4F"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4AE97EA3" w14:textId="77777777" w:rsidR="00CE486E" w:rsidRPr="00EF06A7" w:rsidRDefault="00CE486E" w:rsidP="008C57DF">
            <w:pPr>
              <w:pStyle w:val="TAC"/>
              <w:rPr>
                <w:rFonts w:cs="Arial"/>
              </w:rPr>
            </w:pPr>
            <w:r w:rsidRPr="00EF06A7">
              <w:rPr>
                <w:rFonts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7AAC082E" w14:textId="77777777" w:rsidR="00CE486E" w:rsidRPr="00EF06A7" w:rsidRDefault="00CE486E" w:rsidP="008C57DF">
            <w:pPr>
              <w:pStyle w:val="TAC"/>
              <w:rPr>
                <w:rFonts w:cs="Arial"/>
              </w:rPr>
            </w:pP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4C2CC2A" w14:textId="77777777" w:rsidR="00CE486E" w:rsidRPr="00EF06A7" w:rsidRDefault="00CE486E" w:rsidP="008C57DF">
            <w:pPr>
              <w:pStyle w:val="TAC"/>
              <w:rPr>
                <w:rFonts w:cs="Arial"/>
              </w:rPr>
            </w:pPr>
            <w:r w:rsidRPr="00EF06A7">
              <w:rPr>
                <w:rFonts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301F400D" w14:textId="77777777" w:rsidR="00CE486E" w:rsidRPr="00EF06A7" w:rsidRDefault="00CE486E" w:rsidP="008C57DF">
            <w:pPr>
              <w:pStyle w:val="TAC"/>
              <w:rPr>
                <w:rFonts w:cs="Arial"/>
              </w:rPr>
            </w:pPr>
            <w:r w:rsidRPr="00EF06A7">
              <w:rPr>
                <w:rFonts w:cs="Arial"/>
                <w:lang w:eastAsia="zh-CN"/>
              </w:rPr>
              <w:t>x</w:t>
            </w:r>
          </w:p>
        </w:tc>
      </w:tr>
      <w:tr w:rsidR="00CE486E" w:rsidRPr="00EF06A7" w:rsidDel="00113363" w14:paraId="489D5DD6" w14:textId="77777777" w:rsidTr="008C57DF">
        <w:trPr>
          <w:jc w:val="center"/>
        </w:trPr>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14:paraId="383B5409" w14:textId="77777777" w:rsidR="00CE486E" w:rsidRPr="00EF06A7" w:rsidRDefault="00CE486E" w:rsidP="008C57DF">
            <w:pPr>
              <w:pStyle w:val="TAC"/>
            </w:pPr>
            <w:r w:rsidRPr="00EF06A7">
              <w:rPr>
                <w:rFonts w:eastAsia="SimSun"/>
                <w:lang w:eastAsia="zh-CN"/>
              </w:rPr>
              <w:t>7.2.2.2.2_1</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5713A640" w14:textId="77777777" w:rsidR="00CE486E" w:rsidRPr="00EF06A7" w:rsidRDefault="00CE486E" w:rsidP="008C57DF">
            <w:pPr>
              <w:pStyle w:val="TAC"/>
              <w:rPr>
                <w:rFonts w:eastAsia="SimSun"/>
                <w:lang w:eastAsia="zh-CN"/>
              </w:rPr>
            </w:pPr>
            <w:r w:rsidRPr="00EF06A7">
              <w:rPr>
                <w:rFonts w:eastAsia="SimSun"/>
                <w:lang w:eastAsia="zh-CN"/>
              </w:rPr>
              <w:t>1-1</w:t>
            </w:r>
          </w:p>
        </w:tc>
        <w:tc>
          <w:tcPr>
            <w:tcW w:w="1123" w:type="dxa"/>
            <w:tcBorders>
              <w:top w:val="single" w:sz="4" w:space="0" w:color="auto"/>
              <w:left w:val="single" w:sz="4" w:space="0" w:color="auto"/>
              <w:bottom w:val="single" w:sz="4" w:space="0" w:color="auto"/>
              <w:right w:val="single" w:sz="4" w:space="0" w:color="auto"/>
            </w:tcBorders>
          </w:tcPr>
          <w:p w14:paraId="27DDBBF2"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007FEC77"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469F3186" w14:textId="789CD63F" w:rsidR="00CE486E" w:rsidRPr="00EF06A7" w:rsidRDefault="00CA107C" w:rsidP="008C57DF">
            <w:pPr>
              <w:pStyle w:val="TAC"/>
              <w:rPr>
                <w:rFonts w:eastAsia="SimSun"/>
                <w:lang w:eastAsia="zh-CN"/>
              </w:rPr>
            </w:pPr>
            <w:r w:rsidRPr="00EF06A7">
              <w:rPr>
                <w:rFonts w:eastAsia="SimSun"/>
                <w:lang w:eastAsia="zh-CN"/>
              </w:rPr>
              <w:t>0.7</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643BC688" w14:textId="33D42C05" w:rsidR="00CE486E" w:rsidRPr="00EF06A7" w:rsidRDefault="00CA107C" w:rsidP="008C57DF">
            <w:pPr>
              <w:pStyle w:val="TAC"/>
              <w:rPr>
                <w:rFonts w:cs="Arial"/>
              </w:rPr>
            </w:pPr>
            <w:r w:rsidRPr="00EF06A7">
              <w:rPr>
                <w:rFonts w:eastAsia="SimSun"/>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643C4771" w14:textId="6DA97C7A" w:rsidR="00CE486E" w:rsidRPr="00EF06A7" w:rsidRDefault="00CA107C" w:rsidP="008C57DF">
            <w:pPr>
              <w:pStyle w:val="TAC"/>
              <w:rPr>
                <w:rFonts w:cs="Arial"/>
                <w:lang w:eastAsia="zh-CN"/>
              </w:rPr>
            </w:pPr>
            <w:r w:rsidRPr="00EF06A7">
              <w:rPr>
                <w:rFonts w:eastAsia="SimSun"/>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778D9370" w14:textId="1A194B29" w:rsidR="00CE486E" w:rsidRPr="00EF06A7" w:rsidRDefault="00CA107C" w:rsidP="008C57DF">
            <w:pPr>
              <w:pStyle w:val="TAC"/>
              <w:rPr>
                <w:rFonts w:cs="Arial"/>
              </w:rPr>
            </w:pPr>
            <w:r w:rsidRPr="00EF06A7">
              <w:rPr>
                <w:rFonts w:eastAsia="SimSun"/>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0D5E2448" w14:textId="57651AAA" w:rsidR="00CE486E" w:rsidRPr="00EF06A7" w:rsidRDefault="00CA107C" w:rsidP="008C57DF">
            <w:pPr>
              <w:pStyle w:val="TAC"/>
              <w:rPr>
                <w:rFonts w:cs="Arial"/>
                <w:lang w:eastAsia="zh-CN"/>
              </w:rPr>
            </w:pPr>
            <w:r w:rsidRPr="00EF06A7">
              <w:rPr>
                <w:rFonts w:eastAsia="SimSun"/>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6FA2838B" w14:textId="5CBCE37E" w:rsidR="00CE486E" w:rsidRPr="00EF06A7" w:rsidRDefault="00CA107C" w:rsidP="008C57DF">
            <w:pPr>
              <w:pStyle w:val="TAC"/>
              <w:rPr>
                <w:rFonts w:cs="Arial"/>
                <w:lang w:eastAsia="zh-CN"/>
              </w:rPr>
            </w:pPr>
            <w:r w:rsidRPr="00EF06A7">
              <w:rPr>
                <w:rFonts w:eastAsia="SimSun"/>
                <w:lang w:eastAsia="zh-CN"/>
              </w:rPr>
              <w:t>x</w:t>
            </w:r>
          </w:p>
        </w:tc>
      </w:tr>
      <w:tr w:rsidR="00CE486E" w:rsidRPr="00EF06A7" w:rsidDel="00113363" w14:paraId="3D3D2B8A" w14:textId="77777777" w:rsidTr="00B72BC0">
        <w:trPr>
          <w:jc w:val="center"/>
        </w:trPr>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14:paraId="5825BBC6" w14:textId="77777777" w:rsidR="00CE486E" w:rsidRPr="00EF06A7" w:rsidRDefault="00CE486E" w:rsidP="008C57DF">
            <w:pPr>
              <w:pStyle w:val="TAC"/>
            </w:pPr>
            <w:r w:rsidRPr="00EF06A7">
              <w:rPr>
                <w:rFonts w:eastAsia="SimSun"/>
                <w:lang w:eastAsia="zh-CN"/>
              </w:rPr>
              <w:t>7.2.2.2.3_1</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3AA17D63" w14:textId="77777777" w:rsidR="00CE486E" w:rsidRPr="00EF06A7" w:rsidRDefault="00CE486E" w:rsidP="008C57DF">
            <w:pPr>
              <w:pStyle w:val="TAC"/>
              <w:rPr>
                <w:rFonts w:eastAsia="SimSun"/>
                <w:lang w:eastAsia="zh-CN"/>
              </w:rPr>
            </w:pPr>
            <w:r w:rsidRPr="00EF06A7">
              <w:rPr>
                <w:rFonts w:eastAsia="SimSun"/>
                <w:lang w:eastAsia="zh-CN"/>
              </w:rPr>
              <w:t>1-1</w:t>
            </w:r>
          </w:p>
        </w:tc>
        <w:tc>
          <w:tcPr>
            <w:tcW w:w="1123" w:type="dxa"/>
            <w:tcBorders>
              <w:top w:val="single" w:sz="4" w:space="0" w:color="auto"/>
              <w:left w:val="single" w:sz="4" w:space="0" w:color="auto"/>
              <w:bottom w:val="single" w:sz="4" w:space="0" w:color="auto"/>
              <w:right w:val="single" w:sz="4" w:space="0" w:color="auto"/>
            </w:tcBorders>
          </w:tcPr>
          <w:p w14:paraId="60540C5D"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136B3DFB"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143572C5" w14:textId="77777777" w:rsidR="00CE486E" w:rsidRPr="00EF06A7" w:rsidRDefault="00CE486E" w:rsidP="008C57DF">
            <w:pPr>
              <w:pStyle w:val="TAC"/>
              <w:rPr>
                <w:rFonts w:eastAsia="SimSun"/>
                <w:lang w:eastAsia="zh-CN"/>
              </w:rPr>
            </w:pPr>
            <w:r w:rsidRPr="00EF06A7">
              <w:rPr>
                <w:rFonts w:eastAsia="SimSun"/>
                <w:lang w:eastAsia="zh-CN"/>
              </w:rPr>
              <w:t>3.1</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6180A5F6" w14:textId="77777777" w:rsidR="00CE486E" w:rsidRPr="00EF06A7" w:rsidRDefault="00CE486E" w:rsidP="008C57DF">
            <w:pPr>
              <w:pStyle w:val="TAC"/>
              <w:rPr>
                <w:rFonts w:cs="Arial"/>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1F6BC9A0" w14:textId="77777777" w:rsidR="00CE486E" w:rsidRPr="00EF06A7" w:rsidRDefault="00CE486E" w:rsidP="008C57DF">
            <w:pPr>
              <w:pStyle w:val="TAC"/>
              <w:rPr>
                <w:rFonts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0522D140" w14:textId="77777777" w:rsidR="00CE486E" w:rsidRPr="00EF06A7" w:rsidRDefault="00CE486E" w:rsidP="008C57DF">
            <w:pPr>
              <w:pStyle w:val="TAC"/>
              <w:rPr>
                <w:rFonts w:cs="Arial"/>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23C23ABA" w14:textId="77777777" w:rsidR="00CE486E" w:rsidRPr="00EF06A7" w:rsidRDefault="00CE486E" w:rsidP="008C57DF">
            <w:pPr>
              <w:pStyle w:val="TAC"/>
              <w:rPr>
                <w:rFonts w:cs="Arial"/>
                <w:lang w:eastAsia="zh-CN"/>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6D53A711" w14:textId="77777777" w:rsidR="00CE486E" w:rsidRPr="00EF06A7" w:rsidRDefault="00CE486E" w:rsidP="008C57DF">
            <w:pPr>
              <w:pStyle w:val="TAC"/>
              <w:rPr>
                <w:rFonts w:cs="Arial"/>
                <w:lang w:eastAsia="zh-CN"/>
              </w:rPr>
            </w:pPr>
            <w:r w:rsidRPr="00EF06A7">
              <w:rPr>
                <w:rFonts w:eastAsia="SimSun"/>
                <w:lang w:eastAsia="zh-CN"/>
              </w:rPr>
              <w:t>x</w:t>
            </w:r>
          </w:p>
        </w:tc>
      </w:tr>
      <w:tr w:rsidR="00CE486E" w:rsidRPr="00EF06A7" w:rsidDel="00113363" w14:paraId="06C0ECD9" w14:textId="77777777" w:rsidTr="00B72BC0">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6EBC2A6A" w14:textId="77777777" w:rsidR="00CE486E" w:rsidRPr="00EF06A7" w:rsidRDefault="00CE486E" w:rsidP="008C57DF">
            <w:pPr>
              <w:pStyle w:val="TAC"/>
            </w:pPr>
            <w:r w:rsidRPr="00EF06A7">
              <w:rPr>
                <w:rFonts w:eastAsia="SimSun"/>
                <w:lang w:eastAsia="zh-CN"/>
              </w:rPr>
              <w:t>7.2A.2.1</w:t>
            </w:r>
          </w:p>
        </w:tc>
        <w:tc>
          <w:tcPr>
            <w:tcW w:w="1115" w:type="dxa"/>
            <w:tcBorders>
              <w:top w:val="single" w:sz="4" w:space="0" w:color="auto"/>
              <w:left w:val="single" w:sz="4" w:space="0" w:color="auto"/>
              <w:bottom w:val="nil"/>
              <w:right w:val="single" w:sz="4" w:space="0" w:color="auto"/>
            </w:tcBorders>
            <w:shd w:val="clear" w:color="auto" w:fill="auto"/>
          </w:tcPr>
          <w:p w14:paraId="43B42A2E" w14:textId="77777777" w:rsidR="00CE486E" w:rsidRPr="00EF06A7" w:rsidRDefault="00CE486E" w:rsidP="008C57DF">
            <w:pPr>
              <w:pStyle w:val="TAC"/>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71C30258" w14:textId="0388C982" w:rsidR="00CE486E" w:rsidRPr="00EF06A7" w:rsidRDefault="00CE486E" w:rsidP="008C57DF">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szCs w:val="18"/>
              </w:rPr>
              <w:fldChar w:fldCharType="begin"/>
            </w:r>
            <w:r w:rsidRPr="00EF06A7">
              <w:rPr>
                <w:rFonts w:eastAsia="SimSun"/>
                <w:szCs w:val="18"/>
              </w:rPr>
              <w:instrText xml:space="preserve"> QUOTE </w:instrText>
            </w:r>
            <w:r w:rsidR="00850777">
              <w:rPr>
                <w:rFonts w:eastAsia="SimSun"/>
                <w:position w:val="-5"/>
              </w:rPr>
              <w:pict w14:anchorId="17EC50EB">
                <v:shape id="_x0000_i1274" type="#_x0000_t75" style="width:7.5pt;height: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NKoFAEp1fmUt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04FC&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0F2&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1450&quot;/&gt;&lt;wsp:rsid wsp:val=&quot;0010208D&quot;/&gt;&lt;wsp:rsid wsp:val=&quot;00102E11&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34D&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BA4&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41A8&quot;/&gt;&lt;wsp:rsid wsp:val=&quot;004B61A9&quot;/&gt;&lt;wsp:rsid wsp:val=&quot;004C11D2&quot;/&gt;&lt;wsp:rsid wsp:val=&quot;004C1510&quot;/&gt;&lt;wsp:rsid wsp:val=&quot;004C255D&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81A&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40D6&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0F09&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485&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5164&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27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4841&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74FCF&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591&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4F05&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429F&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2B1A&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282F&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3CD7&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09CE&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4E0E&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3FC1&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BB5591&quot; wsp:rsidP=&quot;00BB5591&quot;&gt;&lt;m:oMathPara&gt;&lt;m:oMath&gt;&lt;m:r&gt;&lt;aml:annotation aml:id=&quot;0&quot; w:type=&quot;Word.Insertion&quot; aml:author=&quot;3718&quot; aml:createdate=&quot;2022-06-15T16:07:00Z&quot;&gt;&lt;aml:content&gt;&lt;w:rPr&gt;&lt;w:rFonts w:ascii=&quot;Cambria Math&quot; w:h-ansi=&quot;Cambria Math&quot;/&gt;&lt;wx:font wx:val=&quot;Cambria Math&quot;/&gt;&lt;w:i/&gt;&lt;w:noProof/&gt;&lt;w:sz-cs w:val=&quot;18&quot;/&gt;&lt;w:highlight w:val=&quot;yellow&quot;/&gt;&lt;aml:annotation aml:id=&quot;1&quot; w:type=&quot;Word.Formatting&quot; aml:author=&quot;Vijay Balasubramanian (QCT)&quot; aml:createdate=&quot;2022-05-17T03:02:00Z&quot;&gt;&lt;aml:content&gt;&lt;w:rPr&gt;&lt;w:rFonts w:ascii=&quot;Cambria Math&quot; w:h-ansi=&quot;Cambria Math&quot;/&gt;&lt;wx:font wx:val=&quot;Cambria Math&quot;/&gt;&lt;w:i/&gt;&lt;w:noProof/&gt;&lt;w:sz-cs w:val=&quot;18&quot;/&gt;&lt;w:highlight w:val=&quot;yellow&quot;/&gt;&lt;/w:rPr&gt;&lt;/aml:content&gt;&lt;/aml:annotation&gt;&lt;/w:rPr&gt;&lt;m:t&gt;â‰¤&lt;/m:t&gt;&lt;/aml:content&gt;&lt;/aml:annotation&gt;&lt;/m:r&gt;&lt;/m:oMath&gt;&lt;/m:oMathPara&gt;&lt;/w:p&gt;&lt;w:sectPr wsp:rsidR=&quot;00000000&quot;&gt;&lt;w:pgSz w:w=&quot;12240&quot; w:h=&quot;15840&quot;/&gt;&lt;w:pgMar w:top=&quot;1440&quot; w:ral=&quot;ight=&quot;1440&quot; w:bottom=&quot;1440&quot; w:left=&quot;1440&quot; w:header=&quot;720&quot; w:footer=&quot;720&quot; w:gutter=&quot;0&quot;/&gt;&lt;w:cols w:space=&quot;720&quot;/&gt;&lt;/w:sectPr&gt;&lt;/wx:sect&gt;&lt;/w:body&gt;&lt;/w:wordDocument&gt;">
                  <v:imagedata r:id="rId249" o:title="" chromakey="white"/>
                </v:shape>
              </w:pict>
            </w:r>
            <w:r w:rsidRPr="00EF06A7">
              <w:rPr>
                <w:rFonts w:eastAsia="SimSun"/>
                <w:szCs w:val="18"/>
              </w:rPr>
              <w:instrText xml:space="preserve"> </w:instrText>
            </w:r>
            <w:r w:rsidR="00000000">
              <w:rPr>
                <w:rFonts w:eastAsia="SimSun"/>
                <w:szCs w:val="18"/>
              </w:rPr>
              <w:fldChar w:fldCharType="separate"/>
            </w:r>
            <w:r w:rsidRPr="00EF06A7">
              <w:rPr>
                <w:rFonts w:eastAsia="SimSun"/>
                <w:szCs w:val="18"/>
              </w:rPr>
              <w:fldChar w:fldCharType="end"/>
            </w:r>
            <w:r w:rsidRPr="00EF06A7">
              <w:rPr>
                <w:rFonts w:eastAsia="SimSun"/>
                <w:szCs w:val="18"/>
              </w:rPr>
              <w:t xml:space="preserve"> 3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613DEFCA"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2025021C" w14:textId="77777777" w:rsidR="00CE486E" w:rsidRPr="00EF06A7" w:rsidRDefault="00CE486E" w:rsidP="008C57DF">
            <w:pPr>
              <w:pStyle w:val="TAC"/>
              <w:rPr>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46CEAAF6" w14:textId="77777777" w:rsidR="00CE486E" w:rsidRPr="00EF06A7" w:rsidRDefault="00CE486E" w:rsidP="008C57DF">
            <w:pPr>
              <w:pStyle w:val="TAC"/>
              <w:rPr>
                <w:rFonts w:cs="Arial"/>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01818174" w14:textId="77777777" w:rsidR="00CE486E" w:rsidRPr="00EF06A7" w:rsidRDefault="00CE486E" w:rsidP="008C57DF">
            <w:pPr>
              <w:pStyle w:val="TAC"/>
              <w:rPr>
                <w:rFonts w:cs="Arial"/>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604FE9B3" w14:textId="77777777" w:rsidR="00CE486E" w:rsidRPr="00EF06A7" w:rsidRDefault="00CE486E" w:rsidP="008C57DF">
            <w:pPr>
              <w:pStyle w:val="TAC"/>
              <w:rPr>
                <w:rFonts w:cs="Arial"/>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74C55875" w14:textId="77777777" w:rsidR="00CE486E" w:rsidRPr="00EF06A7" w:rsidRDefault="00CE486E" w:rsidP="008C57DF">
            <w:pPr>
              <w:pStyle w:val="TAC"/>
              <w:rPr>
                <w:rFonts w:cs="Arial"/>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51DF8367" w14:textId="77777777" w:rsidR="00CE486E" w:rsidRPr="00EF06A7" w:rsidRDefault="00CE486E" w:rsidP="008C57DF">
            <w:pPr>
              <w:pStyle w:val="TAC"/>
              <w:rPr>
                <w:rFonts w:cs="Arial"/>
              </w:rPr>
            </w:pPr>
            <w:r w:rsidRPr="00EF06A7">
              <w:rPr>
                <w:rFonts w:eastAsia="SimSun" w:cs="Arial"/>
                <w:lang w:eastAsia="zh-CN"/>
              </w:rPr>
              <w:t>x</w:t>
            </w:r>
          </w:p>
        </w:tc>
      </w:tr>
      <w:tr w:rsidR="00CE486E" w:rsidRPr="00EF06A7" w:rsidDel="00113363" w14:paraId="537D3A29" w14:textId="77777777" w:rsidTr="00B72BC0">
        <w:trPr>
          <w:jc w:val="center"/>
        </w:trPr>
        <w:tc>
          <w:tcPr>
            <w:tcW w:w="1345" w:type="dxa"/>
            <w:tcBorders>
              <w:top w:val="nil"/>
              <w:left w:val="single" w:sz="4" w:space="0" w:color="auto"/>
              <w:bottom w:val="nil"/>
              <w:right w:val="single" w:sz="4" w:space="0" w:color="auto"/>
            </w:tcBorders>
            <w:shd w:val="clear" w:color="auto" w:fill="auto"/>
            <w:vAlign w:val="center"/>
          </w:tcPr>
          <w:p w14:paraId="324AFFEC" w14:textId="77777777" w:rsidR="00CE486E" w:rsidRPr="00EF06A7" w:rsidRDefault="00CE486E" w:rsidP="008C57DF">
            <w:pPr>
              <w:pStyle w:val="TAC"/>
              <w:rPr>
                <w:rFonts w:eastAsia="SimSun"/>
                <w:lang w:eastAsia="zh-CN"/>
              </w:rPr>
            </w:pPr>
          </w:p>
        </w:tc>
        <w:tc>
          <w:tcPr>
            <w:tcW w:w="1115" w:type="dxa"/>
            <w:tcBorders>
              <w:top w:val="nil"/>
              <w:left w:val="single" w:sz="4" w:space="0" w:color="auto"/>
              <w:bottom w:val="nil"/>
              <w:right w:val="single" w:sz="4" w:space="0" w:color="auto"/>
            </w:tcBorders>
            <w:shd w:val="clear" w:color="auto" w:fill="auto"/>
          </w:tcPr>
          <w:p w14:paraId="0248D854" w14:textId="77777777" w:rsidR="00CE486E" w:rsidRPr="00EF06A7" w:rsidRDefault="00CE486E" w:rsidP="008C57DF">
            <w:pPr>
              <w:pStyle w:val="TAC"/>
              <w:rPr>
                <w:rFonts w:eastAsia="SimSun"/>
                <w:lang w:eastAsia="zh-CN"/>
              </w:rPr>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3F9FCEF4" w14:textId="77777777" w:rsidR="00CE486E" w:rsidRPr="00EF06A7" w:rsidRDefault="00CE486E" w:rsidP="008C57DF">
            <w:pPr>
              <w:pStyle w:val="TAC"/>
              <w:rPr>
                <w:rFonts w:eastAsia="SimSun"/>
                <w:sz w:val="16"/>
                <w:szCs w:val="18"/>
                <w:lang w:eastAsia="zh-CN"/>
              </w:rPr>
            </w:pPr>
            <w:r w:rsidRPr="00EF06A7">
              <w:rPr>
                <w:sz w:val="16"/>
                <w:szCs w:val="16"/>
                <w:lang w:eastAsia="zh-CN"/>
              </w:rPr>
              <w:t>300 &lt; BW</w:t>
            </w:r>
            <w:r w:rsidRPr="00EF06A7">
              <w:rPr>
                <w:sz w:val="16"/>
                <w:szCs w:val="16"/>
                <w:vertAlign w:val="subscript"/>
                <w:lang w:eastAsia="zh-CN"/>
              </w:rPr>
              <w:t>agg</w:t>
            </w:r>
            <w:r w:rsidRPr="00EF06A7">
              <w:rPr>
                <w:sz w:val="16"/>
                <w:szCs w:val="16"/>
                <w:lang w:eastAsia="zh-CN"/>
              </w:rPr>
              <w:t xml:space="preserve"> ≤</w:t>
            </w:r>
            <w:r w:rsidRPr="00EF06A7">
              <w:rPr>
                <w:lang w:eastAsia="fr-FR"/>
              </w:rPr>
              <w:t>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70D34892"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74940963" w14:textId="77777777" w:rsidR="00CE486E" w:rsidRPr="00EF06A7" w:rsidRDefault="00CE486E" w:rsidP="008C57DF">
            <w:pPr>
              <w:pStyle w:val="TAC"/>
              <w:rPr>
                <w:rFonts w:eastAsia="SimSun"/>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6E392102"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20B44848"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F45C40E" w14:textId="77777777" w:rsidR="00CE486E" w:rsidRPr="00EF06A7" w:rsidRDefault="00CE486E" w:rsidP="008C57DF">
            <w:pPr>
              <w:pStyle w:val="TAC"/>
              <w:rPr>
                <w:rFonts w:eastAsia="SimSun" w:cs="Arial"/>
                <w:lang w:eastAsia="zh-CN"/>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727F1504"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105622AE" w14:textId="77777777" w:rsidR="00CE486E" w:rsidRPr="00EF06A7" w:rsidRDefault="00CE486E" w:rsidP="008C57DF">
            <w:pPr>
              <w:pStyle w:val="TAC"/>
              <w:rPr>
                <w:rFonts w:eastAsia="SimSun" w:cs="Arial"/>
                <w:lang w:eastAsia="zh-CN"/>
              </w:rPr>
            </w:pPr>
            <w:r w:rsidRPr="00EF06A7">
              <w:rPr>
                <w:rFonts w:eastAsia="SimSun" w:cs="Arial"/>
                <w:lang w:eastAsia="zh-CN"/>
              </w:rPr>
              <w:t>x</w:t>
            </w:r>
          </w:p>
        </w:tc>
      </w:tr>
      <w:tr w:rsidR="00CE486E" w:rsidRPr="00EF06A7" w:rsidDel="00113363" w14:paraId="38979CBC" w14:textId="77777777" w:rsidTr="00B72BC0">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062D25A4" w14:textId="77777777" w:rsidR="00CE486E" w:rsidRPr="00EF06A7" w:rsidRDefault="00CE486E" w:rsidP="008C57DF">
            <w:pPr>
              <w:pStyle w:val="TAC"/>
            </w:pPr>
          </w:p>
        </w:tc>
        <w:tc>
          <w:tcPr>
            <w:tcW w:w="1115" w:type="dxa"/>
            <w:tcBorders>
              <w:top w:val="nil"/>
              <w:left w:val="single" w:sz="4" w:space="0" w:color="auto"/>
              <w:bottom w:val="single" w:sz="4" w:space="0" w:color="auto"/>
              <w:right w:val="single" w:sz="4" w:space="0" w:color="auto"/>
            </w:tcBorders>
            <w:shd w:val="clear" w:color="auto" w:fill="auto"/>
          </w:tcPr>
          <w:p w14:paraId="0D09C9E4" w14:textId="7640B484" w:rsidR="00CE486E" w:rsidRPr="00EF06A7" w:rsidRDefault="00CE486E" w:rsidP="008C57DF">
            <w:pPr>
              <w:pStyle w:val="TAC"/>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4B92E3FA" w14:textId="2B5A2D48" w:rsidR="00CE486E" w:rsidRPr="00EF06A7" w:rsidRDefault="00CE486E" w:rsidP="008C57DF">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gt;</w:t>
            </w:r>
            <w:r w:rsidRPr="00EF06A7">
              <w:rPr>
                <w:rFonts w:eastAsia="SimSun"/>
                <w:szCs w:val="18"/>
              </w:rPr>
              <w:fldChar w:fldCharType="begin"/>
            </w:r>
            <w:r w:rsidRPr="00EF06A7">
              <w:rPr>
                <w:rFonts w:eastAsia="SimSun"/>
                <w:szCs w:val="18"/>
              </w:rPr>
              <w:instrText xml:space="preserve"> QUOTE </w:instrText>
            </w:r>
            <w:r w:rsidR="00850777">
              <w:rPr>
                <w:rFonts w:eastAsia="SimSun"/>
                <w:position w:val="-5"/>
              </w:rPr>
              <w:pict w14:anchorId="5FE8F8F9">
                <v:shape id="_x0000_i1275" type="#_x0000_t75" style="width:7.5pt;height: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NKoFAEp1fmUt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04FC&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0F2&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1450&quot;/&gt;&lt;wsp:rsid wsp:val=&quot;0010208D&quot;/&gt;&lt;wsp:rsid wsp:val=&quot;00102E11&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34D&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BA4&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41A8&quot;/&gt;&lt;wsp:rsid wsp:val=&quot;004B61A9&quot;/&gt;&lt;wsp:rsid wsp:val=&quot;004C11D2&quot;/&gt;&lt;wsp:rsid wsp:val=&quot;004C1510&quot;/&gt;&lt;wsp:rsid wsp:val=&quot;004C255D&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81A&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8F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40D6&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0F09&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485&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5164&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27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4841&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74FCF&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4F05&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429F&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2B1A&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282F&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3CD7&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09CE&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4E0E&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3FC1&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5438F3&quot; wsp:rsidP=&quot;005438F3&quot;&gt;&lt;m:oMathPara&gt;&lt;m:oMath&gt;&lt;m:r&gt;&lt;aml:annotation aml:id=&quot;0&quot; w:type=&quot;Word.Insertion&quot; aml:author=&quot;3718&quot; aml:createdate=&quot;2022-06-15T16:08:00Z&quot;&gt;&lt;aml:content&gt;&lt;w:rPr&gt;&lt;w:rFonts w:ascii=&quot;Cambria Math&quot; w:h-ansi=&quot;Cambria Math&quot;/&gt;&lt;wx:font wx:val=&quot;Cambria Math&quot;/&gt;&lt;w:i/&gt;&lt;w:noProof/&gt;&lt;w:sz-cs w:val=&quot;18&quot;/&gt;&lt;w:highlight w:val=&quot;yellow&quot;/&gt;&lt;aml:annotation aml:id=&quot;1&quot; w:type=&quot;Word.Formatting&quot; aml:author=&quot;Vijay Balasubramanian (QCT)&quot; aml:createdate=&quot;2022-05-17T03:02:00Z&quot;&gt;&lt;aml:content&gt;&lt;w:rPr&gt;&lt;w:rFonts w:ascii=&quot;Cambria Math&quot; w:h-ansi=&quot;Cambria Math&quot;/&gt;&lt;wx:font wx:val=&quot;Cambria Math&quot;/&gt;&lt;w:i/&gt;&lt;w:noProof/&gt;&lt;w:sz-cs w:val=&quot;18&quot;/&gt;&lt;w:highlight w:val=&quot;yellow&quot;/&gt;&lt;/w:rPr&gt;&lt;/aml:content&gt;&lt;/aml:annotation&gt;&lt;/w:rPr&gt;&lt;m:t&gt;â‰¥&lt;/m:t&gt;&lt;/aml:content&gt;&lt;/aml:annotation&gt;&lt;/m:r&gt;&lt;/m:oMath&gt;&lt;/m:oMathPara&gt;&lt;/w:p&gt;&lt;w:sectPr wsp:rsidR=&quot;00000000&quot;&gt;&lt;w:pgSz w:w=&quot;12240&quot; w:h=&quot;15840&quot;/&gt;&lt;w:pgMar w:top=&quot;1440&quot; w:ral=&quot;ight=&quot;1440&quot; w:bottom=&quot;1440&quot; w:left=&quot;1440&quot; w:header=&quot;720&quot; w:footer=&quot;720&quot; w:gutter=&quot;0&quot;/&gt;&lt;w:cols w:space=&quot;720&quot;/&gt;&lt;/w:sectPr&gt;&lt;/wx:sect&gt;&lt;/w:body&gt;&lt;/w:wordDocument&gt;">
                  <v:imagedata r:id="rId250" o:title="" chromakey="white"/>
                </v:shape>
              </w:pict>
            </w:r>
            <w:r w:rsidRPr="00EF06A7">
              <w:rPr>
                <w:rFonts w:eastAsia="SimSun"/>
                <w:szCs w:val="18"/>
              </w:rPr>
              <w:instrText xml:space="preserve"> </w:instrText>
            </w:r>
            <w:r w:rsidR="00000000">
              <w:rPr>
                <w:rFonts w:eastAsia="SimSun"/>
                <w:szCs w:val="18"/>
              </w:rPr>
              <w:fldChar w:fldCharType="separate"/>
            </w:r>
            <w:r w:rsidRPr="00EF06A7">
              <w:rPr>
                <w:rFonts w:eastAsia="SimSun"/>
                <w:szCs w:val="18"/>
              </w:rPr>
              <w:fldChar w:fldCharType="end"/>
            </w:r>
            <w:r w:rsidRPr="00EF06A7">
              <w:rPr>
                <w:rFonts w:eastAsia="SimSun"/>
                <w:szCs w:val="18"/>
              </w:rPr>
              <w:t xml:space="preserve">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5D40D7D8"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1BA55422" w14:textId="77777777" w:rsidR="00CE486E" w:rsidRPr="00EF06A7" w:rsidRDefault="00CE486E" w:rsidP="008C57DF">
            <w:pPr>
              <w:pStyle w:val="TAC"/>
              <w:rPr>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30996DF3" w14:textId="77777777" w:rsidR="00CE486E" w:rsidRPr="00EF06A7" w:rsidRDefault="00CE486E" w:rsidP="008C57DF">
            <w:pPr>
              <w:pStyle w:val="TAC"/>
              <w:rPr>
                <w:rFonts w:cs="Arial"/>
              </w:rPr>
            </w:pPr>
            <w:r w:rsidRPr="00EF06A7">
              <w:rPr>
                <w:rFonts w:eastAsia="SimSun" w:cs="Arial"/>
                <w:lang w:eastAsia="zh-CN"/>
              </w:rPr>
              <w:t>TBD</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091BD5B4" w14:textId="77777777" w:rsidR="00CE486E" w:rsidRPr="00EF06A7" w:rsidRDefault="00CE486E" w:rsidP="008C57DF">
            <w:pPr>
              <w:pStyle w:val="TAC"/>
              <w:rPr>
                <w:rFonts w:cs="Arial"/>
              </w:rPr>
            </w:pPr>
            <w:r w:rsidRPr="00EF06A7">
              <w:rPr>
                <w:rFonts w:eastAsia="SimSun" w:cs="Arial"/>
                <w:lang w:eastAsia="zh-CN"/>
              </w:rPr>
              <w:t>TBD</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0BE20661" w14:textId="3D87EA6A" w:rsidR="00CE486E" w:rsidRPr="00EF06A7" w:rsidRDefault="00CE486E" w:rsidP="008C57DF">
            <w:pPr>
              <w:pStyle w:val="TAC"/>
              <w:rPr>
                <w:rFonts w:cs="Arial"/>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791B5C40" w14:textId="77777777" w:rsidR="00CE486E" w:rsidRPr="00EF06A7" w:rsidRDefault="00CE486E" w:rsidP="008C57DF">
            <w:pPr>
              <w:pStyle w:val="TAC"/>
              <w:rPr>
                <w:rFonts w:cs="Arial"/>
              </w:rPr>
            </w:pPr>
            <w:r w:rsidRPr="00EF06A7">
              <w:rPr>
                <w:rFonts w:eastAsia="SimSun" w:cs="Arial"/>
                <w:lang w:eastAsia="zh-CN"/>
              </w:rPr>
              <w:t>TBD</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29AEF91D" w14:textId="77777777" w:rsidR="00CE486E" w:rsidRPr="00EF06A7" w:rsidRDefault="00CE486E" w:rsidP="008C57DF">
            <w:pPr>
              <w:pStyle w:val="TAC"/>
              <w:rPr>
                <w:rFonts w:cs="Arial"/>
              </w:rPr>
            </w:pPr>
            <w:r w:rsidRPr="00EF06A7">
              <w:rPr>
                <w:rFonts w:eastAsia="SimSun" w:cs="Arial"/>
                <w:lang w:eastAsia="zh-CN"/>
              </w:rPr>
              <w:t>TBD</w:t>
            </w:r>
          </w:p>
        </w:tc>
      </w:tr>
      <w:tr w:rsidR="00CE486E" w:rsidRPr="00EF06A7" w:rsidDel="00113363" w14:paraId="1235892D" w14:textId="77777777" w:rsidTr="00B72BC0">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2B64B1EA" w14:textId="77777777" w:rsidR="00CE486E" w:rsidRPr="00EF06A7" w:rsidRDefault="00CE486E" w:rsidP="008C57DF">
            <w:pPr>
              <w:pStyle w:val="TAC"/>
            </w:pPr>
            <w:r w:rsidRPr="00EF06A7">
              <w:rPr>
                <w:rFonts w:eastAsia="SimSun"/>
                <w:lang w:eastAsia="zh-CN"/>
              </w:rPr>
              <w:t>7.2A.2.2</w:t>
            </w:r>
          </w:p>
        </w:tc>
        <w:tc>
          <w:tcPr>
            <w:tcW w:w="1115" w:type="dxa"/>
            <w:tcBorders>
              <w:top w:val="single" w:sz="4" w:space="0" w:color="auto"/>
              <w:left w:val="single" w:sz="4" w:space="0" w:color="auto"/>
              <w:bottom w:val="nil"/>
              <w:right w:val="single" w:sz="4" w:space="0" w:color="auto"/>
            </w:tcBorders>
            <w:shd w:val="clear" w:color="auto" w:fill="auto"/>
          </w:tcPr>
          <w:p w14:paraId="510A1AC6" w14:textId="77777777" w:rsidR="00CE486E" w:rsidRPr="00EF06A7" w:rsidRDefault="00CE486E" w:rsidP="008C57DF">
            <w:pPr>
              <w:pStyle w:val="TAC"/>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0BB203B0" w14:textId="2238B462" w:rsidR="00CE486E" w:rsidRPr="00EF06A7" w:rsidRDefault="00CE486E" w:rsidP="008C57DF">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szCs w:val="18"/>
              </w:rPr>
              <w:t xml:space="preserve"> 3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47441DAD"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1B334C2B" w14:textId="77777777" w:rsidR="00CE486E" w:rsidRPr="00EF06A7" w:rsidRDefault="00CE486E" w:rsidP="008C57DF">
            <w:pPr>
              <w:pStyle w:val="TAC"/>
              <w:rPr>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19FDCAB1" w14:textId="77777777" w:rsidR="00CE486E" w:rsidRPr="00EF06A7" w:rsidRDefault="00CE486E" w:rsidP="008C57DF">
            <w:pPr>
              <w:pStyle w:val="TAC"/>
              <w:rPr>
                <w:rFonts w:cs="Arial"/>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38559D33" w14:textId="77777777" w:rsidR="00CE486E" w:rsidRPr="00EF06A7" w:rsidRDefault="00CE486E" w:rsidP="008C57DF">
            <w:pPr>
              <w:pStyle w:val="TAC"/>
              <w:rPr>
                <w:rFonts w:cs="Arial"/>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477C9082" w14:textId="77777777" w:rsidR="00CE486E" w:rsidRPr="00EF06A7" w:rsidRDefault="00CE486E" w:rsidP="008C57DF">
            <w:pPr>
              <w:pStyle w:val="TAC"/>
              <w:rPr>
                <w:rFonts w:cs="Arial"/>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10C0A30C" w14:textId="77777777" w:rsidR="00CE486E" w:rsidRPr="00EF06A7" w:rsidRDefault="00CE486E" w:rsidP="008C57DF">
            <w:pPr>
              <w:pStyle w:val="TAC"/>
              <w:rPr>
                <w:rFonts w:cs="Arial"/>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493BB257" w14:textId="77777777" w:rsidR="00CE486E" w:rsidRPr="00EF06A7" w:rsidRDefault="00CE486E" w:rsidP="008C57DF">
            <w:pPr>
              <w:pStyle w:val="TAC"/>
              <w:rPr>
                <w:rFonts w:cs="Arial"/>
              </w:rPr>
            </w:pPr>
            <w:r w:rsidRPr="00EF06A7">
              <w:rPr>
                <w:rFonts w:eastAsia="SimSun" w:cs="Arial"/>
                <w:lang w:eastAsia="zh-CN"/>
              </w:rPr>
              <w:t>x</w:t>
            </w:r>
          </w:p>
        </w:tc>
      </w:tr>
      <w:tr w:rsidR="00CE486E" w:rsidRPr="00EF06A7" w:rsidDel="00113363" w14:paraId="59CF3FBE" w14:textId="77777777" w:rsidTr="00B72BC0">
        <w:trPr>
          <w:jc w:val="center"/>
        </w:trPr>
        <w:tc>
          <w:tcPr>
            <w:tcW w:w="1345" w:type="dxa"/>
            <w:tcBorders>
              <w:top w:val="nil"/>
              <w:left w:val="single" w:sz="4" w:space="0" w:color="auto"/>
              <w:bottom w:val="nil"/>
              <w:right w:val="single" w:sz="4" w:space="0" w:color="auto"/>
            </w:tcBorders>
            <w:shd w:val="clear" w:color="auto" w:fill="auto"/>
            <w:vAlign w:val="center"/>
          </w:tcPr>
          <w:p w14:paraId="2ADC4776" w14:textId="77777777" w:rsidR="00CE486E" w:rsidRPr="00EF06A7" w:rsidRDefault="00CE486E" w:rsidP="008C57DF">
            <w:pPr>
              <w:pStyle w:val="TAC"/>
              <w:rPr>
                <w:rFonts w:eastAsia="SimSun"/>
                <w:lang w:eastAsia="zh-CN"/>
              </w:rPr>
            </w:pPr>
          </w:p>
        </w:tc>
        <w:tc>
          <w:tcPr>
            <w:tcW w:w="1115" w:type="dxa"/>
            <w:tcBorders>
              <w:top w:val="nil"/>
              <w:left w:val="single" w:sz="4" w:space="0" w:color="auto"/>
              <w:bottom w:val="nil"/>
              <w:right w:val="single" w:sz="4" w:space="0" w:color="auto"/>
            </w:tcBorders>
            <w:shd w:val="clear" w:color="auto" w:fill="auto"/>
          </w:tcPr>
          <w:p w14:paraId="5FAE319D" w14:textId="77777777" w:rsidR="00CE486E" w:rsidRPr="00EF06A7" w:rsidRDefault="00CE486E" w:rsidP="008C57DF">
            <w:pPr>
              <w:pStyle w:val="TAC"/>
              <w:rPr>
                <w:rFonts w:eastAsia="SimSun"/>
                <w:lang w:eastAsia="zh-CN"/>
              </w:rPr>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38B23345" w14:textId="77777777" w:rsidR="00CE486E" w:rsidRPr="00EF06A7" w:rsidRDefault="00CE486E" w:rsidP="008C57DF">
            <w:pPr>
              <w:pStyle w:val="TAC"/>
              <w:rPr>
                <w:rFonts w:eastAsia="SimSun"/>
                <w:sz w:val="16"/>
                <w:szCs w:val="18"/>
                <w:lang w:eastAsia="zh-CN"/>
              </w:rPr>
            </w:pPr>
            <w:r w:rsidRPr="00EF06A7">
              <w:rPr>
                <w:sz w:val="16"/>
                <w:szCs w:val="16"/>
                <w:lang w:eastAsia="zh-CN"/>
              </w:rPr>
              <w:t>300 &lt; BW</w:t>
            </w:r>
            <w:r w:rsidRPr="00EF06A7">
              <w:rPr>
                <w:sz w:val="16"/>
                <w:szCs w:val="16"/>
                <w:vertAlign w:val="subscript"/>
                <w:lang w:eastAsia="zh-CN"/>
              </w:rPr>
              <w:t>agg</w:t>
            </w:r>
            <w:r w:rsidRPr="00EF06A7">
              <w:rPr>
                <w:sz w:val="16"/>
                <w:szCs w:val="16"/>
                <w:lang w:eastAsia="zh-CN"/>
              </w:rPr>
              <w:t xml:space="preserve"> ≤</w:t>
            </w:r>
            <w:r w:rsidRPr="00EF06A7">
              <w:rPr>
                <w:lang w:eastAsia="fr-FR"/>
              </w:rPr>
              <w:t>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2765B2BD"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0386B9E1" w14:textId="77777777" w:rsidR="00CE486E" w:rsidRPr="00EF06A7" w:rsidRDefault="00CE486E" w:rsidP="008C57DF">
            <w:pPr>
              <w:pStyle w:val="TAC"/>
              <w:rPr>
                <w:rFonts w:eastAsia="SimSun"/>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6295AF93"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237D7524"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1F03BEA5" w14:textId="77777777" w:rsidR="00CE486E" w:rsidRPr="00EF06A7" w:rsidRDefault="00CE486E" w:rsidP="008C57DF">
            <w:pPr>
              <w:pStyle w:val="TAC"/>
              <w:rPr>
                <w:rFonts w:eastAsia="SimSun" w:cs="Arial"/>
                <w:lang w:eastAsia="zh-CN"/>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6DB58E3D"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691EB33E" w14:textId="77777777" w:rsidR="00CE486E" w:rsidRPr="00EF06A7" w:rsidRDefault="00CE486E" w:rsidP="008C57DF">
            <w:pPr>
              <w:pStyle w:val="TAC"/>
              <w:rPr>
                <w:rFonts w:eastAsia="SimSun" w:cs="Arial"/>
                <w:lang w:eastAsia="zh-CN"/>
              </w:rPr>
            </w:pPr>
            <w:r w:rsidRPr="00EF06A7">
              <w:rPr>
                <w:rFonts w:eastAsia="SimSun" w:cs="Arial"/>
                <w:lang w:eastAsia="zh-CN"/>
              </w:rPr>
              <w:t>x</w:t>
            </w:r>
          </w:p>
        </w:tc>
      </w:tr>
      <w:tr w:rsidR="00CE486E" w:rsidRPr="00EF06A7" w:rsidDel="00113363" w14:paraId="62174719" w14:textId="77777777" w:rsidTr="00B72BC0">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7ECD3D47" w14:textId="77777777" w:rsidR="00CE486E" w:rsidRPr="00EF06A7" w:rsidRDefault="00CE486E" w:rsidP="008C57DF">
            <w:pPr>
              <w:pStyle w:val="TAC"/>
            </w:pPr>
          </w:p>
        </w:tc>
        <w:tc>
          <w:tcPr>
            <w:tcW w:w="1115" w:type="dxa"/>
            <w:tcBorders>
              <w:top w:val="nil"/>
              <w:left w:val="single" w:sz="4" w:space="0" w:color="auto"/>
              <w:bottom w:val="single" w:sz="4" w:space="0" w:color="auto"/>
              <w:right w:val="single" w:sz="4" w:space="0" w:color="auto"/>
            </w:tcBorders>
            <w:shd w:val="clear" w:color="auto" w:fill="auto"/>
          </w:tcPr>
          <w:p w14:paraId="22B4C428" w14:textId="77777777" w:rsidR="00CE486E" w:rsidRPr="00EF06A7" w:rsidRDefault="00CE486E" w:rsidP="008C57DF">
            <w:pPr>
              <w:pStyle w:val="TAC"/>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0BD5F3A6" w14:textId="746CDF34" w:rsidR="00CE486E" w:rsidRPr="00EF06A7" w:rsidRDefault="00CE486E" w:rsidP="008C57DF">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gt;</w:t>
            </w:r>
            <w:r w:rsidRPr="00EF06A7">
              <w:rPr>
                <w:rFonts w:eastAsia="SimSun"/>
                <w:szCs w:val="18"/>
              </w:rPr>
              <w:t xml:space="preserve">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29F0D4DD"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1722E68C" w14:textId="77777777" w:rsidR="00CE486E" w:rsidRPr="00EF06A7" w:rsidRDefault="00CE486E" w:rsidP="008C57DF">
            <w:pPr>
              <w:pStyle w:val="TAC"/>
              <w:rPr>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30F34E8B" w14:textId="77777777" w:rsidR="00CE486E" w:rsidRPr="00EF06A7" w:rsidRDefault="00CE486E" w:rsidP="008C57DF">
            <w:pPr>
              <w:pStyle w:val="TAC"/>
              <w:rPr>
                <w:rFonts w:cs="Arial"/>
              </w:rPr>
            </w:pPr>
            <w:r w:rsidRPr="00EF06A7">
              <w:rPr>
                <w:rFonts w:eastAsia="SimSun" w:cs="Arial"/>
                <w:lang w:eastAsia="zh-CN"/>
              </w:rPr>
              <w:t>TBD</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0119017E" w14:textId="77777777" w:rsidR="00CE486E" w:rsidRPr="00EF06A7" w:rsidRDefault="00CE486E" w:rsidP="008C57DF">
            <w:pPr>
              <w:pStyle w:val="TAC"/>
              <w:rPr>
                <w:rFonts w:cs="Arial"/>
              </w:rPr>
            </w:pPr>
            <w:r w:rsidRPr="00EF06A7">
              <w:rPr>
                <w:rFonts w:eastAsia="SimSun" w:cs="Arial"/>
                <w:lang w:eastAsia="zh-CN"/>
              </w:rPr>
              <w:t>TBD</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75AEDD4" w14:textId="0FBBB24C" w:rsidR="00CE486E" w:rsidRPr="00EF06A7" w:rsidRDefault="00CE486E" w:rsidP="008C57DF">
            <w:pPr>
              <w:pStyle w:val="TAC"/>
              <w:rPr>
                <w:rFonts w:cs="Arial"/>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662BA8E" w14:textId="77777777" w:rsidR="00CE486E" w:rsidRPr="00EF06A7" w:rsidRDefault="00CE486E" w:rsidP="008C57DF">
            <w:pPr>
              <w:pStyle w:val="TAC"/>
              <w:rPr>
                <w:rFonts w:cs="Arial"/>
              </w:rPr>
            </w:pPr>
            <w:r w:rsidRPr="00EF06A7">
              <w:rPr>
                <w:rFonts w:eastAsia="SimSun" w:cs="Arial"/>
                <w:lang w:eastAsia="zh-CN"/>
              </w:rPr>
              <w:t>TBD</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049BA50B" w14:textId="77777777" w:rsidR="00CE486E" w:rsidRPr="00EF06A7" w:rsidRDefault="00CE486E" w:rsidP="008C57DF">
            <w:pPr>
              <w:pStyle w:val="TAC"/>
              <w:rPr>
                <w:rFonts w:cs="Arial"/>
              </w:rPr>
            </w:pPr>
            <w:r w:rsidRPr="00EF06A7">
              <w:rPr>
                <w:rFonts w:eastAsia="SimSun" w:cs="Arial"/>
                <w:lang w:eastAsia="zh-CN"/>
              </w:rPr>
              <w:t>TBD</w:t>
            </w:r>
          </w:p>
        </w:tc>
      </w:tr>
      <w:tr w:rsidR="00CE486E" w:rsidRPr="00EF06A7" w:rsidDel="00113363" w14:paraId="1410F6E0" w14:textId="77777777" w:rsidTr="00B72BC0">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320F7B73" w14:textId="77777777" w:rsidR="00CE486E" w:rsidRPr="00EF06A7" w:rsidRDefault="00CE486E" w:rsidP="008C57DF">
            <w:pPr>
              <w:pStyle w:val="TAC"/>
            </w:pPr>
            <w:r w:rsidRPr="00EF06A7">
              <w:rPr>
                <w:rFonts w:eastAsia="SimSun"/>
                <w:lang w:eastAsia="zh-CN"/>
              </w:rPr>
              <w:t>7.2A.2.3</w:t>
            </w:r>
          </w:p>
        </w:tc>
        <w:tc>
          <w:tcPr>
            <w:tcW w:w="1115" w:type="dxa"/>
            <w:tcBorders>
              <w:top w:val="single" w:sz="4" w:space="0" w:color="auto"/>
              <w:left w:val="single" w:sz="4" w:space="0" w:color="auto"/>
              <w:bottom w:val="nil"/>
              <w:right w:val="single" w:sz="4" w:space="0" w:color="auto"/>
            </w:tcBorders>
            <w:shd w:val="clear" w:color="auto" w:fill="auto"/>
          </w:tcPr>
          <w:p w14:paraId="16FFBDCD" w14:textId="77777777" w:rsidR="00CE486E" w:rsidRPr="00EF06A7" w:rsidRDefault="00CE486E" w:rsidP="008C57DF">
            <w:pPr>
              <w:pStyle w:val="TAC"/>
              <w:rPr>
                <w:rFonts w:eastAsia="SimSun"/>
                <w:lang w:eastAsia="zh-CN"/>
              </w:rPr>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6C211ED6" w14:textId="77777777" w:rsidR="00CE486E" w:rsidRPr="00EF06A7" w:rsidRDefault="00CE486E" w:rsidP="008C57DF">
            <w:pPr>
              <w:pStyle w:val="TAC"/>
              <w:rPr>
                <w:rFonts w:eastAsia="SimSun"/>
                <w:sz w:val="16"/>
                <w:szCs w:val="18"/>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szCs w:val="18"/>
              </w:rPr>
              <w:t xml:space="preserve"> 3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4DA8EEE1"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64E10062" w14:textId="77777777" w:rsidR="00CE486E" w:rsidRPr="00EF06A7" w:rsidRDefault="00CE486E" w:rsidP="008C57DF">
            <w:pPr>
              <w:pStyle w:val="TAC"/>
              <w:rPr>
                <w:rFonts w:eastAsia="SimSun"/>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26D896DB"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5E200E92"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0EDBEE07"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2647471B"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177F9201" w14:textId="77777777" w:rsidR="00CE486E" w:rsidRPr="00EF06A7" w:rsidRDefault="00CE486E" w:rsidP="008C57DF">
            <w:pPr>
              <w:pStyle w:val="TAC"/>
              <w:rPr>
                <w:rFonts w:eastAsia="SimSun" w:cs="Arial"/>
                <w:lang w:eastAsia="zh-CN"/>
              </w:rPr>
            </w:pPr>
            <w:r w:rsidRPr="00EF06A7">
              <w:rPr>
                <w:rFonts w:eastAsia="SimSun" w:cs="Arial"/>
                <w:lang w:eastAsia="zh-CN"/>
              </w:rPr>
              <w:t>x</w:t>
            </w:r>
          </w:p>
        </w:tc>
      </w:tr>
      <w:tr w:rsidR="00CE486E" w:rsidRPr="00EF06A7" w:rsidDel="00113363" w14:paraId="51EB7503" w14:textId="77777777" w:rsidTr="00B72BC0">
        <w:trPr>
          <w:jc w:val="center"/>
        </w:trPr>
        <w:tc>
          <w:tcPr>
            <w:tcW w:w="1345" w:type="dxa"/>
            <w:tcBorders>
              <w:top w:val="nil"/>
              <w:left w:val="single" w:sz="4" w:space="0" w:color="auto"/>
              <w:bottom w:val="nil"/>
              <w:right w:val="single" w:sz="4" w:space="0" w:color="auto"/>
            </w:tcBorders>
            <w:shd w:val="clear" w:color="auto" w:fill="auto"/>
            <w:vAlign w:val="center"/>
          </w:tcPr>
          <w:p w14:paraId="69DB9FED" w14:textId="77777777" w:rsidR="00CE486E" w:rsidRPr="00EF06A7" w:rsidRDefault="00CE486E" w:rsidP="008C57DF">
            <w:pPr>
              <w:pStyle w:val="TAC"/>
              <w:rPr>
                <w:rFonts w:eastAsia="SimSun"/>
                <w:lang w:eastAsia="zh-CN"/>
              </w:rPr>
            </w:pPr>
          </w:p>
        </w:tc>
        <w:tc>
          <w:tcPr>
            <w:tcW w:w="1115" w:type="dxa"/>
            <w:tcBorders>
              <w:top w:val="nil"/>
              <w:left w:val="single" w:sz="4" w:space="0" w:color="auto"/>
              <w:bottom w:val="nil"/>
              <w:right w:val="single" w:sz="4" w:space="0" w:color="auto"/>
            </w:tcBorders>
            <w:shd w:val="clear" w:color="auto" w:fill="auto"/>
          </w:tcPr>
          <w:p w14:paraId="29933BEA" w14:textId="77777777" w:rsidR="00CE486E" w:rsidRPr="00EF06A7" w:rsidRDefault="00CE486E" w:rsidP="008C57DF">
            <w:pPr>
              <w:pStyle w:val="TAC"/>
              <w:rPr>
                <w:rFonts w:eastAsia="SimSun"/>
                <w:lang w:eastAsia="zh-CN"/>
              </w:rPr>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106E3A4E" w14:textId="77777777" w:rsidR="00CE486E" w:rsidRPr="00EF06A7" w:rsidRDefault="00CE486E" w:rsidP="008C57DF">
            <w:pPr>
              <w:pStyle w:val="TAC"/>
              <w:rPr>
                <w:rFonts w:eastAsia="SimSun"/>
                <w:sz w:val="16"/>
                <w:szCs w:val="18"/>
                <w:lang w:eastAsia="zh-CN"/>
              </w:rPr>
            </w:pPr>
            <w:r w:rsidRPr="00EF06A7">
              <w:rPr>
                <w:sz w:val="16"/>
                <w:szCs w:val="16"/>
                <w:lang w:eastAsia="zh-CN"/>
              </w:rPr>
              <w:t>300 &lt; BW</w:t>
            </w:r>
            <w:r w:rsidRPr="00EF06A7">
              <w:rPr>
                <w:sz w:val="16"/>
                <w:szCs w:val="16"/>
                <w:vertAlign w:val="subscript"/>
                <w:lang w:eastAsia="zh-CN"/>
              </w:rPr>
              <w:t>agg</w:t>
            </w:r>
            <w:r w:rsidRPr="00EF06A7">
              <w:rPr>
                <w:sz w:val="16"/>
                <w:szCs w:val="16"/>
                <w:lang w:eastAsia="zh-CN"/>
              </w:rPr>
              <w:t xml:space="preserve"> ≤</w:t>
            </w:r>
            <w:r w:rsidRPr="00EF06A7">
              <w:rPr>
                <w:lang w:eastAsia="fr-FR"/>
              </w:rPr>
              <w:t>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6FBF81F3"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20E92949" w14:textId="77777777" w:rsidR="00CE486E" w:rsidRPr="00EF06A7" w:rsidRDefault="00CE486E" w:rsidP="008C57DF">
            <w:pPr>
              <w:pStyle w:val="TAC"/>
              <w:rPr>
                <w:rFonts w:eastAsia="SimSun"/>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2BE19F7A"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09AFC984"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37D2774A" w14:textId="77777777" w:rsidR="00CE486E" w:rsidRPr="00EF06A7" w:rsidRDefault="00CE486E" w:rsidP="008C57DF">
            <w:pPr>
              <w:pStyle w:val="TAC"/>
              <w:rPr>
                <w:rFonts w:eastAsia="SimSun" w:cs="Arial"/>
                <w:lang w:eastAsia="zh-CN"/>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20371D6A" w14:textId="77777777" w:rsidR="00CE486E" w:rsidRPr="00EF06A7" w:rsidRDefault="00CE486E" w:rsidP="008C57DF">
            <w:pPr>
              <w:pStyle w:val="TAC"/>
              <w:rPr>
                <w:rFonts w:eastAsia="SimSun" w:cs="Arial"/>
                <w:lang w:eastAsia="zh-CN"/>
              </w:rPr>
            </w:pPr>
            <w:r w:rsidRPr="00EF06A7">
              <w:rPr>
                <w:rFonts w:eastAsia="SimSun" w:cs="Arial"/>
                <w:lang w:eastAsia="zh-CN"/>
              </w:rPr>
              <w:t>[x]</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7D702294" w14:textId="77777777" w:rsidR="00CE486E" w:rsidRPr="00EF06A7" w:rsidRDefault="00CE486E" w:rsidP="008C57DF">
            <w:pPr>
              <w:pStyle w:val="TAC"/>
              <w:rPr>
                <w:rFonts w:eastAsia="SimSun" w:cs="Arial"/>
                <w:lang w:eastAsia="zh-CN"/>
              </w:rPr>
            </w:pPr>
            <w:r w:rsidRPr="00EF06A7">
              <w:rPr>
                <w:rFonts w:eastAsia="SimSun" w:cs="Arial"/>
                <w:lang w:eastAsia="zh-CN"/>
              </w:rPr>
              <w:t>x</w:t>
            </w:r>
          </w:p>
        </w:tc>
      </w:tr>
      <w:tr w:rsidR="00CE486E" w:rsidRPr="00EF06A7" w:rsidDel="00113363" w14:paraId="4361B9D8" w14:textId="77777777" w:rsidTr="00B72BC0">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50F4C7A2" w14:textId="77777777" w:rsidR="00CE486E" w:rsidRPr="00EF06A7" w:rsidRDefault="00CE486E" w:rsidP="008C57DF">
            <w:pPr>
              <w:pStyle w:val="TAC"/>
              <w:rPr>
                <w:rFonts w:eastAsia="SimSun"/>
                <w:lang w:eastAsia="zh-CN"/>
              </w:rPr>
            </w:pPr>
          </w:p>
        </w:tc>
        <w:tc>
          <w:tcPr>
            <w:tcW w:w="1115" w:type="dxa"/>
            <w:tcBorders>
              <w:top w:val="nil"/>
              <w:left w:val="single" w:sz="4" w:space="0" w:color="auto"/>
              <w:bottom w:val="single" w:sz="4" w:space="0" w:color="auto"/>
              <w:right w:val="single" w:sz="4" w:space="0" w:color="auto"/>
            </w:tcBorders>
            <w:shd w:val="clear" w:color="auto" w:fill="auto"/>
          </w:tcPr>
          <w:p w14:paraId="599B7FFF" w14:textId="77777777" w:rsidR="00CE486E" w:rsidRPr="00EF06A7" w:rsidRDefault="00CE486E" w:rsidP="008C57DF">
            <w:pPr>
              <w:pStyle w:val="TAC"/>
              <w:rPr>
                <w:rFonts w:eastAsia="SimSun"/>
                <w:lang w:eastAsia="zh-CN"/>
              </w:rPr>
            </w:pPr>
            <w:r w:rsidRPr="00EF06A7">
              <w:rPr>
                <w:rFonts w:eastAsia="SimSun"/>
                <w:lang w:eastAsia="zh-CN"/>
              </w:rPr>
              <w:t>-</w:t>
            </w:r>
          </w:p>
        </w:tc>
        <w:tc>
          <w:tcPr>
            <w:tcW w:w="1123" w:type="dxa"/>
            <w:tcBorders>
              <w:top w:val="single" w:sz="4" w:space="0" w:color="auto"/>
              <w:left w:val="single" w:sz="4" w:space="0" w:color="auto"/>
              <w:bottom w:val="single" w:sz="4" w:space="0" w:color="auto"/>
              <w:right w:val="single" w:sz="4" w:space="0" w:color="auto"/>
            </w:tcBorders>
            <w:shd w:val="clear" w:color="auto" w:fill="auto"/>
          </w:tcPr>
          <w:p w14:paraId="3D8A33ED" w14:textId="77777777" w:rsidR="00CE486E" w:rsidRPr="00EF06A7" w:rsidRDefault="00CE486E" w:rsidP="008C57DF">
            <w:pPr>
              <w:pStyle w:val="TAC"/>
              <w:rPr>
                <w:rFonts w:eastAsia="SimSun"/>
                <w:sz w:val="16"/>
                <w:szCs w:val="18"/>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gt;</w:t>
            </w:r>
            <w:r w:rsidRPr="00EF06A7">
              <w:rPr>
                <w:rFonts w:eastAsia="SimSun"/>
                <w:szCs w:val="18"/>
              </w:rPr>
              <w:t xml:space="preserve"> 400</w:t>
            </w:r>
          </w:p>
        </w:tc>
        <w:tc>
          <w:tcPr>
            <w:tcW w:w="1209" w:type="dxa"/>
            <w:tcBorders>
              <w:top w:val="single" w:sz="4" w:space="0" w:color="auto"/>
              <w:left w:val="single" w:sz="4" w:space="0" w:color="auto"/>
              <w:bottom w:val="single" w:sz="4" w:space="0" w:color="auto"/>
              <w:right w:val="single" w:sz="4" w:space="0" w:color="auto"/>
            </w:tcBorders>
            <w:shd w:val="clear" w:color="auto" w:fill="auto"/>
          </w:tcPr>
          <w:p w14:paraId="79F6E037"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shd w:val="clear" w:color="auto" w:fill="auto"/>
          </w:tcPr>
          <w:p w14:paraId="0F048503" w14:textId="77777777" w:rsidR="00CE486E" w:rsidRPr="00EF06A7" w:rsidRDefault="00CE486E" w:rsidP="008C57DF">
            <w:pPr>
              <w:pStyle w:val="TAC"/>
              <w:rPr>
                <w:rFonts w:eastAsia="SimSun"/>
                <w:lang w:eastAsia="zh-CN"/>
              </w:rPr>
            </w:pPr>
            <w:r w:rsidRPr="00EF06A7">
              <w:rPr>
                <w:rFonts w:eastAsia="SimSun"/>
                <w:lang w:eastAsia="zh-CN"/>
              </w:rPr>
              <w:t>12.0</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3B6F6E46" w14:textId="77777777" w:rsidR="00CE486E" w:rsidRPr="00EF06A7" w:rsidRDefault="00CE486E" w:rsidP="008C57DF">
            <w:pPr>
              <w:pStyle w:val="TAC"/>
              <w:rPr>
                <w:rFonts w:eastAsia="SimSun" w:cs="Arial"/>
                <w:lang w:eastAsia="zh-CN"/>
              </w:rPr>
            </w:pPr>
            <w:r w:rsidRPr="00EF06A7">
              <w:rPr>
                <w:rFonts w:eastAsia="SimSun" w:cs="Arial"/>
                <w:lang w:eastAsia="zh-CN"/>
              </w:rPr>
              <w:t>TBD</w:t>
            </w:r>
          </w:p>
        </w:tc>
        <w:tc>
          <w:tcPr>
            <w:tcW w:w="745" w:type="dxa"/>
            <w:tcBorders>
              <w:top w:val="single" w:sz="4" w:space="0" w:color="auto"/>
              <w:left w:val="single" w:sz="4" w:space="0" w:color="auto"/>
              <w:bottom w:val="single" w:sz="4" w:space="0" w:color="auto"/>
              <w:right w:val="single" w:sz="4" w:space="0" w:color="auto"/>
            </w:tcBorders>
            <w:shd w:val="clear" w:color="auto" w:fill="auto"/>
          </w:tcPr>
          <w:p w14:paraId="3CE65762" w14:textId="77777777" w:rsidR="00CE486E" w:rsidRPr="00EF06A7" w:rsidRDefault="00CE486E" w:rsidP="008C57DF">
            <w:pPr>
              <w:pStyle w:val="TAC"/>
              <w:rPr>
                <w:rFonts w:eastAsia="SimSun" w:cs="Arial"/>
                <w:lang w:eastAsia="zh-CN"/>
              </w:rPr>
            </w:pPr>
            <w:r w:rsidRPr="00EF06A7">
              <w:rPr>
                <w:rFonts w:eastAsia="SimSun" w:cs="Arial"/>
                <w:lang w:eastAsia="zh-CN"/>
              </w:rPr>
              <w:t>TBD</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6BB33047" w14:textId="77777777" w:rsidR="00CE486E" w:rsidRPr="00EF06A7" w:rsidRDefault="00CE486E" w:rsidP="008C57DF">
            <w:pPr>
              <w:pStyle w:val="TAC"/>
              <w:rPr>
                <w:rFonts w:eastAsia="SimSun" w:cs="Arial"/>
                <w:lang w:eastAsia="zh-CN"/>
              </w:rPr>
            </w:pPr>
            <w:r w:rsidRPr="00EF06A7">
              <w:rPr>
                <w:rFonts w:eastAsia="SimSun" w:cs="Arial"/>
                <w:lang w:eastAsia="zh-CN"/>
              </w:rPr>
              <w:t>-</w:t>
            </w:r>
          </w:p>
        </w:tc>
        <w:tc>
          <w:tcPr>
            <w:tcW w:w="711" w:type="dxa"/>
            <w:tcBorders>
              <w:top w:val="single" w:sz="4" w:space="0" w:color="auto"/>
              <w:left w:val="single" w:sz="4" w:space="0" w:color="auto"/>
              <w:bottom w:val="single" w:sz="4" w:space="0" w:color="auto"/>
              <w:right w:val="single" w:sz="4" w:space="0" w:color="auto"/>
            </w:tcBorders>
            <w:shd w:val="clear" w:color="auto" w:fill="auto"/>
          </w:tcPr>
          <w:p w14:paraId="5450004A" w14:textId="77777777" w:rsidR="00CE486E" w:rsidRPr="00EF06A7" w:rsidRDefault="00CE486E" w:rsidP="008C57DF">
            <w:pPr>
              <w:pStyle w:val="TAC"/>
              <w:rPr>
                <w:rFonts w:eastAsia="SimSun" w:cs="Arial"/>
                <w:lang w:eastAsia="zh-CN"/>
              </w:rPr>
            </w:pPr>
            <w:r w:rsidRPr="00EF06A7">
              <w:rPr>
                <w:rFonts w:eastAsia="SimSun" w:cs="Arial"/>
                <w:lang w:eastAsia="zh-CN"/>
              </w:rPr>
              <w:t>TBD</w:t>
            </w:r>
          </w:p>
        </w:tc>
        <w:tc>
          <w:tcPr>
            <w:tcW w:w="736" w:type="dxa"/>
            <w:tcBorders>
              <w:top w:val="single" w:sz="4" w:space="0" w:color="auto"/>
              <w:left w:val="single" w:sz="4" w:space="0" w:color="auto"/>
              <w:bottom w:val="single" w:sz="4" w:space="0" w:color="auto"/>
              <w:right w:val="single" w:sz="4" w:space="0" w:color="auto"/>
            </w:tcBorders>
            <w:shd w:val="clear" w:color="auto" w:fill="auto"/>
          </w:tcPr>
          <w:p w14:paraId="1C27F153" w14:textId="77777777" w:rsidR="00CE486E" w:rsidRPr="00EF06A7" w:rsidRDefault="00CE486E" w:rsidP="008C57DF">
            <w:pPr>
              <w:pStyle w:val="TAC"/>
              <w:rPr>
                <w:rFonts w:eastAsia="SimSun" w:cs="Arial"/>
                <w:lang w:eastAsia="zh-CN"/>
              </w:rPr>
            </w:pPr>
            <w:r w:rsidRPr="00EF06A7">
              <w:rPr>
                <w:rFonts w:eastAsia="SimSun" w:cs="Arial"/>
                <w:lang w:eastAsia="zh-CN"/>
              </w:rPr>
              <w:t>TBD</w:t>
            </w:r>
          </w:p>
        </w:tc>
      </w:tr>
      <w:tr w:rsidR="00CE486E" w:rsidRPr="00EF06A7" w:rsidDel="00113363" w14:paraId="76120FA4" w14:textId="77777777" w:rsidTr="00B72BC0">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17237241" w14:textId="77777777" w:rsidR="00CE486E" w:rsidRPr="00EF06A7" w:rsidRDefault="00CE486E" w:rsidP="008C57DF">
            <w:pPr>
              <w:pStyle w:val="TAC"/>
            </w:pPr>
            <w:r w:rsidRPr="00EF06A7">
              <w:t>7.3.2.2.1</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45E2F8D6" w14:textId="77777777" w:rsidR="00CE486E" w:rsidRPr="00EF06A7" w:rsidRDefault="00CE486E" w:rsidP="008C57DF">
            <w:pPr>
              <w:pStyle w:val="TAC"/>
              <w:rPr>
                <w:lang w:eastAsia="zh-CN"/>
              </w:rPr>
            </w:pPr>
            <w:r w:rsidRPr="00EF06A7">
              <w:t>1</w:t>
            </w:r>
            <w:r w:rsidRPr="00EF06A7">
              <w:rPr>
                <w:lang w:eastAsia="zh-CN"/>
              </w:rPr>
              <w:t>-1</w:t>
            </w:r>
          </w:p>
        </w:tc>
        <w:tc>
          <w:tcPr>
            <w:tcW w:w="1123" w:type="dxa"/>
            <w:tcBorders>
              <w:top w:val="single" w:sz="4" w:space="0" w:color="auto"/>
              <w:left w:val="single" w:sz="4" w:space="0" w:color="auto"/>
              <w:bottom w:val="single" w:sz="4" w:space="0" w:color="auto"/>
              <w:right w:val="single" w:sz="4" w:space="0" w:color="auto"/>
            </w:tcBorders>
          </w:tcPr>
          <w:p w14:paraId="2F70FFB0" w14:textId="77777777" w:rsidR="00CE486E" w:rsidRPr="00EF06A7" w:rsidRDefault="00CE486E" w:rsidP="008C57DF">
            <w:pPr>
              <w:pStyle w:val="TAC"/>
              <w:rPr>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1D0DC387" w14:textId="77777777" w:rsidR="00CE486E" w:rsidRPr="00EF06A7" w:rsidRDefault="00CE486E" w:rsidP="008C57DF">
            <w:pPr>
              <w:pStyle w:val="TAC"/>
              <w:rPr>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3412DB8C" w14:textId="77777777" w:rsidR="00CE486E" w:rsidRPr="00EF06A7" w:rsidRDefault="00CE486E" w:rsidP="008C57DF">
            <w:pPr>
              <w:pStyle w:val="TAC"/>
              <w:rPr>
                <w:rFonts w:eastAsia="SimSun"/>
                <w:lang w:eastAsia="zh-CN"/>
              </w:rPr>
            </w:pPr>
            <w:r w:rsidRPr="00EF06A7">
              <w:rPr>
                <w:lang w:eastAsia="zh-CN"/>
              </w:rPr>
              <w:t>7.7</w:t>
            </w:r>
          </w:p>
        </w:tc>
        <w:tc>
          <w:tcPr>
            <w:tcW w:w="768" w:type="dxa"/>
            <w:tcBorders>
              <w:top w:val="single" w:sz="4" w:space="0" w:color="auto"/>
              <w:left w:val="single" w:sz="4" w:space="0" w:color="auto"/>
              <w:bottom w:val="single" w:sz="4" w:space="0" w:color="auto"/>
              <w:right w:val="single" w:sz="4" w:space="0" w:color="auto"/>
            </w:tcBorders>
          </w:tcPr>
          <w:p w14:paraId="527D6AF7"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307D6F28"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571E1ACF"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38F769C4"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06A153A2" w14:textId="77777777" w:rsidR="00CE486E" w:rsidRPr="00EF06A7" w:rsidRDefault="00CE486E" w:rsidP="008C57DF">
            <w:pPr>
              <w:pStyle w:val="TAC"/>
              <w:rPr>
                <w:rFonts w:cs="Arial"/>
              </w:rPr>
            </w:pPr>
            <w:r w:rsidRPr="00EF06A7">
              <w:rPr>
                <w:rFonts w:cs="Arial"/>
              </w:rPr>
              <w:t>x</w:t>
            </w:r>
          </w:p>
        </w:tc>
      </w:tr>
      <w:tr w:rsidR="00CE486E" w:rsidRPr="00EF06A7" w:rsidDel="00113363" w14:paraId="165B4292" w14:textId="77777777" w:rsidTr="008C57DF">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2DEF03B6" w14:textId="77777777" w:rsidR="00CE486E" w:rsidRPr="00EF06A7" w:rsidRDefault="00CE486E" w:rsidP="008C57DF">
            <w:pPr>
              <w:pStyle w:val="TAC"/>
            </w:pP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456E1DC8" w14:textId="77777777" w:rsidR="00CE486E" w:rsidRPr="00EF06A7" w:rsidRDefault="00CE486E" w:rsidP="008C57DF">
            <w:pPr>
              <w:pStyle w:val="TAC"/>
              <w:rPr>
                <w:lang w:eastAsia="zh-CN"/>
              </w:rPr>
            </w:pPr>
            <w:r w:rsidRPr="00EF06A7">
              <w:rPr>
                <w:lang w:eastAsia="zh-CN"/>
              </w:rPr>
              <w:t>1-2</w:t>
            </w:r>
          </w:p>
        </w:tc>
        <w:tc>
          <w:tcPr>
            <w:tcW w:w="1123" w:type="dxa"/>
            <w:tcBorders>
              <w:top w:val="single" w:sz="4" w:space="0" w:color="auto"/>
              <w:left w:val="single" w:sz="4" w:space="0" w:color="auto"/>
              <w:bottom w:val="single" w:sz="4" w:space="0" w:color="auto"/>
              <w:right w:val="single" w:sz="4" w:space="0" w:color="auto"/>
            </w:tcBorders>
          </w:tcPr>
          <w:p w14:paraId="2C795221" w14:textId="77777777" w:rsidR="00CE486E" w:rsidRPr="00EF06A7" w:rsidRDefault="00CE486E" w:rsidP="008C57DF">
            <w:pPr>
              <w:pStyle w:val="TAC"/>
              <w:rPr>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455098F9" w14:textId="77777777" w:rsidR="00CE486E" w:rsidRPr="00EF06A7" w:rsidRDefault="00CE486E" w:rsidP="008C57DF">
            <w:pPr>
              <w:pStyle w:val="TAC"/>
              <w:rPr>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40097242" w14:textId="77777777" w:rsidR="00CE486E" w:rsidRPr="00EF06A7" w:rsidRDefault="00CE486E" w:rsidP="008C57DF">
            <w:pPr>
              <w:pStyle w:val="TAC"/>
              <w:rPr>
                <w:rFonts w:eastAsia="SimSun"/>
                <w:lang w:eastAsia="zh-CN"/>
              </w:rPr>
            </w:pPr>
            <w:r w:rsidRPr="00EF06A7">
              <w:rPr>
                <w:lang w:eastAsia="zh-CN"/>
              </w:rPr>
              <w:t>4.3</w:t>
            </w:r>
          </w:p>
        </w:tc>
        <w:tc>
          <w:tcPr>
            <w:tcW w:w="768" w:type="dxa"/>
            <w:tcBorders>
              <w:top w:val="single" w:sz="4" w:space="0" w:color="auto"/>
              <w:left w:val="single" w:sz="4" w:space="0" w:color="auto"/>
              <w:bottom w:val="single" w:sz="4" w:space="0" w:color="auto"/>
              <w:right w:val="single" w:sz="4" w:space="0" w:color="auto"/>
            </w:tcBorders>
          </w:tcPr>
          <w:p w14:paraId="457113BC"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1E0EF142"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3E4A4246"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1DD5457"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62F9706F" w14:textId="77777777" w:rsidR="00CE486E" w:rsidRPr="00EF06A7" w:rsidRDefault="00CE486E" w:rsidP="008C57DF">
            <w:pPr>
              <w:pStyle w:val="TAC"/>
              <w:rPr>
                <w:rFonts w:cs="Arial"/>
              </w:rPr>
            </w:pPr>
            <w:r w:rsidRPr="00EF06A7">
              <w:rPr>
                <w:rFonts w:cs="Arial"/>
              </w:rPr>
              <w:t>x</w:t>
            </w:r>
          </w:p>
        </w:tc>
      </w:tr>
      <w:tr w:rsidR="00CE486E" w:rsidRPr="00EF06A7" w:rsidDel="00113363" w14:paraId="34296D49" w14:textId="77777777" w:rsidTr="008C57DF">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46159243" w14:textId="77777777" w:rsidR="00CE486E" w:rsidRPr="00EF06A7" w:rsidRDefault="00CE486E" w:rsidP="008C57DF">
            <w:pPr>
              <w:pStyle w:val="TAC"/>
            </w:pPr>
            <w:r w:rsidRPr="00EF06A7">
              <w:t>7.3.2.2.2</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4498E929" w14:textId="77777777" w:rsidR="00CE486E" w:rsidRPr="00EF06A7" w:rsidRDefault="00CE486E" w:rsidP="008C57DF">
            <w:pPr>
              <w:pStyle w:val="TAC"/>
              <w:rPr>
                <w:lang w:eastAsia="zh-CN"/>
              </w:rPr>
            </w:pPr>
            <w:r w:rsidRPr="00EF06A7">
              <w:rPr>
                <w:rFonts w:cs="Arial"/>
                <w:lang w:eastAsia="zh-CN"/>
              </w:rPr>
              <w:t>2-1</w:t>
            </w:r>
          </w:p>
        </w:tc>
        <w:tc>
          <w:tcPr>
            <w:tcW w:w="1123" w:type="dxa"/>
            <w:tcBorders>
              <w:top w:val="single" w:sz="4" w:space="0" w:color="auto"/>
              <w:left w:val="single" w:sz="4" w:space="0" w:color="auto"/>
              <w:bottom w:val="single" w:sz="4" w:space="0" w:color="auto"/>
              <w:right w:val="single" w:sz="4" w:space="0" w:color="auto"/>
            </w:tcBorders>
          </w:tcPr>
          <w:p w14:paraId="3935950C" w14:textId="77777777" w:rsidR="00CE486E" w:rsidRPr="00EF06A7" w:rsidRDefault="00CE486E" w:rsidP="008C57DF">
            <w:pPr>
              <w:pStyle w:val="TAC"/>
              <w:rPr>
                <w:rFonts w:cs="Arial"/>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57A3CE51" w14:textId="77777777" w:rsidR="00CE486E" w:rsidRPr="00EF06A7" w:rsidRDefault="00CE486E" w:rsidP="008C57DF">
            <w:pPr>
              <w:pStyle w:val="TAC"/>
              <w:rPr>
                <w:rFonts w:cs="Arial"/>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422ED4EA" w14:textId="77777777" w:rsidR="00CE486E" w:rsidRPr="00EF06A7" w:rsidRDefault="00CE486E" w:rsidP="008C57DF">
            <w:pPr>
              <w:pStyle w:val="TAC"/>
              <w:rPr>
                <w:lang w:eastAsia="zh-CN"/>
              </w:rPr>
            </w:pPr>
            <w:r w:rsidRPr="00EF06A7">
              <w:rPr>
                <w:rFonts w:cs="Arial"/>
                <w:lang w:eastAsia="zh-CN"/>
              </w:rPr>
              <w:t>3.2</w:t>
            </w:r>
          </w:p>
        </w:tc>
        <w:tc>
          <w:tcPr>
            <w:tcW w:w="768" w:type="dxa"/>
            <w:tcBorders>
              <w:top w:val="single" w:sz="4" w:space="0" w:color="auto"/>
              <w:left w:val="single" w:sz="4" w:space="0" w:color="auto"/>
              <w:bottom w:val="single" w:sz="4" w:space="0" w:color="auto"/>
              <w:right w:val="single" w:sz="4" w:space="0" w:color="auto"/>
            </w:tcBorders>
          </w:tcPr>
          <w:p w14:paraId="19AAE688"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4C5ABADC"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4FBF6063"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7BE1A754"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1ADD3AE7" w14:textId="77777777" w:rsidR="00CE486E" w:rsidRPr="00EF06A7" w:rsidRDefault="00CE486E" w:rsidP="008C57DF">
            <w:pPr>
              <w:pStyle w:val="TAC"/>
              <w:rPr>
                <w:rFonts w:cs="Arial"/>
              </w:rPr>
            </w:pPr>
            <w:r w:rsidRPr="00EF06A7">
              <w:rPr>
                <w:rFonts w:cs="Arial"/>
              </w:rPr>
              <w:t>x</w:t>
            </w:r>
          </w:p>
        </w:tc>
      </w:tr>
      <w:tr w:rsidR="00CE486E" w:rsidRPr="00EF06A7" w:rsidDel="00113363" w14:paraId="305FC337" w14:textId="77777777" w:rsidTr="008C57DF">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34525A4B" w14:textId="77777777" w:rsidR="00CE486E" w:rsidRPr="00EF06A7" w:rsidRDefault="00CE486E" w:rsidP="008C57DF">
            <w:pPr>
              <w:pStyle w:val="TAC"/>
            </w:pP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565EC1BE" w14:textId="77777777" w:rsidR="00CE486E" w:rsidRPr="00EF06A7" w:rsidRDefault="00CE486E" w:rsidP="008C57DF">
            <w:pPr>
              <w:pStyle w:val="TAC"/>
              <w:rPr>
                <w:lang w:eastAsia="zh-CN"/>
              </w:rPr>
            </w:pPr>
            <w:r w:rsidRPr="00EF06A7">
              <w:rPr>
                <w:rFonts w:cs="Arial"/>
                <w:lang w:eastAsia="zh-CN"/>
              </w:rPr>
              <w:t>2-2</w:t>
            </w:r>
          </w:p>
        </w:tc>
        <w:tc>
          <w:tcPr>
            <w:tcW w:w="1123" w:type="dxa"/>
            <w:tcBorders>
              <w:top w:val="single" w:sz="4" w:space="0" w:color="auto"/>
              <w:left w:val="single" w:sz="4" w:space="0" w:color="auto"/>
              <w:bottom w:val="single" w:sz="4" w:space="0" w:color="auto"/>
              <w:right w:val="single" w:sz="4" w:space="0" w:color="auto"/>
            </w:tcBorders>
          </w:tcPr>
          <w:p w14:paraId="0C3B6F57" w14:textId="77777777" w:rsidR="00CE486E" w:rsidRPr="00EF06A7" w:rsidRDefault="00CE486E" w:rsidP="008C57DF">
            <w:pPr>
              <w:pStyle w:val="TAC"/>
              <w:rPr>
                <w:rFonts w:cs="Arial"/>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5F2B23DC" w14:textId="77777777" w:rsidR="00CE486E" w:rsidRPr="00EF06A7" w:rsidRDefault="00CE486E" w:rsidP="008C57DF">
            <w:pPr>
              <w:pStyle w:val="TAC"/>
              <w:rPr>
                <w:rFonts w:cs="Arial"/>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150BA529" w14:textId="77777777" w:rsidR="00CE486E" w:rsidRPr="00EF06A7" w:rsidRDefault="00CE486E" w:rsidP="008C57DF">
            <w:pPr>
              <w:pStyle w:val="TAC"/>
              <w:rPr>
                <w:lang w:eastAsia="zh-CN"/>
              </w:rPr>
            </w:pPr>
            <w:r w:rsidRPr="00EF06A7">
              <w:rPr>
                <w:rFonts w:cs="Arial"/>
                <w:lang w:eastAsia="zh-CN"/>
              </w:rPr>
              <w:t>0.2</w:t>
            </w:r>
          </w:p>
        </w:tc>
        <w:tc>
          <w:tcPr>
            <w:tcW w:w="768" w:type="dxa"/>
            <w:tcBorders>
              <w:top w:val="single" w:sz="4" w:space="0" w:color="auto"/>
              <w:left w:val="single" w:sz="4" w:space="0" w:color="auto"/>
              <w:bottom w:val="single" w:sz="4" w:space="0" w:color="auto"/>
              <w:right w:val="single" w:sz="4" w:space="0" w:color="auto"/>
            </w:tcBorders>
          </w:tcPr>
          <w:p w14:paraId="7ACBE17E"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7A96A98A"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00F2FC43"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04C443D3"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786AB2F1" w14:textId="77777777" w:rsidR="00CE486E" w:rsidRPr="00EF06A7" w:rsidRDefault="00CE486E" w:rsidP="008C57DF">
            <w:pPr>
              <w:pStyle w:val="TAC"/>
              <w:rPr>
                <w:rFonts w:cs="Arial"/>
              </w:rPr>
            </w:pPr>
            <w:r w:rsidRPr="00EF06A7">
              <w:rPr>
                <w:rFonts w:cs="Arial"/>
              </w:rPr>
              <w:t>x</w:t>
            </w:r>
          </w:p>
        </w:tc>
      </w:tr>
      <w:tr w:rsidR="00CE486E" w:rsidRPr="00EF06A7" w14:paraId="6D70F97D" w14:textId="77777777" w:rsidTr="008C57DF">
        <w:trPr>
          <w:jc w:val="center"/>
        </w:trPr>
        <w:tc>
          <w:tcPr>
            <w:tcW w:w="1345" w:type="dxa"/>
            <w:tcBorders>
              <w:top w:val="single" w:sz="4" w:space="0" w:color="auto"/>
              <w:left w:val="single" w:sz="4" w:space="0" w:color="auto"/>
              <w:bottom w:val="single" w:sz="4" w:space="0" w:color="auto"/>
              <w:right w:val="single" w:sz="4" w:space="0" w:color="auto"/>
            </w:tcBorders>
            <w:shd w:val="clear" w:color="auto" w:fill="auto"/>
            <w:vAlign w:val="center"/>
          </w:tcPr>
          <w:p w14:paraId="64D0F2B7" w14:textId="77777777" w:rsidR="00CE486E" w:rsidRPr="00EF06A7" w:rsidRDefault="00CE486E" w:rsidP="008C57DF">
            <w:pPr>
              <w:pStyle w:val="TAC"/>
            </w:pPr>
            <w:r w:rsidRPr="00EF06A7">
              <w:t>7.3.2.2.3</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3EFC393D" w14:textId="77777777" w:rsidR="00CE486E" w:rsidRPr="00EF06A7" w:rsidRDefault="00CE486E" w:rsidP="008C57DF">
            <w:pPr>
              <w:pStyle w:val="TAC"/>
              <w:rPr>
                <w:rFonts w:cs="Arial"/>
                <w:lang w:eastAsia="zh-CN"/>
              </w:rPr>
            </w:pPr>
            <w:r w:rsidRPr="00EF06A7">
              <w:rPr>
                <w:rFonts w:cs="Arial"/>
                <w:lang w:eastAsia="zh-CN"/>
              </w:rPr>
              <w:t>1-1</w:t>
            </w:r>
          </w:p>
        </w:tc>
        <w:tc>
          <w:tcPr>
            <w:tcW w:w="1123" w:type="dxa"/>
            <w:tcBorders>
              <w:top w:val="single" w:sz="4" w:space="0" w:color="auto"/>
              <w:left w:val="single" w:sz="4" w:space="0" w:color="auto"/>
              <w:bottom w:val="single" w:sz="4" w:space="0" w:color="auto"/>
              <w:right w:val="single" w:sz="4" w:space="0" w:color="auto"/>
            </w:tcBorders>
          </w:tcPr>
          <w:p w14:paraId="6D2C9C12"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636C403E" w14:textId="77777777" w:rsidR="00CE486E" w:rsidRPr="00EF06A7" w:rsidRDefault="00CE486E" w:rsidP="008C57DF">
            <w:pPr>
              <w:pStyle w:val="TAC"/>
              <w:rPr>
                <w:rFonts w:eastAsia="SimSun"/>
                <w:lang w:eastAsia="zh-CN"/>
              </w:rPr>
            </w:pPr>
            <w:r w:rsidRPr="00EF06A7">
              <w:rPr>
                <w:rFonts w:eastAsia="SimSun"/>
                <w:lang w:eastAsia="zh-CN"/>
              </w:rPr>
              <w:t>Yes</w:t>
            </w:r>
          </w:p>
        </w:tc>
        <w:tc>
          <w:tcPr>
            <w:tcW w:w="1279" w:type="dxa"/>
            <w:tcBorders>
              <w:top w:val="single" w:sz="4" w:space="0" w:color="auto"/>
              <w:left w:val="single" w:sz="4" w:space="0" w:color="auto"/>
              <w:bottom w:val="single" w:sz="4" w:space="0" w:color="auto"/>
              <w:right w:val="single" w:sz="4" w:space="0" w:color="auto"/>
            </w:tcBorders>
          </w:tcPr>
          <w:p w14:paraId="4AE98555" w14:textId="77777777" w:rsidR="00CE486E" w:rsidRPr="00EF06A7" w:rsidRDefault="00CE486E" w:rsidP="008C57DF">
            <w:pPr>
              <w:pStyle w:val="TAC"/>
              <w:rPr>
                <w:rFonts w:cs="Arial"/>
                <w:lang w:eastAsia="zh-CN"/>
              </w:rPr>
            </w:pPr>
            <w:r w:rsidRPr="00EF06A7">
              <w:rPr>
                <w:rFonts w:cs="Arial"/>
                <w:lang w:eastAsia="zh-CN"/>
              </w:rPr>
              <w:t>4.7</w:t>
            </w:r>
          </w:p>
        </w:tc>
        <w:tc>
          <w:tcPr>
            <w:tcW w:w="768" w:type="dxa"/>
            <w:tcBorders>
              <w:top w:val="single" w:sz="4" w:space="0" w:color="auto"/>
              <w:left w:val="single" w:sz="4" w:space="0" w:color="auto"/>
              <w:bottom w:val="single" w:sz="4" w:space="0" w:color="auto"/>
              <w:right w:val="single" w:sz="4" w:space="0" w:color="auto"/>
            </w:tcBorders>
          </w:tcPr>
          <w:p w14:paraId="7BACDC8D" w14:textId="77777777" w:rsidR="00CE486E" w:rsidRPr="00EF06A7" w:rsidRDefault="00CE486E" w:rsidP="008C57DF">
            <w:pPr>
              <w:pStyle w:val="TAC"/>
              <w:rPr>
                <w:rFonts w:cs="Arial"/>
              </w:rPr>
            </w:pPr>
            <w:r w:rsidRPr="00EF06A7">
              <w:rPr>
                <w:rFonts w:cs="Arial"/>
              </w:rPr>
              <w:t>x</w:t>
            </w:r>
          </w:p>
        </w:tc>
        <w:tc>
          <w:tcPr>
            <w:tcW w:w="745" w:type="dxa"/>
            <w:tcBorders>
              <w:top w:val="single" w:sz="4" w:space="0" w:color="auto"/>
              <w:left w:val="single" w:sz="4" w:space="0" w:color="auto"/>
              <w:bottom w:val="single" w:sz="4" w:space="0" w:color="auto"/>
              <w:right w:val="single" w:sz="4" w:space="0" w:color="auto"/>
            </w:tcBorders>
          </w:tcPr>
          <w:p w14:paraId="319602C9"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62F5B2B5" w14:textId="77777777" w:rsidR="00CE486E" w:rsidRPr="00EF06A7" w:rsidRDefault="00CE486E" w:rsidP="008C57DF">
            <w:pPr>
              <w:pStyle w:val="TAC"/>
              <w:rPr>
                <w:rFonts w:cs="Arial"/>
              </w:rPr>
            </w:pPr>
            <w:r w:rsidRPr="00EF06A7">
              <w:rPr>
                <w:rFonts w:cs="Arial"/>
              </w:rPr>
              <w:t>x</w:t>
            </w:r>
          </w:p>
        </w:tc>
        <w:tc>
          <w:tcPr>
            <w:tcW w:w="711" w:type="dxa"/>
            <w:tcBorders>
              <w:top w:val="single" w:sz="4" w:space="0" w:color="auto"/>
              <w:left w:val="single" w:sz="4" w:space="0" w:color="auto"/>
              <w:bottom w:val="single" w:sz="4" w:space="0" w:color="auto"/>
              <w:right w:val="single" w:sz="4" w:space="0" w:color="auto"/>
            </w:tcBorders>
          </w:tcPr>
          <w:p w14:paraId="06D5B3DB" w14:textId="77777777" w:rsidR="00CE486E" w:rsidRPr="00EF06A7" w:rsidRDefault="00CE486E" w:rsidP="008C57DF">
            <w:pPr>
              <w:pStyle w:val="TAC"/>
              <w:rPr>
                <w:rFonts w:cs="Arial"/>
              </w:rPr>
            </w:pPr>
            <w:r w:rsidRPr="00EF06A7">
              <w:rPr>
                <w:rFonts w:cs="Arial"/>
              </w:rPr>
              <w:t>x</w:t>
            </w:r>
          </w:p>
        </w:tc>
        <w:tc>
          <w:tcPr>
            <w:tcW w:w="736" w:type="dxa"/>
            <w:tcBorders>
              <w:top w:val="single" w:sz="4" w:space="0" w:color="auto"/>
              <w:left w:val="single" w:sz="4" w:space="0" w:color="auto"/>
              <w:bottom w:val="single" w:sz="4" w:space="0" w:color="auto"/>
              <w:right w:val="single" w:sz="4" w:space="0" w:color="auto"/>
            </w:tcBorders>
          </w:tcPr>
          <w:p w14:paraId="4F6193D4" w14:textId="77777777" w:rsidR="00CE486E" w:rsidRPr="00EF06A7" w:rsidRDefault="00CE486E" w:rsidP="008C57DF">
            <w:pPr>
              <w:pStyle w:val="TAC"/>
              <w:rPr>
                <w:rFonts w:cs="Arial"/>
              </w:rPr>
            </w:pPr>
            <w:r w:rsidRPr="00EF06A7">
              <w:rPr>
                <w:rFonts w:cs="Arial"/>
              </w:rPr>
              <w:t>x</w:t>
            </w:r>
          </w:p>
        </w:tc>
      </w:tr>
      <w:tr w:rsidR="00CE486E" w:rsidRPr="00EF06A7" w14:paraId="413B1FDF" w14:textId="77777777" w:rsidTr="008C57DF">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22202992" w14:textId="77777777" w:rsidR="00CE486E" w:rsidRPr="00EF06A7" w:rsidRDefault="00CE486E" w:rsidP="008C57DF">
            <w:pPr>
              <w:pStyle w:val="TAC"/>
            </w:pPr>
            <w:r w:rsidRPr="00EF06A7">
              <w:t>7.5.1</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46E794F0" w14:textId="77777777" w:rsidR="00CE486E" w:rsidRPr="00EF06A7" w:rsidRDefault="00CE486E" w:rsidP="008C57DF">
            <w:pPr>
              <w:pStyle w:val="TAC"/>
              <w:rPr>
                <w:rFonts w:cs="Arial"/>
                <w:lang w:eastAsia="zh-CN"/>
              </w:rPr>
            </w:pPr>
            <w:r w:rsidRPr="00EF06A7">
              <w:rPr>
                <w:rFonts w:cs="Arial"/>
                <w:lang w:eastAsia="zh-CN"/>
              </w:rPr>
              <w:t>-</w:t>
            </w:r>
          </w:p>
        </w:tc>
        <w:tc>
          <w:tcPr>
            <w:tcW w:w="1123" w:type="dxa"/>
            <w:tcBorders>
              <w:top w:val="single" w:sz="4" w:space="0" w:color="auto"/>
              <w:left w:val="single" w:sz="4" w:space="0" w:color="auto"/>
              <w:bottom w:val="single" w:sz="4" w:space="0" w:color="auto"/>
              <w:right w:val="single" w:sz="4" w:space="0" w:color="auto"/>
            </w:tcBorders>
          </w:tcPr>
          <w:p w14:paraId="3D499F4B" w14:textId="77777777" w:rsidR="00CE486E" w:rsidRPr="00EF06A7" w:rsidRDefault="00CE486E" w:rsidP="008C57DF">
            <w:pPr>
              <w:pStyle w:val="TAC"/>
              <w:rPr>
                <w:rFonts w:eastAsia="SimSun"/>
                <w:lang w:eastAsia="zh-CN"/>
              </w:rPr>
            </w:pPr>
            <w:r w:rsidRPr="00EF06A7">
              <w:rPr>
                <w:rFonts w:eastAsia="SimSun"/>
                <w:lang w:eastAsia="zh-CN"/>
              </w:rPr>
              <w:t>100</w:t>
            </w:r>
          </w:p>
        </w:tc>
        <w:tc>
          <w:tcPr>
            <w:tcW w:w="1209" w:type="dxa"/>
            <w:tcBorders>
              <w:top w:val="single" w:sz="4" w:space="0" w:color="auto"/>
              <w:left w:val="single" w:sz="4" w:space="0" w:color="auto"/>
              <w:bottom w:val="single" w:sz="4" w:space="0" w:color="auto"/>
              <w:right w:val="single" w:sz="4" w:space="0" w:color="auto"/>
            </w:tcBorders>
          </w:tcPr>
          <w:p w14:paraId="4C70CD7F" w14:textId="77777777" w:rsidR="00CE486E" w:rsidRPr="00EF06A7" w:rsidRDefault="00CE486E" w:rsidP="008C57DF">
            <w:pPr>
              <w:pStyle w:val="TAC"/>
              <w:rPr>
                <w:rFonts w:eastAsia="SimSun"/>
                <w:lang w:eastAsia="zh-CN"/>
              </w:rPr>
            </w:pPr>
            <w:r w:rsidRPr="00EF06A7">
              <w:rPr>
                <w:rFonts w:eastAsia="SimSun"/>
                <w:lang w:eastAsia="zh-CN"/>
              </w:rPr>
              <w:t>No</w:t>
            </w:r>
          </w:p>
        </w:tc>
        <w:tc>
          <w:tcPr>
            <w:tcW w:w="1279" w:type="dxa"/>
            <w:tcBorders>
              <w:top w:val="single" w:sz="4" w:space="0" w:color="auto"/>
              <w:left w:val="single" w:sz="4" w:space="0" w:color="auto"/>
              <w:bottom w:val="single" w:sz="4" w:space="0" w:color="auto"/>
              <w:right w:val="single" w:sz="4" w:space="0" w:color="auto"/>
            </w:tcBorders>
          </w:tcPr>
          <w:p w14:paraId="1E886565" w14:textId="77777777" w:rsidR="00CE486E" w:rsidRPr="00EF06A7" w:rsidRDefault="00CE486E" w:rsidP="008C57DF">
            <w:pPr>
              <w:pStyle w:val="TAC"/>
              <w:rPr>
                <w:rFonts w:cs="Arial"/>
                <w:lang w:eastAsia="zh-CN"/>
              </w:rPr>
            </w:pPr>
            <w:r w:rsidRPr="00EF06A7">
              <w:rPr>
                <w:rFonts w:cs="Arial"/>
                <w:lang w:eastAsia="zh-CN"/>
              </w:rPr>
              <w:t>NA</w:t>
            </w:r>
          </w:p>
        </w:tc>
        <w:tc>
          <w:tcPr>
            <w:tcW w:w="768" w:type="dxa"/>
            <w:tcBorders>
              <w:top w:val="single" w:sz="4" w:space="0" w:color="auto"/>
              <w:left w:val="single" w:sz="4" w:space="0" w:color="auto"/>
              <w:bottom w:val="single" w:sz="4" w:space="0" w:color="auto"/>
              <w:right w:val="single" w:sz="4" w:space="0" w:color="auto"/>
            </w:tcBorders>
          </w:tcPr>
          <w:p w14:paraId="71A68883" w14:textId="77777777" w:rsidR="00CE486E" w:rsidRPr="00EF06A7" w:rsidRDefault="00CE486E" w:rsidP="008C57DF">
            <w:pPr>
              <w:pStyle w:val="TAC"/>
              <w:rPr>
                <w:rFonts w:cs="Arial"/>
              </w:rPr>
            </w:pPr>
            <w:r w:rsidRPr="00EF06A7">
              <w:rPr>
                <w:rFonts w:cs="Arial"/>
                <w:smallCaps/>
              </w:rPr>
              <w:t>x</w:t>
            </w:r>
          </w:p>
        </w:tc>
        <w:tc>
          <w:tcPr>
            <w:tcW w:w="745" w:type="dxa"/>
            <w:tcBorders>
              <w:top w:val="single" w:sz="4" w:space="0" w:color="auto"/>
              <w:left w:val="single" w:sz="4" w:space="0" w:color="auto"/>
              <w:bottom w:val="single" w:sz="4" w:space="0" w:color="auto"/>
              <w:right w:val="single" w:sz="4" w:space="0" w:color="auto"/>
            </w:tcBorders>
          </w:tcPr>
          <w:p w14:paraId="1CD00BF8"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7467DEAA"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4FD61B17" w14:textId="77777777" w:rsidR="00CE486E" w:rsidRPr="00EF06A7" w:rsidRDefault="00CE486E" w:rsidP="008C57DF">
            <w:pPr>
              <w:pStyle w:val="TAC"/>
              <w:rPr>
                <w:rFonts w:cs="Arial"/>
              </w:rPr>
            </w:pPr>
            <w:r w:rsidRPr="00EF06A7">
              <w:rPr>
                <w:rFonts w:cs="Arial"/>
                <w:smallCaps/>
              </w:rPr>
              <w:t>x</w:t>
            </w:r>
          </w:p>
        </w:tc>
        <w:tc>
          <w:tcPr>
            <w:tcW w:w="736" w:type="dxa"/>
            <w:tcBorders>
              <w:top w:val="single" w:sz="4" w:space="0" w:color="auto"/>
              <w:left w:val="single" w:sz="4" w:space="0" w:color="auto"/>
              <w:bottom w:val="single" w:sz="4" w:space="0" w:color="auto"/>
              <w:right w:val="single" w:sz="4" w:space="0" w:color="auto"/>
            </w:tcBorders>
          </w:tcPr>
          <w:p w14:paraId="63DA1A98" w14:textId="77777777" w:rsidR="00CE486E" w:rsidRPr="00EF06A7" w:rsidRDefault="00CE486E" w:rsidP="008C57DF">
            <w:pPr>
              <w:pStyle w:val="TAC"/>
              <w:rPr>
                <w:rFonts w:cs="Arial"/>
              </w:rPr>
            </w:pPr>
            <w:r w:rsidRPr="00EF06A7">
              <w:rPr>
                <w:rFonts w:cs="Arial"/>
                <w:smallCaps/>
              </w:rPr>
              <w:t>x</w:t>
            </w:r>
          </w:p>
        </w:tc>
      </w:tr>
      <w:tr w:rsidR="00CE486E" w:rsidRPr="00EF06A7" w14:paraId="6264E0EE" w14:textId="77777777" w:rsidTr="008C57DF">
        <w:trPr>
          <w:jc w:val="center"/>
        </w:trPr>
        <w:tc>
          <w:tcPr>
            <w:tcW w:w="1345" w:type="dxa"/>
            <w:tcBorders>
              <w:top w:val="nil"/>
              <w:left w:val="single" w:sz="4" w:space="0" w:color="auto"/>
              <w:bottom w:val="nil"/>
              <w:right w:val="single" w:sz="4" w:space="0" w:color="auto"/>
            </w:tcBorders>
            <w:shd w:val="clear" w:color="auto" w:fill="auto"/>
            <w:vAlign w:val="center"/>
          </w:tcPr>
          <w:p w14:paraId="14428202" w14:textId="77777777" w:rsidR="00CE486E" w:rsidRPr="00EF06A7" w:rsidRDefault="00CE486E" w:rsidP="008C57DF">
            <w:pPr>
              <w:pStyle w:val="TAC"/>
            </w:pP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568251F4" w14:textId="77777777" w:rsidR="00CE486E" w:rsidRPr="00EF06A7" w:rsidRDefault="00CE486E" w:rsidP="008C57DF">
            <w:pPr>
              <w:pStyle w:val="TAC"/>
              <w:rPr>
                <w:rFonts w:cs="Arial"/>
                <w:lang w:eastAsia="zh-CN"/>
              </w:rPr>
            </w:pPr>
            <w:r w:rsidRPr="00EF06A7">
              <w:rPr>
                <w:rFonts w:cs="Arial"/>
                <w:lang w:eastAsia="zh-CN"/>
              </w:rPr>
              <w:t>-</w:t>
            </w:r>
          </w:p>
        </w:tc>
        <w:tc>
          <w:tcPr>
            <w:tcW w:w="1123" w:type="dxa"/>
            <w:tcBorders>
              <w:top w:val="single" w:sz="4" w:space="0" w:color="auto"/>
              <w:left w:val="single" w:sz="4" w:space="0" w:color="auto"/>
              <w:bottom w:val="single" w:sz="4" w:space="0" w:color="auto"/>
              <w:right w:val="single" w:sz="4" w:space="0" w:color="auto"/>
            </w:tcBorders>
          </w:tcPr>
          <w:p w14:paraId="608EE591" w14:textId="77777777" w:rsidR="00CE486E" w:rsidRPr="00EF06A7" w:rsidRDefault="00CE486E" w:rsidP="008C57DF">
            <w:pPr>
              <w:pStyle w:val="TAC"/>
              <w:rPr>
                <w:rFonts w:eastAsia="SimSun"/>
                <w:lang w:eastAsia="zh-CN"/>
              </w:rPr>
            </w:pPr>
            <w:r w:rsidRPr="00EF06A7">
              <w:rPr>
                <w:rFonts w:eastAsia="SimSun"/>
                <w:lang w:eastAsia="zh-CN"/>
              </w:rPr>
              <w:t>200</w:t>
            </w:r>
          </w:p>
        </w:tc>
        <w:tc>
          <w:tcPr>
            <w:tcW w:w="1209" w:type="dxa"/>
            <w:tcBorders>
              <w:top w:val="single" w:sz="4" w:space="0" w:color="auto"/>
              <w:left w:val="single" w:sz="4" w:space="0" w:color="auto"/>
              <w:bottom w:val="single" w:sz="4" w:space="0" w:color="auto"/>
              <w:right w:val="single" w:sz="4" w:space="0" w:color="auto"/>
            </w:tcBorders>
          </w:tcPr>
          <w:p w14:paraId="6509C30A" w14:textId="77777777" w:rsidR="00CE486E" w:rsidRPr="00EF06A7" w:rsidRDefault="00CE486E" w:rsidP="008C57DF">
            <w:pPr>
              <w:pStyle w:val="TAC"/>
              <w:rPr>
                <w:rFonts w:eastAsia="SimSun"/>
                <w:lang w:eastAsia="zh-CN"/>
              </w:rPr>
            </w:pPr>
            <w:r w:rsidRPr="00EF06A7">
              <w:rPr>
                <w:rFonts w:eastAsia="SimSun"/>
                <w:lang w:eastAsia="zh-CN"/>
              </w:rPr>
              <w:t>No</w:t>
            </w:r>
          </w:p>
        </w:tc>
        <w:tc>
          <w:tcPr>
            <w:tcW w:w="1279" w:type="dxa"/>
            <w:tcBorders>
              <w:top w:val="single" w:sz="4" w:space="0" w:color="auto"/>
              <w:left w:val="single" w:sz="4" w:space="0" w:color="auto"/>
              <w:bottom w:val="single" w:sz="4" w:space="0" w:color="auto"/>
              <w:right w:val="single" w:sz="4" w:space="0" w:color="auto"/>
            </w:tcBorders>
          </w:tcPr>
          <w:p w14:paraId="428C4EE5" w14:textId="77777777" w:rsidR="00CE486E" w:rsidRPr="00EF06A7" w:rsidRDefault="00CE486E" w:rsidP="008C57DF">
            <w:pPr>
              <w:pStyle w:val="TAC"/>
              <w:rPr>
                <w:rFonts w:cs="Arial"/>
                <w:lang w:eastAsia="zh-CN"/>
              </w:rPr>
            </w:pPr>
            <w:r w:rsidRPr="00EF06A7">
              <w:rPr>
                <w:rFonts w:cs="Arial"/>
                <w:lang w:eastAsia="zh-CN"/>
              </w:rPr>
              <w:t>NA</w:t>
            </w:r>
          </w:p>
        </w:tc>
        <w:tc>
          <w:tcPr>
            <w:tcW w:w="768" w:type="dxa"/>
            <w:tcBorders>
              <w:top w:val="single" w:sz="4" w:space="0" w:color="auto"/>
              <w:left w:val="single" w:sz="4" w:space="0" w:color="auto"/>
              <w:bottom w:val="single" w:sz="4" w:space="0" w:color="auto"/>
              <w:right w:val="single" w:sz="4" w:space="0" w:color="auto"/>
            </w:tcBorders>
          </w:tcPr>
          <w:p w14:paraId="1BBB6F20" w14:textId="77777777" w:rsidR="00CE486E" w:rsidRPr="00EF06A7" w:rsidRDefault="00CE486E" w:rsidP="008C57DF">
            <w:pPr>
              <w:pStyle w:val="TAC"/>
              <w:rPr>
                <w:rFonts w:cs="Arial"/>
              </w:rPr>
            </w:pPr>
            <w:r w:rsidRPr="00EF06A7">
              <w:rPr>
                <w:rFonts w:cs="Arial"/>
                <w:smallCaps/>
              </w:rPr>
              <w:t>x</w:t>
            </w:r>
          </w:p>
        </w:tc>
        <w:tc>
          <w:tcPr>
            <w:tcW w:w="745" w:type="dxa"/>
            <w:tcBorders>
              <w:top w:val="single" w:sz="4" w:space="0" w:color="auto"/>
              <w:left w:val="single" w:sz="4" w:space="0" w:color="auto"/>
              <w:bottom w:val="single" w:sz="4" w:space="0" w:color="auto"/>
              <w:right w:val="single" w:sz="4" w:space="0" w:color="auto"/>
            </w:tcBorders>
          </w:tcPr>
          <w:p w14:paraId="00A2E07E"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038AE84A"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02FE204D" w14:textId="77777777" w:rsidR="00CE486E" w:rsidRPr="00EF06A7" w:rsidRDefault="00CE486E" w:rsidP="008C57DF">
            <w:pPr>
              <w:pStyle w:val="TAC"/>
              <w:rPr>
                <w:rFonts w:cs="Arial"/>
              </w:rPr>
            </w:pPr>
            <w:r w:rsidRPr="00EF06A7">
              <w:rPr>
                <w:rFonts w:cs="Arial"/>
                <w:smallCaps/>
              </w:rPr>
              <w:t>x</w:t>
            </w:r>
          </w:p>
        </w:tc>
        <w:tc>
          <w:tcPr>
            <w:tcW w:w="736" w:type="dxa"/>
            <w:tcBorders>
              <w:top w:val="single" w:sz="4" w:space="0" w:color="auto"/>
              <w:left w:val="single" w:sz="4" w:space="0" w:color="auto"/>
              <w:bottom w:val="single" w:sz="4" w:space="0" w:color="auto"/>
              <w:right w:val="single" w:sz="4" w:space="0" w:color="auto"/>
            </w:tcBorders>
          </w:tcPr>
          <w:p w14:paraId="6A29D889" w14:textId="77777777" w:rsidR="00CE486E" w:rsidRPr="00EF06A7" w:rsidRDefault="00CE486E" w:rsidP="008C57DF">
            <w:pPr>
              <w:pStyle w:val="TAC"/>
              <w:rPr>
                <w:rFonts w:cs="Arial"/>
              </w:rPr>
            </w:pPr>
            <w:r w:rsidRPr="00EF06A7">
              <w:rPr>
                <w:rFonts w:cs="Arial"/>
                <w:smallCaps/>
              </w:rPr>
              <w:t>x</w:t>
            </w:r>
          </w:p>
        </w:tc>
      </w:tr>
      <w:tr w:rsidR="00CE486E" w:rsidRPr="00EF06A7" w14:paraId="79EC30C4" w14:textId="77777777" w:rsidTr="008C57DF">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5315EBB8" w14:textId="77777777" w:rsidR="00CE486E" w:rsidRPr="00EF06A7" w:rsidRDefault="00CE486E" w:rsidP="008C57DF">
            <w:pPr>
              <w:pStyle w:val="TAC"/>
            </w:pP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0B00C2D8" w14:textId="77777777" w:rsidR="00CE486E" w:rsidRPr="00EF06A7" w:rsidRDefault="00CE486E" w:rsidP="008C57DF">
            <w:pPr>
              <w:pStyle w:val="TAC"/>
              <w:rPr>
                <w:rFonts w:cs="Arial"/>
                <w:lang w:eastAsia="zh-CN"/>
              </w:rPr>
            </w:pPr>
            <w:r w:rsidRPr="00EF06A7">
              <w:rPr>
                <w:rFonts w:cs="Arial"/>
                <w:lang w:eastAsia="zh-CN"/>
              </w:rPr>
              <w:t>-</w:t>
            </w:r>
          </w:p>
        </w:tc>
        <w:tc>
          <w:tcPr>
            <w:tcW w:w="1123" w:type="dxa"/>
            <w:tcBorders>
              <w:top w:val="single" w:sz="4" w:space="0" w:color="auto"/>
              <w:left w:val="single" w:sz="4" w:space="0" w:color="auto"/>
              <w:bottom w:val="single" w:sz="4" w:space="0" w:color="auto"/>
              <w:right w:val="single" w:sz="4" w:space="0" w:color="auto"/>
            </w:tcBorders>
          </w:tcPr>
          <w:p w14:paraId="373F9982" w14:textId="77777777" w:rsidR="00CE486E" w:rsidRPr="00EF06A7" w:rsidRDefault="00CE486E" w:rsidP="008C57DF">
            <w:pPr>
              <w:pStyle w:val="TAC"/>
              <w:rPr>
                <w:rFonts w:eastAsia="SimSun"/>
                <w:lang w:eastAsia="zh-CN"/>
              </w:rPr>
            </w:pPr>
            <w:r w:rsidRPr="00EF06A7">
              <w:rPr>
                <w:rFonts w:eastAsia="SimSun"/>
                <w:lang w:eastAsia="zh-CN"/>
              </w:rPr>
              <w:t>400</w:t>
            </w:r>
          </w:p>
        </w:tc>
        <w:tc>
          <w:tcPr>
            <w:tcW w:w="1209" w:type="dxa"/>
            <w:tcBorders>
              <w:top w:val="single" w:sz="4" w:space="0" w:color="auto"/>
              <w:left w:val="single" w:sz="4" w:space="0" w:color="auto"/>
              <w:bottom w:val="single" w:sz="4" w:space="0" w:color="auto"/>
              <w:right w:val="single" w:sz="4" w:space="0" w:color="auto"/>
            </w:tcBorders>
          </w:tcPr>
          <w:p w14:paraId="1DF0DD2E" w14:textId="77777777" w:rsidR="00CE486E" w:rsidRPr="00EF06A7" w:rsidRDefault="00CE486E" w:rsidP="008C57DF">
            <w:pPr>
              <w:pStyle w:val="TAC"/>
              <w:rPr>
                <w:rFonts w:eastAsia="SimSun"/>
                <w:lang w:eastAsia="zh-CN"/>
              </w:rPr>
            </w:pPr>
            <w:r w:rsidRPr="00EF06A7">
              <w:rPr>
                <w:rFonts w:eastAsia="SimSun"/>
                <w:lang w:eastAsia="zh-CN"/>
              </w:rPr>
              <w:t>No</w:t>
            </w:r>
          </w:p>
        </w:tc>
        <w:tc>
          <w:tcPr>
            <w:tcW w:w="1279" w:type="dxa"/>
            <w:tcBorders>
              <w:top w:val="single" w:sz="4" w:space="0" w:color="auto"/>
              <w:left w:val="single" w:sz="4" w:space="0" w:color="auto"/>
              <w:bottom w:val="single" w:sz="4" w:space="0" w:color="auto"/>
              <w:right w:val="single" w:sz="4" w:space="0" w:color="auto"/>
            </w:tcBorders>
          </w:tcPr>
          <w:p w14:paraId="3C61F618" w14:textId="77777777" w:rsidR="00CE486E" w:rsidRPr="00EF06A7" w:rsidRDefault="00CE486E" w:rsidP="008C57DF">
            <w:pPr>
              <w:pStyle w:val="TAC"/>
              <w:rPr>
                <w:rFonts w:cs="Arial"/>
                <w:lang w:eastAsia="zh-CN"/>
              </w:rPr>
            </w:pPr>
            <w:r w:rsidRPr="00EF06A7">
              <w:rPr>
                <w:rFonts w:cs="Arial"/>
                <w:lang w:eastAsia="zh-CN"/>
              </w:rPr>
              <w:t>NA</w:t>
            </w:r>
          </w:p>
        </w:tc>
        <w:tc>
          <w:tcPr>
            <w:tcW w:w="768" w:type="dxa"/>
            <w:tcBorders>
              <w:top w:val="single" w:sz="4" w:space="0" w:color="auto"/>
              <w:left w:val="single" w:sz="4" w:space="0" w:color="auto"/>
              <w:bottom w:val="single" w:sz="4" w:space="0" w:color="auto"/>
              <w:right w:val="single" w:sz="4" w:space="0" w:color="auto"/>
            </w:tcBorders>
          </w:tcPr>
          <w:p w14:paraId="152ABC08" w14:textId="77777777" w:rsidR="00CE486E" w:rsidRPr="00EF06A7" w:rsidRDefault="00CE486E" w:rsidP="008C57DF">
            <w:pPr>
              <w:pStyle w:val="TAC"/>
              <w:rPr>
                <w:rFonts w:cs="Arial"/>
              </w:rPr>
            </w:pPr>
            <w:r w:rsidRPr="00EF06A7">
              <w:rPr>
                <w:rFonts w:cs="Arial"/>
                <w:smallCaps/>
              </w:rPr>
              <w:t>TBD</w:t>
            </w:r>
          </w:p>
        </w:tc>
        <w:tc>
          <w:tcPr>
            <w:tcW w:w="745" w:type="dxa"/>
            <w:tcBorders>
              <w:top w:val="single" w:sz="4" w:space="0" w:color="auto"/>
              <w:left w:val="single" w:sz="4" w:space="0" w:color="auto"/>
              <w:bottom w:val="single" w:sz="4" w:space="0" w:color="auto"/>
              <w:right w:val="single" w:sz="4" w:space="0" w:color="auto"/>
            </w:tcBorders>
          </w:tcPr>
          <w:p w14:paraId="237C330F" w14:textId="77777777" w:rsidR="00CE486E" w:rsidRPr="00EF06A7" w:rsidRDefault="00CE486E" w:rsidP="008C57DF">
            <w:pPr>
              <w:pStyle w:val="TAC"/>
              <w:rPr>
                <w:rFonts w:cs="Arial"/>
              </w:rPr>
            </w:pPr>
            <w:r w:rsidRPr="00EF06A7">
              <w:rPr>
                <w:rFonts w:cs="Arial"/>
                <w:smallCaps/>
              </w:rPr>
              <w:t>TBD</w:t>
            </w:r>
          </w:p>
        </w:tc>
        <w:tc>
          <w:tcPr>
            <w:tcW w:w="711" w:type="dxa"/>
            <w:tcBorders>
              <w:top w:val="single" w:sz="4" w:space="0" w:color="auto"/>
              <w:left w:val="single" w:sz="4" w:space="0" w:color="auto"/>
              <w:bottom w:val="single" w:sz="4" w:space="0" w:color="auto"/>
              <w:right w:val="single" w:sz="4" w:space="0" w:color="auto"/>
            </w:tcBorders>
          </w:tcPr>
          <w:p w14:paraId="6EBF8A1B" w14:textId="77777777" w:rsidR="00CE486E" w:rsidRPr="00EF06A7" w:rsidRDefault="00CE486E" w:rsidP="008C57DF">
            <w:pPr>
              <w:pStyle w:val="TAC"/>
              <w:rPr>
                <w:rFonts w:cs="Arial"/>
              </w:rPr>
            </w:pPr>
            <w:r w:rsidRPr="00EF06A7">
              <w:rPr>
                <w:rFonts w:cs="Arial"/>
                <w:smallCaps/>
              </w:rPr>
              <w:t>TBD</w:t>
            </w:r>
          </w:p>
        </w:tc>
        <w:tc>
          <w:tcPr>
            <w:tcW w:w="711" w:type="dxa"/>
            <w:tcBorders>
              <w:top w:val="single" w:sz="4" w:space="0" w:color="auto"/>
              <w:left w:val="single" w:sz="4" w:space="0" w:color="auto"/>
              <w:bottom w:val="single" w:sz="4" w:space="0" w:color="auto"/>
              <w:right w:val="single" w:sz="4" w:space="0" w:color="auto"/>
            </w:tcBorders>
          </w:tcPr>
          <w:p w14:paraId="45222ED6" w14:textId="77777777" w:rsidR="00CE486E" w:rsidRPr="00EF06A7" w:rsidRDefault="00CE486E" w:rsidP="008C57DF">
            <w:pPr>
              <w:pStyle w:val="TAC"/>
              <w:rPr>
                <w:rFonts w:cs="Arial"/>
              </w:rPr>
            </w:pPr>
            <w:r w:rsidRPr="00EF06A7">
              <w:rPr>
                <w:rFonts w:cs="Arial"/>
                <w:smallCaps/>
              </w:rPr>
              <w:t>TBD</w:t>
            </w:r>
          </w:p>
        </w:tc>
        <w:tc>
          <w:tcPr>
            <w:tcW w:w="736" w:type="dxa"/>
            <w:tcBorders>
              <w:top w:val="single" w:sz="4" w:space="0" w:color="auto"/>
              <w:left w:val="single" w:sz="4" w:space="0" w:color="auto"/>
              <w:bottom w:val="single" w:sz="4" w:space="0" w:color="auto"/>
              <w:right w:val="single" w:sz="4" w:space="0" w:color="auto"/>
            </w:tcBorders>
          </w:tcPr>
          <w:p w14:paraId="4B6B997D" w14:textId="77777777" w:rsidR="00CE486E" w:rsidRPr="00EF06A7" w:rsidRDefault="00CE486E" w:rsidP="008C57DF">
            <w:pPr>
              <w:pStyle w:val="TAC"/>
              <w:rPr>
                <w:rFonts w:cs="Arial"/>
              </w:rPr>
            </w:pPr>
            <w:r w:rsidRPr="00EF06A7">
              <w:rPr>
                <w:rFonts w:cs="Arial"/>
                <w:smallCaps/>
              </w:rPr>
              <w:t>TBD</w:t>
            </w:r>
          </w:p>
        </w:tc>
      </w:tr>
      <w:tr w:rsidR="00CE486E" w:rsidRPr="00EF06A7" w14:paraId="0F20C37B" w14:textId="77777777" w:rsidTr="008C57DF">
        <w:trPr>
          <w:jc w:val="center"/>
        </w:trPr>
        <w:tc>
          <w:tcPr>
            <w:tcW w:w="1345" w:type="dxa"/>
            <w:tcBorders>
              <w:top w:val="single" w:sz="4" w:space="0" w:color="auto"/>
              <w:left w:val="single" w:sz="4" w:space="0" w:color="auto"/>
              <w:bottom w:val="nil"/>
              <w:right w:val="single" w:sz="4" w:space="0" w:color="auto"/>
            </w:tcBorders>
            <w:shd w:val="clear" w:color="auto" w:fill="auto"/>
            <w:vAlign w:val="center"/>
          </w:tcPr>
          <w:p w14:paraId="7517BFAB" w14:textId="77777777" w:rsidR="00CE486E" w:rsidRPr="00EF06A7" w:rsidRDefault="00CE486E" w:rsidP="008C57DF">
            <w:pPr>
              <w:pStyle w:val="TAC"/>
            </w:pPr>
            <w:r w:rsidRPr="00EF06A7">
              <w:t>7.5A.1</w:t>
            </w: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2B20F5B0" w14:textId="77777777" w:rsidR="00CE486E" w:rsidRPr="00EF06A7" w:rsidRDefault="00CE486E" w:rsidP="008C57DF">
            <w:pPr>
              <w:pStyle w:val="TAC"/>
              <w:rPr>
                <w:rFonts w:cs="Arial"/>
                <w:lang w:eastAsia="zh-CN"/>
              </w:rPr>
            </w:pPr>
            <w:r w:rsidRPr="00EF06A7">
              <w:rPr>
                <w:rFonts w:cs="Arial"/>
                <w:lang w:eastAsia="zh-CN"/>
              </w:rPr>
              <w:t>-</w:t>
            </w:r>
          </w:p>
        </w:tc>
        <w:tc>
          <w:tcPr>
            <w:tcW w:w="1123" w:type="dxa"/>
            <w:tcBorders>
              <w:top w:val="single" w:sz="4" w:space="0" w:color="auto"/>
              <w:left w:val="single" w:sz="4" w:space="0" w:color="auto"/>
              <w:bottom w:val="single" w:sz="4" w:space="0" w:color="auto"/>
              <w:right w:val="single" w:sz="4" w:space="0" w:color="auto"/>
            </w:tcBorders>
          </w:tcPr>
          <w:p w14:paraId="2A7E3070" w14:textId="2EB3D05F" w:rsidR="00CE486E" w:rsidRPr="00EF06A7" w:rsidRDefault="00CE486E" w:rsidP="008C57DF">
            <w:pPr>
              <w:pStyle w:val="TAC"/>
              <w:rPr>
                <w:rFonts w:eastAsia="SimSun"/>
                <w:lang w:eastAsia="zh-CN"/>
              </w:rPr>
            </w:pPr>
            <w:r w:rsidRPr="00EF06A7">
              <w:rPr>
                <w:rFonts w:eastAsia="SimSun"/>
                <w:lang w:eastAsia="zh-CN"/>
              </w:rPr>
              <w:t>BWagg ≤ 400</w:t>
            </w:r>
          </w:p>
        </w:tc>
        <w:tc>
          <w:tcPr>
            <w:tcW w:w="1209" w:type="dxa"/>
            <w:tcBorders>
              <w:top w:val="single" w:sz="4" w:space="0" w:color="auto"/>
              <w:left w:val="single" w:sz="4" w:space="0" w:color="auto"/>
              <w:bottom w:val="single" w:sz="4" w:space="0" w:color="auto"/>
              <w:right w:val="single" w:sz="4" w:space="0" w:color="auto"/>
            </w:tcBorders>
          </w:tcPr>
          <w:p w14:paraId="461507D0" w14:textId="77777777" w:rsidR="00CE486E" w:rsidRPr="00EF06A7" w:rsidRDefault="00CE486E" w:rsidP="008C57DF">
            <w:pPr>
              <w:pStyle w:val="TAC"/>
              <w:rPr>
                <w:rFonts w:eastAsia="SimSun"/>
                <w:lang w:eastAsia="zh-CN"/>
              </w:rPr>
            </w:pPr>
            <w:r w:rsidRPr="00EF06A7">
              <w:rPr>
                <w:rFonts w:eastAsia="SimSun"/>
                <w:lang w:eastAsia="zh-CN"/>
              </w:rPr>
              <w:t>No</w:t>
            </w:r>
          </w:p>
        </w:tc>
        <w:tc>
          <w:tcPr>
            <w:tcW w:w="1279" w:type="dxa"/>
            <w:tcBorders>
              <w:top w:val="single" w:sz="4" w:space="0" w:color="auto"/>
              <w:left w:val="single" w:sz="4" w:space="0" w:color="auto"/>
              <w:bottom w:val="single" w:sz="4" w:space="0" w:color="auto"/>
              <w:right w:val="single" w:sz="4" w:space="0" w:color="auto"/>
            </w:tcBorders>
          </w:tcPr>
          <w:p w14:paraId="2FD98936" w14:textId="77777777" w:rsidR="00CE486E" w:rsidRPr="00EF06A7" w:rsidRDefault="00CE486E" w:rsidP="008C57DF">
            <w:pPr>
              <w:pStyle w:val="TAC"/>
              <w:rPr>
                <w:rFonts w:cs="Arial"/>
                <w:lang w:eastAsia="zh-CN"/>
              </w:rPr>
            </w:pPr>
            <w:r w:rsidRPr="00EF06A7">
              <w:rPr>
                <w:rFonts w:cs="Arial"/>
                <w:lang w:eastAsia="zh-CN"/>
              </w:rPr>
              <w:t>NA</w:t>
            </w:r>
          </w:p>
        </w:tc>
        <w:tc>
          <w:tcPr>
            <w:tcW w:w="768" w:type="dxa"/>
            <w:tcBorders>
              <w:top w:val="single" w:sz="4" w:space="0" w:color="auto"/>
              <w:left w:val="single" w:sz="4" w:space="0" w:color="auto"/>
              <w:bottom w:val="single" w:sz="4" w:space="0" w:color="auto"/>
              <w:right w:val="single" w:sz="4" w:space="0" w:color="auto"/>
            </w:tcBorders>
          </w:tcPr>
          <w:p w14:paraId="47719D81" w14:textId="77777777" w:rsidR="00CE486E" w:rsidRPr="00EF06A7" w:rsidRDefault="00CE486E" w:rsidP="008C57DF">
            <w:pPr>
              <w:pStyle w:val="TAC"/>
              <w:rPr>
                <w:rFonts w:cs="Arial"/>
              </w:rPr>
            </w:pPr>
            <w:r w:rsidRPr="00EF06A7">
              <w:rPr>
                <w:rFonts w:cs="Arial"/>
                <w:smallCaps/>
              </w:rPr>
              <w:t>x</w:t>
            </w:r>
          </w:p>
        </w:tc>
        <w:tc>
          <w:tcPr>
            <w:tcW w:w="745" w:type="dxa"/>
            <w:tcBorders>
              <w:top w:val="single" w:sz="4" w:space="0" w:color="auto"/>
              <w:left w:val="single" w:sz="4" w:space="0" w:color="auto"/>
              <w:bottom w:val="single" w:sz="4" w:space="0" w:color="auto"/>
              <w:right w:val="single" w:sz="4" w:space="0" w:color="auto"/>
            </w:tcBorders>
          </w:tcPr>
          <w:p w14:paraId="6CB4433D"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5A847225" w14:textId="77777777" w:rsidR="00CE486E" w:rsidRPr="00EF06A7" w:rsidRDefault="00CE486E" w:rsidP="008C57DF">
            <w:pPr>
              <w:pStyle w:val="TAC"/>
              <w:rPr>
                <w:rFonts w:cs="Arial"/>
              </w:rPr>
            </w:pPr>
            <w:r w:rsidRPr="00EF06A7">
              <w:rPr>
                <w:rFonts w:cs="Arial"/>
                <w:smallCaps/>
              </w:rPr>
              <w:t>x</w:t>
            </w:r>
          </w:p>
        </w:tc>
        <w:tc>
          <w:tcPr>
            <w:tcW w:w="711" w:type="dxa"/>
            <w:tcBorders>
              <w:top w:val="single" w:sz="4" w:space="0" w:color="auto"/>
              <w:left w:val="single" w:sz="4" w:space="0" w:color="auto"/>
              <w:bottom w:val="single" w:sz="4" w:space="0" w:color="auto"/>
              <w:right w:val="single" w:sz="4" w:space="0" w:color="auto"/>
            </w:tcBorders>
          </w:tcPr>
          <w:p w14:paraId="261BE05E" w14:textId="77777777" w:rsidR="00CE486E" w:rsidRPr="00EF06A7" w:rsidRDefault="00CE486E" w:rsidP="008C57DF">
            <w:pPr>
              <w:pStyle w:val="TAC"/>
              <w:rPr>
                <w:rFonts w:cs="Arial"/>
              </w:rPr>
            </w:pPr>
            <w:r w:rsidRPr="00EF06A7">
              <w:rPr>
                <w:rFonts w:cs="Arial"/>
                <w:smallCaps/>
              </w:rPr>
              <w:t>x</w:t>
            </w:r>
          </w:p>
        </w:tc>
        <w:tc>
          <w:tcPr>
            <w:tcW w:w="736" w:type="dxa"/>
            <w:tcBorders>
              <w:top w:val="single" w:sz="4" w:space="0" w:color="auto"/>
              <w:left w:val="single" w:sz="4" w:space="0" w:color="auto"/>
              <w:bottom w:val="single" w:sz="4" w:space="0" w:color="auto"/>
              <w:right w:val="single" w:sz="4" w:space="0" w:color="auto"/>
            </w:tcBorders>
          </w:tcPr>
          <w:p w14:paraId="167B3158" w14:textId="77777777" w:rsidR="00CE486E" w:rsidRPr="00EF06A7" w:rsidRDefault="00CE486E" w:rsidP="008C57DF">
            <w:pPr>
              <w:pStyle w:val="TAC"/>
              <w:rPr>
                <w:rFonts w:cs="Arial"/>
              </w:rPr>
            </w:pPr>
            <w:r w:rsidRPr="00EF06A7">
              <w:rPr>
                <w:rFonts w:cs="Arial"/>
                <w:smallCaps/>
              </w:rPr>
              <w:t>x</w:t>
            </w:r>
          </w:p>
        </w:tc>
      </w:tr>
      <w:tr w:rsidR="00CE486E" w:rsidRPr="00EF06A7" w14:paraId="68BCBE36" w14:textId="77777777" w:rsidTr="008C57DF">
        <w:trPr>
          <w:jc w:val="center"/>
        </w:trPr>
        <w:tc>
          <w:tcPr>
            <w:tcW w:w="1345" w:type="dxa"/>
            <w:tcBorders>
              <w:top w:val="nil"/>
              <w:left w:val="single" w:sz="4" w:space="0" w:color="auto"/>
              <w:bottom w:val="single" w:sz="4" w:space="0" w:color="auto"/>
              <w:right w:val="single" w:sz="4" w:space="0" w:color="auto"/>
            </w:tcBorders>
            <w:shd w:val="clear" w:color="auto" w:fill="auto"/>
            <w:vAlign w:val="center"/>
          </w:tcPr>
          <w:p w14:paraId="76F7F63C" w14:textId="77777777" w:rsidR="00CE486E" w:rsidRPr="00EF06A7" w:rsidRDefault="00CE486E" w:rsidP="008C57DF">
            <w:pPr>
              <w:pStyle w:val="TAC"/>
            </w:pPr>
          </w:p>
        </w:tc>
        <w:tc>
          <w:tcPr>
            <w:tcW w:w="1115" w:type="dxa"/>
            <w:tcBorders>
              <w:top w:val="single" w:sz="4" w:space="0" w:color="auto"/>
              <w:left w:val="single" w:sz="4" w:space="0" w:color="auto"/>
              <w:bottom w:val="single" w:sz="4" w:space="0" w:color="auto"/>
              <w:right w:val="single" w:sz="4" w:space="0" w:color="auto"/>
            </w:tcBorders>
            <w:shd w:val="clear" w:color="auto" w:fill="auto"/>
          </w:tcPr>
          <w:p w14:paraId="21AE509D" w14:textId="77777777" w:rsidR="00CE486E" w:rsidRPr="00EF06A7" w:rsidRDefault="00CE486E" w:rsidP="008C57DF">
            <w:pPr>
              <w:pStyle w:val="TAC"/>
              <w:rPr>
                <w:rFonts w:cs="Arial"/>
                <w:lang w:eastAsia="zh-CN"/>
              </w:rPr>
            </w:pPr>
            <w:r w:rsidRPr="00EF06A7">
              <w:rPr>
                <w:rFonts w:cs="Arial"/>
                <w:lang w:eastAsia="zh-CN"/>
              </w:rPr>
              <w:t>-</w:t>
            </w:r>
          </w:p>
        </w:tc>
        <w:tc>
          <w:tcPr>
            <w:tcW w:w="1123" w:type="dxa"/>
            <w:tcBorders>
              <w:top w:val="single" w:sz="4" w:space="0" w:color="auto"/>
              <w:left w:val="single" w:sz="4" w:space="0" w:color="auto"/>
              <w:bottom w:val="single" w:sz="4" w:space="0" w:color="auto"/>
              <w:right w:val="single" w:sz="4" w:space="0" w:color="auto"/>
            </w:tcBorders>
          </w:tcPr>
          <w:p w14:paraId="37575168" w14:textId="434DA048" w:rsidR="00CE486E" w:rsidRPr="00EF06A7" w:rsidRDefault="00CE486E" w:rsidP="008C57DF">
            <w:pPr>
              <w:pStyle w:val="TAC"/>
              <w:rPr>
                <w:rFonts w:eastAsia="SimSun"/>
                <w:lang w:eastAsia="zh-CN"/>
              </w:rPr>
            </w:pPr>
            <w:r w:rsidRPr="00EF06A7">
              <w:rPr>
                <w:rFonts w:eastAsia="SimSun"/>
                <w:lang w:eastAsia="zh-CN"/>
              </w:rPr>
              <w:t>BWagg &gt; 400</w:t>
            </w:r>
          </w:p>
        </w:tc>
        <w:tc>
          <w:tcPr>
            <w:tcW w:w="1209" w:type="dxa"/>
            <w:tcBorders>
              <w:top w:val="single" w:sz="4" w:space="0" w:color="auto"/>
              <w:left w:val="single" w:sz="4" w:space="0" w:color="auto"/>
              <w:bottom w:val="single" w:sz="4" w:space="0" w:color="auto"/>
              <w:right w:val="single" w:sz="4" w:space="0" w:color="auto"/>
            </w:tcBorders>
          </w:tcPr>
          <w:p w14:paraId="2BDAC95E" w14:textId="77777777" w:rsidR="00CE486E" w:rsidRPr="00EF06A7" w:rsidRDefault="00CE486E" w:rsidP="008C57DF">
            <w:pPr>
              <w:pStyle w:val="TAC"/>
              <w:rPr>
                <w:rFonts w:eastAsia="SimSun"/>
                <w:lang w:eastAsia="zh-CN"/>
              </w:rPr>
            </w:pPr>
            <w:r w:rsidRPr="00EF06A7">
              <w:rPr>
                <w:rFonts w:eastAsia="SimSun"/>
                <w:lang w:eastAsia="zh-CN"/>
              </w:rPr>
              <w:t>No</w:t>
            </w:r>
          </w:p>
        </w:tc>
        <w:tc>
          <w:tcPr>
            <w:tcW w:w="1279" w:type="dxa"/>
            <w:tcBorders>
              <w:top w:val="single" w:sz="4" w:space="0" w:color="auto"/>
              <w:left w:val="single" w:sz="4" w:space="0" w:color="auto"/>
              <w:bottom w:val="single" w:sz="4" w:space="0" w:color="auto"/>
              <w:right w:val="single" w:sz="4" w:space="0" w:color="auto"/>
            </w:tcBorders>
          </w:tcPr>
          <w:p w14:paraId="036BD2AD" w14:textId="77777777" w:rsidR="00CE486E" w:rsidRPr="00EF06A7" w:rsidRDefault="00CE486E" w:rsidP="008C57DF">
            <w:pPr>
              <w:pStyle w:val="TAC"/>
              <w:rPr>
                <w:rFonts w:cs="Arial"/>
                <w:lang w:eastAsia="zh-CN"/>
              </w:rPr>
            </w:pPr>
            <w:r w:rsidRPr="00EF06A7">
              <w:rPr>
                <w:rFonts w:cs="Arial"/>
                <w:lang w:eastAsia="zh-CN"/>
              </w:rPr>
              <w:t>NA</w:t>
            </w:r>
          </w:p>
        </w:tc>
        <w:tc>
          <w:tcPr>
            <w:tcW w:w="768" w:type="dxa"/>
            <w:tcBorders>
              <w:top w:val="single" w:sz="4" w:space="0" w:color="auto"/>
              <w:left w:val="single" w:sz="4" w:space="0" w:color="auto"/>
              <w:bottom w:val="single" w:sz="4" w:space="0" w:color="auto"/>
              <w:right w:val="single" w:sz="4" w:space="0" w:color="auto"/>
            </w:tcBorders>
          </w:tcPr>
          <w:p w14:paraId="5A7DDAD0" w14:textId="77777777" w:rsidR="00CE486E" w:rsidRPr="00EF06A7" w:rsidRDefault="00CE486E" w:rsidP="008C57DF">
            <w:pPr>
              <w:pStyle w:val="TAC"/>
              <w:rPr>
                <w:rFonts w:cs="Arial"/>
              </w:rPr>
            </w:pPr>
            <w:r w:rsidRPr="00EF06A7">
              <w:rPr>
                <w:rFonts w:cs="Arial"/>
                <w:smallCaps/>
              </w:rPr>
              <w:t>TBD</w:t>
            </w:r>
          </w:p>
        </w:tc>
        <w:tc>
          <w:tcPr>
            <w:tcW w:w="745" w:type="dxa"/>
            <w:tcBorders>
              <w:top w:val="single" w:sz="4" w:space="0" w:color="auto"/>
              <w:left w:val="single" w:sz="4" w:space="0" w:color="auto"/>
              <w:bottom w:val="single" w:sz="4" w:space="0" w:color="auto"/>
              <w:right w:val="single" w:sz="4" w:space="0" w:color="auto"/>
            </w:tcBorders>
          </w:tcPr>
          <w:p w14:paraId="29403E99" w14:textId="77777777" w:rsidR="00CE486E" w:rsidRPr="00EF06A7" w:rsidRDefault="00CE486E" w:rsidP="008C57DF">
            <w:pPr>
              <w:pStyle w:val="TAC"/>
              <w:rPr>
                <w:rFonts w:cs="Arial"/>
              </w:rPr>
            </w:pPr>
            <w:r w:rsidRPr="00EF06A7">
              <w:rPr>
                <w:rFonts w:cs="Arial"/>
                <w:smallCaps/>
              </w:rPr>
              <w:t>TBD</w:t>
            </w:r>
          </w:p>
        </w:tc>
        <w:tc>
          <w:tcPr>
            <w:tcW w:w="711" w:type="dxa"/>
            <w:tcBorders>
              <w:top w:val="single" w:sz="4" w:space="0" w:color="auto"/>
              <w:left w:val="single" w:sz="4" w:space="0" w:color="auto"/>
              <w:bottom w:val="single" w:sz="4" w:space="0" w:color="auto"/>
              <w:right w:val="single" w:sz="4" w:space="0" w:color="auto"/>
            </w:tcBorders>
          </w:tcPr>
          <w:p w14:paraId="20AE2FAD" w14:textId="77777777" w:rsidR="00CE486E" w:rsidRPr="00EF06A7" w:rsidRDefault="00CE486E" w:rsidP="008C57DF">
            <w:pPr>
              <w:pStyle w:val="TAC"/>
              <w:rPr>
                <w:rFonts w:cs="Arial"/>
              </w:rPr>
            </w:pPr>
            <w:r w:rsidRPr="00EF06A7">
              <w:rPr>
                <w:rFonts w:cs="Arial"/>
                <w:smallCaps/>
              </w:rPr>
              <w:t>TBD</w:t>
            </w:r>
          </w:p>
        </w:tc>
        <w:tc>
          <w:tcPr>
            <w:tcW w:w="711" w:type="dxa"/>
            <w:tcBorders>
              <w:top w:val="single" w:sz="4" w:space="0" w:color="auto"/>
              <w:left w:val="single" w:sz="4" w:space="0" w:color="auto"/>
              <w:bottom w:val="single" w:sz="4" w:space="0" w:color="auto"/>
              <w:right w:val="single" w:sz="4" w:space="0" w:color="auto"/>
            </w:tcBorders>
          </w:tcPr>
          <w:p w14:paraId="5567CD3F" w14:textId="77777777" w:rsidR="00CE486E" w:rsidRPr="00EF06A7" w:rsidRDefault="00CE486E" w:rsidP="008C57DF">
            <w:pPr>
              <w:pStyle w:val="TAC"/>
              <w:rPr>
                <w:rFonts w:cs="Arial"/>
              </w:rPr>
            </w:pPr>
            <w:r w:rsidRPr="00EF06A7">
              <w:rPr>
                <w:rFonts w:cs="Arial"/>
                <w:smallCaps/>
              </w:rPr>
              <w:t>TBD</w:t>
            </w:r>
          </w:p>
        </w:tc>
        <w:tc>
          <w:tcPr>
            <w:tcW w:w="736" w:type="dxa"/>
            <w:tcBorders>
              <w:top w:val="single" w:sz="4" w:space="0" w:color="auto"/>
              <w:left w:val="single" w:sz="4" w:space="0" w:color="auto"/>
              <w:bottom w:val="single" w:sz="4" w:space="0" w:color="auto"/>
              <w:right w:val="single" w:sz="4" w:space="0" w:color="auto"/>
            </w:tcBorders>
          </w:tcPr>
          <w:p w14:paraId="0A39DC15" w14:textId="77777777" w:rsidR="00CE486E" w:rsidRPr="00EF06A7" w:rsidRDefault="00CE486E" w:rsidP="008C57DF">
            <w:pPr>
              <w:pStyle w:val="TAC"/>
              <w:rPr>
                <w:rFonts w:cs="Arial"/>
              </w:rPr>
            </w:pPr>
            <w:r w:rsidRPr="00EF06A7">
              <w:rPr>
                <w:rFonts w:cs="Arial"/>
                <w:smallCaps/>
              </w:rPr>
              <w:t>TBD</w:t>
            </w:r>
          </w:p>
        </w:tc>
      </w:tr>
    </w:tbl>
    <w:p w14:paraId="047CFFDC" w14:textId="2BD9FA61" w:rsidR="002C326F" w:rsidRPr="00EF06A7" w:rsidRDefault="002C326F" w:rsidP="00CE486E"/>
    <w:p w14:paraId="26A65F19" w14:textId="77777777" w:rsidR="00CE486E" w:rsidRPr="00EF06A7" w:rsidRDefault="00CE486E" w:rsidP="002C326F"/>
    <w:p w14:paraId="4A70446F" w14:textId="77777777" w:rsidR="002C326F" w:rsidRPr="00EF06A7" w:rsidRDefault="002C326F" w:rsidP="002C326F">
      <w:pPr>
        <w:pStyle w:val="TH"/>
        <w:rPr>
          <w:lang w:eastAsia="zh-CN"/>
        </w:rPr>
      </w:pPr>
      <w:r w:rsidRPr="00EF06A7">
        <w:t xml:space="preserve">Table 7.1.1_1-2a: </w:t>
      </w:r>
      <w:r w:rsidRPr="00EF06A7">
        <w:rPr>
          <w:lang w:eastAsia="zh-CN"/>
        </w:rPr>
        <w:t>Testability of test requirements due to maximum achievable SNR per band for PC1</w:t>
      </w:r>
    </w:p>
    <w:tbl>
      <w:tblPr>
        <w:tblW w:w="8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660"/>
        <w:gridCol w:w="1803"/>
        <w:gridCol w:w="806"/>
        <w:gridCol w:w="1257"/>
        <w:gridCol w:w="627"/>
        <w:gridCol w:w="627"/>
        <w:gridCol w:w="627"/>
        <w:gridCol w:w="627"/>
        <w:gridCol w:w="640"/>
      </w:tblGrid>
      <w:tr w:rsidR="002C326F" w:rsidRPr="00EF06A7" w14:paraId="27333F01" w14:textId="77777777" w:rsidTr="00102F32">
        <w:trPr>
          <w:trHeight w:val="222"/>
          <w:jc w:val="center"/>
        </w:trPr>
        <w:tc>
          <w:tcPr>
            <w:tcW w:w="1117" w:type="dxa"/>
            <w:vMerge w:val="restart"/>
            <w:shd w:val="clear" w:color="auto" w:fill="auto"/>
            <w:vAlign w:val="center"/>
          </w:tcPr>
          <w:p w14:paraId="4FFE21ED" w14:textId="77777777" w:rsidR="002C326F" w:rsidRPr="00EF06A7" w:rsidRDefault="002C326F" w:rsidP="00102F32">
            <w:pPr>
              <w:pStyle w:val="TAH"/>
              <w:rPr>
                <w:rFonts w:cs="Arial"/>
              </w:rPr>
            </w:pPr>
            <w:r w:rsidRPr="00EF06A7">
              <w:rPr>
                <w:rFonts w:cs="Arial"/>
              </w:rPr>
              <w:t>Test Case</w:t>
            </w:r>
          </w:p>
        </w:tc>
        <w:tc>
          <w:tcPr>
            <w:tcW w:w="660" w:type="dxa"/>
            <w:vMerge w:val="restart"/>
            <w:vAlign w:val="center"/>
          </w:tcPr>
          <w:p w14:paraId="63686580" w14:textId="77777777" w:rsidR="002C326F" w:rsidRPr="00EF06A7" w:rsidRDefault="002C326F" w:rsidP="00102F32">
            <w:pPr>
              <w:pStyle w:val="TAH"/>
              <w:rPr>
                <w:rFonts w:cs="Arial"/>
                <w:lang w:eastAsia="zh-CN"/>
              </w:rPr>
            </w:pPr>
            <w:r w:rsidRPr="00EF06A7">
              <w:t>Test point</w:t>
            </w:r>
          </w:p>
        </w:tc>
        <w:tc>
          <w:tcPr>
            <w:tcW w:w="1803" w:type="dxa"/>
            <w:vMerge w:val="restart"/>
            <w:vAlign w:val="center"/>
          </w:tcPr>
          <w:p w14:paraId="370AC8A0" w14:textId="77777777" w:rsidR="002C326F" w:rsidRPr="00EF06A7" w:rsidRDefault="002C326F" w:rsidP="00102F32">
            <w:pPr>
              <w:pStyle w:val="TAH"/>
            </w:pPr>
            <w:r w:rsidRPr="00EF06A7">
              <w:t>CHBW / MHz</w:t>
            </w:r>
          </w:p>
        </w:tc>
        <w:tc>
          <w:tcPr>
            <w:tcW w:w="806" w:type="dxa"/>
            <w:vMerge w:val="restart"/>
            <w:vAlign w:val="center"/>
          </w:tcPr>
          <w:p w14:paraId="33BF75E5" w14:textId="77777777" w:rsidR="002C326F" w:rsidRPr="00EF06A7" w:rsidRDefault="002C326F" w:rsidP="00102F32">
            <w:pPr>
              <w:pStyle w:val="TAH"/>
            </w:pPr>
            <w:r w:rsidRPr="00EF06A7">
              <w:t>Fading</w:t>
            </w:r>
          </w:p>
        </w:tc>
        <w:tc>
          <w:tcPr>
            <w:tcW w:w="1257" w:type="dxa"/>
            <w:vMerge w:val="restart"/>
          </w:tcPr>
          <w:p w14:paraId="531AAEE0" w14:textId="77777777" w:rsidR="002C326F" w:rsidRPr="00EF06A7" w:rsidRDefault="002C326F" w:rsidP="00102F32">
            <w:pPr>
              <w:pStyle w:val="TAH"/>
            </w:pPr>
            <w:r w:rsidRPr="00EF06A7">
              <w:t>SNR test requirement</w:t>
            </w:r>
          </w:p>
        </w:tc>
        <w:tc>
          <w:tcPr>
            <w:tcW w:w="3148" w:type="dxa"/>
            <w:gridSpan w:val="5"/>
          </w:tcPr>
          <w:p w14:paraId="41B3BBAA" w14:textId="77777777" w:rsidR="002C326F" w:rsidRPr="00EF06A7" w:rsidRDefault="002C326F" w:rsidP="00102F32">
            <w:pPr>
              <w:pStyle w:val="TAH"/>
            </w:pPr>
            <w:r w:rsidRPr="00EF06A7">
              <w:t>Test Point Applicability</w:t>
            </w:r>
          </w:p>
        </w:tc>
      </w:tr>
      <w:tr w:rsidR="002C326F" w:rsidRPr="00EF06A7" w14:paraId="01EE91F6" w14:textId="77777777" w:rsidTr="00102F32">
        <w:trPr>
          <w:trHeight w:val="221"/>
          <w:jc w:val="center"/>
        </w:trPr>
        <w:tc>
          <w:tcPr>
            <w:tcW w:w="1117" w:type="dxa"/>
            <w:vMerge/>
            <w:tcBorders>
              <w:bottom w:val="single" w:sz="4" w:space="0" w:color="auto"/>
            </w:tcBorders>
            <w:shd w:val="clear" w:color="auto" w:fill="auto"/>
            <w:vAlign w:val="center"/>
          </w:tcPr>
          <w:p w14:paraId="7404BF75" w14:textId="77777777" w:rsidR="002C326F" w:rsidRPr="00EF06A7" w:rsidRDefault="002C326F" w:rsidP="00102F32">
            <w:pPr>
              <w:pStyle w:val="TAH"/>
              <w:rPr>
                <w:rFonts w:cs="Arial"/>
              </w:rPr>
            </w:pPr>
          </w:p>
        </w:tc>
        <w:tc>
          <w:tcPr>
            <w:tcW w:w="660" w:type="dxa"/>
            <w:vMerge/>
            <w:vAlign w:val="center"/>
          </w:tcPr>
          <w:p w14:paraId="7531F13F" w14:textId="77777777" w:rsidR="002C326F" w:rsidRPr="00EF06A7" w:rsidRDefault="002C326F" w:rsidP="00102F32">
            <w:pPr>
              <w:pStyle w:val="TAH"/>
            </w:pPr>
          </w:p>
        </w:tc>
        <w:tc>
          <w:tcPr>
            <w:tcW w:w="1803" w:type="dxa"/>
            <w:vMerge/>
          </w:tcPr>
          <w:p w14:paraId="180106EF" w14:textId="77777777" w:rsidR="002C326F" w:rsidRPr="00EF06A7" w:rsidRDefault="002C326F" w:rsidP="00102F32">
            <w:pPr>
              <w:pStyle w:val="TAH"/>
            </w:pPr>
          </w:p>
        </w:tc>
        <w:tc>
          <w:tcPr>
            <w:tcW w:w="806" w:type="dxa"/>
            <w:vMerge/>
          </w:tcPr>
          <w:p w14:paraId="7A73BAD7" w14:textId="77777777" w:rsidR="002C326F" w:rsidRPr="00EF06A7" w:rsidRDefault="002C326F" w:rsidP="00102F32">
            <w:pPr>
              <w:pStyle w:val="TAH"/>
            </w:pPr>
          </w:p>
        </w:tc>
        <w:tc>
          <w:tcPr>
            <w:tcW w:w="1257" w:type="dxa"/>
            <w:vMerge/>
          </w:tcPr>
          <w:p w14:paraId="44D3B6E7" w14:textId="77777777" w:rsidR="002C326F" w:rsidRPr="00EF06A7" w:rsidRDefault="002C326F" w:rsidP="00102F32">
            <w:pPr>
              <w:pStyle w:val="TAH"/>
            </w:pPr>
          </w:p>
        </w:tc>
        <w:tc>
          <w:tcPr>
            <w:tcW w:w="627" w:type="dxa"/>
          </w:tcPr>
          <w:p w14:paraId="091C8BDF" w14:textId="77777777" w:rsidR="002C326F" w:rsidRPr="00EF06A7" w:rsidRDefault="002C326F" w:rsidP="00102F32">
            <w:pPr>
              <w:pStyle w:val="TAH"/>
            </w:pPr>
            <w:r w:rsidRPr="00EF06A7">
              <w:t>n257</w:t>
            </w:r>
          </w:p>
        </w:tc>
        <w:tc>
          <w:tcPr>
            <w:tcW w:w="627" w:type="dxa"/>
          </w:tcPr>
          <w:p w14:paraId="272E9639" w14:textId="77777777" w:rsidR="002C326F" w:rsidRPr="00EF06A7" w:rsidRDefault="002C326F" w:rsidP="00102F32">
            <w:pPr>
              <w:pStyle w:val="TAH"/>
            </w:pPr>
            <w:r w:rsidRPr="00EF06A7">
              <w:t>n258</w:t>
            </w:r>
          </w:p>
        </w:tc>
        <w:tc>
          <w:tcPr>
            <w:tcW w:w="627" w:type="dxa"/>
          </w:tcPr>
          <w:p w14:paraId="4145C2A0" w14:textId="77777777" w:rsidR="002C326F" w:rsidRPr="00EF06A7" w:rsidRDefault="002C326F" w:rsidP="00102F32">
            <w:pPr>
              <w:pStyle w:val="TAH"/>
            </w:pPr>
            <w:r w:rsidRPr="00EF06A7">
              <w:t>n259</w:t>
            </w:r>
          </w:p>
        </w:tc>
        <w:tc>
          <w:tcPr>
            <w:tcW w:w="627" w:type="dxa"/>
          </w:tcPr>
          <w:p w14:paraId="2C485DA0" w14:textId="77777777" w:rsidR="002C326F" w:rsidRPr="00EF06A7" w:rsidRDefault="002C326F" w:rsidP="00102F32">
            <w:pPr>
              <w:pStyle w:val="TAH"/>
            </w:pPr>
            <w:r w:rsidRPr="00EF06A7">
              <w:t>n260</w:t>
            </w:r>
          </w:p>
        </w:tc>
        <w:tc>
          <w:tcPr>
            <w:tcW w:w="640" w:type="dxa"/>
          </w:tcPr>
          <w:p w14:paraId="6F3C935F" w14:textId="77777777" w:rsidR="002C326F" w:rsidRPr="00EF06A7" w:rsidRDefault="002C326F" w:rsidP="00102F32">
            <w:pPr>
              <w:pStyle w:val="TAH"/>
            </w:pPr>
            <w:r w:rsidRPr="00EF06A7">
              <w:t>n261</w:t>
            </w:r>
          </w:p>
        </w:tc>
      </w:tr>
      <w:tr w:rsidR="002C326F" w:rsidRPr="00EF06A7" w14:paraId="5ED61F5E"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386233F4" w14:textId="77777777" w:rsidR="002C326F" w:rsidRPr="00EF06A7" w:rsidRDefault="002C326F" w:rsidP="00102F32">
            <w:pPr>
              <w:pStyle w:val="TAC"/>
              <w:rPr>
                <w:rFonts w:cs="Arial"/>
                <w:lang w:eastAsia="zh-CN"/>
              </w:rPr>
            </w:pPr>
            <w:r w:rsidRPr="00EF06A7">
              <w:t>7.2.2.2.1_1</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A6FEA37" w14:textId="77777777" w:rsidR="002C326F" w:rsidRPr="00EF06A7" w:rsidRDefault="002C326F" w:rsidP="00102F32">
            <w:pPr>
              <w:pStyle w:val="TAC"/>
              <w:rPr>
                <w:rFonts w:cs="Arial"/>
              </w:rPr>
            </w:pPr>
            <w:r w:rsidRPr="00EF06A7">
              <w:rPr>
                <w:rFonts w:eastAsia="SimSun"/>
              </w:rPr>
              <w:t>1-1</w:t>
            </w:r>
          </w:p>
        </w:tc>
        <w:tc>
          <w:tcPr>
            <w:tcW w:w="1803" w:type="dxa"/>
            <w:tcBorders>
              <w:top w:val="single" w:sz="4" w:space="0" w:color="auto"/>
              <w:left w:val="single" w:sz="4" w:space="0" w:color="auto"/>
              <w:bottom w:val="single" w:sz="4" w:space="0" w:color="auto"/>
              <w:right w:val="single" w:sz="4" w:space="0" w:color="auto"/>
            </w:tcBorders>
          </w:tcPr>
          <w:p w14:paraId="227910E8"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198A4E5A"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69ECA3C4" w14:textId="77777777" w:rsidR="002C326F" w:rsidRPr="00EF06A7" w:rsidRDefault="002C326F" w:rsidP="00102F32">
            <w:pPr>
              <w:pStyle w:val="TAC"/>
              <w:rPr>
                <w:rFonts w:cs="Arial"/>
              </w:rPr>
            </w:pPr>
            <w:r w:rsidRPr="00EF06A7">
              <w:rPr>
                <w:rFonts w:eastAsia="SimSun"/>
                <w:lang w:eastAsia="zh-CN"/>
              </w:rPr>
              <w:t>1.4</w:t>
            </w:r>
          </w:p>
        </w:tc>
        <w:tc>
          <w:tcPr>
            <w:tcW w:w="627" w:type="dxa"/>
            <w:tcBorders>
              <w:top w:val="single" w:sz="4" w:space="0" w:color="auto"/>
              <w:left w:val="single" w:sz="4" w:space="0" w:color="auto"/>
              <w:bottom w:val="single" w:sz="4" w:space="0" w:color="auto"/>
              <w:right w:val="single" w:sz="4" w:space="0" w:color="auto"/>
            </w:tcBorders>
          </w:tcPr>
          <w:p w14:paraId="36538493"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D11C43C"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6DA1FA8D"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7A15DB5F"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338DB7EF" w14:textId="77777777" w:rsidR="002C326F" w:rsidRPr="00EF06A7" w:rsidRDefault="002C326F" w:rsidP="00102F32">
            <w:pPr>
              <w:pStyle w:val="TAC"/>
              <w:rPr>
                <w:rFonts w:cs="Arial"/>
              </w:rPr>
            </w:pPr>
            <w:r w:rsidRPr="00EF06A7">
              <w:rPr>
                <w:rFonts w:cs="Arial"/>
              </w:rPr>
              <w:t>x</w:t>
            </w:r>
          </w:p>
        </w:tc>
      </w:tr>
      <w:tr w:rsidR="002C326F" w:rsidRPr="00EF06A7" w14:paraId="32B8E31C"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577E474B" w14:textId="77777777" w:rsidR="002C326F" w:rsidRPr="00EF06A7"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281E289" w14:textId="77777777" w:rsidR="002C326F" w:rsidRPr="00EF06A7" w:rsidRDefault="002C326F" w:rsidP="00102F32">
            <w:pPr>
              <w:pStyle w:val="TAC"/>
              <w:rPr>
                <w:rFonts w:cs="Arial"/>
              </w:rPr>
            </w:pPr>
            <w:r w:rsidRPr="00EF06A7">
              <w:rPr>
                <w:rFonts w:eastAsia="SimSun"/>
              </w:rPr>
              <w:t>1-2</w:t>
            </w:r>
          </w:p>
        </w:tc>
        <w:tc>
          <w:tcPr>
            <w:tcW w:w="1803" w:type="dxa"/>
            <w:tcBorders>
              <w:top w:val="single" w:sz="4" w:space="0" w:color="auto"/>
              <w:left w:val="single" w:sz="4" w:space="0" w:color="auto"/>
              <w:bottom w:val="single" w:sz="4" w:space="0" w:color="auto"/>
              <w:right w:val="single" w:sz="4" w:space="0" w:color="auto"/>
            </w:tcBorders>
          </w:tcPr>
          <w:p w14:paraId="6BDC76E3"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03C9C97F"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6F43B752" w14:textId="77777777" w:rsidR="002C326F" w:rsidRPr="00EF06A7" w:rsidRDefault="002C326F" w:rsidP="00102F32">
            <w:pPr>
              <w:pStyle w:val="TAC"/>
              <w:rPr>
                <w:rFonts w:cs="Arial"/>
              </w:rPr>
            </w:pPr>
            <w:r w:rsidRPr="00EF06A7">
              <w:rPr>
                <w:rFonts w:eastAsia="SimSun"/>
                <w:lang w:eastAsia="zh-CN"/>
              </w:rPr>
              <w:t>3.6</w:t>
            </w:r>
          </w:p>
        </w:tc>
        <w:tc>
          <w:tcPr>
            <w:tcW w:w="627" w:type="dxa"/>
            <w:tcBorders>
              <w:top w:val="single" w:sz="4" w:space="0" w:color="auto"/>
              <w:left w:val="single" w:sz="4" w:space="0" w:color="auto"/>
              <w:bottom w:val="single" w:sz="4" w:space="0" w:color="auto"/>
              <w:right w:val="single" w:sz="4" w:space="0" w:color="auto"/>
            </w:tcBorders>
          </w:tcPr>
          <w:p w14:paraId="13DCA8BF"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134266DB"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75708D43"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79E83BE5"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5D4ECA6F" w14:textId="77777777" w:rsidR="002C326F" w:rsidRPr="00EF06A7" w:rsidRDefault="002C326F" w:rsidP="00102F32">
            <w:pPr>
              <w:pStyle w:val="TAC"/>
              <w:rPr>
                <w:rFonts w:cs="Arial"/>
              </w:rPr>
            </w:pPr>
            <w:r w:rsidRPr="00EF06A7">
              <w:rPr>
                <w:rFonts w:cs="Arial"/>
              </w:rPr>
              <w:t>x</w:t>
            </w:r>
          </w:p>
        </w:tc>
      </w:tr>
      <w:tr w:rsidR="002C326F" w:rsidRPr="00EF06A7" w14:paraId="40CA1A70"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79ED7A64" w14:textId="77777777" w:rsidR="002C326F" w:rsidRPr="00EF06A7"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267D4AA3" w14:textId="77777777" w:rsidR="002C326F" w:rsidRPr="00EF06A7" w:rsidRDefault="002C326F" w:rsidP="00102F32">
            <w:pPr>
              <w:pStyle w:val="TAC"/>
              <w:rPr>
                <w:rFonts w:cs="Arial"/>
              </w:rPr>
            </w:pPr>
            <w:r w:rsidRPr="00EF06A7">
              <w:rPr>
                <w:rFonts w:eastAsia="SimSun"/>
              </w:rPr>
              <w:t>1-3</w:t>
            </w:r>
          </w:p>
        </w:tc>
        <w:tc>
          <w:tcPr>
            <w:tcW w:w="1803" w:type="dxa"/>
            <w:tcBorders>
              <w:top w:val="single" w:sz="4" w:space="0" w:color="auto"/>
              <w:left w:val="single" w:sz="4" w:space="0" w:color="auto"/>
              <w:bottom w:val="single" w:sz="4" w:space="0" w:color="auto"/>
              <w:right w:val="single" w:sz="4" w:space="0" w:color="auto"/>
            </w:tcBorders>
          </w:tcPr>
          <w:p w14:paraId="2FA50FE1"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6A5EFB36"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58D8239A" w14:textId="77777777" w:rsidR="002C326F" w:rsidRPr="00EF06A7" w:rsidRDefault="002C326F" w:rsidP="00102F32">
            <w:pPr>
              <w:pStyle w:val="TAC"/>
              <w:rPr>
                <w:rFonts w:cs="Arial"/>
              </w:rPr>
            </w:pPr>
            <w:r w:rsidRPr="00EF06A7">
              <w:rPr>
                <w:rFonts w:eastAsia="SimSun"/>
                <w:lang w:eastAsia="zh-CN"/>
              </w:rPr>
              <w:t>14.2</w:t>
            </w:r>
          </w:p>
        </w:tc>
        <w:tc>
          <w:tcPr>
            <w:tcW w:w="627" w:type="dxa"/>
            <w:tcBorders>
              <w:top w:val="single" w:sz="4" w:space="0" w:color="auto"/>
              <w:left w:val="single" w:sz="4" w:space="0" w:color="auto"/>
              <w:bottom w:val="single" w:sz="4" w:space="0" w:color="auto"/>
              <w:right w:val="single" w:sz="4" w:space="0" w:color="auto"/>
            </w:tcBorders>
          </w:tcPr>
          <w:p w14:paraId="76DAB4BE"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F54C92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2B56E7A"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755C1695"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68DB5148" w14:textId="77777777" w:rsidR="002C326F" w:rsidRPr="00EF06A7" w:rsidRDefault="002C326F" w:rsidP="00102F32">
            <w:pPr>
              <w:pStyle w:val="TAC"/>
              <w:rPr>
                <w:rFonts w:cs="Arial"/>
              </w:rPr>
            </w:pPr>
            <w:r w:rsidRPr="00EF06A7">
              <w:rPr>
                <w:rFonts w:cs="Arial"/>
              </w:rPr>
              <w:t>x</w:t>
            </w:r>
          </w:p>
        </w:tc>
      </w:tr>
      <w:tr w:rsidR="002C326F" w:rsidRPr="00EF06A7" w:rsidDel="00113363" w14:paraId="5B3DCB2E"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24650804"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52F14650" w14:textId="77777777" w:rsidR="002C326F" w:rsidRPr="00EF06A7" w:rsidDel="00113363" w:rsidRDefault="002C326F" w:rsidP="00102F32">
            <w:pPr>
              <w:pStyle w:val="TAC"/>
              <w:rPr>
                <w:rFonts w:cs="Arial"/>
              </w:rPr>
            </w:pPr>
            <w:r w:rsidRPr="00EF06A7">
              <w:rPr>
                <w:rFonts w:eastAsia="SimSun"/>
              </w:rPr>
              <w:t>2-1</w:t>
            </w:r>
          </w:p>
        </w:tc>
        <w:tc>
          <w:tcPr>
            <w:tcW w:w="1803" w:type="dxa"/>
            <w:tcBorders>
              <w:top w:val="single" w:sz="4" w:space="0" w:color="auto"/>
              <w:left w:val="single" w:sz="4" w:space="0" w:color="auto"/>
              <w:bottom w:val="single" w:sz="4" w:space="0" w:color="auto"/>
              <w:right w:val="single" w:sz="4" w:space="0" w:color="auto"/>
            </w:tcBorders>
          </w:tcPr>
          <w:p w14:paraId="0D234222"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1CACC861"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2B8FE34B" w14:textId="77777777" w:rsidR="002C326F" w:rsidRPr="00EF06A7" w:rsidRDefault="002C326F" w:rsidP="00102F32">
            <w:pPr>
              <w:pStyle w:val="TAC"/>
              <w:rPr>
                <w:rFonts w:cs="Arial"/>
              </w:rPr>
            </w:pPr>
            <w:r w:rsidRPr="00EF06A7">
              <w:rPr>
                <w:rFonts w:eastAsia="SimSun"/>
                <w:lang w:eastAsia="zh-CN"/>
              </w:rPr>
              <w:t>5.8</w:t>
            </w:r>
          </w:p>
        </w:tc>
        <w:tc>
          <w:tcPr>
            <w:tcW w:w="627" w:type="dxa"/>
            <w:tcBorders>
              <w:top w:val="single" w:sz="4" w:space="0" w:color="auto"/>
              <w:left w:val="single" w:sz="4" w:space="0" w:color="auto"/>
              <w:bottom w:val="single" w:sz="4" w:space="0" w:color="auto"/>
              <w:right w:val="single" w:sz="4" w:space="0" w:color="auto"/>
            </w:tcBorders>
          </w:tcPr>
          <w:p w14:paraId="4A0F749C"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DF95FA2"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72D6B752"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3243AD17"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69541F33" w14:textId="77777777" w:rsidR="002C326F" w:rsidRPr="00EF06A7" w:rsidRDefault="002C326F" w:rsidP="00102F32">
            <w:pPr>
              <w:pStyle w:val="TAC"/>
              <w:rPr>
                <w:rFonts w:cs="Arial"/>
              </w:rPr>
            </w:pPr>
            <w:r w:rsidRPr="00EF06A7">
              <w:rPr>
                <w:rFonts w:cs="Arial"/>
              </w:rPr>
              <w:t>x</w:t>
            </w:r>
          </w:p>
        </w:tc>
      </w:tr>
      <w:tr w:rsidR="002C326F" w:rsidRPr="00EF06A7" w:rsidDel="00113363" w14:paraId="556C1C5F"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6CA893E0"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1A3DF55C" w14:textId="77777777" w:rsidR="002C326F" w:rsidRPr="00EF06A7" w:rsidRDefault="002C326F" w:rsidP="00102F32">
            <w:pPr>
              <w:pStyle w:val="TAC"/>
              <w:rPr>
                <w:rFonts w:eastAsia="SimSun"/>
              </w:rPr>
            </w:pPr>
            <w:r w:rsidRPr="00EF06A7">
              <w:rPr>
                <w:rFonts w:eastAsia="SimSun"/>
              </w:rPr>
              <w:t>2-2</w:t>
            </w:r>
          </w:p>
        </w:tc>
        <w:tc>
          <w:tcPr>
            <w:tcW w:w="1803" w:type="dxa"/>
            <w:tcBorders>
              <w:top w:val="single" w:sz="4" w:space="0" w:color="auto"/>
              <w:left w:val="single" w:sz="4" w:space="0" w:color="auto"/>
              <w:bottom w:val="single" w:sz="4" w:space="0" w:color="auto"/>
              <w:right w:val="single" w:sz="4" w:space="0" w:color="auto"/>
            </w:tcBorders>
          </w:tcPr>
          <w:p w14:paraId="55FA7CFF"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059A33C8"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07C13DC7" w14:textId="77777777" w:rsidR="002C326F" w:rsidRPr="00EF06A7" w:rsidRDefault="002C326F" w:rsidP="00102F32">
            <w:pPr>
              <w:pStyle w:val="TAC"/>
              <w:rPr>
                <w:rFonts w:cs="Arial"/>
              </w:rPr>
            </w:pPr>
            <w:r w:rsidRPr="00EF06A7">
              <w:rPr>
                <w:rFonts w:eastAsia="SimSun"/>
                <w:lang w:eastAsia="zh-CN"/>
              </w:rPr>
              <w:t>16.0</w:t>
            </w:r>
          </w:p>
        </w:tc>
        <w:tc>
          <w:tcPr>
            <w:tcW w:w="627" w:type="dxa"/>
            <w:tcBorders>
              <w:top w:val="single" w:sz="4" w:space="0" w:color="auto"/>
              <w:left w:val="single" w:sz="4" w:space="0" w:color="auto"/>
              <w:bottom w:val="single" w:sz="4" w:space="0" w:color="auto"/>
              <w:right w:val="single" w:sz="4" w:space="0" w:color="auto"/>
            </w:tcBorders>
          </w:tcPr>
          <w:p w14:paraId="1B6B9EA9"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0AB2890C"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7E40480E"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031931DB"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789A6045" w14:textId="77777777" w:rsidR="002C326F" w:rsidRPr="00EF06A7" w:rsidRDefault="002C326F" w:rsidP="00102F32">
            <w:pPr>
              <w:pStyle w:val="TAC"/>
              <w:rPr>
                <w:rFonts w:cs="Arial"/>
              </w:rPr>
            </w:pPr>
            <w:r w:rsidRPr="00EF06A7">
              <w:rPr>
                <w:rFonts w:cs="Arial"/>
              </w:rPr>
              <w:t>x</w:t>
            </w:r>
          </w:p>
        </w:tc>
      </w:tr>
      <w:tr w:rsidR="002C326F" w:rsidRPr="00EF06A7" w:rsidDel="00113363" w14:paraId="05109B0F"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2F89493F"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40CBBC78" w14:textId="77777777" w:rsidR="002C326F" w:rsidRPr="00EF06A7" w:rsidRDefault="002C326F" w:rsidP="00102F32">
            <w:pPr>
              <w:pStyle w:val="TAC"/>
              <w:rPr>
                <w:rFonts w:eastAsia="SimSun"/>
              </w:rPr>
            </w:pPr>
            <w:r w:rsidRPr="00EF06A7">
              <w:rPr>
                <w:rFonts w:eastAsia="SimSun"/>
              </w:rPr>
              <w:t>2-3</w:t>
            </w:r>
          </w:p>
        </w:tc>
        <w:tc>
          <w:tcPr>
            <w:tcW w:w="1803" w:type="dxa"/>
            <w:tcBorders>
              <w:top w:val="single" w:sz="4" w:space="0" w:color="auto"/>
              <w:left w:val="single" w:sz="4" w:space="0" w:color="auto"/>
              <w:bottom w:val="single" w:sz="4" w:space="0" w:color="auto"/>
              <w:right w:val="single" w:sz="4" w:space="0" w:color="auto"/>
            </w:tcBorders>
          </w:tcPr>
          <w:p w14:paraId="630A257A" w14:textId="77777777" w:rsidR="002C326F" w:rsidRPr="00EF06A7" w:rsidRDefault="002C326F" w:rsidP="00102F32">
            <w:pPr>
              <w:pStyle w:val="TAC"/>
              <w:rPr>
                <w:rFonts w:eastAsia="SimSun"/>
                <w:lang w:eastAsia="zh-CN"/>
              </w:rPr>
            </w:pPr>
            <w:r w:rsidRPr="00EF06A7">
              <w:rPr>
                <w:rFonts w:eastAsia="SimSun"/>
                <w:lang w:eastAsia="zh-CN"/>
              </w:rPr>
              <w:t>50</w:t>
            </w:r>
          </w:p>
        </w:tc>
        <w:tc>
          <w:tcPr>
            <w:tcW w:w="806" w:type="dxa"/>
            <w:tcBorders>
              <w:top w:val="single" w:sz="4" w:space="0" w:color="auto"/>
              <w:left w:val="single" w:sz="4" w:space="0" w:color="auto"/>
              <w:bottom w:val="single" w:sz="4" w:space="0" w:color="auto"/>
              <w:right w:val="single" w:sz="4" w:space="0" w:color="auto"/>
            </w:tcBorders>
          </w:tcPr>
          <w:p w14:paraId="174CAA04"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7323161F" w14:textId="77777777" w:rsidR="002C326F" w:rsidRPr="00EF06A7" w:rsidRDefault="002C326F" w:rsidP="00102F32">
            <w:pPr>
              <w:pStyle w:val="TAC"/>
              <w:rPr>
                <w:rFonts w:cs="Arial"/>
              </w:rPr>
            </w:pPr>
            <w:r w:rsidRPr="00EF06A7">
              <w:rPr>
                <w:rFonts w:eastAsia="SimSun"/>
                <w:lang w:eastAsia="zh-CN"/>
              </w:rPr>
              <w:t>15.7</w:t>
            </w:r>
          </w:p>
        </w:tc>
        <w:tc>
          <w:tcPr>
            <w:tcW w:w="627" w:type="dxa"/>
            <w:tcBorders>
              <w:top w:val="single" w:sz="4" w:space="0" w:color="auto"/>
              <w:left w:val="single" w:sz="4" w:space="0" w:color="auto"/>
              <w:bottom w:val="single" w:sz="4" w:space="0" w:color="auto"/>
              <w:right w:val="single" w:sz="4" w:space="0" w:color="auto"/>
            </w:tcBorders>
          </w:tcPr>
          <w:p w14:paraId="241485B8"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25AB16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2C544975"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3892D835"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747D46C3" w14:textId="77777777" w:rsidR="002C326F" w:rsidRPr="00EF06A7" w:rsidRDefault="002C326F" w:rsidP="00102F32">
            <w:pPr>
              <w:pStyle w:val="TAC"/>
              <w:rPr>
                <w:rFonts w:cs="Arial"/>
              </w:rPr>
            </w:pPr>
            <w:r w:rsidRPr="00EF06A7">
              <w:rPr>
                <w:rFonts w:cs="Arial"/>
              </w:rPr>
              <w:t>x</w:t>
            </w:r>
          </w:p>
        </w:tc>
      </w:tr>
      <w:tr w:rsidR="002C326F" w:rsidRPr="00EF06A7" w:rsidDel="00113363" w14:paraId="63D8DB76"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6919376F"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077084E1" w14:textId="77777777" w:rsidR="002C326F" w:rsidRPr="00EF06A7" w:rsidRDefault="002C326F" w:rsidP="00102F32">
            <w:pPr>
              <w:pStyle w:val="TAC"/>
              <w:rPr>
                <w:rFonts w:eastAsia="SimSun"/>
              </w:rPr>
            </w:pPr>
            <w:r w:rsidRPr="00EF06A7">
              <w:rPr>
                <w:rFonts w:eastAsia="SimSun"/>
              </w:rPr>
              <w:t>2-4</w:t>
            </w:r>
          </w:p>
        </w:tc>
        <w:tc>
          <w:tcPr>
            <w:tcW w:w="1803" w:type="dxa"/>
            <w:tcBorders>
              <w:top w:val="single" w:sz="4" w:space="0" w:color="auto"/>
              <w:left w:val="single" w:sz="4" w:space="0" w:color="auto"/>
              <w:bottom w:val="single" w:sz="4" w:space="0" w:color="auto"/>
              <w:right w:val="single" w:sz="4" w:space="0" w:color="auto"/>
            </w:tcBorders>
          </w:tcPr>
          <w:p w14:paraId="02A66044" w14:textId="77777777" w:rsidR="002C326F" w:rsidRPr="00EF06A7" w:rsidRDefault="002C326F" w:rsidP="00102F32">
            <w:pPr>
              <w:pStyle w:val="TAC"/>
              <w:rPr>
                <w:rFonts w:eastAsia="SimSun"/>
                <w:lang w:eastAsia="zh-CN"/>
              </w:rPr>
            </w:pPr>
            <w:r w:rsidRPr="00EF06A7">
              <w:rPr>
                <w:rFonts w:eastAsia="SimSun"/>
                <w:lang w:eastAsia="zh-CN"/>
              </w:rPr>
              <w:t>200</w:t>
            </w:r>
          </w:p>
        </w:tc>
        <w:tc>
          <w:tcPr>
            <w:tcW w:w="806" w:type="dxa"/>
            <w:tcBorders>
              <w:top w:val="single" w:sz="4" w:space="0" w:color="auto"/>
              <w:left w:val="single" w:sz="4" w:space="0" w:color="auto"/>
              <w:bottom w:val="single" w:sz="4" w:space="0" w:color="auto"/>
              <w:right w:val="single" w:sz="4" w:space="0" w:color="auto"/>
            </w:tcBorders>
          </w:tcPr>
          <w:p w14:paraId="43C7D0D8"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63A3B487" w14:textId="77777777" w:rsidR="002C326F" w:rsidRPr="00EF06A7" w:rsidRDefault="002C326F" w:rsidP="00102F32">
            <w:pPr>
              <w:pStyle w:val="TAC"/>
              <w:rPr>
                <w:rFonts w:cs="Arial"/>
              </w:rPr>
            </w:pPr>
            <w:r w:rsidRPr="00EF06A7">
              <w:rPr>
                <w:rFonts w:eastAsia="SimSun"/>
                <w:lang w:eastAsia="zh-CN"/>
              </w:rPr>
              <w:t>15.8</w:t>
            </w:r>
          </w:p>
        </w:tc>
        <w:tc>
          <w:tcPr>
            <w:tcW w:w="627" w:type="dxa"/>
            <w:tcBorders>
              <w:top w:val="single" w:sz="4" w:space="0" w:color="auto"/>
              <w:left w:val="single" w:sz="4" w:space="0" w:color="auto"/>
              <w:bottom w:val="single" w:sz="4" w:space="0" w:color="auto"/>
              <w:right w:val="single" w:sz="4" w:space="0" w:color="auto"/>
            </w:tcBorders>
          </w:tcPr>
          <w:p w14:paraId="1A51898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5156B10"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61B9240B"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16A8B508"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6135B11F" w14:textId="77777777" w:rsidR="002C326F" w:rsidRPr="00EF06A7" w:rsidRDefault="002C326F" w:rsidP="00102F32">
            <w:pPr>
              <w:pStyle w:val="TAC"/>
              <w:rPr>
                <w:rFonts w:cs="Arial"/>
              </w:rPr>
            </w:pPr>
            <w:r w:rsidRPr="00EF06A7">
              <w:rPr>
                <w:rFonts w:cs="Arial"/>
              </w:rPr>
              <w:t>x</w:t>
            </w:r>
          </w:p>
        </w:tc>
      </w:tr>
      <w:tr w:rsidR="002C326F" w:rsidRPr="00EF06A7" w:rsidDel="00113363" w14:paraId="1BB5FF27"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1168189C"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6184CADF" w14:textId="77777777" w:rsidR="002C326F" w:rsidRPr="00EF06A7" w:rsidRDefault="002C326F" w:rsidP="00102F32">
            <w:pPr>
              <w:pStyle w:val="TAC"/>
              <w:rPr>
                <w:rFonts w:eastAsia="SimSun"/>
              </w:rPr>
            </w:pPr>
            <w:r w:rsidRPr="00EF06A7">
              <w:rPr>
                <w:rFonts w:eastAsia="SimSun"/>
              </w:rPr>
              <w:t>2-5</w:t>
            </w:r>
          </w:p>
        </w:tc>
        <w:tc>
          <w:tcPr>
            <w:tcW w:w="1803" w:type="dxa"/>
            <w:tcBorders>
              <w:top w:val="single" w:sz="4" w:space="0" w:color="auto"/>
              <w:left w:val="single" w:sz="4" w:space="0" w:color="auto"/>
              <w:bottom w:val="single" w:sz="4" w:space="0" w:color="auto"/>
              <w:right w:val="single" w:sz="4" w:space="0" w:color="auto"/>
            </w:tcBorders>
          </w:tcPr>
          <w:p w14:paraId="3E67C1AD" w14:textId="77777777" w:rsidR="002C326F" w:rsidRPr="00EF06A7" w:rsidRDefault="002C326F" w:rsidP="00102F32">
            <w:pPr>
              <w:pStyle w:val="TAC"/>
              <w:rPr>
                <w:rFonts w:eastAsia="SimSun"/>
              </w:rPr>
            </w:pPr>
            <w:r w:rsidRPr="00EF06A7">
              <w:rPr>
                <w:rFonts w:eastAsia="SimSun"/>
                <w:lang w:eastAsia="zh-CN"/>
              </w:rPr>
              <w:t>50</w:t>
            </w:r>
          </w:p>
        </w:tc>
        <w:tc>
          <w:tcPr>
            <w:tcW w:w="806" w:type="dxa"/>
            <w:tcBorders>
              <w:top w:val="single" w:sz="4" w:space="0" w:color="auto"/>
              <w:left w:val="single" w:sz="4" w:space="0" w:color="auto"/>
              <w:bottom w:val="single" w:sz="4" w:space="0" w:color="auto"/>
              <w:right w:val="single" w:sz="4" w:space="0" w:color="auto"/>
            </w:tcBorders>
          </w:tcPr>
          <w:p w14:paraId="2D7DDC92" w14:textId="77777777" w:rsidR="002C326F" w:rsidRPr="00EF06A7" w:rsidRDefault="002C326F" w:rsidP="00102F32">
            <w:pPr>
              <w:pStyle w:val="TAC"/>
              <w:rPr>
                <w:rFonts w:eastAsia="SimSu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508394E5" w14:textId="77777777" w:rsidR="002C326F" w:rsidRPr="00EF06A7" w:rsidRDefault="002C326F" w:rsidP="00102F32">
            <w:pPr>
              <w:pStyle w:val="TAC"/>
              <w:rPr>
                <w:rFonts w:cs="Arial"/>
              </w:rPr>
            </w:pPr>
            <w:r w:rsidRPr="00EF06A7">
              <w:rPr>
                <w:rFonts w:eastAsia="SimSun"/>
              </w:rPr>
              <w:t>16</w:t>
            </w:r>
          </w:p>
        </w:tc>
        <w:tc>
          <w:tcPr>
            <w:tcW w:w="627" w:type="dxa"/>
            <w:tcBorders>
              <w:top w:val="single" w:sz="4" w:space="0" w:color="auto"/>
              <w:left w:val="single" w:sz="4" w:space="0" w:color="auto"/>
              <w:bottom w:val="single" w:sz="4" w:space="0" w:color="auto"/>
              <w:right w:val="single" w:sz="4" w:space="0" w:color="auto"/>
            </w:tcBorders>
          </w:tcPr>
          <w:p w14:paraId="62F3F672"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4426AC6"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3071555"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01CA2AD6"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43D9F5C2" w14:textId="77777777" w:rsidR="002C326F" w:rsidRPr="00EF06A7" w:rsidRDefault="002C326F" w:rsidP="00102F32">
            <w:pPr>
              <w:pStyle w:val="TAC"/>
              <w:rPr>
                <w:rFonts w:cs="Arial"/>
              </w:rPr>
            </w:pPr>
            <w:r w:rsidRPr="00EF06A7">
              <w:rPr>
                <w:rFonts w:cs="Arial"/>
              </w:rPr>
              <w:t>x</w:t>
            </w:r>
          </w:p>
        </w:tc>
      </w:tr>
      <w:tr w:rsidR="002C326F" w:rsidRPr="00EF06A7" w:rsidDel="00113363" w14:paraId="0BD72C5D"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300A4653" w14:textId="77777777" w:rsidR="002C326F" w:rsidRPr="00EF06A7" w:rsidDel="00113363" w:rsidRDefault="002C326F" w:rsidP="00102F32">
            <w:pPr>
              <w:pStyle w:val="TAC"/>
              <w:rPr>
                <w:rFonts w:cs="Arial"/>
                <w:lang w:eastAsia="zh-CN"/>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14:paraId="153898C0" w14:textId="77777777" w:rsidR="002C326F" w:rsidRPr="00EF06A7" w:rsidRDefault="002C326F" w:rsidP="00102F32">
            <w:pPr>
              <w:pStyle w:val="TAC"/>
              <w:rPr>
                <w:rFonts w:eastAsia="SimSun"/>
              </w:rPr>
            </w:pPr>
            <w:r w:rsidRPr="00EF06A7">
              <w:rPr>
                <w:rFonts w:eastAsia="SimSun"/>
              </w:rPr>
              <w:t>2-</w:t>
            </w:r>
            <w:r w:rsidRPr="00EF06A7">
              <w:rPr>
                <w:rFonts w:eastAsia="SimSun"/>
                <w:lang w:eastAsia="zh-CN"/>
              </w:rPr>
              <w:t>6</w:t>
            </w:r>
          </w:p>
        </w:tc>
        <w:tc>
          <w:tcPr>
            <w:tcW w:w="1803" w:type="dxa"/>
            <w:tcBorders>
              <w:top w:val="single" w:sz="4" w:space="0" w:color="auto"/>
              <w:left w:val="single" w:sz="4" w:space="0" w:color="auto"/>
              <w:bottom w:val="single" w:sz="4" w:space="0" w:color="auto"/>
              <w:right w:val="single" w:sz="4" w:space="0" w:color="auto"/>
            </w:tcBorders>
          </w:tcPr>
          <w:p w14:paraId="3748B2E0"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7B030CE5"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vAlign w:val="center"/>
          </w:tcPr>
          <w:p w14:paraId="3F129F02" w14:textId="77777777" w:rsidR="002C326F" w:rsidRPr="00EF06A7" w:rsidRDefault="002C326F" w:rsidP="00102F32">
            <w:pPr>
              <w:pStyle w:val="TAC"/>
              <w:rPr>
                <w:rFonts w:cs="Arial"/>
              </w:rPr>
            </w:pPr>
            <w:r w:rsidRPr="00EF06A7">
              <w:rPr>
                <w:rFonts w:eastAsia="SimSun"/>
                <w:lang w:eastAsia="zh-CN"/>
              </w:rPr>
              <w:t>20.3</w:t>
            </w:r>
          </w:p>
        </w:tc>
        <w:tc>
          <w:tcPr>
            <w:tcW w:w="627" w:type="dxa"/>
            <w:tcBorders>
              <w:top w:val="single" w:sz="4" w:space="0" w:color="auto"/>
              <w:left w:val="single" w:sz="4" w:space="0" w:color="auto"/>
              <w:bottom w:val="single" w:sz="4" w:space="0" w:color="auto"/>
              <w:right w:val="single" w:sz="4" w:space="0" w:color="auto"/>
            </w:tcBorders>
          </w:tcPr>
          <w:p w14:paraId="486AE64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810B70A"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44AC988"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04224A84"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329150D8" w14:textId="77777777" w:rsidR="002C326F" w:rsidRPr="00EF06A7" w:rsidRDefault="002C326F" w:rsidP="00102F32">
            <w:pPr>
              <w:pStyle w:val="TAC"/>
              <w:rPr>
                <w:rFonts w:cs="Arial"/>
              </w:rPr>
            </w:pPr>
            <w:r w:rsidRPr="00EF06A7">
              <w:rPr>
                <w:rFonts w:cs="Arial"/>
              </w:rPr>
              <w:t>x</w:t>
            </w:r>
          </w:p>
        </w:tc>
      </w:tr>
      <w:tr w:rsidR="002C326F" w:rsidRPr="00EF06A7" w:rsidDel="00113363" w14:paraId="30D6C8B5" w14:textId="77777777" w:rsidTr="00102F32">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58CDA09C" w14:textId="77777777" w:rsidR="002C326F" w:rsidRPr="00EF06A7" w:rsidDel="00113363" w:rsidRDefault="002C326F" w:rsidP="00102F32">
            <w:pPr>
              <w:pStyle w:val="TAC"/>
              <w:rPr>
                <w:rFonts w:cs="Arial"/>
                <w:lang w:eastAsia="zh-CN"/>
              </w:rPr>
            </w:pPr>
            <w:r w:rsidRPr="00EF06A7">
              <w:t>7.2.2.2.1_2</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63975CAF" w14:textId="77777777" w:rsidR="002C326F" w:rsidRPr="00EF06A7" w:rsidRDefault="002C326F" w:rsidP="00102F32">
            <w:pPr>
              <w:pStyle w:val="TAC"/>
              <w:rPr>
                <w:rFonts w:eastAsia="SimSun"/>
              </w:rPr>
            </w:pPr>
            <w:r w:rsidRPr="00EF06A7">
              <w:rPr>
                <w:rFonts w:eastAsia="SimSun"/>
              </w:rPr>
              <w:t>3-1</w:t>
            </w:r>
          </w:p>
        </w:tc>
        <w:tc>
          <w:tcPr>
            <w:tcW w:w="1803" w:type="dxa"/>
            <w:tcBorders>
              <w:top w:val="single" w:sz="4" w:space="0" w:color="auto"/>
              <w:left w:val="single" w:sz="4" w:space="0" w:color="auto"/>
              <w:bottom w:val="single" w:sz="4" w:space="0" w:color="auto"/>
              <w:right w:val="single" w:sz="4" w:space="0" w:color="auto"/>
            </w:tcBorders>
          </w:tcPr>
          <w:p w14:paraId="40CB8183"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5A34538F"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24766E0A" w14:textId="77777777" w:rsidR="002C326F" w:rsidRPr="00EF06A7" w:rsidRDefault="002C326F" w:rsidP="00102F32">
            <w:pPr>
              <w:pStyle w:val="TAC"/>
              <w:rPr>
                <w:rFonts w:eastAsia="SimSun"/>
                <w:lang w:eastAsia="zh-CN"/>
              </w:rPr>
            </w:pPr>
            <w:r w:rsidRPr="00EF06A7">
              <w:rPr>
                <w:rFonts w:eastAsia="SimSun"/>
                <w:lang w:eastAsia="zh-CN"/>
              </w:rPr>
              <w:t>20.7</w:t>
            </w:r>
          </w:p>
        </w:tc>
        <w:tc>
          <w:tcPr>
            <w:tcW w:w="627" w:type="dxa"/>
            <w:tcBorders>
              <w:top w:val="single" w:sz="4" w:space="0" w:color="auto"/>
              <w:left w:val="single" w:sz="4" w:space="0" w:color="auto"/>
              <w:bottom w:val="single" w:sz="4" w:space="0" w:color="auto"/>
              <w:right w:val="single" w:sz="4" w:space="0" w:color="auto"/>
            </w:tcBorders>
          </w:tcPr>
          <w:p w14:paraId="6E684E58"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2928892"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A8E1398"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77927DCA"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49F0AAD7" w14:textId="77777777" w:rsidR="002C326F" w:rsidRPr="00EF06A7" w:rsidRDefault="002C326F" w:rsidP="00102F32">
            <w:pPr>
              <w:pStyle w:val="TAC"/>
              <w:rPr>
                <w:rFonts w:cs="Arial"/>
              </w:rPr>
            </w:pPr>
            <w:r w:rsidRPr="00EF06A7">
              <w:rPr>
                <w:rFonts w:cs="Arial"/>
              </w:rPr>
              <w:t>x</w:t>
            </w:r>
          </w:p>
        </w:tc>
      </w:tr>
      <w:tr w:rsidR="002C326F" w:rsidRPr="00EF06A7" w:rsidDel="00113363" w14:paraId="7A14FD1A" w14:textId="77777777" w:rsidTr="00102F32">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3ADE8FFC" w14:textId="77777777" w:rsidR="002C326F" w:rsidRPr="00EF06A7" w:rsidRDefault="002C326F" w:rsidP="00102F32">
            <w:pPr>
              <w:pStyle w:val="TAC"/>
            </w:pPr>
            <w:r w:rsidRPr="00EF06A7">
              <w:t>7.2.2.2.1_3</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07469449" w14:textId="77777777" w:rsidR="002C326F" w:rsidRPr="00EF06A7" w:rsidRDefault="002C326F" w:rsidP="00102F32">
            <w:pPr>
              <w:pStyle w:val="TAC"/>
              <w:rPr>
                <w:rFonts w:eastAsia="SimSun"/>
              </w:rPr>
            </w:pPr>
            <w:r w:rsidRPr="00EF06A7">
              <w:rPr>
                <w:rFonts w:eastAsia="SimSun"/>
                <w:lang w:eastAsia="zh-CN"/>
              </w:rPr>
              <w:t>1-4</w:t>
            </w:r>
          </w:p>
        </w:tc>
        <w:tc>
          <w:tcPr>
            <w:tcW w:w="1803" w:type="dxa"/>
            <w:tcBorders>
              <w:top w:val="single" w:sz="4" w:space="0" w:color="auto"/>
              <w:left w:val="single" w:sz="4" w:space="0" w:color="auto"/>
              <w:bottom w:val="single" w:sz="4" w:space="0" w:color="auto"/>
              <w:right w:val="single" w:sz="4" w:space="0" w:color="auto"/>
            </w:tcBorders>
          </w:tcPr>
          <w:p w14:paraId="39B370EA" w14:textId="77777777" w:rsidR="002C326F" w:rsidRPr="00EF06A7" w:rsidRDefault="002C326F" w:rsidP="00102F32">
            <w:pPr>
              <w:pStyle w:val="TAC"/>
              <w:rPr>
                <w:rFonts w:eastAsia="SimSun"/>
                <w:lang w:eastAsia="zh-CN"/>
              </w:rPr>
            </w:pPr>
            <w:r w:rsidRPr="00EF06A7">
              <w:rPr>
                <w:rFonts w:eastAsia="SimSun"/>
                <w:lang w:eastAsia="zh-CN"/>
              </w:rPr>
              <w:t>50</w:t>
            </w:r>
          </w:p>
        </w:tc>
        <w:tc>
          <w:tcPr>
            <w:tcW w:w="806" w:type="dxa"/>
            <w:tcBorders>
              <w:top w:val="single" w:sz="4" w:space="0" w:color="auto"/>
              <w:left w:val="single" w:sz="4" w:space="0" w:color="auto"/>
              <w:bottom w:val="single" w:sz="4" w:space="0" w:color="auto"/>
              <w:right w:val="single" w:sz="4" w:space="0" w:color="auto"/>
            </w:tcBorders>
          </w:tcPr>
          <w:p w14:paraId="33FF83EB"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6C74B013" w14:textId="77777777" w:rsidR="002C326F" w:rsidRPr="00EF06A7" w:rsidRDefault="002C326F" w:rsidP="00102F32">
            <w:pPr>
              <w:pStyle w:val="TAC"/>
              <w:rPr>
                <w:rFonts w:eastAsia="SimSun"/>
                <w:lang w:eastAsia="zh-CN"/>
              </w:rPr>
            </w:pPr>
            <w:r w:rsidRPr="00EF06A7">
              <w:rPr>
                <w:rFonts w:eastAsia="SimSun"/>
                <w:lang w:eastAsia="zh-CN"/>
              </w:rPr>
              <w:t>22.0</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5393C3B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6C7EBDD" w14:textId="77777777" w:rsidR="002C326F" w:rsidRPr="00EF06A7" w:rsidRDefault="002C326F" w:rsidP="00102F32">
            <w:pPr>
              <w:pStyle w:val="TAC"/>
              <w:rPr>
                <w:rFonts w:cs="Arial"/>
              </w:rPr>
            </w:pPr>
            <w:r w:rsidRPr="00EF06A7">
              <w:rPr>
                <w:rFonts w:cs="Arial"/>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1EB079D1"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733E1C6B" w14:textId="77777777" w:rsidR="002C326F" w:rsidRPr="00EF06A7" w:rsidRDefault="002C326F" w:rsidP="00102F32">
            <w:pPr>
              <w:pStyle w:val="TAC"/>
              <w:rPr>
                <w:rFonts w:cs="Arial"/>
              </w:rPr>
            </w:pPr>
            <w:r w:rsidRPr="00EF06A7">
              <w:rPr>
                <w:rFonts w:cs="Arial"/>
                <w:lang w:eastAsia="zh-CN"/>
              </w:rPr>
              <w:t>x</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30D51861" w14:textId="77777777" w:rsidR="002C326F" w:rsidRPr="00EF06A7" w:rsidRDefault="002C326F" w:rsidP="00102F32">
            <w:pPr>
              <w:pStyle w:val="TAC"/>
              <w:rPr>
                <w:rFonts w:cs="Arial"/>
              </w:rPr>
            </w:pPr>
            <w:r w:rsidRPr="00EF06A7">
              <w:rPr>
                <w:rFonts w:cs="Arial"/>
                <w:lang w:eastAsia="zh-CN"/>
              </w:rPr>
              <w:t>x</w:t>
            </w:r>
          </w:p>
        </w:tc>
      </w:tr>
      <w:tr w:rsidR="002C326F" w:rsidRPr="00EF06A7" w14:paraId="63DE23B0" w14:textId="77777777" w:rsidTr="00102F32">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123ED3AC"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7.2.2.2.2_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0F4B1F77"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1-1</w:t>
            </w:r>
          </w:p>
        </w:tc>
        <w:tc>
          <w:tcPr>
            <w:tcW w:w="1803" w:type="dxa"/>
            <w:tcBorders>
              <w:top w:val="single" w:sz="4" w:space="0" w:color="auto"/>
              <w:left w:val="single" w:sz="4" w:space="0" w:color="auto"/>
              <w:bottom w:val="single" w:sz="4" w:space="0" w:color="auto"/>
              <w:right w:val="single" w:sz="4" w:space="0" w:color="auto"/>
            </w:tcBorders>
          </w:tcPr>
          <w:p w14:paraId="5002D1A0"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1730C636"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4530CC59"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7C1C5E27" w14:textId="77777777" w:rsidR="002C326F" w:rsidRPr="00EF06A7" w:rsidRDefault="002C326F" w:rsidP="00102F32">
            <w:pPr>
              <w:keepNext/>
              <w:keepLines/>
              <w:spacing w:after="0"/>
              <w:jc w:val="center"/>
              <w:rPr>
                <w:rFonts w:ascii="Arial" w:eastAsia="SimSun" w:hAnsi="Arial" w:cs="Arial"/>
                <w:sz w:val="18"/>
              </w:rPr>
            </w:pPr>
            <w:r w:rsidRPr="00EF06A7">
              <w:rPr>
                <w:rFonts w:ascii="Arial" w:eastAsia="SimSun" w:hAnsi="Arial"/>
                <w:sz w:val="18"/>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754E69E"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sz w:val="18"/>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3F201D55" w14:textId="77777777" w:rsidR="002C326F" w:rsidRPr="00EF06A7" w:rsidRDefault="002C326F" w:rsidP="00102F32">
            <w:pPr>
              <w:keepNext/>
              <w:keepLines/>
              <w:spacing w:after="0"/>
              <w:jc w:val="center"/>
              <w:rPr>
                <w:rFonts w:ascii="Arial" w:eastAsia="SimSun" w:hAnsi="Arial" w:cs="Arial"/>
                <w:sz w:val="18"/>
              </w:rPr>
            </w:pPr>
            <w:r w:rsidRPr="00EF06A7">
              <w:rPr>
                <w:rFonts w:ascii="Arial" w:eastAsia="SimSun" w:hAnsi="Arial"/>
                <w:sz w:val="18"/>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4E1208DD"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sz w:val="18"/>
                <w:lang w:eastAsia="zh-CN"/>
              </w:rPr>
              <w:t>TBD</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24EAEEF6"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sz w:val="18"/>
                <w:lang w:eastAsia="zh-CN"/>
              </w:rPr>
              <w:t>TBD</w:t>
            </w:r>
          </w:p>
        </w:tc>
      </w:tr>
      <w:tr w:rsidR="002C326F" w:rsidRPr="00EF06A7" w14:paraId="3ABA9084" w14:textId="77777777" w:rsidTr="00102F32">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5C0C0C59"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7.2.2.2.3_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5542A45F"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1-1</w:t>
            </w:r>
          </w:p>
        </w:tc>
        <w:tc>
          <w:tcPr>
            <w:tcW w:w="1803" w:type="dxa"/>
            <w:tcBorders>
              <w:top w:val="single" w:sz="4" w:space="0" w:color="auto"/>
              <w:left w:val="single" w:sz="4" w:space="0" w:color="auto"/>
              <w:bottom w:val="single" w:sz="4" w:space="0" w:color="auto"/>
              <w:right w:val="single" w:sz="4" w:space="0" w:color="auto"/>
            </w:tcBorders>
          </w:tcPr>
          <w:p w14:paraId="78A8BBE1"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7C3CB21A"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3F8989F4" w14:textId="77777777" w:rsidR="002C326F" w:rsidRPr="00EF06A7" w:rsidRDefault="002C326F" w:rsidP="00102F32">
            <w:pPr>
              <w:keepNext/>
              <w:keepLines/>
              <w:spacing w:after="0"/>
              <w:jc w:val="center"/>
              <w:rPr>
                <w:rFonts w:ascii="Arial" w:eastAsia="SimSun" w:hAnsi="Arial"/>
                <w:sz w:val="18"/>
                <w:lang w:eastAsia="zh-CN"/>
              </w:rPr>
            </w:pPr>
            <w:r w:rsidRPr="00EF06A7">
              <w:rPr>
                <w:rFonts w:ascii="Arial" w:eastAsia="SimSun" w:hAnsi="Arial"/>
                <w:sz w:val="18"/>
                <w:lang w:eastAsia="zh-CN"/>
              </w:rPr>
              <w:t>3.1</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1A7E2EE2"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75D95463"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2D875453"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3BBABF75"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x</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064FB40A" w14:textId="77777777" w:rsidR="002C326F" w:rsidRPr="00EF06A7" w:rsidRDefault="002C326F" w:rsidP="00102F32">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X</w:t>
            </w:r>
          </w:p>
        </w:tc>
      </w:tr>
      <w:tr w:rsidR="002C326F" w:rsidRPr="00EF06A7" w:rsidDel="00113363" w14:paraId="2B47776E"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2246EA3A" w14:textId="77777777" w:rsidR="002C326F" w:rsidRPr="00EF06A7" w:rsidRDefault="002C326F" w:rsidP="00102F32">
            <w:pPr>
              <w:pStyle w:val="TAC"/>
            </w:pPr>
            <w:r w:rsidRPr="00EF06A7">
              <w:rPr>
                <w:rFonts w:eastAsia="SimSun"/>
                <w:lang w:eastAsia="zh-CN"/>
              </w:rPr>
              <w:t>7.2A.2.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1594777C" w14:textId="77777777" w:rsidR="002C326F" w:rsidRPr="00EF06A7" w:rsidRDefault="002C326F" w:rsidP="00102F32">
            <w:pPr>
              <w:pStyle w:val="TAC"/>
            </w:pPr>
            <w:r w:rsidRPr="00EF06A7">
              <w:rPr>
                <w:rFonts w:eastAsia="SimSun"/>
                <w:lang w:eastAsia="zh-CN"/>
              </w:rPr>
              <w:t>1,2</w:t>
            </w:r>
          </w:p>
        </w:tc>
        <w:tc>
          <w:tcPr>
            <w:tcW w:w="1803" w:type="dxa"/>
            <w:tcBorders>
              <w:top w:val="single" w:sz="4" w:space="0" w:color="auto"/>
              <w:left w:val="single" w:sz="4" w:space="0" w:color="auto"/>
              <w:bottom w:val="single" w:sz="4" w:space="0" w:color="auto"/>
              <w:right w:val="single" w:sz="4" w:space="0" w:color="auto"/>
            </w:tcBorders>
            <w:shd w:val="clear" w:color="auto" w:fill="auto"/>
          </w:tcPr>
          <w:p w14:paraId="7BB87D4D" w14:textId="77777777" w:rsidR="002C326F" w:rsidRPr="00EF06A7" w:rsidRDefault="002C326F" w:rsidP="00102F32">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cs="Arial"/>
                <w:szCs w:val="18"/>
              </w:rPr>
              <w:t>≤</w:t>
            </w:r>
            <w:r w:rsidRPr="00EF06A7">
              <w:rPr>
                <w:rFonts w:eastAsia="SimSun"/>
                <w:szCs w:val="18"/>
              </w:rPr>
              <w:t xml:space="preserve"> 200</w:t>
            </w:r>
          </w:p>
        </w:tc>
        <w:tc>
          <w:tcPr>
            <w:tcW w:w="806" w:type="dxa"/>
            <w:tcBorders>
              <w:top w:val="single" w:sz="4" w:space="0" w:color="auto"/>
              <w:left w:val="single" w:sz="4" w:space="0" w:color="auto"/>
              <w:bottom w:val="single" w:sz="4" w:space="0" w:color="auto"/>
              <w:right w:val="single" w:sz="4" w:space="0" w:color="auto"/>
            </w:tcBorders>
            <w:shd w:val="clear" w:color="auto" w:fill="auto"/>
          </w:tcPr>
          <w:p w14:paraId="6FABE815"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shd w:val="clear" w:color="auto" w:fill="auto"/>
          </w:tcPr>
          <w:p w14:paraId="30F36A3C" w14:textId="77777777" w:rsidR="002C326F" w:rsidRPr="00EF06A7" w:rsidRDefault="002C326F" w:rsidP="00102F32">
            <w:pPr>
              <w:pStyle w:val="TAC"/>
              <w:rPr>
                <w:lang w:eastAsia="zh-CN"/>
              </w:rPr>
            </w:pPr>
            <w:r w:rsidRPr="00EF06A7">
              <w:rPr>
                <w:rFonts w:eastAsia="SimSun"/>
                <w:lang w:eastAsia="zh-CN"/>
              </w:rPr>
              <w:t>12.0</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053F5C56" w14:textId="77777777" w:rsidR="002C326F" w:rsidRPr="00EF06A7" w:rsidRDefault="002C326F" w:rsidP="00102F32">
            <w:pPr>
              <w:pStyle w:val="TAC"/>
              <w:rPr>
                <w:rFonts w:cs="Arial"/>
              </w:rPr>
            </w:pPr>
            <w:r w:rsidRPr="00EF06A7">
              <w:rPr>
                <w:rFonts w:eastAsia="SimSun" w:cs="Arial"/>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AC60F3B" w14:textId="77777777" w:rsidR="002C326F" w:rsidRPr="00EF06A7" w:rsidRDefault="002C326F" w:rsidP="00102F32">
            <w:pPr>
              <w:pStyle w:val="TAC"/>
              <w:rPr>
                <w:rFonts w:cs="Arial"/>
              </w:rPr>
            </w:pPr>
            <w:r w:rsidRPr="00EF06A7">
              <w:rPr>
                <w:rFonts w:eastAsia="SimSun" w:cs="Arial"/>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4B4328EB"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A859B28" w14:textId="77777777" w:rsidR="002C326F" w:rsidRPr="00EF06A7" w:rsidRDefault="002C326F" w:rsidP="00102F32">
            <w:pPr>
              <w:pStyle w:val="TAC"/>
              <w:rPr>
                <w:rFonts w:cs="Arial"/>
              </w:rPr>
            </w:pPr>
            <w:r w:rsidRPr="00EF06A7">
              <w:rPr>
                <w:rFonts w:eastAsia="SimSun" w:cs="Arial"/>
                <w:lang w:eastAsia="zh-CN"/>
              </w:rPr>
              <w:t>x</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229E3AEE" w14:textId="77777777" w:rsidR="002C326F" w:rsidRPr="00EF06A7" w:rsidRDefault="002C326F" w:rsidP="00102F32">
            <w:pPr>
              <w:pStyle w:val="TAC"/>
              <w:rPr>
                <w:rFonts w:cs="Arial"/>
              </w:rPr>
            </w:pPr>
            <w:r w:rsidRPr="00EF06A7">
              <w:rPr>
                <w:rFonts w:eastAsia="SimSun" w:cs="Arial"/>
                <w:lang w:eastAsia="zh-CN"/>
              </w:rPr>
              <w:t>x</w:t>
            </w:r>
          </w:p>
        </w:tc>
      </w:tr>
      <w:tr w:rsidR="002C326F" w:rsidRPr="00EF06A7" w:rsidDel="00113363" w14:paraId="6E33CAC3"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6FBD8EED"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5620FD60" w14:textId="77777777" w:rsidR="002C326F" w:rsidRPr="00EF06A7" w:rsidRDefault="002C326F" w:rsidP="00102F32">
            <w:pPr>
              <w:pStyle w:val="TAC"/>
            </w:pPr>
            <w:r w:rsidRPr="00EF06A7">
              <w:rPr>
                <w:rFonts w:eastAsia="SimSun"/>
                <w:lang w:eastAsia="zh-CN"/>
              </w:rPr>
              <w:t>3,4</w:t>
            </w:r>
          </w:p>
        </w:tc>
        <w:tc>
          <w:tcPr>
            <w:tcW w:w="1803" w:type="dxa"/>
            <w:tcBorders>
              <w:top w:val="single" w:sz="4" w:space="0" w:color="auto"/>
              <w:left w:val="single" w:sz="4" w:space="0" w:color="auto"/>
              <w:bottom w:val="single" w:sz="4" w:space="0" w:color="auto"/>
              <w:right w:val="single" w:sz="4" w:space="0" w:color="auto"/>
            </w:tcBorders>
            <w:shd w:val="clear" w:color="auto" w:fill="auto"/>
          </w:tcPr>
          <w:p w14:paraId="4AA53FA4" w14:textId="77777777" w:rsidR="002C326F" w:rsidRPr="00EF06A7" w:rsidRDefault="002C326F" w:rsidP="00102F32">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szCs w:val="18"/>
              </w:rPr>
              <w:t>&gt; 200</w:t>
            </w:r>
          </w:p>
        </w:tc>
        <w:tc>
          <w:tcPr>
            <w:tcW w:w="806" w:type="dxa"/>
            <w:tcBorders>
              <w:top w:val="single" w:sz="4" w:space="0" w:color="auto"/>
              <w:left w:val="single" w:sz="4" w:space="0" w:color="auto"/>
              <w:bottom w:val="single" w:sz="4" w:space="0" w:color="auto"/>
              <w:right w:val="single" w:sz="4" w:space="0" w:color="auto"/>
            </w:tcBorders>
            <w:shd w:val="clear" w:color="auto" w:fill="auto"/>
          </w:tcPr>
          <w:p w14:paraId="40874268"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shd w:val="clear" w:color="auto" w:fill="auto"/>
          </w:tcPr>
          <w:p w14:paraId="200B62BB" w14:textId="77777777" w:rsidR="002C326F" w:rsidRPr="00EF06A7" w:rsidRDefault="002C326F" w:rsidP="00102F32">
            <w:pPr>
              <w:pStyle w:val="TAC"/>
              <w:rPr>
                <w:lang w:eastAsia="zh-CN"/>
              </w:rPr>
            </w:pPr>
            <w:r w:rsidRPr="00EF06A7">
              <w:rPr>
                <w:rFonts w:eastAsia="SimSun"/>
                <w:lang w:eastAsia="zh-CN"/>
              </w:rPr>
              <w:t>12.0</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FD75654"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3317CFC6"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338AB121"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AB9FC6D" w14:textId="77777777" w:rsidR="002C326F" w:rsidRPr="00EF06A7" w:rsidRDefault="002C326F" w:rsidP="00102F32">
            <w:pPr>
              <w:pStyle w:val="TAC"/>
              <w:rPr>
                <w:rFonts w:cs="Arial"/>
              </w:rPr>
            </w:pPr>
            <w:r w:rsidRPr="00EF06A7">
              <w:rPr>
                <w:rFonts w:eastAsia="SimSun" w:cs="Arial"/>
                <w:lang w:eastAsia="zh-CN"/>
              </w:rPr>
              <w:t>TBD</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7C15DFB3" w14:textId="77777777" w:rsidR="002C326F" w:rsidRPr="00EF06A7" w:rsidRDefault="002C326F" w:rsidP="00102F32">
            <w:pPr>
              <w:pStyle w:val="TAC"/>
              <w:rPr>
                <w:rFonts w:cs="Arial"/>
              </w:rPr>
            </w:pPr>
            <w:r w:rsidRPr="00EF06A7">
              <w:rPr>
                <w:rFonts w:eastAsia="SimSun" w:cs="Arial"/>
                <w:lang w:eastAsia="zh-CN"/>
              </w:rPr>
              <w:t>TBD</w:t>
            </w:r>
          </w:p>
        </w:tc>
      </w:tr>
      <w:tr w:rsidR="002C326F" w:rsidRPr="00EF06A7" w:rsidDel="00113363" w14:paraId="71581FD2"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53F69B0B" w14:textId="77777777" w:rsidR="002C326F" w:rsidRPr="00EF06A7" w:rsidRDefault="002C326F" w:rsidP="00102F32">
            <w:pPr>
              <w:pStyle w:val="TAC"/>
            </w:pPr>
            <w:r w:rsidRPr="00EF06A7">
              <w:rPr>
                <w:rFonts w:eastAsia="SimSun"/>
                <w:lang w:eastAsia="zh-CN"/>
              </w:rPr>
              <w:t>7.2A.2.2</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36A6C6BE" w14:textId="77777777" w:rsidR="002C326F" w:rsidRPr="00EF06A7" w:rsidRDefault="002C326F" w:rsidP="00102F32">
            <w:pPr>
              <w:pStyle w:val="TAC"/>
            </w:pPr>
            <w:r w:rsidRPr="00EF06A7">
              <w:rPr>
                <w:rFonts w:eastAsia="SimSun"/>
                <w:lang w:eastAsia="zh-CN"/>
              </w:rPr>
              <w:t>1,2</w:t>
            </w:r>
          </w:p>
        </w:tc>
        <w:tc>
          <w:tcPr>
            <w:tcW w:w="1803" w:type="dxa"/>
            <w:tcBorders>
              <w:top w:val="single" w:sz="4" w:space="0" w:color="auto"/>
              <w:left w:val="single" w:sz="4" w:space="0" w:color="auto"/>
              <w:bottom w:val="single" w:sz="4" w:space="0" w:color="auto"/>
              <w:right w:val="single" w:sz="4" w:space="0" w:color="auto"/>
            </w:tcBorders>
            <w:shd w:val="clear" w:color="auto" w:fill="auto"/>
          </w:tcPr>
          <w:p w14:paraId="37234762" w14:textId="77777777" w:rsidR="002C326F" w:rsidRPr="00EF06A7" w:rsidRDefault="002C326F" w:rsidP="00102F32">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cs="Arial"/>
                <w:sz w:val="16"/>
                <w:szCs w:val="18"/>
                <w:lang w:eastAsia="zh-CN"/>
              </w:rPr>
              <w:t>≤</w:t>
            </w:r>
            <w:r w:rsidRPr="00EF06A7">
              <w:rPr>
                <w:rFonts w:eastAsia="SimSun"/>
                <w:szCs w:val="18"/>
              </w:rPr>
              <w:t xml:space="preserve"> 200</w:t>
            </w:r>
          </w:p>
        </w:tc>
        <w:tc>
          <w:tcPr>
            <w:tcW w:w="806" w:type="dxa"/>
            <w:tcBorders>
              <w:top w:val="single" w:sz="4" w:space="0" w:color="auto"/>
              <w:left w:val="single" w:sz="4" w:space="0" w:color="auto"/>
              <w:bottom w:val="single" w:sz="4" w:space="0" w:color="auto"/>
              <w:right w:val="single" w:sz="4" w:space="0" w:color="auto"/>
            </w:tcBorders>
            <w:shd w:val="clear" w:color="auto" w:fill="auto"/>
          </w:tcPr>
          <w:p w14:paraId="5F7644B4"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shd w:val="clear" w:color="auto" w:fill="auto"/>
          </w:tcPr>
          <w:p w14:paraId="57369FE1" w14:textId="77777777" w:rsidR="002C326F" w:rsidRPr="00EF06A7" w:rsidRDefault="002C326F" w:rsidP="00102F32">
            <w:pPr>
              <w:pStyle w:val="TAC"/>
              <w:rPr>
                <w:lang w:eastAsia="zh-CN"/>
              </w:rPr>
            </w:pPr>
            <w:r w:rsidRPr="00EF06A7">
              <w:rPr>
                <w:rFonts w:eastAsia="SimSun"/>
                <w:lang w:eastAsia="zh-CN"/>
              </w:rPr>
              <w:t>12.0</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5A0698E" w14:textId="77777777" w:rsidR="002C326F" w:rsidRPr="00EF06A7" w:rsidRDefault="002C326F" w:rsidP="00102F32">
            <w:pPr>
              <w:pStyle w:val="TAC"/>
              <w:rPr>
                <w:rFonts w:cs="Arial"/>
              </w:rPr>
            </w:pPr>
            <w:r w:rsidRPr="00EF06A7">
              <w:rPr>
                <w:rFonts w:eastAsia="SimSun" w:cs="Arial"/>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55FE5F3A" w14:textId="77777777" w:rsidR="002C326F" w:rsidRPr="00EF06A7" w:rsidRDefault="002C326F" w:rsidP="00102F32">
            <w:pPr>
              <w:pStyle w:val="TAC"/>
              <w:rPr>
                <w:rFonts w:cs="Arial"/>
              </w:rPr>
            </w:pPr>
            <w:r w:rsidRPr="00EF06A7">
              <w:rPr>
                <w:rFonts w:eastAsia="SimSun" w:cs="Arial"/>
                <w:lang w:eastAsia="zh-CN"/>
              </w:rPr>
              <w:t>x</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1A980A77"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55D63B44" w14:textId="77777777" w:rsidR="002C326F" w:rsidRPr="00EF06A7" w:rsidRDefault="002C326F" w:rsidP="00102F32">
            <w:pPr>
              <w:pStyle w:val="TAC"/>
              <w:rPr>
                <w:rFonts w:cs="Arial"/>
              </w:rPr>
            </w:pPr>
            <w:r w:rsidRPr="00EF06A7">
              <w:rPr>
                <w:rFonts w:eastAsia="SimSun" w:cs="Arial"/>
                <w:lang w:eastAsia="zh-CN"/>
              </w:rPr>
              <w:t>x</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16AC76D9" w14:textId="77777777" w:rsidR="002C326F" w:rsidRPr="00EF06A7" w:rsidRDefault="002C326F" w:rsidP="00102F32">
            <w:pPr>
              <w:pStyle w:val="TAC"/>
              <w:rPr>
                <w:rFonts w:cs="Arial"/>
              </w:rPr>
            </w:pPr>
            <w:r w:rsidRPr="00EF06A7">
              <w:rPr>
                <w:rFonts w:eastAsia="SimSun" w:cs="Arial"/>
                <w:lang w:eastAsia="zh-CN"/>
              </w:rPr>
              <w:t>x</w:t>
            </w:r>
          </w:p>
        </w:tc>
      </w:tr>
      <w:tr w:rsidR="002C326F" w:rsidRPr="00EF06A7" w:rsidDel="00113363" w14:paraId="1C339D48"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5CC9B5F2"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4155EC17" w14:textId="77777777" w:rsidR="002C326F" w:rsidRPr="00EF06A7" w:rsidRDefault="002C326F" w:rsidP="00102F32">
            <w:pPr>
              <w:pStyle w:val="TAC"/>
            </w:pPr>
            <w:r w:rsidRPr="00EF06A7">
              <w:rPr>
                <w:rFonts w:eastAsia="SimSun"/>
                <w:lang w:eastAsia="zh-CN"/>
              </w:rPr>
              <w:t>3,4</w:t>
            </w:r>
          </w:p>
        </w:tc>
        <w:tc>
          <w:tcPr>
            <w:tcW w:w="1803" w:type="dxa"/>
            <w:tcBorders>
              <w:top w:val="single" w:sz="4" w:space="0" w:color="auto"/>
              <w:left w:val="single" w:sz="4" w:space="0" w:color="auto"/>
              <w:bottom w:val="single" w:sz="4" w:space="0" w:color="auto"/>
              <w:right w:val="single" w:sz="4" w:space="0" w:color="auto"/>
            </w:tcBorders>
            <w:shd w:val="clear" w:color="auto" w:fill="auto"/>
          </w:tcPr>
          <w:p w14:paraId="184F0CC5" w14:textId="77777777" w:rsidR="002C326F" w:rsidRPr="00EF06A7" w:rsidRDefault="002C326F" w:rsidP="00102F32">
            <w:pPr>
              <w:pStyle w:val="TAC"/>
              <w:rPr>
                <w:rFonts w:eastAsia="SimSun"/>
                <w:lang w:eastAsia="zh-CN"/>
              </w:rPr>
            </w:pPr>
            <w:r w:rsidRPr="00EF06A7">
              <w:rPr>
                <w:rFonts w:eastAsia="SimSun"/>
                <w:sz w:val="16"/>
                <w:szCs w:val="18"/>
                <w:lang w:eastAsia="zh-CN"/>
              </w:rPr>
              <w:t>BW</w:t>
            </w:r>
            <w:r w:rsidRPr="00EF06A7">
              <w:rPr>
                <w:rFonts w:eastAsia="SimSun"/>
                <w:sz w:val="16"/>
                <w:szCs w:val="18"/>
                <w:vertAlign w:val="subscript"/>
                <w:lang w:eastAsia="zh-CN"/>
              </w:rPr>
              <w:t>agg</w:t>
            </w:r>
            <w:r w:rsidRPr="00EF06A7">
              <w:rPr>
                <w:rFonts w:eastAsia="SimSun"/>
                <w:sz w:val="16"/>
                <w:szCs w:val="18"/>
                <w:lang w:eastAsia="zh-CN"/>
              </w:rPr>
              <w:t xml:space="preserve"> </w:t>
            </w:r>
            <w:r w:rsidRPr="00EF06A7">
              <w:rPr>
                <w:rFonts w:eastAsia="SimSun" w:cs="Arial"/>
                <w:sz w:val="16"/>
                <w:szCs w:val="18"/>
                <w:lang w:eastAsia="zh-CN"/>
              </w:rPr>
              <w:t>&gt;</w:t>
            </w:r>
            <w:r w:rsidRPr="00EF06A7">
              <w:rPr>
                <w:rFonts w:eastAsia="SimSun"/>
                <w:szCs w:val="18"/>
              </w:rPr>
              <w:t xml:space="preserve"> 200</w:t>
            </w:r>
          </w:p>
        </w:tc>
        <w:tc>
          <w:tcPr>
            <w:tcW w:w="806" w:type="dxa"/>
            <w:tcBorders>
              <w:top w:val="single" w:sz="4" w:space="0" w:color="auto"/>
              <w:left w:val="single" w:sz="4" w:space="0" w:color="auto"/>
              <w:bottom w:val="single" w:sz="4" w:space="0" w:color="auto"/>
              <w:right w:val="single" w:sz="4" w:space="0" w:color="auto"/>
            </w:tcBorders>
            <w:shd w:val="clear" w:color="auto" w:fill="auto"/>
          </w:tcPr>
          <w:p w14:paraId="2BA98FF3"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shd w:val="clear" w:color="auto" w:fill="auto"/>
          </w:tcPr>
          <w:p w14:paraId="23042177" w14:textId="77777777" w:rsidR="002C326F" w:rsidRPr="00EF06A7" w:rsidRDefault="002C326F" w:rsidP="00102F32">
            <w:pPr>
              <w:pStyle w:val="TAC"/>
              <w:rPr>
                <w:lang w:eastAsia="zh-CN"/>
              </w:rPr>
            </w:pPr>
            <w:r w:rsidRPr="00EF06A7">
              <w:rPr>
                <w:rFonts w:eastAsia="SimSun"/>
                <w:lang w:eastAsia="zh-CN"/>
              </w:rPr>
              <w:t>12.0</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708490F1"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28B96F07"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6CE53496" w14:textId="77777777" w:rsidR="002C326F" w:rsidRPr="00EF06A7" w:rsidRDefault="002C326F" w:rsidP="00102F32">
            <w:pPr>
              <w:pStyle w:val="TAC"/>
              <w:rPr>
                <w:rFonts w:cs="Arial"/>
              </w:rPr>
            </w:pPr>
            <w:r w:rsidRPr="00EF06A7">
              <w:rPr>
                <w:rFonts w:eastAsia="SimSun" w:cs="Arial"/>
                <w:lang w:eastAsia="zh-CN"/>
              </w:rPr>
              <w:t>TBD</w:t>
            </w:r>
          </w:p>
        </w:tc>
        <w:tc>
          <w:tcPr>
            <w:tcW w:w="627" w:type="dxa"/>
            <w:tcBorders>
              <w:top w:val="single" w:sz="4" w:space="0" w:color="auto"/>
              <w:left w:val="single" w:sz="4" w:space="0" w:color="auto"/>
              <w:bottom w:val="single" w:sz="4" w:space="0" w:color="auto"/>
              <w:right w:val="single" w:sz="4" w:space="0" w:color="auto"/>
            </w:tcBorders>
            <w:shd w:val="clear" w:color="auto" w:fill="auto"/>
          </w:tcPr>
          <w:p w14:paraId="301F3E8D" w14:textId="77777777" w:rsidR="002C326F" w:rsidRPr="00EF06A7" w:rsidRDefault="002C326F" w:rsidP="00102F32">
            <w:pPr>
              <w:pStyle w:val="TAC"/>
              <w:rPr>
                <w:rFonts w:cs="Arial"/>
              </w:rPr>
            </w:pPr>
            <w:r w:rsidRPr="00EF06A7">
              <w:rPr>
                <w:rFonts w:eastAsia="SimSun" w:cs="Arial"/>
                <w:lang w:eastAsia="zh-CN"/>
              </w:rPr>
              <w:t>TBD</w:t>
            </w:r>
          </w:p>
        </w:tc>
        <w:tc>
          <w:tcPr>
            <w:tcW w:w="640" w:type="dxa"/>
            <w:tcBorders>
              <w:top w:val="single" w:sz="4" w:space="0" w:color="auto"/>
              <w:left w:val="single" w:sz="4" w:space="0" w:color="auto"/>
              <w:bottom w:val="single" w:sz="4" w:space="0" w:color="auto"/>
              <w:right w:val="single" w:sz="4" w:space="0" w:color="auto"/>
            </w:tcBorders>
            <w:shd w:val="clear" w:color="auto" w:fill="auto"/>
          </w:tcPr>
          <w:p w14:paraId="39AF7BF8" w14:textId="77777777" w:rsidR="002C326F" w:rsidRPr="00EF06A7" w:rsidRDefault="002C326F" w:rsidP="00102F32">
            <w:pPr>
              <w:pStyle w:val="TAC"/>
              <w:rPr>
                <w:rFonts w:cs="Arial"/>
              </w:rPr>
            </w:pPr>
            <w:r w:rsidRPr="00EF06A7">
              <w:rPr>
                <w:rFonts w:eastAsia="SimSun" w:cs="Arial"/>
                <w:lang w:eastAsia="zh-CN"/>
              </w:rPr>
              <w:t>TBD</w:t>
            </w:r>
          </w:p>
        </w:tc>
      </w:tr>
      <w:tr w:rsidR="002C326F" w:rsidRPr="00EF06A7" w:rsidDel="00113363" w14:paraId="7FE5CF98"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032591E0" w14:textId="77777777" w:rsidR="002C326F" w:rsidRPr="00EF06A7" w:rsidRDefault="002C326F" w:rsidP="00102F32">
            <w:pPr>
              <w:pStyle w:val="TAC"/>
            </w:pPr>
            <w:r w:rsidRPr="00EF06A7">
              <w:t>7.3.2.2.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5359F320" w14:textId="77777777" w:rsidR="002C326F" w:rsidRPr="00EF06A7" w:rsidRDefault="002C326F" w:rsidP="00102F32">
            <w:pPr>
              <w:pStyle w:val="TAC"/>
              <w:rPr>
                <w:lang w:eastAsia="zh-CN"/>
              </w:rPr>
            </w:pPr>
            <w:r w:rsidRPr="00EF06A7">
              <w:t>1</w:t>
            </w:r>
            <w:r w:rsidRPr="00EF06A7">
              <w:rPr>
                <w:lang w:eastAsia="zh-CN"/>
              </w:rPr>
              <w:t>-1</w:t>
            </w:r>
          </w:p>
        </w:tc>
        <w:tc>
          <w:tcPr>
            <w:tcW w:w="1803" w:type="dxa"/>
            <w:tcBorders>
              <w:top w:val="single" w:sz="4" w:space="0" w:color="auto"/>
              <w:left w:val="single" w:sz="4" w:space="0" w:color="auto"/>
              <w:bottom w:val="single" w:sz="4" w:space="0" w:color="auto"/>
              <w:right w:val="single" w:sz="4" w:space="0" w:color="auto"/>
            </w:tcBorders>
          </w:tcPr>
          <w:p w14:paraId="3CD0E7AC" w14:textId="77777777" w:rsidR="002C326F" w:rsidRPr="00EF06A7" w:rsidRDefault="002C326F" w:rsidP="00102F32">
            <w:pPr>
              <w:pStyle w:val="TAC"/>
              <w:rPr>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3554822F" w14:textId="77777777" w:rsidR="002C326F" w:rsidRPr="00EF06A7" w:rsidRDefault="002C326F" w:rsidP="00102F32">
            <w:pPr>
              <w:pStyle w:val="TAC"/>
              <w:rPr>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0613109B" w14:textId="77777777" w:rsidR="002C326F" w:rsidRPr="00EF06A7" w:rsidRDefault="002C326F" w:rsidP="00102F32">
            <w:pPr>
              <w:pStyle w:val="TAC"/>
              <w:rPr>
                <w:rFonts w:eastAsia="SimSun"/>
                <w:lang w:eastAsia="zh-CN"/>
              </w:rPr>
            </w:pPr>
            <w:r w:rsidRPr="00EF06A7">
              <w:rPr>
                <w:lang w:eastAsia="zh-CN"/>
              </w:rPr>
              <w:t>7.7</w:t>
            </w:r>
          </w:p>
        </w:tc>
        <w:tc>
          <w:tcPr>
            <w:tcW w:w="627" w:type="dxa"/>
            <w:tcBorders>
              <w:top w:val="single" w:sz="4" w:space="0" w:color="auto"/>
              <w:left w:val="single" w:sz="4" w:space="0" w:color="auto"/>
              <w:bottom w:val="single" w:sz="4" w:space="0" w:color="auto"/>
              <w:right w:val="single" w:sz="4" w:space="0" w:color="auto"/>
            </w:tcBorders>
          </w:tcPr>
          <w:p w14:paraId="2470C162"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14B7937D"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61A1CF71"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17A00243"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70838081" w14:textId="77777777" w:rsidR="002C326F" w:rsidRPr="00EF06A7" w:rsidRDefault="002C326F" w:rsidP="00102F32">
            <w:pPr>
              <w:pStyle w:val="TAC"/>
              <w:rPr>
                <w:rFonts w:cs="Arial"/>
              </w:rPr>
            </w:pPr>
            <w:r w:rsidRPr="00EF06A7">
              <w:rPr>
                <w:rFonts w:cs="Arial"/>
              </w:rPr>
              <w:t>x</w:t>
            </w:r>
          </w:p>
        </w:tc>
      </w:tr>
      <w:tr w:rsidR="002C326F" w:rsidRPr="00EF06A7" w:rsidDel="00113363" w14:paraId="1017E023"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2E59E871"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4A36F205" w14:textId="77777777" w:rsidR="002C326F" w:rsidRPr="00EF06A7" w:rsidRDefault="002C326F" w:rsidP="00102F32">
            <w:pPr>
              <w:pStyle w:val="TAC"/>
              <w:rPr>
                <w:lang w:eastAsia="zh-CN"/>
              </w:rPr>
            </w:pPr>
            <w:r w:rsidRPr="00EF06A7">
              <w:rPr>
                <w:lang w:eastAsia="zh-CN"/>
              </w:rPr>
              <w:t>1-2</w:t>
            </w:r>
          </w:p>
        </w:tc>
        <w:tc>
          <w:tcPr>
            <w:tcW w:w="1803" w:type="dxa"/>
            <w:tcBorders>
              <w:top w:val="single" w:sz="4" w:space="0" w:color="auto"/>
              <w:left w:val="single" w:sz="4" w:space="0" w:color="auto"/>
              <w:bottom w:val="single" w:sz="4" w:space="0" w:color="auto"/>
              <w:right w:val="single" w:sz="4" w:space="0" w:color="auto"/>
            </w:tcBorders>
          </w:tcPr>
          <w:p w14:paraId="38EF81C8" w14:textId="77777777" w:rsidR="002C326F" w:rsidRPr="00EF06A7" w:rsidRDefault="002C326F" w:rsidP="00102F32">
            <w:pPr>
              <w:pStyle w:val="TAC"/>
              <w:rPr>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5752B8EF" w14:textId="77777777" w:rsidR="002C326F" w:rsidRPr="00EF06A7" w:rsidRDefault="002C326F" w:rsidP="00102F32">
            <w:pPr>
              <w:pStyle w:val="TAC"/>
              <w:rPr>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1B8D9C84" w14:textId="77777777" w:rsidR="002C326F" w:rsidRPr="00EF06A7" w:rsidRDefault="002C326F" w:rsidP="00102F32">
            <w:pPr>
              <w:pStyle w:val="TAC"/>
              <w:rPr>
                <w:rFonts w:eastAsia="SimSun"/>
                <w:lang w:eastAsia="zh-CN"/>
              </w:rPr>
            </w:pPr>
            <w:r w:rsidRPr="00EF06A7">
              <w:rPr>
                <w:lang w:eastAsia="zh-CN"/>
              </w:rPr>
              <w:t>4.3</w:t>
            </w:r>
          </w:p>
        </w:tc>
        <w:tc>
          <w:tcPr>
            <w:tcW w:w="627" w:type="dxa"/>
            <w:tcBorders>
              <w:top w:val="single" w:sz="4" w:space="0" w:color="auto"/>
              <w:left w:val="single" w:sz="4" w:space="0" w:color="auto"/>
              <w:bottom w:val="single" w:sz="4" w:space="0" w:color="auto"/>
              <w:right w:val="single" w:sz="4" w:space="0" w:color="auto"/>
            </w:tcBorders>
          </w:tcPr>
          <w:p w14:paraId="22BA38D0"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5D225AA1"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09FBAEE1"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17709FCB"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56AEEF1C" w14:textId="77777777" w:rsidR="002C326F" w:rsidRPr="00EF06A7" w:rsidRDefault="002C326F" w:rsidP="00102F32">
            <w:pPr>
              <w:pStyle w:val="TAC"/>
              <w:rPr>
                <w:rFonts w:cs="Arial"/>
              </w:rPr>
            </w:pPr>
            <w:r w:rsidRPr="00EF06A7">
              <w:rPr>
                <w:rFonts w:cs="Arial"/>
              </w:rPr>
              <w:t>x</w:t>
            </w:r>
          </w:p>
        </w:tc>
      </w:tr>
      <w:tr w:rsidR="002C326F" w:rsidRPr="00EF06A7" w:rsidDel="00113363" w14:paraId="207E763D"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7EFE65D1" w14:textId="77777777" w:rsidR="002C326F" w:rsidRPr="00EF06A7" w:rsidRDefault="002C326F" w:rsidP="00102F32">
            <w:pPr>
              <w:pStyle w:val="TAC"/>
            </w:pPr>
            <w:r w:rsidRPr="00EF06A7">
              <w:t>7.3.2.2.2</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00951198" w14:textId="77777777" w:rsidR="002C326F" w:rsidRPr="00EF06A7" w:rsidRDefault="002C326F" w:rsidP="00102F32">
            <w:pPr>
              <w:pStyle w:val="TAC"/>
              <w:rPr>
                <w:lang w:eastAsia="zh-CN"/>
              </w:rPr>
            </w:pPr>
            <w:r w:rsidRPr="00EF06A7">
              <w:rPr>
                <w:rFonts w:cs="Arial"/>
                <w:lang w:eastAsia="zh-CN"/>
              </w:rPr>
              <w:t>2-1</w:t>
            </w:r>
          </w:p>
        </w:tc>
        <w:tc>
          <w:tcPr>
            <w:tcW w:w="1803" w:type="dxa"/>
            <w:tcBorders>
              <w:top w:val="single" w:sz="4" w:space="0" w:color="auto"/>
              <w:left w:val="single" w:sz="4" w:space="0" w:color="auto"/>
              <w:bottom w:val="single" w:sz="4" w:space="0" w:color="auto"/>
              <w:right w:val="single" w:sz="4" w:space="0" w:color="auto"/>
            </w:tcBorders>
          </w:tcPr>
          <w:p w14:paraId="71D0A1B3" w14:textId="77777777" w:rsidR="002C326F" w:rsidRPr="00EF06A7" w:rsidRDefault="002C326F" w:rsidP="00102F32">
            <w:pPr>
              <w:pStyle w:val="TAC"/>
              <w:rPr>
                <w:rFonts w:cs="Arial"/>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6BD833AE" w14:textId="77777777" w:rsidR="002C326F" w:rsidRPr="00EF06A7" w:rsidRDefault="002C326F" w:rsidP="00102F32">
            <w:pPr>
              <w:pStyle w:val="TAC"/>
              <w:rPr>
                <w:rFonts w:cs="Arial"/>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604395EA" w14:textId="77777777" w:rsidR="002C326F" w:rsidRPr="00EF06A7" w:rsidRDefault="002C326F" w:rsidP="00102F32">
            <w:pPr>
              <w:pStyle w:val="TAC"/>
              <w:rPr>
                <w:lang w:eastAsia="zh-CN"/>
              </w:rPr>
            </w:pPr>
            <w:r w:rsidRPr="00EF06A7">
              <w:rPr>
                <w:rFonts w:cs="Arial"/>
                <w:lang w:eastAsia="zh-CN"/>
              </w:rPr>
              <w:t>3.2</w:t>
            </w:r>
          </w:p>
        </w:tc>
        <w:tc>
          <w:tcPr>
            <w:tcW w:w="627" w:type="dxa"/>
            <w:tcBorders>
              <w:top w:val="single" w:sz="4" w:space="0" w:color="auto"/>
              <w:left w:val="single" w:sz="4" w:space="0" w:color="auto"/>
              <w:bottom w:val="single" w:sz="4" w:space="0" w:color="auto"/>
              <w:right w:val="single" w:sz="4" w:space="0" w:color="auto"/>
            </w:tcBorders>
          </w:tcPr>
          <w:p w14:paraId="1BDB2E04"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2811A88"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6DE3AD65"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527FDB4D"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0E0CEA20" w14:textId="77777777" w:rsidR="002C326F" w:rsidRPr="00EF06A7" w:rsidRDefault="002C326F" w:rsidP="00102F32">
            <w:pPr>
              <w:pStyle w:val="TAC"/>
              <w:rPr>
                <w:rFonts w:cs="Arial"/>
              </w:rPr>
            </w:pPr>
            <w:r w:rsidRPr="00EF06A7">
              <w:rPr>
                <w:rFonts w:cs="Arial"/>
              </w:rPr>
              <w:t>x</w:t>
            </w:r>
          </w:p>
        </w:tc>
      </w:tr>
      <w:tr w:rsidR="002C326F" w:rsidRPr="00EF06A7" w:rsidDel="00113363" w14:paraId="7C41BE02"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2E8AC6DF"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1CFC2225" w14:textId="77777777" w:rsidR="002C326F" w:rsidRPr="00EF06A7" w:rsidRDefault="002C326F" w:rsidP="00102F32">
            <w:pPr>
              <w:pStyle w:val="TAC"/>
              <w:rPr>
                <w:lang w:eastAsia="zh-CN"/>
              </w:rPr>
            </w:pPr>
            <w:r w:rsidRPr="00EF06A7">
              <w:rPr>
                <w:rFonts w:cs="Arial"/>
                <w:lang w:eastAsia="zh-CN"/>
              </w:rPr>
              <w:t>2-2</w:t>
            </w:r>
          </w:p>
        </w:tc>
        <w:tc>
          <w:tcPr>
            <w:tcW w:w="1803" w:type="dxa"/>
            <w:tcBorders>
              <w:top w:val="single" w:sz="4" w:space="0" w:color="auto"/>
              <w:left w:val="single" w:sz="4" w:space="0" w:color="auto"/>
              <w:bottom w:val="single" w:sz="4" w:space="0" w:color="auto"/>
              <w:right w:val="single" w:sz="4" w:space="0" w:color="auto"/>
            </w:tcBorders>
          </w:tcPr>
          <w:p w14:paraId="0FB6A3B6" w14:textId="77777777" w:rsidR="002C326F" w:rsidRPr="00EF06A7" w:rsidRDefault="002C326F" w:rsidP="00102F32">
            <w:pPr>
              <w:pStyle w:val="TAC"/>
              <w:rPr>
                <w:rFonts w:cs="Arial"/>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6CB32E6B" w14:textId="77777777" w:rsidR="002C326F" w:rsidRPr="00EF06A7" w:rsidRDefault="002C326F" w:rsidP="00102F32">
            <w:pPr>
              <w:pStyle w:val="TAC"/>
              <w:rPr>
                <w:rFonts w:cs="Arial"/>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3108ACA4" w14:textId="77777777" w:rsidR="002C326F" w:rsidRPr="00EF06A7" w:rsidRDefault="002C326F" w:rsidP="00102F32">
            <w:pPr>
              <w:pStyle w:val="TAC"/>
              <w:rPr>
                <w:lang w:eastAsia="zh-CN"/>
              </w:rPr>
            </w:pPr>
            <w:r w:rsidRPr="00EF06A7">
              <w:rPr>
                <w:rFonts w:cs="Arial"/>
                <w:lang w:eastAsia="zh-CN"/>
              </w:rPr>
              <w:t>0.2</w:t>
            </w:r>
          </w:p>
        </w:tc>
        <w:tc>
          <w:tcPr>
            <w:tcW w:w="627" w:type="dxa"/>
            <w:tcBorders>
              <w:top w:val="single" w:sz="4" w:space="0" w:color="auto"/>
              <w:left w:val="single" w:sz="4" w:space="0" w:color="auto"/>
              <w:bottom w:val="single" w:sz="4" w:space="0" w:color="auto"/>
              <w:right w:val="single" w:sz="4" w:space="0" w:color="auto"/>
            </w:tcBorders>
          </w:tcPr>
          <w:p w14:paraId="34D3ED77"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149B88F"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443A26FB"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05F64DA5"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550D59FA" w14:textId="77777777" w:rsidR="002C326F" w:rsidRPr="00EF06A7" w:rsidRDefault="002C326F" w:rsidP="00102F32">
            <w:pPr>
              <w:pStyle w:val="TAC"/>
              <w:rPr>
                <w:rFonts w:cs="Arial"/>
              </w:rPr>
            </w:pPr>
            <w:r w:rsidRPr="00EF06A7">
              <w:rPr>
                <w:rFonts w:cs="Arial"/>
              </w:rPr>
              <w:t>x</w:t>
            </w:r>
          </w:p>
        </w:tc>
      </w:tr>
      <w:tr w:rsidR="002C326F" w:rsidRPr="00EF06A7" w14:paraId="24EE619A" w14:textId="77777777" w:rsidTr="00102F32">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vAlign w:val="center"/>
          </w:tcPr>
          <w:p w14:paraId="01234C0A" w14:textId="77777777" w:rsidR="002C326F" w:rsidRPr="00EF06A7" w:rsidRDefault="002C326F" w:rsidP="00102F32">
            <w:pPr>
              <w:pStyle w:val="TAC"/>
            </w:pPr>
            <w:r w:rsidRPr="00EF06A7">
              <w:t>7.3.2.2.3</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4228D21B" w14:textId="77777777" w:rsidR="002C326F" w:rsidRPr="00EF06A7" w:rsidRDefault="002C326F" w:rsidP="00102F32">
            <w:pPr>
              <w:pStyle w:val="TAC"/>
              <w:rPr>
                <w:rFonts w:cs="Arial"/>
                <w:lang w:eastAsia="zh-CN"/>
              </w:rPr>
            </w:pPr>
            <w:r w:rsidRPr="00EF06A7">
              <w:rPr>
                <w:rFonts w:cs="Arial"/>
                <w:lang w:eastAsia="zh-CN"/>
              </w:rPr>
              <w:t>1-1</w:t>
            </w:r>
          </w:p>
        </w:tc>
        <w:tc>
          <w:tcPr>
            <w:tcW w:w="1803" w:type="dxa"/>
            <w:tcBorders>
              <w:top w:val="single" w:sz="4" w:space="0" w:color="auto"/>
              <w:left w:val="single" w:sz="4" w:space="0" w:color="auto"/>
              <w:bottom w:val="single" w:sz="4" w:space="0" w:color="auto"/>
              <w:right w:val="single" w:sz="4" w:space="0" w:color="auto"/>
            </w:tcBorders>
          </w:tcPr>
          <w:p w14:paraId="331131AC"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35AB6CF3" w14:textId="77777777" w:rsidR="002C326F" w:rsidRPr="00EF06A7" w:rsidRDefault="002C326F" w:rsidP="00102F32">
            <w:pPr>
              <w:pStyle w:val="TAC"/>
              <w:rPr>
                <w:rFonts w:eastAsia="SimSun"/>
                <w:lang w:eastAsia="zh-CN"/>
              </w:rPr>
            </w:pPr>
            <w:r w:rsidRPr="00EF06A7">
              <w:rPr>
                <w:rFonts w:eastAsia="SimSun"/>
                <w:lang w:eastAsia="zh-CN"/>
              </w:rPr>
              <w:t>Yes</w:t>
            </w:r>
          </w:p>
        </w:tc>
        <w:tc>
          <w:tcPr>
            <w:tcW w:w="1257" w:type="dxa"/>
            <w:tcBorders>
              <w:top w:val="single" w:sz="4" w:space="0" w:color="auto"/>
              <w:left w:val="single" w:sz="4" w:space="0" w:color="auto"/>
              <w:bottom w:val="single" w:sz="4" w:space="0" w:color="auto"/>
              <w:right w:val="single" w:sz="4" w:space="0" w:color="auto"/>
            </w:tcBorders>
          </w:tcPr>
          <w:p w14:paraId="0C7F7B79" w14:textId="77777777" w:rsidR="002C326F" w:rsidRPr="00EF06A7" w:rsidRDefault="002C326F" w:rsidP="00102F32">
            <w:pPr>
              <w:pStyle w:val="TAC"/>
              <w:rPr>
                <w:rFonts w:cs="Arial"/>
                <w:lang w:eastAsia="zh-CN"/>
              </w:rPr>
            </w:pPr>
            <w:r w:rsidRPr="00EF06A7">
              <w:rPr>
                <w:rFonts w:cs="Arial"/>
                <w:lang w:eastAsia="zh-CN"/>
              </w:rPr>
              <w:t>4.7</w:t>
            </w:r>
          </w:p>
        </w:tc>
        <w:tc>
          <w:tcPr>
            <w:tcW w:w="627" w:type="dxa"/>
            <w:tcBorders>
              <w:top w:val="single" w:sz="4" w:space="0" w:color="auto"/>
              <w:left w:val="single" w:sz="4" w:space="0" w:color="auto"/>
              <w:bottom w:val="single" w:sz="4" w:space="0" w:color="auto"/>
              <w:right w:val="single" w:sz="4" w:space="0" w:color="auto"/>
            </w:tcBorders>
          </w:tcPr>
          <w:p w14:paraId="11B09897"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3EDAA535" w14:textId="77777777" w:rsidR="002C326F" w:rsidRPr="00EF06A7" w:rsidRDefault="002C326F" w:rsidP="00102F32">
            <w:pPr>
              <w:pStyle w:val="TAC"/>
              <w:rPr>
                <w:rFonts w:cs="Arial"/>
              </w:rPr>
            </w:pPr>
            <w:r w:rsidRPr="00EF06A7">
              <w:rPr>
                <w:rFonts w:cs="Arial"/>
              </w:rPr>
              <w:t>x</w:t>
            </w:r>
          </w:p>
        </w:tc>
        <w:tc>
          <w:tcPr>
            <w:tcW w:w="627" w:type="dxa"/>
            <w:tcBorders>
              <w:top w:val="single" w:sz="4" w:space="0" w:color="auto"/>
              <w:left w:val="single" w:sz="4" w:space="0" w:color="auto"/>
              <w:bottom w:val="single" w:sz="4" w:space="0" w:color="auto"/>
              <w:right w:val="single" w:sz="4" w:space="0" w:color="auto"/>
            </w:tcBorders>
          </w:tcPr>
          <w:p w14:paraId="6500BF9D"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68C3D04F" w14:textId="77777777" w:rsidR="002C326F" w:rsidRPr="00EF06A7" w:rsidRDefault="002C326F" w:rsidP="00102F32">
            <w:pPr>
              <w:pStyle w:val="TAC"/>
              <w:rPr>
                <w:rFonts w:cs="Arial"/>
              </w:rPr>
            </w:pPr>
            <w:r w:rsidRPr="00EF06A7">
              <w:rPr>
                <w:rFonts w:cs="Arial"/>
              </w:rPr>
              <w:t>x</w:t>
            </w:r>
          </w:p>
        </w:tc>
        <w:tc>
          <w:tcPr>
            <w:tcW w:w="640" w:type="dxa"/>
            <w:tcBorders>
              <w:top w:val="single" w:sz="4" w:space="0" w:color="auto"/>
              <w:left w:val="single" w:sz="4" w:space="0" w:color="auto"/>
              <w:bottom w:val="single" w:sz="4" w:space="0" w:color="auto"/>
              <w:right w:val="single" w:sz="4" w:space="0" w:color="auto"/>
            </w:tcBorders>
          </w:tcPr>
          <w:p w14:paraId="3B1B6494" w14:textId="77777777" w:rsidR="002C326F" w:rsidRPr="00EF06A7" w:rsidRDefault="002C326F" w:rsidP="00102F32">
            <w:pPr>
              <w:pStyle w:val="TAC"/>
              <w:rPr>
                <w:rFonts w:cs="Arial"/>
              </w:rPr>
            </w:pPr>
            <w:r w:rsidRPr="00EF06A7">
              <w:rPr>
                <w:rFonts w:cs="Arial"/>
              </w:rPr>
              <w:t>x</w:t>
            </w:r>
          </w:p>
        </w:tc>
      </w:tr>
      <w:tr w:rsidR="002C326F" w:rsidRPr="00EF06A7" w14:paraId="1A045981"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682310A2" w14:textId="77777777" w:rsidR="002C326F" w:rsidRPr="00EF06A7" w:rsidRDefault="002C326F" w:rsidP="00102F32">
            <w:pPr>
              <w:pStyle w:val="TAC"/>
            </w:pPr>
            <w:r w:rsidRPr="00EF06A7">
              <w:t>7.5.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2441FFD4" w14:textId="77777777" w:rsidR="002C326F" w:rsidRPr="00EF06A7" w:rsidRDefault="002C326F" w:rsidP="00102F32">
            <w:pPr>
              <w:pStyle w:val="TAC"/>
              <w:rPr>
                <w:rFonts w:cs="Arial"/>
                <w:lang w:eastAsia="zh-CN"/>
              </w:rPr>
            </w:pPr>
            <w:r w:rsidRPr="00EF06A7">
              <w:rPr>
                <w:rFonts w:cs="Arial"/>
                <w:lang w:eastAsia="zh-CN"/>
              </w:rPr>
              <w:t>-</w:t>
            </w:r>
          </w:p>
        </w:tc>
        <w:tc>
          <w:tcPr>
            <w:tcW w:w="1803" w:type="dxa"/>
            <w:tcBorders>
              <w:top w:val="single" w:sz="4" w:space="0" w:color="auto"/>
              <w:left w:val="single" w:sz="4" w:space="0" w:color="auto"/>
              <w:bottom w:val="single" w:sz="4" w:space="0" w:color="auto"/>
              <w:right w:val="single" w:sz="4" w:space="0" w:color="auto"/>
            </w:tcBorders>
          </w:tcPr>
          <w:p w14:paraId="13002DDA" w14:textId="77777777" w:rsidR="002C326F" w:rsidRPr="00EF06A7" w:rsidRDefault="002C326F" w:rsidP="00102F32">
            <w:pPr>
              <w:pStyle w:val="TAC"/>
              <w:rPr>
                <w:rFonts w:eastAsia="SimSun"/>
                <w:lang w:eastAsia="zh-CN"/>
              </w:rPr>
            </w:pPr>
            <w:r w:rsidRPr="00EF06A7">
              <w:rPr>
                <w:rFonts w:eastAsia="SimSun"/>
                <w:lang w:eastAsia="zh-CN"/>
              </w:rPr>
              <w:t>100</w:t>
            </w:r>
          </w:p>
        </w:tc>
        <w:tc>
          <w:tcPr>
            <w:tcW w:w="806" w:type="dxa"/>
            <w:tcBorders>
              <w:top w:val="single" w:sz="4" w:space="0" w:color="auto"/>
              <w:left w:val="single" w:sz="4" w:space="0" w:color="auto"/>
              <w:bottom w:val="single" w:sz="4" w:space="0" w:color="auto"/>
              <w:right w:val="single" w:sz="4" w:space="0" w:color="auto"/>
            </w:tcBorders>
          </w:tcPr>
          <w:p w14:paraId="08EBC2C4" w14:textId="77777777" w:rsidR="002C326F" w:rsidRPr="00EF06A7" w:rsidRDefault="002C326F" w:rsidP="00102F32">
            <w:pPr>
              <w:pStyle w:val="TAC"/>
              <w:rPr>
                <w:rFonts w:eastAsia="SimSun"/>
                <w:lang w:eastAsia="zh-CN"/>
              </w:rPr>
            </w:pPr>
            <w:r w:rsidRPr="00EF06A7">
              <w:rPr>
                <w:rFonts w:eastAsia="SimSun"/>
                <w:lang w:eastAsia="zh-CN"/>
              </w:rPr>
              <w:t>No</w:t>
            </w:r>
          </w:p>
        </w:tc>
        <w:tc>
          <w:tcPr>
            <w:tcW w:w="1257" w:type="dxa"/>
            <w:tcBorders>
              <w:top w:val="single" w:sz="4" w:space="0" w:color="auto"/>
              <w:left w:val="single" w:sz="4" w:space="0" w:color="auto"/>
              <w:bottom w:val="single" w:sz="4" w:space="0" w:color="auto"/>
              <w:right w:val="single" w:sz="4" w:space="0" w:color="auto"/>
            </w:tcBorders>
          </w:tcPr>
          <w:p w14:paraId="579B8004" w14:textId="77777777" w:rsidR="002C326F" w:rsidRPr="00EF06A7" w:rsidRDefault="002C326F" w:rsidP="00102F32">
            <w:pPr>
              <w:pStyle w:val="TAC"/>
              <w:rPr>
                <w:rFonts w:cs="Arial"/>
                <w:lang w:eastAsia="zh-CN"/>
              </w:rPr>
            </w:pPr>
            <w:r w:rsidRPr="00EF06A7">
              <w:rPr>
                <w:rFonts w:cs="Arial"/>
                <w:lang w:eastAsia="zh-CN"/>
              </w:rPr>
              <w:t>NA</w:t>
            </w:r>
          </w:p>
        </w:tc>
        <w:tc>
          <w:tcPr>
            <w:tcW w:w="627" w:type="dxa"/>
            <w:tcBorders>
              <w:top w:val="single" w:sz="4" w:space="0" w:color="auto"/>
              <w:left w:val="single" w:sz="4" w:space="0" w:color="auto"/>
              <w:bottom w:val="single" w:sz="4" w:space="0" w:color="auto"/>
              <w:right w:val="single" w:sz="4" w:space="0" w:color="auto"/>
            </w:tcBorders>
          </w:tcPr>
          <w:p w14:paraId="038AF6BE"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05288FF9"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0027F8BC"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187DFD65" w14:textId="77777777" w:rsidR="002C326F" w:rsidRPr="00EF06A7" w:rsidRDefault="002C326F" w:rsidP="00102F32">
            <w:pPr>
              <w:pStyle w:val="TAC"/>
              <w:rPr>
                <w:rFonts w:cs="Arial"/>
              </w:rPr>
            </w:pPr>
            <w:r w:rsidRPr="00EF06A7">
              <w:rPr>
                <w:rFonts w:cs="Arial"/>
                <w:smallCaps/>
              </w:rPr>
              <w:t>x</w:t>
            </w:r>
          </w:p>
        </w:tc>
        <w:tc>
          <w:tcPr>
            <w:tcW w:w="640" w:type="dxa"/>
            <w:tcBorders>
              <w:top w:val="single" w:sz="4" w:space="0" w:color="auto"/>
              <w:left w:val="single" w:sz="4" w:space="0" w:color="auto"/>
              <w:bottom w:val="single" w:sz="4" w:space="0" w:color="auto"/>
              <w:right w:val="single" w:sz="4" w:space="0" w:color="auto"/>
            </w:tcBorders>
          </w:tcPr>
          <w:p w14:paraId="346ECEE8" w14:textId="77777777" w:rsidR="002C326F" w:rsidRPr="00EF06A7" w:rsidRDefault="002C326F" w:rsidP="00102F32">
            <w:pPr>
              <w:pStyle w:val="TAC"/>
              <w:rPr>
                <w:rFonts w:cs="Arial"/>
              </w:rPr>
            </w:pPr>
            <w:r w:rsidRPr="00EF06A7">
              <w:rPr>
                <w:rFonts w:cs="Arial"/>
                <w:smallCaps/>
              </w:rPr>
              <w:t>x</w:t>
            </w:r>
          </w:p>
        </w:tc>
      </w:tr>
      <w:tr w:rsidR="002C326F" w:rsidRPr="00EF06A7" w14:paraId="20A55104" w14:textId="77777777" w:rsidTr="00102F32">
        <w:trPr>
          <w:jc w:val="center"/>
        </w:trPr>
        <w:tc>
          <w:tcPr>
            <w:tcW w:w="1117" w:type="dxa"/>
            <w:tcBorders>
              <w:top w:val="nil"/>
              <w:left w:val="single" w:sz="4" w:space="0" w:color="auto"/>
              <w:bottom w:val="nil"/>
              <w:right w:val="single" w:sz="4" w:space="0" w:color="auto"/>
            </w:tcBorders>
            <w:shd w:val="clear" w:color="auto" w:fill="auto"/>
            <w:vAlign w:val="center"/>
          </w:tcPr>
          <w:p w14:paraId="33EA70E5"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43F9E286" w14:textId="77777777" w:rsidR="002C326F" w:rsidRPr="00EF06A7" w:rsidRDefault="002C326F" w:rsidP="00102F32">
            <w:pPr>
              <w:pStyle w:val="TAC"/>
              <w:rPr>
                <w:rFonts w:cs="Arial"/>
                <w:lang w:eastAsia="zh-CN"/>
              </w:rPr>
            </w:pPr>
            <w:r w:rsidRPr="00EF06A7">
              <w:rPr>
                <w:rFonts w:cs="Arial"/>
                <w:lang w:eastAsia="zh-CN"/>
              </w:rPr>
              <w:t>-</w:t>
            </w:r>
          </w:p>
        </w:tc>
        <w:tc>
          <w:tcPr>
            <w:tcW w:w="1803" w:type="dxa"/>
            <w:tcBorders>
              <w:top w:val="single" w:sz="4" w:space="0" w:color="auto"/>
              <w:left w:val="single" w:sz="4" w:space="0" w:color="auto"/>
              <w:bottom w:val="single" w:sz="4" w:space="0" w:color="auto"/>
              <w:right w:val="single" w:sz="4" w:space="0" w:color="auto"/>
            </w:tcBorders>
          </w:tcPr>
          <w:p w14:paraId="647406A5" w14:textId="77777777" w:rsidR="002C326F" w:rsidRPr="00EF06A7" w:rsidRDefault="002C326F" w:rsidP="00102F32">
            <w:pPr>
              <w:pStyle w:val="TAC"/>
              <w:rPr>
                <w:rFonts w:eastAsia="SimSun"/>
                <w:lang w:eastAsia="zh-CN"/>
              </w:rPr>
            </w:pPr>
            <w:r w:rsidRPr="00EF06A7">
              <w:rPr>
                <w:rFonts w:eastAsia="SimSun"/>
                <w:lang w:eastAsia="zh-CN"/>
              </w:rPr>
              <w:t>200</w:t>
            </w:r>
          </w:p>
        </w:tc>
        <w:tc>
          <w:tcPr>
            <w:tcW w:w="806" w:type="dxa"/>
            <w:tcBorders>
              <w:top w:val="single" w:sz="4" w:space="0" w:color="auto"/>
              <w:left w:val="single" w:sz="4" w:space="0" w:color="auto"/>
              <w:bottom w:val="single" w:sz="4" w:space="0" w:color="auto"/>
              <w:right w:val="single" w:sz="4" w:space="0" w:color="auto"/>
            </w:tcBorders>
          </w:tcPr>
          <w:p w14:paraId="522FCB38" w14:textId="77777777" w:rsidR="002C326F" w:rsidRPr="00EF06A7" w:rsidRDefault="002C326F" w:rsidP="00102F32">
            <w:pPr>
              <w:pStyle w:val="TAC"/>
              <w:rPr>
                <w:rFonts w:eastAsia="SimSun"/>
                <w:lang w:eastAsia="zh-CN"/>
              </w:rPr>
            </w:pPr>
            <w:r w:rsidRPr="00EF06A7">
              <w:rPr>
                <w:rFonts w:eastAsia="SimSun"/>
                <w:lang w:eastAsia="zh-CN"/>
              </w:rPr>
              <w:t>No</w:t>
            </w:r>
          </w:p>
        </w:tc>
        <w:tc>
          <w:tcPr>
            <w:tcW w:w="1257" w:type="dxa"/>
            <w:tcBorders>
              <w:top w:val="single" w:sz="4" w:space="0" w:color="auto"/>
              <w:left w:val="single" w:sz="4" w:space="0" w:color="auto"/>
              <w:bottom w:val="single" w:sz="4" w:space="0" w:color="auto"/>
              <w:right w:val="single" w:sz="4" w:space="0" w:color="auto"/>
            </w:tcBorders>
          </w:tcPr>
          <w:p w14:paraId="0E941709" w14:textId="77777777" w:rsidR="002C326F" w:rsidRPr="00EF06A7" w:rsidRDefault="002C326F" w:rsidP="00102F32">
            <w:pPr>
              <w:pStyle w:val="TAC"/>
              <w:rPr>
                <w:rFonts w:cs="Arial"/>
                <w:lang w:eastAsia="zh-CN"/>
              </w:rPr>
            </w:pPr>
            <w:r w:rsidRPr="00EF06A7">
              <w:rPr>
                <w:rFonts w:cs="Arial"/>
                <w:lang w:eastAsia="zh-CN"/>
              </w:rPr>
              <w:t>NA</w:t>
            </w:r>
          </w:p>
        </w:tc>
        <w:tc>
          <w:tcPr>
            <w:tcW w:w="627" w:type="dxa"/>
            <w:tcBorders>
              <w:top w:val="single" w:sz="4" w:space="0" w:color="auto"/>
              <w:left w:val="single" w:sz="4" w:space="0" w:color="auto"/>
              <w:bottom w:val="single" w:sz="4" w:space="0" w:color="auto"/>
              <w:right w:val="single" w:sz="4" w:space="0" w:color="auto"/>
            </w:tcBorders>
          </w:tcPr>
          <w:p w14:paraId="62447920"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77E7BE0D"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1072FB7A"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26262973" w14:textId="77777777" w:rsidR="002C326F" w:rsidRPr="00EF06A7" w:rsidRDefault="002C326F" w:rsidP="00102F32">
            <w:pPr>
              <w:pStyle w:val="TAC"/>
              <w:rPr>
                <w:rFonts w:cs="Arial"/>
              </w:rPr>
            </w:pPr>
            <w:r w:rsidRPr="00EF06A7">
              <w:rPr>
                <w:rFonts w:cs="Arial"/>
                <w:smallCaps/>
              </w:rPr>
              <w:t>x</w:t>
            </w:r>
          </w:p>
        </w:tc>
        <w:tc>
          <w:tcPr>
            <w:tcW w:w="640" w:type="dxa"/>
            <w:tcBorders>
              <w:top w:val="single" w:sz="4" w:space="0" w:color="auto"/>
              <w:left w:val="single" w:sz="4" w:space="0" w:color="auto"/>
              <w:bottom w:val="single" w:sz="4" w:space="0" w:color="auto"/>
              <w:right w:val="single" w:sz="4" w:space="0" w:color="auto"/>
            </w:tcBorders>
          </w:tcPr>
          <w:p w14:paraId="2110E81C" w14:textId="77777777" w:rsidR="002C326F" w:rsidRPr="00EF06A7" w:rsidRDefault="002C326F" w:rsidP="00102F32">
            <w:pPr>
              <w:pStyle w:val="TAC"/>
              <w:rPr>
                <w:rFonts w:cs="Arial"/>
              </w:rPr>
            </w:pPr>
            <w:r w:rsidRPr="00EF06A7">
              <w:rPr>
                <w:rFonts w:cs="Arial"/>
                <w:smallCaps/>
              </w:rPr>
              <w:t>x</w:t>
            </w:r>
          </w:p>
        </w:tc>
      </w:tr>
      <w:tr w:rsidR="002C326F" w:rsidRPr="00EF06A7" w14:paraId="6C0A99ED"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0121CDF0"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08E62E9B" w14:textId="77777777" w:rsidR="002C326F" w:rsidRPr="00EF06A7" w:rsidRDefault="002C326F" w:rsidP="00102F32">
            <w:pPr>
              <w:pStyle w:val="TAC"/>
              <w:rPr>
                <w:rFonts w:cs="Arial"/>
                <w:lang w:eastAsia="zh-CN"/>
              </w:rPr>
            </w:pPr>
            <w:r w:rsidRPr="00EF06A7">
              <w:rPr>
                <w:rFonts w:cs="Arial"/>
                <w:lang w:eastAsia="zh-CN"/>
              </w:rPr>
              <w:t>-</w:t>
            </w:r>
          </w:p>
        </w:tc>
        <w:tc>
          <w:tcPr>
            <w:tcW w:w="1803" w:type="dxa"/>
            <w:tcBorders>
              <w:top w:val="single" w:sz="4" w:space="0" w:color="auto"/>
              <w:left w:val="single" w:sz="4" w:space="0" w:color="auto"/>
              <w:bottom w:val="single" w:sz="4" w:space="0" w:color="auto"/>
              <w:right w:val="single" w:sz="4" w:space="0" w:color="auto"/>
            </w:tcBorders>
          </w:tcPr>
          <w:p w14:paraId="0196AF8E" w14:textId="77777777" w:rsidR="002C326F" w:rsidRPr="00EF06A7" w:rsidRDefault="002C326F" w:rsidP="00102F32">
            <w:pPr>
              <w:pStyle w:val="TAC"/>
              <w:rPr>
                <w:rFonts w:eastAsia="SimSun"/>
                <w:lang w:eastAsia="zh-CN"/>
              </w:rPr>
            </w:pPr>
            <w:r w:rsidRPr="00EF06A7">
              <w:rPr>
                <w:rFonts w:eastAsia="SimSun"/>
                <w:lang w:eastAsia="zh-CN"/>
              </w:rPr>
              <w:t>400</w:t>
            </w:r>
          </w:p>
        </w:tc>
        <w:tc>
          <w:tcPr>
            <w:tcW w:w="806" w:type="dxa"/>
            <w:tcBorders>
              <w:top w:val="single" w:sz="4" w:space="0" w:color="auto"/>
              <w:left w:val="single" w:sz="4" w:space="0" w:color="auto"/>
              <w:bottom w:val="single" w:sz="4" w:space="0" w:color="auto"/>
              <w:right w:val="single" w:sz="4" w:space="0" w:color="auto"/>
            </w:tcBorders>
          </w:tcPr>
          <w:p w14:paraId="0CD97EE4" w14:textId="77777777" w:rsidR="002C326F" w:rsidRPr="00EF06A7" w:rsidRDefault="002C326F" w:rsidP="00102F32">
            <w:pPr>
              <w:pStyle w:val="TAC"/>
              <w:rPr>
                <w:rFonts w:eastAsia="SimSun"/>
                <w:lang w:eastAsia="zh-CN"/>
              </w:rPr>
            </w:pPr>
            <w:r w:rsidRPr="00EF06A7">
              <w:rPr>
                <w:rFonts w:eastAsia="SimSun"/>
                <w:lang w:eastAsia="zh-CN"/>
              </w:rPr>
              <w:t>No</w:t>
            </w:r>
          </w:p>
        </w:tc>
        <w:tc>
          <w:tcPr>
            <w:tcW w:w="1257" w:type="dxa"/>
            <w:tcBorders>
              <w:top w:val="single" w:sz="4" w:space="0" w:color="auto"/>
              <w:left w:val="single" w:sz="4" w:space="0" w:color="auto"/>
              <w:bottom w:val="single" w:sz="4" w:space="0" w:color="auto"/>
              <w:right w:val="single" w:sz="4" w:space="0" w:color="auto"/>
            </w:tcBorders>
          </w:tcPr>
          <w:p w14:paraId="0EE5B7AD" w14:textId="77777777" w:rsidR="002C326F" w:rsidRPr="00EF06A7" w:rsidRDefault="002C326F" w:rsidP="00102F32">
            <w:pPr>
              <w:pStyle w:val="TAC"/>
              <w:rPr>
                <w:rFonts w:cs="Arial"/>
                <w:lang w:eastAsia="zh-CN"/>
              </w:rPr>
            </w:pPr>
            <w:r w:rsidRPr="00EF06A7">
              <w:rPr>
                <w:rFonts w:cs="Arial"/>
                <w:lang w:eastAsia="zh-CN"/>
              </w:rPr>
              <w:t>NA</w:t>
            </w:r>
          </w:p>
        </w:tc>
        <w:tc>
          <w:tcPr>
            <w:tcW w:w="627" w:type="dxa"/>
            <w:tcBorders>
              <w:top w:val="single" w:sz="4" w:space="0" w:color="auto"/>
              <w:left w:val="single" w:sz="4" w:space="0" w:color="auto"/>
              <w:bottom w:val="single" w:sz="4" w:space="0" w:color="auto"/>
              <w:right w:val="single" w:sz="4" w:space="0" w:color="auto"/>
            </w:tcBorders>
          </w:tcPr>
          <w:p w14:paraId="1DC43015"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0A754D01"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5117DBC1"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1B566464" w14:textId="77777777" w:rsidR="002C326F" w:rsidRPr="00EF06A7" w:rsidRDefault="002C326F" w:rsidP="00102F32">
            <w:pPr>
              <w:pStyle w:val="TAC"/>
              <w:rPr>
                <w:rFonts w:cs="Arial"/>
              </w:rPr>
            </w:pPr>
            <w:r w:rsidRPr="00EF06A7">
              <w:rPr>
                <w:rFonts w:cs="Arial"/>
                <w:smallCaps/>
              </w:rPr>
              <w:t>TBD</w:t>
            </w:r>
          </w:p>
        </w:tc>
        <w:tc>
          <w:tcPr>
            <w:tcW w:w="640" w:type="dxa"/>
            <w:tcBorders>
              <w:top w:val="single" w:sz="4" w:space="0" w:color="auto"/>
              <w:left w:val="single" w:sz="4" w:space="0" w:color="auto"/>
              <w:bottom w:val="single" w:sz="4" w:space="0" w:color="auto"/>
              <w:right w:val="single" w:sz="4" w:space="0" w:color="auto"/>
            </w:tcBorders>
          </w:tcPr>
          <w:p w14:paraId="5C560BAC" w14:textId="77777777" w:rsidR="002C326F" w:rsidRPr="00EF06A7" w:rsidRDefault="002C326F" w:rsidP="00102F32">
            <w:pPr>
              <w:pStyle w:val="TAC"/>
              <w:rPr>
                <w:rFonts w:cs="Arial"/>
              </w:rPr>
            </w:pPr>
            <w:r w:rsidRPr="00EF06A7">
              <w:rPr>
                <w:rFonts w:cs="Arial"/>
                <w:smallCaps/>
              </w:rPr>
              <w:t>TBD</w:t>
            </w:r>
          </w:p>
        </w:tc>
      </w:tr>
      <w:tr w:rsidR="002C326F" w:rsidRPr="00EF06A7" w14:paraId="227E0FE2" w14:textId="77777777" w:rsidTr="00102F32">
        <w:trPr>
          <w:jc w:val="center"/>
        </w:trPr>
        <w:tc>
          <w:tcPr>
            <w:tcW w:w="1117" w:type="dxa"/>
            <w:tcBorders>
              <w:top w:val="single" w:sz="4" w:space="0" w:color="auto"/>
              <w:left w:val="single" w:sz="4" w:space="0" w:color="auto"/>
              <w:bottom w:val="nil"/>
              <w:right w:val="single" w:sz="4" w:space="0" w:color="auto"/>
            </w:tcBorders>
            <w:shd w:val="clear" w:color="auto" w:fill="auto"/>
            <w:vAlign w:val="center"/>
          </w:tcPr>
          <w:p w14:paraId="6DC00E22" w14:textId="77777777" w:rsidR="002C326F" w:rsidRPr="00EF06A7" w:rsidRDefault="002C326F" w:rsidP="00102F32">
            <w:pPr>
              <w:pStyle w:val="TAC"/>
            </w:pPr>
            <w:r w:rsidRPr="00EF06A7">
              <w:t>7.5A.1</w:t>
            </w: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7BEB2410" w14:textId="77777777" w:rsidR="002C326F" w:rsidRPr="00EF06A7" w:rsidRDefault="002C326F" w:rsidP="00102F32">
            <w:pPr>
              <w:pStyle w:val="TAC"/>
              <w:rPr>
                <w:rFonts w:cs="Arial"/>
                <w:lang w:eastAsia="zh-CN"/>
              </w:rPr>
            </w:pPr>
            <w:r w:rsidRPr="00EF06A7">
              <w:rPr>
                <w:rFonts w:cs="Arial"/>
                <w:lang w:eastAsia="zh-CN"/>
              </w:rPr>
              <w:t>-</w:t>
            </w:r>
          </w:p>
        </w:tc>
        <w:tc>
          <w:tcPr>
            <w:tcW w:w="1803" w:type="dxa"/>
            <w:tcBorders>
              <w:top w:val="single" w:sz="4" w:space="0" w:color="auto"/>
              <w:left w:val="single" w:sz="4" w:space="0" w:color="auto"/>
              <w:bottom w:val="single" w:sz="4" w:space="0" w:color="auto"/>
              <w:right w:val="single" w:sz="4" w:space="0" w:color="auto"/>
            </w:tcBorders>
          </w:tcPr>
          <w:p w14:paraId="06D36171" w14:textId="77777777" w:rsidR="002C326F" w:rsidRPr="00EF06A7" w:rsidRDefault="002C326F" w:rsidP="00102F32">
            <w:pPr>
              <w:pStyle w:val="TAC"/>
              <w:rPr>
                <w:rFonts w:eastAsia="SimSun"/>
                <w:lang w:eastAsia="zh-CN"/>
              </w:rPr>
            </w:pPr>
            <w:r w:rsidRPr="00EF06A7">
              <w:rPr>
                <w:rFonts w:eastAsia="SimSun"/>
                <w:lang w:eastAsia="zh-CN"/>
              </w:rPr>
              <w:t>BW</w:t>
            </w:r>
            <w:r w:rsidRPr="00EF06A7">
              <w:rPr>
                <w:rFonts w:eastAsia="SimSun"/>
                <w:vertAlign w:val="subscript"/>
                <w:lang w:eastAsia="zh-CN"/>
              </w:rPr>
              <w:t>agg</w:t>
            </w:r>
            <w:r w:rsidRPr="00EF06A7">
              <w:rPr>
                <w:rFonts w:eastAsia="SimSun"/>
                <w:lang w:eastAsia="zh-CN"/>
              </w:rPr>
              <w:t xml:space="preserve"> ≤ 200</w:t>
            </w:r>
          </w:p>
        </w:tc>
        <w:tc>
          <w:tcPr>
            <w:tcW w:w="806" w:type="dxa"/>
            <w:tcBorders>
              <w:top w:val="single" w:sz="4" w:space="0" w:color="auto"/>
              <w:left w:val="single" w:sz="4" w:space="0" w:color="auto"/>
              <w:bottom w:val="single" w:sz="4" w:space="0" w:color="auto"/>
              <w:right w:val="single" w:sz="4" w:space="0" w:color="auto"/>
            </w:tcBorders>
          </w:tcPr>
          <w:p w14:paraId="764DE79E" w14:textId="77777777" w:rsidR="002C326F" w:rsidRPr="00EF06A7" w:rsidRDefault="002C326F" w:rsidP="00102F32">
            <w:pPr>
              <w:pStyle w:val="TAC"/>
              <w:rPr>
                <w:rFonts w:eastAsia="SimSun"/>
                <w:lang w:eastAsia="zh-CN"/>
              </w:rPr>
            </w:pPr>
            <w:r w:rsidRPr="00EF06A7">
              <w:rPr>
                <w:rFonts w:eastAsia="SimSun"/>
                <w:lang w:eastAsia="zh-CN"/>
              </w:rPr>
              <w:t>No</w:t>
            </w:r>
          </w:p>
        </w:tc>
        <w:tc>
          <w:tcPr>
            <w:tcW w:w="1257" w:type="dxa"/>
            <w:tcBorders>
              <w:top w:val="single" w:sz="4" w:space="0" w:color="auto"/>
              <w:left w:val="single" w:sz="4" w:space="0" w:color="auto"/>
              <w:bottom w:val="single" w:sz="4" w:space="0" w:color="auto"/>
              <w:right w:val="single" w:sz="4" w:space="0" w:color="auto"/>
            </w:tcBorders>
          </w:tcPr>
          <w:p w14:paraId="25BB81C0" w14:textId="77777777" w:rsidR="002C326F" w:rsidRPr="00EF06A7" w:rsidRDefault="002C326F" w:rsidP="00102F32">
            <w:pPr>
              <w:pStyle w:val="TAC"/>
              <w:rPr>
                <w:rFonts w:cs="Arial"/>
                <w:lang w:eastAsia="zh-CN"/>
              </w:rPr>
            </w:pPr>
            <w:r w:rsidRPr="00EF06A7">
              <w:rPr>
                <w:rFonts w:cs="Arial"/>
                <w:lang w:eastAsia="zh-CN"/>
              </w:rPr>
              <w:t>NA</w:t>
            </w:r>
          </w:p>
        </w:tc>
        <w:tc>
          <w:tcPr>
            <w:tcW w:w="627" w:type="dxa"/>
            <w:tcBorders>
              <w:top w:val="single" w:sz="4" w:space="0" w:color="auto"/>
              <w:left w:val="single" w:sz="4" w:space="0" w:color="auto"/>
              <w:bottom w:val="single" w:sz="4" w:space="0" w:color="auto"/>
              <w:right w:val="single" w:sz="4" w:space="0" w:color="auto"/>
            </w:tcBorders>
          </w:tcPr>
          <w:p w14:paraId="256D6537"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70D0A6E0" w14:textId="77777777" w:rsidR="002C326F" w:rsidRPr="00EF06A7" w:rsidRDefault="002C326F" w:rsidP="00102F32">
            <w:pPr>
              <w:pStyle w:val="TAC"/>
              <w:rPr>
                <w:rFonts w:cs="Arial"/>
              </w:rPr>
            </w:pPr>
            <w:r w:rsidRPr="00EF06A7">
              <w:rPr>
                <w:rFonts w:cs="Arial"/>
                <w:smallCaps/>
              </w:rPr>
              <w:t>x</w:t>
            </w:r>
          </w:p>
        </w:tc>
        <w:tc>
          <w:tcPr>
            <w:tcW w:w="627" w:type="dxa"/>
            <w:tcBorders>
              <w:top w:val="single" w:sz="4" w:space="0" w:color="auto"/>
              <w:left w:val="single" w:sz="4" w:space="0" w:color="auto"/>
              <w:bottom w:val="single" w:sz="4" w:space="0" w:color="auto"/>
              <w:right w:val="single" w:sz="4" w:space="0" w:color="auto"/>
            </w:tcBorders>
          </w:tcPr>
          <w:p w14:paraId="0F9ECC8C" w14:textId="77777777" w:rsidR="002C326F" w:rsidRPr="00EF06A7" w:rsidRDefault="002C326F" w:rsidP="00102F32">
            <w:pPr>
              <w:pStyle w:val="TAC"/>
              <w:rPr>
                <w:rFonts w:cs="Arial"/>
              </w:rPr>
            </w:pPr>
            <w:r w:rsidRPr="00EF06A7">
              <w:rPr>
                <w:rFonts w:cs="Arial"/>
              </w:rPr>
              <w:t>TBD</w:t>
            </w:r>
          </w:p>
        </w:tc>
        <w:tc>
          <w:tcPr>
            <w:tcW w:w="627" w:type="dxa"/>
            <w:tcBorders>
              <w:top w:val="single" w:sz="4" w:space="0" w:color="auto"/>
              <w:left w:val="single" w:sz="4" w:space="0" w:color="auto"/>
              <w:bottom w:val="single" w:sz="4" w:space="0" w:color="auto"/>
              <w:right w:val="single" w:sz="4" w:space="0" w:color="auto"/>
            </w:tcBorders>
          </w:tcPr>
          <w:p w14:paraId="5A19E35C" w14:textId="77777777" w:rsidR="002C326F" w:rsidRPr="00EF06A7" w:rsidRDefault="002C326F" w:rsidP="00102F32">
            <w:pPr>
              <w:pStyle w:val="TAC"/>
              <w:rPr>
                <w:rFonts w:cs="Arial"/>
              </w:rPr>
            </w:pPr>
            <w:r w:rsidRPr="00EF06A7">
              <w:rPr>
                <w:rFonts w:cs="Arial"/>
                <w:smallCaps/>
              </w:rPr>
              <w:t>x</w:t>
            </w:r>
          </w:p>
        </w:tc>
        <w:tc>
          <w:tcPr>
            <w:tcW w:w="640" w:type="dxa"/>
            <w:tcBorders>
              <w:top w:val="single" w:sz="4" w:space="0" w:color="auto"/>
              <w:left w:val="single" w:sz="4" w:space="0" w:color="auto"/>
              <w:bottom w:val="single" w:sz="4" w:space="0" w:color="auto"/>
              <w:right w:val="single" w:sz="4" w:space="0" w:color="auto"/>
            </w:tcBorders>
          </w:tcPr>
          <w:p w14:paraId="2E342BB8" w14:textId="77777777" w:rsidR="002C326F" w:rsidRPr="00EF06A7" w:rsidRDefault="002C326F" w:rsidP="00102F32">
            <w:pPr>
              <w:pStyle w:val="TAC"/>
              <w:rPr>
                <w:rFonts w:cs="Arial"/>
              </w:rPr>
            </w:pPr>
            <w:r w:rsidRPr="00EF06A7">
              <w:rPr>
                <w:rFonts w:cs="Arial"/>
                <w:smallCaps/>
              </w:rPr>
              <w:t>x</w:t>
            </w:r>
          </w:p>
        </w:tc>
      </w:tr>
      <w:tr w:rsidR="002C326F" w:rsidRPr="00EF06A7" w14:paraId="1FFB5A7D" w14:textId="77777777" w:rsidTr="00102F32">
        <w:trPr>
          <w:jc w:val="center"/>
        </w:trPr>
        <w:tc>
          <w:tcPr>
            <w:tcW w:w="1117" w:type="dxa"/>
            <w:tcBorders>
              <w:top w:val="nil"/>
              <w:left w:val="single" w:sz="4" w:space="0" w:color="auto"/>
              <w:bottom w:val="single" w:sz="4" w:space="0" w:color="auto"/>
              <w:right w:val="single" w:sz="4" w:space="0" w:color="auto"/>
            </w:tcBorders>
            <w:shd w:val="clear" w:color="auto" w:fill="auto"/>
            <w:vAlign w:val="center"/>
          </w:tcPr>
          <w:p w14:paraId="59340301" w14:textId="77777777" w:rsidR="002C326F" w:rsidRPr="00EF06A7" w:rsidRDefault="002C326F" w:rsidP="00102F32">
            <w:pPr>
              <w:pStyle w:val="TAC"/>
            </w:pPr>
          </w:p>
        </w:tc>
        <w:tc>
          <w:tcPr>
            <w:tcW w:w="660" w:type="dxa"/>
            <w:tcBorders>
              <w:top w:val="single" w:sz="4" w:space="0" w:color="auto"/>
              <w:left w:val="single" w:sz="4" w:space="0" w:color="auto"/>
              <w:bottom w:val="single" w:sz="4" w:space="0" w:color="auto"/>
              <w:right w:val="single" w:sz="4" w:space="0" w:color="auto"/>
            </w:tcBorders>
            <w:shd w:val="clear" w:color="auto" w:fill="auto"/>
          </w:tcPr>
          <w:p w14:paraId="3B641627" w14:textId="77777777" w:rsidR="002C326F" w:rsidRPr="00EF06A7" w:rsidRDefault="002C326F" w:rsidP="00102F32">
            <w:pPr>
              <w:pStyle w:val="TAC"/>
              <w:rPr>
                <w:rFonts w:cs="Arial"/>
                <w:lang w:eastAsia="zh-CN"/>
              </w:rPr>
            </w:pPr>
            <w:r w:rsidRPr="00EF06A7">
              <w:rPr>
                <w:rFonts w:cs="Arial"/>
                <w:lang w:eastAsia="zh-CN"/>
              </w:rPr>
              <w:t>-</w:t>
            </w:r>
          </w:p>
        </w:tc>
        <w:tc>
          <w:tcPr>
            <w:tcW w:w="1803" w:type="dxa"/>
            <w:tcBorders>
              <w:top w:val="single" w:sz="4" w:space="0" w:color="auto"/>
              <w:left w:val="single" w:sz="4" w:space="0" w:color="auto"/>
              <w:bottom w:val="single" w:sz="4" w:space="0" w:color="auto"/>
              <w:right w:val="single" w:sz="4" w:space="0" w:color="auto"/>
            </w:tcBorders>
          </w:tcPr>
          <w:p w14:paraId="09B2B960" w14:textId="77777777" w:rsidR="002C326F" w:rsidRPr="00EF06A7" w:rsidRDefault="002C326F" w:rsidP="00102F32">
            <w:pPr>
              <w:pStyle w:val="TAC"/>
              <w:rPr>
                <w:rFonts w:eastAsia="SimSun"/>
                <w:lang w:eastAsia="zh-CN"/>
              </w:rPr>
            </w:pPr>
            <w:r w:rsidRPr="00EF06A7">
              <w:rPr>
                <w:rFonts w:eastAsia="SimSun"/>
                <w:lang w:eastAsia="zh-CN"/>
              </w:rPr>
              <w:t>BW</w:t>
            </w:r>
            <w:r w:rsidRPr="00EF06A7">
              <w:rPr>
                <w:rFonts w:eastAsia="SimSun"/>
                <w:vertAlign w:val="subscript"/>
                <w:lang w:eastAsia="zh-CN"/>
              </w:rPr>
              <w:t>agg</w:t>
            </w:r>
            <w:r w:rsidRPr="00EF06A7">
              <w:rPr>
                <w:rFonts w:eastAsia="SimSun"/>
                <w:lang w:eastAsia="zh-CN"/>
              </w:rPr>
              <w:t xml:space="preserve"> &gt; 200</w:t>
            </w:r>
          </w:p>
        </w:tc>
        <w:tc>
          <w:tcPr>
            <w:tcW w:w="806" w:type="dxa"/>
            <w:tcBorders>
              <w:top w:val="single" w:sz="4" w:space="0" w:color="auto"/>
              <w:left w:val="single" w:sz="4" w:space="0" w:color="auto"/>
              <w:bottom w:val="single" w:sz="4" w:space="0" w:color="auto"/>
              <w:right w:val="single" w:sz="4" w:space="0" w:color="auto"/>
            </w:tcBorders>
          </w:tcPr>
          <w:p w14:paraId="287E5E3C" w14:textId="77777777" w:rsidR="002C326F" w:rsidRPr="00EF06A7" w:rsidRDefault="002C326F" w:rsidP="00102F32">
            <w:pPr>
              <w:pStyle w:val="TAC"/>
              <w:rPr>
                <w:rFonts w:eastAsia="SimSun"/>
                <w:lang w:eastAsia="zh-CN"/>
              </w:rPr>
            </w:pPr>
            <w:r w:rsidRPr="00EF06A7">
              <w:rPr>
                <w:rFonts w:eastAsia="SimSun"/>
                <w:lang w:eastAsia="zh-CN"/>
              </w:rPr>
              <w:t>No</w:t>
            </w:r>
          </w:p>
        </w:tc>
        <w:tc>
          <w:tcPr>
            <w:tcW w:w="1257" w:type="dxa"/>
            <w:tcBorders>
              <w:top w:val="single" w:sz="4" w:space="0" w:color="auto"/>
              <w:left w:val="single" w:sz="4" w:space="0" w:color="auto"/>
              <w:bottom w:val="single" w:sz="4" w:space="0" w:color="auto"/>
              <w:right w:val="single" w:sz="4" w:space="0" w:color="auto"/>
            </w:tcBorders>
          </w:tcPr>
          <w:p w14:paraId="12F1ECC8" w14:textId="77777777" w:rsidR="002C326F" w:rsidRPr="00EF06A7" w:rsidRDefault="002C326F" w:rsidP="00102F32">
            <w:pPr>
              <w:pStyle w:val="TAC"/>
              <w:rPr>
                <w:rFonts w:cs="Arial"/>
                <w:lang w:eastAsia="zh-CN"/>
              </w:rPr>
            </w:pPr>
            <w:r w:rsidRPr="00EF06A7">
              <w:rPr>
                <w:rFonts w:cs="Arial"/>
                <w:lang w:eastAsia="zh-CN"/>
              </w:rPr>
              <w:t>NA</w:t>
            </w:r>
          </w:p>
        </w:tc>
        <w:tc>
          <w:tcPr>
            <w:tcW w:w="627" w:type="dxa"/>
            <w:tcBorders>
              <w:top w:val="single" w:sz="4" w:space="0" w:color="auto"/>
              <w:left w:val="single" w:sz="4" w:space="0" w:color="auto"/>
              <w:bottom w:val="single" w:sz="4" w:space="0" w:color="auto"/>
              <w:right w:val="single" w:sz="4" w:space="0" w:color="auto"/>
            </w:tcBorders>
          </w:tcPr>
          <w:p w14:paraId="661564FC"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5DCFF774"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0E550A2A" w14:textId="77777777" w:rsidR="002C326F" w:rsidRPr="00EF06A7" w:rsidRDefault="002C326F" w:rsidP="00102F32">
            <w:pPr>
              <w:pStyle w:val="TAC"/>
              <w:rPr>
                <w:rFonts w:cs="Arial"/>
              </w:rPr>
            </w:pPr>
            <w:r w:rsidRPr="00EF06A7">
              <w:rPr>
                <w:rFonts w:cs="Arial"/>
                <w:smallCaps/>
              </w:rPr>
              <w:t>TBD</w:t>
            </w:r>
          </w:p>
        </w:tc>
        <w:tc>
          <w:tcPr>
            <w:tcW w:w="627" w:type="dxa"/>
            <w:tcBorders>
              <w:top w:val="single" w:sz="4" w:space="0" w:color="auto"/>
              <w:left w:val="single" w:sz="4" w:space="0" w:color="auto"/>
              <w:bottom w:val="single" w:sz="4" w:space="0" w:color="auto"/>
              <w:right w:val="single" w:sz="4" w:space="0" w:color="auto"/>
            </w:tcBorders>
          </w:tcPr>
          <w:p w14:paraId="6F73ABBF" w14:textId="77777777" w:rsidR="002C326F" w:rsidRPr="00EF06A7" w:rsidRDefault="002C326F" w:rsidP="00102F32">
            <w:pPr>
              <w:pStyle w:val="TAC"/>
              <w:rPr>
                <w:rFonts w:cs="Arial"/>
              </w:rPr>
            </w:pPr>
            <w:r w:rsidRPr="00EF06A7">
              <w:rPr>
                <w:rFonts w:cs="Arial"/>
                <w:smallCaps/>
              </w:rPr>
              <w:t>TBD</w:t>
            </w:r>
          </w:p>
        </w:tc>
        <w:tc>
          <w:tcPr>
            <w:tcW w:w="640" w:type="dxa"/>
            <w:tcBorders>
              <w:top w:val="single" w:sz="4" w:space="0" w:color="auto"/>
              <w:left w:val="single" w:sz="4" w:space="0" w:color="auto"/>
              <w:bottom w:val="single" w:sz="4" w:space="0" w:color="auto"/>
              <w:right w:val="single" w:sz="4" w:space="0" w:color="auto"/>
            </w:tcBorders>
          </w:tcPr>
          <w:p w14:paraId="4390AAF5" w14:textId="77777777" w:rsidR="002C326F" w:rsidRPr="00EF06A7" w:rsidRDefault="002C326F" w:rsidP="00102F32">
            <w:pPr>
              <w:pStyle w:val="TAC"/>
              <w:rPr>
                <w:rFonts w:cs="Arial"/>
              </w:rPr>
            </w:pPr>
            <w:r w:rsidRPr="00EF06A7">
              <w:rPr>
                <w:rFonts w:cs="Arial"/>
                <w:smallCaps/>
              </w:rPr>
              <w:t>TBD</w:t>
            </w:r>
          </w:p>
        </w:tc>
      </w:tr>
    </w:tbl>
    <w:p w14:paraId="3604E1C5" w14:textId="77777777" w:rsidR="002C326F" w:rsidRPr="00EF06A7" w:rsidRDefault="002C326F" w:rsidP="00EE7461"/>
    <w:p w14:paraId="4F4749B2" w14:textId="77777777" w:rsidR="00EF6C4D" w:rsidRPr="00EF06A7" w:rsidRDefault="005E4D15" w:rsidP="00EF6C4D">
      <w:pPr>
        <w:pStyle w:val="Heading2"/>
      </w:pPr>
      <w:bookmarkStart w:id="673" w:name="_Toc58239236"/>
      <w:bookmarkStart w:id="674" w:name="_Toc68246823"/>
      <w:bookmarkStart w:id="675" w:name="_Toc75790139"/>
      <w:r w:rsidRPr="00EF06A7">
        <w:t>7.2</w:t>
      </w:r>
      <w:r w:rsidRPr="00EF06A7">
        <w:tab/>
        <w:t>PDSCH demodulation requirements</w:t>
      </w:r>
      <w:bookmarkEnd w:id="659"/>
      <w:bookmarkEnd w:id="660"/>
      <w:bookmarkEnd w:id="661"/>
      <w:bookmarkEnd w:id="662"/>
      <w:bookmarkEnd w:id="673"/>
      <w:bookmarkEnd w:id="674"/>
      <w:bookmarkEnd w:id="675"/>
    </w:p>
    <w:p w14:paraId="7CE32281" w14:textId="77777777" w:rsidR="00EF6C4D" w:rsidRPr="00EF06A7" w:rsidRDefault="00EF6C4D" w:rsidP="00EF6C4D">
      <w:pPr>
        <w:rPr>
          <w:rFonts w:eastAsia="SimSun"/>
        </w:rPr>
      </w:pPr>
      <w:r w:rsidRPr="00EF06A7">
        <w:rPr>
          <w:rFonts w:eastAsia="SimSun"/>
        </w:rPr>
        <w:t>The parameters specified in Table 7.</w:t>
      </w:r>
      <w:r w:rsidRPr="00EF06A7">
        <w:rPr>
          <w:rFonts w:eastAsia="SimSun"/>
          <w:lang w:eastAsia="zh-CN"/>
        </w:rPr>
        <w:t>2</w:t>
      </w:r>
      <w:r w:rsidRPr="00EF06A7">
        <w:rPr>
          <w:rFonts w:eastAsia="SimSun"/>
        </w:rPr>
        <w:t>-1 are valid for all PDSCH demodulation tests unless otherwise stated.</w:t>
      </w:r>
    </w:p>
    <w:p w14:paraId="30AF9DD5" w14:textId="77777777" w:rsidR="00EF6C4D" w:rsidRPr="00EF06A7" w:rsidRDefault="00EF6C4D" w:rsidP="00EF6C4D">
      <w:pPr>
        <w:pStyle w:val="TH"/>
      </w:pPr>
      <w:r w:rsidRPr="00EF06A7">
        <w:t>Table 7.</w:t>
      </w:r>
      <w:r w:rsidRPr="00EF06A7">
        <w:rPr>
          <w:lang w:eastAsia="zh-CN"/>
        </w:rPr>
        <w:t>2</w:t>
      </w:r>
      <w:r w:rsidRPr="00EF06A7">
        <w:t>-1: Common Test Parameters</w:t>
      </w:r>
    </w:p>
    <w:tbl>
      <w:tblPr>
        <w:tblW w:w="47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403"/>
        <w:gridCol w:w="2741"/>
        <w:gridCol w:w="1008"/>
        <w:gridCol w:w="2208"/>
      </w:tblGrid>
      <w:tr w:rsidR="006A2ADB" w:rsidRPr="00EF06A7" w14:paraId="209CE3EA" w14:textId="77777777" w:rsidTr="00A700E2">
        <w:trPr>
          <w:trHeight w:val="187"/>
          <w:jc w:val="center"/>
        </w:trPr>
        <w:tc>
          <w:tcPr>
            <w:tcW w:w="3249" w:type="pct"/>
            <w:gridSpan w:val="3"/>
            <w:shd w:val="clear" w:color="auto" w:fill="auto"/>
          </w:tcPr>
          <w:p w14:paraId="5C46CEAB" w14:textId="77777777" w:rsidR="006A2ADB" w:rsidRPr="00EF06A7" w:rsidRDefault="006A2ADB" w:rsidP="00A700E2">
            <w:pPr>
              <w:pStyle w:val="TAH"/>
            </w:pPr>
            <w:r w:rsidRPr="00EF06A7">
              <w:t>Parameter</w:t>
            </w:r>
          </w:p>
        </w:tc>
        <w:tc>
          <w:tcPr>
            <w:tcW w:w="549" w:type="pct"/>
            <w:shd w:val="clear" w:color="auto" w:fill="auto"/>
          </w:tcPr>
          <w:p w14:paraId="23734B3E" w14:textId="77777777" w:rsidR="006A2ADB" w:rsidRPr="00EF06A7" w:rsidRDefault="006A2ADB" w:rsidP="00A700E2">
            <w:pPr>
              <w:pStyle w:val="TAH"/>
            </w:pPr>
            <w:r w:rsidRPr="00EF06A7">
              <w:t>Unit</w:t>
            </w:r>
          </w:p>
        </w:tc>
        <w:tc>
          <w:tcPr>
            <w:tcW w:w="1202" w:type="pct"/>
            <w:shd w:val="clear" w:color="auto" w:fill="auto"/>
          </w:tcPr>
          <w:p w14:paraId="191A4A30" w14:textId="77777777" w:rsidR="006A2ADB" w:rsidRPr="00EF06A7" w:rsidRDefault="006A2ADB" w:rsidP="00A700E2">
            <w:pPr>
              <w:pStyle w:val="TAH"/>
            </w:pPr>
            <w:r w:rsidRPr="00EF06A7">
              <w:t>Value</w:t>
            </w:r>
          </w:p>
        </w:tc>
      </w:tr>
      <w:tr w:rsidR="006A2ADB" w:rsidRPr="00EF06A7" w14:paraId="1BC06D8A" w14:textId="77777777" w:rsidTr="00A700E2">
        <w:trPr>
          <w:trHeight w:val="187"/>
          <w:jc w:val="center"/>
        </w:trPr>
        <w:tc>
          <w:tcPr>
            <w:tcW w:w="3249" w:type="pct"/>
            <w:gridSpan w:val="3"/>
            <w:shd w:val="clear" w:color="auto" w:fill="auto"/>
            <w:vAlign w:val="center"/>
          </w:tcPr>
          <w:p w14:paraId="3DE03EA2" w14:textId="77777777" w:rsidR="006A2ADB" w:rsidRPr="00EF06A7" w:rsidRDefault="006A2ADB" w:rsidP="00A700E2">
            <w:pPr>
              <w:pStyle w:val="TAL"/>
            </w:pPr>
            <w:r w:rsidRPr="00EF06A7">
              <w:t>PDSCH transmission scheme</w:t>
            </w:r>
          </w:p>
        </w:tc>
        <w:tc>
          <w:tcPr>
            <w:tcW w:w="549" w:type="pct"/>
            <w:shd w:val="clear" w:color="auto" w:fill="auto"/>
            <w:vAlign w:val="center"/>
          </w:tcPr>
          <w:p w14:paraId="5ECF9049" w14:textId="77777777" w:rsidR="006A2ADB" w:rsidRPr="00EF06A7" w:rsidRDefault="006A2ADB" w:rsidP="00A700E2">
            <w:pPr>
              <w:pStyle w:val="TAC"/>
            </w:pPr>
          </w:p>
        </w:tc>
        <w:tc>
          <w:tcPr>
            <w:tcW w:w="1202" w:type="pct"/>
            <w:shd w:val="clear" w:color="auto" w:fill="auto"/>
            <w:vAlign w:val="center"/>
          </w:tcPr>
          <w:p w14:paraId="5BDF2CA4" w14:textId="77777777" w:rsidR="006A2ADB" w:rsidRPr="00EF06A7" w:rsidRDefault="006A2ADB" w:rsidP="00A700E2">
            <w:pPr>
              <w:pStyle w:val="TAC"/>
            </w:pPr>
            <w:r w:rsidRPr="00EF06A7">
              <w:t>Transmission scheme 1</w:t>
            </w:r>
          </w:p>
        </w:tc>
      </w:tr>
      <w:tr w:rsidR="006A2ADB" w:rsidRPr="00EF06A7" w14:paraId="0A42B15A" w14:textId="77777777" w:rsidTr="00A700E2">
        <w:trPr>
          <w:trHeight w:val="187"/>
          <w:jc w:val="center"/>
        </w:trPr>
        <w:tc>
          <w:tcPr>
            <w:tcW w:w="3249" w:type="pct"/>
            <w:gridSpan w:val="3"/>
            <w:shd w:val="clear" w:color="auto" w:fill="auto"/>
            <w:vAlign w:val="center"/>
          </w:tcPr>
          <w:p w14:paraId="4037186E" w14:textId="77777777" w:rsidR="006A2ADB" w:rsidRPr="00EF06A7" w:rsidRDefault="006A2ADB" w:rsidP="00A700E2">
            <w:pPr>
              <w:pStyle w:val="TAL"/>
            </w:pPr>
            <w:r w:rsidRPr="00EF06A7">
              <w:t xml:space="preserve">PTRS </w:t>
            </w:r>
            <w:r w:rsidRPr="00EF06A7">
              <w:rPr>
                <w:rFonts w:cs="Arial"/>
                <w:i/>
              </w:rPr>
              <w:t>epre-Ratio</w:t>
            </w:r>
          </w:p>
        </w:tc>
        <w:tc>
          <w:tcPr>
            <w:tcW w:w="549" w:type="pct"/>
            <w:shd w:val="clear" w:color="auto" w:fill="auto"/>
            <w:vAlign w:val="center"/>
          </w:tcPr>
          <w:p w14:paraId="1CB110E0" w14:textId="77777777" w:rsidR="006A2ADB" w:rsidRPr="00EF06A7" w:rsidRDefault="006A2ADB" w:rsidP="00A700E2">
            <w:pPr>
              <w:pStyle w:val="TAC"/>
            </w:pPr>
          </w:p>
        </w:tc>
        <w:tc>
          <w:tcPr>
            <w:tcW w:w="1202" w:type="pct"/>
            <w:shd w:val="clear" w:color="auto" w:fill="auto"/>
            <w:vAlign w:val="center"/>
          </w:tcPr>
          <w:p w14:paraId="4FE11DD7" w14:textId="77777777" w:rsidR="006A2ADB" w:rsidRPr="00EF06A7" w:rsidRDefault="006A2ADB" w:rsidP="00A700E2">
            <w:pPr>
              <w:pStyle w:val="TAC"/>
            </w:pPr>
            <w:r w:rsidRPr="00EF06A7">
              <w:t>0</w:t>
            </w:r>
          </w:p>
        </w:tc>
      </w:tr>
      <w:tr w:rsidR="006A2ADB" w:rsidRPr="00EF06A7" w14:paraId="18BB4439" w14:textId="77777777" w:rsidTr="00A700E2">
        <w:trPr>
          <w:trHeight w:val="187"/>
          <w:jc w:val="center"/>
        </w:trPr>
        <w:tc>
          <w:tcPr>
            <w:tcW w:w="993" w:type="pct"/>
            <w:vMerge w:val="restart"/>
            <w:shd w:val="clear" w:color="auto" w:fill="auto"/>
            <w:vAlign w:val="center"/>
          </w:tcPr>
          <w:p w14:paraId="3B9A80EB" w14:textId="77777777" w:rsidR="006A2ADB" w:rsidRPr="00EF06A7" w:rsidRDefault="006A2ADB" w:rsidP="00A700E2">
            <w:pPr>
              <w:pStyle w:val="TAL"/>
            </w:pPr>
            <w:r w:rsidRPr="00EF06A7">
              <w:t>Actual carrier configuration</w:t>
            </w:r>
          </w:p>
        </w:tc>
        <w:tc>
          <w:tcPr>
            <w:tcW w:w="2256" w:type="pct"/>
            <w:gridSpan w:val="2"/>
            <w:shd w:val="clear" w:color="auto" w:fill="auto"/>
            <w:vAlign w:val="center"/>
          </w:tcPr>
          <w:p w14:paraId="31508C31" w14:textId="77777777" w:rsidR="006A2ADB" w:rsidRPr="00EF06A7" w:rsidRDefault="006A2ADB" w:rsidP="00A700E2">
            <w:pPr>
              <w:pStyle w:val="TAL"/>
            </w:pPr>
            <w:r w:rsidRPr="00EF06A7">
              <w:t>Offset between Point A and the lowest usable subcarrier on this carrier (Note 2)</w:t>
            </w:r>
          </w:p>
        </w:tc>
        <w:tc>
          <w:tcPr>
            <w:tcW w:w="549" w:type="pct"/>
            <w:shd w:val="clear" w:color="auto" w:fill="auto"/>
            <w:vAlign w:val="center"/>
          </w:tcPr>
          <w:p w14:paraId="7A1EFEF3" w14:textId="77777777" w:rsidR="006A2ADB" w:rsidRPr="00EF06A7" w:rsidDel="001F73B5" w:rsidRDefault="006A2ADB" w:rsidP="00A700E2">
            <w:pPr>
              <w:pStyle w:val="TAC"/>
            </w:pPr>
            <w:r w:rsidRPr="00EF06A7">
              <w:t>RBs</w:t>
            </w:r>
          </w:p>
        </w:tc>
        <w:tc>
          <w:tcPr>
            <w:tcW w:w="1202" w:type="pct"/>
            <w:shd w:val="clear" w:color="auto" w:fill="auto"/>
            <w:vAlign w:val="center"/>
          </w:tcPr>
          <w:p w14:paraId="1227B79A" w14:textId="77777777" w:rsidR="006A2ADB" w:rsidRPr="00EF06A7" w:rsidRDefault="006A2ADB" w:rsidP="00A700E2">
            <w:pPr>
              <w:pStyle w:val="TAC"/>
            </w:pPr>
            <w:r w:rsidRPr="00EF06A7">
              <w:t>0</w:t>
            </w:r>
          </w:p>
        </w:tc>
      </w:tr>
      <w:tr w:rsidR="006A2ADB" w:rsidRPr="00EF06A7" w14:paraId="227E1FC0" w14:textId="77777777" w:rsidTr="00A700E2">
        <w:trPr>
          <w:trHeight w:val="187"/>
          <w:jc w:val="center"/>
        </w:trPr>
        <w:tc>
          <w:tcPr>
            <w:tcW w:w="993" w:type="pct"/>
            <w:vMerge/>
            <w:shd w:val="clear" w:color="auto" w:fill="auto"/>
            <w:vAlign w:val="center"/>
          </w:tcPr>
          <w:p w14:paraId="6334F7CD" w14:textId="77777777" w:rsidR="006A2ADB" w:rsidRPr="00EF06A7" w:rsidRDefault="006A2ADB" w:rsidP="00A700E2">
            <w:pPr>
              <w:pStyle w:val="TAL"/>
            </w:pPr>
          </w:p>
        </w:tc>
        <w:tc>
          <w:tcPr>
            <w:tcW w:w="2256" w:type="pct"/>
            <w:gridSpan w:val="2"/>
            <w:shd w:val="clear" w:color="auto" w:fill="auto"/>
            <w:vAlign w:val="center"/>
          </w:tcPr>
          <w:p w14:paraId="02135D0D" w14:textId="77777777" w:rsidR="006A2ADB" w:rsidRPr="00EF06A7" w:rsidRDefault="006A2ADB" w:rsidP="00A700E2">
            <w:pPr>
              <w:pStyle w:val="TAL"/>
            </w:pPr>
            <w:r w:rsidRPr="00EF06A7">
              <w:t>Subcarrier spacing</w:t>
            </w:r>
          </w:p>
        </w:tc>
        <w:tc>
          <w:tcPr>
            <w:tcW w:w="549" w:type="pct"/>
            <w:shd w:val="clear" w:color="auto" w:fill="auto"/>
            <w:vAlign w:val="center"/>
          </w:tcPr>
          <w:p w14:paraId="3BE56C94" w14:textId="77777777" w:rsidR="006A2ADB" w:rsidRPr="00EF06A7" w:rsidDel="001F73B5" w:rsidRDefault="006A2ADB" w:rsidP="00A700E2">
            <w:pPr>
              <w:pStyle w:val="TAC"/>
            </w:pPr>
            <w:r w:rsidRPr="00EF06A7">
              <w:t>kHz</w:t>
            </w:r>
          </w:p>
        </w:tc>
        <w:tc>
          <w:tcPr>
            <w:tcW w:w="1202" w:type="pct"/>
            <w:shd w:val="clear" w:color="auto" w:fill="auto"/>
            <w:vAlign w:val="center"/>
          </w:tcPr>
          <w:p w14:paraId="6B832DBA" w14:textId="77777777" w:rsidR="006A2ADB" w:rsidRPr="00EF06A7" w:rsidRDefault="006A2ADB" w:rsidP="00A700E2">
            <w:pPr>
              <w:pStyle w:val="TAC"/>
            </w:pPr>
            <w:r w:rsidRPr="00EF06A7">
              <w:t>60 or 120</w:t>
            </w:r>
          </w:p>
        </w:tc>
      </w:tr>
      <w:tr w:rsidR="006A2ADB" w:rsidRPr="00EF06A7" w14:paraId="6BB458CC" w14:textId="77777777" w:rsidTr="00A700E2">
        <w:trPr>
          <w:trHeight w:val="187"/>
          <w:jc w:val="center"/>
        </w:trPr>
        <w:tc>
          <w:tcPr>
            <w:tcW w:w="993" w:type="pct"/>
            <w:vMerge w:val="restart"/>
            <w:shd w:val="clear" w:color="auto" w:fill="auto"/>
            <w:vAlign w:val="center"/>
          </w:tcPr>
          <w:p w14:paraId="5B94C0DF" w14:textId="77777777" w:rsidR="006A2ADB" w:rsidRPr="00EF06A7" w:rsidRDefault="006A2ADB" w:rsidP="00A700E2">
            <w:pPr>
              <w:pStyle w:val="TAL"/>
            </w:pPr>
            <w:r w:rsidRPr="00EF06A7">
              <w:t>DL BWP configuration #1</w:t>
            </w:r>
          </w:p>
        </w:tc>
        <w:tc>
          <w:tcPr>
            <w:tcW w:w="2256" w:type="pct"/>
            <w:gridSpan w:val="2"/>
            <w:shd w:val="clear" w:color="auto" w:fill="auto"/>
            <w:vAlign w:val="center"/>
          </w:tcPr>
          <w:p w14:paraId="74B806B9" w14:textId="77777777" w:rsidR="006A2ADB" w:rsidRPr="00EF06A7" w:rsidRDefault="006A2ADB" w:rsidP="00A700E2">
            <w:pPr>
              <w:pStyle w:val="TAL"/>
            </w:pPr>
            <w:r w:rsidRPr="00EF06A7">
              <w:t>Cyclic prefix</w:t>
            </w:r>
          </w:p>
        </w:tc>
        <w:tc>
          <w:tcPr>
            <w:tcW w:w="549" w:type="pct"/>
            <w:shd w:val="clear" w:color="auto" w:fill="auto"/>
            <w:vAlign w:val="center"/>
          </w:tcPr>
          <w:p w14:paraId="52E6CDA2" w14:textId="77777777" w:rsidR="006A2ADB" w:rsidRPr="00EF06A7" w:rsidRDefault="006A2ADB" w:rsidP="00A700E2">
            <w:pPr>
              <w:pStyle w:val="TAC"/>
            </w:pPr>
          </w:p>
        </w:tc>
        <w:tc>
          <w:tcPr>
            <w:tcW w:w="1202" w:type="pct"/>
            <w:shd w:val="clear" w:color="auto" w:fill="auto"/>
            <w:vAlign w:val="center"/>
          </w:tcPr>
          <w:p w14:paraId="7B6BA560" w14:textId="77777777" w:rsidR="006A2ADB" w:rsidRPr="00EF06A7" w:rsidRDefault="006A2ADB" w:rsidP="00A700E2">
            <w:pPr>
              <w:pStyle w:val="TAC"/>
            </w:pPr>
            <w:r w:rsidRPr="00EF06A7">
              <w:t>Normal</w:t>
            </w:r>
          </w:p>
        </w:tc>
      </w:tr>
      <w:tr w:rsidR="006A2ADB" w:rsidRPr="00EF06A7" w14:paraId="1E14BDC8" w14:textId="77777777" w:rsidTr="00A700E2">
        <w:trPr>
          <w:trHeight w:val="187"/>
          <w:jc w:val="center"/>
        </w:trPr>
        <w:tc>
          <w:tcPr>
            <w:tcW w:w="993" w:type="pct"/>
            <w:vMerge/>
            <w:shd w:val="clear" w:color="auto" w:fill="auto"/>
            <w:vAlign w:val="center"/>
          </w:tcPr>
          <w:p w14:paraId="00BF6CF2" w14:textId="77777777" w:rsidR="006A2ADB" w:rsidRPr="00EF06A7" w:rsidRDefault="006A2ADB" w:rsidP="00A700E2">
            <w:pPr>
              <w:pStyle w:val="TAL"/>
            </w:pPr>
          </w:p>
        </w:tc>
        <w:tc>
          <w:tcPr>
            <w:tcW w:w="2256" w:type="pct"/>
            <w:gridSpan w:val="2"/>
            <w:shd w:val="clear" w:color="auto" w:fill="auto"/>
            <w:vAlign w:val="center"/>
          </w:tcPr>
          <w:p w14:paraId="4AC32381" w14:textId="77777777" w:rsidR="006A2ADB" w:rsidRPr="00EF06A7" w:rsidRDefault="006A2ADB" w:rsidP="00A700E2">
            <w:pPr>
              <w:pStyle w:val="TAL"/>
            </w:pPr>
            <w:r w:rsidRPr="00EF06A7">
              <w:t>RB offset</w:t>
            </w:r>
          </w:p>
        </w:tc>
        <w:tc>
          <w:tcPr>
            <w:tcW w:w="549" w:type="pct"/>
            <w:shd w:val="clear" w:color="auto" w:fill="auto"/>
            <w:vAlign w:val="center"/>
          </w:tcPr>
          <w:p w14:paraId="3B35F06B" w14:textId="77777777" w:rsidR="006A2ADB" w:rsidRPr="00EF06A7" w:rsidRDefault="006A2ADB" w:rsidP="00A700E2">
            <w:pPr>
              <w:pStyle w:val="TAC"/>
            </w:pPr>
            <w:r w:rsidRPr="00EF06A7">
              <w:t>RBs</w:t>
            </w:r>
          </w:p>
        </w:tc>
        <w:tc>
          <w:tcPr>
            <w:tcW w:w="1202" w:type="pct"/>
            <w:shd w:val="clear" w:color="auto" w:fill="auto"/>
            <w:vAlign w:val="center"/>
          </w:tcPr>
          <w:p w14:paraId="1F551509" w14:textId="77777777" w:rsidR="006A2ADB" w:rsidRPr="00EF06A7" w:rsidRDefault="006A2ADB" w:rsidP="00A700E2">
            <w:pPr>
              <w:pStyle w:val="TAC"/>
            </w:pPr>
            <w:r w:rsidRPr="00EF06A7">
              <w:t>0</w:t>
            </w:r>
          </w:p>
        </w:tc>
      </w:tr>
      <w:tr w:rsidR="006A2ADB" w:rsidRPr="00EF06A7" w14:paraId="026700E3" w14:textId="77777777" w:rsidTr="00A700E2">
        <w:trPr>
          <w:trHeight w:val="187"/>
          <w:jc w:val="center"/>
        </w:trPr>
        <w:tc>
          <w:tcPr>
            <w:tcW w:w="993" w:type="pct"/>
            <w:vMerge/>
            <w:shd w:val="clear" w:color="auto" w:fill="auto"/>
            <w:vAlign w:val="center"/>
          </w:tcPr>
          <w:p w14:paraId="1CC16E63" w14:textId="77777777" w:rsidR="006A2ADB" w:rsidRPr="00EF06A7" w:rsidRDefault="006A2ADB" w:rsidP="00A700E2">
            <w:pPr>
              <w:pStyle w:val="TAL"/>
            </w:pPr>
          </w:p>
        </w:tc>
        <w:tc>
          <w:tcPr>
            <w:tcW w:w="2256" w:type="pct"/>
            <w:gridSpan w:val="2"/>
            <w:shd w:val="clear" w:color="auto" w:fill="auto"/>
            <w:vAlign w:val="center"/>
          </w:tcPr>
          <w:p w14:paraId="43B47F71" w14:textId="77777777" w:rsidR="006A2ADB" w:rsidRPr="00EF06A7" w:rsidRDefault="006A2ADB" w:rsidP="00A700E2">
            <w:pPr>
              <w:pStyle w:val="TAL"/>
            </w:pPr>
            <w:r w:rsidRPr="00EF06A7">
              <w:t>Number of contiguous PRB</w:t>
            </w:r>
          </w:p>
        </w:tc>
        <w:tc>
          <w:tcPr>
            <w:tcW w:w="549" w:type="pct"/>
            <w:shd w:val="clear" w:color="auto" w:fill="auto"/>
            <w:vAlign w:val="center"/>
          </w:tcPr>
          <w:p w14:paraId="7E89E3B8" w14:textId="77777777" w:rsidR="006A2ADB" w:rsidRPr="00EF06A7" w:rsidRDefault="006A2ADB" w:rsidP="00A700E2">
            <w:pPr>
              <w:pStyle w:val="TAC"/>
            </w:pPr>
            <w:r w:rsidRPr="00EF06A7">
              <w:t>PRBs</w:t>
            </w:r>
          </w:p>
        </w:tc>
        <w:tc>
          <w:tcPr>
            <w:tcW w:w="1202" w:type="pct"/>
            <w:shd w:val="clear" w:color="auto" w:fill="auto"/>
            <w:vAlign w:val="center"/>
          </w:tcPr>
          <w:p w14:paraId="0AF2099A" w14:textId="77777777" w:rsidR="006A2ADB" w:rsidRPr="00EF06A7" w:rsidRDefault="006A2ADB" w:rsidP="00A700E2">
            <w:pPr>
              <w:spacing w:after="0"/>
              <w:jc w:val="center"/>
              <w:rPr>
                <w:rFonts w:ascii="Arial" w:hAnsi="Arial" w:cs="Arial"/>
                <w:sz w:val="18"/>
                <w:szCs w:val="18"/>
              </w:rPr>
            </w:pPr>
            <w:r w:rsidRPr="00EF06A7">
              <w:rPr>
                <w:rFonts w:ascii="Arial" w:hAnsi="Arial" w:cs="Arial"/>
                <w:sz w:val="18"/>
                <w:szCs w:val="18"/>
              </w:rPr>
              <w:t>Maximum transmission bandwidth configuration as specified in clause 5.3.2 of TS 38.101-2 [3] for tested channel bandwidth and subcarrier spacing</w:t>
            </w:r>
          </w:p>
        </w:tc>
      </w:tr>
      <w:tr w:rsidR="006A2ADB" w:rsidRPr="00EF06A7" w14:paraId="523681D4" w14:textId="77777777" w:rsidTr="00A700E2">
        <w:trPr>
          <w:trHeight w:val="187"/>
          <w:jc w:val="center"/>
        </w:trPr>
        <w:tc>
          <w:tcPr>
            <w:tcW w:w="993" w:type="pct"/>
            <w:vMerge w:val="restart"/>
            <w:shd w:val="clear" w:color="auto" w:fill="auto"/>
            <w:vAlign w:val="center"/>
          </w:tcPr>
          <w:p w14:paraId="4499B0D3" w14:textId="77777777" w:rsidR="006A2ADB" w:rsidRPr="00EF06A7" w:rsidRDefault="006A2ADB" w:rsidP="00A700E2">
            <w:pPr>
              <w:pStyle w:val="TAL"/>
            </w:pPr>
            <w:r w:rsidRPr="00EF06A7">
              <w:t>Common serving cell parameters</w:t>
            </w:r>
          </w:p>
        </w:tc>
        <w:tc>
          <w:tcPr>
            <w:tcW w:w="2256" w:type="pct"/>
            <w:gridSpan w:val="2"/>
            <w:shd w:val="clear" w:color="auto" w:fill="auto"/>
            <w:vAlign w:val="center"/>
          </w:tcPr>
          <w:p w14:paraId="57215683" w14:textId="77777777" w:rsidR="006A2ADB" w:rsidRPr="00EF06A7" w:rsidRDefault="006A2ADB" w:rsidP="00A700E2">
            <w:pPr>
              <w:pStyle w:val="TAL"/>
            </w:pPr>
            <w:r w:rsidRPr="00EF06A7">
              <w:t>Physical Cell ID</w:t>
            </w:r>
          </w:p>
        </w:tc>
        <w:tc>
          <w:tcPr>
            <w:tcW w:w="549" w:type="pct"/>
            <w:shd w:val="clear" w:color="auto" w:fill="auto"/>
            <w:vAlign w:val="center"/>
          </w:tcPr>
          <w:p w14:paraId="3500B17D" w14:textId="77777777" w:rsidR="006A2ADB" w:rsidRPr="00EF06A7" w:rsidRDefault="006A2ADB" w:rsidP="00A700E2">
            <w:pPr>
              <w:pStyle w:val="TAC"/>
            </w:pPr>
          </w:p>
        </w:tc>
        <w:tc>
          <w:tcPr>
            <w:tcW w:w="1202" w:type="pct"/>
            <w:shd w:val="clear" w:color="auto" w:fill="auto"/>
            <w:vAlign w:val="center"/>
          </w:tcPr>
          <w:p w14:paraId="76A5D057" w14:textId="77777777" w:rsidR="006A2ADB" w:rsidRPr="00EF06A7" w:rsidRDefault="006A2ADB" w:rsidP="00A700E2">
            <w:pPr>
              <w:pStyle w:val="TAC"/>
            </w:pPr>
            <w:r w:rsidRPr="00EF06A7">
              <w:t>0</w:t>
            </w:r>
          </w:p>
        </w:tc>
      </w:tr>
      <w:tr w:rsidR="006A2ADB" w:rsidRPr="00EF06A7" w14:paraId="335B92F3" w14:textId="77777777" w:rsidTr="00A700E2">
        <w:trPr>
          <w:trHeight w:val="187"/>
          <w:jc w:val="center"/>
        </w:trPr>
        <w:tc>
          <w:tcPr>
            <w:tcW w:w="993" w:type="pct"/>
            <w:vMerge/>
            <w:shd w:val="clear" w:color="auto" w:fill="auto"/>
            <w:vAlign w:val="center"/>
          </w:tcPr>
          <w:p w14:paraId="101F9555" w14:textId="77777777" w:rsidR="006A2ADB" w:rsidRPr="00EF06A7" w:rsidRDefault="006A2ADB" w:rsidP="00A700E2">
            <w:pPr>
              <w:pStyle w:val="TAL"/>
            </w:pPr>
          </w:p>
        </w:tc>
        <w:tc>
          <w:tcPr>
            <w:tcW w:w="2256" w:type="pct"/>
            <w:gridSpan w:val="2"/>
            <w:shd w:val="clear" w:color="auto" w:fill="auto"/>
            <w:vAlign w:val="center"/>
          </w:tcPr>
          <w:p w14:paraId="26B0A643" w14:textId="77777777" w:rsidR="006A2ADB" w:rsidRPr="00EF06A7" w:rsidRDefault="006A2ADB" w:rsidP="00A700E2">
            <w:pPr>
              <w:pStyle w:val="TAL"/>
            </w:pPr>
            <w:r w:rsidRPr="00EF06A7">
              <w:t>SSB position in burst</w:t>
            </w:r>
          </w:p>
        </w:tc>
        <w:tc>
          <w:tcPr>
            <w:tcW w:w="549" w:type="pct"/>
            <w:shd w:val="clear" w:color="auto" w:fill="auto"/>
            <w:vAlign w:val="center"/>
          </w:tcPr>
          <w:p w14:paraId="61E71DA6" w14:textId="77777777" w:rsidR="006A2ADB" w:rsidRPr="00EF06A7" w:rsidRDefault="006A2ADB" w:rsidP="00A700E2">
            <w:pPr>
              <w:pStyle w:val="TAC"/>
            </w:pPr>
          </w:p>
        </w:tc>
        <w:tc>
          <w:tcPr>
            <w:tcW w:w="1202" w:type="pct"/>
            <w:shd w:val="clear" w:color="auto" w:fill="auto"/>
            <w:vAlign w:val="center"/>
          </w:tcPr>
          <w:p w14:paraId="7A6943D1" w14:textId="77777777" w:rsidR="006A2ADB" w:rsidRPr="00EF06A7" w:rsidRDefault="006A2ADB" w:rsidP="00A700E2">
            <w:pPr>
              <w:pStyle w:val="TAC"/>
            </w:pPr>
            <w:r w:rsidRPr="00EF06A7">
              <w:t>1</w:t>
            </w:r>
          </w:p>
        </w:tc>
      </w:tr>
      <w:tr w:rsidR="006A2ADB" w:rsidRPr="00EF06A7" w14:paraId="5F3D3F9E" w14:textId="77777777" w:rsidTr="00A700E2">
        <w:trPr>
          <w:trHeight w:val="187"/>
          <w:jc w:val="center"/>
        </w:trPr>
        <w:tc>
          <w:tcPr>
            <w:tcW w:w="993" w:type="pct"/>
            <w:vMerge/>
            <w:shd w:val="clear" w:color="auto" w:fill="auto"/>
            <w:vAlign w:val="center"/>
          </w:tcPr>
          <w:p w14:paraId="5B214F04" w14:textId="77777777" w:rsidR="006A2ADB" w:rsidRPr="00EF06A7" w:rsidRDefault="006A2ADB" w:rsidP="00A700E2">
            <w:pPr>
              <w:pStyle w:val="TAL"/>
            </w:pPr>
          </w:p>
        </w:tc>
        <w:tc>
          <w:tcPr>
            <w:tcW w:w="2256" w:type="pct"/>
            <w:gridSpan w:val="2"/>
            <w:shd w:val="clear" w:color="auto" w:fill="auto"/>
            <w:vAlign w:val="center"/>
          </w:tcPr>
          <w:p w14:paraId="27E12505" w14:textId="77777777" w:rsidR="006A2ADB" w:rsidRPr="00EF06A7" w:rsidRDefault="006A2ADB" w:rsidP="00A700E2">
            <w:pPr>
              <w:pStyle w:val="TAL"/>
            </w:pPr>
            <w:r w:rsidRPr="00EF06A7">
              <w:t>SSB periodicity</w:t>
            </w:r>
          </w:p>
        </w:tc>
        <w:tc>
          <w:tcPr>
            <w:tcW w:w="549" w:type="pct"/>
            <w:shd w:val="clear" w:color="auto" w:fill="auto"/>
            <w:vAlign w:val="center"/>
          </w:tcPr>
          <w:p w14:paraId="0355FF1F" w14:textId="77777777" w:rsidR="006A2ADB" w:rsidRPr="00EF06A7" w:rsidRDefault="006A2ADB" w:rsidP="00A700E2">
            <w:pPr>
              <w:pStyle w:val="TAC"/>
            </w:pPr>
            <w:r w:rsidRPr="00EF06A7">
              <w:t>ms</w:t>
            </w:r>
          </w:p>
        </w:tc>
        <w:tc>
          <w:tcPr>
            <w:tcW w:w="1202" w:type="pct"/>
            <w:shd w:val="clear" w:color="auto" w:fill="auto"/>
            <w:vAlign w:val="center"/>
          </w:tcPr>
          <w:p w14:paraId="1528F49F" w14:textId="77777777" w:rsidR="006A2ADB" w:rsidRPr="00EF06A7" w:rsidRDefault="006A2ADB" w:rsidP="00A700E2">
            <w:pPr>
              <w:pStyle w:val="TAC"/>
            </w:pPr>
            <w:r w:rsidRPr="00EF06A7">
              <w:t>20</w:t>
            </w:r>
          </w:p>
        </w:tc>
      </w:tr>
      <w:tr w:rsidR="006A2ADB" w:rsidRPr="00EF06A7" w14:paraId="41DADF1B" w14:textId="77777777" w:rsidTr="00A700E2">
        <w:trPr>
          <w:trHeight w:val="187"/>
          <w:jc w:val="center"/>
        </w:trPr>
        <w:tc>
          <w:tcPr>
            <w:tcW w:w="993" w:type="pct"/>
            <w:vMerge w:val="restart"/>
            <w:shd w:val="clear" w:color="auto" w:fill="auto"/>
            <w:vAlign w:val="center"/>
          </w:tcPr>
          <w:p w14:paraId="4BBE71A8" w14:textId="77777777" w:rsidR="006A2ADB" w:rsidRPr="00EF06A7" w:rsidRDefault="006A2ADB" w:rsidP="00A700E2">
            <w:pPr>
              <w:pStyle w:val="TAL"/>
              <w:rPr>
                <w:i/>
              </w:rPr>
            </w:pPr>
            <w:r w:rsidRPr="00EF06A7">
              <w:t>PDCCH configuration</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1B0B07" w14:textId="77777777" w:rsidR="006A2ADB" w:rsidRPr="00EF06A7" w:rsidRDefault="006A2ADB" w:rsidP="00A700E2">
            <w:pPr>
              <w:pStyle w:val="TAL"/>
            </w:pPr>
            <w:r w:rsidRPr="00EF06A7">
              <w:t>Slots for PDCCH monitor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C82F2F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6AEFADE" w14:textId="77777777" w:rsidR="006A2ADB" w:rsidRPr="00EF06A7" w:rsidRDefault="006A2ADB" w:rsidP="00A700E2">
            <w:pPr>
              <w:pStyle w:val="TAC"/>
              <w:rPr>
                <w:lang w:eastAsia="zh-CN"/>
              </w:rPr>
            </w:pPr>
            <w:r w:rsidRPr="00EF06A7">
              <w:rPr>
                <w:lang w:eastAsia="zh-CN"/>
              </w:rPr>
              <w:t>Each slot</w:t>
            </w:r>
          </w:p>
        </w:tc>
      </w:tr>
      <w:tr w:rsidR="006A2ADB" w:rsidRPr="00EF06A7" w14:paraId="32F1C26F" w14:textId="77777777" w:rsidTr="00A700E2">
        <w:trPr>
          <w:trHeight w:val="187"/>
          <w:jc w:val="center"/>
        </w:trPr>
        <w:tc>
          <w:tcPr>
            <w:tcW w:w="993" w:type="pct"/>
            <w:vMerge/>
            <w:shd w:val="clear" w:color="auto" w:fill="auto"/>
            <w:vAlign w:val="center"/>
          </w:tcPr>
          <w:p w14:paraId="04ADDB17"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AB163" w14:textId="77777777" w:rsidR="006A2ADB" w:rsidRPr="00EF06A7" w:rsidRDefault="006A2ADB" w:rsidP="00A700E2">
            <w:pPr>
              <w:pStyle w:val="TAL"/>
            </w:pPr>
            <w:r w:rsidRPr="00EF06A7">
              <w:t>Symbols with PDCCH</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133E70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F31C223" w14:textId="77777777" w:rsidR="006A2ADB" w:rsidRPr="00EF06A7" w:rsidRDefault="006A2ADB" w:rsidP="00A700E2">
            <w:pPr>
              <w:pStyle w:val="TAC"/>
            </w:pPr>
            <w:r w:rsidRPr="00EF06A7">
              <w:t>0</w:t>
            </w:r>
          </w:p>
        </w:tc>
      </w:tr>
      <w:tr w:rsidR="006A2ADB" w:rsidRPr="00EF06A7" w14:paraId="3A346E34" w14:textId="77777777" w:rsidTr="00A700E2">
        <w:trPr>
          <w:trHeight w:val="187"/>
          <w:jc w:val="center"/>
        </w:trPr>
        <w:tc>
          <w:tcPr>
            <w:tcW w:w="993" w:type="pct"/>
            <w:vMerge/>
            <w:shd w:val="clear" w:color="auto" w:fill="auto"/>
            <w:vAlign w:val="center"/>
          </w:tcPr>
          <w:p w14:paraId="7FBCF0C4"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6D843F" w14:textId="77777777" w:rsidR="006A2ADB" w:rsidRPr="00EF06A7" w:rsidRDefault="006A2ADB" w:rsidP="00A700E2">
            <w:pPr>
              <w:pStyle w:val="TAL"/>
            </w:pPr>
            <w:r w:rsidRPr="00EF06A7">
              <w:t>Number of PRBs in CORE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A770DE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45C0B90" w14:textId="77777777" w:rsidR="006A2ADB" w:rsidRPr="00EF06A7" w:rsidRDefault="006A2ADB" w:rsidP="00A700E2">
            <w:pPr>
              <w:pStyle w:val="TAC"/>
            </w:pPr>
            <w:r w:rsidRPr="00EF06A7">
              <w:t>Table 7.2-2 for tested channel bandwidth and subcarrier spacing</w:t>
            </w:r>
          </w:p>
        </w:tc>
      </w:tr>
      <w:tr w:rsidR="006A2ADB" w:rsidRPr="00EF06A7" w14:paraId="4D2D0E8B" w14:textId="77777777" w:rsidTr="00A700E2">
        <w:trPr>
          <w:trHeight w:val="187"/>
          <w:jc w:val="center"/>
        </w:trPr>
        <w:tc>
          <w:tcPr>
            <w:tcW w:w="993" w:type="pct"/>
            <w:vMerge/>
            <w:shd w:val="clear" w:color="auto" w:fill="auto"/>
            <w:vAlign w:val="center"/>
          </w:tcPr>
          <w:p w14:paraId="08748108"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86D5F6" w14:textId="77777777" w:rsidR="006A2ADB" w:rsidRPr="00EF06A7" w:rsidRDefault="006A2ADB" w:rsidP="00A700E2">
            <w:pPr>
              <w:pStyle w:val="TAL"/>
            </w:pPr>
            <w:r w:rsidRPr="00EF06A7">
              <w:t>Number of PDCCH candidates and aggregation level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7CB3833"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A37E3DA" w14:textId="77777777" w:rsidR="006A2ADB" w:rsidRPr="00EF06A7" w:rsidRDefault="006A2ADB" w:rsidP="00A700E2">
            <w:pPr>
              <w:pStyle w:val="TAC"/>
              <w:rPr>
                <w:lang w:eastAsia="zh-CN"/>
              </w:rPr>
            </w:pPr>
            <w:r w:rsidRPr="00EF06A7">
              <w:rPr>
                <w:lang w:eastAsia="zh-CN"/>
              </w:rPr>
              <w:t>1/AL8</w:t>
            </w:r>
          </w:p>
        </w:tc>
      </w:tr>
      <w:tr w:rsidR="006A2ADB" w:rsidRPr="00EF06A7" w14:paraId="582221F7" w14:textId="77777777" w:rsidTr="00A700E2">
        <w:trPr>
          <w:trHeight w:val="187"/>
          <w:jc w:val="center"/>
        </w:trPr>
        <w:tc>
          <w:tcPr>
            <w:tcW w:w="993" w:type="pct"/>
            <w:vMerge/>
            <w:shd w:val="clear" w:color="auto" w:fill="auto"/>
            <w:vAlign w:val="center"/>
          </w:tcPr>
          <w:p w14:paraId="5493B726"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5FFAD" w14:textId="77777777" w:rsidR="006A2ADB" w:rsidRPr="00EF06A7" w:rsidRDefault="006A2ADB" w:rsidP="00A700E2">
            <w:pPr>
              <w:pStyle w:val="TAL"/>
            </w:pPr>
            <w:r w:rsidRPr="00EF06A7">
              <w:t>CCE-to-REG mapping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F8E65A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4DE1D99" w14:textId="77777777" w:rsidR="006A2ADB" w:rsidRPr="00EF06A7" w:rsidRDefault="006A2ADB" w:rsidP="00A700E2">
            <w:pPr>
              <w:pStyle w:val="TAC"/>
              <w:rPr>
                <w:lang w:eastAsia="zh-CN"/>
              </w:rPr>
            </w:pPr>
            <w:r w:rsidRPr="00EF06A7">
              <w:t>Non-interleaved</w:t>
            </w:r>
          </w:p>
        </w:tc>
      </w:tr>
      <w:tr w:rsidR="006A2ADB" w:rsidRPr="00EF06A7" w14:paraId="65EDAEFE" w14:textId="77777777" w:rsidTr="00A700E2">
        <w:trPr>
          <w:trHeight w:val="187"/>
          <w:jc w:val="center"/>
        </w:trPr>
        <w:tc>
          <w:tcPr>
            <w:tcW w:w="993" w:type="pct"/>
            <w:vMerge/>
            <w:shd w:val="clear" w:color="auto" w:fill="auto"/>
            <w:vAlign w:val="center"/>
          </w:tcPr>
          <w:p w14:paraId="307DE117"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0F975" w14:textId="77777777" w:rsidR="006A2ADB" w:rsidRPr="00EF06A7" w:rsidRDefault="006A2ADB" w:rsidP="00A700E2">
            <w:pPr>
              <w:pStyle w:val="TAL"/>
            </w:pPr>
            <w:r w:rsidRPr="00EF06A7">
              <w:t>DCI forma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9DEEFFF"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8A9D218" w14:textId="77777777" w:rsidR="006A2ADB" w:rsidRPr="00EF06A7" w:rsidRDefault="006A2ADB" w:rsidP="00A700E2">
            <w:pPr>
              <w:pStyle w:val="TAC"/>
              <w:rPr>
                <w:lang w:eastAsia="zh-CN"/>
              </w:rPr>
            </w:pPr>
            <w:r w:rsidRPr="00EF06A7">
              <w:rPr>
                <w:lang w:eastAsia="zh-CN"/>
              </w:rPr>
              <w:t>1_1</w:t>
            </w:r>
          </w:p>
        </w:tc>
      </w:tr>
      <w:tr w:rsidR="006A2ADB" w:rsidRPr="00EF06A7" w14:paraId="18D13B54" w14:textId="77777777" w:rsidTr="00A700E2">
        <w:trPr>
          <w:trHeight w:val="187"/>
          <w:jc w:val="center"/>
        </w:trPr>
        <w:tc>
          <w:tcPr>
            <w:tcW w:w="993" w:type="pct"/>
            <w:vMerge/>
            <w:shd w:val="clear" w:color="auto" w:fill="auto"/>
            <w:vAlign w:val="center"/>
          </w:tcPr>
          <w:p w14:paraId="6A5F4307" w14:textId="77777777" w:rsidR="006A2ADB" w:rsidRPr="00EF06A7" w:rsidRDefault="006A2ADB" w:rsidP="00A700E2">
            <w:pPr>
              <w:pStyle w:val="TAL"/>
              <w:rPr>
                <w:i/>
              </w:rPr>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9B4DF0" w14:textId="77777777" w:rsidR="006A2ADB" w:rsidRPr="00EF06A7" w:rsidRDefault="006A2ADB" w:rsidP="00A700E2">
            <w:pPr>
              <w:pStyle w:val="TAL"/>
              <w:rPr>
                <w:lang w:eastAsia="zh-CN"/>
              </w:rPr>
            </w:pPr>
            <w:r w:rsidRPr="00EF06A7">
              <w:rPr>
                <w:lang w:eastAsia="zh-CN"/>
              </w:rPr>
              <w:t>TCI stat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809EDB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FF082A9" w14:textId="77777777" w:rsidR="006A2ADB" w:rsidRPr="00EF06A7" w:rsidDel="008849A4" w:rsidRDefault="006A2ADB" w:rsidP="00A700E2">
            <w:pPr>
              <w:pStyle w:val="TAC"/>
              <w:rPr>
                <w:lang w:eastAsia="zh-CN"/>
              </w:rPr>
            </w:pPr>
            <w:r w:rsidRPr="00EF06A7">
              <w:rPr>
                <w:lang w:eastAsia="zh-CN"/>
              </w:rPr>
              <w:t>TCI state #1</w:t>
            </w:r>
          </w:p>
        </w:tc>
      </w:tr>
      <w:tr w:rsidR="006A2ADB" w:rsidRPr="00EF06A7" w14:paraId="4BBB7060" w14:textId="77777777" w:rsidTr="00A700E2">
        <w:trPr>
          <w:trHeight w:val="187"/>
          <w:jc w:val="center"/>
        </w:trPr>
        <w:tc>
          <w:tcPr>
            <w:tcW w:w="993" w:type="pct"/>
            <w:vMerge/>
            <w:shd w:val="clear" w:color="auto" w:fill="auto"/>
            <w:vAlign w:val="center"/>
          </w:tcPr>
          <w:p w14:paraId="2DDDC641" w14:textId="77777777" w:rsidR="006A2ADB" w:rsidRPr="00EF06A7" w:rsidRDefault="006A2ADB" w:rsidP="00A700E2">
            <w:pPr>
              <w:pStyle w:val="TAL"/>
            </w:pPr>
          </w:p>
        </w:tc>
        <w:tc>
          <w:tcPr>
            <w:tcW w:w="2256" w:type="pct"/>
            <w:gridSpan w:val="2"/>
            <w:tcBorders>
              <w:right w:val="single" w:sz="4" w:space="0" w:color="auto"/>
            </w:tcBorders>
            <w:shd w:val="clear" w:color="auto" w:fill="auto"/>
            <w:vAlign w:val="center"/>
          </w:tcPr>
          <w:p w14:paraId="300B830E" w14:textId="77777777" w:rsidR="006A2ADB" w:rsidRPr="00EF06A7" w:rsidRDefault="006A2ADB" w:rsidP="00A700E2">
            <w:pPr>
              <w:pStyle w:val="TAL"/>
            </w:pPr>
            <w:r w:rsidRPr="00EF06A7">
              <w:rPr>
                <w:rFonts w:eastAsia="SimSun"/>
              </w:rPr>
              <w:t>PDCCH &amp; PDCCH DMRS 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4AF88F3"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4D89B6F" w14:textId="77777777" w:rsidR="00545C82" w:rsidRPr="00EF06A7" w:rsidRDefault="00545C82" w:rsidP="00545C82">
            <w:pPr>
              <w:pStyle w:val="TAC"/>
              <w:rPr>
                <w:rFonts w:eastAsia="SimSun"/>
              </w:rPr>
            </w:pPr>
            <w:r w:rsidRPr="00EF06A7">
              <w:rPr>
                <w:rFonts w:eastAsia="SimSun"/>
              </w:rPr>
              <w:t>For number of Tx=1: No precoding;</w:t>
            </w:r>
          </w:p>
          <w:p w14:paraId="1DED410E" w14:textId="2ADAB49D" w:rsidR="00545C82" w:rsidRPr="00EF06A7" w:rsidRDefault="00545C82" w:rsidP="00545C82">
            <w:pPr>
              <w:pStyle w:val="TAC"/>
              <w:rPr>
                <w:rFonts w:eastAsia="SimSun"/>
              </w:rPr>
            </w:pPr>
            <w:r w:rsidRPr="00EF06A7">
              <w:rPr>
                <w:rFonts w:eastAsia="SimSun"/>
              </w:rPr>
              <w:t xml:space="preserve">For number of Tx&gt;1: </w:t>
            </w:r>
            <w:r w:rsidR="006A2ADB" w:rsidRPr="00EF06A7">
              <w:rPr>
                <w:rFonts w:eastAsia="SimSun"/>
              </w:rPr>
              <w:t xml:space="preserve">Single Panel Type I, </w:t>
            </w:r>
            <w:r w:rsidRPr="00EF06A7">
              <w:rPr>
                <w:rFonts w:eastAsia="SimSun"/>
              </w:rPr>
              <w:t xml:space="preserve">Randomized precoder selection for every REG bundle and updated per slot </w:t>
            </w:r>
            <w:r w:rsidR="006A2ADB" w:rsidRPr="00EF06A7">
              <w:rPr>
                <w:rFonts w:eastAsia="SimSun"/>
              </w:rPr>
              <w:t>with equal probability of each applicable</w:t>
            </w:r>
            <w:r w:rsidRPr="00EF06A7">
              <w:rPr>
                <w:rFonts w:eastAsia="SimSun"/>
              </w:rPr>
              <w:t xml:space="preserve"> i1/i2 combination or codebook</w:t>
            </w:r>
          </w:p>
          <w:p w14:paraId="1D25BC74" w14:textId="2FCB20DB" w:rsidR="006A2ADB" w:rsidRPr="00EF06A7" w:rsidRDefault="00545C82" w:rsidP="00545C82">
            <w:pPr>
              <w:pStyle w:val="TAC"/>
            </w:pPr>
            <w:r w:rsidRPr="00EF06A7">
              <w:rPr>
                <w:rFonts w:eastAsia="SimSun"/>
              </w:rPr>
              <w:t>index, chosen from section 5.2.2.2.1 of TS 38.214 [12].</w:t>
            </w:r>
          </w:p>
        </w:tc>
      </w:tr>
      <w:tr w:rsidR="006A2ADB" w:rsidRPr="00EF06A7" w14:paraId="45210E20" w14:textId="77777777" w:rsidTr="00A700E2">
        <w:trPr>
          <w:trHeight w:val="187"/>
          <w:jc w:val="center"/>
        </w:trPr>
        <w:tc>
          <w:tcPr>
            <w:tcW w:w="3249" w:type="pct"/>
            <w:gridSpan w:val="3"/>
            <w:tcBorders>
              <w:right w:val="single" w:sz="4" w:space="0" w:color="auto"/>
            </w:tcBorders>
            <w:shd w:val="clear" w:color="auto" w:fill="auto"/>
            <w:vAlign w:val="center"/>
          </w:tcPr>
          <w:p w14:paraId="70D30297" w14:textId="77777777" w:rsidR="006A2ADB" w:rsidRPr="00EF06A7" w:rsidRDefault="006A2ADB" w:rsidP="00A700E2">
            <w:pPr>
              <w:pStyle w:val="TAL"/>
            </w:pPr>
            <w:r w:rsidRPr="00EF06A7">
              <w:t>Cross carrier schedu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A175463"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C0D4BC9" w14:textId="77777777" w:rsidR="006A2ADB" w:rsidRPr="00EF06A7" w:rsidRDefault="006A2ADB" w:rsidP="00A700E2">
            <w:pPr>
              <w:pStyle w:val="TAC"/>
            </w:pPr>
            <w:r w:rsidRPr="00EF06A7">
              <w:t>Not configured</w:t>
            </w:r>
          </w:p>
        </w:tc>
      </w:tr>
      <w:tr w:rsidR="006A2ADB" w:rsidRPr="00EF06A7" w14:paraId="0F2AA8CB" w14:textId="77777777" w:rsidTr="00A700E2">
        <w:trPr>
          <w:trHeight w:val="187"/>
          <w:jc w:val="center"/>
        </w:trPr>
        <w:tc>
          <w:tcPr>
            <w:tcW w:w="993" w:type="pct"/>
            <w:vMerge w:val="restart"/>
            <w:shd w:val="clear" w:color="auto" w:fill="auto"/>
            <w:vAlign w:val="center"/>
          </w:tcPr>
          <w:p w14:paraId="2027ACA1" w14:textId="77777777" w:rsidR="006A2ADB" w:rsidRPr="00EF06A7" w:rsidRDefault="006A2ADB" w:rsidP="00A700E2">
            <w:pPr>
              <w:pStyle w:val="TAL"/>
            </w:pPr>
            <w:r w:rsidRPr="00EF06A7">
              <w:t>CSI-RS for tracking</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66F83" w14:textId="77777777" w:rsidR="006A2ADB" w:rsidRPr="00EF06A7" w:rsidRDefault="006A2ADB" w:rsidP="00A700E2">
            <w:pPr>
              <w:pStyle w:val="TAL"/>
            </w:pPr>
            <w:r w:rsidRPr="00EF06A7">
              <w:t>First subcarrier index in the PRB used for CSI-RS</w:t>
            </w:r>
            <w:r w:rsidRPr="00EF06A7" w:rsidDel="0032520A">
              <w:t xml:space="preserve"> </w:t>
            </w:r>
            <w:r w:rsidRPr="00EF06A7">
              <w:t>(</w:t>
            </w:r>
            <w:r w:rsidRPr="00EF06A7">
              <w:rPr>
                <w:i/>
              </w:rPr>
              <w:t>k</w:t>
            </w:r>
            <w:r w:rsidRPr="00EF06A7">
              <w:rPr>
                <w:i/>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0C0B1F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B77D4C8" w14:textId="77777777" w:rsidR="006A2ADB" w:rsidRPr="00EF06A7" w:rsidRDefault="006A2ADB" w:rsidP="00A700E2">
            <w:pPr>
              <w:pStyle w:val="TAC"/>
            </w:pPr>
            <w:r w:rsidRPr="00EF06A7">
              <w:t>0 for CSI-RS resource 1,2,3,4</w:t>
            </w:r>
          </w:p>
        </w:tc>
      </w:tr>
      <w:tr w:rsidR="006A2ADB" w:rsidRPr="00EF06A7" w14:paraId="55245C5F" w14:textId="77777777" w:rsidTr="00A700E2">
        <w:trPr>
          <w:trHeight w:val="187"/>
          <w:jc w:val="center"/>
        </w:trPr>
        <w:tc>
          <w:tcPr>
            <w:tcW w:w="993" w:type="pct"/>
            <w:vMerge/>
            <w:shd w:val="clear" w:color="auto" w:fill="auto"/>
            <w:vAlign w:val="center"/>
          </w:tcPr>
          <w:p w14:paraId="729A26B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B6849" w14:textId="77777777" w:rsidR="006A2ADB" w:rsidRPr="00EF06A7" w:rsidRDefault="006A2ADB" w:rsidP="00A700E2">
            <w:pPr>
              <w:pStyle w:val="TAL"/>
            </w:pPr>
            <w:r w:rsidRPr="00EF06A7">
              <w:t>First OFDM symbol in the PRB used for CSI-RS (</w:t>
            </w:r>
            <w:r w:rsidRPr="00EF06A7">
              <w:rPr>
                <w:i/>
              </w:rPr>
              <w:t>l</w:t>
            </w:r>
            <w:r w:rsidRPr="00EF06A7">
              <w:rPr>
                <w:i/>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C6C887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ABC362A" w14:textId="77777777" w:rsidR="006A2ADB" w:rsidRPr="00EF06A7" w:rsidRDefault="006A2ADB" w:rsidP="00A700E2">
            <w:pPr>
              <w:pStyle w:val="TAC"/>
            </w:pPr>
            <w:r w:rsidRPr="00EF06A7">
              <w:t>6 for CSI-RS resource 1 and 3</w:t>
            </w:r>
            <w:r w:rsidRPr="00EF06A7">
              <w:br/>
              <w:t>10 for CSI-RS resource 2 and 4</w:t>
            </w:r>
          </w:p>
          <w:p w14:paraId="5176C9B1" w14:textId="77777777" w:rsidR="006A2ADB" w:rsidRPr="00EF06A7" w:rsidRDefault="006A2ADB" w:rsidP="00A700E2">
            <w:pPr>
              <w:pStyle w:val="TAC"/>
            </w:pPr>
          </w:p>
        </w:tc>
      </w:tr>
      <w:tr w:rsidR="006A2ADB" w:rsidRPr="00EF06A7" w14:paraId="360F736E" w14:textId="77777777" w:rsidTr="00A700E2">
        <w:trPr>
          <w:trHeight w:val="187"/>
          <w:jc w:val="center"/>
        </w:trPr>
        <w:tc>
          <w:tcPr>
            <w:tcW w:w="993" w:type="pct"/>
            <w:vMerge/>
            <w:shd w:val="clear" w:color="auto" w:fill="auto"/>
            <w:vAlign w:val="center"/>
          </w:tcPr>
          <w:p w14:paraId="6EF896E1"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C124EE" w14:textId="77777777" w:rsidR="006A2ADB" w:rsidRPr="00EF06A7" w:rsidRDefault="006A2ADB" w:rsidP="00A700E2">
            <w:pPr>
              <w:pStyle w:val="TAL"/>
            </w:pPr>
            <w:r w:rsidRPr="00EF06A7">
              <w:t>Number of CSI-RS ports (</w:t>
            </w:r>
            <w:r w:rsidRPr="00EF06A7">
              <w:rPr>
                <w:i/>
              </w:rPr>
              <w:t>X</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9B2AD9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6B9EEEA" w14:textId="77777777" w:rsidR="006A2ADB" w:rsidRPr="00EF06A7" w:rsidRDefault="006A2ADB" w:rsidP="00A700E2">
            <w:pPr>
              <w:pStyle w:val="TAC"/>
            </w:pPr>
            <w:r w:rsidRPr="00EF06A7">
              <w:t>1 for CSI-RS resource 1,2,3,4</w:t>
            </w:r>
          </w:p>
        </w:tc>
      </w:tr>
      <w:tr w:rsidR="006A2ADB" w:rsidRPr="00EF06A7" w14:paraId="4446CAB2" w14:textId="77777777" w:rsidTr="00A700E2">
        <w:trPr>
          <w:trHeight w:val="187"/>
          <w:jc w:val="center"/>
        </w:trPr>
        <w:tc>
          <w:tcPr>
            <w:tcW w:w="993" w:type="pct"/>
            <w:vMerge/>
            <w:shd w:val="clear" w:color="auto" w:fill="auto"/>
            <w:vAlign w:val="center"/>
          </w:tcPr>
          <w:p w14:paraId="09CC166F"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56122" w14:textId="77777777" w:rsidR="006A2ADB" w:rsidRPr="00EF06A7" w:rsidRDefault="006A2ADB" w:rsidP="00A700E2">
            <w:pPr>
              <w:pStyle w:val="TAL"/>
            </w:pPr>
            <w:r w:rsidRPr="00EF06A7">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8EC5A2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E4A525F" w14:textId="77777777" w:rsidR="006A2ADB" w:rsidRPr="00EF06A7" w:rsidRDefault="006A2ADB" w:rsidP="00A700E2">
            <w:pPr>
              <w:pStyle w:val="TAC"/>
            </w:pPr>
            <w:r w:rsidRPr="00EF06A7">
              <w:rPr>
                <w:rFonts w:eastAsia="SimSun"/>
              </w:rPr>
              <w:t>'</w:t>
            </w:r>
            <w:r w:rsidRPr="00EF06A7">
              <w:t>No CDM</w:t>
            </w:r>
            <w:r w:rsidRPr="00EF06A7">
              <w:rPr>
                <w:rFonts w:eastAsia="SimSun"/>
              </w:rPr>
              <w:t>'</w:t>
            </w:r>
            <w:r w:rsidRPr="00EF06A7">
              <w:t xml:space="preserve"> for CSI-RS resource 1,2,3,4</w:t>
            </w:r>
          </w:p>
        </w:tc>
      </w:tr>
      <w:tr w:rsidR="006A2ADB" w:rsidRPr="00EF06A7" w14:paraId="3B79184F" w14:textId="77777777" w:rsidTr="00A700E2">
        <w:trPr>
          <w:trHeight w:val="187"/>
          <w:jc w:val="center"/>
        </w:trPr>
        <w:tc>
          <w:tcPr>
            <w:tcW w:w="993" w:type="pct"/>
            <w:vMerge/>
            <w:shd w:val="clear" w:color="auto" w:fill="auto"/>
            <w:vAlign w:val="center"/>
          </w:tcPr>
          <w:p w14:paraId="6ADAF3BD"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C59B22" w14:textId="77777777" w:rsidR="006A2ADB" w:rsidRPr="00EF06A7" w:rsidRDefault="006A2ADB" w:rsidP="00A700E2">
            <w:pPr>
              <w:pStyle w:val="TAL"/>
            </w:pPr>
            <w:r w:rsidRPr="00EF06A7">
              <w:t>Density (</w:t>
            </w:r>
            <w:r w:rsidRPr="00EF06A7">
              <w:rPr>
                <w:rFonts w:cs="Arial"/>
                <w:i/>
              </w:rPr>
              <w:t>ρ</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3DD62C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F228C9D" w14:textId="77777777" w:rsidR="006A2ADB" w:rsidRPr="00EF06A7" w:rsidRDefault="006A2ADB" w:rsidP="00A700E2">
            <w:pPr>
              <w:pStyle w:val="TAC"/>
            </w:pPr>
            <w:r w:rsidRPr="00EF06A7">
              <w:t>3 for CSI-RS resource 1,2,3,4</w:t>
            </w:r>
          </w:p>
        </w:tc>
      </w:tr>
      <w:tr w:rsidR="006A2ADB" w:rsidRPr="00EF06A7" w14:paraId="7CF1AEBE" w14:textId="77777777" w:rsidTr="00A700E2">
        <w:trPr>
          <w:trHeight w:val="187"/>
          <w:jc w:val="center"/>
        </w:trPr>
        <w:tc>
          <w:tcPr>
            <w:tcW w:w="993" w:type="pct"/>
            <w:vMerge/>
            <w:shd w:val="clear" w:color="auto" w:fill="auto"/>
            <w:vAlign w:val="center"/>
          </w:tcPr>
          <w:p w14:paraId="2FA66E29"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DCDE1C" w14:textId="77777777" w:rsidR="006A2ADB" w:rsidRPr="00EF06A7" w:rsidRDefault="006A2ADB" w:rsidP="00A700E2">
            <w:pPr>
              <w:pStyle w:val="TAL"/>
            </w:pPr>
            <w:r w:rsidRPr="00EF06A7">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A418907" w14:textId="77777777" w:rsidR="006A2ADB" w:rsidRPr="00EF06A7" w:rsidRDefault="006A2ADB" w:rsidP="00A700E2">
            <w:pPr>
              <w:pStyle w:val="TAC"/>
            </w:pPr>
            <w:r w:rsidRPr="00EF06A7">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F329580" w14:textId="77777777" w:rsidR="006A2ADB" w:rsidRPr="00EF06A7" w:rsidRDefault="006A2ADB" w:rsidP="00A700E2">
            <w:pPr>
              <w:pStyle w:val="TAC"/>
            </w:pPr>
            <w:r w:rsidRPr="00EF06A7">
              <w:t>60 kHz SCS: 80 for CSI-RS resource 1,2,3,4</w:t>
            </w:r>
          </w:p>
          <w:p w14:paraId="329E460A" w14:textId="77777777" w:rsidR="006A2ADB" w:rsidRPr="00EF06A7" w:rsidRDefault="006A2ADB" w:rsidP="00A700E2">
            <w:pPr>
              <w:pStyle w:val="TAC"/>
            </w:pPr>
            <w:r w:rsidRPr="00EF06A7">
              <w:t>120 kHz SCS: 160 for CSI-RS resource 1,2,3,4</w:t>
            </w:r>
          </w:p>
        </w:tc>
      </w:tr>
      <w:tr w:rsidR="006A2ADB" w:rsidRPr="00EF06A7" w14:paraId="277BDA25" w14:textId="77777777" w:rsidTr="00A700E2">
        <w:trPr>
          <w:trHeight w:val="187"/>
          <w:jc w:val="center"/>
        </w:trPr>
        <w:tc>
          <w:tcPr>
            <w:tcW w:w="993" w:type="pct"/>
            <w:vMerge/>
            <w:shd w:val="clear" w:color="auto" w:fill="auto"/>
            <w:vAlign w:val="center"/>
          </w:tcPr>
          <w:p w14:paraId="5EC9A94E"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0FFF5" w14:textId="77777777" w:rsidR="006A2ADB" w:rsidRPr="00EF06A7" w:rsidRDefault="006A2ADB" w:rsidP="00A700E2">
            <w:pPr>
              <w:pStyle w:val="TAL"/>
            </w:pPr>
            <w:r w:rsidRPr="00EF06A7">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F18460C" w14:textId="77777777" w:rsidR="006A2ADB" w:rsidRPr="00EF06A7" w:rsidRDefault="006A2ADB" w:rsidP="00A700E2">
            <w:pPr>
              <w:pStyle w:val="TAC"/>
            </w:pPr>
            <w:r w:rsidRPr="00EF06A7">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14437DD" w14:textId="77777777" w:rsidR="006A2ADB" w:rsidRPr="00EF06A7" w:rsidRDefault="006A2ADB" w:rsidP="00A700E2">
            <w:pPr>
              <w:pStyle w:val="TAC"/>
              <w:rPr>
                <w:lang w:eastAsia="zh-CN"/>
              </w:rPr>
            </w:pPr>
            <w:r w:rsidRPr="00EF06A7">
              <w:rPr>
                <w:lang w:eastAsia="zh-CN"/>
              </w:rPr>
              <w:t xml:space="preserve">60 kHz SCS: </w:t>
            </w:r>
          </w:p>
          <w:p w14:paraId="111FFCB8" w14:textId="77777777" w:rsidR="006A2ADB" w:rsidRPr="00EF06A7" w:rsidRDefault="006A2ADB" w:rsidP="00A700E2">
            <w:pPr>
              <w:pStyle w:val="TAC"/>
              <w:rPr>
                <w:lang w:eastAsia="zh-CN"/>
              </w:rPr>
            </w:pPr>
            <w:r w:rsidRPr="00EF06A7">
              <w:rPr>
                <w:lang w:eastAsia="zh-CN"/>
              </w:rPr>
              <w:t>40 for CSI-RS resource 1 and 2</w:t>
            </w:r>
          </w:p>
          <w:p w14:paraId="132ED3BF" w14:textId="77777777" w:rsidR="006A2ADB" w:rsidRPr="00EF06A7" w:rsidRDefault="006A2ADB" w:rsidP="00A700E2">
            <w:pPr>
              <w:pStyle w:val="TAC"/>
              <w:rPr>
                <w:lang w:eastAsia="zh-CN"/>
              </w:rPr>
            </w:pPr>
            <w:r w:rsidRPr="00EF06A7">
              <w:rPr>
                <w:lang w:eastAsia="zh-CN"/>
              </w:rPr>
              <w:t>41 for CSI-RS resource 3 and 4</w:t>
            </w:r>
          </w:p>
          <w:p w14:paraId="067E0302" w14:textId="77777777" w:rsidR="006A2ADB" w:rsidRPr="00EF06A7" w:rsidRDefault="006A2ADB" w:rsidP="00A700E2">
            <w:pPr>
              <w:pStyle w:val="TAC"/>
              <w:rPr>
                <w:lang w:eastAsia="zh-CN"/>
              </w:rPr>
            </w:pPr>
          </w:p>
          <w:p w14:paraId="2B46152E" w14:textId="77777777" w:rsidR="006A2ADB" w:rsidRPr="00EF06A7" w:rsidRDefault="006A2ADB" w:rsidP="00A700E2">
            <w:pPr>
              <w:pStyle w:val="TAC"/>
              <w:rPr>
                <w:lang w:eastAsia="zh-CN"/>
              </w:rPr>
            </w:pPr>
            <w:r w:rsidRPr="00EF06A7">
              <w:rPr>
                <w:lang w:eastAsia="zh-CN"/>
              </w:rPr>
              <w:t>120 kHz SCS:</w:t>
            </w:r>
          </w:p>
          <w:p w14:paraId="3AA75B0E" w14:textId="77777777" w:rsidR="006A2ADB" w:rsidRPr="00EF06A7" w:rsidRDefault="006A2ADB" w:rsidP="00A700E2">
            <w:pPr>
              <w:pStyle w:val="TAC"/>
            </w:pPr>
            <w:r w:rsidRPr="00EF06A7">
              <w:t>80 for CSI-RS resource 1 and 2</w:t>
            </w:r>
          </w:p>
          <w:p w14:paraId="415CFDA7" w14:textId="77777777" w:rsidR="006A2ADB" w:rsidRPr="00EF06A7" w:rsidRDefault="006A2ADB" w:rsidP="00A700E2">
            <w:pPr>
              <w:pStyle w:val="TAC"/>
            </w:pPr>
            <w:r w:rsidRPr="00EF06A7">
              <w:t>81 for CSI-RS resource 3 and 4</w:t>
            </w:r>
          </w:p>
        </w:tc>
      </w:tr>
      <w:tr w:rsidR="006A2ADB" w:rsidRPr="00EF06A7" w14:paraId="1F2BF83C" w14:textId="77777777" w:rsidTr="00A700E2">
        <w:trPr>
          <w:trHeight w:val="187"/>
          <w:jc w:val="center"/>
        </w:trPr>
        <w:tc>
          <w:tcPr>
            <w:tcW w:w="993" w:type="pct"/>
            <w:vMerge/>
            <w:shd w:val="clear" w:color="auto" w:fill="auto"/>
            <w:vAlign w:val="center"/>
          </w:tcPr>
          <w:p w14:paraId="556C7530"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D891AC" w14:textId="77777777" w:rsidR="006A2ADB" w:rsidRPr="00EF06A7" w:rsidRDefault="006A2ADB" w:rsidP="00A700E2">
            <w:pPr>
              <w:pStyle w:val="TAL"/>
            </w:pPr>
            <w:r w:rsidRPr="00EF06A7">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B59482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B31E3C0" w14:textId="77777777" w:rsidR="006A2ADB" w:rsidRPr="00EF06A7" w:rsidRDefault="006A2ADB" w:rsidP="00A700E2">
            <w:pPr>
              <w:pStyle w:val="TAC"/>
            </w:pPr>
            <w:r w:rsidRPr="00EF06A7">
              <w:t>Start PRB 0</w:t>
            </w:r>
          </w:p>
          <w:p w14:paraId="13FAFF97" w14:textId="77777777" w:rsidR="006A2ADB" w:rsidRPr="00EF06A7" w:rsidRDefault="006A2ADB" w:rsidP="00A700E2">
            <w:pPr>
              <w:pStyle w:val="TAC"/>
            </w:pPr>
            <w:r w:rsidRPr="00EF06A7">
              <w:t>Number of PRB = BWP size</w:t>
            </w:r>
          </w:p>
        </w:tc>
      </w:tr>
      <w:tr w:rsidR="006A2ADB" w:rsidRPr="00EF06A7" w14:paraId="0689E778" w14:textId="77777777" w:rsidTr="00A700E2">
        <w:trPr>
          <w:trHeight w:val="187"/>
          <w:jc w:val="center"/>
        </w:trPr>
        <w:tc>
          <w:tcPr>
            <w:tcW w:w="993" w:type="pct"/>
            <w:vMerge/>
            <w:shd w:val="clear" w:color="auto" w:fill="auto"/>
            <w:vAlign w:val="center"/>
          </w:tcPr>
          <w:p w14:paraId="74DEC7FF"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B764D" w14:textId="77777777" w:rsidR="006A2ADB" w:rsidRPr="00EF06A7" w:rsidRDefault="006A2ADB" w:rsidP="00A700E2">
            <w:pPr>
              <w:pStyle w:val="TAL"/>
            </w:pPr>
            <w:r w:rsidRPr="00EF06A7">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9E63AC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0696665" w14:textId="77777777" w:rsidR="006A2ADB" w:rsidRPr="00EF06A7" w:rsidRDefault="006A2ADB" w:rsidP="00A700E2">
            <w:pPr>
              <w:pStyle w:val="TAC"/>
            </w:pPr>
            <w:r w:rsidRPr="00EF06A7">
              <w:t>TCI state #0</w:t>
            </w:r>
          </w:p>
        </w:tc>
      </w:tr>
      <w:tr w:rsidR="006A2ADB" w:rsidRPr="00EF06A7" w14:paraId="0EA7AE97" w14:textId="77777777" w:rsidTr="00A700E2">
        <w:trPr>
          <w:trHeight w:val="187"/>
          <w:jc w:val="center"/>
        </w:trPr>
        <w:tc>
          <w:tcPr>
            <w:tcW w:w="993" w:type="pct"/>
            <w:vMerge w:val="restart"/>
            <w:shd w:val="clear" w:color="auto" w:fill="auto"/>
            <w:vAlign w:val="center"/>
          </w:tcPr>
          <w:p w14:paraId="7381919A" w14:textId="77777777" w:rsidR="006A2ADB" w:rsidRPr="00EF06A7" w:rsidRDefault="006A2ADB" w:rsidP="00A700E2">
            <w:pPr>
              <w:pStyle w:val="TAL"/>
            </w:pPr>
            <w:r w:rsidRPr="00EF06A7">
              <w:t>NZP CSI-RS for CSI acquisition</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BBA4D3" w14:textId="77777777" w:rsidR="006A2ADB" w:rsidRPr="00EF06A7" w:rsidRDefault="006A2ADB" w:rsidP="00A700E2">
            <w:pPr>
              <w:pStyle w:val="TAL"/>
            </w:pPr>
            <w:r w:rsidRPr="00EF06A7">
              <w:t>First subcarrier index in the PRB used for CSI-RS</w:t>
            </w:r>
            <w:r w:rsidRPr="00EF06A7" w:rsidDel="0032520A">
              <w:t xml:space="preserve"> </w:t>
            </w:r>
            <w:r w:rsidRPr="00EF06A7">
              <w:t>(</w:t>
            </w:r>
            <w:r w:rsidRPr="00EF06A7">
              <w:rPr>
                <w:i/>
              </w:rPr>
              <w:t>k</w:t>
            </w:r>
            <w:r w:rsidRPr="00EF06A7">
              <w:rPr>
                <w:i/>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5AF117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83CC6E9" w14:textId="77777777" w:rsidR="006A2ADB" w:rsidRPr="00EF06A7" w:rsidRDefault="006A2ADB" w:rsidP="00A700E2">
            <w:pPr>
              <w:pStyle w:val="TAC"/>
            </w:pPr>
            <w:r w:rsidRPr="00EF06A7">
              <w:t>0</w:t>
            </w:r>
          </w:p>
        </w:tc>
      </w:tr>
      <w:tr w:rsidR="006A2ADB" w:rsidRPr="00EF06A7" w14:paraId="2D31AAAB" w14:textId="77777777" w:rsidTr="00A700E2">
        <w:trPr>
          <w:trHeight w:val="187"/>
          <w:jc w:val="center"/>
        </w:trPr>
        <w:tc>
          <w:tcPr>
            <w:tcW w:w="993" w:type="pct"/>
            <w:vMerge/>
            <w:shd w:val="clear" w:color="auto" w:fill="auto"/>
            <w:vAlign w:val="center"/>
          </w:tcPr>
          <w:p w14:paraId="51E19771"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7BB9EB" w14:textId="77777777" w:rsidR="006A2ADB" w:rsidRPr="00EF06A7" w:rsidRDefault="006A2ADB" w:rsidP="00A700E2">
            <w:pPr>
              <w:pStyle w:val="TAL"/>
            </w:pPr>
            <w:r w:rsidRPr="00EF06A7">
              <w:t>First OFDM symbol in the PRB used for CSI-RS (</w:t>
            </w:r>
            <w:r w:rsidRPr="00EF06A7">
              <w:rPr>
                <w:i/>
              </w:rPr>
              <w:t>l</w:t>
            </w:r>
            <w:r w:rsidRPr="00EF06A7">
              <w:rPr>
                <w:i/>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3984D7A"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4E12ABE" w14:textId="77777777" w:rsidR="006A2ADB" w:rsidRPr="00EF06A7" w:rsidRDefault="006A2ADB" w:rsidP="00A700E2">
            <w:pPr>
              <w:pStyle w:val="TAC"/>
            </w:pPr>
            <w:r w:rsidRPr="00EF06A7">
              <w:t>12</w:t>
            </w:r>
          </w:p>
        </w:tc>
      </w:tr>
      <w:tr w:rsidR="006A2ADB" w:rsidRPr="00EF06A7" w14:paraId="35091F61" w14:textId="77777777" w:rsidTr="00A700E2">
        <w:trPr>
          <w:trHeight w:val="187"/>
          <w:jc w:val="center"/>
        </w:trPr>
        <w:tc>
          <w:tcPr>
            <w:tcW w:w="993" w:type="pct"/>
            <w:vMerge/>
            <w:shd w:val="clear" w:color="auto" w:fill="auto"/>
            <w:vAlign w:val="center"/>
          </w:tcPr>
          <w:p w14:paraId="656D2E5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96F594" w14:textId="77777777" w:rsidR="006A2ADB" w:rsidRPr="00EF06A7" w:rsidRDefault="006A2ADB" w:rsidP="00A700E2">
            <w:pPr>
              <w:pStyle w:val="TAL"/>
            </w:pPr>
            <w:r w:rsidRPr="00EF06A7">
              <w:t>Number of CSI-RS ports (</w:t>
            </w:r>
            <w:r w:rsidRPr="00EF06A7">
              <w:rPr>
                <w:i/>
              </w:rPr>
              <w:t>X</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257F6EC"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3A89280" w14:textId="77777777" w:rsidR="006A2ADB" w:rsidRPr="00EF06A7" w:rsidRDefault="006A2ADB" w:rsidP="00A700E2">
            <w:pPr>
              <w:pStyle w:val="TAC"/>
            </w:pPr>
            <w:r w:rsidRPr="00EF06A7">
              <w:t>2</w:t>
            </w:r>
          </w:p>
        </w:tc>
      </w:tr>
      <w:tr w:rsidR="006A2ADB" w:rsidRPr="00EF06A7" w14:paraId="63DD6445" w14:textId="77777777" w:rsidTr="00A700E2">
        <w:trPr>
          <w:trHeight w:val="187"/>
          <w:jc w:val="center"/>
        </w:trPr>
        <w:tc>
          <w:tcPr>
            <w:tcW w:w="993" w:type="pct"/>
            <w:vMerge/>
            <w:shd w:val="clear" w:color="auto" w:fill="auto"/>
            <w:vAlign w:val="center"/>
          </w:tcPr>
          <w:p w14:paraId="3A058EC6"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432729" w14:textId="77777777" w:rsidR="006A2ADB" w:rsidRPr="00EF06A7" w:rsidRDefault="006A2ADB" w:rsidP="00A700E2">
            <w:pPr>
              <w:pStyle w:val="TAL"/>
            </w:pPr>
            <w:r w:rsidRPr="00EF06A7">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542129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2CFAAEF" w14:textId="77777777" w:rsidR="006A2ADB" w:rsidRPr="00EF06A7" w:rsidRDefault="006A2ADB" w:rsidP="00A700E2">
            <w:pPr>
              <w:pStyle w:val="TAC"/>
            </w:pPr>
            <w:r w:rsidRPr="00EF06A7">
              <w:t>FD-CDM2</w:t>
            </w:r>
          </w:p>
        </w:tc>
      </w:tr>
      <w:tr w:rsidR="006A2ADB" w:rsidRPr="00EF06A7" w14:paraId="45F520DE" w14:textId="77777777" w:rsidTr="00A700E2">
        <w:trPr>
          <w:trHeight w:val="187"/>
          <w:jc w:val="center"/>
        </w:trPr>
        <w:tc>
          <w:tcPr>
            <w:tcW w:w="993" w:type="pct"/>
            <w:vMerge/>
            <w:shd w:val="clear" w:color="auto" w:fill="auto"/>
            <w:vAlign w:val="center"/>
          </w:tcPr>
          <w:p w14:paraId="3F5C95EA"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00C98" w14:textId="77777777" w:rsidR="006A2ADB" w:rsidRPr="00EF06A7" w:rsidRDefault="006A2ADB" w:rsidP="00A700E2">
            <w:pPr>
              <w:pStyle w:val="TAL"/>
            </w:pPr>
            <w:r w:rsidRPr="00EF06A7">
              <w:t>Density (</w:t>
            </w:r>
            <w:r w:rsidRPr="00EF06A7">
              <w:rPr>
                <w:rFonts w:cs="Arial"/>
                <w:i/>
              </w:rPr>
              <w:t>ρ</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D201436"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2B43229" w14:textId="77777777" w:rsidR="006A2ADB" w:rsidRPr="00EF06A7" w:rsidRDefault="006A2ADB" w:rsidP="00A700E2">
            <w:pPr>
              <w:pStyle w:val="TAC"/>
            </w:pPr>
            <w:r w:rsidRPr="00EF06A7">
              <w:t>1</w:t>
            </w:r>
          </w:p>
        </w:tc>
      </w:tr>
      <w:tr w:rsidR="006A2ADB" w:rsidRPr="00EF06A7" w14:paraId="3005F263" w14:textId="77777777" w:rsidTr="00A700E2">
        <w:trPr>
          <w:trHeight w:val="187"/>
          <w:jc w:val="center"/>
        </w:trPr>
        <w:tc>
          <w:tcPr>
            <w:tcW w:w="993" w:type="pct"/>
            <w:vMerge/>
            <w:shd w:val="clear" w:color="auto" w:fill="auto"/>
            <w:vAlign w:val="center"/>
          </w:tcPr>
          <w:p w14:paraId="67FAB38C"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C6E5F7" w14:textId="77777777" w:rsidR="006A2ADB" w:rsidRPr="00EF06A7" w:rsidRDefault="006A2ADB" w:rsidP="00A700E2">
            <w:pPr>
              <w:pStyle w:val="TAL"/>
            </w:pPr>
            <w:r w:rsidRPr="00EF06A7">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47101FB" w14:textId="77777777" w:rsidR="006A2ADB" w:rsidRPr="00EF06A7" w:rsidRDefault="006A2ADB" w:rsidP="00A700E2">
            <w:pPr>
              <w:pStyle w:val="TAC"/>
            </w:pPr>
            <w:r w:rsidRPr="00EF06A7">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E65DE70" w14:textId="77777777" w:rsidR="006A2ADB" w:rsidRPr="00EF06A7" w:rsidRDefault="006A2ADB" w:rsidP="00A700E2">
            <w:pPr>
              <w:pStyle w:val="TAC"/>
            </w:pPr>
            <w:r w:rsidRPr="00EF06A7">
              <w:t>60 kHz SCS: 80</w:t>
            </w:r>
          </w:p>
          <w:p w14:paraId="651349E0" w14:textId="77777777" w:rsidR="006A2ADB" w:rsidRPr="00EF06A7" w:rsidRDefault="006A2ADB" w:rsidP="00A700E2">
            <w:pPr>
              <w:pStyle w:val="TAC"/>
            </w:pPr>
            <w:r w:rsidRPr="00EF06A7">
              <w:t>120 kHz SCS: 160</w:t>
            </w:r>
          </w:p>
        </w:tc>
      </w:tr>
      <w:tr w:rsidR="006A2ADB" w:rsidRPr="00EF06A7" w14:paraId="7BC823FD" w14:textId="77777777" w:rsidTr="00A700E2">
        <w:trPr>
          <w:trHeight w:val="187"/>
          <w:jc w:val="center"/>
        </w:trPr>
        <w:tc>
          <w:tcPr>
            <w:tcW w:w="993" w:type="pct"/>
            <w:vMerge/>
            <w:shd w:val="clear" w:color="auto" w:fill="auto"/>
            <w:vAlign w:val="center"/>
          </w:tcPr>
          <w:p w14:paraId="6F309BE6"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9C1E3" w14:textId="77777777" w:rsidR="006A2ADB" w:rsidRPr="00EF06A7" w:rsidRDefault="006A2ADB" w:rsidP="00A700E2">
            <w:pPr>
              <w:pStyle w:val="TAL"/>
            </w:pPr>
            <w:r w:rsidRPr="00EF06A7">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AEFFAB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371B20B" w14:textId="77777777" w:rsidR="006A2ADB" w:rsidRPr="00EF06A7" w:rsidRDefault="006A2ADB" w:rsidP="00A700E2">
            <w:pPr>
              <w:pStyle w:val="TAC"/>
            </w:pPr>
            <w:r w:rsidRPr="00EF06A7">
              <w:t>0</w:t>
            </w:r>
          </w:p>
        </w:tc>
      </w:tr>
      <w:tr w:rsidR="006A2ADB" w:rsidRPr="00EF06A7" w14:paraId="28387219" w14:textId="77777777" w:rsidTr="00A700E2">
        <w:trPr>
          <w:trHeight w:val="187"/>
          <w:jc w:val="center"/>
        </w:trPr>
        <w:tc>
          <w:tcPr>
            <w:tcW w:w="993" w:type="pct"/>
            <w:vMerge/>
            <w:shd w:val="clear" w:color="auto" w:fill="auto"/>
            <w:vAlign w:val="center"/>
          </w:tcPr>
          <w:p w14:paraId="48199280"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6206E" w14:textId="77777777" w:rsidR="006A2ADB" w:rsidRPr="00EF06A7" w:rsidRDefault="006A2ADB" w:rsidP="00A700E2">
            <w:pPr>
              <w:pStyle w:val="TAL"/>
            </w:pPr>
            <w:r w:rsidRPr="00EF06A7">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3E6CCF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851F1A0" w14:textId="77777777" w:rsidR="006A2ADB" w:rsidRPr="00EF06A7" w:rsidRDefault="006A2ADB" w:rsidP="00A700E2">
            <w:pPr>
              <w:pStyle w:val="TAC"/>
            </w:pPr>
            <w:r w:rsidRPr="00EF06A7">
              <w:t>Start PRB 0</w:t>
            </w:r>
          </w:p>
          <w:p w14:paraId="2AAF756C" w14:textId="77777777" w:rsidR="006A2ADB" w:rsidRPr="00EF06A7" w:rsidRDefault="006A2ADB" w:rsidP="00A700E2">
            <w:pPr>
              <w:pStyle w:val="TAC"/>
            </w:pPr>
            <w:r w:rsidRPr="00EF06A7">
              <w:t>Number of PRB = BWP size</w:t>
            </w:r>
          </w:p>
        </w:tc>
      </w:tr>
      <w:tr w:rsidR="006A2ADB" w:rsidRPr="00EF06A7" w14:paraId="4B301A88" w14:textId="77777777" w:rsidTr="00A700E2">
        <w:trPr>
          <w:trHeight w:val="187"/>
          <w:jc w:val="center"/>
        </w:trPr>
        <w:tc>
          <w:tcPr>
            <w:tcW w:w="993" w:type="pct"/>
            <w:vMerge/>
            <w:shd w:val="clear" w:color="auto" w:fill="auto"/>
            <w:vAlign w:val="center"/>
          </w:tcPr>
          <w:p w14:paraId="187DF5F6"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519FC8" w14:textId="77777777" w:rsidR="006A2ADB" w:rsidRPr="00EF06A7" w:rsidRDefault="006A2ADB" w:rsidP="00A700E2">
            <w:pPr>
              <w:pStyle w:val="TAL"/>
            </w:pPr>
            <w:r w:rsidRPr="00EF06A7">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D6B8516"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0DD7723" w14:textId="77777777" w:rsidR="006A2ADB" w:rsidRPr="00EF06A7" w:rsidRDefault="006A2ADB" w:rsidP="00A700E2">
            <w:pPr>
              <w:pStyle w:val="TAC"/>
              <w:rPr>
                <w:lang w:eastAsia="zh-CN"/>
              </w:rPr>
            </w:pPr>
            <w:r w:rsidRPr="00EF06A7">
              <w:t>TCI state #</w:t>
            </w:r>
            <w:r w:rsidRPr="00EF06A7">
              <w:rPr>
                <w:lang w:eastAsia="zh-CN"/>
              </w:rPr>
              <w:t>1</w:t>
            </w:r>
          </w:p>
        </w:tc>
      </w:tr>
      <w:tr w:rsidR="006A2ADB" w:rsidRPr="00EF06A7" w14:paraId="0F98A2B1" w14:textId="77777777" w:rsidTr="00A700E2">
        <w:trPr>
          <w:trHeight w:val="187"/>
          <w:jc w:val="center"/>
        </w:trPr>
        <w:tc>
          <w:tcPr>
            <w:tcW w:w="993" w:type="pct"/>
            <w:vMerge w:val="restart"/>
            <w:shd w:val="clear" w:color="auto" w:fill="auto"/>
            <w:vAlign w:val="center"/>
          </w:tcPr>
          <w:p w14:paraId="0F76C2AE" w14:textId="77777777" w:rsidR="006A2ADB" w:rsidRPr="00EF06A7" w:rsidRDefault="006A2ADB" w:rsidP="00A700E2">
            <w:pPr>
              <w:pStyle w:val="TAL"/>
            </w:pPr>
            <w:r w:rsidRPr="00EF06A7">
              <w:t>ZP CSI-RS for CSI acquisition</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74209" w14:textId="77777777" w:rsidR="006A2ADB" w:rsidRPr="00EF06A7" w:rsidRDefault="006A2ADB" w:rsidP="00A700E2">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94D2F48"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11BB918" w14:textId="77777777" w:rsidR="006A2ADB" w:rsidRPr="00EF06A7" w:rsidRDefault="006A2ADB" w:rsidP="00A700E2">
            <w:pPr>
              <w:pStyle w:val="TAC"/>
            </w:pPr>
            <w:r w:rsidRPr="00EF06A7">
              <w:t>4</w:t>
            </w:r>
          </w:p>
        </w:tc>
      </w:tr>
      <w:tr w:rsidR="006A2ADB" w:rsidRPr="00EF06A7" w14:paraId="38F71B79" w14:textId="77777777" w:rsidTr="00A700E2">
        <w:trPr>
          <w:trHeight w:val="187"/>
          <w:jc w:val="center"/>
        </w:trPr>
        <w:tc>
          <w:tcPr>
            <w:tcW w:w="993" w:type="pct"/>
            <w:vMerge/>
            <w:shd w:val="clear" w:color="auto" w:fill="auto"/>
            <w:vAlign w:val="center"/>
          </w:tcPr>
          <w:p w14:paraId="6DA61306"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4CC43" w14:textId="77777777" w:rsidR="006A2ADB" w:rsidRPr="00EF06A7" w:rsidRDefault="006A2ADB" w:rsidP="00A700E2">
            <w:pPr>
              <w:pStyle w:val="TAL"/>
            </w:pPr>
            <w:r w:rsidRPr="00EF06A7">
              <w:t>First OFDM symbol in the PRB used for CSI-RS (</w:t>
            </w:r>
            <w:r w:rsidRPr="00EF06A7">
              <w:rPr>
                <w:i/>
              </w:rPr>
              <w:t>l</w:t>
            </w:r>
            <w:r w:rsidRPr="00EF06A7">
              <w:rPr>
                <w:i/>
                <w:vertAlign w:val="subscript"/>
              </w:rPr>
              <w:t>0</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F8CDC36"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9E8F476" w14:textId="77777777" w:rsidR="006A2ADB" w:rsidRPr="00EF06A7" w:rsidRDefault="006A2ADB" w:rsidP="00A700E2">
            <w:pPr>
              <w:pStyle w:val="TAC"/>
            </w:pPr>
            <w:r w:rsidRPr="00EF06A7">
              <w:t>12</w:t>
            </w:r>
          </w:p>
        </w:tc>
      </w:tr>
      <w:tr w:rsidR="006A2ADB" w:rsidRPr="00EF06A7" w14:paraId="59719221" w14:textId="77777777" w:rsidTr="00A700E2">
        <w:trPr>
          <w:trHeight w:val="187"/>
          <w:jc w:val="center"/>
        </w:trPr>
        <w:tc>
          <w:tcPr>
            <w:tcW w:w="993" w:type="pct"/>
            <w:vMerge/>
            <w:shd w:val="clear" w:color="auto" w:fill="auto"/>
            <w:vAlign w:val="center"/>
          </w:tcPr>
          <w:p w14:paraId="7AE5CB2B"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02522" w14:textId="77777777" w:rsidR="006A2ADB" w:rsidRPr="00EF06A7" w:rsidRDefault="006A2ADB" w:rsidP="00A700E2">
            <w:pPr>
              <w:pStyle w:val="TAL"/>
            </w:pPr>
            <w:r w:rsidRPr="00EF06A7">
              <w:t>Number of CSI-RS ports (</w:t>
            </w:r>
            <w:r w:rsidRPr="00EF06A7">
              <w:rPr>
                <w:i/>
              </w:rPr>
              <w:t>X</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C8D7492"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9BE0279" w14:textId="77777777" w:rsidR="006A2ADB" w:rsidRPr="00EF06A7" w:rsidRDefault="006A2ADB" w:rsidP="00A700E2">
            <w:pPr>
              <w:pStyle w:val="TAC"/>
            </w:pPr>
            <w:r w:rsidRPr="00EF06A7">
              <w:t>4</w:t>
            </w:r>
          </w:p>
        </w:tc>
      </w:tr>
      <w:tr w:rsidR="006A2ADB" w:rsidRPr="00EF06A7" w14:paraId="59ED154A" w14:textId="77777777" w:rsidTr="00A700E2">
        <w:trPr>
          <w:trHeight w:val="187"/>
          <w:jc w:val="center"/>
        </w:trPr>
        <w:tc>
          <w:tcPr>
            <w:tcW w:w="993" w:type="pct"/>
            <w:vMerge/>
            <w:shd w:val="clear" w:color="auto" w:fill="auto"/>
            <w:vAlign w:val="center"/>
          </w:tcPr>
          <w:p w14:paraId="74FFE256"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9B0218" w14:textId="77777777" w:rsidR="006A2ADB" w:rsidRPr="00EF06A7" w:rsidRDefault="006A2ADB" w:rsidP="00A700E2">
            <w:pPr>
              <w:pStyle w:val="TAL"/>
            </w:pPr>
            <w:r w:rsidRPr="00EF06A7">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0AC082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2C13A79" w14:textId="77777777" w:rsidR="006A2ADB" w:rsidRPr="00EF06A7" w:rsidRDefault="006A2ADB" w:rsidP="00A700E2">
            <w:pPr>
              <w:pStyle w:val="TAC"/>
            </w:pPr>
            <w:r w:rsidRPr="00EF06A7">
              <w:t>FD-CDM2</w:t>
            </w:r>
          </w:p>
        </w:tc>
      </w:tr>
      <w:tr w:rsidR="006A2ADB" w:rsidRPr="00EF06A7" w14:paraId="16D41767" w14:textId="77777777" w:rsidTr="00A700E2">
        <w:trPr>
          <w:trHeight w:val="187"/>
          <w:jc w:val="center"/>
        </w:trPr>
        <w:tc>
          <w:tcPr>
            <w:tcW w:w="993" w:type="pct"/>
            <w:vMerge/>
            <w:shd w:val="clear" w:color="auto" w:fill="auto"/>
            <w:vAlign w:val="center"/>
          </w:tcPr>
          <w:p w14:paraId="77568FD8"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95B1D" w14:textId="77777777" w:rsidR="006A2ADB" w:rsidRPr="00EF06A7" w:rsidRDefault="006A2ADB" w:rsidP="00A700E2">
            <w:pPr>
              <w:pStyle w:val="TAL"/>
            </w:pPr>
            <w:r w:rsidRPr="00EF06A7">
              <w:t>Density (</w:t>
            </w:r>
            <w:r w:rsidRPr="00EF06A7">
              <w:rPr>
                <w:rFonts w:cs="Arial"/>
                <w:i/>
              </w:rPr>
              <w:t>ρ</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38934F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1C0A704" w14:textId="77777777" w:rsidR="006A2ADB" w:rsidRPr="00EF06A7" w:rsidRDefault="006A2ADB" w:rsidP="00A700E2">
            <w:pPr>
              <w:pStyle w:val="TAC"/>
            </w:pPr>
            <w:r w:rsidRPr="00EF06A7">
              <w:t>1</w:t>
            </w:r>
          </w:p>
        </w:tc>
      </w:tr>
      <w:tr w:rsidR="006A2ADB" w:rsidRPr="00EF06A7" w14:paraId="04A8DF5D" w14:textId="77777777" w:rsidTr="00A700E2">
        <w:trPr>
          <w:trHeight w:val="187"/>
          <w:jc w:val="center"/>
        </w:trPr>
        <w:tc>
          <w:tcPr>
            <w:tcW w:w="993" w:type="pct"/>
            <w:vMerge/>
            <w:shd w:val="clear" w:color="auto" w:fill="auto"/>
            <w:vAlign w:val="center"/>
          </w:tcPr>
          <w:p w14:paraId="619280D0"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64A6D2" w14:textId="77777777" w:rsidR="006A2ADB" w:rsidRPr="00EF06A7" w:rsidRDefault="006A2ADB" w:rsidP="00A700E2">
            <w:pPr>
              <w:pStyle w:val="TAL"/>
            </w:pPr>
            <w:r w:rsidRPr="00EF06A7">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C609869" w14:textId="77777777" w:rsidR="006A2ADB" w:rsidRPr="00EF06A7" w:rsidRDefault="006A2ADB" w:rsidP="00A700E2">
            <w:pPr>
              <w:pStyle w:val="TAC"/>
            </w:pPr>
            <w:r w:rsidRPr="00EF06A7">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0C3D0FB" w14:textId="77777777" w:rsidR="006A2ADB" w:rsidRPr="00EF06A7" w:rsidRDefault="006A2ADB" w:rsidP="00A700E2">
            <w:pPr>
              <w:pStyle w:val="TAC"/>
            </w:pPr>
            <w:r w:rsidRPr="00EF06A7">
              <w:t>60 kHz SCS: 80</w:t>
            </w:r>
          </w:p>
          <w:p w14:paraId="6335090B" w14:textId="77777777" w:rsidR="006A2ADB" w:rsidRPr="00EF06A7" w:rsidRDefault="006A2ADB" w:rsidP="00A700E2">
            <w:pPr>
              <w:pStyle w:val="TAC"/>
            </w:pPr>
            <w:r w:rsidRPr="00EF06A7">
              <w:t>120 kHz SCS: 160</w:t>
            </w:r>
          </w:p>
        </w:tc>
      </w:tr>
      <w:tr w:rsidR="006A2ADB" w:rsidRPr="00EF06A7" w14:paraId="5B03DC00" w14:textId="77777777" w:rsidTr="00A700E2">
        <w:trPr>
          <w:trHeight w:val="187"/>
          <w:jc w:val="center"/>
        </w:trPr>
        <w:tc>
          <w:tcPr>
            <w:tcW w:w="993" w:type="pct"/>
            <w:vMerge/>
            <w:shd w:val="clear" w:color="auto" w:fill="auto"/>
            <w:vAlign w:val="center"/>
          </w:tcPr>
          <w:p w14:paraId="5D8DA9A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B18432" w14:textId="77777777" w:rsidR="006A2ADB" w:rsidRPr="00EF06A7" w:rsidRDefault="006A2ADB" w:rsidP="00A700E2">
            <w:pPr>
              <w:pStyle w:val="TAL"/>
            </w:pPr>
            <w:r w:rsidRPr="00EF06A7">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B292B9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578EC09" w14:textId="77777777" w:rsidR="006A2ADB" w:rsidRPr="00EF06A7" w:rsidRDefault="006A2ADB" w:rsidP="00A700E2">
            <w:pPr>
              <w:pStyle w:val="TAC"/>
            </w:pPr>
            <w:r w:rsidRPr="00EF06A7">
              <w:t>0</w:t>
            </w:r>
          </w:p>
        </w:tc>
      </w:tr>
      <w:tr w:rsidR="006A2ADB" w:rsidRPr="00EF06A7" w14:paraId="315CBAAB" w14:textId="77777777" w:rsidTr="00A700E2">
        <w:trPr>
          <w:trHeight w:val="187"/>
          <w:jc w:val="center"/>
        </w:trPr>
        <w:tc>
          <w:tcPr>
            <w:tcW w:w="993" w:type="pct"/>
            <w:vMerge/>
            <w:shd w:val="clear" w:color="auto" w:fill="auto"/>
            <w:vAlign w:val="center"/>
          </w:tcPr>
          <w:p w14:paraId="3E1BD7D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37BBD" w14:textId="77777777" w:rsidR="006A2ADB" w:rsidRPr="00EF06A7" w:rsidRDefault="006A2ADB" w:rsidP="00A700E2">
            <w:pPr>
              <w:pStyle w:val="TAL"/>
            </w:pPr>
            <w:r w:rsidRPr="00EF06A7">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B1EE371"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B084176" w14:textId="77777777" w:rsidR="006A2ADB" w:rsidRPr="00EF06A7" w:rsidRDefault="006A2ADB" w:rsidP="00A700E2">
            <w:pPr>
              <w:pStyle w:val="TAC"/>
            </w:pPr>
            <w:r w:rsidRPr="00EF06A7">
              <w:t>Start PRB 0</w:t>
            </w:r>
          </w:p>
          <w:p w14:paraId="06C43CCA" w14:textId="77777777" w:rsidR="006A2ADB" w:rsidRPr="00EF06A7" w:rsidRDefault="006A2ADB" w:rsidP="00A700E2">
            <w:pPr>
              <w:pStyle w:val="TAC"/>
            </w:pPr>
            <w:r w:rsidRPr="00EF06A7">
              <w:t>Number of PRB = BWP size</w:t>
            </w:r>
          </w:p>
        </w:tc>
      </w:tr>
      <w:tr w:rsidR="006A2ADB" w:rsidRPr="00EF06A7" w14:paraId="64043966" w14:textId="77777777" w:rsidTr="00A700E2">
        <w:trPr>
          <w:trHeight w:val="187"/>
          <w:jc w:val="center"/>
        </w:trPr>
        <w:tc>
          <w:tcPr>
            <w:tcW w:w="993" w:type="pct"/>
            <w:vMerge w:val="restart"/>
            <w:shd w:val="clear" w:color="auto" w:fill="auto"/>
            <w:vAlign w:val="center"/>
          </w:tcPr>
          <w:p w14:paraId="4D720F2E" w14:textId="77777777" w:rsidR="006A2ADB" w:rsidRPr="00EF06A7" w:rsidRDefault="006A2ADB" w:rsidP="00A700E2">
            <w:pPr>
              <w:pStyle w:val="TAL"/>
            </w:pPr>
            <w:r w:rsidRPr="00EF06A7">
              <w:t>CSI-RS for beam refinement</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D487B" w14:textId="77777777" w:rsidR="006A2ADB" w:rsidRPr="00EF06A7" w:rsidRDefault="006A2ADB" w:rsidP="00A700E2">
            <w:pPr>
              <w:pStyle w:val="TAL"/>
            </w:pPr>
            <w:r w:rsidRPr="00EF06A7">
              <w:t xml:space="preserve">First subcarrier index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7925853"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453201F" w14:textId="77777777" w:rsidR="006A2ADB" w:rsidRPr="00EF06A7" w:rsidRDefault="006A2ADB" w:rsidP="00A700E2">
            <w:pPr>
              <w:pStyle w:val="TAC"/>
            </w:pPr>
            <w:r w:rsidRPr="00EF06A7">
              <w:t>k</w:t>
            </w:r>
            <w:r w:rsidRPr="00EF06A7">
              <w:rPr>
                <w:vertAlign w:val="subscript"/>
              </w:rPr>
              <w:t>0</w:t>
            </w:r>
            <w:r w:rsidRPr="00EF06A7">
              <w:t>=0 for CSI-RS resource 1,2</w:t>
            </w:r>
          </w:p>
        </w:tc>
      </w:tr>
      <w:tr w:rsidR="006A2ADB" w:rsidRPr="00EF06A7" w14:paraId="6B74A7FF" w14:textId="77777777" w:rsidTr="00A700E2">
        <w:trPr>
          <w:trHeight w:val="187"/>
          <w:jc w:val="center"/>
        </w:trPr>
        <w:tc>
          <w:tcPr>
            <w:tcW w:w="993" w:type="pct"/>
            <w:vMerge/>
            <w:shd w:val="clear" w:color="auto" w:fill="auto"/>
            <w:vAlign w:val="center"/>
          </w:tcPr>
          <w:p w14:paraId="111AECBA"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F859E9" w14:textId="77777777" w:rsidR="006A2ADB" w:rsidRPr="00EF06A7" w:rsidRDefault="006A2ADB" w:rsidP="00A700E2">
            <w:pPr>
              <w:pStyle w:val="TAL"/>
            </w:pPr>
            <w:r w:rsidRPr="00EF06A7">
              <w:t xml:space="preserve">First OFDM symbol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9E1E4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FC7371" w14:textId="77777777" w:rsidR="006A2ADB" w:rsidRPr="00EF06A7" w:rsidRDefault="006A2ADB" w:rsidP="00A700E2">
            <w:pPr>
              <w:pStyle w:val="TAC"/>
            </w:pPr>
            <w:r w:rsidRPr="00EF06A7">
              <w:t>l</w:t>
            </w:r>
            <w:r w:rsidRPr="00EF06A7">
              <w:rPr>
                <w:vertAlign w:val="subscript"/>
              </w:rPr>
              <w:t>0</w:t>
            </w:r>
            <w:r w:rsidRPr="00EF06A7">
              <w:t xml:space="preserve"> = 8 for CSI-RS resource 1</w:t>
            </w:r>
          </w:p>
          <w:p w14:paraId="7DE5943B" w14:textId="77777777" w:rsidR="006A2ADB" w:rsidRPr="00EF06A7" w:rsidRDefault="006A2ADB" w:rsidP="00A700E2">
            <w:pPr>
              <w:pStyle w:val="TAC"/>
            </w:pPr>
            <w:r w:rsidRPr="00EF06A7">
              <w:t>l</w:t>
            </w:r>
            <w:r w:rsidRPr="00EF06A7">
              <w:rPr>
                <w:vertAlign w:val="subscript"/>
              </w:rPr>
              <w:t>0</w:t>
            </w:r>
            <w:r w:rsidRPr="00EF06A7">
              <w:t xml:space="preserve"> = 9 for CSI-RS resource 2</w:t>
            </w:r>
          </w:p>
        </w:tc>
      </w:tr>
      <w:tr w:rsidR="006A2ADB" w:rsidRPr="00EF06A7" w14:paraId="41E19890" w14:textId="77777777" w:rsidTr="00A700E2">
        <w:trPr>
          <w:trHeight w:val="187"/>
          <w:jc w:val="center"/>
        </w:trPr>
        <w:tc>
          <w:tcPr>
            <w:tcW w:w="993" w:type="pct"/>
            <w:vMerge/>
            <w:shd w:val="clear" w:color="auto" w:fill="auto"/>
            <w:vAlign w:val="center"/>
          </w:tcPr>
          <w:p w14:paraId="755DD88C"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4956E4" w14:textId="77777777" w:rsidR="006A2ADB" w:rsidRPr="00EF06A7" w:rsidRDefault="006A2ADB" w:rsidP="00A700E2">
            <w:pPr>
              <w:pStyle w:val="TAL"/>
            </w:pPr>
            <w:r w:rsidRPr="00EF06A7">
              <w:t>Number of CSI-RS ports (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4972F3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6FA0D6C" w14:textId="77777777" w:rsidR="006A2ADB" w:rsidRPr="00EF06A7" w:rsidRDefault="006A2ADB" w:rsidP="00A700E2">
            <w:pPr>
              <w:pStyle w:val="TAC"/>
            </w:pPr>
            <w:r w:rsidRPr="00EF06A7">
              <w:t>1 for CSI-RS resource 1,2</w:t>
            </w:r>
          </w:p>
        </w:tc>
      </w:tr>
      <w:tr w:rsidR="006A2ADB" w:rsidRPr="00EF06A7" w14:paraId="347FCA6D" w14:textId="77777777" w:rsidTr="00A700E2">
        <w:trPr>
          <w:trHeight w:val="187"/>
          <w:jc w:val="center"/>
        </w:trPr>
        <w:tc>
          <w:tcPr>
            <w:tcW w:w="993" w:type="pct"/>
            <w:vMerge/>
            <w:shd w:val="clear" w:color="auto" w:fill="auto"/>
            <w:vAlign w:val="center"/>
          </w:tcPr>
          <w:p w14:paraId="06A6AC39"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29CD5D" w14:textId="77777777" w:rsidR="006A2ADB" w:rsidRPr="00EF06A7" w:rsidRDefault="006A2ADB" w:rsidP="00A700E2">
            <w:pPr>
              <w:pStyle w:val="TAL"/>
            </w:pPr>
            <w:r w:rsidRPr="00EF06A7">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5B84DA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A8752C8" w14:textId="77777777" w:rsidR="006A2ADB" w:rsidRPr="00EF06A7" w:rsidRDefault="006A2ADB" w:rsidP="00A700E2">
            <w:pPr>
              <w:pStyle w:val="TAC"/>
            </w:pPr>
            <w:r w:rsidRPr="00EF06A7">
              <w:rPr>
                <w:rFonts w:eastAsia="SimSun"/>
              </w:rPr>
              <w:t>'</w:t>
            </w:r>
            <w:r w:rsidRPr="00EF06A7">
              <w:t>No CDM</w:t>
            </w:r>
            <w:r w:rsidRPr="00EF06A7">
              <w:rPr>
                <w:rFonts w:eastAsia="SimSun"/>
              </w:rPr>
              <w:t>'</w:t>
            </w:r>
            <w:r w:rsidRPr="00EF06A7">
              <w:t xml:space="preserve"> for CSI-RS resource 1,2</w:t>
            </w:r>
          </w:p>
        </w:tc>
      </w:tr>
      <w:tr w:rsidR="006A2ADB" w:rsidRPr="00EF06A7" w14:paraId="289D503B" w14:textId="77777777" w:rsidTr="00A700E2">
        <w:trPr>
          <w:trHeight w:val="187"/>
          <w:jc w:val="center"/>
        </w:trPr>
        <w:tc>
          <w:tcPr>
            <w:tcW w:w="993" w:type="pct"/>
            <w:vMerge/>
            <w:shd w:val="clear" w:color="auto" w:fill="auto"/>
            <w:vAlign w:val="center"/>
          </w:tcPr>
          <w:p w14:paraId="25859689"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ECBE92" w14:textId="77777777" w:rsidR="006A2ADB" w:rsidRPr="00EF06A7" w:rsidRDefault="006A2ADB" w:rsidP="00A700E2">
            <w:pPr>
              <w:pStyle w:val="TAL"/>
            </w:pPr>
            <w:r w:rsidRPr="00EF06A7">
              <w:t>Density (ρ)</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5578E6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AFDE093" w14:textId="77777777" w:rsidR="006A2ADB" w:rsidRPr="00EF06A7" w:rsidRDefault="006A2ADB" w:rsidP="00A700E2">
            <w:pPr>
              <w:pStyle w:val="TAC"/>
            </w:pPr>
            <w:r w:rsidRPr="00EF06A7">
              <w:t>3 for CSI-RS resource 1,2</w:t>
            </w:r>
          </w:p>
        </w:tc>
      </w:tr>
      <w:tr w:rsidR="006A2ADB" w:rsidRPr="00EF06A7" w14:paraId="2603291A" w14:textId="77777777" w:rsidTr="00A700E2">
        <w:trPr>
          <w:trHeight w:val="187"/>
          <w:jc w:val="center"/>
        </w:trPr>
        <w:tc>
          <w:tcPr>
            <w:tcW w:w="993" w:type="pct"/>
            <w:vMerge/>
            <w:shd w:val="clear" w:color="auto" w:fill="auto"/>
            <w:vAlign w:val="center"/>
          </w:tcPr>
          <w:p w14:paraId="361B9F68"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F268E" w14:textId="77777777" w:rsidR="006A2ADB" w:rsidRPr="00EF06A7" w:rsidRDefault="006A2ADB" w:rsidP="00A700E2">
            <w:pPr>
              <w:pStyle w:val="TAL"/>
            </w:pPr>
            <w:r w:rsidRPr="00EF06A7">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C370442" w14:textId="77777777" w:rsidR="006A2ADB" w:rsidRPr="00EF06A7" w:rsidRDefault="006A2ADB" w:rsidP="00A700E2">
            <w:pPr>
              <w:pStyle w:val="TAC"/>
            </w:pPr>
            <w:r w:rsidRPr="00EF06A7">
              <w:rPr>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5AB1651" w14:textId="77777777" w:rsidR="006A2ADB" w:rsidRPr="00EF06A7" w:rsidRDefault="006A2ADB" w:rsidP="00A700E2">
            <w:pPr>
              <w:pStyle w:val="TAC"/>
            </w:pPr>
            <w:r w:rsidRPr="00EF06A7">
              <w:t>60 kHz SCS: 80 for CSI-RS resource 1,2</w:t>
            </w:r>
          </w:p>
          <w:p w14:paraId="1F840010" w14:textId="77777777" w:rsidR="006A2ADB" w:rsidRPr="00EF06A7" w:rsidRDefault="006A2ADB" w:rsidP="00A700E2">
            <w:pPr>
              <w:pStyle w:val="TAC"/>
            </w:pPr>
            <w:r w:rsidRPr="00EF06A7">
              <w:t>120 kHz SCS: 160 for CSI-RS resource 1,2</w:t>
            </w:r>
          </w:p>
        </w:tc>
      </w:tr>
      <w:tr w:rsidR="006A2ADB" w:rsidRPr="00EF06A7" w14:paraId="7B61DBC5" w14:textId="77777777" w:rsidTr="00A700E2">
        <w:trPr>
          <w:trHeight w:val="187"/>
          <w:jc w:val="center"/>
        </w:trPr>
        <w:tc>
          <w:tcPr>
            <w:tcW w:w="993" w:type="pct"/>
            <w:vMerge/>
            <w:shd w:val="clear" w:color="auto" w:fill="auto"/>
            <w:vAlign w:val="center"/>
          </w:tcPr>
          <w:p w14:paraId="624C8244"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2E50E8" w14:textId="77777777" w:rsidR="006A2ADB" w:rsidRPr="00EF06A7" w:rsidRDefault="006A2ADB" w:rsidP="00A700E2">
            <w:pPr>
              <w:pStyle w:val="TAL"/>
            </w:pPr>
            <w:r w:rsidRPr="00EF06A7">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7E2A4D5" w14:textId="77777777" w:rsidR="006A2ADB" w:rsidRPr="00EF06A7" w:rsidRDefault="006A2ADB" w:rsidP="00A700E2">
            <w:pPr>
              <w:pStyle w:val="TAC"/>
            </w:pPr>
            <w:r w:rsidRPr="00EF06A7">
              <w:rPr>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CDA3CF9" w14:textId="77777777" w:rsidR="006A2ADB" w:rsidRPr="00EF06A7" w:rsidRDefault="006A2ADB" w:rsidP="00A700E2">
            <w:pPr>
              <w:pStyle w:val="TAC"/>
            </w:pPr>
            <w:r w:rsidRPr="00EF06A7">
              <w:t>0 for CSI-RS resource 1,2</w:t>
            </w:r>
          </w:p>
        </w:tc>
      </w:tr>
      <w:tr w:rsidR="006A2ADB" w:rsidRPr="00EF06A7" w14:paraId="0C72AE61" w14:textId="77777777" w:rsidTr="00A700E2">
        <w:trPr>
          <w:trHeight w:val="187"/>
          <w:jc w:val="center"/>
        </w:trPr>
        <w:tc>
          <w:tcPr>
            <w:tcW w:w="993" w:type="pct"/>
            <w:vMerge/>
            <w:shd w:val="clear" w:color="auto" w:fill="auto"/>
            <w:vAlign w:val="center"/>
          </w:tcPr>
          <w:p w14:paraId="7439010F"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A9D40" w14:textId="77777777" w:rsidR="006A2ADB" w:rsidRPr="00EF06A7" w:rsidRDefault="006A2ADB" w:rsidP="00A700E2">
            <w:pPr>
              <w:pStyle w:val="TAL"/>
            </w:pPr>
            <w:r w:rsidRPr="00EF06A7">
              <w:rPr>
                <w:rFonts w:eastAsia="SimSun"/>
                <w:szCs w:val="18"/>
              </w:rPr>
              <w:t>Repeti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89F8361" w14:textId="77777777" w:rsidR="006A2ADB" w:rsidRPr="00EF06A7" w:rsidRDefault="006A2ADB" w:rsidP="00A700E2">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A8005FE" w14:textId="77777777" w:rsidR="006A2ADB" w:rsidRPr="00EF06A7" w:rsidRDefault="006A2ADB" w:rsidP="00A700E2">
            <w:pPr>
              <w:pStyle w:val="TAC"/>
            </w:pPr>
            <w:r w:rsidRPr="00EF06A7">
              <w:rPr>
                <w:rFonts w:eastAsia="SimSun"/>
                <w:szCs w:val="18"/>
              </w:rPr>
              <w:t>ON</w:t>
            </w:r>
          </w:p>
        </w:tc>
      </w:tr>
      <w:tr w:rsidR="006A2ADB" w:rsidRPr="00EF06A7" w14:paraId="1BCA0CC3" w14:textId="77777777" w:rsidTr="00A700E2">
        <w:trPr>
          <w:trHeight w:val="187"/>
          <w:jc w:val="center"/>
        </w:trPr>
        <w:tc>
          <w:tcPr>
            <w:tcW w:w="993" w:type="pct"/>
            <w:vMerge/>
            <w:shd w:val="clear" w:color="auto" w:fill="auto"/>
            <w:vAlign w:val="center"/>
          </w:tcPr>
          <w:p w14:paraId="26986F3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EE8E3B" w14:textId="77777777" w:rsidR="006A2ADB" w:rsidRPr="00EF06A7" w:rsidRDefault="006A2ADB" w:rsidP="00A700E2">
            <w:pPr>
              <w:pStyle w:val="TAL"/>
            </w:pPr>
            <w:r w:rsidRPr="00EF06A7">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AD348B3" w14:textId="77777777" w:rsidR="006A2ADB" w:rsidRPr="00EF06A7" w:rsidRDefault="006A2ADB" w:rsidP="00A700E2">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698B7A5" w14:textId="77777777" w:rsidR="006A2ADB" w:rsidRPr="00EF06A7" w:rsidRDefault="006A2ADB" w:rsidP="00A700E2">
            <w:pPr>
              <w:pStyle w:val="TAC"/>
            </w:pPr>
            <w:r w:rsidRPr="00EF06A7">
              <w:t>TCI state #</w:t>
            </w:r>
            <w:r w:rsidRPr="00EF06A7">
              <w:rPr>
                <w:lang w:eastAsia="zh-CN"/>
              </w:rPr>
              <w:t>1</w:t>
            </w:r>
          </w:p>
        </w:tc>
      </w:tr>
      <w:tr w:rsidR="006A2ADB" w:rsidRPr="00EF06A7" w14:paraId="2B6D75B0" w14:textId="77777777" w:rsidTr="00A700E2">
        <w:trPr>
          <w:trHeight w:val="777"/>
          <w:jc w:val="center"/>
        </w:trPr>
        <w:tc>
          <w:tcPr>
            <w:tcW w:w="993" w:type="pct"/>
            <w:vMerge w:val="restart"/>
            <w:shd w:val="clear" w:color="auto" w:fill="auto"/>
            <w:vAlign w:val="center"/>
          </w:tcPr>
          <w:p w14:paraId="315843D2" w14:textId="77777777" w:rsidR="006A2ADB" w:rsidRPr="00EF06A7" w:rsidRDefault="006A2ADB" w:rsidP="00A700E2">
            <w:pPr>
              <w:pStyle w:val="TAL"/>
            </w:pPr>
            <w:r w:rsidRPr="00EF06A7">
              <w:t>PDSCH DMRS configuration</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2EA4DC" w14:textId="77777777" w:rsidR="006A2ADB" w:rsidRPr="00EF06A7" w:rsidRDefault="006A2ADB" w:rsidP="00A700E2">
            <w:pPr>
              <w:pStyle w:val="TAL"/>
            </w:pPr>
            <w:r w:rsidRPr="00EF06A7">
              <w:t>Antenna ports index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277500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462104" w14:textId="77777777" w:rsidR="006A2ADB" w:rsidRPr="00EF06A7" w:rsidRDefault="006A2ADB" w:rsidP="00A700E2">
            <w:pPr>
              <w:pStyle w:val="TAC"/>
            </w:pPr>
            <w:r w:rsidRPr="00EF06A7">
              <w:t>{1000} for Rank 1 tests</w:t>
            </w:r>
            <w:r w:rsidRPr="00EF06A7">
              <w:br/>
              <w:t>{1000, 1001} for Rank 2 tests</w:t>
            </w:r>
          </w:p>
        </w:tc>
      </w:tr>
      <w:tr w:rsidR="006A2ADB" w:rsidRPr="00EF06A7" w14:paraId="2AE0CFB4" w14:textId="77777777" w:rsidTr="00A700E2">
        <w:trPr>
          <w:trHeight w:val="562"/>
          <w:jc w:val="center"/>
        </w:trPr>
        <w:tc>
          <w:tcPr>
            <w:tcW w:w="993" w:type="pct"/>
            <w:vMerge/>
            <w:shd w:val="clear" w:color="auto" w:fill="auto"/>
            <w:vAlign w:val="center"/>
          </w:tcPr>
          <w:p w14:paraId="2148B59C"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6BDEE3" w14:textId="77777777" w:rsidR="006A2ADB" w:rsidRPr="00EF06A7" w:rsidRDefault="006A2ADB" w:rsidP="00A700E2">
            <w:pPr>
              <w:pStyle w:val="TAL"/>
            </w:pPr>
            <w:r w:rsidRPr="00EF06A7">
              <w:t>Position of the first DMRS for PDSCH mapping type 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E5293AA"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0F7BB7F" w14:textId="77777777" w:rsidR="006A2ADB" w:rsidRPr="00EF06A7" w:rsidRDefault="006A2ADB" w:rsidP="00A700E2">
            <w:pPr>
              <w:pStyle w:val="TAC"/>
            </w:pPr>
            <w:r w:rsidRPr="00EF06A7">
              <w:t>2</w:t>
            </w:r>
          </w:p>
        </w:tc>
      </w:tr>
      <w:tr w:rsidR="006A2ADB" w:rsidRPr="00EF06A7" w14:paraId="5E1972E9" w14:textId="77777777" w:rsidTr="00A700E2">
        <w:trPr>
          <w:trHeight w:val="187"/>
          <w:jc w:val="center"/>
        </w:trPr>
        <w:tc>
          <w:tcPr>
            <w:tcW w:w="993" w:type="pct"/>
            <w:vMerge/>
            <w:shd w:val="clear" w:color="auto" w:fill="auto"/>
            <w:vAlign w:val="center"/>
          </w:tcPr>
          <w:p w14:paraId="0D8CFAB2"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A2B05" w14:textId="77777777" w:rsidR="006A2ADB" w:rsidRPr="00EF06A7" w:rsidRDefault="006A2ADB" w:rsidP="00A700E2">
            <w:pPr>
              <w:pStyle w:val="TAL"/>
            </w:pPr>
            <w:r w:rsidRPr="00EF06A7">
              <w:t>Number of PDSCH DMRS CDM group(s) without dat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DD14D0A"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185339A" w14:textId="77777777" w:rsidR="006A2ADB" w:rsidRPr="00EF06A7" w:rsidRDefault="006A2ADB" w:rsidP="00A700E2">
            <w:pPr>
              <w:pStyle w:val="TAC"/>
            </w:pPr>
            <w:r w:rsidRPr="00EF06A7">
              <w:t>1</w:t>
            </w:r>
          </w:p>
        </w:tc>
      </w:tr>
      <w:tr w:rsidR="006A2ADB" w:rsidRPr="00EF06A7" w14:paraId="5E9EBBC1" w14:textId="77777777" w:rsidTr="00A700E2">
        <w:trPr>
          <w:trHeight w:val="187"/>
          <w:jc w:val="center"/>
        </w:trPr>
        <w:tc>
          <w:tcPr>
            <w:tcW w:w="993" w:type="pct"/>
            <w:vMerge w:val="restart"/>
            <w:shd w:val="clear" w:color="auto" w:fill="auto"/>
            <w:vAlign w:val="center"/>
          </w:tcPr>
          <w:p w14:paraId="115A37ED" w14:textId="77777777" w:rsidR="006A2ADB" w:rsidRPr="00EF06A7" w:rsidRDefault="006A2ADB" w:rsidP="00A700E2">
            <w:pPr>
              <w:pStyle w:val="TAL"/>
            </w:pPr>
            <w:r w:rsidRPr="00EF06A7">
              <w:t>TCI state #0</w:t>
            </w:r>
          </w:p>
        </w:tc>
        <w:tc>
          <w:tcPr>
            <w:tcW w:w="764" w:type="pct"/>
            <w:vMerge w:val="restart"/>
            <w:tcBorders>
              <w:top w:val="single" w:sz="4" w:space="0" w:color="auto"/>
              <w:left w:val="single" w:sz="4" w:space="0" w:color="auto"/>
              <w:right w:val="single" w:sz="4" w:space="0" w:color="auto"/>
            </w:tcBorders>
            <w:shd w:val="clear" w:color="auto" w:fill="auto"/>
            <w:vAlign w:val="center"/>
          </w:tcPr>
          <w:p w14:paraId="4D204C6C" w14:textId="77777777" w:rsidR="006A2ADB" w:rsidRPr="00EF06A7" w:rsidRDefault="006A2ADB" w:rsidP="00A700E2">
            <w:pPr>
              <w:pStyle w:val="TAL"/>
            </w:pPr>
            <w:r w:rsidRPr="00EF06A7">
              <w:t>Type 1 QCL information</w:t>
            </w: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6B20B674" w14:textId="77777777" w:rsidR="006A2ADB" w:rsidRPr="00EF06A7" w:rsidRDefault="006A2ADB" w:rsidP="00A700E2">
            <w:pPr>
              <w:pStyle w:val="TAL"/>
            </w:pPr>
            <w:r w:rsidRPr="00EF06A7">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1047D92"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4522694" w14:textId="77777777" w:rsidR="006A2ADB" w:rsidRPr="00EF06A7" w:rsidRDefault="006A2ADB" w:rsidP="00A700E2">
            <w:pPr>
              <w:pStyle w:val="TAC"/>
            </w:pPr>
            <w:r w:rsidRPr="00EF06A7">
              <w:t>SSB #0</w:t>
            </w:r>
          </w:p>
        </w:tc>
      </w:tr>
      <w:tr w:rsidR="006A2ADB" w:rsidRPr="00EF06A7" w14:paraId="1573DF19" w14:textId="77777777" w:rsidTr="00A700E2">
        <w:trPr>
          <w:trHeight w:val="187"/>
          <w:jc w:val="center"/>
        </w:trPr>
        <w:tc>
          <w:tcPr>
            <w:tcW w:w="993" w:type="pct"/>
            <w:vMerge/>
            <w:shd w:val="clear" w:color="auto" w:fill="auto"/>
            <w:vAlign w:val="center"/>
          </w:tcPr>
          <w:p w14:paraId="0A95B99A" w14:textId="77777777" w:rsidR="006A2ADB" w:rsidRPr="00EF06A7" w:rsidRDefault="006A2ADB" w:rsidP="00A700E2">
            <w:pPr>
              <w:pStyle w:val="TAL"/>
            </w:pPr>
          </w:p>
        </w:tc>
        <w:tc>
          <w:tcPr>
            <w:tcW w:w="764" w:type="pct"/>
            <w:vMerge/>
            <w:tcBorders>
              <w:left w:val="single" w:sz="4" w:space="0" w:color="auto"/>
              <w:bottom w:val="single" w:sz="4" w:space="0" w:color="auto"/>
              <w:right w:val="single" w:sz="4" w:space="0" w:color="auto"/>
            </w:tcBorders>
            <w:shd w:val="clear" w:color="auto" w:fill="auto"/>
            <w:vAlign w:val="center"/>
          </w:tcPr>
          <w:p w14:paraId="2CFDFE4C" w14:textId="77777777" w:rsidR="006A2ADB" w:rsidRPr="00EF06A7" w:rsidRDefault="006A2ADB" w:rsidP="00A700E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271169AD" w14:textId="77777777" w:rsidR="006A2ADB" w:rsidRPr="00EF06A7" w:rsidRDefault="006A2ADB" w:rsidP="00A700E2">
            <w:pPr>
              <w:pStyle w:val="TAL"/>
            </w:pPr>
            <w:r w:rsidRPr="00EF06A7">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20FD0EF"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3CF5EC8" w14:textId="77777777" w:rsidR="006A2ADB" w:rsidRPr="00EF06A7" w:rsidRDefault="006A2ADB" w:rsidP="00A700E2">
            <w:pPr>
              <w:pStyle w:val="TAC"/>
            </w:pPr>
            <w:r w:rsidRPr="00EF06A7">
              <w:t>Type C</w:t>
            </w:r>
          </w:p>
        </w:tc>
      </w:tr>
      <w:tr w:rsidR="006A2ADB" w:rsidRPr="00EF06A7" w14:paraId="4F8E0849" w14:textId="77777777" w:rsidTr="00A700E2">
        <w:trPr>
          <w:trHeight w:val="187"/>
          <w:jc w:val="center"/>
        </w:trPr>
        <w:tc>
          <w:tcPr>
            <w:tcW w:w="993" w:type="pct"/>
            <w:vMerge/>
            <w:shd w:val="clear" w:color="auto" w:fill="auto"/>
            <w:vAlign w:val="center"/>
          </w:tcPr>
          <w:p w14:paraId="19427DA7" w14:textId="77777777" w:rsidR="006A2ADB" w:rsidRPr="00EF06A7" w:rsidRDefault="006A2ADB" w:rsidP="00A700E2">
            <w:pPr>
              <w:pStyle w:val="TAL"/>
            </w:pPr>
          </w:p>
        </w:tc>
        <w:tc>
          <w:tcPr>
            <w:tcW w:w="764" w:type="pct"/>
            <w:vMerge w:val="restart"/>
            <w:tcBorders>
              <w:top w:val="single" w:sz="4" w:space="0" w:color="auto"/>
              <w:left w:val="single" w:sz="4" w:space="0" w:color="auto"/>
              <w:right w:val="single" w:sz="4" w:space="0" w:color="auto"/>
            </w:tcBorders>
            <w:shd w:val="clear" w:color="auto" w:fill="auto"/>
            <w:vAlign w:val="center"/>
          </w:tcPr>
          <w:p w14:paraId="26DB32A8" w14:textId="77777777" w:rsidR="006A2ADB" w:rsidRPr="00EF06A7" w:rsidRDefault="006A2ADB" w:rsidP="00A700E2">
            <w:pPr>
              <w:pStyle w:val="TAL"/>
            </w:pPr>
            <w:r w:rsidRPr="00EF06A7">
              <w:t>Type 2 QCL information</w:t>
            </w: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42331958" w14:textId="77777777" w:rsidR="006A2ADB" w:rsidRPr="00EF06A7" w:rsidRDefault="006A2ADB" w:rsidP="00A700E2">
            <w:pPr>
              <w:pStyle w:val="TAL"/>
            </w:pPr>
            <w:r w:rsidRPr="00EF06A7">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D60154B"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A1DAD4C" w14:textId="77777777" w:rsidR="006A2ADB" w:rsidRPr="00EF06A7" w:rsidRDefault="006A2ADB" w:rsidP="00A700E2">
            <w:pPr>
              <w:pStyle w:val="TAC"/>
            </w:pPr>
            <w:r w:rsidRPr="00EF06A7">
              <w:t>SSB #0</w:t>
            </w:r>
          </w:p>
        </w:tc>
      </w:tr>
      <w:tr w:rsidR="006A2ADB" w:rsidRPr="00EF06A7" w14:paraId="525DCC48" w14:textId="77777777" w:rsidTr="00A700E2">
        <w:trPr>
          <w:trHeight w:val="187"/>
          <w:jc w:val="center"/>
        </w:trPr>
        <w:tc>
          <w:tcPr>
            <w:tcW w:w="993" w:type="pct"/>
            <w:vMerge/>
            <w:shd w:val="clear" w:color="auto" w:fill="auto"/>
            <w:vAlign w:val="center"/>
          </w:tcPr>
          <w:p w14:paraId="16E0C3E5" w14:textId="77777777" w:rsidR="006A2ADB" w:rsidRPr="00EF06A7" w:rsidRDefault="006A2ADB" w:rsidP="00A700E2">
            <w:pPr>
              <w:pStyle w:val="TAL"/>
            </w:pPr>
          </w:p>
        </w:tc>
        <w:tc>
          <w:tcPr>
            <w:tcW w:w="764" w:type="pct"/>
            <w:vMerge/>
            <w:tcBorders>
              <w:left w:val="single" w:sz="4" w:space="0" w:color="auto"/>
              <w:bottom w:val="single" w:sz="4" w:space="0" w:color="auto"/>
              <w:right w:val="single" w:sz="4" w:space="0" w:color="auto"/>
            </w:tcBorders>
            <w:shd w:val="clear" w:color="auto" w:fill="auto"/>
            <w:vAlign w:val="center"/>
          </w:tcPr>
          <w:p w14:paraId="47C7E6D5" w14:textId="77777777" w:rsidR="006A2ADB" w:rsidRPr="00EF06A7" w:rsidRDefault="006A2ADB" w:rsidP="00A700E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AEF4D86" w14:textId="77777777" w:rsidR="006A2ADB" w:rsidRPr="00EF06A7" w:rsidRDefault="006A2ADB" w:rsidP="00A700E2">
            <w:pPr>
              <w:pStyle w:val="TAL"/>
            </w:pPr>
            <w:r w:rsidRPr="00EF06A7">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97DE6D9"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E0DCC27" w14:textId="77777777" w:rsidR="006A2ADB" w:rsidRPr="00EF06A7" w:rsidRDefault="006A2ADB" w:rsidP="00A700E2">
            <w:pPr>
              <w:pStyle w:val="TAC"/>
            </w:pPr>
            <w:r w:rsidRPr="00EF06A7">
              <w:t>Type D</w:t>
            </w:r>
          </w:p>
        </w:tc>
      </w:tr>
      <w:tr w:rsidR="006A2ADB" w:rsidRPr="00EF06A7" w14:paraId="0523235F" w14:textId="77777777" w:rsidTr="00A700E2">
        <w:trPr>
          <w:trHeight w:val="187"/>
          <w:jc w:val="center"/>
        </w:trPr>
        <w:tc>
          <w:tcPr>
            <w:tcW w:w="993" w:type="pct"/>
            <w:vMerge w:val="restart"/>
            <w:shd w:val="clear" w:color="auto" w:fill="auto"/>
            <w:vAlign w:val="center"/>
          </w:tcPr>
          <w:p w14:paraId="7372D75F" w14:textId="77777777" w:rsidR="006A2ADB" w:rsidRPr="00EF06A7" w:rsidRDefault="006A2ADB" w:rsidP="00A700E2">
            <w:pPr>
              <w:pStyle w:val="TAL"/>
            </w:pPr>
            <w:r w:rsidRPr="00EF06A7">
              <w:t>TCI state #1</w:t>
            </w:r>
          </w:p>
        </w:tc>
        <w:tc>
          <w:tcPr>
            <w:tcW w:w="764" w:type="pct"/>
            <w:vMerge w:val="restart"/>
            <w:tcBorders>
              <w:top w:val="single" w:sz="4" w:space="0" w:color="auto"/>
              <w:left w:val="single" w:sz="4" w:space="0" w:color="auto"/>
              <w:right w:val="single" w:sz="4" w:space="0" w:color="auto"/>
            </w:tcBorders>
            <w:shd w:val="clear" w:color="auto" w:fill="auto"/>
            <w:vAlign w:val="center"/>
          </w:tcPr>
          <w:p w14:paraId="17BD42F6" w14:textId="77777777" w:rsidR="006A2ADB" w:rsidRPr="00EF06A7" w:rsidRDefault="006A2ADB" w:rsidP="00A700E2">
            <w:pPr>
              <w:pStyle w:val="TAL"/>
            </w:pPr>
            <w:r w:rsidRPr="00EF06A7">
              <w:t>Type 1 QCL information</w:t>
            </w: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2BE9D20" w14:textId="77777777" w:rsidR="006A2ADB" w:rsidRPr="00EF06A7" w:rsidRDefault="006A2ADB" w:rsidP="00A700E2">
            <w:pPr>
              <w:pStyle w:val="TAL"/>
            </w:pPr>
            <w:r w:rsidRPr="00EF06A7">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59EB29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435F5CA" w14:textId="77777777" w:rsidR="006A2ADB" w:rsidRPr="00EF06A7" w:rsidRDefault="006A2ADB" w:rsidP="00A700E2">
            <w:pPr>
              <w:pStyle w:val="TAC"/>
            </w:pPr>
            <w:r w:rsidRPr="00EF06A7">
              <w:t xml:space="preserve">CSI-RS resource 1 from </w:t>
            </w:r>
            <w:r w:rsidRPr="00EF06A7">
              <w:rPr>
                <w:rFonts w:eastAsia="SimSun"/>
              </w:rPr>
              <w:t>'</w:t>
            </w:r>
            <w:r w:rsidRPr="00EF06A7">
              <w:t>CSI-RS for tracking</w:t>
            </w:r>
            <w:r w:rsidRPr="00EF06A7">
              <w:rPr>
                <w:rFonts w:eastAsia="SimSun"/>
              </w:rPr>
              <w:t>'</w:t>
            </w:r>
            <w:r w:rsidRPr="00EF06A7">
              <w:t xml:space="preserve"> configuration</w:t>
            </w:r>
          </w:p>
        </w:tc>
      </w:tr>
      <w:tr w:rsidR="006A2ADB" w:rsidRPr="00EF06A7" w14:paraId="1174044D" w14:textId="77777777" w:rsidTr="00A700E2">
        <w:trPr>
          <w:trHeight w:val="187"/>
          <w:jc w:val="center"/>
        </w:trPr>
        <w:tc>
          <w:tcPr>
            <w:tcW w:w="993" w:type="pct"/>
            <w:vMerge/>
            <w:shd w:val="clear" w:color="auto" w:fill="auto"/>
            <w:vAlign w:val="center"/>
          </w:tcPr>
          <w:p w14:paraId="3010B6F3" w14:textId="77777777" w:rsidR="006A2ADB" w:rsidRPr="00EF06A7" w:rsidRDefault="006A2ADB" w:rsidP="00A700E2">
            <w:pPr>
              <w:pStyle w:val="TAL"/>
            </w:pPr>
          </w:p>
        </w:tc>
        <w:tc>
          <w:tcPr>
            <w:tcW w:w="764" w:type="pct"/>
            <w:vMerge/>
            <w:tcBorders>
              <w:left w:val="single" w:sz="4" w:space="0" w:color="auto"/>
              <w:bottom w:val="single" w:sz="4" w:space="0" w:color="auto"/>
              <w:right w:val="single" w:sz="4" w:space="0" w:color="auto"/>
            </w:tcBorders>
            <w:shd w:val="clear" w:color="auto" w:fill="auto"/>
            <w:vAlign w:val="center"/>
          </w:tcPr>
          <w:p w14:paraId="0C474E0A" w14:textId="77777777" w:rsidR="006A2ADB" w:rsidRPr="00EF06A7" w:rsidRDefault="006A2ADB" w:rsidP="00A700E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26898D3B" w14:textId="77777777" w:rsidR="006A2ADB" w:rsidRPr="00EF06A7" w:rsidRDefault="006A2ADB" w:rsidP="00A700E2">
            <w:pPr>
              <w:pStyle w:val="TAL"/>
            </w:pPr>
            <w:r w:rsidRPr="00EF06A7">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5FBE1BC"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B0F9FD9" w14:textId="77777777" w:rsidR="006A2ADB" w:rsidRPr="00EF06A7" w:rsidRDefault="006A2ADB" w:rsidP="00A700E2">
            <w:pPr>
              <w:pStyle w:val="TAC"/>
            </w:pPr>
            <w:r w:rsidRPr="00EF06A7">
              <w:t>Type A</w:t>
            </w:r>
          </w:p>
        </w:tc>
      </w:tr>
      <w:tr w:rsidR="006A2ADB" w:rsidRPr="00EF06A7" w14:paraId="521BD57F" w14:textId="77777777" w:rsidTr="00A700E2">
        <w:trPr>
          <w:trHeight w:val="187"/>
          <w:jc w:val="center"/>
        </w:trPr>
        <w:tc>
          <w:tcPr>
            <w:tcW w:w="993" w:type="pct"/>
            <w:vMerge/>
            <w:shd w:val="clear" w:color="auto" w:fill="auto"/>
            <w:vAlign w:val="center"/>
          </w:tcPr>
          <w:p w14:paraId="2AD5C7DB" w14:textId="77777777" w:rsidR="006A2ADB" w:rsidRPr="00EF06A7" w:rsidRDefault="006A2ADB" w:rsidP="00A700E2">
            <w:pPr>
              <w:pStyle w:val="TAL"/>
            </w:pPr>
          </w:p>
        </w:tc>
        <w:tc>
          <w:tcPr>
            <w:tcW w:w="764" w:type="pct"/>
            <w:vMerge w:val="restart"/>
            <w:tcBorders>
              <w:top w:val="single" w:sz="4" w:space="0" w:color="auto"/>
              <w:left w:val="single" w:sz="4" w:space="0" w:color="auto"/>
              <w:right w:val="single" w:sz="4" w:space="0" w:color="auto"/>
            </w:tcBorders>
            <w:shd w:val="clear" w:color="auto" w:fill="auto"/>
            <w:vAlign w:val="center"/>
          </w:tcPr>
          <w:p w14:paraId="6660D3C7" w14:textId="77777777" w:rsidR="006A2ADB" w:rsidRPr="00EF06A7" w:rsidRDefault="006A2ADB" w:rsidP="00A700E2">
            <w:pPr>
              <w:pStyle w:val="TAL"/>
            </w:pPr>
            <w:r w:rsidRPr="00EF06A7">
              <w:t>Type 2 QCL information</w:t>
            </w: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2BA9747A" w14:textId="77777777" w:rsidR="006A2ADB" w:rsidRPr="00EF06A7" w:rsidRDefault="006A2ADB" w:rsidP="00A700E2">
            <w:pPr>
              <w:pStyle w:val="TAL"/>
            </w:pPr>
            <w:r w:rsidRPr="00EF06A7">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EE6377A"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0EAFDEB" w14:textId="77777777" w:rsidR="006A2ADB" w:rsidRPr="00EF06A7" w:rsidRDefault="006A2ADB" w:rsidP="00A700E2">
            <w:pPr>
              <w:pStyle w:val="TAC"/>
            </w:pPr>
            <w:r w:rsidRPr="00EF06A7">
              <w:t xml:space="preserve">CSI-RS resource 1 from </w:t>
            </w:r>
            <w:r w:rsidRPr="00EF06A7">
              <w:rPr>
                <w:rFonts w:eastAsia="SimSun"/>
              </w:rPr>
              <w:t>'</w:t>
            </w:r>
            <w:r w:rsidRPr="00EF06A7">
              <w:t>CSI-RS for tracking</w:t>
            </w:r>
            <w:r w:rsidRPr="00EF06A7">
              <w:rPr>
                <w:rFonts w:eastAsia="SimSun"/>
              </w:rPr>
              <w:t>'</w:t>
            </w:r>
            <w:r w:rsidRPr="00EF06A7">
              <w:t xml:space="preserve"> configuration</w:t>
            </w:r>
          </w:p>
        </w:tc>
      </w:tr>
      <w:tr w:rsidR="006A2ADB" w:rsidRPr="00EF06A7" w14:paraId="5251434A" w14:textId="77777777" w:rsidTr="00A700E2">
        <w:trPr>
          <w:trHeight w:val="187"/>
          <w:jc w:val="center"/>
        </w:trPr>
        <w:tc>
          <w:tcPr>
            <w:tcW w:w="993" w:type="pct"/>
            <w:vMerge/>
            <w:shd w:val="clear" w:color="auto" w:fill="auto"/>
            <w:vAlign w:val="center"/>
          </w:tcPr>
          <w:p w14:paraId="10DA3AAA" w14:textId="77777777" w:rsidR="006A2ADB" w:rsidRPr="00EF06A7" w:rsidRDefault="006A2ADB" w:rsidP="00A700E2">
            <w:pPr>
              <w:pStyle w:val="TAL"/>
            </w:pPr>
          </w:p>
        </w:tc>
        <w:tc>
          <w:tcPr>
            <w:tcW w:w="764" w:type="pct"/>
            <w:vMerge/>
            <w:tcBorders>
              <w:left w:val="single" w:sz="4" w:space="0" w:color="auto"/>
              <w:bottom w:val="single" w:sz="4" w:space="0" w:color="auto"/>
              <w:right w:val="single" w:sz="4" w:space="0" w:color="auto"/>
            </w:tcBorders>
            <w:shd w:val="clear" w:color="auto" w:fill="auto"/>
            <w:vAlign w:val="center"/>
          </w:tcPr>
          <w:p w14:paraId="1F093C50" w14:textId="77777777" w:rsidR="006A2ADB" w:rsidRPr="00EF06A7" w:rsidRDefault="006A2ADB" w:rsidP="00A700E2">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405B9783" w14:textId="77777777" w:rsidR="006A2ADB" w:rsidRPr="00EF06A7" w:rsidRDefault="006A2ADB" w:rsidP="00A700E2">
            <w:pPr>
              <w:pStyle w:val="TAL"/>
            </w:pPr>
            <w:r w:rsidRPr="00EF06A7">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4D05D40"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8961FDE" w14:textId="77777777" w:rsidR="006A2ADB" w:rsidRPr="00EF06A7" w:rsidRDefault="006A2ADB" w:rsidP="00A700E2">
            <w:pPr>
              <w:pStyle w:val="TAC"/>
            </w:pPr>
            <w:r w:rsidRPr="00EF06A7">
              <w:t>Type D</w:t>
            </w:r>
          </w:p>
        </w:tc>
      </w:tr>
      <w:tr w:rsidR="006A2ADB" w:rsidRPr="00EF06A7" w14:paraId="5D45AE6E" w14:textId="77777777" w:rsidTr="00A700E2">
        <w:trPr>
          <w:trHeight w:val="187"/>
          <w:jc w:val="center"/>
        </w:trPr>
        <w:tc>
          <w:tcPr>
            <w:tcW w:w="993" w:type="pct"/>
            <w:vMerge w:val="restart"/>
            <w:shd w:val="clear" w:color="auto" w:fill="auto"/>
            <w:vAlign w:val="center"/>
          </w:tcPr>
          <w:p w14:paraId="128F5E34" w14:textId="77777777" w:rsidR="006A2ADB" w:rsidRPr="00EF06A7" w:rsidRDefault="006A2ADB" w:rsidP="00A700E2">
            <w:pPr>
              <w:pStyle w:val="TAL"/>
            </w:pPr>
            <w:r w:rsidRPr="00EF06A7">
              <w:t>PTRS configuration</w:t>
            </w: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1DAF15" w14:textId="77777777" w:rsidR="006A2ADB" w:rsidRPr="00EF06A7" w:rsidRDefault="006A2ADB" w:rsidP="00A700E2">
            <w:pPr>
              <w:pStyle w:val="TAL"/>
            </w:pPr>
            <w:r w:rsidRPr="00EF06A7">
              <w:t>Frequency density (</w:t>
            </w:r>
            <w:r w:rsidRPr="00EF06A7">
              <w:rPr>
                <w:i/>
              </w:rPr>
              <w:t>K</w:t>
            </w:r>
            <w:r w:rsidRPr="00EF06A7">
              <w:rPr>
                <w:i/>
                <w:vertAlign w:val="subscript"/>
              </w:rPr>
              <w:t>PT-RS</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AD2895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9EB270B" w14:textId="77777777" w:rsidR="006A2ADB" w:rsidRPr="00EF06A7" w:rsidRDefault="006A2ADB" w:rsidP="00A700E2">
            <w:pPr>
              <w:pStyle w:val="TAC"/>
            </w:pPr>
            <w:r w:rsidRPr="00EF06A7">
              <w:t>2</w:t>
            </w:r>
          </w:p>
        </w:tc>
      </w:tr>
      <w:tr w:rsidR="006A2ADB" w:rsidRPr="00EF06A7" w14:paraId="66F0D0A1" w14:textId="77777777" w:rsidTr="00A700E2">
        <w:trPr>
          <w:trHeight w:val="167"/>
          <w:jc w:val="center"/>
        </w:trPr>
        <w:tc>
          <w:tcPr>
            <w:tcW w:w="993" w:type="pct"/>
            <w:vMerge/>
            <w:shd w:val="clear" w:color="auto" w:fill="auto"/>
            <w:vAlign w:val="center"/>
          </w:tcPr>
          <w:p w14:paraId="55419F35"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587A6" w14:textId="77777777" w:rsidR="006A2ADB" w:rsidRPr="00EF06A7" w:rsidRDefault="006A2ADB" w:rsidP="00A700E2">
            <w:pPr>
              <w:pStyle w:val="TAL"/>
            </w:pPr>
            <w:r w:rsidRPr="00EF06A7">
              <w:t>Time density (</w:t>
            </w:r>
            <w:r w:rsidRPr="00EF06A7">
              <w:rPr>
                <w:i/>
              </w:rPr>
              <w:t>L</w:t>
            </w:r>
            <w:r w:rsidRPr="00EF06A7">
              <w:rPr>
                <w:i/>
                <w:vertAlign w:val="subscript"/>
              </w:rPr>
              <w:t>PT-RS</w:t>
            </w:r>
            <w:r w:rsidRPr="00EF06A7">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AB1CB84"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1D9431E" w14:textId="77777777" w:rsidR="006A2ADB" w:rsidRPr="00EF06A7" w:rsidRDefault="006A2ADB" w:rsidP="00A700E2">
            <w:pPr>
              <w:pStyle w:val="TAC"/>
            </w:pPr>
            <w:r w:rsidRPr="00EF06A7">
              <w:t>1</w:t>
            </w:r>
          </w:p>
        </w:tc>
      </w:tr>
      <w:tr w:rsidR="006A2ADB" w:rsidRPr="00EF06A7" w14:paraId="02102EE9" w14:textId="77777777" w:rsidTr="00A700E2">
        <w:trPr>
          <w:trHeight w:val="94"/>
          <w:jc w:val="center"/>
        </w:trPr>
        <w:tc>
          <w:tcPr>
            <w:tcW w:w="993" w:type="pct"/>
            <w:vMerge/>
            <w:shd w:val="clear" w:color="auto" w:fill="auto"/>
            <w:vAlign w:val="center"/>
          </w:tcPr>
          <w:p w14:paraId="3F809E8F" w14:textId="77777777" w:rsidR="006A2ADB" w:rsidRPr="00EF06A7" w:rsidRDefault="006A2ADB" w:rsidP="00A700E2">
            <w:pPr>
              <w:pStyle w:val="TAL"/>
            </w:pPr>
          </w:p>
        </w:tc>
        <w:tc>
          <w:tcPr>
            <w:tcW w:w="225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4FA745" w14:textId="77777777" w:rsidR="006A2ADB" w:rsidRPr="00EF06A7" w:rsidRDefault="006A2ADB" w:rsidP="00A700E2">
            <w:pPr>
              <w:pStyle w:val="TAL"/>
            </w:pPr>
            <w:r w:rsidRPr="00EF06A7">
              <w:rPr>
                <w:rFonts w:eastAsia="SimSun"/>
              </w:rPr>
              <w:t>Resource Element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ED0DB4E"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D7A25FC" w14:textId="77777777" w:rsidR="006A2ADB" w:rsidRPr="00EF06A7" w:rsidRDefault="006A2ADB" w:rsidP="00A700E2">
            <w:pPr>
              <w:pStyle w:val="TAC"/>
            </w:pPr>
            <w:r w:rsidRPr="00EF06A7">
              <w:rPr>
                <w:rFonts w:eastAsia="SimSun"/>
              </w:rPr>
              <w:t>2</w:t>
            </w:r>
          </w:p>
        </w:tc>
      </w:tr>
      <w:tr w:rsidR="006A2ADB" w:rsidRPr="00EF06A7" w14:paraId="4E85C951" w14:textId="77777777" w:rsidTr="00A700E2">
        <w:trPr>
          <w:trHeight w:val="187"/>
          <w:jc w:val="center"/>
        </w:trPr>
        <w:tc>
          <w:tcPr>
            <w:tcW w:w="3249" w:type="pct"/>
            <w:gridSpan w:val="3"/>
            <w:tcBorders>
              <w:right w:val="single" w:sz="4" w:space="0" w:color="auto"/>
            </w:tcBorders>
            <w:shd w:val="clear" w:color="auto" w:fill="auto"/>
            <w:vAlign w:val="center"/>
          </w:tcPr>
          <w:p w14:paraId="41E44596" w14:textId="77777777" w:rsidR="006A2ADB" w:rsidRPr="00EF06A7" w:rsidRDefault="006A2ADB" w:rsidP="00A700E2">
            <w:pPr>
              <w:pStyle w:val="TAL"/>
            </w:pPr>
            <w:r w:rsidRPr="00EF06A7">
              <w:t>Maximum number of code block groups for ACK/NACK feedback</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D4E5406"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0FA546D" w14:textId="77777777" w:rsidR="006A2ADB" w:rsidRPr="00EF06A7" w:rsidRDefault="006A2ADB" w:rsidP="00A700E2">
            <w:pPr>
              <w:pStyle w:val="TAC"/>
            </w:pPr>
            <w:r w:rsidRPr="00EF06A7">
              <w:t>1</w:t>
            </w:r>
          </w:p>
        </w:tc>
      </w:tr>
      <w:tr w:rsidR="006A2ADB" w:rsidRPr="00EF06A7" w14:paraId="3F7594D4" w14:textId="77777777" w:rsidTr="00A700E2">
        <w:trPr>
          <w:trHeight w:val="187"/>
          <w:jc w:val="center"/>
        </w:trPr>
        <w:tc>
          <w:tcPr>
            <w:tcW w:w="3249" w:type="pct"/>
            <w:gridSpan w:val="3"/>
            <w:tcBorders>
              <w:right w:val="single" w:sz="4" w:space="0" w:color="auto"/>
            </w:tcBorders>
            <w:shd w:val="clear" w:color="auto" w:fill="auto"/>
            <w:vAlign w:val="center"/>
          </w:tcPr>
          <w:p w14:paraId="7D88FBAB" w14:textId="77777777" w:rsidR="006A2ADB" w:rsidRPr="00EF06A7" w:rsidRDefault="006A2ADB" w:rsidP="00A700E2">
            <w:pPr>
              <w:pStyle w:val="TAL"/>
            </w:pPr>
            <w:r w:rsidRPr="00EF06A7">
              <w:t>Maximum number of HARQ transmiss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B2BC7C2"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99B220A" w14:textId="77777777" w:rsidR="006A2ADB" w:rsidRPr="00EF06A7" w:rsidRDefault="006A2ADB" w:rsidP="00A700E2">
            <w:pPr>
              <w:pStyle w:val="TAC"/>
            </w:pPr>
            <w:r w:rsidRPr="00EF06A7">
              <w:t>4</w:t>
            </w:r>
          </w:p>
        </w:tc>
      </w:tr>
      <w:tr w:rsidR="006A2ADB" w:rsidRPr="00EF06A7" w14:paraId="37496D91" w14:textId="77777777" w:rsidTr="00A700E2">
        <w:trPr>
          <w:trHeight w:val="187"/>
          <w:jc w:val="center"/>
        </w:trPr>
        <w:tc>
          <w:tcPr>
            <w:tcW w:w="3249" w:type="pct"/>
            <w:gridSpan w:val="3"/>
            <w:tcBorders>
              <w:right w:val="single" w:sz="4" w:space="0" w:color="auto"/>
            </w:tcBorders>
            <w:shd w:val="clear" w:color="auto" w:fill="auto"/>
            <w:vAlign w:val="center"/>
          </w:tcPr>
          <w:p w14:paraId="1CDB4F87" w14:textId="77777777" w:rsidR="006A2ADB" w:rsidRPr="00EF06A7" w:rsidRDefault="006A2ADB" w:rsidP="00A700E2">
            <w:pPr>
              <w:pStyle w:val="TAL"/>
            </w:pPr>
            <w:r w:rsidRPr="00EF06A7">
              <w:t>HARQ ACK/NACK bund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4869E99"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B7F2208" w14:textId="77777777" w:rsidR="006A2ADB" w:rsidRPr="00EF06A7" w:rsidRDefault="006A2ADB" w:rsidP="00A700E2">
            <w:pPr>
              <w:pStyle w:val="TAC"/>
            </w:pPr>
            <w:r w:rsidRPr="00EF06A7">
              <w:t>Multiplexed</w:t>
            </w:r>
          </w:p>
        </w:tc>
      </w:tr>
      <w:tr w:rsidR="006A2ADB" w:rsidRPr="00EF06A7" w14:paraId="46249836" w14:textId="77777777" w:rsidTr="00A700E2">
        <w:trPr>
          <w:trHeight w:val="187"/>
          <w:jc w:val="center"/>
        </w:trPr>
        <w:tc>
          <w:tcPr>
            <w:tcW w:w="3249" w:type="pct"/>
            <w:gridSpan w:val="3"/>
            <w:tcBorders>
              <w:right w:val="single" w:sz="4" w:space="0" w:color="auto"/>
            </w:tcBorders>
            <w:shd w:val="clear" w:color="auto" w:fill="auto"/>
            <w:vAlign w:val="center"/>
          </w:tcPr>
          <w:p w14:paraId="16FD134B" w14:textId="77777777" w:rsidR="006A2ADB" w:rsidRPr="00EF06A7" w:rsidRDefault="006A2ADB" w:rsidP="00A700E2">
            <w:pPr>
              <w:pStyle w:val="TAL"/>
            </w:pPr>
            <w:r w:rsidRPr="00EF06A7">
              <w:t>Redundancy version coding sequen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5D9DFE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26EF7C9" w14:textId="77777777" w:rsidR="006A2ADB" w:rsidRPr="00EF06A7" w:rsidRDefault="006A2ADB" w:rsidP="00A700E2">
            <w:pPr>
              <w:pStyle w:val="TAC"/>
            </w:pPr>
            <w:r w:rsidRPr="00EF06A7">
              <w:t>{0,2,3,1}</w:t>
            </w:r>
          </w:p>
        </w:tc>
      </w:tr>
      <w:tr w:rsidR="006A2ADB" w:rsidRPr="00EF06A7" w14:paraId="24523A26" w14:textId="77777777" w:rsidTr="00A700E2">
        <w:trPr>
          <w:trHeight w:val="187"/>
          <w:jc w:val="center"/>
        </w:trPr>
        <w:tc>
          <w:tcPr>
            <w:tcW w:w="3249" w:type="pct"/>
            <w:gridSpan w:val="3"/>
            <w:tcBorders>
              <w:right w:val="single" w:sz="4" w:space="0" w:color="auto"/>
            </w:tcBorders>
            <w:shd w:val="clear" w:color="auto" w:fill="auto"/>
            <w:vAlign w:val="center"/>
          </w:tcPr>
          <w:p w14:paraId="04F02052" w14:textId="77777777" w:rsidR="006A2ADB" w:rsidRPr="00EF06A7" w:rsidRDefault="006A2ADB" w:rsidP="00A700E2">
            <w:pPr>
              <w:pStyle w:val="TAL"/>
            </w:pPr>
            <w:r w:rsidRPr="00EF06A7">
              <w:rPr>
                <w:rFonts w:eastAsia="SimSun"/>
              </w:rPr>
              <w:t>PDSCH &amp; PDSCH DMRS</w:t>
            </w:r>
            <w:r w:rsidRPr="00EF06A7">
              <w:t xml:space="preserve"> 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B148EF5"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627A22B" w14:textId="77777777" w:rsidR="00545C82" w:rsidRPr="00EF06A7" w:rsidRDefault="00545C82" w:rsidP="00545C82">
            <w:pPr>
              <w:pStyle w:val="TAC"/>
              <w:rPr>
                <w:rFonts w:eastAsia="SimSun"/>
              </w:rPr>
            </w:pPr>
            <w:r w:rsidRPr="00EF06A7">
              <w:rPr>
                <w:rFonts w:eastAsia="SimSun"/>
              </w:rPr>
              <w:t>For number of Tx=1: No precoding;</w:t>
            </w:r>
          </w:p>
          <w:p w14:paraId="2B2BF58C" w14:textId="75F22AC8" w:rsidR="00545C82" w:rsidRPr="00EF06A7" w:rsidRDefault="00545C82" w:rsidP="00545C82">
            <w:pPr>
              <w:pStyle w:val="TAC"/>
              <w:rPr>
                <w:rFonts w:eastAsia="SimSun"/>
              </w:rPr>
            </w:pPr>
            <w:r w:rsidRPr="00EF06A7">
              <w:rPr>
                <w:rFonts w:eastAsia="SimSun"/>
              </w:rPr>
              <w:t xml:space="preserve">For number of Tx&gt;1: </w:t>
            </w:r>
            <w:r w:rsidR="006A2ADB" w:rsidRPr="00EF06A7">
              <w:rPr>
                <w:rFonts w:eastAsia="SimSun"/>
              </w:rPr>
              <w:t xml:space="preserve">Single Panel Type I, </w:t>
            </w:r>
            <w:r w:rsidRPr="00EF06A7">
              <w:rPr>
                <w:rFonts w:eastAsia="SimSun"/>
              </w:rPr>
              <w:t xml:space="preserve">Randomized precoder selection with Wideband size and updated per slot </w:t>
            </w:r>
            <w:r w:rsidR="006A2ADB" w:rsidRPr="00EF06A7">
              <w:rPr>
                <w:rFonts w:eastAsia="SimSun"/>
              </w:rPr>
              <w:t>with equal probability of each applicable</w:t>
            </w:r>
            <w:r w:rsidRPr="00EF06A7">
              <w:rPr>
                <w:rFonts w:eastAsia="SimSun"/>
              </w:rPr>
              <w:t xml:space="preserve"> i1/i2 combination or codebook</w:t>
            </w:r>
          </w:p>
          <w:p w14:paraId="2EBD0414" w14:textId="133DAD00" w:rsidR="006A2ADB" w:rsidRPr="00EF06A7" w:rsidRDefault="00545C82" w:rsidP="00545C82">
            <w:pPr>
              <w:pStyle w:val="TAC"/>
            </w:pPr>
            <w:r w:rsidRPr="00EF06A7">
              <w:rPr>
                <w:rFonts w:eastAsia="SimSun"/>
              </w:rPr>
              <w:t>index, chosen from section 5.2.2.2.1 of TS 38.214 [12].</w:t>
            </w:r>
          </w:p>
        </w:tc>
      </w:tr>
      <w:tr w:rsidR="006A2ADB" w:rsidRPr="00EF06A7" w14:paraId="107651E4" w14:textId="77777777" w:rsidTr="00A700E2">
        <w:trPr>
          <w:trHeight w:val="76"/>
          <w:jc w:val="center"/>
        </w:trPr>
        <w:tc>
          <w:tcPr>
            <w:tcW w:w="3249" w:type="pct"/>
            <w:gridSpan w:val="3"/>
            <w:tcBorders>
              <w:right w:val="single" w:sz="4" w:space="0" w:color="auto"/>
            </w:tcBorders>
            <w:shd w:val="clear" w:color="auto" w:fill="auto"/>
            <w:vAlign w:val="center"/>
          </w:tcPr>
          <w:p w14:paraId="018D9734" w14:textId="77777777" w:rsidR="006A2ADB" w:rsidRPr="00EF06A7" w:rsidRDefault="006A2ADB" w:rsidP="00A700E2">
            <w:pPr>
              <w:pStyle w:val="TAL"/>
              <w:rPr>
                <w:lang w:eastAsia="zh-CN"/>
              </w:rPr>
            </w:pPr>
            <w:r w:rsidRPr="00EF06A7">
              <w:rPr>
                <w:rFonts w:cs="Arial"/>
              </w:rPr>
              <w:t xml:space="preserve">Symbols for </w:t>
            </w:r>
            <w:r w:rsidRPr="00EF06A7">
              <w:rPr>
                <w:snapToGrid w:val="0"/>
              </w:rPr>
              <w:t>all unused R</w:t>
            </w:r>
            <w:r w:rsidRPr="00EF06A7">
              <w:rPr>
                <w:snapToGrid w:val="0"/>
                <w:lang w:eastAsia="zh-CN"/>
              </w:rPr>
              <w:t>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FEE5FBD"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DB91D4" w14:textId="77777777" w:rsidR="006A2ADB" w:rsidRPr="00EF06A7" w:rsidRDefault="006A2ADB" w:rsidP="00A700E2">
            <w:pPr>
              <w:pStyle w:val="TAC"/>
            </w:pPr>
            <w:r w:rsidRPr="00EF06A7">
              <w:t>OCNG in Annex A.5</w:t>
            </w:r>
          </w:p>
        </w:tc>
      </w:tr>
      <w:tr w:rsidR="006A2ADB" w:rsidRPr="00EF06A7" w14:paraId="6E3AEA97" w14:textId="77777777" w:rsidTr="00A700E2">
        <w:trPr>
          <w:trHeight w:val="76"/>
          <w:jc w:val="center"/>
        </w:trPr>
        <w:tc>
          <w:tcPr>
            <w:tcW w:w="3249" w:type="pct"/>
            <w:gridSpan w:val="3"/>
            <w:tcBorders>
              <w:right w:val="single" w:sz="4" w:space="0" w:color="auto"/>
            </w:tcBorders>
            <w:shd w:val="clear" w:color="auto" w:fill="auto"/>
            <w:vAlign w:val="center"/>
          </w:tcPr>
          <w:p w14:paraId="263047C9" w14:textId="77777777" w:rsidR="006A2ADB" w:rsidRPr="00EF06A7" w:rsidRDefault="006A2ADB" w:rsidP="00A700E2">
            <w:pPr>
              <w:pStyle w:val="TAL"/>
              <w:rPr>
                <w:rFonts w:cs="Arial"/>
              </w:rPr>
            </w:pPr>
            <w:r w:rsidRPr="00EF06A7">
              <w:rPr>
                <w:rFonts w:eastAsia="SimSun"/>
              </w:rPr>
              <w:t>Physical signals, channels mapping and precod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53EA717" w14:textId="77777777" w:rsidR="006A2ADB" w:rsidRPr="00EF06A7" w:rsidRDefault="006A2ADB" w:rsidP="00A700E2">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F9CD241" w14:textId="77777777" w:rsidR="006A2ADB" w:rsidRPr="00EF06A7" w:rsidRDefault="006A2ADB" w:rsidP="00A700E2">
            <w:pPr>
              <w:pStyle w:val="TAC"/>
            </w:pPr>
            <w:r w:rsidRPr="00EF06A7">
              <w:rPr>
                <w:rFonts w:eastAsia="SimSun"/>
              </w:rPr>
              <w:t xml:space="preserve">As specified in </w:t>
            </w:r>
            <w:r w:rsidRPr="00EF06A7">
              <w:rPr>
                <w:rFonts w:eastAsia="SimSun"/>
                <w:lang w:eastAsia="zh-CN"/>
              </w:rPr>
              <w:t>Annex B.4.1</w:t>
            </w:r>
          </w:p>
        </w:tc>
      </w:tr>
      <w:tr w:rsidR="006A2ADB" w:rsidRPr="00EF06A7" w14:paraId="40B9C55D" w14:textId="77777777" w:rsidTr="00A700E2">
        <w:trPr>
          <w:trHeight w:val="76"/>
          <w:jc w:val="center"/>
        </w:trPr>
        <w:tc>
          <w:tcPr>
            <w:tcW w:w="5000" w:type="pct"/>
            <w:gridSpan w:val="5"/>
            <w:tcBorders>
              <w:right w:val="single" w:sz="4" w:space="0" w:color="auto"/>
            </w:tcBorders>
            <w:shd w:val="clear" w:color="auto" w:fill="auto"/>
            <w:vAlign w:val="center"/>
          </w:tcPr>
          <w:p w14:paraId="6546A11C" w14:textId="77777777" w:rsidR="006A2ADB" w:rsidRPr="00EF06A7" w:rsidRDefault="006A2ADB" w:rsidP="00A700E2">
            <w:pPr>
              <w:pStyle w:val="TAN"/>
              <w:rPr>
                <w:lang w:eastAsia="zh-CN"/>
              </w:rPr>
            </w:pPr>
            <w:r w:rsidRPr="00EF06A7">
              <w:t>Note 1:</w:t>
            </w:r>
            <w:r w:rsidRPr="00EF06A7">
              <w:tab/>
              <w:t>UE assumes that the TCI state for the PDSCH is identical to the TCI state applied for the PDCCH transmission.</w:t>
            </w:r>
          </w:p>
          <w:p w14:paraId="619F8B8F" w14:textId="77777777" w:rsidR="006A2ADB" w:rsidRPr="00EF06A7" w:rsidRDefault="006A2ADB" w:rsidP="00A700E2">
            <w:pPr>
              <w:pStyle w:val="TAN"/>
              <w:rPr>
                <w:rFonts w:eastAsia="SimSun"/>
              </w:rPr>
            </w:pPr>
            <w:r w:rsidRPr="00EF06A7">
              <w:rPr>
                <w:rFonts w:eastAsia="SimSun"/>
              </w:rPr>
              <w:t>Note 2:</w:t>
            </w:r>
            <w:r w:rsidRPr="00EF06A7">
              <w:rPr>
                <w:rFonts w:eastAsia="SimSun"/>
              </w:rPr>
              <w:tab/>
              <w:t>Point A coincides with minimum guard band as specified in Table 5.3.3-1 from TS 38.101-2 [3] for tested channel bandwidth and subcarrier spacing.</w:t>
            </w:r>
          </w:p>
        </w:tc>
      </w:tr>
    </w:tbl>
    <w:p w14:paraId="31D56783" w14:textId="77777777" w:rsidR="00EF6C4D" w:rsidRPr="00EF06A7" w:rsidRDefault="00EF6C4D" w:rsidP="00EF6C4D">
      <w:pPr>
        <w:rPr>
          <w:rFonts w:eastAsia="SimSun"/>
          <w:lang w:eastAsia="zh-CN"/>
        </w:rPr>
      </w:pPr>
    </w:p>
    <w:p w14:paraId="62F0E78D" w14:textId="77777777" w:rsidR="00EF6C4D" w:rsidRPr="00EF06A7" w:rsidRDefault="00EF6C4D" w:rsidP="00EF6C4D">
      <w:pPr>
        <w:pStyle w:val="TH"/>
      </w:pPr>
      <w:r w:rsidRPr="00EF06A7">
        <w:t>Table 7.2-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EF6C4D" w:rsidRPr="00EF06A7" w14:paraId="25F02B4E" w14:textId="77777777" w:rsidTr="000D76C5">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4EEFF9B1" w14:textId="77777777" w:rsidR="00EF6C4D" w:rsidRPr="00EF06A7" w:rsidRDefault="00EF6C4D" w:rsidP="000D76C5">
            <w:pPr>
              <w:pStyle w:val="TAH"/>
            </w:pPr>
            <w:r w:rsidRPr="00EF06A7">
              <w:t>SCS (kHz)</w:t>
            </w:r>
          </w:p>
        </w:tc>
        <w:tc>
          <w:tcPr>
            <w:tcW w:w="1060" w:type="dxa"/>
            <w:shd w:val="clear" w:color="auto" w:fill="auto"/>
            <w:tcMar>
              <w:top w:w="15" w:type="dxa"/>
              <w:left w:w="81" w:type="dxa"/>
              <w:bottom w:w="0" w:type="dxa"/>
              <w:right w:w="81" w:type="dxa"/>
            </w:tcMar>
            <w:hideMark/>
          </w:tcPr>
          <w:p w14:paraId="674AE399" w14:textId="77777777" w:rsidR="00EF6C4D" w:rsidRPr="00EF06A7" w:rsidRDefault="00EF6C4D" w:rsidP="000D76C5">
            <w:pPr>
              <w:pStyle w:val="TAH"/>
            </w:pPr>
            <w:r w:rsidRPr="00EF06A7">
              <w:t>50 MHz</w:t>
            </w:r>
          </w:p>
        </w:tc>
        <w:tc>
          <w:tcPr>
            <w:tcW w:w="1060" w:type="dxa"/>
            <w:shd w:val="clear" w:color="auto" w:fill="auto"/>
            <w:tcMar>
              <w:top w:w="15" w:type="dxa"/>
              <w:left w:w="81" w:type="dxa"/>
              <w:bottom w:w="0" w:type="dxa"/>
              <w:right w:w="81" w:type="dxa"/>
            </w:tcMar>
            <w:hideMark/>
          </w:tcPr>
          <w:p w14:paraId="3F0A5ECA" w14:textId="77777777" w:rsidR="00EF6C4D" w:rsidRPr="00EF06A7" w:rsidRDefault="00EF6C4D" w:rsidP="000D76C5">
            <w:pPr>
              <w:pStyle w:val="TAH"/>
            </w:pPr>
            <w:r w:rsidRPr="00EF06A7">
              <w:t>100 MHz</w:t>
            </w:r>
          </w:p>
        </w:tc>
        <w:tc>
          <w:tcPr>
            <w:tcW w:w="1060" w:type="dxa"/>
            <w:shd w:val="clear" w:color="auto" w:fill="auto"/>
            <w:tcMar>
              <w:top w:w="15" w:type="dxa"/>
              <w:left w:w="81" w:type="dxa"/>
              <w:bottom w:w="0" w:type="dxa"/>
              <w:right w:w="81" w:type="dxa"/>
            </w:tcMar>
            <w:hideMark/>
          </w:tcPr>
          <w:p w14:paraId="0BE34F0A" w14:textId="77777777" w:rsidR="00EF6C4D" w:rsidRPr="00EF06A7" w:rsidRDefault="00EF6C4D" w:rsidP="000D76C5">
            <w:pPr>
              <w:pStyle w:val="TAH"/>
            </w:pPr>
            <w:r w:rsidRPr="00EF06A7">
              <w:t>200 MHz</w:t>
            </w:r>
          </w:p>
        </w:tc>
        <w:tc>
          <w:tcPr>
            <w:tcW w:w="1060" w:type="dxa"/>
            <w:shd w:val="clear" w:color="auto" w:fill="auto"/>
            <w:tcMar>
              <w:top w:w="15" w:type="dxa"/>
              <w:left w:w="81" w:type="dxa"/>
              <w:bottom w:w="0" w:type="dxa"/>
              <w:right w:w="81" w:type="dxa"/>
            </w:tcMar>
            <w:hideMark/>
          </w:tcPr>
          <w:p w14:paraId="2A5BFC70" w14:textId="77777777" w:rsidR="00EF6C4D" w:rsidRPr="00EF06A7" w:rsidRDefault="00EF6C4D" w:rsidP="000D76C5">
            <w:pPr>
              <w:pStyle w:val="TAH"/>
            </w:pPr>
            <w:r w:rsidRPr="00EF06A7">
              <w:t>400 MHz</w:t>
            </w:r>
          </w:p>
        </w:tc>
      </w:tr>
      <w:tr w:rsidR="00EF6C4D" w:rsidRPr="00EF06A7" w14:paraId="19BBFCCA" w14:textId="77777777" w:rsidTr="000D76C5">
        <w:trPr>
          <w:jc w:val="center"/>
        </w:trPr>
        <w:tc>
          <w:tcPr>
            <w:tcW w:w="1060" w:type="dxa"/>
            <w:shd w:val="clear" w:color="auto" w:fill="auto"/>
            <w:tcMar>
              <w:top w:w="15" w:type="dxa"/>
              <w:left w:w="81" w:type="dxa"/>
              <w:bottom w:w="0" w:type="dxa"/>
              <w:right w:w="81" w:type="dxa"/>
            </w:tcMar>
            <w:hideMark/>
          </w:tcPr>
          <w:p w14:paraId="09BA2848" w14:textId="77777777" w:rsidR="00EF6C4D" w:rsidRPr="00EF06A7" w:rsidRDefault="00EF6C4D" w:rsidP="000D76C5">
            <w:pPr>
              <w:pStyle w:val="TAC"/>
              <w:rPr>
                <w:rFonts w:eastAsia="Yu Mincho"/>
              </w:rPr>
            </w:pPr>
            <w:r w:rsidRPr="00EF06A7">
              <w:rPr>
                <w:rFonts w:eastAsia="Yu Mincho"/>
              </w:rPr>
              <w:t>60</w:t>
            </w:r>
          </w:p>
        </w:tc>
        <w:tc>
          <w:tcPr>
            <w:tcW w:w="1060" w:type="dxa"/>
            <w:shd w:val="clear" w:color="auto" w:fill="auto"/>
            <w:tcMar>
              <w:top w:w="15" w:type="dxa"/>
              <w:left w:w="81" w:type="dxa"/>
              <w:bottom w:w="0" w:type="dxa"/>
              <w:right w:w="81" w:type="dxa"/>
            </w:tcMar>
            <w:hideMark/>
          </w:tcPr>
          <w:p w14:paraId="45A7F692" w14:textId="77777777" w:rsidR="00EF6C4D" w:rsidRPr="00EF06A7" w:rsidRDefault="00EF6C4D" w:rsidP="000D76C5">
            <w:pPr>
              <w:pStyle w:val="TAC"/>
              <w:rPr>
                <w:rFonts w:eastAsia="Yu Mincho"/>
              </w:rPr>
            </w:pPr>
            <w:r w:rsidRPr="00EF06A7">
              <w:rPr>
                <w:rFonts w:eastAsia="Yu Mincho"/>
              </w:rPr>
              <w:t>66</w:t>
            </w:r>
          </w:p>
        </w:tc>
        <w:tc>
          <w:tcPr>
            <w:tcW w:w="1060" w:type="dxa"/>
            <w:shd w:val="clear" w:color="auto" w:fill="auto"/>
            <w:tcMar>
              <w:top w:w="15" w:type="dxa"/>
              <w:left w:w="81" w:type="dxa"/>
              <w:bottom w:w="0" w:type="dxa"/>
              <w:right w:w="81" w:type="dxa"/>
            </w:tcMar>
            <w:hideMark/>
          </w:tcPr>
          <w:p w14:paraId="57AB2384" w14:textId="77777777" w:rsidR="00EF6C4D" w:rsidRPr="00EF06A7" w:rsidRDefault="00EF6C4D" w:rsidP="000D76C5">
            <w:pPr>
              <w:pStyle w:val="TAC"/>
              <w:rPr>
                <w:rFonts w:eastAsia="Yu Mincho"/>
              </w:rPr>
            </w:pPr>
            <w:r w:rsidRPr="00EF06A7">
              <w:rPr>
                <w:rFonts w:eastAsia="Yu Mincho"/>
              </w:rPr>
              <w:t>132</w:t>
            </w:r>
          </w:p>
        </w:tc>
        <w:tc>
          <w:tcPr>
            <w:tcW w:w="1060" w:type="dxa"/>
            <w:shd w:val="clear" w:color="auto" w:fill="auto"/>
            <w:tcMar>
              <w:top w:w="15" w:type="dxa"/>
              <w:left w:w="81" w:type="dxa"/>
              <w:bottom w:w="0" w:type="dxa"/>
              <w:right w:w="81" w:type="dxa"/>
            </w:tcMar>
            <w:hideMark/>
          </w:tcPr>
          <w:p w14:paraId="5B7E6F0B" w14:textId="77777777" w:rsidR="00EF6C4D" w:rsidRPr="00EF06A7" w:rsidRDefault="00EF6C4D" w:rsidP="000D76C5">
            <w:pPr>
              <w:pStyle w:val="TAC"/>
              <w:rPr>
                <w:rFonts w:eastAsia="Yu Mincho"/>
              </w:rPr>
            </w:pPr>
            <w:r w:rsidRPr="00EF06A7">
              <w:rPr>
                <w:rFonts w:eastAsia="Yu Mincho"/>
              </w:rPr>
              <w:t>264</w:t>
            </w:r>
          </w:p>
        </w:tc>
        <w:tc>
          <w:tcPr>
            <w:tcW w:w="1060" w:type="dxa"/>
            <w:shd w:val="clear" w:color="auto" w:fill="auto"/>
            <w:tcMar>
              <w:top w:w="15" w:type="dxa"/>
              <w:left w:w="81" w:type="dxa"/>
              <w:bottom w:w="0" w:type="dxa"/>
              <w:right w:w="81" w:type="dxa"/>
            </w:tcMar>
            <w:hideMark/>
          </w:tcPr>
          <w:p w14:paraId="1C76EF03" w14:textId="77777777" w:rsidR="00EF6C4D" w:rsidRPr="00EF06A7" w:rsidRDefault="00EF6C4D" w:rsidP="000D76C5">
            <w:pPr>
              <w:pStyle w:val="TAC"/>
              <w:rPr>
                <w:rFonts w:eastAsia="Yu Mincho"/>
              </w:rPr>
            </w:pPr>
            <w:r w:rsidRPr="00EF06A7">
              <w:rPr>
                <w:rFonts w:eastAsia="Yu Mincho"/>
              </w:rPr>
              <w:t>N.A</w:t>
            </w:r>
          </w:p>
        </w:tc>
      </w:tr>
      <w:tr w:rsidR="00EF6C4D" w:rsidRPr="00EF06A7" w14:paraId="4AC57E1F" w14:textId="77777777" w:rsidTr="000D76C5">
        <w:trPr>
          <w:jc w:val="center"/>
        </w:trPr>
        <w:tc>
          <w:tcPr>
            <w:tcW w:w="1060" w:type="dxa"/>
            <w:shd w:val="clear" w:color="auto" w:fill="auto"/>
            <w:tcMar>
              <w:top w:w="15" w:type="dxa"/>
              <w:left w:w="81" w:type="dxa"/>
              <w:bottom w:w="0" w:type="dxa"/>
              <w:right w:w="81" w:type="dxa"/>
            </w:tcMar>
            <w:hideMark/>
          </w:tcPr>
          <w:p w14:paraId="5BDD9BC9" w14:textId="77777777" w:rsidR="00EF6C4D" w:rsidRPr="00EF06A7" w:rsidRDefault="00EF6C4D" w:rsidP="000D76C5">
            <w:pPr>
              <w:pStyle w:val="TAC"/>
              <w:rPr>
                <w:rFonts w:eastAsia="Yu Mincho"/>
              </w:rPr>
            </w:pPr>
            <w:r w:rsidRPr="00EF06A7">
              <w:rPr>
                <w:rFonts w:eastAsia="Yu Mincho"/>
              </w:rPr>
              <w:t>120</w:t>
            </w:r>
          </w:p>
        </w:tc>
        <w:tc>
          <w:tcPr>
            <w:tcW w:w="1060" w:type="dxa"/>
            <w:shd w:val="clear" w:color="auto" w:fill="auto"/>
            <w:tcMar>
              <w:top w:w="15" w:type="dxa"/>
              <w:left w:w="81" w:type="dxa"/>
              <w:bottom w:w="0" w:type="dxa"/>
              <w:right w:w="81" w:type="dxa"/>
            </w:tcMar>
            <w:hideMark/>
          </w:tcPr>
          <w:p w14:paraId="5FAE5605" w14:textId="77777777" w:rsidR="00EF6C4D" w:rsidRPr="00EF06A7" w:rsidRDefault="00EF6C4D" w:rsidP="000D76C5">
            <w:pPr>
              <w:pStyle w:val="TAC"/>
              <w:rPr>
                <w:rFonts w:eastAsia="Yu Mincho"/>
              </w:rPr>
            </w:pPr>
            <w:r w:rsidRPr="00EF06A7">
              <w:rPr>
                <w:rFonts w:eastAsia="Yu Mincho"/>
              </w:rPr>
              <w:t>30</w:t>
            </w:r>
          </w:p>
        </w:tc>
        <w:tc>
          <w:tcPr>
            <w:tcW w:w="1060" w:type="dxa"/>
            <w:shd w:val="clear" w:color="auto" w:fill="auto"/>
            <w:tcMar>
              <w:top w:w="15" w:type="dxa"/>
              <w:left w:w="81" w:type="dxa"/>
              <w:bottom w:w="0" w:type="dxa"/>
              <w:right w:w="81" w:type="dxa"/>
            </w:tcMar>
            <w:hideMark/>
          </w:tcPr>
          <w:p w14:paraId="3E26DC27" w14:textId="77777777" w:rsidR="00EF6C4D" w:rsidRPr="00EF06A7" w:rsidRDefault="00EF6C4D" w:rsidP="000D76C5">
            <w:pPr>
              <w:pStyle w:val="TAC"/>
              <w:rPr>
                <w:rFonts w:eastAsia="Yu Mincho"/>
              </w:rPr>
            </w:pPr>
            <w:r w:rsidRPr="00EF06A7">
              <w:rPr>
                <w:rFonts w:eastAsia="Yu Mincho"/>
              </w:rPr>
              <w:t>66</w:t>
            </w:r>
          </w:p>
        </w:tc>
        <w:tc>
          <w:tcPr>
            <w:tcW w:w="1060" w:type="dxa"/>
            <w:shd w:val="clear" w:color="auto" w:fill="auto"/>
            <w:tcMar>
              <w:top w:w="15" w:type="dxa"/>
              <w:left w:w="81" w:type="dxa"/>
              <w:bottom w:w="0" w:type="dxa"/>
              <w:right w:w="81" w:type="dxa"/>
            </w:tcMar>
            <w:hideMark/>
          </w:tcPr>
          <w:p w14:paraId="73D891F1" w14:textId="77777777" w:rsidR="00EF6C4D" w:rsidRPr="00EF06A7" w:rsidRDefault="00EF6C4D" w:rsidP="000D76C5">
            <w:pPr>
              <w:pStyle w:val="TAC"/>
              <w:rPr>
                <w:rFonts w:eastAsia="Yu Mincho"/>
              </w:rPr>
            </w:pPr>
            <w:r w:rsidRPr="00EF06A7">
              <w:rPr>
                <w:rFonts w:eastAsia="Yu Mincho"/>
              </w:rPr>
              <w:t>132</w:t>
            </w:r>
          </w:p>
        </w:tc>
        <w:tc>
          <w:tcPr>
            <w:tcW w:w="1060" w:type="dxa"/>
            <w:shd w:val="clear" w:color="auto" w:fill="auto"/>
            <w:tcMar>
              <w:top w:w="15" w:type="dxa"/>
              <w:left w:w="81" w:type="dxa"/>
              <w:bottom w:w="0" w:type="dxa"/>
              <w:right w:w="81" w:type="dxa"/>
            </w:tcMar>
            <w:hideMark/>
          </w:tcPr>
          <w:p w14:paraId="5663B938" w14:textId="77777777" w:rsidR="00EF6C4D" w:rsidRPr="00EF06A7" w:rsidRDefault="00EF6C4D" w:rsidP="000D76C5">
            <w:pPr>
              <w:pStyle w:val="TAC"/>
              <w:rPr>
                <w:rFonts w:eastAsia="Yu Mincho"/>
              </w:rPr>
            </w:pPr>
            <w:r w:rsidRPr="00EF06A7">
              <w:rPr>
                <w:rFonts w:eastAsia="Yu Mincho"/>
              </w:rPr>
              <w:t>264</w:t>
            </w:r>
          </w:p>
        </w:tc>
      </w:tr>
    </w:tbl>
    <w:p w14:paraId="158450DE" w14:textId="77777777" w:rsidR="005E4D15" w:rsidRPr="00EF06A7" w:rsidRDefault="005E4D15" w:rsidP="00D25D82"/>
    <w:p w14:paraId="101F13D1" w14:textId="77777777" w:rsidR="005E4D15" w:rsidRPr="00EF06A7" w:rsidRDefault="005E4D15" w:rsidP="00C00A61">
      <w:pPr>
        <w:pStyle w:val="Heading3"/>
      </w:pPr>
      <w:bookmarkStart w:id="676" w:name="_Toc27479551"/>
      <w:bookmarkStart w:id="677" w:name="_Toc36058739"/>
      <w:bookmarkStart w:id="678" w:name="_Toc44067662"/>
      <w:bookmarkStart w:id="679" w:name="_Toc52716589"/>
      <w:bookmarkStart w:id="680" w:name="_Toc58239237"/>
      <w:bookmarkStart w:id="681" w:name="_Toc68246824"/>
      <w:bookmarkStart w:id="682" w:name="_Toc75790140"/>
      <w:r w:rsidRPr="00EF06A7">
        <w:t>7.2.1</w:t>
      </w:r>
      <w:r w:rsidRPr="00EF06A7">
        <w:tab/>
        <w:t>1RX requirements (Void)</w:t>
      </w:r>
      <w:bookmarkEnd w:id="676"/>
      <w:bookmarkEnd w:id="677"/>
      <w:bookmarkEnd w:id="678"/>
      <w:bookmarkEnd w:id="679"/>
      <w:bookmarkEnd w:id="680"/>
      <w:bookmarkEnd w:id="681"/>
      <w:bookmarkEnd w:id="682"/>
    </w:p>
    <w:p w14:paraId="1347F120" w14:textId="77777777" w:rsidR="005E4D15" w:rsidRPr="00EF06A7" w:rsidRDefault="005E4D15" w:rsidP="00C00A61">
      <w:pPr>
        <w:pStyle w:val="Heading3"/>
      </w:pPr>
      <w:bookmarkStart w:id="683" w:name="_Toc27479552"/>
      <w:bookmarkStart w:id="684" w:name="_Toc36058740"/>
      <w:bookmarkStart w:id="685" w:name="_Toc44067663"/>
      <w:bookmarkStart w:id="686" w:name="_Toc52716590"/>
      <w:bookmarkStart w:id="687" w:name="_Toc58239238"/>
      <w:bookmarkStart w:id="688" w:name="_Toc68246825"/>
      <w:bookmarkStart w:id="689" w:name="_Toc75790141"/>
      <w:r w:rsidRPr="00EF06A7">
        <w:t>7.2.2</w:t>
      </w:r>
      <w:r w:rsidRPr="00EF06A7">
        <w:tab/>
        <w:t>2RX requirements</w:t>
      </w:r>
      <w:bookmarkEnd w:id="683"/>
      <w:bookmarkEnd w:id="684"/>
      <w:bookmarkEnd w:id="685"/>
      <w:bookmarkEnd w:id="686"/>
      <w:bookmarkEnd w:id="687"/>
      <w:bookmarkEnd w:id="688"/>
      <w:bookmarkEnd w:id="689"/>
    </w:p>
    <w:p w14:paraId="49FA14F1" w14:textId="77777777" w:rsidR="005E4D15" w:rsidRPr="00EF06A7" w:rsidRDefault="005E4D15" w:rsidP="00C00A61">
      <w:pPr>
        <w:pStyle w:val="Heading4"/>
      </w:pPr>
      <w:bookmarkStart w:id="690" w:name="_Toc27479553"/>
      <w:bookmarkStart w:id="691" w:name="_Toc36058741"/>
      <w:bookmarkStart w:id="692" w:name="_Toc44067664"/>
      <w:bookmarkStart w:id="693" w:name="_Toc52716591"/>
      <w:bookmarkStart w:id="694" w:name="_Toc58239239"/>
      <w:bookmarkStart w:id="695" w:name="_Toc68246826"/>
      <w:bookmarkStart w:id="696" w:name="_Toc75790142"/>
      <w:r w:rsidRPr="00EF06A7">
        <w:t>7.2.2.1</w:t>
      </w:r>
      <w:r w:rsidRPr="00EF06A7">
        <w:tab/>
        <w:t>FDD (Void)</w:t>
      </w:r>
      <w:bookmarkEnd w:id="690"/>
      <w:bookmarkEnd w:id="691"/>
      <w:bookmarkEnd w:id="692"/>
      <w:bookmarkEnd w:id="693"/>
      <w:bookmarkEnd w:id="694"/>
      <w:bookmarkEnd w:id="695"/>
      <w:bookmarkEnd w:id="696"/>
    </w:p>
    <w:p w14:paraId="1A0243DC" w14:textId="77777777" w:rsidR="005E4D15" w:rsidRPr="00EF06A7" w:rsidRDefault="005E4D15" w:rsidP="00C00A61">
      <w:pPr>
        <w:pStyle w:val="Heading4"/>
      </w:pPr>
      <w:bookmarkStart w:id="697" w:name="_Toc27479554"/>
      <w:bookmarkStart w:id="698" w:name="_Toc36058742"/>
      <w:bookmarkStart w:id="699" w:name="_Toc44067665"/>
      <w:bookmarkStart w:id="700" w:name="_Toc52716592"/>
      <w:bookmarkStart w:id="701" w:name="_Toc58239240"/>
      <w:bookmarkStart w:id="702" w:name="_Toc68246827"/>
      <w:bookmarkStart w:id="703" w:name="_Toc75790143"/>
      <w:r w:rsidRPr="00EF06A7">
        <w:t>7.2.2.2</w:t>
      </w:r>
      <w:r w:rsidRPr="00EF06A7">
        <w:tab/>
        <w:t>TDD</w:t>
      </w:r>
      <w:bookmarkEnd w:id="697"/>
      <w:bookmarkEnd w:id="698"/>
      <w:bookmarkEnd w:id="699"/>
      <w:bookmarkEnd w:id="700"/>
      <w:bookmarkEnd w:id="701"/>
      <w:bookmarkEnd w:id="702"/>
      <w:bookmarkEnd w:id="703"/>
    </w:p>
    <w:p w14:paraId="63F20E62" w14:textId="77777777" w:rsidR="00231D8C" w:rsidRPr="00EF06A7" w:rsidRDefault="00231D8C" w:rsidP="00231D8C">
      <w:pPr>
        <w:pStyle w:val="Heading5"/>
      </w:pPr>
      <w:bookmarkStart w:id="704" w:name="_Toc27479555"/>
      <w:bookmarkStart w:id="705" w:name="_Toc36058743"/>
      <w:bookmarkStart w:id="706" w:name="_Toc44067666"/>
      <w:bookmarkStart w:id="707" w:name="_Toc52716593"/>
      <w:bookmarkStart w:id="708" w:name="_Toc58239241"/>
      <w:bookmarkStart w:id="709" w:name="_Toc68246828"/>
      <w:bookmarkStart w:id="710" w:name="_Toc75790144"/>
      <w:r w:rsidRPr="00EF06A7">
        <w:t>7.2.2.2.1</w:t>
      </w:r>
      <w:r w:rsidRPr="00EF06A7">
        <w:tab/>
        <w:t>2Rx TDD FR2 PDSCH mapping Type A performance</w:t>
      </w:r>
      <w:bookmarkEnd w:id="704"/>
      <w:bookmarkEnd w:id="705"/>
      <w:bookmarkEnd w:id="706"/>
      <w:bookmarkEnd w:id="707"/>
      <w:bookmarkEnd w:id="708"/>
      <w:bookmarkEnd w:id="709"/>
      <w:bookmarkEnd w:id="710"/>
    </w:p>
    <w:p w14:paraId="581EC009" w14:textId="77777777" w:rsidR="002708E4" w:rsidRPr="00EF06A7" w:rsidRDefault="002708E4" w:rsidP="0064063D">
      <w:pPr>
        <w:pStyle w:val="H6"/>
      </w:pPr>
      <w:r w:rsidRPr="00EF06A7">
        <w:t>7.2.2.2.1_0</w:t>
      </w:r>
      <w:r w:rsidRPr="00EF06A7">
        <w:tab/>
        <w:t>Minimum conformance requirements</w:t>
      </w:r>
    </w:p>
    <w:p w14:paraId="2EB9EB78" w14:textId="77777777" w:rsidR="002708E4" w:rsidRPr="00EF06A7" w:rsidRDefault="002708E4" w:rsidP="002708E4">
      <w:r w:rsidRPr="00EF06A7">
        <w:t>For PDSCH Type-A scheduling, the requirements</w:t>
      </w:r>
      <w:r w:rsidRPr="00EF06A7">
        <w:rPr>
          <w:lang w:eastAsia="zh-CN"/>
        </w:rPr>
        <w:t xml:space="preserve"> </w:t>
      </w:r>
      <w:r w:rsidRPr="00EF06A7">
        <w:t>are specified in Table 7.2.2.2.1_0-3,</w:t>
      </w:r>
      <w:r w:rsidRPr="00EF06A7">
        <w:rPr>
          <w:lang w:eastAsia="zh-CN"/>
        </w:rPr>
        <w:t xml:space="preserve"> </w:t>
      </w:r>
      <w:r w:rsidRPr="00EF06A7">
        <w:t xml:space="preserve">7.2.2.2.1_0-4 and 7.2.2.2.1_0-5, with the addition of the parameters in Table 7.2.2.2.1_0-2 and the downlink physical channel setup according to Annex </w:t>
      </w:r>
      <w:r w:rsidRPr="00EF06A7">
        <w:rPr>
          <w:lang w:eastAsia="zh-CN"/>
        </w:rPr>
        <w:t>C.5.1</w:t>
      </w:r>
      <w:r w:rsidRPr="00EF06A7">
        <w:t>. The purpose is to verify the performance of PDSCH Type-A scheduling.</w:t>
      </w:r>
    </w:p>
    <w:p w14:paraId="2D8B1809" w14:textId="77777777" w:rsidR="002708E4" w:rsidRPr="00EF06A7" w:rsidRDefault="002708E4" w:rsidP="002708E4">
      <w:pPr>
        <w:rPr>
          <w:lang w:eastAsia="zh-CN"/>
        </w:rPr>
      </w:pPr>
      <w:r w:rsidRPr="00EF06A7">
        <w:t>The test purpose</w:t>
      </w:r>
      <w:r w:rsidRPr="00EF06A7">
        <w:rPr>
          <w:lang w:eastAsia="zh-CN"/>
        </w:rPr>
        <w:t>s</w:t>
      </w:r>
      <w:r w:rsidRPr="00EF06A7">
        <w:t xml:space="preserve"> are specified in Table 7.2.2.2.1_0-1</w:t>
      </w:r>
      <w:r w:rsidRPr="00EF06A7">
        <w:rPr>
          <w:lang w:eastAsia="zh-CN"/>
        </w:rPr>
        <w:t>.</w:t>
      </w:r>
    </w:p>
    <w:p w14:paraId="4C25E903" w14:textId="77777777" w:rsidR="002708E4" w:rsidRPr="00EF06A7" w:rsidRDefault="002708E4" w:rsidP="0064063D">
      <w:pPr>
        <w:pStyle w:val="TH"/>
      </w:pPr>
      <w:r w:rsidRPr="00EF06A7">
        <w:t>Table 7.2.2.2.1_0-1</w:t>
      </w:r>
      <w:r w:rsidRPr="00EF06A7">
        <w:rPr>
          <w:lang w:eastAsia="zh-CN"/>
        </w:rPr>
        <w:t>:</w:t>
      </w:r>
      <w:r w:rsidRPr="00EF06A7">
        <w:t xml:space="preserve"> Tests purpose</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923"/>
        <w:gridCol w:w="4924"/>
      </w:tblGrid>
      <w:tr w:rsidR="002708E4" w:rsidRPr="00EF06A7" w14:paraId="2E53ED79" w14:textId="77777777" w:rsidTr="00304324">
        <w:trPr>
          <w:jc w:val="center"/>
        </w:trPr>
        <w:tc>
          <w:tcPr>
            <w:tcW w:w="4923" w:type="dxa"/>
            <w:tcBorders>
              <w:top w:val="single" w:sz="4" w:space="0" w:color="auto"/>
              <w:left w:val="single" w:sz="4" w:space="0" w:color="auto"/>
              <w:bottom w:val="single" w:sz="4" w:space="0" w:color="auto"/>
              <w:right w:val="single" w:sz="4" w:space="0" w:color="auto"/>
            </w:tcBorders>
            <w:hideMark/>
          </w:tcPr>
          <w:p w14:paraId="6568E676" w14:textId="77777777" w:rsidR="002708E4" w:rsidRPr="00EF06A7" w:rsidRDefault="002708E4" w:rsidP="00241A34">
            <w:pPr>
              <w:pStyle w:val="TAH"/>
              <w:rPr>
                <w:b w:val="0"/>
              </w:rPr>
            </w:pPr>
            <w:r w:rsidRPr="00EF06A7">
              <w:rPr>
                <w:b w:val="0"/>
              </w:rPr>
              <w:t>Purpose</w:t>
            </w:r>
          </w:p>
        </w:tc>
        <w:tc>
          <w:tcPr>
            <w:tcW w:w="4924" w:type="dxa"/>
            <w:tcBorders>
              <w:top w:val="single" w:sz="4" w:space="0" w:color="auto"/>
              <w:left w:val="single" w:sz="4" w:space="0" w:color="auto"/>
              <w:bottom w:val="single" w:sz="4" w:space="0" w:color="auto"/>
              <w:right w:val="single" w:sz="4" w:space="0" w:color="auto"/>
            </w:tcBorders>
            <w:hideMark/>
          </w:tcPr>
          <w:p w14:paraId="045E3CEC" w14:textId="77777777" w:rsidR="002708E4" w:rsidRPr="00EF06A7" w:rsidRDefault="002708E4" w:rsidP="00241A34">
            <w:pPr>
              <w:pStyle w:val="TAH"/>
              <w:rPr>
                <w:b w:val="0"/>
              </w:rPr>
            </w:pPr>
            <w:r w:rsidRPr="00EF06A7">
              <w:rPr>
                <w:b w:val="0"/>
              </w:rPr>
              <w:t>Test</w:t>
            </w:r>
            <w:r w:rsidR="00304324" w:rsidRPr="00EF06A7">
              <w:rPr>
                <w:b w:val="0"/>
              </w:rPr>
              <w:t xml:space="preserve"> </w:t>
            </w:r>
            <w:r w:rsidRPr="00EF06A7">
              <w:rPr>
                <w:b w:val="0"/>
              </w:rPr>
              <w:t>index</w:t>
            </w:r>
          </w:p>
        </w:tc>
      </w:tr>
      <w:tr w:rsidR="002708E4" w:rsidRPr="00EF06A7" w14:paraId="69D4B9A7" w14:textId="77777777" w:rsidTr="00304324">
        <w:trPr>
          <w:jc w:val="center"/>
        </w:trPr>
        <w:tc>
          <w:tcPr>
            <w:tcW w:w="4923" w:type="dxa"/>
            <w:tcBorders>
              <w:top w:val="single" w:sz="4" w:space="0" w:color="auto"/>
              <w:left w:val="single" w:sz="4" w:space="0" w:color="auto"/>
              <w:bottom w:val="single" w:sz="4" w:space="0" w:color="auto"/>
              <w:right w:val="single" w:sz="4" w:space="0" w:color="auto"/>
            </w:tcBorders>
            <w:hideMark/>
          </w:tcPr>
          <w:p w14:paraId="64C9F639" w14:textId="77777777" w:rsidR="002708E4" w:rsidRPr="00EF06A7" w:rsidRDefault="00EF6C4D" w:rsidP="00241A34">
            <w:pPr>
              <w:pStyle w:val="TAL"/>
            </w:pPr>
            <w:r w:rsidRPr="00EF06A7">
              <w:t xml:space="preserve">Verify the PDSCH mapping Type A normal performance under 2 receive antenna conditions and with different channel models, MCSs </w:t>
            </w:r>
            <w:r w:rsidR="00D47FC2" w:rsidRPr="00EF06A7">
              <w:t>and number</w:t>
            </w:r>
            <w:r w:rsidRPr="00EF06A7">
              <w:t xml:space="preserve"> of MIMO layers</w:t>
            </w:r>
          </w:p>
        </w:tc>
        <w:tc>
          <w:tcPr>
            <w:tcW w:w="4924" w:type="dxa"/>
            <w:tcBorders>
              <w:top w:val="single" w:sz="4" w:space="0" w:color="auto"/>
              <w:left w:val="single" w:sz="4" w:space="0" w:color="auto"/>
              <w:bottom w:val="single" w:sz="4" w:space="0" w:color="auto"/>
              <w:right w:val="single" w:sz="4" w:space="0" w:color="auto"/>
            </w:tcBorders>
            <w:hideMark/>
          </w:tcPr>
          <w:p w14:paraId="32F7DC8C" w14:textId="7D4A2D4E" w:rsidR="002708E4" w:rsidRPr="00EF06A7" w:rsidRDefault="00D01C79" w:rsidP="00241A34">
            <w:pPr>
              <w:pStyle w:val="TAL"/>
            </w:pPr>
            <w:r w:rsidRPr="00EF06A7">
              <w:t>1-1, 1-3,</w:t>
            </w:r>
            <w:r w:rsidR="002B70C4" w:rsidRPr="00EF06A7">
              <w:t xml:space="preserve"> 1-4,</w:t>
            </w:r>
            <w:r w:rsidRPr="00EF06A7">
              <w:t xml:space="preserve"> 2-1, 2-2, 2-3, 2-4, 2-5, 2-6</w:t>
            </w:r>
          </w:p>
        </w:tc>
      </w:tr>
      <w:tr w:rsidR="00D01C79" w:rsidRPr="00EF06A7" w14:paraId="1F64640A" w14:textId="77777777" w:rsidTr="00D01C79">
        <w:trPr>
          <w:jc w:val="center"/>
        </w:trPr>
        <w:tc>
          <w:tcPr>
            <w:tcW w:w="4923" w:type="dxa"/>
            <w:tcBorders>
              <w:top w:val="single" w:sz="4" w:space="0" w:color="auto"/>
              <w:left w:val="single" w:sz="4" w:space="0" w:color="auto"/>
              <w:bottom w:val="single" w:sz="4" w:space="0" w:color="auto"/>
              <w:right w:val="single" w:sz="4" w:space="0" w:color="auto"/>
            </w:tcBorders>
            <w:hideMark/>
          </w:tcPr>
          <w:p w14:paraId="20E330DC" w14:textId="77777777" w:rsidR="00D01C79" w:rsidRPr="00EF06A7" w:rsidRDefault="00D01C79" w:rsidP="000D76C5">
            <w:pPr>
              <w:pStyle w:val="TAL"/>
            </w:pPr>
            <w:r w:rsidRPr="00EF06A7">
              <w:t>Verify the PDSCH mapping Type A HARQ soft combining performance under 2 receive antenna conditions.</w:t>
            </w:r>
          </w:p>
        </w:tc>
        <w:tc>
          <w:tcPr>
            <w:tcW w:w="4924" w:type="dxa"/>
            <w:tcBorders>
              <w:top w:val="single" w:sz="4" w:space="0" w:color="auto"/>
              <w:left w:val="single" w:sz="4" w:space="0" w:color="auto"/>
              <w:bottom w:val="single" w:sz="4" w:space="0" w:color="auto"/>
              <w:right w:val="single" w:sz="4" w:space="0" w:color="auto"/>
            </w:tcBorders>
            <w:hideMark/>
          </w:tcPr>
          <w:p w14:paraId="46D61EB2" w14:textId="77777777" w:rsidR="00D01C79" w:rsidRPr="00EF06A7" w:rsidRDefault="00D01C79" w:rsidP="000D76C5">
            <w:pPr>
              <w:pStyle w:val="TAL"/>
            </w:pPr>
            <w:r w:rsidRPr="00EF06A7">
              <w:t>1-2</w:t>
            </w:r>
          </w:p>
        </w:tc>
      </w:tr>
      <w:tr w:rsidR="00D01C79" w:rsidRPr="00EF06A7" w14:paraId="6D8BBB34" w14:textId="77777777" w:rsidTr="00D01C79">
        <w:trPr>
          <w:jc w:val="center"/>
        </w:trPr>
        <w:tc>
          <w:tcPr>
            <w:tcW w:w="4923" w:type="dxa"/>
            <w:tcBorders>
              <w:top w:val="single" w:sz="4" w:space="0" w:color="auto"/>
              <w:left w:val="single" w:sz="4" w:space="0" w:color="auto"/>
              <w:bottom w:val="single" w:sz="4" w:space="0" w:color="auto"/>
              <w:right w:val="single" w:sz="4" w:space="0" w:color="auto"/>
            </w:tcBorders>
            <w:hideMark/>
          </w:tcPr>
          <w:p w14:paraId="695E9126" w14:textId="77777777" w:rsidR="00D01C79" w:rsidRPr="00EF06A7" w:rsidRDefault="00D01C79" w:rsidP="000D76C5">
            <w:pPr>
              <w:pStyle w:val="TAL"/>
            </w:pPr>
            <w:r w:rsidRPr="00EF06A7">
              <w:t xml:space="preserve">Verify the PDSCH mapping Type A enhanced performance requirement Type </w:t>
            </w:r>
            <w:r w:rsidR="008F163D" w:rsidRPr="00EF06A7">
              <w:t>1</w:t>
            </w:r>
            <w:r w:rsidRPr="00EF06A7">
              <w:t xml:space="preserve"> under 2 receive antenna conditions and with 2 MIMO layers.</w:t>
            </w:r>
          </w:p>
        </w:tc>
        <w:tc>
          <w:tcPr>
            <w:tcW w:w="4924" w:type="dxa"/>
            <w:tcBorders>
              <w:top w:val="single" w:sz="4" w:space="0" w:color="auto"/>
              <w:left w:val="single" w:sz="4" w:space="0" w:color="auto"/>
              <w:bottom w:val="single" w:sz="4" w:space="0" w:color="auto"/>
              <w:right w:val="single" w:sz="4" w:space="0" w:color="auto"/>
            </w:tcBorders>
            <w:hideMark/>
          </w:tcPr>
          <w:p w14:paraId="6BF33D83" w14:textId="77777777" w:rsidR="00D01C79" w:rsidRPr="00EF06A7" w:rsidRDefault="00D01C79" w:rsidP="000D76C5">
            <w:pPr>
              <w:pStyle w:val="TAL"/>
            </w:pPr>
            <w:r w:rsidRPr="00EF06A7">
              <w:t>3-1</w:t>
            </w:r>
          </w:p>
        </w:tc>
      </w:tr>
    </w:tbl>
    <w:p w14:paraId="2499BA65" w14:textId="77777777" w:rsidR="002708E4" w:rsidRPr="00EF06A7" w:rsidRDefault="002708E4" w:rsidP="002708E4"/>
    <w:p w14:paraId="38907BF3" w14:textId="77777777" w:rsidR="002708E4" w:rsidRPr="00EF06A7" w:rsidRDefault="002708E4" w:rsidP="0064063D">
      <w:pPr>
        <w:pStyle w:val="TH"/>
      </w:pPr>
      <w:r w:rsidRPr="00EF06A7">
        <w:t>Table 7.2.2.2.1_0-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2814"/>
        <w:gridCol w:w="906"/>
        <w:gridCol w:w="3187"/>
        <w:gridCol w:w="68"/>
        <w:gridCol w:w="13"/>
        <w:gridCol w:w="40"/>
      </w:tblGrid>
      <w:tr w:rsidR="008F163D" w:rsidRPr="00EF06A7" w14:paraId="60E0C037" w14:textId="77777777" w:rsidTr="00E91133">
        <w:trPr>
          <w:gridAfter w:val="2"/>
          <w:wAfter w:w="53" w:type="dxa"/>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FE927" w14:textId="77777777" w:rsidR="008F163D" w:rsidRPr="00EF06A7" w:rsidRDefault="008F163D" w:rsidP="00E91133">
            <w:pPr>
              <w:pStyle w:val="TAH"/>
              <w:rPr>
                <w:rFonts w:eastAsia="SimSun"/>
              </w:rPr>
            </w:pPr>
            <w:r w:rsidRPr="00EF06A7">
              <w:rPr>
                <w:rFonts w:eastAsia="SimSun"/>
              </w:rPr>
              <w:t>Parameter</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23D048C6" w14:textId="77777777" w:rsidR="008F163D" w:rsidRPr="00EF06A7" w:rsidRDefault="008F163D" w:rsidP="00E91133">
            <w:pPr>
              <w:pStyle w:val="TAH"/>
              <w:rPr>
                <w:rFonts w:eastAsia="SimSun"/>
              </w:rPr>
            </w:pPr>
            <w:r w:rsidRPr="00EF06A7">
              <w:rPr>
                <w:rFonts w:eastAsia="SimSun"/>
              </w:rPr>
              <w:t>Unit</w:t>
            </w:r>
          </w:p>
        </w:tc>
        <w:tc>
          <w:tcPr>
            <w:tcW w:w="32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491F9" w14:textId="77777777" w:rsidR="008F163D" w:rsidRPr="00EF06A7" w:rsidRDefault="008F163D" w:rsidP="00E91133">
            <w:pPr>
              <w:pStyle w:val="TAH"/>
              <w:rPr>
                <w:rFonts w:eastAsia="SimSun"/>
              </w:rPr>
            </w:pPr>
            <w:r w:rsidRPr="00EF06A7">
              <w:rPr>
                <w:rFonts w:eastAsia="SimSun"/>
              </w:rPr>
              <w:t>Value</w:t>
            </w:r>
          </w:p>
        </w:tc>
      </w:tr>
      <w:tr w:rsidR="008F163D" w:rsidRPr="00EF06A7" w14:paraId="64808A18" w14:textId="77777777" w:rsidTr="00E91133">
        <w:trPr>
          <w:gridAfter w:val="2"/>
          <w:wAfter w:w="53" w:type="dxa"/>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3AF81E" w14:textId="77777777" w:rsidR="008F163D" w:rsidRPr="00EF06A7" w:rsidRDefault="008F163D" w:rsidP="008F163D">
            <w:pPr>
              <w:rPr>
                <w:rFonts w:ascii="Arial" w:eastAsia="SimSun" w:hAnsi="Arial"/>
                <w:sz w:val="18"/>
              </w:rPr>
            </w:pPr>
            <w:r w:rsidRPr="00EF06A7">
              <w:rPr>
                <w:rFonts w:ascii="Arial" w:eastAsia="SimSun" w:hAnsi="Arial"/>
                <w:sz w:val="18"/>
              </w:rPr>
              <w:t>Duplex mode</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64D4D38" w14:textId="77777777" w:rsidR="008F163D" w:rsidRPr="00EF06A7" w:rsidRDefault="008F163D" w:rsidP="008F163D">
            <w:pPr>
              <w:rPr>
                <w:rFonts w:ascii="Arial" w:eastAsia="SimSun" w:hAnsi="Arial"/>
                <w:sz w:val="18"/>
              </w:rPr>
            </w:pPr>
          </w:p>
        </w:tc>
        <w:tc>
          <w:tcPr>
            <w:tcW w:w="32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9851A1" w14:textId="77777777" w:rsidR="008F163D" w:rsidRPr="00EF06A7" w:rsidRDefault="008F163D" w:rsidP="008F163D">
            <w:pPr>
              <w:rPr>
                <w:rFonts w:ascii="Arial" w:eastAsia="SimSun" w:hAnsi="Arial"/>
                <w:sz w:val="18"/>
              </w:rPr>
            </w:pPr>
            <w:r w:rsidRPr="00EF06A7">
              <w:rPr>
                <w:rFonts w:ascii="Arial" w:eastAsia="SimSun" w:hAnsi="Arial"/>
                <w:sz w:val="18"/>
              </w:rPr>
              <w:t>TDD</w:t>
            </w:r>
          </w:p>
        </w:tc>
      </w:tr>
      <w:tr w:rsidR="008F163D" w:rsidRPr="00EF06A7" w14:paraId="520E21B1" w14:textId="77777777" w:rsidTr="00E91133">
        <w:trPr>
          <w:gridAfter w:val="2"/>
          <w:wAfter w:w="53" w:type="dxa"/>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3E9742" w14:textId="77777777" w:rsidR="008F163D" w:rsidRPr="00EF06A7" w:rsidRDefault="008F163D" w:rsidP="008F163D">
            <w:pPr>
              <w:rPr>
                <w:rFonts w:ascii="Arial" w:eastAsia="SimSun" w:hAnsi="Arial"/>
                <w:sz w:val="18"/>
              </w:rPr>
            </w:pPr>
            <w:r w:rsidRPr="00EF06A7">
              <w:rPr>
                <w:rFonts w:ascii="Arial" w:eastAsia="SimSun" w:hAnsi="Arial"/>
                <w:sz w:val="18"/>
              </w:rPr>
              <w:t>Active DL BWP index</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263D7EF8" w14:textId="77777777" w:rsidR="008F163D" w:rsidRPr="00EF06A7" w:rsidRDefault="008F163D" w:rsidP="008F163D">
            <w:pPr>
              <w:rPr>
                <w:rFonts w:ascii="Arial" w:eastAsia="SimSun" w:hAnsi="Arial"/>
                <w:sz w:val="18"/>
              </w:rPr>
            </w:pPr>
          </w:p>
        </w:tc>
        <w:tc>
          <w:tcPr>
            <w:tcW w:w="32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3CA838" w14:textId="77777777" w:rsidR="008F163D" w:rsidRPr="00EF06A7" w:rsidRDefault="008F163D" w:rsidP="008F163D">
            <w:pPr>
              <w:rPr>
                <w:rFonts w:ascii="Arial" w:eastAsia="SimSun" w:hAnsi="Arial"/>
                <w:sz w:val="18"/>
              </w:rPr>
            </w:pPr>
            <w:r w:rsidRPr="00EF06A7">
              <w:rPr>
                <w:rFonts w:ascii="Arial" w:eastAsia="SimSun" w:hAnsi="Arial"/>
                <w:sz w:val="18"/>
              </w:rPr>
              <w:t>1</w:t>
            </w:r>
          </w:p>
        </w:tc>
      </w:tr>
      <w:tr w:rsidR="008F163D" w:rsidRPr="00EF06A7" w:rsidDel="003A6904" w14:paraId="4CA0840C" w14:textId="77777777" w:rsidTr="00E91133">
        <w:trPr>
          <w:gridAfter w:val="1"/>
          <w:wAfter w:w="40" w:type="dxa"/>
          <w:jc w:val="center"/>
        </w:trPr>
        <w:tc>
          <w:tcPr>
            <w:tcW w:w="2005" w:type="dxa"/>
            <w:vMerge w:val="restart"/>
            <w:shd w:val="clear" w:color="auto" w:fill="auto"/>
            <w:vAlign w:val="center"/>
          </w:tcPr>
          <w:p w14:paraId="032F69BB" w14:textId="77777777" w:rsidR="008F163D" w:rsidRPr="00EF06A7" w:rsidRDefault="008F163D" w:rsidP="002F1C72">
            <w:pPr>
              <w:pStyle w:val="TAL"/>
              <w:rPr>
                <w:rFonts w:eastAsia="SimSun"/>
              </w:rPr>
            </w:pPr>
            <w:r w:rsidRPr="00EF06A7">
              <w:rPr>
                <w:rFonts w:eastAsia="SimSun"/>
              </w:rPr>
              <w:t>CSI-RS for tracking</w:t>
            </w:r>
          </w:p>
        </w:tc>
        <w:tc>
          <w:tcPr>
            <w:tcW w:w="2814" w:type="dxa"/>
            <w:shd w:val="clear" w:color="auto" w:fill="auto"/>
            <w:vAlign w:val="center"/>
          </w:tcPr>
          <w:p w14:paraId="4CF7EA06" w14:textId="77777777" w:rsidR="008F163D" w:rsidRPr="00EF06A7" w:rsidDel="003A6904" w:rsidRDefault="008F163D" w:rsidP="002F1C72">
            <w:pPr>
              <w:pStyle w:val="TAL"/>
              <w:rPr>
                <w:rFonts w:eastAsia="SimSun"/>
              </w:rPr>
            </w:pPr>
            <w:r w:rsidRPr="00EF06A7">
              <w:rPr>
                <w:rFonts w:eastAsia="SimSun"/>
              </w:rPr>
              <w:t>First OFDM symbol in the PRB used for CSI-RS (</w:t>
            </w:r>
            <w:r w:rsidRPr="00EF06A7">
              <w:rPr>
                <w:rFonts w:eastAsia="SimSun"/>
                <w:i/>
              </w:rPr>
              <w:t>l</w:t>
            </w:r>
            <w:r w:rsidRPr="00EF06A7">
              <w:rPr>
                <w:rFonts w:eastAsia="SimSun"/>
                <w:i/>
                <w:vertAlign w:val="subscript"/>
              </w:rPr>
              <w:t>0</w:t>
            </w:r>
            <w:r w:rsidRPr="00EF06A7">
              <w:rPr>
                <w:rFonts w:eastAsia="SimSun"/>
              </w:rPr>
              <w:t>)</w:t>
            </w:r>
          </w:p>
        </w:tc>
        <w:tc>
          <w:tcPr>
            <w:tcW w:w="906" w:type="dxa"/>
            <w:shd w:val="clear" w:color="auto" w:fill="auto"/>
            <w:vAlign w:val="center"/>
          </w:tcPr>
          <w:p w14:paraId="5DD9BFC6" w14:textId="77777777" w:rsidR="008F163D" w:rsidRPr="00EF06A7" w:rsidRDefault="008F163D" w:rsidP="002F1C72">
            <w:pPr>
              <w:pStyle w:val="TAC"/>
              <w:rPr>
                <w:rFonts w:eastAsia="SimSun"/>
              </w:rPr>
            </w:pPr>
          </w:p>
        </w:tc>
        <w:tc>
          <w:tcPr>
            <w:tcW w:w="3268" w:type="dxa"/>
            <w:gridSpan w:val="3"/>
            <w:shd w:val="clear" w:color="auto" w:fill="auto"/>
            <w:vAlign w:val="center"/>
          </w:tcPr>
          <w:p w14:paraId="059EE660" w14:textId="77777777" w:rsidR="008F163D" w:rsidRPr="00EF06A7" w:rsidRDefault="008F163D" w:rsidP="002F1C72">
            <w:pPr>
              <w:pStyle w:val="TAC"/>
              <w:rPr>
                <w:rFonts w:eastAsia="SimSun"/>
              </w:rPr>
            </w:pPr>
            <w:r w:rsidRPr="00EF06A7">
              <w:rPr>
                <w:rFonts w:eastAsia="SimSun"/>
              </w:rPr>
              <w:t xml:space="preserve">For Test 1-1 and 1-2: </w:t>
            </w:r>
          </w:p>
          <w:p w14:paraId="3BF8A361" w14:textId="77777777" w:rsidR="008F163D" w:rsidRPr="00EF06A7" w:rsidDel="003A6904" w:rsidRDefault="008F163D" w:rsidP="002F1C72">
            <w:pPr>
              <w:pStyle w:val="TAC"/>
              <w:rPr>
                <w:rFonts w:eastAsia="SimSun"/>
              </w:rPr>
            </w:pPr>
            <w:r w:rsidRPr="00EF06A7">
              <w:rPr>
                <w:rFonts w:eastAsia="SimSun"/>
              </w:rPr>
              <w:t>3 for CSI-RS resource 1 and 3</w:t>
            </w:r>
            <w:r w:rsidRPr="00EF06A7">
              <w:rPr>
                <w:rFonts w:eastAsia="SimSun"/>
              </w:rPr>
              <w:br/>
              <w:t>7 for CSI-RS resource 2 and 4</w:t>
            </w:r>
          </w:p>
        </w:tc>
      </w:tr>
      <w:tr w:rsidR="008F163D" w:rsidRPr="00EF06A7" w:rsidDel="003A6904" w14:paraId="2AEECF8C" w14:textId="77777777" w:rsidTr="00E91133">
        <w:trPr>
          <w:jc w:val="center"/>
        </w:trPr>
        <w:tc>
          <w:tcPr>
            <w:tcW w:w="2005" w:type="dxa"/>
            <w:vMerge/>
            <w:shd w:val="clear" w:color="auto" w:fill="auto"/>
            <w:vAlign w:val="center"/>
          </w:tcPr>
          <w:p w14:paraId="44F6A8F6" w14:textId="77777777" w:rsidR="008F163D" w:rsidRPr="00EF06A7" w:rsidRDefault="008F163D" w:rsidP="002F1C72">
            <w:pPr>
              <w:keepNext/>
              <w:keepLines/>
              <w:spacing w:after="0"/>
              <w:rPr>
                <w:rFonts w:ascii="Arial" w:eastAsia="SimSun" w:hAnsi="Arial"/>
                <w:sz w:val="18"/>
                <w:szCs w:val="18"/>
              </w:rPr>
            </w:pPr>
          </w:p>
        </w:tc>
        <w:tc>
          <w:tcPr>
            <w:tcW w:w="2814" w:type="dxa"/>
            <w:shd w:val="clear" w:color="auto" w:fill="auto"/>
            <w:vAlign w:val="center"/>
          </w:tcPr>
          <w:p w14:paraId="45BCAEB9" w14:textId="77777777" w:rsidR="008F163D" w:rsidRPr="00EF06A7" w:rsidDel="003A6904" w:rsidRDefault="008F163D" w:rsidP="002F1C72">
            <w:pPr>
              <w:pStyle w:val="TAL"/>
              <w:rPr>
                <w:rFonts w:eastAsia="SimSun"/>
              </w:rPr>
            </w:pPr>
            <w:r w:rsidRPr="00EF06A7">
              <w:rPr>
                <w:rFonts w:eastAsia="SimSun"/>
              </w:rPr>
              <w:t>CSI-RS offset</w:t>
            </w:r>
          </w:p>
        </w:tc>
        <w:tc>
          <w:tcPr>
            <w:tcW w:w="906" w:type="dxa"/>
            <w:shd w:val="clear" w:color="auto" w:fill="auto"/>
            <w:vAlign w:val="center"/>
          </w:tcPr>
          <w:p w14:paraId="7287C260" w14:textId="77777777" w:rsidR="008F163D" w:rsidRPr="00EF06A7" w:rsidRDefault="008F163D" w:rsidP="002F1C72">
            <w:pPr>
              <w:pStyle w:val="TAC"/>
              <w:rPr>
                <w:rFonts w:eastAsia="SimSun"/>
              </w:rPr>
            </w:pPr>
            <w:r w:rsidRPr="00EF06A7">
              <w:rPr>
                <w:rFonts w:eastAsia="SimSun"/>
              </w:rPr>
              <w:t>Slots</w:t>
            </w:r>
          </w:p>
        </w:tc>
        <w:tc>
          <w:tcPr>
            <w:tcW w:w="3308" w:type="dxa"/>
            <w:gridSpan w:val="4"/>
            <w:shd w:val="clear" w:color="auto" w:fill="auto"/>
            <w:vAlign w:val="center"/>
          </w:tcPr>
          <w:p w14:paraId="5D38CE8A" w14:textId="77777777" w:rsidR="008F163D" w:rsidRPr="00EF06A7" w:rsidRDefault="008F163D" w:rsidP="002F1C72">
            <w:pPr>
              <w:pStyle w:val="TAC"/>
              <w:rPr>
                <w:rFonts w:eastAsia="SimSun"/>
                <w:lang w:eastAsia="zh-CN"/>
              </w:rPr>
            </w:pPr>
            <w:r w:rsidRPr="00EF06A7">
              <w:rPr>
                <w:rFonts w:eastAsia="SimSun"/>
                <w:lang w:eastAsia="zh-CN"/>
              </w:rPr>
              <w:t xml:space="preserve">For Test 1-2: </w:t>
            </w:r>
          </w:p>
          <w:p w14:paraId="67587319" w14:textId="77777777" w:rsidR="008F163D" w:rsidRPr="00EF06A7" w:rsidRDefault="008F163D" w:rsidP="002F1C72">
            <w:pPr>
              <w:pStyle w:val="TAC"/>
              <w:rPr>
                <w:rFonts w:eastAsia="SimSun"/>
              </w:rPr>
            </w:pPr>
            <w:r w:rsidRPr="00EF06A7">
              <w:rPr>
                <w:rFonts w:eastAsia="SimSun"/>
              </w:rPr>
              <w:t>82 for CSI-RS resource 1 and 2</w:t>
            </w:r>
          </w:p>
          <w:p w14:paraId="474486A9" w14:textId="77777777" w:rsidR="008F163D" w:rsidRPr="00EF06A7" w:rsidDel="003A6904" w:rsidRDefault="008F163D" w:rsidP="002F1C72">
            <w:pPr>
              <w:pStyle w:val="TAC"/>
            </w:pPr>
            <w:r w:rsidRPr="00EF06A7">
              <w:rPr>
                <w:rFonts w:eastAsia="SimSun"/>
              </w:rPr>
              <w:t>83 for CSI-RS resource 3 and 4</w:t>
            </w:r>
          </w:p>
        </w:tc>
      </w:tr>
      <w:tr w:rsidR="008F163D" w:rsidRPr="00EF06A7" w14:paraId="24CE1903" w14:textId="77777777" w:rsidTr="00E91133">
        <w:trPr>
          <w:gridAfter w:val="1"/>
          <w:wAfter w:w="40" w:type="dxa"/>
          <w:jc w:val="center"/>
        </w:trPr>
        <w:tc>
          <w:tcPr>
            <w:tcW w:w="2005" w:type="dxa"/>
            <w:shd w:val="clear" w:color="auto" w:fill="auto"/>
            <w:vAlign w:val="center"/>
          </w:tcPr>
          <w:p w14:paraId="269CF2A5" w14:textId="77777777" w:rsidR="008F163D" w:rsidRPr="00EF06A7" w:rsidRDefault="008F163D" w:rsidP="002F1C72">
            <w:pPr>
              <w:pStyle w:val="TAL"/>
              <w:rPr>
                <w:rFonts w:eastAsia="SimSun"/>
                <w:szCs w:val="18"/>
              </w:rPr>
            </w:pPr>
            <w:r w:rsidRPr="00EF06A7">
              <w:rPr>
                <w:rFonts w:eastAsia="SimSun"/>
                <w:lang w:eastAsia="zh-CN"/>
              </w:rPr>
              <w:t>PDCCH configuration</w:t>
            </w:r>
          </w:p>
        </w:tc>
        <w:tc>
          <w:tcPr>
            <w:tcW w:w="2814" w:type="dxa"/>
            <w:shd w:val="clear" w:color="auto" w:fill="auto"/>
            <w:vAlign w:val="center"/>
          </w:tcPr>
          <w:p w14:paraId="6E15740A" w14:textId="77777777" w:rsidR="008F163D" w:rsidRPr="00EF06A7" w:rsidRDefault="008F163D" w:rsidP="002F1C72">
            <w:pPr>
              <w:pStyle w:val="TAL"/>
              <w:rPr>
                <w:rFonts w:eastAsia="SimSun"/>
                <w:szCs w:val="18"/>
              </w:rPr>
            </w:pPr>
            <w:r w:rsidRPr="00EF06A7">
              <w:rPr>
                <w:rFonts w:eastAsia="SimSun"/>
                <w:lang w:eastAsia="zh-CN"/>
              </w:rPr>
              <w:t>Number of PDCCH candidates and aggregation levels</w:t>
            </w:r>
          </w:p>
        </w:tc>
        <w:tc>
          <w:tcPr>
            <w:tcW w:w="906" w:type="dxa"/>
            <w:shd w:val="clear" w:color="auto" w:fill="auto"/>
            <w:vAlign w:val="center"/>
          </w:tcPr>
          <w:p w14:paraId="48118424" w14:textId="77777777" w:rsidR="008F163D" w:rsidRPr="00EF06A7" w:rsidRDefault="008F163D" w:rsidP="002F1C72">
            <w:pPr>
              <w:pStyle w:val="TAC"/>
              <w:rPr>
                <w:rFonts w:eastAsia="SimSun"/>
              </w:rPr>
            </w:pPr>
          </w:p>
        </w:tc>
        <w:tc>
          <w:tcPr>
            <w:tcW w:w="3268" w:type="dxa"/>
            <w:gridSpan w:val="3"/>
            <w:shd w:val="clear" w:color="auto" w:fill="auto"/>
            <w:vAlign w:val="center"/>
          </w:tcPr>
          <w:p w14:paraId="6307311E" w14:textId="7F22CB75" w:rsidR="008F163D" w:rsidRPr="00EF06A7" w:rsidRDefault="008F163D" w:rsidP="002F1C72">
            <w:pPr>
              <w:pStyle w:val="TAC"/>
              <w:rPr>
                <w:rFonts w:eastAsia="SimSun"/>
                <w:lang w:eastAsia="zh-CN"/>
              </w:rPr>
            </w:pPr>
            <w:r w:rsidRPr="00EF06A7">
              <w:rPr>
                <w:rFonts w:eastAsia="SimSun"/>
                <w:lang w:eastAsia="zh-CN"/>
              </w:rPr>
              <w:t xml:space="preserve">1/AL4 for Test </w:t>
            </w:r>
            <w:r w:rsidR="002B70C4" w:rsidRPr="00EF06A7">
              <w:rPr>
                <w:rFonts w:eastAsia="SimSun"/>
                <w:lang w:eastAsia="zh-CN"/>
              </w:rPr>
              <w:t xml:space="preserve">1-4 and </w:t>
            </w:r>
            <w:r w:rsidRPr="00EF06A7">
              <w:rPr>
                <w:rFonts w:eastAsia="SimSun"/>
                <w:lang w:eastAsia="zh-CN"/>
              </w:rPr>
              <w:t>2-3</w:t>
            </w:r>
          </w:p>
          <w:p w14:paraId="25F43626" w14:textId="77777777" w:rsidR="008F163D" w:rsidRPr="00EF06A7" w:rsidRDefault="008F163D" w:rsidP="002F1C72">
            <w:pPr>
              <w:pStyle w:val="TAC"/>
              <w:rPr>
                <w:rFonts w:eastAsia="SimSun"/>
                <w:szCs w:val="18"/>
                <w:lang w:eastAsia="zh-CN"/>
              </w:rPr>
            </w:pPr>
            <w:r w:rsidRPr="00EF06A7">
              <w:rPr>
                <w:rFonts w:eastAsia="SimSun"/>
                <w:lang w:eastAsia="zh-CN"/>
              </w:rPr>
              <w:t>1/AL8 for other tests</w:t>
            </w:r>
          </w:p>
        </w:tc>
      </w:tr>
      <w:tr w:rsidR="008F163D" w:rsidRPr="00EF06A7" w14:paraId="4145A987" w14:textId="77777777" w:rsidTr="00E91133">
        <w:trPr>
          <w:gridAfter w:val="1"/>
          <w:wAfter w:w="40" w:type="dxa"/>
          <w:jc w:val="center"/>
        </w:trPr>
        <w:tc>
          <w:tcPr>
            <w:tcW w:w="2005" w:type="dxa"/>
            <w:vMerge w:val="restart"/>
            <w:shd w:val="clear" w:color="auto" w:fill="auto"/>
            <w:vAlign w:val="center"/>
          </w:tcPr>
          <w:p w14:paraId="11A24D54" w14:textId="77777777" w:rsidR="008F163D" w:rsidRPr="00EF06A7" w:rsidRDefault="008F163D" w:rsidP="002F1C72">
            <w:pPr>
              <w:pStyle w:val="TAL"/>
              <w:rPr>
                <w:rFonts w:eastAsia="SimSun"/>
                <w:i/>
              </w:rPr>
            </w:pPr>
            <w:r w:rsidRPr="00EF06A7">
              <w:rPr>
                <w:rFonts w:eastAsia="SimSun"/>
              </w:rPr>
              <w:t>PDSCH configuration</w:t>
            </w:r>
          </w:p>
        </w:tc>
        <w:tc>
          <w:tcPr>
            <w:tcW w:w="2814" w:type="dxa"/>
            <w:shd w:val="clear" w:color="auto" w:fill="auto"/>
            <w:vAlign w:val="center"/>
          </w:tcPr>
          <w:p w14:paraId="1A7D3CB3" w14:textId="77777777" w:rsidR="008F163D" w:rsidRPr="00EF06A7" w:rsidRDefault="008F163D" w:rsidP="002F1C72">
            <w:pPr>
              <w:pStyle w:val="TAL"/>
              <w:rPr>
                <w:rFonts w:eastAsia="SimSun"/>
                <w:i/>
              </w:rPr>
            </w:pPr>
            <w:r w:rsidRPr="00EF06A7">
              <w:rPr>
                <w:rFonts w:eastAsia="SimSun"/>
              </w:rPr>
              <w:t>Mapping type</w:t>
            </w:r>
          </w:p>
        </w:tc>
        <w:tc>
          <w:tcPr>
            <w:tcW w:w="906" w:type="dxa"/>
            <w:shd w:val="clear" w:color="auto" w:fill="auto"/>
            <w:vAlign w:val="center"/>
          </w:tcPr>
          <w:p w14:paraId="518E66CF" w14:textId="77777777" w:rsidR="008F163D" w:rsidRPr="00EF06A7" w:rsidRDefault="008F163D" w:rsidP="002F1C72">
            <w:pPr>
              <w:pStyle w:val="TAC"/>
              <w:rPr>
                <w:rFonts w:eastAsia="SimSun"/>
              </w:rPr>
            </w:pPr>
          </w:p>
        </w:tc>
        <w:tc>
          <w:tcPr>
            <w:tcW w:w="3268" w:type="dxa"/>
            <w:gridSpan w:val="3"/>
            <w:shd w:val="clear" w:color="auto" w:fill="auto"/>
            <w:vAlign w:val="center"/>
          </w:tcPr>
          <w:p w14:paraId="5F0AED7C" w14:textId="77777777" w:rsidR="008F163D" w:rsidRPr="00EF06A7" w:rsidRDefault="008F163D" w:rsidP="002F1C72">
            <w:pPr>
              <w:pStyle w:val="TAC"/>
              <w:rPr>
                <w:rFonts w:eastAsia="SimSun"/>
              </w:rPr>
            </w:pPr>
            <w:r w:rsidRPr="00EF06A7">
              <w:rPr>
                <w:rFonts w:eastAsia="SimSun"/>
              </w:rPr>
              <w:t>Type A</w:t>
            </w:r>
          </w:p>
        </w:tc>
      </w:tr>
      <w:tr w:rsidR="008F163D" w:rsidRPr="00EF06A7" w14:paraId="552ACF26" w14:textId="77777777" w:rsidTr="00E91133">
        <w:trPr>
          <w:jc w:val="center"/>
        </w:trPr>
        <w:tc>
          <w:tcPr>
            <w:tcW w:w="2005" w:type="dxa"/>
            <w:vMerge/>
            <w:shd w:val="clear" w:color="auto" w:fill="auto"/>
            <w:vAlign w:val="center"/>
          </w:tcPr>
          <w:p w14:paraId="28858712"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259B8E04" w14:textId="77777777" w:rsidR="008F163D" w:rsidRPr="00EF06A7" w:rsidRDefault="008F163D" w:rsidP="002F1C72">
            <w:pPr>
              <w:pStyle w:val="TAL"/>
              <w:rPr>
                <w:rFonts w:eastAsia="SimSun"/>
              </w:rPr>
            </w:pPr>
            <w:r w:rsidRPr="00EF06A7">
              <w:rPr>
                <w:rFonts w:eastAsia="SimSun"/>
              </w:rPr>
              <w:t>k0</w:t>
            </w:r>
          </w:p>
        </w:tc>
        <w:tc>
          <w:tcPr>
            <w:tcW w:w="906" w:type="dxa"/>
            <w:shd w:val="clear" w:color="auto" w:fill="auto"/>
            <w:vAlign w:val="center"/>
          </w:tcPr>
          <w:p w14:paraId="5BA3E613" w14:textId="77777777" w:rsidR="008F163D" w:rsidRPr="00EF06A7" w:rsidRDefault="008F163D" w:rsidP="002F1C72">
            <w:pPr>
              <w:pStyle w:val="TAC"/>
              <w:rPr>
                <w:rFonts w:eastAsia="SimSun"/>
              </w:rPr>
            </w:pPr>
          </w:p>
        </w:tc>
        <w:tc>
          <w:tcPr>
            <w:tcW w:w="3308" w:type="dxa"/>
            <w:gridSpan w:val="4"/>
            <w:shd w:val="clear" w:color="auto" w:fill="auto"/>
            <w:vAlign w:val="center"/>
          </w:tcPr>
          <w:p w14:paraId="39BE50B4" w14:textId="77777777" w:rsidR="008F163D" w:rsidRPr="00EF06A7" w:rsidRDefault="008F163D" w:rsidP="002F1C72">
            <w:pPr>
              <w:pStyle w:val="TAC"/>
              <w:rPr>
                <w:rFonts w:eastAsia="SimSun"/>
              </w:rPr>
            </w:pPr>
            <w:r w:rsidRPr="00EF06A7">
              <w:rPr>
                <w:rFonts w:eastAsia="SimSun"/>
              </w:rPr>
              <w:t>0</w:t>
            </w:r>
          </w:p>
        </w:tc>
      </w:tr>
      <w:tr w:rsidR="008F163D" w:rsidRPr="00EF06A7" w14:paraId="56FB9BB3" w14:textId="77777777" w:rsidTr="002F1C72">
        <w:trPr>
          <w:gridAfter w:val="3"/>
          <w:wAfter w:w="121" w:type="dxa"/>
          <w:jc w:val="center"/>
        </w:trPr>
        <w:tc>
          <w:tcPr>
            <w:tcW w:w="2005" w:type="dxa"/>
            <w:vMerge/>
            <w:shd w:val="clear" w:color="auto" w:fill="auto"/>
            <w:vAlign w:val="center"/>
          </w:tcPr>
          <w:p w14:paraId="6659C2C3"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1C91AA81" w14:textId="77777777" w:rsidR="008F163D" w:rsidRPr="00EF06A7" w:rsidRDefault="008F163D" w:rsidP="002F1C72">
            <w:pPr>
              <w:pStyle w:val="TAL"/>
              <w:rPr>
                <w:rFonts w:eastAsia="SimSun"/>
              </w:rPr>
            </w:pPr>
            <w:r w:rsidRPr="00EF06A7">
              <w:rPr>
                <w:rFonts w:eastAsia="SimSun"/>
              </w:rPr>
              <w:t xml:space="preserve">Starting symbol (S) </w:t>
            </w:r>
          </w:p>
        </w:tc>
        <w:tc>
          <w:tcPr>
            <w:tcW w:w="906" w:type="dxa"/>
            <w:shd w:val="clear" w:color="auto" w:fill="auto"/>
            <w:vAlign w:val="center"/>
          </w:tcPr>
          <w:p w14:paraId="1B46CD6A" w14:textId="77777777" w:rsidR="008F163D" w:rsidRPr="00EF06A7" w:rsidRDefault="008F163D" w:rsidP="002F1C72">
            <w:pPr>
              <w:pStyle w:val="TAC"/>
              <w:rPr>
                <w:rFonts w:eastAsia="SimSun"/>
              </w:rPr>
            </w:pPr>
          </w:p>
        </w:tc>
        <w:tc>
          <w:tcPr>
            <w:tcW w:w="3187" w:type="dxa"/>
            <w:shd w:val="clear" w:color="auto" w:fill="auto"/>
            <w:vAlign w:val="center"/>
          </w:tcPr>
          <w:p w14:paraId="064317FB" w14:textId="77777777" w:rsidR="008F163D" w:rsidRPr="00EF06A7" w:rsidRDefault="008F163D" w:rsidP="002F1C72">
            <w:pPr>
              <w:pStyle w:val="TAC"/>
              <w:rPr>
                <w:rFonts w:eastAsia="SimSun"/>
              </w:rPr>
            </w:pPr>
            <w:r w:rsidRPr="00EF06A7">
              <w:rPr>
                <w:rFonts w:eastAsia="SimSun"/>
              </w:rPr>
              <w:t>1</w:t>
            </w:r>
          </w:p>
        </w:tc>
      </w:tr>
      <w:tr w:rsidR="008F163D" w:rsidRPr="00EF06A7" w14:paraId="0F325165" w14:textId="77777777" w:rsidTr="002F1C72">
        <w:trPr>
          <w:gridAfter w:val="3"/>
          <w:wAfter w:w="121" w:type="dxa"/>
          <w:jc w:val="center"/>
        </w:trPr>
        <w:tc>
          <w:tcPr>
            <w:tcW w:w="2005" w:type="dxa"/>
            <w:vMerge/>
            <w:shd w:val="clear" w:color="auto" w:fill="auto"/>
            <w:vAlign w:val="center"/>
          </w:tcPr>
          <w:p w14:paraId="0D90FF9E"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0EAAFEDB" w14:textId="77777777" w:rsidR="008F163D" w:rsidRPr="00EF06A7" w:rsidRDefault="008F163D" w:rsidP="002F1C72">
            <w:pPr>
              <w:pStyle w:val="TAL"/>
              <w:rPr>
                <w:rFonts w:eastAsia="SimSun"/>
              </w:rPr>
            </w:pPr>
            <w:r w:rsidRPr="00EF06A7">
              <w:rPr>
                <w:rFonts w:eastAsia="SimSun"/>
              </w:rPr>
              <w:t>Length (L)</w:t>
            </w:r>
          </w:p>
        </w:tc>
        <w:tc>
          <w:tcPr>
            <w:tcW w:w="906" w:type="dxa"/>
            <w:shd w:val="clear" w:color="auto" w:fill="auto"/>
            <w:vAlign w:val="center"/>
          </w:tcPr>
          <w:p w14:paraId="50FFE2B6" w14:textId="77777777" w:rsidR="008F163D" w:rsidRPr="00EF06A7" w:rsidRDefault="008F163D" w:rsidP="002F1C72">
            <w:pPr>
              <w:pStyle w:val="TAC"/>
              <w:rPr>
                <w:rFonts w:eastAsia="SimSun"/>
              </w:rPr>
            </w:pPr>
          </w:p>
        </w:tc>
        <w:tc>
          <w:tcPr>
            <w:tcW w:w="3187" w:type="dxa"/>
            <w:shd w:val="clear" w:color="auto" w:fill="auto"/>
            <w:vAlign w:val="center"/>
          </w:tcPr>
          <w:p w14:paraId="03A94114" w14:textId="77777777" w:rsidR="008F163D" w:rsidRPr="00EF06A7" w:rsidRDefault="008F163D" w:rsidP="002F1C72">
            <w:pPr>
              <w:pStyle w:val="TAC"/>
              <w:rPr>
                <w:rFonts w:eastAsia="SimSun"/>
              </w:rPr>
            </w:pPr>
            <w:r w:rsidRPr="00EF06A7">
              <w:rPr>
                <w:rFonts w:eastAsia="SimSun"/>
              </w:rPr>
              <w:t>Specific to each Reference channel as defined in A.3.2.2</w:t>
            </w:r>
          </w:p>
        </w:tc>
      </w:tr>
      <w:tr w:rsidR="008F163D" w:rsidRPr="00EF06A7" w14:paraId="0B6D0FD9" w14:textId="77777777" w:rsidTr="002F1C72">
        <w:trPr>
          <w:gridAfter w:val="3"/>
          <w:wAfter w:w="121" w:type="dxa"/>
          <w:jc w:val="center"/>
        </w:trPr>
        <w:tc>
          <w:tcPr>
            <w:tcW w:w="2005" w:type="dxa"/>
            <w:vMerge/>
            <w:shd w:val="clear" w:color="auto" w:fill="auto"/>
            <w:vAlign w:val="center"/>
          </w:tcPr>
          <w:p w14:paraId="18693ADA"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180388A7" w14:textId="77777777" w:rsidR="008F163D" w:rsidRPr="00EF06A7" w:rsidRDefault="008F163D" w:rsidP="002F1C72">
            <w:pPr>
              <w:pStyle w:val="TAL"/>
              <w:rPr>
                <w:rFonts w:eastAsia="SimSun"/>
              </w:rPr>
            </w:pPr>
            <w:r w:rsidRPr="00EF06A7">
              <w:rPr>
                <w:rFonts w:eastAsia="SimSun"/>
              </w:rPr>
              <w:t>PDSCH aggregation factor</w:t>
            </w:r>
          </w:p>
        </w:tc>
        <w:tc>
          <w:tcPr>
            <w:tcW w:w="906" w:type="dxa"/>
            <w:shd w:val="clear" w:color="auto" w:fill="auto"/>
            <w:vAlign w:val="center"/>
          </w:tcPr>
          <w:p w14:paraId="5A9E1EC5" w14:textId="77777777" w:rsidR="008F163D" w:rsidRPr="00EF06A7" w:rsidRDefault="008F163D" w:rsidP="002F1C72">
            <w:pPr>
              <w:pStyle w:val="TAC"/>
              <w:rPr>
                <w:rFonts w:eastAsia="SimSun"/>
              </w:rPr>
            </w:pPr>
          </w:p>
        </w:tc>
        <w:tc>
          <w:tcPr>
            <w:tcW w:w="3187" w:type="dxa"/>
            <w:shd w:val="clear" w:color="auto" w:fill="auto"/>
            <w:vAlign w:val="center"/>
          </w:tcPr>
          <w:p w14:paraId="7F0F5CEE" w14:textId="77777777" w:rsidR="008F163D" w:rsidRPr="00EF06A7" w:rsidRDefault="008F163D" w:rsidP="002F1C72">
            <w:pPr>
              <w:pStyle w:val="TAC"/>
              <w:rPr>
                <w:rFonts w:eastAsia="SimSun"/>
              </w:rPr>
            </w:pPr>
            <w:r w:rsidRPr="00EF06A7">
              <w:rPr>
                <w:rFonts w:eastAsia="SimSun"/>
              </w:rPr>
              <w:t>1</w:t>
            </w:r>
          </w:p>
        </w:tc>
      </w:tr>
      <w:tr w:rsidR="008F163D" w:rsidRPr="00EF06A7" w14:paraId="3FBDD3AF" w14:textId="77777777" w:rsidTr="002F1C72">
        <w:trPr>
          <w:gridAfter w:val="3"/>
          <w:wAfter w:w="121" w:type="dxa"/>
          <w:jc w:val="center"/>
        </w:trPr>
        <w:tc>
          <w:tcPr>
            <w:tcW w:w="2005" w:type="dxa"/>
            <w:vMerge/>
            <w:shd w:val="clear" w:color="auto" w:fill="auto"/>
            <w:vAlign w:val="center"/>
          </w:tcPr>
          <w:p w14:paraId="7205B532"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6005364C" w14:textId="77777777" w:rsidR="008F163D" w:rsidRPr="00EF06A7" w:rsidRDefault="008F163D" w:rsidP="002F1C72">
            <w:pPr>
              <w:pStyle w:val="TAL"/>
              <w:rPr>
                <w:rFonts w:eastAsia="SimSun"/>
              </w:rPr>
            </w:pPr>
            <w:r w:rsidRPr="00EF06A7">
              <w:rPr>
                <w:rFonts w:eastAsia="SimSun"/>
              </w:rPr>
              <w:t>PRB bundling type</w:t>
            </w:r>
          </w:p>
        </w:tc>
        <w:tc>
          <w:tcPr>
            <w:tcW w:w="906" w:type="dxa"/>
            <w:shd w:val="clear" w:color="auto" w:fill="auto"/>
            <w:vAlign w:val="center"/>
          </w:tcPr>
          <w:p w14:paraId="4300FA9E" w14:textId="77777777" w:rsidR="008F163D" w:rsidRPr="00EF06A7" w:rsidRDefault="008F163D" w:rsidP="002F1C72">
            <w:pPr>
              <w:pStyle w:val="TAC"/>
              <w:rPr>
                <w:rFonts w:eastAsia="SimSun"/>
              </w:rPr>
            </w:pPr>
          </w:p>
        </w:tc>
        <w:tc>
          <w:tcPr>
            <w:tcW w:w="3187" w:type="dxa"/>
            <w:shd w:val="clear" w:color="auto" w:fill="auto"/>
            <w:vAlign w:val="center"/>
          </w:tcPr>
          <w:p w14:paraId="179B66A7" w14:textId="77777777" w:rsidR="008F163D" w:rsidRPr="00EF06A7" w:rsidRDefault="008F163D" w:rsidP="002F1C72">
            <w:pPr>
              <w:pStyle w:val="TAC"/>
              <w:rPr>
                <w:rFonts w:eastAsia="SimSun"/>
              </w:rPr>
            </w:pPr>
            <w:r w:rsidRPr="00EF06A7">
              <w:rPr>
                <w:rFonts w:eastAsia="SimSun"/>
              </w:rPr>
              <w:t>Static</w:t>
            </w:r>
          </w:p>
        </w:tc>
      </w:tr>
      <w:tr w:rsidR="008F163D" w:rsidRPr="00EF06A7" w14:paraId="1CFA8BDA" w14:textId="77777777" w:rsidTr="002F1C72">
        <w:trPr>
          <w:gridAfter w:val="3"/>
          <w:wAfter w:w="121" w:type="dxa"/>
          <w:jc w:val="center"/>
        </w:trPr>
        <w:tc>
          <w:tcPr>
            <w:tcW w:w="2005" w:type="dxa"/>
            <w:vMerge/>
            <w:shd w:val="clear" w:color="auto" w:fill="auto"/>
            <w:vAlign w:val="center"/>
          </w:tcPr>
          <w:p w14:paraId="706EB132"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6190B616" w14:textId="77777777" w:rsidR="008F163D" w:rsidRPr="00EF06A7" w:rsidRDefault="008F163D" w:rsidP="002F1C72">
            <w:pPr>
              <w:pStyle w:val="TAL"/>
              <w:rPr>
                <w:rFonts w:eastAsia="SimSun"/>
              </w:rPr>
            </w:pPr>
            <w:r w:rsidRPr="00EF06A7">
              <w:rPr>
                <w:rFonts w:eastAsia="SimSun"/>
              </w:rPr>
              <w:t>PRB bundling size</w:t>
            </w:r>
          </w:p>
        </w:tc>
        <w:tc>
          <w:tcPr>
            <w:tcW w:w="906" w:type="dxa"/>
            <w:shd w:val="clear" w:color="auto" w:fill="auto"/>
            <w:vAlign w:val="center"/>
          </w:tcPr>
          <w:p w14:paraId="07A64BA1" w14:textId="77777777" w:rsidR="008F163D" w:rsidRPr="00EF06A7" w:rsidRDefault="008F163D" w:rsidP="002F1C72">
            <w:pPr>
              <w:pStyle w:val="TAC"/>
              <w:rPr>
                <w:rFonts w:eastAsia="SimSun"/>
              </w:rPr>
            </w:pPr>
          </w:p>
        </w:tc>
        <w:tc>
          <w:tcPr>
            <w:tcW w:w="3187" w:type="dxa"/>
            <w:shd w:val="clear" w:color="auto" w:fill="auto"/>
            <w:vAlign w:val="center"/>
          </w:tcPr>
          <w:p w14:paraId="11B0069B" w14:textId="77777777" w:rsidR="008F163D" w:rsidRPr="00EF06A7" w:rsidRDefault="008F163D" w:rsidP="002F1C72">
            <w:pPr>
              <w:pStyle w:val="TAC"/>
              <w:rPr>
                <w:rFonts w:eastAsia="SimSun"/>
              </w:rPr>
            </w:pPr>
            <w:r w:rsidRPr="00EF06A7">
              <w:rPr>
                <w:rFonts w:eastAsia="SimSun"/>
              </w:rPr>
              <w:t>WB for 1-1,</w:t>
            </w:r>
          </w:p>
          <w:p w14:paraId="28FA14BE" w14:textId="77777777" w:rsidR="008F163D" w:rsidRPr="00EF06A7" w:rsidRDefault="008F163D" w:rsidP="002F1C72">
            <w:pPr>
              <w:pStyle w:val="TAC"/>
              <w:rPr>
                <w:rFonts w:eastAsia="SimSun"/>
              </w:rPr>
            </w:pPr>
            <w:r w:rsidRPr="00EF06A7">
              <w:rPr>
                <w:rFonts w:eastAsia="SimSun"/>
              </w:rPr>
              <w:t>2 for other tests</w:t>
            </w:r>
          </w:p>
        </w:tc>
      </w:tr>
      <w:tr w:rsidR="008F163D" w:rsidRPr="00EF06A7" w14:paraId="6AC5FD1F" w14:textId="77777777" w:rsidTr="002F1C72">
        <w:trPr>
          <w:gridAfter w:val="3"/>
          <w:wAfter w:w="121" w:type="dxa"/>
          <w:jc w:val="center"/>
        </w:trPr>
        <w:tc>
          <w:tcPr>
            <w:tcW w:w="2005" w:type="dxa"/>
            <w:vMerge/>
            <w:shd w:val="clear" w:color="auto" w:fill="auto"/>
            <w:vAlign w:val="center"/>
          </w:tcPr>
          <w:p w14:paraId="52D3E0F8"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256A5B78" w14:textId="77777777" w:rsidR="008F163D" w:rsidRPr="00EF06A7" w:rsidRDefault="008F163D" w:rsidP="002F1C72">
            <w:pPr>
              <w:pStyle w:val="TAL"/>
              <w:rPr>
                <w:rFonts w:eastAsia="SimSun"/>
              </w:rPr>
            </w:pPr>
            <w:r w:rsidRPr="00EF06A7">
              <w:rPr>
                <w:rFonts w:eastAsia="SimSun"/>
              </w:rPr>
              <w:t>Resource allocation type</w:t>
            </w:r>
          </w:p>
        </w:tc>
        <w:tc>
          <w:tcPr>
            <w:tcW w:w="906" w:type="dxa"/>
            <w:shd w:val="clear" w:color="auto" w:fill="auto"/>
            <w:vAlign w:val="center"/>
          </w:tcPr>
          <w:p w14:paraId="7C43C81B" w14:textId="77777777" w:rsidR="008F163D" w:rsidRPr="00EF06A7" w:rsidRDefault="008F163D" w:rsidP="002F1C72">
            <w:pPr>
              <w:pStyle w:val="TAC"/>
              <w:rPr>
                <w:rFonts w:eastAsia="SimSun"/>
              </w:rPr>
            </w:pPr>
          </w:p>
        </w:tc>
        <w:tc>
          <w:tcPr>
            <w:tcW w:w="3187" w:type="dxa"/>
            <w:shd w:val="clear" w:color="auto" w:fill="auto"/>
            <w:vAlign w:val="center"/>
          </w:tcPr>
          <w:p w14:paraId="4F60B8E1" w14:textId="77777777" w:rsidR="008F163D" w:rsidRPr="00EF06A7" w:rsidRDefault="008F163D" w:rsidP="002F1C72">
            <w:pPr>
              <w:pStyle w:val="TAC"/>
              <w:rPr>
                <w:rFonts w:eastAsia="SimSun"/>
                <w:lang w:eastAsia="zh-CN"/>
              </w:rPr>
            </w:pPr>
            <w:r w:rsidRPr="00EF06A7">
              <w:rPr>
                <w:rFonts w:eastAsia="SimSun"/>
              </w:rPr>
              <w:t>Test 2-1: Type 1 with start RB = 30, L</w:t>
            </w:r>
            <w:r w:rsidRPr="00EF06A7">
              <w:rPr>
                <w:rFonts w:eastAsia="SimSun"/>
                <w:vertAlign w:val="subscript"/>
              </w:rPr>
              <w:t>RBs</w:t>
            </w:r>
            <w:r w:rsidRPr="00EF06A7">
              <w:rPr>
                <w:rFonts w:eastAsia="SimSun"/>
              </w:rPr>
              <w:t xml:space="preserve"> = 6</w:t>
            </w:r>
          </w:p>
          <w:p w14:paraId="4CA1805B" w14:textId="77777777" w:rsidR="008F163D" w:rsidRPr="00EF06A7" w:rsidRDefault="008F163D" w:rsidP="002F1C72">
            <w:pPr>
              <w:pStyle w:val="TAC"/>
              <w:rPr>
                <w:rFonts w:eastAsia="SimSun"/>
              </w:rPr>
            </w:pPr>
            <w:r w:rsidRPr="00EF06A7">
              <w:rPr>
                <w:rFonts w:eastAsia="SimSun"/>
                <w:lang w:eastAsia="zh-CN"/>
              </w:rPr>
              <w:t xml:space="preserve">Other tests: </w:t>
            </w:r>
            <w:r w:rsidRPr="00EF06A7">
              <w:rPr>
                <w:rFonts w:eastAsia="SimSun"/>
              </w:rPr>
              <w:t xml:space="preserve">Type </w:t>
            </w:r>
            <w:r w:rsidRPr="00EF06A7">
              <w:rPr>
                <w:rFonts w:eastAsia="SimSun"/>
                <w:lang w:eastAsia="zh-CN"/>
              </w:rPr>
              <w:t>0</w:t>
            </w:r>
          </w:p>
        </w:tc>
      </w:tr>
      <w:tr w:rsidR="008F163D" w:rsidRPr="00EF06A7" w14:paraId="1A00B28B" w14:textId="77777777" w:rsidTr="002F1C72">
        <w:trPr>
          <w:gridAfter w:val="3"/>
          <w:wAfter w:w="121" w:type="dxa"/>
          <w:jc w:val="center"/>
        </w:trPr>
        <w:tc>
          <w:tcPr>
            <w:tcW w:w="2005" w:type="dxa"/>
            <w:vMerge/>
            <w:shd w:val="clear" w:color="auto" w:fill="auto"/>
            <w:vAlign w:val="center"/>
          </w:tcPr>
          <w:p w14:paraId="488C74D7"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4F6B2935" w14:textId="77777777" w:rsidR="008F163D" w:rsidRPr="00EF06A7" w:rsidRDefault="008F163D" w:rsidP="002F1C72">
            <w:pPr>
              <w:pStyle w:val="TAL"/>
              <w:rPr>
                <w:rFonts w:eastAsia="SimSun"/>
              </w:rPr>
            </w:pPr>
            <w:r w:rsidRPr="00EF06A7">
              <w:rPr>
                <w:rFonts w:eastAsia="SimSun"/>
              </w:rPr>
              <w:t>RBG size</w:t>
            </w:r>
          </w:p>
        </w:tc>
        <w:tc>
          <w:tcPr>
            <w:tcW w:w="906" w:type="dxa"/>
            <w:shd w:val="clear" w:color="auto" w:fill="auto"/>
            <w:vAlign w:val="center"/>
          </w:tcPr>
          <w:p w14:paraId="5D18AC92" w14:textId="77777777" w:rsidR="008F163D" w:rsidRPr="00EF06A7" w:rsidRDefault="008F163D" w:rsidP="002F1C72">
            <w:pPr>
              <w:pStyle w:val="TAC"/>
              <w:rPr>
                <w:rFonts w:eastAsia="SimSun"/>
              </w:rPr>
            </w:pPr>
          </w:p>
        </w:tc>
        <w:tc>
          <w:tcPr>
            <w:tcW w:w="3187" w:type="dxa"/>
            <w:shd w:val="clear" w:color="auto" w:fill="auto"/>
            <w:vAlign w:val="center"/>
          </w:tcPr>
          <w:p w14:paraId="16A14079" w14:textId="77777777" w:rsidR="008F163D" w:rsidRPr="00EF06A7" w:rsidRDefault="008F163D" w:rsidP="002F1C72">
            <w:pPr>
              <w:pStyle w:val="TAC"/>
              <w:rPr>
                <w:rFonts w:eastAsia="SimSun"/>
                <w:lang w:eastAsia="zh-CN"/>
              </w:rPr>
            </w:pPr>
            <w:r w:rsidRPr="00EF06A7">
              <w:rPr>
                <w:rFonts w:eastAsia="SimSun"/>
                <w:lang w:eastAsia="zh-CN"/>
              </w:rPr>
              <w:t>Test 2-1: N/A</w:t>
            </w:r>
          </w:p>
          <w:p w14:paraId="433316DB" w14:textId="77777777" w:rsidR="008F163D" w:rsidRPr="00EF06A7" w:rsidRDefault="008F163D" w:rsidP="002F1C72">
            <w:pPr>
              <w:pStyle w:val="TAC"/>
              <w:rPr>
                <w:rFonts w:eastAsia="SimSun"/>
              </w:rPr>
            </w:pPr>
            <w:r w:rsidRPr="00EF06A7">
              <w:rPr>
                <w:rFonts w:eastAsia="SimSun"/>
                <w:lang w:eastAsia="zh-CN"/>
              </w:rPr>
              <w:t>Other tests: Config2</w:t>
            </w:r>
          </w:p>
        </w:tc>
      </w:tr>
      <w:tr w:rsidR="008F163D" w:rsidRPr="00EF06A7" w14:paraId="766F9304" w14:textId="77777777" w:rsidTr="002F1C72">
        <w:trPr>
          <w:gridAfter w:val="3"/>
          <w:wAfter w:w="121" w:type="dxa"/>
          <w:jc w:val="center"/>
        </w:trPr>
        <w:tc>
          <w:tcPr>
            <w:tcW w:w="2005" w:type="dxa"/>
            <w:vMerge/>
            <w:shd w:val="clear" w:color="auto" w:fill="auto"/>
            <w:vAlign w:val="center"/>
          </w:tcPr>
          <w:p w14:paraId="27CE2FF3"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2C12529F" w14:textId="77777777" w:rsidR="008F163D" w:rsidRPr="00EF06A7" w:rsidRDefault="008F163D" w:rsidP="002F1C72">
            <w:pPr>
              <w:pStyle w:val="TAL"/>
              <w:rPr>
                <w:rFonts w:eastAsia="SimSun"/>
              </w:rPr>
            </w:pPr>
            <w:r w:rsidRPr="00EF06A7">
              <w:rPr>
                <w:rFonts w:eastAsia="SimSun"/>
              </w:rPr>
              <w:t>VRB-to-PRB mapping type</w:t>
            </w:r>
          </w:p>
        </w:tc>
        <w:tc>
          <w:tcPr>
            <w:tcW w:w="906" w:type="dxa"/>
            <w:shd w:val="clear" w:color="auto" w:fill="auto"/>
            <w:vAlign w:val="center"/>
          </w:tcPr>
          <w:p w14:paraId="55F87354" w14:textId="77777777" w:rsidR="008F163D" w:rsidRPr="00EF06A7" w:rsidRDefault="008F163D" w:rsidP="002F1C72">
            <w:pPr>
              <w:pStyle w:val="TAC"/>
              <w:rPr>
                <w:rFonts w:eastAsia="SimSun"/>
              </w:rPr>
            </w:pPr>
          </w:p>
        </w:tc>
        <w:tc>
          <w:tcPr>
            <w:tcW w:w="3187" w:type="dxa"/>
            <w:shd w:val="clear" w:color="auto" w:fill="auto"/>
            <w:vAlign w:val="center"/>
          </w:tcPr>
          <w:p w14:paraId="376D47FD" w14:textId="77777777" w:rsidR="008F163D" w:rsidRPr="00EF06A7" w:rsidRDefault="008F163D" w:rsidP="002F1C72">
            <w:pPr>
              <w:pStyle w:val="TAC"/>
              <w:rPr>
                <w:rFonts w:eastAsia="SimSun"/>
              </w:rPr>
            </w:pPr>
            <w:r w:rsidRPr="00EF06A7">
              <w:rPr>
                <w:rFonts w:eastAsia="SimSun"/>
              </w:rPr>
              <w:t>Non-interleaved</w:t>
            </w:r>
          </w:p>
        </w:tc>
      </w:tr>
      <w:tr w:rsidR="008F163D" w:rsidRPr="00EF06A7" w14:paraId="580F125D" w14:textId="77777777" w:rsidTr="002F1C72">
        <w:trPr>
          <w:gridAfter w:val="3"/>
          <w:wAfter w:w="121" w:type="dxa"/>
          <w:jc w:val="center"/>
        </w:trPr>
        <w:tc>
          <w:tcPr>
            <w:tcW w:w="2005" w:type="dxa"/>
            <w:vMerge/>
            <w:shd w:val="clear" w:color="auto" w:fill="auto"/>
            <w:vAlign w:val="center"/>
          </w:tcPr>
          <w:p w14:paraId="3168060D"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7EBCF577" w14:textId="77777777" w:rsidR="008F163D" w:rsidRPr="00EF06A7" w:rsidRDefault="008F163D" w:rsidP="002F1C72">
            <w:pPr>
              <w:pStyle w:val="TAL"/>
              <w:rPr>
                <w:rFonts w:eastAsia="SimSun"/>
              </w:rPr>
            </w:pPr>
            <w:r w:rsidRPr="00EF06A7">
              <w:rPr>
                <w:rFonts w:eastAsia="SimSun"/>
              </w:rPr>
              <w:t>VRB-to-PRB mapping interleaver bundle size</w:t>
            </w:r>
          </w:p>
        </w:tc>
        <w:tc>
          <w:tcPr>
            <w:tcW w:w="906" w:type="dxa"/>
            <w:shd w:val="clear" w:color="auto" w:fill="auto"/>
            <w:vAlign w:val="center"/>
          </w:tcPr>
          <w:p w14:paraId="3221C0C8" w14:textId="77777777" w:rsidR="008F163D" w:rsidRPr="00EF06A7" w:rsidRDefault="008F163D" w:rsidP="002F1C72">
            <w:pPr>
              <w:pStyle w:val="TAC"/>
              <w:rPr>
                <w:rFonts w:eastAsia="SimSun"/>
              </w:rPr>
            </w:pPr>
          </w:p>
        </w:tc>
        <w:tc>
          <w:tcPr>
            <w:tcW w:w="3187" w:type="dxa"/>
            <w:shd w:val="clear" w:color="auto" w:fill="auto"/>
            <w:vAlign w:val="center"/>
          </w:tcPr>
          <w:p w14:paraId="53ED7785" w14:textId="77777777" w:rsidR="008F163D" w:rsidRPr="00EF06A7" w:rsidRDefault="008F163D" w:rsidP="002F1C72">
            <w:pPr>
              <w:pStyle w:val="TAC"/>
              <w:rPr>
                <w:rFonts w:eastAsia="SimSun"/>
              </w:rPr>
            </w:pPr>
            <w:r w:rsidRPr="00EF06A7">
              <w:rPr>
                <w:rFonts w:eastAsia="SimSun"/>
              </w:rPr>
              <w:t>N/A</w:t>
            </w:r>
          </w:p>
        </w:tc>
      </w:tr>
      <w:tr w:rsidR="008F163D" w:rsidRPr="00EF06A7" w14:paraId="1FDA4F0C" w14:textId="77777777" w:rsidTr="00E91133">
        <w:trPr>
          <w:gridAfter w:val="1"/>
          <w:wAfter w:w="40" w:type="dxa"/>
          <w:jc w:val="center"/>
        </w:trPr>
        <w:tc>
          <w:tcPr>
            <w:tcW w:w="2005" w:type="dxa"/>
            <w:vMerge w:val="restart"/>
            <w:shd w:val="clear" w:color="auto" w:fill="auto"/>
            <w:vAlign w:val="center"/>
          </w:tcPr>
          <w:p w14:paraId="55406CF3" w14:textId="77777777" w:rsidR="008F163D" w:rsidRPr="00EF06A7" w:rsidRDefault="008F163D" w:rsidP="002F1C72">
            <w:pPr>
              <w:pStyle w:val="TAL"/>
              <w:rPr>
                <w:rFonts w:eastAsia="SimSun"/>
              </w:rPr>
            </w:pPr>
            <w:r w:rsidRPr="00EF06A7">
              <w:rPr>
                <w:rFonts w:eastAsia="SimSun"/>
              </w:rPr>
              <w:t>PDSCH DMRS configuration</w:t>
            </w:r>
          </w:p>
        </w:tc>
        <w:tc>
          <w:tcPr>
            <w:tcW w:w="2814" w:type="dxa"/>
            <w:shd w:val="clear" w:color="auto" w:fill="auto"/>
            <w:vAlign w:val="center"/>
          </w:tcPr>
          <w:p w14:paraId="23A08716" w14:textId="77777777" w:rsidR="008F163D" w:rsidRPr="00EF06A7" w:rsidRDefault="008F163D" w:rsidP="002F1C72">
            <w:pPr>
              <w:pStyle w:val="TAL"/>
              <w:rPr>
                <w:rFonts w:eastAsia="SimSun"/>
              </w:rPr>
            </w:pPr>
            <w:r w:rsidRPr="00EF06A7">
              <w:rPr>
                <w:rFonts w:eastAsia="SimSun"/>
              </w:rPr>
              <w:t>DMRS Type</w:t>
            </w:r>
          </w:p>
        </w:tc>
        <w:tc>
          <w:tcPr>
            <w:tcW w:w="906" w:type="dxa"/>
            <w:shd w:val="clear" w:color="auto" w:fill="auto"/>
            <w:vAlign w:val="center"/>
          </w:tcPr>
          <w:p w14:paraId="606B248B" w14:textId="77777777" w:rsidR="008F163D" w:rsidRPr="00EF06A7" w:rsidRDefault="008F163D" w:rsidP="002F1C72">
            <w:pPr>
              <w:keepNext/>
              <w:keepLines/>
              <w:spacing w:after="0"/>
              <w:jc w:val="center"/>
              <w:rPr>
                <w:rFonts w:ascii="Arial" w:eastAsia="SimSun" w:hAnsi="Arial"/>
                <w:sz w:val="18"/>
              </w:rPr>
            </w:pPr>
          </w:p>
        </w:tc>
        <w:tc>
          <w:tcPr>
            <w:tcW w:w="3268" w:type="dxa"/>
            <w:gridSpan w:val="3"/>
            <w:shd w:val="clear" w:color="auto" w:fill="auto"/>
            <w:vAlign w:val="center"/>
          </w:tcPr>
          <w:p w14:paraId="0965C244" w14:textId="77777777" w:rsidR="008F163D" w:rsidRPr="00EF06A7" w:rsidRDefault="008F163D" w:rsidP="002F1C72">
            <w:pPr>
              <w:pStyle w:val="TAC"/>
              <w:rPr>
                <w:rFonts w:eastAsia="SimSun"/>
              </w:rPr>
            </w:pPr>
            <w:r w:rsidRPr="00EF06A7">
              <w:rPr>
                <w:rFonts w:eastAsia="SimSun"/>
              </w:rPr>
              <w:t>Type 1</w:t>
            </w:r>
          </w:p>
        </w:tc>
      </w:tr>
      <w:tr w:rsidR="008F163D" w:rsidRPr="00EF06A7" w14:paraId="4842227D" w14:textId="77777777" w:rsidTr="002F1C72">
        <w:trPr>
          <w:gridAfter w:val="3"/>
          <w:wAfter w:w="121" w:type="dxa"/>
          <w:jc w:val="center"/>
        </w:trPr>
        <w:tc>
          <w:tcPr>
            <w:tcW w:w="2005" w:type="dxa"/>
            <w:vMerge/>
            <w:shd w:val="clear" w:color="auto" w:fill="auto"/>
            <w:vAlign w:val="center"/>
          </w:tcPr>
          <w:p w14:paraId="15173682"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3692E714" w14:textId="77777777" w:rsidR="008F163D" w:rsidRPr="00EF06A7" w:rsidRDefault="008F163D" w:rsidP="002F1C72">
            <w:pPr>
              <w:pStyle w:val="TAL"/>
              <w:rPr>
                <w:rFonts w:eastAsia="SimSun"/>
              </w:rPr>
            </w:pPr>
            <w:r w:rsidRPr="00EF06A7">
              <w:rPr>
                <w:rFonts w:eastAsia="SimSun"/>
              </w:rPr>
              <w:t>Number of additional DMRS</w:t>
            </w:r>
          </w:p>
        </w:tc>
        <w:tc>
          <w:tcPr>
            <w:tcW w:w="906" w:type="dxa"/>
            <w:shd w:val="clear" w:color="auto" w:fill="auto"/>
            <w:vAlign w:val="center"/>
          </w:tcPr>
          <w:p w14:paraId="3CB7B98A" w14:textId="77777777" w:rsidR="008F163D" w:rsidRPr="00EF06A7" w:rsidRDefault="008F163D" w:rsidP="002F1C72">
            <w:pPr>
              <w:pStyle w:val="TAC"/>
              <w:rPr>
                <w:rFonts w:eastAsia="SimSun"/>
              </w:rPr>
            </w:pPr>
          </w:p>
        </w:tc>
        <w:tc>
          <w:tcPr>
            <w:tcW w:w="3187" w:type="dxa"/>
            <w:shd w:val="clear" w:color="auto" w:fill="auto"/>
            <w:vAlign w:val="center"/>
          </w:tcPr>
          <w:p w14:paraId="6F55C3B6" w14:textId="77777777" w:rsidR="008F163D" w:rsidRPr="00EF06A7" w:rsidRDefault="008F163D" w:rsidP="002F1C72">
            <w:pPr>
              <w:pStyle w:val="TAC"/>
              <w:rPr>
                <w:rFonts w:eastAsia="SimSun"/>
              </w:rPr>
            </w:pPr>
            <w:r w:rsidRPr="00EF06A7">
              <w:rPr>
                <w:rFonts w:eastAsia="SimSun"/>
              </w:rPr>
              <w:t>1</w:t>
            </w:r>
          </w:p>
        </w:tc>
      </w:tr>
      <w:tr w:rsidR="008F163D" w:rsidRPr="00EF06A7" w14:paraId="13655A77" w14:textId="77777777" w:rsidTr="002F1C72">
        <w:trPr>
          <w:gridAfter w:val="3"/>
          <w:wAfter w:w="121" w:type="dxa"/>
          <w:jc w:val="center"/>
        </w:trPr>
        <w:tc>
          <w:tcPr>
            <w:tcW w:w="2005" w:type="dxa"/>
            <w:vMerge/>
            <w:shd w:val="clear" w:color="auto" w:fill="auto"/>
            <w:vAlign w:val="center"/>
          </w:tcPr>
          <w:p w14:paraId="2C31FB8A" w14:textId="77777777" w:rsidR="008F163D" w:rsidRPr="00EF06A7" w:rsidRDefault="008F163D" w:rsidP="002F1C72">
            <w:pPr>
              <w:keepNext/>
              <w:keepLines/>
              <w:spacing w:after="0"/>
              <w:rPr>
                <w:rFonts w:ascii="Arial" w:eastAsia="SimSun" w:hAnsi="Arial"/>
                <w:sz w:val="18"/>
              </w:rPr>
            </w:pPr>
          </w:p>
        </w:tc>
        <w:tc>
          <w:tcPr>
            <w:tcW w:w="2814" w:type="dxa"/>
            <w:shd w:val="clear" w:color="auto" w:fill="auto"/>
            <w:vAlign w:val="center"/>
          </w:tcPr>
          <w:p w14:paraId="148BA6B7" w14:textId="77777777" w:rsidR="008F163D" w:rsidRPr="00EF06A7" w:rsidRDefault="008F163D" w:rsidP="002F1C72">
            <w:pPr>
              <w:pStyle w:val="TAL"/>
              <w:rPr>
                <w:rFonts w:eastAsia="SimSun"/>
              </w:rPr>
            </w:pPr>
            <w:r w:rsidRPr="00EF06A7">
              <w:rPr>
                <w:rFonts w:eastAsia="SimSun"/>
              </w:rPr>
              <w:t>Maximum number of OFDM symbols for DL front loaded DMRS</w:t>
            </w:r>
          </w:p>
        </w:tc>
        <w:tc>
          <w:tcPr>
            <w:tcW w:w="906" w:type="dxa"/>
            <w:shd w:val="clear" w:color="auto" w:fill="auto"/>
            <w:vAlign w:val="center"/>
          </w:tcPr>
          <w:p w14:paraId="4C877C31" w14:textId="77777777" w:rsidR="008F163D" w:rsidRPr="00EF06A7" w:rsidRDefault="008F163D" w:rsidP="002F1C72">
            <w:pPr>
              <w:pStyle w:val="TAC"/>
              <w:rPr>
                <w:rFonts w:eastAsia="SimSun"/>
              </w:rPr>
            </w:pPr>
          </w:p>
        </w:tc>
        <w:tc>
          <w:tcPr>
            <w:tcW w:w="3187" w:type="dxa"/>
            <w:shd w:val="clear" w:color="auto" w:fill="auto"/>
            <w:vAlign w:val="center"/>
          </w:tcPr>
          <w:p w14:paraId="04B4491C" w14:textId="77777777" w:rsidR="008F163D" w:rsidRPr="00EF06A7" w:rsidRDefault="008F163D" w:rsidP="002F1C72">
            <w:pPr>
              <w:pStyle w:val="TAC"/>
              <w:rPr>
                <w:rFonts w:eastAsia="SimSun"/>
              </w:rPr>
            </w:pPr>
            <w:r w:rsidRPr="00EF06A7">
              <w:rPr>
                <w:rFonts w:eastAsia="SimSun"/>
              </w:rPr>
              <w:t>1</w:t>
            </w:r>
          </w:p>
        </w:tc>
      </w:tr>
      <w:tr w:rsidR="008F163D" w:rsidRPr="00EF06A7" w14:paraId="4E1D3118" w14:textId="77777777" w:rsidTr="00E91133">
        <w:trPr>
          <w:gridAfter w:val="1"/>
          <w:wAfter w:w="40" w:type="dxa"/>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4C4FE9" w14:textId="77777777" w:rsidR="008F163D" w:rsidRPr="00EF06A7" w:rsidRDefault="008F163D" w:rsidP="002F1C72">
            <w:pPr>
              <w:pStyle w:val="TAL"/>
              <w:rPr>
                <w:rFonts w:eastAsia="SimSun"/>
              </w:rPr>
            </w:pPr>
            <w:r w:rsidRPr="00EF06A7">
              <w:rPr>
                <w:rFonts w:eastAsia="SimSun"/>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34A27ED4" w14:textId="77777777" w:rsidR="008F163D" w:rsidRPr="00EF06A7" w:rsidRDefault="008F163D" w:rsidP="002F1C72">
            <w:pPr>
              <w:pStyle w:val="TAC"/>
              <w:rPr>
                <w:rFonts w:eastAsia="SimSun"/>
              </w:rPr>
            </w:pPr>
          </w:p>
        </w:tc>
        <w:tc>
          <w:tcPr>
            <w:tcW w:w="3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E8550B" w14:textId="16824DBB" w:rsidR="008F163D" w:rsidRPr="00EF06A7" w:rsidRDefault="008F163D" w:rsidP="002F1C72">
            <w:pPr>
              <w:pStyle w:val="TAC"/>
              <w:rPr>
                <w:rFonts w:eastAsia="SimSun"/>
              </w:rPr>
            </w:pPr>
            <w:r w:rsidRPr="00EF06A7">
              <w:rPr>
                <w:rFonts w:eastAsia="SimSun"/>
              </w:rPr>
              <w:t xml:space="preserve">8 for Test 1-1, 1-3, </w:t>
            </w:r>
            <w:r w:rsidR="002B70C4" w:rsidRPr="00EF06A7">
              <w:rPr>
                <w:rFonts w:eastAsia="SimSun"/>
              </w:rPr>
              <w:t xml:space="preserve">1-4, </w:t>
            </w:r>
            <w:r w:rsidRPr="00EF06A7">
              <w:rPr>
                <w:rFonts w:eastAsia="SimSun"/>
                <w:lang w:eastAsia="zh-CN"/>
              </w:rPr>
              <w:t xml:space="preserve">2-2, </w:t>
            </w:r>
            <w:r w:rsidRPr="00EF06A7">
              <w:rPr>
                <w:rFonts w:eastAsia="SimSun"/>
              </w:rPr>
              <w:t>2-4</w:t>
            </w:r>
          </w:p>
          <w:p w14:paraId="64137284" w14:textId="77777777" w:rsidR="008F163D" w:rsidRPr="00EF06A7" w:rsidRDefault="008F163D" w:rsidP="002F1C72">
            <w:pPr>
              <w:pStyle w:val="TAC"/>
              <w:rPr>
                <w:rFonts w:eastAsia="SimSun"/>
                <w:lang w:eastAsia="zh-CN"/>
              </w:rPr>
            </w:pPr>
            <w:r w:rsidRPr="00EF06A7">
              <w:rPr>
                <w:rFonts w:eastAsia="SimSun"/>
              </w:rPr>
              <w:t>10 for Test 2-1, 2-3</w:t>
            </w:r>
            <w:r w:rsidRPr="00EF06A7">
              <w:rPr>
                <w:rFonts w:eastAsia="SimSun"/>
                <w:lang w:eastAsia="zh-CN"/>
              </w:rPr>
              <w:t>, 2-5, 2-6, 3-1</w:t>
            </w:r>
          </w:p>
          <w:p w14:paraId="591D24E4" w14:textId="77777777" w:rsidR="008F163D" w:rsidRPr="00EF06A7" w:rsidRDefault="008F163D" w:rsidP="002F1C72">
            <w:pPr>
              <w:pStyle w:val="TAC"/>
              <w:rPr>
                <w:rFonts w:eastAsia="SimSun"/>
                <w:lang w:eastAsia="zh-CN"/>
              </w:rPr>
            </w:pPr>
            <w:r w:rsidRPr="00EF06A7">
              <w:rPr>
                <w:rFonts w:eastAsia="SimSun"/>
              </w:rPr>
              <w:t>16 for Test 1-2</w:t>
            </w:r>
          </w:p>
        </w:tc>
      </w:tr>
      <w:tr w:rsidR="008F163D" w:rsidRPr="00EF06A7" w14:paraId="7EB48198" w14:textId="77777777" w:rsidTr="00E91133">
        <w:trPr>
          <w:gridAfter w:val="1"/>
          <w:wAfter w:w="40" w:type="dxa"/>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F13FA2" w14:textId="77777777" w:rsidR="008F163D" w:rsidRPr="00EF06A7" w:rsidRDefault="008F163D" w:rsidP="002F1C72">
            <w:pPr>
              <w:pStyle w:val="TAL"/>
              <w:rPr>
                <w:rFonts w:eastAsia="SimSun"/>
              </w:rPr>
            </w:pPr>
            <w:r w:rsidRPr="00EF06A7">
              <w:rPr>
                <w:rFonts w:eastAsia="SimSun"/>
              </w:rPr>
              <w:t>K1 value</w:t>
            </w:r>
            <w:r w:rsidRPr="00EF06A7">
              <w:rPr>
                <w:rFonts w:eastAsia="SimSun"/>
              </w:rPr>
              <w:br/>
              <w:t>(PDSCH-to-HARQ-timing-indicator)</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23027E" w14:textId="77777777" w:rsidR="008F163D" w:rsidRPr="00EF06A7" w:rsidRDefault="008F163D" w:rsidP="002F1C72">
            <w:pPr>
              <w:pStyle w:val="TAC"/>
              <w:rPr>
                <w:rFonts w:eastAsia="SimSun"/>
              </w:rPr>
            </w:pPr>
          </w:p>
        </w:tc>
        <w:tc>
          <w:tcPr>
            <w:tcW w:w="3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23710B" w14:textId="77777777" w:rsidR="008F163D" w:rsidRPr="00EF06A7" w:rsidRDefault="008F163D" w:rsidP="002F1C72">
            <w:pPr>
              <w:pStyle w:val="TAH"/>
              <w:rPr>
                <w:rFonts w:eastAsia="SimSun"/>
                <w:b w:val="0"/>
                <w:bCs/>
              </w:rPr>
            </w:pPr>
            <w:r w:rsidRPr="00EF06A7">
              <w:rPr>
                <w:rFonts w:eastAsia="SimSun"/>
                <w:b w:val="0"/>
                <w:bCs/>
              </w:rPr>
              <w:t>As defined in Annex A.1.3</w:t>
            </w:r>
          </w:p>
        </w:tc>
      </w:tr>
    </w:tbl>
    <w:p w14:paraId="6DDC92CF" w14:textId="77777777" w:rsidR="00D01C79" w:rsidRPr="00EF06A7" w:rsidRDefault="00D01C79" w:rsidP="00474BB8"/>
    <w:p w14:paraId="41F9134C" w14:textId="77777777" w:rsidR="002708E4" w:rsidRPr="00EF06A7" w:rsidRDefault="002708E4" w:rsidP="0064063D">
      <w:pPr>
        <w:pStyle w:val="TH"/>
      </w:pPr>
      <w:r w:rsidRPr="00EF06A7">
        <w:t>Table 7.2.2.2.1_0-3: Minimum performance for Rank 1 (FRC)</w:t>
      </w:r>
    </w:p>
    <w:tbl>
      <w:tblPr>
        <w:tblW w:w="52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657"/>
        <w:gridCol w:w="1176"/>
        <w:gridCol w:w="967"/>
        <w:gridCol w:w="1267"/>
        <w:gridCol w:w="1366"/>
        <w:gridCol w:w="1176"/>
        <w:gridCol w:w="770"/>
      </w:tblGrid>
      <w:tr w:rsidR="00D01C79" w:rsidRPr="00EF06A7" w14:paraId="4C8F707D" w14:textId="77777777" w:rsidTr="002B70C4">
        <w:trPr>
          <w:trHeight w:val="325"/>
          <w:jc w:val="center"/>
        </w:trPr>
        <w:tc>
          <w:tcPr>
            <w:tcW w:w="310" w:type="pct"/>
            <w:vMerge w:val="restart"/>
            <w:shd w:val="clear" w:color="auto" w:fill="FFFFFF"/>
            <w:vAlign w:val="center"/>
          </w:tcPr>
          <w:p w14:paraId="0B662D71"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est num.</w:t>
            </w:r>
          </w:p>
        </w:tc>
        <w:tc>
          <w:tcPr>
            <w:tcW w:w="670" w:type="pct"/>
            <w:vMerge w:val="restart"/>
            <w:shd w:val="clear" w:color="auto" w:fill="FFFFFF"/>
            <w:vAlign w:val="center"/>
          </w:tcPr>
          <w:p w14:paraId="69EA11EE"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w:t>
            </w:r>
            <w:r w:rsidRPr="00EF06A7">
              <w:rPr>
                <w:rFonts w:ascii="Arial" w:eastAsia="SimSun" w:hAnsi="Arial"/>
                <w:b/>
                <w:sz w:val="18"/>
                <w:lang w:eastAsia="zh-CN"/>
              </w:rPr>
              <w:t xml:space="preserve"> </w:t>
            </w:r>
            <w:r w:rsidRPr="00EF06A7">
              <w:rPr>
                <w:rFonts w:ascii="Arial" w:eastAsia="SimSun" w:hAnsi="Arial"/>
                <w:b/>
                <w:sz w:val="18"/>
              </w:rPr>
              <w:t>channel</w:t>
            </w:r>
          </w:p>
        </w:tc>
        <w:tc>
          <w:tcPr>
            <w:tcW w:w="795" w:type="pct"/>
            <w:vMerge w:val="restart"/>
            <w:shd w:val="clear" w:color="auto" w:fill="FFFFFF"/>
            <w:vAlign w:val="center"/>
          </w:tcPr>
          <w:p w14:paraId="53BEB50C" w14:textId="77777777" w:rsidR="00D01C79" w:rsidRPr="00EF06A7" w:rsidRDefault="00D01C79" w:rsidP="000D76C5">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64" w:type="pct"/>
            <w:vMerge w:val="restart"/>
            <w:shd w:val="clear" w:color="auto" w:fill="FFFFFF"/>
            <w:vAlign w:val="center"/>
          </w:tcPr>
          <w:p w14:paraId="5634622D" w14:textId="77777777" w:rsidR="00D01C79" w:rsidRPr="00EF06A7" w:rsidRDefault="00D01C79" w:rsidP="000D76C5">
            <w:pPr>
              <w:keepNext/>
              <w:keepLines/>
              <w:spacing w:after="0"/>
              <w:jc w:val="center"/>
              <w:rPr>
                <w:rFonts w:ascii="Arial" w:eastAsia="SimSun" w:hAnsi="Arial"/>
                <w:b/>
                <w:sz w:val="18"/>
                <w:lang w:eastAsia="zh-CN"/>
              </w:rPr>
            </w:pPr>
            <w:r w:rsidRPr="00EF06A7">
              <w:rPr>
                <w:rFonts w:ascii="Arial" w:eastAsia="SimSun" w:hAnsi="Arial"/>
                <w:b/>
                <w:sz w:val="18"/>
              </w:rPr>
              <w:t>Modulation</w:t>
            </w:r>
            <w:r w:rsidRPr="00EF06A7">
              <w:rPr>
                <w:rFonts w:ascii="Arial" w:eastAsia="SimSun" w:hAnsi="Arial"/>
                <w:b/>
                <w:sz w:val="18"/>
                <w:lang w:eastAsia="zh-CN"/>
              </w:rPr>
              <w:t xml:space="preserve"> and code rate</w:t>
            </w:r>
          </w:p>
        </w:tc>
        <w:tc>
          <w:tcPr>
            <w:tcW w:w="464" w:type="pct"/>
            <w:vMerge w:val="restart"/>
            <w:shd w:val="clear" w:color="auto" w:fill="FFFFFF"/>
            <w:vAlign w:val="center"/>
          </w:tcPr>
          <w:p w14:paraId="32A749DD"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DD UL-DL pattern</w:t>
            </w:r>
          </w:p>
        </w:tc>
        <w:tc>
          <w:tcPr>
            <w:tcW w:w="608" w:type="pct"/>
            <w:vMerge w:val="restart"/>
            <w:shd w:val="clear" w:color="auto" w:fill="FFFFFF"/>
            <w:vAlign w:val="center"/>
          </w:tcPr>
          <w:p w14:paraId="56C9843E"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Propagation condition</w:t>
            </w:r>
          </w:p>
        </w:tc>
        <w:tc>
          <w:tcPr>
            <w:tcW w:w="655" w:type="pct"/>
            <w:vMerge w:val="restart"/>
            <w:shd w:val="clear" w:color="auto" w:fill="FFFFFF"/>
            <w:vAlign w:val="center"/>
          </w:tcPr>
          <w:p w14:paraId="0BE31A04"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Correlation matrix and antenna configuration</w:t>
            </w:r>
          </w:p>
        </w:tc>
        <w:tc>
          <w:tcPr>
            <w:tcW w:w="934" w:type="pct"/>
            <w:gridSpan w:val="2"/>
            <w:shd w:val="clear" w:color="auto" w:fill="FFFFFF"/>
            <w:vAlign w:val="center"/>
          </w:tcPr>
          <w:p w14:paraId="2269B69D"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 value</w:t>
            </w:r>
          </w:p>
        </w:tc>
      </w:tr>
      <w:tr w:rsidR="00D01C79" w:rsidRPr="00EF06A7" w14:paraId="0AB683BD" w14:textId="77777777" w:rsidTr="002B70C4">
        <w:trPr>
          <w:trHeight w:val="325"/>
          <w:jc w:val="center"/>
        </w:trPr>
        <w:tc>
          <w:tcPr>
            <w:tcW w:w="310" w:type="pct"/>
            <w:vMerge/>
            <w:shd w:val="clear" w:color="auto" w:fill="FFFFFF"/>
            <w:vAlign w:val="center"/>
          </w:tcPr>
          <w:p w14:paraId="35DB41E1" w14:textId="77777777" w:rsidR="00D01C79" w:rsidRPr="00EF06A7" w:rsidRDefault="00D01C79" w:rsidP="000D76C5">
            <w:pPr>
              <w:keepNext/>
              <w:keepLines/>
              <w:spacing w:after="0"/>
              <w:jc w:val="center"/>
              <w:rPr>
                <w:rFonts w:ascii="Arial" w:eastAsia="SimSun" w:hAnsi="Arial"/>
                <w:b/>
                <w:sz w:val="18"/>
              </w:rPr>
            </w:pPr>
          </w:p>
        </w:tc>
        <w:tc>
          <w:tcPr>
            <w:tcW w:w="670" w:type="pct"/>
            <w:vMerge/>
            <w:shd w:val="clear" w:color="auto" w:fill="FFFFFF"/>
            <w:vAlign w:val="center"/>
          </w:tcPr>
          <w:p w14:paraId="377B1FBE" w14:textId="77777777" w:rsidR="00D01C79" w:rsidRPr="00EF06A7" w:rsidRDefault="00D01C79" w:rsidP="000D76C5">
            <w:pPr>
              <w:keepNext/>
              <w:keepLines/>
              <w:spacing w:after="0"/>
              <w:jc w:val="center"/>
              <w:rPr>
                <w:rFonts w:ascii="Arial" w:eastAsia="SimSun" w:hAnsi="Arial"/>
                <w:b/>
                <w:sz w:val="18"/>
              </w:rPr>
            </w:pPr>
          </w:p>
        </w:tc>
        <w:tc>
          <w:tcPr>
            <w:tcW w:w="795" w:type="pct"/>
            <w:vMerge/>
            <w:shd w:val="clear" w:color="auto" w:fill="FFFFFF"/>
          </w:tcPr>
          <w:p w14:paraId="097D8F0C" w14:textId="77777777" w:rsidR="00D01C79" w:rsidRPr="00EF06A7" w:rsidRDefault="00D01C79" w:rsidP="000D76C5">
            <w:pPr>
              <w:pStyle w:val="TAC"/>
            </w:pPr>
          </w:p>
        </w:tc>
        <w:tc>
          <w:tcPr>
            <w:tcW w:w="564" w:type="pct"/>
            <w:vMerge/>
            <w:shd w:val="clear" w:color="auto" w:fill="FFFFFF"/>
            <w:vAlign w:val="center"/>
          </w:tcPr>
          <w:p w14:paraId="30E57CBA" w14:textId="77777777" w:rsidR="00D01C79" w:rsidRPr="00EF06A7" w:rsidRDefault="00D01C79" w:rsidP="000D76C5">
            <w:pPr>
              <w:keepNext/>
              <w:keepLines/>
              <w:spacing w:after="0"/>
              <w:jc w:val="center"/>
              <w:rPr>
                <w:rFonts w:ascii="Arial" w:eastAsia="SimSun" w:hAnsi="Arial"/>
                <w:b/>
                <w:sz w:val="18"/>
              </w:rPr>
            </w:pPr>
          </w:p>
        </w:tc>
        <w:tc>
          <w:tcPr>
            <w:tcW w:w="464" w:type="pct"/>
            <w:vMerge/>
            <w:shd w:val="clear" w:color="auto" w:fill="FFFFFF"/>
            <w:vAlign w:val="center"/>
          </w:tcPr>
          <w:p w14:paraId="6EEEBC57" w14:textId="77777777" w:rsidR="00D01C79" w:rsidRPr="00EF06A7" w:rsidRDefault="00D01C79" w:rsidP="000D76C5">
            <w:pPr>
              <w:keepNext/>
              <w:keepLines/>
              <w:spacing w:after="0"/>
              <w:jc w:val="center"/>
              <w:rPr>
                <w:rFonts w:ascii="Arial" w:eastAsia="SimSun" w:hAnsi="Arial"/>
                <w:b/>
                <w:sz w:val="18"/>
              </w:rPr>
            </w:pPr>
          </w:p>
        </w:tc>
        <w:tc>
          <w:tcPr>
            <w:tcW w:w="608" w:type="pct"/>
            <w:vMerge/>
            <w:shd w:val="clear" w:color="auto" w:fill="FFFFFF"/>
            <w:vAlign w:val="center"/>
          </w:tcPr>
          <w:p w14:paraId="57BC4E77" w14:textId="77777777" w:rsidR="00D01C79" w:rsidRPr="00EF06A7" w:rsidRDefault="00D01C79" w:rsidP="000D76C5">
            <w:pPr>
              <w:keepNext/>
              <w:keepLines/>
              <w:spacing w:after="0"/>
              <w:jc w:val="center"/>
              <w:rPr>
                <w:rFonts w:ascii="Arial" w:eastAsia="SimSun" w:hAnsi="Arial"/>
                <w:b/>
                <w:sz w:val="18"/>
              </w:rPr>
            </w:pPr>
          </w:p>
        </w:tc>
        <w:tc>
          <w:tcPr>
            <w:tcW w:w="655" w:type="pct"/>
            <w:vMerge/>
            <w:shd w:val="clear" w:color="auto" w:fill="FFFFFF"/>
            <w:vAlign w:val="center"/>
          </w:tcPr>
          <w:p w14:paraId="6E1B049E" w14:textId="77777777" w:rsidR="00D01C79" w:rsidRPr="00EF06A7" w:rsidRDefault="00D01C79" w:rsidP="000D76C5">
            <w:pPr>
              <w:keepNext/>
              <w:keepLines/>
              <w:spacing w:after="0"/>
              <w:jc w:val="center"/>
              <w:rPr>
                <w:rFonts w:ascii="Arial" w:eastAsia="SimSun" w:hAnsi="Arial"/>
                <w:b/>
                <w:sz w:val="18"/>
              </w:rPr>
            </w:pPr>
          </w:p>
        </w:tc>
        <w:tc>
          <w:tcPr>
            <w:tcW w:w="564" w:type="pct"/>
            <w:shd w:val="clear" w:color="auto" w:fill="FFFFFF"/>
            <w:vAlign w:val="center"/>
          </w:tcPr>
          <w:p w14:paraId="1D8D15FD"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Fraction of maximum throughput (%)</w:t>
            </w:r>
          </w:p>
        </w:tc>
        <w:tc>
          <w:tcPr>
            <w:tcW w:w="369" w:type="pct"/>
            <w:shd w:val="clear" w:color="auto" w:fill="FFFFFF"/>
            <w:vAlign w:val="center"/>
          </w:tcPr>
          <w:p w14:paraId="489156AA"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SNR</w:t>
            </w:r>
            <w:r w:rsidRPr="00EF06A7">
              <w:rPr>
                <w:rFonts w:ascii="Arial" w:eastAsia="SimSun" w:hAnsi="Arial"/>
                <w:b/>
                <w:sz w:val="18"/>
                <w:vertAlign w:val="subscript"/>
              </w:rPr>
              <w:t>BB</w:t>
            </w:r>
            <w:r w:rsidRPr="00EF06A7">
              <w:rPr>
                <w:rFonts w:ascii="Arial" w:eastAsia="SimSun" w:hAnsi="Arial"/>
                <w:b/>
                <w:sz w:val="18"/>
              </w:rPr>
              <w:t xml:space="preserve"> (dB)</w:t>
            </w:r>
          </w:p>
        </w:tc>
      </w:tr>
      <w:tr w:rsidR="00D01C79" w:rsidRPr="00EF06A7" w14:paraId="4EF0EE84" w14:textId="77777777" w:rsidTr="002B70C4">
        <w:trPr>
          <w:trHeight w:val="162"/>
          <w:jc w:val="center"/>
        </w:trPr>
        <w:tc>
          <w:tcPr>
            <w:tcW w:w="310" w:type="pct"/>
            <w:shd w:val="clear" w:color="auto" w:fill="FFFFFF"/>
            <w:vAlign w:val="center"/>
          </w:tcPr>
          <w:p w14:paraId="16E8A42F"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1</w:t>
            </w:r>
          </w:p>
        </w:tc>
        <w:tc>
          <w:tcPr>
            <w:tcW w:w="670" w:type="pct"/>
            <w:shd w:val="clear" w:color="auto" w:fill="FFFFFF"/>
            <w:vAlign w:val="center"/>
          </w:tcPr>
          <w:p w14:paraId="75EF4D3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1.1TDD</w:t>
            </w:r>
          </w:p>
        </w:tc>
        <w:tc>
          <w:tcPr>
            <w:tcW w:w="795" w:type="pct"/>
            <w:shd w:val="clear" w:color="auto" w:fill="FFFFFF"/>
            <w:vAlign w:val="center"/>
          </w:tcPr>
          <w:p w14:paraId="7872A613" w14:textId="77777777" w:rsidR="00D01C79" w:rsidRPr="00EF06A7" w:rsidRDefault="00D01C79" w:rsidP="000D76C5">
            <w:pPr>
              <w:pStyle w:val="TAC"/>
              <w:rPr>
                <w:lang w:eastAsia="zh-CN"/>
              </w:rPr>
            </w:pPr>
            <w:r w:rsidRPr="00EF06A7">
              <w:t>100/120</w:t>
            </w:r>
          </w:p>
        </w:tc>
        <w:tc>
          <w:tcPr>
            <w:tcW w:w="564" w:type="pct"/>
            <w:shd w:val="clear" w:color="auto" w:fill="FFFFFF"/>
            <w:vAlign w:val="center"/>
          </w:tcPr>
          <w:p w14:paraId="615A186B"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QPSK</w:t>
            </w:r>
            <w:r w:rsidRPr="00EF06A7">
              <w:rPr>
                <w:rFonts w:ascii="Arial" w:eastAsia="SimSun" w:hAnsi="Arial"/>
                <w:sz w:val="18"/>
                <w:lang w:eastAsia="zh-CN"/>
              </w:rPr>
              <w:t>, 0.30</w:t>
            </w:r>
          </w:p>
        </w:tc>
        <w:tc>
          <w:tcPr>
            <w:tcW w:w="464" w:type="pct"/>
            <w:shd w:val="clear" w:color="auto" w:fill="FFFFFF"/>
            <w:vAlign w:val="center"/>
          </w:tcPr>
          <w:p w14:paraId="5867A1E7"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FR2.120-1</w:t>
            </w:r>
            <w:r w:rsidRPr="00EF06A7">
              <w:rPr>
                <w:rFonts w:ascii="Arial" w:eastAsia="SimSun" w:hAnsi="Arial"/>
                <w:sz w:val="18"/>
                <w:lang w:eastAsia="zh-CN"/>
              </w:rPr>
              <w:t>.</w:t>
            </w:r>
            <w:r w:rsidR="008F163D" w:rsidRPr="00EF06A7">
              <w:rPr>
                <w:rFonts w:ascii="Arial" w:eastAsia="SimSun" w:hAnsi="Arial"/>
                <w:sz w:val="18"/>
                <w:lang w:eastAsia="zh-CN"/>
              </w:rPr>
              <w:t xml:space="preserve"> A </w:t>
            </w:r>
          </w:p>
        </w:tc>
        <w:tc>
          <w:tcPr>
            <w:tcW w:w="608" w:type="pct"/>
            <w:shd w:val="clear" w:color="auto" w:fill="FFFFFF"/>
            <w:vAlign w:val="center"/>
          </w:tcPr>
          <w:p w14:paraId="1ABAFD60"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TDLC60-300</w:t>
            </w:r>
          </w:p>
        </w:tc>
        <w:tc>
          <w:tcPr>
            <w:tcW w:w="655" w:type="pct"/>
            <w:shd w:val="clear" w:color="auto" w:fill="FFFFFF"/>
            <w:vAlign w:val="center"/>
          </w:tcPr>
          <w:p w14:paraId="1297194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49B1849F"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369" w:type="pct"/>
            <w:shd w:val="clear" w:color="auto" w:fill="FFFFFF"/>
            <w:vAlign w:val="center"/>
          </w:tcPr>
          <w:p w14:paraId="3A399AB5"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0.4</w:t>
            </w:r>
          </w:p>
        </w:tc>
      </w:tr>
      <w:tr w:rsidR="00D01C79" w:rsidRPr="00EF06A7" w14:paraId="64ABF1AB" w14:textId="77777777" w:rsidTr="002B70C4">
        <w:trPr>
          <w:trHeight w:val="162"/>
          <w:jc w:val="center"/>
        </w:trPr>
        <w:tc>
          <w:tcPr>
            <w:tcW w:w="310" w:type="pct"/>
            <w:shd w:val="clear" w:color="auto" w:fill="FFFFFF"/>
            <w:vAlign w:val="center"/>
          </w:tcPr>
          <w:p w14:paraId="0BFB12D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2</w:t>
            </w:r>
          </w:p>
        </w:tc>
        <w:tc>
          <w:tcPr>
            <w:tcW w:w="670" w:type="pct"/>
            <w:shd w:val="clear" w:color="auto" w:fill="FFFFFF"/>
            <w:vAlign w:val="center"/>
          </w:tcPr>
          <w:p w14:paraId="3A0EE0F4"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2</w:t>
            </w:r>
            <w:r w:rsidR="005A3F1D" w:rsidRPr="00EF06A7">
              <w:rPr>
                <w:rFonts w:ascii="Arial" w:eastAsia="SimSun" w:hAnsi="Arial"/>
                <w:sz w:val="18"/>
              </w:rPr>
              <w:t>.1</w:t>
            </w:r>
            <w:r w:rsidR="008F163D" w:rsidRPr="00EF06A7">
              <w:rPr>
                <w:rFonts w:ascii="Arial" w:eastAsia="SimSun" w:hAnsi="Arial"/>
                <w:sz w:val="18"/>
              </w:rPr>
              <w:t xml:space="preserve"> </w:t>
            </w:r>
            <w:r w:rsidRPr="00EF06A7">
              <w:rPr>
                <w:rFonts w:ascii="Arial" w:eastAsia="SimSun" w:hAnsi="Arial"/>
                <w:sz w:val="18"/>
              </w:rPr>
              <w:t>TDD</w:t>
            </w:r>
          </w:p>
        </w:tc>
        <w:tc>
          <w:tcPr>
            <w:tcW w:w="795" w:type="pct"/>
            <w:shd w:val="clear" w:color="auto" w:fill="FFFFFF"/>
            <w:vAlign w:val="center"/>
          </w:tcPr>
          <w:p w14:paraId="67D8CD7A" w14:textId="77777777" w:rsidR="00D01C79" w:rsidRPr="00EF06A7" w:rsidRDefault="00D01C79" w:rsidP="000D76C5">
            <w:pPr>
              <w:pStyle w:val="TAC"/>
              <w:rPr>
                <w:lang w:eastAsia="zh-CN"/>
              </w:rPr>
            </w:pPr>
            <w:r w:rsidRPr="00EF06A7">
              <w:t>100/120</w:t>
            </w:r>
          </w:p>
        </w:tc>
        <w:tc>
          <w:tcPr>
            <w:tcW w:w="564" w:type="pct"/>
            <w:shd w:val="clear" w:color="auto" w:fill="FFFFFF"/>
            <w:vAlign w:val="center"/>
          </w:tcPr>
          <w:p w14:paraId="034F9D30"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16QAM</w:t>
            </w:r>
            <w:r w:rsidRPr="00EF06A7">
              <w:rPr>
                <w:rFonts w:ascii="Arial" w:eastAsia="SimSun" w:hAnsi="Arial"/>
                <w:sz w:val="18"/>
                <w:lang w:eastAsia="zh-CN"/>
              </w:rPr>
              <w:t>, 0.48</w:t>
            </w:r>
          </w:p>
        </w:tc>
        <w:tc>
          <w:tcPr>
            <w:tcW w:w="464" w:type="pct"/>
            <w:shd w:val="clear" w:color="auto" w:fill="FFFFFF"/>
            <w:vAlign w:val="center"/>
          </w:tcPr>
          <w:p w14:paraId="204DE214"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1</w:t>
            </w:r>
          </w:p>
        </w:tc>
        <w:tc>
          <w:tcPr>
            <w:tcW w:w="608" w:type="pct"/>
            <w:shd w:val="clear" w:color="auto" w:fill="FFFFFF"/>
            <w:vAlign w:val="center"/>
          </w:tcPr>
          <w:p w14:paraId="66E6D01D"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TDLA30-300</w:t>
            </w:r>
          </w:p>
        </w:tc>
        <w:tc>
          <w:tcPr>
            <w:tcW w:w="655" w:type="pct"/>
            <w:shd w:val="clear" w:color="auto" w:fill="FFFFFF"/>
            <w:vAlign w:val="center"/>
          </w:tcPr>
          <w:p w14:paraId="3FCAD7E1"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63C8A96E"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30</w:t>
            </w:r>
          </w:p>
        </w:tc>
        <w:tc>
          <w:tcPr>
            <w:tcW w:w="369" w:type="pct"/>
            <w:shd w:val="clear" w:color="auto" w:fill="FFFFFF"/>
            <w:vAlign w:val="center"/>
          </w:tcPr>
          <w:p w14:paraId="2418C0DF"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7</w:t>
            </w:r>
          </w:p>
        </w:tc>
      </w:tr>
      <w:tr w:rsidR="00D01C79" w:rsidRPr="00EF06A7" w14:paraId="73E6148C" w14:textId="77777777" w:rsidTr="002B70C4">
        <w:trPr>
          <w:trHeight w:val="162"/>
          <w:jc w:val="center"/>
        </w:trPr>
        <w:tc>
          <w:tcPr>
            <w:tcW w:w="310" w:type="pct"/>
            <w:shd w:val="clear" w:color="auto" w:fill="FFFFFF"/>
            <w:vAlign w:val="center"/>
          </w:tcPr>
          <w:p w14:paraId="336311F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3</w:t>
            </w:r>
          </w:p>
        </w:tc>
        <w:tc>
          <w:tcPr>
            <w:tcW w:w="670" w:type="pct"/>
            <w:shd w:val="clear" w:color="auto" w:fill="FFFFFF"/>
            <w:vAlign w:val="center"/>
          </w:tcPr>
          <w:p w14:paraId="7AB56A06"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3.1TDD</w:t>
            </w:r>
          </w:p>
        </w:tc>
        <w:tc>
          <w:tcPr>
            <w:tcW w:w="795" w:type="pct"/>
            <w:shd w:val="clear" w:color="auto" w:fill="FFFFFF"/>
            <w:vAlign w:val="center"/>
          </w:tcPr>
          <w:p w14:paraId="1CB16FF4" w14:textId="77777777" w:rsidR="00D01C79" w:rsidRPr="00EF06A7" w:rsidRDefault="00D01C79" w:rsidP="000D76C5">
            <w:pPr>
              <w:pStyle w:val="TAC"/>
              <w:rPr>
                <w:lang w:eastAsia="zh-CN"/>
              </w:rPr>
            </w:pPr>
            <w:r w:rsidRPr="00EF06A7">
              <w:t>100/120</w:t>
            </w:r>
          </w:p>
        </w:tc>
        <w:tc>
          <w:tcPr>
            <w:tcW w:w="564" w:type="pct"/>
            <w:shd w:val="clear" w:color="auto" w:fill="FFFFFF"/>
            <w:vAlign w:val="center"/>
          </w:tcPr>
          <w:p w14:paraId="5E209C36"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64QAM</w:t>
            </w:r>
            <w:r w:rsidRPr="00EF06A7">
              <w:rPr>
                <w:rFonts w:ascii="Arial" w:eastAsia="SimSun" w:hAnsi="Arial"/>
                <w:sz w:val="18"/>
                <w:lang w:eastAsia="zh-CN"/>
              </w:rPr>
              <w:t>, 0.4</w:t>
            </w:r>
            <w:r w:rsidR="008F163D" w:rsidRPr="00EF06A7">
              <w:rPr>
                <w:rFonts w:ascii="Arial" w:eastAsia="SimSun" w:hAnsi="Arial"/>
                <w:sz w:val="18"/>
                <w:lang w:eastAsia="zh-CN"/>
              </w:rPr>
              <w:t>6</w:t>
            </w:r>
          </w:p>
        </w:tc>
        <w:tc>
          <w:tcPr>
            <w:tcW w:w="464" w:type="pct"/>
            <w:shd w:val="clear" w:color="auto" w:fill="FFFFFF"/>
            <w:vAlign w:val="center"/>
          </w:tcPr>
          <w:p w14:paraId="2415A2C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1</w:t>
            </w:r>
          </w:p>
        </w:tc>
        <w:tc>
          <w:tcPr>
            <w:tcW w:w="608" w:type="pct"/>
            <w:shd w:val="clear" w:color="auto" w:fill="FFFFFF"/>
            <w:vAlign w:val="center"/>
          </w:tcPr>
          <w:p w14:paraId="6D1279FE"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TDLA30-</w:t>
            </w:r>
            <w:r w:rsidRPr="00EF06A7">
              <w:rPr>
                <w:rFonts w:ascii="Arial" w:eastAsia="SimSun" w:hAnsi="Arial"/>
                <w:sz w:val="18"/>
                <w:lang w:eastAsia="zh-CN"/>
              </w:rPr>
              <w:t>300</w:t>
            </w:r>
          </w:p>
        </w:tc>
        <w:tc>
          <w:tcPr>
            <w:tcW w:w="655" w:type="pct"/>
            <w:shd w:val="clear" w:color="auto" w:fill="FFFFFF"/>
            <w:vAlign w:val="center"/>
          </w:tcPr>
          <w:p w14:paraId="78DEECF9"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XPL Med</w:t>
            </w:r>
          </w:p>
        </w:tc>
        <w:tc>
          <w:tcPr>
            <w:tcW w:w="564" w:type="pct"/>
            <w:shd w:val="clear" w:color="auto" w:fill="FFFFFF"/>
            <w:vAlign w:val="center"/>
          </w:tcPr>
          <w:p w14:paraId="1B35F549"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369" w:type="pct"/>
            <w:shd w:val="clear" w:color="auto" w:fill="FFFFFF"/>
            <w:vAlign w:val="center"/>
          </w:tcPr>
          <w:p w14:paraId="000FA97F"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2.4</w:t>
            </w:r>
          </w:p>
        </w:tc>
      </w:tr>
      <w:tr w:rsidR="002B70C4" w:rsidRPr="00EF06A7" w14:paraId="20A4569C" w14:textId="77777777" w:rsidTr="002B70C4">
        <w:trPr>
          <w:trHeight w:val="162"/>
          <w:jc w:val="center"/>
        </w:trPr>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DD695E5"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1-4</w:t>
            </w:r>
          </w:p>
        </w:tc>
        <w:tc>
          <w:tcPr>
            <w:tcW w:w="670" w:type="pct"/>
            <w:tcBorders>
              <w:top w:val="single" w:sz="4" w:space="0" w:color="auto"/>
              <w:left w:val="single" w:sz="4" w:space="0" w:color="auto"/>
              <w:bottom w:val="single" w:sz="4" w:space="0" w:color="auto"/>
              <w:right w:val="single" w:sz="4" w:space="0" w:color="auto"/>
            </w:tcBorders>
            <w:shd w:val="clear" w:color="auto" w:fill="FFFFFF"/>
            <w:vAlign w:val="center"/>
          </w:tcPr>
          <w:p w14:paraId="1C413ACD"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R.PDSCH.5-10.1 TDD</w:t>
            </w:r>
          </w:p>
        </w:tc>
        <w:tc>
          <w:tcPr>
            <w:tcW w:w="795" w:type="pct"/>
            <w:tcBorders>
              <w:top w:val="single" w:sz="4" w:space="0" w:color="auto"/>
              <w:left w:val="single" w:sz="4" w:space="0" w:color="auto"/>
              <w:bottom w:val="single" w:sz="4" w:space="0" w:color="auto"/>
              <w:right w:val="single" w:sz="4" w:space="0" w:color="auto"/>
            </w:tcBorders>
            <w:shd w:val="clear" w:color="auto" w:fill="FFFFFF"/>
            <w:vAlign w:val="center"/>
          </w:tcPr>
          <w:p w14:paraId="0D797E54" w14:textId="77777777" w:rsidR="002B70C4" w:rsidRPr="00EF06A7" w:rsidRDefault="002B70C4">
            <w:pPr>
              <w:pStyle w:val="TAC"/>
            </w:pPr>
            <w:r w:rsidRPr="00EF06A7">
              <w:t>50/120</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tcPr>
          <w:p w14:paraId="08F0044E"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256QAM</w:t>
            </w:r>
          </w:p>
          <w:p w14:paraId="7AE1E91E"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0.6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tcPr>
          <w:p w14:paraId="47B91A5C"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FR2.120-1</w:t>
            </w:r>
          </w:p>
        </w:tc>
        <w:tc>
          <w:tcPr>
            <w:tcW w:w="608" w:type="pct"/>
            <w:tcBorders>
              <w:top w:val="single" w:sz="4" w:space="0" w:color="auto"/>
              <w:left w:val="single" w:sz="4" w:space="0" w:color="auto"/>
              <w:bottom w:val="single" w:sz="4" w:space="0" w:color="auto"/>
              <w:right w:val="single" w:sz="4" w:space="0" w:color="auto"/>
            </w:tcBorders>
            <w:shd w:val="clear" w:color="auto" w:fill="FFFFFF"/>
            <w:vAlign w:val="center"/>
          </w:tcPr>
          <w:p w14:paraId="23351C02"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TDLD30-75</w:t>
            </w:r>
          </w:p>
        </w:tc>
        <w:tc>
          <w:tcPr>
            <w:tcW w:w="655" w:type="pct"/>
            <w:tcBorders>
              <w:top w:val="single" w:sz="4" w:space="0" w:color="auto"/>
              <w:left w:val="single" w:sz="4" w:space="0" w:color="auto"/>
              <w:bottom w:val="single" w:sz="4" w:space="0" w:color="auto"/>
              <w:right w:val="single" w:sz="4" w:space="0" w:color="auto"/>
            </w:tcBorders>
            <w:shd w:val="clear" w:color="auto" w:fill="FFFFFF"/>
            <w:vAlign w:val="center"/>
          </w:tcPr>
          <w:p w14:paraId="4780315F"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2x2 ULA Low</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tcPr>
          <w:p w14:paraId="1BF2EFA4" w14:textId="77777777" w:rsidR="002B70C4" w:rsidRPr="00EF06A7" w:rsidRDefault="002B70C4">
            <w:pPr>
              <w:keepNext/>
              <w:keepLines/>
              <w:spacing w:after="0"/>
              <w:jc w:val="center"/>
              <w:rPr>
                <w:rFonts w:ascii="Arial" w:eastAsia="SimSun" w:hAnsi="Arial"/>
                <w:sz w:val="18"/>
              </w:rPr>
            </w:pPr>
            <w:r w:rsidRPr="00EF06A7">
              <w:rPr>
                <w:rFonts w:ascii="Arial" w:eastAsia="SimSun" w:hAnsi="Arial"/>
                <w:sz w:val="18"/>
              </w:rPr>
              <w:t>70</w:t>
            </w:r>
          </w:p>
        </w:tc>
        <w:tc>
          <w:tcPr>
            <w:tcW w:w="369" w:type="pct"/>
            <w:tcBorders>
              <w:top w:val="single" w:sz="4" w:space="0" w:color="auto"/>
              <w:left w:val="single" w:sz="4" w:space="0" w:color="auto"/>
              <w:bottom w:val="single" w:sz="4" w:space="0" w:color="auto"/>
              <w:right w:val="single" w:sz="4" w:space="0" w:color="auto"/>
            </w:tcBorders>
            <w:shd w:val="clear" w:color="auto" w:fill="FFFFFF"/>
            <w:vAlign w:val="center"/>
          </w:tcPr>
          <w:p w14:paraId="51E03028" w14:textId="77777777" w:rsidR="002B70C4" w:rsidRPr="00EF06A7" w:rsidRDefault="002B70C4">
            <w:pPr>
              <w:keepNext/>
              <w:keepLines/>
              <w:spacing w:after="0"/>
              <w:jc w:val="center"/>
              <w:rPr>
                <w:rFonts w:ascii="Arial" w:eastAsia="SimSun" w:hAnsi="Arial"/>
                <w:sz w:val="18"/>
                <w:lang w:eastAsia="zh-CN"/>
              </w:rPr>
            </w:pPr>
            <w:r w:rsidRPr="00EF06A7">
              <w:rPr>
                <w:rFonts w:ascii="Arial" w:eastAsia="SimSun" w:hAnsi="Arial"/>
                <w:sz w:val="18"/>
                <w:lang w:eastAsia="zh-CN"/>
              </w:rPr>
              <w:t>20.2</w:t>
            </w:r>
          </w:p>
        </w:tc>
      </w:tr>
    </w:tbl>
    <w:p w14:paraId="5CAF2D87" w14:textId="77777777" w:rsidR="002708E4" w:rsidRPr="00EF06A7" w:rsidRDefault="002708E4" w:rsidP="002708E4"/>
    <w:p w14:paraId="47728675" w14:textId="77777777" w:rsidR="002708E4" w:rsidRPr="00EF06A7" w:rsidRDefault="002708E4" w:rsidP="0064063D">
      <w:pPr>
        <w:pStyle w:val="TH"/>
      </w:pPr>
      <w:r w:rsidRPr="00EF06A7">
        <w:t>Table 7.2.2.2</w:t>
      </w:r>
      <w:r w:rsidRPr="00EF06A7">
        <w:rPr>
          <w:lang w:eastAsia="zh-CN"/>
        </w:rPr>
        <w:t>.1_0</w:t>
      </w:r>
      <w:r w:rsidRPr="00EF06A7">
        <w:t>-4: Minimum performance for Rank 2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04"/>
        <w:gridCol w:w="1166"/>
        <w:gridCol w:w="1365"/>
        <w:gridCol w:w="1134"/>
        <w:gridCol w:w="895"/>
        <w:gridCol w:w="1169"/>
        <w:gridCol w:w="1259"/>
        <w:gridCol w:w="1086"/>
        <w:gridCol w:w="951"/>
      </w:tblGrid>
      <w:tr w:rsidR="00D01C79" w:rsidRPr="00EF06A7" w14:paraId="68103659" w14:textId="77777777" w:rsidTr="000D76C5">
        <w:trPr>
          <w:trHeight w:val="379"/>
          <w:jc w:val="center"/>
        </w:trPr>
        <w:tc>
          <w:tcPr>
            <w:tcW w:w="313" w:type="pct"/>
            <w:vMerge w:val="restart"/>
            <w:shd w:val="clear" w:color="auto" w:fill="FFFFFF"/>
            <w:vAlign w:val="center"/>
          </w:tcPr>
          <w:p w14:paraId="0F9D1E5C"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est num.</w:t>
            </w:r>
          </w:p>
        </w:tc>
        <w:tc>
          <w:tcPr>
            <w:tcW w:w="605" w:type="pct"/>
            <w:vMerge w:val="restart"/>
            <w:shd w:val="clear" w:color="auto" w:fill="FFFFFF"/>
            <w:vAlign w:val="center"/>
          </w:tcPr>
          <w:p w14:paraId="19A25976"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w:t>
            </w:r>
            <w:r w:rsidRPr="00EF06A7">
              <w:rPr>
                <w:rFonts w:ascii="Arial" w:eastAsia="SimSun" w:hAnsi="Arial"/>
                <w:b/>
                <w:sz w:val="18"/>
                <w:lang w:eastAsia="zh-CN"/>
              </w:rPr>
              <w:t xml:space="preserve"> </w:t>
            </w:r>
            <w:r w:rsidRPr="00EF06A7">
              <w:rPr>
                <w:rFonts w:ascii="Arial" w:eastAsia="SimSun" w:hAnsi="Arial"/>
                <w:b/>
                <w:sz w:val="18"/>
              </w:rPr>
              <w:t>channel</w:t>
            </w:r>
          </w:p>
        </w:tc>
        <w:tc>
          <w:tcPr>
            <w:tcW w:w="709" w:type="pct"/>
            <w:vMerge w:val="restart"/>
            <w:shd w:val="clear" w:color="auto" w:fill="FFFFFF"/>
            <w:vAlign w:val="center"/>
          </w:tcPr>
          <w:p w14:paraId="044EB387" w14:textId="77777777" w:rsidR="00D01C79" w:rsidRPr="00EF06A7" w:rsidRDefault="00D01C79" w:rsidP="000D76C5">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89" w:type="pct"/>
            <w:vMerge w:val="restart"/>
            <w:shd w:val="clear" w:color="auto" w:fill="FFFFFF"/>
            <w:vAlign w:val="center"/>
          </w:tcPr>
          <w:p w14:paraId="5A49E33C" w14:textId="77777777" w:rsidR="00D01C79" w:rsidRPr="00EF06A7" w:rsidRDefault="00D01C79" w:rsidP="000D76C5">
            <w:pPr>
              <w:keepNext/>
              <w:keepLines/>
              <w:spacing w:after="0"/>
              <w:jc w:val="center"/>
              <w:rPr>
                <w:rFonts w:ascii="Arial" w:eastAsia="SimSun" w:hAnsi="Arial"/>
                <w:b/>
                <w:sz w:val="18"/>
                <w:lang w:eastAsia="zh-CN"/>
              </w:rPr>
            </w:pPr>
            <w:r w:rsidRPr="00EF06A7">
              <w:rPr>
                <w:rFonts w:ascii="Arial" w:eastAsia="SimSun" w:hAnsi="Arial"/>
                <w:b/>
                <w:sz w:val="18"/>
              </w:rPr>
              <w:t>Modulation</w:t>
            </w:r>
            <w:r w:rsidRPr="00EF06A7">
              <w:rPr>
                <w:rFonts w:ascii="Arial" w:eastAsia="SimSun" w:hAnsi="Arial"/>
                <w:b/>
                <w:sz w:val="18"/>
                <w:lang w:eastAsia="zh-CN"/>
              </w:rPr>
              <w:t xml:space="preserve"> and code rate</w:t>
            </w:r>
          </w:p>
        </w:tc>
        <w:tc>
          <w:tcPr>
            <w:tcW w:w="465" w:type="pct"/>
            <w:vMerge w:val="restart"/>
            <w:shd w:val="clear" w:color="auto" w:fill="FFFFFF"/>
            <w:vAlign w:val="center"/>
          </w:tcPr>
          <w:p w14:paraId="5F9F608B"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DD UL-DL pattern</w:t>
            </w:r>
          </w:p>
        </w:tc>
        <w:tc>
          <w:tcPr>
            <w:tcW w:w="607" w:type="pct"/>
            <w:vMerge w:val="restart"/>
            <w:shd w:val="clear" w:color="auto" w:fill="FFFFFF"/>
            <w:vAlign w:val="center"/>
          </w:tcPr>
          <w:p w14:paraId="004795FB"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Propagation condition</w:t>
            </w:r>
          </w:p>
        </w:tc>
        <w:tc>
          <w:tcPr>
            <w:tcW w:w="654" w:type="pct"/>
            <w:vMerge w:val="restart"/>
            <w:shd w:val="clear" w:color="auto" w:fill="FFFFFF"/>
            <w:vAlign w:val="center"/>
          </w:tcPr>
          <w:p w14:paraId="55517DB9"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Correlation matrix and antenna configuration</w:t>
            </w:r>
          </w:p>
        </w:tc>
        <w:tc>
          <w:tcPr>
            <w:tcW w:w="1058" w:type="pct"/>
            <w:gridSpan w:val="2"/>
            <w:shd w:val="clear" w:color="auto" w:fill="FFFFFF"/>
            <w:vAlign w:val="center"/>
          </w:tcPr>
          <w:p w14:paraId="3250FD3F"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 value</w:t>
            </w:r>
          </w:p>
        </w:tc>
      </w:tr>
      <w:tr w:rsidR="00D01C79" w:rsidRPr="00EF06A7" w14:paraId="631DA53B" w14:textId="77777777" w:rsidTr="000D76C5">
        <w:trPr>
          <w:trHeight w:val="379"/>
          <w:jc w:val="center"/>
        </w:trPr>
        <w:tc>
          <w:tcPr>
            <w:tcW w:w="313" w:type="pct"/>
            <w:vMerge/>
            <w:shd w:val="clear" w:color="auto" w:fill="FFFFFF"/>
            <w:vAlign w:val="center"/>
          </w:tcPr>
          <w:p w14:paraId="5101D3B7" w14:textId="77777777" w:rsidR="00D01C79" w:rsidRPr="00EF06A7" w:rsidRDefault="00D01C79" w:rsidP="000D76C5">
            <w:pPr>
              <w:keepNext/>
              <w:keepLines/>
              <w:spacing w:after="0"/>
              <w:jc w:val="center"/>
              <w:rPr>
                <w:rFonts w:ascii="Arial" w:eastAsia="SimSun" w:hAnsi="Arial"/>
                <w:b/>
                <w:sz w:val="18"/>
              </w:rPr>
            </w:pPr>
          </w:p>
        </w:tc>
        <w:tc>
          <w:tcPr>
            <w:tcW w:w="605" w:type="pct"/>
            <w:vMerge/>
            <w:shd w:val="clear" w:color="auto" w:fill="FFFFFF"/>
            <w:vAlign w:val="center"/>
          </w:tcPr>
          <w:p w14:paraId="4E23F616" w14:textId="77777777" w:rsidR="00D01C79" w:rsidRPr="00EF06A7" w:rsidRDefault="00D01C79" w:rsidP="000D76C5">
            <w:pPr>
              <w:keepNext/>
              <w:keepLines/>
              <w:spacing w:after="0"/>
              <w:jc w:val="center"/>
              <w:rPr>
                <w:rFonts w:ascii="Arial" w:eastAsia="SimSun" w:hAnsi="Arial"/>
                <w:b/>
                <w:sz w:val="18"/>
              </w:rPr>
            </w:pPr>
          </w:p>
        </w:tc>
        <w:tc>
          <w:tcPr>
            <w:tcW w:w="709" w:type="pct"/>
            <w:vMerge/>
            <w:shd w:val="clear" w:color="auto" w:fill="FFFFFF"/>
          </w:tcPr>
          <w:p w14:paraId="54A48554" w14:textId="77777777" w:rsidR="00D01C79" w:rsidRPr="00EF06A7" w:rsidRDefault="00D01C79" w:rsidP="000D76C5">
            <w:pPr>
              <w:pStyle w:val="TAC"/>
            </w:pPr>
          </w:p>
        </w:tc>
        <w:tc>
          <w:tcPr>
            <w:tcW w:w="589" w:type="pct"/>
            <w:vMerge/>
            <w:shd w:val="clear" w:color="auto" w:fill="FFFFFF"/>
            <w:vAlign w:val="center"/>
          </w:tcPr>
          <w:p w14:paraId="469BD177" w14:textId="77777777" w:rsidR="00D01C79" w:rsidRPr="00EF06A7" w:rsidRDefault="00D01C79" w:rsidP="000D76C5">
            <w:pPr>
              <w:keepNext/>
              <w:keepLines/>
              <w:spacing w:after="0"/>
              <w:jc w:val="center"/>
              <w:rPr>
                <w:rFonts w:ascii="Arial" w:eastAsia="SimSun" w:hAnsi="Arial"/>
                <w:b/>
                <w:sz w:val="18"/>
              </w:rPr>
            </w:pPr>
          </w:p>
        </w:tc>
        <w:tc>
          <w:tcPr>
            <w:tcW w:w="465" w:type="pct"/>
            <w:vMerge/>
            <w:shd w:val="clear" w:color="auto" w:fill="FFFFFF"/>
            <w:vAlign w:val="center"/>
          </w:tcPr>
          <w:p w14:paraId="62BF95EC" w14:textId="77777777" w:rsidR="00D01C79" w:rsidRPr="00EF06A7" w:rsidRDefault="00D01C79" w:rsidP="000D76C5">
            <w:pPr>
              <w:keepNext/>
              <w:keepLines/>
              <w:spacing w:after="0"/>
              <w:jc w:val="center"/>
              <w:rPr>
                <w:rFonts w:ascii="Arial" w:eastAsia="SimSun" w:hAnsi="Arial"/>
                <w:b/>
                <w:sz w:val="18"/>
              </w:rPr>
            </w:pPr>
          </w:p>
        </w:tc>
        <w:tc>
          <w:tcPr>
            <w:tcW w:w="607" w:type="pct"/>
            <w:vMerge/>
            <w:shd w:val="clear" w:color="auto" w:fill="FFFFFF"/>
            <w:vAlign w:val="center"/>
          </w:tcPr>
          <w:p w14:paraId="6AE77AD0" w14:textId="77777777" w:rsidR="00D01C79" w:rsidRPr="00EF06A7" w:rsidRDefault="00D01C79" w:rsidP="000D76C5">
            <w:pPr>
              <w:keepNext/>
              <w:keepLines/>
              <w:spacing w:after="0"/>
              <w:jc w:val="center"/>
              <w:rPr>
                <w:rFonts w:ascii="Arial" w:eastAsia="SimSun" w:hAnsi="Arial"/>
                <w:b/>
                <w:sz w:val="18"/>
              </w:rPr>
            </w:pPr>
          </w:p>
        </w:tc>
        <w:tc>
          <w:tcPr>
            <w:tcW w:w="654" w:type="pct"/>
            <w:vMerge/>
            <w:shd w:val="clear" w:color="auto" w:fill="FFFFFF"/>
            <w:vAlign w:val="center"/>
          </w:tcPr>
          <w:p w14:paraId="4D5F75F9" w14:textId="77777777" w:rsidR="00D01C79" w:rsidRPr="00EF06A7" w:rsidRDefault="00D01C79" w:rsidP="000D76C5">
            <w:pPr>
              <w:keepNext/>
              <w:keepLines/>
              <w:spacing w:after="0"/>
              <w:jc w:val="center"/>
              <w:rPr>
                <w:rFonts w:ascii="Arial" w:eastAsia="SimSun" w:hAnsi="Arial"/>
                <w:b/>
                <w:sz w:val="18"/>
              </w:rPr>
            </w:pPr>
          </w:p>
        </w:tc>
        <w:tc>
          <w:tcPr>
            <w:tcW w:w="564" w:type="pct"/>
            <w:shd w:val="clear" w:color="auto" w:fill="FFFFFF"/>
            <w:vAlign w:val="center"/>
          </w:tcPr>
          <w:p w14:paraId="623DA766"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Fraction of maximum throughput (%)</w:t>
            </w:r>
          </w:p>
        </w:tc>
        <w:tc>
          <w:tcPr>
            <w:tcW w:w="494" w:type="pct"/>
            <w:shd w:val="clear" w:color="auto" w:fill="FFFFFF"/>
            <w:vAlign w:val="center"/>
          </w:tcPr>
          <w:p w14:paraId="724BDB01"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SNR</w:t>
            </w:r>
            <w:r w:rsidRPr="00EF06A7">
              <w:rPr>
                <w:rFonts w:ascii="Arial" w:eastAsia="SimSun" w:hAnsi="Arial"/>
                <w:b/>
                <w:sz w:val="18"/>
                <w:vertAlign w:val="subscript"/>
              </w:rPr>
              <w:t>BB</w:t>
            </w:r>
            <w:r w:rsidRPr="00EF06A7">
              <w:rPr>
                <w:rFonts w:ascii="Arial" w:eastAsia="SimSun" w:hAnsi="Arial"/>
                <w:b/>
                <w:sz w:val="18"/>
              </w:rPr>
              <w:t xml:space="preserve"> (dB)</w:t>
            </w:r>
          </w:p>
        </w:tc>
      </w:tr>
      <w:tr w:rsidR="00D01C79" w:rsidRPr="00EF06A7" w14:paraId="76BBD656" w14:textId="77777777" w:rsidTr="000D76C5">
        <w:trPr>
          <w:trHeight w:val="191"/>
          <w:jc w:val="center"/>
        </w:trPr>
        <w:tc>
          <w:tcPr>
            <w:tcW w:w="313" w:type="pct"/>
            <w:shd w:val="clear" w:color="auto" w:fill="FFFFFF"/>
            <w:vAlign w:val="center"/>
          </w:tcPr>
          <w:p w14:paraId="0358A99F"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1</w:t>
            </w:r>
          </w:p>
        </w:tc>
        <w:tc>
          <w:tcPr>
            <w:tcW w:w="605" w:type="pct"/>
            <w:shd w:val="clear" w:color="auto" w:fill="FFFFFF"/>
            <w:vAlign w:val="center"/>
          </w:tcPr>
          <w:p w14:paraId="7B6FDC6D"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4.1</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0D682D20" w14:textId="77777777" w:rsidR="00D01C79" w:rsidRPr="00EF06A7" w:rsidRDefault="00D01C79" w:rsidP="000D76C5">
            <w:pPr>
              <w:pStyle w:val="TAC"/>
              <w:rPr>
                <w:lang w:eastAsia="zh-CN"/>
              </w:rPr>
            </w:pPr>
            <w:r w:rsidRPr="00EF06A7">
              <w:t>100/120</w:t>
            </w:r>
          </w:p>
        </w:tc>
        <w:tc>
          <w:tcPr>
            <w:tcW w:w="589" w:type="pct"/>
            <w:shd w:val="clear" w:color="auto" w:fill="FFFFFF"/>
            <w:vAlign w:val="center"/>
          </w:tcPr>
          <w:p w14:paraId="7097CAE9"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QPSK</w:t>
            </w:r>
            <w:r w:rsidRPr="00EF06A7">
              <w:rPr>
                <w:rFonts w:ascii="Arial" w:eastAsia="SimSun" w:hAnsi="Arial"/>
                <w:sz w:val="18"/>
                <w:lang w:eastAsia="zh-CN"/>
              </w:rPr>
              <w:t>, 0.30</w:t>
            </w:r>
          </w:p>
        </w:tc>
        <w:tc>
          <w:tcPr>
            <w:tcW w:w="465" w:type="pct"/>
            <w:shd w:val="clear" w:color="auto" w:fill="FFFFFF"/>
            <w:vAlign w:val="center"/>
          </w:tcPr>
          <w:p w14:paraId="0A5045E2"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2</w:t>
            </w:r>
          </w:p>
        </w:tc>
        <w:tc>
          <w:tcPr>
            <w:tcW w:w="607" w:type="pct"/>
            <w:shd w:val="clear" w:color="auto" w:fill="FFFFFF"/>
            <w:vAlign w:val="center"/>
          </w:tcPr>
          <w:p w14:paraId="44959EAE"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TDLA30-75</w:t>
            </w:r>
          </w:p>
        </w:tc>
        <w:tc>
          <w:tcPr>
            <w:tcW w:w="654" w:type="pct"/>
            <w:shd w:val="clear" w:color="auto" w:fill="FFFFFF"/>
            <w:vAlign w:val="center"/>
          </w:tcPr>
          <w:p w14:paraId="3AF5602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7276F4C2"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5898BDF2"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4.1</w:t>
            </w:r>
          </w:p>
        </w:tc>
      </w:tr>
      <w:tr w:rsidR="00D01C79" w:rsidRPr="00EF06A7" w14:paraId="2DE7F3A7" w14:textId="77777777" w:rsidTr="000D76C5">
        <w:trPr>
          <w:trHeight w:val="191"/>
          <w:jc w:val="center"/>
        </w:trPr>
        <w:tc>
          <w:tcPr>
            <w:tcW w:w="313" w:type="pct"/>
            <w:shd w:val="clear" w:color="auto" w:fill="FFFFFF"/>
            <w:vAlign w:val="center"/>
          </w:tcPr>
          <w:p w14:paraId="1F1A90E3"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2</w:t>
            </w:r>
          </w:p>
        </w:tc>
        <w:tc>
          <w:tcPr>
            <w:tcW w:w="605" w:type="pct"/>
            <w:shd w:val="clear" w:color="auto" w:fill="FFFFFF"/>
            <w:vAlign w:val="center"/>
          </w:tcPr>
          <w:p w14:paraId="593520D1"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2.2</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6638CF49" w14:textId="77777777" w:rsidR="00D01C79" w:rsidRPr="00EF06A7" w:rsidRDefault="00D01C79" w:rsidP="000D76C5">
            <w:pPr>
              <w:pStyle w:val="TAC"/>
              <w:rPr>
                <w:lang w:eastAsia="zh-CN"/>
              </w:rPr>
            </w:pPr>
            <w:r w:rsidRPr="00EF06A7">
              <w:t>100/120</w:t>
            </w:r>
          </w:p>
        </w:tc>
        <w:tc>
          <w:tcPr>
            <w:tcW w:w="589" w:type="pct"/>
            <w:shd w:val="clear" w:color="auto" w:fill="FFFFFF"/>
            <w:vAlign w:val="center"/>
          </w:tcPr>
          <w:p w14:paraId="2C7509CC"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16QAM</w:t>
            </w:r>
            <w:r w:rsidRPr="00EF06A7">
              <w:rPr>
                <w:rFonts w:ascii="Arial" w:eastAsia="SimSun" w:hAnsi="Arial"/>
                <w:sz w:val="18"/>
                <w:lang w:eastAsia="zh-CN"/>
              </w:rPr>
              <w:t>, 0.48</w:t>
            </w:r>
          </w:p>
        </w:tc>
        <w:tc>
          <w:tcPr>
            <w:tcW w:w="465" w:type="pct"/>
            <w:shd w:val="clear" w:color="auto" w:fill="FFFFFF"/>
            <w:vAlign w:val="center"/>
          </w:tcPr>
          <w:p w14:paraId="2105AEA1"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1</w:t>
            </w:r>
          </w:p>
        </w:tc>
        <w:tc>
          <w:tcPr>
            <w:tcW w:w="607" w:type="pct"/>
            <w:shd w:val="clear" w:color="auto" w:fill="FFFFFF"/>
            <w:vAlign w:val="center"/>
          </w:tcPr>
          <w:p w14:paraId="72090FF5"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TDLA30-300</w:t>
            </w:r>
          </w:p>
        </w:tc>
        <w:tc>
          <w:tcPr>
            <w:tcW w:w="654" w:type="pct"/>
            <w:shd w:val="clear" w:color="auto" w:fill="FFFFFF"/>
            <w:vAlign w:val="center"/>
          </w:tcPr>
          <w:p w14:paraId="60B6100E"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4392D236"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72973562"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4.4</w:t>
            </w:r>
          </w:p>
        </w:tc>
      </w:tr>
      <w:tr w:rsidR="00D01C79" w:rsidRPr="00EF06A7" w14:paraId="11CF2C26" w14:textId="77777777" w:rsidTr="000D76C5">
        <w:trPr>
          <w:trHeight w:val="191"/>
          <w:jc w:val="center"/>
        </w:trPr>
        <w:tc>
          <w:tcPr>
            <w:tcW w:w="313" w:type="pct"/>
            <w:shd w:val="clear" w:color="auto" w:fill="FFFFFF"/>
            <w:vAlign w:val="center"/>
          </w:tcPr>
          <w:p w14:paraId="367B1BAB"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3</w:t>
            </w:r>
          </w:p>
        </w:tc>
        <w:tc>
          <w:tcPr>
            <w:tcW w:w="605" w:type="pct"/>
            <w:shd w:val="clear" w:color="auto" w:fill="FFFFFF"/>
            <w:vAlign w:val="center"/>
          </w:tcPr>
          <w:p w14:paraId="2BE14C55"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5.2</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7D3A3137" w14:textId="77777777" w:rsidR="00D01C79" w:rsidRPr="00EF06A7" w:rsidRDefault="00D01C79" w:rsidP="000D76C5">
            <w:pPr>
              <w:pStyle w:val="TAC"/>
              <w:rPr>
                <w:lang w:eastAsia="zh-CN"/>
              </w:rPr>
            </w:pPr>
            <w:r w:rsidRPr="00EF06A7">
              <w:t>50/120</w:t>
            </w:r>
          </w:p>
        </w:tc>
        <w:tc>
          <w:tcPr>
            <w:tcW w:w="589" w:type="pct"/>
            <w:shd w:val="clear" w:color="auto" w:fill="FFFFFF"/>
            <w:vAlign w:val="center"/>
          </w:tcPr>
          <w:p w14:paraId="3C7F111A"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16QAM</w:t>
            </w:r>
            <w:r w:rsidRPr="00EF06A7">
              <w:rPr>
                <w:rFonts w:ascii="Arial" w:eastAsia="SimSun" w:hAnsi="Arial"/>
                <w:sz w:val="18"/>
                <w:lang w:eastAsia="zh-CN"/>
              </w:rPr>
              <w:t>,0.48</w:t>
            </w:r>
          </w:p>
        </w:tc>
        <w:tc>
          <w:tcPr>
            <w:tcW w:w="465" w:type="pct"/>
            <w:shd w:val="clear" w:color="auto" w:fill="FFFFFF"/>
            <w:vAlign w:val="center"/>
          </w:tcPr>
          <w:p w14:paraId="71BFF1AD"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2</w:t>
            </w:r>
          </w:p>
        </w:tc>
        <w:tc>
          <w:tcPr>
            <w:tcW w:w="607" w:type="pct"/>
            <w:shd w:val="clear" w:color="auto" w:fill="FFFFFF"/>
            <w:vAlign w:val="center"/>
          </w:tcPr>
          <w:p w14:paraId="6BA774E1"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TDLA30-75</w:t>
            </w:r>
          </w:p>
        </w:tc>
        <w:tc>
          <w:tcPr>
            <w:tcW w:w="654" w:type="pct"/>
            <w:shd w:val="clear" w:color="auto" w:fill="FFFFFF"/>
            <w:vAlign w:val="center"/>
          </w:tcPr>
          <w:p w14:paraId="123BBF79"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192D2F72"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7581DB83"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4.0</w:t>
            </w:r>
          </w:p>
        </w:tc>
      </w:tr>
      <w:tr w:rsidR="00D01C79" w:rsidRPr="00EF06A7" w14:paraId="193C8BF5" w14:textId="77777777" w:rsidTr="000D76C5">
        <w:trPr>
          <w:trHeight w:val="191"/>
          <w:jc w:val="center"/>
        </w:trPr>
        <w:tc>
          <w:tcPr>
            <w:tcW w:w="313" w:type="pct"/>
            <w:shd w:val="clear" w:color="auto" w:fill="FFFFFF"/>
            <w:vAlign w:val="center"/>
          </w:tcPr>
          <w:p w14:paraId="53DD7583"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4</w:t>
            </w:r>
          </w:p>
        </w:tc>
        <w:tc>
          <w:tcPr>
            <w:tcW w:w="605" w:type="pct"/>
            <w:shd w:val="clear" w:color="auto" w:fill="FFFFFF"/>
            <w:vAlign w:val="center"/>
          </w:tcPr>
          <w:p w14:paraId="71F1F5E8"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2.3</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6A73C4E2" w14:textId="77777777" w:rsidR="00D01C79" w:rsidRPr="00EF06A7" w:rsidRDefault="00D01C79" w:rsidP="000D76C5">
            <w:pPr>
              <w:pStyle w:val="TAC"/>
              <w:rPr>
                <w:lang w:eastAsia="zh-CN"/>
              </w:rPr>
            </w:pPr>
            <w:r w:rsidRPr="00EF06A7">
              <w:t>200/120</w:t>
            </w:r>
          </w:p>
        </w:tc>
        <w:tc>
          <w:tcPr>
            <w:tcW w:w="589" w:type="pct"/>
            <w:shd w:val="clear" w:color="auto" w:fill="FFFFFF"/>
            <w:vAlign w:val="center"/>
          </w:tcPr>
          <w:p w14:paraId="7654F8D3"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6QAM, 0.48</w:t>
            </w:r>
          </w:p>
        </w:tc>
        <w:tc>
          <w:tcPr>
            <w:tcW w:w="465" w:type="pct"/>
            <w:shd w:val="clear" w:color="auto" w:fill="FFFFFF"/>
            <w:vAlign w:val="center"/>
          </w:tcPr>
          <w:p w14:paraId="34DAB7FB"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1</w:t>
            </w:r>
          </w:p>
        </w:tc>
        <w:tc>
          <w:tcPr>
            <w:tcW w:w="607" w:type="pct"/>
            <w:shd w:val="clear" w:color="auto" w:fill="FFFFFF"/>
            <w:vAlign w:val="center"/>
          </w:tcPr>
          <w:p w14:paraId="45D0DF71"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TDLA30-300</w:t>
            </w:r>
          </w:p>
        </w:tc>
        <w:tc>
          <w:tcPr>
            <w:tcW w:w="654" w:type="pct"/>
            <w:shd w:val="clear" w:color="auto" w:fill="FFFFFF"/>
            <w:vAlign w:val="center"/>
          </w:tcPr>
          <w:p w14:paraId="7918C1EC"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45D46CB3"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015AF383"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4.2</w:t>
            </w:r>
          </w:p>
        </w:tc>
      </w:tr>
      <w:tr w:rsidR="00D01C79" w:rsidRPr="00EF06A7" w14:paraId="59C7A424" w14:textId="77777777" w:rsidTr="000D76C5">
        <w:trPr>
          <w:trHeight w:val="191"/>
          <w:jc w:val="center"/>
        </w:trPr>
        <w:tc>
          <w:tcPr>
            <w:tcW w:w="313" w:type="pct"/>
            <w:shd w:val="clear" w:color="auto" w:fill="FFFFFF"/>
            <w:vAlign w:val="center"/>
          </w:tcPr>
          <w:p w14:paraId="42D205A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5</w:t>
            </w:r>
          </w:p>
        </w:tc>
        <w:tc>
          <w:tcPr>
            <w:tcW w:w="605" w:type="pct"/>
            <w:shd w:val="clear" w:color="auto" w:fill="FFFFFF"/>
            <w:vAlign w:val="center"/>
          </w:tcPr>
          <w:p w14:paraId="0E2FC03C"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4-1.1</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58EE7072" w14:textId="77777777" w:rsidR="00D01C79" w:rsidRPr="00EF06A7" w:rsidRDefault="00D01C79" w:rsidP="000D76C5">
            <w:pPr>
              <w:pStyle w:val="TAC"/>
              <w:rPr>
                <w:lang w:eastAsia="zh-CN"/>
              </w:rPr>
            </w:pPr>
            <w:r w:rsidRPr="00EF06A7">
              <w:t>50/60</w:t>
            </w:r>
          </w:p>
        </w:tc>
        <w:tc>
          <w:tcPr>
            <w:tcW w:w="589" w:type="pct"/>
            <w:shd w:val="clear" w:color="auto" w:fill="FFFFFF"/>
            <w:vAlign w:val="center"/>
          </w:tcPr>
          <w:p w14:paraId="4E5CBD86"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6QAM, 0.48</w:t>
            </w:r>
          </w:p>
        </w:tc>
        <w:tc>
          <w:tcPr>
            <w:tcW w:w="465" w:type="pct"/>
            <w:shd w:val="clear" w:color="auto" w:fill="FFFFFF"/>
            <w:vAlign w:val="center"/>
          </w:tcPr>
          <w:p w14:paraId="56DF9E09"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60-1</w:t>
            </w:r>
          </w:p>
        </w:tc>
        <w:tc>
          <w:tcPr>
            <w:tcW w:w="607" w:type="pct"/>
            <w:shd w:val="clear" w:color="auto" w:fill="FFFFFF"/>
            <w:vAlign w:val="center"/>
          </w:tcPr>
          <w:p w14:paraId="5BBEAFBC"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TDLA30-75</w:t>
            </w:r>
          </w:p>
        </w:tc>
        <w:tc>
          <w:tcPr>
            <w:tcW w:w="654" w:type="pct"/>
            <w:shd w:val="clear" w:color="auto" w:fill="FFFFFF"/>
            <w:vAlign w:val="center"/>
          </w:tcPr>
          <w:p w14:paraId="3D68B1C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74795AD6"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6E9EB661"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14.3</w:t>
            </w:r>
          </w:p>
        </w:tc>
      </w:tr>
      <w:tr w:rsidR="00D01C79" w:rsidRPr="00EF06A7" w14:paraId="4C97BB64" w14:textId="77777777" w:rsidTr="000D76C5">
        <w:trPr>
          <w:trHeight w:val="191"/>
          <w:jc w:val="center"/>
        </w:trPr>
        <w:tc>
          <w:tcPr>
            <w:tcW w:w="313" w:type="pct"/>
            <w:shd w:val="clear" w:color="auto" w:fill="FFFFFF"/>
            <w:vAlign w:val="center"/>
          </w:tcPr>
          <w:p w14:paraId="5AF0F17D"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2-</w:t>
            </w:r>
            <w:r w:rsidRPr="00EF06A7">
              <w:rPr>
                <w:rFonts w:ascii="Arial" w:eastAsia="SimSun" w:hAnsi="Arial"/>
                <w:sz w:val="18"/>
                <w:lang w:eastAsia="zh-CN"/>
              </w:rPr>
              <w:t>6</w:t>
            </w:r>
          </w:p>
        </w:tc>
        <w:tc>
          <w:tcPr>
            <w:tcW w:w="605" w:type="pct"/>
            <w:shd w:val="clear" w:color="auto" w:fill="FFFFFF"/>
            <w:vAlign w:val="center"/>
          </w:tcPr>
          <w:p w14:paraId="686D1E4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6.1</w:t>
            </w:r>
            <w:r w:rsidR="009B33F1" w:rsidRPr="00EF06A7">
              <w:rPr>
                <w:rFonts w:ascii="Arial" w:eastAsia="SimSun" w:hAnsi="Arial"/>
                <w:sz w:val="18"/>
              </w:rPr>
              <w:t xml:space="preserve"> </w:t>
            </w:r>
            <w:r w:rsidRPr="00EF06A7">
              <w:rPr>
                <w:rFonts w:ascii="Arial" w:eastAsia="SimSun" w:hAnsi="Arial"/>
                <w:sz w:val="18"/>
              </w:rPr>
              <w:t>TDD</w:t>
            </w:r>
          </w:p>
        </w:tc>
        <w:tc>
          <w:tcPr>
            <w:tcW w:w="709" w:type="pct"/>
            <w:shd w:val="clear" w:color="auto" w:fill="FFFFFF"/>
            <w:vAlign w:val="center"/>
          </w:tcPr>
          <w:p w14:paraId="3D2F69C7" w14:textId="77777777" w:rsidR="00D01C79" w:rsidRPr="00EF06A7" w:rsidRDefault="00D01C79" w:rsidP="000D76C5">
            <w:pPr>
              <w:pStyle w:val="TAC"/>
              <w:rPr>
                <w:lang w:eastAsia="zh-CN"/>
              </w:rPr>
            </w:pPr>
            <w:r w:rsidRPr="00EF06A7">
              <w:t>100/120</w:t>
            </w:r>
          </w:p>
        </w:tc>
        <w:tc>
          <w:tcPr>
            <w:tcW w:w="589" w:type="pct"/>
            <w:shd w:val="clear" w:color="auto" w:fill="FFFFFF"/>
            <w:vAlign w:val="center"/>
          </w:tcPr>
          <w:p w14:paraId="5EF9C4EB"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64QAM</w:t>
            </w:r>
            <w:r w:rsidRPr="00EF06A7">
              <w:rPr>
                <w:rFonts w:ascii="Arial" w:eastAsia="SimSun" w:hAnsi="Arial"/>
                <w:sz w:val="18"/>
                <w:lang w:eastAsia="zh-CN"/>
              </w:rPr>
              <w:t>, 0.43</w:t>
            </w:r>
          </w:p>
        </w:tc>
        <w:tc>
          <w:tcPr>
            <w:tcW w:w="465" w:type="pct"/>
            <w:shd w:val="clear" w:color="auto" w:fill="FFFFFF"/>
            <w:vAlign w:val="center"/>
          </w:tcPr>
          <w:p w14:paraId="2F044C1B" w14:textId="77777777" w:rsidR="00D01C79" w:rsidRPr="00EF06A7" w:rsidDel="002E2D2E"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FR2.120-</w:t>
            </w:r>
            <w:r w:rsidRPr="00EF06A7">
              <w:rPr>
                <w:rFonts w:ascii="Arial" w:eastAsia="SimSun" w:hAnsi="Arial"/>
                <w:sz w:val="18"/>
                <w:lang w:eastAsia="zh-CN"/>
              </w:rPr>
              <w:t>2</w:t>
            </w:r>
          </w:p>
        </w:tc>
        <w:tc>
          <w:tcPr>
            <w:tcW w:w="607" w:type="pct"/>
            <w:shd w:val="clear" w:color="auto" w:fill="FFFFFF"/>
            <w:vAlign w:val="center"/>
          </w:tcPr>
          <w:p w14:paraId="52E86E64" w14:textId="77777777" w:rsidR="00D01C79" w:rsidRPr="00EF06A7" w:rsidDel="00AF6839" w:rsidRDefault="009B33F1" w:rsidP="000D76C5">
            <w:pPr>
              <w:keepNext/>
              <w:keepLines/>
              <w:spacing w:after="0"/>
              <w:jc w:val="center"/>
              <w:rPr>
                <w:rFonts w:ascii="Arial" w:eastAsia="SimSun" w:hAnsi="Arial"/>
                <w:sz w:val="18"/>
              </w:rPr>
            </w:pPr>
            <w:r w:rsidRPr="00EF06A7">
              <w:rPr>
                <w:rFonts w:ascii="Arial" w:eastAsia="SimSun" w:hAnsi="Arial"/>
                <w:sz w:val="18"/>
              </w:rPr>
              <w:t>TDLA30-75</w:t>
            </w:r>
          </w:p>
        </w:tc>
        <w:tc>
          <w:tcPr>
            <w:tcW w:w="654" w:type="pct"/>
            <w:shd w:val="clear" w:color="auto" w:fill="FFFFFF"/>
            <w:vAlign w:val="center"/>
          </w:tcPr>
          <w:p w14:paraId="39DFD03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Low</w:t>
            </w:r>
          </w:p>
        </w:tc>
        <w:tc>
          <w:tcPr>
            <w:tcW w:w="564" w:type="pct"/>
            <w:shd w:val="clear" w:color="auto" w:fill="FFFFFF"/>
            <w:vAlign w:val="center"/>
          </w:tcPr>
          <w:p w14:paraId="5A43984F"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494" w:type="pct"/>
            <w:shd w:val="clear" w:color="auto" w:fill="FFFFFF"/>
            <w:vAlign w:val="center"/>
          </w:tcPr>
          <w:p w14:paraId="6E36EFBB"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lang w:eastAsia="zh-CN"/>
              </w:rPr>
              <w:t>18.6</w:t>
            </w:r>
          </w:p>
        </w:tc>
      </w:tr>
    </w:tbl>
    <w:p w14:paraId="73FCB8E0" w14:textId="77777777" w:rsidR="002708E4" w:rsidRPr="00EF06A7" w:rsidRDefault="002708E4" w:rsidP="00474BB8"/>
    <w:p w14:paraId="414D6981" w14:textId="77777777" w:rsidR="002708E4" w:rsidRPr="00EF06A7" w:rsidRDefault="002708E4" w:rsidP="0064063D">
      <w:pPr>
        <w:pStyle w:val="TH"/>
      </w:pPr>
      <w:r w:rsidRPr="00EF06A7">
        <w:t>Table 7.2.2.2</w:t>
      </w:r>
      <w:r w:rsidRPr="00EF06A7">
        <w:rPr>
          <w:lang w:eastAsia="zh-CN"/>
        </w:rPr>
        <w:t>.1_0</w:t>
      </w:r>
      <w:r w:rsidRPr="00EF06A7">
        <w:t>-</w:t>
      </w:r>
      <w:r w:rsidRPr="00EF06A7">
        <w:rPr>
          <w:lang w:eastAsia="zh-CN"/>
        </w:rPr>
        <w:t>5</w:t>
      </w:r>
      <w:r w:rsidRPr="00EF06A7">
        <w:t>: Minimum performance for Rank 2 (FRC) for Enhanced Type X Receiver</w:t>
      </w:r>
    </w:p>
    <w:tbl>
      <w:tblPr>
        <w:tblW w:w="49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14"/>
        <w:gridCol w:w="1159"/>
        <w:gridCol w:w="1547"/>
        <w:gridCol w:w="1103"/>
        <w:gridCol w:w="910"/>
        <w:gridCol w:w="1187"/>
        <w:gridCol w:w="1278"/>
        <w:gridCol w:w="1103"/>
        <w:gridCol w:w="728"/>
      </w:tblGrid>
      <w:tr w:rsidR="00D01C79" w:rsidRPr="00EF06A7" w14:paraId="093B03F9" w14:textId="77777777" w:rsidTr="000D76C5">
        <w:trPr>
          <w:trHeight w:val="236"/>
          <w:jc w:val="center"/>
        </w:trPr>
        <w:tc>
          <w:tcPr>
            <w:tcW w:w="31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D544B7"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est num.</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BA0BED"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w:t>
            </w:r>
            <w:r w:rsidRPr="00EF06A7">
              <w:rPr>
                <w:rFonts w:ascii="Arial" w:eastAsia="SimSun" w:hAnsi="Arial"/>
                <w:b/>
                <w:sz w:val="18"/>
                <w:lang w:eastAsia="zh-CN"/>
              </w:rPr>
              <w:t xml:space="preserve"> </w:t>
            </w:r>
            <w:r w:rsidRPr="00EF06A7">
              <w:rPr>
                <w:rFonts w:ascii="Arial" w:eastAsia="SimSun" w:hAnsi="Arial"/>
                <w:b/>
                <w:sz w:val="18"/>
              </w:rPr>
              <w:t>channel</w:t>
            </w:r>
          </w:p>
        </w:tc>
        <w:tc>
          <w:tcPr>
            <w:tcW w:w="819" w:type="pct"/>
            <w:vMerge w:val="restart"/>
            <w:tcBorders>
              <w:top w:val="single" w:sz="4" w:space="0" w:color="auto"/>
              <w:left w:val="single" w:sz="4" w:space="0" w:color="auto"/>
              <w:right w:val="single" w:sz="4" w:space="0" w:color="auto"/>
            </w:tcBorders>
            <w:shd w:val="clear" w:color="auto" w:fill="FFFFFF"/>
            <w:vAlign w:val="center"/>
          </w:tcPr>
          <w:p w14:paraId="65686F11" w14:textId="77777777" w:rsidR="00D01C79" w:rsidRPr="00EF06A7" w:rsidRDefault="00D01C79" w:rsidP="000D76C5">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79D5A2"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Modulation and code rate</w:t>
            </w:r>
          </w:p>
        </w:tc>
        <w:tc>
          <w:tcPr>
            <w:tcW w:w="47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05AEB9"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TDD UL-DL pattern</w:t>
            </w:r>
          </w:p>
        </w:tc>
        <w:tc>
          <w:tcPr>
            <w:tcW w:w="6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0CC740"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Propagation condition</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44A623"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Correlation matrix and antenna configuration</w:t>
            </w:r>
          </w:p>
        </w:tc>
        <w:tc>
          <w:tcPr>
            <w:tcW w:w="9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A655EB"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Reference value</w:t>
            </w:r>
          </w:p>
        </w:tc>
      </w:tr>
      <w:tr w:rsidR="00D01C79" w:rsidRPr="00EF06A7" w14:paraId="49680B98" w14:textId="77777777" w:rsidTr="000D76C5">
        <w:trPr>
          <w:trHeight w:val="236"/>
          <w:jc w:val="center"/>
        </w:trPr>
        <w:tc>
          <w:tcPr>
            <w:tcW w:w="31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1414A4" w14:textId="77777777" w:rsidR="00D01C79" w:rsidRPr="00EF06A7" w:rsidRDefault="00D01C79" w:rsidP="000D76C5">
            <w:pPr>
              <w:spacing w:after="0"/>
              <w:rPr>
                <w:rFonts w:ascii="Arial" w:eastAsia="SimSun" w:hAnsi="Arial"/>
                <w:b/>
                <w:sz w:val="18"/>
              </w:rPr>
            </w:pPr>
          </w:p>
        </w:tc>
        <w:tc>
          <w:tcPr>
            <w:tcW w:w="53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689F5B" w14:textId="77777777" w:rsidR="00D01C79" w:rsidRPr="00EF06A7" w:rsidRDefault="00D01C79" w:rsidP="000D76C5">
            <w:pPr>
              <w:spacing w:after="0"/>
              <w:rPr>
                <w:rFonts w:ascii="Arial" w:eastAsia="SimSun" w:hAnsi="Arial"/>
                <w:b/>
                <w:sz w:val="18"/>
              </w:rPr>
            </w:pPr>
          </w:p>
        </w:tc>
        <w:tc>
          <w:tcPr>
            <w:tcW w:w="819" w:type="pct"/>
            <w:vMerge/>
            <w:tcBorders>
              <w:left w:val="single" w:sz="4" w:space="0" w:color="auto"/>
              <w:bottom w:val="single" w:sz="4" w:space="0" w:color="auto"/>
              <w:right w:val="single" w:sz="4" w:space="0" w:color="auto"/>
            </w:tcBorders>
            <w:shd w:val="clear" w:color="auto" w:fill="FFFFFF"/>
          </w:tcPr>
          <w:p w14:paraId="49B666B6" w14:textId="77777777" w:rsidR="00D01C79" w:rsidRPr="00EF06A7" w:rsidRDefault="00D01C79" w:rsidP="000D76C5">
            <w:pPr>
              <w:pStyle w:val="TAC"/>
            </w:pPr>
          </w:p>
        </w:tc>
        <w:tc>
          <w:tcPr>
            <w:tcW w:w="58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8F294F" w14:textId="77777777" w:rsidR="00D01C79" w:rsidRPr="00EF06A7" w:rsidRDefault="00D01C79" w:rsidP="000D76C5">
            <w:pPr>
              <w:spacing w:after="0"/>
              <w:rPr>
                <w:rFonts w:ascii="Arial" w:eastAsia="SimSun" w:hAnsi="Arial"/>
                <w:b/>
                <w:sz w:val="18"/>
              </w:rPr>
            </w:pPr>
          </w:p>
        </w:tc>
        <w:tc>
          <w:tcPr>
            <w:tcW w:w="47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30A9B2" w14:textId="77777777" w:rsidR="00D01C79" w:rsidRPr="00EF06A7" w:rsidRDefault="00D01C79" w:rsidP="000D76C5">
            <w:pPr>
              <w:spacing w:after="0"/>
              <w:rPr>
                <w:rFonts w:ascii="Arial" w:eastAsia="SimSun" w:hAnsi="Arial"/>
                <w:b/>
                <w:sz w:val="18"/>
              </w:rPr>
            </w:pPr>
          </w:p>
        </w:tc>
        <w:tc>
          <w:tcPr>
            <w:tcW w:w="62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EADE04" w14:textId="77777777" w:rsidR="00D01C79" w:rsidRPr="00EF06A7" w:rsidRDefault="00D01C79" w:rsidP="000D76C5">
            <w:pPr>
              <w:spacing w:after="0"/>
              <w:rPr>
                <w:rFonts w:ascii="Arial" w:eastAsia="SimSun" w:hAnsi="Arial"/>
                <w:b/>
                <w:sz w:val="18"/>
              </w:rPr>
            </w:pPr>
          </w:p>
        </w:tc>
        <w:tc>
          <w:tcPr>
            <w:tcW w:w="67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541CD1" w14:textId="77777777" w:rsidR="00D01C79" w:rsidRPr="00EF06A7" w:rsidRDefault="00D01C79" w:rsidP="000D76C5">
            <w:pPr>
              <w:spacing w:after="0"/>
              <w:rPr>
                <w:rFonts w:ascii="Arial" w:eastAsia="SimSun" w:hAnsi="Arial"/>
                <w:b/>
                <w:sz w:val="18"/>
              </w:rPr>
            </w:pP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23DD7"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Fraction of maximum throughput (%)</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B389F" w14:textId="77777777" w:rsidR="00D01C79" w:rsidRPr="00EF06A7" w:rsidRDefault="00D01C79" w:rsidP="000D76C5">
            <w:pPr>
              <w:keepNext/>
              <w:keepLines/>
              <w:spacing w:after="0"/>
              <w:jc w:val="center"/>
              <w:rPr>
                <w:rFonts w:ascii="Arial" w:eastAsia="SimSun" w:hAnsi="Arial"/>
                <w:b/>
                <w:sz w:val="18"/>
              </w:rPr>
            </w:pPr>
            <w:r w:rsidRPr="00EF06A7">
              <w:rPr>
                <w:rFonts w:ascii="Arial" w:eastAsia="SimSun" w:hAnsi="Arial"/>
                <w:b/>
                <w:sz w:val="18"/>
              </w:rPr>
              <w:t>SNR</w:t>
            </w:r>
            <w:r w:rsidRPr="00EF06A7">
              <w:rPr>
                <w:rFonts w:ascii="Arial" w:eastAsia="SimSun" w:hAnsi="Arial"/>
                <w:b/>
                <w:sz w:val="18"/>
                <w:vertAlign w:val="subscript"/>
              </w:rPr>
              <w:t>BB</w:t>
            </w:r>
            <w:r w:rsidRPr="00EF06A7">
              <w:rPr>
                <w:rFonts w:ascii="Arial" w:eastAsia="SimSun" w:hAnsi="Arial"/>
                <w:b/>
                <w:sz w:val="18"/>
              </w:rPr>
              <w:t xml:space="preserve"> (dB)</w:t>
            </w:r>
          </w:p>
        </w:tc>
      </w:tr>
      <w:tr w:rsidR="00D01C79" w:rsidRPr="00EF06A7" w14:paraId="48E91829" w14:textId="77777777" w:rsidTr="000D76C5">
        <w:trPr>
          <w:trHeight w:val="119"/>
          <w:jc w:val="center"/>
        </w:trPr>
        <w:tc>
          <w:tcPr>
            <w:tcW w:w="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91AC46"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3-1</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ABC0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R.PDSCH.5-5.1TDD</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tcPr>
          <w:p w14:paraId="675CB7D4" w14:textId="77777777" w:rsidR="00D01C79" w:rsidRPr="00EF06A7" w:rsidRDefault="00D01C79" w:rsidP="000D76C5">
            <w:pPr>
              <w:pStyle w:val="TAC"/>
              <w:rPr>
                <w:lang w:eastAsia="zh-CN"/>
              </w:rPr>
            </w:pPr>
            <w:r w:rsidRPr="00EF06A7">
              <w:t>100/120</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524F1"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16QAM, 0.4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672517"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FR2.120-2</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06C0CA"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TDLA30-75</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1EF2A0"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2x2 ULA Med</w:t>
            </w:r>
            <w:r w:rsidR="009B33F1" w:rsidRPr="00EF06A7">
              <w:rPr>
                <w:rFonts w:ascii="Arial" w:eastAsia="SimSun" w:hAnsi="Arial"/>
                <w:sz w:val="18"/>
              </w:rPr>
              <w:t>ium</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4EDE08" w14:textId="77777777" w:rsidR="00D01C79" w:rsidRPr="00EF06A7" w:rsidRDefault="00D01C79" w:rsidP="000D76C5">
            <w:pPr>
              <w:keepNext/>
              <w:keepLines/>
              <w:spacing w:after="0"/>
              <w:jc w:val="center"/>
              <w:rPr>
                <w:rFonts w:ascii="Arial" w:eastAsia="SimSun" w:hAnsi="Arial"/>
                <w:sz w:val="18"/>
              </w:rPr>
            </w:pPr>
            <w:r w:rsidRPr="00EF06A7">
              <w:rPr>
                <w:rFonts w:ascii="Arial" w:eastAsia="SimSun" w:hAnsi="Arial"/>
                <w:sz w:val="18"/>
              </w:rPr>
              <w:t>7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8C70D" w14:textId="77777777" w:rsidR="00D01C79" w:rsidRPr="00EF06A7" w:rsidRDefault="00D01C79" w:rsidP="000D76C5">
            <w:pPr>
              <w:keepNext/>
              <w:keepLines/>
              <w:spacing w:after="0"/>
              <w:jc w:val="center"/>
              <w:rPr>
                <w:rFonts w:ascii="Arial" w:eastAsia="SimSun" w:hAnsi="Arial"/>
                <w:sz w:val="18"/>
                <w:lang w:eastAsia="zh-CN"/>
              </w:rPr>
            </w:pPr>
            <w:r w:rsidRPr="00EF06A7">
              <w:rPr>
                <w:rFonts w:ascii="Arial" w:eastAsia="SimSun" w:hAnsi="Arial"/>
                <w:sz w:val="18"/>
              </w:rPr>
              <w:t>19.</w:t>
            </w:r>
            <w:r w:rsidRPr="00EF06A7">
              <w:rPr>
                <w:rFonts w:ascii="Arial" w:eastAsia="SimSun" w:hAnsi="Arial"/>
                <w:sz w:val="18"/>
                <w:lang w:eastAsia="zh-CN"/>
              </w:rPr>
              <w:t>0</w:t>
            </w:r>
          </w:p>
        </w:tc>
      </w:tr>
    </w:tbl>
    <w:p w14:paraId="3150BFF3" w14:textId="77777777" w:rsidR="002708E4" w:rsidRPr="00EF06A7" w:rsidRDefault="002708E4" w:rsidP="0064063D"/>
    <w:p w14:paraId="01E0AC11" w14:textId="77777777" w:rsidR="00177DA5" w:rsidRPr="00EF06A7" w:rsidRDefault="002708E4" w:rsidP="005A473F">
      <w:r w:rsidRPr="00EF06A7">
        <w:rPr>
          <w:rFonts w:eastAsia="Batang"/>
        </w:rPr>
        <w:t>The normative reference for this requirement is TS 38.101-4 [5] clause 7.2.2.2.1.</w:t>
      </w:r>
    </w:p>
    <w:p w14:paraId="2335B309" w14:textId="77777777" w:rsidR="00231D8C" w:rsidRPr="00EF06A7" w:rsidRDefault="00231D8C" w:rsidP="006D61E8">
      <w:pPr>
        <w:pStyle w:val="Heading6"/>
      </w:pPr>
      <w:bookmarkStart w:id="711" w:name="_Toc27479556"/>
      <w:bookmarkStart w:id="712" w:name="_Toc36058744"/>
      <w:bookmarkStart w:id="713" w:name="_Toc44067667"/>
      <w:bookmarkStart w:id="714" w:name="_Toc52716594"/>
      <w:bookmarkStart w:id="715" w:name="_Toc58239242"/>
      <w:bookmarkStart w:id="716" w:name="_Toc68246829"/>
      <w:bookmarkStart w:id="717" w:name="_Toc75790145"/>
      <w:r w:rsidRPr="00EF06A7">
        <w:t>7.2.2.2.1_1</w:t>
      </w:r>
      <w:r w:rsidRPr="00EF06A7">
        <w:tab/>
        <w:t xml:space="preserve">2Rx TDD FR2 PDSCH mapping Type A performance </w:t>
      </w:r>
      <w:r w:rsidR="002F2F0C" w:rsidRPr="00EF06A7">
        <w:t>-</w:t>
      </w:r>
      <w:r w:rsidRPr="00EF06A7">
        <w:t xml:space="preserve"> 2x2 MIMO with baseline receiver for SA and NSA</w:t>
      </w:r>
      <w:bookmarkEnd w:id="711"/>
      <w:bookmarkEnd w:id="712"/>
      <w:bookmarkEnd w:id="713"/>
      <w:bookmarkEnd w:id="714"/>
      <w:bookmarkEnd w:id="715"/>
      <w:bookmarkEnd w:id="716"/>
      <w:bookmarkEnd w:id="717"/>
    </w:p>
    <w:p w14:paraId="7EDD0012" w14:textId="77777777" w:rsidR="00231D8C" w:rsidRPr="00EF06A7" w:rsidRDefault="00231D8C" w:rsidP="00231D8C">
      <w:pPr>
        <w:pStyle w:val="H6"/>
      </w:pPr>
      <w:r w:rsidRPr="00EF06A7">
        <w:t>7.2.2.2.1_1.1</w:t>
      </w:r>
      <w:r w:rsidRPr="00EF06A7">
        <w:tab/>
        <w:t>Test Purpose</w:t>
      </w:r>
    </w:p>
    <w:p w14:paraId="7F58A939" w14:textId="77777777" w:rsidR="00231D8C" w:rsidRPr="00EF06A7" w:rsidRDefault="00231D8C" w:rsidP="00231D8C">
      <w:r w:rsidRPr="00EF06A7">
        <w:t>Verify the PDSCH mapping Type A normal performance with different channel models, MCSs and number of MIMO layers</w:t>
      </w:r>
      <w:r w:rsidR="00820D81" w:rsidRPr="00EF06A7">
        <w:t>.</w:t>
      </w:r>
    </w:p>
    <w:p w14:paraId="0760E520" w14:textId="77777777" w:rsidR="00231D8C" w:rsidRPr="00EF06A7" w:rsidRDefault="00231D8C" w:rsidP="00231D8C">
      <w:pPr>
        <w:pStyle w:val="H6"/>
      </w:pPr>
      <w:r w:rsidRPr="00EF06A7">
        <w:t>7.2.2.2.1_1.2</w:t>
      </w:r>
      <w:r w:rsidRPr="00EF06A7">
        <w:tab/>
        <w:t>Test Applicability</w:t>
      </w:r>
    </w:p>
    <w:p w14:paraId="2B42A204" w14:textId="77777777" w:rsidR="00231D8C" w:rsidRPr="00EF06A7" w:rsidRDefault="00231D8C" w:rsidP="00231D8C">
      <w:r w:rsidRPr="00EF06A7">
        <w:t>This test applies to all types of NR UE release 15 and forward.</w:t>
      </w:r>
    </w:p>
    <w:p w14:paraId="364E3F6E" w14:textId="77777777" w:rsidR="00231D8C" w:rsidRPr="00EF06A7" w:rsidRDefault="00231D8C" w:rsidP="00231D8C">
      <w:r w:rsidRPr="00EF06A7">
        <w:t>This test also applies to all types of EUTRA UE release 15 and forward supporting EN-DC.</w:t>
      </w:r>
    </w:p>
    <w:p w14:paraId="72E43FD7" w14:textId="77777777" w:rsidR="00231D8C" w:rsidRPr="00EF06A7" w:rsidRDefault="00231D8C" w:rsidP="00231D8C">
      <w:pPr>
        <w:pStyle w:val="H6"/>
      </w:pPr>
      <w:r w:rsidRPr="00EF06A7">
        <w:t>7.2.2.2.1_1.</w:t>
      </w:r>
      <w:r w:rsidR="002708E4" w:rsidRPr="00EF06A7">
        <w:t>3</w:t>
      </w:r>
      <w:r w:rsidRPr="00EF06A7">
        <w:tab/>
        <w:t>Test Description</w:t>
      </w:r>
    </w:p>
    <w:p w14:paraId="397215FD" w14:textId="77777777" w:rsidR="00231D8C" w:rsidRPr="00EF06A7" w:rsidRDefault="00231D8C" w:rsidP="00231D8C">
      <w:pPr>
        <w:pStyle w:val="H6"/>
      </w:pPr>
      <w:r w:rsidRPr="00EF06A7">
        <w:t>7.2.2.2.1_1.</w:t>
      </w:r>
      <w:r w:rsidR="002708E4" w:rsidRPr="00EF06A7">
        <w:t>3</w:t>
      </w:r>
      <w:r w:rsidRPr="00EF06A7">
        <w:t>.1</w:t>
      </w:r>
      <w:r w:rsidRPr="00EF06A7">
        <w:tab/>
        <w:t>Initial Conditions</w:t>
      </w:r>
    </w:p>
    <w:p w14:paraId="68C2608D" w14:textId="77777777" w:rsidR="00231D8C" w:rsidRPr="00EF06A7" w:rsidRDefault="00231D8C" w:rsidP="00231D8C">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3FEF2AB" w14:textId="18AD9440" w:rsidR="00231D8C" w:rsidRPr="00EF06A7" w:rsidRDefault="00231D8C" w:rsidP="00231D8C">
      <w:r w:rsidRPr="00EF06A7">
        <w:t xml:space="preserve">The initial test configurations consist of environmental conditions, test frequencies, test channel bandwidths and sub-carrier spacing based on NR operating bands specified in Table </w:t>
      </w:r>
      <w:r w:rsidR="006463BE" w:rsidRPr="00EF06A7">
        <w:t>5.2-1 of TS 38.521-2 [8].</w:t>
      </w:r>
    </w:p>
    <w:p w14:paraId="66B03DBF" w14:textId="77777777" w:rsidR="00231D8C" w:rsidRPr="00EF06A7" w:rsidRDefault="00231D8C" w:rsidP="00231D8C">
      <w:pPr>
        <w:rPr>
          <w:rFonts w:eastAsia="Batang"/>
        </w:rPr>
      </w:pPr>
      <w:r w:rsidRPr="00EF06A7">
        <w:rPr>
          <w:rFonts w:eastAsia="Batang"/>
        </w:rPr>
        <w:t xml:space="preserve">Configurations of PDSCH and PDCCH before measurement are specified in Annex </w:t>
      </w:r>
      <w:r w:rsidR="00D01C79" w:rsidRPr="00EF06A7">
        <w:rPr>
          <w:rFonts w:eastAsia="Batang"/>
        </w:rPr>
        <w:t>C</w:t>
      </w:r>
      <w:r w:rsidRPr="00EF06A7">
        <w:rPr>
          <w:rFonts w:eastAsia="Batang"/>
        </w:rPr>
        <w:t>.</w:t>
      </w:r>
    </w:p>
    <w:p w14:paraId="123DA800" w14:textId="77777777" w:rsidR="00231D8C" w:rsidRPr="00EF06A7" w:rsidRDefault="00231D8C" w:rsidP="00231D8C">
      <w:pPr>
        <w:rPr>
          <w:rFonts w:eastAsia="Batang"/>
        </w:rPr>
      </w:pPr>
      <w:r w:rsidRPr="00EF06A7">
        <w:rPr>
          <w:rFonts w:eastAsia="Batang"/>
        </w:rPr>
        <w:t>Test Environment: Normal, as defined in TS 38.508-1 [</w:t>
      </w:r>
      <w:r w:rsidR="00D01C79" w:rsidRPr="00EF06A7">
        <w:rPr>
          <w:rFonts w:eastAsia="Batang"/>
        </w:rPr>
        <w:t>6</w:t>
      </w:r>
      <w:r w:rsidRPr="00EF06A7">
        <w:rPr>
          <w:rFonts w:eastAsia="Batang"/>
        </w:rPr>
        <w:t xml:space="preserve">] clause </w:t>
      </w:r>
      <w:r w:rsidR="00D01C79" w:rsidRPr="00EF06A7">
        <w:rPr>
          <w:rFonts w:eastAsia="Batang"/>
        </w:rPr>
        <w:t>4.1</w:t>
      </w:r>
      <w:r w:rsidRPr="00EF06A7">
        <w:rPr>
          <w:rFonts w:eastAsia="Batang"/>
        </w:rPr>
        <w:t>.</w:t>
      </w:r>
    </w:p>
    <w:p w14:paraId="6262B2C8" w14:textId="765E60CD" w:rsidR="00231D8C" w:rsidRPr="00EF06A7" w:rsidRDefault="00231D8C" w:rsidP="00231D8C">
      <w:pPr>
        <w:rPr>
          <w:rFonts w:eastAsia="Batang"/>
        </w:rPr>
      </w:pPr>
      <w:r w:rsidRPr="00EF06A7">
        <w:rPr>
          <w:rFonts w:eastAsia="Batang"/>
        </w:rPr>
        <w:t>Frequencies to be tested: Mid Range, as defined in TS 38.508-1 [</w:t>
      </w:r>
      <w:r w:rsidR="00D01C79" w:rsidRPr="00EF06A7">
        <w:rPr>
          <w:rFonts w:eastAsia="Batang"/>
        </w:rPr>
        <w:t>6</w:t>
      </w:r>
      <w:r w:rsidRPr="00EF06A7">
        <w:rPr>
          <w:rFonts w:eastAsia="Batang"/>
        </w:rPr>
        <w:t xml:space="preserve">] clause </w:t>
      </w:r>
      <w:r w:rsidR="008C3D09" w:rsidRPr="00EF06A7">
        <w:rPr>
          <w:rFonts w:eastAsia="Batang"/>
        </w:rPr>
        <w:t>5.2.2</w:t>
      </w:r>
      <w:r w:rsidRPr="00EF06A7">
        <w:rPr>
          <w:rFonts w:eastAsia="Batang"/>
        </w:rPr>
        <w:t>.</w:t>
      </w:r>
    </w:p>
    <w:p w14:paraId="1B58269C" w14:textId="0E805DD3" w:rsidR="00EC6D1F" w:rsidRPr="00EF06A7" w:rsidRDefault="00EC6D1F" w:rsidP="00231D8C">
      <w:pPr>
        <w:rPr>
          <w:rFonts w:eastAsia="Batang"/>
        </w:rPr>
      </w:pPr>
      <w:r w:rsidRPr="00EF06A7">
        <w:t>Only sub tests shall be tested which are testable according to Table 7.1.1_1-2.</w:t>
      </w:r>
    </w:p>
    <w:p w14:paraId="7F7197FE" w14:textId="77777777" w:rsidR="00231D8C" w:rsidRPr="00EF06A7" w:rsidRDefault="00231D8C" w:rsidP="00231D8C">
      <w:pPr>
        <w:rPr>
          <w:rFonts w:eastAsia="Batang"/>
        </w:rPr>
      </w:pPr>
      <w:r w:rsidRPr="00EF06A7">
        <w:rPr>
          <w:rFonts w:eastAsia="Batang"/>
        </w:rPr>
        <w:t xml:space="preserve">For EN-DC within FR2 operation, setup the LTE radiated link according to Annex </w:t>
      </w:r>
      <w:r w:rsidR="002708E4" w:rsidRPr="00EF06A7">
        <w:rPr>
          <w:rFonts w:eastAsia="Batang"/>
        </w:rPr>
        <w:t>D</w:t>
      </w:r>
      <w:r w:rsidR="0064063D" w:rsidRPr="00EF06A7">
        <w:rPr>
          <w:rFonts w:eastAsia="Batang"/>
        </w:rPr>
        <w:t>:</w:t>
      </w:r>
    </w:p>
    <w:p w14:paraId="43E0D659" w14:textId="77777777" w:rsidR="00231D8C" w:rsidRPr="00EF06A7" w:rsidRDefault="00231D8C" w:rsidP="00231D8C">
      <w:pPr>
        <w:pStyle w:val="B1"/>
      </w:pPr>
      <w:r w:rsidRPr="00EF06A7">
        <w:t>1.</w:t>
      </w:r>
      <w:r w:rsidRPr="00EF06A7">
        <w:tab/>
        <w:t xml:space="preserve">Connection </w:t>
      </w:r>
      <w:r w:rsidR="00214DFB" w:rsidRPr="00EF06A7">
        <w:t>between</w:t>
      </w:r>
      <w:r w:rsidRPr="00EF06A7">
        <w:t xml:space="preserve"> SS, the faders, AWGN noise source and the UE is shown in TS 38.508-1 [</w:t>
      </w:r>
      <w:r w:rsidR="00E266F0" w:rsidRPr="00EF06A7">
        <w:t>6</w:t>
      </w:r>
      <w:r w:rsidRPr="00EF06A7">
        <w:t xml:space="preserve">] Annex </w:t>
      </w:r>
      <w:r w:rsidR="00E266F0" w:rsidRPr="00EF06A7">
        <w:t>A</w:t>
      </w:r>
      <w:r w:rsidRPr="00EF06A7">
        <w:t xml:space="preserve">, Figure </w:t>
      </w:r>
      <w:r w:rsidR="00E266F0" w:rsidRPr="00EF06A7">
        <w:t>A.3.3.2 for TE diagram and Figure A.3.4.2 for UE diagram</w:t>
      </w:r>
      <w:r w:rsidRPr="00EF06A7">
        <w:t>.</w:t>
      </w:r>
    </w:p>
    <w:p w14:paraId="238BDD8A" w14:textId="77777777" w:rsidR="00231D8C" w:rsidRPr="00EF06A7" w:rsidRDefault="00231D8C" w:rsidP="00231D8C">
      <w:pPr>
        <w:pStyle w:val="B1"/>
      </w:pPr>
      <w:r w:rsidRPr="00EF06A7">
        <w:t>2.</w:t>
      </w:r>
      <w:r w:rsidRPr="00EF06A7">
        <w:tab/>
        <w:t>The parameter settings for the NR cell are set up according to Table 7.2-1 and Table 7.2.2.2.1</w:t>
      </w:r>
      <w:r w:rsidR="002708E4" w:rsidRPr="00EF06A7">
        <w:t>.0</w:t>
      </w:r>
      <w:r w:rsidRPr="00EF06A7">
        <w:t>-2 and as appropriate.</w:t>
      </w:r>
    </w:p>
    <w:p w14:paraId="47BEBC5E" w14:textId="77777777" w:rsidR="00231D8C" w:rsidRPr="00EF06A7" w:rsidRDefault="00231D8C" w:rsidP="00231D8C">
      <w:pPr>
        <w:pStyle w:val="B1"/>
      </w:pPr>
      <w:r w:rsidRPr="00EF06A7">
        <w:t>3.</w:t>
      </w:r>
      <w:r w:rsidRPr="00EF06A7">
        <w:tab/>
        <w:t>Downlink signals for NR cell are initially set up according to Annex</w:t>
      </w:r>
      <w:r w:rsidR="00DC50D7" w:rsidRPr="00EF06A7">
        <w:t>es</w:t>
      </w:r>
      <w:r w:rsidRPr="00EF06A7">
        <w:t xml:space="preserve"> C.0, C.1, C.2</w:t>
      </w:r>
      <w:r w:rsidR="00EC7DC1" w:rsidRPr="00EF06A7">
        <w:t>,</w:t>
      </w:r>
      <w:r w:rsidRPr="00EF06A7">
        <w:t xml:space="preserve"> and uplink signals according to Annex</w:t>
      </w:r>
      <w:r w:rsidR="00DC50D7" w:rsidRPr="00EF06A7">
        <w:t>es</w:t>
      </w:r>
      <w:r w:rsidRPr="00EF06A7">
        <w:t xml:space="preserve"> G.0, G.1, G.2, G.3.1</w:t>
      </w:r>
      <w:r w:rsidR="00876462" w:rsidRPr="00EF06A7">
        <w:t xml:space="preserve"> of TS 38.521-2 [8]</w:t>
      </w:r>
      <w:r w:rsidRPr="00EF06A7">
        <w:t>.</w:t>
      </w:r>
    </w:p>
    <w:p w14:paraId="7B4D35B1" w14:textId="77777777" w:rsidR="00231D8C" w:rsidRPr="00EF06A7" w:rsidRDefault="00231D8C" w:rsidP="00231D8C">
      <w:pPr>
        <w:pStyle w:val="B1"/>
      </w:pPr>
      <w:r w:rsidRPr="00EF06A7">
        <w:t>4.</w:t>
      </w:r>
      <w:r w:rsidRPr="00EF06A7">
        <w:tab/>
        <w:t>Propagation conditions for NR cell are set according to Annex B.0.</w:t>
      </w:r>
    </w:p>
    <w:p w14:paraId="5C11B572" w14:textId="7577BCDD" w:rsidR="00231D8C" w:rsidRPr="00EF06A7" w:rsidRDefault="006463BE" w:rsidP="00231D8C">
      <w:pPr>
        <w:pStyle w:val="B1"/>
      </w:pPr>
      <w:r w:rsidRPr="00EF06A7">
        <w:t>5</w:t>
      </w:r>
      <w:r w:rsidR="00231D8C" w:rsidRPr="00EF06A7">
        <w:t>.</w:t>
      </w:r>
      <w:r w:rsidR="00231D8C" w:rsidRPr="00EF06A7">
        <w:tab/>
        <w:t xml:space="preserve">Ensure the UE is in state RRC_CONNECTED with generic procedure parameters Connectivity NR for SA </w:t>
      </w:r>
      <w:r w:rsidR="00D01C79" w:rsidRPr="00EF06A7">
        <w:t xml:space="preserve">with </w:t>
      </w:r>
      <w:r w:rsidR="00D01C79" w:rsidRPr="00EF06A7">
        <w:rPr>
          <w:i/>
        </w:rPr>
        <w:t>Connected without release On, Test Mode On</w:t>
      </w:r>
      <w:r w:rsidR="00D01C79" w:rsidRPr="00EF06A7">
        <w:t xml:space="preserve"> </w:t>
      </w:r>
      <w:r w:rsidR="00231D8C" w:rsidRPr="00EF06A7">
        <w:t xml:space="preserve">or EN-DC, DC bearer </w:t>
      </w:r>
      <w:r w:rsidR="00231D8C" w:rsidRPr="00EF06A7">
        <w:rPr>
          <w:i/>
        </w:rPr>
        <w:t>MCG</w:t>
      </w:r>
      <w:r w:rsidR="00231D8C" w:rsidRPr="00EF06A7">
        <w:t xml:space="preserve"> and </w:t>
      </w:r>
      <w:r w:rsidR="00231D8C" w:rsidRPr="00EF06A7">
        <w:rPr>
          <w:i/>
        </w:rPr>
        <w:t>SCG, Connected without release On</w:t>
      </w:r>
      <w:r w:rsidR="000D173C" w:rsidRPr="00EF06A7">
        <w:rPr>
          <w:i/>
        </w:rPr>
        <w:t>, Test Mode On</w:t>
      </w:r>
      <w:r w:rsidR="00231D8C" w:rsidRPr="00EF06A7">
        <w:rPr>
          <w:i/>
        </w:rPr>
        <w:t xml:space="preserve"> for NSA</w:t>
      </w:r>
      <w:r w:rsidR="00231D8C" w:rsidRPr="00EF06A7">
        <w:t xml:space="preserve"> according to TS 38.508-1 [</w:t>
      </w:r>
      <w:r w:rsidR="00D01C79" w:rsidRPr="00EF06A7">
        <w:t>6</w:t>
      </w:r>
      <w:r w:rsidR="00231D8C" w:rsidRPr="00EF06A7">
        <w:t>] clause 4.5. Message content are defined in clause 7.2.2.2.1</w:t>
      </w:r>
      <w:r w:rsidRPr="00EF06A7">
        <w:t>_1.3.3</w:t>
      </w:r>
      <w:r w:rsidR="00231D8C" w:rsidRPr="00EF06A7">
        <w:t>.</w:t>
      </w:r>
    </w:p>
    <w:p w14:paraId="2E6AB0DB" w14:textId="77777777" w:rsidR="00231D8C" w:rsidRPr="00EF06A7" w:rsidRDefault="00231D8C" w:rsidP="00231D8C">
      <w:pPr>
        <w:pStyle w:val="H6"/>
      </w:pPr>
      <w:r w:rsidRPr="00EF06A7">
        <w:t>7.2.2.2.1_1.</w:t>
      </w:r>
      <w:r w:rsidR="002708E4" w:rsidRPr="00EF06A7">
        <w:t>3</w:t>
      </w:r>
      <w:r w:rsidRPr="00EF06A7">
        <w:t>.2</w:t>
      </w:r>
      <w:r w:rsidRPr="00EF06A7">
        <w:tab/>
        <w:t>Test Procedure</w:t>
      </w:r>
    </w:p>
    <w:p w14:paraId="4E0F7E40" w14:textId="77777777" w:rsidR="00231D8C" w:rsidRPr="00EF06A7" w:rsidRDefault="00231D8C" w:rsidP="00231D8C">
      <w:pPr>
        <w:pStyle w:val="B1"/>
      </w:pPr>
      <w:r w:rsidRPr="00EF06A7">
        <w:t>1.</w:t>
      </w:r>
      <w:r w:rsidRPr="00EF06A7">
        <w:tab/>
        <w:t xml:space="preserve">Set the UE in </w:t>
      </w:r>
      <w:r w:rsidR="00E266F0" w:rsidRPr="00EF06A7">
        <w:t>a direction that satisfies the 3 normative criteria specified in Annex H.0.If no direction found, mark the test as inconclusive.</w:t>
      </w:r>
    </w:p>
    <w:p w14:paraId="436B3C09" w14:textId="0D956CBD" w:rsidR="00231D8C" w:rsidRPr="00EF06A7" w:rsidRDefault="00E266F0" w:rsidP="00231D8C">
      <w:pPr>
        <w:pStyle w:val="B1"/>
      </w:pPr>
      <w:r w:rsidRPr="00EF06A7">
        <w:t>2</w:t>
      </w:r>
      <w:r w:rsidR="00231D8C" w:rsidRPr="00EF06A7">
        <w:t>.</w:t>
      </w:r>
      <w:r w:rsidR="00231D8C" w:rsidRPr="00EF06A7">
        <w:tab/>
        <w:t>SS transmits PDSCH via PDCCH DCI format 1_1 for C_RNTI to transmit the DL RMC according to Table</w:t>
      </w:r>
      <w:r w:rsidR="006463BE" w:rsidRPr="00EF06A7">
        <w:t>s</w:t>
      </w:r>
      <w:r w:rsidR="00231D8C" w:rsidRPr="00EF06A7">
        <w:t xml:space="preserve"> </w:t>
      </w:r>
      <w:r w:rsidR="006463BE" w:rsidRPr="00EF06A7">
        <w:t>7.2.2.2.1_1.4-1 and 7.2.2.2.1_1.4-2.</w:t>
      </w:r>
      <w:r w:rsidR="00231D8C" w:rsidRPr="00EF06A7">
        <w:t>. The SS sends downlink MAC padding bits on the DL RMC.</w:t>
      </w:r>
    </w:p>
    <w:p w14:paraId="03EAF67F" w14:textId="2049BA9C" w:rsidR="00231D8C" w:rsidRPr="00EF06A7" w:rsidRDefault="00E266F0" w:rsidP="0064063D">
      <w:pPr>
        <w:pStyle w:val="B1"/>
        <w:rPr>
          <w:rFonts w:eastAsia="Batang"/>
        </w:rPr>
      </w:pPr>
      <w:r w:rsidRPr="00EF06A7">
        <w:rPr>
          <w:rFonts w:eastAsia="Batang"/>
        </w:rPr>
        <w:t>3</w:t>
      </w:r>
      <w:r w:rsidR="00231D8C" w:rsidRPr="00EF06A7">
        <w:rPr>
          <w:rFonts w:eastAsia="Batang"/>
        </w:rPr>
        <w:t>.</w:t>
      </w:r>
      <w:r w:rsidR="00231D8C" w:rsidRPr="00EF06A7">
        <w:rPr>
          <w:rFonts w:eastAsia="Batang"/>
        </w:rPr>
        <w:tab/>
        <w:t xml:space="preserve">Set the parameters of the bandwidth, MCS, reference channel, the propagation condition, the correlation matrix and the SNR according to Tables </w:t>
      </w:r>
      <w:r w:rsidR="00231D8C" w:rsidRPr="00EF06A7">
        <w:t xml:space="preserve">7.2.2.2.1_1.4-1 </w:t>
      </w:r>
      <w:r w:rsidR="003E29BD" w:rsidRPr="00EF06A7">
        <w:t xml:space="preserve">and 7.2.2.2.1_1.4-2 </w:t>
      </w:r>
      <w:r w:rsidR="00231D8C" w:rsidRPr="00EF06A7">
        <w:rPr>
          <w:rFonts w:eastAsia="Batang"/>
        </w:rPr>
        <w:t>as appropriate.</w:t>
      </w:r>
    </w:p>
    <w:p w14:paraId="67FF15B7" w14:textId="77777777" w:rsidR="00231D8C" w:rsidRPr="00EF06A7" w:rsidRDefault="00E266F0" w:rsidP="0064063D">
      <w:pPr>
        <w:pStyle w:val="B1"/>
        <w:rPr>
          <w:rFonts w:eastAsia="Batang"/>
        </w:rPr>
      </w:pPr>
      <w:r w:rsidRPr="00EF06A7">
        <w:rPr>
          <w:rFonts w:eastAsia="Batang"/>
        </w:rPr>
        <w:t>4</w:t>
      </w:r>
      <w:r w:rsidR="00231D8C" w:rsidRPr="00EF06A7">
        <w:rPr>
          <w:rFonts w:eastAsia="Batang"/>
        </w:rPr>
        <w:t>.</w:t>
      </w:r>
      <w:r w:rsidR="00231D8C" w:rsidRPr="00EF06A7">
        <w:rPr>
          <w:rFonts w:eastAsia="Batang"/>
        </w:rPr>
        <w:tab/>
        <w:t xml:space="preserve">Measure the average throughput for a duration sufficient to achieve statistical significance according to Annex </w:t>
      </w:r>
      <w:r w:rsidRPr="00EF06A7">
        <w:rPr>
          <w:rFonts w:eastAsia="Batang"/>
        </w:rPr>
        <w:t>G.1.5</w:t>
      </w:r>
      <w:r w:rsidR="00231D8C" w:rsidRPr="00EF06A7">
        <w:rPr>
          <w:rFonts w:eastAsia="Batang"/>
        </w:rPr>
        <w:t xml:space="preserve">. Count the number of NACKs, ACKs and statDTXs on the UL during each subtest and decide pass or fail according to Tables </w:t>
      </w:r>
      <w:r w:rsidRPr="00EF06A7">
        <w:rPr>
          <w:rFonts w:eastAsia="Batang"/>
        </w:rPr>
        <w:t xml:space="preserve">G.1.5-1 </w:t>
      </w:r>
      <w:r w:rsidR="00231D8C" w:rsidRPr="00EF06A7">
        <w:rPr>
          <w:rFonts w:eastAsia="Batang"/>
        </w:rPr>
        <w:t xml:space="preserve">in Annex </w:t>
      </w:r>
      <w:r w:rsidRPr="00EF06A7">
        <w:rPr>
          <w:rFonts w:eastAsia="Batang"/>
        </w:rPr>
        <w:t>G</w:t>
      </w:r>
      <w:r w:rsidR="00231D8C" w:rsidRPr="00EF06A7">
        <w:rPr>
          <w:rFonts w:eastAsia="Batang"/>
        </w:rPr>
        <w:t>.</w:t>
      </w:r>
    </w:p>
    <w:p w14:paraId="3FF0F46F" w14:textId="4788C804" w:rsidR="00231D8C" w:rsidRPr="00EF06A7" w:rsidRDefault="00E266F0" w:rsidP="0064063D">
      <w:pPr>
        <w:pStyle w:val="B1"/>
        <w:rPr>
          <w:rFonts w:eastAsia="Batang"/>
        </w:rPr>
      </w:pPr>
      <w:r w:rsidRPr="00EF06A7">
        <w:rPr>
          <w:rFonts w:eastAsia="Batang"/>
        </w:rPr>
        <w:t>5</w:t>
      </w:r>
      <w:r w:rsidR="00231D8C" w:rsidRPr="00EF06A7">
        <w:rPr>
          <w:rFonts w:eastAsia="Batang"/>
        </w:rPr>
        <w:t>.</w:t>
      </w:r>
      <w:r w:rsidR="00231D8C" w:rsidRPr="00EF06A7">
        <w:rPr>
          <w:rFonts w:eastAsia="Batang"/>
        </w:rPr>
        <w:tab/>
        <w:t xml:space="preserve">Repeat steps from 1 to </w:t>
      </w:r>
      <w:r w:rsidRPr="00EF06A7">
        <w:rPr>
          <w:rFonts w:eastAsia="Batang"/>
        </w:rPr>
        <w:t>4</w:t>
      </w:r>
      <w:r w:rsidR="00231D8C" w:rsidRPr="00EF06A7">
        <w:rPr>
          <w:rFonts w:eastAsia="Batang"/>
        </w:rPr>
        <w:t xml:space="preserve"> for each subtest in Table</w:t>
      </w:r>
      <w:r w:rsidR="006463BE" w:rsidRPr="00EF06A7">
        <w:rPr>
          <w:rFonts w:eastAsia="Batang"/>
        </w:rPr>
        <w:t>s</w:t>
      </w:r>
      <w:r w:rsidR="00231D8C" w:rsidRPr="00EF06A7">
        <w:rPr>
          <w:rFonts w:eastAsia="Batang"/>
        </w:rPr>
        <w:t xml:space="preserve"> </w:t>
      </w:r>
      <w:r w:rsidR="006463BE" w:rsidRPr="00EF06A7">
        <w:t>7.2.2.2.1_1.4-1 and 7.2.2.2.1_1.4-2</w:t>
      </w:r>
      <w:r w:rsidR="00231D8C" w:rsidRPr="00EF06A7">
        <w:t xml:space="preserve"> </w:t>
      </w:r>
      <w:r w:rsidR="00231D8C" w:rsidRPr="00EF06A7">
        <w:rPr>
          <w:rFonts w:eastAsia="Batang"/>
        </w:rPr>
        <w:t>as appropriate</w:t>
      </w:r>
      <w:r w:rsidR="0064063D" w:rsidRPr="00EF06A7">
        <w:rPr>
          <w:rFonts w:eastAsia="Batang"/>
        </w:rPr>
        <w:t>.</w:t>
      </w:r>
    </w:p>
    <w:p w14:paraId="19DE0FD5" w14:textId="77777777" w:rsidR="00231D8C" w:rsidRPr="00EF06A7" w:rsidRDefault="00231D8C" w:rsidP="00231D8C">
      <w:pPr>
        <w:pStyle w:val="H6"/>
      </w:pPr>
      <w:r w:rsidRPr="00EF06A7">
        <w:t>7.2.2.2.1_1.</w:t>
      </w:r>
      <w:r w:rsidR="002708E4" w:rsidRPr="00EF06A7">
        <w:t>3</w:t>
      </w:r>
      <w:r w:rsidRPr="00EF06A7">
        <w:t>.3</w:t>
      </w:r>
      <w:r w:rsidRPr="00EF06A7">
        <w:tab/>
        <w:t>Message Contents</w:t>
      </w:r>
    </w:p>
    <w:p w14:paraId="7712191F" w14:textId="2FD3C30D" w:rsidR="00231D8C" w:rsidRPr="00EF06A7" w:rsidRDefault="00231D8C" w:rsidP="00231D8C">
      <w:r w:rsidRPr="00EF06A7">
        <w:t xml:space="preserve">Message contents are according to TS 38.508-1 [6] subclause 4.6.1 </w:t>
      </w:r>
      <w:r w:rsidR="006463BE" w:rsidRPr="00EF06A7">
        <w:t xml:space="preserve">and 5.4.2 </w:t>
      </w:r>
      <w:r w:rsidRPr="00EF06A7">
        <w:t>with the following exceptions:</w:t>
      </w:r>
    </w:p>
    <w:p w14:paraId="0C5AA3B0" w14:textId="77777777" w:rsidR="00231D8C" w:rsidRPr="00EF06A7" w:rsidRDefault="00231D8C" w:rsidP="00231D8C">
      <w:pPr>
        <w:pStyle w:val="H6"/>
      </w:pPr>
      <w:r w:rsidRPr="00EF06A7">
        <w:t>7.2.2.2.1_1.</w:t>
      </w:r>
      <w:r w:rsidR="002708E4" w:rsidRPr="00EF06A7">
        <w:t>3</w:t>
      </w:r>
      <w:r w:rsidRPr="00EF06A7">
        <w:t>.3_1</w:t>
      </w:r>
      <w:r w:rsidRPr="00EF06A7">
        <w:tab/>
        <w:t>Message exceptions for SA</w:t>
      </w:r>
    </w:p>
    <w:p w14:paraId="0C46604C" w14:textId="197B4D30" w:rsidR="00231D8C" w:rsidRPr="00EF06A7" w:rsidRDefault="00231D8C" w:rsidP="00363AB7">
      <w:pPr>
        <w:pStyle w:val="TH"/>
        <w:rPr>
          <w:b w:val="0"/>
        </w:rPr>
      </w:pPr>
      <w:r w:rsidRPr="00EF06A7">
        <w:t xml:space="preserve">Table </w:t>
      </w:r>
      <w:r w:rsidR="00D25D82" w:rsidRPr="00EF06A7">
        <w:t>7.2.2.2.1_1.3.3_1</w:t>
      </w:r>
      <w:r w:rsidR="00443D13" w:rsidRPr="00EF06A7">
        <w:t>-1</w:t>
      </w:r>
      <w:r w:rsidRPr="00EF06A7">
        <w:t xml:space="preserve">: </w:t>
      </w:r>
      <w:r w:rsidR="008C5164" w:rsidRPr="00EF06A7">
        <w:t>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C5164" w:rsidRPr="00EF06A7" w14:paraId="3D5C042D" w14:textId="77777777" w:rsidTr="00ED38CA">
        <w:tc>
          <w:tcPr>
            <w:tcW w:w="9747" w:type="dxa"/>
            <w:gridSpan w:val="4"/>
            <w:tcBorders>
              <w:top w:val="single" w:sz="4" w:space="0" w:color="auto"/>
              <w:left w:val="single" w:sz="4" w:space="0" w:color="auto"/>
              <w:bottom w:val="single" w:sz="4" w:space="0" w:color="auto"/>
              <w:right w:val="single" w:sz="4" w:space="0" w:color="auto"/>
            </w:tcBorders>
            <w:hideMark/>
          </w:tcPr>
          <w:p w14:paraId="02E8F06C" w14:textId="77777777" w:rsidR="008C5164" w:rsidRPr="00EF06A7" w:rsidRDefault="008C5164" w:rsidP="00ED38CA">
            <w:pPr>
              <w:pStyle w:val="TAH"/>
              <w:jc w:val="left"/>
              <w:rPr>
                <w:b w:val="0"/>
              </w:rPr>
            </w:pPr>
            <w:r w:rsidRPr="00EF06A7">
              <w:rPr>
                <w:b w:val="0"/>
              </w:rPr>
              <w:t>Derivation Path: TS 38.508-1 [6], Table 4.6.3-157</w:t>
            </w:r>
          </w:p>
        </w:tc>
      </w:tr>
      <w:tr w:rsidR="008C5164" w:rsidRPr="00EF06A7" w14:paraId="4E1349D7"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0E18FAE2" w14:textId="77777777" w:rsidR="008C5164" w:rsidRPr="00EF06A7" w:rsidRDefault="008C5164" w:rsidP="00ED38CA">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5D73FC" w14:textId="77777777" w:rsidR="008C5164" w:rsidRPr="00EF06A7" w:rsidRDefault="008C5164" w:rsidP="00ED38CA">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F377A1D" w14:textId="77777777" w:rsidR="008C5164" w:rsidRPr="00EF06A7" w:rsidRDefault="008C5164" w:rsidP="00ED38CA">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E549635" w14:textId="77777777" w:rsidR="008C5164" w:rsidRPr="00EF06A7" w:rsidRDefault="008C5164" w:rsidP="00ED38CA">
            <w:pPr>
              <w:pStyle w:val="TAH"/>
            </w:pPr>
            <w:r w:rsidRPr="00EF06A7">
              <w:t>Condition</w:t>
            </w:r>
          </w:p>
        </w:tc>
      </w:tr>
      <w:tr w:rsidR="008C5164" w:rsidRPr="00EF06A7" w14:paraId="6932DD5C"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5504AE19" w14:textId="77777777" w:rsidR="008C5164" w:rsidRPr="00EF06A7" w:rsidRDefault="008C5164" w:rsidP="00ED38CA">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F97CBA0" w14:textId="77777777" w:rsidR="008C5164" w:rsidRPr="00EF06A7" w:rsidRDefault="008C5164" w:rsidP="00ED38CA">
            <w:pPr>
              <w:pStyle w:val="TAL"/>
            </w:pPr>
          </w:p>
        </w:tc>
        <w:tc>
          <w:tcPr>
            <w:tcW w:w="1700" w:type="dxa"/>
            <w:tcBorders>
              <w:top w:val="single" w:sz="4" w:space="0" w:color="auto"/>
              <w:left w:val="single" w:sz="4" w:space="0" w:color="auto"/>
              <w:bottom w:val="single" w:sz="4" w:space="0" w:color="auto"/>
              <w:right w:val="single" w:sz="4" w:space="0" w:color="auto"/>
            </w:tcBorders>
          </w:tcPr>
          <w:p w14:paraId="6D6B8B18" w14:textId="77777777" w:rsidR="008C5164" w:rsidRPr="00EF06A7" w:rsidRDefault="008C5164" w:rsidP="00ED38CA">
            <w:pPr>
              <w:pStyle w:val="TAL"/>
            </w:pPr>
          </w:p>
        </w:tc>
        <w:tc>
          <w:tcPr>
            <w:tcW w:w="1245" w:type="dxa"/>
            <w:tcBorders>
              <w:top w:val="single" w:sz="4" w:space="0" w:color="auto"/>
              <w:left w:val="single" w:sz="4" w:space="0" w:color="auto"/>
              <w:bottom w:val="single" w:sz="4" w:space="0" w:color="auto"/>
              <w:right w:val="single" w:sz="4" w:space="0" w:color="auto"/>
            </w:tcBorders>
          </w:tcPr>
          <w:p w14:paraId="51C40CFB" w14:textId="77777777" w:rsidR="008C5164" w:rsidRPr="00EF06A7" w:rsidRDefault="008C5164" w:rsidP="00ED38CA">
            <w:pPr>
              <w:pStyle w:val="TAL"/>
            </w:pPr>
          </w:p>
        </w:tc>
      </w:tr>
      <w:tr w:rsidR="008C5164" w:rsidRPr="00EF06A7" w14:paraId="0F9B8A65"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5F630D01" w14:textId="77777777" w:rsidR="008C5164" w:rsidRPr="00EF06A7" w:rsidRDefault="008C5164" w:rsidP="00ED38CA">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75F6BF7E" w14:textId="77777777" w:rsidR="008C5164" w:rsidRPr="00EF06A7" w:rsidRDefault="008C5164" w:rsidP="00ED38CA">
            <w:pPr>
              <w:pStyle w:val="TAL"/>
            </w:pPr>
          </w:p>
        </w:tc>
        <w:tc>
          <w:tcPr>
            <w:tcW w:w="1700" w:type="dxa"/>
            <w:tcBorders>
              <w:top w:val="single" w:sz="4" w:space="0" w:color="auto"/>
              <w:left w:val="single" w:sz="4" w:space="0" w:color="auto"/>
              <w:bottom w:val="single" w:sz="4" w:space="0" w:color="auto"/>
              <w:right w:val="single" w:sz="4" w:space="0" w:color="auto"/>
            </w:tcBorders>
          </w:tcPr>
          <w:p w14:paraId="161D46B4" w14:textId="77777777" w:rsidR="008C5164" w:rsidRPr="00EF06A7" w:rsidRDefault="008C5164" w:rsidP="00ED38CA">
            <w:pPr>
              <w:pStyle w:val="TAL"/>
            </w:pPr>
          </w:p>
        </w:tc>
        <w:tc>
          <w:tcPr>
            <w:tcW w:w="1245" w:type="dxa"/>
            <w:tcBorders>
              <w:top w:val="single" w:sz="4" w:space="0" w:color="auto"/>
              <w:left w:val="single" w:sz="4" w:space="0" w:color="auto"/>
              <w:bottom w:val="single" w:sz="4" w:space="0" w:color="auto"/>
              <w:right w:val="single" w:sz="4" w:space="0" w:color="auto"/>
            </w:tcBorders>
          </w:tcPr>
          <w:p w14:paraId="7C2E19AA" w14:textId="77777777" w:rsidR="008C5164" w:rsidRPr="00EF06A7" w:rsidRDefault="008C5164" w:rsidP="00ED38CA">
            <w:pPr>
              <w:pStyle w:val="TAL"/>
            </w:pPr>
          </w:p>
        </w:tc>
      </w:tr>
      <w:tr w:rsidR="008C5164" w:rsidRPr="00EF06A7" w14:paraId="7B73B430"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5D18ED14" w14:textId="77777777" w:rsidR="008C5164" w:rsidRPr="00EF06A7" w:rsidRDefault="008C5164" w:rsidP="00ED38CA">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204BEE6F" w14:textId="77777777" w:rsidR="008C5164" w:rsidRPr="00EF06A7" w:rsidRDefault="008C5164" w:rsidP="00ED38CA">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1C06EDD2" w14:textId="77777777" w:rsidR="008C5164" w:rsidRPr="00EF06A7" w:rsidRDefault="008C5164" w:rsidP="00ED38CA">
            <w:pPr>
              <w:pStyle w:val="TAL"/>
            </w:pPr>
            <w:r w:rsidRPr="00EF06A7">
              <w:t>Test point 2-1, 2-3, 2-6</w:t>
            </w:r>
          </w:p>
        </w:tc>
        <w:tc>
          <w:tcPr>
            <w:tcW w:w="1245" w:type="dxa"/>
            <w:tcBorders>
              <w:top w:val="single" w:sz="4" w:space="0" w:color="auto"/>
              <w:left w:val="single" w:sz="4" w:space="0" w:color="auto"/>
              <w:bottom w:val="single" w:sz="4" w:space="0" w:color="auto"/>
              <w:right w:val="single" w:sz="4" w:space="0" w:color="auto"/>
            </w:tcBorders>
            <w:hideMark/>
          </w:tcPr>
          <w:p w14:paraId="50DE4E6E" w14:textId="77777777" w:rsidR="008C5164" w:rsidRPr="00EF06A7" w:rsidRDefault="008C5164" w:rsidP="00ED38CA">
            <w:pPr>
              <w:pStyle w:val="TAL"/>
            </w:pPr>
          </w:p>
        </w:tc>
      </w:tr>
      <w:tr w:rsidR="008C5164" w:rsidRPr="00EF06A7" w14:paraId="1F4873B8"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20D49AAA" w14:textId="77777777" w:rsidR="008C5164" w:rsidRPr="00EF06A7" w:rsidRDefault="008C5164" w:rsidP="00ED38CA">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73E1DBD" w14:textId="77777777" w:rsidR="008C5164" w:rsidRPr="00EF06A7" w:rsidRDefault="008C5164" w:rsidP="00ED38CA">
            <w:pPr>
              <w:pStyle w:val="TAL"/>
            </w:pPr>
          </w:p>
        </w:tc>
        <w:tc>
          <w:tcPr>
            <w:tcW w:w="1700" w:type="dxa"/>
            <w:tcBorders>
              <w:top w:val="single" w:sz="4" w:space="0" w:color="auto"/>
              <w:left w:val="single" w:sz="4" w:space="0" w:color="auto"/>
              <w:bottom w:val="single" w:sz="4" w:space="0" w:color="auto"/>
              <w:right w:val="single" w:sz="4" w:space="0" w:color="auto"/>
            </w:tcBorders>
          </w:tcPr>
          <w:p w14:paraId="4507950E" w14:textId="77777777" w:rsidR="008C5164" w:rsidRPr="00EF06A7" w:rsidRDefault="008C5164" w:rsidP="00ED38CA">
            <w:pPr>
              <w:pStyle w:val="TAL"/>
            </w:pPr>
          </w:p>
        </w:tc>
        <w:tc>
          <w:tcPr>
            <w:tcW w:w="1245" w:type="dxa"/>
            <w:tcBorders>
              <w:top w:val="single" w:sz="4" w:space="0" w:color="auto"/>
              <w:left w:val="single" w:sz="4" w:space="0" w:color="auto"/>
              <w:bottom w:val="single" w:sz="4" w:space="0" w:color="auto"/>
              <w:right w:val="single" w:sz="4" w:space="0" w:color="auto"/>
            </w:tcBorders>
          </w:tcPr>
          <w:p w14:paraId="4EEE192B" w14:textId="77777777" w:rsidR="008C5164" w:rsidRPr="00EF06A7" w:rsidRDefault="008C5164" w:rsidP="00ED38CA">
            <w:pPr>
              <w:pStyle w:val="TAL"/>
            </w:pPr>
          </w:p>
        </w:tc>
      </w:tr>
      <w:tr w:rsidR="008C5164" w:rsidRPr="00EF06A7" w14:paraId="2F111534" w14:textId="77777777" w:rsidTr="00ED38CA">
        <w:tc>
          <w:tcPr>
            <w:tcW w:w="4535" w:type="dxa"/>
            <w:tcBorders>
              <w:top w:val="single" w:sz="4" w:space="0" w:color="auto"/>
              <w:left w:val="single" w:sz="4" w:space="0" w:color="auto"/>
              <w:bottom w:val="single" w:sz="4" w:space="0" w:color="auto"/>
              <w:right w:val="single" w:sz="4" w:space="0" w:color="auto"/>
            </w:tcBorders>
            <w:hideMark/>
          </w:tcPr>
          <w:p w14:paraId="398C1F4E" w14:textId="77777777" w:rsidR="008C5164" w:rsidRPr="00EF06A7" w:rsidRDefault="008C5164" w:rsidP="00ED38CA">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F99B56C" w14:textId="77777777" w:rsidR="008C5164" w:rsidRPr="00EF06A7" w:rsidRDefault="008C5164" w:rsidP="00ED38CA">
            <w:pPr>
              <w:pStyle w:val="TAL"/>
            </w:pPr>
          </w:p>
        </w:tc>
        <w:tc>
          <w:tcPr>
            <w:tcW w:w="1700" w:type="dxa"/>
            <w:tcBorders>
              <w:top w:val="single" w:sz="4" w:space="0" w:color="auto"/>
              <w:left w:val="single" w:sz="4" w:space="0" w:color="auto"/>
              <w:bottom w:val="single" w:sz="4" w:space="0" w:color="auto"/>
              <w:right w:val="single" w:sz="4" w:space="0" w:color="auto"/>
            </w:tcBorders>
          </w:tcPr>
          <w:p w14:paraId="56D1D204" w14:textId="77777777" w:rsidR="008C5164" w:rsidRPr="00EF06A7" w:rsidRDefault="008C5164" w:rsidP="00ED38CA">
            <w:pPr>
              <w:pStyle w:val="TAL"/>
            </w:pPr>
          </w:p>
        </w:tc>
        <w:tc>
          <w:tcPr>
            <w:tcW w:w="1245" w:type="dxa"/>
            <w:tcBorders>
              <w:top w:val="single" w:sz="4" w:space="0" w:color="auto"/>
              <w:left w:val="single" w:sz="4" w:space="0" w:color="auto"/>
              <w:bottom w:val="single" w:sz="4" w:space="0" w:color="auto"/>
              <w:right w:val="single" w:sz="4" w:space="0" w:color="auto"/>
            </w:tcBorders>
          </w:tcPr>
          <w:p w14:paraId="4A72BEDE" w14:textId="77777777" w:rsidR="008C5164" w:rsidRPr="00EF06A7" w:rsidRDefault="008C5164" w:rsidP="00ED38CA">
            <w:pPr>
              <w:pStyle w:val="TAL"/>
            </w:pPr>
          </w:p>
        </w:tc>
      </w:tr>
    </w:tbl>
    <w:p w14:paraId="621B97DA" w14:textId="77777777" w:rsidR="00443D13" w:rsidRPr="00EF06A7" w:rsidRDefault="00443D13" w:rsidP="00443D13"/>
    <w:p w14:paraId="579D74B7" w14:textId="77777777" w:rsidR="00443D13" w:rsidRPr="00EF06A7" w:rsidRDefault="00443D13" w:rsidP="00443D13">
      <w:pPr>
        <w:pStyle w:val="TH"/>
      </w:pPr>
      <w:r w:rsidRPr="00EF06A7">
        <w:t>Table 7.2.2.2.1_1.3.3_1-2: CSI-RS-ResourceMapping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3D13" w:rsidRPr="00EF06A7" w14:paraId="07ECC2C4"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4E93673F" w14:textId="4A7F1481"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Table 4.6.3-45</w:t>
            </w:r>
          </w:p>
        </w:tc>
      </w:tr>
      <w:tr w:rsidR="00443D13" w:rsidRPr="00EF06A7" w14:paraId="7CE803A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0F89BBE"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7B86E3"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9F29B84"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B44E3E7" w14:textId="77777777" w:rsidR="00443D13" w:rsidRPr="00EF06A7" w:rsidRDefault="00443D13" w:rsidP="00F03AB9">
            <w:pPr>
              <w:pStyle w:val="TAH"/>
            </w:pPr>
            <w:r w:rsidRPr="00EF06A7">
              <w:t>Condition</w:t>
            </w:r>
          </w:p>
        </w:tc>
      </w:tr>
      <w:tr w:rsidR="00443D13" w:rsidRPr="00EF06A7" w14:paraId="364C1B9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BE15610" w14:textId="77777777" w:rsidR="00443D13" w:rsidRPr="00EF06A7" w:rsidRDefault="00443D13" w:rsidP="00F03AB9">
            <w:pPr>
              <w:pStyle w:val="TAL"/>
            </w:pPr>
            <w:r w:rsidRPr="00EF06A7">
              <w:t xml:space="preserve">CSI-RS-ResourceMappin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EAFA4C4"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7350BDE7"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7B924ACA" w14:textId="77777777" w:rsidR="00443D13" w:rsidRPr="00EF06A7" w:rsidRDefault="00443D13" w:rsidP="00F03AB9">
            <w:pPr>
              <w:pStyle w:val="TAL"/>
            </w:pPr>
          </w:p>
        </w:tc>
      </w:tr>
      <w:tr w:rsidR="00443D13" w:rsidRPr="00EF06A7" w14:paraId="5399C936"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0CB8BEF" w14:textId="77777777" w:rsidR="00443D13" w:rsidRPr="00EF06A7" w:rsidRDefault="00443D13" w:rsidP="00F03AB9">
            <w:pPr>
              <w:pStyle w:val="TAL"/>
            </w:pPr>
            <w:r w:rsidRPr="00EF06A7">
              <w:t xml:space="preserve">  firstOFDMSymbolInTimeDomain</w:t>
            </w:r>
          </w:p>
        </w:tc>
        <w:tc>
          <w:tcPr>
            <w:tcW w:w="2267" w:type="dxa"/>
            <w:tcBorders>
              <w:top w:val="single" w:sz="4" w:space="0" w:color="auto"/>
              <w:left w:val="single" w:sz="4" w:space="0" w:color="auto"/>
              <w:bottom w:val="single" w:sz="4" w:space="0" w:color="auto"/>
              <w:right w:val="single" w:sz="4" w:space="0" w:color="auto"/>
            </w:tcBorders>
            <w:hideMark/>
          </w:tcPr>
          <w:p w14:paraId="3BC41103" w14:textId="77777777" w:rsidR="00443D13" w:rsidRPr="00EF06A7" w:rsidRDefault="00443D13" w:rsidP="00F03AB9">
            <w:pPr>
              <w:pStyle w:val="TAL"/>
            </w:pPr>
            <w:r w:rsidRPr="00EF06A7">
              <w:t>3</w:t>
            </w:r>
          </w:p>
        </w:tc>
        <w:tc>
          <w:tcPr>
            <w:tcW w:w="1700" w:type="dxa"/>
            <w:tcBorders>
              <w:top w:val="single" w:sz="4" w:space="0" w:color="auto"/>
              <w:left w:val="single" w:sz="4" w:space="0" w:color="auto"/>
              <w:bottom w:val="single" w:sz="4" w:space="0" w:color="auto"/>
              <w:right w:val="single" w:sz="4" w:space="0" w:color="auto"/>
            </w:tcBorders>
            <w:hideMark/>
          </w:tcPr>
          <w:p w14:paraId="6BCD7AFA" w14:textId="77777777" w:rsidR="00443D13" w:rsidRPr="00EF06A7" w:rsidRDefault="00443D13" w:rsidP="00F03AB9">
            <w:pPr>
              <w:keepNext/>
              <w:keepLines/>
              <w:spacing w:after="0"/>
              <w:rPr>
                <w:rFonts w:ascii="Arial" w:eastAsia="SimSun" w:hAnsi="Arial"/>
                <w:sz w:val="18"/>
                <w:lang w:eastAsia="fr-FR"/>
              </w:rPr>
            </w:pPr>
            <w:r w:rsidRPr="00EF06A7">
              <w:rPr>
                <w:rFonts w:ascii="Arial" w:eastAsia="SimSun" w:hAnsi="Arial"/>
                <w:sz w:val="18"/>
                <w:lang w:eastAsia="fr-FR"/>
              </w:rPr>
              <w:t>l</w:t>
            </w:r>
            <w:r w:rsidRPr="00EF06A7">
              <w:rPr>
                <w:rFonts w:ascii="Arial" w:eastAsia="SimSun" w:hAnsi="Arial"/>
                <w:sz w:val="18"/>
                <w:vertAlign w:val="subscript"/>
                <w:lang w:eastAsia="fr-FR"/>
              </w:rPr>
              <w:t>0</w:t>
            </w:r>
            <w:r w:rsidRPr="00EF06A7">
              <w:rPr>
                <w:rFonts w:ascii="Arial" w:eastAsia="SimSun" w:hAnsi="Arial"/>
                <w:sz w:val="18"/>
                <w:lang w:eastAsia="fr-FR"/>
              </w:rPr>
              <w:t xml:space="preserve"> = 3 for CSI-RS resource 1 and 3</w:t>
            </w:r>
          </w:p>
        </w:tc>
        <w:tc>
          <w:tcPr>
            <w:tcW w:w="1245" w:type="dxa"/>
            <w:tcBorders>
              <w:top w:val="single" w:sz="4" w:space="0" w:color="auto"/>
              <w:left w:val="single" w:sz="4" w:space="0" w:color="auto"/>
              <w:bottom w:val="single" w:sz="4" w:space="0" w:color="auto"/>
              <w:right w:val="single" w:sz="4" w:space="0" w:color="auto"/>
            </w:tcBorders>
            <w:hideMark/>
          </w:tcPr>
          <w:p w14:paraId="44F3AF52" w14:textId="77777777" w:rsidR="00443D13" w:rsidRPr="00EF06A7" w:rsidRDefault="00443D13" w:rsidP="00F03AB9">
            <w:pPr>
              <w:pStyle w:val="TAL"/>
            </w:pPr>
            <w:r w:rsidRPr="00EF06A7">
              <w:t>TRS, Test 1-1, 1-2</w:t>
            </w:r>
          </w:p>
        </w:tc>
      </w:tr>
      <w:tr w:rsidR="00443D13" w:rsidRPr="00EF06A7" w14:paraId="4A4714DA" w14:textId="77777777" w:rsidTr="00F03AB9">
        <w:tc>
          <w:tcPr>
            <w:tcW w:w="4535" w:type="dxa"/>
            <w:tcBorders>
              <w:top w:val="single" w:sz="4" w:space="0" w:color="auto"/>
              <w:left w:val="single" w:sz="4" w:space="0" w:color="auto"/>
              <w:bottom w:val="single" w:sz="4" w:space="0" w:color="auto"/>
              <w:right w:val="single" w:sz="4" w:space="0" w:color="auto"/>
            </w:tcBorders>
          </w:tcPr>
          <w:p w14:paraId="4DC8F016" w14:textId="77777777" w:rsidR="00443D13" w:rsidRPr="00EF06A7" w:rsidRDefault="00443D13" w:rsidP="00F03AB9">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0AF632B" w14:textId="77777777" w:rsidR="00443D13" w:rsidRPr="00EF06A7" w:rsidRDefault="00443D13" w:rsidP="00F03AB9">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537C4708" w14:textId="77777777" w:rsidR="00443D13" w:rsidRPr="00EF06A7" w:rsidRDefault="00443D13" w:rsidP="00F03AB9">
            <w:pPr>
              <w:pStyle w:val="TAL"/>
            </w:pPr>
            <w:r w:rsidRPr="00EF06A7">
              <w:rPr>
                <w:rFonts w:eastAsia="SimSun"/>
                <w:lang w:eastAsia="fr-FR"/>
              </w:rPr>
              <w:t>l</w:t>
            </w:r>
            <w:r w:rsidRPr="00EF06A7">
              <w:rPr>
                <w:rFonts w:eastAsia="SimSun"/>
                <w:vertAlign w:val="subscript"/>
                <w:lang w:eastAsia="fr-FR"/>
              </w:rPr>
              <w:t>0</w:t>
            </w:r>
            <w:r w:rsidRPr="00EF06A7">
              <w:rPr>
                <w:rFonts w:eastAsia="SimSun"/>
                <w:lang w:eastAsia="fr-FR"/>
              </w:rPr>
              <w:t xml:space="preserve"> = 7 for CSI-RS resource 2 and 4</w:t>
            </w:r>
          </w:p>
        </w:tc>
        <w:tc>
          <w:tcPr>
            <w:tcW w:w="1245" w:type="dxa"/>
            <w:tcBorders>
              <w:top w:val="single" w:sz="4" w:space="0" w:color="auto"/>
              <w:left w:val="single" w:sz="4" w:space="0" w:color="auto"/>
              <w:bottom w:val="single" w:sz="4" w:space="0" w:color="auto"/>
              <w:right w:val="single" w:sz="4" w:space="0" w:color="auto"/>
            </w:tcBorders>
            <w:hideMark/>
          </w:tcPr>
          <w:p w14:paraId="61BDD2A6" w14:textId="77777777" w:rsidR="00443D13" w:rsidRPr="00EF06A7" w:rsidRDefault="00443D13" w:rsidP="00F03AB9">
            <w:pPr>
              <w:pStyle w:val="TAL"/>
            </w:pPr>
            <w:r w:rsidRPr="00EF06A7">
              <w:t>TRS, Test 1-1, 1-2</w:t>
            </w:r>
          </w:p>
        </w:tc>
      </w:tr>
      <w:tr w:rsidR="00443D13" w:rsidRPr="00EF06A7" w14:paraId="0F631F45"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3F7D447" w14:textId="77777777" w:rsidR="00443D13" w:rsidRPr="00EF06A7" w:rsidRDefault="00443D13" w:rsidP="00F03AB9">
            <w:pPr>
              <w:pStyle w:val="TAL"/>
            </w:pPr>
            <w:r w:rsidRPr="00EF06A7">
              <w:t>nrofPorts</w:t>
            </w:r>
          </w:p>
        </w:tc>
        <w:tc>
          <w:tcPr>
            <w:tcW w:w="2267" w:type="dxa"/>
            <w:tcBorders>
              <w:top w:val="single" w:sz="4" w:space="0" w:color="auto"/>
              <w:left w:val="single" w:sz="4" w:space="0" w:color="auto"/>
              <w:bottom w:val="single" w:sz="4" w:space="0" w:color="auto"/>
              <w:right w:val="single" w:sz="4" w:space="0" w:color="auto"/>
            </w:tcBorders>
            <w:hideMark/>
          </w:tcPr>
          <w:p w14:paraId="75975C8A" w14:textId="77777777" w:rsidR="00443D13" w:rsidRPr="00EF06A7" w:rsidRDefault="00443D13" w:rsidP="00F03AB9">
            <w:pPr>
              <w:pStyle w:val="TAL"/>
            </w:pPr>
            <w:r w:rsidRPr="00EF06A7">
              <w:t>p1</w:t>
            </w:r>
          </w:p>
        </w:tc>
        <w:tc>
          <w:tcPr>
            <w:tcW w:w="1700" w:type="dxa"/>
            <w:tcBorders>
              <w:top w:val="single" w:sz="4" w:space="0" w:color="auto"/>
              <w:left w:val="single" w:sz="4" w:space="0" w:color="auto"/>
              <w:bottom w:val="single" w:sz="4" w:space="0" w:color="auto"/>
              <w:right w:val="single" w:sz="4" w:space="0" w:color="auto"/>
            </w:tcBorders>
            <w:hideMark/>
          </w:tcPr>
          <w:p w14:paraId="4AC6158A" w14:textId="77777777" w:rsidR="00443D13" w:rsidRPr="00EF06A7" w:rsidRDefault="00443D13" w:rsidP="00F03AB9">
            <w:pPr>
              <w:pStyle w:val="TAL"/>
              <w:rPr>
                <w:rFonts w:eastAsia="SimSun"/>
                <w:lang w:eastAsia="fr-FR"/>
              </w:rPr>
            </w:pPr>
            <w:r w:rsidRPr="00EF06A7">
              <w:rPr>
                <w:rFonts w:eastAsia="SimSun"/>
                <w:lang w:eastAsia="fr-FR"/>
              </w:rPr>
              <w:t>1 for CSI-RS resource 1,2,3,4</w:t>
            </w:r>
          </w:p>
        </w:tc>
        <w:tc>
          <w:tcPr>
            <w:tcW w:w="1245" w:type="dxa"/>
            <w:tcBorders>
              <w:top w:val="single" w:sz="4" w:space="0" w:color="auto"/>
              <w:left w:val="single" w:sz="4" w:space="0" w:color="auto"/>
              <w:bottom w:val="single" w:sz="4" w:space="0" w:color="auto"/>
              <w:right w:val="single" w:sz="4" w:space="0" w:color="auto"/>
            </w:tcBorders>
            <w:hideMark/>
          </w:tcPr>
          <w:p w14:paraId="2C352F44" w14:textId="77777777" w:rsidR="00443D13" w:rsidRPr="00EF06A7" w:rsidRDefault="00443D13" w:rsidP="00F03AB9">
            <w:pPr>
              <w:pStyle w:val="TAL"/>
            </w:pPr>
            <w:r w:rsidRPr="00EF06A7">
              <w:t>TRS</w:t>
            </w:r>
          </w:p>
        </w:tc>
      </w:tr>
      <w:tr w:rsidR="00443D13" w:rsidRPr="00EF06A7" w14:paraId="467A658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8B34C31"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417EE17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3B9D9BFB"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875B3AB" w14:textId="77777777" w:rsidR="00443D13" w:rsidRPr="00EF06A7" w:rsidRDefault="00443D13" w:rsidP="00F03AB9">
            <w:pPr>
              <w:pStyle w:val="TAL"/>
            </w:pPr>
          </w:p>
        </w:tc>
      </w:tr>
    </w:tbl>
    <w:p w14:paraId="60961E5F" w14:textId="77777777" w:rsidR="00443D13" w:rsidRPr="00EF06A7" w:rsidRDefault="00443D13" w:rsidP="00443D13"/>
    <w:p w14:paraId="7A180809" w14:textId="77777777" w:rsidR="00443D13" w:rsidRPr="00EF06A7" w:rsidRDefault="00443D13" w:rsidP="00443D13">
      <w:pPr>
        <w:pStyle w:val="TH"/>
      </w:pPr>
      <w:r w:rsidRPr="00EF06A7">
        <w:t>Table 7.2.2.2.1_1.3.3_1-3: CSI-ResourcePeriodicityAndOffset for TR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3D13" w:rsidRPr="00EF06A7" w14:paraId="2406A8A2"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06F94632" w14:textId="4022A221"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 xml:space="preserve">Table </w:t>
            </w:r>
            <w:r w:rsidR="00606494" w:rsidRPr="00EF06A7">
              <w:rPr>
                <w:b w:val="0"/>
              </w:rPr>
              <w:t>5.4.2.3-10</w:t>
            </w:r>
          </w:p>
        </w:tc>
      </w:tr>
      <w:tr w:rsidR="00443D13" w:rsidRPr="00EF06A7" w14:paraId="2A21A39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E8018BB"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419B86"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06F81224"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5DC93DE" w14:textId="77777777" w:rsidR="00443D13" w:rsidRPr="00EF06A7" w:rsidRDefault="00443D13" w:rsidP="00F03AB9">
            <w:pPr>
              <w:pStyle w:val="TAH"/>
            </w:pPr>
            <w:r w:rsidRPr="00EF06A7">
              <w:t>Condition</w:t>
            </w:r>
          </w:p>
        </w:tc>
      </w:tr>
      <w:tr w:rsidR="00443D13" w:rsidRPr="00EF06A7" w14:paraId="600F245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78E0E27" w14:textId="77777777" w:rsidR="00443D13" w:rsidRPr="00EF06A7" w:rsidRDefault="00443D13" w:rsidP="00F03AB9">
            <w:pPr>
              <w:pStyle w:val="TAL"/>
            </w:pPr>
            <w:r w:rsidRPr="00EF06A7">
              <w:t xml:space="preserve">CSI-ResourcePeriodicityAndOffset ::= </w:t>
            </w:r>
            <w:r w:rsidRPr="00EF06A7">
              <w:rPr>
                <w:snapToGrid w:val="0"/>
              </w:rPr>
              <w:t xml:space="preserve">CHOI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FC1EBB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D7DE8B5"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2555E4A" w14:textId="77777777" w:rsidR="00443D13" w:rsidRPr="00EF06A7" w:rsidRDefault="00443D13" w:rsidP="00F03AB9">
            <w:pPr>
              <w:pStyle w:val="TAL"/>
            </w:pPr>
          </w:p>
        </w:tc>
      </w:tr>
      <w:tr w:rsidR="00443D13" w:rsidRPr="00EF06A7" w14:paraId="43756B3F"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3FF2B158" w14:textId="77777777" w:rsidR="00443D13" w:rsidRPr="00EF06A7" w:rsidRDefault="00443D13" w:rsidP="00F03AB9">
            <w:pPr>
              <w:pStyle w:val="TAL"/>
            </w:pPr>
            <w:r w:rsidRPr="00EF06A7">
              <w:t xml:space="preserve">  Slots160</w:t>
            </w:r>
          </w:p>
        </w:tc>
        <w:tc>
          <w:tcPr>
            <w:tcW w:w="2267" w:type="dxa"/>
            <w:tcBorders>
              <w:top w:val="single" w:sz="4" w:space="0" w:color="auto"/>
              <w:left w:val="single" w:sz="4" w:space="0" w:color="auto"/>
              <w:bottom w:val="single" w:sz="4" w:space="0" w:color="auto"/>
              <w:right w:val="single" w:sz="4" w:space="0" w:color="auto"/>
            </w:tcBorders>
            <w:hideMark/>
          </w:tcPr>
          <w:p w14:paraId="5C8A413A" w14:textId="77777777" w:rsidR="00443D13" w:rsidRPr="00EF06A7" w:rsidRDefault="00443D13" w:rsidP="00F03AB9">
            <w:pPr>
              <w:pStyle w:val="TAL"/>
            </w:pPr>
            <w:r w:rsidRPr="00EF06A7">
              <w:t>82</w:t>
            </w:r>
          </w:p>
        </w:tc>
        <w:tc>
          <w:tcPr>
            <w:tcW w:w="1700" w:type="dxa"/>
            <w:tcBorders>
              <w:top w:val="single" w:sz="4" w:space="0" w:color="auto"/>
              <w:left w:val="single" w:sz="4" w:space="0" w:color="auto"/>
              <w:bottom w:val="single" w:sz="4" w:space="0" w:color="auto"/>
              <w:right w:val="single" w:sz="4" w:space="0" w:color="auto"/>
            </w:tcBorders>
            <w:hideMark/>
          </w:tcPr>
          <w:p w14:paraId="3EF53A1E" w14:textId="612E7510" w:rsidR="00443D13" w:rsidRPr="00EF06A7" w:rsidRDefault="00443D13" w:rsidP="00F03AB9">
            <w:pPr>
              <w:keepNext/>
              <w:keepLines/>
              <w:spacing w:after="0"/>
              <w:rPr>
                <w:rFonts w:ascii="Arial" w:eastAsia="SimSun" w:hAnsi="Arial"/>
                <w:sz w:val="18"/>
              </w:rPr>
            </w:pPr>
            <w:r w:rsidRPr="00EF06A7">
              <w:rPr>
                <w:rFonts w:ascii="Arial" w:eastAsia="SimSun" w:hAnsi="Arial"/>
                <w:sz w:val="18"/>
              </w:rPr>
              <w:t xml:space="preserve">Periodicity </w:t>
            </w:r>
            <w:r w:rsidR="00606494" w:rsidRPr="00EF06A7">
              <w:rPr>
                <w:rFonts w:ascii="Arial" w:eastAsia="SimSun" w:hAnsi="Arial"/>
                <w:sz w:val="18"/>
              </w:rPr>
              <w:t xml:space="preserve">160 </w:t>
            </w:r>
            <w:r w:rsidRPr="00EF06A7">
              <w:rPr>
                <w:rFonts w:ascii="Arial" w:eastAsia="SimSun" w:hAnsi="Arial"/>
                <w:sz w:val="18"/>
              </w:rPr>
              <w:t xml:space="preserve">slots and offset </w:t>
            </w:r>
            <w:r w:rsidR="00606494" w:rsidRPr="00EF06A7">
              <w:rPr>
                <w:rFonts w:ascii="Arial" w:eastAsia="SimSun" w:hAnsi="Arial"/>
                <w:sz w:val="18"/>
              </w:rPr>
              <w:t xml:space="preserve">82 </w:t>
            </w:r>
            <w:r w:rsidRPr="00EF06A7">
              <w:rPr>
                <w:rFonts w:ascii="Arial" w:eastAsia="SimSun" w:hAnsi="Arial"/>
                <w:sz w:val="18"/>
              </w:rPr>
              <w:t>for CSI-RS resource 1 and 2</w:t>
            </w:r>
          </w:p>
        </w:tc>
        <w:tc>
          <w:tcPr>
            <w:tcW w:w="1245" w:type="dxa"/>
            <w:tcBorders>
              <w:top w:val="single" w:sz="4" w:space="0" w:color="auto"/>
              <w:left w:val="single" w:sz="4" w:space="0" w:color="auto"/>
              <w:bottom w:val="single" w:sz="4" w:space="0" w:color="auto"/>
              <w:right w:val="single" w:sz="4" w:space="0" w:color="auto"/>
            </w:tcBorders>
            <w:hideMark/>
          </w:tcPr>
          <w:p w14:paraId="60C367E3" w14:textId="0E3FE545" w:rsidR="00443D13" w:rsidRPr="00EF06A7" w:rsidRDefault="00606494" w:rsidP="00F03AB9">
            <w:pPr>
              <w:rPr>
                <w:rFonts w:ascii="Arial" w:eastAsia="SimSun" w:hAnsi="Arial"/>
                <w:sz w:val="18"/>
              </w:rPr>
            </w:pPr>
            <w:r w:rsidRPr="00EF06A7">
              <w:rPr>
                <w:rFonts w:ascii="Arial" w:eastAsia="SimSun" w:hAnsi="Arial"/>
                <w:sz w:val="18"/>
              </w:rPr>
              <w:t>Test 1-2</w:t>
            </w:r>
          </w:p>
        </w:tc>
      </w:tr>
      <w:tr w:rsidR="00443D13" w:rsidRPr="00EF06A7" w14:paraId="30BE7ED6"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AA02C6D" w14:textId="77777777" w:rsidR="00443D13" w:rsidRPr="00EF06A7" w:rsidRDefault="00443D13" w:rsidP="00F03AB9">
            <w:pPr>
              <w:pStyle w:val="TAL"/>
            </w:pPr>
            <w:r w:rsidRPr="00EF06A7">
              <w:t xml:space="preserve">  Slots160</w:t>
            </w:r>
          </w:p>
        </w:tc>
        <w:tc>
          <w:tcPr>
            <w:tcW w:w="2267" w:type="dxa"/>
            <w:tcBorders>
              <w:top w:val="single" w:sz="4" w:space="0" w:color="auto"/>
              <w:left w:val="single" w:sz="4" w:space="0" w:color="auto"/>
              <w:bottom w:val="single" w:sz="4" w:space="0" w:color="auto"/>
              <w:right w:val="single" w:sz="4" w:space="0" w:color="auto"/>
            </w:tcBorders>
            <w:hideMark/>
          </w:tcPr>
          <w:p w14:paraId="3DD51196" w14:textId="77777777" w:rsidR="00443D13" w:rsidRPr="00EF06A7" w:rsidRDefault="00443D13" w:rsidP="00F03AB9">
            <w:pPr>
              <w:pStyle w:val="TAL"/>
            </w:pPr>
            <w:r w:rsidRPr="00EF06A7">
              <w:t>83</w:t>
            </w:r>
          </w:p>
        </w:tc>
        <w:tc>
          <w:tcPr>
            <w:tcW w:w="1700" w:type="dxa"/>
            <w:tcBorders>
              <w:top w:val="single" w:sz="4" w:space="0" w:color="auto"/>
              <w:left w:val="single" w:sz="4" w:space="0" w:color="auto"/>
              <w:bottom w:val="single" w:sz="4" w:space="0" w:color="auto"/>
              <w:right w:val="single" w:sz="4" w:space="0" w:color="auto"/>
            </w:tcBorders>
            <w:hideMark/>
          </w:tcPr>
          <w:p w14:paraId="321085FA" w14:textId="1AE135F1" w:rsidR="00443D13" w:rsidRPr="00EF06A7" w:rsidRDefault="00443D13" w:rsidP="00F03AB9">
            <w:pPr>
              <w:pStyle w:val="TAL"/>
            </w:pPr>
            <w:r w:rsidRPr="00EF06A7">
              <w:rPr>
                <w:rFonts w:eastAsia="SimSun"/>
              </w:rPr>
              <w:t xml:space="preserve">Periodicity </w:t>
            </w:r>
            <w:r w:rsidR="00606494" w:rsidRPr="00EF06A7">
              <w:rPr>
                <w:rFonts w:eastAsia="SimSun"/>
              </w:rPr>
              <w:t xml:space="preserve">160 </w:t>
            </w:r>
            <w:r w:rsidRPr="00EF06A7">
              <w:rPr>
                <w:rFonts w:eastAsia="SimSun"/>
              </w:rPr>
              <w:t xml:space="preserve">slots and offset </w:t>
            </w:r>
            <w:r w:rsidR="00606494" w:rsidRPr="00EF06A7">
              <w:rPr>
                <w:rFonts w:eastAsia="SimSun"/>
              </w:rPr>
              <w:t xml:space="preserve">83 </w:t>
            </w:r>
            <w:r w:rsidRPr="00EF06A7">
              <w:rPr>
                <w:rFonts w:eastAsia="SimSun"/>
              </w:rPr>
              <w:t>for CSI-RS resource 3 and 4</w:t>
            </w:r>
          </w:p>
        </w:tc>
        <w:tc>
          <w:tcPr>
            <w:tcW w:w="1245" w:type="dxa"/>
            <w:tcBorders>
              <w:top w:val="single" w:sz="4" w:space="0" w:color="auto"/>
              <w:left w:val="single" w:sz="4" w:space="0" w:color="auto"/>
              <w:bottom w:val="single" w:sz="4" w:space="0" w:color="auto"/>
              <w:right w:val="single" w:sz="4" w:space="0" w:color="auto"/>
            </w:tcBorders>
            <w:hideMark/>
          </w:tcPr>
          <w:p w14:paraId="3EF0A388" w14:textId="200D6117" w:rsidR="00443D13" w:rsidRPr="00EF06A7" w:rsidRDefault="00606494" w:rsidP="00F03AB9">
            <w:pPr>
              <w:rPr>
                <w:rFonts w:ascii="Arial" w:eastAsia="SimSun" w:hAnsi="Arial"/>
                <w:sz w:val="18"/>
              </w:rPr>
            </w:pPr>
            <w:r w:rsidRPr="00EF06A7">
              <w:rPr>
                <w:rFonts w:ascii="Arial" w:eastAsia="SimSun" w:hAnsi="Arial"/>
                <w:sz w:val="18"/>
              </w:rPr>
              <w:t>Test 1-2</w:t>
            </w:r>
          </w:p>
        </w:tc>
      </w:tr>
      <w:tr w:rsidR="00443D13" w:rsidRPr="00EF06A7" w14:paraId="027FE59D"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171496D6"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BEB40F9"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B2850E5"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4B44320" w14:textId="77777777" w:rsidR="00443D13" w:rsidRPr="00EF06A7" w:rsidRDefault="00443D13" w:rsidP="00F03AB9">
            <w:pPr>
              <w:pStyle w:val="TAL"/>
            </w:pPr>
          </w:p>
        </w:tc>
      </w:tr>
    </w:tbl>
    <w:p w14:paraId="7F987A58" w14:textId="77777777" w:rsidR="00443D13" w:rsidRPr="00EF06A7" w:rsidRDefault="00443D13" w:rsidP="00443D13"/>
    <w:p w14:paraId="179A78A9" w14:textId="77777777" w:rsidR="00443D13" w:rsidRPr="00EF06A7" w:rsidRDefault="00443D13" w:rsidP="00443D13">
      <w:pPr>
        <w:pStyle w:val="TH"/>
        <w:rPr>
          <w:i/>
          <w:iCs/>
        </w:rPr>
      </w:pPr>
      <w:r w:rsidRPr="00EF06A7">
        <w:t xml:space="preserve">Table 7.2.2.2.1_1.3.3_1-4: PDCCH </w:t>
      </w:r>
      <w:r w:rsidRPr="00EF06A7">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3D13" w:rsidRPr="00EF06A7" w14:paraId="399A0D7A"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1C13AB29" w14:textId="66493238"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Table 4.6.3-162</w:t>
            </w:r>
          </w:p>
        </w:tc>
      </w:tr>
      <w:tr w:rsidR="00443D13" w:rsidRPr="00EF06A7" w14:paraId="71F8D55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603C308"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5DEF36"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3AEB445"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046AA1C" w14:textId="77777777" w:rsidR="00443D13" w:rsidRPr="00EF06A7" w:rsidRDefault="00443D13" w:rsidP="00F03AB9">
            <w:pPr>
              <w:pStyle w:val="TAH"/>
            </w:pPr>
            <w:r w:rsidRPr="00EF06A7">
              <w:t>Condition</w:t>
            </w:r>
          </w:p>
        </w:tc>
      </w:tr>
      <w:tr w:rsidR="00443D13" w:rsidRPr="00EF06A7" w14:paraId="0675C861"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21DCE16" w14:textId="77777777" w:rsidR="00443D13" w:rsidRPr="00EF06A7" w:rsidRDefault="00443D13" w:rsidP="00F03AB9">
            <w:pPr>
              <w:pStyle w:val="TAL"/>
            </w:pPr>
            <w:r w:rsidRPr="00EF06A7">
              <w:t xml:space="preserve">SearchSpa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C780D83"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4AB4D9B"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5ACD0641" w14:textId="77777777" w:rsidR="00443D13" w:rsidRPr="00EF06A7" w:rsidRDefault="00443D13" w:rsidP="00F03AB9">
            <w:pPr>
              <w:pStyle w:val="TAL"/>
            </w:pPr>
          </w:p>
        </w:tc>
      </w:tr>
      <w:tr w:rsidR="00443D13" w:rsidRPr="00EF06A7" w14:paraId="05D122C0"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F94DFC4" w14:textId="77777777" w:rsidR="00443D13" w:rsidRPr="00EF06A7" w:rsidRDefault="00443D13" w:rsidP="00F03AB9">
            <w:pPr>
              <w:pStyle w:val="TAL"/>
            </w:pPr>
            <w:r w:rsidRPr="00EF06A7">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3D595AB0"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7F8EEC7"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3ECFDCB" w14:textId="77777777" w:rsidR="00443D13" w:rsidRPr="00EF06A7" w:rsidRDefault="00443D13" w:rsidP="00F03AB9">
            <w:pPr>
              <w:pStyle w:val="TAL"/>
            </w:pPr>
          </w:p>
        </w:tc>
      </w:tr>
      <w:tr w:rsidR="00443D13" w:rsidRPr="00EF06A7" w14:paraId="6F16B265"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432ED699" w14:textId="77777777" w:rsidR="00443D13" w:rsidRPr="00EF06A7" w:rsidRDefault="00443D13" w:rsidP="00F03AB9">
            <w:pPr>
              <w:pStyle w:val="TAL"/>
            </w:pPr>
            <w:r w:rsidRPr="00EF06A7">
              <w:t xml:space="preserve">    aggregationLevel1</w:t>
            </w:r>
          </w:p>
        </w:tc>
        <w:tc>
          <w:tcPr>
            <w:tcW w:w="2267" w:type="dxa"/>
            <w:tcBorders>
              <w:top w:val="single" w:sz="4" w:space="0" w:color="auto"/>
              <w:left w:val="single" w:sz="4" w:space="0" w:color="auto"/>
              <w:bottom w:val="single" w:sz="4" w:space="0" w:color="auto"/>
              <w:right w:val="single" w:sz="4" w:space="0" w:color="auto"/>
            </w:tcBorders>
            <w:hideMark/>
          </w:tcPr>
          <w:p w14:paraId="76EB83EB" w14:textId="77777777" w:rsidR="00443D13" w:rsidRPr="00EF06A7" w:rsidRDefault="00443D13" w:rsidP="00F03AB9">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4430D47E"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054C502" w14:textId="77777777" w:rsidR="00443D13" w:rsidRPr="00EF06A7" w:rsidRDefault="00443D13" w:rsidP="00F03AB9">
            <w:pPr>
              <w:pStyle w:val="TAL"/>
            </w:pPr>
          </w:p>
        </w:tc>
      </w:tr>
      <w:tr w:rsidR="00443D13" w:rsidRPr="00EF06A7" w14:paraId="797CA9F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4C6B045" w14:textId="77777777" w:rsidR="00443D13" w:rsidRPr="00EF06A7" w:rsidRDefault="00443D13" w:rsidP="00F03AB9">
            <w:pPr>
              <w:pStyle w:val="TAL"/>
            </w:pPr>
            <w:r w:rsidRPr="00EF06A7">
              <w:t xml:space="preserve">    aggregationLevel2</w:t>
            </w:r>
          </w:p>
        </w:tc>
        <w:tc>
          <w:tcPr>
            <w:tcW w:w="2267" w:type="dxa"/>
            <w:tcBorders>
              <w:top w:val="single" w:sz="4" w:space="0" w:color="auto"/>
              <w:left w:val="single" w:sz="4" w:space="0" w:color="auto"/>
              <w:bottom w:val="single" w:sz="4" w:space="0" w:color="auto"/>
              <w:right w:val="single" w:sz="4" w:space="0" w:color="auto"/>
            </w:tcBorders>
            <w:hideMark/>
          </w:tcPr>
          <w:p w14:paraId="65653057" w14:textId="77777777" w:rsidR="00443D13" w:rsidRPr="00EF06A7" w:rsidRDefault="00443D13" w:rsidP="00F03AB9">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75FC5B4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6D47E081" w14:textId="77777777" w:rsidR="00443D13" w:rsidRPr="00EF06A7" w:rsidRDefault="00443D13" w:rsidP="00F03AB9">
            <w:pPr>
              <w:pStyle w:val="TAL"/>
            </w:pPr>
          </w:p>
        </w:tc>
      </w:tr>
      <w:tr w:rsidR="00443D13" w:rsidRPr="00EF06A7" w14:paraId="7C2A4AE6"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3E91B210" w14:textId="77777777" w:rsidR="00443D13" w:rsidRPr="00EF06A7" w:rsidRDefault="00443D13" w:rsidP="00F03AB9">
            <w:pPr>
              <w:pStyle w:val="TAL"/>
            </w:pPr>
            <w:r w:rsidRPr="00EF06A7">
              <w:t xml:space="preserve">    aggregationLevel4</w:t>
            </w:r>
          </w:p>
        </w:tc>
        <w:tc>
          <w:tcPr>
            <w:tcW w:w="2267" w:type="dxa"/>
            <w:tcBorders>
              <w:top w:val="single" w:sz="4" w:space="0" w:color="auto"/>
              <w:left w:val="single" w:sz="4" w:space="0" w:color="auto"/>
              <w:bottom w:val="single" w:sz="4" w:space="0" w:color="auto"/>
              <w:right w:val="single" w:sz="4" w:space="0" w:color="auto"/>
            </w:tcBorders>
            <w:hideMark/>
          </w:tcPr>
          <w:p w14:paraId="7668EC59" w14:textId="77777777" w:rsidR="00443D13" w:rsidRPr="00EF06A7" w:rsidRDefault="00443D13" w:rsidP="00F03AB9">
            <w:pPr>
              <w:pStyle w:val="TAL"/>
            </w:pPr>
            <w:r w:rsidRPr="00EF06A7">
              <w:t>n1</w:t>
            </w:r>
          </w:p>
        </w:tc>
        <w:tc>
          <w:tcPr>
            <w:tcW w:w="1700" w:type="dxa"/>
            <w:tcBorders>
              <w:top w:val="single" w:sz="4" w:space="0" w:color="auto"/>
              <w:left w:val="single" w:sz="4" w:space="0" w:color="auto"/>
              <w:bottom w:val="single" w:sz="4" w:space="0" w:color="auto"/>
              <w:right w:val="single" w:sz="4" w:space="0" w:color="auto"/>
            </w:tcBorders>
          </w:tcPr>
          <w:p w14:paraId="323FF8A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B343035" w14:textId="77777777" w:rsidR="00443D13" w:rsidRPr="00EF06A7" w:rsidRDefault="00443D13" w:rsidP="00F03AB9">
            <w:pPr>
              <w:pStyle w:val="TAL"/>
            </w:pPr>
            <w:r w:rsidRPr="00EF06A7">
              <w:t>Test 2-3</w:t>
            </w:r>
          </w:p>
        </w:tc>
      </w:tr>
      <w:tr w:rsidR="00443D13" w:rsidRPr="00EF06A7" w14:paraId="34090973"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D885E19" w14:textId="77777777" w:rsidR="00443D13" w:rsidRPr="00EF06A7" w:rsidRDefault="00443D13" w:rsidP="00F03AB9">
            <w:pPr>
              <w:pStyle w:val="TAL"/>
            </w:pPr>
            <w:r w:rsidRPr="00EF06A7">
              <w:t xml:space="preserve">    aggregationLevel8</w:t>
            </w:r>
          </w:p>
        </w:tc>
        <w:tc>
          <w:tcPr>
            <w:tcW w:w="2267" w:type="dxa"/>
            <w:tcBorders>
              <w:top w:val="single" w:sz="4" w:space="0" w:color="auto"/>
              <w:left w:val="single" w:sz="4" w:space="0" w:color="auto"/>
              <w:bottom w:val="single" w:sz="4" w:space="0" w:color="auto"/>
              <w:right w:val="single" w:sz="4" w:space="0" w:color="auto"/>
            </w:tcBorders>
            <w:hideMark/>
          </w:tcPr>
          <w:p w14:paraId="738EF1B8" w14:textId="77777777" w:rsidR="00443D13" w:rsidRPr="00EF06A7" w:rsidRDefault="00443D13" w:rsidP="00F03AB9">
            <w:pPr>
              <w:pStyle w:val="TAL"/>
            </w:pPr>
            <w:r w:rsidRPr="00EF06A7">
              <w:t>n1</w:t>
            </w:r>
          </w:p>
        </w:tc>
        <w:tc>
          <w:tcPr>
            <w:tcW w:w="1700" w:type="dxa"/>
            <w:tcBorders>
              <w:top w:val="single" w:sz="4" w:space="0" w:color="auto"/>
              <w:left w:val="single" w:sz="4" w:space="0" w:color="auto"/>
              <w:bottom w:val="single" w:sz="4" w:space="0" w:color="auto"/>
              <w:right w:val="single" w:sz="4" w:space="0" w:color="auto"/>
            </w:tcBorders>
            <w:hideMark/>
          </w:tcPr>
          <w:p w14:paraId="4DDC1DCC" w14:textId="77777777" w:rsidR="00443D13" w:rsidRPr="00EF06A7" w:rsidRDefault="00443D13" w:rsidP="00F03AB9">
            <w:pPr>
              <w:pStyle w:val="TAL"/>
            </w:pPr>
            <w:r w:rsidRPr="00EF06A7">
              <w:t>AL8</w:t>
            </w:r>
          </w:p>
        </w:tc>
        <w:tc>
          <w:tcPr>
            <w:tcW w:w="1245" w:type="dxa"/>
            <w:tcBorders>
              <w:top w:val="single" w:sz="4" w:space="0" w:color="auto"/>
              <w:left w:val="single" w:sz="4" w:space="0" w:color="auto"/>
              <w:bottom w:val="single" w:sz="4" w:space="0" w:color="auto"/>
              <w:right w:val="single" w:sz="4" w:space="0" w:color="auto"/>
            </w:tcBorders>
            <w:hideMark/>
          </w:tcPr>
          <w:p w14:paraId="107001FD" w14:textId="77777777" w:rsidR="00443D13" w:rsidRPr="00EF06A7" w:rsidRDefault="00443D13" w:rsidP="00F03AB9">
            <w:pPr>
              <w:pStyle w:val="TAL"/>
            </w:pPr>
            <w:r w:rsidRPr="00EF06A7">
              <w:t>Other than test 2-3</w:t>
            </w:r>
          </w:p>
        </w:tc>
      </w:tr>
      <w:tr w:rsidR="00443D13" w:rsidRPr="00EF06A7" w14:paraId="4C20FED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9BC3FA4" w14:textId="77777777" w:rsidR="00443D13" w:rsidRPr="00EF06A7" w:rsidRDefault="00443D13" w:rsidP="00F03AB9">
            <w:pPr>
              <w:pStyle w:val="TAL"/>
            </w:pPr>
            <w:r w:rsidRPr="00EF06A7">
              <w:t xml:space="preserve">    aggregationLevel16</w:t>
            </w:r>
          </w:p>
        </w:tc>
        <w:tc>
          <w:tcPr>
            <w:tcW w:w="2267" w:type="dxa"/>
            <w:tcBorders>
              <w:top w:val="single" w:sz="4" w:space="0" w:color="auto"/>
              <w:left w:val="single" w:sz="4" w:space="0" w:color="auto"/>
              <w:bottom w:val="single" w:sz="4" w:space="0" w:color="auto"/>
              <w:right w:val="single" w:sz="4" w:space="0" w:color="auto"/>
            </w:tcBorders>
            <w:hideMark/>
          </w:tcPr>
          <w:p w14:paraId="25E25FA1" w14:textId="77777777" w:rsidR="00443D13" w:rsidRPr="00EF06A7" w:rsidRDefault="00443D13" w:rsidP="00F03AB9">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787B7049"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28FA7B1" w14:textId="77777777" w:rsidR="00443D13" w:rsidRPr="00EF06A7" w:rsidRDefault="00443D13" w:rsidP="00F03AB9">
            <w:pPr>
              <w:pStyle w:val="TAL"/>
            </w:pPr>
          </w:p>
        </w:tc>
      </w:tr>
      <w:tr w:rsidR="00443D13" w:rsidRPr="00EF06A7" w14:paraId="7116D8A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8DDCAF6"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FC00A12"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654F320C"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A3FEA93" w14:textId="77777777" w:rsidR="00443D13" w:rsidRPr="00EF06A7" w:rsidRDefault="00443D13" w:rsidP="00F03AB9">
            <w:pPr>
              <w:pStyle w:val="TAL"/>
            </w:pPr>
          </w:p>
        </w:tc>
      </w:tr>
      <w:tr w:rsidR="00443D13" w:rsidRPr="00EF06A7" w14:paraId="338B53C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1483456F"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B0B6C0C"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03CCF17"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7E1912D" w14:textId="77777777" w:rsidR="00443D13" w:rsidRPr="00EF06A7" w:rsidRDefault="00443D13" w:rsidP="00F03AB9">
            <w:pPr>
              <w:pStyle w:val="TAL"/>
            </w:pPr>
          </w:p>
        </w:tc>
      </w:tr>
    </w:tbl>
    <w:p w14:paraId="031A9AE5" w14:textId="77777777" w:rsidR="00443D13" w:rsidRPr="00EF06A7" w:rsidRDefault="00443D13" w:rsidP="00443D13"/>
    <w:p w14:paraId="2EB4F83E" w14:textId="77777777" w:rsidR="00443D13" w:rsidRPr="00EF06A7" w:rsidRDefault="00443D13" w:rsidP="00443D13">
      <w:pPr>
        <w:pStyle w:val="TH"/>
      </w:pPr>
      <w:r w:rsidRPr="00EF06A7">
        <w:t>Table 7.2.2.2.1_1.3.3_1-5: DMRS-Downlink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3D13" w:rsidRPr="00EF06A7" w14:paraId="08623ED9"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6FA42D14" w14:textId="43A1D7F0"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Table 4.6.3-50</w:t>
            </w:r>
          </w:p>
        </w:tc>
      </w:tr>
      <w:tr w:rsidR="00443D13" w:rsidRPr="00EF06A7" w14:paraId="40F3717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3C11B192"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D6045C"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671FA7D"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DA368AC" w14:textId="77777777" w:rsidR="00443D13" w:rsidRPr="00EF06A7" w:rsidRDefault="00443D13" w:rsidP="00F03AB9">
            <w:pPr>
              <w:pStyle w:val="TAH"/>
            </w:pPr>
            <w:r w:rsidRPr="00EF06A7">
              <w:t>Condition</w:t>
            </w:r>
          </w:p>
        </w:tc>
      </w:tr>
      <w:tr w:rsidR="00443D13" w:rsidRPr="00EF06A7" w14:paraId="3B76606E"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654BA0C" w14:textId="77777777" w:rsidR="00443D13" w:rsidRPr="00EF06A7" w:rsidRDefault="00443D13" w:rsidP="00F03AB9">
            <w:pPr>
              <w:pStyle w:val="TAL"/>
            </w:pPr>
            <w:r w:rsidRPr="00EF06A7">
              <w:t xml:space="preserve">DMRS-Downlink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B7233B5"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373655F6"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A8C827A" w14:textId="77777777" w:rsidR="00443D13" w:rsidRPr="00EF06A7" w:rsidRDefault="00443D13" w:rsidP="00F03AB9">
            <w:pPr>
              <w:pStyle w:val="TAL"/>
            </w:pPr>
          </w:p>
        </w:tc>
      </w:tr>
      <w:tr w:rsidR="00443D13" w:rsidRPr="00EF06A7" w14:paraId="014048A2"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475E3B32" w14:textId="77777777" w:rsidR="00443D13" w:rsidRPr="00EF06A7" w:rsidRDefault="00443D13" w:rsidP="00F03AB9">
            <w:pPr>
              <w:pStyle w:val="TAL"/>
            </w:pPr>
            <w:r w:rsidRPr="00EF06A7">
              <w:t xml:space="preserve">  dmrs-Type</w:t>
            </w:r>
          </w:p>
        </w:tc>
        <w:tc>
          <w:tcPr>
            <w:tcW w:w="2267" w:type="dxa"/>
            <w:tcBorders>
              <w:top w:val="single" w:sz="4" w:space="0" w:color="auto"/>
              <w:left w:val="single" w:sz="4" w:space="0" w:color="auto"/>
              <w:bottom w:val="single" w:sz="4" w:space="0" w:color="auto"/>
              <w:right w:val="single" w:sz="4" w:space="0" w:color="auto"/>
            </w:tcBorders>
            <w:hideMark/>
          </w:tcPr>
          <w:p w14:paraId="0511C1D6" w14:textId="77777777" w:rsidR="00443D13" w:rsidRPr="00EF06A7" w:rsidRDefault="00443D13" w:rsidP="00F03AB9">
            <w:pPr>
              <w:pStyle w:val="TAL"/>
            </w:pPr>
            <w:r w:rsidRPr="00EF06A7">
              <w:t>Type 1</w:t>
            </w:r>
          </w:p>
        </w:tc>
        <w:tc>
          <w:tcPr>
            <w:tcW w:w="1700" w:type="dxa"/>
            <w:tcBorders>
              <w:top w:val="single" w:sz="4" w:space="0" w:color="auto"/>
              <w:left w:val="single" w:sz="4" w:space="0" w:color="auto"/>
              <w:bottom w:val="single" w:sz="4" w:space="0" w:color="auto"/>
              <w:right w:val="single" w:sz="4" w:space="0" w:color="auto"/>
            </w:tcBorders>
          </w:tcPr>
          <w:p w14:paraId="1545EBF6"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679FF34" w14:textId="77777777" w:rsidR="00443D13" w:rsidRPr="00EF06A7" w:rsidRDefault="00443D13" w:rsidP="00F03AB9">
            <w:pPr>
              <w:pStyle w:val="TAL"/>
            </w:pPr>
          </w:p>
        </w:tc>
      </w:tr>
      <w:tr w:rsidR="00443D13" w:rsidRPr="00EF06A7" w14:paraId="7AA9523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1A2F210E" w14:textId="77777777" w:rsidR="00443D13" w:rsidRPr="00EF06A7" w:rsidRDefault="00443D13" w:rsidP="00F03AB9">
            <w:pPr>
              <w:pStyle w:val="TAL"/>
            </w:pPr>
            <w:r w:rsidRPr="00EF06A7">
              <w:t xml:space="preserve">  dmrs-AdditionalPosition</w:t>
            </w:r>
          </w:p>
        </w:tc>
        <w:tc>
          <w:tcPr>
            <w:tcW w:w="2267" w:type="dxa"/>
            <w:tcBorders>
              <w:top w:val="single" w:sz="4" w:space="0" w:color="auto"/>
              <w:left w:val="single" w:sz="4" w:space="0" w:color="auto"/>
              <w:bottom w:val="single" w:sz="4" w:space="0" w:color="auto"/>
              <w:right w:val="single" w:sz="4" w:space="0" w:color="auto"/>
            </w:tcBorders>
            <w:hideMark/>
          </w:tcPr>
          <w:p w14:paraId="1D13E464" w14:textId="77777777" w:rsidR="00443D13" w:rsidRPr="00EF06A7" w:rsidRDefault="00443D13" w:rsidP="00F03AB9">
            <w:pPr>
              <w:pStyle w:val="TAL"/>
            </w:pPr>
            <w:r w:rsidRPr="00EF06A7">
              <w:t>pos1</w:t>
            </w:r>
          </w:p>
        </w:tc>
        <w:tc>
          <w:tcPr>
            <w:tcW w:w="1700" w:type="dxa"/>
            <w:tcBorders>
              <w:top w:val="single" w:sz="4" w:space="0" w:color="auto"/>
              <w:left w:val="single" w:sz="4" w:space="0" w:color="auto"/>
              <w:bottom w:val="single" w:sz="4" w:space="0" w:color="auto"/>
              <w:right w:val="single" w:sz="4" w:space="0" w:color="auto"/>
            </w:tcBorders>
            <w:hideMark/>
          </w:tcPr>
          <w:p w14:paraId="1F2D8831" w14:textId="77777777" w:rsidR="00443D13" w:rsidRPr="00EF06A7" w:rsidRDefault="00443D13" w:rsidP="00F03AB9"/>
        </w:tc>
        <w:tc>
          <w:tcPr>
            <w:tcW w:w="1245" w:type="dxa"/>
            <w:tcBorders>
              <w:top w:val="single" w:sz="4" w:space="0" w:color="auto"/>
              <w:left w:val="single" w:sz="4" w:space="0" w:color="auto"/>
              <w:bottom w:val="single" w:sz="4" w:space="0" w:color="auto"/>
              <w:right w:val="single" w:sz="4" w:space="0" w:color="auto"/>
            </w:tcBorders>
          </w:tcPr>
          <w:p w14:paraId="30CE6FF2" w14:textId="77777777" w:rsidR="00443D13" w:rsidRPr="00EF06A7" w:rsidRDefault="00443D13" w:rsidP="00F03AB9">
            <w:pPr>
              <w:pStyle w:val="TAL"/>
            </w:pPr>
          </w:p>
        </w:tc>
      </w:tr>
      <w:tr w:rsidR="00443D13" w:rsidRPr="00EF06A7" w14:paraId="05600B9D"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4CC4127C" w14:textId="77777777" w:rsidR="00443D13" w:rsidRPr="00EF06A7" w:rsidRDefault="00443D13" w:rsidP="00F03AB9">
            <w:pPr>
              <w:pStyle w:val="TAL"/>
            </w:pPr>
            <w:r w:rsidRPr="00EF06A7">
              <w:t xml:space="preserve">  maxLength</w:t>
            </w:r>
          </w:p>
        </w:tc>
        <w:tc>
          <w:tcPr>
            <w:tcW w:w="2267" w:type="dxa"/>
            <w:tcBorders>
              <w:top w:val="single" w:sz="4" w:space="0" w:color="auto"/>
              <w:left w:val="single" w:sz="4" w:space="0" w:color="auto"/>
              <w:bottom w:val="single" w:sz="4" w:space="0" w:color="auto"/>
              <w:right w:val="single" w:sz="4" w:space="0" w:color="auto"/>
            </w:tcBorders>
            <w:hideMark/>
          </w:tcPr>
          <w:p w14:paraId="19060314" w14:textId="77777777" w:rsidR="00443D13" w:rsidRPr="00EF06A7" w:rsidRDefault="00443D13" w:rsidP="00F03AB9">
            <w:pPr>
              <w:pStyle w:val="TAL"/>
            </w:pPr>
            <w:r w:rsidRPr="00EF06A7">
              <w:t>len1</w:t>
            </w:r>
          </w:p>
        </w:tc>
        <w:tc>
          <w:tcPr>
            <w:tcW w:w="1700" w:type="dxa"/>
            <w:tcBorders>
              <w:top w:val="single" w:sz="4" w:space="0" w:color="auto"/>
              <w:left w:val="single" w:sz="4" w:space="0" w:color="auto"/>
              <w:bottom w:val="single" w:sz="4" w:space="0" w:color="auto"/>
              <w:right w:val="single" w:sz="4" w:space="0" w:color="auto"/>
            </w:tcBorders>
          </w:tcPr>
          <w:p w14:paraId="16B0DC8D"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A09CF3D" w14:textId="77777777" w:rsidR="00443D13" w:rsidRPr="00EF06A7" w:rsidRDefault="00443D13" w:rsidP="00F03AB9">
            <w:pPr>
              <w:pStyle w:val="TAL"/>
            </w:pPr>
          </w:p>
        </w:tc>
      </w:tr>
      <w:tr w:rsidR="00443D13" w:rsidRPr="00EF06A7" w14:paraId="2A10E7B1"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0AA3F34"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E479E6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0C95DB6C"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6C0F8291" w14:textId="77777777" w:rsidR="00443D13" w:rsidRPr="00EF06A7" w:rsidRDefault="00443D13" w:rsidP="00F03AB9">
            <w:pPr>
              <w:pStyle w:val="TAL"/>
            </w:pPr>
          </w:p>
        </w:tc>
      </w:tr>
    </w:tbl>
    <w:p w14:paraId="6595443F" w14:textId="77777777" w:rsidR="00443D13" w:rsidRPr="00EF06A7" w:rsidRDefault="00443D13" w:rsidP="00443D13"/>
    <w:p w14:paraId="2A6801A6" w14:textId="77777777" w:rsidR="00443D13" w:rsidRPr="00EF06A7" w:rsidRDefault="00443D13" w:rsidP="00443D13">
      <w:pPr>
        <w:pStyle w:val="TH"/>
        <w:rPr>
          <w:i/>
          <w:iCs/>
        </w:rPr>
      </w:pPr>
      <w:r w:rsidRPr="00EF06A7">
        <w:t xml:space="preserve">Table 7.2.2.2.1_1.3.3_1-6: </w:t>
      </w:r>
      <w:r w:rsidRPr="00EF06A7">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43D13" w:rsidRPr="00EF06A7" w14:paraId="640B00A6"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73141232" w14:textId="1D1D5B7F"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Table 4.6.3-100</w:t>
            </w:r>
          </w:p>
        </w:tc>
      </w:tr>
      <w:tr w:rsidR="00443D13" w:rsidRPr="00EF06A7" w14:paraId="0276D0A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1524BD25"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78E9F1"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2B3908D"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DBD4E70" w14:textId="77777777" w:rsidR="00443D13" w:rsidRPr="00EF06A7" w:rsidRDefault="00443D13" w:rsidP="00F03AB9">
            <w:pPr>
              <w:pStyle w:val="TAH"/>
            </w:pPr>
            <w:r w:rsidRPr="00EF06A7">
              <w:t>Condition</w:t>
            </w:r>
          </w:p>
        </w:tc>
      </w:tr>
      <w:tr w:rsidR="00443D13" w:rsidRPr="00EF06A7" w14:paraId="00B32E95"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32FE985" w14:textId="77777777" w:rsidR="00443D13" w:rsidRPr="00EF06A7" w:rsidRDefault="00443D13" w:rsidP="00F03AB9">
            <w:pPr>
              <w:pStyle w:val="TAL"/>
            </w:pPr>
            <w:r w:rsidRPr="00EF06A7">
              <w:t xml:space="preserve">PDSCH-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01E4C0B"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557F95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B066DE8" w14:textId="77777777" w:rsidR="00443D13" w:rsidRPr="00EF06A7" w:rsidRDefault="00443D13" w:rsidP="00F03AB9">
            <w:pPr>
              <w:pStyle w:val="TAL"/>
            </w:pPr>
          </w:p>
        </w:tc>
      </w:tr>
      <w:tr w:rsidR="00443D13" w:rsidRPr="00EF06A7" w14:paraId="7CEB126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50EC0AC" w14:textId="77777777" w:rsidR="00443D13" w:rsidRPr="00EF06A7" w:rsidRDefault="00443D13" w:rsidP="00F03AB9">
            <w:pPr>
              <w:pStyle w:val="TAL"/>
            </w:pPr>
            <w:r w:rsidRPr="00EF06A7">
              <w:t xml:space="preserve">  vrb-ToPRB-Interleaver</w:t>
            </w:r>
          </w:p>
        </w:tc>
        <w:tc>
          <w:tcPr>
            <w:tcW w:w="2267" w:type="dxa"/>
            <w:tcBorders>
              <w:top w:val="single" w:sz="4" w:space="0" w:color="auto"/>
              <w:left w:val="single" w:sz="4" w:space="0" w:color="auto"/>
              <w:bottom w:val="single" w:sz="4" w:space="0" w:color="auto"/>
              <w:right w:val="single" w:sz="4" w:space="0" w:color="auto"/>
            </w:tcBorders>
            <w:hideMark/>
          </w:tcPr>
          <w:p w14:paraId="52028FAE" w14:textId="77777777" w:rsidR="00443D13" w:rsidRPr="00EF06A7" w:rsidRDefault="00443D13" w:rsidP="00F03AB9">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474EDBB4"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74F6BE5" w14:textId="77777777" w:rsidR="00443D13" w:rsidRPr="00EF06A7" w:rsidRDefault="00443D13" w:rsidP="00F03AB9">
            <w:pPr>
              <w:pStyle w:val="TAL"/>
            </w:pPr>
          </w:p>
        </w:tc>
      </w:tr>
      <w:tr w:rsidR="00443D13" w:rsidRPr="00EF06A7" w14:paraId="2B18046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12E9818" w14:textId="77777777" w:rsidR="00443D13" w:rsidRPr="00EF06A7" w:rsidRDefault="00443D13" w:rsidP="00F03AB9">
            <w:pPr>
              <w:pStyle w:val="TAL"/>
            </w:pPr>
            <w:r w:rsidRPr="00EF06A7">
              <w:t xml:space="preserve">  resourceAllocation</w:t>
            </w:r>
          </w:p>
        </w:tc>
        <w:tc>
          <w:tcPr>
            <w:tcW w:w="2267" w:type="dxa"/>
            <w:tcBorders>
              <w:top w:val="single" w:sz="4" w:space="0" w:color="auto"/>
              <w:left w:val="single" w:sz="4" w:space="0" w:color="auto"/>
              <w:bottom w:val="single" w:sz="4" w:space="0" w:color="auto"/>
              <w:right w:val="single" w:sz="4" w:space="0" w:color="auto"/>
            </w:tcBorders>
            <w:hideMark/>
          </w:tcPr>
          <w:p w14:paraId="538DA90F" w14:textId="77777777" w:rsidR="00443D13" w:rsidRPr="00EF06A7" w:rsidRDefault="00443D13" w:rsidP="00F03AB9">
            <w:pPr>
              <w:pStyle w:val="TAL"/>
            </w:pPr>
            <w:r w:rsidRPr="00EF06A7">
              <w:t>resourceAllocationType0</w:t>
            </w:r>
          </w:p>
        </w:tc>
        <w:tc>
          <w:tcPr>
            <w:tcW w:w="1700" w:type="dxa"/>
            <w:tcBorders>
              <w:top w:val="single" w:sz="4" w:space="0" w:color="auto"/>
              <w:left w:val="single" w:sz="4" w:space="0" w:color="auto"/>
              <w:bottom w:val="single" w:sz="4" w:space="0" w:color="auto"/>
              <w:right w:val="single" w:sz="4" w:space="0" w:color="auto"/>
            </w:tcBorders>
          </w:tcPr>
          <w:p w14:paraId="7C9B8434"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752BC456" w14:textId="77777777" w:rsidR="00443D13" w:rsidRPr="00EF06A7" w:rsidRDefault="00443D13" w:rsidP="00F03AB9">
            <w:pPr>
              <w:pStyle w:val="TAL"/>
            </w:pPr>
          </w:p>
        </w:tc>
      </w:tr>
      <w:tr w:rsidR="00443D13" w:rsidRPr="00EF06A7" w14:paraId="0687D6AE"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36E2302" w14:textId="77777777" w:rsidR="00443D13" w:rsidRPr="00EF06A7" w:rsidRDefault="00443D13" w:rsidP="00F03AB9">
            <w:pPr>
              <w:pStyle w:val="TAL"/>
            </w:pPr>
            <w:r w:rsidRPr="00EF06A7">
              <w:t xml:space="preserve">  pdsch-AggregationFactor</w:t>
            </w:r>
          </w:p>
        </w:tc>
        <w:tc>
          <w:tcPr>
            <w:tcW w:w="2267" w:type="dxa"/>
            <w:tcBorders>
              <w:top w:val="single" w:sz="4" w:space="0" w:color="auto"/>
              <w:left w:val="single" w:sz="4" w:space="0" w:color="auto"/>
              <w:bottom w:val="single" w:sz="4" w:space="0" w:color="auto"/>
              <w:right w:val="single" w:sz="4" w:space="0" w:color="auto"/>
            </w:tcBorders>
            <w:hideMark/>
          </w:tcPr>
          <w:p w14:paraId="4341EF06" w14:textId="77777777" w:rsidR="00443D13" w:rsidRPr="00EF06A7" w:rsidRDefault="00443D13" w:rsidP="00F03AB9">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537B9737"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764F13F" w14:textId="77777777" w:rsidR="00443D13" w:rsidRPr="00EF06A7" w:rsidRDefault="00443D13" w:rsidP="00F03AB9">
            <w:pPr>
              <w:pStyle w:val="TAL"/>
            </w:pPr>
          </w:p>
        </w:tc>
      </w:tr>
      <w:tr w:rsidR="00443D13" w:rsidRPr="00EF06A7" w14:paraId="105F9B9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4438E0E" w14:textId="77777777" w:rsidR="00443D13" w:rsidRPr="00EF06A7" w:rsidRDefault="00443D13" w:rsidP="00F03AB9">
            <w:pPr>
              <w:pStyle w:val="TAL"/>
            </w:pPr>
            <w:r w:rsidRPr="00EF06A7">
              <w:t xml:space="preserve">  prb-BundlingType CHOICE {</w:t>
            </w:r>
          </w:p>
        </w:tc>
        <w:tc>
          <w:tcPr>
            <w:tcW w:w="2267" w:type="dxa"/>
            <w:tcBorders>
              <w:top w:val="single" w:sz="4" w:space="0" w:color="auto"/>
              <w:left w:val="single" w:sz="4" w:space="0" w:color="auto"/>
              <w:bottom w:val="single" w:sz="4" w:space="0" w:color="auto"/>
              <w:right w:val="single" w:sz="4" w:space="0" w:color="auto"/>
            </w:tcBorders>
          </w:tcPr>
          <w:p w14:paraId="4EAD7571"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6F7F5F64"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47B7C63" w14:textId="77777777" w:rsidR="00443D13" w:rsidRPr="00EF06A7" w:rsidRDefault="00443D13" w:rsidP="00F03AB9">
            <w:pPr>
              <w:pStyle w:val="TAL"/>
            </w:pPr>
          </w:p>
        </w:tc>
      </w:tr>
      <w:tr w:rsidR="00443D13" w:rsidRPr="00EF06A7" w14:paraId="2C27B8F3"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3EE0971E" w14:textId="77777777" w:rsidR="00443D13" w:rsidRPr="00EF06A7" w:rsidRDefault="00443D13" w:rsidP="00F03AB9">
            <w:pPr>
              <w:pStyle w:val="TAL"/>
            </w:pPr>
            <w:r w:rsidRPr="00EF06A7">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49123AA1"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B601F6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1A2C336" w14:textId="77777777" w:rsidR="00443D13" w:rsidRPr="00EF06A7" w:rsidRDefault="00443D13" w:rsidP="00F03AB9">
            <w:pPr>
              <w:pStyle w:val="TAL"/>
            </w:pPr>
          </w:p>
        </w:tc>
      </w:tr>
      <w:tr w:rsidR="00443D13" w:rsidRPr="00EF06A7" w14:paraId="5F3C5BB0"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AEEFCF3" w14:textId="77777777" w:rsidR="00443D13" w:rsidRPr="00EF06A7" w:rsidRDefault="00443D13" w:rsidP="00F03AB9">
            <w:pPr>
              <w:pStyle w:val="TAL"/>
            </w:pPr>
            <w:r w:rsidRPr="00EF06A7">
              <w:t xml:space="preserve">      bundleSize</w:t>
            </w:r>
          </w:p>
        </w:tc>
        <w:tc>
          <w:tcPr>
            <w:tcW w:w="2267" w:type="dxa"/>
            <w:tcBorders>
              <w:top w:val="single" w:sz="4" w:space="0" w:color="auto"/>
              <w:left w:val="single" w:sz="4" w:space="0" w:color="auto"/>
              <w:bottom w:val="single" w:sz="4" w:space="0" w:color="auto"/>
              <w:right w:val="single" w:sz="4" w:space="0" w:color="auto"/>
            </w:tcBorders>
            <w:hideMark/>
          </w:tcPr>
          <w:p w14:paraId="0D6AB260" w14:textId="77777777" w:rsidR="00443D13" w:rsidRPr="00EF06A7" w:rsidRDefault="00443D13" w:rsidP="00F03AB9">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hideMark/>
          </w:tcPr>
          <w:p w14:paraId="5149B3E9" w14:textId="77777777" w:rsidR="00443D13" w:rsidRPr="00EF06A7" w:rsidRDefault="00443D13" w:rsidP="00F03AB9">
            <w:pPr>
              <w:pStyle w:val="TAL"/>
            </w:pPr>
            <w:r w:rsidRPr="00EF06A7">
              <w:t>PRB Bundling size of 2</w:t>
            </w:r>
          </w:p>
        </w:tc>
        <w:tc>
          <w:tcPr>
            <w:tcW w:w="1245" w:type="dxa"/>
            <w:tcBorders>
              <w:top w:val="single" w:sz="4" w:space="0" w:color="auto"/>
              <w:left w:val="single" w:sz="4" w:space="0" w:color="auto"/>
              <w:bottom w:val="single" w:sz="4" w:space="0" w:color="auto"/>
              <w:right w:val="single" w:sz="4" w:space="0" w:color="auto"/>
            </w:tcBorders>
            <w:hideMark/>
          </w:tcPr>
          <w:p w14:paraId="1387E3D7" w14:textId="77777777" w:rsidR="00443D13" w:rsidRPr="00EF06A7" w:rsidRDefault="00443D13" w:rsidP="00F03AB9">
            <w:pPr>
              <w:pStyle w:val="TAL"/>
            </w:pPr>
            <w:r w:rsidRPr="00EF06A7">
              <w:t>Other than test 1-1</w:t>
            </w:r>
          </w:p>
        </w:tc>
      </w:tr>
      <w:tr w:rsidR="00443D13" w:rsidRPr="00EF06A7" w14:paraId="322E99A1" w14:textId="77777777" w:rsidTr="00F03AB9">
        <w:tc>
          <w:tcPr>
            <w:tcW w:w="4535" w:type="dxa"/>
            <w:tcBorders>
              <w:top w:val="single" w:sz="4" w:space="0" w:color="auto"/>
              <w:left w:val="single" w:sz="4" w:space="0" w:color="auto"/>
              <w:bottom w:val="single" w:sz="4" w:space="0" w:color="auto"/>
              <w:right w:val="single" w:sz="4" w:space="0" w:color="auto"/>
            </w:tcBorders>
          </w:tcPr>
          <w:p w14:paraId="29964BB3" w14:textId="77777777" w:rsidR="00443D13" w:rsidRPr="00EF06A7" w:rsidRDefault="00443D13" w:rsidP="00F03AB9">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5E2E6ED" w14:textId="77777777" w:rsidR="00443D13" w:rsidRPr="00EF06A7" w:rsidRDefault="00443D13" w:rsidP="00F03AB9">
            <w:pPr>
              <w:pStyle w:val="TAL"/>
            </w:pPr>
            <w:r w:rsidRPr="00EF06A7">
              <w:t>Wideband</w:t>
            </w:r>
          </w:p>
        </w:tc>
        <w:tc>
          <w:tcPr>
            <w:tcW w:w="1700" w:type="dxa"/>
            <w:tcBorders>
              <w:top w:val="single" w:sz="4" w:space="0" w:color="auto"/>
              <w:left w:val="single" w:sz="4" w:space="0" w:color="auto"/>
              <w:bottom w:val="single" w:sz="4" w:space="0" w:color="auto"/>
              <w:right w:val="single" w:sz="4" w:space="0" w:color="auto"/>
            </w:tcBorders>
          </w:tcPr>
          <w:p w14:paraId="6CC1BDDA"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F9D5765" w14:textId="77777777" w:rsidR="00443D13" w:rsidRPr="00EF06A7" w:rsidRDefault="00443D13" w:rsidP="00F03AB9">
            <w:pPr>
              <w:pStyle w:val="TAL"/>
            </w:pPr>
            <w:r w:rsidRPr="00EF06A7">
              <w:t>Test 1-1</w:t>
            </w:r>
          </w:p>
        </w:tc>
      </w:tr>
      <w:tr w:rsidR="00443D13" w:rsidRPr="00EF06A7" w14:paraId="7B656F4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40C88A75"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8748397"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8E936E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5ED4B11" w14:textId="77777777" w:rsidR="00443D13" w:rsidRPr="00EF06A7" w:rsidRDefault="00443D13" w:rsidP="00F03AB9">
            <w:pPr>
              <w:pStyle w:val="TAL"/>
            </w:pPr>
          </w:p>
        </w:tc>
      </w:tr>
      <w:tr w:rsidR="00443D13" w:rsidRPr="00EF06A7" w14:paraId="1785FFE3"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D6B58D9"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A3C7D7D"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1DA6D33E"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402B928" w14:textId="77777777" w:rsidR="00443D13" w:rsidRPr="00EF06A7" w:rsidRDefault="00443D13" w:rsidP="00F03AB9">
            <w:pPr>
              <w:pStyle w:val="TAL"/>
            </w:pPr>
          </w:p>
        </w:tc>
      </w:tr>
      <w:tr w:rsidR="00443D13" w:rsidRPr="00EF06A7" w14:paraId="63F30EC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AB65E77"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152BB26"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DE251F6"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5E6F03D6" w14:textId="77777777" w:rsidR="00443D13" w:rsidRPr="00EF06A7" w:rsidRDefault="00443D13" w:rsidP="00F03AB9">
            <w:pPr>
              <w:pStyle w:val="TAL"/>
            </w:pPr>
          </w:p>
        </w:tc>
      </w:tr>
    </w:tbl>
    <w:p w14:paraId="7E8B6AB8" w14:textId="77777777" w:rsidR="00443D13" w:rsidRPr="00EF06A7" w:rsidRDefault="00443D13" w:rsidP="00443D13"/>
    <w:p w14:paraId="458A010A" w14:textId="77777777" w:rsidR="00443D13" w:rsidRPr="00EF06A7" w:rsidRDefault="00443D13" w:rsidP="00443D13">
      <w:pPr>
        <w:pStyle w:val="TH"/>
      </w:pPr>
      <w:r w:rsidRPr="00EF06A7">
        <w:t>Table 7.2.2.2.1_1.3.3_1-7: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3D13" w:rsidRPr="00EF06A7" w14:paraId="4D4C7E7D"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5A56C18F" w14:textId="7EA9D0E3" w:rsidR="00443D13" w:rsidRPr="00EF06A7" w:rsidRDefault="00443D13" w:rsidP="00F03AB9">
            <w:pPr>
              <w:pStyle w:val="TAH"/>
              <w:jc w:val="left"/>
              <w:rPr>
                <w:b w:val="0"/>
              </w:rPr>
            </w:pPr>
            <w:r w:rsidRPr="00EF06A7">
              <w:rPr>
                <w:b w:val="0"/>
              </w:rPr>
              <w:t xml:space="preserve">Derivation Path: TS 38.508-1 </w:t>
            </w:r>
            <w:r w:rsidR="006463BE" w:rsidRPr="00EF06A7">
              <w:rPr>
                <w:b w:val="0"/>
              </w:rPr>
              <w:t xml:space="preserve">[6] </w:t>
            </w:r>
            <w:r w:rsidRPr="00EF06A7">
              <w:rPr>
                <w:b w:val="0"/>
              </w:rPr>
              <w:t>Table 4.6.3-102</w:t>
            </w:r>
          </w:p>
        </w:tc>
      </w:tr>
      <w:tr w:rsidR="00443D13" w:rsidRPr="00EF06A7" w14:paraId="53694112"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A9D5EB3"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246B1F9"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D267917"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8006D2D" w14:textId="77777777" w:rsidR="00443D13" w:rsidRPr="00EF06A7" w:rsidRDefault="00443D13" w:rsidP="00F03AB9">
            <w:pPr>
              <w:pStyle w:val="TAH"/>
            </w:pPr>
            <w:r w:rsidRPr="00EF06A7">
              <w:t>Condition</w:t>
            </w:r>
          </w:p>
        </w:tc>
      </w:tr>
      <w:tr w:rsidR="00443D13" w:rsidRPr="00EF06A7" w14:paraId="692D269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7F234B2" w14:textId="77777777" w:rsidR="00443D13" w:rsidRPr="00EF06A7" w:rsidRDefault="00443D13" w:rsidP="00F03AB9">
            <w:pPr>
              <w:pStyle w:val="TAL"/>
            </w:pPr>
            <w:r w:rsidRPr="00EF06A7">
              <w:t xml:space="preserve">PDSCH-ServingCell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1DC4C61"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B6B1C87"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732211D" w14:textId="77777777" w:rsidR="00443D13" w:rsidRPr="00EF06A7" w:rsidRDefault="00443D13" w:rsidP="00F03AB9">
            <w:pPr>
              <w:pStyle w:val="TAL"/>
            </w:pPr>
          </w:p>
        </w:tc>
      </w:tr>
      <w:tr w:rsidR="00443D13" w:rsidRPr="00EF06A7" w14:paraId="29598974"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42EF6AF" w14:textId="77777777" w:rsidR="00443D13" w:rsidRPr="00EF06A7" w:rsidRDefault="00443D13" w:rsidP="00F03AB9">
            <w:pPr>
              <w:pStyle w:val="TAL"/>
            </w:pPr>
            <w:r w:rsidRPr="00EF06A7">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18BA3A0B" w14:textId="77777777" w:rsidR="00443D13" w:rsidRPr="00EF06A7" w:rsidRDefault="00443D13" w:rsidP="00F03AB9">
            <w:pPr>
              <w:pStyle w:val="TAL"/>
            </w:pPr>
            <w:r w:rsidRPr="00EF06A7">
              <w:t>Set according to the test id</w:t>
            </w:r>
          </w:p>
        </w:tc>
        <w:tc>
          <w:tcPr>
            <w:tcW w:w="1700" w:type="dxa"/>
            <w:tcBorders>
              <w:top w:val="single" w:sz="4" w:space="0" w:color="auto"/>
              <w:left w:val="single" w:sz="4" w:space="0" w:color="auto"/>
              <w:bottom w:val="single" w:sz="4" w:space="0" w:color="auto"/>
              <w:right w:val="single" w:sz="4" w:space="0" w:color="auto"/>
            </w:tcBorders>
          </w:tcPr>
          <w:p w14:paraId="3B5180C1"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0C52DE7" w14:textId="77777777" w:rsidR="00443D13" w:rsidRPr="00EF06A7" w:rsidRDefault="00443D13" w:rsidP="00ED22A5">
            <w:pPr>
              <w:pStyle w:val="TAL"/>
              <w:rPr>
                <w:rFonts w:eastAsia="SimSun"/>
              </w:rPr>
            </w:pPr>
            <w:r w:rsidRPr="00EF06A7">
              <w:rPr>
                <w:rFonts w:eastAsia="SimSun"/>
              </w:rPr>
              <w:t xml:space="preserve">8 for Test 1-1, 1-3, </w:t>
            </w:r>
            <w:r w:rsidRPr="00EF06A7">
              <w:rPr>
                <w:rFonts w:eastAsia="SimSun"/>
                <w:lang w:eastAsia="zh-CN"/>
              </w:rPr>
              <w:t xml:space="preserve">2-2, </w:t>
            </w:r>
            <w:r w:rsidRPr="00EF06A7">
              <w:rPr>
                <w:rFonts w:eastAsia="SimSun"/>
              </w:rPr>
              <w:t>2-4</w:t>
            </w:r>
          </w:p>
          <w:p w14:paraId="677EBCD3" w14:textId="77777777" w:rsidR="00443D13" w:rsidRPr="00EF06A7" w:rsidRDefault="00443D13" w:rsidP="00ED22A5">
            <w:pPr>
              <w:pStyle w:val="TAL"/>
              <w:rPr>
                <w:rFonts w:eastAsia="SimSun"/>
                <w:lang w:eastAsia="zh-CN"/>
              </w:rPr>
            </w:pPr>
            <w:r w:rsidRPr="00EF06A7">
              <w:rPr>
                <w:rFonts w:eastAsia="SimSun"/>
              </w:rPr>
              <w:t>10 for Test 2-1, 2-3</w:t>
            </w:r>
            <w:r w:rsidRPr="00EF06A7">
              <w:rPr>
                <w:rFonts w:eastAsia="SimSun"/>
                <w:lang w:eastAsia="zh-CN"/>
              </w:rPr>
              <w:t>, 2-5, 2-6, 3-1</w:t>
            </w:r>
          </w:p>
          <w:p w14:paraId="041ED68E" w14:textId="77777777" w:rsidR="00443D13" w:rsidRPr="00EF06A7" w:rsidRDefault="00443D13" w:rsidP="00ED22A5">
            <w:pPr>
              <w:pStyle w:val="TAL"/>
              <w:rPr>
                <w:rFonts w:eastAsia="SimSun"/>
                <w:lang w:eastAsia="zh-CN"/>
              </w:rPr>
            </w:pPr>
            <w:r w:rsidRPr="00EF06A7">
              <w:rPr>
                <w:rFonts w:eastAsia="SimSun"/>
              </w:rPr>
              <w:t>16 for Test 1-2</w:t>
            </w:r>
          </w:p>
          <w:p w14:paraId="2E19A847" w14:textId="77777777" w:rsidR="00443D13" w:rsidRPr="00EF06A7" w:rsidRDefault="00443D13" w:rsidP="00F03AB9">
            <w:pPr>
              <w:pStyle w:val="TAL"/>
            </w:pPr>
          </w:p>
        </w:tc>
      </w:tr>
      <w:tr w:rsidR="00443D13" w:rsidRPr="00EF06A7" w14:paraId="45DAF85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AFB02ED"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AAC2B7E"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7A0D621A"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6E797DC6" w14:textId="77777777" w:rsidR="00443D13" w:rsidRPr="00EF06A7" w:rsidRDefault="00443D13" w:rsidP="00F03AB9">
            <w:pPr>
              <w:pStyle w:val="TAL"/>
            </w:pPr>
          </w:p>
        </w:tc>
      </w:tr>
    </w:tbl>
    <w:p w14:paraId="3D673B77" w14:textId="77777777" w:rsidR="008C5164" w:rsidRPr="00EF06A7" w:rsidRDefault="008C5164" w:rsidP="000E321B"/>
    <w:p w14:paraId="3C611A53" w14:textId="77777777" w:rsidR="00231D8C" w:rsidRPr="00EF06A7" w:rsidRDefault="00231D8C" w:rsidP="00231D8C">
      <w:pPr>
        <w:pStyle w:val="H6"/>
      </w:pPr>
      <w:r w:rsidRPr="00EF06A7">
        <w:t>7.2.2.2.1_1.</w:t>
      </w:r>
      <w:r w:rsidR="002708E4" w:rsidRPr="00EF06A7">
        <w:t>3</w:t>
      </w:r>
      <w:r w:rsidRPr="00EF06A7">
        <w:t>.3_2</w:t>
      </w:r>
      <w:r w:rsidRPr="00EF06A7">
        <w:tab/>
        <w:t>Message exceptions for NSA</w:t>
      </w:r>
    </w:p>
    <w:p w14:paraId="3DF3172F" w14:textId="5A44D1E5" w:rsidR="00231D8C" w:rsidRPr="00EF06A7" w:rsidRDefault="00443D13" w:rsidP="000E321B">
      <w:r w:rsidRPr="00EF06A7">
        <w:t>Same as 7.2.2.2.1_1.3.3_1.</w:t>
      </w:r>
    </w:p>
    <w:p w14:paraId="31CD2EC1" w14:textId="77777777" w:rsidR="00231D8C" w:rsidRPr="00EF06A7" w:rsidRDefault="00231D8C" w:rsidP="00231D8C">
      <w:pPr>
        <w:pStyle w:val="H6"/>
      </w:pPr>
      <w:r w:rsidRPr="00EF06A7">
        <w:t>7.2.2.2.1_1.4</w:t>
      </w:r>
      <w:r w:rsidRPr="00EF06A7">
        <w:tab/>
        <w:t>Test Requirements</w:t>
      </w:r>
    </w:p>
    <w:p w14:paraId="2787834C" w14:textId="4B76054A" w:rsidR="00231D8C" w:rsidRPr="00EF06A7" w:rsidRDefault="006463BE" w:rsidP="00231D8C">
      <w:pPr>
        <w:rPr>
          <w:rFonts w:eastAsia="Batang"/>
        </w:rPr>
      </w:pPr>
      <w:r w:rsidRPr="00EF06A7">
        <w:rPr>
          <w:rFonts w:eastAsia="Batang"/>
        </w:rPr>
        <w:t xml:space="preserve">Tables 7.2.2.2.1_1.4-1 and </w:t>
      </w:r>
      <w:r w:rsidRPr="00EF06A7">
        <w:t>7.2.2.2.1_1.4-2</w:t>
      </w:r>
      <w:r w:rsidR="00231D8C" w:rsidRPr="00EF06A7">
        <w:t xml:space="preserve"> </w:t>
      </w:r>
      <w:r w:rsidR="00231D8C" w:rsidRPr="00EF06A7">
        <w:rPr>
          <w:rFonts w:eastAsia="Batang"/>
        </w:rPr>
        <w:t>defines the primary level settings.</w:t>
      </w:r>
    </w:p>
    <w:p w14:paraId="14C4C4A4" w14:textId="11CDDC40" w:rsidR="00231D8C" w:rsidRPr="00EF06A7" w:rsidRDefault="00231D8C" w:rsidP="00231D8C">
      <w:r w:rsidRPr="00EF06A7">
        <w:rPr>
          <w:rFonts w:eastAsia="Batang"/>
        </w:rPr>
        <w:t>The fraction of maximum throughput percentage for the downlink reference measurement channels specified in Annex A</w:t>
      </w:r>
      <w:r w:rsidR="00D01C79" w:rsidRPr="00EF06A7">
        <w:rPr>
          <w:rFonts w:eastAsia="Batang"/>
        </w:rPr>
        <w:t>.3.2</w:t>
      </w:r>
      <w:r w:rsidRPr="00EF06A7">
        <w:rPr>
          <w:rFonts w:eastAsia="Batang"/>
        </w:rPr>
        <w:t xml:space="preserve"> for each throughput test shall meet or exceed the specified value in </w:t>
      </w:r>
      <w:r w:rsidR="006463BE" w:rsidRPr="00EF06A7">
        <w:rPr>
          <w:rFonts w:eastAsia="Batang"/>
        </w:rPr>
        <w:t xml:space="preserve">Tables </w:t>
      </w:r>
      <w:r w:rsidR="006463BE" w:rsidRPr="00EF06A7">
        <w:t>7.2.2.2</w:t>
      </w:r>
      <w:r w:rsidR="006463BE" w:rsidRPr="00EF06A7">
        <w:rPr>
          <w:lang w:eastAsia="zh-CN"/>
        </w:rPr>
        <w:t>.1_1.4</w:t>
      </w:r>
      <w:r w:rsidR="006463BE" w:rsidRPr="00EF06A7">
        <w:t>-1 and 7.2.2.2.1_1.4-2</w:t>
      </w:r>
      <w:r w:rsidR="002708E4" w:rsidRPr="00EF06A7">
        <w:t xml:space="preserve"> </w:t>
      </w:r>
      <w:r w:rsidRPr="00EF06A7">
        <w:rPr>
          <w:rFonts w:eastAsia="Batang"/>
        </w:rPr>
        <w:t>for the specified SNR including test tolerances for all throughput tests</w:t>
      </w:r>
      <w:r w:rsidR="0064063D" w:rsidRPr="00EF06A7">
        <w:rPr>
          <w:rFonts w:eastAsia="Batang"/>
        </w:rPr>
        <w:t>.</w:t>
      </w:r>
    </w:p>
    <w:p w14:paraId="5BB88CBC" w14:textId="19BF52E2" w:rsidR="00BF0CBF" w:rsidRPr="00EF06A7" w:rsidRDefault="002708E4" w:rsidP="00BF0CBF">
      <w:pPr>
        <w:pStyle w:val="TH"/>
        <w:rPr>
          <w:b w:val="0"/>
        </w:rPr>
      </w:pPr>
      <w:r w:rsidRPr="00EF06A7">
        <w:t>Table 7.2.2.2.1_1.4-1: Test Requirement for Rank 1 (FRC)</w:t>
      </w:r>
    </w:p>
    <w:tbl>
      <w:tblPr>
        <w:tblW w:w="52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657"/>
        <w:gridCol w:w="1176"/>
        <w:gridCol w:w="967"/>
        <w:gridCol w:w="1267"/>
        <w:gridCol w:w="1366"/>
        <w:gridCol w:w="1176"/>
        <w:gridCol w:w="770"/>
      </w:tblGrid>
      <w:tr w:rsidR="00BF0CBF" w:rsidRPr="00EF06A7" w14:paraId="40FD3AB5" w14:textId="77777777" w:rsidTr="000D76C5">
        <w:trPr>
          <w:trHeight w:val="325"/>
          <w:jc w:val="center"/>
        </w:trPr>
        <w:tc>
          <w:tcPr>
            <w:tcW w:w="310" w:type="pct"/>
            <w:vMerge w:val="restart"/>
            <w:shd w:val="clear" w:color="auto" w:fill="FFFFFF"/>
            <w:vAlign w:val="center"/>
          </w:tcPr>
          <w:p w14:paraId="51FBFB3C" w14:textId="77777777" w:rsidR="00BF0CBF" w:rsidRPr="00EF06A7" w:rsidRDefault="00BF0CBF" w:rsidP="00A07251">
            <w:pPr>
              <w:pStyle w:val="TAH"/>
              <w:rPr>
                <w:rFonts w:eastAsia="SimSun"/>
              </w:rPr>
            </w:pPr>
            <w:r w:rsidRPr="00EF06A7">
              <w:rPr>
                <w:rFonts w:eastAsia="SimSun"/>
              </w:rPr>
              <w:t>Test num.</w:t>
            </w:r>
          </w:p>
        </w:tc>
        <w:tc>
          <w:tcPr>
            <w:tcW w:w="898" w:type="pct"/>
            <w:vMerge w:val="restart"/>
            <w:shd w:val="clear" w:color="auto" w:fill="FFFFFF"/>
            <w:vAlign w:val="center"/>
          </w:tcPr>
          <w:p w14:paraId="4AE21F10" w14:textId="77777777" w:rsidR="00BF0CBF" w:rsidRPr="00EF06A7" w:rsidRDefault="00BF0CBF" w:rsidP="00A07251">
            <w:pPr>
              <w:pStyle w:val="TAH"/>
              <w:rPr>
                <w:rFonts w:eastAsia="SimSun"/>
              </w:rPr>
            </w:pPr>
            <w:r w:rsidRPr="00EF06A7">
              <w:rPr>
                <w:rFonts w:eastAsia="SimSun"/>
              </w:rPr>
              <w:t>Reference</w:t>
            </w:r>
            <w:r w:rsidRPr="00EF06A7">
              <w:rPr>
                <w:rFonts w:eastAsia="SimSun"/>
                <w:lang w:eastAsia="zh-CN"/>
              </w:rPr>
              <w:t xml:space="preserve"> </w:t>
            </w:r>
            <w:r w:rsidRPr="00EF06A7">
              <w:rPr>
                <w:rFonts w:eastAsia="SimSun"/>
              </w:rPr>
              <w:t>channel</w:t>
            </w:r>
          </w:p>
        </w:tc>
        <w:tc>
          <w:tcPr>
            <w:tcW w:w="567" w:type="pct"/>
            <w:vMerge w:val="restart"/>
            <w:shd w:val="clear" w:color="auto" w:fill="FFFFFF"/>
            <w:vAlign w:val="center"/>
          </w:tcPr>
          <w:p w14:paraId="5FCE82BA" w14:textId="77777777" w:rsidR="00BF0CBF" w:rsidRPr="00EF06A7" w:rsidRDefault="00BF0CBF" w:rsidP="004F555D">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64" w:type="pct"/>
            <w:vMerge w:val="restart"/>
            <w:shd w:val="clear" w:color="auto" w:fill="FFFFFF"/>
            <w:vAlign w:val="center"/>
          </w:tcPr>
          <w:p w14:paraId="1079F237" w14:textId="77777777" w:rsidR="00BF0CBF" w:rsidRPr="00EF06A7" w:rsidRDefault="00BF0CBF" w:rsidP="00A07251">
            <w:pPr>
              <w:pStyle w:val="TAH"/>
              <w:rPr>
                <w:rFonts w:eastAsia="SimSun"/>
                <w:lang w:eastAsia="zh-CN"/>
              </w:rPr>
            </w:pPr>
            <w:r w:rsidRPr="00EF06A7">
              <w:rPr>
                <w:rFonts w:eastAsia="SimSun"/>
              </w:rPr>
              <w:t>Modulation</w:t>
            </w:r>
            <w:r w:rsidRPr="00EF06A7">
              <w:rPr>
                <w:rFonts w:eastAsia="SimSun"/>
                <w:lang w:eastAsia="zh-CN"/>
              </w:rPr>
              <w:t xml:space="preserve"> and code rate</w:t>
            </w:r>
          </w:p>
        </w:tc>
        <w:tc>
          <w:tcPr>
            <w:tcW w:w="464" w:type="pct"/>
            <w:vMerge w:val="restart"/>
            <w:shd w:val="clear" w:color="auto" w:fill="FFFFFF"/>
            <w:vAlign w:val="center"/>
          </w:tcPr>
          <w:p w14:paraId="314DD6E3" w14:textId="77777777" w:rsidR="00BF0CBF" w:rsidRPr="00EF06A7" w:rsidRDefault="00BF0CBF" w:rsidP="00A07251">
            <w:pPr>
              <w:pStyle w:val="TAH"/>
              <w:rPr>
                <w:rFonts w:eastAsia="SimSun"/>
              </w:rPr>
            </w:pPr>
            <w:r w:rsidRPr="00EF06A7">
              <w:rPr>
                <w:rFonts w:eastAsia="SimSun"/>
              </w:rPr>
              <w:t>TDD UL-DL pattern</w:t>
            </w:r>
          </w:p>
        </w:tc>
        <w:tc>
          <w:tcPr>
            <w:tcW w:w="608" w:type="pct"/>
            <w:vMerge w:val="restart"/>
            <w:shd w:val="clear" w:color="auto" w:fill="FFFFFF"/>
            <w:vAlign w:val="center"/>
          </w:tcPr>
          <w:p w14:paraId="12399111" w14:textId="77777777" w:rsidR="00BF0CBF" w:rsidRPr="00EF06A7" w:rsidRDefault="00BF0CBF" w:rsidP="00A07251">
            <w:pPr>
              <w:pStyle w:val="TAH"/>
              <w:rPr>
                <w:rFonts w:eastAsia="SimSun"/>
              </w:rPr>
            </w:pPr>
            <w:r w:rsidRPr="00EF06A7">
              <w:rPr>
                <w:rFonts w:eastAsia="SimSun"/>
              </w:rPr>
              <w:t>Propagation condition</w:t>
            </w:r>
          </w:p>
        </w:tc>
        <w:tc>
          <w:tcPr>
            <w:tcW w:w="655" w:type="pct"/>
            <w:vMerge w:val="restart"/>
            <w:shd w:val="clear" w:color="auto" w:fill="FFFFFF"/>
            <w:vAlign w:val="center"/>
          </w:tcPr>
          <w:p w14:paraId="457F0168" w14:textId="77777777" w:rsidR="00BF0CBF" w:rsidRPr="00EF06A7" w:rsidRDefault="00BF0CBF" w:rsidP="00A07251">
            <w:pPr>
              <w:pStyle w:val="TAH"/>
              <w:rPr>
                <w:rFonts w:eastAsia="SimSun"/>
              </w:rPr>
            </w:pPr>
            <w:r w:rsidRPr="00EF06A7">
              <w:rPr>
                <w:rFonts w:eastAsia="SimSun"/>
              </w:rPr>
              <w:t>Correlation matrix and antenna configuration</w:t>
            </w:r>
          </w:p>
        </w:tc>
        <w:tc>
          <w:tcPr>
            <w:tcW w:w="934" w:type="pct"/>
            <w:gridSpan w:val="2"/>
            <w:shd w:val="clear" w:color="auto" w:fill="FFFFFF"/>
            <w:vAlign w:val="center"/>
          </w:tcPr>
          <w:p w14:paraId="3465D084" w14:textId="77777777" w:rsidR="00BF0CBF" w:rsidRPr="00EF06A7" w:rsidRDefault="00BF0CBF" w:rsidP="00A07251">
            <w:pPr>
              <w:pStyle w:val="TAH"/>
              <w:rPr>
                <w:rFonts w:eastAsia="SimSun"/>
              </w:rPr>
            </w:pPr>
            <w:r w:rsidRPr="00EF06A7">
              <w:rPr>
                <w:rFonts w:eastAsia="SimSun"/>
              </w:rPr>
              <w:t>Reference value</w:t>
            </w:r>
          </w:p>
        </w:tc>
      </w:tr>
      <w:tr w:rsidR="00BF0CBF" w:rsidRPr="00EF06A7" w14:paraId="75B87BB7" w14:textId="77777777" w:rsidTr="000D76C5">
        <w:trPr>
          <w:trHeight w:val="325"/>
          <w:jc w:val="center"/>
        </w:trPr>
        <w:tc>
          <w:tcPr>
            <w:tcW w:w="310" w:type="pct"/>
            <w:vMerge/>
            <w:shd w:val="clear" w:color="auto" w:fill="FFFFFF"/>
            <w:vAlign w:val="center"/>
          </w:tcPr>
          <w:p w14:paraId="4DC21B07" w14:textId="77777777" w:rsidR="00BF0CBF" w:rsidRPr="00EF06A7" w:rsidRDefault="00BF0CBF" w:rsidP="00A07251">
            <w:pPr>
              <w:pStyle w:val="TAH"/>
              <w:rPr>
                <w:rFonts w:eastAsia="SimSun"/>
              </w:rPr>
            </w:pPr>
          </w:p>
        </w:tc>
        <w:tc>
          <w:tcPr>
            <w:tcW w:w="898" w:type="pct"/>
            <w:vMerge/>
            <w:shd w:val="clear" w:color="auto" w:fill="FFFFFF"/>
            <w:vAlign w:val="center"/>
          </w:tcPr>
          <w:p w14:paraId="2A93BD40" w14:textId="77777777" w:rsidR="00BF0CBF" w:rsidRPr="00EF06A7" w:rsidRDefault="00BF0CBF" w:rsidP="00A07251">
            <w:pPr>
              <w:pStyle w:val="TAH"/>
              <w:rPr>
                <w:rFonts w:eastAsia="SimSun"/>
              </w:rPr>
            </w:pPr>
          </w:p>
        </w:tc>
        <w:tc>
          <w:tcPr>
            <w:tcW w:w="567" w:type="pct"/>
            <w:vMerge/>
            <w:shd w:val="clear" w:color="auto" w:fill="FFFFFF"/>
          </w:tcPr>
          <w:p w14:paraId="00D014B3" w14:textId="77777777" w:rsidR="00BF0CBF" w:rsidRPr="00EF06A7" w:rsidRDefault="00BF0CBF" w:rsidP="00A07251">
            <w:pPr>
              <w:pStyle w:val="TAH"/>
            </w:pPr>
          </w:p>
        </w:tc>
        <w:tc>
          <w:tcPr>
            <w:tcW w:w="564" w:type="pct"/>
            <w:vMerge/>
            <w:shd w:val="clear" w:color="auto" w:fill="FFFFFF"/>
            <w:vAlign w:val="center"/>
          </w:tcPr>
          <w:p w14:paraId="49B6BF57" w14:textId="77777777" w:rsidR="00BF0CBF" w:rsidRPr="00EF06A7" w:rsidRDefault="00BF0CBF" w:rsidP="00A07251">
            <w:pPr>
              <w:pStyle w:val="TAH"/>
              <w:rPr>
                <w:rFonts w:eastAsia="SimSun"/>
              </w:rPr>
            </w:pPr>
          </w:p>
        </w:tc>
        <w:tc>
          <w:tcPr>
            <w:tcW w:w="464" w:type="pct"/>
            <w:vMerge/>
            <w:shd w:val="clear" w:color="auto" w:fill="FFFFFF"/>
            <w:vAlign w:val="center"/>
          </w:tcPr>
          <w:p w14:paraId="02D73BCF" w14:textId="77777777" w:rsidR="00BF0CBF" w:rsidRPr="00EF06A7" w:rsidRDefault="00BF0CBF" w:rsidP="00A07251">
            <w:pPr>
              <w:pStyle w:val="TAH"/>
              <w:rPr>
                <w:rFonts w:eastAsia="SimSun"/>
              </w:rPr>
            </w:pPr>
          </w:p>
        </w:tc>
        <w:tc>
          <w:tcPr>
            <w:tcW w:w="608" w:type="pct"/>
            <w:vMerge/>
            <w:shd w:val="clear" w:color="auto" w:fill="FFFFFF"/>
            <w:vAlign w:val="center"/>
          </w:tcPr>
          <w:p w14:paraId="161E32EB" w14:textId="77777777" w:rsidR="00BF0CBF" w:rsidRPr="00EF06A7" w:rsidRDefault="00BF0CBF" w:rsidP="00A07251">
            <w:pPr>
              <w:pStyle w:val="TAH"/>
              <w:rPr>
                <w:rFonts w:eastAsia="SimSun"/>
              </w:rPr>
            </w:pPr>
          </w:p>
        </w:tc>
        <w:tc>
          <w:tcPr>
            <w:tcW w:w="655" w:type="pct"/>
            <w:vMerge/>
            <w:shd w:val="clear" w:color="auto" w:fill="FFFFFF"/>
            <w:vAlign w:val="center"/>
          </w:tcPr>
          <w:p w14:paraId="1F941620" w14:textId="77777777" w:rsidR="00BF0CBF" w:rsidRPr="00EF06A7" w:rsidRDefault="00BF0CBF" w:rsidP="00A07251">
            <w:pPr>
              <w:pStyle w:val="TAH"/>
              <w:rPr>
                <w:rFonts w:eastAsia="SimSun"/>
              </w:rPr>
            </w:pPr>
          </w:p>
        </w:tc>
        <w:tc>
          <w:tcPr>
            <w:tcW w:w="564" w:type="pct"/>
            <w:shd w:val="clear" w:color="auto" w:fill="FFFFFF"/>
            <w:vAlign w:val="center"/>
          </w:tcPr>
          <w:p w14:paraId="0F218F50" w14:textId="77777777" w:rsidR="00BF0CBF" w:rsidRPr="00EF06A7" w:rsidRDefault="00BF0CBF" w:rsidP="00A07251">
            <w:pPr>
              <w:pStyle w:val="TAH"/>
              <w:rPr>
                <w:rFonts w:eastAsia="SimSun"/>
              </w:rPr>
            </w:pPr>
            <w:r w:rsidRPr="00EF06A7">
              <w:rPr>
                <w:rFonts w:eastAsia="SimSun"/>
              </w:rPr>
              <w:t>Fraction of maximum throughput (%)</w:t>
            </w:r>
          </w:p>
        </w:tc>
        <w:tc>
          <w:tcPr>
            <w:tcW w:w="369" w:type="pct"/>
            <w:shd w:val="clear" w:color="auto" w:fill="FFFFFF"/>
            <w:vAlign w:val="center"/>
          </w:tcPr>
          <w:p w14:paraId="1583A0B2" w14:textId="77777777" w:rsidR="00BF0CBF" w:rsidRPr="00EF06A7" w:rsidRDefault="00BF0CBF" w:rsidP="00A07251">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BF0CBF" w:rsidRPr="00EF06A7" w14:paraId="04663BD3" w14:textId="77777777" w:rsidTr="000D76C5">
        <w:trPr>
          <w:trHeight w:val="162"/>
          <w:jc w:val="center"/>
        </w:trPr>
        <w:tc>
          <w:tcPr>
            <w:tcW w:w="310" w:type="pct"/>
            <w:shd w:val="clear" w:color="auto" w:fill="FFFFFF"/>
            <w:vAlign w:val="center"/>
          </w:tcPr>
          <w:p w14:paraId="416F1E61" w14:textId="77777777" w:rsidR="00BF0CBF" w:rsidRPr="00EF06A7" w:rsidRDefault="00BF0CBF" w:rsidP="00A07251">
            <w:pPr>
              <w:pStyle w:val="TAC"/>
              <w:rPr>
                <w:rFonts w:eastAsia="SimSun"/>
              </w:rPr>
            </w:pPr>
            <w:r w:rsidRPr="00EF06A7">
              <w:rPr>
                <w:rFonts w:eastAsia="SimSun"/>
              </w:rPr>
              <w:t>1-1</w:t>
            </w:r>
          </w:p>
        </w:tc>
        <w:tc>
          <w:tcPr>
            <w:tcW w:w="898" w:type="pct"/>
            <w:shd w:val="clear" w:color="auto" w:fill="FFFFFF"/>
            <w:vAlign w:val="center"/>
          </w:tcPr>
          <w:p w14:paraId="5EED55AA" w14:textId="77777777" w:rsidR="00BF0CBF" w:rsidRPr="00EF06A7" w:rsidRDefault="00BF0CBF" w:rsidP="00A07251">
            <w:pPr>
              <w:pStyle w:val="TAC"/>
              <w:rPr>
                <w:rFonts w:eastAsia="SimSun"/>
              </w:rPr>
            </w:pPr>
            <w:r w:rsidRPr="00EF06A7">
              <w:rPr>
                <w:rFonts w:eastAsia="SimSun"/>
              </w:rPr>
              <w:t>R.PDSCH.5-1.1TDD</w:t>
            </w:r>
          </w:p>
        </w:tc>
        <w:tc>
          <w:tcPr>
            <w:tcW w:w="567" w:type="pct"/>
            <w:shd w:val="clear" w:color="auto" w:fill="FFFFFF"/>
            <w:vAlign w:val="center"/>
          </w:tcPr>
          <w:p w14:paraId="51FC4036" w14:textId="77777777" w:rsidR="00BF0CBF" w:rsidRPr="00EF06A7" w:rsidRDefault="00BF0CBF" w:rsidP="004F555D">
            <w:pPr>
              <w:pStyle w:val="TAC"/>
              <w:rPr>
                <w:lang w:eastAsia="zh-CN"/>
              </w:rPr>
            </w:pPr>
            <w:r w:rsidRPr="00EF06A7">
              <w:t>100/120</w:t>
            </w:r>
          </w:p>
        </w:tc>
        <w:tc>
          <w:tcPr>
            <w:tcW w:w="564" w:type="pct"/>
            <w:shd w:val="clear" w:color="auto" w:fill="FFFFFF"/>
            <w:vAlign w:val="center"/>
          </w:tcPr>
          <w:p w14:paraId="55382F35" w14:textId="77777777" w:rsidR="00BF0CBF" w:rsidRPr="00EF06A7" w:rsidRDefault="00BF0CBF" w:rsidP="00A07251">
            <w:pPr>
              <w:pStyle w:val="TAC"/>
              <w:rPr>
                <w:rFonts w:eastAsia="SimSun"/>
                <w:lang w:eastAsia="zh-CN"/>
              </w:rPr>
            </w:pPr>
            <w:r w:rsidRPr="00EF06A7">
              <w:rPr>
                <w:rFonts w:eastAsia="SimSun"/>
              </w:rPr>
              <w:t>QPSK</w:t>
            </w:r>
            <w:r w:rsidRPr="00EF06A7">
              <w:rPr>
                <w:rFonts w:eastAsia="SimSun"/>
                <w:lang w:eastAsia="zh-CN"/>
              </w:rPr>
              <w:t>, 0.30</w:t>
            </w:r>
          </w:p>
        </w:tc>
        <w:tc>
          <w:tcPr>
            <w:tcW w:w="464" w:type="pct"/>
            <w:shd w:val="clear" w:color="auto" w:fill="FFFFFF"/>
            <w:vAlign w:val="center"/>
          </w:tcPr>
          <w:p w14:paraId="6777EB0E" w14:textId="77777777" w:rsidR="00BF0CBF" w:rsidRPr="00EF06A7" w:rsidRDefault="00BF0CBF" w:rsidP="00A07251">
            <w:pPr>
              <w:pStyle w:val="TAC"/>
              <w:rPr>
                <w:rFonts w:eastAsia="SimSun"/>
                <w:lang w:eastAsia="zh-CN"/>
              </w:rPr>
            </w:pPr>
            <w:r w:rsidRPr="00EF06A7">
              <w:rPr>
                <w:rFonts w:eastAsia="SimSun"/>
              </w:rPr>
              <w:t>FR2.120-1</w:t>
            </w:r>
            <w:r w:rsidR="009B33F1" w:rsidRPr="00EF06A7">
              <w:rPr>
                <w:rFonts w:eastAsia="SimSun"/>
                <w:lang w:eastAsia="zh-CN"/>
              </w:rPr>
              <w:t xml:space="preserve"> A</w:t>
            </w:r>
          </w:p>
        </w:tc>
        <w:tc>
          <w:tcPr>
            <w:tcW w:w="608" w:type="pct"/>
            <w:shd w:val="clear" w:color="auto" w:fill="FFFFFF"/>
            <w:vAlign w:val="center"/>
          </w:tcPr>
          <w:p w14:paraId="7E815A04" w14:textId="77777777" w:rsidR="00BF0CBF" w:rsidRPr="00EF06A7" w:rsidRDefault="00BF0CBF" w:rsidP="00A07251">
            <w:pPr>
              <w:pStyle w:val="TAC"/>
              <w:rPr>
                <w:rFonts w:eastAsia="SimSun"/>
              </w:rPr>
            </w:pPr>
            <w:r w:rsidRPr="00EF06A7">
              <w:rPr>
                <w:rFonts w:eastAsia="SimSun"/>
              </w:rPr>
              <w:t>TDLC60-300</w:t>
            </w:r>
          </w:p>
        </w:tc>
        <w:tc>
          <w:tcPr>
            <w:tcW w:w="655" w:type="pct"/>
            <w:shd w:val="clear" w:color="auto" w:fill="FFFFFF"/>
            <w:vAlign w:val="center"/>
          </w:tcPr>
          <w:p w14:paraId="436734CD"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6961854C" w14:textId="77777777" w:rsidR="00BF0CBF" w:rsidRPr="00EF06A7" w:rsidRDefault="00BF0CBF" w:rsidP="00A07251">
            <w:pPr>
              <w:pStyle w:val="TAC"/>
              <w:rPr>
                <w:rFonts w:eastAsia="SimSun"/>
              </w:rPr>
            </w:pPr>
            <w:r w:rsidRPr="00EF06A7">
              <w:rPr>
                <w:rFonts w:eastAsia="SimSun"/>
              </w:rPr>
              <w:t>70</w:t>
            </w:r>
          </w:p>
        </w:tc>
        <w:tc>
          <w:tcPr>
            <w:tcW w:w="369" w:type="pct"/>
            <w:shd w:val="clear" w:color="auto" w:fill="FFFFFF"/>
            <w:vAlign w:val="center"/>
          </w:tcPr>
          <w:p w14:paraId="5D4392DE" w14:textId="77777777" w:rsidR="00BF0CBF" w:rsidRPr="00EF06A7" w:rsidRDefault="00AC7D4B" w:rsidP="00A07251">
            <w:pPr>
              <w:pStyle w:val="TAC"/>
              <w:rPr>
                <w:rFonts w:eastAsia="SimSun"/>
                <w:lang w:eastAsia="zh-CN"/>
              </w:rPr>
            </w:pPr>
            <w:r w:rsidRPr="00EF06A7">
              <w:rPr>
                <w:rFonts w:eastAsia="SimSun"/>
                <w:lang w:eastAsia="zh-CN"/>
              </w:rPr>
              <w:t>1.4</w:t>
            </w:r>
          </w:p>
        </w:tc>
      </w:tr>
      <w:tr w:rsidR="00BF0CBF" w:rsidRPr="00EF06A7" w14:paraId="0019C101" w14:textId="77777777" w:rsidTr="000D76C5">
        <w:trPr>
          <w:trHeight w:val="162"/>
          <w:jc w:val="center"/>
        </w:trPr>
        <w:tc>
          <w:tcPr>
            <w:tcW w:w="310" w:type="pct"/>
            <w:shd w:val="clear" w:color="auto" w:fill="FFFFFF"/>
            <w:vAlign w:val="center"/>
          </w:tcPr>
          <w:p w14:paraId="6111B3B7" w14:textId="77777777" w:rsidR="00BF0CBF" w:rsidRPr="00EF06A7" w:rsidRDefault="00BF0CBF" w:rsidP="00A07251">
            <w:pPr>
              <w:pStyle w:val="TAC"/>
              <w:rPr>
                <w:rFonts w:eastAsia="SimSun"/>
              </w:rPr>
            </w:pPr>
            <w:r w:rsidRPr="00EF06A7">
              <w:rPr>
                <w:rFonts w:eastAsia="SimSun"/>
              </w:rPr>
              <w:t>1-2</w:t>
            </w:r>
          </w:p>
        </w:tc>
        <w:tc>
          <w:tcPr>
            <w:tcW w:w="898" w:type="pct"/>
            <w:shd w:val="clear" w:color="auto" w:fill="FFFFFF"/>
            <w:vAlign w:val="center"/>
          </w:tcPr>
          <w:p w14:paraId="7F2857CE" w14:textId="77777777" w:rsidR="00BF0CBF" w:rsidRPr="00EF06A7" w:rsidRDefault="00BF0CBF" w:rsidP="00A07251">
            <w:pPr>
              <w:pStyle w:val="TAC"/>
              <w:rPr>
                <w:rFonts w:eastAsia="SimSun"/>
              </w:rPr>
            </w:pPr>
            <w:r w:rsidRPr="00EF06A7">
              <w:rPr>
                <w:rFonts w:eastAsia="SimSun"/>
              </w:rPr>
              <w:t>R.PDSCH.5-2.1TDD</w:t>
            </w:r>
          </w:p>
        </w:tc>
        <w:tc>
          <w:tcPr>
            <w:tcW w:w="567" w:type="pct"/>
            <w:shd w:val="clear" w:color="auto" w:fill="FFFFFF"/>
            <w:vAlign w:val="center"/>
          </w:tcPr>
          <w:p w14:paraId="49BD825B" w14:textId="77777777" w:rsidR="00BF0CBF" w:rsidRPr="00EF06A7" w:rsidRDefault="00BF0CBF" w:rsidP="004F555D">
            <w:pPr>
              <w:pStyle w:val="TAC"/>
              <w:rPr>
                <w:lang w:eastAsia="zh-CN"/>
              </w:rPr>
            </w:pPr>
            <w:r w:rsidRPr="00EF06A7">
              <w:t>100/120</w:t>
            </w:r>
          </w:p>
        </w:tc>
        <w:tc>
          <w:tcPr>
            <w:tcW w:w="564" w:type="pct"/>
            <w:shd w:val="clear" w:color="auto" w:fill="FFFFFF"/>
            <w:vAlign w:val="center"/>
          </w:tcPr>
          <w:p w14:paraId="063EB51A" w14:textId="77777777" w:rsidR="00BF0CBF" w:rsidRPr="00EF06A7" w:rsidRDefault="00BF0CBF" w:rsidP="00A07251">
            <w:pPr>
              <w:pStyle w:val="TAC"/>
              <w:rPr>
                <w:rFonts w:eastAsia="SimSun"/>
                <w:lang w:eastAsia="zh-CN"/>
              </w:rPr>
            </w:pPr>
            <w:r w:rsidRPr="00EF06A7">
              <w:rPr>
                <w:rFonts w:eastAsia="SimSun"/>
              </w:rPr>
              <w:t>16QAM</w:t>
            </w:r>
            <w:r w:rsidRPr="00EF06A7">
              <w:rPr>
                <w:rFonts w:eastAsia="SimSun"/>
                <w:lang w:eastAsia="zh-CN"/>
              </w:rPr>
              <w:t>, 0.48</w:t>
            </w:r>
          </w:p>
        </w:tc>
        <w:tc>
          <w:tcPr>
            <w:tcW w:w="464" w:type="pct"/>
            <w:shd w:val="clear" w:color="auto" w:fill="FFFFFF"/>
            <w:vAlign w:val="center"/>
          </w:tcPr>
          <w:p w14:paraId="2EB66A55" w14:textId="77777777" w:rsidR="00BF0CBF" w:rsidRPr="00EF06A7" w:rsidRDefault="00BF0CBF" w:rsidP="00A07251">
            <w:pPr>
              <w:pStyle w:val="TAC"/>
              <w:rPr>
                <w:rFonts w:eastAsia="SimSun"/>
              </w:rPr>
            </w:pPr>
            <w:r w:rsidRPr="00EF06A7">
              <w:rPr>
                <w:rFonts w:eastAsia="SimSun"/>
              </w:rPr>
              <w:t>FR2.120-1</w:t>
            </w:r>
          </w:p>
        </w:tc>
        <w:tc>
          <w:tcPr>
            <w:tcW w:w="608" w:type="pct"/>
            <w:shd w:val="clear" w:color="auto" w:fill="FFFFFF"/>
            <w:vAlign w:val="center"/>
          </w:tcPr>
          <w:p w14:paraId="271A0816" w14:textId="77777777" w:rsidR="00BF0CBF" w:rsidRPr="00EF06A7" w:rsidRDefault="00BF0CBF" w:rsidP="00A07251">
            <w:pPr>
              <w:pStyle w:val="TAC"/>
              <w:rPr>
                <w:rFonts w:eastAsia="SimSun"/>
                <w:lang w:eastAsia="zh-CN"/>
              </w:rPr>
            </w:pPr>
            <w:r w:rsidRPr="00EF06A7">
              <w:rPr>
                <w:rFonts w:eastAsia="SimSun"/>
              </w:rPr>
              <w:t>TDLA30-300</w:t>
            </w:r>
          </w:p>
        </w:tc>
        <w:tc>
          <w:tcPr>
            <w:tcW w:w="655" w:type="pct"/>
            <w:shd w:val="clear" w:color="auto" w:fill="FFFFFF"/>
            <w:vAlign w:val="center"/>
          </w:tcPr>
          <w:p w14:paraId="2CB4F93A"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35C9F99E" w14:textId="77777777" w:rsidR="00BF0CBF" w:rsidRPr="00EF06A7" w:rsidRDefault="00BF0CBF" w:rsidP="00A07251">
            <w:pPr>
              <w:pStyle w:val="TAC"/>
              <w:rPr>
                <w:rFonts w:eastAsia="SimSun"/>
              </w:rPr>
            </w:pPr>
            <w:r w:rsidRPr="00EF06A7">
              <w:rPr>
                <w:rFonts w:eastAsia="SimSun"/>
              </w:rPr>
              <w:t>30</w:t>
            </w:r>
          </w:p>
        </w:tc>
        <w:tc>
          <w:tcPr>
            <w:tcW w:w="369" w:type="pct"/>
            <w:shd w:val="clear" w:color="auto" w:fill="FFFFFF"/>
            <w:vAlign w:val="center"/>
          </w:tcPr>
          <w:p w14:paraId="2079EA2F" w14:textId="77777777" w:rsidR="00BF0CBF" w:rsidRPr="00EF06A7" w:rsidRDefault="00AC7D4B" w:rsidP="00A07251">
            <w:pPr>
              <w:pStyle w:val="TAC"/>
              <w:rPr>
                <w:rFonts w:eastAsia="SimSun"/>
                <w:lang w:eastAsia="zh-CN"/>
              </w:rPr>
            </w:pPr>
            <w:r w:rsidRPr="00EF06A7">
              <w:rPr>
                <w:rFonts w:eastAsia="SimSun"/>
                <w:lang w:eastAsia="zh-CN"/>
              </w:rPr>
              <w:t>3.6</w:t>
            </w:r>
          </w:p>
        </w:tc>
      </w:tr>
      <w:tr w:rsidR="00BF0CBF" w:rsidRPr="00EF06A7" w14:paraId="062E8ECB" w14:textId="77777777" w:rsidTr="000D76C5">
        <w:trPr>
          <w:trHeight w:val="162"/>
          <w:jc w:val="center"/>
        </w:trPr>
        <w:tc>
          <w:tcPr>
            <w:tcW w:w="310" w:type="pct"/>
            <w:shd w:val="clear" w:color="auto" w:fill="FFFFFF"/>
            <w:vAlign w:val="center"/>
          </w:tcPr>
          <w:p w14:paraId="770DF21E" w14:textId="77777777" w:rsidR="00BF0CBF" w:rsidRPr="00EF06A7" w:rsidRDefault="00BF0CBF" w:rsidP="00A07251">
            <w:pPr>
              <w:pStyle w:val="TAC"/>
              <w:rPr>
                <w:rFonts w:eastAsia="SimSun"/>
              </w:rPr>
            </w:pPr>
            <w:r w:rsidRPr="00EF06A7">
              <w:rPr>
                <w:rFonts w:eastAsia="SimSun"/>
              </w:rPr>
              <w:t>1-3</w:t>
            </w:r>
          </w:p>
        </w:tc>
        <w:tc>
          <w:tcPr>
            <w:tcW w:w="898" w:type="pct"/>
            <w:shd w:val="clear" w:color="auto" w:fill="FFFFFF"/>
            <w:vAlign w:val="center"/>
          </w:tcPr>
          <w:p w14:paraId="6D0E4FEC" w14:textId="77777777" w:rsidR="00BF0CBF" w:rsidRPr="00EF06A7" w:rsidRDefault="00BF0CBF" w:rsidP="00A07251">
            <w:pPr>
              <w:pStyle w:val="TAC"/>
              <w:rPr>
                <w:rFonts w:eastAsia="SimSun"/>
              </w:rPr>
            </w:pPr>
            <w:r w:rsidRPr="00EF06A7">
              <w:rPr>
                <w:rFonts w:eastAsia="SimSun"/>
              </w:rPr>
              <w:t>R.PDSCH.5-3.1TDD</w:t>
            </w:r>
          </w:p>
        </w:tc>
        <w:tc>
          <w:tcPr>
            <w:tcW w:w="567" w:type="pct"/>
            <w:shd w:val="clear" w:color="auto" w:fill="FFFFFF"/>
            <w:vAlign w:val="center"/>
          </w:tcPr>
          <w:p w14:paraId="591D1548" w14:textId="77777777" w:rsidR="00BF0CBF" w:rsidRPr="00EF06A7" w:rsidRDefault="00BF0CBF" w:rsidP="004F555D">
            <w:pPr>
              <w:pStyle w:val="TAC"/>
              <w:rPr>
                <w:lang w:eastAsia="zh-CN"/>
              </w:rPr>
            </w:pPr>
            <w:r w:rsidRPr="00EF06A7">
              <w:t>100/120</w:t>
            </w:r>
          </w:p>
        </w:tc>
        <w:tc>
          <w:tcPr>
            <w:tcW w:w="564" w:type="pct"/>
            <w:shd w:val="clear" w:color="auto" w:fill="FFFFFF"/>
            <w:vAlign w:val="center"/>
          </w:tcPr>
          <w:p w14:paraId="4BC6516F" w14:textId="77777777" w:rsidR="00BF0CBF" w:rsidRPr="00EF06A7" w:rsidRDefault="00BF0CBF" w:rsidP="00A07251">
            <w:pPr>
              <w:pStyle w:val="TAC"/>
              <w:rPr>
                <w:rFonts w:eastAsia="SimSun"/>
                <w:lang w:eastAsia="zh-CN"/>
              </w:rPr>
            </w:pPr>
            <w:r w:rsidRPr="00EF06A7">
              <w:rPr>
                <w:rFonts w:eastAsia="SimSun"/>
              </w:rPr>
              <w:t>64QAM</w:t>
            </w:r>
            <w:r w:rsidRPr="00EF06A7">
              <w:rPr>
                <w:rFonts w:eastAsia="SimSun"/>
                <w:lang w:eastAsia="zh-CN"/>
              </w:rPr>
              <w:t>, 0.4</w:t>
            </w:r>
            <w:r w:rsidR="009B33F1" w:rsidRPr="00EF06A7">
              <w:rPr>
                <w:rFonts w:eastAsia="SimSun"/>
                <w:lang w:eastAsia="zh-CN"/>
              </w:rPr>
              <w:t>6</w:t>
            </w:r>
          </w:p>
        </w:tc>
        <w:tc>
          <w:tcPr>
            <w:tcW w:w="464" w:type="pct"/>
            <w:shd w:val="clear" w:color="auto" w:fill="FFFFFF"/>
            <w:vAlign w:val="center"/>
          </w:tcPr>
          <w:p w14:paraId="122EE6D8" w14:textId="77777777" w:rsidR="00BF0CBF" w:rsidRPr="00EF06A7" w:rsidRDefault="00BF0CBF" w:rsidP="00A07251">
            <w:pPr>
              <w:pStyle w:val="TAC"/>
              <w:rPr>
                <w:rFonts w:eastAsia="SimSun"/>
              </w:rPr>
            </w:pPr>
            <w:r w:rsidRPr="00EF06A7">
              <w:rPr>
                <w:rFonts w:eastAsia="SimSun"/>
              </w:rPr>
              <w:t>FR2.120-1</w:t>
            </w:r>
          </w:p>
        </w:tc>
        <w:tc>
          <w:tcPr>
            <w:tcW w:w="608" w:type="pct"/>
            <w:shd w:val="clear" w:color="auto" w:fill="FFFFFF"/>
            <w:vAlign w:val="center"/>
          </w:tcPr>
          <w:p w14:paraId="2C5AA5F1" w14:textId="77777777" w:rsidR="00BF0CBF" w:rsidRPr="00EF06A7" w:rsidRDefault="00BF0CBF" w:rsidP="00A07251">
            <w:pPr>
              <w:pStyle w:val="TAC"/>
              <w:rPr>
                <w:rFonts w:eastAsia="SimSun"/>
                <w:lang w:eastAsia="zh-CN"/>
              </w:rPr>
            </w:pPr>
            <w:r w:rsidRPr="00EF06A7">
              <w:rPr>
                <w:rFonts w:eastAsia="SimSun"/>
              </w:rPr>
              <w:t>TDLA30-</w:t>
            </w:r>
            <w:r w:rsidRPr="00EF06A7">
              <w:rPr>
                <w:rFonts w:eastAsia="SimSun"/>
                <w:lang w:eastAsia="zh-CN"/>
              </w:rPr>
              <w:t>300</w:t>
            </w:r>
          </w:p>
        </w:tc>
        <w:tc>
          <w:tcPr>
            <w:tcW w:w="655" w:type="pct"/>
            <w:shd w:val="clear" w:color="auto" w:fill="FFFFFF"/>
            <w:vAlign w:val="center"/>
          </w:tcPr>
          <w:p w14:paraId="2C9CCE3E" w14:textId="77777777" w:rsidR="00BF0CBF" w:rsidRPr="00EF06A7" w:rsidRDefault="00BF0CBF" w:rsidP="00A07251">
            <w:pPr>
              <w:pStyle w:val="TAC"/>
              <w:rPr>
                <w:rFonts w:eastAsia="SimSun"/>
              </w:rPr>
            </w:pPr>
            <w:r w:rsidRPr="00EF06A7">
              <w:rPr>
                <w:rFonts w:eastAsia="SimSun"/>
              </w:rPr>
              <w:t>2x2 XPL Med</w:t>
            </w:r>
            <w:r w:rsidR="00386F01" w:rsidRPr="00EF06A7">
              <w:t>ium</w:t>
            </w:r>
          </w:p>
        </w:tc>
        <w:tc>
          <w:tcPr>
            <w:tcW w:w="564" w:type="pct"/>
            <w:shd w:val="clear" w:color="auto" w:fill="FFFFFF"/>
            <w:vAlign w:val="center"/>
          </w:tcPr>
          <w:p w14:paraId="16A0E323" w14:textId="77777777" w:rsidR="00BF0CBF" w:rsidRPr="00EF06A7" w:rsidRDefault="00BF0CBF" w:rsidP="00A07251">
            <w:pPr>
              <w:pStyle w:val="TAC"/>
              <w:rPr>
                <w:rFonts w:eastAsia="SimSun"/>
              </w:rPr>
            </w:pPr>
            <w:r w:rsidRPr="00EF06A7">
              <w:rPr>
                <w:rFonts w:eastAsia="SimSun"/>
              </w:rPr>
              <w:t>70</w:t>
            </w:r>
          </w:p>
        </w:tc>
        <w:tc>
          <w:tcPr>
            <w:tcW w:w="369" w:type="pct"/>
            <w:shd w:val="clear" w:color="auto" w:fill="FFFFFF"/>
            <w:vAlign w:val="center"/>
          </w:tcPr>
          <w:p w14:paraId="35367B8D" w14:textId="77777777" w:rsidR="00BF0CBF" w:rsidRPr="00EF06A7" w:rsidRDefault="00AC7D4B" w:rsidP="00A07251">
            <w:pPr>
              <w:pStyle w:val="TAC"/>
              <w:rPr>
                <w:rFonts w:eastAsia="SimSun"/>
                <w:lang w:eastAsia="zh-CN"/>
              </w:rPr>
            </w:pPr>
            <w:r w:rsidRPr="00EF06A7">
              <w:rPr>
                <w:rFonts w:eastAsia="SimSun"/>
                <w:lang w:eastAsia="zh-CN"/>
              </w:rPr>
              <w:t>14.2</w:t>
            </w:r>
          </w:p>
        </w:tc>
      </w:tr>
    </w:tbl>
    <w:p w14:paraId="4328A88F" w14:textId="77777777" w:rsidR="002708E4" w:rsidRPr="00EF06A7" w:rsidRDefault="002708E4" w:rsidP="005A473F"/>
    <w:p w14:paraId="09D7533D" w14:textId="1D351DA7" w:rsidR="00BF0CBF" w:rsidRPr="00EF06A7" w:rsidRDefault="002708E4" w:rsidP="00BF0CBF">
      <w:pPr>
        <w:pStyle w:val="TH"/>
      </w:pPr>
      <w:r w:rsidRPr="00EF06A7">
        <w:t>Table 7.2.2.2</w:t>
      </w:r>
      <w:r w:rsidRPr="00EF06A7">
        <w:rPr>
          <w:lang w:eastAsia="zh-CN"/>
        </w:rPr>
        <w:t>.1_1.4</w:t>
      </w:r>
      <w:r w:rsidRPr="00EF06A7">
        <w:t>-2: Test Requirement for Rank 2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04"/>
        <w:gridCol w:w="1166"/>
        <w:gridCol w:w="1365"/>
        <w:gridCol w:w="1134"/>
        <w:gridCol w:w="895"/>
        <w:gridCol w:w="1169"/>
        <w:gridCol w:w="1259"/>
        <w:gridCol w:w="1086"/>
        <w:gridCol w:w="951"/>
      </w:tblGrid>
      <w:tr w:rsidR="00BF0CBF" w:rsidRPr="00EF06A7" w14:paraId="044CF82E" w14:textId="77777777" w:rsidTr="000D76C5">
        <w:trPr>
          <w:trHeight w:val="379"/>
          <w:jc w:val="center"/>
        </w:trPr>
        <w:tc>
          <w:tcPr>
            <w:tcW w:w="313" w:type="pct"/>
            <w:vMerge w:val="restart"/>
            <w:shd w:val="clear" w:color="auto" w:fill="FFFFFF"/>
            <w:vAlign w:val="center"/>
          </w:tcPr>
          <w:p w14:paraId="24A1041C" w14:textId="77777777" w:rsidR="00BF0CBF" w:rsidRPr="00EF06A7" w:rsidRDefault="00BF0CBF" w:rsidP="00A07251">
            <w:pPr>
              <w:pStyle w:val="TAH"/>
              <w:rPr>
                <w:rFonts w:eastAsia="SimSun"/>
              </w:rPr>
            </w:pPr>
            <w:r w:rsidRPr="00EF06A7">
              <w:rPr>
                <w:rFonts w:eastAsia="SimSun"/>
              </w:rPr>
              <w:t>Test num.</w:t>
            </w:r>
          </w:p>
        </w:tc>
        <w:tc>
          <w:tcPr>
            <w:tcW w:w="605" w:type="pct"/>
            <w:vMerge w:val="restart"/>
            <w:shd w:val="clear" w:color="auto" w:fill="FFFFFF"/>
            <w:vAlign w:val="center"/>
          </w:tcPr>
          <w:p w14:paraId="50275B72" w14:textId="77777777" w:rsidR="00BF0CBF" w:rsidRPr="00EF06A7" w:rsidRDefault="00BF0CBF" w:rsidP="00A07251">
            <w:pPr>
              <w:pStyle w:val="TAH"/>
              <w:rPr>
                <w:rFonts w:eastAsia="SimSun"/>
              </w:rPr>
            </w:pPr>
            <w:r w:rsidRPr="00EF06A7">
              <w:rPr>
                <w:rFonts w:eastAsia="SimSun"/>
              </w:rPr>
              <w:t>Reference</w:t>
            </w:r>
            <w:r w:rsidRPr="00EF06A7">
              <w:rPr>
                <w:rFonts w:eastAsia="SimSun"/>
                <w:lang w:eastAsia="zh-CN"/>
              </w:rPr>
              <w:t xml:space="preserve"> </w:t>
            </w:r>
            <w:r w:rsidRPr="00EF06A7">
              <w:rPr>
                <w:rFonts w:eastAsia="SimSun"/>
              </w:rPr>
              <w:t>channel</w:t>
            </w:r>
          </w:p>
        </w:tc>
        <w:tc>
          <w:tcPr>
            <w:tcW w:w="709" w:type="pct"/>
            <w:vMerge w:val="restart"/>
            <w:shd w:val="clear" w:color="auto" w:fill="FFFFFF"/>
            <w:vAlign w:val="center"/>
          </w:tcPr>
          <w:p w14:paraId="10EC03E0" w14:textId="77777777" w:rsidR="00BF0CBF" w:rsidRPr="00EF06A7" w:rsidRDefault="00BF0CBF" w:rsidP="004F555D">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89" w:type="pct"/>
            <w:vMerge w:val="restart"/>
            <w:shd w:val="clear" w:color="auto" w:fill="FFFFFF"/>
            <w:vAlign w:val="center"/>
          </w:tcPr>
          <w:p w14:paraId="495D6B96" w14:textId="77777777" w:rsidR="00BF0CBF" w:rsidRPr="00EF06A7" w:rsidRDefault="00BF0CBF" w:rsidP="00A07251">
            <w:pPr>
              <w:pStyle w:val="TAH"/>
              <w:rPr>
                <w:rFonts w:eastAsia="SimSun"/>
                <w:lang w:eastAsia="zh-CN"/>
              </w:rPr>
            </w:pPr>
            <w:r w:rsidRPr="00EF06A7">
              <w:rPr>
                <w:rFonts w:eastAsia="SimSun"/>
              </w:rPr>
              <w:t>Modulation</w:t>
            </w:r>
            <w:r w:rsidRPr="00EF06A7">
              <w:rPr>
                <w:rFonts w:eastAsia="SimSun"/>
                <w:lang w:eastAsia="zh-CN"/>
              </w:rPr>
              <w:t xml:space="preserve"> and code rate</w:t>
            </w:r>
          </w:p>
        </w:tc>
        <w:tc>
          <w:tcPr>
            <w:tcW w:w="465" w:type="pct"/>
            <w:vMerge w:val="restart"/>
            <w:shd w:val="clear" w:color="auto" w:fill="FFFFFF"/>
            <w:vAlign w:val="center"/>
          </w:tcPr>
          <w:p w14:paraId="1FF530B6" w14:textId="77777777" w:rsidR="00BF0CBF" w:rsidRPr="00EF06A7" w:rsidRDefault="00BF0CBF" w:rsidP="00A07251">
            <w:pPr>
              <w:pStyle w:val="TAH"/>
              <w:rPr>
                <w:rFonts w:eastAsia="SimSun"/>
              </w:rPr>
            </w:pPr>
            <w:r w:rsidRPr="00EF06A7">
              <w:rPr>
                <w:rFonts w:eastAsia="SimSun"/>
              </w:rPr>
              <w:t>TDD UL-DL pattern</w:t>
            </w:r>
          </w:p>
        </w:tc>
        <w:tc>
          <w:tcPr>
            <w:tcW w:w="607" w:type="pct"/>
            <w:vMerge w:val="restart"/>
            <w:shd w:val="clear" w:color="auto" w:fill="FFFFFF"/>
            <w:vAlign w:val="center"/>
          </w:tcPr>
          <w:p w14:paraId="1C5A7A14" w14:textId="77777777" w:rsidR="00BF0CBF" w:rsidRPr="00EF06A7" w:rsidRDefault="00BF0CBF" w:rsidP="00A07251">
            <w:pPr>
              <w:pStyle w:val="TAH"/>
              <w:rPr>
                <w:rFonts w:eastAsia="SimSun"/>
              </w:rPr>
            </w:pPr>
            <w:r w:rsidRPr="00EF06A7">
              <w:rPr>
                <w:rFonts w:eastAsia="SimSun"/>
              </w:rPr>
              <w:t>Propagation condition</w:t>
            </w:r>
          </w:p>
        </w:tc>
        <w:tc>
          <w:tcPr>
            <w:tcW w:w="654" w:type="pct"/>
            <w:vMerge w:val="restart"/>
            <w:shd w:val="clear" w:color="auto" w:fill="FFFFFF"/>
            <w:vAlign w:val="center"/>
          </w:tcPr>
          <w:p w14:paraId="560A2170" w14:textId="77777777" w:rsidR="00BF0CBF" w:rsidRPr="00EF06A7" w:rsidRDefault="00BF0CBF" w:rsidP="00A07251">
            <w:pPr>
              <w:pStyle w:val="TAH"/>
              <w:rPr>
                <w:rFonts w:eastAsia="SimSun"/>
              </w:rPr>
            </w:pPr>
            <w:r w:rsidRPr="00EF06A7">
              <w:rPr>
                <w:rFonts w:eastAsia="SimSun"/>
              </w:rPr>
              <w:t>Correlation matrix and antenna configuration</w:t>
            </w:r>
          </w:p>
        </w:tc>
        <w:tc>
          <w:tcPr>
            <w:tcW w:w="1058" w:type="pct"/>
            <w:gridSpan w:val="2"/>
            <w:shd w:val="clear" w:color="auto" w:fill="FFFFFF"/>
            <w:vAlign w:val="center"/>
          </w:tcPr>
          <w:p w14:paraId="5DB1AD29" w14:textId="77777777" w:rsidR="00BF0CBF" w:rsidRPr="00EF06A7" w:rsidRDefault="00BF0CBF" w:rsidP="00A07251">
            <w:pPr>
              <w:pStyle w:val="TAH"/>
              <w:rPr>
                <w:rFonts w:eastAsia="SimSun"/>
              </w:rPr>
            </w:pPr>
            <w:r w:rsidRPr="00EF06A7">
              <w:rPr>
                <w:rFonts w:eastAsia="SimSun"/>
              </w:rPr>
              <w:t>Reference value</w:t>
            </w:r>
          </w:p>
        </w:tc>
      </w:tr>
      <w:tr w:rsidR="00BF0CBF" w:rsidRPr="00EF06A7" w14:paraId="5A68C6AE" w14:textId="77777777" w:rsidTr="000D76C5">
        <w:trPr>
          <w:trHeight w:val="379"/>
          <w:jc w:val="center"/>
        </w:trPr>
        <w:tc>
          <w:tcPr>
            <w:tcW w:w="313" w:type="pct"/>
            <w:vMerge/>
            <w:shd w:val="clear" w:color="auto" w:fill="FFFFFF"/>
            <w:vAlign w:val="center"/>
          </w:tcPr>
          <w:p w14:paraId="17D9C0F9" w14:textId="77777777" w:rsidR="00BF0CBF" w:rsidRPr="00EF06A7" w:rsidRDefault="00BF0CBF" w:rsidP="00A07251">
            <w:pPr>
              <w:pStyle w:val="TAH"/>
              <w:rPr>
                <w:rFonts w:eastAsia="SimSun"/>
              </w:rPr>
            </w:pPr>
          </w:p>
        </w:tc>
        <w:tc>
          <w:tcPr>
            <w:tcW w:w="605" w:type="pct"/>
            <w:vMerge/>
            <w:shd w:val="clear" w:color="auto" w:fill="FFFFFF"/>
            <w:vAlign w:val="center"/>
          </w:tcPr>
          <w:p w14:paraId="17CCD625" w14:textId="77777777" w:rsidR="00BF0CBF" w:rsidRPr="00EF06A7" w:rsidRDefault="00BF0CBF" w:rsidP="00A07251">
            <w:pPr>
              <w:pStyle w:val="TAH"/>
              <w:rPr>
                <w:rFonts w:eastAsia="SimSun"/>
              </w:rPr>
            </w:pPr>
          </w:p>
        </w:tc>
        <w:tc>
          <w:tcPr>
            <w:tcW w:w="709" w:type="pct"/>
            <w:vMerge/>
            <w:shd w:val="clear" w:color="auto" w:fill="FFFFFF"/>
          </w:tcPr>
          <w:p w14:paraId="283FFA12" w14:textId="77777777" w:rsidR="00BF0CBF" w:rsidRPr="00EF06A7" w:rsidRDefault="00BF0CBF" w:rsidP="00A07251">
            <w:pPr>
              <w:pStyle w:val="TAH"/>
            </w:pPr>
          </w:p>
        </w:tc>
        <w:tc>
          <w:tcPr>
            <w:tcW w:w="589" w:type="pct"/>
            <w:vMerge/>
            <w:shd w:val="clear" w:color="auto" w:fill="FFFFFF"/>
            <w:vAlign w:val="center"/>
          </w:tcPr>
          <w:p w14:paraId="396959F5" w14:textId="77777777" w:rsidR="00BF0CBF" w:rsidRPr="00EF06A7" w:rsidRDefault="00BF0CBF" w:rsidP="00A07251">
            <w:pPr>
              <w:pStyle w:val="TAH"/>
              <w:rPr>
                <w:rFonts w:eastAsia="SimSun"/>
              </w:rPr>
            </w:pPr>
          </w:p>
        </w:tc>
        <w:tc>
          <w:tcPr>
            <w:tcW w:w="465" w:type="pct"/>
            <w:vMerge/>
            <w:shd w:val="clear" w:color="auto" w:fill="FFFFFF"/>
            <w:vAlign w:val="center"/>
          </w:tcPr>
          <w:p w14:paraId="19ACE88B" w14:textId="77777777" w:rsidR="00BF0CBF" w:rsidRPr="00EF06A7" w:rsidRDefault="00BF0CBF" w:rsidP="00A07251">
            <w:pPr>
              <w:pStyle w:val="TAH"/>
              <w:rPr>
                <w:rFonts w:eastAsia="SimSun"/>
              </w:rPr>
            </w:pPr>
          </w:p>
        </w:tc>
        <w:tc>
          <w:tcPr>
            <w:tcW w:w="607" w:type="pct"/>
            <w:vMerge/>
            <w:shd w:val="clear" w:color="auto" w:fill="FFFFFF"/>
            <w:vAlign w:val="center"/>
          </w:tcPr>
          <w:p w14:paraId="1961DC7D" w14:textId="77777777" w:rsidR="00BF0CBF" w:rsidRPr="00EF06A7" w:rsidRDefault="00BF0CBF" w:rsidP="00A07251">
            <w:pPr>
              <w:pStyle w:val="TAH"/>
              <w:rPr>
                <w:rFonts w:eastAsia="SimSun"/>
              </w:rPr>
            </w:pPr>
          </w:p>
        </w:tc>
        <w:tc>
          <w:tcPr>
            <w:tcW w:w="654" w:type="pct"/>
            <w:vMerge/>
            <w:shd w:val="clear" w:color="auto" w:fill="FFFFFF"/>
            <w:vAlign w:val="center"/>
          </w:tcPr>
          <w:p w14:paraId="5A545F88" w14:textId="77777777" w:rsidR="00BF0CBF" w:rsidRPr="00EF06A7" w:rsidRDefault="00BF0CBF" w:rsidP="00A07251">
            <w:pPr>
              <w:pStyle w:val="TAH"/>
              <w:rPr>
                <w:rFonts w:eastAsia="SimSun"/>
              </w:rPr>
            </w:pPr>
          </w:p>
        </w:tc>
        <w:tc>
          <w:tcPr>
            <w:tcW w:w="564" w:type="pct"/>
            <w:shd w:val="clear" w:color="auto" w:fill="FFFFFF"/>
            <w:vAlign w:val="center"/>
          </w:tcPr>
          <w:p w14:paraId="71E1C01E" w14:textId="77777777" w:rsidR="00BF0CBF" w:rsidRPr="00EF06A7" w:rsidRDefault="00BF0CBF" w:rsidP="00A07251">
            <w:pPr>
              <w:pStyle w:val="TAH"/>
              <w:rPr>
                <w:rFonts w:eastAsia="SimSun"/>
              </w:rPr>
            </w:pPr>
            <w:r w:rsidRPr="00EF06A7">
              <w:rPr>
                <w:rFonts w:eastAsia="SimSun"/>
              </w:rPr>
              <w:t>Fraction of maximum throughput (%)</w:t>
            </w:r>
          </w:p>
        </w:tc>
        <w:tc>
          <w:tcPr>
            <w:tcW w:w="494" w:type="pct"/>
            <w:shd w:val="clear" w:color="auto" w:fill="FFFFFF"/>
            <w:vAlign w:val="center"/>
          </w:tcPr>
          <w:p w14:paraId="7C942552" w14:textId="77777777" w:rsidR="00BF0CBF" w:rsidRPr="00EF06A7" w:rsidRDefault="00BF0CBF" w:rsidP="00A07251">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BF0CBF" w:rsidRPr="00EF06A7" w14:paraId="0A76D7F5" w14:textId="77777777" w:rsidTr="000D76C5">
        <w:trPr>
          <w:trHeight w:val="191"/>
          <w:jc w:val="center"/>
        </w:trPr>
        <w:tc>
          <w:tcPr>
            <w:tcW w:w="313" w:type="pct"/>
            <w:shd w:val="clear" w:color="auto" w:fill="FFFFFF"/>
            <w:vAlign w:val="center"/>
          </w:tcPr>
          <w:p w14:paraId="009ADFD9" w14:textId="77777777" w:rsidR="00BF0CBF" w:rsidRPr="00EF06A7" w:rsidRDefault="00BF0CBF" w:rsidP="00A07251">
            <w:pPr>
              <w:pStyle w:val="TAC"/>
              <w:rPr>
                <w:rFonts w:eastAsia="SimSun"/>
              </w:rPr>
            </w:pPr>
            <w:r w:rsidRPr="00EF06A7">
              <w:rPr>
                <w:rFonts w:eastAsia="SimSun"/>
              </w:rPr>
              <w:t>2-1</w:t>
            </w:r>
          </w:p>
        </w:tc>
        <w:tc>
          <w:tcPr>
            <w:tcW w:w="605" w:type="pct"/>
            <w:shd w:val="clear" w:color="auto" w:fill="FFFFFF"/>
            <w:vAlign w:val="center"/>
          </w:tcPr>
          <w:p w14:paraId="508A4B1E" w14:textId="77777777" w:rsidR="00BF0CBF" w:rsidRPr="00EF06A7" w:rsidRDefault="00BF0CBF" w:rsidP="00A07251">
            <w:pPr>
              <w:pStyle w:val="TAC"/>
              <w:rPr>
                <w:rFonts w:eastAsia="SimSun"/>
              </w:rPr>
            </w:pPr>
            <w:r w:rsidRPr="00EF06A7">
              <w:rPr>
                <w:rFonts w:eastAsia="SimSun"/>
              </w:rPr>
              <w:t>R.PDSCH.5-4.1TDD</w:t>
            </w:r>
          </w:p>
        </w:tc>
        <w:tc>
          <w:tcPr>
            <w:tcW w:w="709" w:type="pct"/>
            <w:shd w:val="clear" w:color="auto" w:fill="FFFFFF"/>
            <w:vAlign w:val="center"/>
          </w:tcPr>
          <w:p w14:paraId="64709C15" w14:textId="77777777" w:rsidR="00BF0CBF" w:rsidRPr="00EF06A7" w:rsidRDefault="00BF0CBF" w:rsidP="004F555D">
            <w:pPr>
              <w:pStyle w:val="TAC"/>
              <w:rPr>
                <w:lang w:eastAsia="zh-CN"/>
              </w:rPr>
            </w:pPr>
            <w:r w:rsidRPr="00EF06A7">
              <w:t>100/120</w:t>
            </w:r>
          </w:p>
        </w:tc>
        <w:tc>
          <w:tcPr>
            <w:tcW w:w="589" w:type="pct"/>
            <w:shd w:val="clear" w:color="auto" w:fill="FFFFFF"/>
            <w:vAlign w:val="center"/>
          </w:tcPr>
          <w:p w14:paraId="4F20C34B" w14:textId="77777777" w:rsidR="00BF0CBF" w:rsidRPr="00EF06A7" w:rsidRDefault="00BF0CBF" w:rsidP="00A07251">
            <w:pPr>
              <w:pStyle w:val="TAC"/>
              <w:rPr>
                <w:rFonts w:eastAsia="SimSun"/>
                <w:lang w:eastAsia="zh-CN"/>
              </w:rPr>
            </w:pPr>
            <w:r w:rsidRPr="00EF06A7">
              <w:rPr>
                <w:rFonts w:eastAsia="SimSun"/>
              </w:rPr>
              <w:t>QPSK</w:t>
            </w:r>
            <w:r w:rsidRPr="00EF06A7">
              <w:rPr>
                <w:rFonts w:eastAsia="SimSun"/>
                <w:lang w:eastAsia="zh-CN"/>
              </w:rPr>
              <w:t>, 0.30</w:t>
            </w:r>
          </w:p>
        </w:tc>
        <w:tc>
          <w:tcPr>
            <w:tcW w:w="465" w:type="pct"/>
            <w:shd w:val="clear" w:color="auto" w:fill="FFFFFF"/>
            <w:vAlign w:val="center"/>
          </w:tcPr>
          <w:p w14:paraId="36F10324" w14:textId="77777777" w:rsidR="00BF0CBF" w:rsidRPr="00EF06A7" w:rsidRDefault="00BF0CBF" w:rsidP="00A07251">
            <w:pPr>
              <w:pStyle w:val="TAC"/>
              <w:rPr>
                <w:rFonts w:eastAsia="SimSun"/>
              </w:rPr>
            </w:pPr>
            <w:r w:rsidRPr="00EF06A7">
              <w:rPr>
                <w:rFonts w:eastAsia="SimSun"/>
              </w:rPr>
              <w:t>FR2.120-2</w:t>
            </w:r>
          </w:p>
        </w:tc>
        <w:tc>
          <w:tcPr>
            <w:tcW w:w="607" w:type="pct"/>
            <w:shd w:val="clear" w:color="auto" w:fill="FFFFFF"/>
            <w:vAlign w:val="center"/>
          </w:tcPr>
          <w:p w14:paraId="57124F53" w14:textId="77777777" w:rsidR="00BF0CBF" w:rsidRPr="00EF06A7" w:rsidRDefault="00BF0CBF" w:rsidP="00A07251">
            <w:pPr>
              <w:pStyle w:val="TAC"/>
              <w:rPr>
                <w:rFonts w:eastAsia="SimSun"/>
                <w:lang w:eastAsia="zh-CN"/>
              </w:rPr>
            </w:pPr>
            <w:r w:rsidRPr="00EF06A7">
              <w:rPr>
                <w:rFonts w:eastAsia="SimSun"/>
              </w:rPr>
              <w:t>TDLA30-75</w:t>
            </w:r>
          </w:p>
        </w:tc>
        <w:tc>
          <w:tcPr>
            <w:tcW w:w="654" w:type="pct"/>
            <w:shd w:val="clear" w:color="auto" w:fill="FFFFFF"/>
            <w:vAlign w:val="center"/>
          </w:tcPr>
          <w:p w14:paraId="7479F56C"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05C91B03"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0F1DEF6D" w14:textId="77777777" w:rsidR="00BF0CBF" w:rsidRPr="00EF06A7" w:rsidRDefault="00AC7D4B" w:rsidP="00A07251">
            <w:pPr>
              <w:pStyle w:val="TAC"/>
              <w:rPr>
                <w:rFonts w:eastAsia="SimSun"/>
                <w:lang w:eastAsia="zh-CN"/>
              </w:rPr>
            </w:pPr>
            <w:r w:rsidRPr="00EF06A7">
              <w:rPr>
                <w:rFonts w:eastAsia="SimSun"/>
                <w:lang w:eastAsia="zh-CN"/>
              </w:rPr>
              <w:t>5.8</w:t>
            </w:r>
          </w:p>
        </w:tc>
      </w:tr>
      <w:tr w:rsidR="00BF0CBF" w:rsidRPr="00EF06A7" w14:paraId="4E89784B" w14:textId="77777777" w:rsidTr="000D76C5">
        <w:trPr>
          <w:trHeight w:val="191"/>
          <w:jc w:val="center"/>
        </w:trPr>
        <w:tc>
          <w:tcPr>
            <w:tcW w:w="313" w:type="pct"/>
            <w:shd w:val="clear" w:color="auto" w:fill="FFFFFF"/>
            <w:vAlign w:val="center"/>
          </w:tcPr>
          <w:p w14:paraId="0C477DB1" w14:textId="77777777" w:rsidR="00BF0CBF" w:rsidRPr="00EF06A7" w:rsidRDefault="00BF0CBF" w:rsidP="00A07251">
            <w:pPr>
              <w:pStyle w:val="TAC"/>
              <w:rPr>
                <w:rFonts w:eastAsia="SimSun"/>
              </w:rPr>
            </w:pPr>
            <w:r w:rsidRPr="00EF06A7">
              <w:rPr>
                <w:rFonts w:eastAsia="SimSun"/>
              </w:rPr>
              <w:t>2-2</w:t>
            </w:r>
          </w:p>
        </w:tc>
        <w:tc>
          <w:tcPr>
            <w:tcW w:w="605" w:type="pct"/>
            <w:shd w:val="clear" w:color="auto" w:fill="FFFFFF"/>
            <w:vAlign w:val="center"/>
          </w:tcPr>
          <w:p w14:paraId="2DAD9ECF" w14:textId="77777777" w:rsidR="00BF0CBF" w:rsidRPr="00EF06A7" w:rsidRDefault="00BF0CBF" w:rsidP="00A07251">
            <w:pPr>
              <w:pStyle w:val="TAC"/>
              <w:rPr>
                <w:rFonts w:eastAsia="SimSun"/>
              </w:rPr>
            </w:pPr>
            <w:r w:rsidRPr="00EF06A7">
              <w:rPr>
                <w:rFonts w:eastAsia="SimSun"/>
              </w:rPr>
              <w:t>R.PDSCH.5-2.2TDD</w:t>
            </w:r>
          </w:p>
        </w:tc>
        <w:tc>
          <w:tcPr>
            <w:tcW w:w="709" w:type="pct"/>
            <w:shd w:val="clear" w:color="auto" w:fill="FFFFFF"/>
            <w:vAlign w:val="center"/>
          </w:tcPr>
          <w:p w14:paraId="78B224D1" w14:textId="77777777" w:rsidR="00BF0CBF" w:rsidRPr="00EF06A7" w:rsidRDefault="00BF0CBF" w:rsidP="004F555D">
            <w:pPr>
              <w:pStyle w:val="TAC"/>
              <w:rPr>
                <w:lang w:eastAsia="zh-CN"/>
              </w:rPr>
            </w:pPr>
            <w:r w:rsidRPr="00EF06A7">
              <w:t>100/120</w:t>
            </w:r>
          </w:p>
        </w:tc>
        <w:tc>
          <w:tcPr>
            <w:tcW w:w="589" w:type="pct"/>
            <w:shd w:val="clear" w:color="auto" w:fill="FFFFFF"/>
            <w:vAlign w:val="center"/>
          </w:tcPr>
          <w:p w14:paraId="653B59EA" w14:textId="77777777" w:rsidR="00BF0CBF" w:rsidRPr="00EF06A7" w:rsidRDefault="00BF0CBF" w:rsidP="00A07251">
            <w:pPr>
              <w:pStyle w:val="TAC"/>
              <w:rPr>
                <w:rFonts w:eastAsia="SimSun"/>
                <w:lang w:eastAsia="zh-CN"/>
              </w:rPr>
            </w:pPr>
            <w:r w:rsidRPr="00EF06A7">
              <w:rPr>
                <w:rFonts w:eastAsia="SimSun"/>
              </w:rPr>
              <w:t>16QAM</w:t>
            </w:r>
            <w:r w:rsidRPr="00EF06A7">
              <w:rPr>
                <w:rFonts w:eastAsia="SimSun"/>
                <w:lang w:eastAsia="zh-CN"/>
              </w:rPr>
              <w:t>, 0.48</w:t>
            </w:r>
          </w:p>
        </w:tc>
        <w:tc>
          <w:tcPr>
            <w:tcW w:w="465" w:type="pct"/>
            <w:shd w:val="clear" w:color="auto" w:fill="FFFFFF"/>
            <w:vAlign w:val="center"/>
          </w:tcPr>
          <w:p w14:paraId="30F546BE" w14:textId="77777777" w:rsidR="00BF0CBF" w:rsidRPr="00EF06A7" w:rsidRDefault="00BF0CBF" w:rsidP="00A07251">
            <w:pPr>
              <w:pStyle w:val="TAC"/>
              <w:rPr>
                <w:rFonts w:eastAsia="SimSun"/>
              </w:rPr>
            </w:pPr>
            <w:r w:rsidRPr="00EF06A7">
              <w:rPr>
                <w:rFonts w:eastAsia="SimSun"/>
              </w:rPr>
              <w:t>FR2.120-1</w:t>
            </w:r>
          </w:p>
        </w:tc>
        <w:tc>
          <w:tcPr>
            <w:tcW w:w="607" w:type="pct"/>
            <w:shd w:val="clear" w:color="auto" w:fill="FFFFFF"/>
            <w:vAlign w:val="center"/>
          </w:tcPr>
          <w:p w14:paraId="4CA7AD9B" w14:textId="77777777" w:rsidR="00BF0CBF" w:rsidRPr="00EF06A7" w:rsidRDefault="00BF0CBF" w:rsidP="00A07251">
            <w:pPr>
              <w:pStyle w:val="TAC"/>
              <w:rPr>
                <w:rFonts w:eastAsia="SimSun"/>
                <w:lang w:eastAsia="zh-CN"/>
              </w:rPr>
            </w:pPr>
            <w:r w:rsidRPr="00EF06A7">
              <w:rPr>
                <w:rFonts w:eastAsia="SimSun"/>
              </w:rPr>
              <w:t>TDLA30-300</w:t>
            </w:r>
          </w:p>
        </w:tc>
        <w:tc>
          <w:tcPr>
            <w:tcW w:w="654" w:type="pct"/>
            <w:shd w:val="clear" w:color="auto" w:fill="FFFFFF"/>
            <w:vAlign w:val="center"/>
          </w:tcPr>
          <w:p w14:paraId="57BBF131"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6020D57E"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66AB23CE" w14:textId="77777777" w:rsidR="00BF0CBF" w:rsidRPr="00EF06A7" w:rsidRDefault="00AC7D4B" w:rsidP="00A07251">
            <w:pPr>
              <w:pStyle w:val="TAC"/>
              <w:rPr>
                <w:rFonts w:eastAsia="SimSun"/>
                <w:lang w:eastAsia="zh-CN"/>
              </w:rPr>
            </w:pPr>
            <w:r w:rsidRPr="00EF06A7">
              <w:rPr>
                <w:rFonts w:eastAsia="SimSun"/>
                <w:lang w:eastAsia="zh-CN"/>
              </w:rPr>
              <w:t>16.0</w:t>
            </w:r>
          </w:p>
        </w:tc>
      </w:tr>
      <w:tr w:rsidR="00BF0CBF" w:rsidRPr="00EF06A7" w14:paraId="1DD20B3F" w14:textId="77777777" w:rsidTr="000D76C5">
        <w:trPr>
          <w:trHeight w:val="191"/>
          <w:jc w:val="center"/>
        </w:trPr>
        <w:tc>
          <w:tcPr>
            <w:tcW w:w="313" w:type="pct"/>
            <w:shd w:val="clear" w:color="auto" w:fill="FFFFFF"/>
            <w:vAlign w:val="center"/>
          </w:tcPr>
          <w:p w14:paraId="0AD8A2A7" w14:textId="77777777" w:rsidR="00BF0CBF" w:rsidRPr="00EF06A7" w:rsidRDefault="00BF0CBF" w:rsidP="00A07251">
            <w:pPr>
              <w:pStyle w:val="TAC"/>
              <w:rPr>
                <w:rFonts w:eastAsia="SimSun"/>
              </w:rPr>
            </w:pPr>
            <w:r w:rsidRPr="00EF06A7">
              <w:rPr>
                <w:rFonts w:eastAsia="SimSun"/>
              </w:rPr>
              <w:t>2-3</w:t>
            </w:r>
          </w:p>
        </w:tc>
        <w:tc>
          <w:tcPr>
            <w:tcW w:w="605" w:type="pct"/>
            <w:shd w:val="clear" w:color="auto" w:fill="FFFFFF"/>
            <w:vAlign w:val="center"/>
          </w:tcPr>
          <w:p w14:paraId="33E48622" w14:textId="77777777" w:rsidR="00BF0CBF" w:rsidRPr="00EF06A7" w:rsidRDefault="00BF0CBF" w:rsidP="00A07251">
            <w:pPr>
              <w:pStyle w:val="TAC"/>
              <w:rPr>
                <w:rFonts w:eastAsia="SimSun"/>
              </w:rPr>
            </w:pPr>
            <w:r w:rsidRPr="00EF06A7">
              <w:rPr>
                <w:rFonts w:eastAsia="SimSun"/>
              </w:rPr>
              <w:t>R.PDSCH.5-5.2TDD</w:t>
            </w:r>
          </w:p>
        </w:tc>
        <w:tc>
          <w:tcPr>
            <w:tcW w:w="709" w:type="pct"/>
            <w:shd w:val="clear" w:color="auto" w:fill="FFFFFF"/>
            <w:vAlign w:val="center"/>
          </w:tcPr>
          <w:p w14:paraId="60FA994C" w14:textId="77777777" w:rsidR="00BF0CBF" w:rsidRPr="00EF06A7" w:rsidRDefault="00BF0CBF" w:rsidP="004F555D">
            <w:pPr>
              <w:pStyle w:val="TAC"/>
              <w:rPr>
                <w:lang w:eastAsia="zh-CN"/>
              </w:rPr>
            </w:pPr>
            <w:r w:rsidRPr="00EF06A7">
              <w:t>50/120</w:t>
            </w:r>
          </w:p>
        </w:tc>
        <w:tc>
          <w:tcPr>
            <w:tcW w:w="589" w:type="pct"/>
            <w:shd w:val="clear" w:color="auto" w:fill="FFFFFF"/>
            <w:vAlign w:val="center"/>
          </w:tcPr>
          <w:p w14:paraId="08D7D560" w14:textId="77777777" w:rsidR="00BF0CBF" w:rsidRPr="00EF06A7" w:rsidRDefault="00BF0CBF" w:rsidP="00A07251">
            <w:pPr>
              <w:pStyle w:val="TAC"/>
              <w:rPr>
                <w:rFonts w:eastAsia="SimSun"/>
                <w:lang w:eastAsia="zh-CN"/>
              </w:rPr>
            </w:pPr>
            <w:r w:rsidRPr="00EF06A7">
              <w:rPr>
                <w:rFonts w:eastAsia="SimSun"/>
              </w:rPr>
              <w:t>16QAM</w:t>
            </w:r>
            <w:r w:rsidRPr="00EF06A7">
              <w:rPr>
                <w:rFonts w:eastAsia="SimSun"/>
                <w:lang w:eastAsia="zh-CN"/>
              </w:rPr>
              <w:t>,0.48</w:t>
            </w:r>
          </w:p>
        </w:tc>
        <w:tc>
          <w:tcPr>
            <w:tcW w:w="465" w:type="pct"/>
            <w:shd w:val="clear" w:color="auto" w:fill="FFFFFF"/>
            <w:vAlign w:val="center"/>
          </w:tcPr>
          <w:p w14:paraId="5B217267" w14:textId="77777777" w:rsidR="00BF0CBF" w:rsidRPr="00EF06A7" w:rsidRDefault="00BF0CBF" w:rsidP="00A07251">
            <w:pPr>
              <w:pStyle w:val="TAC"/>
              <w:rPr>
                <w:rFonts w:eastAsia="SimSun"/>
              </w:rPr>
            </w:pPr>
            <w:r w:rsidRPr="00EF06A7">
              <w:rPr>
                <w:rFonts w:eastAsia="SimSun"/>
              </w:rPr>
              <w:t>FR2.120-2</w:t>
            </w:r>
          </w:p>
        </w:tc>
        <w:tc>
          <w:tcPr>
            <w:tcW w:w="607" w:type="pct"/>
            <w:shd w:val="clear" w:color="auto" w:fill="FFFFFF"/>
            <w:vAlign w:val="center"/>
          </w:tcPr>
          <w:p w14:paraId="2D2ED1E7" w14:textId="77777777" w:rsidR="00BF0CBF" w:rsidRPr="00EF06A7" w:rsidRDefault="00BF0CBF" w:rsidP="00A07251">
            <w:pPr>
              <w:pStyle w:val="TAC"/>
              <w:rPr>
                <w:rFonts w:eastAsia="SimSun"/>
                <w:lang w:eastAsia="zh-CN"/>
              </w:rPr>
            </w:pPr>
            <w:r w:rsidRPr="00EF06A7">
              <w:rPr>
                <w:rFonts w:eastAsia="SimSun"/>
              </w:rPr>
              <w:t>TDLA30-75</w:t>
            </w:r>
          </w:p>
        </w:tc>
        <w:tc>
          <w:tcPr>
            <w:tcW w:w="654" w:type="pct"/>
            <w:shd w:val="clear" w:color="auto" w:fill="FFFFFF"/>
            <w:vAlign w:val="center"/>
          </w:tcPr>
          <w:p w14:paraId="783767C0"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009432FB"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50746EF8" w14:textId="77777777" w:rsidR="00BF0CBF" w:rsidRPr="00EF06A7" w:rsidRDefault="00AC7D4B" w:rsidP="00A07251">
            <w:pPr>
              <w:pStyle w:val="TAC"/>
              <w:rPr>
                <w:rFonts w:eastAsia="SimSun"/>
                <w:lang w:eastAsia="zh-CN"/>
              </w:rPr>
            </w:pPr>
            <w:r w:rsidRPr="00EF06A7">
              <w:rPr>
                <w:rFonts w:eastAsia="SimSun"/>
                <w:lang w:eastAsia="zh-CN"/>
              </w:rPr>
              <w:t>15.7</w:t>
            </w:r>
          </w:p>
        </w:tc>
      </w:tr>
      <w:tr w:rsidR="00BF0CBF" w:rsidRPr="00EF06A7" w14:paraId="749B3004" w14:textId="77777777" w:rsidTr="000D76C5">
        <w:trPr>
          <w:trHeight w:val="191"/>
          <w:jc w:val="center"/>
        </w:trPr>
        <w:tc>
          <w:tcPr>
            <w:tcW w:w="313" w:type="pct"/>
            <w:shd w:val="clear" w:color="auto" w:fill="FFFFFF"/>
            <w:vAlign w:val="center"/>
          </w:tcPr>
          <w:p w14:paraId="1E062517" w14:textId="77777777" w:rsidR="00BF0CBF" w:rsidRPr="00EF06A7" w:rsidRDefault="00BF0CBF" w:rsidP="00A07251">
            <w:pPr>
              <w:pStyle w:val="TAC"/>
              <w:rPr>
                <w:rFonts w:eastAsia="SimSun"/>
              </w:rPr>
            </w:pPr>
            <w:r w:rsidRPr="00EF06A7">
              <w:rPr>
                <w:rFonts w:eastAsia="SimSun"/>
              </w:rPr>
              <w:t>2-4</w:t>
            </w:r>
          </w:p>
        </w:tc>
        <w:tc>
          <w:tcPr>
            <w:tcW w:w="605" w:type="pct"/>
            <w:shd w:val="clear" w:color="auto" w:fill="FFFFFF"/>
            <w:vAlign w:val="center"/>
          </w:tcPr>
          <w:p w14:paraId="6CC9957B" w14:textId="77777777" w:rsidR="00BF0CBF" w:rsidRPr="00EF06A7" w:rsidRDefault="00BF0CBF" w:rsidP="00A07251">
            <w:pPr>
              <w:pStyle w:val="TAC"/>
              <w:rPr>
                <w:rFonts w:eastAsia="SimSun"/>
              </w:rPr>
            </w:pPr>
            <w:r w:rsidRPr="00EF06A7">
              <w:rPr>
                <w:rFonts w:eastAsia="SimSun"/>
              </w:rPr>
              <w:t>R.PDSCH.5-2.3TDD</w:t>
            </w:r>
          </w:p>
        </w:tc>
        <w:tc>
          <w:tcPr>
            <w:tcW w:w="709" w:type="pct"/>
            <w:shd w:val="clear" w:color="auto" w:fill="FFFFFF"/>
            <w:vAlign w:val="center"/>
          </w:tcPr>
          <w:p w14:paraId="0C787D62" w14:textId="77777777" w:rsidR="00BF0CBF" w:rsidRPr="00EF06A7" w:rsidRDefault="00BF0CBF" w:rsidP="004F555D">
            <w:pPr>
              <w:pStyle w:val="TAC"/>
              <w:rPr>
                <w:lang w:eastAsia="zh-CN"/>
              </w:rPr>
            </w:pPr>
            <w:r w:rsidRPr="00EF06A7">
              <w:t>200/120</w:t>
            </w:r>
          </w:p>
        </w:tc>
        <w:tc>
          <w:tcPr>
            <w:tcW w:w="589" w:type="pct"/>
            <w:shd w:val="clear" w:color="auto" w:fill="FFFFFF"/>
            <w:vAlign w:val="center"/>
          </w:tcPr>
          <w:p w14:paraId="056EC916" w14:textId="77777777" w:rsidR="00BF0CBF" w:rsidRPr="00EF06A7" w:rsidRDefault="00BF0CBF" w:rsidP="00A07251">
            <w:pPr>
              <w:pStyle w:val="TAC"/>
              <w:rPr>
                <w:rFonts w:eastAsia="SimSun"/>
              </w:rPr>
            </w:pPr>
            <w:r w:rsidRPr="00EF06A7">
              <w:rPr>
                <w:rFonts w:eastAsia="SimSun"/>
              </w:rPr>
              <w:t>16QAM, 0.48</w:t>
            </w:r>
          </w:p>
        </w:tc>
        <w:tc>
          <w:tcPr>
            <w:tcW w:w="465" w:type="pct"/>
            <w:shd w:val="clear" w:color="auto" w:fill="FFFFFF"/>
            <w:vAlign w:val="center"/>
          </w:tcPr>
          <w:p w14:paraId="0624F21D" w14:textId="77777777" w:rsidR="00BF0CBF" w:rsidRPr="00EF06A7" w:rsidRDefault="00BF0CBF" w:rsidP="00A07251">
            <w:pPr>
              <w:pStyle w:val="TAC"/>
              <w:rPr>
                <w:rFonts w:eastAsia="SimSun"/>
              </w:rPr>
            </w:pPr>
            <w:r w:rsidRPr="00EF06A7">
              <w:rPr>
                <w:rFonts w:eastAsia="SimSun"/>
              </w:rPr>
              <w:t>FR2.120-1</w:t>
            </w:r>
          </w:p>
        </w:tc>
        <w:tc>
          <w:tcPr>
            <w:tcW w:w="607" w:type="pct"/>
            <w:shd w:val="clear" w:color="auto" w:fill="FFFFFF"/>
            <w:vAlign w:val="center"/>
          </w:tcPr>
          <w:p w14:paraId="526900F3" w14:textId="77777777" w:rsidR="00BF0CBF" w:rsidRPr="00EF06A7" w:rsidRDefault="00BF0CBF" w:rsidP="00A07251">
            <w:pPr>
              <w:pStyle w:val="TAC"/>
              <w:rPr>
                <w:rFonts w:eastAsia="SimSun"/>
              </w:rPr>
            </w:pPr>
            <w:r w:rsidRPr="00EF06A7">
              <w:rPr>
                <w:rFonts w:eastAsia="SimSun"/>
              </w:rPr>
              <w:t>TDLA30-300</w:t>
            </w:r>
          </w:p>
        </w:tc>
        <w:tc>
          <w:tcPr>
            <w:tcW w:w="654" w:type="pct"/>
            <w:shd w:val="clear" w:color="auto" w:fill="FFFFFF"/>
            <w:vAlign w:val="center"/>
          </w:tcPr>
          <w:p w14:paraId="21564FE2"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07435045"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3C6B1F43" w14:textId="77777777" w:rsidR="00BF0CBF" w:rsidRPr="00EF06A7" w:rsidRDefault="00BF0CBF" w:rsidP="00A07251">
            <w:pPr>
              <w:pStyle w:val="TAC"/>
              <w:rPr>
                <w:rFonts w:eastAsia="SimSun"/>
                <w:lang w:eastAsia="zh-CN"/>
              </w:rPr>
            </w:pPr>
            <w:r w:rsidRPr="00EF06A7">
              <w:rPr>
                <w:rFonts w:eastAsia="SimSun"/>
                <w:lang w:eastAsia="zh-CN"/>
              </w:rPr>
              <w:t>1</w:t>
            </w:r>
            <w:r w:rsidR="00AC7D4B" w:rsidRPr="00EF06A7">
              <w:rPr>
                <w:rFonts w:eastAsia="SimSun"/>
                <w:lang w:eastAsia="zh-CN"/>
              </w:rPr>
              <w:t>5.8</w:t>
            </w:r>
          </w:p>
        </w:tc>
      </w:tr>
      <w:tr w:rsidR="00BF0CBF" w:rsidRPr="00EF06A7" w14:paraId="3CD8E510" w14:textId="77777777" w:rsidTr="000D76C5">
        <w:trPr>
          <w:trHeight w:val="191"/>
          <w:jc w:val="center"/>
        </w:trPr>
        <w:tc>
          <w:tcPr>
            <w:tcW w:w="313" w:type="pct"/>
            <w:shd w:val="clear" w:color="auto" w:fill="FFFFFF"/>
            <w:vAlign w:val="center"/>
          </w:tcPr>
          <w:p w14:paraId="008E1220" w14:textId="77777777" w:rsidR="00BF0CBF" w:rsidRPr="00EF06A7" w:rsidRDefault="00BF0CBF" w:rsidP="00A07251">
            <w:pPr>
              <w:pStyle w:val="TAC"/>
              <w:rPr>
                <w:rFonts w:eastAsia="SimSun"/>
              </w:rPr>
            </w:pPr>
            <w:r w:rsidRPr="00EF06A7">
              <w:rPr>
                <w:rFonts w:eastAsia="SimSun"/>
              </w:rPr>
              <w:t>2-5</w:t>
            </w:r>
          </w:p>
        </w:tc>
        <w:tc>
          <w:tcPr>
            <w:tcW w:w="605" w:type="pct"/>
            <w:shd w:val="clear" w:color="auto" w:fill="FFFFFF"/>
            <w:vAlign w:val="center"/>
          </w:tcPr>
          <w:p w14:paraId="655A1516" w14:textId="77777777" w:rsidR="00BF0CBF" w:rsidRPr="00EF06A7" w:rsidRDefault="00BF0CBF" w:rsidP="00A07251">
            <w:pPr>
              <w:pStyle w:val="TAC"/>
              <w:rPr>
                <w:rFonts w:eastAsia="SimSun"/>
              </w:rPr>
            </w:pPr>
            <w:r w:rsidRPr="00EF06A7">
              <w:rPr>
                <w:rFonts w:eastAsia="SimSun"/>
              </w:rPr>
              <w:t>R.PDSCH.4-1.1TDD</w:t>
            </w:r>
          </w:p>
        </w:tc>
        <w:tc>
          <w:tcPr>
            <w:tcW w:w="709" w:type="pct"/>
            <w:shd w:val="clear" w:color="auto" w:fill="FFFFFF"/>
            <w:vAlign w:val="center"/>
          </w:tcPr>
          <w:p w14:paraId="4BE7E76D" w14:textId="77777777" w:rsidR="00BF0CBF" w:rsidRPr="00EF06A7" w:rsidRDefault="00BF0CBF" w:rsidP="004F555D">
            <w:pPr>
              <w:pStyle w:val="TAC"/>
              <w:rPr>
                <w:lang w:eastAsia="zh-CN"/>
              </w:rPr>
            </w:pPr>
            <w:r w:rsidRPr="00EF06A7">
              <w:t>50/60</w:t>
            </w:r>
          </w:p>
        </w:tc>
        <w:tc>
          <w:tcPr>
            <w:tcW w:w="589" w:type="pct"/>
            <w:shd w:val="clear" w:color="auto" w:fill="FFFFFF"/>
            <w:vAlign w:val="center"/>
          </w:tcPr>
          <w:p w14:paraId="1AA61E43" w14:textId="77777777" w:rsidR="00BF0CBF" w:rsidRPr="00EF06A7" w:rsidRDefault="00BF0CBF" w:rsidP="00A07251">
            <w:pPr>
              <w:pStyle w:val="TAC"/>
              <w:rPr>
                <w:rFonts w:eastAsia="SimSun"/>
              </w:rPr>
            </w:pPr>
            <w:r w:rsidRPr="00EF06A7">
              <w:rPr>
                <w:rFonts w:eastAsia="SimSun"/>
              </w:rPr>
              <w:t>16QAM, 0.48</w:t>
            </w:r>
          </w:p>
        </w:tc>
        <w:tc>
          <w:tcPr>
            <w:tcW w:w="465" w:type="pct"/>
            <w:shd w:val="clear" w:color="auto" w:fill="FFFFFF"/>
            <w:vAlign w:val="center"/>
          </w:tcPr>
          <w:p w14:paraId="71E3A5C3" w14:textId="77777777" w:rsidR="00BF0CBF" w:rsidRPr="00EF06A7" w:rsidRDefault="00BF0CBF" w:rsidP="00A07251">
            <w:pPr>
              <w:pStyle w:val="TAC"/>
              <w:rPr>
                <w:rFonts w:eastAsia="SimSun"/>
              </w:rPr>
            </w:pPr>
            <w:r w:rsidRPr="00EF06A7">
              <w:rPr>
                <w:rFonts w:eastAsia="SimSun"/>
              </w:rPr>
              <w:t>FR2.60-1</w:t>
            </w:r>
          </w:p>
        </w:tc>
        <w:tc>
          <w:tcPr>
            <w:tcW w:w="607" w:type="pct"/>
            <w:shd w:val="clear" w:color="auto" w:fill="FFFFFF"/>
            <w:vAlign w:val="center"/>
          </w:tcPr>
          <w:p w14:paraId="455B173C" w14:textId="77777777" w:rsidR="00BF0CBF" w:rsidRPr="00EF06A7" w:rsidRDefault="00BF0CBF" w:rsidP="00A07251">
            <w:pPr>
              <w:pStyle w:val="TAC"/>
              <w:rPr>
                <w:rFonts w:eastAsia="SimSun"/>
              </w:rPr>
            </w:pPr>
            <w:r w:rsidRPr="00EF06A7">
              <w:rPr>
                <w:rFonts w:eastAsia="SimSun"/>
              </w:rPr>
              <w:t>TDLA30-75</w:t>
            </w:r>
          </w:p>
        </w:tc>
        <w:tc>
          <w:tcPr>
            <w:tcW w:w="654" w:type="pct"/>
            <w:shd w:val="clear" w:color="auto" w:fill="FFFFFF"/>
            <w:vAlign w:val="center"/>
          </w:tcPr>
          <w:p w14:paraId="52973A21"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0E9DDBF5"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590C02EB" w14:textId="77777777" w:rsidR="00BF0CBF" w:rsidRPr="00EF06A7" w:rsidRDefault="00BF0CBF" w:rsidP="00A07251">
            <w:pPr>
              <w:pStyle w:val="TAC"/>
              <w:rPr>
                <w:rFonts w:eastAsia="SimSun"/>
                <w:lang w:eastAsia="zh-CN"/>
              </w:rPr>
            </w:pPr>
            <w:r w:rsidRPr="00EF06A7">
              <w:rPr>
                <w:rFonts w:eastAsia="SimSun"/>
              </w:rPr>
              <w:t>1</w:t>
            </w:r>
            <w:r w:rsidR="00AC7D4B" w:rsidRPr="00EF06A7">
              <w:rPr>
                <w:rFonts w:eastAsia="SimSun"/>
              </w:rPr>
              <w:t>6</w:t>
            </w:r>
          </w:p>
        </w:tc>
      </w:tr>
      <w:tr w:rsidR="00BF0CBF" w:rsidRPr="00EF06A7" w14:paraId="2BCA9943" w14:textId="77777777" w:rsidTr="000D76C5">
        <w:trPr>
          <w:trHeight w:val="191"/>
          <w:jc w:val="center"/>
        </w:trPr>
        <w:tc>
          <w:tcPr>
            <w:tcW w:w="313" w:type="pct"/>
            <w:shd w:val="clear" w:color="auto" w:fill="FFFFFF"/>
            <w:vAlign w:val="center"/>
          </w:tcPr>
          <w:p w14:paraId="67D85BAB" w14:textId="77777777" w:rsidR="00BF0CBF" w:rsidRPr="00EF06A7" w:rsidRDefault="00BF0CBF" w:rsidP="00A07251">
            <w:pPr>
              <w:pStyle w:val="TAC"/>
              <w:rPr>
                <w:rFonts w:eastAsia="SimSun"/>
                <w:lang w:eastAsia="zh-CN"/>
              </w:rPr>
            </w:pPr>
            <w:r w:rsidRPr="00EF06A7">
              <w:rPr>
                <w:rFonts w:eastAsia="SimSun"/>
              </w:rPr>
              <w:t>2-</w:t>
            </w:r>
            <w:r w:rsidRPr="00EF06A7">
              <w:rPr>
                <w:rFonts w:eastAsia="SimSun"/>
                <w:lang w:eastAsia="zh-CN"/>
              </w:rPr>
              <w:t>6</w:t>
            </w:r>
          </w:p>
        </w:tc>
        <w:tc>
          <w:tcPr>
            <w:tcW w:w="605" w:type="pct"/>
            <w:shd w:val="clear" w:color="auto" w:fill="FFFFFF"/>
            <w:vAlign w:val="center"/>
          </w:tcPr>
          <w:p w14:paraId="7241AC8C" w14:textId="77777777" w:rsidR="00BF0CBF" w:rsidRPr="00EF06A7" w:rsidRDefault="00BF0CBF" w:rsidP="00A07251">
            <w:pPr>
              <w:pStyle w:val="TAC"/>
              <w:rPr>
                <w:rFonts w:eastAsia="SimSun"/>
              </w:rPr>
            </w:pPr>
            <w:r w:rsidRPr="00EF06A7">
              <w:rPr>
                <w:rFonts w:eastAsia="SimSun"/>
              </w:rPr>
              <w:t>R.PDSCH.5-6.1TDD</w:t>
            </w:r>
          </w:p>
        </w:tc>
        <w:tc>
          <w:tcPr>
            <w:tcW w:w="709" w:type="pct"/>
            <w:shd w:val="clear" w:color="auto" w:fill="FFFFFF"/>
            <w:vAlign w:val="center"/>
          </w:tcPr>
          <w:p w14:paraId="5C85799C" w14:textId="77777777" w:rsidR="00BF0CBF" w:rsidRPr="00EF06A7" w:rsidRDefault="00BF0CBF" w:rsidP="004F555D">
            <w:pPr>
              <w:pStyle w:val="TAC"/>
              <w:rPr>
                <w:lang w:eastAsia="zh-CN"/>
              </w:rPr>
            </w:pPr>
            <w:r w:rsidRPr="00EF06A7">
              <w:t>100/120</w:t>
            </w:r>
          </w:p>
        </w:tc>
        <w:tc>
          <w:tcPr>
            <w:tcW w:w="589" w:type="pct"/>
            <w:shd w:val="clear" w:color="auto" w:fill="FFFFFF"/>
            <w:vAlign w:val="center"/>
          </w:tcPr>
          <w:p w14:paraId="07972E2A" w14:textId="77777777" w:rsidR="00BF0CBF" w:rsidRPr="00EF06A7" w:rsidRDefault="00BF0CBF" w:rsidP="00A07251">
            <w:pPr>
              <w:pStyle w:val="TAC"/>
              <w:rPr>
                <w:rFonts w:eastAsia="SimSun"/>
                <w:lang w:eastAsia="zh-CN"/>
              </w:rPr>
            </w:pPr>
            <w:r w:rsidRPr="00EF06A7">
              <w:rPr>
                <w:rFonts w:eastAsia="SimSun"/>
              </w:rPr>
              <w:t>64QAM</w:t>
            </w:r>
            <w:r w:rsidRPr="00EF06A7">
              <w:rPr>
                <w:rFonts w:eastAsia="SimSun"/>
                <w:lang w:eastAsia="zh-CN"/>
              </w:rPr>
              <w:t>, 0.43</w:t>
            </w:r>
          </w:p>
        </w:tc>
        <w:tc>
          <w:tcPr>
            <w:tcW w:w="465" w:type="pct"/>
            <w:shd w:val="clear" w:color="auto" w:fill="FFFFFF"/>
            <w:vAlign w:val="center"/>
          </w:tcPr>
          <w:p w14:paraId="4DD2C897" w14:textId="77777777" w:rsidR="00BF0CBF" w:rsidRPr="00EF06A7" w:rsidDel="002E2D2E" w:rsidRDefault="00BF0CBF" w:rsidP="00A07251">
            <w:pPr>
              <w:pStyle w:val="TAC"/>
              <w:rPr>
                <w:rFonts w:eastAsia="SimSun"/>
                <w:lang w:eastAsia="zh-CN"/>
              </w:rPr>
            </w:pPr>
            <w:r w:rsidRPr="00EF06A7">
              <w:rPr>
                <w:rFonts w:eastAsia="SimSun"/>
              </w:rPr>
              <w:t>FR2.120-</w:t>
            </w:r>
            <w:r w:rsidRPr="00EF06A7">
              <w:rPr>
                <w:rFonts w:eastAsia="SimSun"/>
                <w:lang w:eastAsia="zh-CN"/>
              </w:rPr>
              <w:t>2</w:t>
            </w:r>
          </w:p>
        </w:tc>
        <w:tc>
          <w:tcPr>
            <w:tcW w:w="607" w:type="pct"/>
            <w:shd w:val="clear" w:color="auto" w:fill="FFFFFF"/>
            <w:vAlign w:val="center"/>
          </w:tcPr>
          <w:p w14:paraId="2A661FB3" w14:textId="77777777" w:rsidR="00BF0CBF" w:rsidRPr="00EF06A7" w:rsidDel="00AF6839" w:rsidRDefault="003912E6" w:rsidP="00A07251">
            <w:pPr>
              <w:pStyle w:val="TAC"/>
              <w:rPr>
                <w:rFonts w:eastAsia="SimSun"/>
              </w:rPr>
            </w:pPr>
            <w:r w:rsidRPr="00EF06A7">
              <w:rPr>
                <w:rFonts w:eastAsia="SimSun"/>
              </w:rPr>
              <w:t>TDLA30-75</w:t>
            </w:r>
          </w:p>
        </w:tc>
        <w:tc>
          <w:tcPr>
            <w:tcW w:w="654" w:type="pct"/>
            <w:shd w:val="clear" w:color="auto" w:fill="FFFFFF"/>
            <w:vAlign w:val="center"/>
          </w:tcPr>
          <w:p w14:paraId="2ADADD83" w14:textId="77777777" w:rsidR="00BF0CBF" w:rsidRPr="00EF06A7" w:rsidRDefault="00BF0CBF" w:rsidP="00A07251">
            <w:pPr>
              <w:pStyle w:val="TAC"/>
              <w:rPr>
                <w:rFonts w:eastAsia="SimSun"/>
              </w:rPr>
            </w:pPr>
            <w:r w:rsidRPr="00EF06A7">
              <w:rPr>
                <w:rFonts w:eastAsia="SimSun"/>
              </w:rPr>
              <w:t>2x2 ULA Low</w:t>
            </w:r>
          </w:p>
        </w:tc>
        <w:tc>
          <w:tcPr>
            <w:tcW w:w="564" w:type="pct"/>
            <w:shd w:val="clear" w:color="auto" w:fill="FFFFFF"/>
            <w:vAlign w:val="center"/>
          </w:tcPr>
          <w:p w14:paraId="2970A902" w14:textId="77777777" w:rsidR="00BF0CBF" w:rsidRPr="00EF06A7" w:rsidRDefault="00BF0CBF" w:rsidP="00A07251">
            <w:pPr>
              <w:pStyle w:val="TAC"/>
              <w:rPr>
                <w:rFonts w:eastAsia="SimSun"/>
              </w:rPr>
            </w:pPr>
            <w:r w:rsidRPr="00EF06A7">
              <w:rPr>
                <w:rFonts w:eastAsia="SimSun"/>
              </w:rPr>
              <w:t>70</w:t>
            </w:r>
          </w:p>
        </w:tc>
        <w:tc>
          <w:tcPr>
            <w:tcW w:w="494" w:type="pct"/>
            <w:shd w:val="clear" w:color="auto" w:fill="FFFFFF"/>
            <w:vAlign w:val="center"/>
          </w:tcPr>
          <w:p w14:paraId="621070F7" w14:textId="77777777" w:rsidR="00BF0CBF" w:rsidRPr="00EF06A7" w:rsidRDefault="00AC7D4B" w:rsidP="00A07251">
            <w:pPr>
              <w:pStyle w:val="TAC"/>
              <w:rPr>
                <w:rFonts w:eastAsia="SimSun"/>
                <w:lang w:eastAsia="zh-CN"/>
              </w:rPr>
            </w:pPr>
            <w:r w:rsidRPr="00EF06A7">
              <w:rPr>
                <w:rFonts w:eastAsia="SimSun"/>
                <w:lang w:eastAsia="zh-CN"/>
              </w:rPr>
              <w:t>20.3</w:t>
            </w:r>
          </w:p>
        </w:tc>
      </w:tr>
    </w:tbl>
    <w:p w14:paraId="1666578A" w14:textId="77777777" w:rsidR="002708E4" w:rsidRPr="00EF06A7" w:rsidRDefault="002708E4" w:rsidP="005A473F"/>
    <w:p w14:paraId="6F390573" w14:textId="77777777" w:rsidR="002708E4" w:rsidRPr="00EF06A7" w:rsidRDefault="002708E4" w:rsidP="006D61E8">
      <w:pPr>
        <w:pStyle w:val="Heading6"/>
      </w:pPr>
      <w:bookmarkStart w:id="718" w:name="_Toc27479557"/>
      <w:bookmarkStart w:id="719" w:name="_Toc36058745"/>
      <w:bookmarkStart w:id="720" w:name="_Toc44067668"/>
      <w:bookmarkStart w:id="721" w:name="_Toc52716595"/>
      <w:bookmarkStart w:id="722" w:name="_Toc58239243"/>
      <w:bookmarkStart w:id="723" w:name="_Toc68246830"/>
      <w:bookmarkStart w:id="724" w:name="_Toc75790146"/>
      <w:r w:rsidRPr="00EF06A7">
        <w:t>7.2.2.2.1_2</w:t>
      </w:r>
      <w:r w:rsidRPr="00EF06A7">
        <w:tab/>
        <w:t xml:space="preserve">2Rx TDD FR2 PDSCH mapping Type A performance </w:t>
      </w:r>
      <w:r w:rsidR="002F2F0C" w:rsidRPr="00EF06A7">
        <w:t>-</w:t>
      </w:r>
      <w:r w:rsidRPr="00EF06A7">
        <w:t xml:space="preserve"> 2x2 MIMO with enhanced type </w:t>
      </w:r>
      <w:r w:rsidR="003F54CE" w:rsidRPr="00EF06A7">
        <w:t>1</w:t>
      </w:r>
      <w:r w:rsidRPr="00EF06A7">
        <w:t xml:space="preserve"> receiver for SA and NSA</w:t>
      </w:r>
      <w:bookmarkEnd w:id="718"/>
      <w:bookmarkEnd w:id="719"/>
      <w:bookmarkEnd w:id="720"/>
      <w:bookmarkEnd w:id="721"/>
      <w:bookmarkEnd w:id="722"/>
      <w:bookmarkEnd w:id="723"/>
      <w:bookmarkEnd w:id="724"/>
    </w:p>
    <w:p w14:paraId="4A11A247" w14:textId="77777777" w:rsidR="002708E4" w:rsidRPr="00EF06A7" w:rsidRDefault="002708E4" w:rsidP="00AC7D4B">
      <w:pPr>
        <w:pStyle w:val="H6"/>
      </w:pPr>
      <w:r w:rsidRPr="00EF06A7">
        <w:t>7.2.2.2.1_2.1</w:t>
      </w:r>
      <w:r w:rsidRPr="00EF06A7">
        <w:tab/>
        <w:t>Test Purpose</w:t>
      </w:r>
    </w:p>
    <w:p w14:paraId="218B55FC" w14:textId="77777777" w:rsidR="002708E4" w:rsidRPr="00EF06A7" w:rsidRDefault="002708E4" w:rsidP="002708E4">
      <w:r w:rsidRPr="00EF06A7">
        <w:t>Verify the PDSCH mapping Type A normal performance with different channel models, MCSs and number of MIMO layers</w:t>
      </w:r>
      <w:r w:rsidR="00FC492D" w:rsidRPr="00EF06A7">
        <w:t>.</w:t>
      </w:r>
    </w:p>
    <w:p w14:paraId="796E765E" w14:textId="77777777" w:rsidR="002708E4" w:rsidRPr="00EF06A7" w:rsidRDefault="002708E4" w:rsidP="002708E4">
      <w:pPr>
        <w:pStyle w:val="H6"/>
      </w:pPr>
      <w:r w:rsidRPr="00EF06A7">
        <w:t>7.2.2.2.1_2.2</w:t>
      </w:r>
      <w:r w:rsidRPr="00EF06A7">
        <w:tab/>
        <w:t>Test Applicability</w:t>
      </w:r>
    </w:p>
    <w:p w14:paraId="1DBFDB7A" w14:textId="77777777" w:rsidR="002708E4" w:rsidRPr="00EF06A7" w:rsidRDefault="002708E4" w:rsidP="002708E4">
      <w:r w:rsidRPr="00EF06A7">
        <w:t xml:space="preserve">This test applies to all types of NR UE release 15 and forward supporting NR enhanced receiver type </w:t>
      </w:r>
      <w:r w:rsidR="003F54CE" w:rsidRPr="00EF06A7">
        <w:t>1</w:t>
      </w:r>
      <w:r w:rsidRPr="00EF06A7">
        <w:t>.</w:t>
      </w:r>
    </w:p>
    <w:p w14:paraId="64539D60" w14:textId="77777777" w:rsidR="002708E4" w:rsidRPr="00EF06A7" w:rsidRDefault="002708E4" w:rsidP="002708E4">
      <w:r w:rsidRPr="00EF06A7">
        <w:t xml:space="preserve">This test also applies to all types of EUTRA UE release 15 and forward supporting EN-DC and NR enhanced receiver type </w:t>
      </w:r>
      <w:r w:rsidR="003F54CE" w:rsidRPr="00EF06A7">
        <w:t>1</w:t>
      </w:r>
      <w:r w:rsidRPr="00EF06A7">
        <w:t>.</w:t>
      </w:r>
    </w:p>
    <w:p w14:paraId="76C965B5" w14:textId="77777777" w:rsidR="002708E4" w:rsidRPr="00EF06A7" w:rsidRDefault="002708E4" w:rsidP="002708E4">
      <w:pPr>
        <w:pStyle w:val="H6"/>
      </w:pPr>
      <w:r w:rsidRPr="00EF06A7">
        <w:t>7.2.2.2.1_2.3</w:t>
      </w:r>
      <w:r w:rsidRPr="00EF06A7">
        <w:tab/>
        <w:t>Test Description</w:t>
      </w:r>
    </w:p>
    <w:p w14:paraId="274FB7EF" w14:textId="77777777" w:rsidR="002708E4" w:rsidRPr="00EF06A7" w:rsidRDefault="002708E4" w:rsidP="002708E4">
      <w:r w:rsidRPr="00EF06A7">
        <w:t>Same test description as in clause 7.2.2.2.1_1.</w:t>
      </w:r>
      <w:r w:rsidR="003F54CE" w:rsidRPr="00EF06A7">
        <w:t>3</w:t>
      </w:r>
      <w:r w:rsidRPr="00EF06A7">
        <w:t xml:space="preserve"> with following exception:</w:t>
      </w:r>
    </w:p>
    <w:p w14:paraId="385003F2" w14:textId="7B7CD118" w:rsidR="002708E4" w:rsidRPr="00EF06A7" w:rsidRDefault="002708E4" w:rsidP="00FC492D">
      <w:pPr>
        <w:pStyle w:val="B1"/>
      </w:pPr>
      <w:r w:rsidRPr="00EF06A7">
        <w:t>-</w:t>
      </w:r>
      <w:r w:rsidR="00FC492D" w:rsidRPr="00EF06A7">
        <w:tab/>
      </w:r>
      <w:r w:rsidRPr="00EF06A7">
        <w:t>Table 7.2.2.2</w:t>
      </w:r>
      <w:r w:rsidRPr="00EF06A7">
        <w:rPr>
          <w:lang w:eastAsia="zh-CN"/>
        </w:rPr>
        <w:t>.1_2.</w:t>
      </w:r>
      <w:r w:rsidR="003F54CE" w:rsidRPr="00EF06A7">
        <w:rPr>
          <w:lang w:eastAsia="zh-CN"/>
        </w:rPr>
        <w:t>4</w:t>
      </w:r>
      <w:r w:rsidRPr="00EF06A7">
        <w:t>-</w:t>
      </w:r>
      <w:r w:rsidRPr="00EF06A7">
        <w:rPr>
          <w:lang w:eastAsia="zh-CN"/>
        </w:rPr>
        <w:t>1 instead of Table</w:t>
      </w:r>
      <w:r w:rsidR="00A84182" w:rsidRPr="00EF06A7">
        <w:rPr>
          <w:lang w:eastAsia="zh-CN"/>
        </w:rPr>
        <w:t>s</w:t>
      </w:r>
      <w:r w:rsidRPr="00EF06A7">
        <w:rPr>
          <w:lang w:eastAsia="zh-CN"/>
        </w:rPr>
        <w:t xml:space="preserve"> </w:t>
      </w:r>
      <w:r w:rsidRPr="00EF06A7">
        <w:t>7.2.2.2</w:t>
      </w:r>
      <w:r w:rsidRPr="00EF06A7">
        <w:rPr>
          <w:lang w:eastAsia="zh-CN"/>
        </w:rPr>
        <w:t>.1_1.</w:t>
      </w:r>
      <w:r w:rsidR="003F54CE" w:rsidRPr="00EF06A7">
        <w:rPr>
          <w:lang w:eastAsia="zh-CN"/>
        </w:rPr>
        <w:t>4</w:t>
      </w:r>
      <w:r w:rsidRPr="00EF06A7">
        <w:t>-</w:t>
      </w:r>
      <w:r w:rsidRPr="00EF06A7">
        <w:rPr>
          <w:lang w:eastAsia="zh-CN"/>
        </w:rPr>
        <w:t>1</w:t>
      </w:r>
      <w:r w:rsidR="00A84182" w:rsidRPr="00EF06A7">
        <w:rPr>
          <w:lang w:eastAsia="zh-CN"/>
        </w:rPr>
        <w:t xml:space="preserve"> and </w:t>
      </w:r>
      <w:r w:rsidR="00A84182" w:rsidRPr="00EF06A7">
        <w:t>7.2.2.2</w:t>
      </w:r>
      <w:r w:rsidR="00A84182" w:rsidRPr="00EF06A7">
        <w:rPr>
          <w:lang w:eastAsia="zh-CN"/>
        </w:rPr>
        <w:t>.1_1.4</w:t>
      </w:r>
      <w:r w:rsidR="00A84182" w:rsidRPr="00EF06A7">
        <w:t>-</w:t>
      </w:r>
      <w:r w:rsidR="00A84182" w:rsidRPr="00EF06A7">
        <w:rPr>
          <w:lang w:eastAsia="zh-CN"/>
        </w:rPr>
        <w:t>2</w:t>
      </w:r>
    </w:p>
    <w:p w14:paraId="04E1D307" w14:textId="77777777" w:rsidR="00443D13" w:rsidRPr="00EF06A7" w:rsidRDefault="00443D13" w:rsidP="00443D13">
      <w:pPr>
        <w:pStyle w:val="H6"/>
      </w:pPr>
      <w:r w:rsidRPr="00EF06A7">
        <w:t>7.2.2.2.1_2.3.1</w:t>
      </w:r>
      <w:r w:rsidRPr="00EF06A7">
        <w:tab/>
        <w:t>Message contents</w:t>
      </w:r>
    </w:p>
    <w:p w14:paraId="66696C09" w14:textId="21874B1C" w:rsidR="00443D13" w:rsidRPr="00EF06A7" w:rsidRDefault="00443D13" w:rsidP="00443D13">
      <w:r w:rsidRPr="00EF06A7">
        <w:t xml:space="preserve">Message contents are according to TS 38.508-1 [6] </w:t>
      </w:r>
      <w:r w:rsidR="00A84182" w:rsidRPr="00EF06A7">
        <w:t>subclause 4.6.1 and</w:t>
      </w:r>
      <w:r w:rsidRPr="00EF06A7">
        <w:t xml:space="preserve"> 5.4.2 with the following exceptions:</w:t>
      </w:r>
    </w:p>
    <w:p w14:paraId="756293D2" w14:textId="77777777" w:rsidR="00443D13" w:rsidRPr="00EF06A7" w:rsidRDefault="00443D13" w:rsidP="00443D13">
      <w:pPr>
        <w:pStyle w:val="H6"/>
      </w:pPr>
      <w:r w:rsidRPr="00EF06A7">
        <w:t>7.2.2.2.1_2.3.1_1</w:t>
      </w:r>
      <w:r w:rsidRPr="00EF06A7">
        <w:tab/>
        <w:t>Message exceptions for SA</w:t>
      </w:r>
    </w:p>
    <w:p w14:paraId="61CDD779" w14:textId="77777777" w:rsidR="00443D13" w:rsidRPr="00EF06A7" w:rsidRDefault="00443D13" w:rsidP="00443D13">
      <w:r w:rsidRPr="00EF06A7">
        <w:t>Same as 7.2.2.2.1_1.3.3_1 with following exceptions:</w:t>
      </w:r>
    </w:p>
    <w:p w14:paraId="30D02449" w14:textId="77777777" w:rsidR="00443D13" w:rsidRPr="00EF06A7" w:rsidRDefault="00443D13" w:rsidP="00443D13">
      <w:pPr>
        <w:pStyle w:val="TH"/>
        <w:rPr>
          <w:b w:val="0"/>
        </w:rPr>
      </w:pPr>
      <w:r w:rsidRPr="00EF06A7">
        <w:t>Table 7.2.2.2.1_2.3.1_1-1: 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3D13" w:rsidRPr="00EF06A7" w14:paraId="51C1835D"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3C0CCA81" w14:textId="77777777" w:rsidR="00443D13" w:rsidRPr="00EF06A7" w:rsidRDefault="00443D13" w:rsidP="00F03AB9">
            <w:pPr>
              <w:pStyle w:val="TAH"/>
              <w:jc w:val="left"/>
              <w:rPr>
                <w:b w:val="0"/>
              </w:rPr>
            </w:pPr>
            <w:r w:rsidRPr="00EF06A7">
              <w:rPr>
                <w:b w:val="0"/>
              </w:rPr>
              <w:t>Derivation Path: TS 38.508-1 [6], Table 4.6.3-157</w:t>
            </w:r>
          </w:p>
        </w:tc>
      </w:tr>
      <w:tr w:rsidR="00443D13" w:rsidRPr="00EF06A7" w14:paraId="6B10964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7D97216"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FA6DAA"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14DEB07"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53E1DF7" w14:textId="77777777" w:rsidR="00443D13" w:rsidRPr="00EF06A7" w:rsidRDefault="00443D13" w:rsidP="00F03AB9">
            <w:pPr>
              <w:pStyle w:val="TAH"/>
            </w:pPr>
            <w:r w:rsidRPr="00EF06A7">
              <w:t>Condition</w:t>
            </w:r>
          </w:p>
        </w:tc>
      </w:tr>
      <w:tr w:rsidR="00443D13" w:rsidRPr="00EF06A7" w14:paraId="682157A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662CE54" w14:textId="77777777" w:rsidR="00443D13" w:rsidRPr="00EF06A7" w:rsidRDefault="00443D13" w:rsidP="00F03AB9">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7925BE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4DDBD8F"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59BDF9B4" w14:textId="77777777" w:rsidR="00443D13" w:rsidRPr="00EF06A7" w:rsidRDefault="00443D13" w:rsidP="00F03AB9">
            <w:pPr>
              <w:pStyle w:val="TAL"/>
            </w:pPr>
          </w:p>
        </w:tc>
      </w:tr>
      <w:tr w:rsidR="00443D13" w:rsidRPr="00EF06A7" w14:paraId="0AA0BE1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22CF676" w14:textId="77777777" w:rsidR="00443D13" w:rsidRPr="00EF06A7" w:rsidRDefault="00443D13" w:rsidP="00F03AB9">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71F807AC"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34B4686"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9DD5208" w14:textId="77777777" w:rsidR="00443D13" w:rsidRPr="00EF06A7" w:rsidRDefault="00443D13" w:rsidP="00F03AB9">
            <w:pPr>
              <w:pStyle w:val="TAL"/>
            </w:pPr>
          </w:p>
        </w:tc>
      </w:tr>
      <w:tr w:rsidR="00443D13" w:rsidRPr="00EF06A7" w14:paraId="3B5D0B9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3A9799B" w14:textId="77777777" w:rsidR="00443D13" w:rsidRPr="00EF06A7" w:rsidRDefault="00443D13" w:rsidP="00F03AB9">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27AB15D0" w14:textId="77777777" w:rsidR="00443D13" w:rsidRPr="00EF06A7" w:rsidRDefault="00443D13" w:rsidP="00F03AB9">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6970929E"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EB5B13C" w14:textId="77777777" w:rsidR="00443D13" w:rsidRPr="00EF06A7" w:rsidRDefault="00443D13" w:rsidP="00F03AB9">
            <w:pPr>
              <w:pStyle w:val="TAL"/>
            </w:pPr>
            <w:r w:rsidRPr="00EF06A7">
              <w:t>Test 3-1</w:t>
            </w:r>
          </w:p>
        </w:tc>
      </w:tr>
      <w:tr w:rsidR="00443D13" w:rsidRPr="00EF06A7" w14:paraId="7C23B30B"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B933E14"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AC1805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4C66A722"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926AF67" w14:textId="77777777" w:rsidR="00443D13" w:rsidRPr="00EF06A7" w:rsidRDefault="00443D13" w:rsidP="00F03AB9">
            <w:pPr>
              <w:pStyle w:val="TAL"/>
            </w:pPr>
          </w:p>
        </w:tc>
      </w:tr>
      <w:tr w:rsidR="00443D13" w:rsidRPr="00EF06A7" w14:paraId="0D3243A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098A8C8"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7B8FB6D3"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365C95E"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2EB052D" w14:textId="77777777" w:rsidR="00443D13" w:rsidRPr="00EF06A7" w:rsidRDefault="00443D13" w:rsidP="00F03AB9">
            <w:pPr>
              <w:pStyle w:val="TAL"/>
            </w:pPr>
          </w:p>
        </w:tc>
      </w:tr>
    </w:tbl>
    <w:p w14:paraId="5C5A08E7" w14:textId="77777777" w:rsidR="00443D13" w:rsidRPr="00EF06A7" w:rsidRDefault="00443D13" w:rsidP="00443D13"/>
    <w:p w14:paraId="05146F56" w14:textId="77777777" w:rsidR="00443D13" w:rsidRPr="00EF06A7" w:rsidRDefault="00443D13" w:rsidP="00443D13">
      <w:pPr>
        <w:pStyle w:val="H6"/>
      </w:pPr>
      <w:r w:rsidRPr="00EF06A7">
        <w:t>7.2.2.2.1_2.3.1_2</w:t>
      </w:r>
      <w:r w:rsidRPr="00EF06A7">
        <w:tab/>
        <w:t>Message exceptions for NSA</w:t>
      </w:r>
    </w:p>
    <w:p w14:paraId="7BFFF03C" w14:textId="77777777" w:rsidR="00443D13" w:rsidRPr="00EF06A7" w:rsidRDefault="00443D13" w:rsidP="00ED22A5">
      <w:r w:rsidRPr="00EF06A7">
        <w:t>Same as 7.2.2.2.1_2.3.1_1.</w:t>
      </w:r>
    </w:p>
    <w:p w14:paraId="70B436A0" w14:textId="77777777" w:rsidR="002708E4" w:rsidRPr="00EF06A7" w:rsidRDefault="002708E4" w:rsidP="002708E4">
      <w:pPr>
        <w:pStyle w:val="H6"/>
      </w:pPr>
      <w:r w:rsidRPr="00EF06A7">
        <w:t>7.2.2.2.1_2.4</w:t>
      </w:r>
      <w:r w:rsidRPr="00EF06A7">
        <w:tab/>
        <w:t>Test Requirements</w:t>
      </w:r>
    </w:p>
    <w:p w14:paraId="4CA07E8D" w14:textId="5E592C10" w:rsidR="002708E4" w:rsidRPr="00EF06A7" w:rsidRDefault="002708E4" w:rsidP="002708E4">
      <w:pPr>
        <w:rPr>
          <w:rFonts w:eastAsia="Batang"/>
        </w:rPr>
      </w:pPr>
      <w:r w:rsidRPr="00EF06A7">
        <w:rPr>
          <w:rFonts w:eastAsia="Batang"/>
        </w:rPr>
        <w:t xml:space="preserve">Table </w:t>
      </w:r>
      <w:r w:rsidR="00A84182" w:rsidRPr="00EF06A7">
        <w:t xml:space="preserve">7.2.2.2.1_2.4-1 </w:t>
      </w:r>
      <w:r w:rsidRPr="00EF06A7">
        <w:rPr>
          <w:rFonts w:eastAsia="Batang"/>
        </w:rPr>
        <w:t>defines the primary level settings.</w:t>
      </w:r>
    </w:p>
    <w:p w14:paraId="4423CCC0" w14:textId="77777777" w:rsidR="002708E4" w:rsidRPr="00EF06A7" w:rsidRDefault="002708E4" w:rsidP="002708E4">
      <w:r w:rsidRPr="00EF06A7">
        <w:rPr>
          <w:rFonts w:eastAsia="Batang"/>
        </w:rPr>
        <w:t>The fraction of maximum throughput percentage for the downlink reference measurement channels specified in Annex A</w:t>
      </w:r>
      <w:r w:rsidR="003F54CE" w:rsidRPr="00EF06A7">
        <w:rPr>
          <w:rFonts w:eastAsia="Batang"/>
        </w:rPr>
        <w:t xml:space="preserve">.3.2 </w:t>
      </w:r>
      <w:r w:rsidRPr="00EF06A7">
        <w:rPr>
          <w:rFonts w:eastAsia="Batang"/>
        </w:rPr>
        <w:t xml:space="preserve">for each throughput test shall meet or exceed the specified value in Table </w:t>
      </w:r>
      <w:r w:rsidRPr="00EF06A7">
        <w:t>7.2.2.2</w:t>
      </w:r>
      <w:r w:rsidRPr="00EF06A7">
        <w:rPr>
          <w:lang w:eastAsia="zh-CN"/>
        </w:rPr>
        <w:t>.1_2.4</w:t>
      </w:r>
      <w:r w:rsidRPr="00EF06A7">
        <w:t xml:space="preserve">-1 </w:t>
      </w:r>
      <w:r w:rsidRPr="00EF06A7">
        <w:rPr>
          <w:rFonts w:eastAsia="Batang"/>
        </w:rPr>
        <w:t>for the specified SNR including test tolerances for all throughput tests</w:t>
      </w:r>
      <w:r w:rsidR="0064063D" w:rsidRPr="00EF06A7">
        <w:rPr>
          <w:rFonts w:eastAsia="Batang"/>
        </w:rPr>
        <w:t>.</w:t>
      </w:r>
    </w:p>
    <w:p w14:paraId="2C72C050" w14:textId="77777777" w:rsidR="00BF0CBF" w:rsidRPr="00EF06A7" w:rsidRDefault="002708E4" w:rsidP="00BF0CBF">
      <w:pPr>
        <w:pStyle w:val="TH"/>
      </w:pPr>
      <w:r w:rsidRPr="00EF06A7">
        <w:t>Table 7.2.2.2</w:t>
      </w:r>
      <w:r w:rsidRPr="00EF06A7">
        <w:rPr>
          <w:lang w:eastAsia="zh-CN"/>
        </w:rPr>
        <w:t>.1_2.4</w:t>
      </w:r>
      <w:r w:rsidRPr="00EF06A7">
        <w:t>-</w:t>
      </w:r>
      <w:r w:rsidRPr="00EF06A7">
        <w:rPr>
          <w:lang w:eastAsia="zh-CN"/>
        </w:rPr>
        <w:t>1</w:t>
      </w:r>
      <w:r w:rsidRPr="00EF06A7">
        <w:t xml:space="preserve">: Test Requirement for Rank 2 (FRC) for Enhanced Type </w:t>
      </w:r>
      <w:r w:rsidR="003F54CE" w:rsidRPr="00EF06A7">
        <w:t>1</w:t>
      </w:r>
      <w:r w:rsidRPr="00EF06A7">
        <w:t xml:space="preserve"> Receiver</w:t>
      </w:r>
    </w:p>
    <w:tbl>
      <w:tblPr>
        <w:tblW w:w="52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657"/>
        <w:gridCol w:w="1176"/>
        <w:gridCol w:w="967"/>
        <w:gridCol w:w="1267"/>
        <w:gridCol w:w="1366"/>
        <w:gridCol w:w="1176"/>
        <w:gridCol w:w="770"/>
      </w:tblGrid>
      <w:tr w:rsidR="00BF0CBF" w:rsidRPr="00EF06A7" w14:paraId="6B069427" w14:textId="77777777" w:rsidTr="00610A80">
        <w:trPr>
          <w:trHeight w:val="236"/>
          <w:jc w:val="center"/>
        </w:trPr>
        <w:tc>
          <w:tcPr>
            <w:tcW w:w="3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487961" w14:textId="77777777" w:rsidR="00BF0CBF" w:rsidRPr="00EF06A7" w:rsidRDefault="00BF0CBF" w:rsidP="00A07251">
            <w:pPr>
              <w:pStyle w:val="TAH"/>
              <w:rPr>
                <w:rFonts w:eastAsia="SimSun"/>
              </w:rPr>
            </w:pPr>
            <w:r w:rsidRPr="00EF06A7">
              <w:rPr>
                <w:rFonts w:eastAsia="SimSun"/>
              </w:rPr>
              <w:t>Test num.</w:t>
            </w:r>
          </w:p>
        </w:tc>
        <w:tc>
          <w:tcPr>
            <w:tcW w:w="5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65608A" w14:textId="77777777" w:rsidR="00BF0CBF" w:rsidRPr="00EF06A7" w:rsidRDefault="00BF0CBF" w:rsidP="00A07251">
            <w:pPr>
              <w:pStyle w:val="TAH"/>
              <w:rPr>
                <w:rFonts w:eastAsia="SimSun"/>
              </w:rPr>
            </w:pPr>
            <w:r w:rsidRPr="00EF06A7">
              <w:rPr>
                <w:rFonts w:eastAsia="SimSun"/>
              </w:rPr>
              <w:t>Reference</w:t>
            </w:r>
            <w:r w:rsidRPr="00EF06A7">
              <w:rPr>
                <w:rFonts w:eastAsia="SimSun"/>
                <w:lang w:eastAsia="zh-CN"/>
              </w:rPr>
              <w:t xml:space="preserve"> </w:t>
            </w:r>
            <w:r w:rsidRPr="00EF06A7">
              <w:rPr>
                <w:rFonts w:eastAsia="SimSun"/>
              </w:rPr>
              <w:t>channel</w:t>
            </w:r>
          </w:p>
        </w:tc>
        <w:tc>
          <w:tcPr>
            <w:tcW w:w="798" w:type="pct"/>
            <w:vMerge w:val="restart"/>
            <w:tcBorders>
              <w:top w:val="single" w:sz="4" w:space="0" w:color="auto"/>
              <w:left w:val="single" w:sz="4" w:space="0" w:color="auto"/>
              <w:right w:val="single" w:sz="4" w:space="0" w:color="auto"/>
            </w:tcBorders>
            <w:shd w:val="clear" w:color="auto" w:fill="FFFFFF"/>
            <w:vAlign w:val="center"/>
          </w:tcPr>
          <w:p w14:paraId="58359A53" w14:textId="77777777" w:rsidR="00BF0CBF" w:rsidRPr="00EF06A7" w:rsidRDefault="00BF0CBF" w:rsidP="004F555D">
            <w:pPr>
              <w:pStyle w:val="TAH"/>
              <w:rPr>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6E364D" w14:textId="77777777" w:rsidR="00BF0CBF" w:rsidRPr="00EF06A7" w:rsidRDefault="00BF0CBF" w:rsidP="00A07251">
            <w:pPr>
              <w:pStyle w:val="TAH"/>
              <w:rPr>
                <w:rFonts w:eastAsia="SimSun"/>
              </w:rPr>
            </w:pPr>
            <w:r w:rsidRPr="00EF06A7">
              <w:rPr>
                <w:rFonts w:eastAsia="SimSun"/>
              </w:rPr>
              <w:t>Modulation and code rate</w:t>
            </w:r>
          </w:p>
        </w:tc>
        <w:tc>
          <w:tcPr>
            <w:tcW w:w="4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25DAC6" w14:textId="77777777" w:rsidR="00BF0CBF" w:rsidRPr="00EF06A7" w:rsidRDefault="00BF0CBF" w:rsidP="00A07251">
            <w:pPr>
              <w:pStyle w:val="TAH"/>
              <w:rPr>
                <w:rFonts w:eastAsia="SimSun"/>
              </w:rPr>
            </w:pPr>
            <w:r w:rsidRPr="00EF06A7">
              <w:rPr>
                <w:rFonts w:eastAsia="SimSun"/>
              </w:rPr>
              <w:t>TDD UL-DL pattern</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46BD9D" w14:textId="77777777" w:rsidR="00BF0CBF" w:rsidRPr="00EF06A7" w:rsidRDefault="00BF0CBF" w:rsidP="00A07251">
            <w:pPr>
              <w:pStyle w:val="TAH"/>
              <w:rPr>
                <w:rFonts w:eastAsia="SimSun"/>
              </w:rPr>
            </w:pPr>
            <w:r w:rsidRPr="00EF06A7">
              <w:rPr>
                <w:rFonts w:eastAsia="SimSun"/>
              </w:rPr>
              <w:t>Propagation condition</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E50839" w14:textId="77777777" w:rsidR="00BF0CBF" w:rsidRPr="00EF06A7" w:rsidRDefault="00BF0CBF" w:rsidP="00A07251">
            <w:pPr>
              <w:pStyle w:val="TAH"/>
              <w:rPr>
                <w:rFonts w:eastAsia="SimSun"/>
              </w:rPr>
            </w:pPr>
            <w:r w:rsidRPr="00EF06A7">
              <w:rPr>
                <w:rFonts w:eastAsia="SimSun"/>
              </w:rPr>
              <w:t>Correlation matrix and antenna configuration</w:t>
            </w:r>
          </w:p>
        </w:tc>
        <w:tc>
          <w:tcPr>
            <w:tcW w:w="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796AE5" w14:textId="77777777" w:rsidR="00BF0CBF" w:rsidRPr="00EF06A7" w:rsidRDefault="00BF0CBF" w:rsidP="00A07251">
            <w:pPr>
              <w:pStyle w:val="TAH"/>
              <w:rPr>
                <w:rFonts w:eastAsia="SimSun"/>
              </w:rPr>
            </w:pPr>
            <w:r w:rsidRPr="00EF06A7">
              <w:rPr>
                <w:rFonts w:eastAsia="SimSun"/>
              </w:rPr>
              <w:t>Reference value</w:t>
            </w:r>
          </w:p>
        </w:tc>
      </w:tr>
      <w:tr w:rsidR="00BF0CBF" w:rsidRPr="00EF06A7" w14:paraId="3290E599" w14:textId="77777777" w:rsidTr="00610A80">
        <w:trPr>
          <w:trHeight w:val="236"/>
          <w:jc w:val="center"/>
        </w:trPr>
        <w:tc>
          <w:tcPr>
            <w:tcW w:w="311"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6E8883" w14:textId="77777777" w:rsidR="00BF0CBF" w:rsidRPr="00EF06A7" w:rsidRDefault="00BF0CBF" w:rsidP="00A07251">
            <w:pPr>
              <w:pStyle w:val="TAH"/>
              <w:rPr>
                <w:rFonts w:eastAsia="SimSun"/>
              </w:rPr>
            </w:pPr>
          </w:p>
        </w:tc>
        <w:tc>
          <w:tcPr>
            <w:tcW w:w="59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77FC9C" w14:textId="77777777" w:rsidR="00BF0CBF" w:rsidRPr="00EF06A7" w:rsidRDefault="00BF0CBF" w:rsidP="00A07251">
            <w:pPr>
              <w:pStyle w:val="TAH"/>
              <w:rPr>
                <w:rFonts w:eastAsia="SimSun"/>
              </w:rPr>
            </w:pPr>
          </w:p>
        </w:tc>
        <w:tc>
          <w:tcPr>
            <w:tcW w:w="798" w:type="pct"/>
            <w:vMerge/>
            <w:tcBorders>
              <w:left w:val="single" w:sz="4" w:space="0" w:color="auto"/>
              <w:bottom w:val="single" w:sz="4" w:space="0" w:color="auto"/>
              <w:right w:val="single" w:sz="4" w:space="0" w:color="auto"/>
            </w:tcBorders>
            <w:shd w:val="clear" w:color="auto" w:fill="FFFFFF"/>
          </w:tcPr>
          <w:p w14:paraId="5B229941" w14:textId="77777777" w:rsidR="00BF0CBF" w:rsidRPr="00EF06A7" w:rsidRDefault="00BF0CBF" w:rsidP="00A07251">
            <w:pPr>
              <w:pStyle w:val="TAH"/>
            </w:pPr>
          </w:p>
        </w:tc>
        <w:tc>
          <w:tcPr>
            <w:tcW w:w="56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5E2F60" w14:textId="77777777" w:rsidR="00BF0CBF" w:rsidRPr="00EF06A7" w:rsidRDefault="00BF0CBF" w:rsidP="00A07251">
            <w:pPr>
              <w:pStyle w:val="TAH"/>
              <w:rPr>
                <w:rFonts w:eastAsia="SimSun"/>
              </w:rPr>
            </w:pPr>
          </w:p>
        </w:tc>
        <w:tc>
          <w:tcPr>
            <w:tcW w:w="46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4C4AC6" w14:textId="77777777" w:rsidR="00BF0CBF" w:rsidRPr="00EF06A7" w:rsidRDefault="00BF0CBF" w:rsidP="00A07251">
            <w:pPr>
              <w:pStyle w:val="TAH"/>
              <w:rPr>
                <w:rFonts w:eastAsia="SimSun"/>
              </w:rPr>
            </w:pPr>
          </w:p>
        </w:tc>
        <w:tc>
          <w:tcPr>
            <w:tcW w:w="61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DD39B0" w14:textId="77777777" w:rsidR="00BF0CBF" w:rsidRPr="00EF06A7" w:rsidRDefault="00BF0CBF" w:rsidP="00A07251">
            <w:pPr>
              <w:pStyle w:val="TAH"/>
              <w:rPr>
                <w:rFonts w:eastAsia="SimSun"/>
              </w:rPr>
            </w:pPr>
          </w:p>
        </w:tc>
        <w:tc>
          <w:tcPr>
            <w:tcW w:w="65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FAF1C6" w14:textId="77777777" w:rsidR="00BF0CBF" w:rsidRPr="00EF06A7" w:rsidRDefault="00BF0CBF" w:rsidP="00A07251">
            <w:pPr>
              <w:pStyle w:val="TAH"/>
              <w:rPr>
                <w:rFonts w:eastAsia="SimSun"/>
              </w:rPr>
            </w:pPr>
          </w:p>
        </w:tc>
        <w:tc>
          <w:tcPr>
            <w:tcW w:w="5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1A14CB" w14:textId="77777777" w:rsidR="00BF0CBF" w:rsidRPr="00EF06A7" w:rsidRDefault="00BF0CBF" w:rsidP="00A07251">
            <w:pPr>
              <w:pStyle w:val="TAH"/>
              <w:rPr>
                <w:rFonts w:eastAsia="SimSun"/>
              </w:rPr>
            </w:pPr>
            <w:r w:rsidRPr="00EF06A7">
              <w:rPr>
                <w:rFonts w:eastAsia="SimSun"/>
              </w:rPr>
              <w:t>Fraction of maximum throughput (%)</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C7DBE" w14:textId="77777777" w:rsidR="00BF0CBF" w:rsidRPr="00EF06A7" w:rsidRDefault="00BF0CBF" w:rsidP="00A07251">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BF0CBF" w:rsidRPr="00EF06A7" w14:paraId="636321D2" w14:textId="77777777" w:rsidTr="00610A80">
        <w:trPr>
          <w:trHeight w:val="119"/>
          <w:jc w:val="center"/>
        </w:trPr>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4F6EB" w14:textId="77777777" w:rsidR="00BF0CBF" w:rsidRPr="00EF06A7" w:rsidRDefault="00BF0CBF" w:rsidP="00A07251">
            <w:pPr>
              <w:pStyle w:val="TAC"/>
              <w:rPr>
                <w:rFonts w:eastAsia="SimSun"/>
              </w:rPr>
            </w:pPr>
            <w:r w:rsidRPr="00EF06A7">
              <w:rPr>
                <w:rFonts w:eastAsia="SimSun"/>
              </w:rPr>
              <w:t>3-1</w:t>
            </w:r>
          </w:p>
        </w:tc>
        <w:tc>
          <w:tcPr>
            <w:tcW w:w="5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19B7E" w14:textId="77777777" w:rsidR="00BF0CBF" w:rsidRPr="00EF06A7" w:rsidRDefault="00BF0CBF" w:rsidP="00A07251">
            <w:pPr>
              <w:pStyle w:val="TAC"/>
              <w:rPr>
                <w:rFonts w:eastAsia="SimSun"/>
              </w:rPr>
            </w:pPr>
            <w:r w:rsidRPr="00EF06A7">
              <w:rPr>
                <w:rFonts w:eastAsia="SimSun"/>
              </w:rPr>
              <w:t>R.PDSCH.5-5.1TDD</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tcPr>
          <w:p w14:paraId="45F71002" w14:textId="77777777" w:rsidR="00BF0CBF" w:rsidRPr="00EF06A7" w:rsidRDefault="00BF0CBF" w:rsidP="004F555D">
            <w:pPr>
              <w:pStyle w:val="TAC"/>
              <w:rPr>
                <w:lang w:eastAsia="zh-CN"/>
              </w:rPr>
            </w:pPr>
            <w:r w:rsidRPr="00EF06A7">
              <w:t>100/120</w:t>
            </w:r>
          </w:p>
        </w:tc>
        <w:tc>
          <w:tcPr>
            <w:tcW w:w="5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DF166" w14:textId="77777777" w:rsidR="00BF0CBF" w:rsidRPr="00EF06A7" w:rsidRDefault="00BF0CBF" w:rsidP="00A07251">
            <w:pPr>
              <w:pStyle w:val="TAC"/>
              <w:rPr>
                <w:rFonts w:eastAsia="SimSun"/>
              </w:rPr>
            </w:pPr>
            <w:r w:rsidRPr="00EF06A7">
              <w:rPr>
                <w:rFonts w:eastAsia="SimSun"/>
              </w:rPr>
              <w:t>16QAM, 0.48</w:t>
            </w:r>
          </w:p>
        </w:tc>
        <w:tc>
          <w:tcPr>
            <w:tcW w:w="4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29346" w14:textId="77777777" w:rsidR="00BF0CBF" w:rsidRPr="00EF06A7" w:rsidRDefault="00BF0CBF" w:rsidP="00A07251">
            <w:pPr>
              <w:pStyle w:val="TAC"/>
              <w:rPr>
                <w:rFonts w:eastAsia="SimSun"/>
              </w:rPr>
            </w:pPr>
            <w:r w:rsidRPr="00EF06A7">
              <w:rPr>
                <w:rFonts w:eastAsia="SimSun"/>
              </w:rPr>
              <w:t>FR2.120-2</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8A744" w14:textId="77777777" w:rsidR="00BF0CBF" w:rsidRPr="00EF06A7" w:rsidRDefault="00BF0CBF" w:rsidP="00A07251">
            <w:pPr>
              <w:pStyle w:val="TAC"/>
              <w:rPr>
                <w:rFonts w:eastAsia="SimSun"/>
              </w:rPr>
            </w:pPr>
            <w:r w:rsidRPr="00EF06A7">
              <w:rPr>
                <w:rFonts w:eastAsia="SimSun"/>
              </w:rPr>
              <w:t>TDLA30-75</w:t>
            </w:r>
          </w:p>
        </w:tc>
        <w:tc>
          <w:tcPr>
            <w:tcW w:w="6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5B671" w14:textId="77777777" w:rsidR="00BF0CBF" w:rsidRPr="00EF06A7" w:rsidRDefault="00BF0CBF" w:rsidP="00A07251">
            <w:pPr>
              <w:pStyle w:val="TAC"/>
              <w:rPr>
                <w:rFonts w:eastAsia="SimSun"/>
              </w:rPr>
            </w:pPr>
            <w:r w:rsidRPr="00EF06A7">
              <w:rPr>
                <w:rFonts w:eastAsia="SimSun"/>
              </w:rPr>
              <w:t>2x2 ULA Med</w:t>
            </w:r>
          </w:p>
        </w:tc>
        <w:tc>
          <w:tcPr>
            <w:tcW w:w="5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54E59D" w14:textId="77777777" w:rsidR="00BF0CBF" w:rsidRPr="00EF06A7" w:rsidRDefault="00BF0CBF" w:rsidP="00A07251">
            <w:pPr>
              <w:pStyle w:val="TAC"/>
              <w:rPr>
                <w:rFonts w:eastAsia="SimSun"/>
              </w:rPr>
            </w:pPr>
            <w:r w:rsidRPr="00EF06A7">
              <w:rPr>
                <w:rFonts w:eastAsia="SimSun"/>
              </w:rPr>
              <w:t>70</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F9ACB2" w14:textId="77777777" w:rsidR="00BF0CBF" w:rsidRPr="00EF06A7" w:rsidRDefault="00AC7D4B" w:rsidP="00A07251">
            <w:pPr>
              <w:pStyle w:val="TAC"/>
              <w:rPr>
                <w:rFonts w:eastAsia="SimSun"/>
                <w:lang w:eastAsia="zh-CN"/>
              </w:rPr>
            </w:pPr>
            <w:r w:rsidRPr="00EF06A7">
              <w:rPr>
                <w:rFonts w:eastAsia="SimSun"/>
                <w:lang w:eastAsia="zh-CN"/>
              </w:rPr>
              <w:t>20.7</w:t>
            </w:r>
          </w:p>
        </w:tc>
      </w:tr>
    </w:tbl>
    <w:p w14:paraId="6D156A8D" w14:textId="77777777" w:rsidR="00EE7461" w:rsidRPr="00EF06A7" w:rsidRDefault="00EE7461" w:rsidP="00EE7461"/>
    <w:p w14:paraId="7E5F353F" w14:textId="77777777" w:rsidR="00C52862" w:rsidRPr="00EF06A7" w:rsidRDefault="002B70C4" w:rsidP="00C52862">
      <w:pPr>
        <w:pStyle w:val="Heading6"/>
        <w:rPr>
          <w:lang w:eastAsia="zh-CN"/>
        </w:rPr>
      </w:pPr>
      <w:bookmarkStart w:id="725" w:name="_Toc58239244"/>
      <w:bookmarkStart w:id="726" w:name="_Toc68246831"/>
      <w:bookmarkStart w:id="727" w:name="_Toc75790147"/>
      <w:r w:rsidRPr="00EF06A7">
        <w:t>7.2.2.2.1_3</w:t>
      </w:r>
      <w:r w:rsidRPr="00EF06A7">
        <w:tab/>
        <w:t xml:space="preserve">2Rx TDD FR2 PDSCH mapping Type A performance - 2x2 MIMO with 256QAM for SA and NSA </w:t>
      </w:r>
      <w:r w:rsidRPr="00EF06A7">
        <w:rPr>
          <w:lang w:eastAsia="zh-CN"/>
        </w:rPr>
        <w:t xml:space="preserve">(Rel-16 and </w:t>
      </w:r>
      <w:r w:rsidR="00F052E2" w:rsidRPr="00EF06A7">
        <w:rPr>
          <w:lang w:eastAsia="zh-CN"/>
        </w:rPr>
        <w:t>forward</w:t>
      </w:r>
      <w:r w:rsidRPr="00EF06A7">
        <w:rPr>
          <w:lang w:eastAsia="zh-CN"/>
        </w:rPr>
        <w:t>)</w:t>
      </w:r>
    </w:p>
    <w:p w14:paraId="14076E41" w14:textId="77777777" w:rsidR="002B70C4" w:rsidRPr="00EF06A7" w:rsidRDefault="002B70C4" w:rsidP="002B70C4">
      <w:pPr>
        <w:pStyle w:val="H6"/>
      </w:pPr>
      <w:r w:rsidRPr="00EF06A7">
        <w:t>7.2.2.2.1_3.1</w:t>
      </w:r>
      <w:r w:rsidRPr="00EF06A7">
        <w:tab/>
        <w:t>Test Purpose</w:t>
      </w:r>
    </w:p>
    <w:p w14:paraId="7C1D79AB" w14:textId="77777777" w:rsidR="002B70C4" w:rsidRPr="00EF06A7" w:rsidRDefault="002B70C4" w:rsidP="002B70C4">
      <w:r w:rsidRPr="00EF06A7">
        <w:t>Verify the PDSCH mapping Type A normal performance with different channel models, MCSs and number of MIMO layers.</w:t>
      </w:r>
    </w:p>
    <w:p w14:paraId="11D18EF5" w14:textId="77777777" w:rsidR="002B70C4" w:rsidRPr="00EF06A7" w:rsidRDefault="002B70C4" w:rsidP="002B70C4">
      <w:pPr>
        <w:pStyle w:val="H6"/>
      </w:pPr>
      <w:r w:rsidRPr="00EF06A7">
        <w:t>7.2.2.2.1_3.2</w:t>
      </w:r>
      <w:r w:rsidRPr="00EF06A7">
        <w:tab/>
        <w:t>Test Applicability</w:t>
      </w:r>
    </w:p>
    <w:p w14:paraId="2F660DF8" w14:textId="77777777" w:rsidR="002B70C4" w:rsidRPr="00EF06A7" w:rsidRDefault="002B70C4" w:rsidP="002B70C4">
      <w:r w:rsidRPr="00EF06A7">
        <w:t>This test applies to all types of NR UE release 16 and forward supporting 256QAM for PDSCH.</w:t>
      </w:r>
    </w:p>
    <w:p w14:paraId="7932A913" w14:textId="77777777" w:rsidR="002B70C4" w:rsidRPr="00EF06A7" w:rsidRDefault="002B70C4" w:rsidP="002B70C4">
      <w:r w:rsidRPr="00EF06A7">
        <w:t>This test also applies to all types of EUTRA UE release 16 and forward supporting EN-DC and NR 256QAM for PDSCH.</w:t>
      </w:r>
    </w:p>
    <w:p w14:paraId="278D30C5" w14:textId="77777777" w:rsidR="002B70C4" w:rsidRPr="00EF06A7" w:rsidRDefault="002B70C4" w:rsidP="002B70C4">
      <w:pPr>
        <w:pStyle w:val="H6"/>
      </w:pPr>
      <w:r w:rsidRPr="00EF06A7">
        <w:t>7.2.2.2.1_3.3</w:t>
      </w:r>
      <w:r w:rsidRPr="00EF06A7">
        <w:tab/>
        <w:t>Test Description</w:t>
      </w:r>
    </w:p>
    <w:p w14:paraId="6E94BA93" w14:textId="77777777" w:rsidR="002B70C4" w:rsidRPr="00EF06A7" w:rsidRDefault="002B70C4" w:rsidP="002B70C4">
      <w:r w:rsidRPr="00EF06A7">
        <w:t>Same test description as in clause 7.2.2.2.1_1.3 with following exception:</w:t>
      </w:r>
    </w:p>
    <w:p w14:paraId="5AC67E68" w14:textId="77777777" w:rsidR="002B70C4" w:rsidRPr="00EF06A7" w:rsidRDefault="002B70C4" w:rsidP="002B70C4">
      <w:pPr>
        <w:pStyle w:val="B1"/>
      </w:pPr>
      <w:r w:rsidRPr="00EF06A7">
        <w:t>-</w:t>
      </w:r>
      <w:r w:rsidRPr="00EF06A7">
        <w:tab/>
        <w:t>Table 7.2.2.2</w:t>
      </w:r>
      <w:r w:rsidRPr="00EF06A7">
        <w:rPr>
          <w:lang w:eastAsia="zh-CN"/>
        </w:rPr>
        <w:t>.1_3.4</w:t>
      </w:r>
      <w:r w:rsidRPr="00EF06A7">
        <w:t>-</w:t>
      </w:r>
      <w:r w:rsidRPr="00EF06A7">
        <w:rPr>
          <w:lang w:eastAsia="zh-CN"/>
        </w:rPr>
        <w:t xml:space="preserve">1 instead of Table </w:t>
      </w:r>
      <w:r w:rsidRPr="00EF06A7">
        <w:t>7.2.2.2</w:t>
      </w:r>
      <w:r w:rsidRPr="00EF06A7">
        <w:rPr>
          <w:lang w:eastAsia="zh-CN"/>
        </w:rPr>
        <w:t>.1_1.4</w:t>
      </w:r>
      <w:r w:rsidRPr="00EF06A7">
        <w:t>-</w:t>
      </w:r>
      <w:r w:rsidRPr="00EF06A7">
        <w:rPr>
          <w:lang w:eastAsia="zh-CN"/>
        </w:rPr>
        <w:t>1</w:t>
      </w:r>
    </w:p>
    <w:p w14:paraId="0BEC2FEE" w14:textId="77777777" w:rsidR="002B70C4" w:rsidRPr="00EF06A7" w:rsidRDefault="002B70C4" w:rsidP="002B70C4">
      <w:pPr>
        <w:pStyle w:val="H6"/>
      </w:pPr>
      <w:r w:rsidRPr="00EF06A7">
        <w:t>7.2.2.2.1_3.3.1</w:t>
      </w:r>
      <w:r w:rsidRPr="00EF06A7">
        <w:tab/>
        <w:t>Message contents</w:t>
      </w:r>
    </w:p>
    <w:p w14:paraId="7EF77042" w14:textId="77777777" w:rsidR="002B70C4" w:rsidRPr="00EF06A7" w:rsidRDefault="002B70C4" w:rsidP="002B70C4">
      <w:r w:rsidRPr="00EF06A7">
        <w:t>Message contents are according to TS 38.508-1 [6] clause 5.4.2 with the following exceptions:</w:t>
      </w:r>
    </w:p>
    <w:p w14:paraId="759A9A05" w14:textId="77777777" w:rsidR="002B70C4" w:rsidRPr="00EF06A7" w:rsidRDefault="002B70C4" w:rsidP="002B70C4">
      <w:pPr>
        <w:pStyle w:val="H6"/>
      </w:pPr>
      <w:r w:rsidRPr="00EF06A7">
        <w:t>7.2.2.2.1_3.3.1_1</w:t>
      </w:r>
      <w:r w:rsidRPr="00EF06A7">
        <w:tab/>
        <w:t>Message exceptions for SA</w:t>
      </w:r>
    </w:p>
    <w:p w14:paraId="4713B05F" w14:textId="77777777" w:rsidR="002B70C4" w:rsidRPr="00EF06A7" w:rsidRDefault="002B70C4" w:rsidP="002B70C4">
      <w:r w:rsidRPr="00EF06A7">
        <w:t>Same as 7.2.2.2.1_1.3.3_1 with following exceptions:</w:t>
      </w:r>
    </w:p>
    <w:p w14:paraId="627814BD" w14:textId="77777777" w:rsidR="00DB0C50" w:rsidRPr="00EF06A7" w:rsidRDefault="00DB0C50" w:rsidP="00DB0C50">
      <w:pPr>
        <w:pStyle w:val="TH"/>
        <w:rPr>
          <w:b w:val="0"/>
        </w:rPr>
      </w:pPr>
      <w:r w:rsidRPr="00EF06A7">
        <w:t>Table 7.2.2.2.1_3.3.1_1-1: Void</w:t>
      </w:r>
    </w:p>
    <w:p w14:paraId="68A1ACBA" w14:textId="77777777" w:rsidR="002B70C4" w:rsidRPr="00EF06A7" w:rsidRDefault="002B70C4" w:rsidP="002B70C4">
      <w:pPr>
        <w:rPr>
          <w:lang w:eastAsia="en-US"/>
        </w:rPr>
      </w:pPr>
    </w:p>
    <w:p w14:paraId="1D6C4A2B" w14:textId="77777777" w:rsidR="002B70C4" w:rsidRPr="00EF06A7" w:rsidRDefault="002B70C4" w:rsidP="002B70C4">
      <w:pPr>
        <w:pStyle w:val="TH"/>
        <w:rPr>
          <w:i/>
          <w:iCs/>
        </w:rPr>
      </w:pPr>
      <w:r w:rsidRPr="00EF06A7">
        <w:t xml:space="preserve">Table 7.2.2.2.1_3.3.1_1-2: </w:t>
      </w:r>
      <w:r w:rsidRPr="00EF06A7">
        <w:rPr>
          <w:i/>
          <w:iCs/>
        </w:rPr>
        <w:t>Search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70C4" w:rsidRPr="00EF06A7" w14:paraId="0BC09508" w14:textId="77777777" w:rsidTr="002B70C4">
        <w:tc>
          <w:tcPr>
            <w:tcW w:w="9747" w:type="dxa"/>
            <w:gridSpan w:val="4"/>
            <w:tcBorders>
              <w:top w:val="single" w:sz="4" w:space="0" w:color="auto"/>
              <w:left w:val="single" w:sz="4" w:space="0" w:color="auto"/>
              <w:bottom w:val="single" w:sz="4" w:space="0" w:color="auto"/>
              <w:right w:val="single" w:sz="4" w:space="0" w:color="auto"/>
            </w:tcBorders>
            <w:hideMark/>
          </w:tcPr>
          <w:p w14:paraId="5E660AFE" w14:textId="77777777" w:rsidR="002B70C4" w:rsidRPr="00EF06A7" w:rsidRDefault="002B70C4">
            <w:pPr>
              <w:pStyle w:val="TAH"/>
              <w:jc w:val="left"/>
              <w:rPr>
                <w:b w:val="0"/>
              </w:rPr>
            </w:pPr>
            <w:r w:rsidRPr="00EF06A7">
              <w:rPr>
                <w:b w:val="0"/>
              </w:rPr>
              <w:t>Derivation Path: TS 38.508-1 Table 4.6.3-162</w:t>
            </w:r>
          </w:p>
        </w:tc>
      </w:tr>
      <w:tr w:rsidR="002B70C4" w:rsidRPr="00EF06A7" w14:paraId="65C211B7"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762216D0" w14:textId="77777777" w:rsidR="002B70C4" w:rsidRPr="00EF06A7" w:rsidRDefault="002B70C4">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D231A3" w14:textId="77777777" w:rsidR="002B70C4" w:rsidRPr="00EF06A7" w:rsidRDefault="002B70C4">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EC6E84B" w14:textId="77777777" w:rsidR="002B70C4" w:rsidRPr="00EF06A7" w:rsidRDefault="002B70C4">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FCA7A4A" w14:textId="77777777" w:rsidR="002B70C4" w:rsidRPr="00EF06A7" w:rsidRDefault="002B70C4">
            <w:pPr>
              <w:pStyle w:val="TAH"/>
            </w:pPr>
            <w:r w:rsidRPr="00EF06A7">
              <w:t>Condition</w:t>
            </w:r>
          </w:p>
        </w:tc>
      </w:tr>
      <w:tr w:rsidR="002B70C4" w:rsidRPr="00EF06A7" w14:paraId="18B2A977"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612E9975" w14:textId="77777777" w:rsidR="002B70C4" w:rsidRPr="00EF06A7" w:rsidRDefault="002B70C4">
            <w:pPr>
              <w:pStyle w:val="TAL"/>
            </w:pPr>
            <w:r w:rsidRPr="00EF06A7">
              <w:t xml:space="preserve">SearchSpa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3C200A2"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549F2C9A"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797F0368" w14:textId="77777777" w:rsidR="002B70C4" w:rsidRPr="00EF06A7" w:rsidRDefault="002B70C4">
            <w:pPr>
              <w:pStyle w:val="TAL"/>
            </w:pPr>
          </w:p>
        </w:tc>
      </w:tr>
      <w:tr w:rsidR="002B70C4" w:rsidRPr="00EF06A7" w14:paraId="3650E1B3"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191BF74D" w14:textId="77777777" w:rsidR="002B70C4" w:rsidRPr="00EF06A7" w:rsidRDefault="002B70C4">
            <w:pPr>
              <w:pStyle w:val="TAL"/>
            </w:pPr>
            <w:r w:rsidRPr="00EF06A7">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60EAF9DF"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3180C2FE"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33C56217" w14:textId="77777777" w:rsidR="002B70C4" w:rsidRPr="00EF06A7" w:rsidRDefault="002B70C4">
            <w:pPr>
              <w:pStyle w:val="TAL"/>
            </w:pPr>
          </w:p>
        </w:tc>
      </w:tr>
      <w:tr w:rsidR="002B70C4" w:rsidRPr="00EF06A7" w14:paraId="3F521AE8"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57EF6598" w14:textId="77777777" w:rsidR="002B70C4" w:rsidRPr="00EF06A7" w:rsidRDefault="002B70C4">
            <w:pPr>
              <w:pStyle w:val="TAL"/>
            </w:pPr>
            <w:r w:rsidRPr="00EF06A7">
              <w:t xml:space="preserve">    aggregationLevel1</w:t>
            </w:r>
          </w:p>
        </w:tc>
        <w:tc>
          <w:tcPr>
            <w:tcW w:w="2267" w:type="dxa"/>
            <w:tcBorders>
              <w:top w:val="single" w:sz="4" w:space="0" w:color="auto"/>
              <w:left w:val="single" w:sz="4" w:space="0" w:color="auto"/>
              <w:bottom w:val="single" w:sz="4" w:space="0" w:color="auto"/>
              <w:right w:val="single" w:sz="4" w:space="0" w:color="auto"/>
            </w:tcBorders>
            <w:hideMark/>
          </w:tcPr>
          <w:p w14:paraId="161962B2" w14:textId="77777777" w:rsidR="002B70C4" w:rsidRPr="00EF06A7" w:rsidRDefault="002B70C4">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66EBFE69"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068BE162" w14:textId="77777777" w:rsidR="002B70C4" w:rsidRPr="00EF06A7" w:rsidRDefault="002B70C4">
            <w:pPr>
              <w:pStyle w:val="TAL"/>
            </w:pPr>
          </w:p>
        </w:tc>
      </w:tr>
      <w:tr w:rsidR="002B70C4" w:rsidRPr="00EF06A7" w14:paraId="29FA4EFA"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4BDF19DC" w14:textId="77777777" w:rsidR="002B70C4" w:rsidRPr="00EF06A7" w:rsidRDefault="002B70C4">
            <w:pPr>
              <w:pStyle w:val="TAL"/>
            </w:pPr>
            <w:r w:rsidRPr="00EF06A7">
              <w:t xml:space="preserve">    aggregationLevel2</w:t>
            </w:r>
          </w:p>
        </w:tc>
        <w:tc>
          <w:tcPr>
            <w:tcW w:w="2267" w:type="dxa"/>
            <w:tcBorders>
              <w:top w:val="single" w:sz="4" w:space="0" w:color="auto"/>
              <w:left w:val="single" w:sz="4" w:space="0" w:color="auto"/>
              <w:bottom w:val="single" w:sz="4" w:space="0" w:color="auto"/>
              <w:right w:val="single" w:sz="4" w:space="0" w:color="auto"/>
            </w:tcBorders>
            <w:hideMark/>
          </w:tcPr>
          <w:p w14:paraId="48EFF61F" w14:textId="77777777" w:rsidR="002B70C4" w:rsidRPr="00EF06A7" w:rsidRDefault="002B70C4">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38C1DE00"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006E7E92" w14:textId="77777777" w:rsidR="002B70C4" w:rsidRPr="00EF06A7" w:rsidRDefault="002B70C4">
            <w:pPr>
              <w:pStyle w:val="TAL"/>
            </w:pPr>
          </w:p>
        </w:tc>
      </w:tr>
      <w:tr w:rsidR="002B70C4" w:rsidRPr="00EF06A7" w14:paraId="4E81911A"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02B49F8C" w14:textId="77777777" w:rsidR="002B70C4" w:rsidRPr="00EF06A7" w:rsidRDefault="002B70C4">
            <w:pPr>
              <w:pStyle w:val="TAL"/>
            </w:pPr>
            <w:r w:rsidRPr="00EF06A7">
              <w:t xml:space="preserve">    aggregationLevel4</w:t>
            </w:r>
          </w:p>
        </w:tc>
        <w:tc>
          <w:tcPr>
            <w:tcW w:w="2267" w:type="dxa"/>
            <w:tcBorders>
              <w:top w:val="single" w:sz="4" w:space="0" w:color="auto"/>
              <w:left w:val="single" w:sz="4" w:space="0" w:color="auto"/>
              <w:bottom w:val="single" w:sz="4" w:space="0" w:color="auto"/>
              <w:right w:val="single" w:sz="4" w:space="0" w:color="auto"/>
            </w:tcBorders>
            <w:hideMark/>
          </w:tcPr>
          <w:p w14:paraId="66596ADA" w14:textId="77777777" w:rsidR="002B70C4" w:rsidRPr="00EF06A7" w:rsidRDefault="002B70C4">
            <w:pPr>
              <w:pStyle w:val="TAL"/>
            </w:pPr>
            <w:r w:rsidRPr="00EF06A7">
              <w:t>n1</w:t>
            </w:r>
          </w:p>
        </w:tc>
        <w:tc>
          <w:tcPr>
            <w:tcW w:w="1700" w:type="dxa"/>
            <w:tcBorders>
              <w:top w:val="single" w:sz="4" w:space="0" w:color="auto"/>
              <w:left w:val="single" w:sz="4" w:space="0" w:color="auto"/>
              <w:bottom w:val="single" w:sz="4" w:space="0" w:color="auto"/>
              <w:right w:val="single" w:sz="4" w:space="0" w:color="auto"/>
            </w:tcBorders>
            <w:hideMark/>
          </w:tcPr>
          <w:p w14:paraId="0F651D1B" w14:textId="77777777" w:rsidR="002B70C4" w:rsidRPr="00EF06A7" w:rsidRDefault="002B70C4">
            <w:pPr>
              <w:pStyle w:val="TAL"/>
              <w:rPr>
                <w:lang w:eastAsia="zh-CN"/>
              </w:rPr>
            </w:pPr>
            <w:r w:rsidRPr="00EF06A7">
              <w:rPr>
                <w:lang w:eastAsia="zh-CN"/>
              </w:rPr>
              <w:t>AL4</w:t>
            </w:r>
          </w:p>
        </w:tc>
        <w:tc>
          <w:tcPr>
            <w:tcW w:w="1245" w:type="dxa"/>
            <w:tcBorders>
              <w:top w:val="single" w:sz="4" w:space="0" w:color="auto"/>
              <w:left w:val="single" w:sz="4" w:space="0" w:color="auto"/>
              <w:bottom w:val="single" w:sz="4" w:space="0" w:color="auto"/>
              <w:right w:val="single" w:sz="4" w:space="0" w:color="auto"/>
            </w:tcBorders>
            <w:hideMark/>
          </w:tcPr>
          <w:p w14:paraId="351A56D2" w14:textId="77777777" w:rsidR="002B70C4" w:rsidRPr="00EF06A7" w:rsidRDefault="002B70C4">
            <w:pPr>
              <w:pStyle w:val="TAL"/>
              <w:rPr>
                <w:lang w:eastAsia="en-US"/>
              </w:rPr>
            </w:pPr>
            <w:r w:rsidRPr="00EF06A7">
              <w:t>Test 1-4</w:t>
            </w:r>
          </w:p>
        </w:tc>
      </w:tr>
      <w:tr w:rsidR="002B70C4" w:rsidRPr="00EF06A7" w14:paraId="35C60557"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5BA871FA" w14:textId="77777777" w:rsidR="002B70C4" w:rsidRPr="00EF06A7" w:rsidRDefault="002B70C4">
            <w:pPr>
              <w:pStyle w:val="TAL"/>
            </w:pPr>
            <w:r w:rsidRPr="00EF06A7">
              <w:t xml:space="preserve">    aggregationLevel8</w:t>
            </w:r>
          </w:p>
        </w:tc>
        <w:tc>
          <w:tcPr>
            <w:tcW w:w="2267" w:type="dxa"/>
            <w:tcBorders>
              <w:top w:val="single" w:sz="4" w:space="0" w:color="auto"/>
              <w:left w:val="single" w:sz="4" w:space="0" w:color="auto"/>
              <w:bottom w:val="single" w:sz="4" w:space="0" w:color="auto"/>
              <w:right w:val="single" w:sz="4" w:space="0" w:color="auto"/>
            </w:tcBorders>
            <w:hideMark/>
          </w:tcPr>
          <w:p w14:paraId="6829745C" w14:textId="77777777" w:rsidR="002B70C4" w:rsidRPr="00EF06A7" w:rsidRDefault="002B70C4">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1961E6E2"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5BE3306F" w14:textId="77777777" w:rsidR="002B70C4" w:rsidRPr="00EF06A7" w:rsidRDefault="002B70C4">
            <w:pPr>
              <w:pStyle w:val="TAL"/>
            </w:pPr>
          </w:p>
        </w:tc>
      </w:tr>
      <w:tr w:rsidR="002B70C4" w:rsidRPr="00EF06A7" w14:paraId="33CA4087"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08C7AD7B" w14:textId="77777777" w:rsidR="002B70C4" w:rsidRPr="00EF06A7" w:rsidRDefault="002B70C4">
            <w:pPr>
              <w:pStyle w:val="TAL"/>
            </w:pPr>
            <w:r w:rsidRPr="00EF06A7">
              <w:t xml:space="preserve">    aggregationLevel16</w:t>
            </w:r>
          </w:p>
        </w:tc>
        <w:tc>
          <w:tcPr>
            <w:tcW w:w="2267" w:type="dxa"/>
            <w:tcBorders>
              <w:top w:val="single" w:sz="4" w:space="0" w:color="auto"/>
              <w:left w:val="single" w:sz="4" w:space="0" w:color="auto"/>
              <w:bottom w:val="single" w:sz="4" w:space="0" w:color="auto"/>
              <w:right w:val="single" w:sz="4" w:space="0" w:color="auto"/>
            </w:tcBorders>
            <w:hideMark/>
          </w:tcPr>
          <w:p w14:paraId="6F56F71C" w14:textId="77777777" w:rsidR="002B70C4" w:rsidRPr="00EF06A7" w:rsidRDefault="002B70C4">
            <w:pPr>
              <w:pStyle w:val="TAL"/>
            </w:pPr>
            <w:r w:rsidRPr="00EF06A7">
              <w:t>n0</w:t>
            </w:r>
          </w:p>
        </w:tc>
        <w:tc>
          <w:tcPr>
            <w:tcW w:w="1700" w:type="dxa"/>
            <w:tcBorders>
              <w:top w:val="single" w:sz="4" w:space="0" w:color="auto"/>
              <w:left w:val="single" w:sz="4" w:space="0" w:color="auto"/>
              <w:bottom w:val="single" w:sz="4" w:space="0" w:color="auto"/>
              <w:right w:val="single" w:sz="4" w:space="0" w:color="auto"/>
            </w:tcBorders>
          </w:tcPr>
          <w:p w14:paraId="7652EC8C"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6649AEF8" w14:textId="77777777" w:rsidR="002B70C4" w:rsidRPr="00EF06A7" w:rsidRDefault="002B70C4">
            <w:pPr>
              <w:pStyle w:val="TAL"/>
            </w:pPr>
          </w:p>
        </w:tc>
      </w:tr>
      <w:tr w:rsidR="002B70C4" w:rsidRPr="00EF06A7" w14:paraId="32FE84ED"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711A4C1D" w14:textId="77777777" w:rsidR="002B70C4" w:rsidRPr="00EF06A7" w:rsidRDefault="002B70C4">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8E6E2E8"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6C9BA72F"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2A69AC2A" w14:textId="77777777" w:rsidR="002B70C4" w:rsidRPr="00EF06A7" w:rsidRDefault="002B70C4">
            <w:pPr>
              <w:pStyle w:val="TAL"/>
            </w:pPr>
          </w:p>
        </w:tc>
      </w:tr>
      <w:tr w:rsidR="002B70C4" w:rsidRPr="00EF06A7" w14:paraId="13313055"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693E3E61" w14:textId="77777777" w:rsidR="002B70C4" w:rsidRPr="00EF06A7" w:rsidRDefault="002B70C4">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3EBF79E"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5E871CD9"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006A905F" w14:textId="77777777" w:rsidR="002B70C4" w:rsidRPr="00EF06A7" w:rsidRDefault="002B70C4">
            <w:pPr>
              <w:pStyle w:val="TAL"/>
            </w:pPr>
          </w:p>
        </w:tc>
      </w:tr>
    </w:tbl>
    <w:p w14:paraId="6117D99C" w14:textId="77777777" w:rsidR="002B70C4" w:rsidRPr="00EF06A7" w:rsidRDefault="002B70C4" w:rsidP="002B70C4">
      <w:pPr>
        <w:rPr>
          <w:lang w:eastAsia="en-US"/>
        </w:rPr>
      </w:pPr>
    </w:p>
    <w:p w14:paraId="6B042BDE" w14:textId="77777777" w:rsidR="002B70C4" w:rsidRPr="00EF06A7" w:rsidRDefault="002B70C4" w:rsidP="002B70C4">
      <w:pPr>
        <w:pStyle w:val="TH"/>
      </w:pPr>
      <w:r w:rsidRPr="00EF06A7">
        <w:t>Table 7.2.2.2.1_3.3.1_1-3: PD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B70C4" w:rsidRPr="00EF06A7" w14:paraId="084F9190" w14:textId="77777777" w:rsidTr="002B70C4">
        <w:tc>
          <w:tcPr>
            <w:tcW w:w="9747" w:type="dxa"/>
            <w:gridSpan w:val="4"/>
            <w:tcBorders>
              <w:top w:val="single" w:sz="4" w:space="0" w:color="auto"/>
              <w:left w:val="single" w:sz="4" w:space="0" w:color="auto"/>
              <w:bottom w:val="single" w:sz="4" w:space="0" w:color="auto"/>
              <w:right w:val="single" w:sz="4" w:space="0" w:color="auto"/>
            </w:tcBorders>
            <w:hideMark/>
          </w:tcPr>
          <w:p w14:paraId="1A13E547" w14:textId="77777777" w:rsidR="002B70C4" w:rsidRPr="00EF06A7" w:rsidRDefault="002B70C4">
            <w:pPr>
              <w:pStyle w:val="TAH"/>
              <w:jc w:val="left"/>
              <w:rPr>
                <w:b w:val="0"/>
              </w:rPr>
            </w:pPr>
            <w:r w:rsidRPr="00EF06A7">
              <w:rPr>
                <w:b w:val="0"/>
              </w:rPr>
              <w:t>Derivation Path: TS 38.508-1 Table 5.4.2.0-26 with condition DEMOD_FR2</w:t>
            </w:r>
          </w:p>
        </w:tc>
      </w:tr>
      <w:tr w:rsidR="002B70C4" w:rsidRPr="00EF06A7" w14:paraId="1AC4B22E"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6F9000B3" w14:textId="77777777" w:rsidR="002B70C4" w:rsidRPr="00EF06A7" w:rsidRDefault="002B70C4">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77C67F" w14:textId="77777777" w:rsidR="002B70C4" w:rsidRPr="00EF06A7" w:rsidRDefault="002B70C4">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806A62A" w14:textId="77777777" w:rsidR="002B70C4" w:rsidRPr="00EF06A7" w:rsidRDefault="002B70C4">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22183A9" w14:textId="77777777" w:rsidR="002B70C4" w:rsidRPr="00EF06A7" w:rsidRDefault="002B70C4">
            <w:pPr>
              <w:pStyle w:val="TAH"/>
            </w:pPr>
            <w:r w:rsidRPr="00EF06A7">
              <w:t>Condition</w:t>
            </w:r>
          </w:p>
        </w:tc>
      </w:tr>
      <w:tr w:rsidR="002B70C4" w:rsidRPr="00EF06A7" w14:paraId="1A24B41A"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06F442A4" w14:textId="77777777" w:rsidR="002B70C4" w:rsidRPr="00EF06A7" w:rsidRDefault="002B70C4">
            <w:pPr>
              <w:pStyle w:val="TAL"/>
            </w:pPr>
            <w:r w:rsidRPr="00EF06A7">
              <w:t>PDSCH-Config ::= SEQUENCE {</w:t>
            </w:r>
          </w:p>
        </w:tc>
        <w:tc>
          <w:tcPr>
            <w:tcW w:w="2267" w:type="dxa"/>
            <w:tcBorders>
              <w:top w:val="single" w:sz="4" w:space="0" w:color="auto"/>
              <w:left w:val="single" w:sz="4" w:space="0" w:color="auto"/>
              <w:bottom w:val="single" w:sz="4" w:space="0" w:color="auto"/>
              <w:right w:val="single" w:sz="4" w:space="0" w:color="auto"/>
            </w:tcBorders>
          </w:tcPr>
          <w:p w14:paraId="63AD3C55"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07F06FE9"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2E01E7C1" w14:textId="77777777" w:rsidR="002B70C4" w:rsidRPr="00EF06A7" w:rsidRDefault="002B70C4">
            <w:pPr>
              <w:pStyle w:val="TAL"/>
            </w:pPr>
          </w:p>
        </w:tc>
      </w:tr>
      <w:tr w:rsidR="002B70C4" w:rsidRPr="00EF06A7" w14:paraId="1DE5F0F8"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0D1E0CE2" w14:textId="77777777" w:rsidR="002B70C4" w:rsidRPr="00EF06A7" w:rsidRDefault="002B70C4">
            <w:pPr>
              <w:pStyle w:val="TAL"/>
            </w:pPr>
            <w:r w:rsidRPr="00EF06A7">
              <w:t xml:space="preserve">  mcs-Table</w:t>
            </w:r>
          </w:p>
        </w:tc>
        <w:tc>
          <w:tcPr>
            <w:tcW w:w="2267" w:type="dxa"/>
            <w:tcBorders>
              <w:top w:val="single" w:sz="4" w:space="0" w:color="auto"/>
              <w:left w:val="single" w:sz="4" w:space="0" w:color="auto"/>
              <w:bottom w:val="single" w:sz="4" w:space="0" w:color="auto"/>
              <w:right w:val="single" w:sz="4" w:space="0" w:color="auto"/>
            </w:tcBorders>
            <w:hideMark/>
          </w:tcPr>
          <w:p w14:paraId="54E0FFDC" w14:textId="77777777" w:rsidR="002B70C4" w:rsidRPr="00EF06A7" w:rsidRDefault="002B70C4">
            <w:pPr>
              <w:pStyle w:val="TAL"/>
            </w:pPr>
            <w:r w:rsidRPr="00EF06A7">
              <w:t>qam256</w:t>
            </w:r>
          </w:p>
        </w:tc>
        <w:tc>
          <w:tcPr>
            <w:tcW w:w="1700" w:type="dxa"/>
            <w:tcBorders>
              <w:top w:val="single" w:sz="4" w:space="0" w:color="auto"/>
              <w:left w:val="single" w:sz="4" w:space="0" w:color="auto"/>
              <w:bottom w:val="single" w:sz="4" w:space="0" w:color="auto"/>
              <w:right w:val="single" w:sz="4" w:space="0" w:color="auto"/>
            </w:tcBorders>
          </w:tcPr>
          <w:p w14:paraId="56C478E2"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5E4766" w14:textId="77777777" w:rsidR="002B70C4" w:rsidRPr="00EF06A7" w:rsidRDefault="002B70C4">
            <w:pPr>
              <w:pStyle w:val="TAL"/>
              <w:rPr>
                <w:rFonts w:eastAsia="SimSun"/>
                <w:lang w:eastAsia="zh-CN"/>
              </w:rPr>
            </w:pPr>
            <w:r w:rsidRPr="00EF06A7">
              <w:rPr>
                <w:rFonts w:eastAsia="SimSun"/>
              </w:rPr>
              <w:t>Test 1-4</w:t>
            </w:r>
          </w:p>
        </w:tc>
      </w:tr>
      <w:tr w:rsidR="002B70C4" w:rsidRPr="00EF06A7" w14:paraId="54F4152C"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195A1690" w14:textId="77777777" w:rsidR="002B70C4" w:rsidRPr="00EF06A7" w:rsidRDefault="002B70C4">
            <w:pPr>
              <w:pStyle w:val="TAL"/>
              <w:rPr>
                <w:rFonts w:eastAsia="Malgun Gothic"/>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30205C31"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647DA162"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42A527C9" w14:textId="77777777" w:rsidR="002B70C4" w:rsidRPr="00EF06A7" w:rsidRDefault="002B70C4">
            <w:pPr>
              <w:pStyle w:val="TAL"/>
            </w:pPr>
          </w:p>
        </w:tc>
      </w:tr>
    </w:tbl>
    <w:p w14:paraId="32DD19F1" w14:textId="77777777" w:rsidR="002B70C4" w:rsidRPr="00EF06A7" w:rsidRDefault="002B70C4" w:rsidP="002B70C4">
      <w:pPr>
        <w:rPr>
          <w:lang w:eastAsia="en-US"/>
        </w:rPr>
      </w:pPr>
    </w:p>
    <w:p w14:paraId="67390E09" w14:textId="77777777" w:rsidR="002B70C4" w:rsidRPr="00EF06A7" w:rsidRDefault="002B70C4" w:rsidP="002B70C4">
      <w:pPr>
        <w:pStyle w:val="TH"/>
      </w:pPr>
      <w:r w:rsidRPr="00EF06A7">
        <w:t>Table 7.2.2.2.1_3.3.1_1-4: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B70C4" w:rsidRPr="00EF06A7" w14:paraId="2C6E34FC" w14:textId="77777777" w:rsidTr="002B70C4">
        <w:tc>
          <w:tcPr>
            <w:tcW w:w="9747" w:type="dxa"/>
            <w:gridSpan w:val="4"/>
            <w:tcBorders>
              <w:top w:val="single" w:sz="4" w:space="0" w:color="auto"/>
              <w:left w:val="single" w:sz="4" w:space="0" w:color="auto"/>
              <w:bottom w:val="single" w:sz="4" w:space="0" w:color="auto"/>
              <w:right w:val="single" w:sz="4" w:space="0" w:color="auto"/>
            </w:tcBorders>
            <w:hideMark/>
          </w:tcPr>
          <w:p w14:paraId="12DC6728" w14:textId="77777777" w:rsidR="002B70C4" w:rsidRPr="00EF06A7" w:rsidRDefault="002B70C4">
            <w:pPr>
              <w:pStyle w:val="TAH"/>
              <w:jc w:val="left"/>
              <w:rPr>
                <w:b w:val="0"/>
              </w:rPr>
            </w:pPr>
            <w:r w:rsidRPr="00EF06A7">
              <w:rPr>
                <w:b w:val="0"/>
              </w:rPr>
              <w:t>Derivation Path: TS 38.508-1 Table 5.4.2.0-25 with condition DEMOD_FR2</w:t>
            </w:r>
          </w:p>
        </w:tc>
      </w:tr>
      <w:tr w:rsidR="002B70C4" w:rsidRPr="00EF06A7" w14:paraId="15C9E9EC"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1AF37E04" w14:textId="77777777" w:rsidR="002B70C4" w:rsidRPr="00EF06A7" w:rsidRDefault="002B70C4">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362A76" w14:textId="77777777" w:rsidR="002B70C4" w:rsidRPr="00EF06A7" w:rsidRDefault="002B70C4">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B079D86" w14:textId="77777777" w:rsidR="002B70C4" w:rsidRPr="00EF06A7" w:rsidRDefault="002B70C4">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E330169" w14:textId="77777777" w:rsidR="002B70C4" w:rsidRPr="00EF06A7" w:rsidRDefault="002B70C4">
            <w:pPr>
              <w:pStyle w:val="TAH"/>
            </w:pPr>
            <w:r w:rsidRPr="00EF06A7">
              <w:t>Condition</w:t>
            </w:r>
          </w:p>
        </w:tc>
      </w:tr>
      <w:tr w:rsidR="002B70C4" w:rsidRPr="00EF06A7" w14:paraId="42B5589F"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7E1FAEDD" w14:textId="77777777" w:rsidR="002B70C4" w:rsidRPr="00EF06A7" w:rsidRDefault="002B70C4">
            <w:pPr>
              <w:pStyle w:val="TAL"/>
            </w:pPr>
            <w:r w:rsidRPr="00EF06A7">
              <w:t xml:space="preserve">PDSCH-ServingCell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08453F7"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0F95F1FE"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067146CA" w14:textId="77777777" w:rsidR="002B70C4" w:rsidRPr="00EF06A7" w:rsidRDefault="002B70C4">
            <w:pPr>
              <w:pStyle w:val="TAL"/>
            </w:pPr>
          </w:p>
        </w:tc>
      </w:tr>
      <w:tr w:rsidR="002B70C4" w:rsidRPr="00EF06A7" w14:paraId="60781674"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4215B02A" w14:textId="77777777" w:rsidR="002B70C4" w:rsidRPr="00EF06A7" w:rsidRDefault="002B70C4">
            <w:pPr>
              <w:pStyle w:val="TAL"/>
            </w:pPr>
            <w:r w:rsidRPr="00EF06A7">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5142462" w14:textId="77777777" w:rsidR="002B70C4" w:rsidRPr="00EF06A7" w:rsidRDefault="002B70C4">
            <w:pPr>
              <w:pStyle w:val="TAL"/>
              <w:rPr>
                <w:lang w:eastAsia="zh-CN"/>
              </w:rPr>
            </w:pPr>
            <w:r w:rsidRPr="00EF06A7">
              <w:t>8</w:t>
            </w:r>
          </w:p>
        </w:tc>
        <w:tc>
          <w:tcPr>
            <w:tcW w:w="1700" w:type="dxa"/>
            <w:tcBorders>
              <w:top w:val="single" w:sz="4" w:space="0" w:color="auto"/>
              <w:left w:val="single" w:sz="4" w:space="0" w:color="auto"/>
              <w:bottom w:val="single" w:sz="4" w:space="0" w:color="auto"/>
              <w:right w:val="single" w:sz="4" w:space="0" w:color="auto"/>
            </w:tcBorders>
          </w:tcPr>
          <w:p w14:paraId="00C49760" w14:textId="77777777" w:rsidR="002B70C4" w:rsidRPr="00EF06A7" w:rsidRDefault="002B70C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0EFF434" w14:textId="77777777" w:rsidR="002B70C4" w:rsidRPr="00EF06A7" w:rsidRDefault="002B70C4">
            <w:pPr>
              <w:pStyle w:val="TAL"/>
              <w:rPr>
                <w:rFonts w:eastAsia="SimSun"/>
                <w:lang w:eastAsia="zh-CN"/>
              </w:rPr>
            </w:pPr>
            <w:r w:rsidRPr="00EF06A7">
              <w:rPr>
                <w:rFonts w:eastAsia="SimSun"/>
              </w:rPr>
              <w:t>Test 1-4</w:t>
            </w:r>
          </w:p>
        </w:tc>
      </w:tr>
      <w:tr w:rsidR="002B70C4" w:rsidRPr="00EF06A7" w14:paraId="3FD55EEE" w14:textId="77777777" w:rsidTr="002B70C4">
        <w:tc>
          <w:tcPr>
            <w:tcW w:w="4535" w:type="dxa"/>
            <w:tcBorders>
              <w:top w:val="single" w:sz="4" w:space="0" w:color="auto"/>
              <w:left w:val="single" w:sz="4" w:space="0" w:color="auto"/>
              <w:bottom w:val="single" w:sz="4" w:space="0" w:color="auto"/>
              <w:right w:val="single" w:sz="4" w:space="0" w:color="auto"/>
            </w:tcBorders>
            <w:hideMark/>
          </w:tcPr>
          <w:p w14:paraId="7A0241E2" w14:textId="77777777" w:rsidR="002B70C4" w:rsidRPr="00EF06A7" w:rsidRDefault="002B70C4">
            <w:pPr>
              <w:pStyle w:val="TAL"/>
              <w:rPr>
                <w:rFonts w:eastAsia="Malgun Gothic"/>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43A66640" w14:textId="77777777" w:rsidR="002B70C4" w:rsidRPr="00EF06A7" w:rsidRDefault="002B70C4">
            <w:pPr>
              <w:pStyle w:val="TAL"/>
            </w:pPr>
          </w:p>
        </w:tc>
        <w:tc>
          <w:tcPr>
            <w:tcW w:w="1700" w:type="dxa"/>
            <w:tcBorders>
              <w:top w:val="single" w:sz="4" w:space="0" w:color="auto"/>
              <w:left w:val="single" w:sz="4" w:space="0" w:color="auto"/>
              <w:bottom w:val="single" w:sz="4" w:space="0" w:color="auto"/>
              <w:right w:val="single" w:sz="4" w:space="0" w:color="auto"/>
            </w:tcBorders>
          </w:tcPr>
          <w:p w14:paraId="61AD757F" w14:textId="77777777" w:rsidR="002B70C4" w:rsidRPr="00EF06A7" w:rsidRDefault="002B70C4">
            <w:pPr>
              <w:pStyle w:val="TAL"/>
            </w:pPr>
          </w:p>
        </w:tc>
        <w:tc>
          <w:tcPr>
            <w:tcW w:w="1245" w:type="dxa"/>
            <w:tcBorders>
              <w:top w:val="single" w:sz="4" w:space="0" w:color="auto"/>
              <w:left w:val="single" w:sz="4" w:space="0" w:color="auto"/>
              <w:bottom w:val="single" w:sz="4" w:space="0" w:color="auto"/>
              <w:right w:val="single" w:sz="4" w:space="0" w:color="auto"/>
            </w:tcBorders>
          </w:tcPr>
          <w:p w14:paraId="56817794" w14:textId="77777777" w:rsidR="002B70C4" w:rsidRPr="00EF06A7" w:rsidRDefault="002B70C4">
            <w:pPr>
              <w:pStyle w:val="TAL"/>
            </w:pPr>
          </w:p>
        </w:tc>
      </w:tr>
    </w:tbl>
    <w:p w14:paraId="730FA23E" w14:textId="77777777" w:rsidR="002B70C4" w:rsidRPr="00EF06A7" w:rsidRDefault="002B70C4" w:rsidP="002B70C4"/>
    <w:p w14:paraId="39D00D59" w14:textId="77777777" w:rsidR="002B70C4" w:rsidRPr="00EF06A7" w:rsidRDefault="002B70C4" w:rsidP="002B70C4">
      <w:pPr>
        <w:pStyle w:val="H6"/>
      </w:pPr>
      <w:r w:rsidRPr="00EF06A7">
        <w:t>7.2.2.2.1_3.3.1_2</w:t>
      </w:r>
      <w:r w:rsidRPr="00EF06A7">
        <w:tab/>
        <w:t>Message exceptions for NSA</w:t>
      </w:r>
    </w:p>
    <w:p w14:paraId="7D9CEDAA" w14:textId="77777777" w:rsidR="002B70C4" w:rsidRPr="00EF06A7" w:rsidRDefault="002B70C4" w:rsidP="002B70C4">
      <w:r w:rsidRPr="00EF06A7">
        <w:t>Same as 7.2.2.2.1_3.3.1_1.</w:t>
      </w:r>
    </w:p>
    <w:p w14:paraId="085686E7" w14:textId="77777777" w:rsidR="002B70C4" w:rsidRPr="00EF06A7" w:rsidRDefault="002B70C4" w:rsidP="002B70C4">
      <w:pPr>
        <w:pStyle w:val="H6"/>
      </w:pPr>
      <w:r w:rsidRPr="00EF06A7">
        <w:t>7.2.2.2.1_3.4</w:t>
      </w:r>
      <w:r w:rsidRPr="00EF06A7">
        <w:tab/>
        <w:t>Test Requirements</w:t>
      </w:r>
    </w:p>
    <w:p w14:paraId="7A81EE02" w14:textId="77777777" w:rsidR="002B70C4" w:rsidRPr="00EF06A7" w:rsidRDefault="002B70C4" w:rsidP="002B70C4">
      <w:pPr>
        <w:rPr>
          <w:rFonts w:eastAsia="Batang"/>
        </w:rPr>
      </w:pPr>
      <w:r w:rsidRPr="00EF06A7">
        <w:rPr>
          <w:rFonts w:eastAsia="Batang"/>
        </w:rPr>
        <w:t xml:space="preserve">Table </w:t>
      </w:r>
      <w:r w:rsidRPr="00EF06A7">
        <w:t xml:space="preserve">7.2.2.2.1.0-2 </w:t>
      </w:r>
      <w:r w:rsidRPr="00EF06A7">
        <w:rPr>
          <w:rFonts w:eastAsia="Batang"/>
        </w:rPr>
        <w:t>defines the primary level settings.</w:t>
      </w:r>
    </w:p>
    <w:p w14:paraId="6594B55D" w14:textId="77777777" w:rsidR="002B70C4" w:rsidRPr="00EF06A7" w:rsidRDefault="002B70C4" w:rsidP="002B70C4">
      <w:pPr>
        <w:rPr>
          <w:rFonts w:eastAsia="Malgun Gothic"/>
        </w:rPr>
      </w:pPr>
      <w:r w:rsidRPr="00EF06A7">
        <w:rPr>
          <w:rFonts w:eastAsia="Batang"/>
        </w:rPr>
        <w:t xml:space="preserve">The fraction of maximum throughput percentage for the downlink reference measurement channels specified in Annex A.3.2 for each throughput test shall meet or exceed the specified value in Table </w:t>
      </w:r>
      <w:r w:rsidRPr="00EF06A7">
        <w:t>7.2.2.2</w:t>
      </w:r>
      <w:r w:rsidRPr="00EF06A7">
        <w:rPr>
          <w:lang w:eastAsia="zh-CN"/>
        </w:rPr>
        <w:t>.1_3.4</w:t>
      </w:r>
      <w:r w:rsidRPr="00EF06A7">
        <w:t xml:space="preserve">-1 </w:t>
      </w:r>
      <w:r w:rsidRPr="00EF06A7">
        <w:rPr>
          <w:rFonts w:eastAsia="Batang"/>
        </w:rPr>
        <w:t>for the specified SNR including test tolerances for all throughput tests.</w:t>
      </w:r>
    </w:p>
    <w:p w14:paraId="14FEADB2" w14:textId="77777777" w:rsidR="002B70C4" w:rsidRPr="00EF06A7" w:rsidRDefault="002B70C4" w:rsidP="002B70C4">
      <w:pPr>
        <w:pStyle w:val="TH"/>
      </w:pPr>
      <w:r w:rsidRPr="00EF06A7">
        <w:t>Table 7.2.2.2</w:t>
      </w:r>
      <w:r w:rsidRPr="00EF06A7">
        <w:rPr>
          <w:lang w:eastAsia="zh-CN"/>
        </w:rPr>
        <w:t>.1_3.4</w:t>
      </w:r>
      <w:r w:rsidRPr="00EF06A7">
        <w:t>-</w:t>
      </w:r>
      <w:r w:rsidRPr="00EF06A7">
        <w:rPr>
          <w:lang w:eastAsia="zh-CN"/>
        </w:rPr>
        <w:t>1</w:t>
      </w:r>
      <w:r w:rsidRPr="00EF06A7">
        <w:t>: Test Requirement for Rank 1 (FRC) for 256QAM</w:t>
      </w:r>
    </w:p>
    <w:tbl>
      <w:tblPr>
        <w:tblW w:w="53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657"/>
        <w:gridCol w:w="1176"/>
        <w:gridCol w:w="967"/>
        <w:gridCol w:w="1267"/>
        <w:gridCol w:w="1366"/>
        <w:gridCol w:w="1176"/>
        <w:gridCol w:w="770"/>
      </w:tblGrid>
      <w:tr w:rsidR="002B70C4" w:rsidRPr="00EF06A7" w14:paraId="2047DD97" w14:textId="77777777" w:rsidTr="002B70C4">
        <w:trPr>
          <w:trHeight w:val="236"/>
          <w:jc w:val="center"/>
        </w:trPr>
        <w:tc>
          <w:tcPr>
            <w:tcW w:w="3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5A3147" w14:textId="77777777" w:rsidR="002B70C4" w:rsidRPr="00EF06A7" w:rsidRDefault="002B70C4" w:rsidP="00A07251">
            <w:pPr>
              <w:pStyle w:val="TAH"/>
              <w:rPr>
                <w:rFonts w:eastAsia="SimSun"/>
              </w:rPr>
            </w:pPr>
            <w:r w:rsidRPr="00EF06A7">
              <w:rPr>
                <w:rFonts w:eastAsia="SimSun"/>
              </w:rPr>
              <w:t>Test num.</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211954" w14:textId="77777777" w:rsidR="002B70C4" w:rsidRPr="00EF06A7" w:rsidRDefault="002B70C4" w:rsidP="00A07251">
            <w:pPr>
              <w:pStyle w:val="TAH"/>
              <w:rPr>
                <w:rFonts w:eastAsia="SimSun"/>
              </w:rPr>
            </w:pPr>
            <w:r w:rsidRPr="00EF06A7">
              <w:rPr>
                <w:rFonts w:eastAsia="SimSun"/>
              </w:rPr>
              <w:t>Reference</w:t>
            </w:r>
            <w:r w:rsidRPr="00EF06A7">
              <w:rPr>
                <w:rFonts w:eastAsia="SimSun"/>
                <w:lang w:eastAsia="zh-CN"/>
              </w:rPr>
              <w:t xml:space="preserve"> </w:t>
            </w:r>
            <w:r w:rsidRPr="00EF06A7">
              <w:rPr>
                <w:rFonts w:eastAsia="SimSun"/>
              </w:rPr>
              <w:t>channel</w:t>
            </w:r>
          </w:p>
        </w:tc>
        <w:tc>
          <w:tcPr>
            <w:tcW w:w="8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D58F9E" w14:textId="77777777" w:rsidR="002B70C4" w:rsidRPr="00EF06A7" w:rsidRDefault="002B70C4" w:rsidP="004F555D">
            <w:pPr>
              <w:pStyle w:val="TAH"/>
              <w:rPr>
                <w:rFonts w:eastAsia="Malgun Gothic"/>
                <w:lang w:eastAsia="zh-CN"/>
              </w:rPr>
            </w:pPr>
            <w:r w:rsidRPr="00EF06A7">
              <w:t>Bandwidth</w:t>
            </w:r>
            <w:r w:rsidRPr="00EF06A7">
              <w:rPr>
                <w:lang w:eastAsia="zh-CN"/>
              </w:rPr>
              <w:t xml:space="preserve"> (MHz)</w:t>
            </w:r>
            <w:r w:rsidRPr="00EF06A7">
              <w:t>/Subcarrier spacing</w:t>
            </w:r>
            <w:r w:rsidRPr="00EF06A7">
              <w:rPr>
                <w:lang w:eastAsia="zh-CN"/>
              </w:rPr>
              <w:t xml:space="preserve"> (kHz)</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FF39403" w14:textId="77777777" w:rsidR="002B70C4" w:rsidRPr="00EF06A7" w:rsidRDefault="002B70C4" w:rsidP="00A07251">
            <w:pPr>
              <w:pStyle w:val="TAH"/>
              <w:rPr>
                <w:rFonts w:eastAsia="SimSun"/>
                <w:lang w:eastAsia="en-US"/>
              </w:rPr>
            </w:pPr>
            <w:r w:rsidRPr="00EF06A7">
              <w:rPr>
                <w:rFonts w:eastAsia="SimSun"/>
              </w:rPr>
              <w:t>Modulation and code rate</w:t>
            </w:r>
          </w:p>
        </w:tc>
        <w:tc>
          <w:tcPr>
            <w:tcW w:w="47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821B57" w14:textId="77777777" w:rsidR="002B70C4" w:rsidRPr="00EF06A7" w:rsidRDefault="002B70C4" w:rsidP="00A07251">
            <w:pPr>
              <w:pStyle w:val="TAH"/>
              <w:rPr>
                <w:rFonts w:eastAsia="SimSun"/>
              </w:rPr>
            </w:pPr>
            <w:r w:rsidRPr="00EF06A7">
              <w:rPr>
                <w:rFonts w:eastAsia="SimSun"/>
              </w:rPr>
              <w:t>TDD UL-DL pattern</w:t>
            </w:r>
          </w:p>
        </w:tc>
        <w:tc>
          <w:tcPr>
            <w:tcW w:w="6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5FDA4F" w14:textId="77777777" w:rsidR="002B70C4" w:rsidRPr="00EF06A7" w:rsidRDefault="002B70C4" w:rsidP="00A07251">
            <w:pPr>
              <w:pStyle w:val="TAH"/>
              <w:rPr>
                <w:rFonts w:eastAsia="SimSun"/>
              </w:rPr>
            </w:pPr>
            <w:r w:rsidRPr="00EF06A7">
              <w:rPr>
                <w:rFonts w:eastAsia="SimSun"/>
              </w:rPr>
              <w:t>Propagation condition</w:t>
            </w:r>
          </w:p>
        </w:tc>
        <w:tc>
          <w:tcPr>
            <w:tcW w:w="66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46CC5C" w14:textId="77777777" w:rsidR="002B70C4" w:rsidRPr="00EF06A7" w:rsidRDefault="002B70C4" w:rsidP="00A07251">
            <w:pPr>
              <w:pStyle w:val="TAH"/>
              <w:rPr>
                <w:rFonts w:eastAsia="SimSun"/>
              </w:rPr>
            </w:pPr>
            <w:r w:rsidRPr="00EF06A7">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F1AC015" w14:textId="77777777" w:rsidR="002B70C4" w:rsidRPr="00EF06A7" w:rsidRDefault="002B70C4" w:rsidP="00A07251">
            <w:pPr>
              <w:pStyle w:val="TAH"/>
              <w:rPr>
                <w:rFonts w:eastAsia="SimSun"/>
              </w:rPr>
            </w:pPr>
            <w:r w:rsidRPr="00EF06A7">
              <w:rPr>
                <w:rFonts w:eastAsia="SimSun"/>
              </w:rPr>
              <w:t>Reference value</w:t>
            </w:r>
          </w:p>
        </w:tc>
      </w:tr>
      <w:tr w:rsidR="002B70C4" w:rsidRPr="00EF06A7" w14:paraId="766424FC" w14:textId="77777777" w:rsidTr="002B70C4">
        <w:trPr>
          <w:trHeight w:val="236"/>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0CBC48" w14:textId="77777777" w:rsidR="002B70C4" w:rsidRPr="00EF06A7" w:rsidRDefault="002B70C4" w:rsidP="00A07251">
            <w:pPr>
              <w:pStyle w:val="TAH"/>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9FC225" w14:textId="77777777" w:rsidR="002B70C4" w:rsidRPr="00EF06A7" w:rsidRDefault="002B70C4" w:rsidP="00A07251">
            <w:pPr>
              <w:pStyle w:val="TAH"/>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E7AA76" w14:textId="77777777" w:rsidR="002B70C4" w:rsidRPr="00EF06A7" w:rsidRDefault="002B70C4" w:rsidP="00A07251">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8327A9" w14:textId="77777777" w:rsidR="002B70C4" w:rsidRPr="00EF06A7" w:rsidRDefault="002B70C4" w:rsidP="00A07251">
            <w:pPr>
              <w:pStyle w:val="TAH"/>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9547E6" w14:textId="77777777" w:rsidR="002B70C4" w:rsidRPr="00EF06A7" w:rsidRDefault="002B70C4" w:rsidP="00A07251">
            <w:pPr>
              <w:pStyle w:val="TAH"/>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F423A8" w14:textId="77777777" w:rsidR="002B70C4" w:rsidRPr="00EF06A7" w:rsidRDefault="002B70C4" w:rsidP="00A07251">
            <w:pPr>
              <w:pStyle w:val="TAH"/>
              <w:rPr>
                <w:rFonts w:eastAsia="SimSun"/>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08F3D1" w14:textId="77777777" w:rsidR="002B70C4" w:rsidRPr="00EF06A7" w:rsidRDefault="002B70C4" w:rsidP="00A07251">
            <w:pPr>
              <w:pStyle w:val="TAH"/>
              <w:rPr>
                <w:rFonts w:eastAsia="SimSun"/>
                <w:lang w:eastAsia="en-US"/>
              </w:rPr>
            </w:pPr>
          </w:p>
        </w:tc>
        <w:tc>
          <w:tcPr>
            <w:tcW w:w="5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7E88A4" w14:textId="77777777" w:rsidR="002B70C4" w:rsidRPr="00EF06A7" w:rsidRDefault="002B70C4" w:rsidP="00A07251">
            <w:pPr>
              <w:pStyle w:val="TAH"/>
              <w:rPr>
                <w:rFonts w:eastAsia="SimSun"/>
              </w:rPr>
            </w:pPr>
            <w:r w:rsidRPr="00EF06A7">
              <w:rPr>
                <w:rFonts w:eastAsia="SimSun"/>
              </w:rPr>
              <w:t>Fraction of maximum throughput (%)</w:t>
            </w:r>
          </w:p>
        </w:tc>
        <w:tc>
          <w:tcPr>
            <w:tcW w:w="3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4CF51C" w14:textId="77777777" w:rsidR="002B70C4" w:rsidRPr="00EF06A7" w:rsidRDefault="002B70C4" w:rsidP="00A07251">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2B70C4" w:rsidRPr="00EF06A7" w14:paraId="7E8F6E96" w14:textId="77777777" w:rsidTr="002B70C4">
        <w:trPr>
          <w:trHeight w:val="119"/>
          <w:jc w:val="center"/>
        </w:trPr>
        <w:tc>
          <w:tcPr>
            <w:tcW w:w="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EBD473" w14:textId="77777777" w:rsidR="002B70C4" w:rsidRPr="00EF06A7" w:rsidRDefault="002B70C4" w:rsidP="00A07251">
            <w:pPr>
              <w:pStyle w:val="TAC"/>
              <w:rPr>
                <w:rFonts w:eastAsia="SimSun"/>
              </w:rPr>
            </w:pPr>
            <w:r w:rsidRPr="00EF06A7">
              <w:rPr>
                <w:rFonts w:eastAsia="SimSun"/>
                <w:lang w:eastAsia="zh-CN"/>
              </w:rPr>
              <w:t>1-4</w:t>
            </w:r>
          </w:p>
        </w:tc>
        <w:tc>
          <w:tcPr>
            <w:tcW w:w="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23830" w14:textId="77777777" w:rsidR="002B70C4" w:rsidRPr="00EF06A7" w:rsidRDefault="002B70C4" w:rsidP="00A07251">
            <w:pPr>
              <w:pStyle w:val="TAC"/>
              <w:rPr>
                <w:rFonts w:eastAsia="SimSun"/>
              </w:rPr>
            </w:pPr>
            <w:r w:rsidRPr="00EF06A7">
              <w:rPr>
                <w:rFonts w:eastAsia="SimSun"/>
              </w:rPr>
              <w:t>R.PDSCH.5-</w:t>
            </w:r>
            <w:r w:rsidRPr="00EF06A7">
              <w:rPr>
                <w:lang w:eastAsia="zh-CN"/>
              </w:rPr>
              <w:t>10</w:t>
            </w:r>
            <w:r w:rsidRPr="00EF06A7">
              <w:rPr>
                <w:rFonts w:eastAsia="SimSun"/>
              </w:rPr>
              <w:t>.1</w:t>
            </w:r>
            <w:r w:rsidRPr="00EF06A7">
              <w:rPr>
                <w:rFonts w:eastAsia="SimSun"/>
                <w:lang w:eastAsia="zh-CN"/>
              </w:rPr>
              <w:t xml:space="preserve"> </w:t>
            </w:r>
            <w:r w:rsidRPr="00EF06A7">
              <w:rPr>
                <w:rFonts w:eastAsia="SimSun"/>
              </w:rPr>
              <w:t>TDD</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25F61" w14:textId="77777777" w:rsidR="002B70C4" w:rsidRPr="00EF06A7" w:rsidRDefault="002B70C4" w:rsidP="004F555D">
            <w:pPr>
              <w:pStyle w:val="TAC"/>
              <w:rPr>
                <w:rFonts w:eastAsia="Malgun Gothic"/>
                <w:lang w:eastAsia="zh-CN"/>
              </w:rPr>
            </w:pPr>
            <w:r w:rsidRPr="00EF06A7">
              <w:rPr>
                <w:rFonts w:eastAsia="SimSun"/>
                <w:lang w:eastAsia="zh-CN"/>
              </w:rPr>
              <w:t>50/120</w:t>
            </w:r>
          </w:p>
        </w:tc>
        <w:tc>
          <w:tcPr>
            <w:tcW w:w="5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C1F331" w14:textId="77777777" w:rsidR="002B70C4" w:rsidRPr="00EF06A7" w:rsidRDefault="002B70C4" w:rsidP="00A07251">
            <w:pPr>
              <w:pStyle w:val="TAC"/>
              <w:rPr>
                <w:rFonts w:eastAsia="SimSun"/>
                <w:lang w:eastAsia="zh-CN"/>
              </w:rPr>
            </w:pPr>
            <w:r w:rsidRPr="00EF06A7">
              <w:rPr>
                <w:rFonts w:eastAsia="SimSun"/>
                <w:lang w:eastAsia="zh-CN"/>
              </w:rPr>
              <w:t>256QAM</w:t>
            </w:r>
          </w:p>
          <w:p w14:paraId="049B684F" w14:textId="77777777" w:rsidR="002B70C4" w:rsidRPr="00EF06A7" w:rsidRDefault="002B70C4" w:rsidP="00A07251">
            <w:pPr>
              <w:pStyle w:val="TAC"/>
              <w:rPr>
                <w:rFonts w:eastAsia="SimSun"/>
                <w:lang w:eastAsia="en-US"/>
              </w:rPr>
            </w:pPr>
            <w:r w:rsidRPr="00EF06A7">
              <w:rPr>
                <w:rFonts w:eastAsia="SimSun"/>
                <w:lang w:eastAsia="zh-CN"/>
              </w:rPr>
              <w:t>0.67</w:t>
            </w:r>
          </w:p>
        </w:tc>
        <w:tc>
          <w:tcPr>
            <w:tcW w:w="4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FD5971" w14:textId="77777777" w:rsidR="002B70C4" w:rsidRPr="00EF06A7" w:rsidRDefault="002B70C4" w:rsidP="00A07251">
            <w:pPr>
              <w:pStyle w:val="TAC"/>
              <w:rPr>
                <w:rFonts w:eastAsia="SimSun"/>
              </w:rPr>
            </w:pPr>
            <w:r w:rsidRPr="00EF06A7">
              <w:rPr>
                <w:rFonts w:eastAsia="SimSun"/>
                <w:lang w:eastAsia="zh-CN"/>
              </w:rPr>
              <w:t>FR2.120-1</w:t>
            </w:r>
          </w:p>
        </w:tc>
        <w:tc>
          <w:tcPr>
            <w:tcW w:w="6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D2D7A" w14:textId="77777777" w:rsidR="002B70C4" w:rsidRPr="00EF06A7" w:rsidRDefault="002B70C4" w:rsidP="00A07251">
            <w:pPr>
              <w:pStyle w:val="TAC"/>
              <w:rPr>
                <w:rFonts w:eastAsia="SimSun"/>
              </w:rPr>
            </w:pPr>
            <w:r w:rsidRPr="00EF06A7">
              <w:rPr>
                <w:rFonts w:eastAsia="SimSun"/>
                <w:lang w:eastAsia="zh-CN"/>
              </w:rPr>
              <w:t>TDLD30-75</w:t>
            </w:r>
          </w:p>
        </w:tc>
        <w:tc>
          <w:tcPr>
            <w:tcW w:w="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A66A9A" w14:textId="77777777" w:rsidR="002B70C4" w:rsidRPr="00EF06A7" w:rsidRDefault="002B70C4" w:rsidP="00A07251">
            <w:pPr>
              <w:pStyle w:val="TAC"/>
              <w:rPr>
                <w:rFonts w:eastAsia="SimSun"/>
              </w:rPr>
            </w:pPr>
            <w:r w:rsidRPr="00EF06A7">
              <w:rPr>
                <w:rFonts w:eastAsia="SimSun"/>
              </w:rPr>
              <w:t>2x2 ULA Low</w:t>
            </w:r>
          </w:p>
        </w:tc>
        <w:tc>
          <w:tcPr>
            <w:tcW w:w="5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46227" w14:textId="77777777" w:rsidR="002B70C4" w:rsidRPr="00EF06A7" w:rsidRDefault="002B70C4" w:rsidP="00A07251">
            <w:pPr>
              <w:pStyle w:val="TAC"/>
              <w:rPr>
                <w:rFonts w:eastAsia="SimSun"/>
              </w:rPr>
            </w:pPr>
            <w:r w:rsidRPr="00EF06A7">
              <w:rPr>
                <w:rFonts w:eastAsia="SimSun"/>
                <w:lang w:eastAsia="zh-CN"/>
              </w:rPr>
              <w:t>70</w:t>
            </w:r>
          </w:p>
        </w:tc>
        <w:tc>
          <w:tcPr>
            <w:tcW w:w="3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61B3A" w14:textId="77777777" w:rsidR="002B70C4" w:rsidRPr="00EF06A7" w:rsidRDefault="002B70C4" w:rsidP="00A07251">
            <w:pPr>
              <w:pStyle w:val="TAC"/>
              <w:rPr>
                <w:rFonts w:eastAsia="SimSun"/>
                <w:lang w:eastAsia="zh-CN"/>
              </w:rPr>
            </w:pPr>
            <w:r w:rsidRPr="00EF06A7">
              <w:rPr>
                <w:rFonts w:eastAsia="SimSun"/>
                <w:lang w:eastAsia="zh-CN"/>
              </w:rPr>
              <w:t>22.0</w:t>
            </w:r>
          </w:p>
        </w:tc>
      </w:tr>
    </w:tbl>
    <w:p w14:paraId="0C4AFD62" w14:textId="77777777" w:rsidR="00450860" w:rsidRPr="00EF06A7" w:rsidRDefault="00450860" w:rsidP="00450860">
      <w:pPr>
        <w:rPr>
          <w:rFonts w:eastAsia="Malgun Gothic"/>
          <w:lang w:eastAsia="en-US"/>
        </w:rPr>
      </w:pPr>
    </w:p>
    <w:p w14:paraId="33E759CA" w14:textId="77777777" w:rsidR="00450860" w:rsidRPr="00EF06A7" w:rsidRDefault="00450860" w:rsidP="00450860">
      <w:pPr>
        <w:pStyle w:val="Heading5"/>
        <w:rPr>
          <w:rFonts w:eastAsia="Malgun Gothic"/>
        </w:rPr>
      </w:pPr>
      <w:r w:rsidRPr="00EF06A7">
        <w:rPr>
          <w:rFonts w:eastAsia="Malgun Gothic"/>
        </w:rPr>
        <w:t>7.2.2.2.2</w:t>
      </w:r>
      <w:r w:rsidRPr="00EF06A7">
        <w:rPr>
          <w:rFonts w:eastAsia="Malgun Gothic"/>
        </w:rPr>
        <w:tab/>
        <w:t>2Rx TDD FR2 PDSCH repetitions over multiple slots</w:t>
      </w:r>
    </w:p>
    <w:p w14:paraId="4D6C7545" w14:textId="77777777" w:rsidR="00450860" w:rsidRPr="00EF06A7" w:rsidRDefault="00450860" w:rsidP="00A07251">
      <w:pPr>
        <w:pStyle w:val="H6"/>
      </w:pPr>
      <w:r w:rsidRPr="00EF06A7">
        <w:t>7.2.2.2.2_0</w:t>
      </w:r>
      <w:r w:rsidRPr="00EF06A7">
        <w:tab/>
        <w:t>Minimum conformance requirements</w:t>
      </w:r>
    </w:p>
    <w:p w14:paraId="54DBBE91" w14:textId="77777777" w:rsidR="00450860" w:rsidRPr="00EF06A7" w:rsidRDefault="00450860" w:rsidP="00450860">
      <w:pPr>
        <w:rPr>
          <w:rFonts w:eastAsia="Malgun Gothic"/>
        </w:rPr>
      </w:pPr>
      <w:r w:rsidRPr="00EF06A7">
        <w:t>For PDSCH with slot aggregation, the requirements</w:t>
      </w:r>
      <w:r w:rsidRPr="00EF06A7">
        <w:rPr>
          <w:lang w:eastAsia="zh-CN"/>
        </w:rPr>
        <w:t xml:space="preserve"> </w:t>
      </w:r>
      <w:r w:rsidRPr="00EF06A7">
        <w:t>are specified in Table 7.2.2.2.2_0-3</w:t>
      </w:r>
      <w:r w:rsidRPr="00EF06A7">
        <w:rPr>
          <w:lang w:eastAsia="zh-CN"/>
        </w:rPr>
        <w:t xml:space="preserve">, </w:t>
      </w:r>
      <w:r w:rsidRPr="00EF06A7">
        <w:t xml:space="preserve">additional parameters in Table 7.2.2.2.2_0-2 and the downlink physical channel setup according to Annex </w:t>
      </w:r>
      <w:r w:rsidRPr="00EF06A7">
        <w:rPr>
          <w:lang w:eastAsia="zh-CN"/>
        </w:rPr>
        <w:t>C.5.1</w:t>
      </w:r>
      <w:r w:rsidRPr="00EF06A7">
        <w:t xml:space="preserve">. </w:t>
      </w:r>
    </w:p>
    <w:p w14:paraId="0D2AAD1A" w14:textId="77777777" w:rsidR="00450860" w:rsidRPr="00EF06A7" w:rsidRDefault="00450860" w:rsidP="00450860">
      <w:pPr>
        <w:rPr>
          <w:rFonts w:ascii="Times-Roman" w:hAnsi="Times-Roman"/>
          <w:lang w:eastAsia="zh-CN"/>
        </w:rPr>
      </w:pPr>
      <w:r w:rsidRPr="00EF06A7">
        <w:rPr>
          <w:rFonts w:ascii="Times-Roman" w:hAnsi="Times-Roman"/>
        </w:rPr>
        <w:t>The test purpose is specified in Table 7.2.2.2.2_0-1</w:t>
      </w:r>
      <w:r w:rsidRPr="00EF06A7">
        <w:rPr>
          <w:rFonts w:ascii="Times-Roman" w:hAnsi="Times-Roman"/>
          <w:lang w:eastAsia="zh-CN"/>
        </w:rPr>
        <w:t>.</w:t>
      </w:r>
    </w:p>
    <w:p w14:paraId="393F6B8E" w14:textId="77777777" w:rsidR="00450860" w:rsidRPr="00EF06A7" w:rsidRDefault="00450860" w:rsidP="00450860">
      <w:pPr>
        <w:pStyle w:val="TH"/>
        <w:rPr>
          <w:lang w:eastAsia="en-US"/>
        </w:rPr>
      </w:pPr>
      <w:r w:rsidRPr="00EF06A7">
        <w:t>Table 7.2.2.2.2_0-1</w:t>
      </w:r>
      <w:r w:rsidRPr="00EF06A7">
        <w:rPr>
          <w:lang w:eastAsia="zh-CN"/>
        </w:rPr>
        <w:t>:</w:t>
      </w:r>
      <w:r w:rsidRPr="00EF06A7">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1"/>
        <w:gridCol w:w="4808"/>
      </w:tblGrid>
      <w:tr w:rsidR="00450860" w:rsidRPr="00EF06A7" w14:paraId="629833F9" w14:textId="77777777" w:rsidTr="00450860">
        <w:tc>
          <w:tcPr>
            <w:tcW w:w="4923" w:type="dxa"/>
            <w:tcBorders>
              <w:top w:val="single" w:sz="4" w:space="0" w:color="auto"/>
              <w:left w:val="single" w:sz="4" w:space="0" w:color="auto"/>
              <w:bottom w:val="single" w:sz="4" w:space="0" w:color="auto"/>
              <w:right w:val="single" w:sz="4" w:space="0" w:color="auto"/>
            </w:tcBorders>
            <w:hideMark/>
          </w:tcPr>
          <w:p w14:paraId="510DE766" w14:textId="77777777" w:rsidR="00450860" w:rsidRPr="00EF06A7" w:rsidRDefault="00450860">
            <w:pPr>
              <w:pStyle w:val="TAH"/>
            </w:pPr>
            <w:r w:rsidRPr="00EF06A7">
              <w:t>Purpose</w:t>
            </w:r>
          </w:p>
        </w:tc>
        <w:tc>
          <w:tcPr>
            <w:tcW w:w="4924" w:type="dxa"/>
            <w:tcBorders>
              <w:top w:val="single" w:sz="4" w:space="0" w:color="auto"/>
              <w:left w:val="single" w:sz="4" w:space="0" w:color="auto"/>
              <w:bottom w:val="single" w:sz="4" w:space="0" w:color="auto"/>
              <w:right w:val="single" w:sz="4" w:space="0" w:color="auto"/>
            </w:tcBorders>
            <w:hideMark/>
          </w:tcPr>
          <w:p w14:paraId="1D731277" w14:textId="77777777" w:rsidR="00450860" w:rsidRPr="00EF06A7" w:rsidRDefault="00450860">
            <w:pPr>
              <w:pStyle w:val="TAH"/>
            </w:pPr>
            <w:r w:rsidRPr="00EF06A7">
              <w:t>Test index</w:t>
            </w:r>
          </w:p>
        </w:tc>
      </w:tr>
      <w:tr w:rsidR="00450860" w:rsidRPr="00EF06A7" w14:paraId="314D1B2A" w14:textId="77777777" w:rsidTr="00450860">
        <w:tc>
          <w:tcPr>
            <w:tcW w:w="4923" w:type="dxa"/>
            <w:tcBorders>
              <w:top w:val="single" w:sz="4" w:space="0" w:color="auto"/>
              <w:left w:val="single" w:sz="4" w:space="0" w:color="auto"/>
              <w:bottom w:val="single" w:sz="4" w:space="0" w:color="auto"/>
              <w:right w:val="single" w:sz="4" w:space="0" w:color="auto"/>
            </w:tcBorders>
            <w:hideMark/>
          </w:tcPr>
          <w:p w14:paraId="040EC202" w14:textId="77777777" w:rsidR="00450860" w:rsidRPr="00EF06A7" w:rsidRDefault="00450860">
            <w:pPr>
              <w:pStyle w:val="TAL"/>
            </w:pPr>
            <w:r w:rsidRPr="00EF06A7">
              <w:t>Verify the PDSCH repetitions over multiple slots performance under 2 receive antenna conditions</w:t>
            </w:r>
          </w:p>
        </w:tc>
        <w:tc>
          <w:tcPr>
            <w:tcW w:w="4924" w:type="dxa"/>
            <w:tcBorders>
              <w:top w:val="single" w:sz="4" w:space="0" w:color="auto"/>
              <w:left w:val="single" w:sz="4" w:space="0" w:color="auto"/>
              <w:bottom w:val="single" w:sz="4" w:space="0" w:color="auto"/>
              <w:right w:val="single" w:sz="4" w:space="0" w:color="auto"/>
            </w:tcBorders>
            <w:hideMark/>
          </w:tcPr>
          <w:p w14:paraId="45358571" w14:textId="77777777" w:rsidR="00450860" w:rsidRPr="00EF06A7" w:rsidRDefault="00450860">
            <w:pPr>
              <w:pStyle w:val="TAL"/>
              <w:rPr>
                <w:lang w:eastAsia="zh-CN"/>
              </w:rPr>
            </w:pPr>
            <w:r w:rsidRPr="00EF06A7">
              <w:t>1-1</w:t>
            </w:r>
          </w:p>
        </w:tc>
      </w:tr>
    </w:tbl>
    <w:p w14:paraId="7617EF4C" w14:textId="77777777" w:rsidR="00450860" w:rsidRPr="00EF06A7" w:rsidRDefault="00450860" w:rsidP="00450860">
      <w:pPr>
        <w:rPr>
          <w:lang w:eastAsia="en-US"/>
        </w:rPr>
      </w:pPr>
    </w:p>
    <w:p w14:paraId="0F443D09" w14:textId="77777777" w:rsidR="00450860" w:rsidRPr="00EF06A7" w:rsidRDefault="00450860" w:rsidP="00450860">
      <w:pPr>
        <w:pStyle w:val="TH"/>
      </w:pPr>
      <w:r w:rsidRPr="00EF06A7">
        <w:t>Table 7.2.2.2.2_0-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3352"/>
        <w:gridCol w:w="1089"/>
        <w:gridCol w:w="2506"/>
      </w:tblGrid>
      <w:tr w:rsidR="00450860" w:rsidRPr="00EF06A7" w14:paraId="77D1328A" w14:textId="77777777" w:rsidTr="00450860">
        <w:trPr>
          <w:trHeight w:val="260"/>
          <w:jc w:val="center"/>
        </w:trPr>
        <w:tc>
          <w:tcPr>
            <w:tcW w:w="5755" w:type="dxa"/>
            <w:gridSpan w:val="2"/>
            <w:tcBorders>
              <w:top w:val="single" w:sz="4" w:space="0" w:color="auto"/>
              <w:left w:val="single" w:sz="4" w:space="0" w:color="auto"/>
              <w:bottom w:val="single" w:sz="4" w:space="0" w:color="auto"/>
              <w:right w:val="single" w:sz="4" w:space="0" w:color="auto"/>
            </w:tcBorders>
            <w:hideMark/>
          </w:tcPr>
          <w:p w14:paraId="47E630A6" w14:textId="77777777" w:rsidR="00450860" w:rsidRPr="00EF06A7" w:rsidRDefault="00450860" w:rsidP="00A07251">
            <w:pPr>
              <w:pStyle w:val="TAH"/>
            </w:pPr>
            <w:r w:rsidRPr="00EF06A7">
              <w:t>Parameter</w:t>
            </w:r>
          </w:p>
        </w:tc>
        <w:tc>
          <w:tcPr>
            <w:tcW w:w="1089" w:type="dxa"/>
            <w:tcBorders>
              <w:top w:val="single" w:sz="4" w:space="0" w:color="auto"/>
              <w:left w:val="single" w:sz="4" w:space="0" w:color="auto"/>
              <w:bottom w:val="single" w:sz="4" w:space="0" w:color="auto"/>
              <w:right w:val="single" w:sz="4" w:space="0" w:color="auto"/>
            </w:tcBorders>
            <w:hideMark/>
          </w:tcPr>
          <w:p w14:paraId="64E53ADA" w14:textId="77777777" w:rsidR="00450860" w:rsidRPr="00EF06A7" w:rsidRDefault="00450860" w:rsidP="00A07251">
            <w:pPr>
              <w:pStyle w:val="TAH"/>
            </w:pPr>
            <w:r w:rsidRPr="00EF06A7">
              <w:t>Unit</w:t>
            </w:r>
          </w:p>
        </w:tc>
        <w:tc>
          <w:tcPr>
            <w:tcW w:w="2506" w:type="dxa"/>
            <w:tcBorders>
              <w:top w:val="single" w:sz="4" w:space="0" w:color="auto"/>
              <w:left w:val="single" w:sz="4" w:space="0" w:color="auto"/>
              <w:bottom w:val="single" w:sz="4" w:space="0" w:color="auto"/>
              <w:right w:val="single" w:sz="4" w:space="0" w:color="auto"/>
            </w:tcBorders>
            <w:hideMark/>
          </w:tcPr>
          <w:p w14:paraId="490FA246" w14:textId="77777777" w:rsidR="00450860" w:rsidRPr="00EF06A7" w:rsidRDefault="00450860" w:rsidP="00A07251">
            <w:pPr>
              <w:pStyle w:val="TAH"/>
            </w:pPr>
            <w:r w:rsidRPr="00EF06A7">
              <w:t>Value</w:t>
            </w:r>
          </w:p>
        </w:tc>
      </w:tr>
      <w:tr w:rsidR="00450860" w:rsidRPr="00EF06A7" w14:paraId="3F050232" w14:textId="77777777" w:rsidTr="00450860">
        <w:trPr>
          <w:trHeight w:val="260"/>
          <w:jc w:val="center"/>
        </w:trPr>
        <w:tc>
          <w:tcPr>
            <w:tcW w:w="5755" w:type="dxa"/>
            <w:gridSpan w:val="2"/>
            <w:tcBorders>
              <w:top w:val="single" w:sz="4" w:space="0" w:color="auto"/>
              <w:left w:val="single" w:sz="4" w:space="0" w:color="auto"/>
              <w:bottom w:val="single" w:sz="4" w:space="0" w:color="auto"/>
              <w:right w:val="single" w:sz="4" w:space="0" w:color="auto"/>
            </w:tcBorders>
            <w:vAlign w:val="center"/>
            <w:hideMark/>
          </w:tcPr>
          <w:p w14:paraId="2F8CD38B" w14:textId="77777777" w:rsidR="00450860" w:rsidRPr="00EF06A7" w:rsidRDefault="00450860" w:rsidP="00A07251">
            <w:pPr>
              <w:pStyle w:val="TAL"/>
            </w:pPr>
            <w:r w:rsidRPr="00EF06A7">
              <w:t>Duplex mode</w:t>
            </w:r>
          </w:p>
        </w:tc>
        <w:tc>
          <w:tcPr>
            <w:tcW w:w="1089" w:type="dxa"/>
            <w:tcBorders>
              <w:top w:val="single" w:sz="4" w:space="0" w:color="auto"/>
              <w:left w:val="single" w:sz="4" w:space="0" w:color="auto"/>
              <w:bottom w:val="single" w:sz="4" w:space="0" w:color="auto"/>
              <w:right w:val="single" w:sz="4" w:space="0" w:color="auto"/>
            </w:tcBorders>
            <w:vAlign w:val="center"/>
          </w:tcPr>
          <w:p w14:paraId="489C3544"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2BB44D44" w14:textId="77777777" w:rsidR="00450860" w:rsidRPr="00EF06A7" w:rsidRDefault="00450860" w:rsidP="00A07251">
            <w:pPr>
              <w:pStyle w:val="TAC"/>
            </w:pPr>
            <w:r w:rsidRPr="00EF06A7">
              <w:t>TDD</w:t>
            </w:r>
          </w:p>
        </w:tc>
      </w:tr>
      <w:tr w:rsidR="00450860" w:rsidRPr="00EF06A7" w14:paraId="5F69FB89" w14:textId="77777777" w:rsidTr="00450860">
        <w:trPr>
          <w:trHeight w:val="250"/>
          <w:jc w:val="center"/>
        </w:trPr>
        <w:tc>
          <w:tcPr>
            <w:tcW w:w="5755" w:type="dxa"/>
            <w:gridSpan w:val="2"/>
            <w:tcBorders>
              <w:top w:val="single" w:sz="4" w:space="0" w:color="auto"/>
              <w:left w:val="single" w:sz="4" w:space="0" w:color="auto"/>
              <w:bottom w:val="single" w:sz="4" w:space="0" w:color="auto"/>
              <w:right w:val="single" w:sz="4" w:space="0" w:color="auto"/>
            </w:tcBorders>
            <w:vAlign w:val="center"/>
            <w:hideMark/>
          </w:tcPr>
          <w:p w14:paraId="3E31FF7F" w14:textId="77777777" w:rsidR="00450860" w:rsidRPr="00EF06A7" w:rsidRDefault="00450860" w:rsidP="00A07251">
            <w:pPr>
              <w:pStyle w:val="TAL"/>
            </w:pPr>
            <w:r w:rsidRPr="00EF06A7">
              <w:t>Active DL BWP index</w:t>
            </w:r>
          </w:p>
        </w:tc>
        <w:tc>
          <w:tcPr>
            <w:tcW w:w="1089" w:type="dxa"/>
            <w:tcBorders>
              <w:top w:val="single" w:sz="4" w:space="0" w:color="auto"/>
              <w:left w:val="single" w:sz="4" w:space="0" w:color="auto"/>
              <w:bottom w:val="single" w:sz="4" w:space="0" w:color="auto"/>
              <w:right w:val="single" w:sz="4" w:space="0" w:color="auto"/>
            </w:tcBorders>
            <w:vAlign w:val="center"/>
          </w:tcPr>
          <w:p w14:paraId="1F2381FB"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303E41AB" w14:textId="77777777" w:rsidR="00450860" w:rsidRPr="00EF06A7" w:rsidRDefault="00450860" w:rsidP="00A07251">
            <w:pPr>
              <w:pStyle w:val="TAC"/>
            </w:pPr>
            <w:r w:rsidRPr="00EF06A7">
              <w:t>1</w:t>
            </w:r>
          </w:p>
        </w:tc>
      </w:tr>
      <w:tr w:rsidR="00450860" w:rsidRPr="00EF06A7" w14:paraId="18B6A0E2" w14:textId="77777777" w:rsidTr="00450860">
        <w:trPr>
          <w:trHeight w:val="260"/>
          <w:jc w:val="center"/>
        </w:trPr>
        <w:tc>
          <w:tcPr>
            <w:tcW w:w="2403" w:type="dxa"/>
            <w:vMerge w:val="restart"/>
            <w:tcBorders>
              <w:top w:val="single" w:sz="4" w:space="0" w:color="auto"/>
              <w:left w:val="single" w:sz="4" w:space="0" w:color="auto"/>
              <w:bottom w:val="single" w:sz="4" w:space="0" w:color="auto"/>
              <w:right w:val="single" w:sz="4" w:space="0" w:color="auto"/>
            </w:tcBorders>
            <w:vAlign w:val="center"/>
            <w:hideMark/>
          </w:tcPr>
          <w:p w14:paraId="7FE39C5E" w14:textId="77777777" w:rsidR="00450860" w:rsidRPr="00EF06A7" w:rsidRDefault="00450860" w:rsidP="00A07251">
            <w:pPr>
              <w:pStyle w:val="TAL"/>
              <w:rPr>
                <w:i/>
              </w:rPr>
            </w:pPr>
            <w:r w:rsidRPr="00EF06A7">
              <w:t>PDSCH configuration</w:t>
            </w:r>
          </w:p>
        </w:tc>
        <w:tc>
          <w:tcPr>
            <w:tcW w:w="3352" w:type="dxa"/>
            <w:tcBorders>
              <w:top w:val="single" w:sz="4" w:space="0" w:color="auto"/>
              <w:left w:val="single" w:sz="4" w:space="0" w:color="auto"/>
              <w:bottom w:val="single" w:sz="4" w:space="0" w:color="auto"/>
              <w:right w:val="single" w:sz="4" w:space="0" w:color="auto"/>
            </w:tcBorders>
            <w:vAlign w:val="center"/>
            <w:hideMark/>
          </w:tcPr>
          <w:p w14:paraId="59F2CE0A" w14:textId="77777777" w:rsidR="00450860" w:rsidRPr="00EF06A7" w:rsidRDefault="00450860" w:rsidP="00A07251">
            <w:pPr>
              <w:pStyle w:val="TAL"/>
              <w:rPr>
                <w:i/>
              </w:rPr>
            </w:pPr>
            <w:r w:rsidRPr="00EF06A7">
              <w:t>Mapping type</w:t>
            </w:r>
          </w:p>
        </w:tc>
        <w:tc>
          <w:tcPr>
            <w:tcW w:w="1089" w:type="dxa"/>
            <w:tcBorders>
              <w:top w:val="single" w:sz="4" w:space="0" w:color="auto"/>
              <w:left w:val="single" w:sz="4" w:space="0" w:color="auto"/>
              <w:bottom w:val="single" w:sz="4" w:space="0" w:color="auto"/>
              <w:right w:val="single" w:sz="4" w:space="0" w:color="auto"/>
            </w:tcBorders>
            <w:vAlign w:val="center"/>
          </w:tcPr>
          <w:p w14:paraId="52D73444"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24FCFE5B" w14:textId="77777777" w:rsidR="00450860" w:rsidRPr="00EF06A7" w:rsidRDefault="00450860" w:rsidP="00A07251">
            <w:pPr>
              <w:pStyle w:val="TAC"/>
            </w:pPr>
            <w:r w:rsidRPr="00EF06A7">
              <w:t>Type A</w:t>
            </w:r>
          </w:p>
        </w:tc>
      </w:tr>
      <w:tr w:rsidR="00450860" w:rsidRPr="00EF06A7" w14:paraId="6EA8BB69"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6BDF1"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01F1971A" w14:textId="77777777" w:rsidR="00450860" w:rsidRPr="00EF06A7" w:rsidRDefault="00450860" w:rsidP="00A07251">
            <w:pPr>
              <w:pStyle w:val="TAL"/>
            </w:pPr>
            <w:r w:rsidRPr="00EF06A7">
              <w:rPr>
                <w:i/>
              </w:rPr>
              <w:t>k0</w:t>
            </w:r>
          </w:p>
        </w:tc>
        <w:tc>
          <w:tcPr>
            <w:tcW w:w="1089" w:type="dxa"/>
            <w:tcBorders>
              <w:top w:val="single" w:sz="4" w:space="0" w:color="auto"/>
              <w:left w:val="single" w:sz="4" w:space="0" w:color="auto"/>
              <w:bottom w:val="single" w:sz="4" w:space="0" w:color="auto"/>
              <w:right w:val="single" w:sz="4" w:space="0" w:color="auto"/>
            </w:tcBorders>
            <w:vAlign w:val="center"/>
          </w:tcPr>
          <w:p w14:paraId="2C3E7E0A"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747604F2" w14:textId="77777777" w:rsidR="00450860" w:rsidRPr="00EF06A7" w:rsidRDefault="00450860" w:rsidP="00A07251">
            <w:pPr>
              <w:pStyle w:val="TAC"/>
            </w:pPr>
            <w:r w:rsidRPr="00EF06A7">
              <w:t>0</w:t>
            </w:r>
          </w:p>
        </w:tc>
      </w:tr>
      <w:tr w:rsidR="00450860" w:rsidRPr="00EF06A7" w14:paraId="74A9184E"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AA2F4"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30BA5591" w14:textId="77777777" w:rsidR="00450860" w:rsidRPr="00EF06A7" w:rsidRDefault="00450860" w:rsidP="00A07251">
            <w:pPr>
              <w:pStyle w:val="TAL"/>
            </w:pPr>
            <w:r w:rsidRPr="00EF06A7">
              <w:t xml:space="preserve">Starting symbol (S) </w:t>
            </w:r>
          </w:p>
        </w:tc>
        <w:tc>
          <w:tcPr>
            <w:tcW w:w="1089" w:type="dxa"/>
            <w:tcBorders>
              <w:top w:val="single" w:sz="4" w:space="0" w:color="auto"/>
              <w:left w:val="single" w:sz="4" w:space="0" w:color="auto"/>
              <w:bottom w:val="single" w:sz="4" w:space="0" w:color="auto"/>
              <w:right w:val="single" w:sz="4" w:space="0" w:color="auto"/>
            </w:tcBorders>
            <w:vAlign w:val="center"/>
          </w:tcPr>
          <w:p w14:paraId="777156DE"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521E6F85" w14:textId="77777777" w:rsidR="00450860" w:rsidRPr="00EF06A7" w:rsidRDefault="00450860" w:rsidP="00A07251">
            <w:pPr>
              <w:pStyle w:val="TAC"/>
            </w:pPr>
            <w:r w:rsidRPr="00EF06A7">
              <w:t>1</w:t>
            </w:r>
          </w:p>
        </w:tc>
      </w:tr>
      <w:tr w:rsidR="00450860" w:rsidRPr="00EF06A7" w14:paraId="6BE34A68"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6641F"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740BAF6F" w14:textId="77777777" w:rsidR="00450860" w:rsidRPr="00EF06A7" w:rsidRDefault="00450860" w:rsidP="00A07251">
            <w:pPr>
              <w:pStyle w:val="TAL"/>
            </w:pPr>
            <w:r w:rsidRPr="00EF06A7">
              <w:t>Length (L)</w:t>
            </w:r>
          </w:p>
        </w:tc>
        <w:tc>
          <w:tcPr>
            <w:tcW w:w="1089" w:type="dxa"/>
            <w:tcBorders>
              <w:top w:val="single" w:sz="4" w:space="0" w:color="auto"/>
              <w:left w:val="single" w:sz="4" w:space="0" w:color="auto"/>
              <w:bottom w:val="single" w:sz="4" w:space="0" w:color="auto"/>
              <w:right w:val="single" w:sz="4" w:space="0" w:color="auto"/>
            </w:tcBorders>
            <w:vAlign w:val="center"/>
          </w:tcPr>
          <w:p w14:paraId="7F561BAC"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25709A7C" w14:textId="77777777" w:rsidR="00450860" w:rsidRPr="00EF06A7" w:rsidRDefault="00450860" w:rsidP="00A07251">
            <w:pPr>
              <w:pStyle w:val="TAC"/>
            </w:pPr>
            <w:r w:rsidRPr="00EF06A7">
              <w:t>13</w:t>
            </w:r>
          </w:p>
        </w:tc>
      </w:tr>
      <w:tr w:rsidR="00450860" w:rsidRPr="00EF06A7" w14:paraId="660F93A1"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A5CF0"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67BC1F0E" w14:textId="77777777" w:rsidR="00450860" w:rsidRPr="00EF06A7" w:rsidRDefault="00450860" w:rsidP="00A07251">
            <w:pPr>
              <w:pStyle w:val="TAL"/>
            </w:pPr>
            <w:r w:rsidRPr="00EF06A7">
              <w:t>PDSCH aggregation factor</w:t>
            </w:r>
          </w:p>
        </w:tc>
        <w:tc>
          <w:tcPr>
            <w:tcW w:w="1089" w:type="dxa"/>
            <w:tcBorders>
              <w:top w:val="single" w:sz="4" w:space="0" w:color="auto"/>
              <w:left w:val="single" w:sz="4" w:space="0" w:color="auto"/>
              <w:bottom w:val="single" w:sz="4" w:space="0" w:color="auto"/>
              <w:right w:val="single" w:sz="4" w:space="0" w:color="auto"/>
            </w:tcBorders>
            <w:vAlign w:val="center"/>
          </w:tcPr>
          <w:p w14:paraId="37003AF2"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1EE22E1B" w14:textId="77777777" w:rsidR="00450860" w:rsidRPr="00EF06A7" w:rsidRDefault="00450860" w:rsidP="00A07251">
            <w:pPr>
              <w:pStyle w:val="TAC"/>
            </w:pPr>
            <w:r w:rsidRPr="00EF06A7">
              <w:t>2</w:t>
            </w:r>
          </w:p>
        </w:tc>
      </w:tr>
      <w:tr w:rsidR="00450860" w:rsidRPr="00EF06A7" w14:paraId="5ABFD27A"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F6ED0"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456B0DE9" w14:textId="77777777" w:rsidR="00450860" w:rsidRPr="00EF06A7" w:rsidRDefault="00450860" w:rsidP="00A07251">
            <w:pPr>
              <w:pStyle w:val="TAL"/>
            </w:pPr>
            <w:r w:rsidRPr="00EF06A7">
              <w:t>PRB bundling type</w:t>
            </w:r>
          </w:p>
        </w:tc>
        <w:tc>
          <w:tcPr>
            <w:tcW w:w="1089" w:type="dxa"/>
            <w:tcBorders>
              <w:top w:val="single" w:sz="4" w:space="0" w:color="auto"/>
              <w:left w:val="single" w:sz="4" w:space="0" w:color="auto"/>
              <w:bottom w:val="single" w:sz="4" w:space="0" w:color="auto"/>
              <w:right w:val="single" w:sz="4" w:space="0" w:color="auto"/>
            </w:tcBorders>
            <w:vAlign w:val="center"/>
          </w:tcPr>
          <w:p w14:paraId="3701704C"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4D3DE67B" w14:textId="77777777" w:rsidR="00450860" w:rsidRPr="00EF06A7" w:rsidRDefault="00450860" w:rsidP="00A07251">
            <w:pPr>
              <w:pStyle w:val="TAC"/>
            </w:pPr>
            <w:r w:rsidRPr="00EF06A7">
              <w:t>Static</w:t>
            </w:r>
          </w:p>
        </w:tc>
      </w:tr>
      <w:tr w:rsidR="00450860" w:rsidRPr="00EF06A7" w14:paraId="5201DA1C"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A6B57"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20F493FE" w14:textId="77777777" w:rsidR="00450860" w:rsidRPr="00EF06A7" w:rsidRDefault="00450860" w:rsidP="00A07251">
            <w:pPr>
              <w:pStyle w:val="TAL"/>
            </w:pPr>
            <w:r w:rsidRPr="00EF06A7">
              <w:t>PRB bundling size</w:t>
            </w:r>
          </w:p>
        </w:tc>
        <w:tc>
          <w:tcPr>
            <w:tcW w:w="1089" w:type="dxa"/>
            <w:tcBorders>
              <w:top w:val="single" w:sz="4" w:space="0" w:color="auto"/>
              <w:left w:val="single" w:sz="4" w:space="0" w:color="auto"/>
              <w:bottom w:val="single" w:sz="4" w:space="0" w:color="auto"/>
              <w:right w:val="single" w:sz="4" w:space="0" w:color="auto"/>
            </w:tcBorders>
            <w:vAlign w:val="center"/>
          </w:tcPr>
          <w:p w14:paraId="61DE3144"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2414EE2C" w14:textId="77777777" w:rsidR="00450860" w:rsidRPr="00EF06A7" w:rsidRDefault="00450860" w:rsidP="00A07251">
            <w:pPr>
              <w:pStyle w:val="TAC"/>
            </w:pPr>
            <w:r w:rsidRPr="00EF06A7">
              <w:t xml:space="preserve">2 </w:t>
            </w:r>
          </w:p>
        </w:tc>
      </w:tr>
      <w:tr w:rsidR="00450860" w:rsidRPr="00EF06A7" w14:paraId="12AEB378"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952FE"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6291A68C" w14:textId="77777777" w:rsidR="00450860" w:rsidRPr="00EF06A7" w:rsidRDefault="00450860" w:rsidP="00A07251">
            <w:pPr>
              <w:pStyle w:val="TAL"/>
            </w:pPr>
            <w:r w:rsidRPr="00EF06A7">
              <w:t>Resource allocation type</w:t>
            </w:r>
          </w:p>
        </w:tc>
        <w:tc>
          <w:tcPr>
            <w:tcW w:w="1089" w:type="dxa"/>
            <w:tcBorders>
              <w:top w:val="single" w:sz="4" w:space="0" w:color="auto"/>
              <w:left w:val="single" w:sz="4" w:space="0" w:color="auto"/>
              <w:bottom w:val="single" w:sz="4" w:space="0" w:color="auto"/>
              <w:right w:val="single" w:sz="4" w:space="0" w:color="auto"/>
            </w:tcBorders>
            <w:vAlign w:val="center"/>
          </w:tcPr>
          <w:p w14:paraId="08AF459E"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470E826F" w14:textId="77777777" w:rsidR="00450860" w:rsidRPr="00EF06A7" w:rsidRDefault="00450860" w:rsidP="00A07251">
            <w:pPr>
              <w:pStyle w:val="TAC"/>
              <w:rPr>
                <w:lang w:eastAsia="zh-CN"/>
              </w:rPr>
            </w:pPr>
            <w:r w:rsidRPr="00EF06A7">
              <w:t xml:space="preserve">Type </w:t>
            </w:r>
            <w:r w:rsidRPr="00EF06A7">
              <w:rPr>
                <w:lang w:eastAsia="zh-CN"/>
              </w:rPr>
              <w:t>0</w:t>
            </w:r>
          </w:p>
        </w:tc>
      </w:tr>
      <w:tr w:rsidR="00450860" w:rsidRPr="00EF06A7" w14:paraId="430C0941"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27BF96"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36EDB1CA" w14:textId="77777777" w:rsidR="00450860" w:rsidRPr="00EF06A7" w:rsidRDefault="00450860" w:rsidP="00A07251">
            <w:pPr>
              <w:pStyle w:val="TAL"/>
              <w:rPr>
                <w:lang w:eastAsia="en-US"/>
              </w:rPr>
            </w:pPr>
            <w:r w:rsidRPr="00EF06A7">
              <w:t>RBG size</w:t>
            </w:r>
          </w:p>
        </w:tc>
        <w:tc>
          <w:tcPr>
            <w:tcW w:w="1089" w:type="dxa"/>
            <w:tcBorders>
              <w:top w:val="single" w:sz="4" w:space="0" w:color="auto"/>
              <w:left w:val="single" w:sz="4" w:space="0" w:color="auto"/>
              <w:bottom w:val="single" w:sz="4" w:space="0" w:color="auto"/>
              <w:right w:val="single" w:sz="4" w:space="0" w:color="auto"/>
            </w:tcBorders>
            <w:vAlign w:val="center"/>
          </w:tcPr>
          <w:p w14:paraId="57CA531F"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07E3A3B5" w14:textId="77777777" w:rsidR="00450860" w:rsidRPr="00EF06A7" w:rsidRDefault="00450860" w:rsidP="00A07251">
            <w:pPr>
              <w:pStyle w:val="TAC"/>
            </w:pPr>
            <w:r w:rsidRPr="00EF06A7">
              <w:rPr>
                <w:lang w:eastAsia="zh-CN"/>
              </w:rPr>
              <w:t>Config2</w:t>
            </w:r>
          </w:p>
        </w:tc>
      </w:tr>
      <w:tr w:rsidR="00450860" w:rsidRPr="00EF06A7" w14:paraId="08ED5BD8"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BECC9"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0D47C39F" w14:textId="77777777" w:rsidR="00450860" w:rsidRPr="00EF06A7" w:rsidRDefault="00450860" w:rsidP="00A07251">
            <w:pPr>
              <w:pStyle w:val="TAL"/>
            </w:pPr>
            <w:r w:rsidRPr="00EF06A7">
              <w:t>VRB-to-PRB mapping type</w:t>
            </w:r>
          </w:p>
        </w:tc>
        <w:tc>
          <w:tcPr>
            <w:tcW w:w="1089" w:type="dxa"/>
            <w:tcBorders>
              <w:top w:val="single" w:sz="4" w:space="0" w:color="auto"/>
              <w:left w:val="single" w:sz="4" w:space="0" w:color="auto"/>
              <w:bottom w:val="single" w:sz="4" w:space="0" w:color="auto"/>
              <w:right w:val="single" w:sz="4" w:space="0" w:color="auto"/>
            </w:tcBorders>
            <w:vAlign w:val="center"/>
          </w:tcPr>
          <w:p w14:paraId="1528741F"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4BFB7612" w14:textId="77777777" w:rsidR="00450860" w:rsidRPr="00EF06A7" w:rsidRDefault="00450860" w:rsidP="00A07251">
            <w:pPr>
              <w:pStyle w:val="TAC"/>
            </w:pPr>
            <w:r w:rsidRPr="00EF06A7">
              <w:t>Non-interleaved</w:t>
            </w:r>
          </w:p>
        </w:tc>
      </w:tr>
      <w:tr w:rsidR="00450860" w:rsidRPr="00EF06A7" w14:paraId="0CB5F8F6"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93601" w14:textId="77777777" w:rsidR="00450860" w:rsidRPr="00EF06A7" w:rsidRDefault="00450860" w:rsidP="00A07251">
            <w:pPr>
              <w:pStyle w:val="TAL"/>
              <w:rPr>
                <w:i/>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51C9713F" w14:textId="77777777" w:rsidR="00450860" w:rsidRPr="00EF06A7" w:rsidRDefault="00450860" w:rsidP="00A07251">
            <w:pPr>
              <w:pStyle w:val="TAL"/>
            </w:pPr>
            <w:r w:rsidRPr="00EF06A7">
              <w:t>VRB-to-PRB mapping interleaver bundle size</w:t>
            </w:r>
          </w:p>
        </w:tc>
        <w:tc>
          <w:tcPr>
            <w:tcW w:w="1089" w:type="dxa"/>
            <w:tcBorders>
              <w:top w:val="single" w:sz="4" w:space="0" w:color="auto"/>
              <w:left w:val="single" w:sz="4" w:space="0" w:color="auto"/>
              <w:bottom w:val="single" w:sz="4" w:space="0" w:color="auto"/>
              <w:right w:val="single" w:sz="4" w:space="0" w:color="auto"/>
            </w:tcBorders>
            <w:vAlign w:val="center"/>
          </w:tcPr>
          <w:p w14:paraId="380A5029" w14:textId="77777777" w:rsidR="00450860" w:rsidRPr="00EF06A7" w:rsidRDefault="00450860" w:rsidP="00A07251">
            <w:pPr>
              <w:pStyle w:val="TAC"/>
              <w:rPr>
                <w:lang w:eastAsia="en-US"/>
              </w:rPr>
            </w:pPr>
          </w:p>
        </w:tc>
        <w:tc>
          <w:tcPr>
            <w:tcW w:w="2506" w:type="dxa"/>
            <w:tcBorders>
              <w:top w:val="single" w:sz="4" w:space="0" w:color="auto"/>
              <w:left w:val="single" w:sz="4" w:space="0" w:color="auto"/>
              <w:bottom w:val="single" w:sz="4" w:space="0" w:color="auto"/>
              <w:right w:val="single" w:sz="4" w:space="0" w:color="auto"/>
            </w:tcBorders>
            <w:vAlign w:val="center"/>
            <w:hideMark/>
          </w:tcPr>
          <w:p w14:paraId="7EB1F94D" w14:textId="77777777" w:rsidR="00450860" w:rsidRPr="00EF06A7" w:rsidRDefault="00450860" w:rsidP="00A07251">
            <w:pPr>
              <w:pStyle w:val="TAC"/>
            </w:pPr>
            <w:r w:rsidRPr="00EF06A7">
              <w:t>N/A</w:t>
            </w:r>
          </w:p>
        </w:tc>
      </w:tr>
      <w:tr w:rsidR="00450860" w:rsidRPr="00EF06A7" w14:paraId="2DAC8C6F" w14:textId="77777777" w:rsidTr="00450860">
        <w:trPr>
          <w:trHeight w:val="250"/>
          <w:jc w:val="center"/>
        </w:trPr>
        <w:tc>
          <w:tcPr>
            <w:tcW w:w="2403" w:type="dxa"/>
            <w:vMerge w:val="restart"/>
            <w:tcBorders>
              <w:top w:val="single" w:sz="4" w:space="0" w:color="auto"/>
              <w:left w:val="single" w:sz="4" w:space="0" w:color="auto"/>
              <w:bottom w:val="single" w:sz="4" w:space="0" w:color="auto"/>
              <w:right w:val="single" w:sz="4" w:space="0" w:color="auto"/>
            </w:tcBorders>
            <w:vAlign w:val="center"/>
            <w:hideMark/>
          </w:tcPr>
          <w:p w14:paraId="3C1C9DC1" w14:textId="77777777" w:rsidR="00450860" w:rsidRPr="00EF06A7" w:rsidRDefault="00450860" w:rsidP="00A07251">
            <w:pPr>
              <w:pStyle w:val="TAL"/>
            </w:pPr>
            <w:r w:rsidRPr="00EF06A7">
              <w:t>PDSCH DMRS configuration</w:t>
            </w:r>
          </w:p>
        </w:tc>
        <w:tc>
          <w:tcPr>
            <w:tcW w:w="3352" w:type="dxa"/>
            <w:tcBorders>
              <w:top w:val="single" w:sz="4" w:space="0" w:color="auto"/>
              <w:left w:val="single" w:sz="4" w:space="0" w:color="auto"/>
              <w:bottom w:val="single" w:sz="4" w:space="0" w:color="auto"/>
              <w:right w:val="single" w:sz="4" w:space="0" w:color="auto"/>
            </w:tcBorders>
            <w:vAlign w:val="center"/>
            <w:hideMark/>
          </w:tcPr>
          <w:p w14:paraId="30DCCB48" w14:textId="77777777" w:rsidR="00450860" w:rsidRPr="00EF06A7" w:rsidRDefault="00450860" w:rsidP="00A07251">
            <w:pPr>
              <w:pStyle w:val="TAL"/>
            </w:pPr>
            <w:r w:rsidRPr="00EF06A7">
              <w:t>DMRS Type</w:t>
            </w:r>
          </w:p>
        </w:tc>
        <w:tc>
          <w:tcPr>
            <w:tcW w:w="1089" w:type="dxa"/>
            <w:tcBorders>
              <w:top w:val="single" w:sz="4" w:space="0" w:color="auto"/>
              <w:left w:val="single" w:sz="4" w:space="0" w:color="auto"/>
              <w:bottom w:val="single" w:sz="4" w:space="0" w:color="auto"/>
              <w:right w:val="single" w:sz="4" w:space="0" w:color="auto"/>
            </w:tcBorders>
            <w:vAlign w:val="center"/>
          </w:tcPr>
          <w:p w14:paraId="216F5EA7" w14:textId="77777777" w:rsidR="00450860" w:rsidRPr="00EF06A7" w:rsidRDefault="00450860" w:rsidP="00A07251">
            <w:pPr>
              <w:pStyle w:val="TAC"/>
              <w:rPr>
                <w:lang w:eastAsia="en-US"/>
              </w:rPr>
            </w:pPr>
          </w:p>
        </w:tc>
        <w:tc>
          <w:tcPr>
            <w:tcW w:w="2506" w:type="dxa"/>
            <w:tcBorders>
              <w:top w:val="single" w:sz="4" w:space="0" w:color="auto"/>
              <w:left w:val="single" w:sz="4" w:space="0" w:color="auto"/>
              <w:bottom w:val="single" w:sz="4" w:space="0" w:color="auto"/>
              <w:right w:val="single" w:sz="4" w:space="0" w:color="auto"/>
            </w:tcBorders>
            <w:vAlign w:val="center"/>
            <w:hideMark/>
          </w:tcPr>
          <w:p w14:paraId="488EE9CF" w14:textId="77777777" w:rsidR="00450860" w:rsidRPr="00EF06A7" w:rsidRDefault="00450860" w:rsidP="00A07251">
            <w:pPr>
              <w:pStyle w:val="TAC"/>
            </w:pPr>
            <w:r w:rsidRPr="00EF06A7">
              <w:t>Type 1</w:t>
            </w:r>
          </w:p>
        </w:tc>
      </w:tr>
      <w:tr w:rsidR="00450860" w:rsidRPr="00EF06A7" w14:paraId="4C92CFC9"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9436D2" w14:textId="77777777" w:rsidR="00450860" w:rsidRPr="00EF06A7" w:rsidRDefault="00450860" w:rsidP="00A07251">
            <w:pPr>
              <w:pStyle w:val="TAL"/>
              <w:rPr>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0407EE7C" w14:textId="77777777" w:rsidR="00450860" w:rsidRPr="00EF06A7" w:rsidRDefault="00450860" w:rsidP="00A07251">
            <w:pPr>
              <w:pStyle w:val="TAL"/>
            </w:pPr>
            <w:r w:rsidRPr="00EF06A7">
              <w:t>Number of additional DMRS</w:t>
            </w:r>
          </w:p>
        </w:tc>
        <w:tc>
          <w:tcPr>
            <w:tcW w:w="1089" w:type="dxa"/>
            <w:tcBorders>
              <w:top w:val="single" w:sz="4" w:space="0" w:color="auto"/>
              <w:left w:val="single" w:sz="4" w:space="0" w:color="auto"/>
              <w:bottom w:val="single" w:sz="4" w:space="0" w:color="auto"/>
              <w:right w:val="single" w:sz="4" w:space="0" w:color="auto"/>
            </w:tcBorders>
            <w:vAlign w:val="center"/>
          </w:tcPr>
          <w:p w14:paraId="3F54B681" w14:textId="77777777" w:rsidR="00450860" w:rsidRPr="00EF06A7" w:rsidRDefault="00450860" w:rsidP="00A07251">
            <w:pPr>
              <w:pStyle w:val="TAC"/>
              <w:rPr>
                <w:lang w:eastAsia="en-US"/>
              </w:rPr>
            </w:pPr>
          </w:p>
        </w:tc>
        <w:tc>
          <w:tcPr>
            <w:tcW w:w="2506" w:type="dxa"/>
            <w:tcBorders>
              <w:top w:val="single" w:sz="4" w:space="0" w:color="auto"/>
              <w:left w:val="single" w:sz="4" w:space="0" w:color="auto"/>
              <w:bottom w:val="single" w:sz="4" w:space="0" w:color="auto"/>
              <w:right w:val="single" w:sz="4" w:space="0" w:color="auto"/>
            </w:tcBorders>
            <w:vAlign w:val="center"/>
            <w:hideMark/>
          </w:tcPr>
          <w:p w14:paraId="2FEA5A31" w14:textId="77777777" w:rsidR="00450860" w:rsidRPr="00EF06A7" w:rsidRDefault="00450860" w:rsidP="00A07251">
            <w:pPr>
              <w:pStyle w:val="TAC"/>
            </w:pPr>
            <w:r w:rsidRPr="00EF06A7">
              <w:t>1</w:t>
            </w:r>
          </w:p>
        </w:tc>
      </w:tr>
      <w:tr w:rsidR="00450860" w:rsidRPr="00EF06A7" w14:paraId="0C21E1C8" w14:textId="77777777" w:rsidTr="00450860">
        <w:trPr>
          <w:trHeight w:val="1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A1E86" w14:textId="77777777" w:rsidR="00450860" w:rsidRPr="00EF06A7" w:rsidRDefault="00450860" w:rsidP="00A07251">
            <w:pPr>
              <w:pStyle w:val="TAL"/>
              <w:rPr>
                <w:lang w:eastAsia="en-US"/>
              </w:rPr>
            </w:pPr>
          </w:p>
        </w:tc>
        <w:tc>
          <w:tcPr>
            <w:tcW w:w="3352" w:type="dxa"/>
            <w:tcBorders>
              <w:top w:val="single" w:sz="4" w:space="0" w:color="auto"/>
              <w:left w:val="single" w:sz="4" w:space="0" w:color="auto"/>
              <w:bottom w:val="single" w:sz="4" w:space="0" w:color="auto"/>
              <w:right w:val="single" w:sz="4" w:space="0" w:color="auto"/>
            </w:tcBorders>
            <w:vAlign w:val="center"/>
            <w:hideMark/>
          </w:tcPr>
          <w:p w14:paraId="4BB1BF9D" w14:textId="77777777" w:rsidR="00450860" w:rsidRPr="00EF06A7" w:rsidRDefault="00450860" w:rsidP="00A07251">
            <w:pPr>
              <w:pStyle w:val="TAL"/>
            </w:pPr>
            <w:r w:rsidRPr="00EF06A7">
              <w:t>Maximum number of OFDM symbols for DL front loaded DMRS</w:t>
            </w:r>
          </w:p>
        </w:tc>
        <w:tc>
          <w:tcPr>
            <w:tcW w:w="1089" w:type="dxa"/>
            <w:tcBorders>
              <w:top w:val="single" w:sz="4" w:space="0" w:color="auto"/>
              <w:left w:val="single" w:sz="4" w:space="0" w:color="auto"/>
              <w:bottom w:val="single" w:sz="4" w:space="0" w:color="auto"/>
              <w:right w:val="single" w:sz="4" w:space="0" w:color="auto"/>
            </w:tcBorders>
            <w:vAlign w:val="center"/>
          </w:tcPr>
          <w:p w14:paraId="7D10C811" w14:textId="77777777" w:rsidR="00450860" w:rsidRPr="00EF06A7" w:rsidRDefault="00450860" w:rsidP="00A07251">
            <w:pPr>
              <w:pStyle w:val="TAC"/>
              <w:rPr>
                <w:lang w:eastAsia="en-US"/>
              </w:rPr>
            </w:pPr>
          </w:p>
        </w:tc>
        <w:tc>
          <w:tcPr>
            <w:tcW w:w="2506" w:type="dxa"/>
            <w:tcBorders>
              <w:top w:val="single" w:sz="4" w:space="0" w:color="auto"/>
              <w:left w:val="single" w:sz="4" w:space="0" w:color="auto"/>
              <w:bottom w:val="single" w:sz="4" w:space="0" w:color="auto"/>
              <w:right w:val="single" w:sz="4" w:space="0" w:color="auto"/>
            </w:tcBorders>
            <w:vAlign w:val="center"/>
            <w:hideMark/>
          </w:tcPr>
          <w:p w14:paraId="07D832CF" w14:textId="77777777" w:rsidR="00450860" w:rsidRPr="00EF06A7" w:rsidRDefault="00450860" w:rsidP="00A07251">
            <w:pPr>
              <w:pStyle w:val="TAC"/>
            </w:pPr>
            <w:r w:rsidRPr="00EF06A7">
              <w:rPr>
                <w:lang w:eastAsia="zh-CN"/>
              </w:rPr>
              <w:t>1</w:t>
            </w:r>
          </w:p>
        </w:tc>
      </w:tr>
      <w:tr w:rsidR="00450860" w:rsidRPr="00EF06A7" w14:paraId="14FCB84A" w14:textId="77777777" w:rsidTr="00450860">
        <w:trPr>
          <w:trHeight w:val="46"/>
          <w:jc w:val="center"/>
        </w:trPr>
        <w:tc>
          <w:tcPr>
            <w:tcW w:w="5755" w:type="dxa"/>
            <w:gridSpan w:val="2"/>
            <w:tcBorders>
              <w:top w:val="single" w:sz="4" w:space="0" w:color="auto"/>
              <w:left w:val="single" w:sz="4" w:space="0" w:color="auto"/>
              <w:bottom w:val="single" w:sz="4" w:space="0" w:color="auto"/>
              <w:right w:val="single" w:sz="4" w:space="0" w:color="auto"/>
            </w:tcBorders>
            <w:vAlign w:val="center"/>
            <w:hideMark/>
          </w:tcPr>
          <w:p w14:paraId="0ADF5A13" w14:textId="77777777" w:rsidR="00450860" w:rsidRPr="00EF06A7" w:rsidRDefault="00450860" w:rsidP="00A07251">
            <w:pPr>
              <w:pStyle w:val="TAL"/>
            </w:pPr>
            <w:r w:rsidRPr="00EF06A7">
              <w:t>Number of HARQ Processes</w:t>
            </w:r>
          </w:p>
        </w:tc>
        <w:tc>
          <w:tcPr>
            <w:tcW w:w="1089" w:type="dxa"/>
            <w:tcBorders>
              <w:top w:val="single" w:sz="4" w:space="0" w:color="auto"/>
              <w:left w:val="single" w:sz="4" w:space="0" w:color="auto"/>
              <w:bottom w:val="single" w:sz="4" w:space="0" w:color="auto"/>
              <w:right w:val="single" w:sz="4" w:space="0" w:color="auto"/>
            </w:tcBorders>
            <w:vAlign w:val="center"/>
          </w:tcPr>
          <w:p w14:paraId="358F4905"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tcPr>
          <w:p w14:paraId="54F10E8B" w14:textId="77777777" w:rsidR="00450860" w:rsidRPr="00EF06A7" w:rsidRDefault="00450860" w:rsidP="00A07251">
            <w:pPr>
              <w:pStyle w:val="TAC"/>
              <w:rPr>
                <w:lang w:eastAsia="zh-CN"/>
              </w:rPr>
            </w:pPr>
            <w:r w:rsidRPr="00EF06A7">
              <w:t>2</w:t>
            </w:r>
          </w:p>
          <w:p w14:paraId="3EC7E082" w14:textId="77777777" w:rsidR="00450860" w:rsidRPr="00EF06A7" w:rsidRDefault="00450860" w:rsidP="00A07251">
            <w:pPr>
              <w:pStyle w:val="TAC"/>
              <w:rPr>
                <w:lang w:eastAsia="zh-CN"/>
              </w:rPr>
            </w:pPr>
          </w:p>
        </w:tc>
      </w:tr>
      <w:tr w:rsidR="00450860" w:rsidRPr="00EF06A7" w14:paraId="4F222571" w14:textId="77777777" w:rsidTr="00450860">
        <w:trPr>
          <w:trHeight w:val="86"/>
          <w:jc w:val="center"/>
        </w:trPr>
        <w:tc>
          <w:tcPr>
            <w:tcW w:w="5755" w:type="dxa"/>
            <w:gridSpan w:val="2"/>
            <w:tcBorders>
              <w:top w:val="single" w:sz="4" w:space="0" w:color="auto"/>
              <w:left w:val="single" w:sz="4" w:space="0" w:color="auto"/>
              <w:bottom w:val="single" w:sz="4" w:space="0" w:color="auto"/>
              <w:right w:val="single" w:sz="4" w:space="0" w:color="auto"/>
            </w:tcBorders>
            <w:vAlign w:val="center"/>
            <w:hideMark/>
          </w:tcPr>
          <w:p w14:paraId="3E36B949" w14:textId="77777777" w:rsidR="00450860" w:rsidRPr="00EF06A7" w:rsidRDefault="00450860" w:rsidP="00A07251">
            <w:pPr>
              <w:pStyle w:val="TAL"/>
              <w:rPr>
                <w:lang w:eastAsia="en-US"/>
              </w:rPr>
            </w:pPr>
            <w:r w:rsidRPr="00EF06A7">
              <w:t>The number of slots between final repetition of PDSCH and corresponding HARQ-ACK information</w:t>
            </w:r>
          </w:p>
        </w:tc>
        <w:tc>
          <w:tcPr>
            <w:tcW w:w="1089" w:type="dxa"/>
            <w:tcBorders>
              <w:top w:val="single" w:sz="4" w:space="0" w:color="auto"/>
              <w:left w:val="single" w:sz="4" w:space="0" w:color="auto"/>
              <w:bottom w:val="single" w:sz="4" w:space="0" w:color="auto"/>
              <w:right w:val="single" w:sz="4" w:space="0" w:color="auto"/>
            </w:tcBorders>
            <w:vAlign w:val="center"/>
          </w:tcPr>
          <w:p w14:paraId="546F0D85" w14:textId="77777777" w:rsidR="00450860" w:rsidRPr="00EF06A7" w:rsidRDefault="00450860" w:rsidP="00A07251">
            <w:pPr>
              <w:pStyle w:val="TAC"/>
            </w:pPr>
          </w:p>
        </w:tc>
        <w:tc>
          <w:tcPr>
            <w:tcW w:w="2506" w:type="dxa"/>
            <w:tcBorders>
              <w:top w:val="single" w:sz="4" w:space="0" w:color="auto"/>
              <w:left w:val="single" w:sz="4" w:space="0" w:color="auto"/>
              <w:bottom w:val="single" w:sz="4" w:space="0" w:color="auto"/>
              <w:right w:val="single" w:sz="4" w:space="0" w:color="auto"/>
            </w:tcBorders>
            <w:vAlign w:val="center"/>
            <w:hideMark/>
          </w:tcPr>
          <w:p w14:paraId="436685A7" w14:textId="77777777" w:rsidR="00450860" w:rsidRPr="00EF06A7" w:rsidRDefault="00450860" w:rsidP="00A07251">
            <w:pPr>
              <w:pStyle w:val="TAC"/>
            </w:pPr>
            <w:r w:rsidRPr="00EF06A7">
              <w:t>As defined in Annex A.1.3 (Note 1)</w:t>
            </w:r>
          </w:p>
        </w:tc>
      </w:tr>
      <w:tr w:rsidR="00450860" w:rsidRPr="00EF06A7" w14:paraId="55EFCD8C" w14:textId="77777777" w:rsidTr="00450860">
        <w:trPr>
          <w:trHeight w:val="86"/>
          <w:jc w:val="center"/>
        </w:trPr>
        <w:tc>
          <w:tcPr>
            <w:tcW w:w="9350" w:type="dxa"/>
            <w:gridSpan w:val="4"/>
            <w:tcBorders>
              <w:top w:val="single" w:sz="4" w:space="0" w:color="auto"/>
              <w:left w:val="single" w:sz="4" w:space="0" w:color="auto"/>
              <w:bottom w:val="single" w:sz="4" w:space="0" w:color="auto"/>
              <w:right w:val="single" w:sz="4" w:space="0" w:color="auto"/>
            </w:tcBorders>
            <w:vAlign w:val="center"/>
            <w:hideMark/>
          </w:tcPr>
          <w:p w14:paraId="6C034EB8" w14:textId="77777777" w:rsidR="00450860" w:rsidRPr="00EF06A7" w:rsidRDefault="00450860">
            <w:pPr>
              <w:pStyle w:val="TAN"/>
            </w:pPr>
            <w:r w:rsidRPr="00EF06A7">
              <w:t>Note 1:</w:t>
            </w:r>
            <w:r w:rsidRPr="00EF06A7">
              <w:rPr>
                <w:rFonts w:cs="Arial"/>
              </w:rPr>
              <w:t xml:space="preserve"> </w:t>
            </w:r>
            <w:r w:rsidRPr="00EF06A7">
              <w:rPr>
                <w:rFonts w:cs="Arial"/>
              </w:rPr>
              <w:tab/>
            </w:r>
            <w:r w:rsidRPr="00EF06A7">
              <w:t xml:space="preserve">ACK/NACK feedback is generated for PDSCH on slot i, where mod(i,4) = 1, where </w:t>
            </w:r>
            <w:r w:rsidRPr="00EF06A7">
              <w:rPr>
                <w:rFonts w:ascii="ArialMT" w:hAnsi="ArialMT"/>
                <w:szCs w:val="18"/>
              </w:rPr>
              <w:t>i is the slot index per frame; i = {0,...,79}</w:t>
            </w:r>
          </w:p>
        </w:tc>
      </w:tr>
    </w:tbl>
    <w:p w14:paraId="6BAD527E" w14:textId="77777777" w:rsidR="00450860" w:rsidRPr="00EF06A7" w:rsidRDefault="00450860" w:rsidP="00450860">
      <w:pPr>
        <w:rPr>
          <w:lang w:eastAsia="en-US"/>
        </w:rPr>
      </w:pPr>
    </w:p>
    <w:p w14:paraId="7342956B" w14:textId="77777777" w:rsidR="00450860" w:rsidRPr="00EF06A7" w:rsidRDefault="00450860" w:rsidP="00450860">
      <w:pPr>
        <w:pStyle w:val="TH"/>
      </w:pPr>
      <w:r w:rsidRPr="00EF06A7">
        <w:t>Table 7.2.2.2</w:t>
      </w:r>
      <w:r w:rsidRPr="00EF06A7">
        <w:rPr>
          <w:lang w:eastAsia="zh-CN"/>
        </w:rPr>
        <w:t>.2_0</w:t>
      </w:r>
      <w:r w:rsidRPr="00EF06A7">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11"/>
        <w:gridCol w:w="1140"/>
        <w:gridCol w:w="1206"/>
        <w:gridCol w:w="1177"/>
        <w:gridCol w:w="1169"/>
        <w:gridCol w:w="1269"/>
        <w:gridCol w:w="1483"/>
        <w:gridCol w:w="836"/>
        <w:gridCol w:w="738"/>
      </w:tblGrid>
      <w:tr w:rsidR="00450860" w:rsidRPr="00EF06A7" w14:paraId="6760CB2A" w14:textId="77777777" w:rsidTr="00450860">
        <w:trPr>
          <w:trHeight w:val="338"/>
          <w:jc w:val="center"/>
        </w:trPr>
        <w:tc>
          <w:tcPr>
            <w:tcW w:w="3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6B2E91" w14:textId="77777777" w:rsidR="00450860" w:rsidRPr="00EF06A7" w:rsidRDefault="00450860" w:rsidP="00A07251">
            <w:pPr>
              <w:pStyle w:val="TAH"/>
            </w:pPr>
            <w:r w:rsidRPr="00EF06A7">
              <w:t>Test num</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E664E4" w14:textId="77777777" w:rsidR="00450860" w:rsidRPr="00EF06A7" w:rsidRDefault="00450860" w:rsidP="00A07251">
            <w:pPr>
              <w:pStyle w:val="TAH"/>
            </w:pPr>
            <w:r w:rsidRPr="00EF06A7">
              <w:t>Reference</w:t>
            </w:r>
            <w:r w:rsidRPr="00EF06A7">
              <w:rPr>
                <w:lang w:eastAsia="zh-CN"/>
              </w:rPr>
              <w:t xml:space="preserve"> </w:t>
            </w:r>
            <w:r w:rsidRPr="00EF06A7">
              <w:t>channel</w:t>
            </w:r>
          </w:p>
        </w:tc>
        <w:tc>
          <w:tcPr>
            <w:tcW w:w="6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94E1B" w14:textId="77777777" w:rsidR="00450860" w:rsidRPr="00EF06A7" w:rsidRDefault="00450860" w:rsidP="004F555D">
            <w:pPr>
              <w:pStyle w:val="TAH"/>
              <w:rPr>
                <w:lang w:eastAsia="zh-CN"/>
              </w:rPr>
            </w:pPr>
            <w:r w:rsidRPr="00EF06A7">
              <w:t>Bandwidth</w:t>
            </w:r>
            <w:r w:rsidRPr="00EF06A7">
              <w:rPr>
                <w:lang w:eastAsia="zh-CN"/>
              </w:rPr>
              <w:t xml:space="preserve"> (MHz) </w:t>
            </w:r>
            <w:r w:rsidRPr="00EF06A7">
              <w:t>/</w:t>
            </w:r>
            <w:r w:rsidRPr="00EF06A7">
              <w:rPr>
                <w:lang w:eastAsia="zh-CN"/>
              </w:rPr>
              <w:t xml:space="preserve"> </w:t>
            </w:r>
            <w:r w:rsidRPr="00EF06A7">
              <w:t>Subcarrier spacing</w:t>
            </w:r>
            <w:r w:rsidRPr="00EF06A7">
              <w:rPr>
                <w:lang w:eastAsia="zh-CN"/>
              </w:rPr>
              <w:t xml:space="preserve"> (kHz)</w:t>
            </w:r>
          </w:p>
        </w:tc>
        <w:tc>
          <w:tcPr>
            <w:tcW w:w="6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F61C08" w14:textId="77777777" w:rsidR="00450860" w:rsidRPr="00EF06A7" w:rsidRDefault="00450860" w:rsidP="00A07251">
            <w:pPr>
              <w:pStyle w:val="TAH"/>
              <w:rPr>
                <w:lang w:eastAsia="zh-CN"/>
              </w:rPr>
            </w:pPr>
            <w:r w:rsidRPr="00EF06A7">
              <w:t>Modulation</w:t>
            </w:r>
            <w:r w:rsidRPr="00EF06A7">
              <w:rPr>
                <w:lang w:eastAsia="zh-CN"/>
              </w:rPr>
              <w:t xml:space="preserve"> and code rate</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9E178D" w14:textId="77777777" w:rsidR="00450860" w:rsidRPr="00EF06A7" w:rsidRDefault="00450860" w:rsidP="00A07251">
            <w:pPr>
              <w:pStyle w:val="TAH"/>
              <w:rPr>
                <w:lang w:eastAsia="en-US"/>
              </w:rPr>
            </w:pPr>
            <w:r w:rsidRPr="00EF06A7">
              <w:t>TDD UL-DL pattern</w:t>
            </w:r>
          </w:p>
        </w:tc>
        <w:tc>
          <w:tcPr>
            <w:tcW w:w="6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FA625B" w14:textId="77777777" w:rsidR="00450860" w:rsidRPr="00EF06A7" w:rsidRDefault="00450860" w:rsidP="00A07251">
            <w:pPr>
              <w:pStyle w:val="TAH"/>
            </w:pPr>
            <w:r w:rsidRPr="00EF06A7">
              <w:t>Propagation condition</w:t>
            </w:r>
          </w:p>
        </w:tc>
        <w:tc>
          <w:tcPr>
            <w:tcW w:w="7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9BE046" w14:textId="77777777" w:rsidR="00450860" w:rsidRPr="00EF06A7" w:rsidRDefault="00450860" w:rsidP="00A07251">
            <w:pPr>
              <w:pStyle w:val="TAH"/>
            </w:pPr>
            <w:r w:rsidRPr="00EF06A7">
              <w:t>Correlation matrix and antenna configuration</w:t>
            </w:r>
          </w:p>
        </w:tc>
        <w:tc>
          <w:tcPr>
            <w:tcW w:w="81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F7C582" w14:textId="77777777" w:rsidR="00450860" w:rsidRPr="00EF06A7" w:rsidRDefault="00450860" w:rsidP="00A07251">
            <w:pPr>
              <w:pStyle w:val="TAH"/>
            </w:pPr>
            <w:r w:rsidRPr="00EF06A7">
              <w:t>Reference value</w:t>
            </w:r>
          </w:p>
        </w:tc>
      </w:tr>
      <w:tr w:rsidR="00450860" w:rsidRPr="00EF06A7" w14:paraId="7420637E" w14:textId="77777777" w:rsidTr="00450860">
        <w:trPr>
          <w:trHeight w:val="33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5EFA48"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B43E79"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CD8923" w14:textId="77777777" w:rsidR="00450860" w:rsidRPr="00EF06A7" w:rsidRDefault="00450860" w:rsidP="00A07251">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12F41C" w14:textId="77777777" w:rsidR="00450860" w:rsidRPr="00EF06A7" w:rsidRDefault="00450860" w:rsidP="00A07251">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2B9B54"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F2D874"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66CC68" w14:textId="77777777" w:rsidR="00450860" w:rsidRPr="00EF06A7" w:rsidRDefault="00450860" w:rsidP="00A07251">
            <w:pPr>
              <w:pStyle w:val="TAH"/>
              <w:rPr>
                <w:lang w:eastAsia="en-US"/>
              </w:rPr>
            </w:pP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C8BC6" w14:textId="77777777" w:rsidR="00450860" w:rsidRPr="00EF06A7" w:rsidRDefault="00450860" w:rsidP="00A07251">
            <w:pPr>
              <w:pStyle w:val="TAH"/>
            </w:pPr>
            <w:r w:rsidRPr="00EF06A7">
              <w:t>Target BLER</w:t>
            </w:r>
          </w:p>
        </w:tc>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4AE42D" w14:textId="77777777" w:rsidR="00450860" w:rsidRPr="00EF06A7" w:rsidRDefault="00450860" w:rsidP="00A07251">
            <w:pPr>
              <w:pStyle w:val="TAH"/>
            </w:pPr>
            <w:r w:rsidRPr="00EF06A7">
              <w:t>SNR (dB)</w:t>
            </w:r>
          </w:p>
        </w:tc>
      </w:tr>
      <w:tr w:rsidR="00450860" w:rsidRPr="00EF06A7" w14:paraId="3620C683" w14:textId="77777777" w:rsidTr="00450860">
        <w:trPr>
          <w:trHeight w:val="169"/>
          <w:jc w:val="center"/>
        </w:trPr>
        <w:tc>
          <w:tcPr>
            <w:tcW w:w="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5CE1D" w14:textId="77777777" w:rsidR="00450860" w:rsidRPr="00EF06A7" w:rsidRDefault="00450860" w:rsidP="00A07251">
            <w:pPr>
              <w:pStyle w:val="TAC"/>
            </w:pPr>
            <w:r w:rsidRPr="00EF06A7">
              <w:t>1-1</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0F365" w14:textId="77777777" w:rsidR="00450860" w:rsidRPr="00EF06A7" w:rsidRDefault="00450860" w:rsidP="00A07251">
            <w:pPr>
              <w:pStyle w:val="TAC"/>
            </w:pPr>
            <w:r w:rsidRPr="00EF06A7">
              <w:t>R.PDSCH.</w:t>
            </w:r>
            <w:r w:rsidRPr="00EF06A7">
              <w:rPr>
                <w:rFonts w:eastAsia="SimSun"/>
                <w:szCs w:val="18"/>
              </w:rPr>
              <w:t xml:space="preserve"> 5-11.1 </w:t>
            </w:r>
            <w:r w:rsidRPr="00EF06A7">
              <w:rPr>
                <w:lang w:eastAsia="zh-CN"/>
              </w:rPr>
              <w:t xml:space="preserve"> </w:t>
            </w:r>
            <w:r w:rsidRPr="00EF06A7">
              <w:t>TDD</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5640C2" w14:textId="77777777" w:rsidR="00450860" w:rsidRPr="00EF06A7" w:rsidRDefault="00450860" w:rsidP="004F555D">
            <w:pPr>
              <w:pStyle w:val="TAC"/>
              <w:rPr>
                <w:lang w:eastAsia="zh-CN"/>
              </w:rPr>
            </w:pPr>
            <w:r w:rsidRPr="00EF06A7">
              <w:t>100</w:t>
            </w:r>
            <w:r w:rsidRPr="00EF06A7">
              <w:rPr>
                <w:lang w:eastAsia="zh-CN"/>
              </w:rPr>
              <w:t xml:space="preserve"> </w:t>
            </w:r>
            <w:r w:rsidRPr="00EF06A7">
              <w:t>/</w:t>
            </w:r>
            <w:r w:rsidRPr="00EF06A7">
              <w:rPr>
                <w:lang w:eastAsia="zh-CN"/>
              </w:rPr>
              <w:t xml:space="preserve"> </w:t>
            </w:r>
            <w:r w:rsidRPr="00EF06A7">
              <w:t>120</w:t>
            </w:r>
          </w:p>
        </w:tc>
        <w:tc>
          <w:tcPr>
            <w:tcW w:w="6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F2EDC" w14:textId="77777777" w:rsidR="00450860" w:rsidRPr="00EF06A7" w:rsidRDefault="00450860" w:rsidP="00A07251">
            <w:pPr>
              <w:pStyle w:val="TAC"/>
              <w:rPr>
                <w:lang w:eastAsia="en-US"/>
              </w:rPr>
            </w:pPr>
            <w:r w:rsidRPr="00EF06A7">
              <w:t>16QAM,</w:t>
            </w:r>
          </w:p>
          <w:p w14:paraId="1FB5ACB4" w14:textId="77777777" w:rsidR="00450860" w:rsidRPr="00EF06A7" w:rsidRDefault="00450860" w:rsidP="00A07251">
            <w:pPr>
              <w:pStyle w:val="TAC"/>
              <w:rPr>
                <w:lang w:eastAsia="zh-CN"/>
              </w:rPr>
            </w:pPr>
            <w:r w:rsidRPr="00EF06A7">
              <w:t>0.37</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F35C2" w14:textId="77777777" w:rsidR="00450860" w:rsidRPr="00EF06A7" w:rsidRDefault="00450860" w:rsidP="00A07251">
            <w:pPr>
              <w:pStyle w:val="TAC"/>
              <w:rPr>
                <w:lang w:eastAsia="zh-CN"/>
              </w:rPr>
            </w:pPr>
            <w:r w:rsidRPr="00EF06A7">
              <w:t>FR2.120-2</w:t>
            </w:r>
          </w:p>
        </w:tc>
        <w:tc>
          <w:tcPr>
            <w:tcW w:w="6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AE0814" w14:textId="77777777" w:rsidR="00450860" w:rsidRPr="00EF06A7" w:rsidRDefault="00450860" w:rsidP="00A07251">
            <w:pPr>
              <w:pStyle w:val="TAC"/>
              <w:rPr>
                <w:lang w:eastAsia="en-US"/>
              </w:rPr>
            </w:pPr>
            <w:r w:rsidRPr="00EF06A7">
              <w:t>TDLA30-75</w:t>
            </w:r>
          </w:p>
        </w:tc>
        <w:tc>
          <w:tcPr>
            <w:tcW w:w="7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8AE60" w14:textId="77777777" w:rsidR="00450860" w:rsidRPr="00EF06A7" w:rsidRDefault="00450860" w:rsidP="00A07251">
            <w:pPr>
              <w:pStyle w:val="TAC"/>
            </w:pPr>
            <w:r w:rsidRPr="00EF06A7">
              <w:t>2x2 ULA Low</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C65ACF" w14:textId="77777777" w:rsidR="00450860" w:rsidRPr="00EF06A7" w:rsidRDefault="00450860" w:rsidP="00A07251">
            <w:pPr>
              <w:pStyle w:val="TAC"/>
            </w:pPr>
            <w:r w:rsidRPr="00EF06A7">
              <w:t>1% (Note 1)</w:t>
            </w:r>
          </w:p>
        </w:tc>
        <w:tc>
          <w:tcPr>
            <w:tcW w:w="3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6B168" w14:textId="77777777" w:rsidR="00450860" w:rsidRPr="00EF06A7" w:rsidRDefault="00450860" w:rsidP="00A07251">
            <w:pPr>
              <w:pStyle w:val="TAC"/>
              <w:rPr>
                <w:lang w:eastAsia="zh-CN"/>
              </w:rPr>
            </w:pPr>
            <w:r w:rsidRPr="00EF06A7">
              <w:rPr>
                <w:lang w:eastAsia="zh-CN"/>
              </w:rPr>
              <w:t>-1.1</w:t>
            </w:r>
          </w:p>
        </w:tc>
      </w:tr>
      <w:tr w:rsidR="00450860" w:rsidRPr="00EF06A7" w14:paraId="32B9A248" w14:textId="77777777" w:rsidTr="00450860">
        <w:trPr>
          <w:trHeight w:val="169"/>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226C605D" w14:textId="77777777" w:rsidR="00450860" w:rsidRPr="00EF06A7" w:rsidRDefault="00450860">
            <w:pPr>
              <w:pStyle w:val="TAN"/>
              <w:rPr>
                <w:lang w:eastAsia="zh-CN"/>
              </w:rPr>
            </w:pPr>
            <w:r w:rsidRPr="00EF06A7">
              <w:rPr>
                <w:lang w:eastAsia="zh-CN"/>
              </w:rPr>
              <w:t>Note 1:</w:t>
            </w:r>
            <w:r w:rsidRPr="00EF06A7">
              <w:tab/>
            </w:r>
            <w:r w:rsidRPr="00EF06A7">
              <w:rPr>
                <w:lang w:eastAsia="zh-CN"/>
              </w:rPr>
              <w:t>BLER is defined as residual BLER; i.e. ratio of incorrectly received transport blocks / sent transport blocks, independently of the number HARQ transmission(s) for each transport block.</w:t>
            </w:r>
          </w:p>
        </w:tc>
      </w:tr>
    </w:tbl>
    <w:p w14:paraId="16937D79" w14:textId="77777777" w:rsidR="00450860" w:rsidRPr="00EF06A7" w:rsidRDefault="00450860" w:rsidP="00450860">
      <w:pPr>
        <w:rPr>
          <w:lang w:eastAsia="zh-CN"/>
        </w:rPr>
      </w:pPr>
    </w:p>
    <w:p w14:paraId="33415237" w14:textId="77777777" w:rsidR="00450860" w:rsidRPr="00EF06A7" w:rsidRDefault="00450860" w:rsidP="00450860">
      <w:pPr>
        <w:rPr>
          <w:lang w:eastAsia="en-US"/>
        </w:rPr>
      </w:pPr>
      <w:r w:rsidRPr="00EF06A7">
        <w:rPr>
          <w:rFonts w:eastAsia="Batang"/>
        </w:rPr>
        <w:t>The normative reference for this requirement is TS 38.101-4 [5] clause 7.2.2.2.2.</w:t>
      </w:r>
    </w:p>
    <w:p w14:paraId="6BFBD7DA" w14:textId="77777777" w:rsidR="00450860" w:rsidRPr="00EF06A7" w:rsidRDefault="00450860" w:rsidP="00450860">
      <w:pPr>
        <w:pStyle w:val="Heading6"/>
        <w:rPr>
          <w:rFonts w:eastAsia="Malgun Gothic"/>
        </w:rPr>
      </w:pPr>
      <w:r w:rsidRPr="00EF06A7">
        <w:rPr>
          <w:rFonts w:eastAsia="Malgun Gothic"/>
        </w:rPr>
        <w:t>7.2.2.2.2_1</w:t>
      </w:r>
      <w:r w:rsidRPr="00EF06A7">
        <w:rPr>
          <w:rFonts w:eastAsia="Malgun Gothic"/>
        </w:rPr>
        <w:tab/>
        <w:t>2Rx TDD FR2 PDSCH repetitions over multiple slots - 2x2 MIMO with baseline receiver for SA and NSA</w:t>
      </w:r>
    </w:p>
    <w:p w14:paraId="7BF7E99A" w14:textId="77777777" w:rsidR="00450860" w:rsidRPr="00EF06A7" w:rsidRDefault="00450860" w:rsidP="00450860">
      <w:pPr>
        <w:pStyle w:val="H6"/>
      </w:pPr>
      <w:r w:rsidRPr="00EF06A7">
        <w:t>7.2.2.2.2_1.1</w:t>
      </w:r>
      <w:r w:rsidRPr="00EF06A7">
        <w:tab/>
        <w:t>Test Purpose</w:t>
      </w:r>
    </w:p>
    <w:p w14:paraId="70C9AEF4" w14:textId="77777777" w:rsidR="00450860" w:rsidRPr="00EF06A7" w:rsidRDefault="00450860" w:rsidP="00450860">
      <w:r w:rsidRPr="00EF06A7">
        <w:t>Verify the PDSCH repetitions over multiple slots performance under 2 receive antenna conditions.</w:t>
      </w:r>
    </w:p>
    <w:p w14:paraId="0449CA25" w14:textId="77777777" w:rsidR="00450860" w:rsidRPr="00EF06A7" w:rsidRDefault="00450860" w:rsidP="00450860">
      <w:pPr>
        <w:pStyle w:val="H6"/>
      </w:pPr>
      <w:r w:rsidRPr="00EF06A7">
        <w:t>7.2.2.2.2_1.2</w:t>
      </w:r>
      <w:r w:rsidRPr="00EF06A7">
        <w:tab/>
        <w:t>Test Applicability</w:t>
      </w:r>
    </w:p>
    <w:p w14:paraId="1DDC9887" w14:textId="4A943B1F" w:rsidR="00450860" w:rsidRPr="00EF06A7" w:rsidRDefault="00450860" w:rsidP="00450860">
      <w:r w:rsidRPr="00EF06A7">
        <w:t>This test applies to all types of NR UE release 16 and forward supporting capability IE</w:t>
      </w:r>
      <w:r w:rsidRPr="00EF06A7">
        <w:rPr>
          <w:lang w:eastAsia="zh-TW"/>
        </w:rPr>
        <w:t xml:space="preserve"> </w:t>
      </w:r>
      <w:r w:rsidR="00383355" w:rsidRPr="00EF06A7">
        <w:rPr>
          <w:lang w:eastAsia="zh-TW"/>
        </w:rPr>
        <w:t xml:space="preserve">dl-64QAM-MCS-TableAlt and </w:t>
      </w:r>
      <w:r w:rsidRPr="00EF06A7">
        <w:rPr>
          <w:i/>
        </w:rPr>
        <w:t>p</w:t>
      </w:r>
      <w:r w:rsidRPr="00EF06A7">
        <w:rPr>
          <w:i/>
          <w:lang w:eastAsia="zh-TW"/>
        </w:rPr>
        <w:t>dsch</w:t>
      </w:r>
      <w:r w:rsidRPr="00EF06A7">
        <w:rPr>
          <w:i/>
        </w:rPr>
        <w:t>-</w:t>
      </w:r>
      <w:r w:rsidRPr="00EF06A7">
        <w:rPr>
          <w:i/>
          <w:lang w:eastAsia="zh-TW"/>
        </w:rPr>
        <w:t>RepetitionMultiSlots</w:t>
      </w:r>
      <w:r w:rsidRPr="00EF06A7">
        <w:rPr>
          <w:i/>
        </w:rPr>
        <w:t>-r16</w:t>
      </w:r>
      <w:r w:rsidRPr="00EF06A7">
        <w:t>.</w:t>
      </w:r>
    </w:p>
    <w:p w14:paraId="32D43787" w14:textId="709F82DF" w:rsidR="00450860" w:rsidRPr="00EF06A7" w:rsidRDefault="00450860" w:rsidP="00450860">
      <w:r w:rsidRPr="00EF06A7">
        <w:t>This test also applies to all types of EUTRA UE release 16 and forward supporting EN-DC supporting capability IE</w:t>
      </w:r>
      <w:r w:rsidR="00383355" w:rsidRPr="00EF06A7">
        <w:t xml:space="preserve"> dl-64QAM-MCS-TableAlt and</w:t>
      </w:r>
      <w:r w:rsidRPr="00EF06A7">
        <w:rPr>
          <w:lang w:eastAsia="zh-TW"/>
        </w:rPr>
        <w:t xml:space="preserve"> </w:t>
      </w:r>
      <w:r w:rsidRPr="00EF06A7">
        <w:rPr>
          <w:i/>
        </w:rPr>
        <w:t>p</w:t>
      </w:r>
      <w:r w:rsidRPr="00EF06A7">
        <w:rPr>
          <w:i/>
          <w:lang w:eastAsia="zh-TW"/>
        </w:rPr>
        <w:t>dsch</w:t>
      </w:r>
      <w:r w:rsidRPr="00EF06A7">
        <w:rPr>
          <w:i/>
        </w:rPr>
        <w:t>-</w:t>
      </w:r>
      <w:r w:rsidRPr="00EF06A7">
        <w:rPr>
          <w:i/>
          <w:lang w:eastAsia="zh-TW"/>
        </w:rPr>
        <w:t>RepetitionMultiSlots</w:t>
      </w:r>
      <w:r w:rsidRPr="00EF06A7">
        <w:rPr>
          <w:i/>
        </w:rPr>
        <w:t>-r16</w:t>
      </w:r>
      <w:r w:rsidRPr="00EF06A7">
        <w:t>.</w:t>
      </w:r>
    </w:p>
    <w:p w14:paraId="126310A2" w14:textId="77777777" w:rsidR="00450860" w:rsidRPr="00EF06A7" w:rsidRDefault="00450860" w:rsidP="00450860">
      <w:pPr>
        <w:pStyle w:val="H6"/>
      </w:pPr>
      <w:r w:rsidRPr="00EF06A7">
        <w:t>7.2.2.2.2_1.3</w:t>
      </w:r>
      <w:r w:rsidRPr="00EF06A7">
        <w:tab/>
        <w:t>Test Description</w:t>
      </w:r>
    </w:p>
    <w:p w14:paraId="7D81E17A" w14:textId="77777777" w:rsidR="00450860" w:rsidRPr="00EF06A7" w:rsidRDefault="00450860" w:rsidP="00450860">
      <w:pPr>
        <w:pStyle w:val="H6"/>
      </w:pPr>
      <w:r w:rsidRPr="00EF06A7">
        <w:t>7.2.2.2.2_1.3.1</w:t>
      </w:r>
      <w:r w:rsidRPr="00EF06A7">
        <w:tab/>
        <w:t>Initial Conditions</w:t>
      </w:r>
    </w:p>
    <w:p w14:paraId="7AB40239" w14:textId="77777777" w:rsidR="00450860" w:rsidRPr="00EF06A7" w:rsidRDefault="00450860" w:rsidP="00450860">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66C63D1D" w14:textId="77777777" w:rsidR="00450860" w:rsidRPr="00EF06A7" w:rsidRDefault="00450860" w:rsidP="00450860">
      <w:pPr>
        <w:rPr>
          <w:rFonts w:eastAsia="Malgun Gothic"/>
        </w:rPr>
      </w:pPr>
      <w:r w:rsidRPr="00EF06A7">
        <w:t>The initial test configurations consist of environmental conditions, test frequencies, test channel bandwidths and sub-carrier spacing based on NR operating bands specified in Table 5.2-1 of TS 38.521-2 [8].</w:t>
      </w:r>
    </w:p>
    <w:p w14:paraId="5E237DD7" w14:textId="77777777" w:rsidR="00450860" w:rsidRPr="00EF06A7" w:rsidRDefault="00450860" w:rsidP="00450860">
      <w:pPr>
        <w:rPr>
          <w:rFonts w:eastAsia="Batang"/>
          <w:lang w:eastAsia="en-US"/>
        </w:rPr>
      </w:pPr>
      <w:r w:rsidRPr="00EF06A7">
        <w:rPr>
          <w:rFonts w:eastAsia="Batang"/>
        </w:rPr>
        <w:t>Configurations of PDSCH and PDCCH before measurement are specified in Annex C.</w:t>
      </w:r>
    </w:p>
    <w:p w14:paraId="129F880F" w14:textId="77777777" w:rsidR="00450860" w:rsidRPr="00EF06A7" w:rsidRDefault="00450860" w:rsidP="00450860">
      <w:pPr>
        <w:rPr>
          <w:rFonts w:eastAsia="Batang"/>
        </w:rPr>
      </w:pPr>
      <w:r w:rsidRPr="00EF06A7">
        <w:rPr>
          <w:rFonts w:eastAsia="Batang"/>
        </w:rPr>
        <w:t>Test Environment: Normal, as defined in TS 38.508-1 [6] clause 4.1.</w:t>
      </w:r>
    </w:p>
    <w:p w14:paraId="0D3370F5" w14:textId="32E20726" w:rsidR="00450860" w:rsidRPr="00EF06A7" w:rsidRDefault="00450860" w:rsidP="00450860">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098121C0" w14:textId="77777777" w:rsidR="00450860" w:rsidRPr="00EF06A7" w:rsidRDefault="00450860" w:rsidP="00450860">
      <w:pPr>
        <w:rPr>
          <w:rFonts w:eastAsia="Batang"/>
        </w:rPr>
      </w:pPr>
      <w:r w:rsidRPr="00EF06A7">
        <w:t>Only sub tests shall be tested which are testable according to Table 7.1.1_1-2.</w:t>
      </w:r>
    </w:p>
    <w:p w14:paraId="39F885D0" w14:textId="77777777" w:rsidR="00450860" w:rsidRPr="00EF06A7" w:rsidRDefault="00450860" w:rsidP="00450860">
      <w:pPr>
        <w:rPr>
          <w:rFonts w:eastAsia="Batang"/>
        </w:rPr>
      </w:pPr>
      <w:r w:rsidRPr="00EF06A7">
        <w:rPr>
          <w:rFonts w:eastAsia="Batang"/>
        </w:rPr>
        <w:t>For EN-DC within FR2 operation, setup the LTE radiated link according to Annex D:</w:t>
      </w:r>
    </w:p>
    <w:p w14:paraId="0E3245D9" w14:textId="77777777" w:rsidR="00450860" w:rsidRPr="00EF06A7" w:rsidRDefault="00450860" w:rsidP="00450860">
      <w:pPr>
        <w:pStyle w:val="B1"/>
        <w:rPr>
          <w:rFonts w:eastAsia="Malgun Gothic"/>
        </w:rPr>
      </w:pPr>
      <w:r w:rsidRPr="00EF06A7">
        <w:t>1.</w:t>
      </w:r>
      <w:r w:rsidRPr="00EF06A7">
        <w:tab/>
        <w:t>Connection between SS, the faders, AWGN noise source and the UE is shown in TS 38.508-1 [6] Annex A, Figure A.3.3.2 for TE diagram and Figure A.3.4.2 for UE diagram.</w:t>
      </w:r>
    </w:p>
    <w:p w14:paraId="39AE3BAC" w14:textId="77777777" w:rsidR="00450860" w:rsidRPr="00EF06A7" w:rsidRDefault="00450860" w:rsidP="00450860">
      <w:pPr>
        <w:pStyle w:val="B1"/>
      </w:pPr>
      <w:r w:rsidRPr="00EF06A7">
        <w:t>2.</w:t>
      </w:r>
      <w:r w:rsidRPr="00EF06A7">
        <w:tab/>
        <w:t>The parameter settings for the NR cell are set up according to Table 7.2-1 and Table 7.2.2.2.2.0-2 and as appropriate.</w:t>
      </w:r>
    </w:p>
    <w:p w14:paraId="6C3404E8" w14:textId="77777777" w:rsidR="00450860" w:rsidRPr="00EF06A7" w:rsidRDefault="00450860" w:rsidP="00450860">
      <w:pPr>
        <w:pStyle w:val="B1"/>
      </w:pPr>
      <w:r w:rsidRPr="00EF06A7">
        <w:t>3.</w:t>
      </w:r>
      <w:r w:rsidRPr="00EF06A7">
        <w:tab/>
        <w:t>Downlink signals for NR cell are initially set up according to Annexes C.0, C.1, C.2, and uplink signals according to Annexes G.0, G.1, G.2, G.3.1 of TS 38.521-2 [8].</w:t>
      </w:r>
    </w:p>
    <w:p w14:paraId="22AD26CD" w14:textId="77777777" w:rsidR="00450860" w:rsidRPr="00EF06A7" w:rsidRDefault="00450860" w:rsidP="00450860">
      <w:pPr>
        <w:pStyle w:val="B1"/>
      </w:pPr>
      <w:r w:rsidRPr="00EF06A7">
        <w:t>4.</w:t>
      </w:r>
      <w:r w:rsidRPr="00EF06A7">
        <w:tab/>
        <w:t>Propagation conditions for NR cell are set according to Annex B.0.</w:t>
      </w:r>
    </w:p>
    <w:p w14:paraId="67B65D50" w14:textId="77777777" w:rsidR="00450860" w:rsidRPr="00EF06A7" w:rsidRDefault="00450860" w:rsidP="00450860">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 Test Mode On for NSA</w:t>
      </w:r>
      <w:r w:rsidRPr="00EF06A7">
        <w:t xml:space="preserve"> according to TS 38.508-1 [6] clause 4.5. Message content are defined in clause 7.2.2.2.2_1.3.3.</w:t>
      </w:r>
    </w:p>
    <w:p w14:paraId="5A26B3E8" w14:textId="77777777" w:rsidR="00450860" w:rsidRPr="00EF06A7" w:rsidRDefault="00450860" w:rsidP="00450860">
      <w:pPr>
        <w:pStyle w:val="H6"/>
      </w:pPr>
      <w:r w:rsidRPr="00EF06A7">
        <w:t>7.2.2.2.2_1.3.2</w:t>
      </w:r>
      <w:r w:rsidRPr="00EF06A7">
        <w:tab/>
        <w:t>Test Procedure</w:t>
      </w:r>
    </w:p>
    <w:p w14:paraId="19D0B010" w14:textId="77777777" w:rsidR="00450860" w:rsidRPr="00EF06A7" w:rsidRDefault="00450860" w:rsidP="00450860">
      <w:pPr>
        <w:pStyle w:val="B1"/>
      </w:pPr>
      <w:r w:rsidRPr="00EF06A7">
        <w:t>1.</w:t>
      </w:r>
      <w:r w:rsidRPr="00EF06A7">
        <w:tab/>
        <w:t>Set the UE in a direction that satisfies the 3 normative criteria specified in Annex H.0.If no direction found, mark the test as inconclusive.</w:t>
      </w:r>
    </w:p>
    <w:p w14:paraId="75FF150D" w14:textId="77777777" w:rsidR="00450860" w:rsidRPr="00EF06A7" w:rsidRDefault="00450860" w:rsidP="00450860">
      <w:pPr>
        <w:pStyle w:val="B1"/>
      </w:pPr>
      <w:r w:rsidRPr="00EF06A7">
        <w:t>2.</w:t>
      </w:r>
      <w:r w:rsidRPr="00EF06A7">
        <w:tab/>
        <w:t>SS transmits PDSCH via PDCCH DCI format 1_1 for C_RNTI to transmit the DL RMC according to Tables 7.2.2.2.2_1.4-1. The SS sends downlink MAC padding bits on the DL RMC. The UE may expect that the TB is repeated with</w:t>
      </w:r>
      <w:r w:rsidRPr="00EF06A7">
        <w:rPr>
          <w:lang w:eastAsia="zh-TW"/>
        </w:rPr>
        <w:t xml:space="preserve"> same symbol allocation among each of the </w:t>
      </w:r>
      <w:r w:rsidRPr="00EF06A7">
        <w:rPr>
          <w:i/>
        </w:rPr>
        <w:t>pdsch-AggregationFactor</w:t>
      </w:r>
      <w:r w:rsidRPr="00EF06A7">
        <w:t xml:space="preserve"> consecutive slots</w:t>
      </w:r>
      <w:r w:rsidRPr="00EF06A7">
        <w:rPr>
          <w:szCs w:val="24"/>
          <w:lang w:eastAsia="zh-TW"/>
        </w:rPr>
        <w:t>.</w:t>
      </w:r>
    </w:p>
    <w:p w14:paraId="55D77940" w14:textId="77777777" w:rsidR="00450860" w:rsidRPr="00EF06A7" w:rsidRDefault="00450860" w:rsidP="00450860">
      <w:pPr>
        <w:pStyle w:val="B1"/>
        <w:rPr>
          <w:rFonts w:eastAsia="Batang"/>
        </w:rPr>
      </w:pPr>
      <w:r w:rsidRPr="00EF06A7">
        <w:rPr>
          <w:rFonts w:eastAsia="Batang"/>
        </w:rPr>
        <w:t>3.</w:t>
      </w:r>
      <w:r w:rsidRPr="00EF06A7">
        <w:rPr>
          <w:rFonts w:eastAsia="Batang"/>
        </w:rPr>
        <w:tab/>
        <w:t xml:space="preserve">Set the parameters of the bandwidth, MCS, reference channel, the propagation condition, the correlation matrix and the SNR according to Tables </w:t>
      </w:r>
      <w:r w:rsidRPr="00EF06A7">
        <w:t xml:space="preserve">7.2.2.2.2_1.4-1 </w:t>
      </w:r>
      <w:r w:rsidRPr="00EF06A7">
        <w:rPr>
          <w:rFonts w:eastAsia="Batang"/>
        </w:rPr>
        <w:t>as appropriate.</w:t>
      </w:r>
    </w:p>
    <w:p w14:paraId="46536AE2" w14:textId="6A1008A8" w:rsidR="00450860" w:rsidRPr="00EF06A7" w:rsidRDefault="00450860" w:rsidP="00450860">
      <w:pPr>
        <w:pStyle w:val="B1"/>
        <w:rPr>
          <w:rFonts w:eastAsia="Batang"/>
        </w:rPr>
      </w:pPr>
      <w:r w:rsidRPr="00EF06A7">
        <w:rPr>
          <w:rFonts w:eastAsia="Batang"/>
        </w:rPr>
        <w:t>4.</w:t>
      </w:r>
      <w:r w:rsidRPr="00EF06A7">
        <w:rPr>
          <w:rFonts w:eastAsia="Batang"/>
        </w:rPr>
        <w:tab/>
      </w:r>
      <w:r w:rsidRPr="00EF06A7">
        <w:t xml:space="preserve">Measure the </w:t>
      </w:r>
      <w:r w:rsidRPr="00EF06A7">
        <w:rPr>
          <w:lang w:eastAsia="zh-TW"/>
        </w:rPr>
        <w:t>BLER</w:t>
      </w:r>
      <w:r w:rsidRPr="00EF06A7">
        <w:t xml:space="preserve"> for a duration sufficient to achieve statistical significance according to Annex G clause G.1.5</w:t>
      </w:r>
      <w:r w:rsidRPr="00EF06A7">
        <w:rPr>
          <w:rFonts w:eastAsia="Batang"/>
        </w:rPr>
        <w:t xml:space="preserve">. Count the number </w:t>
      </w:r>
      <w:r w:rsidRPr="00EF06A7">
        <w:t xml:space="preserve">of correctly and incorrectly received transport </w:t>
      </w:r>
      <w:r w:rsidR="00E276DF" w:rsidRPr="00EF06A7">
        <w:t>blocks</w:t>
      </w:r>
      <w:r w:rsidRPr="00EF06A7">
        <w:t xml:space="preserve"> based on ACK/NACK feedback</w:t>
      </w:r>
      <w:r w:rsidRPr="00EF06A7">
        <w:rPr>
          <w:rFonts w:eastAsia="Batang"/>
        </w:rPr>
        <w:t xml:space="preserve"> on the UL during each subtest and decide pass or fail according to Tables G.1.5-1a in Annex G.</w:t>
      </w:r>
    </w:p>
    <w:p w14:paraId="093849C1" w14:textId="77777777" w:rsidR="00450860" w:rsidRPr="00EF06A7" w:rsidRDefault="00450860" w:rsidP="00450860">
      <w:pPr>
        <w:pStyle w:val="H6"/>
        <w:rPr>
          <w:rFonts w:eastAsia="Malgun Gothic"/>
        </w:rPr>
      </w:pPr>
      <w:r w:rsidRPr="00EF06A7">
        <w:t>7.2.2.2.2_1.3.3</w:t>
      </w:r>
      <w:r w:rsidRPr="00EF06A7">
        <w:tab/>
        <w:t>Message Contents</w:t>
      </w:r>
    </w:p>
    <w:p w14:paraId="4F7228EF" w14:textId="77777777" w:rsidR="00450860" w:rsidRPr="00EF06A7" w:rsidRDefault="00450860" w:rsidP="00450860">
      <w:r w:rsidRPr="00EF06A7">
        <w:t>Message contents are according to TS 38.508-1 [6] subclause 4.6.1 and 5.4.2 with the following exceptions:</w:t>
      </w:r>
    </w:p>
    <w:p w14:paraId="69993F06" w14:textId="77777777" w:rsidR="00450860" w:rsidRPr="00EF06A7" w:rsidRDefault="00450860" w:rsidP="00450860">
      <w:pPr>
        <w:pStyle w:val="H6"/>
      </w:pPr>
      <w:r w:rsidRPr="00EF06A7">
        <w:t>7.2.2.2.2_1.3.3_1</w:t>
      </w:r>
      <w:r w:rsidRPr="00EF06A7">
        <w:tab/>
        <w:t>Message exceptions for SA</w:t>
      </w:r>
    </w:p>
    <w:p w14:paraId="3713C017" w14:textId="77777777" w:rsidR="00450860" w:rsidRPr="00EF06A7" w:rsidRDefault="00450860" w:rsidP="00450860">
      <w:pPr>
        <w:pStyle w:val="TH"/>
        <w:rPr>
          <w:b w:val="0"/>
        </w:rPr>
      </w:pPr>
      <w:r w:rsidRPr="00EF06A7">
        <w:t>Table 7.2.2.2.2_1.3.3_1-1: SchedulingRequestResource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50860" w:rsidRPr="00EF06A7" w14:paraId="700DBA60" w14:textId="77777777" w:rsidTr="00450860">
        <w:tc>
          <w:tcPr>
            <w:tcW w:w="9747" w:type="dxa"/>
            <w:gridSpan w:val="4"/>
            <w:tcBorders>
              <w:top w:val="single" w:sz="4" w:space="0" w:color="auto"/>
              <w:left w:val="single" w:sz="4" w:space="0" w:color="auto"/>
              <w:bottom w:val="single" w:sz="4" w:space="0" w:color="auto"/>
              <w:right w:val="single" w:sz="4" w:space="0" w:color="auto"/>
            </w:tcBorders>
            <w:hideMark/>
          </w:tcPr>
          <w:p w14:paraId="0BBD1650" w14:textId="77777777" w:rsidR="00450860" w:rsidRPr="00EF06A7" w:rsidRDefault="00450860">
            <w:pPr>
              <w:pStyle w:val="TAH"/>
              <w:jc w:val="left"/>
              <w:rPr>
                <w:b w:val="0"/>
              </w:rPr>
            </w:pPr>
            <w:r w:rsidRPr="00EF06A7">
              <w:rPr>
                <w:b w:val="0"/>
              </w:rPr>
              <w:t>Derivation Path: TS 38.508-1 [6], Table 4.6.3-157</w:t>
            </w:r>
          </w:p>
        </w:tc>
      </w:tr>
      <w:tr w:rsidR="00450860" w:rsidRPr="00EF06A7" w14:paraId="011D2DFC"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9B3E15F" w14:textId="77777777" w:rsidR="00450860" w:rsidRPr="00EF06A7" w:rsidRDefault="0045086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D9D3F3" w14:textId="77777777" w:rsidR="00450860" w:rsidRPr="00EF06A7" w:rsidRDefault="0045086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3A4F456" w14:textId="77777777" w:rsidR="00450860" w:rsidRPr="00EF06A7" w:rsidRDefault="0045086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A3E3FAA" w14:textId="77777777" w:rsidR="00450860" w:rsidRPr="00EF06A7" w:rsidRDefault="00450860">
            <w:pPr>
              <w:pStyle w:val="TAH"/>
            </w:pPr>
            <w:r w:rsidRPr="00EF06A7">
              <w:t>Condition</w:t>
            </w:r>
          </w:p>
        </w:tc>
      </w:tr>
      <w:tr w:rsidR="00450860" w:rsidRPr="00EF06A7" w14:paraId="30A8D76C"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779CC20" w14:textId="77777777" w:rsidR="00450860" w:rsidRPr="00EF06A7" w:rsidRDefault="00450860">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698CE93"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5F39D8BC"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493C7D89" w14:textId="77777777" w:rsidR="00450860" w:rsidRPr="00EF06A7" w:rsidRDefault="00450860">
            <w:pPr>
              <w:pStyle w:val="TAL"/>
            </w:pPr>
          </w:p>
        </w:tc>
      </w:tr>
      <w:tr w:rsidR="00450860" w:rsidRPr="00EF06A7" w14:paraId="0CC0C86E"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85D1E3A" w14:textId="77777777" w:rsidR="00450860" w:rsidRPr="00EF06A7" w:rsidRDefault="00450860">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75D88AA"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2A50A352"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72965827" w14:textId="77777777" w:rsidR="00450860" w:rsidRPr="00EF06A7" w:rsidRDefault="00450860">
            <w:pPr>
              <w:pStyle w:val="TAL"/>
            </w:pPr>
          </w:p>
        </w:tc>
      </w:tr>
      <w:tr w:rsidR="00450860" w:rsidRPr="00EF06A7" w14:paraId="10BDC465"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AD5EBF7" w14:textId="77777777" w:rsidR="00450860" w:rsidRPr="00EF06A7" w:rsidRDefault="00450860">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5BCA51EC" w14:textId="77777777" w:rsidR="00450860" w:rsidRPr="00EF06A7" w:rsidRDefault="00450860">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7BB5B9DA" w14:textId="77777777" w:rsidR="00450860" w:rsidRPr="00EF06A7" w:rsidRDefault="00450860"/>
        </w:tc>
        <w:tc>
          <w:tcPr>
            <w:tcW w:w="1245" w:type="dxa"/>
            <w:tcBorders>
              <w:top w:val="single" w:sz="4" w:space="0" w:color="auto"/>
              <w:left w:val="single" w:sz="4" w:space="0" w:color="auto"/>
              <w:bottom w:val="single" w:sz="4" w:space="0" w:color="auto"/>
              <w:right w:val="single" w:sz="4" w:space="0" w:color="auto"/>
            </w:tcBorders>
            <w:hideMark/>
          </w:tcPr>
          <w:p w14:paraId="05A7C859" w14:textId="77777777" w:rsidR="00450860" w:rsidRPr="00EF06A7" w:rsidRDefault="00450860">
            <w:pPr>
              <w:spacing w:after="0"/>
              <w:rPr>
                <w:rFonts w:ascii="CG Times (WN)" w:hAnsi="CG Times (WN)"/>
              </w:rPr>
            </w:pPr>
          </w:p>
        </w:tc>
      </w:tr>
      <w:tr w:rsidR="00450860" w:rsidRPr="00EF06A7" w14:paraId="38506670"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B2403CC" w14:textId="77777777" w:rsidR="00450860" w:rsidRPr="00EF06A7" w:rsidRDefault="00450860">
            <w:pPr>
              <w:pStyle w:val="TAL"/>
              <w:rPr>
                <w:lang w:eastAsia="en-US"/>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FB2904A"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50561EEE"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12ED6535" w14:textId="77777777" w:rsidR="00450860" w:rsidRPr="00EF06A7" w:rsidRDefault="00450860">
            <w:pPr>
              <w:pStyle w:val="TAL"/>
            </w:pPr>
          </w:p>
        </w:tc>
      </w:tr>
      <w:tr w:rsidR="00450860" w:rsidRPr="00EF06A7" w14:paraId="4FDEEF69"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7F76BBC3" w14:textId="77777777" w:rsidR="00450860" w:rsidRPr="00EF06A7" w:rsidRDefault="00450860">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90E2952"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7F53DD77"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4F6424A7" w14:textId="77777777" w:rsidR="00450860" w:rsidRPr="00EF06A7" w:rsidRDefault="00450860">
            <w:pPr>
              <w:pStyle w:val="TAL"/>
            </w:pPr>
          </w:p>
        </w:tc>
      </w:tr>
    </w:tbl>
    <w:p w14:paraId="369379B2" w14:textId="77777777" w:rsidR="00450860" w:rsidRPr="00EF06A7" w:rsidRDefault="00450860" w:rsidP="00450860">
      <w:pPr>
        <w:rPr>
          <w:lang w:eastAsia="en-US"/>
        </w:rPr>
      </w:pPr>
    </w:p>
    <w:p w14:paraId="52B06061" w14:textId="77777777" w:rsidR="00450860" w:rsidRPr="00EF06A7" w:rsidRDefault="00450860" w:rsidP="00450860">
      <w:pPr>
        <w:pStyle w:val="TH"/>
        <w:rPr>
          <w:i/>
          <w:iCs/>
        </w:rPr>
      </w:pPr>
      <w:r w:rsidRPr="00EF06A7">
        <w:t xml:space="preserve">Table 7.2.2.2.2_1.3.3_1-2: </w:t>
      </w:r>
      <w:r w:rsidRPr="00EF06A7">
        <w:rPr>
          <w:i/>
          <w:iCs/>
        </w:rPr>
        <w:t>PDS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50860" w:rsidRPr="00EF06A7" w14:paraId="484105BD" w14:textId="77777777" w:rsidTr="00450860">
        <w:tc>
          <w:tcPr>
            <w:tcW w:w="9750" w:type="dxa"/>
            <w:gridSpan w:val="4"/>
            <w:tcBorders>
              <w:top w:val="single" w:sz="4" w:space="0" w:color="auto"/>
              <w:left w:val="single" w:sz="4" w:space="0" w:color="auto"/>
              <w:bottom w:val="single" w:sz="4" w:space="0" w:color="auto"/>
              <w:right w:val="single" w:sz="4" w:space="0" w:color="auto"/>
            </w:tcBorders>
            <w:hideMark/>
          </w:tcPr>
          <w:p w14:paraId="536E445A" w14:textId="77777777" w:rsidR="00450860" w:rsidRPr="00EF06A7" w:rsidRDefault="00450860">
            <w:pPr>
              <w:pStyle w:val="TAH"/>
              <w:jc w:val="left"/>
              <w:rPr>
                <w:b w:val="0"/>
              </w:rPr>
            </w:pPr>
            <w:r w:rsidRPr="00EF06A7">
              <w:rPr>
                <w:b w:val="0"/>
              </w:rPr>
              <w:t>Derivation Path: TS 38.508-1 [6] Table 4.6.3-100</w:t>
            </w:r>
          </w:p>
        </w:tc>
      </w:tr>
      <w:tr w:rsidR="00450860" w:rsidRPr="00EF06A7" w14:paraId="5F95D402" w14:textId="77777777" w:rsidTr="00450860">
        <w:tc>
          <w:tcPr>
            <w:tcW w:w="4536" w:type="dxa"/>
            <w:tcBorders>
              <w:top w:val="single" w:sz="4" w:space="0" w:color="auto"/>
              <w:left w:val="single" w:sz="4" w:space="0" w:color="auto"/>
              <w:bottom w:val="single" w:sz="4" w:space="0" w:color="auto"/>
              <w:right w:val="single" w:sz="4" w:space="0" w:color="auto"/>
            </w:tcBorders>
            <w:hideMark/>
          </w:tcPr>
          <w:p w14:paraId="018603B9" w14:textId="77777777" w:rsidR="00450860" w:rsidRPr="00EF06A7" w:rsidRDefault="00450860">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D497E71" w14:textId="77777777" w:rsidR="00450860" w:rsidRPr="00EF06A7" w:rsidRDefault="00450860">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57846B4D" w14:textId="77777777" w:rsidR="00450860" w:rsidRPr="00EF06A7" w:rsidRDefault="0045086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E153B6F" w14:textId="77777777" w:rsidR="00450860" w:rsidRPr="00EF06A7" w:rsidRDefault="00450860">
            <w:pPr>
              <w:pStyle w:val="TAH"/>
            </w:pPr>
            <w:r w:rsidRPr="00EF06A7">
              <w:t>Condition</w:t>
            </w:r>
          </w:p>
        </w:tc>
      </w:tr>
      <w:tr w:rsidR="00450860" w:rsidRPr="00EF06A7" w14:paraId="10F6C0CD" w14:textId="77777777" w:rsidTr="00450860">
        <w:tc>
          <w:tcPr>
            <w:tcW w:w="4536" w:type="dxa"/>
            <w:tcBorders>
              <w:top w:val="single" w:sz="4" w:space="0" w:color="auto"/>
              <w:left w:val="single" w:sz="4" w:space="0" w:color="auto"/>
              <w:bottom w:val="single" w:sz="4" w:space="0" w:color="auto"/>
              <w:right w:val="single" w:sz="4" w:space="0" w:color="auto"/>
            </w:tcBorders>
            <w:hideMark/>
          </w:tcPr>
          <w:p w14:paraId="11F343E5" w14:textId="77777777" w:rsidR="00450860" w:rsidRPr="00EF06A7" w:rsidRDefault="00450860">
            <w:pPr>
              <w:pStyle w:val="TAL"/>
            </w:pPr>
            <w:r w:rsidRPr="00EF06A7">
              <w:t xml:space="preserve">PDSCH-Config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3C8062A3" w14:textId="77777777" w:rsidR="00450860" w:rsidRPr="00EF06A7" w:rsidRDefault="00450860">
            <w:pPr>
              <w:pStyle w:val="TAL"/>
            </w:pPr>
          </w:p>
        </w:tc>
        <w:tc>
          <w:tcPr>
            <w:tcW w:w="1701" w:type="dxa"/>
            <w:tcBorders>
              <w:top w:val="single" w:sz="4" w:space="0" w:color="auto"/>
              <w:left w:val="single" w:sz="4" w:space="0" w:color="auto"/>
              <w:bottom w:val="single" w:sz="4" w:space="0" w:color="auto"/>
              <w:right w:val="single" w:sz="4" w:space="0" w:color="auto"/>
            </w:tcBorders>
          </w:tcPr>
          <w:p w14:paraId="2454D4C5"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65733CF7" w14:textId="77777777" w:rsidR="00450860" w:rsidRPr="00EF06A7" w:rsidRDefault="00450860">
            <w:pPr>
              <w:pStyle w:val="TAL"/>
            </w:pPr>
          </w:p>
        </w:tc>
      </w:tr>
      <w:tr w:rsidR="00450860" w:rsidRPr="00EF06A7" w14:paraId="354F2E3E" w14:textId="77777777" w:rsidTr="00450860">
        <w:tc>
          <w:tcPr>
            <w:tcW w:w="4536" w:type="dxa"/>
            <w:tcBorders>
              <w:top w:val="single" w:sz="4" w:space="0" w:color="auto"/>
              <w:left w:val="single" w:sz="4" w:space="0" w:color="auto"/>
              <w:bottom w:val="single" w:sz="4" w:space="0" w:color="auto"/>
              <w:right w:val="single" w:sz="4" w:space="0" w:color="auto"/>
            </w:tcBorders>
            <w:hideMark/>
          </w:tcPr>
          <w:p w14:paraId="654F2F9E" w14:textId="77777777" w:rsidR="00450860" w:rsidRPr="00EF06A7" w:rsidRDefault="00450860">
            <w:pPr>
              <w:pStyle w:val="TAL"/>
            </w:pPr>
            <w:r w:rsidRPr="00EF06A7">
              <w:t xml:space="preserve">  pdsch-AggregationFactor</w:t>
            </w:r>
          </w:p>
        </w:tc>
        <w:tc>
          <w:tcPr>
            <w:tcW w:w="2268" w:type="dxa"/>
            <w:tcBorders>
              <w:top w:val="single" w:sz="4" w:space="0" w:color="auto"/>
              <w:left w:val="single" w:sz="4" w:space="0" w:color="auto"/>
              <w:bottom w:val="single" w:sz="4" w:space="0" w:color="auto"/>
              <w:right w:val="single" w:sz="4" w:space="0" w:color="auto"/>
            </w:tcBorders>
            <w:hideMark/>
          </w:tcPr>
          <w:p w14:paraId="29E2B49D" w14:textId="77777777" w:rsidR="00450860" w:rsidRPr="00EF06A7" w:rsidRDefault="00450860">
            <w:pPr>
              <w:pStyle w:val="TAL"/>
            </w:pPr>
            <w:r w:rsidRPr="00EF06A7">
              <w:t>2</w:t>
            </w:r>
          </w:p>
        </w:tc>
        <w:tc>
          <w:tcPr>
            <w:tcW w:w="1701" w:type="dxa"/>
            <w:tcBorders>
              <w:top w:val="single" w:sz="4" w:space="0" w:color="auto"/>
              <w:left w:val="single" w:sz="4" w:space="0" w:color="auto"/>
              <w:bottom w:val="single" w:sz="4" w:space="0" w:color="auto"/>
              <w:right w:val="single" w:sz="4" w:space="0" w:color="auto"/>
            </w:tcBorders>
          </w:tcPr>
          <w:p w14:paraId="7937BA4E"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69F34948" w14:textId="77777777" w:rsidR="00450860" w:rsidRPr="00EF06A7" w:rsidRDefault="00450860">
            <w:pPr>
              <w:pStyle w:val="TAL"/>
            </w:pPr>
          </w:p>
        </w:tc>
      </w:tr>
      <w:tr w:rsidR="00450860" w:rsidRPr="00EF06A7" w14:paraId="42087888" w14:textId="77777777" w:rsidTr="00450860">
        <w:tc>
          <w:tcPr>
            <w:tcW w:w="4536" w:type="dxa"/>
            <w:tcBorders>
              <w:top w:val="single" w:sz="4" w:space="0" w:color="auto"/>
              <w:left w:val="single" w:sz="4" w:space="0" w:color="auto"/>
              <w:bottom w:val="single" w:sz="4" w:space="0" w:color="auto"/>
              <w:right w:val="single" w:sz="4" w:space="0" w:color="auto"/>
            </w:tcBorders>
            <w:hideMark/>
          </w:tcPr>
          <w:p w14:paraId="39ADC742" w14:textId="77777777" w:rsidR="00450860" w:rsidRPr="00EF06A7" w:rsidRDefault="00450860">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5AC1F46F" w14:textId="77777777" w:rsidR="00450860" w:rsidRPr="00EF06A7" w:rsidRDefault="00450860">
            <w:pPr>
              <w:pStyle w:val="TAL"/>
            </w:pPr>
          </w:p>
        </w:tc>
        <w:tc>
          <w:tcPr>
            <w:tcW w:w="1701" w:type="dxa"/>
            <w:tcBorders>
              <w:top w:val="single" w:sz="4" w:space="0" w:color="auto"/>
              <w:left w:val="single" w:sz="4" w:space="0" w:color="auto"/>
              <w:bottom w:val="single" w:sz="4" w:space="0" w:color="auto"/>
              <w:right w:val="single" w:sz="4" w:space="0" w:color="auto"/>
            </w:tcBorders>
          </w:tcPr>
          <w:p w14:paraId="5DCB2EC6"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56CE43B6" w14:textId="77777777" w:rsidR="00450860" w:rsidRPr="00EF06A7" w:rsidRDefault="00450860">
            <w:pPr>
              <w:pStyle w:val="TAL"/>
            </w:pPr>
          </w:p>
        </w:tc>
      </w:tr>
    </w:tbl>
    <w:p w14:paraId="5A04C3F5" w14:textId="77777777" w:rsidR="00450860" w:rsidRPr="00EF06A7" w:rsidRDefault="00450860" w:rsidP="00450860">
      <w:pPr>
        <w:rPr>
          <w:lang w:eastAsia="en-US"/>
        </w:rPr>
      </w:pPr>
    </w:p>
    <w:p w14:paraId="03DE83F2" w14:textId="77777777" w:rsidR="00450860" w:rsidRPr="00EF06A7" w:rsidRDefault="00450860" w:rsidP="00450860">
      <w:pPr>
        <w:pStyle w:val="TH"/>
      </w:pPr>
      <w:r w:rsidRPr="00EF06A7">
        <w:t>Table 7.2.2.2.2_1.3.3_1</w:t>
      </w:r>
      <w:r w:rsidRPr="00EF06A7">
        <w:rPr>
          <w:lang w:eastAsia="zh-CN"/>
        </w:rPr>
        <w:t>-</w:t>
      </w:r>
      <w:r w:rsidRPr="00EF06A7">
        <w:t>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50860" w:rsidRPr="00EF06A7" w14:paraId="4D6BAA77" w14:textId="77777777" w:rsidTr="00450860">
        <w:tc>
          <w:tcPr>
            <w:tcW w:w="9747" w:type="dxa"/>
            <w:gridSpan w:val="4"/>
            <w:tcBorders>
              <w:top w:val="single" w:sz="4" w:space="0" w:color="auto"/>
              <w:left w:val="single" w:sz="4" w:space="0" w:color="auto"/>
              <w:bottom w:val="single" w:sz="4" w:space="0" w:color="auto"/>
              <w:right w:val="single" w:sz="4" w:space="0" w:color="auto"/>
            </w:tcBorders>
            <w:hideMark/>
          </w:tcPr>
          <w:p w14:paraId="0A788AA6" w14:textId="77777777" w:rsidR="00450860" w:rsidRPr="00EF06A7" w:rsidRDefault="00450860">
            <w:pPr>
              <w:pStyle w:val="TAH"/>
              <w:jc w:val="left"/>
              <w:rPr>
                <w:b w:val="0"/>
              </w:rPr>
            </w:pPr>
            <w:r w:rsidRPr="00EF06A7">
              <w:rPr>
                <w:b w:val="0"/>
              </w:rPr>
              <w:t>Derivation Path: TS 38.508-1 [6] Table 4.6.3-102</w:t>
            </w:r>
          </w:p>
        </w:tc>
      </w:tr>
      <w:tr w:rsidR="00450860" w:rsidRPr="00EF06A7" w14:paraId="4530A84A"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36777EDB" w14:textId="77777777" w:rsidR="00450860" w:rsidRPr="00EF06A7" w:rsidRDefault="0045086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4A796B" w14:textId="77777777" w:rsidR="00450860" w:rsidRPr="00EF06A7" w:rsidRDefault="0045086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120B9E4" w14:textId="77777777" w:rsidR="00450860" w:rsidRPr="00EF06A7" w:rsidRDefault="0045086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F882643" w14:textId="77777777" w:rsidR="00450860" w:rsidRPr="00EF06A7" w:rsidRDefault="00450860">
            <w:pPr>
              <w:pStyle w:val="TAH"/>
            </w:pPr>
            <w:r w:rsidRPr="00EF06A7">
              <w:t>Condition</w:t>
            </w:r>
          </w:p>
        </w:tc>
      </w:tr>
      <w:tr w:rsidR="00450860" w:rsidRPr="00EF06A7" w14:paraId="111A9BD6"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76B4F173" w14:textId="77777777" w:rsidR="00450860" w:rsidRPr="00EF06A7" w:rsidRDefault="00450860">
            <w:pPr>
              <w:pStyle w:val="TAL"/>
            </w:pPr>
            <w:r w:rsidRPr="00EF06A7">
              <w:t xml:space="preserve">PDSCH-ServingCell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69FCF6D"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0BE54BD0"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769A1B6A" w14:textId="77777777" w:rsidR="00450860" w:rsidRPr="00EF06A7" w:rsidRDefault="00450860">
            <w:pPr>
              <w:pStyle w:val="TAL"/>
            </w:pPr>
          </w:p>
        </w:tc>
      </w:tr>
      <w:tr w:rsidR="00450860" w:rsidRPr="00EF06A7" w14:paraId="3F44A92F"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44D90AA1" w14:textId="77777777" w:rsidR="00450860" w:rsidRPr="00EF06A7" w:rsidRDefault="00450860">
            <w:pPr>
              <w:pStyle w:val="TAL"/>
            </w:pPr>
            <w:r w:rsidRPr="00EF06A7">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5798A91" w14:textId="77777777" w:rsidR="00450860" w:rsidRPr="00EF06A7" w:rsidRDefault="00450860">
            <w:pPr>
              <w:pStyle w:val="TAL"/>
            </w:pPr>
            <w:r w:rsidRPr="00EF06A7">
              <w:t>4</w:t>
            </w:r>
          </w:p>
        </w:tc>
        <w:tc>
          <w:tcPr>
            <w:tcW w:w="1700" w:type="dxa"/>
            <w:tcBorders>
              <w:top w:val="single" w:sz="4" w:space="0" w:color="auto"/>
              <w:left w:val="single" w:sz="4" w:space="0" w:color="auto"/>
              <w:bottom w:val="single" w:sz="4" w:space="0" w:color="auto"/>
              <w:right w:val="single" w:sz="4" w:space="0" w:color="auto"/>
            </w:tcBorders>
          </w:tcPr>
          <w:p w14:paraId="32C5D2D7"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6A3646BD" w14:textId="77777777" w:rsidR="00450860" w:rsidRPr="00EF06A7" w:rsidRDefault="00450860">
            <w:pPr>
              <w:pStyle w:val="TAL"/>
            </w:pPr>
          </w:p>
        </w:tc>
      </w:tr>
      <w:tr w:rsidR="00450860" w:rsidRPr="00EF06A7" w14:paraId="42A0372B"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481B58D3" w14:textId="77777777" w:rsidR="00450860" w:rsidRPr="00EF06A7" w:rsidRDefault="00450860">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C2B6DF1"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0925A7D9"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04A4D586" w14:textId="77777777" w:rsidR="00450860" w:rsidRPr="00EF06A7" w:rsidRDefault="00450860">
            <w:pPr>
              <w:pStyle w:val="TAL"/>
            </w:pPr>
          </w:p>
        </w:tc>
      </w:tr>
    </w:tbl>
    <w:p w14:paraId="17713D06" w14:textId="77777777" w:rsidR="00450860" w:rsidRPr="00EF06A7" w:rsidRDefault="00450860" w:rsidP="00450860">
      <w:pPr>
        <w:rPr>
          <w:lang w:eastAsia="en-US"/>
        </w:rPr>
      </w:pPr>
    </w:p>
    <w:p w14:paraId="6E3EBED5" w14:textId="77777777" w:rsidR="00450860" w:rsidRPr="00EF06A7" w:rsidRDefault="00450860" w:rsidP="00450860">
      <w:pPr>
        <w:pStyle w:val="H6"/>
      </w:pPr>
      <w:r w:rsidRPr="00EF06A7">
        <w:t>7.2.2.2.2_1.3.3_2</w:t>
      </w:r>
      <w:r w:rsidRPr="00EF06A7">
        <w:tab/>
        <w:t>Message exceptions for NSA</w:t>
      </w:r>
    </w:p>
    <w:p w14:paraId="782BDF4C" w14:textId="77777777" w:rsidR="00450860" w:rsidRPr="00EF06A7" w:rsidRDefault="00450860" w:rsidP="00450860">
      <w:r w:rsidRPr="00EF06A7">
        <w:t>Same as 7.2.2.2.2_1.3.3_1.</w:t>
      </w:r>
    </w:p>
    <w:p w14:paraId="4622526E" w14:textId="77777777" w:rsidR="00450860" w:rsidRPr="00EF06A7" w:rsidRDefault="00450860" w:rsidP="00450860">
      <w:pPr>
        <w:pStyle w:val="H6"/>
      </w:pPr>
      <w:r w:rsidRPr="00EF06A7">
        <w:t>7.2.2.2.2_1.4</w:t>
      </w:r>
      <w:r w:rsidRPr="00EF06A7">
        <w:tab/>
        <w:t>Test Requirements</w:t>
      </w:r>
    </w:p>
    <w:p w14:paraId="2DC12E7D" w14:textId="77777777" w:rsidR="00450860" w:rsidRPr="00EF06A7" w:rsidRDefault="00450860" w:rsidP="00450860">
      <w:pPr>
        <w:rPr>
          <w:rFonts w:eastAsia="Batang"/>
        </w:rPr>
      </w:pPr>
      <w:r w:rsidRPr="00EF06A7">
        <w:rPr>
          <w:rFonts w:eastAsia="Batang"/>
        </w:rPr>
        <w:t>Table 7.2.2.2.2_1.4-1 defines the primary level settings.</w:t>
      </w:r>
    </w:p>
    <w:p w14:paraId="672133CB" w14:textId="77777777" w:rsidR="00450860" w:rsidRPr="00EF06A7" w:rsidRDefault="00450860" w:rsidP="00450860">
      <w:pPr>
        <w:rPr>
          <w:rFonts w:eastAsia="Malgun Gothic"/>
        </w:rPr>
      </w:pPr>
      <w:r w:rsidRPr="00EF06A7">
        <w:t xml:space="preserve">The </w:t>
      </w:r>
      <w:r w:rsidRPr="00EF06A7">
        <w:rPr>
          <w:lang w:eastAsia="zh-TW"/>
        </w:rPr>
        <w:t>target BLER</w:t>
      </w:r>
      <w:r w:rsidRPr="00EF06A7">
        <w:t xml:space="preserve"> percentage for the downlink reference measurement channels specified in Annex A.3.2.2 for each </w:t>
      </w:r>
      <w:r w:rsidRPr="00EF06A7">
        <w:rPr>
          <w:lang w:eastAsia="zh-TW"/>
        </w:rPr>
        <w:t>BLER</w:t>
      </w:r>
      <w:r w:rsidRPr="00EF06A7">
        <w:t xml:space="preserve"> test shall meet or exceed the specified value in Table 7.2.2.</w:t>
      </w:r>
      <w:r w:rsidRPr="00EF06A7">
        <w:rPr>
          <w:lang w:eastAsia="zh-TW"/>
        </w:rPr>
        <w:t>2</w:t>
      </w:r>
      <w:r w:rsidRPr="00EF06A7">
        <w:t>.2_1.4-1 for the specified SNR including test tolerances for all BLER tests.</w:t>
      </w:r>
    </w:p>
    <w:p w14:paraId="7FCCF066" w14:textId="77777777" w:rsidR="00450860" w:rsidRPr="00EF06A7" w:rsidRDefault="00450860" w:rsidP="00450860">
      <w:pPr>
        <w:pStyle w:val="TH"/>
        <w:rPr>
          <w:b w:val="0"/>
        </w:rPr>
      </w:pPr>
      <w:r w:rsidRPr="00EF06A7">
        <w:t>Table 7.2.2.2.2_1.4-1: Test Requirement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06"/>
        <w:gridCol w:w="1135"/>
        <w:gridCol w:w="1201"/>
        <w:gridCol w:w="1176"/>
        <w:gridCol w:w="1164"/>
        <w:gridCol w:w="1267"/>
        <w:gridCol w:w="1478"/>
        <w:gridCol w:w="832"/>
        <w:gridCol w:w="770"/>
      </w:tblGrid>
      <w:tr w:rsidR="00450860" w:rsidRPr="00EF06A7" w14:paraId="3F05D552" w14:textId="77777777" w:rsidTr="00450860">
        <w:trPr>
          <w:trHeight w:val="338"/>
          <w:jc w:val="center"/>
        </w:trPr>
        <w:tc>
          <w:tcPr>
            <w:tcW w:w="3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2F6A58" w14:textId="77777777" w:rsidR="00450860" w:rsidRPr="00EF06A7" w:rsidRDefault="00450860" w:rsidP="00A07251">
            <w:pPr>
              <w:pStyle w:val="TAH"/>
            </w:pPr>
            <w:r w:rsidRPr="00EF06A7">
              <w:t>Test num</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0FA462" w14:textId="77777777" w:rsidR="00450860" w:rsidRPr="00EF06A7" w:rsidRDefault="00450860" w:rsidP="00A07251">
            <w:pPr>
              <w:pStyle w:val="TAH"/>
            </w:pPr>
            <w:r w:rsidRPr="00EF06A7">
              <w:t>Reference</w:t>
            </w:r>
            <w:r w:rsidRPr="00EF06A7">
              <w:rPr>
                <w:lang w:eastAsia="zh-CN"/>
              </w:rPr>
              <w:t xml:space="preserve"> </w:t>
            </w:r>
            <w:r w:rsidRPr="00EF06A7">
              <w:t>channel</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222B87" w14:textId="77777777" w:rsidR="00450860" w:rsidRPr="00EF06A7" w:rsidRDefault="00450860" w:rsidP="004F555D">
            <w:pPr>
              <w:pStyle w:val="TAH"/>
              <w:rPr>
                <w:lang w:eastAsia="zh-CN"/>
              </w:rPr>
            </w:pPr>
            <w:r w:rsidRPr="00EF06A7">
              <w:t>Bandwidth</w:t>
            </w:r>
            <w:r w:rsidRPr="00EF06A7">
              <w:rPr>
                <w:lang w:eastAsia="zh-CN"/>
              </w:rPr>
              <w:t xml:space="preserve"> (MHz) </w:t>
            </w:r>
            <w:r w:rsidRPr="00EF06A7">
              <w:t>/</w:t>
            </w:r>
            <w:r w:rsidRPr="00EF06A7">
              <w:rPr>
                <w:lang w:eastAsia="zh-CN"/>
              </w:rPr>
              <w:t xml:space="preserve"> </w:t>
            </w:r>
            <w:r w:rsidRPr="00EF06A7">
              <w:t>Subcarrier spacing</w:t>
            </w:r>
            <w:r w:rsidRPr="00EF06A7">
              <w:rPr>
                <w:lang w:eastAsia="zh-CN"/>
              </w:rPr>
              <w:t xml:space="preserve"> (kHz)</w:t>
            </w:r>
          </w:p>
        </w:tc>
        <w:tc>
          <w:tcPr>
            <w:tcW w:w="6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ECB169" w14:textId="77777777" w:rsidR="00450860" w:rsidRPr="00EF06A7" w:rsidRDefault="00450860" w:rsidP="00A07251">
            <w:pPr>
              <w:pStyle w:val="TAH"/>
              <w:rPr>
                <w:lang w:eastAsia="zh-CN"/>
              </w:rPr>
            </w:pPr>
            <w:r w:rsidRPr="00EF06A7">
              <w:t>Modulation</w:t>
            </w:r>
            <w:r w:rsidRPr="00EF06A7">
              <w:rPr>
                <w:lang w:eastAsia="zh-CN"/>
              </w:rPr>
              <w:t xml:space="preserve"> and code rate</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5EDB0A" w14:textId="77777777" w:rsidR="00450860" w:rsidRPr="00EF06A7" w:rsidRDefault="00450860" w:rsidP="00A07251">
            <w:pPr>
              <w:pStyle w:val="TAH"/>
              <w:rPr>
                <w:lang w:eastAsia="en-US"/>
              </w:rPr>
            </w:pPr>
            <w:r w:rsidRPr="00EF06A7">
              <w:t>TDD UL-DL pattern</w:t>
            </w:r>
          </w:p>
        </w:tc>
        <w:tc>
          <w:tcPr>
            <w:tcW w:w="6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05FCEE" w14:textId="77777777" w:rsidR="00450860" w:rsidRPr="00EF06A7" w:rsidRDefault="00450860" w:rsidP="00A07251">
            <w:pPr>
              <w:pStyle w:val="TAH"/>
            </w:pPr>
            <w:r w:rsidRPr="00EF06A7">
              <w:t>Propagation condition</w:t>
            </w:r>
          </w:p>
        </w:tc>
        <w:tc>
          <w:tcPr>
            <w:tcW w:w="7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C4F854" w14:textId="77777777" w:rsidR="00450860" w:rsidRPr="00EF06A7" w:rsidRDefault="00450860" w:rsidP="00A07251">
            <w:pPr>
              <w:pStyle w:val="TAH"/>
            </w:pPr>
            <w:r w:rsidRPr="00EF06A7">
              <w:t>Correlation matrix and antenna configuration</w:t>
            </w:r>
          </w:p>
        </w:tc>
        <w:tc>
          <w:tcPr>
            <w:tcW w:w="83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A775508" w14:textId="77777777" w:rsidR="00450860" w:rsidRPr="00EF06A7" w:rsidRDefault="00450860" w:rsidP="00A07251">
            <w:pPr>
              <w:pStyle w:val="TAH"/>
            </w:pPr>
            <w:r w:rsidRPr="00EF06A7">
              <w:t>Reference value</w:t>
            </w:r>
          </w:p>
        </w:tc>
      </w:tr>
      <w:tr w:rsidR="00450860" w:rsidRPr="00EF06A7" w14:paraId="210F1361" w14:textId="77777777" w:rsidTr="00450860">
        <w:trPr>
          <w:trHeight w:val="33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D57438"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D8627B"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46F63A" w14:textId="77777777" w:rsidR="00450860" w:rsidRPr="00EF06A7" w:rsidRDefault="00450860" w:rsidP="00A07251">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60FE58" w14:textId="77777777" w:rsidR="00450860" w:rsidRPr="00EF06A7" w:rsidRDefault="00450860" w:rsidP="00A07251">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0A1F54"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60BD8C" w14:textId="77777777" w:rsidR="00450860" w:rsidRPr="00EF06A7" w:rsidRDefault="00450860" w:rsidP="00A07251">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546A38" w14:textId="77777777" w:rsidR="00450860" w:rsidRPr="00EF06A7" w:rsidRDefault="00450860" w:rsidP="00A07251">
            <w:pPr>
              <w:pStyle w:val="TAH"/>
              <w:rPr>
                <w:lang w:eastAsia="en-US"/>
              </w:rPr>
            </w:pP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BAF53" w14:textId="77777777" w:rsidR="00450860" w:rsidRPr="00EF06A7" w:rsidRDefault="00450860" w:rsidP="00A07251">
            <w:pPr>
              <w:pStyle w:val="TAH"/>
            </w:pPr>
            <w:r w:rsidRPr="00EF06A7">
              <w:t>Target BLER</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1D9D8" w14:textId="77777777" w:rsidR="00450860" w:rsidRPr="00EF06A7" w:rsidRDefault="00450860" w:rsidP="00A07251">
            <w:pPr>
              <w:pStyle w:val="TAH"/>
            </w:pPr>
            <w:r w:rsidRPr="00EF06A7">
              <w:t>SNR (dB)</w:t>
            </w:r>
          </w:p>
        </w:tc>
      </w:tr>
      <w:tr w:rsidR="00450860" w:rsidRPr="00EF06A7" w14:paraId="5FD78AC7" w14:textId="77777777" w:rsidTr="00450860">
        <w:trPr>
          <w:trHeight w:val="169"/>
          <w:jc w:val="center"/>
        </w:trPr>
        <w:tc>
          <w:tcPr>
            <w:tcW w:w="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6736E5" w14:textId="77777777" w:rsidR="00450860" w:rsidRPr="00EF06A7" w:rsidRDefault="00450860" w:rsidP="00A07251">
            <w:pPr>
              <w:pStyle w:val="TAC"/>
            </w:pPr>
            <w:r w:rsidRPr="00EF06A7">
              <w:t>1-1</w:t>
            </w:r>
          </w:p>
        </w:tc>
        <w:tc>
          <w:tcPr>
            <w:tcW w:w="5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B1D40C" w14:textId="77777777" w:rsidR="00450860" w:rsidRPr="00EF06A7" w:rsidRDefault="00450860" w:rsidP="00A07251">
            <w:pPr>
              <w:pStyle w:val="TAC"/>
            </w:pPr>
            <w:r w:rsidRPr="00EF06A7">
              <w:t>R.PDSCH.</w:t>
            </w:r>
            <w:r w:rsidRPr="00EF06A7">
              <w:rPr>
                <w:rFonts w:eastAsia="SimSun"/>
                <w:szCs w:val="18"/>
              </w:rPr>
              <w:t xml:space="preserve"> 5-11.1 </w:t>
            </w:r>
            <w:r w:rsidRPr="00EF06A7">
              <w:rPr>
                <w:lang w:eastAsia="zh-CN"/>
              </w:rPr>
              <w:t xml:space="preserve"> </w:t>
            </w:r>
            <w:r w:rsidRPr="00EF06A7">
              <w:t>TDD</w:t>
            </w:r>
          </w:p>
        </w:tc>
        <w:tc>
          <w:tcPr>
            <w:tcW w:w="6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09690" w14:textId="77777777" w:rsidR="00450860" w:rsidRPr="00EF06A7" w:rsidRDefault="00450860" w:rsidP="004F555D">
            <w:pPr>
              <w:pStyle w:val="TAC"/>
              <w:rPr>
                <w:lang w:eastAsia="zh-CN"/>
              </w:rPr>
            </w:pPr>
            <w:r w:rsidRPr="00EF06A7">
              <w:t>100</w:t>
            </w:r>
            <w:r w:rsidRPr="00EF06A7">
              <w:rPr>
                <w:lang w:eastAsia="zh-CN"/>
              </w:rPr>
              <w:t xml:space="preserve"> </w:t>
            </w:r>
            <w:r w:rsidRPr="00EF06A7">
              <w:t>/</w:t>
            </w:r>
            <w:r w:rsidRPr="00EF06A7">
              <w:rPr>
                <w:lang w:eastAsia="zh-CN"/>
              </w:rPr>
              <w:t xml:space="preserve"> </w:t>
            </w:r>
            <w:r w:rsidRPr="00EF06A7">
              <w:t>120</w:t>
            </w:r>
          </w:p>
        </w:tc>
        <w:tc>
          <w:tcPr>
            <w:tcW w:w="6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D1A14" w14:textId="77777777" w:rsidR="00450860" w:rsidRPr="00EF06A7" w:rsidRDefault="00450860" w:rsidP="00A07251">
            <w:pPr>
              <w:pStyle w:val="TAC"/>
              <w:rPr>
                <w:lang w:eastAsia="en-US"/>
              </w:rPr>
            </w:pPr>
            <w:r w:rsidRPr="00EF06A7">
              <w:t>16QAM,</w:t>
            </w:r>
          </w:p>
          <w:p w14:paraId="091E7691" w14:textId="77777777" w:rsidR="00450860" w:rsidRPr="00EF06A7" w:rsidRDefault="00450860" w:rsidP="00A07251">
            <w:pPr>
              <w:pStyle w:val="TAC"/>
              <w:rPr>
                <w:lang w:eastAsia="zh-CN"/>
              </w:rPr>
            </w:pPr>
            <w:r w:rsidRPr="00EF06A7">
              <w:t>0.37</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7518B" w14:textId="77777777" w:rsidR="00450860" w:rsidRPr="00EF06A7" w:rsidRDefault="00450860" w:rsidP="00A07251">
            <w:pPr>
              <w:pStyle w:val="TAC"/>
              <w:rPr>
                <w:lang w:eastAsia="zh-CN"/>
              </w:rPr>
            </w:pPr>
            <w:r w:rsidRPr="00EF06A7">
              <w:t>FR2.120-2</w:t>
            </w:r>
          </w:p>
        </w:tc>
        <w:tc>
          <w:tcPr>
            <w:tcW w:w="6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C03C87" w14:textId="77777777" w:rsidR="00450860" w:rsidRPr="00EF06A7" w:rsidRDefault="00450860" w:rsidP="00A07251">
            <w:pPr>
              <w:pStyle w:val="TAC"/>
              <w:rPr>
                <w:lang w:eastAsia="en-US"/>
              </w:rPr>
            </w:pPr>
            <w:r w:rsidRPr="00EF06A7">
              <w:t>TDLA30-75</w:t>
            </w:r>
          </w:p>
        </w:tc>
        <w:tc>
          <w:tcPr>
            <w:tcW w:w="7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EEAC6" w14:textId="77777777" w:rsidR="00450860" w:rsidRPr="00EF06A7" w:rsidRDefault="00450860" w:rsidP="00A07251">
            <w:pPr>
              <w:pStyle w:val="TAC"/>
            </w:pPr>
            <w:r w:rsidRPr="00EF06A7">
              <w:t>2x2 ULA Low</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17EB4" w14:textId="77777777" w:rsidR="00450860" w:rsidRPr="00EF06A7" w:rsidRDefault="00450860" w:rsidP="00A07251">
            <w:pPr>
              <w:pStyle w:val="TAC"/>
            </w:pPr>
            <w:r w:rsidRPr="00EF06A7">
              <w:t>1% (Note 1)</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C691E3" w14:textId="67212DE9" w:rsidR="00450860" w:rsidRPr="00EF06A7" w:rsidRDefault="00CA107C" w:rsidP="00A07251">
            <w:pPr>
              <w:pStyle w:val="TAC"/>
              <w:rPr>
                <w:lang w:eastAsia="zh-CN"/>
              </w:rPr>
            </w:pPr>
            <w:r w:rsidRPr="00EF06A7">
              <w:rPr>
                <w:lang w:eastAsia="zh-CN"/>
              </w:rPr>
              <w:t>0.7</w:t>
            </w:r>
          </w:p>
        </w:tc>
      </w:tr>
      <w:tr w:rsidR="00450860" w:rsidRPr="00EF06A7" w14:paraId="292E9DE2" w14:textId="77777777" w:rsidTr="00450860">
        <w:trPr>
          <w:trHeight w:val="169"/>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6AF3E1E9" w14:textId="77777777" w:rsidR="00450860" w:rsidRPr="00EF06A7" w:rsidRDefault="00450860">
            <w:pPr>
              <w:pStyle w:val="TAN"/>
              <w:rPr>
                <w:lang w:eastAsia="zh-CN"/>
              </w:rPr>
            </w:pPr>
            <w:r w:rsidRPr="00EF06A7">
              <w:rPr>
                <w:lang w:eastAsia="zh-CN"/>
              </w:rPr>
              <w:t>Note 1:</w:t>
            </w:r>
            <w:r w:rsidRPr="00EF06A7">
              <w:tab/>
            </w:r>
            <w:r w:rsidRPr="00EF06A7">
              <w:rPr>
                <w:lang w:eastAsia="zh-CN"/>
              </w:rPr>
              <w:t>BLER is defined as residual BLER; i.e. ratio of incorrectly received transport blocks / sent transport blocks, independently of the number HARQ transmission(s) for each transport block.</w:t>
            </w:r>
          </w:p>
        </w:tc>
      </w:tr>
    </w:tbl>
    <w:p w14:paraId="6BC2E0CA" w14:textId="77777777" w:rsidR="00450860" w:rsidRPr="00EF06A7" w:rsidRDefault="00450860" w:rsidP="00450860">
      <w:pPr>
        <w:rPr>
          <w:rFonts w:eastAsia="Malgun Gothic"/>
          <w:lang w:eastAsia="en-US"/>
        </w:rPr>
      </w:pPr>
    </w:p>
    <w:p w14:paraId="2E3693C1" w14:textId="77777777" w:rsidR="00450860" w:rsidRPr="00EF06A7" w:rsidRDefault="00450860" w:rsidP="00450860">
      <w:pPr>
        <w:pStyle w:val="Heading5"/>
        <w:rPr>
          <w:rFonts w:eastAsia="Malgun Gothic"/>
        </w:rPr>
      </w:pPr>
      <w:r w:rsidRPr="00EF06A7">
        <w:rPr>
          <w:rFonts w:eastAsia="Malgun Gothic"/>
        </w:rPr>
        <w:t>7.2.2.2.3</w:t>
      </w:r>
      <w:r w:rsidRPr="00EF06A7">
        <w:rPr>
          <w:rFonts w:eastAsia="Malgun Gothic"/>
        </w:rPr>
        <w:tab/>
        <w:t>2Rx TDD FR2 PDSCH Mapping Type B</w:t>
      </w:r>
    </w:p>
    <w:p w14:paraId="7ECF1C04" w14:textId="77777777" w:rsidR="00450860" w:rsidRPr="00EF06A7" w:rsidRDefault="00450860" w:rsidP="00A07251">
      <w:pPr>
        <w:pStyle w:val="H6"/>
      </w:pPr>
      <w:r w:rsidRPr="00EF06A7">
        <w:t>7.2.2.2.3_0</w:t>
      </w:r>
      <w:r w:rsidRPr="00EF06A7">
        <w:tab/>
        <w:t>Minimum conformance requirements</w:t>
      </w:r>
    </w:p>
    <w:p w14:paraId="6A72BB8A" w14:textId="77777777" w:rsidR="00450860" w:rsidRPr="00EF06A7" w:rsidRDefault="00450860" w:rsidP="00450860">
      <w:pPr>
        <w:rPr>
          <w:rFonts w:ascii="Times-Roman" w:eastAsia="Malgun Gothic" w:hAnsi="Times-Roman" w:hint="eastAsia"/>
        </w:rPr>
      </w:pPr>
      <w:r w:rsidRPr="00EF06A7">
        <w:rPr>
          <w:rFonts w:ascii="Times-Roman" w:hAnsi="Times-Roman"/>
        </w:rPr>
        <w:t>The performance requirements are specified in Table 7.2.2.2.3</w:t>
      </w:r>
      <w:r w:rsidRPr="00EF06A7">
        <w:rPr>
          <w:rFonts w:ascii="Times-Roman" w:hAnsi="Times-Roman"/>
          <w:lang w:eastAsia="zh-CN"/>
        </w:rPr>
        <w:t>.0</w:t>
      </w:r>
      <w:r w:rsidRPr="00EF06A7">
        <w:rPr>
          <w:rFonts w:ascii="Times-Roman" w:hAnsi="Times-Roman"/>
        </w:rPr>
        <w:t xml:space="preserve">-3, with the addition of test parameters in Table 7.2.2.2. 3.0-2 and the downlink physical channel setup according to </w:t>
      </w:r>
      <w:r w:rsidRPr="00EF06A7">
        <w:rPr>
          <w:rFonts w:ascii="Times-Roman" w:hAnsi="Times-Roman"/>
          <w:lang w:eastAsia="zh-CN"/>
        </w:rPr>
        <w:t>A</w:t>
      </w:r>
      <w:r w:rsidRPr="00EF06A7">
        <w:rPr>
          <w:rFonts w:ascii="Times-Roman" w:hAnsi="Times-Roman"/>
        </w:rPr>
        <w:t xml:space="preserve">nnex </w:t>
      </w:r>
      <w:r w:rsidRPr="00EF06A7">
        <w:rPr>
          <w:rFonts w:ascii="Times-Roman" w:hAnsi="Times-Roman"/>
          <w:lang w:eastAsia="zh-CN"/>
        </w:rPr>
        <w:t>C.5.1</w:t>
      </w:r>
      <w:r w:rsidRPr="00EF06A7">
        <w:rPr>
          <w:rFonts w:ascii="Times-Roman" w:hAnsi="Times-Roman"/>
        </w:rPr>
        <w:t>. The purpose is to verify the performance of PDSCH Type B scheduling.</w:t>
      </w:r>
    </w:p>
    <w:p w14:paraId="4E918129" w14:textId="77777777" w:rsidR="00450860" w:rsidRPr="00EF06A7" w:rsidRDefault="00450860" w:rsidP="00450860">
      <w:pPr>
        <w:rPr>
          <w:rFonts w:ascii="Times-Roman" w:hAnsi="Times-Roman"/>
          <w:lang w:eastAsia="zh-CN"/>
        </w:rPr>
      </w:pPr>
      <w:r w:rsidRPr="00EF06A7">
        <w:rPr>
          <w:rFonts w:ascii="Times-Roman" w:hAnsi="Times-Roman"/>
        </w:rPr>
        <w:t>The test purpose</w:t>
      </w:r>
      <w:r w:rsidRPr="00EF06A7">
        <w:rPr>
          <w:rFonts w:ascii="Times-Roman" w:hAnsi="Times-Roman"/>
          <w:lang w:eastAsia="zh-CN"/>
        </w:rPr>
        <w:t>s</w:t>
      </w:r>
      <w:r w:rsidRPr="00EF06A7">
        <w:rPr>
          <w:rFonts w:ascii="Times-Roman" w:hAnsi="Times-Roman"/>
        </w:rPr>
        <w:t xml:space="preserve"> are specified in Table 7.2.2.2.3.0-1</w:t>
      </w:r>
      <w:r w:rsidRPr="00EF06A7">
        <w:rPr>
          <w:rFonts w:ascii="Times-Roman" w:hAnsi="Times-Roman"/>
          <w:lang w:eastAsia="zh-CN"/>
        </w:rPr>
        <w:t>.</w:t>
      </w:r>
    </w:p>
    <w:p w14:paraId="3F14EE8A" w14:textId="77777777" w:rsidR="00450860" w:rsidRPr="00EF06A7" w:rsidRDefault="00450860" w:rsidP="00450860">
      <w:pPr>
        <w:pStyle w:val="TH"/>
        <w:rPr>
          <w:lang w:eastAsia="en-US"/>
        </w:rPr>
      </w:pPr>
      <w:r w:rsidRPr="00EF06A7">
        <w:t>Table 7.2.2.2.3.0-1</w:t>
      </w:r>
      <w:r w:rsidRPr="00EF06A7">
        <w:rPr>
          <w:lang w:eastAsia="zh-CN"/>
        </w:rPr>
        <w:t>:</w:t>
      </w:r>
      <w:r w:rsidRPr="00EF06A7">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450860" w:rsidRPr="00EF06A7" w14:paraId="0507092C" w14:textId="77777777" w:rsidTr="00450860">
        <w:tc>
          <w:tcPr>
            <w:tcW w:w="4927" w:type="dxa"/>
            <w:tcBorders>
              <w:top w:val="single" w:sz="4" w:space="0" w:color="auto"/>
              <w:left w:val="single" w:sz="4" w:space="0" w:color="auto"/>
              <w:bottom w:val="single" w:sz="4" w:space="0" w:color="auto"/>
              <w:right w:val="single" w:sz="4" w:space="0" w:color="auto"/>
            </w:tcBorders>
            <w:hideMark/>
          </w:tcPr>
          <w:p w14:paraId="21100C83" w14:textId="77777777" w:rsidR="00450860" w:rsidRPr="00EF06A7" w:rsidRDefault="00450860">
            <w:pPr>
              <w:pStyle w:val="TAH"/>
            </w:pPr>
            <w:r w:rsidRPr="00EF06A7">
              <w:t>Purpose</w:t>
            </w:r>
          </w:p>
        </w:tc>
        <w:tc>
          <w:tcPr>
            <w:tcW w:w="4928" w:type="dxa"/>
            <w:tcBorders>
              <w:top w:val="single" w:sz="4" w:space="0" w:color="auto"/>
              <w:left w:val="single" w:sz="4" w:space="0" w:color="auto"/>
              <w:bottom w:val="single" w:sz="4" w:space="0" w:color="auto"/>
              <w:right w:val="single" w:sz="4" w:space="0" w:color="auto"/>
            </w:tcBorders>
            <w:hideMark/>
          </w:tcPr>
          <w:p w14:paraId="7FBCB209" w14:textId="77777777" w:rsidR="00450860" w:rsidRPr="00EF06A7" w:rsidRDefault="00450860">
            <w:pPr>
              <w:pStyle w:val="TAH"/>
            </w:pPr>
            <w:r w:rsidRPr="00EF06A7">
              <w:t>Test index</w:t>
            </w:r>
          </w:p>
        </w:tc>
      </w:tr>
      <w:tr w:rsidR="00450860" w:rsidRPr="00EF06A7" w14:paraId="5BB00E6A" w14:textId="77777777" w:rsidTr="00450860">
        <w:tc>
          <w:tcPr>
            <w:tcW w:w="4927" w:type="dxa"/>
            <w:tcBorders>
              <w:top w:val="single" w:sz="4" w:space="0" w:color="auto"/>
              <w:left w:val="single" w:sz="4" w:space="0" w:color="auto"/>
              <w:bottom w:val="single" w:sz="4" w:space="0" w:color="auto"/>
              <w:right w:val="single" w:sz="4" w:space="0" w:color="auto"/>
            </w:tcBorders>
            <w:hideMark/>
          </w:tcPr>
          <w:p w14:paraId="79F780DF" w14:textId="77777777" w:rsidR="00450860" w:rsidRPr="00EF06A7" w:rsidRDefault="00450860">
            <w:pPr>
              <w:pStyle w:val="TAL"/>
              <w:rPr>
                <w:lang w:eastAsia="zh-CN"/>
              </w:rPr>
            </w:pPr>
            <w:r w:rsidRPr="00EF06A7">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717EB71" w14:textId="77777777" w:rsidR="00450860" w:rsidRPr="00EF06A7" w:rsidRDefault="00450860">
            <w:pPr>
              <w:pStyle w:val="TAL"/>
              <w:rPr>
                <w:lang w:eastAsia="zh-CN"/>
              </w:rPr>
            </w:pPr>
            <w:r w:rsidRPr="00EF06A7">
              <w:rPr>
                <w:lang w:eastAsia="zh-CN"/>
              </w:rPr>
              <w:t>1-1</w:t>
            </w:r>
          </w:p>
        </w:tc>
      </w:tr>
    </w:tbl>
    <w:p w14:paraId="0C25D379" w14:textId="77777777" w:rsidR="00450860" w:rsidRPr="00EF06A7" w:rsidRDefault="00450860" w:rsidP="00450860">
      <w:pPr>
        <w:rPr>
          <w:rFonts w:ascii="Times-Roman" w:hAnsi="Times-Roman"/>
          <w:lang w:eastAsia="en-US"/>
        </w:rPr>
      </w:pPr>
    </w:p>
    <w:p w14:paraId="222E9011" w14:textId="77777777" w:rsidR="00450860" w:rsidRPr="00EF06A7" w:rsidRDefault="00450860" w:rsidP="00450860">
      <w:pPr>
        <w:pStyle w:val="TH"/>
      </w:pPr>
      <w:r w:rsidRPr="00EF06A7">
        <w:t>Table 7.2.2.2.3.0-2</w:t>
      </w:r>
      <w:r w:rsidRPr="00EF06A7">
        <w:rPr>
          <w:lang w:eastAsia="zh-CN"/>
        </w:rPr>
        <w:t>:</w:t>
      </w:r>
      <w:r w:rsidRPr="00EF06A7">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450860" w:rsidRPr="00EF06A7" w14:paraId="3257D8DE" w14:textId="77777777" w:rsidTr="00450860">
        <w:tc>
          <w:tcPr>
            <w:tcW w:w="5592" w:type="dxa"/>
            <w:gridSpan w:val="2"/>
            <w:tcBorders>
              <w:top w:val="single" w:sz="4" w:space="0" w:color="auto"/>
              <w:left w:val="single" w:sz="4" w:space="0" w:color="auto"/>
              <w:bottom w:val="single" w:sz="4" w:space="0" w:color="auto"/>
              <w:right w:val="single" w:sz="4" w:space="0" w:color="auto"/>
            </w:tcBorders>
            <w:hideMark/>
          </w:tcPr>
          <w:p w14:paraId="6F599E1C" w14:textId="77777777" w:rsidR="00450860" w:rsidRPr="00EF06A7" w:rsidRDefault="00450860">
            <w:pPr>
              <w:pStyle w:val="TAH"/>
            </w:pPr>
            <w:r w:rsidRPr="00EF06A7">
              <w:t>Parameter</w:t>
            </w:r>
          </w:p>
        </w:tc>
        <w:tc>
          <w:tcPr>
            <w:tcW w:w="810" w:type="dxa"/>
            <w:tcBorders>
              <w:top w:val="single" w:sz="4" w:space="0" w:color="auto"/>
              <w:left w:val="single" w:sz="4" w:space="0" w:color="auto"/>
              <w:bottom w:val="single" w:sz="4" w:space="0" w:color="auto"/>
              <w:right w:val="single" w:sz="4" w:space="0" w:color="auto"/>
            </w:tcBorders>
            <w:hideMark/>
          </w:tcPr>
          <w:p w14:paraId="5C139261" w14:textId="77777777" w:rsidR="00450860" w:rsidRPr="00EF06A7" w:rsidRDefault="00450860">
            <w:pPr>
              <w:pStyle w:val="TAH"/>
            </w:pPr>
            <w:r w:rsidRPr="00EF06A7">
              <w:t>Unit</w:t>
            </w:r>
          </w:p>
        </w:tc>
        <w:tc>
          <w:tcPr>
            <w:tcW w:w="3445" w:type="dxa"/>
            <w:tcBorders>
              <w:top w:val="single" w:sz="4" w:space="0" w:color="auto"/>
              <w:left w:val="single" w:sz="4" w:space="0" w:color="auto"/>
              <w:bottom w:val="single" w:sz="4" w:space="0" w:color="auto"/>
              <w:right w:val="single" w:sz="4" w:space="0" w:color="auto"/>
            </w:tcBorders>
            <w:hideMark/>
          </w:tcPr>
          <w:p w14:paraId="75E376F7" w14:textId="77777777" w:rsidR="00450860" w:rsidRPr="00EF06A7" w:rsidRDefault="00450860">
            <w:pPr>
              <w:pStyle w:val="TAH"/>
            </w:pPr>
            <w:r w:rsidRPr="00EF06A7">
              <w:t>Value</w:t>
            </w:r>
          </w:p>
        </w:tc>
      </w:tr>
      <w:tr w:rsidR="00450860" w:rsidRPr="00EF06A7" w14:paraId="17F38052" w14:textId="77777777" w:rsidTr="00450860">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6F278F4B" w14:textId="77777777" w:rsidR="00450860" w:rsidRPr="00EF06A7" w:rsidRDefault="00450860">
            <w:pPr>
              <w:pStyle w:val="TAL"/>
            </w:pPr>
            <w:r w:rsidRPr="00EF06A7">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BB1177F"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3DF48AA" w14:textId="77777777" w:rsidR="00450860" w:rsidRPr="00EF06A7" w:rsidRDefault="00450860">
            <w:pPr>
              <w:pStyle w:val="TAC"/>
              <w:rPr>
                <w:lang w:eastAsia="zh-CN"/>
              </w:rPr>
            </w:pPr>
            <w:r w:rsidRPr="00EF06A7">
              <w:rPr>
                <w:lang w:eastAsia="zh-CN"/>
              </w:rPr>
              <w:t>TDD</w:t>
            </w:r>
          </w:p>
        </w:tc>
      </w:tr>
      <w:tr w:rsidR="00450860" w:rsidRPr="00EF06A7" w14:paraId="5E0BC5DA" w14:textId="77777777" w:rsidTr="00450860">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738E861B" w14:textId="77777777" w:rsidR="00450860" w:rsidRPr="00EF06A7" w:rsidRDefault="00450860">
            <w:pPr>
              <w:pStyle w:val="TAL"/>
              <w:rPr>
                <w:lang w:eastAsia="en-US"/>
              </w:rPr>
            </w:pPr>
            <w:r w:rsidRPr="00EF06A7">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3DBB9C1D"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160EA5C" w14:textId="77777777" w:rsidR="00450860" w:rsidRPr="00EF06A7" w:rsidRDefault="00450860">
            <w:pPr>
              <w:pStyle w:val="TAC"/>
            </w:pPr>
            <w:r w:rsidRPr="00EF06A7">
              <w:t>1</w:t>
            </w:r>
          </w:p>
        </w:tc>
      </w:tr>
      <w:tr w:rsidR="00450860" w:rsidRPr="00EF06A7" w14:paraId="57CED855" w14:textId="77777777" w:rsidTr="00450860">
        <w:tc>
          <w:tcPr>
            <w:tcW w:w="1836" w:type="dxa"/>
            <w:tcBorders>
              <w:top w:val="single" w:sz="4" w:space="0" w:color="auto"/>
              <w:left w:val="single" w:sz="4" w:space="0" w:color="auto"/>
              <w:bottom w:val="single" w:sz="4" w:space="0" w:color="auto"/>
              <w:right w:val="single" w:sz="4" w:space="0" w:color="auto"/>
            </w:tcBorders>
            <w:vAlign w:val="center"/>
            <w:hideMark/>
          </w:tcPr>
          <w:p w14:paraId="04B234C2" w14:textId="77777777" w:rsidR="00450860" w:rsidRPr="00EF06A7" w:rsidRDefault="00450860">
            <w:pPr>
              <w:pStyle w:val="TAL"/>
            </w:pPr>
            <w:r w:rsidRPr="00EF06A7">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439EB3EB" w14:textId="77777777" w:rsidR="00450860" w:rsidRPr="00EF06A7" w:rsidRDefault="00450860">
            <w:pPr>
              <w:pStyle w:val="TAL"/>
            </w:pPr>
            <w:r w:rsidRPr="00EF06A7">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3A69161D"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C8224E8" w14:textId="77777777" w:rsidR="00450860" w:rsidRPr="00EF06A7" w:rsidRDefault="00450860">
            <w:pPr>
              <w:pStyle w:val="TAC"/>
            </w:pPr>
            <w:r w:rsidRPr="00EF06A7">
              <w:t>1/AL8</w:t>
            </w:r>
          </w:p>
        </w:tc>
      </w:tr>
      <w:tr w:rsidR="00450860" w:rsidRPr="00EF06A7" w14:paraId="24F1C15C" w14:textId="77777777" w:rsidTr="00450860">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54E1F0E" w14:textId="77777777" w:rsidR="00450860" w:rsidRPr="00EF06A7" w:rsidRDefault="00450860">
            <w:pPr>
              <w:pStyle w:val="TAL"/>
            </w:pPr>
            <w:r w:rsidRPr="00EF06A7">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110A1E53" w14:textId="77777777" w:rsidR="00450860" w:rsidRPr="00EF06A7" w:rsidRDefault="00450860">
            <w:pPr>
              <w:pStyle w:val="TAL"/>
            </w:pPr>
            <w:r w:rsidRPr="00EF06A7">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4C3A1F82"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CD79165" w14:textId="77777777" w:rsidR="00450860" w:rsidRPr="00EF06A7" w:rsidRDefault="00450860">
            <w:pPr>
              <w:pStyle w:val="TAC"/>
            </w:pPr>
            <w:r w:rsidRPr="00EF06A7">
              <w:t>Type B</w:t>
            </w:r>
          </w:p>
        </w:tc>
      </w:tr>
      <w:tr w:rsidR="00450860" w:rsidRPr="00EF06A7" w14:paraId="41ADBBAE"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6993AF06"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1AE79C1" w14:textId="77777777" w:rsidR="00450860" w:rsidRPr="00EF06A7" w:rsidRDefault="00450860">
            <w:pPr>
              <w:pStyle w:val="TAL"/>
            </w:pPr>
            <w:r w:rsidRPr="00EF06A7">
              <w:t>k0</w:t>
            </w:r>
          </w:p>
        </w:tc>
        <w:tc>
          <w:tcPr>
            <w:tcW w:w="810" w:type="dxa"/>
            <w:tcBorders>
              <w:top w:val="single" w:sz="4" w:space="0" w:color="auto"/>
              <w:left w:val="single" w:sz="4" w:space="0" w:color="auto"/>
              <w:bottom w:val="single" w:sz="4" w:space="0" w:color="auto"/>
              <w:right w:val="single" w:sz="4" w:space="0" w:color="auto"/>
            </w:tcBorders>
            <w:vAlign w:val="center"/>
          </w:tcPr>
          <w:p w14:paraId="7D81D5A0"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8ED4645" w14:textId="77777777" w:rsidR="00450860" w:rsidRPr="00EF06A7" w:rsidRDefault="00450860">
            <w:pPr>
              <w:pStyle w:val="TAC"/>
            </w:pPr>
            <w:r w:rsidRPr="00EF06A7">
              <w:t>0</w:t>
            </w:r>
          </w:p>
        </w:tc>
      </w:tr>
      <w:tr w:rsidR="00450860" w:rsidRPr="00EF06A7" w14:paraId="357FA53B"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4105CA5E"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314EEB" w14:textId="77777777" w:rsidR="00450860" w:rsidRPr="00EF06A7" w:rsidRDefault="00450860">
            <w:pPr>
              <w:pStyle w:val="TAL"/>
            </w:pPr>
            <w:r w:rsidRPr="00EF06A7">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7CAD4DE2"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F91C001" w14:textId="77777777" w:rsidR="00450860" w:rsidRPr="00EF06A7" w:rsidRDefault="00450860">
            <w:pPr>
              <w:pStyle w:val="TAC"/>
            </w:pPr>
            <w:r w:rsidRPr="00EF06A7">
              <w:t>1</w:t>
            </w:r>
          </w:p>
        </w:tc>
      </w:tr>
      <w:tr w:rsidR="00450860" w:rsidRPr="00EF06A7" w14:paraId="2B9A4897"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7CF28B1E"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FCFF10F" w14:textId="77777777" w:rsidR="00450860" w:rsidRPr="00EF06A7" w:rsidRDefault="00450860">
            <w:pPr>
              <w:pStyle w:val="TAL"/>
            </w:pPr>
            <w:r w:rsidRPr="00EF06A7">
              <w:t>Length (L)</w:t>
            </w:r>
          </w:p>
        </w:tc>
        <w:tc>
          <w:tcPr>
            <w:tcW w:w="810" w:type="dxa"/>
            <w:tcBorders>
              <w:top w:val="single" w:sz="4" w:space="0" w:color="auto"/>
              <w:left w:val="single" w:sz="4" w:space="0" w:color="auto"/>
              <w:bottom w:val="single" w:sz="4" w:space="0" w:color="auto"/>
              <w:right w:val="single" w:sz="4" w:space="0" w:color="auto"/>
            </w:tcBorders>
            <w:vAlign w:val="center"/>
          </w:tcPr>
          <w:p w14:paraId="675FD3B1"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2492842" w14:textId="77777777" w:rsidR="00450860" w:rsidRPr="00EF06A7" w:rsidRDefault="00450860">
            <w:pPr>
              <w:pStyle w:val="TAC"/>
            </w:pPr>
            <w:r w:rsidRPr="00EF06A7">
              <w:t>2</w:t>
            </w:r>
          </w:p>
        </w:tc>
      </w:tr>
      <w:tr w:rsidR="00450860" w:rsidRPr="00EF06A7" w14:paraId="0249BF09"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58DF8FD0"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39CF8EE" w14:textId="77777777" w:rsidR="00450860" w:rsidRPr="00EF06A7" w:rsidRDefault="00450860">
            <w:pPr>
              <w:pStyle w:val="TAL"/>
            </w:pPr>
            <w:r w:rsidRPr="00EF06A7">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08067830"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B3D85FA" w14:textId="77777777" w:rsidR="00450860" w:rsidRPr="00EF06A7" w:rsidRDefault="00450860">
            <w:pPr>
              <w:pStyle w:val="TAC"/>
            </w:pPr>
            <w:r w:rsidRPr="00EF06A7">
              <w:t>1</w:t>
            </w:r>
          </w:p>
        </w:tc>
      </w:tr>
      <w:tr w:rsidR="00450860" w:rsidRPr="00EF06A7" w14:paraId="79C50196"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62326F72"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3EA4494" w14:textId="77777777" w:rsidR="00450860" w:rsidRPr="00EF06A7" w:rsidRDefault="00450860">
            <w:pPr>
              <w:pStyle w:val="TAL"/>
            </w:pPr>
            <w:r w:rsidRPr="00EF06A7">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0D55BC48"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D24D9D1" w14:textId="77777777" w:rsidR="00450860" w:rsidRPr="00EF06A7" w:rsidRDefault="00450860">
            <w:pPr>
              <w:pStyle w:val="TAC"/>
            </w:pPr>
            <w:r w:rsidRPr="00EF06A7">
              <w:t>Static</w:t>
            </w:r>
          </w:p>
        </w:tc>
      </w:tr>
      <w:tr w:rsidR="00450860" w:rsidRPr="00EF06A7" w14:paraId="2E36CAA2"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15DACF75"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65567A4" w14:textId="77777777" w:rsidR="00450860" w:rsidRPr="00EF06A7" w:rsidRDefault="00450860">
            <w:pPr>
              <w:pStyle w:val="TAL"/>
            </w:pPr>
            <w:r w:rsidRPr="00EF06A7">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1575B188"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F2875A9" w14:textId="77777777" w:rsidR="00450860" w:rsidRPr="00EF06A7" w:rsidRDefault="00450860">
            <w:pPr>
              <w:pStyle w:val="TAC"/>
            </w:pPr>
            <w:r w:rsidRPr="00EF06A7">
              <w:t>2</w:t>
            </w:r>
          </w:p>
        </w:tc>
      </w:tr>
      <w:tr w:rsidR="00450860" w:rsidRPr="00EF06A7" w14:paraId="261C6018"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07087475"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A686A8B" w14:textId="77777777" w:rsidR="00450860" w:rsidRPr="00EF06A7" w:rsidRDefault="00450860">
            <w:pPr>
              <w:pStyle w:val="TAL"/>
            </w:pPr>
            <w:r w:rsidRPr="00EF06A7">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42CC3F9F"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0B18A88" w14:textId="77777777" w:rsidR="00450860" w:rsidRPr="00EF06A7" w:rsidRDefault="00450860">
            <w:pPr>
              <w:pStyle w:val="TAC"/>
            </w:pPr>
            <w:r w:rsidRPr="00EF06A7">
              <w:t>Type 0</w:t>
            </w:r>
          </w:p>
        </w:tc>
      </w:tr>
      <w:tr w:rsidR="00450860" w:rsidRPr="00EF06A7" w14:paraId="19187AC7"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299F46A5"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E65FE2F" w14:textId="77777777" w:rsidR="00450860" w:rsidRPr="00EF06A7" w:rsidRDefault="00450860">
            <w:pPr>
              <w:pStyle w:val="TAL"/>
            </w:pPr>
            <w:r w:rsidRPr="00EF06A7">
              <w:t>RBG size</w:t>
            </w:r>
          </w:p>
        </w:tc>
        <w:tc>
          <w:tcPr>
            <w:tcW w:w="810" w:type="dxa"/>
            <w:tcBorders>
              <w:top w:val="single" w:sz="4" w:space="0" w:color="auto"/>
              <w:left w:val="single" w:sz="4" w:space="0" w:color="auto"/>
              <w:bottom w:val="single" w:sz="4" w:space="0" w:color="auto"/>
              <w:right w:val="single" w:sz="4" w:space="0" w:color="auto"/>
            </w:tcBorders>
            <w:vAlign w:val="center"/>
          </w:tcPr>
          <w:p w14:paraId="09D52D8A"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240C027" w14:textId="77777777" w:rsidR="00450860" w:rsidRPr="00EF06A7" w:rsidRDefault="00450860">
            <w:pPr>
              <w:pStyle w:val="TAC"/>
            </w:pPr>
            <w:r w:rsidRPr="00EF06A7">
              <w:rPr>
                <w:lang w:eastAsia="zh-CN"/>
              </w:rPr>
              <w:t>Config2</w:t>
            </w:r>
          </w:p>
        </w:tc>
      </w:tr>
      <w:tr w:rsidR="00450860" w:rsidRPr="00EF06A7" w14:paraId="22CF8CE9"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5B2AD944"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5DDEFA8" w14:textId="77777777" w:rsidR="00450860" w:rsidRPr="00EF06A7" w:rsidRDefault="00450860">
            <w:pPr>
              <w:pStyle w:val="TAL"/>
            </w:pPr>
            <w:r w:rsidRPr="00EF06A7">
              <w:rPr>
                <w:szCs w:val="22"/>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7E3FAD5C"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EA9E80" w14:textId="77777777" w:rsidR="00450860" w:rsidRPr="00EF06A7" w:rsidRDefault="00450860">
            <w:pPr>
              <w:pStyle w:val="TAC"/>
            </w:pPr>
            <w:r w:rsidRPr="00EF06A7">
              <w:t>Non-interleaved</w:t>
            </w:r>
          </w:p>
        </w:tc>
      </w:tr>
      <w:tr w:rsidR="00450860" w:rsidRPr="00EF06A7" w14:paraId="6C2A78BE"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0F5D9C97"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54D0D72" w14:textId="77777777" w:rsidR="00450860" w:rsidRPr="00EF06A7" w:rsidRDefault="00450860">
            <w:pPr>
              <w:pStyle w:val="TAL"/>
            </w:pPr>
            <w:r w:rsidRPr="00EF06A7">
              <w:rPr>
                <w:szCs w:val="22"/>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480997EB"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315F37B" w14:textId="77777777" w:rsidR="00450860" w:rsidRPr="00EF06A7" w:rsidRDefault="00450860">
            <w:pPr>
              <w:pStyle w:val="TAC"/>
            </w:pPr>
            <w:r w:rsidRPr="00EF06A7">
              <w:t>N/A</w:t>
            </w:r>
          </w:p>
        </w:tc>
      </w:tr>
      <w:tr w:rsidR="00450860" w:rsidRPr="00EF06A7" w14:paraId="626C28A5" w14:textId="77777777" w:rsidTr="00450860">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346700AB" w14:textId="77777777" w:rsidR="00450860" w:rsidRPr="00EF06A7" w:rsidRDefault="00450860">
            <w:pPr>
              <w:pStyle w:val="TAL"/>
            </w:pPr>
            <w:r w:rsidRPr="00EF06A7">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6E916C78" w14:textId="77777777" w:rsidR="00450860" w:rsidRPr="00EF06A7" w:rsidRDefault="00450860">
            <w:pPr>
              <w:pStyle w:val="TAL"/>
              <w:rPr>
                <w:rFonts w:cs="Arial"/>
                <w:szCs w:val="18"/>
              </w:rPr>
            </w:pPr>
            <w:r w:rsidRPr="00EF06A7">
              <w:rPr>
                <w:rFonts w:cs="Arial"/>
                <w:szCs w:val="18"/>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5BFB3B51"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01F78DA" w14:textId="77777777" w:rsidR="00450860" w:rsidRPr="00EF06A7" w:rsidRDefault="00450860">
            <w:pPr>
              <w:pStyle w:val="TAC"/>
            </w:pPr>
            <w:r w:rsidRPr="00EF06A7">
              <w:t>Type 1</w:t>
            </w:r>
          </w:p>
        </w:tc>
      </w:tr>
      <w:tr w:rsidR="00450860" w:rsidRPr="00EF06A7" w14:paraId="3BCDF4D6"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6A603FE5"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9801AFF" w14:textId="77777777" w:rsidR="00450860" w:rsidRPr="00EF06A7" w:rsidRDefault="00450860">
            <w:pPr>
              <w:pStyle w:val="TAL"/>
            </w:pPr>
            <w:r w:rsidRPr="00EF06A7">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12986435"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B49083D" w14:textId="77777777" w:rsidR="00450860" w:rsidRPr="00EF06A7" w:rsidRDefault="00450860">
            <w:pPr>
              <w:pStyle w:val="TAC"/>
              <w:rPr>
                <w:lang w:eastAsia="zh-CN"/>
              </w:rPr>
            </w:pPr>
            <w:r w:rsidRPr="00EF06A7">
              <w:rPr>
                <w:lang w:eastAsia="zh-CN"/>
              </w:rPr>
              <w:t>0</w:t>
            </w:r>
          </w:p>
        </w:tc>
      </w:tr>
      <w:tr w:rsidR="00450860" w:rsidRPr="00EF06A7" w14:paraId="499A79D9" w14:textId="77777777" w:rsidTr="00450860">
        <w:tc>
          <w:tcPr>
            <w:tcW w:w="0" w:type="auto"/>
            <w:vMerge/>
            <w:tcBorders>
              <w:top w:val="single" w:sz="4" w:space="0" w:color="auto"/>
              <w:left w:val="single" w:sz="4" w:space="0" w:color="auto"/>
              <w:bottom w:val="single" w:sz="4" w:space="0" w:color="auto"/>
              <w:right w:val="single" w:sz="4" w:space="0" w:color="auto"/>
            </w:tcBorders>
            <w:vAlign w:val="center"/>
            <w:hideMark/>
          </w:tcPr>
          <w:p w14:paraId="67368623" w14:textId="77777777" w:rsidR="00450860" w:rsidRPr="00EF06A7" w:rsidRDefault="00450860">
            <w:pPr>
              <w:spacing w:after="0"/>
              <w:rPr>
                <w:rFonts w:ascii="Arial" w:hAnsi="Arial"/>
                <w:sz w:val="18"/>
                <w:lang w:eastAsia="en-US"/>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1C4E919" w14:textId="77777777" w:rsidR="00450860" w:rsidRPr="00EF06A7" w:rsidRDefault="00450860">
            <w:pPr>
              <w:pStyle w:val="TAL"/>
              <w:rPr>
                <w:lang w:eastAsia="en-US"/>
              </w:rPr>
            </w:pPr>
            <w:r w:rsidRPr="00EF06A7">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6A2F2BA3"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EA9F7F7" w14:textId="77777777" w:rsidR="00450860" w:rsidRPr="00EF06A7" w:rsidRDefault="00450860">
            <w:pPr>
              <w:pStyle w:val="TAC"/>
            </w:pPr>
            <w:r w:rsidRPr="00EF06A7">
              <w:t>1</w:t>
            </w:r>
          </w:p>
        </w:tc>
      </w:tr>
      <w:tr w:rsidR="00450860" w:rsidRPr="00EF06A7" w14:paraId="5894AE9B" w14:textId="77777777" w:rsidTr="00450860">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6415FBC" w14:textId="77777777" w:rsidR="00450860" w:rsidRPr="00EF06A7" w:rsidRDefault="00450860">
            <w:pPr>
              <w:pStyle w:val="TAL"/>
            </w:pPr>
            <w:r w:rsidRPr="00EF06A7">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55028A55"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D81D351" w14:textId="77777777" w:rsidR="00450860" w:rsidRPr="00EF06A7" w:rsidRDefault="00450860">
            <w:pPr>
              <w:pStyle w:val="TAC"/>
              <w:rPr>
                <w:lang w:eastAsia="zh-CN"/>
              </w:rPr>
            </w:pPr>
            <w:r w:rsidRPr="00EF06A7">
              <w:rPr>
                <w:lang w:eastAsia="zh-CN"/>
              </w:rPr>
              <w:t>8</w:t>
            </w:r>
          </w:p>
        </w:tc>
      </w:tr>
      <w:tr w:rsidR="00450860" w:rsidRPr="00EF06A7" w14:paraId="5CF9DF49" w14:textId="77777777" w:rsidTr="00450860">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5AFB4487" w14:textId="77777777" w:rsidR="00450860" w:rsidRPr="00EF06A7" w:rsidRDefault="00450860">
            <w:pPr>
              <w:pStyle w:val="TAL"/>
              <w:rPr>
                <w:lang w:eastAsia="en-US"/>
              </w:rPr>
            </w:pPr>
            <w:r w:rsidRPr="00EF06A7">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7480CF2C" w14:textId="77777777" w:rsidR="00450860" w:rsidRPr="00EF06A7" w:rsidRDefault="00450860">
            <w:pPr>
              <w:pStyle w:val="TAC"/>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C98CCEA" w14:textId="77777777" w:rsidR="00450860" w:rsidRPr="00EF06A7" w:rsidRDefault="00450860">
            <w:pPr>
              <w:pStyle w:val="TAC"/>
              <w:rPr>
                <w:lang w:eastAsia="zh-CN"/>
              </w:rPr>
            </w:pPr>
            <w:r w:rsidRPr="00EF06A7">
              <w:t>Specific to each</w:t>
            </w:r>
            <w:r w:rsidRPr="00EF06A7">
              <w:rPr>
                <w:lang w:eastAsia="zh-CN"/>
              </w:rPr>
              <w:t xml:space="preserve"> TDD</w:t>
            </w:r>
            <w:r w:rsidRPr="00EF06A7">
              <w:t xml:space="preserve"> UL-DL pattern</w:t>
            </w:r>
            <w:r w:rsidRPr="00EF06A7">
              <w:rPr>
                <w:lang w:eastAsia="zh-CN"/>
              </w:rPr>
              <w:t xml:space="preserve"> and as defined in Annex A.1.3</w:t>
            </w:r>
          </w:p>
        </w:tc>
      </w:tr>
    </w:tbl>
    <w:p w14:paraId="78F7C8C9" w14:textId="77777777" w:rsidR="00450860" w:rsidRPr="00EF06A7" w:rsidRDefault="00450860" w:rsidP="00450860">
      <w:pPr>
        <w:rPr>
          <w:lang w:eastAsia="en-US"/>
        </w:rPr>
      </w:pPr>
    </w:p>
    <w:p w14:paraId="54DEBBFB" w14:textId="77777777" w:rsidR="00450860" w:rsidRPr="00EF06A7" w:rsidRDefault="00450860" w:rsidP="00450860">
      <w:pPr>
        <w:pStyle w:val="TH"/>
      </w:pPr>
      <w:r w:rsidRPr="00EF06A7">
        <w:t>Table 7.2.2.2.3.0-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450860" w:rsidRPr="00EF06A7" w14:paraId="57BBC1D8" w14:textId="77777777" w:rsidTr="00450860">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DE7AD9" w14:textId="77777777" w:rsidR="00450860" w:rsidRPr="00EF06A7" w:rsidRDefault="00450860">
            <w:pPr>
              <w:pStyle w:val="TAH"/>
              <w:rPr>
                <w:b w:val="0"/>
              </w:rPr>
            </w:pPr>
            <w:r w:rsidRPr="00EF06A7">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1BE1E7" w14:textId="77777777" w:rsidR="00450860" w:rsidRPr="00EF06A7" w:rsidRDefault="00450860">
            <w:pPr>
              <w:pStyle w:val="TAH"/>
              <w:rPr>
                <w:b w:val="0"/>
              </w:rPr>
            </w:pPr>
            <w:r w:rsidRPr="00EF06A7">
              <w:t>Reference</w:t>
            </w:r>
            <w:r w:rsidRPr="00EF06A7">
              <w:rPr>
                <w:lang w:eastAsia="zh-CN"/>
              </w:rPr>
              <w:t xml:space="preserve"> </w:t>
            </w:r>
            <w:r w:rsidRPr="00EF06A7">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B61330" w14:textId="77777777" w:rsidR="00450860" w:rsidRPr="00EF06A7" w:rsidRDefault="00450860">
            <w:pPr>
              <w:pStyle w:val="TAH"/>
              <w:rPr>
                <w:b w:val="0"/>
              </w:rPr>
            </w:pPr>
            <w:r w:rsidRPr="00EF06A7">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0B0217" w14:textId="77777777" w:rsidR="00450860" w:rsidRPr="00EF06A7" w:rsidRDefault="00450860">
            <w:pPr>
              <w:pStyle w:val="TAH"/>
              <w:rPr>
                <w:b w:val="0"/>
                <w:lang w:eastAsia="zh-CN"/>
              </w:rPr>
            </w:pPr>
            <w:r w:rsidRPr="00EF06A7">
              <w:t>Modulation format</w:t>
            </w:r>
            <w:r w:rsidRPr="00EF06A7">
              <w:rPr>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5BE42E" w14:textId="77777777" w:rsidR="00450860" w:rsidRPr="00EF06A7" w:rsidRDefault="00450860">
            <w:pPr>
              <w:pStyle w:val="TAH"/>
              <w:rPr>
                <w:b w:val="0"/>
                <w:lang w:eastAsia="en-US"/>
              </w:rPr>
            </w:pPr>
            <w:r w:rsidRPr="00EF06A7">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4D788E" w14:textId="77777777" w:rsidR="00450860" w:rsidRPr="00EF06A7" w:rsidRDefault="00450860">
            <w:pPr>
              <w:pStyle w:val="TAH"/>
              <w:rPr>
                <w:b w:val="0"/>
              </w:rPr>
            </w:pPr>
            <w:r w:rsidRPr="00EF06A7">
              <w:t>Propagation</w:t>
            </w:r>
          </w:p>
          <w:p w14:paraId="4D1689C5" w14:textId="77777777" w:rsidR="00450860" w:rsidRPr="00EF06A7" w:rsidRDefault="00450860">
            <w:pPr>
              <w:pStyle w:val="TAH"/>
              <w:rPr>
                <w:b w:val="0"/>
              </w:rPr>
            </w:pPr>
            <w:r w:rsidRPr="00EF06A7">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B02E85" w14:textId="77777777" w:rsidR="00450860" w:rsidRPr="00EF06A7" w:rsidRDefault="00450860">
            <w:pPr>
              <w:pStyle w:val="TAH"/>
              <w:rPr>
                <w:b w:val="0"/>
              </w:rPr>
            </w:pPr>
            <w:r w:rsidRPr="00EF06A7">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5F589FF" w14:textId="77777777" w:rsidR="00450860" w:rsidRPr="00EF06A7" w:rsidRDefault="00450860">
            <w:pPr>
              <w:pStyle w:val="TAH"/>
            </w:pPr>
            <w:r w:rsidRPr="00EF06A7">
              <w:t>Reference value</w:t>
            </w:r>
          </w:p>
        </w:tc>
      </w:tr>
      <w:tr w:rsidR="00450860" w:rsidRPr="00EF06A7" w14:paraId="148B6DB3" w14:textId="77777777" w:rsidTr="00450860">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085CE0"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DFDC4F"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13A1DC"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35429F" w14:textId="77777777" w:rsidR="00450860" w:rsidRPr="00EF06A7" w:rsidRDefault="0045086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49B577"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C358B2"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2E5C8F" w14:textId="77777777" w:rsidR="00450860" w:rsidRPr="00EF06A7" w:rsidRDefault="00450860">
            <w:pPr>
              <w:spacing w:after="0"/>
              <w:rPr>
                <w:rFonts w:ascii="Arial" w:hAnsi="Arial"/>
                <w:sz w:val="18"/>
                <w:lang w:eastAsia="en-US"/>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A1D29E" w14:textId="77777777" w:rsidR="00450860" w:rsidRPr="00EF06A7" w:rsidRDefault="00450860">
            <w:pPr>
              <w:pStyle w:val="TAH"/>
            </w:pPr>
            <w:r w:rsidRPr="00EF06A7">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9CAF1" w14:textId="77777777" w:rsidR="00450860" w:rsidRPr="00EF06A7" w:rsidRDefault="00450860">
            <w:pPr>
              <w:pStyle w:val="TAH"/>
            </w:pPr>
            <w:r w:rsidRPr="00EF06A7">
              <w:t>SNR (dB)</w:t>
            </w:r>
          </w:p>
        </w:tc>
      </w:tr>
      <w:tr w:rsidR="00450860" w:rsidRPr="00EF06A7" w14:paraId="6D9D9BE9" w14:textId="77777777" w:rsidTr="00450860">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FC1FF4" w14:textId="77777777" w:rsidR="00450860" w:rsidRPr="00EF06A7" w:rsidRDefault="00450860">
            <w:pPr>
              <w:pStyle w:val="TAC"/>
            </w:pPr>
            <w:r w:rsidRPr="00EF06A7">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2A8C3" w14:textId="77777777" w:rsidR="00450860" w:rsidRPr="00EF06A7" w:rsidRDefault="00450860">
            <w:pPr>
              <w:pStyle w:val="TAC"/>
            </w:pPr>
            <w:r w:rsidRPr="00EF06A7">
              <w:t>R.PDSCH</w:t>
            </w:r>
            <w:r w:rsidRPr="00EF06A7">
              <w:rPr>
                <w:lang w:eastAsia="zh-CN"/>
              </w:rPr>
              <w:t>.</w:t>
            </w:r>
            <w:r w:rsidRPr="00EF06A7">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10180" w14:textId="77777777" w:rsidR="00450860" w:rsidRPr="00EF06A7" w:rsidRDefault="00450860">
            <w:pPr>
              <w:pStyle w:val="TAC"/>
              <w:rPr>
                <w:rFonts w:cs="Arial"/>
              </w:rPr>
            </w:pPr>
            <w:r w:rsidRPr="00EF06A7">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38256" w14:textId="77777777" w:rsidR="00450860" w:rsidRPr="00EF06A7" w:rsidRDefault="00450860">
            <w:pPr>
              <w:pStyle w:val="TAC"/>
            </w:pPr>
            <w:r w:rsidRPr="00EF06A7">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BFA62" w14:textId="77777777" w:rsidR="00450860" w:rsidRPr="00EF06A7" w:rsidRDefault="00450860">
            <w:pPr>
              <w:pStyle w:val="TAC"/>
              <w:rPr>
                <w:rFonts w:cs="Arial"/>
              </w:rPr>
            </w:pPr>
            <w:r w:rsidRPr="00EF06A7">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12C9C" w14:textId="3CB0AEEB" w:rsidR="00450860" w:rsidRPr="00EF06A7" w:rsidRDefault="00450860">
            <w:pPr>
              <w:pStyle w:val="TAC"/>
            </w:pPr>
            <w:r w:rsidRPr="00EF06A7">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19408F" w14:textId="77777777" w:rsidR="00450860" w:rsidRPr="00EF06A7" w:rsidRDefault="00450860">
            <w:pPr>
              <w:pStyle w:val="TAC"/>
            </w:pPr>
            <w:r w:rsidRPr="00EF06A7">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CE56EF" w14:textId="77777777" w:rsidR="00450860" w:rsidRPr="00EF06A7" w:rsidRDefault="00450860">
            <w:pPr>
              <w:pStyle w:val="TAC"/>
            </w:pPr>
            <w:r w:rsidRPr="00EF06A7">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E9F661" w14:textId="77777777" w:rsidR="00450860" w:rsidRPr="00EF06A7" w:rsidRDefault="00450860">
            <w:pPr>
              <w:pStyle w:val="TAC"/>
              <w:rPr>
                <w:lang w:eastAsia="zh-CN"/>
              </w:rPr>
            </w:pPr>
            <w:r w:rsidRPr="00EF06A7">
              <w:rPr>
                <w:lang w:eastAsia="zh-CN"/>
              </w:rPr>
              <w:t>1.3</w:t>
            </w:r>
          </w:p>
        </w:tc>
      </w:tr>
    </w:tbl>
    <w:p w14:paraId="52732E15" w14:textId="77777777" w:rsidR="00450860" w:rsidRPr="00EF06A7" w:rsidRDefault="00450860" w:rsidP="00450860">
      <w:pPr>
        <w:rPr>
          <w:lang w:eastAsia="zh-CN"/>
        </w:rPr>
      </w:pPr>
    </w:p>
    <w:p w14:paraId="27BBBFF6" w14:textId="77777777" w:rsidR="00450860" w:rsidRPr="00EF06A7" w:rsidRDefault="00450860" w:rsidP="00450860">
      <w:pPr>
        <w:rPr>
          <w:lang w:eastAsia="en-US"/>
        </w:rPr>
      </w:pPr>
      <w:r w:rsidRPr="00EF06A7">
        <w:rPr>
          <w:rFonts w:eastAsia="Batang"/>
        </w:rPr>
        <w:t>The normative reference for this requirement is TS 38.101-4 [5] clause 7.2.2.2.3.</w:t>
      </w:r>
    </w:p>
    <w:p w14:paraId="68BFFC28" w14:textId="77777777" w:rsidR="00450860" w:rsidRPr="00EF06A7" w:rsidRDefault="00450860" w:rsidP="00450860">
      <w:pPr>
        <w:pStyle w:val="Heading6"/>
        <w:rPr>
          <w:rFonts w:eastAsia="Malgun Gothic"/>
        </w:rPr>
      </w:pPr>
      <w:r w:rsidRPr="00EF06A7">
        <w:rPr>
          <w:rFonts w:eastAsia="Malgun Gothic"/>
        </w:rPr>
        <w:t>7.2.2.2.3_1</w:t>
      </w:r>
      <w:r w:rsidRPr="00EF06A7">
        <w:rPr>
          <w:rFonts w:eastAsia="Malgun Gothic"/>
        </w:rPr>
        <w:tab/>
        <w:t>2Rx TDD FR2 PDSCH mapping Type B performance - 2x2 MIMO with baseline receiver for SA and NSA</w:t>
      </w:r>
    </w:p>
    <w:p w14:paraId="66E3ABFF" w14:textId="77777777" w:rsidR="00450860" w:rsidRPr="00EF06A7" w:rsidRDefault="00450860" w:rsidP="00450860">
      <w:pPr>
        <w:pStyle w:val="H6"/>
      </w:pPr>
      <w:r w:rsidRPr="00EF06A7">
        <w:t>7.2.2.2.3_1.1</w:t>
      </w:r>
      <w:r w:rsidRPr="00EF06A7">
        <w:tab/>
        <w:t>Test Purpose</w:t>
      </w:r>
    </w:p>
    <w:p w14:paraId="474A5697" w14:textId="77777777" w:rsidR="00450860" w:rsidRPr="00EF06A7" w:rsidRDefault="00450860" w:rsidP="00450860">
      <w:r w:rsidRPr="00EF06A7">
        <w:t>Verify the PDSCH mapping Type B performance under 2 receive antenna conditions.</w:t>
      </w:r>
    </w:p>
    <w:p w14:paraId="09E8A97D" w14:textId="77777777" w:rsidR="00450860" w:rsidRPr="00EF06A7" w:rsidRDefault="00450860" w:rsidP="00450860">
      <w:pPr>
        <w:pStyle w:val="H6"/>
      </w:pPr>
      <w:r w:rsidRPr="00EF06A7">
        <w:t>7.2.2.2.3_1.2</w:t>
      </w:r>
      <w:r w:rsidRPr="00EF06A7">
        <w:tab/>
        <w:t>Test Applicability</w:t>
      </w:r>
    </w:p>
    <w:p w14:paraId="3DBAD097" w14:textId="77777777" w:rsidR="00450860" w:rsidRPr="00EF06A7" w:rsidRDefault="00450860" w:rsidP="00450860">
      <w:r w:rsidRPr="00EF06A7">
        <w:t xml:space="preserve">This test applies to all types of NR UE release 16 and forward </w:t>
      </w:r>
      <w:r w:rsidRPr="00EF06A7">
        <w:rPr>
          <w:rFonts w:eastAsia="Malgun Gothic"/>
        </w:rPr>
        <w:t>supporting PDSCH mapping type B</w:t>
      </w:r>
      <w:r w:rsidRPr="00EF06A7">
        <w:t>.</w:t>
      </w:r>
    </w:p>
    <w:p w14:paraId="42E102D4" w14:textId="77777777" w:rsidR="00450860" w:rsidRPr="00EF06A7" w:rsidRDefault="00450860" w:rsidP="00450860">
      <w:r w:rsidRPr="00EF06A7">
        <w:t xml:space="preserve">This test also applies to all types of EUTRA UE release 16 and forward supporting EN-DC and </w:t>
      </w:r>
      <w:r w:rsidRPr="00EF06A7">
        <w:rPr>
          <w:rFonts w:eastAsia="Malgun Gothic"/>
        </w:rPr>
        <w:t>PDSCH mapping type B</w:t>
      </w:r>
      <w:r w:rsidRPr="00EF06A7">
        <w:t>.</w:t>
      </w:r>
    </w:p>
    <w:p w14:paraId="4D364DEA" w14:textId="77777777" w:rsidR="00450860" w:rsidRPr="00EF06A7" w:rsidRDefault="00450860" w:rsidP="00450860">
      <w:pPr>
        <w:pStyle w:val="H6"/>
      </w:pPr>
      <w:r w:rsidRPr="00EF06A7">
        <w:t>7.2.2.2.3_1.3</w:t>
      </w:r>
      <w:r w:rsidRPr="00EF06A7">
        <w:tab/>
        <w:t>Test Description</w:t>
      </w:r>
    </w:p>
    <w:p w14:paraId="3757EE1D" w14:textId="77777777" w:rsidR="00450860" w:rsidRPr="00EF06A7" w:rsidRDefault="00450860" w:rsidP="00450860">
      <w:pPr>
        <w:pStyle w:val="H6"/>
      </w:pPr>
      <w:r w:rsidRPr="00EF06A7">
        <w:t>7.2.2.2.3_1.3.1</w:t>
      </w:r>
      <w:r w:rsidRPr="00EF06A7">
        <w:tab/>
        <w:t>Initial Conditions</w:t>
      </w:r>
    </w:p>
    <w:p w14:paraId="43569BC9" w14:textId="77777777" w:rsidR="00450860" w:rsidRPr="00EF06A7" w:rsidRDefault="00450860" w:rsidP="00450860">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6CA35245" w14:textId="77777777" w:rsidR="00450860" w:rsidRPr="00EF06A7" w:rsidRDefault="00450860" w:rsidP="00450860">
      <w:pPr>
        <w:rPr>
          <w:rFonts w:eastAsia="Malgun Gothic"/>
        </w:rPr>
      </w:pPr>
      <w:r w:rsidRPr="00EF06A7">
        <w:t>The initial test configurations consist of environmental conditions, test frequencies, test channel bandwidths and sub-carrier spacing based on NR operating bands specified in Table 5.2-1 of TS 38.521-2 [8].</w:t>
      </w:r>
    </w:p>
    <w:p w14:paraId="5098229E" w14:textId="77777777" w:rsidR="00450860" w:rsidRPr="00EF06A7" w:rsidRDefault="00450860" w:rsidP="00450860">
      <w:pPr>
        <w:rPr>
          <w:rFonts w:eastAsia="Batang"/>
          <w:lang w:eastAsia="en-US"/>
        </w:rPr>
      </w:pPr>
      <w:r w:rsidRPr="00EF06A7">
        <w:rPr>
          <w:rFonts w:eastAsia="Batang"/>
        </w:rPr>
        <w:t>Configurations of PDSCH and PDCCH before measurement are specified in Annex C.</w:t>
      </w:r>
    </w:p>
    <w:p w14:paraId="7774E37B" w14:textId="77777777" w:rsidR="00450860" w:rsidRPr="00EF06A7" w:rsidRDefault="00450860" w:rsidP="00450860">
      <w:pPr>
        <w:rPr>
          <w:rFonts w:eastAsia="Batang"/>
        </w:rPr>
      </w:pPr>
      <w:r w:rsidRPr="00EF06A7">
        <w:rPr>
          <w:rFonts w:eastAsia="Batang"/>
        </w:rPr>
        <w:t>Test Environment: Normal, as defined in TS 38.508-1 [6] clause 4.1.</w:t>
      </w:r>
    </w:p>
    <w:p w14:paraId="5A47EEF3" w14:textId="21328807" w:rsidR="00450860" w:rsidRPr="00EF06A7" w:rsidRDefault="00450860" w:rsidP="00450860">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14A6D77E" w14:textId="77777777" w:rsidR="00450860" w:rsidRPr="00EF06A7" w:rsidRDefault="00450860" w:rsidP="00450860">
      <w:pPr>
        <w:rPr>
          <w:rFonts w:eastAsia="Batang"/>
        </w:rPr>
      </w:pPr>
      <w:r w:rsidRPr="00EF06A7">
        <w:t>Only sub tests shall be tested which are testable according to Table 7.1.1_1-2.</w:t>
      </w:r>
    </w:p>
    <w:p w14:paraId="5FA5AFDF" w14:textId="77777777" w:rsidR="00450860" w:rsidRPr="00EF06A7" w:rsidRDefault="00450860" w:rsidP="00450860">
      <w:pPr>
        <w:rPr>
          <w:rFonts w:eastAsia="Batang"/>
        </w:rPr>
      </w:pPr>
      <w:r w:rsidRPr="00EF06A7">
        <w:rPr>
          <w:rFonts w:eastAsia="Batang"/>
        </w:rPr>
        <w:t>For EN-DC within FR2 operation, setup the LTE radiated link according to Annex D:</w:t>
      </w:r>
    </w:p>
    <w:p w14:paraId="7258F991" w14:textId="77777777" w:rsidR="00450860" w:rsidRPr="00EF06A7" w:rsidRDefault="00450860" w:rsidP="00450860">
      <w:pPr>
        <w:pStyle w:val="B1"/>
        <w:rPr>
          <w:rFonts w:eastAsia="Malgun Gothic"/>
        </w:rPr>
      </w:pPr>
      <w:r w:rsidRPr="00EF06A7">
        <w:t>1.</w:t>
      </w:r>
      <w:r w:rsidRPr="00EF06A7">
        <w:tab/>
        <w:t>Connection between SS, the faders, AWGN noise source and the UE is shown in TS 38.508-1 [6] Annex A, Figure A.3.3.2 for TE diagram and Figure A.3.4.2 for UE diagram.</w:t>
      </w:r>
    </w:p>
    <w:p w14:paraId="5A6B1DAB" w14:textId="77777777" w:rsidR="00450860" w:rsidRPr="00EF06A7" w:rsidRDefault="00450860" w:rsidP="00450860">
      <w:pPr>
        <w:pStyle w:val="B1"/>
      </w:pPr>
      <w:r w:rsidRPr="00EF06A7">
        <w:t>2.</w:t>
      </w:r>
      <w:r w:rsidRPr="00EF06A7">
        <w:tab/>
        <w:t>The parameter settings for the NR cell are set up according to Table 7.2-1 and Table 7.2.2.2.3.0-2 and as appropriate.</w:t>
      </w:r>
    </w:p>
    <w:p w14:paraId="5A5E1BD6" w14:textId="77777777" w:rsidR="00450860" w:rsidRPr="00EF06A7" w:rsidRDefault="00450860" w:rsidP="00450860">
      <w:pPr>
        <w:pStyle w:val="B1"/>
      </w:pPr>
      <w:r w:rsidRPr="00EF06A7">
        <w:t>3.</w:t>
      </w:r>
      <w:r w:rsidRPr="00EF06A7">
        <w:tab/>
        <w:t>Downlink signals for NR cell are initially set up according to Annexes C.0, C.1, C.2, and uplink signals according to Annexes G.0, G.1, G.2, G.3.1 of TS 38.521-2 [8].</w:t>
      </w:r>
    </w:p>
    <w:p w14:paraId="675EBE1A" w14:textId="77777777" w:rsidR="00450860" w:rsidRPr="00EF06A7" w:rsidRDefault="00450860" w:rsidP="00450860">
      <w:pPr>
        <w:pStyle w:val="B1"/>
      </w:pPr>
      <w:r w:rsidRPr="00EF06A7">
        <w:t>4.</w:t>
      </w:r>
      <w:r w:rsidRPr="00EF06A7">
        <w:tab/>
        <w:t>Propagation conditions for NR cell are set according to Annex B.0.</w:t>
      </w:r>
    </w:p>
    <w:p w14:paraId="38AFD1B9" w14:textId="77777777" w:rsidR="00450860" w:rsidRPr="00EF06A7" w:rsidRDefault="00450860" w:rsidP="00450860">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 Test Mode On for NSA</w:t>
      </w:r>
      <w:r w:rsidRPr="00EF06A7">
        <w:t xml:space="preserve"> according to TS 38.508-1 [6] clause 4.5. Message content are defined in clause 7.2.2.2.3_1.3.3.</w:t>
      </w:r>
    </w:p>
    <w:p w14:paraId="4C0D7DB9" w14:textId="77777777" w:rsidR="00450860" w:rsidRPr="00EF06A7" w:rsidRDefault="00450860" w:rsidP="00450860">
      <w:pPr>
        <w:pStyle w:val="H6"/>
      </w:pPr>
      <w:r w:rsidRPr="00EF06A7">
        <w:t>7.2.2.2.3_1.3.2</w:t>
      </w:r>
      <w:r w:rsidRPr="00EF06A7">
        <w:tab/>
        <w:t>Test Procedure</w:t>
      </w:r>
    </w:p>
    <w:p w14:paraId="3C9D020A" w14:textId="77777777" w:rsidR="00450860" w:rsidRPr="00EF06A7" w:rsidRDefault="00450860" w:rsidP="00450860">
      <w:pPr>
        <w:pStyle w:val="B1"/>
      </w:pPr>
      <w:r w:rsidRPr="00EF06A7">
        <w:t>1.</w:t>
      </w:r>
      <w:r w:rsidRPr="00EF06A7">
        <w:tab/>
        <w:t>Set the UE in a direction that satisfies the 3 normative criteria specified in Annex H.0.If no direction found, mark the test as inconclusive.</w:t>
      </w:r>
    </w:p>
    <w:p w14:paraId="6E641FAF" w14:textId="77777777" w:rsidR="00450860" w:rsidRPr="00EF06A7" w:rsidRDefault="00450860" w:rsidP="00450860">
      <w:pPr>
        <w:pStyle w:val="B1"/>
      </w:pPr>
      <w:r w:rsidRPr="00EF06A7">
        <w:t>2.</w:t>
      </w:r>
      <w:r w:rsidRPr="00EF06A7">
        <w:tab/>
        <w:t>SS transmits PDSCH via PDCCH DCI format 1_1 for C_RNTI to transmit the DL RMC according to Tables 7.2.2.2.3_1.4-1. The SS sends downlink MAC padding bits on the DL RMC.</w:t>
      </w:r>
    </w:p>
    <w:p w14:paraId="1220658D" w14:textId="77777777" w:rsidR="00450860" w:rsidRPr="00EF06A7" w:rsidRDefault="00450860" w:rsidP="00450860">
      <w:pPr>
        <w:pStyle w:val="B1"/>
        <w:rPr>
          <w:rFonts w:eastAsia="Batang"/>
        </w:rPr>
      </w:pPr>
      <w:r w:rsidRPr="00EF06A7">
        <w:rPr>
          <w:rFonts w:eastAsia="Batang"/>
        </w:rPr>
        <w:t>3.</w:t>
      </w:r>
      <w:r w:rsidRPr="00EF06A7">
        <w:rPr>
          <w:rFonts w:eastAsia="Batang"/>
        </w:rPr>
        <w:tab/>
        <w:t xml:space="preserve">Set the parameters of the bandwidth, MCS, reference channel, the propagation condition, the correlation matrix and the SNR according to Tables </w:t>
      </w:r>
      <w:r w:rsidRPr="00EF06A7">
        <w:t xml:space="preserve">7.2.2.2.3_1.4-1 </w:t>
      </w:r>
      <w:r w:rsidRPr="00EF06A7">
        <w:rPr>
          <w:rFonts w:eastAsia="Batang"/>
        </w:rPr>
        <w:t>as appropriate.</w:t>
      </w:r>
    </w:p>
    <w:p w14:paraId="7FE49821" w14:textId="77777777" w:rsidR="00450860" w:rsidRPr="00EF06A7" w:rsidRDefault="00450860" w:rsidP="00450860">
      <w:pPr>
        <w:pStyle w:val="B1"/>
        <w:rPr>
          <w:rFonts w:eastAsia="Batang"/>
        </w:rPr>
      </w:pPr>
      <w:r w:rsidRPr="00EF06A7">
        <w:rPr>
          <w:rFonts w:eastAsia="Batang"/>
        </w:rPr>
        <w:t>4.</w:t>
      </w:r>
      <w:r w:rsidRPr="00EF06A7">
        <w:rPr>
          <w:rFonts w:eastAsia="Batang"/>
        </w:rPr>
        <w:tab/>
        <w:t>Measure the average throughput for a duration sufficient to achieve statistical significance according to Annex G.1.5. Count the number of NACKs, ACKs and statDTXs on the UL during each subtest and decide pass or fail according to Tables G.1.5-1 in Annex G.</w:t>
      </w:r>
    </w:p>
    <w:p w14:paraId="7FAD15E2" w14:textId="77777777" w:rsidR="00450860" w:rsidRPr="00EF06A7" w:rsidRDefault="00450860" w:rsidP="00450860">
      <w:pPr>
        <w:pStyle w:val="H6"/>
        <w:rPr>
          <w:rFonts w:eastAsia="Malgun Gothic"/>
        </w:rPr>
      </w:pPr>
      <w:r w:rsidRPr="00EF06A7">
        <w:t>7.2.2.2.3_1.3.3</w:t>
      </w:r>
      <w:r w:rsidRPr="00EF06A7">
        <w:tab/>
        <w:t>Message Contents</w:t>
      </w:r>
    </w:p>
    <w:p w14:paraId="2E2D6E85" w14:textId="77777777" w:rsidR="00450860" w:rsidRPr="00EF06A7" w:rsidRDefault="00450860" w:rsidP="00450860">
      <w:r w:rsidRPr="00EF06A7">
        <w:t>Message contents are according to TS 38.508-1 [6] subclause 4.6.1 and 5.4.2 with the following exceptions:</w:t>
      </w:r>
    </w:p>
    <w:p w14:paraId="1FF5C20E" w14:textId="77777777" w:rsidR="00450860" w:rsidRPr="00EF06A7" w:rsidRDefault="00450860" w:rsidP="00450860">
      <w:pPr>
        <w:pStyle w:val="H6"/>
      </w:pPr>
      <w:r w:rsidRPr="00EF06A7">
        <w:t>7.2.2.2.3_1.3.3_1</w:t>
      </w:r>
      <w:r w:rsidRPr="00EF06A7">
        <w:tab/>
        <w:t>Message exceptions for SA</w:t>
      </w:r>
    </w:p>
    <w:p w14:paraId="32224F7B" w14:textId="77777777" w:rsidR="00450860" w:rsidRPr="00EF06A7" w:rsidRDefault="00450860" w:rsidP="00450860">
      <w:pPr>
        <w:pStyle w:val="TH"/>
      </w:pPr>
      <w:r w:rsidRPr="00EF06A7">
        <w:t>Table 7.2.2.2.3_1.3.3_1</w:t>
      </w:r>
      <w:r w:rsidRPr="00EF06A7">
        <w:rPr>
          <w:lang w:eastAsia="zh-CN"/>
        </w:rPr>
        <w:t>-</w:t>
      </w:r>
      <w:r w:rsidRPr="00EF06A7">
        <w:t>3: PDSCH-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50860" w:rsidRPr="00EF06A7" w14:paraId="39017CED" w14:textId="77777777" w:rsidTr="00450860">
        <w:tc>
          <w:tcPr>
            <w:tcW w:w="9747" w:type="dxa"/>
            <w:gridSpan w:val="4"/>
            <w:tcBorders>
              <w:top w:val="single" w:sz="4" w:space="0" w:color="auto"/>
              <w:left w:val="single" w:sz="4" w:space="0" w:color="auto"/>
              <w:bottom w:val="single" w:sz="4" w:space="0" w:color="auto"/>
              <w:right w:val="single" w:sz="4" w:space="0" w:color="auto"/>
            </w:tcBorders>
            <w:hideMark/>
          </w:tcPr>
          <w:p w14:paraId="694FE498" w14:textId="77777777" w:rsidR="00450860" w:rsidRPr="00EF06A7" w:rsidRDefault="00450860">
            <w:pPr>
              <w:pStyle w:val="TAH"/>
              <w:jc w:val="left"/>
              <w:rPr>
                <w:b w:val="0"/>
              </w:rPr>
            </w:pPr>
            <w:r w:rsidRPr="00EF06A7">
              <w:rPr>
                <w:b w:val="0"/>
              </w:rPr>
              <w:t>Derivation Path: TS 38.508-1 [6] Table 4.6.3-102</w:t>
            </w:r>
          </w:p>
        </w:tc>
      </w:tr>
      <w:tr w:rsidR="00450860" w:rsidRPr="00EF06A7" w14:paraId="46CFC911"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0922648C" w14:textId="77777777" w:rsidR="00450860" w:rsidRPr="00EF06A7" w:rsidRDefault="0045086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77F72D" w14:textId="77777777" w:rsidR="00450860" w:rsidRPr="00EF06A7" w:rsidRDefault="0045086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20522230" w14:textId="77777777" w:rsidR="00450860" w:rsidRPr="00EF06A7" w:rsidRDefault="0045086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9F63EB1" w14:textId="77777777" w:rsidR="00450860" w:rsidRPr="00EF06A7" w:rsidRDefault="00450860">
            <w:pPr>
              <w:pStyle w:val="TAH"/>
            </w:pPr>
            <w:r w:rsidRPr="00EF06A7">
              <w:t>Condition</w:t>
            </w:r>
          </w:p>
        </w:tc>
      </w:tr>
      <w:tr w:rsidR="00450860" w:rsidRPr="00EF06A7" w14:paraId="6E510CA2"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2C6176EE" w14:textId="77777777" w:rsidR="00450860" w:rsidRPr="00EF06A7" w:rsidRDefault="00450860">
            <w:pPr>
              <w:pStyle w:val="TAL"/>
            </w:pPr>
            <w:r w:rsidRPr="00EF06A7">
              <w:t xml:space="preserve">PDSCH-ServingCell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321C5590"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040B4BA2"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406142EB" w14:textId="77777777" w:rsidR="00450860" w:rsidRPr="00EF06A7" w:rsidRDefault="00450860">
            <w:pPr>
              <w:pStyle w:val="TAL"/>
            </w:pPr>
          </w:p>
        </w:tc>
      </w:tr>
      <w:tr w:rsidR="00450860" w:rsidRPr="00EF06A7" w14:paraId="3A36456C"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365E85D5" w14:textId="77777777" w:rsidR="00450860" w:rsidRPr="00EF06A7" w:rsidRDefault="00450860">
            <w:pPr>
              <w:pStyle w:val="TAL"/>
            </w:pPr>
            <w:r w:rsidRPr="00EF06A7">
              <w:t xml:space="preserve">  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63411445" w14:textId="77777777" w:rsidR="00450860" w:rsidRPr="00EF06A7" w:rsidRDefault="00450860">
            <w:pPr>
              <w:pStyle w:val="TAL"/>
            </w:pPr>
            <w:r w:rsidRPr="00EF06A7">
              <w:t>8</w:t>
            </w:r>
          </w:p>
        </w:tc>
        <w:tc>
          <w:tcPr>
            <w:tcW w:w="1700" w:type="dxa"/>
            <w:tcBorders>
              <w:top w:val="single" w:sz="4" w:space="0" w:color="auto"/>
              <w:left w:val="single" w:sz="4" w:space="0" w:color="auto"/>
              <w:bottom w:val="single" w:sz="4" w:space="0" w:color="auto"/>
              <w:right w:val="single" w:sz="4" w:space="0" w:color="auto"/>
            </w:tcBorders>
          </w:tcPr>
          <w:p w14:paraId="52B37761"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49F795AF" w14:textId="77777777" w:rsidR="00450860" w:rsidRPr="00EF06A7" w:rsidRDefault="00450860">
            <w:pPr>
              <w:pStyle w:val="TAL"/>
            </w:pPr>
          </w:p>
        </w:tc>
      </w:tr>
      <w:tr w:rsidR="00450860" w:rsidRPr="00EF06A7" w14:paraId="4CC1A6E6"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4F121AD2" w14:textId="77777777" w:rsidR="00450860" w:rsidRPr="00EF06A7" w:rsidRDefault="00450860">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49BDB49"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6A382FB2"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088AB801" w14:textId="77777777" w:rsidR="00450860" w:rsidRPr="00EF06A7" w:rsidRDefault="00450860">
            <w:pPr>
              <w:pStyle w:val="TAL"/>
            </w:pPr>
          </w:p>
        </w:tc>
      </w:tr>
    </w:tbl>
    <w:p w14:paraId="3C2CA9A9" w14:textId="77777777" w:rsidR="00450860" w:rsidRPr="00EF06A7" w:rsidRDefault="00450860" w:rsidP="00450860">
      <w:pPr>
        <w:rPr>
          <w:lang w:eastAsia="en-US"/>
        </w:rPr>
      </w:pPr>
    </w:p>
    <w:p w14:paraId="187585A6" w14:textId="77777777" w:rsidR="00450860" w:rsidRPr="00EF06A7" w:rsidRDefault="00450860" w:rsidP="00450860">
      <w:pPr>
        <w:pStyle w:val="TH"/>
      </w:pPr>
      <w:r w:rsidRPr="00EF06A7">
        <w:t>Table 7.2.2.2.3_1.3.3_1</w:t>
      </w:r>
      <w:r w:rsidRPr="00EF06A7">
        <w:rPr>
          <w:lang w:eastAsia="zh-CN"/>
        </w:rPr>
        <w:t>-</w:t>
      </w:r>
      <w:r w:rsidRPr="00EF06A7">
        <w:t>4: PDSCH-TimeDomainResourceAllocationLis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50860" w:rsidRPr="00EF06A7" w14:paraId="3FA92C5A" w14:textId="77777777" w:rsidTr="00450860">
        <w:tc>
          <w:tcPr>
            <w:tcW w:w="9747" w:type="dxa"/>
            <w:gridSpan w:val="4"/>
            <w:tcBorders>
              <w:top w:val="single" w:sz="4" w:space="0" w:color="auto"/>
              <w:left w:val="single" w:sz="4" w:space="0" w:color="auto"/>
              <w:bottom w:val="single" w:sz="4" w:space="0" w:color="auto"/>
              <w:right w:val="single" w:sz="4" w:space="0" w:color="auto"/>
            </w:tcBorders>
            <w:hideMark/>
          </w:tcPr>
          <w:p w14:paraId="6F94EF31" w14:textId="77777777" w:rsidR="00450860" w:rsidRPr="00EF06A7" w:rsidRDefault="00450860">
            <w:pPr>
              <w:pStyle w:val="TAH"/>
              <w:jc w:val="left"/>
              <w:rPr>
                <w:b w:val="0"/>
              </w:rPr>
            </w:pPr>
            <w:r w:rsidRPr="00EF06A7">
              <w:rPr>
                <w:b w:val="0"/>
              </w:rPr>
              <w:t>Derivation Path: TS 38.508-1 [6], Table 4.6.3-103</w:t>
            </w:r>
          </w:p>
        </w:tc>
      </w:tr>
      <w:tr w:rsidR="00450860" w:rsidRPr="00EF06A7" w14:paraId="220D0C9E"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81754C8" w14:textId="77777777" w:rsidR="00450860" w:rsidRPr="00EF06A7" w:rsidRDefault="0045086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1C5F91" w14:textId="77777777" w:rsidR="00450860" w:rsidRPr="00EF06A7" w:rsidRDefault="0045086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58AE828" w14:textId="77777777" w:rsidR="00450860" w:rsidRPr="00EF06A7" w:rsidRDefault="0045086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CF9465D" w14:textId="77777777" w:rsidR="00450860" w:rsidRPr="00EF06A7" w:rsidRDefault="00450860">
            <w:pPr>
              <w:pStyle w:val="TAH"/>
            </w:pPr>
            <w:r w:rsidRPr="00EF06A7">
              <w:t>Condition</w:t>
            </w:r>
          </w:p>
        </w:tc>
      </w:tr>
      <w:tr w:rsidR="00450860" w:rsidRPr="00EF06A7" w14:paraId="31E7EFD5"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69A9D107" w14:textId="77777777" w:rsidR="00450860" w:rsidRPr="00EF06A7" w:rsidRDefault="00450860">
            <w:pPr>
              <w:pStyle w:val="TAL"/>
            </w:pPr>
            <w:r w:rsidRPr="00EF06A7">
              <w:t xml:space="preserve">PDSCH-TimeDomainResourceAllocationList::= </w:t>
            </w:r>
            <w:r w:rsidRPr="00EF06A7">
              <w:rPr>
                <w:snapToGrid w:val="0"/>
              </w:rPr>
              <w:t xml:space="preserve">SEQUENCE(SIZE(1..maxNrofDL-Allocations)) OF </w:t>
            </w:r>
            <w:r w:rsidRPr="00EF06A7">
              <w:t>{</w:t>
            </w:r>
          </w:p>
        </w:tc>
        <w:tc>
          <w:tcPr>
            <w:tcW w:w="2267" w:type="dxa"/>
            <w:tcBorders>
              <w:top w:val="single" w:sz="4" w:space="0" w:color="auto"/>
              <w:left w:val="single" w:sz="4" w:space="0" w:color="auto"/>
              <w:bottom w:val="single" w:sz="4" w:space="0" w:color="auto"/>
              <w:right w:val="single" w:sz="4" w:space="0" w:color="auto"/>
            </w:tcBorders>
            <w:hideMark/>
          </w:tcPr>
          <w:p w14:paraId="32C4EC42" w14:textId="77777777" w:rsidR="00450860" w:rsidRPr="00EF06A7" w:rsidRDefault="00450860">
            <w:pPr>
              <w:pStyle w:val="TAL"/>
            </w:pPr>
            <w:r w:rsidRPr="00EF06A7">
              <w:t>2 entry</w:t>
            </w:r>
          </w:p>
        </w:tc>
        <w:tc>
          <w:tcPr>
            <w:tcW w:w="1700" w:type="dxa"/>
            <w:tcBorders>
              <w:top w:val="single" w:sz="4" w:space="0" w:color="auto"/>
              <w:left w:val="single" w:sz="4" w:space="0" w:color="auto"/>
              <w:bottom w:val="single" w:sz="4" w:space="0" w:color="auto"/>
              <w:right w:val="single" w:sz="4" w:space="0" w:color="auto"/>
            </w:tcBorders>
          </w:tcPr>
          <w:p w14:paraId="47A87D56"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5DD3285" w14:textId="77777777" w:rsidR="00450860" w:rsidRPr="00EF06A7" w:rsidRDefault="00450860"/>
        </w:tc>
      </w:tr>
      <w:tr w:rsidR="00450860" w:rsidRPr="00EF06A7" w14:paraId="61BA69EF"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29E89E37" w14:textId="77777777" w:rsidR="00450860" w:rsidRPr="00EF06A7" w:rsidRDefault="00450860">
            <w:pPr>
              <w:pStyle w:val="TAL"/>
              <w:rPr>
                <w:lang w:eastAsia="en-US"/>
              </w:rPr>
            </w:pPr>
            <w:r w:rsidRPr="00EF06A7">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5C0A63AB"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159E8019" w14:textId="77777777" w:rsidR="00450860" w:rsidRPr="00EF06A7" w:rsidRDefault="00450860">
            <w:pPr>
              <w:pStyle w:val="TAL"/>
            </w:pPr>
          </w:p>
        </w:tc>
        <w:tc>
          <w:tcPr>
            <w:tcW w:w="1245" w:type="dxa"/>
            <w:tcBorders>
              <w:top w:val="single" w:sz="4" w:space="0" w:color="auto"/>
              <w:left w:val="single" w:sz="4" w:space="0" w:color="auto"/>
              <w:bottom w:val="single" w:sz="4" w:space="0" w:color="auto"/>
              <w:right w:val="single" w:sz="4" w:space="0" w:color="auto"/>
            </w:tcBorders>
          </w:tcPr>
          <w:p w14:paraId="7CA504E9" w14:textId="77777777" w:rsidR="00450860" w:rsidRPr="00EF06A7" w:rsidRDefault="00450860">
            <w:pPr>
              <w:pStyle w:val="TAL"/>
            </w:pPr>
          </w:p>
        </w:tc>
      </w:tr>
      <w:tr w:rsidR="00450860" w:rsidRPr="00EF06A7" w14:paraId="26CD854B"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477EE970" w14:textId="77777777" w:rsidR="00450860" w:rsidRPr="00EF06A7" w:rsidRDefault="00450860">
            <w:pPr>
              <w:pStyle w:val="TAL"/>
            </w:pPr>
            <w:r w:rsidRPr="00EF06A7">
              <w:t xml:space="preserve">    K0</w:t>
            </w:r>
          </w:p>
        </w:tc>
        <w:tc>
          <w:tcPr>
            <w:tcW w:w="2267" w:type="dxa"/>
            <w:tcBorders>
              <w:top w:val="single" w:sz="4" w:space="0" w:color="auto"/>
              <w:left w:val="single" w:sz="4" w:space="0" w:color="auto"/>
              <w:bottom w:val="single" w:sz="4" w:space="0" w:color="auto"/>
              <w:right w:val="single" w:sz="4" w:space="0" w:color="auto"/>
            </w:tcBorders>
            <w:hideMark/>
          </w:tcPr>
          <w:p w14:paraId="6ACE51F0" w14:textId="77777777" w:rsidR="00450860" w:rsidRPr="00EF06A7" w:rsidRDefault="00450860">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082A65BE" w14:textId="77777777" w:rsidR="00450860" w:rsidRPr="00EF06A7" w:rsidRDefault="0045086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8DDFBF" w14:textId="77777777" w:rsidR="00450860" w:rsidRPr="00EF06A7" w:rsidRDefault="00450860">
            <w:pPr>
              <w:pStyle w:val="TAL"/>
            </w:pPr>
          </w:p>
        </w:tc>
      </w:tr>
      <w:tr w:rsidR="00450860" w:rsidRPr="00EF06A7" w14:paraId="12970E41"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357F5F18" w14:textId="77777777" w:rsidR="00450860" w:rsidRPr="00EF06A7" w:rsidRDefault="00450860">
            <w:pPr>
              <w:pStyle w:val="TAL"/>
            </w:pPr>
            <w:r w:rsidRPr="00EF06A7">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726FF52E" w14:textId="77777777" w:rsidR="00450860" w:rsidRPr="00EF06A7" w:rsidRDefault="00450860">
            <w:pPr>
              <w:pStyle w:val="TAL"/>
              <w:rPr>
                <w:rFonts w:cs="Arial"/>
                <w:kern w:val="2"/>
                <w:szCs w:val="18"/>
              </w:rPr>
            </w:pPr>
            <w:r w:rsidRPr="00EF06A7">
              <w:t>typeB</w:t>
            </w:r>
          </w:p>
        </w:tc>
        <w:tc>
          <w:tcPr>
            <w:tcW w:w="1700" w:type="dxa"/>
            <w:tcBorders>
              <w:top w:val="single" w:sz="4" w:space="0" w:color="auto"/>
              <w:left w:val="single" w:sz="4" w:space="0" w:color="auto"/>
              <w:bottom w:val="single" w:sz="4" w:space="0" w:color="auto"/>
              <w:right w:val="single" w:sz="4" w:space="0" w:color="auto"/>
            </w:tcBorders>
          </w:tcPr>
          <w:p w14:paraId="4C1DE144" w14:textId="77777777" w:rsidR="00450860" w:rsidRPr="00EF06A7" w:rsidRDefault="0045086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57DBC6" w14:textId="77777777" w:rsidR="00450860" w:rsidRPr="00EF06A7" w:rsidRDefault="00450860">
            <w:pPr>
              <w:pStyle w:val="TAL"/>
              <w:rPr>
                <w:rFonts w:eastAsia="MS Gothic" w:cs="Arial"/>
                <w:kern w:val="2"/>
                <w:szCs w:val="18"/>
              </w:rPr>
            </w:pPr>
          </w:p>
        </w:tc>
      </w:tr>
      <w:tr w:rsidR="00450860" w:rsidRPr="00EF06A7" w14:paraId="0EA01E87"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480A867D" w14:textId="77777777" w:rsidR="00450860" w:rsidRPr="00EF06A7" w:rsidRDefault="00450860">
            <w:pPr>
              <w:pStyle w:val="TAL"/>
              <w:rPr>
                <w:rFonts w:eastAsia="Malgun Gothic"/>
                <w:lang w:eastAsia="en-US"/>
              </w:rPr>
            </w:pPr>
            <w:r w:rsidRPr="00EF06A7">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6D65010" w14:textId="77777777" w:rsidR="00450860" w:rsidRPr="00EF06A7" w:rsidRDefault="00450860">
            <w:pPr>
              <w:pStyle w:val="TAL"/>
              <w:rPr>
                <w:rFonts w:cs="Arial"/>
                <w:kern w:val="2"/>
                <w:szCs w:val="18"/>
              </w:rPr>
            </w:pPr>
            <w:r w:rsidRPr="00EF06A7">
              <w:t>15</w:t>
            </w:r>
          </w:p>
        </w:tc>
        <w:tc>
          <w:tcPr>
            <w:tcW w:w="1700" w:type="dxa"/>
            <w:tcBorders>
              <w:top w:val="single" w:sz="4" w:space="0" w:color="auto"/>
              <w:left w:val="single" w:sz="4" w:space="0" w:color="auto"/>
              <w:bottom w:val="single" w:sz="4" w:space="0" w:color="auto"/>
              <w:right w:val="single" w:sz="4" w:space="0" w:color="auto"/>
            </w:tcBorders>
            <w:hideMark/>
          </w:tcPr>
          <w:p w14:paraId="76CA49CE" w14:textId="77777777" w:rsidR="00450860" w:rsidRPr="00EF06A7" w:rsidRDefault="00450860">
            <w:pPr>
              <w:pStyle w:val="TAL"/>
              <w:rPr>
                <w:lang w:eastAsia="en-US"/>
              </w:rPr>
            </w:pPr>
            <w:r w:rsidRPr="00EF06A7">
              <w:t>Start symbol(S)=1, Length(L)=2</w:t>
            </w:r>
          </w:p>
        </w:tc>
        <w:tc>
          <w:tcPr>
            <w:tcW w:w="1245" w:type="dxa"/>
            <w:tcBorders>
              <w:top w:val="single" w:sz="4" w:space="0" w:color="auto"/>
              <w:left w:val="single" w:sz="4" w:space="0" w:color="auto"/>
              <w:bottom w:val="single" w:sz="4" w:space="0" w:color="auto"/>
              <w:right w:val="single" w:sz="4" w:space="0" w:color="auto"/>
            </w:tcBorders>
          </w:tcPr>
          <w:p w14:paraId="497E556D" w14:textId="77777777" w:rsidR="00450860" w:rsidRPr="00EF06A7" w:rsidRDefault="00450860">
            <w:pPr>
              <w:pStyle w:val="TAL"/>
            </w:pPr>
          </w:p>
        </w:tc>
      </w:tr>
      <w:tr w:rsidR="00450860" w:rsidRPr="00EF06A7" w14:paraId="3AD68F1B"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2FBFD20C" w14:textId="77777777" w:rsidR="00450860" w:rsidRPr="00EF06A7" w:rsidRDefault="00450860">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CE9E841" w14:textId="77777777" w:rsidR="00450860" w:rsidRPr="00EF06A7" w:rsidRDefault="00450860">
            <w:pPr>
              <w:pStyle w:val="TAL"/>
            </w:pPr>
          </w:p>
        </w:tc>
        <w:tc>
          <w:tcPr>
            <w:tcW w:w="1700" w:type="dxa"/>
            <w:tcBorders>
              <w:top w:val="single" w:sz="4" w:space="0" w:color="auto"/>
              <w:left w:val="single" w:sz="4" w:space="0" w:color="auto"/>
              <w:bottom w:val="single" w:sz="4" w:space="0" w:color="auto"/>
              <w:right w:val="single" w:sz="4" w:space="0" w:color="auto"/>
            </w:tcBorders>
          </w:tcPr>
          <w:p w14:paraId="647FF3E8" w14:textId="77777777" w:rsidR="00450860" w:rsidRPr="00EF06A7" w:rsidRDefault="0045086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BBCF382" w14:textId="77777777" w:rsidR="00450860" w:rsidRPr="00EF06A7" w:rsidRDefault="00450860">
            <w:pPr>
              <w:pStyle w:val="TAL"/>
            </w:pPr>
          </w:p>
        </w:tc>
      </w:tr>
      <w:tr w:rsidR="00450860" w:rsidRPr="00EF06A7" w14:paraId="6819B5ED" w14:textId="77777777" w:rsidTr="00450860">
        <w:tc>
          <w:tcPr>
            <w:tcW w:w="4535" w:type="dxa"/>
            <w:tcBorders>
              <w:top w:val="single" w:sz="4" w:space="0" w:color="auto"/>
              <w:left w:val="single" w:sz="4" w:space="0" w:color="auto"/>
              <w:bottom w:val="single" w:sz="4" w:space="0" w:color="auto"/>
              <w:right w:val="single" w:sz="4" w:space="0" w:color="auto"/>
            </w:tcBorders>
            <w:hideMark/>
          </w:tcPr>
          <w:p w14:paraId="543CC038" w14:textId="77777777" w:rsidR="00450860" w:rsidRPr="00EF06A7" w:rsidRDefault="00450860">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9A71423" w14:textId="77777777" w:rsidR="00450860" w:rsidRPr="00EF06A7" w:rsidRDefault="00450860">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9BC5CDA" w14:textId="77777777" w:rsidR="00450860" w:rsidRPr="00EF06A7" w:rsidRDefault="0045086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4304BE" w14:textId="77777777" w:rsidR="00450860" w:rsidRPr="00EF06A7" w:rsidRDefault="00450860">
            <w:pPr>
              <w:pStyle w:val="TAL"/>
              <w:rPr>
                <w:rFonts w:eastAsia="MS Gothic" w:cs="Arial"/>
                <w:kern w:val="2"/>
                <w:szCs w:val="18"/>
              </w:rPr>
            </w:pPr>
          </w:p>
        </w:tc>
      </w:tr>
    </w:tbl>
    <w:p w14:paraId="3D653B2F" w14:textId="77777777" w:rsidR="00450860" w:rsidRPr="00EF06A7" w:rsidRDefault="00450860" w:rsidP="00450860">
      <w:pPr>
        <w:rPr>
          <w:rFonts w:eastAsia="Malgun Gothic"/>
          <w:lang w:eastAsia="en-US"/>
        </w:rPr>
      </w:pPr>
    </w:p>
    <w:p w14:paraId="6F9C5E1A" w14:textId="77777777" w:rsidR="00450860" w:rsidRPr="00EF06A7" w:rsidRDefault="00450860" w:rsidP="00450860">
      <w:pPr>
        <w:pStyle w:val="H6"/>
      </w:pPr>
      <w:r w:rsidRPr="00EF06A7">
        <w:t>7.2.2.2.3_1.3.3_2</w:t>
      </w:r>
      <w:r w:rsidRPr="00EF06A7">
        <w:tab/>
        <w:t>Message exceptions for NSA</w:t>
      </w:r>
    </w:p>
    <w:p w14:paraId="5CD2F817" w14:textId="77777777" w:rsidR="00450860" w:rsidRPr="00EF06A7" w:rsidRDefault="00450860" w:rsidP="00450860">
      <w:r w:rsidRPr="00EF06A7">
        <w:t>Same as 7.2.2.2.3_1.3.3_1.</w:t>
      </w:r>
    </w:p>
    <w:p w14:paraId="248472E2" w14:textId="77777777" w:rsidR="00450860" w:rsidRPr="00EF06A7" w:rsidRDefault="00450860" w:rsidP="00450860">
      <w:pPr>
        <w:pStyle w:val="H6"/>
      </w:pPr>
      <w:r w:rsidRPr="00EF06A7">
        <w:t>7.2.2.2.3_1.4</w:t>
      </w:r>
      <w:r w:rsidRPr="00EF06A7">
        <w:tab/>
        <w:t>Test Requirements</w:t>
      </w:r>
    </w:p>
    <w:p w14:paraId="08380A7E" w14:textId="77777777" w:rsidR="00450860" w:rsidRPr="00EF06A7" w:rsidRDefault="00450860" w:rsidP="00450860">
      <w:pPr>
        <w:rPr>
          <w:rFonts w:eastAsia="Batang"/>
        </w:rPr>
      </w:pPr>
      <w:r w:rsidRPr="00EF06A7">
        <w:rPr>
          <w:rFonts w:eastAsia="Batang"/>
        </w:rPr>
        <w:t>Table 7.2.2.2.3_1.4-1 defines the primary level settings.</w:t>
      </w:r>
    </w:p>
    <w:p w14:paraId="68F734B3" w14:textId="77777777" w:rsidR="00450860" w:rsidRPr="00EF06A7" w:rsidRDefault="00450860" w:rsidP="00450860">
      <w:pPr>
        <w:rPr>
          <w:rFonts w:eastAsia="Malgun Gothic"/>
        </w:rPr>
      </w:pPr>
      <w:r w:rsidRPr="00EF06A7">
        <w:rPr>
          <w:rFonts w:eastAsia="Batang"/>
        </w:rPr>
        <w:t xml:space="preserve">The fraction of maximum throughput percentage for the downlink reference measurement channels specified in Annex A.3.2 for each throughput test shall meet or exceed the specified value in Table </w:t>
      </w:r>
      <w:r w:rsidRPr="00EF06A7">
        <w:t>7.2.2.2.3_1</w:t>
      </w:r>
      <w:r w:rsidRPr="00EF06A7">
        <w:rPr>
          <w:lang w:eastAsia="zh-CN"/>
        </w:rPr>
        <w:t>.4</w:t>
      </w:r>
      <w:r w:rsidRPr="00EF06A7">
        <w:t xml:space="preserve">-1 </w:t>
      </w:r>
      <w:r w:rsidRPr="00EF06A7">
        <w:rPr>
          <w:rFonts w:eastAsia="Batang"/>
        </w:rPr>
        <w:t>for the specified SNR including test tolerances for all throughput tests.</w:t>
      </w:r>
    </w:p>
    <w:p w14:paraId="6EADA851" w14:textId="77777777" w:rsidR="00450860" w:rsidRPr="00EF06A7" w:rsidRDefault="00450860" w:rsidP="00450860">
      <w:pPr>
        <w:pStyle w:val="TH"/>
        <w:rPr>
          <w:b w:val="0"/>
        </w:rPr>
      </w:pPr>
      <w:r w:rsidRPr="00EF06A7">
        <w:t>Table 7.2.2.2.3_1.4-1: Test Requirement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450860" w:rsidRPr="00EF06A7" w14:paraId="06B72B44" w14:textId="77777777" w:rsidTr="00450860">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1F1DD8" w14:textId="77777777" w:rsidR="00450860" w:rsidRPr="00EF06A7" w:rsidRDefault="00450860">
            <w:pPr>
              <w:pStyle w:val="TAH"/>
              <w:rPr>
                <w:b w:val="0"/>
              </w:rPr>
            </w:pPr>
            <w:r w:rsidRPr="00EF06A7">
              <w:t>Test num.</w:t>
            </w:r>
          </w:p>
        </w:tc>
        <w:tc>
          <w:tcPr>
            <w:tcW w:w="6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C8A909" w14:textId="77777777" w:rsidR="00450860" w:rsidRPr="00EF06A7" w:rsidRDefault="00450860">
            <w:pPr>
              <w:pStyle w:val="TAH"/>
              <w:rPr>
                <w:b w:val="0"/>
              </w:rPr>
            </w:pPr>
            <w:r w:rsidRPr="00EF06A7">
              <w:t>Reference</w:t>
            </w:r>
            <w:r w:rsidRPr="00EF06A7">
              <w:rPr>
                <w:lang w:eastAsia="zh-CN"/>
              </w:rPr>
              <w:t xml:space="preserve"> </w:t>
            </w:r>
            <w:r w:rsidRPr="00EF06A7">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096F45" w14:textId="77777777" w:rsidR="00450860" w:rsidRPr="00EF06A7" w:rsidRDefault="00450860">
            <w:pPr>
              <w:pStyle w:val="TAH"/>
              <w:rPr>
                <w:b w:val="0"/>
              </w:rPr>
            </w:pPr>
            <w:r w:rsidRPr="00EF06A7">
              <w:t>Bandwidth (MHz) / Subcarrier spacing (kHz)</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FEA254" w14:textId="77777777" w:rsidR="00450860" w:rsidRPr="00EF06A7" w:rsidRDefault="00450860">
            <w:pPr>
              <w:pStyle w:val="TAH"/>
              <w:rPr>
                <w:b w:val="0"/>
                <w:lang w:eastAsia="zh-CN"/>
              </w:rPr>
            </w:pPr>
            <w:r w:rsidRPr="00EF06A7">
              <w:t>Modulation format</w:t>
            </w:r>
            <w:r w:rsidRPr="00EF06A7">
              <w:rPr>
                <w:lang w:eastAsia="zh-CN"/>
              </w:rPr>
              <w:t xml:space="preserve"> and code rate</w:t>
            </w:r>
          </w:p>
        </w:tc>
        <w:tc>
          <w:tcPr>
            <w:tcW w:w="4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A63886" w14:textId="77777777" w:rsidR="00450860" w:rsidRPr="00EF06A7" w:rsidRDefault="00450860">
            <w:pPr>
              <w:pStyle w:val="TAH"/>
              <w:rPr>
                <w:b w:val="0"/>
                <w:lang w:eastAsia="en-US"/>
              </w:rPr>
            </w:pPr>
            <w:r w:rsidRPr="00EF06A7">
              <w:t>TDD UL-DL pattern</w:t>
            </w:r>
          </w:p>
        </w:tc>
        <w:tc>
          <w:tcPr>
            <w:tcW w:w="6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D33583" w14:textId="77777777" w:rsidR="00450860" w:rsidRPr="00EF06A7" w:rsidRDefault="00450860">
            <w:pPr>
              <w:pStyle w:val="TAH"/>
              <w:rPr>
                <w:b w:val="0"/>
              </w:rPr>
            </w:pPr>
            <w:r w:rsidRPr="00EF06A7">
              <w:t>Propagation</w:t>
            </w:r>
          </w:p>
          <w:p w14:paraId="77B8AB58" w14:textId="77777777" w:rsidR="00450860" w:rsidRPr="00EF06A7" w:rsidRDefault="00450860">
            <w:pPr>
              <w:pStyle w:val="TAH"/>
              <w:rPr>
                <w:b w:val="0"/>
              </w:rPr>
            </w:pPr>
            <w:r w:rsidRPr="00EF06A7">
              <w:t>condition</w:t>
            </w:r>
          </w:p>
        </w:tc>
        <w:tc>
          <w:tcPr>
            <w:tcW w:w="7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23720" w14:textId="77777777" w:rsidR="00450860" w:rsidRPr="00EF06A7" w:rsidRDefault="00450860">
            <w:pPr>
              <w:pStyle w:val="TAH"/>
              <w:rPr>
                <w:b w:val="0"/>
              </w:rPr>
            </w:pPr>
            <w:r w:rsidRPr="00EF06A7">
              <w:t>Correlation matrix and antenna configuration</w:t>
            </w:r>
          </w:p>
        </w:tc>
        <w:tc>
          <w:tcPr>
            <w:tcW w:w="99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596652" w14:textId="77777777" w:rsidR="00450860" w:rsidRPr="00EF06A7" w:rsidRDefault="00450860">
            <w:pPr>
              <w:pStyle w:val="TAH"/>
            </w:pPr>
            <w:r w:rsidRPr="00EF06A7">
              <w:t>Reference value</w:t>
            </w:r>
          </w:p>
        </w:tc>
      </w:tr>
      <w:tr w:rsidR="00450860" w:rsidRPr="00EF06A7" w14:paraId="032DA1C3" w14:textId="77777777" w:rsidTr="00450860">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038128"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7EB0DF"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5456F2"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98462D" w14:textId="77777777" w:rsidR="00450860" w:rsidRPr="00EF06A7" w:rsidRDefault="0045086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C8F208"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F9F3E7" w14:textId="77777777" w:rsidR="00450860" w:rsidRPr="00EF06A7" w:rsidRDefault="0045086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0E93F9" w14:textId="77777777" w:rsidR="00450860" w:rsidRPr="00EF06A7" w:rsidRDefault="00450860">
            <w:pPr>
              <w:spacing w:after="0"/>
              <w:rPr>
                <w:rFonts w:ascii="Arial" w:hAnsi="Arial"/>
                <w:sz w:val="18"/>
                <w:lang w:eastAsia="en-US"/>
              </w:rPr>
            </w:pP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F93FE" w14:textId="77777777" w:rsidR="00450860" w:rsidRPr="00EF06A7" w:rsidRDefault="00450860">
            <w:pPr>
              <w:pStyle w:val="TAH"/>
            </w:pPr>
            <w:r w:rsidRPr="00EF06A7">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ED5DA0" w14:textId="77777777" w:rsidR="00450860" w:rsidRPr="00EF06A7" w:rsidRDefault="00450860">
            <w:pPr>
              <w:pStyle w:val="TAH"/>
            </w:pPr>
            <w:r w:rsidRPr="00EF06A7">
              <w:t>SNR (dB)</w:t>
            </w:r>
          </w:p>
        </w:tc>
      </w:tr>
      <w:tr w:rsidR="00450860" w:rsidRPr="00EF06A7" w14:paraId="08D70F43" w14:textId="77777777" w:rsidTr="00450860">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A37921" w14:textId="77777777" w:rsidR="00450860" w:rsidRPr="00EF06A7" w:rsidRDefault="00450860">
            <w:pPr>
              <w:pStyle w:val="TAC"/>
            </w:pPr>
            <w:r w:rsidRPr="00EF06A7">
              <w:t>1-1</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A9ED1" w14:textId="77777777" w:rsidR="00450860" w:rsidRPr="00EF06A7" w:rsidRDefault="00450860">
            <w:pPr>
              <w:pStyle w:val="TAC"/>
            </w:pPr>
            <w:r w:rsidRPr="00EF06A7">
              <w:t>R.PDSCH</w:t>
            </w:r>
            <w:r w:rsidRPr="00EF06A7">
              <w:rPr>
                <w:lang w:eastAsia="zh-CN"/>
              </w:rPr>
              <w:t>.</w:t>
            </w:r>
            <w:r w:rsidRPr="00EF06A7">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5B6865" w14:textId="77777777" w:rsidR="00450860" w:rsidRPr="00EF06A7" w:rsidRDefault="00450860">
            <w:pPr>
              <w:pStyle w:val="TAC"/>
              <w:rPr>
                <w:rFonts w:cs="Arial"/>
              </w:rPr>
            </w:pPr>
            <w:r w:rsidRPr="00EF06A7">
              <w:t>100 / 12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0C949" w14:textId="77777777" w:rsidR="00450860" w:rsidRPr="00EF06A7" w:rsidRDefault="00450860">
            <w:pPr>
              <w:pStyle w:val="TAC"/>
            </w:pPr>
            <w:r w:rsidRPr="00EF06A7">
              <w:t>QPSK, 0.30</w:t>
            </w:r>
          </w:p>
        </w:tc>
        <w:tc>
          <w:tcPr>
            <w:tcW w:w="4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6A9E4" w14:textId="77777777" w:rsidR="00450860" w:rsidRPr="00EF06A7" w:rsidRDefault="00450860">
            <w:pPr>
              <w:pStyle w:val="TAC"/>
              <w:rPr>
                <w:rFonts w:cs="Arial"/>
              </w:rPr>
            </w:pPr>
            <w:r w:rsidRPr="00EF06A7">
              <w:t>FR2.120-1</w:t>
            </w:r>
          </w:p>
        </w:tc>
        <w:tc>
          <w:tcPr>
            <w:tcW w:w="6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E08EC2" w14:textId="54896C7B" w:rsidR="00450860" w:rsidRPr="00EF06A7" w:rsidRDefault="00450860">
            <w:pPr>
              <w:pStyle w:val="TAC"/>
            </w:pPr>
            <w:r w:rsidRPr="00EF06A7">
              <w:t>TDLA30-75</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18250" w14:textId="77777777" w:rsidR="00450860" w:rsidRPr="00EF06A7" w:rsidRDefault="00450860">
            <w:pPr>
              <w:pStyle w:val="TAC"/>
            </w:pPr>
            <w:r w:rsidRPr="00EF06A7">
              <w:t>2x2, ULA Low</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812F18" w14:textId="77777777" w:rsidR="00450860" w:rsidRPr="00EF06A7" w:rsidRDefault="00450860">
            <w:pPr>
              <w:pStyle w:val="TAC"/>
            </w:pPr>
            <w:r w:rsidRPr="00EF06A7">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F8AB79" w14:textId="77777777" w:rsidR="00450860" w:rsidRPr="00EF06A7" w:rsidRDefault="00450860">
            <w:pPr>
              <w:pStyle w:val="TAC"/>
              <w:rPr>
                <w:lang w:eastAsia="zh-CN"/>
              </w:rPr>
            </w:pPr>
            <w:r w:rsidRPr="00EF06A7">
              <w:rPr>
                <w:lang w:eastAsia="zh-CN"/>
              </w:rPr>
              <w:t>3.1</w:t>
            </w:r>
          </w:p>
        </w:tc>
      </w:tr>
    </w:tbl>
    <w:p w14:paraId="5F926D9F" w14:textId="77777777" w:rsidR="002B70C4" w:rsidRPr="00EF06A7" w:rsidRDefault="002B70C4" w:rsidP="002B70C4">
      <w:pPr>
        <w:rPr>
          <w:rFonts w:eastAsia="Malgun Gothic"/>
          <w:lang w:eastAsia="en-US"/>
        </w:rPr>
      </w:pPr>
    </w:p>
    <w:p w14:paraId="69A58753" w14:textId="77777777" w:rsidR="00610A80" w:rsidRPr="00EF06A7" w:rsidRDefault="00610A80" w:rsidP="00EE7461">
      <w:pPr>
        <w:pStyle w:val="Heading2"/>
        <w:rPr>
          <w:lang w:eastAsia="zh-CN"/>
        </w:rPr>
      </w:pPr>
      <w:r w:rsidRPr="00EF06A7">
        <w:t>7.2A</w:t>
      </w:r>
      <w:r w:rsidRPr="00EF06A7">
        <w:rPr>
          <w:lang w:eastAsia="zh-CN"/>
        </w:rPr>
        <w:tab/>
        <w:t>PDSCH demodulation requirements for CA</w:t>
      </w:r>
      <w:bookmarkEnd w:id="725"/>
      <w:bookmarkEnd w:id="726"/>
      <w:bookmarkEnd w:id="727"/>
    </w:p>
    <w:p w14:paraId="0E456EC5" w14:textId="77777777" w:rsidR="00610A80" w:rsidRPr="00EF06A7" w:rsidRDefault="00610A80" w:rsidP="00610A80">
      <w:pPr>
        <w:rPr>
          <w:rFonts w:eastAsia="SimSun"/>
        </w:rPr>
      </w:pPr>
      <w:r w:rsidRPr="00EF06A7">
        <w:rPr>
          <w:rFonts w:eastAsia="SimSun"/>
        </w:rPr>
        <w:t xml:space="preserve">The parameters specified in </w:t>
      </w:r>
      <w:r w:rsidRPr="00EF06A7">
        <w:rPr>
          <w:rFonts w:eastAsia="SimSun"/>
          <w:lang w:eastAsia="zh-CN"/>
        </w:rPr>
        <w:t>T</w:t>
      </w:r>
      <w:r w:rsidRPr="00EF06A7">
        <w:rPr>
          <w:rFonts w:eastAsia="SimSun"/>
        </w:rPr>
        <w:t>able 7.2-1 for PDSCH single carrier tests are reused for PDSCH CA test unless otherwise stated.</w:t>
      </w:r>
    </w:p>
    <w:p w14:paraId="18B73976" w14:textId="77777777" w:rsidR="00610A80" w:rsidRPr="00EF06A7" w:rsidRDefault="00610A80" w:rsidP="00EE7461">
      <w:pPr>
        <w:pStyle w:val="Heading3"/>
        <w:rPr>
          <w:rFonts w:eastAsia="SimSun"/>
          <w:lang w:eastAsia="zh-CN"/>
        </w:rPr>
      </w:pPr>
      <w:bookmarkStart w:id="728" w:name="_Toc13090673"/>
      <w:bookmarkStart w:id="729" w:name="_Toc58239245"/>
      <w:bookmarkStart w:id="730" w:name="_Toc68246832"/>
      <w:bookmarkStart w:id="731" w:name="_Toc75790148"/>
      <w:r w:rsidRPr="00EF06A7">
        <w:t>7.</w:t>
      </w:r>
      <w:r w:rsidRPr="00EF06A7">
        <w:rPr>
          <w:lang w:eastAsia="zh-CN"/>
        </w:rPr>
        <w:t>2A</w:t>
      </w:r>
      <w:r w:rsidRPr="00EF06A7">
        <w:t>.1</w:t>
      </w:r>
      <w:r w:rsidRPr="00EF06A7">
        <w:rPr>
          <w:lang w:eastAsia="zh-CN"/>
        </w:rPr>
        <w:tab/>
      </w:r>
      <w:r w:rsidRPr="00EF06A7">
        <w:t>1RX requirements</w:t>
      </w:r>
      <w:bookmarkEnd w:id="728"/>
      <w:r w:rsidRPr="00EF06A7">
        <w:t xml:space="preserve"> </w:t>
      </w:r>
      <w:r w:rsidRPr="00EF06A7">
        <w:rPr>
          <w:rFonts w:eastAsia="SimSun"/>
          <w:lang w:eastAsia="zh-CN"/>
        </w:rPr>
        <w:t>(Void)</w:t>
      </w:r>
      <w:bookmarkEnd w:id="729"/>
      <w:bookmarkEnd w:id="730"/>
      <w:bookmarkEnd w:id="731"/>
    </w:p>
    <w:p w14:paraId="482418B1" w14:textId="77777777" w:rsidR="00610A80" w:rsidRPr="00EF06A7" w:rsidRDefault="00610A80" w:rsidP="00EE7461">
      <w:pPr>
        <w:pStyle w:val="Heading3"/>
      </w:pPr>
      <w:bookmarkStart w:id="732" w:name="_Toc13090674"/>
      <w:bookmarkStart w:id="733" w:name="_Toc58239246"/>
      <w:bookmarkStart w:id="734" w:name="_Toc68246833"/>
      <w:bookmarkStart w:id="735" w:name="_Toc75790149"/>
      <w:r w:rsidRPr="00EF06A7">
        <w:t>7.2A.</w:t>
      </w:r>
      <w:r w:rsidRPr="00EF06A7">
        <w:rPr>
          <w:lang w:eastAsia="zh-CN"/>
        </w:rPr>
        <w:t>2</w:t>
      </w:r>
      <w:r w:rsidRPr="00EF06A7">
        <w:rPr>
          <w:lang w:eastAsia="zh-CN"/>
        </w:rPr>
        <w:tab/>
      </w:r>
      <w:r w:rsidRPr="00EF06A7">
        <w:t>2RX requirements</w:t>
      </w:r>
      <w:bookmarkEnd w:id="732"/>
      <w:bookmarkEnd w:id="733"/>
      <w:bookmarkEnd w:id="734"/>
      <w:bookmarkEnd w:id="735"/>
    </w:p>
    <w:p w14:paraId="2BD41A50" w14:textId="3B2F8A4B" w:rsidR="00EE7461" w:rsidRPr="00EF06A7" w:rsidRDefault="009732B7" w:rsidP="00EE7461">
      <w:pPr>
        <w:pStyle w:val="H6"/>
      </w:pPr>
      <w:r w:rsidRPr="00EF06A7">
        <w:t>7.2A.2.0</w:t>
      </w:r>
      <w:r w:rsidR="00610A80" w:rsidRPr="00EF06A7">
        <w:tab/>
        <w:t>Minimum conformance requirements</w:t>
      </w:r>
    </w:p>
    <w:p w14:paraId="03024B01" w14:textId="01F5F0AE" w:rsidR="00610A80" w:rsidRPr="00EF06A7" w:rsidRDefault="00610A80" w:rsidP="00610A80">
      <w:pPr>
        <w:rPr>
          <w:lang w:eastAsia="zh-CN"/>
        </w:rPr>
      </w:pPr>
      <w:r w:rsidRPr="00EF06A7">
        <w:rPr>
          <w:lang w:eastAsia="zh-CN"/>
        </w:rPr>
        <w:t xml:space="preserve">For CA with different numbers of DL </w:t>
      </w:r>
      <w:r w:rsidRPr="00EF06A7">
        <w:rPr>
          <w:snapToGrid w:val="0"/>
          <w:lang w:eastAsia="zh-CN"/>
        </w:rPr>
        <w:t>component carrier</w:t>
      </w:r>
      <w:r w:rsidRPr="00EF06A7">
        <w:rPr>
          <w:lang w:eastAsia="zh-CN"/>
        </w:rPr>
        <w:t xml:space="preserve">s, the </w:t>
      </w:r>
      <w:r w:rsidRPr="00EF06A7">
        <w:t>requirements</w:t>
      </w:r>
      <w:r w:rsidRPr="00EF06A7">
        <w:rPr>
          <w:lang w:eastAsia="zh-CN"/>
        </w:rPr>
        <w:t xml:space="preserve"> are defined in </w:t>
      </w:r>
      <w:r w:rsidRPr="00EF06A7">
        <w:t xml:space="preserve">Table </w:t>
      </w:r>
      <w:r w:rsidR="009732B7" w:rsidRPr="00EF06A7">
        <w:t>7.2A.</w:t>
      </w:r>
      <w:r w:rsidR="009732B7" w:rsidRPr="00EF06A7">
        <w:rPr>
          <w:lang w:eastAsia="zh-CN"/>
        </w:rPr>
        <w:t>2</w:t>
      </w:r>
      <w:r w:rsidR="009732B7" w:rsidRPr="00EF06A7">
        <w:t>.0-3</w:t>
      </w:r>
      <w:r w:rsidRPr="00EF06A7">
        <w:t>-3</w:t>
      </w:r>
      <w:r w:rsidRPr="00EF06A7">
        <w:rPr>
          <w:lang w:eastAsia="zh-CN"/>
        </w:rPr>
        <w:t xml:space="preserve"> based on t</w:t>
      </w:r>
      <w:r w:rsidRPr="00EF06A7">
        <w:t xml:space="preserve">he single carrier requirements for different bandwidth specified in Table </w:t>
      </w:r>
      <w:r w:rsidR="009732B7" w:rsidRPr="00EF06A7">
        <w:t>7.2A.2.0-2</w:t>
      </w:r>
      <w:r w:rsidRPr="00EF06A7">
        <w:rPr>
          <w:lang w:eastAsia="zh-CN"/>
        </w:rPr>
        <w:t>,</w:t>
      </w:r>
      <w:r w:rsidRPr="00EF06A7">
        <w:t xml:space="preserve"> with the parameters in Table </w:t>
      </w:r>
      <w:r w:rsidR="009732B7" w:rsidRPr="00EF06A7">
        <w:t>7.2A.2.0-</w:t>
      </w:r>
      <w:r w:rsidR="009732B7" w:rsidRPr="00EF06A7">
        <w:rPr>
          <w:lang w:eastAsia="zh-CN"/>
        </w:rPr>
        <w:t>1</w:t>
      </w:r>
      <w:r w:rsidRPr="00EF06A7">
        <w:t xml:space="preserve"> and the downlink physical channel setup according to Annex C.2.2. The performance requirements </w:t>
      </w:r>
      <w:r w:rsidRPr="00EF06A7">
        <w:rPr>
          <w:lang w:eastAsia="zh-CN"/>
        </w:rPr>
        <w:t>specified in this sub-</w:t>
      </w:r>
      <w:r w:rsidR="00F052E2" w:rsidRPr="00EF06A7">
        <w:rPr>
          <w:lang w:eastAsia="zh-CN"/>
        </w:rPr>
        <w:t>clause</w:t>
      </w:r>
      <w:r w:rsidRPr="00EF06A7">
        <w:rPr>
          <w:lang w:eastAsia="zh-CN"/>
        </w:rPr>
        <w:t xml:space="preserve"> </w:t>
      </w:r>
      <w:r w:rsidRPr="00EF06A7">
        <w:t xml:space="preserve">do not apply for </w:t>
      </w:r>
      <w:r w:rsidRPr="00EF06A7">
        <w:rPr>
          <w:lang w:eastAsia="zh-CN"/>
        </w:rPr>
        <w:t xml:space="preserve">UE </w:t>
      </w:r>
      <w:r w:rsidRPr="00EF06A7">
        <w:t>single carrier test.</w:t>
      </w:r>
    </w:p>
    <w:p w14:paraId="0A0413F9" w14:textId="658E93C0" w:rsidR="00610A80" w:rsidRPr="00EF06A7" w:rsidRDefault="00610A80" w:rsidP="00F052E2">
      <w:pPr>
        <w:pStyle w:val="TH"/>
      </w:pPr>
      <w:r w:rsidRPr="00EF06A7">
        <w:t xml:space="preserve">Table </w:t>
      </w:r>
      <w:r w:rsidR="00302D3A" w:rsidRPr="00EF06A7">
        <w:t>7.2A.2.0-</w:t>
      </w:r>
      <w:r w:rsidR="00302D3A" w:rsidRPr="00EF06A7">
        <w:rPr>
          <w:lang w:eastAsia="zh-CN"/>
        </w:rPr>
        <w:t>1</w:t>
      </w:r>
      <w:r w:rsidRPr="00EF06A7">
        <w:rPr>
          <w:lang w:eastAsia="zh-CN"/>
        </w:rPr>
        <w:t>:</w:t>
      </w:r>
      <w:r w:rsidRPr="00EF06A7">
        <w:t xml:space="preserve">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7"/>
        <w:gridCol w:w="803"/>
        <w:gridCol w:w="3355"/>
      </w:tblGrid>
      <w:tr w:rsidR="00610A80" w:rsidRPr="00EF06A7" w14:paraId="23DB83A3" w14:textId="77777777" w:rsidTr="005B662C">
        <w:tc>
          <w:tcPr>
            <w:tcW w:w="5471" w:type="dxa"/>
            <w:gridSpan w:val="2"/>
            <w:shd w:val="clear" w:color="auto" w:fill="auto"/>
          </w:tcPr>
          <w:p w14:paraId="597EEA2F" w14:textId="77777777" w:rsidR="00610A80" w:rsidRPr="00EF06A7" w:rsidRDefault="00610A80" w:rsidP="00A07251">
            <w:pPr>
              <w:pStyle w:val="TAH"/>
              <w:rPr>
                <w:rFonts w:eastAsia="SimSun"/>
              </w:rPr>
            </w:pPr>
            <w:r w:rsidRPr="00EF06A7">
              <w:rPr>
                <w:rFonts w:eastAsia="SimSun"/>
              </w:rPr>
              <w:t>Parameter</w:t>
            </w:r>
          </w:p>
        </w:tc>
        <w:tc>
          <w:tcPr>
            <w:tcW w:w="803" w:type="dxa"/>
            <w:shd w:val="clear" w:color="auto" w:fill="auto"/>
          </w:tcPr>
          <w:p w14:paraId="74EAFCC8" w14:textId="77777777" w:rsidR="00610A80" w:rsidRPr="00EF06A7" w:rsidRDefault="00610A80" w:rsidP="00A07251">
            <w:pPr>
              <w:pStyle w:val="TAH"/>
              <w:rPr>
                <w:rFonts w:eastAsia="SimSun"/>
              </w:rPr>
            </w:pPr>
            <w:r w:rsidRPr="00EF06A7">
              <w:rPr>
                <w:rFonts w:eastAsia="SimSun"/>
              </w:rPr>
              <w:t>Unit</w:t>
            </w:r>
          </w:p>
        </w:tc>
        <w:tc>
          <w:tcPr>
            <w:tcW w:w="3355" w:type="dxa"/>
            <w:shd w:val="clear" w:color="auto" w:fill="auto"/>
          </w:tcPr>
          <w:p w14:paraId="75F06EE7" w14:textId="77777777" w:rsidR="00610A80" w:rsidRPr="00EF06A7" w:rsidRDefault="00610A80" w:rsidP="00A07251">
            <w:pPr>
              <w:pStyle w:val="TAH"/>
              <w:rPr>
                <w:rFonts w:eastAsia="SimSun"/>
              </w:rPr>
            </w:pPr>
            <w:r w:rsidRPr="00EF06A7">
              <w:rPr>
                <w:rFonts w:eastAsia="SimSun"/>
              </w:rPr>
              <w:t>Value</w:t>
            </w:r>
          </w:p>
        </w:tc>
      </w:tr>
      <w:tr w:rsidR="00610A80" w:rsidRPr="00EF06A7" w14:paraId="0BA3F01C" w14:textId="77777777" w:rsidTr="005B662C">
        <w:tc>
          <w:tcPr>
            <w:tcW w:w="5471" w:type="dxa"/>
            <w:gridSpan w:val="2"/>
            <w:shd w:val="clear" w:color="auto" w:fill="auto"/>
            <w:vAlign w:val="center"/>
          </w:tcPr>
          <w:p w14:paraId="3755D776" w14:textId="77777777" w:rsidR="00610A80" w:rsidRPr="00EF06A7" w:rsidRDefault="00610A80" w:rsidP="00A07251">
            <w:pPr>
              <w:pStyle w:val="TAL"/>
              <w:rPr>
                <w:rFonts w:eastAsia="SimSun"/>
              </w:rPr>
            </w:pPr>
            <w:r w:rsidRPr="00EF06A7">
              <w:rPr>
                <w:rFonts w:eastAsia="SimSun"/>
              </w:rPr>
              <w:t>Duplex mode</w:t>
            </w:r>
          </w:p>
        </w:tc>
        <w:tc>
          <w:tcPr>
            <w:tcW w:w="803" w:type="dxa"/>
            <w:shd w:val="clear" w:color="auto" w:fill="auto"/>
            <w:vAlign w:val="center"/>
          </w:tcPr>
          <w:p w14:paraId="73379C23" w14:textId="77777777" w:rsidR="00610A80" w:rsidRPr="00EF06A7" w:rsidRDefault="00610A80" w:rsidP="00A07251">
            <w:pPr>
              <w:pStyle w:val="TAC"/>
              <w:rPr>
                <w:rFonts w:eastAsia="SimSun"/>
              </w:rPr>
            </w:pPr>
          </w:p>
        </w:tc>
        <w:tc>
          <w:tcPr>
            <w:tcW w:w="3355" w:type="dxa"/>
            <w:shd w:val="clear" w:color="auto" w:fill="auto"/>
            <w:vAlign w:val="center"/>
          </w:tcPr>
          <w:p w14:paraId="376DD57D" w14:textId="77777777" w:rsidR="00610A80" w:rsidRPr="00EF06A7" w:rsidRDefault="00610A80" w:rsidP="00A07251">
            <w:pPr>
              <w:pStyle w:val="TAC"/>
              <w:rPr>
                <w:rFonts w:eastAsia="SimSun"/>
              </w:rPr>
            </w:pPr>
            <w:r w:rsidRPr="00EF06A7">
              <w:rPr>
                <w:rFonts w:eastAsia="SimSun"/>
              </w:rPr>
              <w:t>TDD</w:t>
            </w:r>
          </w:p>
        </w:tc>
      </w:tr>
      <w:tr w:rsidR="00610A80" w:rsidRPr="00EF06A7" w14:paraId="61BF1CB0" w14:textId="77777777" w:rsidTr="005B662C">
        <w:tc>
          <w:tcPr>
            <w:tcW w:w="5471" w:type="dxa"/>
            <w:gridSpan w:val="2"/>
            <w:shd w:val="clear" w:color="auto" w:fill="auto"/>
            <w:vAlign w:val="center"/>
          </w:tcPr>
          <w:p w14:paraId="2B3F1187" w14:textId="77777777" w:rsidR="00610A80" w:rsidRPr="00EF06A7" w:rsidRDefault="00610A80" w:rsidP="00A07251">
            <w:pPr>
              <w:pStyle w:val="TAL"/>
              <w:rPr>
                <w:rFonts w:eastAsia="SimSun"/>
              </w:rPr>
            </w:pPr>
            <w:r w:rsidRPr="00EF06A7">
              <w:rPr>
                <w:rFonts w:eastAsia="SimSun"/>
              </w:rPr>
              <w:t>Active DL BWP index</w:t>
            </w:r>
          </w:p>
        </w:tc>
        <w:tc>
          <w:tcPr>
            <w:tcW w:w="803" w:type="dxa"/>
            <w:shd w:val="clear" w:color="auto" w:fill="auto"/>
            <w:vAlign w:val="center"/>
          </w:tcPr>
          <w:p w14:paraId="2D903A17" w14:textId="77777777" w:rsidR="00610A80" w:rsidRPr="00EF06A7" w:rsidRDefault="00610A80" w:rsidP="00A07251">
            <w:pPr>
              <w:pStyle w:val="TAC"/>
              <w:rPr>
                <w:rFonts w:eastAsia="SimSun"/>
              </w:rPr>
            </w:pPr>
          </w:p>
        </w:tc>
        <w:tc>
          <w:tcPr>
            <w:tcW w:w="3355" w:type="dxa"/>
            <w:shd w:val="clear" w:color="auto" w:fill="auto"/>
            <w:vAlign w:val="center"/>
          </w:tcPr>
          <w:p w14:paraId="11115A3A" w14:textId="77777777" w:rsidR="00610A80" w:rsidRPr="00EF06A7" w:rsidRDefault="00610A80" w:rsidP="00A07251">
            <w:pPr>
              <w:pStyle w:val="TAC"/>
              <w:rPr>
                <w:rFonts w:eastAsia="SimSun"/>
              </w:rPr>
            </w:pPr>
            <w:r w:rsidRPr="00EF06A7">
              <w:rPr>
                <w:rFonts w:eastAsia="SimSun"/>
              </w:rPr>
              <w:t>1</w:t>
            </w:r>
          </w:p>
        </w:tc>
      </w:tr>
      <w:tr w:rsidR="00610A80" w:rsidRPr="00EF06A7" w14:paraId="2E027CD6" w14:textId="77777777" w:rsidTr="005B662C">
        <w:tc>
          <w:tcPr>
            <w:tcW w:w="1814" w:type="dxa"/>
            <w:vMerge w:val="restart"/>
            <w:shd w:val="clear" w:color="auto" w:fill="auto"/>
            <w:vAlign w:val="center"/>
          </w:tcPr>
          <w:p w14:paraId="7BBC7FEC" w14:textId="77777777" w:rsidR="00610A80" w:rsidRPr="00EF06A7" w:rsidRDefault="00610A80" w:rsidP="00A07251">
            <w:pPr>
              <w:pStyle w:val="TAL"/>
              <w:rPr>
                <w:rFonts w:eastAsia="SimSun"/>
              </w:rPr>
            </w:pPr>
            <w:r w:rsidRPr="00EF06A7">
              <w:rPr>
                <w:rFonts w:eastAsia="SimSun"/>
              </w:rPr>
              <w:t>PDSCH configuration</w:t>
            </w:r>
          </w:p>
        </w:tc>
        <w:tc>
          <w:tcPr>
            <w:tcW w:w="3657" w:type="dxa"/>
            <w:shd w:val="clear" w:color="auto" w:fill="auto"/>
            <w:vAlign w:val="center"/>
          </w:tcPr>
          <w:p w14:paraId="098487D5" w14:textId="77777777" w:rsidR="00610A80" w:rsidRPr="00EF06A7" w:rsidRDefault="00610A80" w:rsidP="00A07251">
            <w:pPr>
              <w:pStyle w:val="TAL"/>
              <w:rPr>
                <w:rFonts w:eastAsia="SimSun"/>
              </w:rPr>
            </w:pPr>
            <w:r w:rsidRPr="00EF06A7">
              <w:rPr>
                <w:rFonts w:eastAsia="SimSun"/>
              </w:rPr>
              <w:t>Mapping type</w:t>
            </w:r>
          </w:p>
        </w:tc>
        <w:tc>
          <w:tcPr>
            <w:tcW w:w="803" w:type="dxa"/>
            <w:shd w:val="clear" w:color="auto" w:fill="auto"/>
            <w:vAlign w:val="center"/>
          </w:tcPr>
          <w:p w14:paraId="3C5BBD09" w14:textId="77777777" w:rsidR="00610A80" w:rsidRPr="00EF06A7" w:rsidRDefault="00610A80" w:rsidP="00A07251">
            <w:pPr>
              <w:pStyle w:val="TAC"/>
              <w:rPr>
                <w:rFonts w:eastAsia="SimSun"/>
              </w:rPr>
            </w:pPr>
          </w:p>
        </w:tc>
        <w:tc>
          <w:tcPr>
            <w:tcW w:w="3355" w:type="dxa"/>
            <w:shd w:val="clear" w:color="auto" w:fill="auto"/>
            <w:vAlign w:val="center"/>
          </w:tcPr>
          <w:p w14:paraId="266FE720" w14:textId="77777777" w:rsidR="00610A80" w:rsidRPr="00EF06A7" w:rsidRDefault="00610A80" w:rsidP="00A07251">
            <w:pPr>
              <w:pStyle w:val="TAC"/>
              <w:rPr>
                <w:rFonts w:eastAsia="SimSun"/>
              </w:rPr>
            </w:pPr>
            <w:r w:rsidRPr="00EF06A7">
              <w:rPr>
                <w:rFonts w:eastAsia="SimSun"/>
              </w:rPr>
              <w:t>Type A</w:t>
            </w:r>
          </w:p>
        </w:tc>
      </w:tr>
      <w:tr w:rsidR="00610A80" w:rsidRPr="00EF06A7" w14:paraId="270C9DB0" w14:textId="77777777" w:rsidTr="005B662C">
        <w:tc>
          <w:tcPr>
            <w:tcW w:w="1814" w:type="dxa"/>
            <w:vMerge/>
            <w:shd w:val="clear" w:color="auto" w:fill="auto"/>
            <w:vAlign w:val="center"/>
          </w:tcPr>
          <w:p w14:paraId="307BD8C9" w14:textId="77777777" w:rsidR="00610A80" w:rsidRPr="00EF06A7" w:rsidRDefault="00610A80" w:rsidP="00A07251">
            <w:pPr>
              <w:pStyle w:val="TAL"/>
              <w:rPr>
                <w:rFonts w:eastAsia="SimSun"/>
              </w:rPr>
            </w:pPr>
          </w:p>
        </w:tc>
        <w:tc>
          <w:tcPr>
            <w:tcW w:w="3657" w:type="dxa"/>
            <w:shd w:val="clear" w:color="auto" w:fill="auto"/>
            <w:vAlign w:val="center"/>
          </w:tcPr>
          <w:p w14:paraId="1A3875F5" w14:textId="77777777" w:rsidR="00610A80" w:rsidRPr="00EF06A7" w:rsidRDefault="00610A80" w:rsidP="00A07251">
            <w:pPr>
              <w:pStyle w:val="TAL"/>
              <w:rPr>
                <w:rFonts w:eastAsia="SimSun"/>
              </w:rPr>
            </w:pPr>
            <w:r w:rsidRPr="00EF06A7">
              <w:rPr>
                <w:rFonts w:eastAsia="SimSun"/>
              </w:rPr>
              <w:t>k0</w:t>
            </w:r>
          </w:p>
        </w:tc>
        <w:tc>
          <w:tcPr>
            <w:tcW w:w="803" w:type="dxa"/>
            <w:shd w:val="clear" w:color="auto" w:fill="auto"/>
            <w:vAlign w:val="center"/>
          </w:tcPr>
          <w:p w14:paraId="0311F0CE" w14:textId="77777777" w:rsidR="00610A80" w:rsidRPr="00EF06A7" w:rsidRDefault="00610A80" w:rsidP="00A07251">
            <w:pPr>
              <w:pStyle w:val="TAC"/>
              <w:rPr>
                <w:rFonts w:eastAsia="SimSun"/>
              </w:rPr>
            </w:pPr>
          </w:p>
        </w:tc>
        <w:tc>
          <w:tcPr>
            <w:tcW w:w="3355" w:type="dxa"/>
            <w:shd w:val="clear" w:color="auto" w:fill="auto"/>
            <w:vAlign w:val="center"/>
          </w:tcPr>
          <w:p w14:paraId="624FB62C" w14:textId="77777777" w:rsidR="00610A80" w:rsidRPr="00EF06A7" w:rsidRDefault="00610A80" w:rsidP="00A07251">
            <w:pPr>
              <w:pStyle w:val="TAC"/>
              <w:rPr>
                <w:rFonts w:eastAsia="SimSun"/>
              </w:rPr>
            </w:pPr>
            <w:r w:rsidRPr="00EF06A7">
              <w:rPr>
                <w:rFonts w:eastAsia="SimSun"/>
              </w:rPr>
              <w:t>0</w:t>
            </w:r>
          </w:p>
        </w:tc>
      </w:tr>
      <w:tr w:rsidR="00610A80" w:rsidRPr="00EF06A7" w14:paraId="56CEAF64" w14:textId="77777777" w:rsidTr="005B662C">
        <w:tc>
          <w:tcPr>
            <w:tcW w:w="1814" w:type="dxa"/>
            <w:vMerge/>
            <w:shd w:val="clear" w:color="auto" w:fill="auto"/>
            <w:vAlign w:val="center"/>
          </w:tcPr>
          <w:p w14:paraId="2A0A4267" w14:textId="77777777" w:rsidR="00610A80" w:rsidRPr="00EF06A7" w:rsidRDefault="00610A80" w:rsidP="00A07251">
            <w:pPr>
              <w:pStyle w:val="TAL"/>
              <w:rPr>
                <w:rFonts w:eastAsia="SimSun"/>
              </w:rPr>
            </w:pPr>
          </w:p>
        </w:tc>
        <w:tc>
          <w:tcPr>
            <w:tcW w:w="3657" w:type="dxa"/>
            <w:shd w:val="clear" w:color="auto" w:fill="auto"/>
            <w:vAlign w:val="center"/>
          </w:tcPr>
          <w:p w14:paraId="66A23E9C" w14:textId="77777777" w:rsidR="00610A80" w:rsidRPr="00EF06A7" w:rsidRDefault="00610A80" w:rsidP="00A07251">
            <w:pPr>
              <w:pStyle w:val="TAL"/>
              <w:rPr>
                <w:rFonts w:eastAsia="SimSun"/>
              </w:rPr>
            </w:pPr>
            <w:r w:rsidRPr="00EF06A7">
              <w:rPr>
                <w:rFonts w:eastAsia="SimSun"/>
              </w:rPr>
              <w:t>Starting symbol (S)</w:t>
            </w:r>
          </w:p>
        </w:tc>
        <w:tc>
          <w:tcPr>
            <w:tcW w:w="803" w:type="dxa"/>
            <w:shd w:val="clear" w:color="auto" w:fill="auto"/>
            <w:vAlign w:val="center"/>
          </w:tcPr>
          <w:p w14:paraId="7948D4AA" w14:textId="77777777" w:rsidR="00610A80" w:rsidRPr="00EF06A7" w:rsidRDefault="00610A80" w:rsidP="00A07251">
            <w:pPr>
              <w:pStyle w:val="TAC"/>
              <w:rPr>
                <w:rFonts w:eastAsia="SimSun"/>
              </w:rPr>
            </w:pPr>
          </w:p>
        </w:tc>
        <w:tc>
          <w:tcPr>
            <w:tcW w:w="3355" w:type="dxa"/>
            <w:shd w:val="clear" w:color="auto" w:fill="auto"/>
            <w:vAlign w:val="center"/>
          </w:tcPr>
          <w:p w14:paraId="7A137078" w14:textId="77777777" w:rsidR="00610A80" w:rsidRPr="00EF06A7" w:rsidRDefault="00610A80" w:rsidP="00A07251">
            <w:pPr>
              <w:pStyle w:val="TAC"/>
              <w:rPr>
                <w:rFonts w:eastAsia="SimSun"/>
              </w:rPr>
            </w:pPr>
            <w:r w:rsidRPr="00EF06A7">
              <w:rPr>
                <w:rFonts w:eastAsia="SimSun"/>
              </w:rPr>
              <w:t>1</w:t>
            </w:r>
          </w:p>
        </w:tc>
      </w:tr>
      <w:tr w:rsidR="00610A80" w:rsidRPr="00EF06A7" w14:paraId="2B5033BE" w14:textId="77777777" w:rsidTr="005B662C">
        <w:tc>
          <w:tcPr>
            <w:tcW w:w="1814" w:type="dxa"/>
            <w:vMerge/>
            <w:shd w:val="clear" w:color="auto" w:fill="auto"/>
            <w:vAlign w:val="center"/>
          </w:tcPr>
          <w:p w14:paraId="522B7CA6" w14:textId="77777777" w:rsidR="00610A80" w:rsidRPr="00EF06A7" w:rsidRDefault="00610A80" w:rsidP="00A07251">
            <w:pPr>
              <w:pStyle w:val="TAL"/>
              <w:rPr>
                <w:rFonts w:eastAsia="SimSun"/>
              </w:rPr>
            </w:pPr>
          </w:p>
        </w:tc>
        <w:tc>
          <w:tcPr>
            <w:tcW w:w="3657" w:type="dxa"/>
            <w:shd w:val="clear" w:color="auto" w:fill="auto"/>
            <w:vAlign w:val="center"/>
          </w:tcPr>
          <w:p w14:paraId="6959C6AA" w14:textId="77777777" w:rsidR="00610A80" w:rsidRPr="00EF06A7" w:rsidRDefault="00610A80" w:rsidP="00A07251">
            <w:pPr>
              <w:pStyle w:val="TAL"/>
              <w:rPr>
                <w:rFonts w:eastAsia="SimSun"/>
              </w:rPr>
            </w:pPr>
            <w:r w:rsidRPr="00EF06A7">
              <w:rPr>
                <w:rFonts w:eastAsia="SimSun"/>
              </w:rPr>
              <w:t>Length (L)</w:t>
            </w:r>
          </w:p>
        </w:tc>
        <w:tc>
          <w:tcPr>
            <w:tcW w:w="803" w:type="dxa"/>
            <w:shd w:val="clear" w:color="auto" w:fill="auto"/>
            <w:vAlign w:val="center"/>
          </w:tcPr>
          <w:p w14:paraId="34276A36" w14:textId="77777777" w:rsidR="00610A80" w:rsidRPr="00EF06A7" w:rsidRDefault="00610A80" w:rsidP="00A07251">
            <w:pPr>
              <w:pStyle w:val="TAC"/>
              <w:rPr>
                <w:rFonts w:eastAsia="SimSun"/>
              </w:rPr>
            </w:pPr>
          </w:p>
        </w:tc>
        <w:tc>
          <w:tcPr>
            <w:tcW w:w="3355" w:type="dxa"/>
            <w:shd w:val="clear" w:color="auto" w:fill="auto"/>
            <w:vAlign w:val="center"/>
          </w:tcPr>
          <w:p w14:paraId="67225628" w14:textId="77777777" w:rsidR="00610A80" w:rsidRPr="00EF06A7" w:rsidRDefault="00610A80" w:rsidP="00A07251">
            <w:pPr>
              <w:pStyle w:val="TAC"/>
              <w:rPr>
                <w:rFonts w:eastAsia="SimSun"/>
                <w:lang w:eastAsia="zh-CN"/>
              </w:rPr>
            </w:pPr>
            <w:r w:rsidRPr="00EF06A7">
              <w:rPr>
                <w:rFonts w:eastAsia="SimSun"/>
                <w:lang w:eastAsia="zh-CN"/>
              </w:rPr>
              <w:t>Specific to each Reference channel</w:t>
            </w:r>
          </w:p>
        </w:tc>
      </w:tr>
      <w:tr w:rsidR="00610A80" w:rsidRPr="00EF06A7" w14:paraId="7716E247" w14:textId="77777777" w:rsidTr="005B662C">
        <w:tc>
          <w:tcPr>
            <w:tcW w:w="1814" w:type="dxa"/>
            <w:vMerge/>
            <w:shd w:val="clear" w:color="auto" w:fill="auto"/>
            <w:vAlign w:val="center"/>
          </w:tcPr>
          <w:p w14:paraId="3EDDD97D" w14:textId="77777777" w:rsidR="00610A80" w:rsidRPr="00EF06A7" w:rsidRDefault="00610A80" w:rsidP="00A07251">
            <w:pPr>
              <w:pStyle w:val="TAL"/>
              <w:rPr>
                <w:rFonts w:eastAsia="SimSun"/>
              </w:rPr>
            </w:pPr>
          </w:p>
        </w:tc>
        <w:tc>
          <w:tcPr>
            <w:tcW w:w="3657" w:type="dxa"/>
            <w:shd w:val="clear" w:color="auto" w:fill="auto"/>
            <w:vAlign w:val="center"/>
          </w:tcPr>
          <w:p w14:paraId="5FED659A" w14:textId="77777777" w:rsidR="00610A80" w:rsidRPr="00EF06A7" w:rsidRDefault="00610A80" w:rsidP="00A07251">
            <w:pPr>
              <w:pStyle w:val="TAL"/>
              <w:rPr>
                <w:rFonts w:eastAsia="SimSun"/>
              </w:rPr>
            </w:pPr>
            <w:r w:rsidRPr="00EF06A7">
              <w:rPr>
                <w:rFonts w:eastAsia="SimSun"/>
              </w:rPr>
              <w:t>PDSCH aggregation factor</w:t>
            </w:r>
          </w:p>
        </w:tc>
        <w:tc>
          <w:tcPr>
            <w:tcW w:w="803" w:type="dxa"/>
            <w:shd w:val="clear" w:color="auto" w:fill="auto"/>
            <w:vAlign w:val="center"/>
          </w:tcPr>
          <w:p w14:paraId="315FB2F1" w14:textId="77777777" w:rsidR="00610A80" w:rsidRPr="00EF06A7" w:rsidRDefault="00610A80" w:rsidP="00A07251">
            <w:pPr>
              <w:pStyle w:val="TAC"/>
              <w:rPr>
                <w:rFonts w:eastAsia="SimSun"/>
              </w:rPr>
            </w:pPr>
          </w:p>
        </w:tc>
        <w:tc>
          <w:tcPr>
            <w:tcW w:w="3355" w:type="dxa"/>
            <w:shd w:val="clear" w:color="auto" w:fill="auto"/>
            <w:vAlign w:val="center"/>
          </w:tcPr>
          <w:p w14:paraId="3F6093E7" w14:textId="77777777" w:rsidR="00610A80" w:rsidRPr="00EF06A7" w:rsidRDefault="00610A80" w:rsidP="00A07251">
            <w:pPr>
              <w:pStyle w:val="TAC"/>
              <w:rPr>
                <w:rFonts w:eastAsia="SimSun"/>
              </w:rPr>
            </w:pPr>
            <w:r w:rsidRPr="00EF06A7">
              <w:rPr>
                <w:rFonts w:eastAsia="SimSun"/>
              </w:rPr>
              <w:t>1</w:t>
            </w:r>
          </w:p>
        </w:tc>
      </w:tr>
      <w:tr w:rsidR="00610A80" w:rsidRPr="00EF06A7" w14:paraId="610D3F69" w14:textId="77777777" w:rsidTr="005B662C">
        <w:tc>
          <w:tcPr>
            <w:tcW w:w="1814" w:type="dxa"/>
            <w:vMerge/>
            <w:shd w:val="clear" w:color="auto" w:fill="auto"/>
            <w:vAlign w:val="center"/>
          </w:tcPr>
          <w:p w14:paraId="43F3A412" w14:textId="77777777" w:rsidR="00610A80" w:rsidRPr="00EF06A7" w:rsidRDefault="00610A80" w:rsidP="00A07251">
            <w:pPr>
              <w:pStyle w:val="TAL"/>
              <w:rPr>
                <w:rFonts w:eastAsia="SimSun"/>
              </w:rPr>
            </w:pPr>
          </w:p>
        </w:tc>
        <w:tc>
          <w:tcPr>
            <w:tcW w:w="3657" w:type="dxa"/>
            <w:shd w:val="clear" w:color="auto" w:fill="auto"/>
            <w:vAlign w:val="center"/>
          </w:tcPr>
          <w:p w14:paraId="74EA1E21" w14:textId="77777777" w:rsidR="00610A80" w:rsidRPr="00EF06A7" w:rsidRDefault="00610A80" w:rsidP="00A07251">
            <w:pPr>
              <w:pStyle w:val="TAL"/>
              <w:rPr>
                <w:rFonts w:eastAsia="SimSun"/>
              </w:rPr>
            </w:pPr>
            <w:r w:rsidRPr="00EF06A7">
              <w:rPr>
                <w:rFonts w:eastAsia="SimSun"/>
              </w:rPr>
              <w:t>PRB bundling type</w:t>
            </w:r>
          </w:p>
        </w:tc>
        <w:tc>
          <w:tcPr>
            <w:tcW w:w="803" w:type="dxa"/>
            <w:shd w:val="clear" w:color="auto" w:fill="auto"/>
            <w:vAlign w:val="center"/>
          </w:tcPr>
          <w:p w14:paraId="5492BECA" w14:textId="77777777" w:rsidR="00610A80" w:rsidRPr="00EF06A7" w:rsidRDefault="00610A80" w:rsidP="00A07251">
            <w:pPr>
              <w:pStyle w:val="TAC"/>
              <w:rPr>
                <w:rFonts w:eastAsia="SimSun"/>
              </w:rPr>
            </w:pPr>
          </w:p>
        </w:tc>
        <w:tc>
          <w:tcPr>
            <w:tcW w:w="3355" w:type="dxa"/>
            <w:shd w:val="clear" w:color="auto" w:fill="auto"/>
            <w:vAlign w:val="center"/>
          </w:tcPr>
          <w:p w14:paraId="1CAE2D51" w14:textId="77777777" w:rsidR="00610A80" w:rsidRPr="00EF06A7" w:rsidRDefault="00610A80" w:rsidP="00A07251">
            <w:pPr>
              <w:pStyle w:val="TAC"/>
              <w:rPr>
                <w:rFonts w:eastAsia="SimSun"/>
              </w:rPr>
            </w:pPr>
            <w:r w:rsidRPr="00EF06A7">
              <w:rPr>
                <w:rFonts w:eastAsia="SimSun"/>
              </w:rPr>
              <w:t>Static</w:t>
            </w:r>
          </w:p>
        </w:tc>
      </w:tr>
      <w:tr w:rsidR="00610A80" w:rsidRPr="00EF06A7" w14:paraId="26710B7F" w14:textId="77777777" w:rsidTr="005B662C">
        <w:tc>
          <w:tcPr>
            <w:tcW w:w="1814" w:type="dxa"/>
            <w:vMerge/>
            <w:shd w:val="clear" w:color="auto" w:fill="auto"/>
            <w:vAlign w:val="center"/>
          </w:tcPr>
          <w:p w14:paraId="544687D2" w14:textId="77777777" w:rsidR="00610A80" w:rsidRPr="00EF06A7" w:rsidRDefault="00610A80" w:rsidP="00A07251">
            <w:pPr>
              <w:pStyle w:val="TAL"/>
              <w:rPr>
                <w:rFonts w:eastAsia="SimSun"/>
                <w:i/>
              </w:rPr>
            </w:pPr>
          </w:p>
        </w:tc>
        <w:tc>
          <w:tcPr>
            <w:tcW w:w="3657" w:type="dxa"/>
            <w:shd w:val="clear" w:color="auto" w:fill="auto"/>
            <w:vAlign w:val="center"/>
          </w:tcPr>
          <w:p w14:paraId="30D5539D" w14:textId="77777777" w:rsidR="00610A80" w:rsidRPr="00EF06A7" w:rsidRDefault="00610A80" w:rsidP="00A07251">
            <w:pPr>
              <w:pStyle w:val="TAL"/>
              <w:rPr>
                <w:rFonts w:eastAsia="SimSun"/>
              </w:rPr>
            </w:pPr>
            <w:r w:rsidRPr="00EF06A7">
              <w:rPr>
                <w:rFonts w:eastAsia="SimSun"/>
              </w:rPr>
              <w:t>PRB bundling size</w:t>
            </w:r>
          </w:p>
        </w:tc>
        <w:tc>
          <w:tcPr>
            <w:tcW w:w="803" w:type="dxa"/>
            <w:shd w:val="clear" w:color="auto" w:fill="auto"/>
            <w:vAlign w:val="center"/>
          </w:tcPr>
          <w:p w14:paraId="02F57D17" w14:textId="77777777" w:rsidR="00610A80" w:rsidRPr="00EF06A7" w:rsidRDefault="00610A80" w:rsidP="00A07251">
            <w:pPr>
              <w:pStyle w:val="TAC"/>
              <w:rPr>
                <w:rFonts w:eastAsia="SimSun"/>
              </w:rPr>
            </w:pPr>
          </w:p>
        </w:tc>
        <w:tc>
          <w:tcPr>
            <w:tcW w:w="3355" w:type="dxa"/>
            <w:shd w:val="clear" w:color="auto" w:fill="auto"/>
            <w:vAlign w:val="center"/>
          </w:tcPr>
          <w:p w14:paraId="1ECC80AC" w14:textId="77777777" w:rsidR="00610A80" w:rsidRPr="00EF06A7" w:rsidRDefault="00610A80" w:rsidP="00A07251">
            <w:pPr>
              <w:pStyle w:val="TAC"/>
              <w:rPr>
                <w:rFonts w:eastAsia="SimSun"/>
              </w:rPr>
            </w:pPr>
            <w:r w:rsidRPr="00EF06A7">
              <w:rPr>
                <w:rFonts w:eastAsia="SimSun"/>
              </w:rPr>
              <w:t>2</w:t>
            </w:r>
          </w:p>
        </w:tc>
      </w:tr>
      <w:tr w:rsidR="00610A80" w:rsidRPr="00EF06A7" w14:paraId="67137422" w14:textId="77777777" w:rsidTr="005B662C">
        <w:tc>
          <w:tcPr>
            <w:tcW w:w="1814" w:type="dxa"/>
            <w:vMerge/>
            <w:shd w:val="clear" w:color="auto" w:fill="auto"/>
            <w:vAlign w:val="center"/>
          </w:tcPr>
          <w:p w14:paraId="59D2DCC7" w14:textId="77777777" w:rsidR="00610A80" w:rsidRPr="00EF06A7" w:rsidRDefault="00610A80" w:rsidP="00A07251">
            <w:pPr>
              <w:pStyle w:val="TAL"/>
              <w:rPr>
                <w:rFonts w:eastAsia="SimSun"/>
                <w:i/>
              </w:rPr>
            </w:pPr>
          </w:p>
        </w:tc>
        <w:tc>
          <w:tcPr>
            <w:tcW w:w="3657" w:type="dxa"/>
            <w:shd w:val="clear" w:color="auto" w:fill="auto"/>
            <w:vAlign w:val="center"/>
          </w:tcPr>
          <w:p w14:paraId="096CAFBD" w14:textId="77777777" w:rsidR="00610A80" w:rsidRPr="00EF06A7" w:rsidRDefault="00610A80" w:rsidP="00A07251">
            <w:pPr>
              <w:pStyle w:val="TAL"/>
              <w:rPr>
                <w:rFonts w:eastAsia="SimSun"/>
              </w:rPr>
            </w:pPr>
            <w:r w:rsidRPr="00EF06A7">
              <w:rPr>
                <w:rFonts w:eastAsia="SimSun"/>
              </w:rPr>
              <w:t>Resource allocation type</w:t>
            </w:r>
          </w:p>
        </w:tc>
        <w:tc>
          <w:tcPr>
            <w:tcW w:w="803" w:type="dxa"/>
            <w:shd w:val="clear" w:color="auto" w:fill="auto"/>
            <w:vAlign w:val="center"/>
          </w:tcPr>
          <w:p w14:paraId="299E994A" w14:textId="77777777" w:rsidR="00610A80" w:rsidRPr="00EF06A7" w:rsidRDefault="00610A80" w:rsidP="00A07251">
            <w:pPr>
              <w:pStyle w:val="TAC"/>
              <w:rPr>
                <w:rFonts w:eastAsia="SimSun"/>
              </w:rPr>
            </w:pPr>
          </w:p>
        </w:tc>
        <w:tc>
          <w:tcPr>
            <w:tcW w:w="3355" w:type="dxa"/>
            <w:shd w:val="clear" w:color="auto" w:fill="auto"/>
            <w:vAlign w:val="center"/>
          </w:tcPr>
          <w:p w14:paraId="446B6521" w14:textId="77777777" w:rsidR="00610A80" w:rsidRPr="00EF06A7" w:rsidRDefault="00610A80" w:rsidP="00A07251">
            <w:pPr>
              <w:pStyle w:val="TAC"/>
              <w:rPr>
                <w:rFonts w:eastAsia="SimSun"/>
              </w:rPr>
            </w:pPr>
            <w:r w:rsidRPr="00EF06A7">
              <w:rPr>
                <w:rFonts w:eastAsia="SimSun"/>
              </w:rPr>
              <w:t>Type 0</w:t>
            </w:r>
          </w:p>
        </w:tc>
      </w:tr>
      <w:tr w:rsidR="00610A80" w:rsidRPr="00EF06A7" w14:paraId="661D2DE2" w14:textId="77777777" w:rsidTr="005B662C">
        <w:tc>
          <w:tcPr>
            <w:tcW w:w="1814" w:type="dxa"/>
            <w:vMerge/>
            <w:shd w:val="clear" w:color="auto" w:fill="auto"/>
            <w:vAlign w:val="center"/>
          </w:tcPr>
          <w:p w14:paraId="705B31B0" w14:textId="77777777" w:rsidR="00610A80" w:rsidRPr="00EF06A7" w:rsidRDefault="00610A80" w:rsidP="00A07251">
            <w:pPr>
              <w:pStyle w:val="TAL"/>
              <w:rPr>
                <w:rFonts w:eastAsia="SimSun"/>
                <w:i/>
              </w:rPr>
            </w:pPr>
          </w:p>
        </w:tc>
        <w:tc>
          <w:tcPr>
            <w:tcW w:w="3657" w:type="dxa"/>
            <w:shd w:val="clear" w:color="auto" w:fill="auto"/>
            <w:vAlign w:val="center"/>
          </w:tcPr>
          <w:p w14:paraId="758E1802" w14:textId="77777777" w:rsidR="00610A80" w:rsidRPr="00EF06A7" w:rsidRDefault="00610A80" w:rsidP="00A07251">
            <w:pPr>
              <w:pStyle w:val="TAL"/>
              <w:rPr>
                <w:rFonts w:eastAsia="SimSun"/>
              </w:rPr>
            </w:pPr>
            <w:r w:rsidRPr="00EF06A7">
              <w:rPr>
                <w:rFonts w:eastAsia="SimSun"/>
              </w:rPr>
              <w:t>RBG size</w:t>
            </w:r>
          </w:p>
        </w:tc>
        <w:tc>
          <w:tcPr>
            <w:tcW w:w="803" w:type="dxa"/>
            <w:shd w:val="clear" w:color="auto" w:fill="auto"/>
            <w:vAlign w:val="center"/>
          </w:tcPr>
          <w:p w14:paraId="673BF44B" w14:textId="77777777" w:rsidR="00610A80" w:rsidRPr="00EF06A7" w:rsidRDefault="00610A80" w:rsidP="00A07251">
            <w:pPr>
              <w:pStyle w:val="TAC"/>
              <w:rPr>
                <w:rFonts w:eastAsia="SimSun"/>
              </w:rPr>
            </w:pPr>
          </w:p>
        </w:tc>
        <w:tc>
          <w:tcPr>
            <w:tcW w:w="3355" w:type="dxa"/>
            <w:shd w:val="clear" w:color="auto" w:fill="auto"/>
            <w:vAlign w:val="center"/>
          </w:tcPr>
          <w:p w14:paraId="0217CCEC" w14:textId="77777777" w:rsidR="00610A80" w:rsidRPr="00EF06A7" w:rsidRDefault="00610A80" w:rsidP="00A07251">
            <w:pPr>
              <w:pStyle w:val="TAC"/>
              <w:rPr>
                <w:rFonts w:eastAsia="SimSun"/>
              </w:rPr>
            </w:pPr>
            <w:r w:rsidRPr="00EF06A7">
              <w:rPr>
                <w:rFonts w:eastAsia="SimSun"/>
                <w:lang w:eastAsia="zh-CN"/>
              </w:rPr>
              <w:t>Config2</w:t>
            </w:r>
          </w:p>
        </w:tc>
      </w:tr>
      <w:tr w:rsidR="00610A80" w:rsidRPr="00EF06A7" w14:paraId="44630067" w14:textId="77777777" w:rsidTr="005B662C">
        <w:tc>
          <w:tcPr>
            <w:tcW w:w="1814" w:type="dxa"/>
            <w:vMerge/>
            <w:shd w:val="clear" w:color="auto" w:fill="auto"/>
            <w:vAlign w:val="center"/>
          </w:tcPr>
          <w:p w14:paraId="08762122" w14:textId="77777777" w:rsidR="00610A80" w:rsidRPr="00EF06A7" w:rsidRDefault="00610A80" w:rsidP="00A07251">
            <w:pPr>
              <w:pStyle w:val="TAL"/>
              <w:rPr>
                <w:rFonts w:eastAsia="SimSun"/>
                <w:i/>
              </w:rPr>
            </w:pPr>
          </w:p>
        </w:tc>
        <w:tc>
          <w:tcPr>
            <w:tcW w:w="3657" w:type="dxa"/>
            <w:shd w:val="clear" w:color="auto" w:fill="auto"/>
            <w:vAlign w:val="center"/>
          </w:tcPr>
          <w:p w14:paraId="36E1BA4B" w14:textId="77777777" w:rsidR="00610A80" w:rsidRPr="00EF06A7" w:rsidRDefault="00610A80" w:rsidP="00A07251">
            <w:pPr>
              <w:pStyle w:val="TAL"/>
              <w:rPr>
                <w:rFonts w:eastAsia="SimSun"/>
              </w:rPr>
            </w:pPr>
            <w:r w:rsidRPr="00EF06A7">
              <w:rPr>
                <w:rFonts w:eastAsia="SimSun"/>
                <w:szCs w:val="22"/>
              </w:rPr>
              <w:t>VRB-to-PRB mapping type</w:t>
            </w:r>
          </w:p>
        </w:tc>
        <w:tc>
          <w:tcPr>
            <w:tcW w:w="803" w:type="dxa"/>
            <w:shd w:val="clear" w:color="auto" w:fill="auto"/>
            <w:vAlign w:val="center"/>
          </w:tcPr>
          <w:p w14:paraId="0CB497C8" w14:textId="77777777" w:rsidR="00610A80" w:rsidRPr="00EF06A7" w:rsidRDefault="00610A80" w:rsidP="00A07251">
            <w:pPr>
              <w:pStyle w:val="TAC"/>
              <w:rPr>
                <w:rFonts w:eastAsia="SimSun"/>
              </w:rPr>
            </w:pPr>
          </w:p>
        </w:tc>
        <w:tc>
          <w:tcPr>
            <w:tcW w:w="3355" w:type="dxa"/>
            <w:shd w:val="clear" w:color="auto" w:fill="auto"/>
            <w:vAlign w:val="center"/>
          </w:tcPr>
          <w:p w14:paraId="072F808B" w14:textId="77777777" w:rsidR="00610A80" w:rsidRPr="00EF06A7" w:rsidRDefault="00610A80" w:rsidP="00A07251">
            <w:pPr>
              <w:pStyle w:val="TAC"/>
              <w:rPr>
                <w:rFonts w:eastAsia="SimSun"/>
              </w:rPr>
            </w:pPr>
            <w:r w:rsidRPr="00EF06A7">
              <w:rPr>
                <w:rFonts w:eastAsia="SimSun"/>
              </w:rPr>
              <w:t>Non-interleaved</w:t>
            </w:r>
          </w:p>
        </w:tc>
      </w:tr>
      <w:tr w:rsidR="00610A80" w:rsidRPr="00EF06A7" w14:paraId="7ACDACEA" w14:textId="77777777" w:rsidTr="005B662C">
        <w:tc>
          <w:tcPr>
            <w:tcW w:w="1814" w:type="dxa"/>
            <w:vMerge/>
            <w:shd w:val="clear" w:color="auto" w:fill="auto"/>
            <w:vAlign w:val="center"/>
          </w:tcPr>
          <w:p w14:paraId="25135A31" w14:textId="77777777" w:rsidR="00610A80" w:rsidRPr="00EF06A7" w:rsidRDefault="00610A80" w:rsidP="00A07251">
            <w:pPr>
              <w:pStyle w:val="TAL"/>
              <w:rPr>
                <w:rFonts w:eastAsia="SimSun"/>
              </w:rPr>
            </w:pPr>
          </w:p>
        </w:tc>
        <w:tc>
          <w:tcPr>
            <w:tcW w:w="3657" w:type="dxa"/>
            <w:shd w:val="clear" w:color="auto" w:fill="auto"/>
            <w:vAlign w:val="center"/>
          </w:tcPr>
          <w:p w14:paraId="7277DD6B" w14:textId="77777777" w:rsidR="00610A80" w:rsidRPr="00EF06A7" w:rsidRDefault="00610A80" w:rsidP="00A07251">
            <w:pPr>
              <w:pStyle w:val="TAL"/>
              <w:rPr>
                <w:rFonts w:eastAsia="SimSun"/>
              </w:rPr>
            </w:pPr>
            <w:r w:rsidRPr="00EF06A7">
              <w:rPr>
                <w:rFonts w:eastAsia="SimSun"/>
                <w:szCs w:val="22"/>
              </w:rPr>
              <w:t>VRB-to-PRB mapping interleaver bundle size</w:t>
            </w:r>
          </w:p>
        </w:tc>
        <w:tc>
          <w:tcPr>
            <w:tcW w:w="803" w:type="dxa"/>
            <w:shd w:val="clear" w:color="auto" w:fill="auto"/>
            <w:vAlign w:val="center"/>
          </w:tcPr>
          <w:p w14:paraId="7B7646FB" w14:textId="77777777" w:rsidR="00610A80" w:rsidRPr="00EF06A7" w:rsidRDefault="00610A80" w:rsidP="00A07251">
            <w:pPr>
              <w:pStyle w:val="TAC"/>
              <w:rPr>
                <w:rFonts w:eastAsia="SimSun"/>
              </w:rPr>
            </w:pPr>
          </w:p>
        </w:tc>
        <w:tc>
          <w:tcPr>
            <w:tcW w:w="3355" w:type="dxa"/>
            <w:shd w:val="clear" w:color="auto" w:fill="auto"/>
            <w:vAlign w:val="center"/>
          </w:tcPr>
          <w:p w14:paraId="038E07CB" w14:textId="77777777" w:rsidR="00610A80" w:rsidRPr="00EF06A7" w:rsidRDefault="00610A80" w:rsidP="00A07251">
            <w:pPr>
              <w:pStyle w:val="TAC"/>
              <w:rPr>
                <w:rFonts w:eastAsia="SimSun"/>
              </w:rPr>
            </w:pPr>
            <w:r w:rsidRPr="00EF06A7">
              <w:rPr>
                <w:rFonts w:eastAsia="SimSun"/>
              </w:rPr>
              <w:t>N/A</w:t>
            </w:r>
          </w:p>
        </w:tc>
      </w:tr>
      <w:tr w:rsidR="00610A80" w:rsidRPr="00EF06A7" w14:paraId="777C70CF" w14:textId="77777777" w:rsidTr="005B662C">
        <w:tc>
          <w:tcPr>
            <w:tcW w:w="1814" w:type="dxa"/>
            <w:vMerge w:val="restart"/>
            <w:shd w:val="clear" w:color="auto" w:fill="auto"/>
            <w:vAlign w:val="center"/>
          </w:tcPr>
          <w:p w14:paraId="3F6F99B9" w14:textId="77777777" w:rsidR="00610A80" w:rsidRPr="00EF06A7" w:rsidRDefault="00610A80" w:rsidP="00A07251">
            <w:pPr>
              <w:pStyle w:val="TAL"/>
              <w:rPr>
                <w:rFonts w:eastAsia="SimSun"/>
              </w:rPr>
            </w:pPr>
            <w:r w:rsidRPr="00EF06A7">
              <w:rPr>
                <w:rFonts w:eastAsia="SimSun"/>
              </w:rPr>
              <w:t>PDSCH DMRS configuration</w:t>
            </w:r>
          </w:p>
        </w:tc>
        <w:tc>
          <w:tcPr>
            <w:tcW w:w="3657" w:type="dxa"/>
            <w:shd w:val="clear" w:color="auto" w:fill="auto"/>
            <w:vAlign w:val="center"/>
          </w:tcPr>
          <w:p w14:paraId="37692CD8" w14:textId="77777777" w:rsidR="00610A80" w:rsidRPr="00EF06A7" w:rsidRDefault="00610A80" w:rsidP="00A07251">
            <w:pPr>
              <w:pStyle w:val="TAL"/>
              <w:rPr>
                <w:rFonts w:eastAsia="SimSun" w:cs="Arial"/>
                <w:szCs w:val="18"/>
              </w:rPr>
            </w:pPr>
            <w:r w:rsidRPr="00EF06A7">
              <w:rPr>
                <w:rFonts w:eastAsia="SimSun" w:cs="Arial"/>
                <w:szCs w:val="18"/>
              </w:rPr>
              <w:t>DMRS Type</w:t>
            </w:r>
          </w:p>
        </w:tc>
        <w:tc>
          <w:tcPr>
            <w:tcW w:w="803" w:type="dxa"/>
            <w:shd w:val="clear" w:color="auto" w:fill="auto"/>
            <w:vAlign w:val="center"/>
          </w:tcPr>
          <w:p w14:paraId="58EA1DC1" w14:textId="77777777" w:rsidR="00610A80" w:rsidRPr="00EF06A7" w:rsidRDefault="00610A80" w:rsidP="00A07251">
            <w:pPr>
              <w:pStyle w:val="TAC"/>
              <w:rPr>
                <w:rFonts w:eastAsia="SimSun"/>
              </w:rPr>
            </w:pPr>
          </w:p>
        </w:tc>
        <w:tc>
          <w:tcPr>
            <w:tcW w:w="3355" w:type="dxa"/>
            <w:shd w:val="clear" w:color="auto" w:fill="auto"/>
            <w:vAlign w:val="center"/>
          </w:tcPr>
          <w:p w14:paraId="2884534D" w14:textId="77777777" w:rsidR="00610A80" w:rsidRPr="00EF06A7" w:rsidRDefault="00610A80" w:rsidP="00A07251">
            <w:pPr>
              <w:pStyle w:val="TAC"/>
              <w:rPr>
                <w:rFonts w:eastAsia="SimSun"/>
              </w:rPr>
            </w:pPr>
            <w:r w:rsidRPr="00EF06A7">
              <w:rPr>
                <w:rFonts w:eastAsia="SimSun"/>
              </w:rPr>
              <w:t>Type 1</w:t>
            </w:r>
          </w:p>
        </w:tc>
      </w:tr>
      <w:tr w:rsidR="00610A80" w:rsidRPr="00EF06A7" w14:paraId="69EF4120" w14:textId="77777777" w:rsidTr="005B662C">
        <w:tc>
          <w:tcPr>
            <w:tcW w:w="1814" w:type="dxa"/>
            <w:vMerge/>
            <w:shd w:val="clear" w:color="auto" w:fill="auto"/>
            <w:vAlign w:val="center"/>
          </w:tcPr>
          <w:p w14:paraId="7C00AC1B" w14:textId="77777777" w:rsidR="00610A80" w:rsidRPr="00EF06A7" w:rsidRDefault="00610A80" w:rsidP="00A07251">
            <w:pPr>
              <w:pStyle w:val="TAL"/>
              <w:rPr>
                <w:rFonts w:eastAsia="SimSun"/>
              </w:rPr>
            </w:pPr>
          </w:p>
        </w:tc>
        <w:tc>
          <w:tcPr>
            <w:tcW w:w="3657" w:type="dxa"/>
            <w:shd w:val="clear" w:color="auto" w:fill="auto"/>
            <w:vAlign w:val="center"/>
          </w:tcPr>
          <w:p w14:paraId="40D79234" w14:textId="77777777" w:rsidR="00610A80" w:rsidRPr="00EF06A7" w:rsidRDefault="00610A80" w:rsidP="00A07251">
            <w:pPr>
              <w:pStyle w:val="TAL"/>
              <w:rPr>
                <w:rFonts w:eastAsia="SimSun"/>
              </w:rPr>
            </w:pPr>
            <w:r w:rsidRPr="00EF06A7">
              <w:rPr>
                <w:rFonts w:eastAsia="SimSun"/>
              </w:rPr>
              <w:t>Number of additional DMRS</w:t>
            </w:r>
          </w:p>
        </w:tc>
        <w:tc>
          <w:tcPr>
            <w:tcW w:w="803" w:type="dxa"/>
            <w:shd w:val="clear" w:color="auto" w:fill="auto"/>
            <w:vAlign w:val="center"/>
          </w:tcPr>
          <w:p w14:paraId="29109B40" w14:textId="77777777" w:rsidR="00610A80" w:rsidRPr="00EF06A7" w:rsidRDefault="00610A80" w:rsidP="00A07251">
            <w:pPr>
              <w:pStyle w:val="TAC"/>
              <w:rPr>
                <w:rFonts w:eastAsia="SimSun"/>
              </w:rPr>
            </w:pPr>
          </w:p>
        </w:tc>
        <w:tc>
          <w:tcPr>
            <w:tcW w:w="3355" w:type="dxa"/>
            <w:shd w:val="clear" w:color="auto" w:fill="auto"/>
            <w:vAlign w:val="center"/>
          </w:tcPr>
          <w:p w14:paraId="7D20AF3A" w14:textId="77777777" w:rsidR="00610A80" w:rsidRPr="00EF06A7" w:rsidRDefault="00610A80" w:rsidP="00A07251">
            <w:pPr>
              <w:pStyle w:val="TAC"/>
              <w:rPr>
                <w:rFonts w:eastAsia="SimSun"/>
                <w:lang w:eastAsia="zh-CN"/>
              </w:rPr>
            </w:pPr>
            <w:r w:rsidRPr="00EF06A7">
              <w:rPr>
                <w:rFonts w:eastAsia="SimSun"/>
              </w:rPr>
              <w:t>1</w:t>
            </w:r>
          </w:p>
        </w:tc>
      </w:tr>
      <w:tr w:rsidR="00610A80" w:rsidRPr="00EF06A7" w14:paraId="796F6F1B" w14:textId="77777777" w:rsidTr="005B662C">
        <w:tc>
          <w:tcPr>
            <w:tcW w:w="1814" w:type="dxa"/>
            <w:vMerge/>
            <w:shd w:val="clear" w:color="auto" w:fill="auto"/>
            <w:vAlign w:val="center"/>
          </w:tcPr>
          <w:p w14:paraId="1AA2489C" w14:textId="77777777" w:rsidR="00610A80" w:rsidRPr="00EF06A7" w:rsidRDefault="00610A80" w:rsidP="00A07251">
            <w:pPr>
              <w:pStyle w:val="TAL"/>
              <w:rPr>
                <w:rFonts w:eastAsia="SimSun"/>
              </w:rPr>
            </w:pPr>
          </w:p>
        </w:tc>
        <w:tc>
          <w:tcPr>
            <w:tcW w:w="3657" w:type="dxa"/>
            <w:shd w:val="clear" w:color="auto" w:fill="auto"/>
            <w:vAlign w:val="center"/>
          </w:tcPr>
          <w:p w14:paraId="5EC8564C" w14:textId="77777777" w:rsidR="00610A80" w:rsidRPr="00EF06A7" w:rsidRDefault="00610A80" w:rsidP="00A07251">
            <w:pPr>
              <w:pStyle w:val="TAL"/>
              <w:rPr>
                <w:rFonts w:eastAsia="SimSun"/>
              </w:rPr>
            </w:pPr>
            <w:r w:rsidRPr="00EF06A7">
              <w:rPr>
                <w:rFonts w:eastAsia="SimSun"/>
              </w:rPr>
              <w:t>Maximum number of OFDM symbols for DL front loaded DMRS</w:t>
            </w:r>
          </w:p>
        </w:tc>
        <w:tc>
          <w:tcPr>
            <w:tcW w:w="803" w:type="dxa"/>
            <w:shd w:val="clear" w:color="auto" w:fill="auto"/>
            <w:vAlign w:val="center"/>
          </w:tcPr>
          <w:p w14:paraId="46A38257" w14:textId="77777777" w:rsidR="00610A80" w:rsidRPr="00EF06A7" w:rsidRDefault="00610A80" w:rsidP="00A07251">
            <w:pPr>
              <w:pStyle w:val="TAC"/>
              <w:rPr>
                <w:rFonts w:eastAsia="SimSun"/>
              </w:rPr>
            </w:pPr>
          </w:p>
        </w:tc>
        <w:tc>
          <w:tcPr>
            <w:tcW w:w="3355" w:type="dxa"/>
            <w:shd w:val="clear" w:color="auto" w:fill="auto"/>
            <w:vAlign w:val="center"/>
          </w:tcPr>
          <w:p w14:paraId="09CC308E" w14:textId="77777777" w:rsidR="00610A80" w:rsidRPr="00EF06A7" w:rsidRDefault="00610A80" w:rsidP="00A07251">
            <w:pPr>
              <w:pStyle w:val="TAC"/>
              <w:rPr>
                <w:rFonts w:eastAsia="SimSun"/>
              </w:rPr>
            </w:pPr>
            <w:r w:rsidRPr="00EF06A7">
              <w:rPr>
                <w:rFonts w:eastAsia="SimSun"/>
              </w:rPr>
              <w:t>1</w:t>
            </w:r>
          </w:p>
        </w:tc>
      </w:tr>
      <w:tr w:rsidR="00610A80" w:rsidRPr="00EF06A7" w14:paraId="684B94AF" w14:textId="77777777" w:rsidTr="005B662C">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064F80" w14:textId="77777777" w:rsidR="00610A80" w:rsidRPr="00EF06A7" w:rsidRDefault="00610A80" w:rsidP="00A07251">
            <w:pPr>
              <w:pStyle w:val="TAL"/>
              <w:rPr>
                <w:rFonts w:eastAsia="SimSun"/>
              </w:rPr>
            </w:pPr>
            <w:r w:rsidRPr="00EF06A7">
              <w:rPr>
                <w:rFonts w:eastAsia="SimSun"/>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424C288" w14:textId="77777777" w:rsidR="00610A80" w:rsidRPr="00EF06A7" w:rsidRDefault="00610A80" w:rsidP="00A07251">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147BDDC" w14:textId="77777777" w:rsidR="00610A80" w:rsidRPr="00EF06A7" w:rsidRDefault="00610A80" w:rsidP="00A07251">
            <w:pPr>
              <w:pStyle w:val="TAC"/>
              <w:rPr>
                <w:rFonts w:eastAsia="SimSun"/>
                <w:lang w:eastAsia="zh-CN"/>
              </w:rPr>
            </w:pPr>
            <w:r w:rsidRPr="00EF06A7">
              <w:rPr>
                <w:rFonts w:eastAsia="SimSun"/>
              </w:rPr>
              <w:t>8</w:t>
            </w:r>
          </w:p>
        </w:tc>
      </w:tr>
      <w:tr w:rsidR="00610A80" w:rsidRPr="00EF06A7" w14:paraId="1EE762C6" w14:textId="77777777" w:rsidTr="005B662C">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3EFD7" w14:textId="77777777" w:rsidR="00610A80" w:rsidRPr="00EF06A7" w:rsidRDefault="00610A80" w:rsidP="00A07251">
            <w:pPr>
              <w:pStyle w:val="TAL"/>
              <w:rPr>
                <w:rFonts w:eastAsia="SimSun"/>
              </w:rPr>
            </w:pPr>
            <w:r w:rsidRPr="00EF06A7">
              <w:rPr>
                <w:rFonts w:eastAsia="SimSun"/>
                <w:lang w:eastAsia="zh-CN"/>
              </w:rPr>
              <w:t>TDD UL-DL 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464E504" w14:textId="77777777" w:rsidR="00610A80" w:rsidRPr="00EF06A7" w:rsidRDefault="00610A80" w:rsidP="00A07251">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DB2C976" w14:textId="77777777" w:rsidR="00610A80" w:rsidRPr="00EF06A7" w:rsidRDefault="00610A80" w:rsidP="00A07251">
            <w:pPr>
              <w:pStyle w:val="TAC"/>
              <w:rPr>
                <w:rFonts w:eastAsia="SimSun"/>
              </w:rPr>
            </w:pPr>
            <w:r w:rsidRPr="00EF06A7">
              <w:rPr>
                <w:rFonts w:eastAsia="SimSun"/>
              </w:rPr>
              <w:t>120kHz SCS: FR2.120-1</w:t>
            </w:r>
          </w:p>
        </w:tc>
      </w:tr>
      <w:tr w:rsidR="00610A80" w:rsidRPr="00EF06A7" w14:paraId="3880C41C" w14:textId="77777777" w:rsidTr="005B662C">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51488" w14:textId="77777777" w:rsidR="00610A80" w:rsidRPr="00EF06A7" w:rsidRDefault="00610A80" w:rsidP="00A07251">
            <w:pPr>
              <w:pStyle w:val="TAL"/>
              <w:rPr>
                <w:rFonts w:eastAsia="SimSun"/>
              </w:rPr>
            </w:pPr>
            <w:r w:rsidRPr="00EF06A7">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CB16DA2" w14:textId="77777777" w:rsidR="00610A80" w:rsidRPr="00EF06A7" w:rsidRDefault="00610A80" w:rsidP="00A07251">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3DC7E3F3" w14:textId="77777777" w:rsidR="00610A80" w:rsidRPr="00EF06A7" w:rsidRDefault="00610A80" w:rsidP="00A07251">
            <w:pPr>
              <w:pStyle w:val="TAC"/>
              <w:rPr>
                <w:rFonts w:eastAsia="SimSun"/>
                <w:lang w:eastAsia="zh-CN"/>
              </w:rPr>
            </w:pPr>
            <w:r w:rsidRPr="00EF06A7">
              <w:rPr>
                <w:rFonts w:eastAsia="SimSun"/>
              </w:rPr>
              <w:t>As defined in Annex A.1.3</w:t>
            </w:r>
          </w:p>
        </w:tc>
      </w:tr>
    </w:tbl>
    <w:p w14:paraId="3EF0300D" w14:textId="77777777" w:rsidR="00610A80" w:rsidRPr="00EF06A7" w:rsidRDefault="00610A80" w:rsidP="00610A80">
      <w:pPr>
        <w:rPr>
          <w:lang w:eastAsia="zh-CN"/>
        </w:rPr>
      </w:pPr>
    </w:p>
    <w:p w14:paraId="1F70404F" w14:textId="29C70791" w:rsidR="00610A80" w:rsidRPr="00EF06A7" w:rsidRDefault="00610A80" w:rsidP="00F052E2">
      <w:pPr>
        <w:pStyle w:val="TH"/>
      </w:pPr>
      <w:r w:rsidRPr="00EF06A7">
        <w:t xml:space="preserve">Table </w:t>
      </w:r>
      <w:r w:rsidR="009732B7" w:rsidRPr="00EF06A7">
        <w:t>7.2A.2.0-2</w:t>
      </w:r>
      <w:r w:rsidRPr="00EF06A7">
        <w:t>: Single carrier performance for TDD 12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610A80" w:rsidRPr="00EF06A7" w14:paraId="06C465AC" w14:textId="77777777" w:rsidTr="005B662C">
        <w:trPr>
          <w:trHeight w:val="397"/>
          <w:jc w:val="center"/>
        </w:trPr>
        <w:tc>
          <w:tcPr>
            <w:tcW w:w="752" w:type="pct"/>
            <w:vMerge w:val="restart"/>
            <w:shd w:val="clear" w:color="auto" w:fill="FFFFFF"/>
            <w:vAlign w:val="center"/>
          </w:tcPr>
          <w:p w14:paraId="305FEB85" w14:textId="5C1A367C" w:rsidR="00610A80" w:rsidRPr="00EF06A7" w:rsidRDefault="00610A80" w:rsidP="00A07251">
            <w:pPr>
              <w:pStyle w:val="TAH"/>
              <w:rPr>
                <w:rFonts w:cs="Arial"/>
              </w:rPr>
            </w:pPr>
            <w:r w:rsidRPr="00EF06A7">
              <w:t>Bandwidth (MHz)</w:t>
            </w:r>
          </w:p>
        </w:tc>
        <w:tc>
          <w:tcPr>
            <w:tcW w:w="777" w:type="pct"/>
            <w:vMerge w:val="restart"/>
            <w:shd w:val="clear" w:color="auto" w:fill="FFFFFF"/>
            <w:vAlign w:val="center"/>
          </w:tcPr>
          <w:p w14:paraId="6ADB1878" w14:textId="77777777" w:rsidR="00610A80" w:rsidRPr="00EF06A7" w:rsidRDefault="00610A80" w:rsidP="00A07251">
            <w:pPr>
              <w:pStyle w:val="TAH"/>
              <w:rPr>
                <w:rFonts w:cs="Arial"/>
              </w:rPr>
            </w:pPr>
            <w:r w:rsidRPr="00EF06A7">
              <w:rPr>
                <w:rFonts w:cs="Arial"/>
              </w:rPr>
              <w:t>Reference</w:t>
            </w:r>
            <w:r w:rsidRPr="00EF06A7">
              <w:rPr>
                <w:rFonts w:cs="Arial"/>
                <w:lang w:eastAsia="zh-CN"/>
              </w:rPr>
              <w:t xml:space="preserve"> </w:t>
            </w:r>
            <w:r w:rsidRPr="00EF06A7">
              <w:rPr>
                <w:rFonts w:cs="Arial"/>
              </w:rPr>
              <w:t>channel</w:t>
            </w:r>
          </w:p>
        </w:tc>
        <w:tc>
          <w:tcPr>
            <w:tcW w:w="736" w:type="pct"/>
            <w:vMerge w:val="restart"/>
            <w:shd w:val="clear" w:color="auto" w:fill="FFFFFF"/>
            <w:vAlign w:val="center"/>
          </w:tcPr>
          <w:p w14:paraId="7246948C" w14:textId="77777777" w:rsidR="00610A80" w:rsidRPr="00EF06A7" w:rsidRDefault="00610A80" w:rsidP="00A07251">
            <w:pPr>
              <w:pStyle w:val="TAH"/>
              <w:rPr>
                <w:rFonts w:cs="Arial"/>
                <w:lang w:eastAsia="zh-CN"/>
              </w:rPr>
            </w:pPr>
            <w:r w:rsidRPr="00EF06A7">
              <w:rPr>
                <w:rFonts w:cs="Arial"/>
              </w:rPr>
              <w:t>Modulation format</w:t>
            </w:r>
            <w:r w:rsidRPr="00EF06A7">
              <w:rPr>
                <w:rFonts w:cs="Arial"/>
                <w:lang w:eastAsia="zh-CN"/>
              </w:rPr>
              <w:t xml:space="preserve"> and code rate</w:t>
            </w:r>
          </w:p>
        </w:tc>
        <w:tc>
          <w:tcPr>
            <w:tcW w:w="833" w:type="pct"/>
            <w:vMerge w:val="restart"/>
            <w:shd w:val="clear" w:color="auto" w:fill="FFFFFF"/>
            <w:vAlign w:val="center"/>
          </w:tcPr>
          <w:p w14:paraId="18BDC0DD" w14:textId="77777777" w:rsidR="00610A80" w:rsidRPr="00EF06A7" w:rsidRDefault="00610A80" w:rsidP="00A07251">
            <w:pPr>
              <w:pStyle w:val="TAH"/>
              <w:rPr>
                <w:rFonts w:cs="Arial"/>
              </w:rPr>
            </w:pPr>
            <w:r w:rsidRPr="00EF06A7">
              <w:rPr>
                <w:rFonts w:cs="Arial"/>
              </w:rPr>
              <w:t>Propagation condition</w:t>
            </w:r>
          </w:p>
        </w:tc>
        <w:tc>
          <w:tcPr>
            <w:tcW w:w="738" w:type="pct"/>
            <w:vMerge w:val="restart"/>
            <w:shd w:val="clear" w:color="auto" w:fill="FFFFFF"/>
            <w:vAlign w:val="center"/>
          </w:tcPr>
          <w:p w14:paraId="429C9775" w14:textId="77777777" w:rsidR="00610A80" w:rsidRPr="00EF06A7" w:rsidRDefault="00610A80" w:rsidP="00A07251">
            <w:pPr>
              <w:pStyle w:val="TAH"/>
              <w:rPr>
                <w:rFonts w:cs="Arial"/>
              </w:rPr>
            </w:pPr>
            <w:r w:rsidRPr="00EF06A7">
              <w:rPr>
                <w:rFonts w:cs="Arial"/>
              </w:rPr>
              <w:t>Correlation matrix and antenna configuration</w:t>
            </w:r>
          </w:p>
        </w:tc>
        <w:tc>
          <w:tcPr>
            <w:tcW w:w="1164" w:type="pct"/>
            <w:gridSpan w:val="2"/>
            <w:shd w:val="clear" w:color="auto" w:fill="FFFFFF"/>
            <w:vAlign w:val="center"/>
          </w:tcPr>
          <w:p w14:paraId="0C6B2DB0" w14:textId="77777777" w:rsidR="00610A80" w:rsidRPr="00EF06A7" w:rsidRDefault="00610A80" w:rsidP="00A07251">
            <w:pPr>
              <w:pStyle w:val="TAH"/>
              <w:rPr>
                <w:rFonts w:cs="Arial"/>
              </w:rPr>
            </w:pPr>
            <w:r w:rsidRPr="00EF06A7">
              <w:rPr>
                <w:rFonts w:cs="Arial"/>
              </w:rPr>
              <w:t>Reference value</w:t>
            </w:r>
          </w:p>
        </w:tc>
      </w:tr>
      <w:tr w:rsidR="00610A80" w:rsidRPr="00EF06A7" w14:paraId="613D996F" w14:textId="77777777" w:rsidTr="005B662C">
        <w:trPr>
          <w:trHeight w:val="397"/>
          <w:jc w:val="center"/>
        </w:trPr>
        <w:tc>
          <w:tcPr>
            <w:tcW w:w="752" w:type="pct"/>
            <w:vMerge/>
            <w:shd w:val="clear" w:color="auto" w:fill="FFFFFF"/>
            <w:vAlign w:val="center"/>
          </w:tcPr>
          <w:p w14:paraId="377D3BD2" w14:textId="77777777" w:rsidR="00610A80" w:rsidRPr="00EF06A7" w:rsidRDefault="00610A80" w:rsidP="00A07251">
            <w:pPr>
              <w:pStyle w:val="TAH"/>
              <w:rPr>
                <w:rFonts w:cs="Arial"/>
              </w:rPr>
            </w:pPr>
          </w:p>
        </w:tc>
        <w:tc>
          <w:tcPr>
            <w:tcW w:w="777" w:type="pct"/>
            <w:vMerge/>
            <w:shd w:val="clear" w:color="auto" w:fill="FFFFFF"/>
            <w:vAlign w:val="center"/>
          </w:tcPr>
          <w:p w14:paraId="5A6CB3F0" w14:textId="77777777" w:rsidR="00610A80" w:rsidRPr="00EF06A7" w:rsidRDefault="00610A80" w:rsidP="00A07251">
            <w:pPr>
              <w:pStyle w:val="TAH"/>
              <w:rPr>
                <w:rFonts w:cs="Arial"/>
              </w:rPr>
            </w:pPr>
          </w:p>
        </w:tc>
        <w:tc>
          <w:tcPr>
            <w:tcW w:w="736" w:type="pct"/>
            <w:vMerge/>
            <w:shd w:val="clear" w:color="auto" w:fill="FFFFFF"/>
          </w:tcPr>
          <w:p w14:paraId="173FF76D" w14:textId="77777777" w:rsidR="00610A80" w:rsidRPr="00EF06A7" w:rsidRDefault="00610A80" w:rsidP="00A07251">
            <w:pPr>
              <w:pStyle w:val="TAH"/>
              <w:rPr>
                <w:rFonts w:cs="Arial"/>
              </w:rPr>
            </w:pPr>
          </w:p>
        </w:tc>
        <w:tc>
          <w:tcPr>
            <w:tcW w:w="833" w:type="pct"/>
            <w:vMerge/>
            <w:shd w:val="clear" w:color="auto" w:fill="FFFFFF"/>
            <w:vAlign w:val="center"/>
          </w:tcPr>
          <w:p w14:paraId="0C03C008" w14:textId="77777777" w:rsidR="00610A80" w:rsidRPr="00EF06A7" w:rsidRDefault="00610A80" w:rsidP="00A07251">
            <w:pPr>
              <w:pStyle w:val="TAH"/>
              <w:rPr>
                <w:rFonts w:cs="Arial"/>
              </w:rPr>
            </w:pPr>
          </w:p>
        </w:tc>
        <w:tc>
          <w:tcPr>
            <w:tcW w:w="738" w:type="pct"/>
            <w:vMerge/>
            <w:shd w:val="clear" w:color="auto" w:fill="FFFFFF"/>
            <w:vAlign w:val="center"/>
          </w:tcPr>
          <w:p w14:paraId="06EAA590" w14:textId="77777777" w:rsidR="00610A80" w:rsidRPr="00EF06A7" w:rsidRDefault="00610A80" w:rsidP="00A07251">
            <w:pPr>
              <w:pStyle w:val="TAH"/>
              <w:rPr>
                <w:rFonts w:cs="Arial"/>
              </w:rPr>
            </w:pPr>
          </w:p>
        </w:tc>
        <w:tc>
          <w:tcPr>
            <w:tcW w:w="841" w:type="pct"/>
            <w:shd w:val="clear" w:color="auto" w:fill="FFFFFF"/>
            <w:vAlign w:val="center"/>
          </w:tcPr>
          <w:p w14:paraId="72DE30B1" w14:textId="77777777" w:rsidR="00610A80" w:rsidRPr="00EF06A7" w:rsidRDefault="00610A80" w:rsidP="00A07251">
            <w:pPr>
              <w:pStyle w:val="TAH"/>
              <w:rPr>
                <w:rFonts w:cs="Arial"/>
              </w:rPr>
            </w:pPr>
            <w:r w:rsidRPr="00EF06A7">
              <w:rPr>
                <w:rFonts w:cs="Arial"/>
              </w:rPr>
              <w:t>Fraction of maximum throughput (%)</w:t>
            </w:r>
          </w:p>
        </w:tc>
        <w:tc>
          <w:tcPr>
            <w:tcW w:w="323" w:type="pct"/>
            <w:shd w:val="clear" w:color="auto" w:fill="FFFFFF"/>
            <w:vAlign w:val="center"/>
          </w:tcPr>
          <w:p w14:paraId="50FEFD05" w14:textId="77777777" w:rsidR="00610A80" w:rsidRPr="00EF06A7" w:rsidRDefault="00610A80" w:rsidP="00A07251">
            <w:pPr>
              <w:pStyle w:val="TAH"/>
              <w:rPr>
                <w:rFonts w:cs="Arial"/>
              </w:rPr>
            </w:pPr>
            <w:r w:rsidRPr="00EF06A7">
              <w:rPr>
                <w:rFonts w:cs="Arial"/>
              </w:rPr>
              <w:t>SNR (dB)</w:t>
            </w:r>
          </w:p>
        </w:tc>
      </w:tr>
      <w:tr w:rsidR="00610A80" w:rsidRPr="00EF06A7" w14:paraId="2EB3727E" w14:textId="77777777" w:rsidTr="005B662C">
        <w:trPr>
          <w:trHeight w:val="200"/>
          <w:jc w:val="center"/>
        </w:trPr>
        <w:tc>
          <w:tcPr>
            <w:tcW w:w="752" w:type="pct"/>
            <w:shd w:val="clear" w:color="auto" w:fill="FFFFFF"/>
            <w:vAlign w:val="center"/>
          </w:tcPr>
          <w:p w14:paraId="13341164" w14:textId="77777777" w:rsidR="00610A80" w:rsidRPr="00EF06A7" w:rsidRDefault="00610A80" w:rsidP="00A07251">
            <w:pPr>
              <w:pStyle w:val="TAC"/>
              <w:rPr>
                <w:rFonts w:cs="Arial"/>
              </w:rPr>
            </w:pPr>
            <w:r w:rsidRPr="00EF06A7">
              <w:t>50</w:t>
            </w:r>
          </w:p>
        </w:tc>
        <w:tc>
          <w:tcPr>
            <w:tcW w:w="777" w:type="pct"/>
            <w:shd w:val="clear" w:color="auto" w:fill="FFFFFF"/>
            <w:vAlign w:val="center"/>
          </w:tcPr>
          <w:p w14:paraId="4F8BE98B" w14:textId="77777777" w:rsidR="00610A80" w:rsidRPr="00EF06A7" w:rsidRDefault="00610A80" w:rsidP="00A07251">
            <w:pPr>
              <w:pStyle w:val="TAC"/>
              <w:rPr>
                <w:rFonts w:cs="Arial"/>
              </w:rPr>
            </w:pPr>
            <w:r w:rsidRPr="00EF06A7">
              <w:rPr>
                <w:rFonts w:eastAsia="SimSun" w:cs="Arial"/>
                <w:szCs w:val="18"/>
              </w:rPr>
              <w:t>R.PDSCH.5-9.1 TDD</w:t>
            </w:r>
          </w:p>
        </w:tc>
        <w:tc>
          <w:tcPr>
            <w:tcW w:w="736" w:type="pct"/>
            <w:shd w:val="clear" w:color="auto" w:fill="FFFFFF"/>
            <w:vAlign w:val="center"/>
          </w:tcPr>
          <w:p w14:paraId="458B4686" w14:textId="77777777" w:rsidR="00610A80" w:rsidRPr="00EF06A7" w:rsidRDefault="00610A80" w:rsidP="00A07251">
            <w:pPr>
              <w:pStyle w:val="TAC"/>
              <w:rPr>
                <w:rFonts w:cs="Arial"/>
              </w:rPr>
            </w:pPr>
            <w:r w:rsidRPr="00EF06A7">
              <w:t>16QAM, 0.33</w:t>
            </w:r>
          </w:p>
        </w:tc>
        <w:tc>
          <w:tcPr>
            <w:tcW w:w="833" w:type="pct"/>
            <w:shd w:val="clear" w:color="auto" w:fill="FFFFFF"/>
            <w:vAlign w:val="center"/>
          </w:tcPr>
          <w:p w14:paraId="0B1D5208" w14:textId="77777777" w:rsidR="00610A80" w:rsidRPr="00EF06A7" w:rsidRDefault="00610A80" w:rsidP="00A07251">
            <w:pPr>
              <w:pStyle w:val="TAC"/>
              <w:rPr>
                <w:rFonts w:cs="Arial"/>
              </w:rPr>
            </w:pPr>
            <w:r w:rsidRPr="00EF06A7">
              <w:rPr>
                <w:rFonts w:eastAsia="SimSun" w:cs="Arial"/>
              </w:rPr>
              <w:t>TDLA30-75</w:t>
            </w:r>
          </w:p>
        </w:tc>
        <w:tc>
          <w:tcPr>
            <w:tcW w:w="738" w:type="pct"/>
            <w:shd w:val="clear" w:color="auto" w:fill="FFFFFF"/>
            <w:vAlign w:val="center"/>
          </w:tcPr>
          <w:p w14:paraId="7EE0BE17" w14:textId="77777777" w:rsidR="00610A80" w:rsidRPr="00EF06A7" w:rsidRDefault="00610A80" w:rsidP="00A07251">
            <w:pPr>
              <w:pStyle w:val="TAC"/>
              <w:rPr>
                <w:rFonts w:cs="Arial"/>
              </w:rPr>
            </w:pPr>
            <w:r w:rsidRPr="00EF06A7">
              <w:rPr>
                <w:rFonts w:eastAsia="SimSun" w:cs="Arial"/>
              </w:rPr>
              <w:t>2x2, ULA Low</w:t>
            </w:r>
          </w:p>
        </w:tc>
        <w:tc>
          <w:tcPr>
            <w:tcW w:w="841" w:type="pct"/>
            <w:shd w:val="clear" w:color="auto" w:fill="FFFFFF"/>
            <w:vAlign w:val="center"/>
          </w:tcPr>
          <w:p w14:paraId="0EE9799C" w14:textId="77777777" w:rsidR="00610A80" w:rsidRPr="00EF06A7" w:rsidRDefault="00610A80" w:rsidP="00A07251">
            <w:pPr>
              <w:pStyle w:val="TAC"/>
              <w:rPr>
                <w:rFonts w:cs="Arial"/>
              </w:rPr>
            </w:pPr>
            <w:r w:rsidRPr="00EF06A7">
              <w:rPr>
                <w:rFonts w:eastAsia="SimSun" w:cs="Arial"/>
              </w:rPr>
              <w:t>70</w:t>
            </w:r>
          </w:p>
        </w:tc>
        <w:tc>
          <w:tcPr>
            <w:tcW w:w="323" w:type="pct"/>
            <w:shd w:val="clear" w:color="auto" w:fill="FFFFFF"/>
            <w:vAlign w:val="center"/>
          </w:tcPr>
          <w:p w14:paraId="2DEB15E3" w14:textId="15268937" w:rsidR="00610A80" w:rsidRPr="00EF06A7" w:rsidRDefault="00610A80" w:rsidP="00A07251">
            <w:pPr>
              <w:pStyle w:val="TAC"/>
              <w:rPr>
                <w:rFonts w:cs="Arial"/>
                <w:lang w:eastAsia="zh-CN"/>
              </w:rPr>
            </w:pPr>
            <w:r w:rsidRPr="00EF06A7">
              <w:rPr>
                <w:rFonts w:eastAsia="SimSun" w:cs="Arial"/>
                <w:lang w:eastAsia="zh-CN"/>
              </w:rPr>
              <w:t>10.4</w:t>
            </w:r>
          </w:p>
        </w:tc>
      </w:tr>
      <w:tr w:rsidR="00610A80" w:rsidRPr="00EF06A7" w14:paraId="1CAE8EF2" w14:textId="77777777" w:rsidTr="005B662C">
        <w:trPr>
          <w:trHeight w:val="200"/>
          <w:jc w:val="center"/>
        </w:trPr>
        <w:tc>
          <w:tcPr>
            <w:tcW w:w="752" w:type="pct"/>
            <w:shd w:val="clear" w:color="auto" w:fill="FFFFFF"/>
            <w:vAlign w:val="center"/>
          </w:tcPr>
          <w:p w14:paraId="353C1B20" w14:textId="77777777" w:rsidR="00610A80" w:rsidRPr="00EF06A7" w:rsidRDefault="00610A80" w:rsidP="00A07251">
            <w:pPr>
              <w:pStyle w:val="TAC"/>
              <w:rPr>
                <w:lang w:eastAsia="zh-CN"/>
              </w:rPr>
            </w:pPr>
            <w:r w:rsidRPr="00EF06A7">
              <w:rPr>
                <w:lang w:eastAsia="zh-CN"/>
              </w:rPr>
              <w:t>100</w:t>
            </w:r>
          </w:p>
        </w:tc>
        <w:tc>
          <w:tcPr>
            <w:tcW w:w="777" w:type="pct"/>
            <w:shd w:val="clear" w:color="auto" w:fill="FFFFFF"/>
            <w:vAlign w:val="center"/>
          </w:tcPr>
          <w:p w14:paraId="5DE95BD0" w14:textId="77777777" w:rsidR="00610A80" w:rsidRPr="00EF06A7" w:rsidRDefault="00610A80" w:rsidP="00A07251">
            <w:pPr>
              <w:pStyle w:val="TAC"/>
              <w:rPr>
                <w:rFonts w:eastAsia="SimSun" w:cs="Arial"/>
                <w:lang w:eastAsia="zh-CN"/>
              </w:rPr>
            </w:pPr>
            <w:r w:rsidRPr="00EF06A7">
              <w:rPr>
                <w:rFonts w:eastAsia="SimSun" w:cs="Arial"/>
                <w:szCs w:val="18"/>
              </w:rPr>
              <w:t>R.PDSCH.5-9.2 TDD</w:t>
            </w:r>
          </w:p>
        </w:tc>
        <w:tc>
          <w:tcPr>
            <w:tcW w:w="736" w:type="pct"/>
            <w:shd w:val="clear" w:color="auto" w:fill="FFFFFF"/>
            <w:vAlign w:val="center"/>
          </w:tcPr>
          <w:p w14:paraId="5C741573" w14:textId="77777777" w:rsidR="00610A80" w:rsidRPr="00EF06A7" w:rsidRDefault="00610A80" w:rsidP="00A07251">
            <w:pPr>
              <w:pStyle w:val="TAC"/>
            </w:pPr>
            <w:r w:rsidRPr="00EF06A7">
              <w:t>16QAM, 0.33</w:t>
            </w:r>
          </w:p>
        </w:tc>
        <w:tc>
          <w:tcPr>
            <w:tcW w:w="833" w:type="pct"/>
            <w:shd w:val="clear" w:color="auto" w:fill="FFFFFF"/>
          </w:tcPr>
          <w:p w14:paraId="6C67C347" w14:textId="77777777" w:rsidR="00610A80" w:rsidRPr="00EF06A7" w:rsidRDefault="00610A80" w:rsidP="00A07251">
            <w:pPr>
              <w:pStyle w:val="TAC"/>
              <w:rPr>
                <w:rFonts w:eastAsia="SimSun" w:cs="Arial"/>
              </w:rPr>
            </w:pPr>
            <w:r w:rsidRPr="00EF06A7">
              <w:rPr>
                <w:rFonts w:eastAsia="SimSun" w:cs="Arial"/>
              </w:rPr>
              <w:t>TDLA30-75</w:t>
            </w:r>
          </w:p>
        </w:tc>
        <w:tc>
          <w:tcPr>
            <w:tcW w:w="738" w:type="pct"/>
            <w:shd w:val="clear" w:color="auto" w:fill="FFFFFF"/>
            <w:vAlign w:val="center"/>
          </w:tcPr>
          <w:p w14:paraId="63BB6736" w14:textId="77777777" w:rsidR="00610A80" w:rsidRPr="00EF06A7" w:rsidRDefault="00610A80" w:rsidP="00A07251">
            <w:pPr>
              <w:pStyle w:val="TAC"/>
              <w:rPr>
                <w:rFonts w:eastAsia="SimSun" w:cs="Arial"/>
              </w:rPr>
            </w:pPr>
            <w:r w:rsidRPr="00EF06A7">
              <w:rPr>
                <w:rFonts w:eastAsia="SimSun" w:cs="Arial"/>
              </w:rPr>
              <w:t>2x2, ULA Low</w:t>
            </w:r>
          </w:p>
        </w:tc>
        <w:tc>
          <w:tcPr>
            <w:tcW w:w="841" w:type="pct"/>
            <w:shd w:val="clear" w:color="auto" w:fill="FFFFFF"/>
            <w:vAlign w:val="center"/>
          </w:tcPr>
          <w:p w14:paraId="27737C87" w14:textId="77777777" w:rsidR="00610A80" w:rsidRPr="00EF06A7" w:rsidRDefault="00610A80" w:rsidP="00A07251">
            <w:pPr>
              <w:pStyle w:val="TAC"/>
              <w:rPr>
                <w:rFonts w:eastAsia="SimSun" w:cs="Arial"/>
              </w:rPr>
            </w:pPr>
            <w:r w:rsidRPr="00EF06A7">
              <w:rPr>
                <w:rFonts w:eastAsia="SimSun" w:cs="Arial"/>
              </w:rPr>
              <w:t>70</w:t>
            </w:r>
          </w:p>
        </w:tc>
        <w:tc>
          <w:tcPr>
            <w:tcW w:w="323" w:type="pct"/>
            <w:shd w:val="clear" w:color="auto" w:fill="FFFFFF"/>
            <w:vAlign w:val="center"/>
          </w:tcPr>
          <w:p w14:paraId="147D0ED4" w14:textId="563951E5" w:rsidR="00610A80" w:rsidRPr="00EF06A7" w:rsidRDefault="00610A80" w:rsidP="00A07251">
            <w:pPr>
              <w:pStyle w:val="TAC"/>
              <w:rPr>
                <w:rFonts w:eastAsia="SimSun" w:cs="Arial"/>
                <w:lang w:eastAsia="zh-CN"/>
              </w:rPr>
            </w:pPr>
            <w:r w:rsidRPr="00EF06A7">
              <w:rPr>
                <w:rFonts w:eastAsia="SimSun" w:cs="Arial"/>
                <w:lang w:eastAsia="zh-CN"/>
              </w:rPr>
              <w:t>10.2</w:t>
            </w:r>
          </w:p>
        </w:tc>
      </w:tr>
      <w:tr w:rsidR="00610A80" w:rsidRPr="00EF06A7" w14:paraId="666E575C" w14:textId="77777777" w:rsidTr="005B662C">
        <w:trPr>
          <w:trHeight w:val="200"/>
          <w:jc w:val="center"/>
        </w:trPr>
        <w:tc>
          <w:tcPr>
            <w:tcW w:w="752" w:type="pct"/>
            <w:shd w:val="clear" w:color="auto" w:fill="FFFFFF"/>
            <w:vAlign w:val="center"/>
          </w:tcPr>
          <w:p w14:paraId="6FAE88AB" w14:textId="77777777" w:rsidR="00610A80" w:rsidRPr="00EF06A7" w:rsidRDefault="00610A80" w:rsidP="00A07251">
            <w:pPr>
              <w:pStyle w:val="TAC"/>
              <w:rPr>
                <w:lang w:eastAsia="zh-CN"/>
              </w:rPr>
            </w:pPr>
            <w:r w:rsidRPr="00EF06A7">
              <w:rPr>
                <w:lang w:eastAsia="zh-CN"/>
              </w:rPr>
              <w:t>200</w:t>
            </w:r>
          </w:p>
        </w:tc>
        <w:tc>
          <w:tcPr>
            <w:tcW w:w="777" w:type="pct"/>
            <w:shd w:val="clear" w:color="auto" w:fill="FFFFFF"/>
            <w:vAlign w:val="center"/>
          </w:tcPr>
          <w:p w14:paraId="15BDEF27" w14:textId="77777777" w:rsidR="00610A80" w:rsidRPr="00EF06A7" w:rsidRDefault="00610A80" w:rsidP="00A07251">
            <w:pPr>
              <w:pStyle w:val="TAC"/>
              <w:rPr>
                <w:rFonts w:eastAsia="SimSun" w:cs="Arial"/>
                <w:lang w:eastAsia="zh-CN"/>
              </w:rPr>
            </w:pPr>
            <w:r w:rsidRPr="00EF06A7">
              <w:rPr>
                <w:rFonts w:eastAsia="SimSun" w:cs="Arial"/>
                <w:szCs w:val="18"/>
              </w:rPr>
              <w:t>R.PDSCH.5-9.3 TDD</w:t>
            </w:r>
          </w:p>
        </w:tc>
        <w:tc>
          <w:tcPr>
            <w:tcW w:w="736" w:type="pct"/>
            <w:shd w:val="clear" w:color="auto" w:fill="FFFFFF"/>
            <w:vAlign w:val="center"/>
          </w:tcPr>
          <w:p w14:paraId="328C555B" w14:textId="77777777" w:rsidR="00610A80" w:rsidRPr="00EF06A7" w:rsidRDefault="00610A80" w:rsidP="00A07251">
            <w:pPr>
              <w:pStyle w:val="TAC"/>
            </w:pPr>
            <w:r w:rsidRPr="00EF06A7">
              <w:t>16QAM, 0.33</w:t>
            </w:r>
          </w:p>
        </w:tc>
        <w:tc>
          <w:tcPr>
            <w:tcW w:w="833" w:type="pct"/>
            <w:shd w:val="clear" w:color="auto" w:fill="FFFFFF"/>
          </w:tcPr>
          <w:p w14:paraId="4CB341A6" w14:textId="77777777" w:rsidR="00610A80" w:rsidRPr="00EF06A7" w:rsidRDefault="00610A80" w:rsidP="00A07251">
            <w:pPr>
              <w:pStyle w:val="TAC"/>
              <w:rPr>
                <w:rFonts w:eastAsia="SimSun" w:cs="Arial"/>
              </w:rPr>
            </w:pPr>
            <w:r w:rsidRPr="00EF06A7">
              <w:rPr>
                <w:rFonts w:eastAsia="SimSun" w:cs="Arial"/>
              </w:rPr>
              <w:t>TDLA30-75</w:t>
            </w:r>
          </w:p>
        </w:tc>
        <w:tc>
          <w:tcPr>
            <w:tcW w:w="738" w:type="pct"/>
            <w:shd w:val="clear" w:color="auto" w:fill="FFFFFF"/>
            <w:vAlign w:val="center"/>
          </w:tcPr>
          <w:p w14:paraId="13EA62FC" w14:textId="77777777" w:rsidR="00610A80" w:rsidRPr="00EF06A7" w:rsidRDefault="00610A80" w:rsidP="00A07251">
            <w:pPr>
              <w:pStyle w:val="TAC"/>
              <w:rPr>
                <w:rFonts w:eastAsia="SimSun" w:cs="Arial"/>
              </w:rPr>
            </w:pPr>
            <w:r w:rsidRPr="00EF06A7">
              <w:rPr>
                <w:rFonts w:eastAsia="SimSun" w:cs="Arial"/>
              </w:rPr>
              <w:t>2x2, ULA Low</w:t>
            </w:r>
          </w:p>
        </w:tc>
        <w:tc>
          <w:tcPr>
            <w:tcW w:w="841" w:type="pct"/>
            <w:shd w:val="clear" w:color="auto" w:fill="FFFFFF"/>
            <w:vAlign w:val="center"/>
          </w:tcPr>
          <w:p w14:paraId="21E423AF" w14:textId="77777777" w:rsidR="00610A80" w:rsidRPr="00EF06A7" w:rsidRDefault="00610A80" w:rsidP="00A07251">
            <w:pPr>
              <w:pStyle w:val="TAC"/>
              <w:rPr>
                <w:rFonts w:eastAsia="SimSun" w:cs="Arial"/>
              </w:rPr>
            </w:pPr>
            <w:r w:rsidRPr="00EF06A7">
              <w:rPr>
                <w:rFonts w:eastAsia="SimSun" w:cs="Arial"/>
              </w:rPr>
              <w:t>70</w:t>
            </w:r>
          </w:p>
        </w:tc>
        <w:tc>
          <w:tcPr>
            <w:tcW w:w="323" w:type="pct"/>
            <w:shd w:val="clear" w:color="auto" w:fill="FFFFFF"/>
            <w:vAlign w:val="center"/>
          </w:tcPr>
          <w:p w14:paraId="4839A4A6" w14:textId="6F7A06E8" w:rsidR="00610A80" w:rsidRPr="00EF06A7" w:rsidRDefault="00610A80" w:rsidP="00A07251">
            <w:pPr>
              <w:pStyle w:val="TAC"/>
              <w:rPr>
                <w:rFonts w:eastAsia="SimSun" w:cs="Arial"/>
                <w:lang w:eastAsia="zh-CN"/>
              </w:rPr>
            </w:pPr>
            <w:r w:rsidRPr="00EF06A7">
              <w:rPr>
                <w:rFonts w:eastAsia="SimSun" w:cs="Arial"/>
                <w:lang w:eastAsia="zh-CN"/>
              </w:rPr>
              <w:t>10.3</w:t>
            </w:r>
          </w:p>
        </w:tc>
      </w:tr>
      <w:tr w:rsidR="00610A80" w:rsidRPr="00EF06A7" w14:paraId="45D88AD4" w14:textId="77777777" w:rsidTr="005B662C">
        <w:trPr>
          <w:trHeight w:val="200"/>
          <w:jc w:val="center"/>
        </w:trPr>
        <w:tc>
          <w:tcPr>
            <w:tcW w:w="752" w:type="pct"/>
            <w:shd w:val="clear" w:color="auto" w:fill="FFFFFF"/>
            <w:vAlign w:val="center"/>
          </w:tcPr>
          <w:p w14:paraId="321A4335" w14:textId="77777777" w:rsidR="00610A80" w:rsidRPr="00EF06A7" w:rsidRDefault="00610A80" w:rsidP="00A07251">
            <w:pPr>
              <w:pStyle w:val="TAC"/>
              <w:rPr>
                <w:lang w:eastAsia="zh-CN"/>
              </w:rPr>
            </w:pPr>
            <w:r w:rsidRPr="00EF06A7">
              <w:rPr>
                <w:lang w:eastAsia="zh-CN"/>
              </w:rPr>
              <w:t>400</w:t>
            </w:r>
          </w:p>
        </w:tc>
        <w:tc>
          <w:tcPr>
            <w:tcW w:w="777" w:type="pct"/>
            <w:shd w:val="clear" w:color="auto" w:fill="FFFFFF"/>
            <w:vAlign w:val="center"/>
          </w:tcPr>
          <w:p w14:paraId="3491197A" w14:textId="77777777" w:rsidR="00610A80" w:rsidRPr="00EF06A7" w:rsidRDefault="00610A80" w:rsidP="00A07251">
            <w:pPr>
              <w:pStyle w:val="TAC"/>
              <w:rPr>
                <w:rFonts w:eastAsia="SimSun" w:cs="Arial"/>
              </w:rPr>
            </w:pPr>
            <w:r w:rsidRPr="00EF06A7">
              <w:rPr>
                <w:rFonts w:eastAsia="SimSun" w:cs="Arial"/>
                <w:szCs w:val="18"/>
              </w:rPr>
              <w:t>R.PDSCH.5-9.4 TDD</w:t>
            </w:r>
          </w:p>
        </w:tc>
        <w:tc>
          <w:tcPr>
            <w:tcW w:w="736" w:type="pct"/>
            <w:shd w:val="clear" w:color="auto" w:fill="FFFFFF"/>
          </w:tcPr>
          <w:p w14:paraId="3D8B3343" w14:textId="77777777" w:rsidR="00610A80" w:rsidRPr="00EF06A7" w:rsidRDefault="00610A80" w:rsidP="00A07251">
            <w:pPr>
              <w:pStyle w:val="TAC"/>
            </w:pPr>
            <w:r w:rsidRPr="00EF06A7">
              <w:t>16QAM, 0.33</w:t>
            </w:r>
          </w:p>
        </w:tc>
        <w:tc>
          <w:tcPr>
            <w:tcW w:w="833" w:type="pct"/>
            <w:shd w:val="clear" w:color="auto" w:fill="FFFFFF"/>
          </w:tcPr>
          <w:p w14:paraId="203A784B" w14:textId="77777777" w:rsidR="00610A80" w:rsidRPr="00EF06A7" w:rsidRDefault="00610A80" w:rsidP="00A07251">
            <w:pPr>
              <w:pStyle w:val="TAC"/>
              <w:rPr>
                <w:rFonts w:eastAsia="SimSun" w:cs="Arial"/>
              </w:rPr>
            </w:pPr>
            <w:r w:rsidRPr="00EF06A7">
              <w:rPr>
                <w:rFonts w:eastAsia="SimSun" w:cs="Arial"/>
              </w:rPr>
              <w:t>TDLA30-75</w:t>
            </w:r>
          </w:p>
        </w:tc>
        <w:tc>
          <w:tcPr>
            <w:tcW w:w="738" w:type="pct"/>
            <w:shd w:val="clear" w:color="auto" w:fill="FFFFFF"/>
            <w:vAlign w:val="center"/>
          </w:tcPr>
          <w:p w14:paraId="7E259EBF" w14:textId="77777777" w:rsidR="00610A80" w:rsidRPr="00EF06A7" w:rsidRDefault="00610A80" w:rsidP="00A07251">
            <w:pPr>
              <w:pStyle w:val="TAC"/>
              <w:rPr>
                <w:rFonts w:eastAsia="SimSun" w:cs="Arial"/>
              </w:rPr>
            </w:pPr>
            <w:r w:rsidRPr="00EF06A7">
              <w:rPr>
                <w:rFonts w:eastAsia="SimSun" w:cs="Arial"/>
              </w:rPr>
              <w:t>2x2, ULA Low</w:t>
            </w:r>
          </w:p>
        </w:tc>
        <w:tc>
          <w:tcPr>
            <w:tcW w:w="841" w:type="pct"/>
            <w:shd w:val="clear" w:color="auto" w:fill="FFFFFF"/>
            <w:vAlign w:val="center"/>
          </w:tcPr>
          <w:p w14:paraId="04480CDC" w14:textId="77777777" w:rsidR="00610A80" w:rsidRPr="00EF06A7" w:rsidRDefault="00610A80" w:rsidP="00A07251">
            <w:pPr>
              <w:pStyle w:val="TAC"/>
              <w:rPr>
                <w:rFonts w:eastAsia="SimSun" w:cs="Arial"/>
              </w:rPr>
            </w:pPr>
            <w:r w:rsidRPr="00EF06A7">
              <w:rPr>
                <w:rFonts w:eastAsia="SimSun" w:cs="Arial"/>
              </w:rPr>
              <w:t>70</w:t>
            </w:r>
          </w:p>
        </w:tc>
        <w:tc>
          <w:tcPr>
            <w:tcW w:w="323" w:type="pct"/>
            <w:shd w:val="clear" w:color="auto" w:fill="FFFFFF"/>
            <w:vAlign w:val="center"/>
          </w:tcPr>
          <w:p w14:paraId="5B2216FB" w14:textId="255C0402" w:rsidR="00610A80" w:rsidRPr="00EF06A7" w:rsidRDefault="00610A80" w:rsidP="00A07251">
            <w:pPr>
              <w:pStyle w:val="TAC"/>
              <w:rPr>
                <w:rFonts w:eastAsia="SimSun" w:cs="Arial"/>
                <w:lang w:eastAsia="zh-CN"/>
              </w:rPr>
            </w:pPr>
            <w:r w:rsidRPr="00EF06A7">
              <w:rPr>
                <w:rFonts w:eastAsia="SimSun" w:cs="Arial"/>
                <w:lang w:eastAsia="zh-CN"/>
              </w:rPr>
              <w:t>10.3</w:t>
            </w:r>
          </w:p>
        </w:tc>
      </w:tr>
    </w:tbl>
    <w:p w14:paraId="1F52B338" w14:textId="77777777" w:rsidR="00610A80" w:rsidRPr="00EF06A7" w:rsidRDefault="00610A80" w:rsidP="00610A80">
      <w:pPr>
        <w:rPr>
          <w:lang w:eastAsia="zh-CN"/>
        </w:rPr>
      </w:pPr>
    </w:p>
    <w:p w14:paraId="42B23AC5" w14:textId="518B672F" w:rsidR="00610A80" w:rsidRPr="00EF06A7" w:rsidRDefault="00610A80" w:rsidP="00F052E2">
      <w:pPr>
        <w:pStyle w:val="TH"/>
        <w:rPr>
          <w:lang w:eastAsia="zh-CN"/>
        </w:rPr>
      </w:pPr>
      <w:bookmarkStart w:id="736" w:name="OLE_LINK24"/>
      <w:bookmarkStart w:id="737" w:name="OLE_LINK25"/>
      <w:r w:rsidRPr="00EF06A7">
        <w:t xml:space="preserve">Table </w:t>
      </w:r>
      <w:r w:rsidR="009732B7" w:rsidRPr="00EF06A7">
        <w:t>7.2A.</w:t>
      </w:r>
      <w:r w:rsidR="009732B7" w:rsidRPr="00EF06A7">
        <w:rPr>
          <w:lang w:eastAsia="zh-CN"/>
        </w:rPr>
        <w:t>2</w:t>
      </w:r>
      <w:r w:rsidR="009732B7" w:rsidRPr="00EF06A7">
        <w:t>.0-3</w:t>
      </w:r>
      <w:r w:rsidRPr="00EF06A7">
        <w:t xml:space="preserve">: Minimum performance </w:t>
      </w:r>
      <w:r w:rsidRPr="00EF06A7">
        <w:rPr>
          <w:lang w:eastAsia="zh-CN"/>
        </w:rPr>
        <w:t>for multiple CA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8"/>
        <w:gridCol w:w="5098"/>
      </w:tblGrid>
      <w:tr w:rsidR="00610A80" w:rsidRPr="00EF06A7" w14:paraId="59BFC2DA" w14:textId="77777777" w:rsidTr="005B662C">
        <w:trPr>
          <w:trHeight w:val="226"/>
        </w:trPr>
        <w:tc>
          <w:tcPr>
            <w:tcW w:w="1413" w:type="dxa"/>
            <w:shd w:val="clear" w:color="auto" w:fill="auto"/>
          </w:tcPr>
          <w:p w14:paraId="4A855FB9" w14:textId="77777777" w:rsidR="00610A80" w:rsidRPr="00EF06A7" w:rsidRDefault="00610A80" w:rsidP="00A07251">
            <w:pPr>
              <w:pStyle w:val="TAH"/>
              <w:rPr>
                <w:lang w:eastAsia="zh-CN"/>
              </w:rPr>
            </w:pPr>
            <w:r w:rsidRPr="00EF06A7">
              <w:rPr>
                <w:lang w:eastAsia="zh-CN"/>
              </w:rPr>
              <w:t>Test number</w:t>
            </w:r>
          </w:p>
        </w:tc>
        <w:tc>
          <w:tcPr>
            <w:tcW w:w="3118" w:type="dxa"/>
            <w:shd w:val="clear" w:color="auto" w:fill="auto"/>
          </w:tcPr>
          <w:p w14:paraId="79B612F9" w14:textId="77777777" w:rsidR="00610A80" w:rsidRPr="00EF06A7" w:rsidRDefault="00610A80" w:rsidP="00A07251">
            <w:pPr>
              <w:pStyle w:val="TAH"/>
              <w:rPr>
                <w:lang w:eastAsia="zh-CN"/>
              </w:rPr>
            </w:pPr>
            <w:r w:rsidRPr="00EF06A7">
              <w:rPr>
                <w:lang w:eastAsia="zh-CN"/>
              </w:rPr>
              <w:t>CA duplex mode</w:t>
            </w:r>
          </w:p>
        </w:tc>
        <w:tc>
          <w:tcPr>
            <w:tcW w:w="5098" w:type="dxa"/>
            <w:shd w:val="clear" w:color="auto" w:fill="auto"/>
          </w:tcPr>
          <w:p w14:paraId="5902C155" w14:textId="77777777" w:rsidR="00610A80" w:rsidRPr="00EF06A7" w:rsidRDefault="00610A80" w:rsidP="00A07251">
            <w:pPr>
              <w:pStyle w:val="TAH"/>
              <w:rPr>
                <w:lang w:eastAsia="zh-CN"/>
              </w:rPr>
            </w:pPr>
            <w:r w:rsidRPr="00EF06A7">
              <w:rPr>
                <w:lang w:eastAsia="zh-CN"/>
              </w:rPr>
              <w:t>Minimum performance requirements</w:t>
            </w:r>
          </w:p>
        </w:tc>
      </w:tr>
      <w:tr w:rsidR="00610A80" w:rsidRPr="00EF06A7" w14:paraId="550F0074" w14:textId="77777777" w:rsidTr="005B662C">
        <w:tc>
          <w:tcPr>
            <w:tcW w:w="1413" w:type="dxa"/>
            <w:shd w:val="clear" w:color="auto" w:fill="auto"/>
          </w:tcPr>
          <w:p w14:paraId="2CA31165" w14:textId="77777777" w:rsidR="00610A80" w:rsidRPr="00EF06A7" w:rsidRDefault="00610A80" w:rsidP="00A07251">
            <w:pPr>
              <w:pStyle w:val="TAC"/>
              <w:rPr>
                <w:lang w:eastAsia="zh-CN"/>
              </w:rPr>
            </w:pPr>
            <w:r w:rsidRPr="00EF06A7">
              <w:rPr>
                <w:lang w:eastAsia="zh-CN"/>
              </w:rPr>
              <w:t>1</w:t>
            </w:r>
          </w:p>
        </w:tc>
        <w:tc>
          <w:tcPr>
            <w:tcW w:w="3118" w:type="dxa"/>
            <w:shd w:val="clear" w:color="auto" w:fill="auto"/>
          </w:tcPr>
          <w:p w14:paraId="06DF0E43" w14:textId="77777777" w:rsidR="00610A80" w:rsidRPr="00EF06A7" w:rsidRDefault="00610A80" w:rsidP="00A07251">
            <w:pPr>
              <w:pStyle w:val="TAC"/>
              <w:rPr>
                <w:lang w:eastAsia="zh-CN"/>
              </w:rPr>
            </w:pPr>
            <w:r w:rsidRPr="00EF06A7">
              <w:rPr>
                <w:lang w:eastAsia="zh-CN"/>
              </w:rPr>
              <w:t>TDD 120 kHz + TDD 120 kHz</w:t>
            </w:r>
          </w:p>
        </w:tc>
        <w:tc>
          <w:tcPr>
            <w:tcW w:w="5098" w:type="dxa"/>
            <w:shd w:val="clear" w:color="auto" w:fill="auto"/>
          </w:tcPr>
          <w:p w14:paraId="3632C727" w14:textId="6C0260C5" w:rsidR="00610A80" w:rsidRPr="00EF06A7" w:rsidRDefault="00610A80" w:rsidP="00A07251">
            <w:pPr>
              <w:pStyle w:val="TAC"/>
              <w:rPr>
                <w:lang w:eastAsia="zh-CN"/>
              </w:rPr>
            </w:pPr>
            <w:r w:rsidRPr="00EF06A7">
              <w:rPr>
                <w:lang w:eastAsia="zh-CN"/>
              </w:rPr>
              <w:t xml:space="preserve">As defined in Table </w:t>
            </w:r>
            <w:r w:rsidR="00A84182" w:rsidRPr="00EF06A7">
              <w:rPr>
                <w:lang w:eastAsia="zh-CN"/>
              </w:rPr>
              <w:t>7.2A.2.1_0-2</w:t>
            </w:r>
          </w:p>
        </w:tc>
      </w:tr>
      <w:tr w:rsidR="00610A80" w:rsidRPr="00EF06A7" w14:paraId="4E88B46A" w14:textId="77777777" w:rsidTr="005B662C">
        <w:tc>
          <w:tcPr>
            <w:tcW w:w="9629" w:type="dxa"/>
            <w:gridSpan w:val="3"/>
            <w:shd w:val="clear" w:color="auto" w:fill="auto"/>
          </w:tcPr>
          <w:p w14:paraId="3B914173" w14:textId="32475895" w:rsidR="00610A80" w:rsidRPr="00EF06A7" w:rsidRDefault="00610A80" w:rsidP="00A07251">
            <w:pPr>
              <w:pStyle w:val="TAN"/>
              <w:rPr>
                <w:lang w:eastAsia="zh-CN"/>
              </w:rPr>
            </w:pPr>
            <w:r w:rsidRPr="00EF06A7">
              <w:t>Note 1:</w:t>
            </w:r>
            <w:r w:rsidRPr="00EF06A7">
              <w:tab/>
              <w:t>The applicability of requirements for different CA duplex</w:t>
            </w:r>
            <w:r w:rsidRPr="00EF06A7">
              <w:rPr>
                <w:lang w:eastAsia="zh-CN"/>
              </w:rPr>
              <w:t xml:space="preserve"> modes</w:t>
            </w:r>
            <w:r w:rsidRPr="00EF06A7">
              <w:t xml:space="preserve">, </w:t>
            </w:r>
            <w:r w:rsidRPr="00EF06A7">
              <w:rPr>
                <w:lang w:eastAsia="zh-CN"/>
              </w:rPr>
              <w:t xml:space="preserve">SCSs, </w:t>
            </w:r>
            <w:r w:rsidRPr="00EF06A7">
              <w:t>CA configuration</w:t>
            </w:r>
            <w:r w:rsidRPr="00EF06A7">
              <w:rPr>
                <w:lang w:eastAsia="zh-CN"/>
              </w:rPr>
              <w:t>s</w:t>
            </w:r>
            <w:r w:rsidRPr="00EF06A7">
              <w:t xml:space="preserve"> and bandwidth combination sets is defined in 7.1.1.</w:t>
            </w:r>
            <w:r w:rsidR="00A84182" w:rsidRPr="00EF06A7">
              <w:t>5</w:t>
            </w:r>
            <w:r w:rsidRPr="00EF06A7">
              <w:rPr>
                <w:lang w:eastAsia="zh-CN"/>
              </w:rPr>
              <w:t>.</w:t>
            </w:r>
          </w:p>
        </w:tc>
      </w:tr>
      <w:bookmarkEnd w:id="736"/>
      <w:bookmarkEnd w:id="737"/>
    </w:tbl>
    <w:p w14:paraId="6D7E25F7" w14:textId="77777777" w:rsidR="00610A80" w:rsidRPr="00EF06A7" w:rsidRDefault="00610A80" w:rsidP="00610A80"/>
    <w:p w14:paraId="1B835E4F" w14:textId="77777777" w:rsidR="00610A80" w:rsidRPr="00EF06A7" w:rsidRDefault="00610A80" w:rsidP="00610A80">
      <w:pPr>
        <w:rPr>
          <w:rFonts w:eastAsia="Batang"/>
        </w:rPr>
      </w:pPr>
      <w:r w:rsidRPr="00EF06A7">
        <w:rPr>
          <w:rFonts w:eastAsia="Batang"/>
        </w:rPr>
        <w:t>The normative reference for this requirement is TS 38.101-4 [5] clause 7.2A.2.1</w:t>
      </w:r>
    </w:p>
    <w:p w14:paraId="561F6CA0" w14:textId="77777777" w:rsidR="009732B7" w:rsidRPr="00EF06A7" w:rsidRDefault="009732B7" w:rsidP="009732B7">
      <w:pPr>
        <w:pStyle w:val="Heading4"/>
      </w:pPr>
      <w:bookmarkStart w:id="738" w:name="_Toc58239247"/>
      <w:bookmarkStart w:id="739" w:name="_Toc68246834"/>
      <w:bookmarkStart w:id="740" w:name="_Toc75790150"/>
      <w:r w:rsidRPr="00EF06A7">
        <w:t>7.2A.2.1</w:t>
      </w:r>
      <w:r w:rsidRPr="00EF06A7">
        <w:tab/>
        <w:t>2Rx TDD FR2 CA requirements for normal PDSCH Demodulation Performance for both SA and NSA (2DLCA)</w:t>
      </w:r>
    </w:p>
    <w:bookmarkEnd w:id="738"/>
    <w:bookmarkEnd w:id="739"/>
    <w:bookmarkEnd w:id="740"/>
    <w:p w14:paraId="325608ED" w14:textId="6607B39D" w:rsidR="00610A80" w:rsidRPr="00EF06A7" w:rsidRDefault="00610A80" w:rsidP="00610A80">
      <w:pPr>
        <w:pStyle w:val="H6"/>
      </w:pPr>
      <w:r w:rsidRPr="00EF06A7">
        <w:t>7.2A.2.1.1</w:t>
      </w:r>
      <w:r w:rsidRPr="00EF06A7">
        <w:tab/>
        <w:t>Test Purpose</w:t>
      </w:r>
    </w:p>
    <w:p w14:paraId="29A12D96" w14:textId="77777777" w:rsidR="00610A80" w:rsidRPr="00EF06A7" w:rsidRDefault="00610A80" w:rsidP="00610A80">
      <w:r w:rsidRPr="00EF06A7">
        <w:t>Verify the PDSCH mapping Type A normal performance with different channel models, MCSs and number of MIMO layers.</w:t>
      </w:r>
    </w:p>
    <w:p w14:paraId="275EA3E4" w14:textId="50826BC5" w:rsidR="00610A80" w:rsidRPr="00EF06A7" w:rsidRDefault="00610A80" w:rsidP="00610A80">
      <w:pPr>
        <w:pStyle w:val="H6"/>
      </w:pPr>
      <w:r w:rsidRPr="00EF06A7">
        <w:t>7.2A.2.1.2</w:t>
      </w:r>
      <w:r w:rsidRPr="00EF06A7">
        <w:tab/>
        <w:t>Test Applicability</w:t>
      </w:r>
    </w:p>
    <w:p w14:paraId="74C237D8" w14:textId="77777777" w:rsidR="00610A80" w:rsidRPr="00EF06A7" w:rsidRDefault="00610A80" w:rsidP="00610A80">
      <w:r w:rsidRPr="00EF06A7">
        <w:t>This test applies to all types of NR UE release 15 and forward that support NR 2DL CA.</w:t>
      </w:r>
    </w:p>
    <w:p w14:paraId="59E54763" w14:textId="366D4753" w:rsidR="00610A80" w:rsidRPr="00EF06A7" w:rsidRDefault="00610A80" w:rsidP="00610A80">
      <w:pPr>
        <w:pStyle w:val="H6"/>
      </w:pPr>
      <w:r w:rsidRPr="00EF06A7">
        <w:t>7.2A.2.1.3</w:t>
      </w:r>
      <w:r w:rsidRPr="00EF06A7">
        <w:tab/>
        <w:t>Test Description</w:t>
      </w:r>
    </w:p>
    <w:p w14:paraId="5D3ABF1C" w14:textId="52F307F9" w:rsidR="009732B7" w:rsidRPr="00EF06A7" w:rsidRDefault="009732B7" w:rsidP="00F052E2">
      <w:pPr>
        <w:pStyle w:val="H6"/>
      </w:pPr>
      <w:r w:rsidRPr="00EF06A7">
        <w:t>7.2A.2.1.3.1</w:t>
      </w:r>
      <w:r w:rsidRPr="00EF06A7">
        <w:tab/>
        <w:t>Initial Conditions</w:t>
      </w:r>
    </w:p>
    <w:p w14:paraId="31C27887" w14:textId="77777777" w:rsidR="009732B7" w:rsidRPr="00EF06A7" w:rsidRDefault="009732B7" w:rsidP="009732B7">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0C96A757" w14:textId="77777777" w:rsidR="009732B7" w:rsidRPr="00EF06A7" w:rsidRDefault="009732B7" w:rsidP="009732B7">
      <w:r w:rsidRPr="00EF06A7">
        <w:t xml:space="preserve">The initial test configurations consist of environmental conditions, test frequencies, test channel bandwidths and sub-carrier spacing based on NR operating bands specified in Table 5.3.5-1 of 38.521-2. </w:t>
      </w:r>
    </w:p>
    <w:p w14:paraId="0A9E7559" w14:textId="77777777" w:rsidR="009732B7" w:rsidRPr="00EF06A7" w:rsidRDefault="009732B7" w:rsidP="009732B7">
      <w:pPr>
        <w:rPr>
          <w:rFonts w:eastAsia="Batang"/>
          <w:lang w:eastAsia="en-US"/>
        </w:rPr>
      </w:pPr>
      <w:r w:rsidRPr="00EF06A7">
        <w:rPr>
          <w:rFonts w:eastAsia="Batang"/>
        </w:rPr>
        <w:t>Configurations of PDSCH and PDCCH before measurement are specified in Annex C.</w:t>
      </w:r>
    </w:p>
    <w:p w14:paraId="7C088868" w14:textId="77777777" w:rsidR="009732B7" w:rsidRPr="00EF06A7" w:rsidRDefault="009732B7" w:rsidP="009732B7">
      <w:pPr>
        <w:rPr>
          <w:rFonts w:eastAsia="Batang"/>
        </w:rPr>
      </w:pPr>
      <w:r w:rsidRPr="00EF06A7">
        <w:rPr>
          <w:rFonts w:eastAsia="Batang"/>
        </w:rPr>
        <w:t>Test Environment: Normal, as defined in TS 38.508-1 [6] clause 4.1.</w:t>
      </w:r>
    </w:p>
    <w:p w14:paraId="4207A487" w14:textId="677B1964" w:rsidR="00FB2922" w:rsidRPr="00EF06A7" w:rsidRDefault="009732B7" w:rsidP="00FB2922">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76BCC71C" w14:textId="77777777" w:rsidR="00286468" w:rsidRPr="00EF06A7" w:rsidRDefault="00FB2922" w:rsidP="00286468">
      <w:r w:rsidRPr="00EF06A7">
        <w:rPr>
          <w:rFonts w:eastAsia="Batang"/>
        </w:rPr>
        <w:t xml:space="preserve">CA capability to be tested: Any one of the supported CA capability as per the selection criteria specified in </w:t>
      </w:r>
      <w:r w:rsidRPr="00EF06A7">
        <w:t>Table 7.1.1.5.2-2.</w:t>
      </w:r>
    </w:p>
    <w:p w14:paraId="432F853E" w14:textId="77777777" w:rsidR="00286468" w:rsidRPr="00EF06A7" w:rsidRDefault="00286468" w:rsidP="00286468">
      <w:pPr>
        <w:rPr>
          <w:rFonts w:eastAsia="Batang"/>
        </w:rPr>
      </w:pPr>
      <w:r w:rsidRPr="00EF06A7">
        <w:t>CA Bandwidth combination: Largest aggregated bandwidth as per Table 7.2A.2.1.3.1-1</w:t>
      </w:r>
    </w:p>
    <w:p w14:paraId="11176FF9" w14:textId="77777777" w:rsidR="00286468" w:rsidRPr="00EF06A7" w:rsidRDefault="00286468" w:rsidP="00286468">
      <w:pPr>
        <w:rPr>
          <w:rFonts w:eastAsia="Batang"/>
        </w:rPr>
      </w:pPr>
      <w:r w:rsidRPr="00EF06A7">
        <w:rPr>
          <w:rFonts w:eastAsia="Batang"/>
        </w:rPr>
        <w:t>For EN-DC within FR2 operation, setup the LTE radiated link according to Annex D:</w:t>
      </w:r>
    </w:p>
    <w:p w14:paraId="4B2F4BC5" w14:textId="77777777" w:rsidR="00286468" w:rsidRPr="00EF06A7" w:rsidRDefault="00286468" w:rsidP="00286468">
      <w:pPr>
        <w:pStyle w:val="TH"/>
        <w:rPr>
          <w:lang w:eastAsia="zh-CN"/>
        </w:rPr>
      </w:pPr>
      <w:r w:rsidRPr="00EF06A7">
        <w:t>Table 7.2A.2.1.3.1-1: Test point selection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286468" w:rsidRPr="00EF06A7" w14:paraId="752BDEA5" w14:textId="77777777" w:rsidTr="008C57DF">
        <w:trPr>
          <w:jc w:val="center"/>
        </w:trPr>
        <w:tc>
          <w:tcPr>
            <w:tcW w:w="1593" w:type="dxa"/>
            <w:shd w:val="clear" w:color="auto" w:fill="auto"/>
            <w:vAlign w:val="center"/>
          </w:tcPr>
          <w:p w14:paraId="707A93C3" w14:textId="77777777" w:rsidR="00286468" w:rsidRPr="00EF06A7" w:rsidRDefault="00286468" w:rsidP="008C57DF">
            <w:pPr>
              <w:pStyle w:val="TAH"/>
              <w:rPr>
                <w:rFonts w:cs="Arial"/>
              </w:rPr>
            </w:pPr>
            <w:r w:rsidRPr="00EF06A7">
              <w:rPr>
                <w:rFonts w:cs="Arial"/>
              </w:rPr>
              <w:t>Tests</w:t>
            </w:r>
          </w:p>
        </w:tc>
        <w:tc>
          <w:tcPr>
            <w:tcW w:w="1487" w:type="dxa"/>
            <w:vAlign w:val="center"/>
          </w:tcPr>
          <w:p w14:paraId="29839FD2" w14:textId="77777777" w:rsidR="00286468" w:rsidRPr="00EF06A7" w:rsidRDefault="00286468" w:rsidP="008C57DF">
            <w:pPr>
              <w:pStyle w:val="TAH"/>
              <w:rPr>
                <w:rFonts w:cs="Arial"/>
                <w:lang w:eastAsia="zh-CN"/>
              </w:rPr>
            </w:pPr>
            <w:r w:rsidRPr="00EF06A7">
              <w:rPr>
                <w:rFonts w:cs="Arial"/>
              </w:rPr>
              <w:t xml:space="preserve">CA capability where the tests </w:t>
            </w:r>
            <w:r w:rsidRPr="00EF06A7">
              <w:rPr>
                <w:rFonts w:cs="Arial"/>
                <w:lang w:eastAsia="zh-CN"/>
              </w:rPr>
              <w:t>apply</w:t>
            </w:r>
          </w:p>
        </w:tc>
        <w:tc>
          <w:tcPr>
            <w:tcW w:w="2338" w:type="dxa"/>
            <w:shd w:val="clear" w:color="auto" w:fill="auto"/>
            <w:vAlign w:val="center"/>
          </w:tcPr>
          <w:p w14:paraId="3996F80E" w14:textId="77777777" w:rsidR="00286468" w:rsidRPr="00EF06A7" w:rsidRDefault="00286468" w:rsidP="008C57DF">
            <w:pPr>
              <w:pStyle w:val="TAH"/>
              <w:rPr>
                <w:rFonts w:cs="Arial"/>
                <w:lang w:eastAsia="zh-CN"/>
              </w:rPr>
            </w:pPr>
            <w:r w:rsidRPr="00EF06A7">
              <w:rPr>
                <w:rFonts w:cs="Arial"/>
              </w:rPr>
              <w:t>CA configuration</w:t>
            </w:r>
            <w:r w:rsidRPr="00EF06A7">
              <w:rPr>
                <w:rFonts w:cs="Arial"/>
                <w:lang w:eastAsia="zh-CN"/>
              </w:rPr>
              <w:t xml:space="preserve"> from the selected CA capability</w:t>
            </w:r>
            <w:r w:rsidRPr="00EF06A7">
              <w:rPr>
                <w:rFonts w:cs="Arial"/>
              </w:rPr>
              <w:t xml:space="preserve"> where the tests </w:t>
            </w:r>
            <w:r w:rsidRPr="00EF06A7">
              <w:rPr>
                <w:rFonts w:cs="Arial"/>
                <w:lang w:eastAsia="zh-CN"/>
              </w:rPr>
              <w:t>apply</w:t>
            </w:r>
          </w:p>
        </w:tc>
        <w:tc>
          <w:tcPr>
            <w:tcW w:w="2138" w:type="dxa"/>
            <w:shd w:val="clear" w:color="auto" w:fill="auto"/>
            <w:vAlign w:val="center"/>
          </w:tcPr>
          <w:p w14:paraId="6FB716D6" w14:textId="77777777" w:rsidR="00286468" w:rsidRPr="00EF06A7" w:rsidRDefault="00286468" w:rsidP="008C57DF">
            <w:pPr>
              <w:pStyle w:val="TAH"/>
              <w:rPr>
                <w:rFonts w:cs="Arial"/>
                <w:lang w:eastAsia="zh-CN"/>
              </w:rPr>
            </w:pPr>
            <w:r w:rsidRPr="00EF06A7">
              <w:rPr>
                <w:rFonts w:cs="Arial"/>
                <w:lang w:eastAsia="zh-CN"/>
              </w:rPr>
              <w:t>CA B</w:t>
            </w:r>
            <w:r w:rsidRPr="00EF06A7">
              <w:rPr>
                <w:rFonts w:cs="Arial"/>
              </w:rPr>
              <w:t xml:space="preserve">andwidth combination to be tested in </w:t>
            </w:r>
            <w:r w:rsidRPr="00EF06A7">
              <w:rPr>
                <w:rFonts w:cs="Arial"/>
                <w:lang w:eastAsia="zh-CN"/>
              </w:rPr>
              <w:t xml:space="preserve">priority </w:t>
            </w:r>
            <w:r w:rsidRPr="00EF06A7">
              <w:rPr>
                <w:rFonts w:cs="Arial"/>
              </w:rPr>
              <w:t>order</w:t>
            </w:r>
          </w:p>
        </w:tc>
        <w:tc>
          <w:tcPr>
            <w:tcW w:w="2065" w:type="dxa"/>
            <w:vAlign w:val="center"/>
          </w:tcPr>
          <w:p w14:paraId="5DF40335" w14:textId="77777777" w:rsidR="00286468" w:rsidRPr="00EF06A7" w:rsidRDefault="00286468" w:rsidP="008C57DF">
            <w:pPr>
              <w:pStyle w:val="TAH"/>
              <w:rPr>
                <w:rFonts w:cs="Arial"/>
                <w:lang w:eastAsia="zh-CN"/>
              </w:rPr>
            </w:pPr>
            <w:r w:rsidRPr="00EF06A7">
              <w:rPr>
                <w:rFonts w:cs="Arial"/>
                <w:lang w:eastAsia="zh-CN"/>
              </w:rPr>
              <w:t>PCell CC configuration</w:t>
            </w:r>
          </w:p>
        </w:tc>
      </w:tr>
      <w:tr w:rsidR="00286468" w:rsidRPr="00EF06A7" w14:paraId="3D8D157C" w14:textId="77777777" w:rsidTr="008C57DF">
        <w:trPr>
          <w:jc w:val="center"/>
        </w:trPr>
        <w:tc>
          <w:tcPr>
            <w:tcW w:w="1593" w:type="dxa"/>
            <w:shd w:val="clear" w:color="auto" w:fill="auto"/>
            <w:vAlign w:val="center"/>
          </w:tcPr>
          <w:p w14:paraId="2F094A57" w14:textId="77777777" w:rsidR="00286468" w:rsidRPr="00EF06A7" w:rsidRDefault="00286468" w:rsidP="008C57DF">
            <w:pPr>
              <w:pStyle w:val="TAC"/>
              <w:rPr>
                <w:rFonts w:cs="Arial"/>
                <w:lang w:eastAsia="zh-CN"/>
              </w:rPr>
            </w:pPr>
            <w:r w:rsidRPr="00EF06A7">
              <w:rPr>
                <w:rFonts w:cs="Arial"/>
                <w:lang w:eastAsia="zh-CN"/>
              </w:rPr>
              <w:t>Test 1 in Section 7</w:t>
            </w:r>
            <w:r w:rsidRPr="00EF06A7">
              <w:t>.2A.2.0-3</w:t>
            </w:r>
          </w:p>
        </w:tc>
        <w:tc>
          <w:tcPr>
            <w:tcW w:w="1487" w:type="dxa"/>
            <w:vAlign w:val="center"/>
          </w:tcPr>
          <w:p w14:paraId="1275C2C0" w14:textId="77777777" w:rsidR="00286468" w:rsidRPr="00EF06A7" w:rsidRDefault="00286468" w:rsidP="008C57DF">
            <w:pPr>
              <w:pStyle w:val="TAC"/>
              <w:rPr>
                <w:rFonts w:cs="Arial"/>
              </w:rPr>
            </w:pPr>
            <w:r w:rsidRPr="00EF06A7">
              <w:rPr>
                <w:rFonts w:cs="Arial"/>
              </w:rPr>
              <w:t>CA_C, CA_N, C</w:t>
            </w:r>
            <w:r w:rsidRPr="00EF06A7">
              <w:rPr>
                <w:rFonts w:cs="Arial"/>
                <w:lang w:eastAsia="zh-CN"/>
              </w:rPr>
              <w:t>A</w:t>
            </w:r>
            <w:r w:rsidRPr="00EF06A7">
              <w:rPr>
                <w:rFonts w:cs="Arial"/>
              </w:rPr>
              <w:t>_</w:t>
            </w:r>
            <w:r w:rsidRPr="00EF06A7">
              <w:rPr>
                <w:rFonts w:cs="Arial"/>
                <w:lang w:eastAsia="zh-CN"/>
              </w:rPr>
              <w:t>AX</w:t>
            </w:r>
          </w:p>
        </w:tc>
        <w:tc>
          <w:tcPr>
            <w:tcW w:w="2338" w:type="dxa"/>
            <w:shd w:val="clear" w:color="auto" w:fill="auto"/>
            <w:vAlign w:val="center"/>
          </w:tcPr>
          <w:p w14:paraId="4ABCFCBE" w14:textId="77777777" w:rsidR="00286468" w:rsidRPr="00EF06A7" w:rsidRDefault="00286468" w:rsidP="008C57DF">
            <w:pPr>
              <w:pStyle w:val="TAC"/>
              <w:rPr>
                <w:rFonts w:cs="Arial"/>
              </w:rPr>
            </w:pPr>
            <w:r w:rsidRPr="00EF06A7">
              <w:t>Table 7.1.1.5.2-2</w:t>
            </w:r>
          </w:p>
        </w:tc>
        <w:tc>
          <w:tcPr>
            <w:tcW w:w="2138" w:type="dxa"/>
            <w:shd w:val="clear" w:color="auto" w:fill="auto"/>
            <w:vAlign w:val="center"/>
          </w:tcPr>
          <w:p w14:paraId="4F38D951" w14:textId="77777777" w:rsidR="00286468" w:rsidRPr="00EF06A7" w:rsidRDefault="00286468" w:rsidP="008C57DF">
            <w:pPr>
              <w:pStyle w:val="TAC"/>
              <w:rPr>
                <w:rFonts w:cs="Arial"/>
              </w:rPr>
            </w:pPr>
            <w:r w:rsidRPr="00EF06A7">
              <w:rPr>
                <w:rFonts w:cs="Arial"/>
              </w:rPr>
              <w:t>Largest aggregated CA bandwidth combination</w:t>
            </w:r>
          </w:p>
        </w:tc>
        <w:tc>
          <w:tcPr>
            <w:tcW w:w="2065" w:type="dxa"/>
            <w:vAlign w:val="center"/>
          </w:tcPr>
          <w:p w14:paraId="52F5DF87" w14:textId="77777777" w:rsidR="00286468" w:rsidRPr="00EF06A7" w:rsidRDefault="00286468" w:rsidP="008C57DF">
            <w:pPr>
              <w:pStyle w:val="TAC"/>
            </w:pPr>
            <w:r w:rsidRPr="00EF06A7">
              <w:t>Any of CCs</w:t>
            </w:r>
          </w:p>
        </w:tc>
      </w:tr>
    </w:tbl>
    <w:p w14:paraId="08A51278" w14:textId="687E0EE9" w:rsidR="00286468" w:rsidRPr="00EF06A7" w:rsidRDefault="00286468" w:rsidP="00286468">
      <w:pPr>
        <w:rPr>
          <w:rFonts w:eastAsia="Batang"/>
        </w:rPr>
      </w:pPr>
    </w:p>
    <w:p w14:paraId="21E262F9" w14:textId="77777777" w:rsidR="009732B7" w:rsidRPr="00EF06A7" w:rsidRDefault="009732B7" w:rsidP="009732B7">
      <w:pPr>
        <w:pStyle w:val="B1"/>
      </w:pPr>
      <w:r w:rsidRPr="00EF06A7">
        <w:t>1.</w:t>
      </w:r>
      <w:r w:rsidRPr="00EF06A7">
        <w:tab/>
        <w:t>Connection between SS, the faders, AWGN noise source and the UE is shown in TS 38.508-1 [6] Annex A, Figure A.3.3.2 for TE diagram and Figure A.3.4.2 for UE diagram.</w:t>
      </w:r>
    </w:p>
    <w:p w14:paraId="04FBB28B" w14:textId="77777777" w:rsidR="009732B7" w:rsidRPr="00EF06A7" w:rsidRDefault="009732B7" w:rsidP="009732B7">
      <w:pPr>
        <w:pStyle w:val="B1"/>
      </w:pPr>
      <w:r w:rsidRPr="00EF06A7">
        <w:t>2.</w:t>
      </w:r>
      <w:r w:rsidRPr="00EF06A7">
        <w:tab/>
        <w:t>The parameter settings for the NR cell are set up according to Table 7.2-1, 7.2A.2.0-1 and Table 7.2A.2.0-2 as appropriate.</w:t>
      </w:r>
    </w:p>
    <w:p w14:paraId="46FD27EE" w14:textId="77777777" w:rsidR="009732B7" w:rsidRPr="00EF06A7" w:rsidRDefault="009732B7" w:rsidP="009732B7">
      <w:pPr>
        <w:pStyle w:val="B1"/>
      </w:pPr>
      <w:r w:rsidRPr="00EF06A7">
        <w:t>3.</w:t>
      </w:r>
      <w:r w:rsidRPr="00EF06A7">
        <w:tab/>
        <w:t>Downlink signals for NR cell are initially set up according to Annexes C.0, C.1, C.2, and uplink signals according to Annexes G.0, G.1, G.2, G.3.1 of TS 38.521-2 [8].</w:t>
      </w:r>
    </w:p>
    <w:p w14:paraId="78F1C075" w14:textId="77777777" w:rsidR="009732B7" w:rsidRPr="00EF06A7" w:rsidRDefault="009732B7" w:rsidP="009732B7">
      <w:pPr>
        <w:pStyle w:val="B1"/>
      </w:pPr>
      <w:r w:rsidRPr="00EF06A7">
        <w:t>4.</w:t>
      </w:r>
      <w:r w:rsidRPr="00EF06A7">
        <w:tab/>
        <w:t>Propagation conditions for NR cell are set according to Annex B.0.</w:t>
      </w:r>
    </w:p>
    <w:p w14:paraId="6D713107" w14:textId="77777777" w:rsidR="009732B7" w:rsidRPr="00EF06A7" w:rsidRDefault="009732B7" w:rsidP="009732B7">
      <w:pPr>
        <w:pStyle w:val="B1"/>
      </w:pPr>
      <w:r w:rsidRPr="00EF06A7">
        <w:t>6.</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 Test Mode On for NSA</w:t>
      </w:r>
      <w:r w:rsidRPr="00EF06A7">
        <w:t xml:space="preserve"> according to TS 38.508-1 [6] clause 4.5. Message content are defined in clause 7.2A.2.1.3.3.</w:t>
      </w:r>
    </w:p>
    <w:p w14:paraId="6655E378" w14:textId="13008D86" w:rsidR="00610A80" w:rsidRPr="00EF06A7" w:rsidRDefault="00610A80" w:rsidP="00610A80">
      <w:pPr>
        <w:pStyle w:val="H6"/>
      </w:pPr>
      <w:r w:rsidRPr="00EF06A7">
        <w:t>7.2A.2.1.3.2</w:t>
      </w:r>
      <w:r w:rsidRPr="00EF06A7">
        <w:tab/>
        <w:t>Test Procedure</w:t>
      </w:r>
    </w:p>
    <w:p w14:paraId="1FC6FBBD" w14:textId="77777777" w:rsidR="00286468" w:rsidRPr="00EF06A7" w:rsidRDefault="00FF05B0" w:rsidP="00286468">
      <w:pPr>
        <w:pStyle w:val="B1"/>
      </w:pPr>
      <w:r w:rsidRPr="00EF06A7">
        <w:t>1.</w:t>
      </w:r>
      <w:r w:rsidRPr="00EF06A7">
        <w:tab/>
        <w:t>Set the UE in a direction that satisfies the 3 normative criteria specified in Annex H.0. If no direction found, mark the test as inconclusive.</w:t>
      </w:r>
    </w:p>
    <w:p w14:paraId="2FB43C41" w14:textId="77777777" w:rsidR="00286468" w:rsidRPr="00EF06A7" w:rsidRDefault="00286468" w:rsidP="00286468">
      <w:pPr>
        <w:pStyle w:val="B1"/>
      </w:pPr>
      <w:r w:rsidRPr="00EF06A7">
        <w:t>2.</w:t>
      </w:r>
      <w:r w:rsidRPr="00EF06A7">
        <w:tab/>
        <w:t>Configure SCC(s) according to Annex C.0, C.1 and C.2 for all downlink physical channels.</w:t>
      </w:r>
    </w:p>
    <w:p w14:paraId="3078651A" w14:textId="77777777" w:rsidR="00286468" w:rsidRPr="00EF06A7" w:rsidRDefault="00286468" w:rsidP="00286468">
      <w:pPr>
        <w:pStyle w:val="B1"/>
      </w:pPr>
      <w:r w:rsidRPr="00EF06A7">
        <w:t>3.</w:t>
      </w:r>
      <w:r w:rsidRPr="00EF06A7">
        <w:tab/>
        <w:t>The SS shall configure SCC(s) as per TS 38.508-1 [6] clause 5.5.1. Message contents are defined in clause 7.2 A.2.1.1.3.3.</w:t>
      </w:r>
    </w:p>
    <w:p w14:paraId="15CB67F8" w14:textId="77777777" w:rsidR="00286468" w:rsidRPr="00EF06A7" w:rsidRDefault="00286468" w:rsidP="00286468">
      <w:pPr>
        <w:pStyle w:val="B1"/>
      </w:pPr>
      <w:r w:rsidRPr="00EF06A7">
        <w:t>4.</w:t>
      </w:r>
      <w:r w:rsidRPr="00EF06A7">
        <w:tab/>
        <w:t>SS activates SCC(s) by sending the activation MAC-CE (Refer TS 38.321 [24], clauses 5.9, 6.1.3.10). Wait for at least 1 second (Refer TS 38.133[25], clause9.3).</w:t>
      </w:r>
    </w:p>
    <w:p w14:paraId="3760608C" w14:textId="19B06AF0" w:rsidR="00286468" w:rsidRPr="00EF06A7" w:rsidRDefault="00286468" w:rsidP="00286468">
      <w:pPr>
        <w:pStyle w:val="B1"/>
      </w:pPr>
      <w:r w:rsidRPr="00EF06A7">
        <w:t>5.</w:t>
      </w:r>
      <w:r w:rsidRPr="00EF06A7">
        <w:tab/>
        <w:t>SS transmits PDSCH via PDCCH DCI format 1_1 for C_RNTI to transmit the DL RMC according to Table 7.2A.2.1.4-1 on each NR CC. The SS sends downlink MAC padding bits on the DL RMC.</w:t>
      </w:r>
    </w:p>
    <w:p w14:paraId="0764B155" w14:textId="20032F5D" w:rsidR="00286468" w:rsidRPr="00EF06A7" w:rsidRDefault="00286468" w:rsidP="00286468">
      <w:pPr>
        <w:pStyle w:val="B1"/>
        <w:rPr>
          <w:rFonts w:eastAsia="Batang"/>
        </w:rPr>
      </w:pPr>
      <w:r w:rsidRPr="00EF06A7">
        <w:rPr>
          <w:rFonts w:eastAsia="Batang"/>
        </w:rPr>
        <w:t>6.</w:t>
      </w:r>
      <w:r w:rsidRPr="00EF06A7">
        <w:rPr>
          <w:rFonts w:eastAsia="Batang"/>
        </w:rPr>
        <w:tab/>
        <w:t xml:space="preserve">Set the parameters of the bandwidth, MCS, reference channel, the propagation condition, the correlation matrix and the SNR according to Table  7.2A.2.1.4-1 on each NR CC </w:t>
      </w:r>
    </w:p>
    <w:p w14:paraId="3CF3AE85" w14:textId="353CC2C6" w:rsidR="00286468" w:rsidRPr="00EF06A7" w:rsidRDefault="00286468" w:rsidP="00286468">
      <w:pPr>
        <w:pStyle w:val="B1"/>
        <w:rPr>
          <w:rFonts w:eastAsia="Batang"/>
        </w:rPr>
      </w:pPr>
      <w:r w:rsidRPr="00EF06A7">
        <w:rPr>
          <w:rFonts w:eastAsia="Batang"/>
        </w:rPr>
        <w:t>7.</w:t>
      </w:r>
      <w:r w:rsidRPr="00EF06A7">
        <w:rPr>
          <w:rFonts w:eastAsia="Batang"/>
        </w:rPr>
        <w:tab/>
        <w:t>Measure the average throughput on each component carrier simultaneously for a duration sufficient to achieve statistical significance according to Annex G.1.5. Count the number of NACKs, ACKs and statDTXs on the UL during each subtest and decide pass or fail according to Tables G.1.5-1 in Annex G.</w:t>
      </w:r>
    </w:p>
    <w:p w14:paraId="676F81F8" w14:textId="77777777" w:rsidR="00286468" w:rsidRPr="00EF06A7" w:rsidRDefault="00286468" w:rsidP="00286468">
      <w:pPr>
        <w:pStyle w:val="H6"/>
      </w:pPr>
      <w:r w:rsidRPr="00EF06A7">
        <w:t>7.2A.2.1.3.3</w:t>
      </w:r>
      <w:r w:rsidRPr="00EF06A7">
        <w:tab/>
        <w:t>Message Contents</w:t>
      </w:r>
    </w:p>
    <w:p w14:paraId="3BD9FE4E" w14:textId="77777777" w:rsidR="00286468" w:rsidRPr="00EF06A7" w:rsidRDefault="00286468" w:rsidP="00286468">
      <w:r w:rsidRPr="00EF06A7">
        <w:t>Message contents are according to TS 38.508-1 [6] subclause 4.6.1 and 5.4.2</w:t>
      </w:r>
    </w:p>
    <w:p w14:paraId="34FDCFCD" w14:textId="77777777" w:rsidR="00286468" w:rsidRPr="00EF06A7" w:rsidRDefault="00286468" w:rsidP="00286468">
      <w:pPr>
        <w:pStyle w:val="H6"/>
      </w:pPr>
      <w:r w:rsidRPr="00EF06A7">
        <w:t>7.2A.2.1.4</w:t>
      </w:r>
      <w:r w:rsidRPr="00EF06A7">
        <w:tab/>
        <w:t>Test Requirements</w:t>
      </w:r>
    </w:p>
    <w:p w14:paraId="0B88AF09" w14:textId="0819C0AB" w:rsidR="00286468" w:rsidRPr="00EF06A7" w:rsidRDefault="00286468" w:rsidP="00286468">
      <w:r w:rsidRPr="00EF06A7">
        <w:t>The fraction of maximum throughput percentage for the downlink reference measurement channels specified in Annex A 3.2.2 for each throughput test per component carrier shall meet or exceed the specified value as per Table 7.2A.2.1.4_1.4-1 for the specified SNR including test tolerances.</w:t>
      </w:r>
    </w:p>
    <w:p w14:paraId="0EA9E763" w14:textId="77777777" w:rsidR="00286468" w:rsidRPr="00EF06A7" w:rsidRDefault="00286468" w:rsidP="00286468"/>
    <w:p w14:paraId="004F5B99" w14:textId="77777777" w:rsidR="00FF05B0" w:rsidRPr="00EF06A7" w:rsidRDefault="00FF05B0" w:rsidP="00F052E2">
      <w:pPr>
        <w:pStyle w:val="TH"/>
      </w:pPr>
      <w:r w:rsidRPr="00EF06A7">
        <w:t>Table 7.2A.2.1.4-1: Single carrier performance for TDD 12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FF05B0" w:rsidRPr="00EF06A7" w14:paraId="5B883D0D" w14:textId="77777777" w:rsidTr="00FF05B0">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F79AE42" w14:textId="1C2C69F4" w:rsidR="00FF05B0" w:rsidRPr="00EF06A7" w:rsidRDefault="00FF05B0" w:rsidP="00A07251">
            <w:pPr>
              <w:pStyle w:val="TAH"/>
              <w:rPr>
                <w:rFonts w:cs="Arial"/>
              </w:rPr>
            </w:pPr>
            <w:r w:rsidRPr="00EF06A7">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1F0439" w14:textId="77777777" w:rsidR="00FF05B0" w:rsidRPr="00EF06A7" w:rsidRDefault="00FF05B0" w:rsidP="00A07251">
            <w:pPr>
              <w:pStyle w:val="TAH"/>
              <w:rPr>
                <w:rFonts w:cs="Arial"/>
              </w:rPr>
            </w:pPr>
            <w:r w:rsidRPr="00EF06A7">
              <w:rPr>
                <w:rFonts w:cs="Arial"/>
              </w:rPr>
              <w:t>Reference</w:t>
            </w:r>
            <w:r w:rsidRPr="00EF06A7">
              <w:rPr>
                <w:rFonts w:cs="Arial"/>
                <w:lang w:eastAsia="zh-CN"/>
              </w:rPr>
              <w:t xml:space="preserve"> </w:t>
            </w:r>
            <w:r w:rsidRPr="00EF06A7">
              <w:rPr>
                <w:rFonts w:cs="Arial"/>
              </w:rPr>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F1FCAA" w14:textId="77777777" w:rsidR="00FF05B0" w:rsidRPr="00EF06A7" w:rsidRDefault="00FF05B0" w:rsidP="00A07251">
            <w:pPr>
              <w:pStyle w:val="TAH"/>
              <w:rPr>
                <w:rFonts w:cs="Arial"/>
                <w:lang w:eastAsia="zh-CN"/>
              </w:rPr>
            </w:pPr>
            <w:r w:rsidRPr="00EF06A7">
              <w:rPr>
                <w:rFonts w:cs="Arial"/>
              </w:rPr>
              <w:t>Modulation format</w:t>
            </w:r>
            <w:r w:rsidRPr="00EF06A7">
              <w:rPr>
                <w:rFonts w:cs="Arial"/>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76C645" w14:textId="77777777" w:rsidR="00FF05B0" w:rsidRPr="00EF06A7" w:rsidRDefault="00FF05B0" w:rsidP="00A07251">
            <w:pPr>
              <w:pStyle w:val="TAH"/>
              <w:rPr>
                <w:rFonts w:cs="Arial"/>
                <w:lang w:eastAsia="en-US"/>
              </w:rPr>
            </w:pPr>
            <w:r w:rsidRPr="00EF06A7">
              <w:rPr>
                <w:rFonts w:cs="Arial"/>
              </w:rPr>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A12DF8" w14:textId="77777777" w:rsidR="00FF05B0" w:rsidRPr="00EF06A7" w:rsidRDefault="00FF05B0" w:rsidP="00A07251">
            <w:pPr>
              <w:pStyle w:val="TAH"/>
              <w:rPr>
                <w:rFonts w:cs="Arial"/>
              </w:rPr>
            </w:pPr>
            <w:r w:rsidRPr="00EF06A7">
              <w:rPr>
                <w:rFonts w:cs="Arial"/>
              </w:rPr>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56D41F5" w14:textId="77777777" w:rsidR="00FF05B0" w:rsidRPr="00EF06A7" w:rsidRDefault="00FF05B0" w:rsidP="00A07251">
            <w:pPr>
              <w:pStyle w:val="TAH"/>
              <w:rPr>
                <w:rFonts w:cs="Arial"/>
              </w:rPr>
            </w:pPr>
            <w:r w:rsidRPr="00EF06A7">
              <w:rPr>
                <w:rFonts w:cs="Arial"/>
              </w:rPr>
              <w:t>Reference value</w:t>
            </w:r>
          </w:p>
        </w:tc>
      </w:tr>
      <w:tr w:rsidR="00FF05B0" w:rsidRPr="00EF06A7" w14:paraId="4F20123A" w14:textId="77777777" w:rsidTr="00FF05B0">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9B0EE4" w14:textId="77777777" w:rsidR="00FF05B0" w:rsidRPr="00EF06A7" w:rsidRDefault="00FF05B0" w:rsidP="00A07251">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96FB46" w14:textId="77777777" w:rsidR="00FF05B0" w:rsidRPr="00EF06A7" w:rsidRDefault="00FF05B0" w:rsidP="00A07251">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3279FC" w14:textId="77777777" w:rsidR="00FF05B0" w:rsidRPr="00EF06A7" w:rsidRDefault="00FF05B0" w:rsidP="00A07251">
            <w:pPr>
              <w:pStyle w:val="TAH"/>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7E6BF2" w14:textId="77777777" w:rsidR="00FF05B0" w:rsidRPr="00EF06A7" w:rsidRDefault="00FF05B0" w:rsidP="00A07251">
            <w:pPr>
              <w:pStyle w:val="TAH"/>
              <w:rPr>
                <w:rFonts w:cs="Arial"/>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0013FC" w14:textId="77777777" w:rsidR="00FF05B0" w:rsidRPr="00EF06A7" w:rsidRDefault="00FF05B0" w:rsidP="00A07251">
            <w:pPr>
              <w:pStyle w:val="TAH"/>
              <w:rPr>
                <w:rFonts w:cs="Arial"/>
                <w:lang w:eastAsia="en-US"/>
              </w:rPr>
            </w:pP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0B61B2" w14:textId="77777777" w:rsidR="00FF05B0" w:rsidRPr="00EF06A7" w:rsidRDefault="00FF05B0" w:rsidP="00A07251">
            <w:pPr>
              <w:pStyle w:val="TAH"/>
              <w:rPr>
                <w:rFonts w:cs="Arial"/>
              </w:rPr>
            </w:pPr>
            <w:r w:rsidRPr="00EF06A7">
              <w:rPr>
                <w:rFonts w:cs="Arial"/>
              </w:rPr>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AFB783" w14:textId="77777777" w:rsidR="00FF05B0" w:rsidRPr="00EF06A7" w:rsidRDefault="00FF05B0" w:rsidP="00A07251">
            <w:pPr>
              <w:pStyle w:val="TAH"/>
              <w:rPr>
                <w:rFonts w:cs="Arial"/>
              </w:rPr>
            </w:pPr>
            <w:r w:rsidRPr="00EF06A7">
              <w:rPr>
                <w:rFonts w:cs="Arial"/>
              </w:rPr>
              <w:t>SNR (dB)</w:t>
            </w:r>
          </w:p>
        </w:tc>
      </w:tr>
      <w:tr w:rsidR="00FF05B0" w:rsidRPr="00EF06A7" w14:paraId="0C15B044" w14:textId="77777777" w:rsidTr="00FF05B0">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81BCE" w14:textId="77777777" w:rsidR="00FF05B0" w:rsidRPr="00EF06A7" w:rsidRDefault="00FF05B0" w:rsidP="00A07251">
            <w:pPr>
              <w:pStyle w:val="TAC"/>
              <w:rPr>
                <w:rFonts w:cs="Arial"/>
              </w:rPr>
            </w:pPr>
            <w:r w:rsidRPr="00EF06A7">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FF746B" w14:textId="77777777" w:rsidR="00FF05B0" w:rsidRPr="00EF06A7" w:rsidRDefault="00FF05B0" w:rsidP="00A07251">
            <w:pPr>
              <w:pStyle w:val="TAC"/>
              <w:rPr>
                <w:rFonts w:cs="Arial"/>
              </w:rPr>
            </w:pPr>
            <w:r w:rsidRPr="00EF06A7">
              <w:rPr>
                <w:rFonts w:eastAsia="SimSun" w:cs="Arial"/>
                <w:szCs w:val="18"/>
              </w:rPr>
              <w:t>R.PDSCH.5-9.1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20AC2" w14:textId="77777777" w:rsidR="00FF05B0" w:rsidRPr="00EF06A7" w:rsidRDefault="00FF05B0" w:rsidP="00A07251">
            <w:pPr>
              <w:pStyle w:val="TAC"/>
              <w:rPr>
                <w:rFonts w:cs="Arial"/>
              </w:rPr>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37ECF" w14:textId="77777777" w:rsidR="00FF05B0" w:rsidRPr="00EF06A7" w:rsidRDefault="00FF05B0" w:rsidP="00A07251">
            <w:pPr>
              <w:pStyle w:val="TAC"/>
              <w:rPr>
                <w:rFonts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2485DD" w14:textId="77777777" w:rsidR="00FF05B0" w:rsidRPr="00EF06A7" w:rsidRDefault="00FF05B0" w:rsidP="00A07251">
            <w:pPr>
              <w:pStyle w:val="TAC"/>
              <w:rPr>
                <w:rFonts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0781A" w14:textId="77777777" w:rsidR="00FF05B0" w:rsidRPr="00EF06A7" w:rsidRDefault="00FF05B0" w:rsidP="00A07251">
            <w:pPr>
              <w:pStyle w:val="TAC"/>
              <w:rPr>
                <w:rFonts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C715C" w14:textId="095991D4" w:rsidR="00FF05B0" w:rsidRPr="00EF06A7" w:rsidRDefault="0014334D" w:rsidP="00A07251">
            <w:pPr>
              <w:pStyle w:val="TAC"/>
              <w:rPr>
                <w:lang w:eastAsia="zh-CN"/>
              </w:rPr>
            </w:pPr>
            <w:r w:rsidRPr="00EF06A7">
              <w:rPr>
                <w:rFonts w:eastAsia="SimSun"/>
                <w:lang w:eastAsia="zh-CN"/>
              </w:rPr>
              <w:t xml:space="preserve">12.1 </w:t>
            </w:r>
          </w:p>
        </w:tc>
      </w:tr>
      <w:tr w:rsidR="00FF05B0" w:rsidRPr="00EF06A7" w14:paraId="3BFE76D7" w14:textId="77777777" w:rsidTr="00FF05B0">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17CC03" w14:textId="77777777" w:rsidR="00FF05B0" w:rsidRPr="00EF06A7" w:rsidRDefault="00FF05B0" w:rsidP="00A07251">
            <w:pPr>
              <w:pStyle w:val="TAC"/>
              <w:rPr>
                <w:lang w:eastAsia="zh-CN"/>
              </w:rPr>
            </w:pPr>
            <w:r w:rsidRPr="00EF06A7">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FA687B" w14:textId="77777777" w:rsidR="00FF05B0" w:rsidRPr="00EF06A7" w:rsidRDefault="00FF05B0" w:rsidP="00A07251">
            <w:pPr>
              <w:pStyle w:val="TAC"/>
              <w:rPr>
                <w:rFonts w:eastAsia="SimSun" w:cs="Arial"/>
                <w:lang w:eastAsia="zh-CN"/>
              </w:rPr>
            </w:pPr>
            <w:r w:rsidRPr="00EF06A7">
              <w:rPr>
                <w:rFonts w:eastAsia="SimSun" w:cs="Arial"/>
                <w:szCs w:val="18"/>
              </w:rPr>
              <w:t>R.PDSCH.5-9.2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704E8" w14:textId="77777777" w:rsidR="00FF05B0" w:rsidRPr="00EF06A7" w:rsidRDefault="00FF05B0" w:rsidP="00A07251">
            <w:pPr>
              <w:pStyle w:val="TAC"/>
              <w:rPr>
                <w:lang w:eastAsia="en-US"/>
              </w:rPr>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29D42A66" w14:textId="77777777" w:rsidR="00FF05B0" w:rsidRPr="00EF06A7" w:rsidRDefault="00FF05B0"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6B571B" w14:textId="77777777" w:rsidR="00FF05B0" w:rsidRPr="00EF06A7" w:rsidRDefault="00FF05B0"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98EA8" w14:textId="77777777" w:rsidR="00FF05B0" w:rsidRPr="00EF06A7" w:rsidRDefault="00FF05B0"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E2B9CB" w14:textId="4C3C22CB" w:rsidR="00FF05B0" w:rsidRPr="00EF06A7" w:rsidRDefault="0014334D" w:rsidP="00A07251">
            <w:pPr>
              <w:pStyle w:val="TAC"/>
              <w:rPr>
                <w:rFonts w:eastAsia="SimSun"/>
                <w:lang w:eastAsia="zh-CN"/>
              </w:rPr>
            </w:pPr>
            <w:r w:rsidRPr="00EF06A7">
              <w:rPr>
                <w:rFonts w:eastAsia="SimSun"/>
                <w:lang w:eastAsia="zh-CN"/>
              </w:rPr>
              <w:t xml:space="preserve">11.9 </w:t>
            </w:r>
          </w:p>
        </w:tc>
      </w:tr>
      <w:tr w:rsidR="00FF05B0" w:rsidRPr="00EF06A7" w14:paraId="66858B04" w14:textId="77777777" w:rsidTr="00FF05B0">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21E4A2" w14:textId="77777777" w:rsidR="00FF05B0" w:rsidRPr="00EF06A7" w:rsidRDefault="00FF05B0" w:rsidP="00A07251">
            <w:pPr>
              <w:pStyle w:val="TAC"/>
              <w:rPr>
                <w:lang w:eastAsia="zh-CN"/>
              </w:rPr>
            </w:pPr>
            <w:r w:rsidRPr="00EF06A7">
              <w:rPr>
                <w:lang w:eastAsia="zh-CN"/>
              </w:rPr>
              <w:t>2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CDC1E" w14:textId="77777777" w:rsidR="00FF05B0" w:rsidRPr="00EF06A7" w:rsidRDefault="00FF05B0" w:rsidP="00A07251">
            <w:pPr>
              <w:pStyle w:val="TAC"/>
              <w:rPr>
                <w:rFonts w:eastAsia="SimSun" w:cs="Arial"/>
                <w:lang w:eastAsia="zh-CN"/>
              </w:rPr>
            </w:pPr>
            <w:r w:rsidRPr="00EF06A7">
              <w:rPr>
                <w:rFonts w:eastAsia="SimSun" w:cs="Arial"/>
                <w:szCs w:val="18"/>
              </w:rPr>
              <w:t>R.PDSCH.5-9.3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A52664" w14:textId="77777777" w:rsidR="00FF05B0" w:rsidRPr="00EF06A7" w:rsidRDefault="00FF05B0" w:rsidP="00A07251">
            <w:pPr>
              <w:pStyle w:val="TAC"/>
              <w:rPr>
                <w:lang w:eastAsia="en-US"/>
              </w:rPr>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0BEACB5" w14:textId="77777777" w:rsidR="00FF05B0" w:rsidRPr="00EF06A7" w:rsidRDefault="00FF05B0"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F4888E" w14:textId="77777777" w:rsidR="00FF05B0" w:rsidRPr="00EF06A7" w:rsidRDefault="00FF05B0"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27592B" w14:textId="77777777" w:rsidR="00FF05B0" w:rsidRPr="00EF06A7" w:rsidRDefault="00FF05B0"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4BF8D" w14:textId="3A0FA91A" w:rsidR="00FF05B0" w:rsidRPr="00EF06A7" w:rsidRDefault="0014334D" w:rsidP="00A07251">
            <w:pPr>
              <w:pStyle w:val="TAC"/>
              <w:rPr>
                <w:rFonts w:eastAsia="SimSun"/>
                <w:lang w:eastAsia="zh-CN"/>
              </w:rPr>
            </w:pPr>
            <w:r w:rsidRPr="00EF06A7">
              <w:rPr>
                <w:rFonts w:eastAsia="SimSun"/>
                <w:lang w:eastAsia="zh-CN"/>
              </w:rPr>
              <w:t xml:space="preserve">12.0 </w:t>
            </w:r>
          </w:p>
        </w:tc>
      </w:tr>
      <w:tr w:rsidR="00FF05B0" w:rsidRPr="00EF06A7" w14:paraId="77A86FD8" w14:textId="77777777" w:rsidTr="00FF05B0">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330FF7" w14:textId="77777777" w:rsidR="00FF05B0" w:rsidRPr="00EF06A7" w:rsidRDefault="00FF05B0" w:rsidP="00A07251">
            <w:pPr>
              <w:pStyle w:val="TAC"/>
              <w:rPr>
                <w:lang w:eastAsia="zh-CN"/>
              </w:rPr>
            </w:pPr>
            <w:r w:rsidRPr="00EF06A7">
              <w:rPr>
                <w:lang w:eastAsia="zh-CN"/>
              </w:rPr>
              <w:t>4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845B5" w14:textId="77777777" w:rsidR="00FF05B0" w:rsidRPr="00EF06A7" w:rsidRDefault="00FF05B0" w:rsidP="00A07251">
            <w:pPr>
              <w:pStyle w:val="TAC"/>
              <w:rPr>
                <w:rFonts w:eastAsia="SimSun" w:cs="Arial"/>
                <w:lang w:eastAsia="en-US"/>
              </w:rPr>
            </w:pPr>
            <w:r w:rsidRPr="00EF06A7">
              <w:rPr>
                <w:rFonts w:eastAsia="SimSun" w:cs="Arial"/>
                <w:szCs w:val="18"/>
              </w:rPr>
              <w:t>R.PDSCH.5-9.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7896F576" w14:textId="77777777" w:rsidR="00FF05B0" w:rsidRPr="00EF06A7" w:rsidRDefault="00FF05B0" w:rsidP="00A07251">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2539F5C" w14:textId="77777777" w:rsidR="00FF05B0" w:rsidRPr="00EF06A7" w:rsidRDefault="00FF05B0"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15710C" w14:textId="77777777" w:rsidR="00FF05B0" w:rsidRPr="00EF06A7" w:rsidRDefault="00FF05B0"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ED763" w14:textId="77777777" w:rsidR="00FF05B0" w:rsidRPr="00EF06A7" w:rsidRDefault="00FF05B0"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9DEE2" w14:textId="05D71EBE" w:rsidR="00FF05B0" w:rsidRPr="00EF06A7" w:rsidRDefault="0014334D" w:rsidP="00A07251">
            <w:pPr>
              <w:pStyle w:val="TAC"/>
              <w:rPr>
                <w:rFonts w:eastAsia="SimSun"/>
                <w:lang w:eastAsia="zh-CN"/>
              </w:rPr>
            </w:pPr>
            <w:r w:rsidRPr="00EF06A7">
              <w:rPr>
                <w:rFonts w:eastAsia="SimSun"/>
                <w:lang w:eastAsia="zh-CN"/>
              </w:rPr>
              <w:t xml:space="preserve">12.0 </w:t>
            </w:r>
          </w:p>
        </w:tc>
      </w:tr>
    </w:tbl>
    <w:p w14:paraId="13D7B951" w14:textId="77777777" w:rsidR="00FF05B0" w:rsidRPr="00EF06A7" w:rsidRDefault="00FF05B0" w:rsidP="00FF05B0">
      <w:pPr>
        <w:rPr>
          <w:lang w:eastAsia="zh-CN"/>
        </w:rPr>
      </w:pPr>
    </w:p>
    <w:p w14:paraId="374DDA70" w14:textId="77777777" w:rsidR="0014334D" w:rsidRPr="00EF06A7" w:rsidRDefault="0014334D" w:rsidP="0014334D">
      <w:pPr>
        <w:pStyle w:val="Heading4"/>
      </w:pPr>
      <w:r w:rsidRPr="00EF06A7">
        <w:t>7.2A.2.2</w:t>
      </w:r>
      <w:r w:rsidRPr="00EF06A7">
        <w:tab/>
        <w:t>2Rx TDD FR2 CA requirements for normal PDSCH Demodulation Performance for both SA and NSA (3DLCA)</w:t>
      </w:r>
    </w:p>
    <w:p w14:paraId="40C1D739" w14:textId="77777777" w:rsidR="0014334D" w:rsidRPr="00EF06A7" w:rsidRDefault="0014334D" w:rsidP="0014334D">
      <w:pPr>
        <w:pStyle w:val="H6"/>
      </w:pPr>
      <w:r w:rsidRPr="00EF06A7">
        <w:t>7.2A.2.2.1</w:t>
      </w:r>
      <w:r w:rsidRPr="00EF06A7">
        <w:tab/>
        <w:t>Test Purpose</w:t>
      </w:r>
    </w:p>
    <w:p w14:paraId="676A8C0F" w14:textId="77777777" w:rsidR="0014334D" w:rsidRPr="00EF06A7" w:rsidRDefault="0014334D" w:rsidP="0014334D">
      <w:r w:rsidRPr="00EF06A7">
        <w:t>Same as 7.2A.2.1.1</w:t>
      </w:r>
    </w:p>
    <w:p w14:paraId="7D8BF9EE" w14:textId="77777777" w:rsidR="0014334D" w:rsidRPr="00EF06A7" w:rsidRDefault="0014334D" w:rsidP="0014334D">
      <w:pPr>
        <w:pStyle w:val="H6"/>
      </w:pPr>
      <w:r w:rsidRPr="00EF06A7">
        <w:t>7.2A.2.2.2</w:t>
      </w:r>
      <w:r w:rsidRPr="00EF06A7">
        <w:tab/>
        <w:t>Test Applicability</w:t>
      </w:r>
    </w:p>
    <w:p w14:paraId="7E002188" w14:textId="77777777" w:rsidR="0014334D" w:rsidRPr="00EF06A7" w:rsidRDefault="0014334D" w:rsidP="0014334D">
      <w:r w:rsidRPr="00EF06A7">
        <w:t>This test applies to all types of NR UE release 15 and forward that support NR 3DL CA.</w:t>
      </w:r>
    </w:p>
    <w:p w14:paraId="48630913" w14:textId="77777777" w:rsidR="00E870E5" w:rsidRPr="00EF06A7" w:rsidRDefault="0014334D" w:rsidP="00E870E5">
      <w:pPr>
        <w:pStyle w:val="H6"/>
      </w:pPr>
      <w:r w:rsidRPr="00EF06A7">
        <w:t>7.2A.2.2.3</w:t>
      </w:r>
      <w:r w:rsidRPr="00EF06A7">
        <w:tab/>
        <w:t>Test Description</w:t>
      </w:r>
    </w:p>
    <w:p w14:paraId="1A5FF280" w14:textId="77777777" w:rsidR="00E870E5" w:rsidRPr="00EF06A7" w:rsidRDefault="00E870E5" w:rsidP="00B72BC0">
      <w:r w:rsidRPr="00EF06A7">
        <w:t>Same as 7.2A.2.1.3</w:t>
      </w:r>
    </w:p>
    <w:p w14:paraId="1E7F66E7" w14:textId="4CE5E092" w:rsidR="00E870E5" w:rsidRPr="00EF06A7" w:rsidRDefault="00E870E5" w:rsidP="00E870E5">
      <w:pPr>
        <w:pStyle w:val="B1"/>
      </w:pPr>
    </w:p>
    <w:p w14:paraId="189B60D2" w14:textId="77777777" w:rsidR="00E870E5" w:rsidRPr="00EF06A7" w:rsidRDefault="00E870E5" w:rsidP="00E870E5">
      <w:pPr>
        <w:pStyle w:val="H6"/>
      </w:pPr>
      <w:r w:rsidRPr="00EF06A7">
        <w:t>7.2A.2.2.3.2</w:t>
      </w:r>
      <w:r w:rsidRPr="00EF06A7">
        <w:tab/>
        <w:t>Test Procedure</w:t>
      </w:r>
    </w:p>
    <w:p w14:paraId="1BDE14E9" w14:textId="77777777" w:rsidR="00E870E5" w:rsidRPr="00EF06A7" w:rsidRDefault="00E870E5" w:rsidP="00B72BC0">
      <w:r w:rsidRPr="00EF06A7">
        <w:t>Same as 7.2A.2.1.3.2</w:t>
      </w:r>
    </w:p>
    <w:p w14:paraId="42C9013B" w14:textId="77777777" w:rsidR="00E870E5" w:rsidRPr="00EF06A7" w:rsidRDefault="00E870E5" w:rsidP="00E870E5">
      <w:pPr>
        <w:pStyle w:val="H6"/>
      </w:pPr>
      <w:r w:rsidRPr="00EF06A7">
        <w:t>7.2A.2.2.3.3</w:t>
      </w:r>
      <w:r w:rsidRPr="00EF06A7">
        <w:tab/>
        <w:t>Message Contents</w:t>
      </w:r>
    </w:p>
    <w:p w14:paraId="3441092E" w14:textId="77777777" w:rsidR="00E870E5" w:rsidRPr="00EF06A7" w:rsidRDefault="00E870E5" w:rsidP="00E870E5">
      <w:r w:rsidRPr="00EF06A7">
        <w:t>Same as 7.2A.2.1.3.3</w:t>
      </w:r>
    </w:p>
    <w:p w14:paraId="3E09EDE5" w14:textId="77777777" w:rsidR="00E870E5" w:rsidRPr="00EF06A7" w:rsidRDefault="00E870E5" w:rsidP="00E870E5">
      <w:pPr>
        <w:pStyle w:val="H6"/>
      </w:pPr>
      <w:r w:rsidRPr="00EF06A7">
        <w:t>7.2A.2.2.4</w:t>
      </w:r>
      <w:r w:rsidRPr="00EF06A7">
        <w:tab/>
        <w:t>Test Requirements</w:t>
      </w:r>
    </w:p>
    <w:p w14:paraId="1D3440DF" w14:textId="1DF84F46" w:rsidR="0014334D" w:rsidRPr="00EF06A7" w:rsidRDefault="00E870E5" w:rsidP="00E870E5">
      <w:r w:rsidRPr="00EF06A7">
        <w:t>The fraction of maximum throughput percentage for the downlink reference measurement channels specified in Annex A 3.2.2 for each throughput test per component carrier shall meet or exceed the specified value as per Table 7.2A.2.2.4_1.4-1 for the specified SNR including test tolerances.</w:t>
      </w:r>
    </w:p>
    <w:p w14:paraId="254D3EB5" w14:textId="77777777" w:rsidR="00E870E5" w:rsidRPr="00EF06A7" w:rsidRDefault="00E870E5" w:rsidP="00E870E5"/>
    <w:p w14:paraId="78A96B39" w14:textId="77777777" w:rsidR="0014334D" w:rsidRPr="00EF06A7" w:rsidRDefault="0014334D" w:rsidP="0014334D">
      <w:pPr>
        <w:pStyle w:val="TH"/>
      </w:pPr>
      <w:r w:rsidRPr="00EF06A7">
        <w:t>Table 7.2A.2.2.4-1: Single carrier performance for TDD 12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14334D" w:rsidRPr="00EF06A7" w14:paraId="0E2F9F6D" w14:textId="77777777" w:rsidTr="0056554C">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835D19" w14:textId="77777777" w:rsidR="0014334D" w:rsidRPr="00EF06A7" w:rsidRDefault="0014334D" w:rsidP="00A07251">
            <w:pPr>
              <w:pStyle w:val="TAH"/>
              <w:rPr>
                <w:rFonts w:cs="Arial"/>
              </w:rPr>
            </w:pPr>
            <w:r w:rsidRPr="00EF06A7">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897576E" w14:textId="77777777" w:rsidR="0014334D" w:rsidRPr="00EF06A7" w:rsidRDefault="0014334D" w:rsidP="00A07251">
            <w:pPr>
              <w:pStyle w:val="TAH"/>
              <w:rPr>
                <w:rFonts w:cs="Arial"/>
              </w:rPr>
            </w:pPr>
            <w:r w:rsidRPr="00EF06A7">
              <w:rPr>
                <w:rFonts w:cs="Arial"/>
              </w:rPr>
              <w:t>Reference</w:t>
            </w:r>
            <w:r w:rsidRPr="00EF06A7">
              <w:rPr>
                <w:rFonts w:cs="Arial"/>
                <w:lang w:eastAsia="zh-CN"/>
              </w:rPr>
              <w:t xml:space="preserve"> </w:t>
            </w:r>
            <w:r w:rsidRPr="00EF06A7">
              <w:rPr>
                <w:rFonts w:cs="Arial"/>
              </w:rPr>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01FE82" w14:textId="77777777" w:rsidR="0014334D" w:rsidRPr="00EF06A7" w:rsidRDefault="0014334D" w:rsidP="00A07251">
            <w:pPr>
              <w:pStyle w:val="TAH"/>
              <w:rPr>
                <w:rFonts w:cs="Arial"/>
                <w:lang w:eastAsia="zh-CN"/>
              </w:rPr>
            </w:pPr>
            <w:r w:rsidRPr="00EF06A7">
              <w:rPr>
                <w:rFonts w:cs="Arial"/>
              </w:rPr>
              <w:t>Modulation format</w:t>
            </w:r>
            <w:r w:rsidRPr="00EF06A7">
              <w:rPr>
                <w:rFonts w:cs="Arial"/>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8DC27A" w14:textId="77777777" w:rsidR="0014334D" w:rsidRPr="00EF06A7" w:rsidRDefault="0014334D" w:rsidP="00A07251">
            <w:pPr>
              <w:pStyle w:val="TAH"/>
              <w:rPr>
                <w:rFonts w:cs="Arial"/>
              </w:rPr>
            </w:pPr>
            <w:r w:rsidRPr="00EF06A7">
              <w:rPr>
                <w:rFonts w:cs="Arial"/>
              </w:rPr>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6AA8E5" w14:textId="77777777" w:rsidR="0014334D" w:rsidRPr="00EF06A7" w:rsidRDefault="0014334D" w:rsidP="00A07251">
            <w:pPr>
              <w:pStyle w:val="TAH"/>
              <w:rPr>
                <w:rFonts w:cs="Arial"/>
              </w:rPr>
            </w:pPr>
            <w:r w:rsidRPr="00EF06A7">
              <w:rPr>
                <w:rFonts w:cs="Arial"/>
              </w:rPr>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FDE4CA7" w14:textId="77777777" w:rsidR="0014334D" w:rsidRPr="00EF06A7" w:rsidRDefault="0014334D" w:rsidP="00A07251">
            <w:pPr>
              <w:pStyle w:val="TAH"/>
              <w:rPr>
                <w:rFonts w:cs="Arial"/>
              </w:rPr>
            </w:pPr>
            <w:r w:rsidRPr="00EF06A7">
              <w:rPr>
                <w:rFonts w:cs="Arial"/>
              </w:rPr>
              <w:t>Reference value</w:t>
            </w:r>
          </w:p>
        </w:tc>
      </w:tr>
      <w:tr w:rsidR="0014334D" w:rsidRPr="00EF06A7" w14:paraId="1651BCE5" w14:textId="77777777" w:rsidTr="0056554C">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03DCB5" w14:textId="77777777" w:rsidR="0014334D" w:rsidRPr="00EF06A7" w:rsidRDefault="0014334D" w:rsidP="00A07251">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36E9DD" w14:textId="77777777" w:rsidR="0014334D" w:rsidRPr="00EF06A7" w:rsidRDefault="0014334D" w:rsidP="00A07251">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B6A285" w14:textId="77777777" w:rsidR="0014334D" w:rsidRPr="00EF06A7" w:rsidRDefault="0014334D" w:rsidP="00A07251">
            <w:pPr>
              <w:pStyle w:val="TAH"/>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859CFC" w14:textId="77777777" w:rsidR="0014334D" w:rsidRPr="00EF06A7" w:rsidRDefault="0014334D" w:rsidP="00A07251">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E45320" w14:textId="77777777" w:rsidR="0014334D" w:rsidRPr="00EF06A7" w:rsidRDefault="0014334D" w:rsidP="00A07251">
            <w:pPr>
              <w:pStyle w:val="TAH"/>
              <w:rPr>
                <w:rFonts w:cs="Arial"/>
              </w:rPr>
            </w:pP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55DBD3" w14:textId="77777777" w:rsidR="0014334D" w:rsidRPr="00EF06A7" w:rsidRDefault="0014334D" w:rsidP="00A07251">
            <w:pPr>
              <w:pStyle w:val="TAH"/>
              <w:rPr>
                <w:rFonts w:cs="Arial"/>
              </w:rPr>
            </w:pPr>
            <w:r w:rsidRPr="00EF06A7">
              <w:rPr>
                <w:rFonts w:cs="Arial"/>
              </w:rPr>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F0864" w14:textId="77777777" w:rsidR="0014334D" w:rsidRPr="00EF06A7" w:rsidRDefault="0014334D" w:rsidP="00A07251">
            <w:pPr>
              <w:pStyle w:val="TAH"/>
              <w:rPr>
                <w:rFonts w:cs="Arial"/>
              </w:rPr>
            </w:pPr>
            <w:r w:rsidRPr="00EF06A7">
              <w:rPr>
                <w:rFonts w:cs="Arial"/>
              </w:rPr>
              <w:t>SNR (dB)</w:t>
            </w:r>
          </w:p>
        </w:tc>
      </w:tr>
      <w:tr w:rsidR="0014334D" w:rsidRPr="00EF06A7" w14:paraId="23AF62E8" w14:textId="77777777" w:rsidTr="0056554C">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86B7E" w14:textId="77777777" w:rsidR="0014334D" w:rsidRPr="00EF06A7" w:rsidRDefault="0014334D" w:rsidP="00A07251">
            <w:pPr>
              <w:pStyle w:val="TAC"/>
              <w:rPr>
                <w:rFonts w:cs="Arial"/>
              </w:rPr>
            </w:pPr>
            <w:r w:rsidRPr="00EF06A7">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0937F" w14:textId="77777777" w:rsidR="0014334D" w:rsidRPr="00EF06A7" w:rsidRDefault="0014334D" w:rsidP="00A07251">
            <w:pPr>
              <w:pStyle w:val="TAC"/>
              <w:rPr>
                <w:rFonts w:cs="Arial"/>
              </w:rPr>
            </w:pPr>
            <w:r w:rsidRPr="00EF06A7">
              <w:rPr>
                <w:rFonts w:eastAsia="SimSun" w:cs="Arial"/>
                <w:szCs w:val="18"/>
              </w:rPr>
              <w:t>R.PDSCH.5-9.1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B736FF" w14:textId="77777777" w:rsidR="0014334D" w:rsidRPr="00EF06A7" w:rsidRDefault="0014334D" w:rsidP="00A07251">
            <w:pPr>
              <w:pStyle w:val="TAC"/>
              <w:rPr>
                <w:rFonts w:cs="Arial"/>
              </w:rPr>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58F88" w14:textId="77777777" w:rsidR="0014334D" w:rsidRPr="00EF06A7" w:rsidRDefault="0014334D" w:rsidP="00A07251">
            <w:pPr>
              <w:pStyle w:val="TAC"/>
              <w:rPr>
                <w:rFonts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02567" w14:textId="77777777" w:rsidR="0014334D" w:rsidRPr="00EF06A7" w:rsidRDefault="0014334D" w:rsidP="00A07251">
            <w:pPr>
              <w:pStyle w:val="TAC"/>
              <w:rPr>
                <w:rFonts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47C7D2" w14:textId="77777777" w:rsidR="0014334D" w:rsidRPr="00EF06A7" w:rsidRDefault="0014334D" w:rsidP="00A07251">
            <w:pPr>
              <w:pStyle w:val="TAC"/>
              <w:rPr>
                <w:rFonts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9903D" w14:textId="77777777" w:rsidR="0014334D" w:rsidRPr="00EF06A7" w:rsidRDefault="0014334D" w:rsidP="00A07251">
            <w:pPr>
              <w:pStyle w:val="TAC"/>
              <w:rPr>
                <w:rFonts w:cs="Arial"/>
                <w:lang w:eastAsia="zh-CN"/>
              </w:rPr>
            </w:pPr>
            <w:r w:rsidRPr="00EF06A7">
              <w:rPr>
                <w:rFonts w:eastAsia="SimSun" w:cs="Arial"/>
                <w:lang w:eastAsia="zh-CN"/>
              </w:rPr>
              <w:t>12.1</w:t>
            </w:r>
          </w:p>
        </w:tc>
      </w:tr>
      <w:tr w:rsidR="0014334D" w:rsidRPr="00EF06A7" w14:paraId="74594404" w14:textId="77777777" w:rsidTr="0056554C">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22398" w14:textId="77777777" w:rsidR="0014334D" w:rsidRPr="00EF06A7" w:rsidRDefault="0014334D" w:rsidP="00A07251">
            <w:pPr>
              <w:pStyle w:val="TAC"/>
              <w:rPr>
                <w:lang w:eastAsia="zh-CN"/>
              </w:rPr>
            </w:pPr>
            <w:r w:rsidRPr="00EF06A7">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C325F" w14:textId="77777777" w:rsidR="0014334D" w:rsidRPr="00EF06A7" w:rsidRDefault="0014334D" w:rsidP="00A07251">
            <w:pPr>
              <w:pStyle w:val="TAC"/>
              <w:rPr>
                <w:rFonts w:eastAsia="SimSun" w:cs="Arial"/>
                <w:lang w:eastAsia="zh-CN"/>
              </w:rPr>
            </w:pPr>
            <w:r w:rsidRPr="00EF06A7">
              <w:rPr>
                <w:rFonts w:eastAsia="SimSun" w:cs="Arial"/>
                <w:szCs w:val="18"/>
              </w:rPr>
              <w:t>R.PDSCH.5-9.2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52A2C" w14:textId="77777777" w:rsidR="0014334D" w:rsidRPr="00EF06A7" w:rsidRDefault="0014334D" w:rsidP="00A07251">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441FB4A6" w14:textId="77777777" w:rsidR="0014334D" w:rsidRPr="00EF06A7" w:rsidRDefault="0014334D"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6215E8" w14:textId="77777777" w:rsidR="0014334D" w:rsidRPr="00EF06A7" w:rsidRDefault="0014334D"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F1157" w14:textId="77777777" w:rsidR="0014334D" w:rsidRPr="00EF06A7" w:rsidRDefault="0014334D"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7908F4" w14:textId="77777777" w:rsidR="0014334D" w:rsidRPr="00EF06A7" w:rsidRDefault="0014334D" w:rsidP="00A07251">
            <w:pPr>
              <w:pStyle w:val="TAC"/>
              <w:rPr>
                <w:rFonts w:eastAsia="SimSun" w:cs="Arial"/>
                <w:lang w:eastAsia="zh-CN"/>
              </w:rPr>
            </w:pPr>
            <w:r w:rsidRPr="00EF06A7">
              <w:rPr>
                <w:rFonts w:eastAsia="SimSun" w:cs="Arial"/>
                <w:lang w:eastAsia="zh-CN"/>
              </w:rPr>
              <w:t>11.9</w:t>
            </w:r>
          </w:p>
        </w:tc>
      </w:tr>
      <w:tr w:rsidR="0014334D" w:rsidRPr="00EF06A7" w14:paraId="269DECF5" w14:textId="77777777" w:rsidTr="0056554C">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934351" w14:textId="77777777" w:rsidR="0014334D" w:rsidRPr="00EF06A7" w:rsidRDefault="0014334D" w:rsidP="00A07251">
            <w:pPr>
              <w:pStyle w:val="TAC"/>
              <w:rPr>
                <w:lang w:eastAsia="zh-CN"/>
              </w:rPr>
            </w:pPr>
            <w:r w:rsidRPr="00EF06A7">
              <w:rPr>
                <w:lang w:eastAsia="zh-CN"/>
              </w:rPr>
              <w:t>2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A499F" w14:textId="77777777" w:rsidR="0014334D" w:rsidRPr="00EF06A7" w:rsidRDefault="0014334D" w:rsidP="00A07251">
            <w:pPr>
              <w:pStyle w:val="TAC"/>
              <w:rPr>
                <w:rFonts w:eastAsia="SimSun" w:cs="Arial"/>
                <w:lang w:eastAsia="zh-CN"/>
              </w:rPr>
            </w:pPr>
            <w:r w:rsidRPr="00EF06A7">
              <w:rPr>
                <w:rFonts w:eastAsia="SimSun" w:cs="Arial"/>
                <w:szCs w:val="18"/>
              </w:rPr>
              <w:t>R.PDSCH.5-9.3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3758BE" w14:textId="77777777" w:rsidR="0014334D" w:rsidRPr="00EF06A7" w:rsidRDefault="0014334D" w:rsidP="00A07251">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11542DCB" w14:textId="77777777" w:rsidR="0014334D" w:rsidRPr="00EF06A7" w:rsidRDefault="0014334D"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6D8422" w14:textId="77777777" w:rsidR="0014334D" w:rsidRPr="00EF06A7" w:rsidRDefault="0014334D"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2FFD1" w14:textId="77777777" w:rsidR="0014334D" w:rsidRPr="00EF06A7" w:rsidRDefault="0014334D"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CCB3F" w14:textId="77777777" w:rsidR="0014334D" w:rsidRPr="00EF06A7" w:rsidRDefault="0014334D" w:rsidP="00A07251">
            <w:pPr>
              <w:pStyle w:val="TAC"/>
              <w:rPr>
                <w:rFonts w:eastAsia="SimSun" w:cs="Arial"/>
                <w:lang w:eastAsia="zh-CN"/>
              </w:rPr>
            </w:pPr>
            <w:r w:rsidRPr="00EF06A7">
              <w:rPr>
                <w:rFonts w:eastAsia="SimSun" w:cs="Arial"/>
                <w:lang w:eastAsia="zh-CN"/>
              </w:rPr>
              <w:t>12.0</w:t>
            </w:r>
          </w:p>
        </w:tc>
      </w:tr>
      <w:tr w:rsidR="0014334D" w:rsidRPr="00EF06A7" w14:paraId="6BF52008" w14:textId="77777777" w:rsidTr="0056554C">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827E8" w14:textId="77777777" w:rsidR="0014334D" w:rsidRPr="00EF06A7" w:rsidRDefault="0014334D" w:rsidP="00A07251">
            <w:pPr>
              <w:pStyle w:val="TAC"/>
              <w:rPr>
                <w:lang w:eastAsia="zh-CN"/>
              </w:rPr>
            </w:pPr>
            <w:r w:rsidRPr="00EF06A7">
              <w:rPr>
                <w:lang w:eastAsia="zh-CN"/>
              </w:rPr>
              <w:t>4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FABE6" w14:textId="77777777" w:rsidR="0014334D" w:rsidRPr="00EF06A7" w:rsidRDefault="0014334D" w:rsidP="00A07251">
            <w:pPr>
              <w:pStyle w:val="TAC"/>
              <w:rPr>
                <w:rFonts w:eastAsia="SimSun" w:cs="Arial"/>
              </w:rPr>
            </w:pPr>
            <w:r w:rsidRPr="00EF06A7">
              <w:rPr>
                <w:rFonts w:eastAsia="SimSun" w:cs="Arial"/>
                <w:szCs w:val="18"/>
              </w:rPr>
              <w:t>R.PDSCH.5-9.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58B26E5F" w14:textId="77777777" w:rsidR="0014334D" w:rsidRPr="00EF06A7" w:rsidRDefault="0014334D" w:rsidP="00A07251">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504107DB" w14:textId="77777777" w:rsidR="0014334D" w:rsidRPr="00EF06A7" w:rsidRDefault="0014334D" w:rsidP="00A07251">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73220" w14:textId="77777777" w:rsidR="0014334D" w:rsidRPr="00EF06A7" w:rsidRDefault="0014334D" w:rsidP="00A07251">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AAE018" w14:textId="77777777" w:rsidR="0014334D" w:rsidRPr="00EF06A7" w:rsidRDefault="0014334D" w:rsidP="00A07251">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3FD31" w14:textId="77777777" w:rsidR="0014334D" w:rsidRPr="00EF06A7" w:rsidRDefault="0014334D" w:rsidP="00A07251">
            <w:pPr>
              <w:pStyle w:val="TAC"/>
              <w:rPr>
                <w:rFonts w:eastAsia="SimSun" w:cs="Arial"/>
                <w:lang w:eastAsia="zh-CN"/>
              </w:rPr>
            </w:pPr>
            <w:r w:rsidRPr="00EF06A7">
              <w:rPr>
                <w:rFonts w:eastAsia="SimSun" w:cs="Arial"/>
                <w:lang w:eastAsia="zh-CN"/>
              </w:rPr>
              <w:t>12.0</w:t>
            </w:r>
          </w:p>
        </w:tc>
      </w:tr>
    </w:tbl>
    <w:p w14:paraId="52908B6F" w14:textId="41DFF2C8" w:rsidR="00610A80" w:rsidRPr="00EF06A7" w:rsidRDefault="00610A80" w:rsidP="00610A80"/>
    <w:p w14:paraId="4D9BABAD" w14:textId="77777777" w:rsidR="00E870E5" w:rsidRPr="00EF06A7" w:rsidRDefault="00E870E5" w:rsidP="00E870E5">
      <w:pPr>
        <w:pStyle w:val="Heading4"/>
      </w:pPr>
      <w:r w:rsidRPr="00EF06A7">
        <w:t>7.2A.2.3</w:t>
      </w:r>
      <w:r w:rsidRPr="00EF06A7">
        <w:tab/>
        <w:t>2Rx TDD FR2 CA requirements for normal PDSCH Demodulation Performance for both SA and NSA (4DLCA)</w:t>
      </w:r>
    </w:p>
    <w:p w14:paraId="6815D8F2" w14:textId="77777777" w:rsidR="00E870E5" w:rsidRPr="00EF06A7" w:rsidRDefault="00E870E5" w:rsidP="00E870E5">
      <w:pPr>
        <w:pStyle w:val="H6"/>
      </w:pPr>
      <w:r w:rsidRPr="00EF06A7">
        <w:t>7.2A.2.3.1</w:t>
      </w:r>
      <w:r w:rsidRPr="00EF06A7">
        <w:tab/>
        <w:t>Test Purpose</w:t>
      </w:r>
    </w:p>
    <w:p w14:paraId="2930B899" w14:textId="77777777" w:rsidR="00E870E5" w:rsidRPr="00EF06A7" w:rsidRDefault="00E870E5" w:rsidP="00E870E5">
      <w:r w:rsidRPr="00EF06A7">
        <w:t>Same as 7.2A.2.1.1</w:t>
      </w:r>
    </w:p>
    <w:p w14:paraId="4D2682A6" w14:textId="77777777" w:rsidR="00E870E5" w:rsidRPr="00EF06A7" w:rsidRDefault="00E870E5" w:rsidP="00E870E5">
      <w:pPr>
        <w:pStyle w:val="H6"/>
      </w:pPr>
      <w:r w:rsidRPr="00EF06A7">
        <w:t>7.2A.2.3.2</w:t>
      </w:r>
      <w:r w:rsidRPr="00EF06A7">
        <w:tab/>
        <w:t>Test Applicability</w:t>
      </w:r>
    </w:p>
    <w:p w14:paraId="596EF591" w14:textId="77777777" w:rsidR="00E870E5" w:rsidRPr="00EF06A7" w:rsidRDefault="00E870E5" w:rsidP="00E870E5">
      <w:r w:rsidRPr="00EF06A7">
        <w:t>This test applies to all types of NR UE release 15 and forward that support NR 4DL CA.</w:t>
      </w:r>
    </w:p>
    <w:p w14:paraId="10CF9EA9" w14:textId="77777777" w:rsidR="00E870E5" w:rsidRPr="00EF06A7" w:rsidRDefault="00E870E5" w:rsidP="00E870E5">
      <w:pPr>
        <w:pStyle w:val="H6"/>
      </w:pPr>
      <w:r w:rsidRPr="00EF06A7">
        <w:t>7.2A.2.3.3</w:t>
      </w:r>
      <w:r w:rsidRPr="00EF06A7">
        <w:tab/>
        <w:t>Test Description</w:t>
      </w:r>
    </w:p>
    <w:p w14:paraId="08066ADA" w14:textId="77777777" w:rsidR="00E870E5" w:rsidRPr="00EF06A7" w:rsidRDefault="00E870E5" w:rsidP="00B72BC0">
      <w:r w:rsidRPr="00EF06A7">
        <w:t>Same as 7.2A.2.1.3</w:t>
      </w:r>
    </w:p>
    <w:p w14:paraId="793DDC2C" w14:textId="77777777" w:rsidR="00E870E5" w:rsidRPr="00EF06A7" w:rsidRDefault="00E870E5" w:rsidP="00E870E5">
      <w:pPr>
        <w:pStyle w:val="H6"/>
      </w:pPr>
      <w:r w:rsidRPr="00EF06A7">
        <w:t>7.2A.2.3.3.2</w:t>
      </w:r>
      <w:r w:rsidRPr="00EF06A7">
        <w:tab/>
        <w:t>Test Procedure</w:t>
      </w:r>
    </w:p>
    <w:p w14:paraId="55347FEA" w14:textId="77777777" w:rsidR="00E870E5" w:rsidRPr="00EF06A7" w:rsidRDefault="00E870E5" w:rsidP="00B72BC0">
      <w:r w:rsidRPr="00EF06A7">
        <w:t>Same as 7.2A.2.1.3.2</w:t>
      </w:r>
    </w:p>
    <w:p w14:paraId="5A1C1EA1" w14:textId="77777777" w:rsidR="00E870E5" w:rsidRPr="00EF06A7" w:rsidRDefault="00E870E5" w:rsidP="00E870E5">
      <w:pPr>
        <w:pStyle w:val="H6"/>
      </w:pPr>
      <w:r w:rsidRPr="00EF06A7">
        <w:t>7.2A.2.3.3.3</w:t>
      </w:r>
      <w:r w:rsidRPr="00EF06A7">
        <w:tab/>
        <w:t>Message Contents</w:t>
      </w:r>
    </w:p>
    <w:p w14:paraId="03CFF28A" w14:textId="77777777" w:rsidR="00E870E5" w:rsidRPr="00EF06A7" w:rsidRDefault="00E870E5" w:rsidP="00E870E5">
      <w:r w:rsidRPr="00EF06A7">
        <w:t>Same as 7.2A.2.1.3.3</w:t>
      </w:r>
    </w:p>
    <w:p w14:paraId="5B9848C3" w14:textId="77777777" w:rsidR="00E870E5" w:rsidRPr="00EF06A7" w:rsidRDefault="00E870E5" w:rsidP="00E870E5">
      <w:pPr>
        <w:pStyle w:val="H6"/>
      </w:pPr>
      <w:r w:rsidRPr="00EF06A7">
        <w:t>7.2A.2.3.4</w:t>
      </w:r>
      <w:r w:rsidRPr="00EF06A7">
        <w:tab/>
        <w:t>Test Requirements</w:t>
      </w:r>
    </w:p>
    <w:p w14:paraId="7C2C3641" w14:textId="77777777" w:rsidR="00E870E5" w:rsidRPr="00EF06A7" w:rsidRDefault="00E870E5" w:rsidP="00E870E5">
      <w:r w:rsidRPr="00EF06A7">
        <w:t>The fraction of maximum throughput percentage for the downlink reference measurement channels specified in Annex A 3.2.2 for each throughput test per component carrier shall meet or exceed the specified value as per Table 7.2A.2.3.4_1.4-1 for the specified SNR including test tolerances.</w:t>
      </w:r>
    </w:p>
    <w:p w14:paraId="472A5E83" w14:textId="77777777" w:rsidR="00E870E5" w:rsidRPr="00EF06A7" w:rsidRDefault="00E870E5" w:rsidP="00B72BC0"/>
    <w:p w14:paraId="3F78AE04" w14:textId="77777777" w:rsidR="00E870E5" w:rsidRPr="00EF06A7" w:rsidRDefault="00E870E5" w:rsidP="00E870E5">
      <w:pPr>
        <w:pStyle w:val="TH"/>
      </w:pPr>
      <w:r w:rsidRPr="00EF06A7">
        <w:t>Table 7.2A.2.3.4-1: Single carrier performance for TDD 120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2"/>
        <w:gridCol w:w="1438"/>
        <w:gridCol w:w="1362"/>
        <w:gridCol w:w="1542"/>
        <w:gridCol w:w="1366"/>
        <w:gridCol w:w="1557"/>
        <w:gridCol w:w="598"/>
      </w:tblGrid>
      <w:tr w:rsidR="00E870E5" w:rsidRPr="00EF06A7" w14:paraId="5FEFD882" w14:textId="77777777" w:rsidTr="008C57DF">
        <w:trPr>
          <w:trHeight w:val="397"/>
          <w:jc w:val="center"/>
        </w:trPr>
        <w:tc>
          <w:tcPr>
            <w:tcW w:w="7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B8B4E9" w14:textId="77777777" w:rsidR="00E870E5" w:rsidRPr="00EF06A7" w:rsidRDefault="00E870E5" w:rsidP="008C57DF">
            <w:pPr>
              <w:pStyle w:val="TAH"/>
              <w:rPr>
                <w:rFonts w:cs="Arial"/>
              </w:rPr>
            </w:pPr>
            <w:r w:rsidRPr="00EF06A7">
              <w:t>Bandwidth (MHz)</w:t>
            </w:r>
          </w:p>
        </w:tc>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00FFE0" w14:textId="77777777" w:rsidR="00E870E5" w:rsidRPr="00EF06A7" w:rsidRDefault="00E870E5" w:rsidP="008C57DF">
            <w:pPr>
              <w:pStyle w:val="TAH"/>
              <w:rPr>
                <w:rFonts w:cs="Arial"/>
              </w:rPr>
            </w:pPr>
            <w:r w:rsidRPr="00EF06A7">
              <w:rPr>
                <w:rFonts w:cs="Arial"/>
              </w:rPr>
              <w:t>Reference</w:t>
            </w:r>
            <w:r w:rsidRPr="00EF06A7">
              <w:rPr>
                <w:rFonts w:cs="Arial"/>
                <w:lang w:eastAsia="zh-CN"/>
              </w:rPr>
              <w:t xml:space="preserve"> </w:t>
            </w:r>
            <w:r w:rsidRPr="00EF06A7">
              <w:rPr>
                <w:rFonts w:cs="Arial"/>
              </w:rPr>
              <w:t>channel</w:t>
            </w:r>
          </w:p>
        </w:tc>
        <w:tc>
          <w:tcPr>
            <w:tcW w:w="7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64F4D1" w14:textId="77777777" w:rsidR="00E870E5" w:rsidRPr="00EF06A7" w:rsidRDefault="00E870E5" w:rsidP="008C57DF">
            <w:pPr>
              <w:pStyle w:val="TAH"/>
              <w:rPr>
                <w:rFonts w:cs="Arial"/>
                <w:lang w:eastAsia="zh-CN"/>
              </w:rPr>
            </w:pPr>
            <w:r w:rsidRPr="00EF06A7">
              <w:rPr>
                <w:rFonts w:cs="Arial"/>
              </w:rPr>
              <w:t>Modulation format</w:t>
            </w:r>
            <w:r w:rsidRPr="00EF06A7">
              <w:rPr>
                <w:rFonts w:cs="Arial"/>
                <w:lang w:eastAsia="zh-CN"/>
              </w:rPr>
              <w:t xml:space="preserve"> and code rate</w:t>
            </w:r>
          </w:p>
        </w:tc>
        <w:tc>
          <w:tcPr>
            <w:tcW w:w="8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10B17F" w14:textId="77777777" w:rsidR="00E870E5" w:rsidRPr="00EF06A7" w:rsidRDefault="00E870E5" w:rsidP="008C57DF">
            <w:pPr>
              <w:pStyle w:val="TAH"/>
              <w:rPr>
                <w:rFonts w:cs="Arial"/>
              </w:rPr>
            </w:pPr>
            <w:r w:rsidRPr="00EF06A7">
              <w:rPr>
                <w:rFonts w:cs="Arial"/>
              </w:rPr>
              <w:t>Propagation condition</w:t>
            </w:r>
          </w:p>
        </w:tc>
        <w:tc>
          <w:tcPr>
            <w:tcW w:w="7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76181F" w14:textId="77777777" w:rsidR="00E870E5" w:rsidRPr="00EF06A7" w:rsidRDefault="00E870E5" w:rsidP="008C57DF">
            <w:pPr>
              <w:pStyle w:val="TAH"/>
              <w:rPr>
                <w:rFonts w:cs="Arial"/>
              </w:rPr>
            </w:pPr>
            <w:r w:rsidRPr="00EF06A7">
              <w:rPr>
                <w:rFonts w:cs="Arial"/>
              </w:rPr>
              <w:t>Correlation matrix and antenna configuration</w:t>
            </w:r>
          </w:p>
        </w:tc>
        <w:tc>
          <w:tcPr>
            <w:tcW w:w="11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D8845F0" w14:textId="77777777" w:rsidR="00E870E5" w:rsidRPr="00EF06A7" w:rsidRDefault="00E870E5" w:rsidP="008C57DF">
            <w:pPr>
              <w:pStyle w:val="TAH"/>
              <w:rPr>
                <w:rFonts w:cs="Arial"/>
              </w:rPr>
            </w:pPr>
            <w:r w:rsidRPr="00EF06A7">
              <w:rPr>
                <w:rFonts w:cs="Arial"/>
              </w:rPr>
              <w:t>Reference value</w:t>
            </w:r>
          </w:p>
        </w:tc>
      </w:tr>
      <w:tr w:rsidR="00E870E5" w:rsidRPr="00EF06A7" w14:paraId="01F6D282" w14:textId="77777777" w:rsidTr="008C57DF">
        <w:trPr>
          <w:trHeight w:val="39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51E8A4" w14:textId="77777777" w:rsidR="00E870E5" w:rsidRPr="00EF06A7" w:rsidRDefault="00E870E5" w:rsidP="008C57DF">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56A741" w14:textId="77777777" w:rsidR="00E870E5" w:rsidRPr="00EF06A7" w:rsidRDefault="00E870E5" w:rsidP="008C57DF">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5B53FD" w14:textId="77777777" w:rsidR="00E870E5" w:rsidRPr="00EF06A7" w:rsidRDefault="00E870E5" w:rsidP="008C57DF">
            <w:pPr>
              <w:pStyle w:val="TAH"/>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B1CF8E" w14:textId="77777777" w:rsidR="00E870E5" w:rsidRPr="00EF06A7" w:rsidRDefault="00E870E5" w:rsidP="008C57DF">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74285E" w14:textId="77777777" w:rsidR="00E870E5" w:rsidRPr="00EF06A7" w:rsidRDefault="00E870E5" w:rsidP="008C57DF">
            <w:pPr>
              <w:pStyle w:val="TAH"/>
              <w:rPr>
                <w:rFonts w:cs="Arial"/>
              </w:rPr>
            </w:pP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3D7750" w14:textId="77777777" w:rsidR="00E870E5" w:rsidRPr="00EF06A7" w:rsidRDefault="00E870E5" w:rsidP="008C57DF">
            <w:pPr>
              <w:pStyle w:val="TAH"/>
              <w:rPr>
                <w:rFonts w:cs="Arial"/>
              </w:rPr>
            </w:pPr>
            <w:r w:rsidRPr="00EF06A7">
              <w:rPr>
                <w:rFonts w:cs="Arial"/>
              </w:rPr>
              <w:t>Fraction of maximum throughput (%)</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1717BF" w14:textId="77777777" w:rsidR="00E870E5" w:rsidRPr="00EF06A7" w:rsidRDefault="00E870E5" w:rsidP="008C57DF">
            <w:pPr>
              <w:pStyle w:val="TAH"/>
              <w:rPr>
                <w:rFonts w:cs="Arial"/>
              </w:rPr>
            </w:pPr>
            <w:r w:rsidRPr="00EF06A7">
              <w:rPr>
                <w:rFonts w:cs="Arial"/>
              </w:rPr>
              <w:t>SNR (dB)</w:t>
            </w:r>
          </w:p>
        </w:tc>
      </w:tr>
      <w:tr w:rsidR="00E870E5" w:rsidRPr="00EF06A7" w14:paraId="263106BD" w14:textId="77777777" w:rsidTr="008C57DF">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669B7" w14:textId="77777777" w:rsidR="00E870E5" w:rsidRPr="00EF06A7" w:rsidRDefault="00E870E5" w:rsidP="008C57DF">
            <w:pPr>
              <w:pStyle w:val="TAC"/>
              <w:rPr>
                <w:rFonts w:cs="Arial"/>
              </w:rPr>
            </w:pPr>
            <w:r w:rsidRPr="00EF06A7">
              <w:t>5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27CEE" w14:textId="77777777" w:rsidR="00E870E5" w:rsidRPr="00EF06A7" w:rsidRDefault="00E870E5" w:rsidP="008C57DF">
            <w:pPr>
              <w:pStyle w:val="TAC"/>
              <w:rPr>
                <w:rFonts w:cs="Arial"/>
              </w:rPr>
            </w:pPr>
            <w:r w:rsidRPr="00EF06A7">
              <w:rPr>
                <w:rFonts w:eastAsia="SimSun" w:cs="Arial"/>
                <w:szCs w:val="18"/>
              </w:rPr>
              <w:t>R.PDSCH.5-9.1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F9327" w14:textId="77777777" w:rsidR="00E870E5" w:rsidRPr="00EF06A7" w:rsidRDefault="00E870E5" w:rsidP="008C57DF">
            <w:pPr>
              <w:pStyle w:val="TAC"/>
              <w:rPr>
                <w:rFonts w:cs="Arial"/>
              </w:rPr>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7CE6BC" w14:textId="77777777" w:rsidR="00E870E5" w:rsidRPr="00EF06A7" w:rsidRDefault="00E870E5" w:rsidP="008C57DF">
            <w:pPr>
              <w:pStyle w:val="TAC"/>
              <w:rPr>
                <w:rFonts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C6A2E" w14:textId="77777777" w:rsidR="00E870E5" w:rsidRPr="00EF06A7" w:rsidRDefault="00E870E5" w:rsidP="008C57DF">
            <w:pPr>
              <w:pStyle w:val="TAC"/>
              <w:rPr>
                <w:rFonts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21CCF" w14:textId="77777777" w:rsidR="00E870E5" w:rsidRPr="00EF06A7" w:rsidRDefault="00E870E5" w:rsidP="008C57DF">
            <w:pPr>
              <w:pStyle w:val="TAC"/>
              <w:rPr>
                <w:rFonts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C81095" w14:textId="77777777" w:rsidR="00E870E5" w:rsidRPr="00EF06A7" w:rsidRDefault="00E870E5" w:rsidP="008C57DF">
            <w:pPr>
              <w:pStyle w:val="TAC"/>
              <w:rPr>
                <w:rFonts w:cs="Arial"/>
                <w:lang w:eastAsia="zh-CN"/>
              </w:rPr>
            </w:pPr>
            <w:r w:rsidRPr="00EF06A7">
              <w:rPr>
                <w:rFonts w:eastAsia="SimSun" w:cs="Arial"/>
                <w:lang w:eastAsia="zh-CN"/>
              </w:rPr>
              <w:t>12.1</w:t>
            </w:r>
          </w:p>
        </w:tc>
      </w:tr>
      <w:tr w:rsidR="00E870E5" w:rsidRPr="00EF06A7" w14:paraId="3ED0C3BD" w14:textId="77777777" w:rsidTr="008C57DF">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DC35A2" w14:textId="77777777" w:rsidR="00E870E5" w:rsidRPr="00EF06A7" w:rsidRDefault="00E870E5" w:rsidP="008C57DF">
            <w:pPr>
              <w:pStyle w:val="TAC"/>
              <w:rPr>
                <w:lang w:eastAsia="zh-CN"/>
              </w:rPr>
            </w:pPr>
            <w:r w:rsidRPr="00EF06A7">
              <w:rPr>
                <w:lang w:eastAsia="zh-CN"/>
              </w:rPr>
              <w:t>1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271CD" w14:textId="77777777" w:rsidR="00E870E5" w:rsidRPr="00EF06A7" w:rsidRDefault="00E870E5" w:rsidP="008C57DF">
            <w:pPr>
              <w:pStyle w:val="TAC"/>
              <w:rPr>
                <w:rFonts w:eastAsia="SimSun" w:cs="Arial"/>
                <w:lang w:eastAsia="zh-CN"/>
              </w:rPr>
            </w:pPr>
            <w:r w:rsidRPr="00EF06A7">
              <w:rPr>
                <w:rFonts w:eastAsia="SimSun" w:cs="Arial"/>
                <w:szCs w:val="18"/>
              </w:rPr>
              <w:t>R.PDSCH.5-9.2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D4992B" w14:textId="77777777" w:rsidR="00E870E5" w:rsidRPr="00EF06A7" w:rsidRDefault="00E870E5" w:rsidP="008C57DF">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704DC58" w14:textId="77777777" w:rsidR="00E870E5" w:rsidRPr="00EF06A7" w:rsidRDefault="00E870E5" w:rsidP="008C57DF">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5C7A6" w14:textId="77777777" w:rsidR="00E870E5" w:rsidRPr="00EF06A7" w:rsidRDefault="00E870E5" w:rsidP="008C57DF">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9278A" w14:textId="77777777" w:rsidR="00E870E5" w:rsidRPr="00EF06A7" w:rsidRDefault="00E870E5" w:rsidP="008C57DF">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E92C1" w14:textId="77777777" w:rsidR="00E870E5" w:rsidRPr="00EF06A7" w:rsidRDefault="00E870E5" w:rsidP="008C57DF">
            <w:pPr>
              <w:pStyle w:val="TAC"/>
              <w:rPr>
                <w:rFonts w:eastAsia="SimSun" w:cs="Arial"/>
                <w:lang w:eastAsia="zh-CN"/>
              </w:rPr>
            </w:pPr>
            <w:r w:rsidRPr="00EF06A7">
              <w:rPr>
                <w:rFonts w:eastAsia="SimSun" w:cs="Arial"/>
                <w:lang w:eastAsia="zh-CN"/>
              </w:rPr>
              <w:t>11.9</w:t>
            </w:r>
          </w:p>
        </w:tc>
      </w:tr>
      <w:tr w:rsidR="00E870E5" w:rsidRPr="00EF06A7" w14:paraId="73811BD4" w14:textId="77777777" w:rsidTr="008C57DF">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20A64" w14:textId="77777777" w:rsidR="00E870E5" w:rsidRPr="00EF06A7" w:rsidRDefault="00E870E5" w:rsidP="008C57DF">
            <w:pPr>
              <w:pStyle w:val="TAC"/>
              <w:rPr>
                <w:lang w:eastAsia="zh-CN"/>
              </w:rPr>
            </w:pPr>
            <w:r w:rsidRPr="00EF06A7">
              <w:rPr>
                <w:lang w:eastAsia="zh-CN"/>
              </w:rPr>
              <w:t>2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58B47" w14:textId="77777777" w:rsidR="00E870E5" w:rsidRPr="00EF06A7" w:rsidRDefault="00E870E5" w:rsidP="008C57DF">
            <w:pPr>
              <w:pStyle w:val="TAC"/>
              <w:rPr>
                <w:rFonts w:eastAsia="SimSun" w:cs="Arial"/>
                <w:lang w:eastAsia="zh-CN"/>
              </w:rPr>
            </w:pPr>
            <w:r w:rsidRPr="00EF06A7">
              <w:rPr>
                <w:rFonts w:eastAsia="SimSun" w:cs="Arial"/>
                <w:szCs w:val="18"/>
              </w:rPr>
              <w:t>R.PDSCH.5-9.3 TDD</w:t>
            </w:r>
          </w:p>
        </w:tc>
        <w:tc>
          <w:tcPr>
            <w:tcW w:w="7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CDA50" w14:textId="77777777" w:rsidR="00E870E5" w:rsidRPr="00EF06A7" w:rsidRDefault="00E870E5" w:rsidP="008C57DF">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0C901FC2" w14:textId="77777777" w:rsidR="00E870E5" w:rsidRPr="00EF06A7" w:rsidRDefault="00E870E5" w:rsidP="008C57DF">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F1026" w14:textId="77777777" w:rsidR="00E870E5" w:rsidRPr="00EF06A7" w:rsidRDefault="00E870E5" w:rsidP="008C57DF">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BB3DE6" w14:textId="77777777" w:rsidR="00E870E5" w:rsidRPr="00EF06A7" w:rsidRDefault="00E870E5" w:rsidP="008C57DF">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426DF5" w14:textId="77777777" w:rsidR="00E870E5" w:rsidRPr="00EF06A7" w:rsidRDefault="00E870E5" w:rsidP="008C57DF">
            <w:pPr>
              <w:pStyle w:val="TAC"/>
              <w:rPr>
                <w:rFonts w:eastAsia="SimSun" w:cs="Arial"/>
                <w:lang w:eastAsia="zh-CN"/>
              </w:rPr>
            </w:pPr>
            <w:r w:rsidRPr="00EF06A7">
              <w:rPr>
                <w:rFonts w:eastAsia="SimSun" w:cs="Arial"/>
                <w:lang w:eastAsia="zh-CN"/>
              </w:rPr>
              <w:t>12.0</w:t>
            </w:r>
          </w:p>
        </w:tc>
      </w:tr>
      <w:tr w:rsidR="00E870E5" w:rsidRPr="00EF06A7" w14:paraId="70E5393A" w14:textId="77777777" w:rsidTr="008C57DF">
        <w:trPr>
          <w:trHeight w:val="200"/>
          <w:jc w:val="center"/>
        </w:trPr>
        <w:tc>
          <w:tcPr>
            <w:tcW w:w="7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58D53" w14:textId="77777777" w:rsidR="00E870E5" w:rsidRPr="00EF06A7" w:rsidRDefault="00E870E5" w:rsidP="008C57DF">
            <w:pPr>
              <w:pStyle w:val="TAC"/>
              <w:rPr>
                <w:lang w:eastAsia="zh-CN"/>
              </w:rPr>
            </w:pPr>
            <w:r w:rsidRPr="00EF06A7">
              <w:rPr>
                <w:lang w:eastAsia="zh-CN"/>
              </w:rPr>
              <w:t>400</w:t>
            </w:r>
          </w:p>
        </w:tc>
        <w:tc>
          <w:tcPr>
            <w:tcW w:w="7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DB85FD" w14:textId="77777777" w:rsidR="00E870E5" w:rsidRPr="00EF06A7" w:rsidRDefault="00E870E5" w:rsidP="008C57DF">
            <w:pPr>
              <w:pStyle w:val="TAC"/>
              <w:rPr>
                <w:rFonts w:eastAsia="SimSun" w:cs="Arial"/>
              </w:rPr>
            </w:pPr>
            <w:r w:rsidRPr="00EF06A7">
              <w:rPr>
                <w:rFonts w:eastAsia="SimSun" w:cs="Arial"/>
                <w:szCs w:val="18"/>
              </w:rPr>
              <w:t>R.PDSCH.5-9.4 TDD</w:t>
            </w:r>
          </w:p>
        </w:tc>
        <w:tc>
          <w:tcPr>
            <w:tcW w:w="736" w:type="pct"/>
            <w:tcBorders>
              <w:top w:val="single" w:sz="4" w:space="0" w:color="auto"/>
              <w:left w:val="single" w:sz="4" w:space="0" w:color="auto"/>
              <w:bottom w:val="single" w:sz="4" w:space="0" w:color="auto"/>
              <w:right w:val="single" w:sz="4" w:space="0" w:color="auto"/>
            </w:tcBorders>
            <w:shd w:val="clear" w:color="auto" w:fill="FFFFFF"/>
            <w:hideMark/>
          </w:tcPr>
          <w:p w14:paraId="34B016C6" w14:textId="77777777" w:rsidR="00E870E5" w:rsidRPr="00EF06A7" w:rsidRDefault="00E870E5" w:rsidP="008C57DF">
            <w:pPr>
              <w:pStyle w:val="TAC"/>
            </w:pPr>
            <w:r w:rsidRPr="00EF06A7">
              <w:t>16QAM, 0.33</w:t>
            </w:r>
          </w:p>
        </w:tc>
        <w:tc>
          <w:tcPr>
            <w:tcW w:w="833" w:type="pct"/>
            <w:tcBorders>
              <w:top w:val="single" w:sz="4" w:space="0" w:color="auto"/>
              <w:left w:val="single" w:sz="4" w:space="0" w:color="auto"/>
              <w:bottom w:val="single" w:sz="4" w:space="0" w:color="auto"/>
              <w:right w:val="single" w:sz="4" w:space="0" w:color="auto"/>
            </w:tcBorders>
            <w:shd w:val="clear" w:color="auto" w:fill="FFFFFF"/>
            <w:hideMark/>
          </w:tcPr>
          <w:p w14:paraId="626677EE" w14:textId="77777777" w:rsidR="00E870E5" w:rsidRPr="00EF06A7" w:rsidRDefault="00E870E5" w:rsidP="008C57DF">
            <w:pPr>
              <w:pStyle w:val="TAC"/>
              <w:rPr>
                <w:rFonts w:eastAsia="SimSun" w:cs="Arial"/>
              </w:rPr>
            </w:pPr>
            <w:r w:rsidRPr="00EF06A7">
              <w:rPr>
                <w:rFonts w:eastAsia="SimSun" w:cs="Arial"/>
              </w:rPr>
              <w:t>TDLA30-75</w:t>
            </w:r>
          </w:p>
        </w:tc>
        <w:tc>
          <w:tcPr>
            <w:tcW w:w="7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3C2AD" w14:textId="77777777" w:rsidR="00E870E5" w:rsidRPr="00EF06A7" w:rsidRDefault="00E870E5" w:rsidP="008C57DF">
            <w:pPr>
              <w:pStyle w:val="TAC"/>
              <w:rPr>
                <w:rFonts w:eastAsia="SimSun" w:cs="Arial"/>
              </w:rPr>
            </w:pPr>
            <w:r w:rsidRPr="00EF06A7">
              <w:rPr>
                <w:rFonts w:eastAsia="SimSun" w:cs="Arial"/>
              </w:rPr>
              <w:t>2x2, ULA Low</w:t>
            </w:r>
          </w:p>
        </w:tc>
        <w:tc>
          <w:tcPr>
            <w:tcW w:w="8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2018D3" w14:textId="77777777" w:rsidR="00E870E5" w:rsidRPr="00EF06A7" w:rsidRDefault="00E870E5" w:rsidP="008C57DF">
            <w:pPr>
              <w:pStyle w:val="TAC"/>
              <w:rPr>
                <w:rFonts w:eastAsia="SimSun" w:cs="Arial"/>
              </w:rPr>
            </w:pPr>
            <w:r w:rsidRPr="00EF06A7">
              <w:rPr>
                <w:rFonts w:eastAsia="SimSun" w:cs="Arial"/>
              </w:rPr>
              <w:t>70</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5366A" w14:textId="77777777" w:rsidR="00E870E5" w:rsidRPr="00EF06A7" w:rsidRDefault="00E870E5" w:rsidP="008C57DF">
            <w:pPr>
              <w:pStyle w:val="TAC"/>
              <w:rPr>
                <w:rFonts w:eastAsia="SimSun" w:cs="Arial"/>
                <w:lang w:eastAsia="zh-CN"/>
              </w:rPr>
            </w:pPr>
            <w:r w:rsidRPr="00EF06A7">
              <w:rPr>
                <w:rFonts w:eastAsia="SimSun" w:cs="Arial"/>
                <w:lang w:eastAsia="zh-CN"/>
              </w:rPr>
              <w:t>12.0</w:t>
            </w:r>
          </w:p>
        </w:tc>
      </w:tr>
    </w:tbl>
    <w:p w14:paraId="1DD01061" w14:textId="77777777" w:rsidR="00E870E5" w:rsidRPr="00EF06A7" w:rsidRDefault="00E870E5" w:rsidP="00610A80"/>
    <w:p w14:paraId="0E41EFED" w14:textId="77777777" w:rsidR="005E4D15" w:rsidRPr="00EF06A7" w:rsidRDefault="005E4D15" w:rsidP="00C00A61">
      <w:pPr>
        <w:pStyle w:val="Heading2"/>
      </w:pPr>
      <w:bookmarkStart w:id="741" w:name="_Toc27479558"/>
      <w:bookmarkStart w:id="742" w:name="_Toc36058746"/>
      <w:bookmarkStart w:id="743" w:name="_Toc44067669"/>
      <w:bookmarkStart w:id="744" w:name="_Toc52716596"/>
      <w:bookmarkStart w:id="745" w:name="_Toc58239248"/>
      <w:bookmarkStart w:id="746" w:name="_Toc68246835"/>
      <w:bookmarkStart w:id="747" w:name="_Toc75790151"/>
      <w:r w:rsidRPr="00EF06A7">
        <w:t>7.3</w:t>
      </w:r>
      <w:r w:rsidRPr="00EF06A7">
        <w:tab/>
        <w:t>PDCCH demodulation requirements</w:t>
      </w:r>
      <w:bookmarkEnd w:id="741"/>
      <w:bookmarkEnd w:id="742"/>
      <w:bookmarkEnd w:id="743"/>
      <w:bookmarkEnd w:id="744"/>
      <w:bookmarkEnd w:id="745"/>
      <w:bookmarkEnd w:id="746"/>
      <w:bookmarkEnd w:id="747"/>
    </w:p>
    <w:p w14:paraId="129E1F55" w14:textId="77777777" w:rsidR="002B1525" w:rsidRPr="00EF06A7" w:rsidRDefault="002B1525" w:rsidP="002B1525">
      <w:pPr>
        <w:rPr>
          <w:lang w:eastAsia="zh-CN"/>
        </w:rPr>
      </w:pPr>
      <w:r w:rsidRPr="00EF06A7">
        <w:t xml:space="preserve">The receiver characteristics of the PDCCH </w:t>
      </w:r>
      <w:r w:rsidRPr="00EF06A7">
        <w:rPr>
          <w:lang w:eastAsia="zh-CN"/>
        </w:rPr>
        <w:t>are</w:t>
      </w:r>
      <w:r w:rsidRPr="00EF06A7">
        <w:t xml:space="preserve"> determined by the probability of miss-detection of the Downlink Scheduling Grant (Pm-dsg).</w:t>
      </w:r>
    </w:p>
    <w:p w14:paraId="5724B740" w14:textId="77777777" w:rsidR="002B1525" w:rsidRPr="00EF06A7" w:rsidRDefault="002B1525" w:rsidP="002B1525">
      <w:pPr>
        <w:rPr>
          <w:lang w:eastAsia="zh-CN"/>
        </w:rPr>
      </w:pPr>
      <w:r w:rsidRPr="00EF06A7">
        <w:t xml:space="preserve">The parameters specified in Table </w:t>
      </w:r>
      <w:r w:rsidRPr="00EF06A7">
        <w:rPr>
          <w:lang w:eastAsia="zh-CN"/>
        </w:rPr>
        <w:t>7</w:t>
      </w:r>
      <w:r w:rsidRPr="00EF06A7">
        <w:t>.</w:t>
      </w:r>
      <w:r w:rsidRPr="00EF06A7">
        <w:rPr>
          <w:lang w:eastAsia="zh-CN"/>
        </w:rPr>
        <w:t>3</w:t>
      </w:r>
      <w:r w:rsidRPr="00EF06A7">
        <w:t xml:space="preserve">-1 are valid for all </w:t>
      </w:r>
      <w:r w:rsidRPr="00EF06A7">
        <w:rPr>
          <w:lang w:eastAsia="zh-CN"/>
        </w:rPr>
        <w:t>PDCCH</w:t>
      </w:r>
      <w:r w:rsidRPr="00EF06A7">
        <w:t xml:space="preserve"> tests</w:t>
      </w:r>
      <w:r w:rsidRPr="00EF06A7">
        <w:rPr>
          <w:lang w:eastAsia="zh-CN"/>
        </w:rPr>
        <w:t xml:space="preserve"> </w:t>
      </w:r>
      <w:r w:rsidRPr="00EF06A7">
        <w:t>unless otherwise stated.</w:t>
      </w:r>
    </w:p>
    <w:p w14:paraId="3696F502" w14:textId="77777777" w:rsidR="002B1525" w:rsidRPr="00EF06A7" w:rsidRDefault="002B1525" w:rsidP="002B1525">
      <w:pPr>
        <w:pStyle w:val="TH"/>
      </w:pPr>
      <w:r w:rsidRPr="00EF06A7">
        <w:t>Table 7.3-1: Common test Parameters</w:t>
      </w:r>
    </w:p>
    <w:tbl>
      <w:tblPr>
        <w:tblW w:w="38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7"/>
        <w:gridCol w:w="1236"/>
        <w:gridCol w:w="1736"/>
        <w:gridCol w:w="845"/>
        <w:gridCol w:w="1928"/>
      </w:tblGrid>
      <w:tr w:rsidR="006A2ADB" w:rsidRPr="00EF06A7" w14:paraId="32A3640A" w14:textId="77777777" w:rsidTr="00DB30AC">
        <w:trPr>
          <w:jc w:val="center"/>
        </w:trPr>
        <w:tc>
          <w:tcPr>
            <w:tcW w:w="1082" w:type="pct"/>
            <w:shd w:val="clear" w:color="auto" w:fill="auto"/>
            <w:vAlign w:val="center"/>
          </w:tcPr>
          <w:p w14:paraId="584210A3" w14:textId="77777777" w:rsidR="006A2ADB" w:rsidRPr="00EF06A7" w:rsidRDefault="006A2ADB" w:rsidP="00BE3116">
            <w:pPr>
              <w:pStyle w:val="TAH"/>
              <w:rPr>
                <w:lang w:eastAsia="zh-CN"/>
              </w:rPr>
            </w:pPr>
            <w:r w:rsidRPr="00EF06A7">
              <w:rPr>
                <w:rFonts w:eastAsia="SimSun"/>
              </w:rPr>
              <w:t>Parameter</w:t>
            </w:r>
          </w:p>
        </w:tc>
        <w:tc>
          <w:tcPr>
            <w:tcW w:w="2027" w:type="pct"/>
            <w:gridSpan w:val="2"/>
            <w:shd w:val="clear" w:color="auto" w:fill="auto"/>
            <w:vAlign w:val="center"/>
          </w:tcPr>
          <w:p w14:paraId="79851EEB" w14:textId="77777777" w:rsidR="006A2ADB" w:rsidRPr="00EF06A7" w:rsidRDefault="006A2ADB" w:rsidP="00BE3116">
            <w:pPr>
              <w:pStyle w:val="TAH"/>
            </w:pPr>
            <w:r w:rsidRPr="00EF06A7">
              <w:rPr>
                <w:rFonts w:eastAsia="SimSun"/>
              </w:rPr>
              <w:t>Unit</w:t>
            </w:r>
          </w:p>
        </w:tc>
        <w:tc>
          <w:tcPr>
            <w:tcW w:w="576" w:type="pct"/>
            <w:shd w:val="clear" w:color="auto" w:fill="auto"/>
            <w:vAlign w:val="center"/>
          </w:tcPr>
          <w:p w14:paraId="0300182F" w14:textId="77777777" w:rsidR="006A2ADB" w:rsidRPr="00EF06A7" w:rsidRDefault="006A2ADB" w:rsidP="00BE3116">
            <w:pPr>
              <w:pStyle w:val="TAH"/>
              <w:rPr>
                <w:rFonts w:eastAsia="SimSun"/>
                <w:lang w:eastAsia="zh-CN"/>
              </w:rPr>
            </w:pPr>
            <w:r w:rsidRPr="00EF06A7">
              <w:rPr>
                <w:rFonts w:eastAsia="SimSun"/>
              </w:rPr>
              <w:t>Value</w:t>
            </w:r>
          </w:p>
        </w:tc>
        <w:tc>
          <w:tcPr>
            <w:tcW w:w="1315" w:type="pct"/>
            <w:shd w:val="clear" w:color="auto" w:fill="auto"/>
            <w:vAlign w:val="center"/>
          </w:tcPr>
          <w:p w14:paraId="35AC6B76" w14:textId="77777777" w:rsidR="006A2ADB" w:rsidRPr="00EF06A7" w:rsidRDefault="006A2ADB" w:rsidP="00BE3116">
            <w:pPr>
              <w:pStyle w:val="TAH"/>
              <w:rPr>
                <w:rFonts w:eastAsia="SimSun"/>
                <w:lang w:eastAsia="zh-CN"/>
              </w:rPr>
            </w:pPr>
            <w:r w:rsidRPr="00EF06A7">
              <w:rPr>
                <w:rFonts w:eastAsia="SimSun"/>
              </w:rPr>
              <w:t>Parameter</w:t>
            </w:r>
          </w:p>
        </w:tc>
      </w:tr>
      <w:tr w:rsidR="006A2ADB" w:rsidRPr="00EF06A7" w14:paraId="48215B70" w14:textId="77777777" w:rsidTr="00DB30AC">
        <w:trPr>
          <w:jc w:val="center"/>
        </w:trPr>
        <w:tc>
          <w:tcPr>
            <w:tcW w:w="1082" w:type="pct"/>
            <w:shd w:val="clear" w:color="auto" w:fill="auto"/>
          </w:tcPr>
          <w:p w14:paraId="414199C4" w14:textId="77777777" w:rsidR="006A2ADB" w:rsidRPr="00EF06A7" w:rsidRDefault="006A2ADB" w:rsidP="004F555D">
            <w:pPr>
              <w:pStyle w:val="TAL"/>
              <w:rPr>
                <w:b/>
                <w:lang w:eastAsia="zh-CN"/>
              </w:rPr>
            </w:pPr>
            <w:r w:rsidRPr="00EF06A7">
              <w:rPr>
                <w:lang w:eastAsia="zh-CN"/>
              </w:rPr>
              <w:t>Carrier configuration</w:t>
            </w:r>
          </w:p>
        </w:tc>
        <w:tc>
          <w:tcPr>
            <w:tcW w:w="2027" w:type="pct"/>
            <w:gridSpan w:val="2"/>
            <w:shd w:val="clear" w:color="auto" w:fill="auto"/>
          </w:tcPr>
          <w:p w14:paraId="0CB4CEA5" w14:textId="77777777" w:rsidR="006A2ADB" w:rsidRPr="00EF06A7" w:rsidRDefault="006A2ADB" w:rsidP="007D6787">
            <w:pPr>
              <w:pStyle w:val="TAL"/>
              <w:rPr>
                <w:b/>
                <w:lang w:eastAsia="zh-CN"/>
              </w:rPr>
            </w:pPr>
            <w:r w:rsidRPr="00EF06A7">
              <w:t>Offset between Point A and the lowest usable subcarrier on this carrier (Note 1)</w:t>
            </w:r>
          </w:p>
        </w:tc>
        <w:tc>
          <w:tcPr>
            <w:tcW w:w="576" w:type="pct"/>
            <w:shd w:val="clear" w:color="auto" w:fill="auto"/>
          </w:tcPr>
          <w:p w14:paraId="0F684CA3" w14:textId="77777777" w:rsidR="006A2ADB" w:rsidRPr="00EF06A7" w:rsidRDefault="006A2ADB" w:rsidP="00A07251">
            <w:pPr>
              <w:pStyle w:val="TAC"/>
              <w:rPr>
                <w:rFonts w:eastAsia="SimSun"/>
                <w:lang w:eastAsia="zh-CN"/>
              </w:rPr>
            </w:pPr>
          </w:p>
        </w:tc>
        <w:tc>
          <w:tcPr>
            <w:tcW w:w="1315" w:type="pct"/>
            <w:shd w:val="clear" w:color="auto" w:fill="auto"/>
          </w:tcPr>
          <w:p w14:paraId="2F50C1A3" w14:textId="77777777" w:rsidR="006A2ADB" w:rsidRPr="00EF06A7" w:rsidRDefault="006A2ADB" w:rsidP="00A07251">
            <w:pPr>
              <w:pStyle w:val="TAC"/>
              <w:rPr>
                <w:rFonts w:eastAsia="SimSun"/>
                <w:lang w:eastAsia="zh-CN"/>
              </w:rPr>
            </w:pPr>
            <w:r w:rsidRPr="00EF06A7">
              <w:rPr>
                <w:rFonts w:eastAsia="SimSun"/>
                <w:lang w:eastAsia="zh-CN"/>
              </w:rPr>
              <w:t>0</w:t>
            </w:r>
          </w:p>
        </w:tc>
      </w:tr>
      <w:tr w:rsidR="006A2ADB" w:rsidRPr="00EF06A7" w14:paraId="3353E6CE" w14:textId="77777777" w:rsidTr="00DB30AC">
        <w:trPr>
          <w:jc w:val="center"/>
        </w:trPr>
        <w:tc>
          <w:tcPr>
            <w:tcW w:w="1082" w:type="pct"/>
            <w:shd w:val="clear" w:color="auto" w:fill="auto"/>
            <w:vAlign w:val="center"/>
          </w:tcPr>
          <w:p w14:paraId="42BDADA1" w14:textId="77777777" w:rsidR="006A2ADB" w:rsidRPr="00EF06A7" w:rsidRDefault="006A2ADB" w:rsidP="00A07251">
            <w:pPr>
              <w:pStyle w:val="TAL"/>
              <w:rPr>
                <w:rFonts w:eastAsia="SimSun"/>
              </w:rPr>
            </w:pPr>
            <w:r w:rsidRPr="00EF06A7">
              <w:rPr>
                <w:rFonts w:eastAsia="SimSun"/>
              </w:rPr>
              <w:t>DL BWP configuration #1</w:t>
            </w:r>
          </w:p>
        </w:tc>
        <w:tc>
          <w:tcPr>
            <w:tcW w:w="2027" w:type="pct"/>
            <w:gridSpan w:val="2"/>
            <w:shd w:val="clear" w:color="auto" w:fill="auto"/>
            <w:vAlign w:val="center"/>
          </w:tcPr>
          <w:p w14:paraId="01BAE072" w14:textId="77777777" w:rsidR="006A2ADB" w:rsidRPr="00EF06A7" w:rsidRDefault="006A2ADB" w:rsidP="00A07251">
            <w:pPr>
              <w:pStyle w:val="TAL"/>
              <w:rPr>
                <w:rFonts w:eastAsia="SimSun"/>
              </w:rPr>
            </w:pPr>
            <w:r w:rsidRPr="00EF06A7">
              <w:rPr>
                <w:rFonts w:eastAsia="SimSun"/>
              </w:rPr>
              <w:t>Cyclic prefix</w:t>
            </w:r>
          </w:p>
        </w:tc>
        <w:tc>
          <w:tcPr>
            <w:tcW w:w="576" w:type="pct"/>
            <w:shd w:val="clear" w:color="auto" w:fill="auto"/>
            <w:vAlign w:val="center"/>
          </w:tcPr>
          <w:p w14:paraId="7941188D" w14:textId="77777777" w:rsidR="006A2ADB" w:rsidRPr="00EF06A7" w:rsidRDefault="006A2ADB" w:rsidP="00A07251">
            <w:pPr>
              <w:pStyle w:val="TAC"/>
              <w:rPr>
                <w:rFonts w:eastAsia="SimSun"/>
              </w:rPr>
            </w:pPr>
          </w:p>
        </w:tc>
        <w:tc>
          <w:tcPr>
            <w:tcW w:w="1315" w:type="pct"/>
            <w:shd w:val="clear" w:color="auto" w:fill="auto"/>
            <w:vAlign w:val="center"/>
          </w:tcPr>
          <w:p w14:paraId="5157E0B2" w14:textId="77777777" w:rsidR="006A2ADB" w:rsidRPr="00EF06A7" w:rsidRDefault="006A2ADB" w:rsidP="00A07251">
            <w:pPr>
              <w:pStyle w:val="TAC"/>
              <w:rPr>
                <w:rFonts w:eastAsia="SimSun"/>
              </w:rPr>
            </w:pPr>
            <w:r w:rsidRPr="00EF06A7">
              <w:rPr>
                <w:rFonts w:eastAsia="SimSun"/>
              </w:rPr>
              <w:t>Normal</w:t>
            </w:r>
          </w:p>
        </w:tc>
      </w:tr>
      <w:tr w:rsidR="006A2ADB" w:rsidRPr="00EF06A7" w14:paraId="0D962222" w14:textId="77777777" w:rsidTr="00DB30AC">
        <w:trPr>
          <w:jc w:val="center"/>
        </w:trPr>
        <w:tc>
          <w:tcPr>
            <w:tcW w:w="1082" w:type="pct"/>
            <w:vMerge w:val="restart"/>
            <w:shd w:val="clear" w:color="auto" w:fill="auto"/>
            <w:vAlign w:val="center"/>
          </w:tcPr>
          <w:p w14:paraId="34CA3405" w14:textId="77777777" w:rsidR="006A2ADB" w:rsidRPr="00EF06A7" w:rsidRDefault="006A2ADB" w:rsidP="00A07251">
            <w:pPr>
              <w:pStyle w:val="TAL"/>
              <w:rPr>
                <w:rFonts w:eastAsia="SimSun"/>
              </w:rPr>
            </w:pPr>
            <w:r w:rsidRPr="00EF06A7">
              <w:rPr>
                <w:rFonts w:eastAsia="SimSun"/>
              </w:rPr>
              <w:t>Common serving cell parameters</w:t>
            </w:r>
          </w:p>
        </w:tc>
        <w:tc>
          <w:tcPr>
            <w:tcW w:w="2027" w:type="pct"/>
            <w:gridSpan w:val="2"/>
            <w:shd w:val="clear" w:color="auto" w:fill="auto"/>
            <w:vAlign w:val="center"/>
          </w:tcPr>
          <w:p w14:paraId="4C3A6CB9" w14:textId="77777777" w:rsidR="006A2ADB" w:rsidRPr="00EF06A7" w:rsidRDefault="006A2ADB" w:rsidP="00A07251">
            <w:pPr>
              <w:pStyle w:val="TAL"/>
              <w:rPr>
                <w:rFonts w:eastAsia="SimSun"/>
              </w:rPr>
            </w:pPr>
            <w:r w:rsidRPr="00EF06A7">
              <w:rPr>
                <w:rFonts w:eastAsia="SimSun"/>
              </w:rPr>
              <w:t>Physical Cell ID</w:t>
            </w:r>
          </w:p>
        </w:tc>
        <w:tc>
          <w:tcPr>
            <w:tcW w:w="576" w:type="pct"/>
            <w:shd w:val="clear" w:color="auto" w:fill="auto"/>
            <w:vAlign w:val="center"/>
          </w:tcPr>
          <w:p w14:paraId="7869C4ED" w14:textId="77777777" w:rsidR="006A2ADB" w:rsidRPr="00EF06A7" w:rsidRDefault="006A2ADB" w:rsidP="00A07251">
            <w:pPr>
              <w:pStyle w:val="TAC"/>
              <w:rPr>
                <w:rFonts w:eastAsia="SimSun"/>
              </w:rPr>
            </w:pPr>
          </w:p>
        </w:tc>
        <w:tc>
          <w:tcPr>
            <w:tcW w:w="1315" w:type="pct"/>
            <w:shd w:val="clear" w:color="auto" w:fill="auto"/>
            <w:vAlign w:val="center"/>
          </w:tcPr>
          <w:p w14:paraId="0CB4C27E" w14:textId="77777777" w:rsidR="006A2ADB" w:rsidRPr="00EF06A7" w:rsidRDefault="006A2ADB" w:rsidP="00A07251">
            <w:pPr>
              <w:pStyle w:val="TAC"/>
              <w:rPr>
                <w:rFonts w:eastAsia="SimSun"/>
              </w:rPr>
            </w:pPr>
            <w:r w:rsidRPr="00EF06A7">
              <w:rPr>
                <w:rFonts w:eastAsia="SimSun"/>
              </w:rPr>
              <w:t>0</w:t>
            </w:r>
          </w:p>
        </w:tc>
      </w:tr>
      <w:tr w:rsidR="006A2ADB" w:rsidRPr="00EF06A7" w14:paraId="06A4EFAE" w14:textId="77777777" w:rsidTr="00DB30AC">
        <w:trPr>
          <w:jc w:val="center"/>
        </w:trPr>
        <w:tc>
          <w:tcPr>
            <w:tcW w:w="1082" w:type="pct"/>
            <w:vMerge/>
            <w:shd w:val="clear" w:color="auto" w:fill="auto"/>
            <w:vAlign w:val="center"/>
          </w:tcPr>
          <w:p w14:paraId="53A83B55" w14:textId="77777777" w:rsidR="006A2ADB" w:rsidRPr="00EF06A7" w:rsidRDefault="006A2ADB" w:rsidP="00A07251">
            <w:pPr>
              <w:pStyle w:val="TAL"/>
              <w:rPr>
                <w:rFonts w:eastAsia="SimSun"/>
              </w:rPr>
            </w:pPr>
          </w:p>
        </w:tc>
        <w:tc>
          <w:tcPr>
            <w:tcW w:w="2027" w:type="pct"/>
            <w:gridSpan w:val="2"/>
            <w:shd w:val="clear" w:color="auto" w:fill="auto"/>
            <w:vAlign w:val="center"/>
          </w:tcPr>
          <w:p w14:paraId="77F90291" w14:textId="77777777" w:rsidR="006A2ADB" w:rsidRPr="00EF06A7" w:rsidRDefault="006A2ADB" w:rsidP="00A07251">
            <w:pPr>
              <w:pStyle w:val="TAL"/>
              <w:rPr>
                <w:rFonts w:eastAsia="SimSun"/>
              </w:rPr>
            </w:pPr>
            <w:r w:rsidRPr="00EF06A7">
              <w:rPr>
                <w:rFonts w:eastAsia="SimSun"/>
              </w:rPr>
              <w:t>SSB position in burst</w:t>
            </w:r>
          </w:p>
        </w:tc>
        <w:tc>
          <w:tcPr>
            <w:tcW w:w="576" w:type="pct"/>
            <w:shd w:val="clear" w:color="auto" w:fill="auto"/>
            <w:vAlign w:val="center"/>
          </w:tcPr>
          <w:p w14:paraId="26E47AF3" w14:textId="77777777" w:rsidR="006A2ADB" w:rsidRPr="00EF06A7" w:rsidRDefault="006A2ADB" w:rsidP="00A07251">
            <w:pPr>
              <w:pStyle w:val="TAC"/>
              <w:rPr>
                <w:rFonts w:eastAsia="SimSun"/>
              </w:rPr>
            </w:pPr>
          </w:p>
        </w:tc>
        <w:tc>
          <w:tcPr>
            <w:tcW w:w="1315" w:type="pct"/>
            <w:shd w:val="clear" w:color="auto" w:fill="auto"/>
            <w:vAlign w:val="center"/>
          </w:tcPr>
          <w:p w14:paraId="264D82F0" w14:textId="77777777" w:rsidR="006A2ADB" w:rsidRPr="00EF06A7" w:rsidRDefault="006A2ADB" w:rsidP="00A07251">
            <w:pPr>
              <w:pStyle w:val="TAC"/>
              <w:rPr>
                <w:rFonts w:eastAsia="SimSun"/>
              </w:rPr>
            </w:pPr>
            <w:r w:rsidRPr="00EF06A7">
              <w:rPr>
                <w:rFonts w:eastAsia="SimSun"/>
              </w:rPr>
              <w:t>1</w:t>
            </w:r>
          </w:p>
        </w:tc>
      </w:tr>
      <w:tr w:rsidR="006A2ADB" w:rsidRPr="00EF06A7" w14:paraId="45EE25C8" w14:textId="77777777" w:rsidTr="00DB30AC">
        <w:trPr>
          <w:jc w:val="center"/>
        </w:trPr>
        <w:tc>
          <w:tcPr>
            <w:tcW w:w="1082" w:type="pct"/>
            <w:vMerge/>
            <w:shd w:val="clear" w:color="auto" w:fill="auto"/>
            <w:vAlign w:val="center"/>
          </w:tcPr>
          <w:p w14:paraId="008BAC6C" w14:textId="77777777" w:rsidR="006A2ADB" w:rsidRPr="00EF06A7" w:rsidRDefault="006A2ADB" w:rsidP="00A07251">
            <w:pPr>
              <w:pStyle w:val="TAL"/>
              <w:rPr>
                <w:rFonts w:eastAsia="SimSun"/>
              </w:rPr>
            </w:pPr>
          </w:p>
        </w:tc>
        <w:tc>
          <w:tcPr>
            <w:tcW w:w="2027" w:type="pct"/>
            <w:gridSpan w:val="2"/>
            <w:shd w:val="clear" w:color="auto" w:fill="auto"/>
            <w:vAlign w:val="center"/>
          </w:tcPr>
          <w:p w14:paraId="09626648" w14:textId="77777777" w:rsidR="006A2ADB" w:rsidRPr="00EF06A7" w:rsidRDefault="006A2ADB" w:rsidP="00A07251">
            <w:pPr>
              <w:pStyle w:val="TAL"/>
              <w:rPr>
                <w:rFonts w:eastAsia="SimSun"/>
              </w:rPr>
            </w:pPr>
            <w:r w:rsidRPr="00EF06A7">
              <w:rPr>
                <w:rFonts w:eastAsia="SimSun"/>
              </w:rPr>
              <w:t>SSB periodicity</w:t>
            </w:r>
          </w:p>
        </w:tc>
        <w:tc>
          <w:tcPr>
            <w:tcW w:w="576" w:type="pct"/>
            <w:shd w:val="clear" w:color="auto" w:fill="auto"/>
            <w:vAlign w:val="center"/>
          </w:tcPr>
          <w:p w14:paraId="1EFA90BB" w14:textId="77777777" w:rsidR="006A2ADB" w:rsidRPr="00EF06A7" w:rsidRDefault="006A2ADB" w:rsidP="00A07251">
            <w:pPr>
              <w:pStyle w:val="TAC"/>
              <w:rPr>
                <w:rFonts w:eastAsia="SimSun"/>
              </w:rPr>
            </w:pPr>
            <w:r w:rsidRPr="00EF06A7">
              <w:rPr>
                <w:rFonts w:eastAsia="SimSun"/>
              </w:rPr>
              <w:t>ms</w:t>
            </w:r>
          </w:p>
        </w:tc>
        <w:tc>
          <w:tcPr>
            <w:tcW w:w="1315" w:type="pct"/>
            <w:shd w:val="clear" w:color="auto" w:fill="auto"/>
            <w:vAlign w:val="center"/>
          </w:tcPr>
          <w:p w14:paraId="0D8F1A3C" w14:textId="77777777" w:rsidR="006A2ADB" w:rsidRPr="00EF06A7" w:rsidRDefault="006A2ADB" w:rsidP="00A07251">
            <w:pPr>
              <w:pStyle w:val="TAC"/>
              <w:rPr>
                <w:rFonts w:eastAsia="SimSun"/>
              </w:rPr>
            </w:pPr>
            <w:r w:rsidRPr="00EF06A7">
              <w:rPr>
                <w:rFonts w:eastAsia="SimSun"/>
              </w:rPr>
              <w:t>20</w:t>
            </w:r>
          </w:p>
        </w:tc>
      </w:tr>
      <w:tr w:rsidR="006A2ADB" w:rsidRPr="00EF06A7" w14:paraId="74099E12" w14:textId="77777777" w:rsidTr="00DB30AC">
        <w:trPr>
          <w:jc w:val="center"/>
        </w:trPr>
        <w:tc>
          <w:tcPr>
            <w:tcW w:w="1082" w:type="pct"/>
            <w:vMerge w:val="restart"/>
            <w:shd w:val="clear" w:color="auto" w:fill="auto"/>
            <w:vAlign w:val="center"/>
          </w:tcPr>
          <w:p w14:paraId="5C2C51C5" w14:textId="77777777" w:rsidR="006A2ADB" w:rsidRPr="00EF06A7" w:rsidRDefault="006A2ADB" w:rsidP="00A07251">
            <w:pPr>
              <w:pStyle w:val="TAL"/>
              <w:rPr>
                <w:rFonts w:eastAsia="SimSun"/>
              </w:rPr>
            </w:pPr>
            <w:r w:rsidRPr="00EF06A7">
              <w:rPr>
                <w:rFonts w:eastAsia="SimSun"/>
              </w:rPr>
              <w:t>PDCCH configuration</w:t>
            </w: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49C823" w14:textId="77777777" w:rsidR="006A2ADB" w:rsidRPr="00EF06A7" w:rsidRDefault="006A2ADB" w:rsidP="00A07251">
            <w:pPr>
              <w:pStyle w:val="TAL"/>
              <w:rPr>
                <w:rFonts w:eastAsia="SimSun"/>
              </w:rPr>
            </w:pPr>
            <w:r w:rsidRPr="00EF06A7">
              <w:rPr>
                <w:rFonts w:eastAsia="SimSun"/>
              </w:rPr>
              <w:t>Slots for PDCCH monitoring</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88FAAD3"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4A993EC3" w14:textId="77777777" w:rsidR="006A2ADB" w:rsidRPr="00EF06A7" w:rsidRDefault="006A2ADB" w:rsidP="00A07251">
            <w:pPr>
              <w:pStyle w:val="TAC"/>
              <w:rPr>
                <w:rFonts w:eastAsia="SimSun"/>
                <w:lang w:eastAsia="zh-CN"/>
              </w:rPr>
            </w:pPr>
            <w:r w:rsidRPr="00EF06A7">
              <w:rPr>
                <w:rFonts w:eastAsia="SimSun"/>
                <w:lang w:eastAsia="zh-CN"/>
              </w:rPr>
              <w:t>Each slot</w:t>
            </w:r>
          </w:p>
        </w:tc>
      </w:tr>
      <w:tr w:rsidR="006A2ADB" w:rsidRPr="00EF06A7" w14:paraId="2DFD87C3" w14:textId="77777777" w:rsidTr="00DB30AC">
        <w:trPr>
          <w:jc w:val="center"/>
        </w:trPr>
        <w:tc>
          <w:tcPr>
            <w:tcW w:w="1082" w:type="pct"/>
            <w:vMerge/>
            <w:shd w:val="clear" w:color="auto" w:fill="auto"/>
            <w:vAlign w:val="center"/>
          </w:tcPr>
          <w:p w14:paraId="30021393"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B5ABC4" w14:textId="77777777" w:rsidR="006A2ADB" w:rsidRPr="00EF06A7" w:rsidRDefault="006A2ADB" w:rsidP="00A07251">
            <w:pPr>
              <w:pStyle w:val="TAL"/>
              <w:rPr>
                <w:rFonts w:eastAsia="SimSun"/>
              </w:rPr>
            </w:pPr>
            <w:r w:rsidRPr="00EF06A7">
              <w:rPr>
                <w:rFonts w:eastAsia="SimSun"/>
              </w:rPr>
              <w:t>Number of PDCCH candidates</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68B7558"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F215D1A" w14:textId="77777777" w:rsidR="006A2ADB" w:rsidRPr="00EF06A7" w:rsidRDefault="006A2ADB" w:rsidP="00A07251">
            <w:pPr>
              <w:pStyle w:val="TAC"/>
              <w:rPr>
                <w:rFonts w:eastAsia="SimSun"/>
                <w:lang w:eastAsia="zh-CN"/>
              </w:rPr>
            </w:pPr>
            <w:r w:rsidRPr="00EF06A7">
              <w:rPr>
                <w:rFonts w:eastAsia="SimSun"/>
                <w:lang w:eastAsia="zh-CN"/>
              </w:rPr>
              <w:t>1</w:t>
            </w:r>
          </w:p>
        </w:tc>
      </w:tr>
      <w:tr w:rsidR="006A2ADB" w:rsidRPr="00EF06A7" w14:paraId="2D87BC2D" w14:textId="77777777" w:rsidTr="00DB30AC">
        <w:trPr>
          <w:jc w:val="center"/>
        </w:trPr>
        <w:tc>
          <w:tcPr>
            <w:tcW w:w="1082" w:type="pct"/>
            <w:vMerge/>
            <w:shd w:val="clear" w:color="auto" w:fill="auto"/>
            <w:vAlign w:val="center"/>
          </w:tcPr>
          <w:p w14:paraId="724E0B18"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C8DF5" w14:textId="77777777" w:rsidR="006A2ADB" w:rsidRPr="00EF06A7" w:rsidRDefault="006A2ADB" w:rsidP="00A07251">
            <w:pPr>
              <w:pStyle w:val="TAL"/>
              <w:rPr>
                <w:rFonts w:eastAsia="SimSun"/>
              </w:rPr>
            </w:pPr>
            <w:r w:rsidRPr="00EF06A7">
              <w:rPr>
                <w:rFonts w:eastAsia="SimSun" w:cs="Arial"/>
                <w:lang w:eastAsia="zh-CN"/>
              </w:rPr>
              <w:t>Frequency domain resource allocation for CORESET</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7AEBBC1"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565CD75" w14:textId="77777777" w:rsidR="006A2ADB" w:rsidRPr="00EF06A7" w:rsidRDefault="006A2ADB" w:rsidP="00A07251">
            <w:pPr>
              <w:pStyle w:val="TAC"/>
              <w:rPr>
                <w:rFonts w:eastAsia="SimSun"/>
                <w:lang w:eastAsia="zh-CN"/>
              </w:rPr>
            </w:pPr>
            <w:r w:rsidRPr="00EF06A7">
              <w:rPr>
                <w:rFonts w:eastAsia="SimSun"/>
              </w:rPr>
              <w:t>Start from RB = 0 with contiguous RB allocation</w:t>
            </w:r>
          </w:p>
        </w:tc>
      </w:tr>
      <w:tr w:rsidR="006A2ADB" w:rsidRPr="00EF06A7" w14:paraId="10D9EC66" w14:textId="77777777" w:rsidTr="00DB30AC">
        <w:trPr>
          <w:jc w:val="center"/>
        </w:trPr>
        <w:tc>
          <w:tcPr>
            <w:tcW w:w="1082" w:type="pct"/>
            <w:vMerge/>
            <w:shd w:val="clear" w:color="auto" w:fill="auto"/>
            <w:vAlign w:val="center"/>
          </w:tcPr>
          <w:p w14:paraId="4B4AC671"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ABAA74" w14:textId="77777777" w:rsidR="006A2ADB" w:rsidRPr="00EF06A7" w:rsidRDefault="006A2ADB" w:rsidP="00A07251">
            <w:pPr>
              <w:pStyle w:val="TAL"/>
              <w:rPr>
                <w:rFonts w:eastAsia="SimSun"/>
                <w:lang w:eastAsia="zh-CN"/>
              </w:rPr>
            </w:pPr>
            <w:r w:rsidRPr="00EF06A7">
              <w:rPr>
                <w:rFonts w:eastAsia="SimSun"/>
                <w:lang w:eastAsia="zh-CN"/>
              </w:rPr>
              <w:t>TCI stat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AB6EFF7"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720D00B" w14:textId="77777777" w:rsidR="006A2ADB" w:rsidRPr="00EF06A7" w:rsidRDefault="006A2ADB" w:rsidP="00A07251">
            <w:pPr>
              <w:pStyle w:val="TAC"/>
              <w:rPr>
                <w:rFonts w:eastAsia="SimSun"/>
                <w:lang w:eastAsia="zh-CN"/>
              </w:rPr>
            </w:pPr>
            <w:r w:rsidRPr="00EF06A7">
              <w:rPr>
                <w:rFonts w:eastAsia="SimSun"/>
                <w:lang w:eastAsia="zh-CN"/>
              </w:rPr>
              <w:t>TCI state #1</w:t>
            </w:r>
          </w:p>
        </w:tc>
      </w:tr>
      <w:tr w:rsidR="006A2ADB" w:rsidRPr="00EF06A7" w14:paraId="6F60275F" w14:textId="77777777" w:rsidTr="00DB30AC">
        <w:trPr>
          <w:jc w:val="center"/>
        </w:trPr>
        <w:tc>
          <w:tcPr>
            <w:tcW w:w="1082" w:type="pct"/>
            <w:vMerge w:val="restart"/>
            <w:shd w:val="clear" w:color="auto" w:fill="auto"/>
            <w:vAlign w:val="center"/>
          </w:tcPr>
          <w:p w14:paraId="134EB397" w14:textId="77777777" w:rsidR="006A2ADB" w:rsidRPr="00EF06A7" w:rsidRDefault="006A2ADB" w:rsidP="00A07251">
            <w:pPr>
              <w:pStyle w:val="TAL"/>
              <w:rPr>
                <w:rFonts w:eastAsia="SimSun"/>
              </w:rPr>
            </w:pPr>
            <w:r w:rsidRPr="00EF06A7">
              <w:rPr>
                <w:rFonts w:eastAsia="SimSun"/>
              </w:rPr>
              <w:t>CSI-RS for tracking</w:t>
            </w: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C539D" w14:textId="77777777" w:rsidR="006A2ADB" w:rsidRPr="00EF06A7" w:rsidRDefault="006A2ADB" w:rsidP="00A07251">
            <w:pPr>
              <w:pStyle w:val="TAL"/>
              <w:rPr>
                <w:rFonts w:eastAsia="SimSun"/>
              </w:rPr>
            </w:pPr>
            <w:r w:rsidRPr="00EF06A7">
              <w:rPr>
                <w:rFonts w:eastAsia="SimSun"/>
              </w:rPr>
              <w:t>First subcarrier index in the PRB used for CSI-RS</w:t>
            </w:r>
            <w:r w:rsidRPr="00EF06A7" w:rsidDel="0032520A">
              <w:rPr>
                <w:rFonts w:eastAsia="SimSun"/>
              </w:rPr>
              <w:t xml:space="preserve"> </w:t>
            </w:r>
            <w:r w:rsidRPr="00EF06A7">
              <w:rPr>
                <w:rFonts w:eastAsia="SimSun"/>
              </w:rPr>
              <w:t>(k0)</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4308AE0"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54C68DF" w14:textId="77777777" w:rsidR="006A2ADB" w:rsidRPr="00EF06A7" w:rsidRDefault="006A2ADB" w:rsidP="00A07251">
            <w:pPr>
              <w:pStyle w:val="TAC"/>
              <w:rPr>
                <w:rFonts w:eastAsia="SimSun"/>
              </w:rPr>
            </w:pPr>
            <w:r w:rsidRPr="00EF06A7">
              <w:rPr>
                <w:rFonts w:eastAsia="SimSun"/>
              </w:rPr>
              <w:t>0</w:t>
            </w:r>
          </w:p>
        </w:tc>
      </w:tr>
      <w:tr w:rsidR="006A2ADB" w:rsidRPr="00EF06A7" w14:paraId="364C77C8" w14:textId="77777777" w:rsidTr="00DB30AC">
        <w:trPr>
          <w:jc w:val="center"/>
        </w:trPr>
        <w:tc>
          <w:tcPr>
            <w:tcW w:w="1082" w:type="pct"/>
            <w:vMerge/>
            <w:shd w:val="clear" w:color="auto" w:fill="auto"/>
            <w:vAlign w:val="center"/>
          </w:tcPr>
          <w:p w14:paraId="56D36B16"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00356" w14:textId="77777777" w:rsidR="006A2ADB" w:rsidRPr="00EF06A7" w:rsidRDefault="006A2ADB" w:rsidP="00A07251">
            <w:pPr>
              <w:pStyle w:val="TAL"/>
              <w:rPr>
                <w:rFonts w:eastAsia="SimSun"/>
              </w:rPr>
            </w:pPr>
            <w:r w:rsidRPr="00EF06A7">
              <w:rPr>
                <w:rFonts w:eastAsia="SimSun"/>
              </w:rPr>
              <w:t>First OFDM symbol in the PRB used for CSI-RS (l0)</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C4CB3A3"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594534C" w14:textId="77777777" w:rsidR="006A2ADB" w:rsidRPr="00EF06A7" w:rsidRDefault="006A2ADB" w:rsidP="00A07251">
            <w:pPr>
              <w:pStyle w:val="TAC"/>
              <w:rPr>
                <w:rFonts w:eastAsia="SimSun"/>
              </w:rPr>
            </w:pPr>
            <w:r w:rsidRPr="00EF06A7">
              <w:rPr>
                <w:rFonts w:eastAsia="SimSun"/>
              </w:rPr>
              <w:t>CSI-RS resource 1: 4</w:t>
            </w:r>
            <w:r w:rsidRPr="00EF06A7">
              <w:rPr>
                <w:rFonts w:eastAsia="SimSun"/>
              </w:rPr>
              <w:br/>
              <w:t>CSI-RS resource 2: 8</w:t>
            </w:r>
            <w:r w:rsidRPr="00EF06A7">
              <w:rPr>
                <w:rFonts w:eastAsia="SimSun"/>
              </w:rPr>
              <w:br/>
              <w:t>CSI-RS resource 3: 4</w:t>
            </w:r>
            <w:r w:rsidRPr="00EF06A7">
              <w:rPr>
                <w:rFonts w:eastAsia="SimSun"/>
              </w:rPr>
              <w:br/>
              <w:t>CSI-RS resource 4: 8</w:t>
            </w:r>
          </w:p>
        </w:tc>
      </w:tr>
      <w:tr w:rsidR="006A2ADB" w:rsidRPr="00EF06A7" w14:paraId="2C12D555" w14:textId="77777777" w:rsidTr="00DB30AC">
        <w:trPr>
          <w:jc w:val="center"/>
        </w:trPr>
        <w:tc>
          <w:tcPr>
            <w:tcW w:w="1082" w:type="pct"/>
            <w:vMerge/>
            <w:shd w:val="clear" w:color="auto" w:fill="auto"/>
            <w:vAlign w:val="center"/>
          </w:tcPr>
          <w:p w14:paraId="2E9C0016"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BC09F6" w14:textId="77777777" w:rsidR="006A2ADB" w:rsidRPr="00EF06A7" w:rsidRDefault="006A2ADB" w:rsidP="00A07251">
            <w:pPr>
              <w:pStyle w:val="TAL"/>
              <w:rPr>
                <w:rFonts w:eastAsia="SimSun"/>
              </w:rPr>
            </w:pPr>
            <w:r w:rsidRPr="00EF06A7">
              <w:rPr>
                <w:rFonts w:eastAsia="SimSun"/>
              </w:rPr>
              <w:t>Number of CSI-RS ports (X)</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5D6DE2A"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6F15A2C8" w14:textId="77777777" w:rsidR="006A2ADB" w:rsidRPr="00EF06A7" w:rsidRDefault="006A2ADB" w:rsidP="00A07251">
            <w:pPr>
              <w:pStyle w:val="TAC"/>
              <w:rPr>
                <w:rFonts w:eastAsia="SimSun"/>
              </w:rPr>
            </w:pPr>
            <w:r w:rsidRPr="00EF06A7">
              <w:rPr>
                <w:rFonts w:eastAsia="SimSun"/>
              </w:rPr>
              <w:t>1</w:t>
            </w:r>
          </w:p>
        </w:tc>
      </w:tr>
      <w:tr w:rsidR="006A2ADB" w:rsidRPr="00EF06A7" w14:paraId="00595A98" w14:textId="77777777" w:rsidTr="00DB30AC">
        <w:trPr>
          <w:jc w:val="center"/>
        </w:trPr>
        <w:tc>
          <w:tcPr>
            <w:tcW w:w="1082" w:type="pct"/>
            <w:vMerge/>
            <w:shd w:val="clear" w:color="auto" w:fill="auto"/>
            <w:vAlign w:val="center"/>
          </w:tcPr>
          <w:p w14:paraId="698EEF53"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02E00" w14:textId="77777777" w:rsidR="006A2ADB" w:rsidRPr="00EF06A7" w:rsidRDefault="006A2ADB" w:rsidP="00A07251">
            <w:pPr>
              <w:pStyle w:val="TAL"/>
              <w:rPr>
                <w:rFonts w:eastAsia="SimSun"/>
              </w:rPr>
            </w:pPr>
            <w:r w:rsidRPr="00EF06A7">
              <w:rPr>
                <w:rFonts w:eastAsia="SimSun"/>
              </w:rPr>
              <w:t>CDM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6F719096"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72C4BB7B" w14:textId="77777777" w:rsidR="006A2ADB" w:rsidRPr="00EF06A7" w:rsidRDefault="006A2ADB" w:rsidP="00A07251">
            <w:pPr>
              <w:pStyle w:val="TAC"/>
              <w:rPr>
                <w:rFonts w:eastAsia="SimSun"/>
              </w:rPr>
            </w:pPr>
            <w:r w:rsidRPr="00EF06A7">
              <w:rPr>
                <w:rFonts w:eastAsia="SimSun"/>
              </w:rPr>
              <w:t>No CDM</w:t>
            </w:r>
          </w:p>
        </w:tc>
      </w:tr>
      <w:tr w:rsidR="006A2ADB" w:rsidRPr="00EF06A7" w14:paraId="0E3156A7" w14:textId="77777777" w:rsidTr="00DB30AC">
        <w:trPr>
          <w:jc w:val="center"/>
        </w:trPr>
        <w:tc>
          <w:tcPr>
            <w:tcW w:w="1082" w:type="pct"/>
            <w:vMerge/>
            <w:shd w:val="clear" w:color="auto" w:fill="auto"/>
            <w:vAlign w:val="center"/>
          </w:tcPr>
          <w:p w14:paraId="7EF524E6"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9587CA" w14:textId="77777777" w:rsidR="006A2ADB" w:rsidRPr="00EF06A7" w:rsidRDefault="006A2ADB" w:rsidP="00A07251">
            <w:pPr>
              <w:pStyle w:val="TAL"/>
              <w:rPr>
                <w:rFonts w:eastAsia="SimSun"/>
              </w:rPr>
            </w:pPr>
            <w:r w:rsidRPr="00EF06A7">
              <w:rPr>
                <w:rFonts w:eastAsia="SimSun"/>
              </w:rPr>
              <w:t>Density (ρ)</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C871864"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35BF7D29" w14:textId="77777777" w:rsidR="006A2ADB" w:rsidRPr="00EF06A7" w:rsidRDefault="006A2ADB" w:rsidP="00A07251">
            <w:pPr>
              <w:pStyle w:val="TAC"/>
              <w:rPr>
                <w:rFonts w:eastAsia="SimSun"/>
              </w:rPr>
            </w:pPr>
            <w:r w:rsidRPr="00EF06A7">
              <w:rPr>
                <w:rFonts w:eastAsia="SimSun"/>
              </w:rPr>
              <w:t>3</w:t>
            </w:r>
          </w:p>
        </w:tc>
      </w:tr>
      <w:tr w:rsidR="006A2ADB" w:rsidRPr="00EF06A7" w14:paraId="0BFB7763" w14:textId="77777777" w:rsidTr="00DB30AC">
        <w:trPr>
          <w:jc w:val="center"/>
        </w:trPr>
        <w:tc>
          <w:tcPr>
            <w:tcW w:w="1082" w:type="pct"/>
            <w:vMerge/>
            <w:shd w:val="clear" w:color="auto" w:fill="auto"/>
            <w:vAlign w:val="center"/>
          </w:tcPr>
          <w:p w14:paraId="15D60675"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C27C69" w14:textId="77777777" w:rsidR="006A2ADB" w:rsidRPr="00EF06A7" w:rsidRDefault="006A2ADB" w:rsidP="00A07251">
            <w:pPr>
              <w:pStyle w:val="TAL"/>
              <w:rPr>
                <w:rFonts w:eastAsia="SimSun"/>
              </w:rPr>
            </w:pPr>
            <w:r w:rsidRPr="00EF06A7">
              <w:rPr>
                <w:rFonts w:eastAsia="SimSun"/>
              </w:rPr>
              <w:t>CSI-RS periodicity</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62BB40B" w14:textId="77777777" w:rsidR="006A2ADB" w:rsidRPr="00EF06A7" w:rsidRDefault="006A2ADB" w:rsidP="00A07251">
            <w:pPr>
              <w:pStyle w:val="TAC"/>
              <w:rPr>
                <w:rFonts w:eastAsia="SimSun"/>
              </w:rPr>
            </w:pPr>
            <w:r w:rsidRPr="00EF06A7">
              <w:rPr>
                <w:rFonts w:eastAsia="SimSun"/>
              </w:rPr>
              <w:t>Slots</w:t>
            </w: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5A6D30E" w14:textId="77777777" w:rsidR="006A2ADB" w:rsidRPr="00EF06A7" w:rsidRDefault="006A2ADB" w:rsidP="00A07251">
            <w:pPr>
              <w:pStyle w:val="TAC"/>
              <w:rPr>
                <w:rFonts w:eastAsia="SimSun"/>
              </w:rPr>
            </w:pPr>
            <w:r w:rsidRPr="00EF06A7">
              <w:rPr>
                <w:rFonts w:eastAsia="SimSun"/>
              </w:rPr>
              <w:t>160</w:t>
            </w:r>
          </w:p>
        </w:tc>
      </w:tr>
      <w:tr w:rsidR="006A2ADB" w:rsidRPr="00EF06A7" w14:paraId="7438992F" w14:textId="77777777" w:rsidTr="00DB30AC">
        <w:trPr>
          <w:jc w:val="center"/>
        </w:trPr>
        <w:tc>
          <w:tcPr>
            <w:tcW w:w="1082" w:type="pct"/>
            <w:vMerge/>
            <w:shd w:val="clear" w:color="auto" w:fill="auto"/>
            <w:vAlign w:val="center"/>
          </w:tcPr>
          <w:p w14:paraId="491FC663"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0AB15C" w14:textId="77777777" w:rsidR="006A2ADB" w:rsidRPr="00EF06A7" w:rsidRDefault="006A2ADB" w:rsidP="00A07251">
            <w:pPr>
              <w:pStyle w:val="TAL"/>
              <w:rPr>
                <w:rFonts w:eastAsia="SimSun"/>
              </w:rPr>
            </w:pPr>
            <w:r w:rsidRPr="00EF06A7">
              <w:rPr>
                <w:rFonts w:eastAsia="SimSun"/>
              </w:rPr>
              <w:t>CSI-RS offset</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C42F7C1" w14:textId="77777777" w:rsidR="006A2ADB" w:rsidRPr="00EF06A7" w:rsidRDefault="006A2ADB" w:rsidP="00A07251">
            <w:pPr>
              <w:pStyle w:val="TAC"/>
              <w:rPr>
                <w:rFonts w:eastAsia="SimSun"/>
              </w:rPr>
            </w:pPr>
            <w:r w:rsidRPr="00EF06A7">
              <w:rPr>
                <w:rFonts w:eastAsia="SimSun"/>
              </w:rPr>
              <w:t>Slots</w:t>
            </w: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0277F15" w14:textId="77777777" w:rsidR="006A2ADB" w:rsidRPr="00EF06A7" w:rsidRDefault="006A2ADB" w:rsidP="00A07251">
            <w:pPr>
              <w:pStyle w:val="TAC"/>
              <w:rPr>
                <w:rFonts w:eastAsia="SimSun"/>
              </w:rPr>
            </w:pPr>
            <w:r w:rsidRPr="00EF06A7">
              <w:rPr>
                <w:rFonts w:eastAsia="SimSun"/>
              </w:rPr>
              <w:t>80 for CSI-RS resource 1 and 2</w:t>
            </w:r>
          </w:p>
          <w:p w14:paraId="2643058C" w14:textId="77777777" w:rsidR="006A2ADB" w:rsidRPr="00EF06A7" w:rsidRDefault="006A2ADB" w:rsidP="00A07251">
            <w:pPr>
              <w:pStyle w:val="TAC"/>
              <w:rPr>
                <w:rFonts w:eastAsia="SimSun"/>
              </w:rPr>
            </w:pPr>
            <w:r w:rsidRPr="00EF06A7">
              <w:rPr>
                <w:rFonts w:eastAsia="SimSun"/>
              </w:rPr>
              <w:t>81 for CSI-RS resource 3 and 4</w:t>
            </w:r>
          </w:p>
        </w:tc>
      </w:tr>
      <w:tr w:rsidR="006A2ADB" w:rsidRPr="00EF06A7" w14:paraId="0213244E" w14:textId="77777777" w:rsidTr="00DB30AC">
        <w:trPr>
          <w:trHeight w:val="477"/>
          <w:jc w:val="center"/>
        </w:trPr>
        <w:tc>
          <w:tcPr>
            <w:tcW w:w="1082" w:type="pct"/>
            <w:vMerge/>
            <w:shd w:val="clear" w:color="auto" w:fill="auto"/>
            <w:vAlign w:val="center"/>
          </w:tcPr>
          <w:p w14:paraId="3A598B4C"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41B9C1" w14:textId="77777777" w:rsidR="006A2ADB" w:rsidRPr="00EF06A7" w:rsidRDefault="006A2ADB" w:rsidP="004F555D">
            <w:pPr>
              <w:pStyle w:val="TAL"/>
              <w:rPr>
                <w:rFonts w:eastAsia="SimSun"/>
              </w:rPr>
            </w:pPr>
            <w:r w:rsidRPr="00EF06A7">
              <w:t>Frequency Occupation</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C7FDE1B"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4078861A" w14:textId="77777777" w:rsidR="006A2ADB" w:rsidRPr="00EF06A7" w:rsidRDefault="006A2ADB">
            <w:pPr>
              <w:pStyle w:val="TAC"/>
            </w:pPr>
            <w:r w:rsidRPr="00EF06A7">
              <w:t>Start PRB 0</w:t>
            </w:r>
          </w:p>
          <w:p w14:paraId="6ABD7A8B" w14:textId="77777777" w:rsidR="006A2ADB" w:rsidRPr="00EF06A7" w:rsidRDefault="006A2ADB">
            <w:pPr>
              <w:pStyle w:val="TAC"/>
              <w:rPr>
                <w:rFonts w:eastAsia="SimSun"/>
              </w:rPr>
            </w:pPr>
            <w:r w:rsidRPr="00EF06A7">
              <w:t>Number of PRB = BWP size</w:t>
            </w:r>
          </w:p>
        </w:tc>
      </w:tr>
      <w:tr w:rsidR="006A2ADB" w:rsidRPr="00EF06A7" w14:paraId="4BD4DC26" w14:textId="77777777" w:rsidTr="00DB30AC">
        <w:trPr>
          <w:jc w:val="center"/>
        </w:trPr>
        <w:tc>
          <w:tcPr>
            <w:tcW w:w="1082" w:type="pct"/>
            <w:vMerge/>
            <w:shd w:val="clear" w:color="auto" w:fill="auto"/>
            <w:vAlign w:val="center"/>
          </w:tcPr>
          <w:p w14:paraId="336476D7"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FD9EB" w14:textId="77777777" w:rsidR="006A2ADB" w:rsidRPr="00EF06A7" w:rsidRDefault="006A2ADB" w:rsidP="004F555D">
            <w:pPr>
              <w:pStyle w:val="TAL"/>
              <w:rPr>
                <w:rFonts w:eastAsia="SimSun"/>
              </w:rPr>
            </w:pPr>
            <w:r w:rsidRPr="00EF06A7">
              <w:t>QCL info</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6C7E59D"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DC07853" w14:textId="77777777" w:rsidR="006A2ADB" w:rsidRPr="00EF06A7" w:rsidRDefault="006A2ADB">
            <w:pPr>
              <w:pStyle w:val="TAC"/>
              <w:rPr>
                <w:rFonts w:eastAsia="SimSun"/>
              </w:rPr>
            </w:pPr>
            <w:r w:rsidRPr="00EF06A7">
              <w:t>TCI state #0</w:t>
            </w:r>
          </w:p>
        </w:tc>
      </w:tr>
      <w:tr w:rsidR="006A2ADB" w:rsidRPr="00EF06A7" w14:paraId="70E35273" w14:textId="77777777" w:rsidTr="00DB30AC">
        <w:trPr>
          <w:jc w:val="center"/>
        </w:trPr>
        <w:tc>
          <w:tcPr>
            <w:tcW w:w="1082" w:type="pct"/>
            <w:vMerge w:val="restart"/>
            <w:shd w:val="clear" w:color="auto" w:fill="auto"/>
            <w:vAlign w:val="center"/>
          </w:tcPr>
          <w:p w14:paraId="400E6908" w14:textId="77777777" w:rsidR="006A2ADB" w:rsidRPr="00EF06A7" w:rsidRDefault="006A2ADB" w:rsidP="00A07251">
            <w:pPr>
              <w:pStyle w:val="TAL"/>
              <w:rPr>
                <w:rFonts w:eastAsia="SimSun"/>
              </w:rPr>
            </w:pPr>
            <w:r w:rsidRPr="00EF06A7">
              <w:rPr>
                <w:rFonts w:eastAsia="SimSun"/>
                <w:lang w:eastAsia="zh-CN"/>
              </w:rPr>
              <w:t xml:space="preserve">NZP </w:t>
            </w:r>
            <w:r w:rsidRPr="00EF06A7">
              <w:rPr>
                <w:rFonts w:eastAsia="SimSun"/>
              </w:rPr>
              <w:t>CSI-RS for beam management</w:t>
            </w: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E03FD6" w14:textId="77777777" w:rsidR="006A2ADB" w:rsidRPr="00EF06A7" w:rsidRDefault="006A2ADB" w:rsidP="004F555D">
            <w:pPr>
              <w:pStyle w:val="TAL"/>
            </w:pPr>
            <w:r w:rsidRPr="00EF06A7">
              <w:rPr>
                <w:rFonts w:eastAsia="SimSun"/>
              </w:rPr>
              <w:t>First subcarrier index in the PRB used for CSI-RS</w:t>
            </w:r>
            <w:r w:rsidRPr="00EF06A7" w:rsidDel="0032520A">
              <w:rPr>
                <w:rFonts w:eastAsia="SimSun"/>
              </w:rPr>
              <w:t xml:space="preserve"> </w:t>
            </w:r>
            <w:r w:rsidRPr="00EF06A7">
              <w:rPr>
                <w:rFonts w:eastAsia="SimSun"/>
              </w:rPr>
              <w:t>(k0)</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CFDA5BF"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39CC6249" w14:textId="77777777" w:rsidR="006A2ADB" w:rsidRPr="00EF06A7" w:rsidRDefault="006A2ADB">
            <w:pPr>
              <w:pStyle w:val="TAC"/>
            </w:pPr>
            <w:r w:rsidRPr="00EF06A7">
              <w:rPr>
                <w:rFonts w:eastAsia="SimSun"/>
              </w:rPr>
              <w:t>0</w:t>
            </w:r>
          </w:p>
        </w:tc>
      </w:tr>
      <w:tr w:rsidR="006A2ADB" w:rsidRPr="00EF06A7" w14:paraId="05A007B0" w14:textId="77777777" w:rsidTr="00DB30AC">
        <w:trPr>
          <w:jc w:val="center"/>
        </w:trPr>
        <w:tc>
          <w:tcPr>
            <w:tcW w:w="1082" w:type="pct"/>
            <w:vMerge/>
            <w:shd w:val="clear" w:color="auto" w:fill="auto"/>
            <w:vAlign w:val="center"/>
          </w:tcPr>
          <w:p w14:paraId="5BDEEE00"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5D6951" w14:textId="77777777" w:rsidR="006A2ADB" w:rsidRPr="00EF06A7" w:rsidRDefault="006A2ADB" w:rsidP="004F555D">
            <w:pPr>
              <w:pStyle w:val="TAL"/>
            </w:pPr>
            <w:r w:rsidRPr="00EF06A7">
              <w:rPr>
                <w:rFonts w:eastAsia="SimSun"/>
              </w:rPr>
              <w:t>First OFDM symbol in the PRB used for CSI-RS (l0)</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49E10CF"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EF79A82" w14:textId="77777777" w:rsidR="006A2ADB" w:rsidRPr="00EF06A7" w:rsidRDefault="006A2ADB" w:rsidP="00A07251">
            <w:pPr>
              <w:pStyle w:val="TAC"/>
              <w:rPr>
                <w:rFonts w:eastAsia="SimSun"/>
              </w:rPr>
            </w:pPr>
            <w:r w:rsidRPr="00EF06A7">
              <w:rPr>
                <w:rFonts w:eastAsia="SimSun"/>
              </w:rPr>
              <w:t>CSI-RS resource 1: 8</w:t>
            </w:r>
          </w:p>
          <w:p w14:paraId="5BEF47BD" w14:textId="77777777" w:rsidR="006A2ADB" w:rsidRPr="00EF06A7" w:rsidRDefault="006A2ADB" w:rsidP="004F555D">
            <w:pPr>
              <w:pStyle w:val="TAC"/>
            </w:pPr>
            <w:r w:rsidRPr="00EF06A7">
              <w:rPr>
                <w:rFonts w:eastAsia="SimSun"/>
              </w:rPr>
              <w:t>CSI-RS resource 2: 9</w:t>
            </w:r>
          </w:p>
        </w:tc>
      </w:tr>
      <w:tr w:rsidR="006A2ADB" w:rsidRPr="00EF06A7" w14:paraId="5B7E8A4B" w14:textId="77777777" w:rsidTr="00DB30AC">
        <w:trPr>
          <w:jc w:val="center"/>
        </w:trPr>
        <w:tc>
          <w:tcPr>
            <w:tcW w:w="1082" w:type="pct"/>
            <w:vMerge/>
            <w:shd w:val="clear" w:color="auto" w:fill="auto"/>
            <w:vAlign w:val="center"/>
          </w:tcPr>
          <w:p w14:paraId="67539F3C"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0B8C3" w14:textId="77777777" w:rsidR="006A2ADB" w:rsidRPr="00EF06A7" w:rsidRDefault="006A2ADB" w:rsidP="004F555D">
            <w:pPr>
              <w:pStyle w:val="TAL"/>
            </w:pPr>
            <w:r w:rsidRPr="00EF06A7">
              <w:rPr>
                <w:rFonts w:eastAsia="SimSun"/>
              </w:rPr>
              <w:t>Number of CSI-RS ports (X)</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28CBCE6"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C3795E6" w14:textId="77777777" w:rsidR="006A2ADB" w:rsidRPr="00EF06A7" w:rsidRDefault="006A2ADB">
            <w:pPr>
              <w:pStyle w:val="TAC"/>
            </w:pPr>
            <w:r w:rsidRPr="00EF06A7">
              <w:rPr>
                <w:rFonts w:eastAsia="SimSun"/>
              </w:rPr>
              <w:t>1</w:t>
            </w:r>
          </w:p>
        </w:tc>
      </w:tr>
      <w:tr w:rsidR="006A2ADB" w:rsidRPr="00EF06A7" w14:paraId="0A8167AB" w14:textId="77777777" w:rsidTr="00DB30AC">
        <w:trPr>
          <w:jc w:val="center"/>
        </w:trPr>
        <w:tc>
          <w:tcPr>
            <w:tcW w:w="1082" w:type="pct"/>
            <w:vMerge/>
            <w:shd w:val="clear" w:color="auto" w:fill="auto"/>
            <w:vAlign w:val="center"/>
          </w:tcPr>
          <w:p w14:paraId="208C551C"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E24C" w14:textId="77777777" w:rsidR="006A2ADB" w:rsidRPr="00EF06A7" w:rsidRDefault="006A2ADB" w:rsidP="004F555D">
            <w:pPr>
              <w:pStyle w:val="TAL"/>
            </w:pPr>
            <w:r w:rsidRPr="00EF06A7">
              <w:rPr>
                <w:rFonts w:eastAsia="SimSun"/>
              </w:rPr>
              <w:t>CDM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A5B5042"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6C22B4DD" w14:textId="77777777" w:rsidR="006A2ADB" w:rsidRPr="00EF06A7" w:rsidRDefault="006A2ADB">
            <w:pPr>
              <w:pStyle w:val="TAC"/>
            </w:pPr>
            <w:r w:rsidRPr="00EF06A7">
              <w:rPr>
                <w:rFonts w:eastAsia="SimSun"/>
              </w:rPr>
              <w:t>No CDM</w:t>
            </w:r>
          </w:p>
        </w:tc>
      </w:tr>
      <w:tr w:rsidR="006A2ADB" w:rsidRPr="00EF06A7" w14:paraId="68AAD5BD" w14:textId="77777777" w:rsidTr="00DB30AC">
        <w:trPr>
          <w:jc w:val="center"/>
        </w:trPr>
        <w:tc>
          <w:tcPr>
            <w:tcW w:w="1082" w:type="pct"/>
            <w:vMerge/>
            <w:shd w:val="clear" w:color="auto" w:fill="auto"/>
            <w:vAlign w:val="center"/>
          </w:tcPr>
          <w:p w14:paraId="2172B575"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81508" w14:textId="77777777" w:rsidR="006A2ADB" w:rsidRPr="00EF06A7" w:rsidRDefault="006A2ADB" w:rsidP="004F555D">
            <w:pPr>
              <w:pStyle w:val="TAL"/>
            </w:pPr>
            <w:r w:rsidRPr="00EF06A7">
              <w:rPr>
                <w:rFonts w:eastAsia="SimSun"/>
              </w:rPr>
              <w:t>Density (ρ)</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33BB157"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40F43DA" w14:textId="77777777" w:rsidR="006A2ADB" w:rsidRPr="00EF06A7" w:rsidRDefault="006A2ADB">
            <w:pPr>
              <w:pStyle w:val="TAC"/>
            </w:pPr>
            <w:r w:rsidRPr="00EF06A7">
              <w:rPr>
                <w:rFonts w:eastAsia="SimSun"/>
              </w:rPr>
              <w:t>3</w:t>
            </w:r>
          </w:p>
        </w:tc>
      </w:tr>
      <w:tr w:rsidR="006A2ADB" w:rsidRPr="00EF06A7" w14:paraId="40F6BB16" w14:textId="77777777" w:rsidTr="00DB30AC">
        <w:trPr>
          <w:jc w:val="center"/>
        </w:trPr>
        <w:tc>
          <w:tcPr>
            <w:tcW w:w="1082" w:type="pct"/>
            <w:vMerge/>
            <w:shd w:val="clear" w:color="auto" w:fill="auto"/>
            <w:vAlign w:val="center"/>
          </w:tcPr>
          <w:p w14:paraId="7CD6A1CD"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A3620" w14:textId="77777777" w:rsidR="006A2ADB" w:rsidRPr="00EF06A7" w:rsidRDefault="006A2ADB" w:rsidP="004F555D">
            <w:pPr>
              <w:pStyle w:val="TAL"/>
            </w:pPr>
            <w:r w:rsidRPr="00EF06A7">
              <w:rPr>
                <w:rFonts w:eastAsia="SimSun"/>
              </w:rPr>
              <w:t>CSI-RS periodicity</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FCB3ED2" w14:textId="77777777" w:rsidR="006A2ADB" w:rsidRPr="00EF06A7" w:rsidRDefault="006A2ADB" w:rsidP="00A07251">
            <w:pPr>
              <w:pStyle w:val="TAC"/>
              <w:rPr>
                <w:rFonts w:eastAsia="SimSun"/>
              </w:rPr>
            </w:pPr>
            <w:r w:rsidRPr="00EF06A7">
              <w:rPr>
                <w:rFonts w:eastAsia="SimSun"/>
              </w:rPr>
              <w:t>Slots</w:t>
            </w: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335C5ED" w14:textId="77777777" w:rsidR="006A2ADB" w:rsidRPr="00EF06A7" w:rsidRDefault="006A2ADB">
            <w:pPr>
              <w:pStyle w:val="TAC"/>
            </w:pPr>
            <w:r w:rsidRPr="00EF06A7">
              <w:rPr>
                <w:rFonts w:eastAsia="SimSun"/>
              </w:rPr>
              <w:t>120 kHz SCS: 160 for CSI-RS resource 1,2</w:t>
            </w:r>
          </w:p>
        </w:tc>
      </w:tr>
      <w:tr w:rsidR="006A2ADB" w:rsidRPr="00EF06A7" w14:paraId="70A6BC2F" w14:textId="77777777" w:rsidTr="00DB30AC">
        <w:trPr>
          <w:jc w:val="center"/>
        </w:trPr>
        <w:tc>
          <w:tcPr>
            <w:tcW w:w="1082" w:type="pct"/>
            <w:vMerge/>
            <w:shd w:val="clear" w:color="auto" w:fill="auto"/>
            <w:vAlign w:val="center"/>
          </w:tcPr>
          <w:p w14:paraId="5474185B"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D731FB" w14:textId="77777777" w:rsidR="006A2ADB" w:rsidRPr="00EF06A7" w:rsidRDefault="006A2ADB" w:rsidP="004F555D">
            <w:pPr>
              <w:pStyle w:val="TAL"/>
            </w:pPr>
            <w:r w:rsidRPr="00EF06A7">
              <w:rPr>
                <w:rFonts w:eastAsia="SimSun"/>
              </w:rPr>
              <w:t>CSI-RS offset</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EA51245" w14:textId="77777777" w:rsidR="006A2ADB" w:rsidRPr="00EF06A7" w:rsidRDefault="006A2ADB" w:rsidP="00A07251">
            <w:pPr>
              <w:pStyle w:val="TAC"/>
              <w:rPr>
                <w:rFonts w:eastAsia="SimSun"/>
              </w:rPr>
            </w:pPr>
            <w:r w:rsidRPr="00EF06A7">
              <w:rPr>
                <w:rFonts w:eastAsia="SimSun"/>
              </w:rPr>
              <w:t>Slots</w:t>
            </w: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DBAC1BA" w14:textId="77777777" w:rsidR="006A2ADB" w:rsidRPr="00EF06A7" w:rsidRDefault="006A2ADB">
            <w:pPr>
              <w:pStyle w:val="TAC"/>
            </w:pPr>
            <w:r w:rsidRPr="00EF06A7">
              <w:rPr>
                <w:rFonts w:eastAsia="SimSun"/>
              </w:rPr>
              <w:t>0 for CSI-RS resource 1,2</w:t>
            </w:r>
          </w:p>
        </w:tc>
      </w:tr>
      <w:tr w:rsidR="006A2ADB" w:rsidRPr="00EF06A7" w14:paraId="15D416F6" w14:textId="77777777" w:rsidTr="00DB30AC">
        <w:trPr>
          <w:jc w:val="center"/>
        </w:trPr>
        <w:tc>
          <w:tcPr>
            <w:tcW w:w="1082" w:type="pct"/>
            <w:vMerge/>
            <w:shd w:val="clear" w:color="auto" w:fill="auto"/>
            <w:vAlign w:val="center"/>
          </w:tcPr>
          <w:p w14:paraId="478E3915"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0A496" w14:textId="77777777" w:rsidR="006A2ADB" w:rsidRPr="00EF06A7" w:rsidRDefault="006A2ADB" w:rsidP="004F555D">
            <w:pPr>
              <w:pStyle w:val="TAL"/>
              <w:rPr>
                <w:rFonts w:eastAsia="SimSun"/>
              </w:rPr>
            </w:pPr>
            <w:r w:rsidRPr="00EF06A7">
              <w:rPr>
                <w:rFonts w:eastAsia="SimSun"/>
              </w:rPr>
              <w:t>Repetition</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326CCB0"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2872647" w14:textId="77777777" w:rsidR="006A2ADB" w:rsidRPr="00EF06A7" w:rsidRDefault="006A2ADB">
            <w:pPr>
              <w:pStyle w:val="TAC"/>
              <w:rPr>
                <w:rFonts w:eastAsia="SimSun"/>
              </w:rPr>
            </w:pPr>
            <w:r w:rsidRPr="00EF06A7">
              <w:rPr>
                <w:rFonts w:eastAsia="SimSun"/>
              </w:rPr>
              <w:t>ON</w:t>
            </w:r>
          </w:p>
        </w:tc>
      </w:tr>
      <w:tr w:rsidR="006A2ADB" w:rsidRPr="00EF06A7" w14:paraId="5E6D3C5C" w14:textId="77777777" w:rsidTr="00DB30AC">
        <w:trPr>
          <w:jc w:val="center"/>
        </w:trPr>
        <w:tc>
          <w:tcPr>
            <w:tcW w:w="1082" w:type="pct"/>
            <w:vMerge/>
            <w:shd w:val="clear" w:color="auto" w:fill="auto"/>
            <w:vAlign w:val="center"/>
          </w:tcPr>
          <w:p w14:paraId="0481A971" w14:textId="77777777" w:rsidR="006A2ADB" w:rsidRPr="00EF06A7" w:rsidRDefault="006A2ADB" w:rsidP="00A07251">
            <w:pPr>
              <w:pStyle w:val="TAL"/>
              <w:rPr>
                <w:rFonts w:eastAsia="SimSun"/>
              </w:rPr>
            </w:pPr>
          </w:p>
        </w:tc>
        <w:tc>
          <w:tcPr>
            <w:tcW w:w="202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E0A3D" w14:textId="77777777" w:rsidR="006A2ADB" w:rsidRPr="00EF06A7" w:rsidRDefault="006A2ADB" w:rsidP="004F555D">
            <w:pPr>
              <w:pStyle w:val="TAL"/>
              <w:rPr>
                <w:rFonts w:eastAsia="SimSun"/>
              </w:rPr>
            </w:pPr>
            <w:r w:rsidRPr="00EF06A7">
              <w:rPr>
                <w:rFonts w:eastAsia="SimSun"/>
              </w:rPr>
              <w:t>QCL info</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5EBCB07"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31D89F8A" w14:textId="77777777" w:rsidR="006A2ADB" w:rsidRPr="00EF06A7" w:rsidRDefault="006A2ADB">
            <w:pPr>
              <w:pStyle w:val="TAC"/>
              <w:rPr>
                <w:rFonts w:eastAsia="SimSun"/>
              </w:rPr>
            </w:pPr>
            <w:r w:rsidRPr="00EF06A7">
              <w:rPr>
                <w:rFonts w:eastAsia="SimSun"/>
              </w:rPr>
              <w:t>TCI state #</w:t>
            </w:r>
            <w:r w:rsidRPr="00EF06A7">
              <w:rPr>
                <w:rFonts w:eastAsia="SimSun"/>
                <w:lang w:eastAsia="zh-CN"/>
              </w:rPr>
              <w:t>1</w:t>
            </w:r>
          </w:p>
        </w:tc>
      </w:tr>
      <w:tr w:rsidR="006A2ADB" w:rsidRPr="00EF06A7" w14:paraId="57D4A61A" w14:textId="77777777" w:rsidTr="00DB30AC">
        <w:trPr>
          <w:jc w:val="center"/>
        </w:trPr>
        <w:tc>
          <w:tcPr>
            <w:tcW w:w="3109" w:type="pct"/>
            <w:gridSpan w:val="3"/>
            <w:tcBorders>
              <w:right w:val="single" w:sz="4" w:space="0" w:color="auto"/>
            </w:tcBorders>
            <w:shd w:val="clear" w:color="auto" w:fill="auto"/>
            <w:vAlign w:val="center"/>
          </w:tcPr>
          <w:p w14:paraId="1FB17D5A" w14:textId="77777777" w:rsidR="006A2ADB" w:rsidRPr="00EF06A7" w:rsidRDefault="006A2ADB" w:rsidP="00A07251">
            <w:pPr>
              <w:pStyle w:val="TAL"/>
              <w:rPr>
                <w:rFonts w:eastAsia="SimSun"/>
              </w:rPr>
            </w:pPr>
            <w:r w:rsidRPr="00EF06A7">
              <w:rPr>
                <w:rFonts w:eastAsia="SimSun"/>
              </w:rPr>
              <w:t>PDCCH &amp; PDCCH DMRS Precoding configuration</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72296B2"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633CDC0D" w14:textId="77777777" w:rsidR="00545C82" w:rsidRPr="00EF06A7" w:rsidRDefault="00545C82" w:rsidP="00545C82">
            <w:pPr>
              <w:pStyle w:val="TAC"/>
              <w:rPr>
                <w:rFonts w:eastAsia="SimSun"/>
              </w:rPr>
            </w:pPr>
            <w:r w:rsidRPr="00EF06A7">
              <w:rPr>
                <w:rFonts w:eastAsia="SimSun"/>
              </w:rPr>
              <w:t>For number of Tx=1: No precoding;</w:t>
            </w:r>
          </w:p>
          <w:p w14:paraId="6A8627A2" w14:textId="4B139BAC" w:rsidR="00545C82" w:rsidRPr="00EF06A7" w:rsidRDefault="00545C82" w:rsidP="00545C82">
            <w:pPr>
              <w:pStyle w:val="TAC"/>
              <w:rPr>
                <w:rFonts w:eastAsia="SimSun"/>
              </w:rPr>
            </w:pPr>
            <w:r w:rsidRPr="00EF06A7">
              <w:rPr>
                <w:rFonts w:eastAsia="SimSun"/>
              </w:rPr>
              <w:t xml:space="preserve">For number of Tx&gt;1: </w:t>
            </w:r>
            <w:r w:rsidR="006A2ADB" w:rsidRPr="00EF06A7">
              <w:rPr>
                <w:rFonts w:eastAsia="SimSun"/>
              </w:rPr>
              <w:t xml:space="preserve">Single Panel Type I, </w:t>
            </w:r>
            <w:r w:rsidRPr="00EF06A7">
              <w:rPr>
                <w:rFonts w:eastAsia="SimSun"/>
              </w:rPr>
              <w:t xml:space="preserve">Randomized precoder selection for every REG bundle and updated per slot </w:t>
            </w:r>
            <w:r w:rsidR="006A2ADB" w:rsidRPr="00EF06A7">
              <w:rPr>
                <w:rFonts w:eastAsia="SimSun"/>
              </w:rPr>
              <w:t>with equal probability of each applicable</w:t>
            </w:r>
            <w:r w:rsidRPr="00EF06A7">
              <w:rPr>
                <w:rFonts w:eastAsia="SimSun"/>
              </w:rPr>
              <w:t>i1/i2 combination or codebook</w:t>
            </w:r>
          </w:p>
          <w:p w14:paraId="04FC22EE" w14:textId="7348DA9F" w:rsidR="006A2ADB" w:rsidRPr="00EF06A7" w:rsidRDefault="00545C82" w:rsidP="00545C82">
            <w:pPr>
              <w:pStyle w:val="TAC"/>
              <w:rPr>
                <w:rFonts w:eastAsia="SimSun"/>
              </w:rPr>
            </w:pPr>
            <w:r w:rsidRPr="00EF06A7">
              <w:rPr>
                <w:rFonts w:eastAsia="SimSun"/>
              </w:rPr>
              <w:t xml:space="preserve">index, chosen from section 5.2.2.2.1 of TS 38.214 [12] </w:t>
            </w:r>
          </w:p>
        </w:tc>
      </w:tr>
      <w:tr w:rsidR="006A2ADB" w:rsidRPr="00EF06A7" w14:paraId="777159EB" w14:textId="77777777" w:rsidTr="00DB30AC">
        <w:trPr>
          <w:jc w:val="center"/>
        </w:trPr>
        <w:tc>
          <w:tcPr>
            <w:tcW w:w="1082" w:type="pct"/>
            <w:vMerge w:val="restart"/>
            <w:tcBorders>
              <w:right w:val="single" w:sz="4" w:space="0" w:color="auto"/>
            </w:tcBorders>
            <w:shd w:val="clear" w:color="auto" w:fill="auto"/>
            <w:vAlign w:val="center"/>
          </w:tcPr>
          <w:p w14:paraId="13F522A4" w14:textId="77777777" w:rsidR="006A2ADB" w:rsidRPr="00EF06A7" w:rsidRDefault="006A2ADB" w:rsidP="004F555D">
            <w:pPr>
              <w:pStyle w:val="TAL"/>
              <w:rPr>
                <w:rFonts w:eastAsia="SimSun"/>
              </w:rPr>
            </w:pPr>
            <w:r w:rsidRPr="00EF06A7">
              <w:t>TCI state #0</w:t>
            </w:r>
          </w:p>
        </w:tc>
        <w:tc>
          <w:tcPr>
            <w:tcW w:w="843" w:type="pct"/>
            <w:vMerge w:val="restart"/>
            <w:tcBorders>
              <w:right w:val="single" w:sz="4" w:space="0" w:color="auto"/>
            </w:tcBorders>
            <w:shd w:val="clear" w:color="auto" w:fill="auto"/>
            <w:vAlign w:val="center"/>
          </w:tcPr>
          <w:p w14:paraId="3E3EB655" w14:textId="77777777" w:rsidR="006A2ADB" w:rsidRPr="00EF06A7" w:rsidRDefault="006A2ADB" w:rsidP="007D6787">
            <w:pPr>
              <w:pStyle w:val="TAL"/>
              <w:rPr>
                <w:rFonts w:eastAsia="SimSun"/>
              </w:rPr>
            </w:pPr>
            <w:r w:rsidRPr="00EF06A7">
              <w:t>Type 1 QCL information</w:t>
            </w:r>
          </w:p>
        </w:tc>
        <w:tc>
          <w:tcPr>
            <w:tcW w:w="1184" w:type="pct"/>
            <w:tcBorders>
              <w:right w:val="single" w:sz="4" w:space="0" w:color="auto"/>
            </w:tcBorders>
            <w:shd w:val="clear" w:color="auto" w:fill="auto"/>
            <w:vAlign w:val="center"/>
          </w:tcPr>
          <w:p w14:paraId="06E5C308" w14:textId="77777777" w:rsidR="006A2ADB" w:rsidRPr="00EF06A7" w:rsidRDefault="006A2ADB" w:rsidP="007D6787">
            <w:pPr>
              <w:pStyle w:val="TAL"/>
              <w:rPr>
                <w:rFonts w:eastAsia="SimSun"/>
              </w:rPr>
            </w:pPr>
            <w:r w:rsidRPr="00EF06A7">
              <w:t>SSB index</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777CFD1"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A6C4A76" w14:textId="77777777" w:rsidR="006A2ADB" w:rsidRPr="00EF06A7" w:rsidRDefault="006A2ADB" w:rsidP="004F555D">
            <w:pPr>
              <w:pStyle w:val="TAC"/>
              <w:rPr>
                <w:rFonts w:eastAsia="SimSun"/>
              </w:rPr>
            </w:pPr>
            <w:r w:rsidRPr="00EF06A7">
              <w:t>SSB #0</w:t>
            </w:r>
          </w:p>
        </w:tc>
      </w:tr>
      <w:tr w:rsidR="006A2ADB" w:rsidRPr="00EF06A7" w14:paraId="072E8870" w14:textId="77777777" w:rsidTr="00DB30AC">
        <w:trPr>
          <w:jc w:val="center"/>
        </w:trPr>
        <w:tc>
          <w:tcPr>
            <w:tcW w:w="1082" w:type="pct"/>
            <w:vMerge/>
            <w:tcBorders>
              <w:right w:val="single" w:sz="4" w:space="0" w:color="auto"/>
            </w:tcBorders>
            <w:shd w:val="clear" w:color="auto" w:fill="auto"/>
            <w:vAlign w:val="center"/>
          </w:tcPr>
          <w:p w14:paraId="52939065" w14:textId="77777777" w:rsidR="006A2ADB" w:rsidRPr="00EF06A7" w:rsidRDefault="006A2ADB">
            <w:pPr>
              <w:pStyle w:val="TAL"/>
              <w:rPr>
                <w:rFonts w:eastAsia="SimSun"/>
              </w:rPr>
            </w:pPr>
          </w:p>
        </w:tc>
        <w:tc>
          <w:tcPr>
            <w:tcW w:w="843" w:type="pct"/>
            <w:vMerge/>
            <w:tcBorders>
              <w:right w:val="single" w:sz="4" w:space="0" w:color="auto"/>
            </w:tcBorders>
            <w:shd w:val="clear" w:color="auto" w:fill="auto"/>
            <w:vAlign w:val="center"/>
          </w:tcPr>
          <w:p w14:paraId="02174EA2" w14:textId="77777777" w:rsidR="006A2ADB" w:rsidRPr="00EF06A7" w:rsidRDefault="006A2ADB">
            <w:pPr>
              <w:pStyle w:val="TAL"/>
              <w:rPr>
                <w:rFonts w:eastAsia="SimSun"/>
              </w:rPr>
            </w:pPr>
          </w:p>
        </w:tc>
        <w:tc>
          <w:tcPr>
            <w:tcW w:w="1184" w:type="pct"/>
            <w:tcBorders>
              <w:right w:val="single" w:sz="4" w:space="0" w:color="auto"/>
            </w:tcBorders>
            <w:shd w:val="clear" w:color="auto" w:fill="auto"/>
            <w:vAlign w:val="center"/>
          </w:tcPr>
          <w:p w14:paraId="53304B75" w14:textId="77777777" w:rsidR="006A2ADB" w:rsidRPr="00EF06A7" w:rsidRDefault="006A2ADB">
            <w:pPr>
              <w:pStyle w:val="TAL"/>
              <w:rPr>
                <w:rFonts w:eastAsia="SimSun"/>
              </w:rPr>
            </w:pPr>
            <w:r w:rsidRPr="00EF06A7">
              <w:t>QCL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ECBA098"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64DCD6EF" w14:textId="77777777" w:rsidR="006A2ADB" w:rsidRPr="00EF06A7" w:rsidRDefault="006A2ADB" w:rsidP="004F555D">
            <w:pPr>
              <w:pStyle w:val="TAC"/>
              <w:rPr>
                <w:rFonts w:eastAsia="SimSun"/>
              </w:rPr>
            </w:pPr>
            <w:r w:rsidRPr="00EF06A7">
              <w:t>Type C</w:t>
            </w:r>
          </w:p>
        </w:tc>
      </w:tr>
      <w:tr w:rsidR="006A2ADB" w:rsidRPr="00EF06A7" w14:paraId="47188248" w14:textId="77777777" w:rsidTr="00DB30AC">
        <w:trPr>
          <w:jc w:val="center"/>
        </w:trPr>
        <w:tc>
          <w:tcPr>
            <w:tcW w:w="1082" w:type="pct"/>
            <w:vMerge/>
            <w:tcBorders>
              <w:right w:val="single" w:sz="4" w:space="0" w:color="auto"/>
            </w:tcBorders>
            <w:shd w:val="clear" w:color="auto" w:fill="auto"/>
            <w:vAlign w:val="center"/>
          </w:tcPr>
          <w:p w14:paraId="1F34DC99" w14:textId="77777777" w:rsidR="006A2ADB" w:rsidRPr="00EF06A7" w:rsidRDefault="006A2ADB">
            <w:pPr>
              <w:pStyle w:val="TAL"/>
              <w:rPr>
                <w:rFonts w:eastAsia="SimSun"/>
              </w:rPr>
            </w:pPr>
          </w:p>
        </w:tc>
        <w:tc>
          <w:tcPr>
            <w:tcW w:w="843" w:type="pct"/>
            <w:vMerge w:val="restart"/>
            <w:tcBorders>
              <w:right w:val="single" w:sz="4" w:space="0" w:color="auto"/>
            </w:tcBorders>
            <w:shd w:val="clear" w:color="auto" w:fill="auto"/>
            <w:vAlign w:val="center"/>
          </w:tcPr>
          <w:p w14:paraId="49FF9DFE" w14:textId="77777777" w:rsidR="006A2ADB" w:rsidRPr="00EF06A7" w:rsidRDefault="006A2ADB">
            <w:pPr>
              <w:pStyle w:val="TAL"/>
              <w:rPr>
                <w:rFonts w:eastAsia="SimSun"/>
              </w:rPr>
            </w:pPr>
            <w:r w:rsidRPr="00EF06A7">
              <w:t>Type 2 QCL information</w:t>
            </w:r>
          </w:p>
        </w:tc>
        <w:tc>
          <w:tcPr>
            <w:tcW w:w="1184" w:type="pct"/>
            <w:tcBorders>
              <w:right w:val="single" w:sz="4" w:space="0" w:color="auto"/>
            </w:tcBorders>
            <w:shd w:val="clear" w:color="auto" w:fill="auto"/>
            <w:vAlign w:val="center"/>
          </w:tcPr>
          <w:p w14:paraId="6E5CECE4" w14:textId="77777777" w:rsidR="006A2ADB" w:rsidRPr="00EF06A7" w:rsidRDefault="006A2ADB">
            <w:pPr>
              <w:pStyle w:val="TAL"/>
              <w:rPr>
                <w:rFonts w:eastAsia="SimSun"/>
              </w:rPr>
            </w:pPr>
            <w:r w:rsidRPr="00EF06A7">
              <w:t>SSB index</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7DF8DBF0"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4F1A82CB" w14:textId="77777777" w:rsidR="006A2ADB" w:rsidRPr="00EF06A7" w:rsidRDefault="006A2ADB" w:rsidP="004F555D">
            <w:pPr>
              <w:pStyle w:val="TAC"/>
              <w:rPr>
                <w:rFonts w:eastAsia="SimSun"/>
              </w:rPr>
            </w:pPr>
            <w:r w:rsidRPr="00EF06A7">
              <w:t>SSB #0</w:t>
            </w:r>
          </w:p>
        </w:tc>
      </w:tr>
      <w:tr w:rsidR="006A2ADB" w:rsidRPr="00EF06A7" w14:paraId="24BA6375" w14:textId="77777777" w:rsidTr="00DB30AC">
        <w:trPr>
          <w:jc w:val="center"/>
        </w:trPr>
        <w:tc>
          <w:tcPr>
            <w:tcW w:w="1082" w:type="pct"/>
            <w:vMerge/>
            <w:tcBorders>
              <w:right w:val="single" w:sz="4" w:space="0" w:color="auto"/>
            </w:tcBorders>
            <w:shd w:val="clear" w:color="auto" w:fill="auto"/>
            <w:vAlign w:val="center"/>
          </w:tcPr>
          <w:p w14:paraId="124AEA83" w14:textId="77777777" w:rsidR="006A2ADB" w:rsidRPr="00EF06A7" w:rsidRDefault="006A2ADB">
            <w:pPr>
              <w:pStyle w:val="TAL"/>
              <w:rPr>
                <w:rFonts w:eastAsia="SimSun"/>
              </w:rPr>
            </w:pPr>
          </w:p>
        </w:tc>
        <w:tc>
          <w:tcPr>
            <w:tcW w:w="843" w:type="pct"/>
            <w:vMerge/>
            <w:tcBorders>
              <w:right w:val="single" w:sz="4" w:space="0" w:color="auto"/>
            </w:tcBorders>
            <w:shd w:val="clear" w:color="auto" w:fill="auto"/>
            <w:vAlign w:val="center"/>
          </w:tcPr>
          <w:p w14:paraId="5F135BB6" w14:textId="77777777" w:rsidR="006A2ADB" w:rsidRPr="00EF06A7" w:rsidRDefault="006A2ADB">
            <w:pPr>
              <w:pStyle w:val="TAL"/>
              <w:rPr>
                <w:rFonts w:eastAsia="SimSun"/>
              </w:rPr>
            </w:pPr>
          </w:p>
        </w:tc>
        <w:tc>
          <w:tcPr>
            <w:tcW w:w="1184" w:type="pct"/>
            <w:tcBorders>
              <w:right w:val="single" w:sz="4" w:space="0" w:color="auto"/>
            </w:tcBorders>
            <w:shd w:val="clear" w:color="auto" w:fill="auto"/>
            <w:vAlign w:val="center"/>
          </w:tcPr>
          <w:p w14:paraId="04B230D5" w14:textId="77777777" w:rsidR="006A2ADB" w:rsidRPr="00EF06A7" w:rsidRDefault="006A2ADB">
            <w:pPr>
              <w:pStyle w:val="TAL"/>
              <w:rPr>
                <w:rFonts w:eastAsia="SimSun"/>
              </w:rPr>
            </w:pPr>
            <w:r w:rsidRPr="00EF06A7">
              <w:t>QCL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3081B71"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2911A381" w14:textId="77777777" w:rsidR="006A2ADB" w:rsidRPr="00EF06A7" w:rsidRDefault="006A2ADB" w:rsidP="004F555D">
            <w:pPr>
              <w:pStyle w:val="TAC"/>
              <w:rPr>
                <w:rFonts w:eastAsia="SimSun"/>
              </w:rPr>
            </w:pPr>
            <w:r w:rsidRPr="00EF06A7">
              <w:t>Type D</w:t>
            </w:r>
          </w:p>
        </w:tc>
      </w:tr>
      <w:tr w:rsidR="006A2ADB" w:rsidRPr="00EF06A7" w14:paraId="0EBEB231" w14:textId="77777777" w:rsidTr="00DB30AC">
        <w:trPr>
          <w:jc w:val="center"/>
        </w:trPr>
        <w:tc>
          <w:tcPr>
            <w:tcW w:w="1082" w:type="pct"/>
            <w:vMerge w:val="restart"/>
            <w:tcBorders>
              <w:right w:val="single" w:sz="4" w:space="0" w:color="auto"/>
            </w:tcBorders>
            <w:shd w:val="clear" w:color="auto" w:fill="auto"/>
            <w:vAlign w:val="center"/>
          </w:tcPr>
          <w:p w14:paraId="1D863FF2" w14:textId="77777777" w:rsidR="006A2ADB" w:rsidRPr="00EF06A7" w:rsidRDefault="006A2ADB" w:rsidP="004F555D">
            <w:pPr>
              <w:pStyle w:val="TAL"/>
              <w:rPr>
                <w:rFonts w:eastAsia="SimSun"/>
              </w:rPr>
            </w:pPr>
            <w:r w:rsidRPr="00EF06A7">
              <w:t>TCI state #1</w:t>
            </w:r>
          </w:p>
        </w:tc>
        <w:tc>
          <w:tcPr>
            <w:tcW w:w="843" w:type="pct"/>
            <w:vMerge w:val="restart"/>
            <w:tcBorders>
              <w:right w:val="single" w:sz="4" w:space="0" w:color="auto"/>
            </w:tcBorders>
            <w:shd w:val="clear" w:color="auto" w:fill="auto"/>
            <w:vAlign w:val="center"/>
          </w:tcPr>
          <w:p w14:paraId="424FE27B" w14:textId="77777777" w:rsidR="006A2ADB" w:rsidRPr="00EF06A7" w:rsidRDefault="006A2ADB" w:rsidP="007D6787">
            <w:pPr>
              <w:pStyle w:val="TAL"/>
              <w:rPr>
                <w:rFonts w:eastAsia="SimSun"/>
              </w:rPr>
            </w:pPr>
            <w:r w:rsidRPr="00EF06A7">
              <w:t>Type 1 QCL information</w:t>
            </w:r>
          </w:p>
        </w:tc>
        <w:tc>
          <w:tcPr>
            <w:tcW w:w="1184" w:type="pct"/>
            <w:tcBorders>
              <w:right w:val="single" w:sz="4" w:space="0" w:color="auto"/>
            </w:tcBorders>
            <w:shd w:val="clear" w:color="auto" w:fill="auto"/>
            <w:vAlign w:val="center"/>
          </w:tcPr>
          <w:p w14:paraId="0DB07209" w14:textId="77777777" w:rsidR="006A2ADB" w:rsidRPr="00EF06A7" w:rsidRDefault="006A2ADB" w:rsidP="007D6787">
            <w:pPr>
              <w:pStyle w:val="TAL"/>
              <w:rPr>
                <w:rFonts w:eastAsia="SimSun"/>
              </w:rPr>
            </w:pPr>
            <w:r w:rsidRPr="00EF06A7">
              <w:t>CSI-RS resourc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45138595"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18F87574" w14:textId="77777777" w:rsidR="006A2ADB" w:rsidRPr="00EF06A7" w:rsidRDefault="006A2ADB" w:rsidP="004F555D">
            <w:pPr>
              <w:pStyle w:val="TAC"/>
              <w:rPr>
                <w:rFonts w:eastAsia="SimSun"/>
              </w:rPr>
            </w:pPr>
            <w:r w:rsidRPr="00EF06A7">
              <w:t xml:space="preserve">CSI-RS resource 1 from </w:t>
            </w:r>
            <w:r w:rsidRPr="00EF06A7">
              <w:rPr>
                <w:rFonts w:eastAsia="SimSun"/>
              </w:rPr>
              <w:t>'</w:t>
            </w:r>
            <w:r w:rsidRPr="00EF06A7">
              <w:t>CSI-RS for tracking</w:t>
            </w:r>
            <w:r w:rsidRPr="00EF06A7">
              <w:rPr>
                <w:rFonts w:eastAsia="SimSun"/>
              </w:rPr>
              <w:t>'</w:t>
            </w:r>
            <w:r w:rsidRPr="00EF06A7">
              <w:t xml:space="preserve"> configuration</w:t>
            </w:r>
          </w:p>
        </w:tc>
      </w:tr>
      <w:tr w:rsidR="006A2ADB" w:rsidRPr="00EF06A7" w14:paraId="0CBA5685" w14:textId="77777777" w:rsidTr="00DB30AC">
        <w:trPr>
          <w:jc w:val="center"/>
        </w:trPr>
        <w:tc>
          <w:tcPr>
            <w:tcW w:w="1082" w:type="pct"/>
            <w:vMerge/>
            <w:tcBorders>
              <w:right w:val="single" w:sz="4" w:space="0" w:color="auto"/>
            </w:tcBorders>
            <w:shd w:val="clear" w:color="auto" w:fill="auto"/>
            <w:vAlign w:val="center"/>
          </w:tcPr>
          <w:p w14:paraId="44C6CD7A" w14:textId="77777777" w:rsidR="006A2ADB" w:rsidRPr="00EF06A7" w:rsidRDefault="006A2ADB">
            <w:pPr>
              <w:pStyle w:val="TAL"/>
              <w:rPr>
                <w:rFonts w:eastAsia="SimSun"/>
              </w:rPr>
            </w:pPr>
          </w:p>
        </w:tc>
        <w:tc>
          <w:tcPr>
            <w:tcW w:w="843" w:type="pct"/>
            <w:vMerge/>
            <w:tcBorders>
              <w:right w:val="single" w:sz="4" w:space="0" w:color="auto"/>
            </w:tcBorders>
            <w:shd w:val="clear" w:color="auto" w:fill="auto"/>
            <w:vAlign w:val="center"/>
          </w:tcPr>
          <w:p w14:paraId="19C5ACB2" w14:textId="77777777" w:rsidR="006A2ADB" w:rsidRPr="00EF06A7" w:rsidRDefault="006A2ADB">
            <w:pPr>
              <w:pStyle w:val="TAL"/>
              <w:rPr>
                <w:rFonts w:eastAsia="SimSun"/>
              </w:rPr>
            </w:pPr>
          </w:p>
        </w:tc>
        <w:tc>
          <w:tcPr>
            <w:tcW w:w="1184" w:type="pct"/>
            <w:tcBorders>
              <w:right w:val="single" w:sz="4" w:space="0" w:color="auto"/>
            </w:tcBorders>
            <w:shd w:val="clear" w:color="auto" w:fill="auto"/>
            <w:vAlign w:val="center"/>
          </w:tcPr>
          <w:p w14:paraId="4F7EE74E" w14:textId="77777777" w:rsidR="006A2ADB" w:rsidRPr="00EF06A7" w:rsidRDefault="006A2ADB">
            <w:pPr>
              <w:pStyle w:val="TAL"/>
              <w:rPr>
                <w:rFonts w:eastAsia="SimSun"/>
              </w:rPr>
            </w:pPr>
            <w:r w:rsidRPr="00EF06A7">
              <w:t>QCL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527C6F7B"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ACD9ADA" w14:textId="77777777" w:rsidR="006A2ADB" w:rsidRPr="00EF06A7" w:rsidRDefault="006A2ADB" w:rsidP="004F555D">
            <w:pPr>
              <w:pStyle w:val="TAC"/>
              <w:rPr>
                <w:rFonts w:eastAsia="SimSun"/>
              </w:rPr>
            </w:pPr>
            <w:r w:rsidRPr="00EF06A7">
              <w:t>Type A</w:t>
            </w:r>
          </w:p>
        </w:tc>
      </w:tr>
      <w:tr w:rsidR="006A2ADB" w:rsidRPr="00EF06A7" w14:paraId="453F3517" w14:textId="77777777" w:rsidTr="00DB30AC">
        <w:trPr>
          <w:jc w:val="center"/>
        </w:trPr>
        <w:tc>
          <w:tcPr>
            <w:tcW w:w="1082" w:type="pct"/>
            <w:vMerge/>
            <w:tcBorders>
              <w:right w:val="single" w:sz="4" w:space="0" w:color="auto"/>
            </w:tcBorders>
            <w:shd w:val="clear" w:color="auto" w:fill="auto"/>
            <w:vAlign w:val="center"/>
          </w:tcPr>
          <w:p w14:paraId="6395DE11" w14:textId="77777777" w:rsidR="006A2ADB" w:rsidRPr="00EF06A7" w:rsidRDefault="006A2ADB">
            <w:pPr>
              <w:pStyle w:val="TAL"/>
              <w:rPr>
                <w:rFonts w:eastAsia="SimSun"/>
              </w:rPr>
            </w:pPr>
          </w:p>
        </w:tc>
        <w:tc>
          <w:tcPr>
            <w:tcW w:w="843" w:type="pct"/>
            <w:vMerge w:val="restart"/>
            <w:tcBorders>
              <w:right w:val="single" w:sz="4" w:space="0" w:color="auto"/>
            </w:tcBorders>
            <w:shd w:val="clear" w:color="auto" w:fill="auto"/>
            <w:vAlign w:val="center"/>
          </w:tcPr>
          <w:p w14:paraId="07752365" w14:textId="77777777" w:rsidR="006A2ADB" w:rsidRPr="00EF06A7" w:rsidRDefault="006A2ADB">
            <w:pPr>
              <w:pStyle w:val="TAL"/>
              <w:rPr>
                <w:rFonts w:eastAsia="SimSun"/>
              </w:rPr>
            </w:pPr>
            <w:r w:rsidRPr="00EF06A7">
              <w:t>Type 2 QCL information</w:t>
            </w:r>
          </w:p>
        </w:tc>
        <w:tc>
          <w:tcPr>
            <w:tcW w:w="1184" w:type="pct"/>
            <w:tcBorders>
              <w:right w:val="single" w:sz="4" w:space="0" w:color="auto"/>
            </w:tcBorders>
            <w:shd w:val="clear" w:color="auto" w:fill="auto"/>
            <w:vAlign w:val="center"/>
          </w:tcPr>
          <w:p w14:paraId="33DB9EC7" w14:textId="77777777" w:rsidR="006A2ADB" w:rsidRPr="00EF06A7" w:rsidRDefault="006A2ADB">
            <w:pPr>
              <w:pStyle w:val="TAL"/>
              <w:rPr>
                <w:rFonts w:eastAsia="SimSun"/>
              </w:rPr>
            </w:pPr>
            <w:r w:rsidRPr="00EF06A7">
              <w:t>CSI-RS resourc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0B66FDE8"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92756F2" w14:textId="77777777" w:rsidR="006A2ADB" w:rsidRPr="00EF06A7" w:rsidRDefault="006A2ADB" w:rsidP="004F555D">
            <w:pPr>
              <w:pStyle w:val="TAC"/>
              <w:rPr>
                <w:rFonts w:eastAsia="SimSun"/>
              </w:rPr>
            </w:pPr>
            <w:r w:rsidRPr="00EF06A7">
              <w:t xml:space="preserve">CSI-RS resource 1 from </w:t>
            </w:r>
            <w:r w:rsidRPr="00EF06A7">
              <w:rPr>
                <w:rFonts w:eastAsia="SimSun"/>
              </w:rPr>
              <w:t>'</w:t>
            </w:r>
            <w:r w:rsidRPr="00EF06A7">
              <w:t>CSI-RS for tracking</w:t>
            </w:r>
            <w:r w:rsidRPr="00EF06A7">
              <w:rPr>
                <w:rFonts w:eastAsia="SimSun"/>
              </w:rPr>
              <w:t>'</w:t>
            </w:r>
            <w:r w:rsidRPr="00EF06A7">
              <w:t xml:space="preserve"> configuration</w:t>
            </w:r>
          </w:p>
        </w:tc>
      </w:tr>
      <w:tr w:rsidR="006A2ADB" w:rsidRPr="00EF06A7" w14:paraId="4B017E65" w14:textId="77777777" w:rsidTr="00DB30AC">
        <w:trPr>
          <w:jc w:val="center"/>
        </w:trPr>
        <w:tc>
          <w:tcPr>
            <w:tcW w:w="1082" w:type="pct"/>
            <w:vMerge/>
            <w:tcBorders>
              <w:right w:val="single" w:sz="4" w:space="0" w:color="auto"/>
            </w:tcBorders>
            <w:shd w:val="clear" w:color="auto" w:fill="auto"/>
            <w:vAlign w:val="center"/>
          </w:tcPr>
          <w:p w14:paraId="24E48F85" w14:textId="77777777" w:rsidR="006A2ADB" w:rsidRPr="00EF06A7" w:rsidRDefault="006A2ADB">
            <w:pPr>
              <w:pStyle w:val="TAL"/>
              <w:rPr>
                <w:rFonts w:eastAsia="SimSun"/>
              </w:rPr>
            </w:pPr>
          </w:p>
        </w:tc>
        <w:tc>
          <w:tcPr>
            <w:tcW w:w="843" w:type="pct"/>
            <w:vMerge/>
            <w:tcBorders>
              <w:right w:val="single" w:sz="4" w:space="0" w:color="auto"/>
            </w:tcBorders>
            <w:shd w:val="clear" w:color="auto" w:fill="auto"/>
            <w:vAlign w:val="center"/>
          </w:tcPr>
          <w:p w14:paraId="6F62A4D3" w14:textId="77777777" w:rsidR="006A2ADB" w:rsidRPr="00EF06A7" w:rsidRDefault="006A2ADB">
            <w:pPr>
              <w:pStyle w:val="TAL"/>
              <w:rPr>
                <w:rFonts w:eastAsia="SimSun"/>
              </w:rPr>
            </w:pPr>
          </w:p>
        </w:tc>
        <w:tc>
          <w:tcPr>
            <w:tcW w:w="1184" w:type="pct"/>
            <w:tcBorders>
              <w:right w:val="single" w:sz="4" w:space="0" w:color="auto"/>
            </w:tcBorders>
            <w:shd w:val="clear" w:color="auto" w:fill="auto"/>
            <w:vAlign w:val="center"/>
          </w:tcPr>
          <w:p w14:paraId="365A25BE" w14:textId="77777777" w:rsidR="006A2ADB" w:rsidRPr="00EF06A7" w:rsidRDefault="006A2ADB">
            <w:pPr>
              <w:pStyle w:val="TAL"/>
              <w:rPr>
                <w:rFonts w:eastAsia="SimSun"/>
              </w:rPr>
            </w:pPr>
            <w:r w:rsidRPr="00EF06A7">
              <w:t>QCL Type</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3B66C3DD"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7074C6F4" w14:textId="77777777" w:rsidR="006A2ADB" w:rsidRPr="00EF06A7" w:rsidRDefault="006A2ADB" w:rsidP="004F555D">
            <w:pPr>
              <w:pStyle w:val="TAC"/>
              <w:rPr>
                <w:rFonts w:eastAsia="SimSun"/>
              </w:rPr>
            </w:pPr>
            <w:r w:rsidRPr="00EF06A7">
              <w:t>Type D</w:t>
            </w:r>
          </w:p>
        </w:tc>
      </w:tr>
      <w:tr w:rsidR="006A2ADB" w:rsidRPr="00EF06A7" w14:paraId="591D0907" w14:textId="77777777" w:rsidTr="00DB30AC">
        <w:trPr>
          <w:trHeight w:val="58"/>
          <w:jc w:val="center"/>
        </w:trPr>
        <w:tc>
          <w:tcPr>
            <w:tcW w:w="3109" w:type="pct"/>
            <w:gridSpan w:val="3"/>
            <w:tcBorders>
              <w:right w:val="single" w:sz="4" w:space="0" w:color="auto"/>
            </w:tcBorders>
            <w:shd w:val="clear" w:color="auto" w:fill="auto"/>
            <w:vAlign w:val="center"/>
          </w:tcPr>
          <w:p w14:paraId="135AB6FF" w14:textId="77777777" w:rsidR="006A2ADB" w:rsidRPr="00EF06A7" w:rsidRDefault="006A2ADB" w:rsidP="00A07251">
            <w:pPr>
              <w:pStyle w:val="TAL"/>
              <w:rPr>
                <w:rFonts w:eastAsia="SimSun"/>
              </w:rPr>
            </w:pPr>
            <w:r w:rsidRPr="00EF06A7">
              <w:rPr>
                <w:rFonts w:eastAsia="SimSun"/>
              </w:rPr>
              <w:t>Physical signals, channels mapping and precoding</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1A2B00FF"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7ED1FE7D" w14:textId="77777777" w:rsidR="006A2ADB" w:rsidRPr="00EF06A7" w:rsidRDefault="006A2ADB" w:rsidP="00A07251">
            <w:pPr>
              <w:pStyle w:val="TAC"/>
              <w:rPr>
                <w:rFonts w:eastAsia="SimSun"/>
              </w:rPr>
            </w:pPr>
            <w:r w:rsidRPr="00EF06A7">
              <w:rPr>
                <w:rFonts w:eastAsia="SimSun"/>
              </w:rPr>
              <w:t xml:space="preserve">As specified in </w:t>
            </w:r>
            <w:r w:rsidRPr="00EF06A7">
              <w:rPr>
                <w:rFonts w:eastAsia="SimSun"/>
                <w:lang w:eastAsia="zh-CN"/>
              </w:rPr>
              <w:t>Annex B.4.1</w:t>
            </w:r>
          </w:p>
        </w:tc>
      </w:tr>
      <w:tr w:rsidR="006A2ADB" w:rsidRPr="00EF06A7" w14:paraId="5D94B4CF" w14:textId="77777777" w:rsidTr="00DB30AC">
        <w:trPr>
          <w:trHeight w:val="58"/>
          <w:jc w:val="center"/>
        </w:trPr>
        <w:tc>
          <w:tcPr>
            <w:tcW w:w="3109" w:type="pct"/>
            <w:gridSpan w:val="3"/>
            <w:tcBorders>
              <w:right w:val="single" w:sz="4" w:space="0" w:color="auto"/>
            </w:tcBorders>
            <w:shd w:val="clear" w:color="auto" w:fill="auto"/>
            <w:vAlign w:val="center"/>
          </w:tcPr>
          <w:p w14:paraId="49F0490E" w14:textId="77777777" w:rsidR="006A2ADB" w:rsidRPr="00EF06A7" w:rsidRDefault="006A2ADB" w:rsidP="00A07251">
            <w:pPr>
              <w:pStyle w:val="TAL"/>
              <w:rPr>
                <w:rFonts w:eastAsia="SimSun"/>
              </w:rPr>
            </w:pPr>
            <w:r w:rsidRPr="00EF06A7">
              <w:rPr>
                <w:rFonts w:eastAsia="SimSun"/>
              </w:rPr>
              <w:t>Symbols for all unused R</w:t>
            </w:r>
            <w:r w:rsidRPr="00EF06A7">
              <w:rPr>
                <w:rFonts w:eastAsia="SimSun"/>
                <w:lang w:eastAsia="zh-CN"/>
              </w:rPr>
              <w:t>E</w:t>
            </w:r>
            <w:r w:rsidRPr="00EF06A7">
              <w:rPr>
                <w:rFonts w:eastAsia="SimSun"/>
              </w:rPr>
              <w:t>s</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22F6D10" w14:textId="77777777" w:rsidR="006A2ADB" w:rsidRPr="00EF06A7" w:rsidRDefault="006A2ADB"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0D933934" w14:textId="77777777" w:rsidR="00CB70A4" w:rsidRPr="00EF06A7" w:rsidRDefault="00CB70A4" w:rsidP="004F555D">
            <w:pPr>
              <w:pStyle w:val="TAC"/>
              <w:rPr>
                <w:rFonts w:eastAsia="SimSun" w:cs="Arial"/>
              </w:rPr>
            </w:pPr>
            <w:r w:rsidRPr="00EF06A7">
              <w:rPr>
                <w:rFonts w:eastAsia="SimSun" w:cs="Arial"/>
              </w:rPr>
              <w:t>OP.1 FDD as defined in Annex A.5.1.1</w:t>
            </w:r>
          </w:p>
          <w:p w14:paraId="1077C386" w14:textId="4B2AF62A" w:rsidR="006A2ADB" w:rsidRPr="00EF06A7" w:rsidRDefault="00CB70A4" w:rsidP="00A07251">
            <w:pPr>
              <w:pStyle w:val="TAC"/>
              <w:rPr>
                <w:rFonts w:eastAsia="SimSun"/>
              </w:rPr>
            </w:pPr>
            <w:r w:rsidRPr="00EF06A7">
              <w:rPr>
                <w:rFonts w:eastAsia="SimSun" w:cs="Arial"/>
                <w:szCs w:val="18"/>
              </w:rPr>
              <w:t>OP.1 TDD as defined in Annex A.5.2.1</w:t>
            </w:r>
          </w:p>
        </w:tc>
      </w:tr>
      <w:tr w:rsidR="00CB70A4" w:rsidRPr="00EF06A7" w14:paraId="528431F4" w14:textId="77777777" w:rsidTr="00DB30AC">
        <w:trPr>
          <w:trHeight w:val="58"/>
          <w:jc w:val="center"/>
        </w:trPr>
        <w:tc>
          <w:tcPr>
            <w:tcW w:w="3109" w:type="pct"/>
            <w:gridSpan w:val="3"/>
            <w:tcBorders>
              <w:right w:val="single" w:sz="4" w:space="0" w:color="auto"/>
            </w:tcBorders>
            <w:shd w:val="clear" w:color="auto" w:fill="auto"/>
            <w:vAlign w:val="center"/>
          </w:tcPr>
          <w:p w14:paraId="2D4DE388" w14:textId="1D90FD4C" w:rsidR="00CB70A4" w:rsidRPr="00EF06A7" w:rsidRDefault="00CB70A4" w:rsidP="00A07251">
            <w:pPr>
              <w:pStyle w:val="TAL"/>
              <w:rPr>
                <w:rFonts w:eastAsia="SimSun"/>
              </w:rPr>
            </w:pPr>
            <w:r w:rsidRPr="00EF06A7">
              <w:rPr>
                <w:rFonts w:eastAsia="SimSun" w:cs="Arial"/>
                <w:szCs w:val="18"/>
              </w:rPr>
              <w:t>The number of slots between PDSCH and corresponding HARQ-ACK information</w:t>
            </w:r>
          </w:p>
        </w:tc>
        <w:tc>
          <w:tcPr>
            <w:tcW w:w="576" w:type="pct"/>
            <w:tcBorders>
              <w:top w:val="single" w:sz="4" w:space="0" w:color="auto"/>
              <w:left w:val="single" w:sz="4" w:space="0" w:color="auto"/>
              <w:bottom w:val="single" w:sz="4" w:space="0" w:color="auto"/>
              <w:right w:val="single" w:sz="4" w:space="0" w:color="auto"/>
            </w:tcBorders>
            <w:shd w:val="clear" w:color="auto" w:fill="auto"/>
            <w:vAlign w:val="center"/>
          </w:tcPr>
          <w:p w14:paraId="201E9D45" w14:textId="77777777" w:rsidR="00CB70A4" w:rsidRPr="00EF06A7" w:rsidRDefault="00CB70A4" w:rsidP="00A07251">
            <w:pPr>
              <w:pStyle w:val="TAC"/>
              <w:rPr>
                <w:rFonts w:eastAsia="SimSun"/>
              </w:rPr>
            </w:pPr>
          </w:p>
        </w:tc>
        <w:tc>
          <w:tcPr>
            <w:tcW w:w="1315" w:type="pct"/>
            <w:tcBorders>
              <w:top w:val="single" w:sz="4" w:space="0" w:color="auto"/>
              <w:left w:val="single" w:sz="4" w:space="0" w:color="auto"/>
              <w:bottom w:val="single" w:sz="4" w:space="0" w:color="auto"/>
              <w:right w:val="single" w:sz="4" w:space="0" w:color="auto"/>
            </w:tcBorders>
            <w:shd w:val="clear" w:color="auto" w:fill="auto"/>
            <w:vAlign w:val="center"/>
          </w:tcPr>
          <w:p w14:paraId="518410C5" w14:textId="5E521A89" w:rsidR="00CB70A4" w:rsidRPr="00EF06A7" w:rsidRDefault="00CB70A4" w:rsidP="004F555D">
            <w:pPr>
              <w:pStyle w:val="TAC"/>
              <w:rPr>
                <w:rFonts w:eastAsia="SimSun" w:cs="Arial"/>
              </w:rPr>
            </w:pPr>
            <w:r w:rsidRPr="00EF06A7">
              <w:rPr>
                <w:rFonts w:eastAsia="SimSun"/>
                <w:szCs w:val="18"/>
                <w:lang w:eastAsia="zh-CN"/>
              </w:rPr>
              <w:t>Specific to each TDD UL-DL pattern and as defined in Annex A.1.3.</w:t>
            </w:r>
          </w:p>
        </w:tc>
      </w:tr>
      <w:tr w:rsidR="00CB70A4" w:rsidRPr="00EF06A7" w14:paraId="0D5B95AF" w14:textId="77777777" w:rsidTr="00021350">
        <w:trPr>
          <w:trHeight w:val="58"/>
          <w:jc w:val="center"/>
        </w:trPr>
        <w:tc>
          <w:tcPr>
            <w:tcW w:w="5000" w:type="pct"/>
            <w:gridSpan w:val="5"/>
            <w:tcBorders>
              <w:right w:val="single" w:sz="4" w:space="0" w:color="auto"/>
            </w:tcBorders>
            <w:shd w:val="clear" w:color="auto" w:fill="auto"/>
            <w:vAlign w:val="center"/>
          </w:tcPr>
          <w:p w14:paraId="2CE94DD4" w14:textId="77777777" w:rsidR="00CB70A4" w:rsidRPr="00EF06A7" w:rsidRDefault="00CB70A4" w:rsidP="00CB70A4">
            <w:pPr>
              <w:pStyle w:val="TAN"/>
              <w:rPr>
                <w:rFonts w:eastAsia="SimSun"/>
                <w:b/>
              </w:rPr>
            </w:pPr>
            <w:r w:rsidRPr="00EF06A7">
              <w:t>Note 1:</w:t>
            </w:r>
            <w:r w:rsidRPr="00EF06A7">
              <w:tab/>
              <w:t>Point A coincides with minimum guard band as specified in Table 5.3.3-1 from TS 38.101-2 [3] for tested channel bandwidth and subcarrier spacing.</w:t>
            </w:r>
          </w:p>
        </w:tc>
      </w:tr>
    </w:tbl>
    <w:p w14:paraId="0D8A21FC" w14:textId="77777777" w:rsidR="002B1525" w:rsidRPr="00EF06A7" w:rsidRDefault="002B1525" w:rsidP="005A473F"/>
    <w:p w14:paraId="074677FF" w14:textId="77777777" w:rsidR="0064063D" w:rsidRPr="00EF06A7" w:rsidRDefault="005E4D15" w:rsidP="00C00A61">
      <w:pPr>
        <w:pStyle w:val="Heading3"/>
      </w:pPr>
      <w:bookmarkStart w:id="748" w:name="_Toc27479559"/>
      <w:bookmarkStart w:id="749" w:name="_Toc36058747"/>
      <w:bookmarkStart w:id="750" w:name="_Toc44067670"/>
      <w:bookmarkStart w:id="751" w:name="_Toc52716597"/>
      <w:bookmarkStart w:id="752" w:name="_Toc58239249"/>
      <w:bookmarkStart w:id="753" w:name="_Toc68246836"/>
      <w:bookmarkStart w:id="754" w:name="_Toc75790152"/>
      <w:r w:rsidRPr="00EF06A7">
        <w:t>7.3.1</w:t>
      </w:r>
      <w:r w:rsidRPr="00EF06A7">
        <w:tab/>
        <w:t>1RX requirements</w:t>
      </w:r>
      <w:bookmarkEnd w:id="748"/>
      <w:bookmarkEnd w:id="749"/>
      <w:bookmarkEnd w:id="750"/>
      <w:bookmarkEnd w:id="751"/>
      <w:bookmarkEnd w:id="752"/>
      <w:bookmarkEnd w:id="753"/>
      <w:bookmarkEnd w:id="754"/>
    </w:p>
    <w:p w14:paraId="35763500" w14:textId="77777777" w:rsidR="005E4D15" w:rsidRPr="00EF06A7" w:rsidRDefault="00706E71" w:rsidP="0064063D">
      <w:r w:rsidRPr="00EF06A7">
        <w:t>(Void)</w:t>
      </w:r>
    </w:p>
    <w:p w14:paraId="12DBFFCB" w14:textId="77777777" w:rsidR="005E4D15" w:rsidRPr="00EF06A7" w:rsidRDefault="005E4D15" w:rsidP="00C00A61">
      <w:pPr>
        <w:pStyle w:val="Heading3"/>
      </w:pPr>
      <w:bookmarkStart w:id="755" w:name="_Toc27479560"/>
      <w:bookmarkStart w:id="756" w:name="_Toc36058748"/>
      <w:bookmarkStart w:id="757" w:name="_Toc44067671"/>
      <w:bookmarkStart w:id="758" w:name="_Toc52716598"/>
      <w:bookmarkStart w:id="759" w:name="_Toc58239250"/>
      <w:bookmarkStart w:id="760" w:name="_Toc68246837"/>
      <w:bookmarkStart w:id="761" w:name="_Toc75790153"/>
      <w:r w:rsidRPr="00EF06A7">
        <w:t>7.3.2</w:t>
      </w:r>
      <w:r w:rsidRPr="00EF06A7">
        <w:tab/>
        <w:t>2RX requirements</w:t>
      </w:r>
      <w:bookmarkEnd w:id="755"/>
      <w:bookmarkEnd w:id="756"/>
      <w:bookmarkEnd w:id="757"/>
      <w:bookmarkEnd w:id="758"/>
      <w:bookmarkEnd w:id="759"/>
      <w:bookmarkEnd w:id="760"/>
      <w:bookmarkEnd w:id="761"/>
    </w:p>
    <w:p w14:paraId="1CF0CA77" w14:textId="77777777" w:rsidR="005E4D15" w:rsidRPr="00EF06A7" w:rsidRDefault="005E4D15" w:rsidP="00C00A61">
      <w:pPr>
        <w:pStyle w:val="Heading4"/>
      </w:pPr>
      <w:bookmarkStart w:id="762" w:name="_Toc27479561"/>
      <w:bookmarkStart w:id="763" w:name="_Toc36058749"/>
      <w:bookmarkStart w:id="764" w:name="_Toc44067672"/>
      <w:bookmarkStart w:id="765" w:name="_Toc52716599"/>
      <w:bookmarkStart w:id="766" w:name="_Toc58239251"/>
      <w:bookmarkStart w:id="767" w:name="_Toc68246838"/>
      <w:bookmarkStart w:id="768" w:name="_Toc75790154"/>
      <w:r w:rsidRPr="00EF06A7">
        <w:t>7.3.2.1</w:t>
      </w:r>
      <w:r w:rsidRPr="00EF06A7">
        <w:tab/>
        <w:t>FDD</w:t>
      </w:r>
      <w:bookmarkEnd w:id="762"/>
      <w:bookmarkEnd w:id="763"/>
      <w:bookmarkEnd w:id="764"/>
      <w:bookmarkEnd w:id="765"/>
      <w:bookmarkEnd w:id="766"/>
      <w:bookmarkEnd w:id="767"/>
      <w:bookmarkEnd w:id="768"/>
    </w:p>
    <w:p w14:paraId="5C940827" w14:textId="77777777" w:rsidR="00474BB8" w:rsidRPr="00EF06A7" w:rsidRDefault="00706E71" w:rsidP="00474BB8">
      <w:r w:rsidRPr="00EF06A7">
        <w:t>(Void)</w:t>
      </w:r>
    </w:p>
    <w:p w14:paraId="3609A09A" w14:textId="77777777" w:rsidR="005E4D15" w:rsidRPr="00EF06A7" w:rsidRDefault="005E4D15" w:rsidP="00C00A61">
      <w:pPr>
        <w:pStyle w:val="Heading4"/>
      </w:pPr>
      <w:bookmarkStart w:id="769" w:name="_Toc27479562"/>
      <w:bookmarkStart w:id="770" w:name="_Toc36058750"/>
      <w:bookmarkStart w:id="771" w:name="_Toc44067673"/>
      <w:bookmarkStart w:id="772" w:name="_Toc52716600"/>
      <w:bookmarkStart w:id="773" w:name="_Toc58239252"/>
      <w:bookmarkStart w:id="774" w:name="_Toc68246839"/>
      <w:bookmarkStart w:id="775" w:name="_Toc75790155"/>
      <w:r w:rsidRPr="00EF06A7">
        <w:t>7.3.2.2</w:t>
      </w:r>
      <w:r w:rsidRPr="00EF06A7">
        <w:tab/>
        <w:t>TDD</w:t>
      </w:r>
      <w:bookmarkEnd w:id="769"/>
      <w:bookmarkEnd w:id="770"/>
      <w:bookmarkEnd w:id="771"/>
      <w:bookmarkEnd w:id="772"/>
      <w:bookmarkEnd w:id="773"/>
      <w:bookmarkEnd w:id="774"/>
      <w:bookmarkEnd w:id="775"/>
    </w:p>
    <w:p w14:paraId="2A630505" w14:textId="77777777" w:rsidR="002B1525" w:rsidRPr="00EF06A7" w:rsidRDefault="002B1525" w:rsidP="002B1525">
      <w:pPr>
        <w:pStyle w:val="Heading5"/>
      </w:pPr>
      <w:bookmarkStart w:id="776" w:name="_Toc27479563"/>
      <w:bookmarkStart w:id="777" w:name="_Toc36058751"/>
      <w:bookmarkStart w:id="778" w:name="_Toc44067674"/>
      <w:bookmarkStart w:id="779" w:name="_Toc52716601"/>
      <w:bookmarkStart w:id="780" w:name="_Toc58239253"/>
      <w:bookmarkStart w:id="781" w:name="_Toc68246840"/>
      <w:bookmarkStart w:id="782" w:name="_Toc75790156"/>
      <w:r w:rsidRPr="00EF06A7">
        <w:t>7.3.2.2.1</w:t>
      </w:r>
      <w:r w:rsidRPr="00EF06A7">
        <w:tab/>
        <w:t>2Rx TDD FR2 PDCCH 1 Tx antenna performance for both SA and NSA</w:t>
      </w:r>
      <w:bookmarkEnd w:id="776"/>
      <w:bookmarkEnd w:id="777"/>
      <w:bookmarkEnd w:id="778"/>
      <w:bookmarkEnd w:id="779"/>
      <w:bookmarkEnd w:id="780"/>
      <w:bookmarkEnd w:id="781"/>
      <w:bookmarkEnd w:id="782"/>
    </w:p>
    <w:p w14:paraId="2CA74DE4" w14:textId="77777777" w:rsidR="002B1525" w:rsidRPr="00EF06A7" w:rsidRDefault="002B1525" w:rsidP="002B1525">
      <w:pPr>
        <w:pStyle w:val="H6"/>
      </w:pPr>
      <w:r w:rsidRPr="00EF06A7">
        <w:t>7.3.2.2.1.1</w:t>
      </w:r>
      <w:r w:rsidRPr="00EF06A7">
        <w:tab/>
        <w:t>Test Purpose</w:t>
      </w:r>
    </w:p>
    <w:p w14:paraId="2964017D" w14:textId="77777777" w:rsidR="002B1525" w:rsidRPr="00EF06A7" w:rsidRDefault="002B1525" w:rsidP="002B1525">
      <w:r w:rsidRPr="00EF06A7">
        <w:t xml:space="preserve">This test verifies the demodulation performance of PDCCH for a single-antenna port with a given </w:t>
      </w:r>
      <w:smartTag w:uri="urn:schemas-microsoft-com:office:smarttags" w:element="stockticker">
        <w:r w:rsidRPr="00EF06A7">
          <w:t>SNR</w:t>
        </w:r>
      </w:smartTag>
      <w:r w:rsidRPr="00EF06A7">
        <w:t xml:space="preserve"> for which the average probability of miss-detection of the Downlink Scheduling Grant (Pm-dsg), shall be below the specified value in Table 7.3.2.2.1.3-1.</w:t>
      </w:r>
    </w:p>
    <w:p w14:paraId="7C99F432" w14:textId="77777777" w:rsidR="002B1525" w:rsidRPr="00EF06A7" w:rsidRDefault="002B1525" w:rsidP="002B1525">
      <w:pPr>
        <w:pStyle w:val="H6"/>
      </w:pPr>
      <w:r w:rsidRPr="00EF06A7">
        <w:t>7.3.2.2.1.2</w:t>
      </w:r>
      <w:r w:rsidRPr="00EF06A7">
        <w:tab/>
        <w:t>Test Applicability</w:t>
      </w:r>
    </w:p>
    <w:p w14:paraId="393A0F8F" w14:textId="77777777" w:rsidR="002B1525" w:rsidRPr="00EF06A7" w:rsidRDefault="002B1525" w:rsidP="002B1525">
      <w:r w:rsidRPr="00EF06A7">
        <w:t>This test applies to all types of NR UE release 15 and forward.</w:t>
      </w:r>
    </w:p>
    <w:p w14:paraId="0373C249" w14:textId="77777777" w:rsidR="002B1525" w:rsidRPr="00EF06A7" w:rsidRDefault="002B1525" w:rsidP="002B1525">
      <w:r w:rsidRPr="00EF06A7">
        <w:t>This test also applies to all types of EUTRA UE release 15 and forward supporting EN-DC.</w:t>
      </w:r>
    </w:p>
    <w:p w14:paraId="0AF11C20" w14:textId="77777777" w:rsidR="002B1525" w:rsidRPr="00EF06A7" w:rsidRDefault="002B1525" w:rsidP="002B1525">
      <w:pPr>
        <w:pStyle w:val="H6"/>
      </w:pPr>
      <w:r w:rsidRPr="00EF06A7">
        <w:t>7.3.2.2.1.3</w:t>
      </w:r>
      <w:r w:rsidRPr="00EF06A7">
        <w:tab/>
        <w:t>Minimum conformance requirements</w:t>
      </w:r>
    </w:p>
    <w:p w14:paraId="5ED0B48A" w14:textId="77777777" w:rsidR="002B1525" w:rsidRPr="00EF06A7" w:rsidRDefault="002B1525" w:rsidP="002B1525">
      <w:r w:rsidRPr="00EF06A7">
        <w:t xml:space="preserve">For the parameters specified in Table </w:t>
      </w:r>
      <w:r w:rsidR="00223070" w:rsidRPr="00EF06A7">
        <w:t>7.3.2.2.1.3-1</w:t>
      </w:r>
      <w:r w:rsidRPr="00EF06A7">
        <w:t xml:space="preserve">, the average probability of a missed downlink scheduling grant (Pm-dsg) shall be below the specified value in Table </w:t>
      </w:r>
      <w:r w:rsidRPr="00EF06A7">
        <w:rPr>
          <w:lang w:eastAsia="zh-CN"/>
        </w:rPr>
        <w:t>7</w:t>
      </w:r>
      <w:r w:rsidRPr="00EF06A7">
        <w:t>.</w:t>
      </w:r>
      <w:r w:rsidRPr="00EF06A7">
        <w:rPr>
          <w:lang w:eastAsia="zh-CN"/>
        </w:rPr>
        <w:t>3</w:t>
      </w:r>
      <w:r w:rsidRPr="00EF06A7">
        <w:t>.</w:t>
      </w:r>
      <w:r w:rsidRPr="00EF06A7">
        <w:rPr>
          <w:lang w:eastAsia="zh-CN"/>
        </w:rPr>
        <w:t>2</w:t>
      </w:r>
      <w:r w:rsidRPr="00EF06A7">
        <w:t>.</w:t>
      </w:r>
      <w:r w:rsidRPr="00EF06A7">
        <w:rPr>
          <w:lang w:eastAsia="zh-CN"/>
        </w:rPr>
        <w:t>2.1.3</w:t>
      </w:r>
      <w:r w:rsidRPr="00EF06A7">
        <w:t>-</w:t>
      </w:r>
      <w:r w:rsidR="00223070" w:rsidRPr="00EF06A7">
        <w:t>2</w:t>
      </w:r>
      <w:r w:rsidRPr="00EF06A7">
        <w:t>. The downlink physical setup is in accordance with Annex C</w:t>
      </w:r>
      <w:r w:rsidR="009337F0" w:rsidRPr="00EF06A7">
        <w:t>.2</w:t>
      </w:r>
      <w:r w:rsidR="00223070" w:rsidRPr="00EF06A7">
        <w:t>.2</w:t>
      </w:r>
      <w:r w:rsidRPr="00EF06A7">
        <w:t>.</w:t>
      </w:r>
    </w:p>
    <w:p w14:paraId="07AB05D3" w14:textId="77777777" w:rsidR="002B1525" w:rsidRPr="00EF06A7" w:rsidRDefault="002B1525" w:rsidP="002B1525">
      <w:pPr>
        <w:pStyle w:val="TH"/>
        <w:rPr>
          <w:lang w:eastAsia="zh-CN"/>
        </w:rPr>
      </w:pPr>
      <w:r w:rsidRPr="00EF06A7">
        <w:t xml:space="preserve">Table </w:t>
      </w:r>
      <w:r w:rsidRPr="00EF06A7">
        <w:rPr>
          <w:lang w:eastAsia="zh-CN"/>
        </w:rPr>
        <w:t>7</w:t>
      </w:r>
      <w:r w:rsidRPr="00EF06A7">
        <w:t>.</w:t>
      </w:r>
      <w:r w:rsidRPr="00EF06A7">
        <w:rPr>
          <w:lang w:eastAsia="zh-CN"/>
        </w:rPr>
        <w:t>3.2.2.1.3</w:t>
      </w:r>
      <w:r w:rsidRPr="00EF06A7">
        <w:t xml:space="preserve">-1: </w:t>
      </w:r>
      <w:r w:rsidRPr="00EF06A7">
        <w:rPr>
          <w:lang w:eastAsia="zh-CN"/>
        </w:rPr>
        <w:t>T</w:t>
      </w:r>
      <w:r w:rsidRPr="00EF06A7">
        <w: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57"/>
        <w:gridCol w:w="1171"/>
        <w:gridCol w:w="1600"/>
        <w:gridCol w:w="1391"/>
      </w:tblGrid>
      <w:tr w:rsidR="002B1525" w:rsidRPr="00EF06A7" w14:paraId="29F1713F" w14:textId="77777777" w:rsidTr="00304324">
        <w:trPr>
          <w:jc w:val="center"/>
        </w:trPr>
        <w:tc>
          <w:tcPr>
            <w:tcW w:w="3157" w:type="dxa"/>
            <w:tcBorders>
              <w:top w:val="single" w:sz="4" w:space="0" w:color="auto"/>
              <w:left w:val="single" w:sz="4" w:space="0" w:color="auto"/>
              <w:bottom w:val="nil"/>
              <w:right w:val="single" w:sz="4" w:space="0" w:color="auto"/>
            </w:tcBorders>
            <w:vAlign w:val="center"/>
            <w:hideMark/>
          </w:tcPr>
          <w:p w14:paraId="470B3483" w14:textId="77777777" w:rsidR="002B1525" w:rsidRPr="00EF06A7" w:rsidRDefault="002B1525" w:rsidP="00241A34">
            <w:pPr>
              <w:pStyle w:val="TAH"/>
              <w:rPr>
                <w:lang w:eastAsia="zh-CN"/>
              </w:rPr>
            </w:pPr>
            <w:r w:rsidRPr="00EF06A7">
              <w:rPr>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14:paraId="13EA5CA9" w14:textId="77777777" w:rsidR="002B1525" w:rsidRPr="00EF06A7" w:rsidRDefault="002B1525" w:rsidP="00241A34">
            <w:pPr>
              <w:pStyle w:val="TAH"/>
              <w:rPr>
                <w:lang w:eastAsia="zh-CN"/>
              </w:rPr>
            </w:pPr>
            <w:r w:rsidRPr="00EF06A7">
              <w:rPr>
                <w:lang w:eastAsia="zh-CN"/>
              </w:rPr>
              <w:t>Unit</w:t>
            </w:r>
          </w:p>
        </w:tc>
        <w:tc>
          <w:tcPr>
            <w:tcW w:w="1600" w:type="dxa"/>
            <w:tcBorders>
              <w:top w:val="single" w:sz="4" w:space="0" w:color="auto"/>
              <w:left w:val="single" w:sz="4" w:space="0" w:color="auto"/>
              <w:bottom w:val="nil"/>
              <w:right w:val="single" w:sz="4" w:space="0" w:color="auto"/>
            </w:tcBorders>
            <w:vAlign w:val="center"/>
            <w:hideMark/>
          </w:tcPr>
          <w:p w14:paraId="20F1756C" w14:textId="77777777" w:rsidR="002B1525" w:rsidRPr="00EF06A7" w:rsidRDefault="002B1525" w:rsidP="00241A34">
            <w:pPr>
              <w:pStyle w:val="TAH"/>
              <w:rPr>
                <w:lang w:eastAsia="zh-CN"/>
              </w:rPr>
            </w:pPr>
            <w:r w:rsidRPr="00EF06A7">
              <w:rPr>
                <w:lang w:eastAsia="zh-CN"/>
              </w:rPr>
              <w:t>1</w:t>
            </w:r>
            <w:r w:rsidR="00304324" w:rsidRPr="00EF06A7">
              <w:rPr>
                <w:lang w:eastAsia="zh-CN"/>
              </w:rPr>
              <w:t xml:space="preserve"> </w:t>
            </w:r>
            <w:r w:rsidRPr="00EF06A7">
              <w:rPr>
                <w:lang w:eastAsia="zh-CN"/>
              </w:rPr>
              <w:t>Tx</w:t>
            </w:r>
            <w:r w:rsidR="00304324" w:rsidRPr="00EF06A7">
              <w:rPr>
                <w:lang w:eastAsia="zh-CN"/>
              </w:rPr>
              <w:t xml:space="preserve"> </w:t>
            </w:r>
            <w:r w:rsidRPr="00EF06A7">
              <w:rPr>
                <w:lang w:eastAsia="zh-CN"/>
              </w:rPr>
              <w:t>Antenna</w:t>
            </w:r>
          </w:p>
        </w:tc>
        <w:tc>
          <w:tcPr>
            <w:tcW w:w="1391" w:type="dxa"/>
            <w:tcBorders>
              <w:top w:val="single" w:sz="4" w:space="0" w:color="auto"/>
              <w:left w:val="single" w:sz="4" w:space="0" w:color="auto"/>
              <w:bottom w:val="nil"/>
              <w:right w:val="single" w:sz="4" w:space="0" w:color="auto"/>
            </w:tcBorders>
            <w:hideMark/>
          </w:tcPr>
          <w:p w14:paraId="6A326249" w14:textId="77777777" w:rsidR="002B1525" w:rsidRPr="00EF06A7" w:rsidRDefault="002B1525" w:rsidP="00241A34">
            <w:pPr>
              <w:pStyle w:val="TAH"/>
              <w:rPr>
                <w:lang w:eastAsia="zh-CN"/>
              </w:rPr>
            </w:pPr>
            <w:r w:rsidRPr="00EF06A7">
              <w:rPr>
                <w:lang w:eastAsia="zh-CN"/>
              </w:rPr>
              <w:t>2</w:t>
            </w:r>
            <w:r w:rsidR="00304324" w:rsidRPr="00EF06A7">
              <w:rPr>
                <w:lang w:eastAsia="zh-CN"/>
              </w:rPr>
              <w:t xml:space="preserve"> </w:t>
            </w:r>
            <w:r w:rsidRPr="00EF06A7">
              <w:rPr>
                <w:lang w:eastAsia="zh-CN"/>
              </w:rPr>
              <w:t>Tx</w:t>
            </w:r>
            <w:r w:rsidR="00304324" w:rsidRPr="00EF06A7">
              <w:rPr>
                <w:lang w:eastAsia="zh-CN"/>
              </w:rPr>
              <w:t xml:space="preserve"> </w:t>
            </w:r>
            <w:r w:rsidRPr="00EF06A7">
              <w:rPr>
                <w:lang w:eastAsia="zh-CN"/>
              </w:rPr>
              <w:t>Antenna</w:t>
            </w:r>
          </w:p>
        </w:tc>
      </w:tr>
      <w:tr w:rsidR="002B1525" w:rsidRPr="00EF06A7" w14:paraId="4B58F546"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2E9258DA" w14:textId="77777777" w:rsidR="002B1525" w:rsidRPr="00EF06A7" w:rsidRDefault="002B1525" w:rsidP="00241A34">
            <w:pPr>
              <w:pStyle w:val="TAC"/>
            </w:pPr>
            <w:r w:rsidRPr="00EF06A7">
              <w:t>TDD</w:t>
            </w:r>
            <w:r w:rsidR="00304324" w:rsidRPr="00EF06A7">
              <w:t xml:space="preserve"> </w:t>
            </w:r>
            <w:r w:rsidRPr="00EF06A7">
              <w:t>UL-DL</w:t>
            </w:r>
            <w:r w:rsidR="00304324" w:rsidRPr="00EF06A7">
              <w:t xml:space="preserve"> </w:t>
            </w:r>
            <w:r w:rsidRPr="00EF06A7">
              <w:t>pattern</w:t>
            </w:r>
          </w:p>
        </w:tc>
        <w:tc>
          <w:tcPr>
            <w:tcW w:w="1171" w:type="dxa"/>
            <w:tcBorders>
              <w:top w:val="single" w:sz="4" w:space="0" w:color="auto"/>
              <w:left w:val="single" w:sz="4" w:space="0" w:color="auto"/>
              <w:bottom w:val="single" w:sz="4" w:space="0" w:color="auto"/>
              <w:right w:val="single" w:sz="4" w:space="0" w:color="auto"/>
            </w:tcBorders>
            <w:vAlign w:val="center"/>
          </w:tcPr>
          <w:p w14:paraId="3F676A4D"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7D65F445" w14:textId="77777777" w:rsidR="002B1525" w:rsidRPr="00EF06A7" w:rsidRDefault="002B1525" w:rsidP="00241A34">
            <w:pPr>
              <w:pStyle w:val="TAC"/>
            </w:pPr>
            <w:r w:rsidRPr="00EF06A7">
              <w:t>FR2.120-1</w:t>
            </w:r>
          </w:p>
        </w:tc>
      </w:tr>
      <w:tr w:rsidR="002B1525" w:rsidRPr="00EF06A7" w14:paraId="653B37B6"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2EC66229" w14:textId="77777777" w:rsidR="002B1525" w:rsidRPr="00EF06A7" w:rsidRDefault="002B1525" w:rsidP="00241A34">
            <w:pPr>
              <w:pStyle w:val="TAC"/>
            </w:pPr>
            <w:r w:rsidRPr="00EF06A7">
              <w:t>CCE</w:t>
            </w:r>
            <w:r w:rsidR="00304324" w:rsidRPr="00EF06A7">
              <w:t xml:space="preserve"> </w:t>
            </w:r>
            <w:r w:rsidRPr="00EF06A7">
              <w:t>to</w:t>
            </w:r>
            <w:r w:rsidR="00304324" w:rsidRPr="00EF06A7">
              <w:t xml:space="preserve"> </w:t>
            </w:r>
            <w:r w:rsidRPr="00EF06A7">
              <w:t>REG</w:t>
            </w:r>
            <w:r w:rsidR="00304324" w:rsidRPr="00EF06A7">
              <w:t xml:space="preserve"> </w:t>
            </w:r>
            <w:r w:rsidRPr="00EF06A7">
              <w:t>mapping</w:t>
            </w:r>
            <w:r w:rsidR="00304324" w:rsidRPr="00EF06A7">
              <w:t xml:space="preserve"> </w:t>
            </w:r>
            <w:r w:rsidRPr="00EF06A7">
              <w:t>type</w:t>
            </w:r>
          </w:p>
        </w:tc>
        <w:tc>
          <w:tcPr>
            <w:tcW w:w="1171" w:type="dxa"/>
            <w:tcBorders>
              <w:top w:val="single" w:sz="4" w:space="0" w:color="auto"/>
              <w:left w:val="single" w:sz="4" w:space="0" w:color="auto"/>
              <w:bottom w:val="single" w:sz="4" w:space="0" w:color="auto"/>
              <w:right w:val="single" w:sz="4" w:space="0" w:color="auto"/>
            </w:tcBorders>
            <w:vAlign w:val="center"/>
          </w:tcPr>
          <w:p w14:paraId="0BB08FAC"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0F84659F" w14:textId="77777777" w:rsidR="002B1525" w:rsidRPr="00EF06A7" w:rsidRDefault="002B1525" w:rsidP="00241A34">
            <w:pPr>
              <w:pStyle w:val="TAC"/>
            </w:pPr>
            <w:r w:rsidRPr="00EF06A7">
              <w:t>Interleaved</w:t>
            </w:r>
          </w:p>
        </w:tc>
      </w:tr>
      <w:tr w:rsidR="002B1525" w:rsidRPr="00EF06A7" w14:paraId="226CD520"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2BD52EBD" w14:textId="77777777" w:rsidR="002B1525" w:rsidRPr="00EF06A7" w:rsidRDefault="002B1525" w:rsidP="00241A34">
            <w:pPr>
              <w:pStyle w:val="TAC"/>
            </w:pPr>
            <w:r w:rsidRPr="00EF06A7">
              <w:t>REG</w:t>
            </w:r>
            <w:r w:rsidR="00304324" w:rsidRPr="00EF06A7">
              <w:t xml:space="preserve"> </w:t>
            </w:r>
            <w:r w:rsidRPr="00EF06A7">
              <w:t>bundle</w:t>
            </w:r>
            <w:r w:rsidR="00304324" w:rsidRPr="00EF06A7">
              <w:t xml:space="preserve"> </w:t>
            </w:r>
            <w:r w:rsidRPr="00EF06A7">
              <w:t>size</w:t>
            </w:r>
            <w:r w:rsidR="00304324" w:rsidRPr="00EF06A7">
              <w:t xml:space="preserve"> </w:t>
            </w:r>
          </w:p>
        </w:tc>
        <w:tc>
          <w:tcPr>
            <w:tcW w:w="1171" w:type="dxa"/>
            <w:tcBorders>
              <w:top w:val="single" w:sz="4" w:space="0" w:color="auto"/>
              <w:left w:val="single" w:sz="4" w:space="0" w:color="auto"/>
              <w:bottom w:val="single" w:sz="4" w:space="0" w:color="auto"/>
              <w:right w:val="single" w:sz="4" w:space="0" w:color="auto"/>
            </w:tcBorders>
            <w:vAlign w:val="center"/>
          </w:tcPr>
          <w:p w14:paraId="2C6ED889" w14:textId="77777777" w:rsidR="002B1525" w:rsidRPr="00EF06A7" w:rsidRDefault="002B1525" w:rsidP="00241A3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14:paraId="3375CB60" w14:textId="77777777" w:rsidR="002B1525" w:rsidRPr="00EF06A7" w:rsidRDefault="002B1525" w:rsidP="00241A34">
            <w:pPr>
              <w:pStyle w:val="TAC"/>
            </w:pPr>
            <w:r w:rsidRPr="00EF06A7">
              <w:t>2</w:t>
            </w:r>
            <w:r w:rsidR="00304324" w:rsidRPr="00EF06A7">
              <w:t xml:space="preserve"> </w:t>
            </w:r>
            <w:r w:rsidRPr="00EF06A7">
              <w:t>for</w:t>
            </w:r>
            <w:r w:rsidR="00304324" w:rsidRPr="00EF06A7">
              <w:t xml:space="preserve"> </w:t>
            </w:r>
            <w:r w:rsidRPr="00EF06A7">
              <w:t>test</w:t>
            </w:r>
            <w:r w:rsidR="00304324" w:rsidRPr="00EF06A7">
              <w:t xml:space="preserve"> </w:t>
            </w:r>
            <w:r w:rsidRPr="00EF06A7">
              <w:t>1-1</w:t>
            </w:r>
          </w:p>
          <w:p w14:paraId="4907DFEA" w14:textId="77777777" w:rsidR="002B1525" w:rsidRPr="00EF06A7" w:rsidRDefault="002B1525" w:rsidP="00241A34">
            <w:pPr>
              <w:pStyle w:val="TAC"/>
            </w:pPr>
            <w:r w:rsidRPr="00EF06A7">
              <w:t>6</w:t>
            </w:r>
            <w:r w:rsidR="00304324" w:rsidRPr="00EF06A7">
              <w:t xml:space="preserve"> </w:t>
            </w:r>
            <w:r w:rsidRPr="00EF06A7">
              <w:t>for</w:t>
            </w:r>
            <w:r w:rsidR="00304324" w:rsidRPr="00EF06A7">
              <w:t xml:space="preserve"> </w:t>
            </w:r>
            <w:r w:rsidRPr="00EF06A7">
              <w:t>test</w:t>
            </w:r>
            <w:r w:rsidR="00304324" w:rsidRPr="00EF06A7">
              <w:t xml:space="preserve"> </w:t>
            </w:r>
            <w:r w:rsidRPr="00EF06A7">
              <w:t>1-2</w:t>
            </w:r>
          </w:p>
        </w:tc>
        <w:tc>
          <w:tcPr>
            <w:tcW w:w="1391" w:type="dxa"/>
            <w:tcBorders>
              <w:top w:val="single" w:sz="4" w:space="0" w:color="auto"/>
              <w:left w:val="single" w:sz="4" w:space="0" w:color="auto"/>
              <w:bottom w:val="single" w:sz="4" w:space="0" w:color="auto"/>
              <w:right w:val="single" w:sz="4" w:space="0" w:color="auto"/>
            </w:tcBorders>
            <w:vAlign w:val="center"/>
          </w:tcPr>
          <w:p w14:paraId="4E25FD22" w14:textId="77777777" w:rsidR="002B1525" w:rsidRPr="00EF06A7" w:rsidRDefault="002B1525" w:rsidP="00241A34">
            <w:pPr>
              <w:pStyle w:val="TAC"/>
              <w:rPr>
                <w:rFonts w:cs="Arial"/>
              </w:rPr>
            </w:pPr>
            <w:r w:rsidRPr="00EF06A7">
              <w:rPr>
                <w:rFonts w:cs="Arial"/>
              </w:rPr>
              <w:t>2</w:t>
            </w:r>
          </w:p>
        </w:tc>
      </w:tr>
      <w:tr w:rsidR="002B1525" w:rsidRPr="00EF06A7" w14:paraId="75763342"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4438E2F3" w14:textId="77777777" w:rsidR="002B1525" w:rsidRPr="00EF06A7" w:rsidRDefault="002B1525" w:rsidP="00241A34">
            <w:pPr>
              <w:pStyle w:val="TAC"/>
            </w:pPr>
            <w:r w:rsidRPr="00EF06A7">
              <w:t>Interleaver</w:t>
            </w:r>
            <w:r w:rsidR="00304324" w:rsidRPr="00EF06A7">
              <w:t xml:space="preserve"> </w:t>
            </w:r>
            <w:r w:rsidRPr="00EF06A7">
              <w:t>size</w:t>
            </w:r>
          </w:p>
        </w:tc>
        <w:tc>
          <w:tcPr>
            <w:tcW w:w="1171" w:type="dxa"/>
            <w:tcBorders>
              <w:top w:val="single" w:sz="4" w:space="0" w:color="auto"/>
              <w:left w:val="single" w:sz="4" w:space="0" w:color="auto"/>
              <w:bottom w:val="single" w:sz="4" w:space="0" w:color="auto"/>
              <w:right w:val="single" w:sz="4" w:space="0" w:color="auto"/>
            </w:tcBorders>
            <w:vAlign w:val="center"/>
          </w:tcPr>
          <w:p w14:paraId="55675234" w14:textId="77777777" w:rsidR="002B1525" w:rsidRPr="00EF06A7" w:rsidRDefault="002B1525" w:rsidP="00241A3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14:paraId="77C96B21" w14:textId="77777777" w:rsidR="002B1525" w:rsidRPr="00EF06A7" w:rsidRDefault="002B1525" w:rsidP="00241A34">
            <w:pPr>
              <w:pStyle w:val="TAC"/>
            </w:pPr>
            <w:r w:rsidRPr="00EF06A7">
              <w:t>3</w:t>
            </w:r>
            <w:r w:rsidR="00304324" w:rsidRPr="00EF06A7">
              <w:t xml:space="preserve"> </w:t>
            </w:r>
            <w:r w:rsidRPr="00EF06A7">
              <w:t>for</w:t>
            </w:r>
            <w:r w:rsidR="00304324" w:rsidRPr="00EF06A7">
              <w:t xml:space="preserve"> </w:t>
            </w:r>
            <w:r w:rsidRPr="00EF06A7">
              <w:t>test</w:t>
            </w:r>
            <w:r w:rsidR="00304324" w:rsidRPr="00EF06A7">
              <w:t xml:space="preserve"> </w:t>
            </w:r>
            <w:r w:rsidRPr="00EF06A7">
              <w:t>1-1</w:t>
            </w:r>
          </w:p>
          <w:p w14:paraId="051FD3D1" w14:textId="77777777" w:rsidR="002B1525" w:rsidRPr="00EF06A7" w:rsidRDefault="002B1525" w:rsidP="00241A34">
            <w:pPr>
              <w:pStyle w:val="TAC"/>
            </w:pPr>
            <w:r w:rsidRPr="00EF06A7">
              <w:t>2</w:t>
            </w:r>
            <w:r w:rsidR="00304324" w:rsidRPr="00EF06A7">
              <w:t xml:space="preserve"> </w:t>
            </w:r>
            <w:r w:rsidRPr="00EF06A7">
              <w:t>for</w:t>
            </w:r>
            <w:r w:rsidR="00304324" w:rsidRPr="00EF06A7">
              <w:t xml:space="preserve"> </w:t>
            </w:r>
            <w:r w:rsidRPr="00EF06A7">
              <w:t>test</w:t>
            </w:r>
            <w:r w:rsidR="00304324" w:rsidRPr="00EF06A7">
              <w:t xml:space="preserve"> </w:t>
            </w:r>
            <w:r w:rsidRPr="00EF06A7">
              <w:t>1-2</w:t>
            </w:r>
          </w:p>
        </w:tc>
        <w:tc>
          <w:tcPr>
            <w:tcW w:w="1391" w:type="dxa"/>
            <w:tcBorders>
              <w:top w:val="single" w:sz="4" w:space="0" w:color="auto"/>
              <w:left w:val="single" w:sz="4" w:space="0" w:color="auto"/>
              <w:bottom w:val="single" w:sz="4" w:space="0" w:color="auto"/>
              <w:right w:val="single" w:sz="4" w:space="0" w:color="auto"/>
            </w:tcBorders>
            <w:vAlign w:val="center"/>
          </w:tcPr>
          <w:p w14:paraId="310DB219" w14:textId="77777777" w:rsidR="002B1525" w:rsidRPr="00EF06A7" w:rsidRDefault="002B1525" w:rsidP="00241A34">
            <w:pPr>
              <w:pStyle w:val="TAC"/>
              <w:rPr>
                <w:rFonts w:cs="Arial"/>
              </w:rPr>
            </w:pPr>
            <w:r w:rsidRPr="00EF06A7">
              <w:rPr>
                <w:rFonts w:cs="Arial"/>
              </w:rPr>
              <w:t>3</w:t>
            </w:r>
          </w:p>
        </w:tc>
      </w:tr>
      <w:tr w:rsidR="002B1525" w:rsidRPr="00EF06A7" w14:paraId="13447B25"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5299646F" w14:textId="77777777" w:rsidR="002B1525" w:rsidRPr="00EF06A7" w:rsidRDefault="002B1525" w:rsidP="00241A34">
            <w:pPr>
              <w:pStyle w:val="TAC"/>
            </w:pPr>
            <w:r w:rsidRPr="00EF06A7">
              <w:t>Shift</w:t>
            </w:r>
            <w:r w:rsidR="00304324" w:rsidRPr="00EF06A7">
              <w:t xml:space="preserve"> </w:t>
            </w:r>
            <w:r w:rsidRPr="00EF06A7">
              <w:t>index</w:t>
            </w:r>
          </w:p>
        </w:tc>
        <w:tc>
          <w:tcPr>
            <w:tcW w:w="1171" w:type="dxa"/>
            <w:tcBorders>
              <w:top w:val="single" w:sz="4" w:space="0" w:color="auto"/>
              <w:left w:val="single" w:sz="4" w:space="0" w:color="auto"/>
              <w:bottom w:val="single" w:sz="4" w:space="0" w:color="auto"/>
              <w:right w:val="single" w:sz="4" w:space="0" w:color="auto"/>
            </w:tcBorders>
            <w:vAlign w:val="center"/>
          </w:tcPr>
          <w:p w14:paraId="61AEE118"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0CFE4FB5" w14:textId="77777777" w:rsidR="002B1525" w:rsidRPr="00EF06A7" w:rsidRDefault="002B1525" w:rsidP="00241A34">
            <w:pPr>
              <w:pStyle w:val="TAC"/>
            </w:pPr>
            <w:r w:rsidRPr="00EF06A7">
              <w:t>0</w:t>
            </w:r>
          </w:p>
        </w:tc>
      </w:tr>
    </w:tbl>
    <w:p w14:paraId="4534EA3F" w14:textId="77777777" w:rsidR="002B1525" w:rsidRPr="00EF06A7" w:rsidRDefault="002B1525" w:rsidP="002B1525">
      <w:pPr>
        <w:rPr>
          <w:lang w:eastAsia="zh-CN"/>
        </w:rPr>
      </w:pPr>
    </w:p>
    <w:p w14:paraId="1A0B4862" w14:textId="77777777" w:rsidR="002B1525" w:rsidRPr="00EF06A7" w:rsidRDefault="002B1525" w:rsidP="002B1525">
      <w:pPr>
        <w:pStyle w:val="TH"/>
        <w:rPr>
          <w:lang w:eastAsia="zh-CN"/>
        </w:rPr>
      </w:pPr>
      <w:r w:rsidRPr="00EF06A7">
        <w:t xml:space="preserve">Table </w:t>
      </w:r>
      <w:r w:rsidRPr="00EF06A7">
        <w:rPr>
          <w:lang w:eastAsia="zh-CN"/>
        </w:rPr>
        <w:t>7</w:t>
      </w:r>
      <w:r w:rsidRPr="00EF06A7">
        <w:t>.</w:t>
      </w:r>
      <w:r w:rsidRPr="00EF06A7">
        <w:rPr>
          <w:lang w:eastAsia="zh-CN"/>
        </w:rPr>
        <w:t>3</w:t>
      </w:r>
      <w:r w:rsidRPr="00EF06A7">
        <w:t>.</w:t>
      </w:r>
      <w:r w:rsidRPr="00EF06A7">
        <w:rPr>
          <w:lang w:eastAsia="zh-CN"/>
        </w:rPr>
        <w:t>2</w:t>
      </w:r>
      <w:r w:rsidRPr="00EF06A7">
        <w:t>.</w:t>
      </w:r>
      <w:r w:rsidRPr="00EF06A7">
        <w:rPr>
          <w:lang w:eastAsia="zh-CN"/>
        </w:rPr>
        <w:t>2.1.3</w:t>
      </w:r>
      <w:r w:rsidRPr="00EF06A7">
        <w:t>-</w:t>
      </w:r>
      <w:r w:rsidRPr="00EF06A7">
        <w:rPr>
          <w:lang w:eastAsia="zh-CN"/>
        </w:rPr>
        <w:t>2</w:t>
      </w:r>
      <w:r w:rsidRPr="00EF06A7">
        <w:t>: Minimum performance</w:t>
      </w:r>
      <w:r w:rsidRPr="00EF06A7">
        <w:rPr>
          <w:lang w:eastAsia="zh-CN"/>
        </w:rPr>
        <w:t xml:space="preserve"> </w:t>
      </w:r>
      <w:r w:rsidRPr="00EF06A7">
        <w:t>requirement</w:t>
      </w:r>
      <w:r w:rsidRPr="00EF06A7">
        <w:rPr>
          <w:lang w:eastAsia="zh-CN"/>
        </w:rPr>
        <w:t>s with 120 kHz SCS</w:t>
      </w:r>
      <w:r w:rsidR="0011233B" w:rsidRPr="00EF06A7">
        <w:rPr>
          <w:lang w:eastAsia="zh-CN"/>
        </w:rPr>
        <w:t xml:space="preserve"> for 1Tx antenna</w:t>
      </w:r>
    </w:p>
    <w:tbl>
      <w:tblPr>
        <w:tblW w:w="9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33"/>
        <w:gridCol w:w="942"/>
        <w:gridCol w:w="709"/>
        <w:gridCol w:w="850"/>
        <w:gridCol w:w="851"/>
        <w:gridCol w:w="1984"/>
        <w:gridCol w:w="1276"/>
        <w:gridCol w:w="1134"/>
        <w:gridCol w:w="763"/>
        <w:gridCol w:w="802"/>
      </w:tblGrid>
      <w:tr w:rsidR="002B1525" w:rsidRPr="00EF06A7" w14:paraId="67E826C4" w14:textId="77777777" w:rsidTr="00304324">
        <w:trPr>
          <w:jc w:val="center"/>
        </w:trPr>
        <w:tc>
          <w:tcPr>
            <w:tcW w:w="633" w:type="dxa"/>
            <w:vMerge w:val="restart"/>
            <w:tcBorders>
              <w:top w:val="single" w:sz="4" w:space="0" w:color="auto"/>
              <w:left w:val="single" w:sz="4" w:space="0" w:color="auto"/>
              <w:bottom w:val="single" w:sz="4" w:space="0" w:color="auto"/>
              <w:right w:val="single" w:sz="4" w:space="0" w:color="auto"/>
            </w:tcBorders>
            <w:vAlign w:val="center"/>
            <w:hideMark/>
          </w:tcPr>
          <w:p w14:paraId="3DE494BE" w14:textId="77777777" w:rsidR="002B1525" w:rsidRPr="00EF06A7" w:rsidRDefault="002B1525" w:rsidP="00241A34">
            <w:pPr>
              <w:pStyle w:val="TAH"/>
              <w:rPr>
                <w:lang w:eastAsia="zh-CN"/>
              </w:rPr>
            </w:pPr>
            <w:r w:rsidRPr="00EF06A7">
              <w:t>Test</w:t>
            </w:r>
            <w:r w:rsidR="00304324" w:rsidRPr="00EF06A7">
              <w:t xml:space="preserve"> </w:t>
            </w:r>
            <w:r w:rsidRPr="00EF06A7">
              <w:rPr>
                <w:lang w:eastAsia="zh-CN"/>
              </w:rPr>
              <w:t>number</w:t>
            </w:r>
          </w:p>
        </w:tc>
        <w:tc>
          <w:tcPr>
            <w:tcW w:w="942" w:type="dxa"/>
            <w:vMerge w:val="restart"/>
            <w:tcBorders>
              <w:top w:val="single" w:sz="4" w:space="0" w:color="auto"/>
              <w:left w:val="single" w:sz="4" w:space="0" w:color="auto"/>
              <w:bottom w:val="single" w:sz="4" w:space="0" w:color="auto"/>
              <w:right w:val="single" w:sz="4" w:space="0" w:color="auto"/>
            </w:tcBorders>
            <w:vAlign w:val="center"/>
            <w:hideMark/>
          </w:tcPr>
          <w:p w14:paraId="052B1F42" w14:textId="77777777" w:rsidR="002B1525" w:rsidRPr="00EF06A7" w:rsidRDefault="002B1525" w:rsidP="00241A34">
            <w:pPr>
              <w:pStyle w:val="TAH"/>
            </w:pPr>
            <w:r w:rsidRPr="00EF06A7">
              <w:t>Bandwidth</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625ADF79" w14:textId="77777777" w:rsidR="002B1525" w:rsidRPr="00EF06A7" w:rsidRDefault="002B1525" w:rsidP="00241A34">
            <w:pPr>
              <w:pStyle w:val="TAH"/>
              <w:rPr>
                <w:lang w:eastAsia="zh-CN"/>
              </w:rPr>
            </w:pPr>
            <w:r w:rsidRPr="00EF06A7">
              <w:rPr>
                <w:lang w:eastAsia="zh-CN"/>
              </w:rPr>
              <w:t>CORESET</w:t>
            </w:r>
            <w:r w:rsidR="00304324" w:rsidRPr="00EF06A7">
              <w:rPr>
                <w:lang w:eastAsia="zh-CN"/>
              </w:rPr>
              <w:t xml:space="preserve"> </w:t>
            </w:r>
            <w:r w:rsidRPr="00EF06A7">
              <w:rPr>
                <w:lang w:eastAsia="zh-CN"/>
              </w:rPr>
              <w:t>RB</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33BFD26" w14:textId="77777777" w:rsidR="002B1525" w:rsidRPr="00EF06A7" w:rsidRDefault="002B1525" w:rsidP="00241A34">
            <w:pPr>
              <w:pStyle w:val="TAH"/>
              <w:rPr>
                <w:lang w:eastAsia="zh-CN"/>
              </w:rPr>
            </w:pPr>
            <w:r w:rsidRPr="00EF06A7">
              <w:rPr>
                <w:lang w:eastAsia="zh-CN"/>
              </w:rPr>
              <w:t>CORESET</w:t>
            </w:r>
            <w:r w:rsidR="00304324" w:rsidRPr="00EF06A7">
              <w:rPr>
                <w:lang w:eastAsia="zh-CN"/>
              </w:rPr>
              <w:t xml:space="preserve"> </w:t>
            </w:r>
            <w:r w:rsidRPr="00EF06A7">
              <w:rPr>
                <w:lang w:eastAsia="zh-CN"/>
              </w:rPr>
              <w:t>duration</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F6B6CA0" w14:textId="77777777" w:rsidR="002B1525" w:rsidRPr="00EF06A7" w:rsidRDefault="002B1525" w:rsidP="00241A34">
            <w:pPr>
              <w:pStyle w:val="TAH"/>
              <w:rPr>
                <w:lang w:eastAsia="zh-CN"/>
              </w:rPr>
            </w:pPr>
            <w:r w:rsidRPr="00EF06A7">
              <w:t>Aggregation</w:t>
            </w:r>
            <w:r w:rsidR="00304324" w:rsidRPr="00EF06A7">
              <w:t xml:space="preserve"> </w:t>
            </w:r>
            <w:r w:rsidRPr="00EF06A7">
              <w:t>level</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17331D74" w14:textId="77777777" w:rsidR="002B1525" w:rsidRPr="00EF06A7" w:rsidRDefault="002B1525" w:rsidP="00241A34">
            <w:pPr>
              <w:pStyle w:val="TAH"/>
            </w:pPr>
            <w:r w:rsidRPr="00EF06A7">
              <w:t>Reference</w:t>
            </w:r>
            <w:r w:rsidR="00304324" w:rsidRPr="00EF06A7">
              <w:t xml:space="preserve"> </w:t>
            </w:r>
            <w:r w:rsidRPr="00EF06A7">
              <w:t>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EFDB120" w14:textId="77777777" w:rsidR="002B1525" w:rsidRPr="00EF06A7" w:rsidRDefault="002B1525" w:rsidP="00241A34">
            <w:pPr>
              <w:pStyle w:val="TAH"/>
            </w:pPr>
            <w:r w:rsidRPr="00EF06A7">
              <w:t>Propagation</w:t>
            </w:r>
            <w:r w:rsidR="00304324" w:rsidRPr="00EF06A7">
              <w:t xml:space="preserve"> </w:t>
            </w:r>
            <w:r w:rsidRPr="00EF06A7">
              <w:t>Condition</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80E521" w14:textId="77777777" w:rsidR="002B1525" w:rsidRPr="00EF06A7" w:rsidRDefault="002B1525" w:rsidP="00241A34">
            <w:pPr>
              <w:pStyle w:val="TAH"/>
            </w:pPr>
            <w:r w:rsidRPr="00EF06A7">
              <w:t>Antenna</w:t>
            </w:r>
            <w:r w:rsidR="00304324" w:rsidRPr="00EF06A7">
              <w:t xml:space="preserve"> </w:t>
            </w:r>
            <w:r w:rsidRPr="00EF06A7">
              <w:t>configuration</w:t>
            </w:r>
            <w:r w:rsidR="00304324" w:rsidRPr="00EF06A7">
              <w:t xml:space="preserve"> </w:t>
            </w:r>
            <w:r w:rsidRPr="00EF06A7">
              <w:t>and</w:t>
            </w:r>
            <w:r w:rsidR="00304324" w:rsidRPr="00EF06A7">
              <w:t xml:space="preserve"> </w:t>
            </w:r>
            <w:r w:rsidRPr="00EF06A7">
              <w:t>correlation</w:t>
            </w:r>
            <w:r w:rsidR="00304324" w:rsidRPr="00EF06A7">
              <w:t xml:space="preserve"> </w:t>
            </w:r>
            <w:r w:rsidRPr="00EF06A7">
              <w:t>Matrix</w:t>
            </w:r>
          </w:p>
        </w:tc>
        <w:tc>
          <w:tcPr>
            <w:tcW w:w="1565" w:type="dxa"/>
            <w:gridSpan w:val="2"/>
            <w:tcBorders>
              <w:top w:val="single" w:sz="4" w:space="0" w:color="auto"/>
              <w:left w:val="single" w:sz="4" w:space="0" w:color="auto"/>
              <w:bottom w:val="single" w:sz="4" w:space="0" w:color="auto"/>
              <w:right w:val="single" w:sz="4" w:space="0" w:color="auto"/>
            </w:tcBorders>
            <w:vAlign w:val="center"/>
            <w:hideMark/>
          </w:tcPr>
          <w:p w14:paraId="3CE2E7EC" w14:textId="77777777" w:rsidR="002B1525" w:rsidRPr="00EF06A7" w:rsidRDefault="002B1525" w:rsidP="00241A34">
            <w:pPr>
              <w:pStyle w:val="TAH"/>
            </w:pPr>
            <w:r w:rsidRPr="00EF06A7">
              <w:t>Reference</w:t>
            </w:r>
            <w:r w:rsidR="00304324" w:rsidRPr="00EF06A7">
              <w:t xml:space="preserve"> </w:t>
            </w:r>
            <w:r w:rsidRPr="00EF06A7">
              <w:t>value</w:t>
            </w:r>
          </w:p>
        </w:tc>
      </w:tr>
      <w:tr w:rsidR="002B1525" w:rsidRPr="00EF06A7" w14:paraId="291D555E" w14:textId="77777777" w:rsidTr="00304324">
        <w:trPr>
          <w:jc w:val="center"/>
        </w:trPr>
        <w:tc>
          <w:tcPr>
            <w:tcW w:w="633" w:type="dxa"/>
            <w:vMerge/>
            <w:tcBorders>
              <w:top w:val="single" w:sz="4" w:space="0" w:color="auto"/>
              <w:left w:val="single" w:sz="4" w:space="0" w:color="auto"/>
              <w:bottom w:val="single" w:sz="4" w:space="0" w:color="auto"/>
              <w:right w:val="single" w:sz="4" w:space="0" w:color="auto"/>
            </w:tcBorders>
            <w:vAlign w:val="center"/>
            <w:hideMark/>
          </w:tcPr>
          <w:p w14:paraId="50242BD5" w14:textId="77777777" w:rsidR="002B1525" w:rsidRPr="00EF06A7" w:rsidRDefault="002B1525" w:rsidP="00241A34">
            <w:pPr>
              <w:pStyle w:val="TAH"/>
            </w:pPr>
          </w:p>
        </w:tc>
        <w:tc>
          <w:tcPr>
            <w:tcW w:w="942" w:type="dxa"/>
            <w:vMerge/>
            <w:tcBorders>
              <w:top w:val="single" w:sz="4" w:space="0" w:color="auto"/>
              <w:left w:val="single" w:sz="4" w:space="0" w:color="auto"/>
              <w:bottom w:val="single" w:sz="4" w:space="0" w:color="auto"/>
              <w:right w:val="single" w:sz="4" w:space="0" w:color="auto"/>
            </w:tcBorders>
            <w:vAlign w:val="center"/>
            <w:hideMark/>
          </w:tcPr>
          <w:p w14:paraId="16B2632C" w14:textId="77777777" w:rsidR="002B1525" w:rsidRPr="00EF06A7" w:rsidRDefault="002B1525" w:rsidP="00241A34">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4934BD3" w14:textId="77777777" w:rsidR="002B1525" w:rsidRPr="00EF06A7" w:rsidRDefault="002B1525" w:rsidP="00241A34">
            <w:pPr>
              <w:pStyle w:val="TAH"/>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1D0CA60" w14:textId="77777777" w:rsidR="002B1525" w:rsidRPr="00EF06A7" w:rsidRDefault="002B1525" w:rsidP="00241A34">
            <w:pPr>
              <w:pStyle w:val="TAH"/>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1F08DDB" w14:textId="77777777" w:rsidR="002B1525" w:rsidRPr="00EF06A7" w:rsidRDefault="002B1525" w:rsidP="00241A34">
            <w:pPr>
              <w:pStyle w:val="TAH"/>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747EE13F" w14:textId="77777777" w:rsidR="002B1525" w:rsidRPr="00EF06A7" w:rsidRDefault="002B1525" w:rsidP="00241A34">
            <w:pPr>
              <w:pStyle w:val="TAH"/>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943429" w14:textId="77777777" w:rsidR="002B1525" w:rsidRPr="00EF06A7" w:rsidRDefault="002B1525" w:rsidP="00241A34">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A1CF8D" w14:textId="77777777" w:rsidR="002B1525" w:rsidRPr="00EF06A7" w:rsidRDefault="002B1525" w:rsidP="00241A34">
            <w:pPr>
              <w:pStyle w:val="TAH"/>
            </w:pPr>
          </w:p>
        </w:tc>
        <w:tc>
          <w:tcPr>
            <w:tcW w:w="763" w:type="dxa"/>
            <w:tcBorders>
              <w:top w:val="single" w:sz="4" w:space="0" w:color="auto"/>
              <w:left w:val="single" w:sz="4" w:space="0" w:color="auto"/>
              <w:bottom w:val="single" w:sz="4" w:space="0" w:color="auto"/>
              <w:right w:val="single" w:sz="4" w:space="0" w:color="auto"/>
            </w:tcBorders>
            <w:vAlign w:val="center"/>
            <w:hideMark/>
          </w:tcPr>
          <w:p w14:paraId="3CA43914" w14:textId="77777777" w:rsidR="002B1525" w:rsidRPr="00EF06A7" w:rsidRDefault="002B1525" w:rsidP="00241A34">
            <w:pPr>
              <w:pStyle w:val="TAH"/>
            </w:pPr>
            <w:r w:rsidRPr="00EF06A7">
              <w:t>Pm-dsg</w:t>
            </w:r>
            <w:r w:rsidR="00304324" w:rsidRPr="00EF06A7">
              <w:t xml:space="preserve"> </w:t>
            </w:r>
            <w:r w:rsidRPr="00EF06A7">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2E7A7A" w14:textId="77777777" w:rsidR="002B1525" w:rsidRPr="00EF06A7" w:rsidRDefault="002B1525" w:rsidP="00241A34">
            <w:pPr>
              <w:pStyle w:val="TAH"/>
            </w:pPr>
            <w:r w:rsidRPr="00EF06A7">
              <w:t>SNR</w:t>
            </w:r>
            <w:r w:rsidRPr="00EF06A7">
              <w:rPr>
                <w:vertAlign w:val="subscript"/>
              </w:rPr>
              <w:t>BB</w:t>
            </w:r>
            <w:r w:rsidR="00304324" w:rsidRPr="00EF06A7">
              <w:t xml:space="preserve"> </w:t>
            </w:r>
            <w:r w:rsidRPr="00EF06A7">
              <w:t>(dB)</w:t>
            </w:r>
          </w:p>
        </w:tc>
      </w:tr>
      <w:tr w:rsidR="002B1525" w:rsidRPr="00EF06A7" w14:paraId="4C7EC0A5" w14:textId="77777777" w:rsidTr="00304324">
        <w:trPr>
          <w:jc w:val="center"/>
        </w:trPr>
        <w:tc>
          <w:tcPr>
            <w:tcW w:w="633" w:type="dxa"/>
            <w:tcBorders>
              <w:top w:val="single" w:sz="4" w:space="0" w:color="auto"/>
              <w:left w:val="single" w:sz="4" w:space="0" w:color="auto"/>
              <w:bottom w:val="single" w:sz="4" w:space="0" w:color="auto"/>
              <w:right w:val="single" w:sz="4" w:space="0" w:color="auto"/>
            </w:tcBorders>
            <w:hideMark/>
          </w:tcPr>
          <w:p w14:paraId="6560AFB8" w14:textId="77777777" w:rsidR="002B1525" w:rsidRPr="00EF06A7" w:rsidRDefault="002B1525" w:rsidP="00241A34">
            <w:pPr>
              <w:pStyle w:val="TAC"/>
              <w:rPr>
                <w:lang w:eastAsia="zh-CN"/>
              </w:rPr>
            </w:pPr>
            <w:r w:rsidRPr="00EF06A7">
              <w:t>1</w:t>
            </w:r>
            <w:r w:rsidRPr="00EF06A7">
              <w:rPr>
                <w:lang w:eastAsia="zh-CN"/>
              </w:rPr>
              <w:t>-1</w:t>
            </w:r>
          </w:p>
        </w:tc>
        <w:tc>
          <w:tcPr>
            <w:tcW w:w="942" w:type="dxa"/>
            <w:tcBorders>
              <w:top w:val="single" w:sz="4" w:space="0" w:color="auto"/>
              <w:left w:val="single" w:sz="4" w:space="0" w:color="auto"/>
              <w:bottom w:val="single" w:sz="4" w:space="0" w:color="auto"/>
              <w:right w:val="single" w:sz="4" w:space="0" w:color="auto"/>
            </w:tcBorders>
            <w:hideMark/>
          </w:tcPr>
          <w:p w14:paraId="49421C01" w14:textId="77777777" w:rsidR="002B1525" w:rsidRPr="00EF06A7" w:rsidRDefault="002B1525" w:rsidP="00241A34">
            <w:pPr>
              <w:pStyle w:val="TAC"/>
            </w:pPr>
            <w:r w:rsidRPr="00EF06A7">
              <w:t>10</w:t>
            </w:r>
            <w:r w:rsidRPr="00EF06A7">
              <w:rPr>
                <w:lang w:eastAsia="zh-CN"/>
              </w:rPr>
              <w:t>0</w:t>
            </w:r>
            <w:r w:rsidR="00304324" w:rsidRPr="00EF06A7">
              <w:t xml:space="preserve"> </w:t>
            </w:r>
            <w:r w:rsidRPr="00EF06A7">
              <w:t>MHz</w:t>
            </w:r>
          </w:p>
        </w:tc>
        <w:tc>
          <w:tcPr>
            <w:tcW w:w="709" w:type="dxa"/>
            <w:tcBorders>
              <w:top w:val="single" w:sz="4" w:space="0" w:color="auto"/>
              <w:left w:val="single" w:sz="4" w:space="0" w:color="auto"/>
              <w:bottom w:val="single" w:sz="4" w:space="0" w:color="auto"/>
              <w:right w:val="single" w:sz="4" w:space="0" w:color="auto"/>
            </w:tcBorders>
            <w:hideMark/>
          </w:tcPr>
          <w:p w14:paraId="08393D5D" w14:textId="77777777" w:rsidR="002B1525" w:rsidRPr="00EF06A7" w:rsidRDefault="002B1525" w:rsidP="00241A34">
            <w:pPr>
              <w:pStyle w:val="TAC"/>
              <w:rPr>
                <w:lang w:eastAsia="zh-CN"/>
              </w:rPr>
            </w:pPr>
            <w:r w:rsidRPr="00EF06A7">
              <w:rPr>
                <w:lang w:eastAsia="zh-CN"/>
              </w:rPr>
              <w:t>60</w:t>
            </w:r>
          </w:p>
        </w:tc>
        <w:tc>
          <w:tcPr>
            <w:tcW w:w="850" w:type="dxa"/>
            <w:tcBorders>
              <w:top w:val="single" w:sz="4" w:space="0" w:color="auto"/>
              <w:left w:val="single" w:sz="4" w:space="0" w:color="auto"/>
              <w:bottom w:val="single" w:sz="4" w:space="0" w:color="auto"/>
              <w:right w:val="single" w:sz="4" w:space="0" w:color="auto"/>
            </w:tcBorders>
            <w:hideMark/>
          </w:tcPr>
          <w:p w14:paraId="16F3DAF3" w14:textId="77777777" w:rsidR="002B1525" w:rsidRPr="00EF06A7" w:rsidRDefault="002B1525" w:rsidP="00241A34">
            <w:pPr>
              <w:pStyle w:val="TAC"/>
              <w:rPr>
                <w:lang w:eastAsia="zh-CN"/>
              </w:rPr>
            </w:pPr>
            <w:r w:rsidRPr="00EF06A7">
              <w:rPr>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24235EAA" w14:textId="77777777" w:rsidR="002B1525" w:rsidRPr="00EF06A7" w:rsidRDefault="002B1525" w:rsidP="00241A34">
            <w:pPr>
              <w:pStyle w:val="TAC"/>
            </w:pPr>
            <w:r w:rsidRPr="00EF06A7">
              <w:rPr>
                <w:lang w:eastAsia="zh-CN"/>
              </w:rPr>
              <w:t>2</w:t>
            </w:r>
            <w:r w:rsidR="00304324" w:rsidRPr="00EF06A7">
              <w:t xml:space="preserve"> </w:t>
            </w:r>
            <w:r w:rsidRPr="00EF06A7">
              <w:t>CCE</w:t>
            </w:r>
          </w:p>
        </w:tc>
        <w:tc>
          <w:tcPr>
            <w:tcW w:w="1984" w:type="dxa"/>
            <w:tcBorders>
              <w:top w:val="single" w:sz="4" w:space="0" w:color="auto"/>
              <w:left w:val="single" w:sz="4" w:space="0" w:color="auto"/>
              <w:bottom w:val="single" w:sz="4" w:space="0" w:color="auto"/>
              <w:right w:val="single" w:sz="4" w:space="0" w:color="auto"/>
            </w:tcBorders>
            <w:hideMark/>
          </w:tcPr>
          <w:p w14:paraId="7BF3770C" w14:textId="77777777" w:rsidR="002B1525" w:rsidRPr="00EF06A7" w:rsidRDefault="002B1525" w:rsidP="00241A34">
            <w:pPr>
              <w:pStyle w:val="TAC"/>
              <w:rPr>
                <w:lang w:eastAsia="zh-CN"/>
              </w:rPr>
            </w:pPr>
            <w:r w:rsidRPr="00EF06A7">
              <w:rPr>
                <w:rFonts w:eastAsia="Calibri" w:cs="Arial"/>
                <w:szCs w:val="18"/>
              </w:rPr>
              <w:t>R.PDCCH.5-1.1</w:t>
            </w:r>
            <w:r w:rsidR="00304324" w:rsidRPr="00EF06A7">
              <w:rPr>
                <w:rFonts w:eastAsia="Calibri" w:cs="Arial"/>
                <w:szCs w:val="18"/>
              </w:rPr>
              <w:t xml:space="preserve"> </w:t>
            </w:r>
            <w:r w:rsidRPr="00EF06A7">
              <w:rPr>
                <w:rFonts w:eastAsia="Calibri" w:cs="Arial"/>
                <w:szCs w:val="18"/>
              </w:rPr>
              <w:t>TDD</w:t>
            </w:r>
          </w:p>
        </w:tc>
        <w:tc>
          <w:tcPr>
            <w:tcW w:w="1276" w:type="dxa"/>
            <w:tcBorders>
              <w:top w:val="single" w:sz="4" w:space="0" w:color="auto"/>
              <w:left w:val="single" w:sz="4" w:space="0" w:color="auto"/>
              <w:bottom w:val="single" w:sz="4" w:space="0" w:color="auto"/>
              <w:right w:val="single" w:sz="4" w:space="0" w:color="auto"/>
            </w:tcBorders>
            <w:hideMark/>
          </w:tcPr>
          <w:p w14:paraId="462AF8A7" w14:textId="77777777" w:rsidR="002B1525" w:rsidRPr="00EF06A7" w:rsidRDefault="002B1525" w:rsidP="00241A34">
            <w:pPr>
              <w:pStyle w:val="TAC"/>
            </w:pPr>
            <w:r w:rsidRPr="00EF06A7">
              <w:rPr>
                <w:lang w:eastAsia="zh-CN"/>
              </w:rPr>
              <w:t>TDLA30-75</w:t>
            </w:r>
          </w:p>
        </w:tc>
        <w:tc>
          <w:tcPr>
            <w:tcW w:w="1134" w:type="dxa"/>
            <w:tcBorders>
              <w:top w:val="single" w:sz="4" w:space="0" w:color="auto"/>
              <w:left w:val="single" w:sz="4" w:space="0" w:color="auto"/>
              <w:bottom w:val="single" w:sz="4" w:space="0" w:color="auto"/>
              <w:right w:val="single" w:sz="4" w:space="0" w:color="auto"/>
            </w:tcBorders>
            <w:hideMark/>
          </w:tcPr>
          <w:p w14:paraId="7991EAB8" w14:textId="77777777" w:rsidR="002B1525" w:rsidRPr="00EF06A7" w:rsidRDefault="002B1525" w:rsidP="00241A34">
            <w:pPr>
              <w:pStyle w:val="TAC"/>
            </w:pPr>
            <w:r w:rsidRPr="00EF06A7">
              <w:t>1x2</w:t>
            </w:r>
            <w:r w:rsidR="00304324" w:rsidRPr="00EF06A7">
              <w:t xml:space="preserve"> </w:t>
            </w:r>
            <w:r w:rsidRPr="00EF06A7">
              <w:t>Low</w:t>
            </w:r>
          </w:p>
        </w:tc>
        <w:tc>
          <w:tcPr>
            <w:tcW w:w="763" w:type="dxa"/>
            <w:tcBorders>
              <w:top w:val="single" w:sz="4" w:space="0" w:color="auto"/>
              <w:left w:val="single" w:sz="4" w:space="0" w:color="auto"/>
              <w:bottom w:val="single" w:sz="4" w:space="0" w:color="auto"/>
              <w:right w:val="single" w:sz="4" w:space="0" w:color="auto"/>
            </w:tcBorders>
            <w:hideMark/>
          </w:tcPr>
          <w:p w14:paraId="6DE67CB1" w14:textId="77777777" w:rsidR="002B1525" w:rsidRPr="00EF06A7" w:rsidRDefault="002B1525" w:rsidP="00241A34">
            <w:pPr>
              <w:pStyle w:val="TAC"/>
            </w:pPr>
            <w:r w:rsidRPr="00EF06A7">
              <w:t>1</w:t>
            </w:r>
          </w:p>
        </w:tc>
        <w:tc>
          <w:tcPr>
            <w:tcW w:w="802" w:type="dxa"/>
            <w:tcBorders>
              <w:top w:val="single" w:sz="4" w:space="0" w:color="auto"/>
              <w:left w:val="single" w:sz="4" w:space="0" w:color="auto"/>
              <w:bottom w:val="single" w:sz="4" w:space="0" w:color="auto"/>
              <w:right w:val="single" w:sz="4" w:space="0" w:color="auto"/>
            </w:tcBorders>
            <w:hideMark/>
          </w:tcPr>
          <w:p w14:paraId="3E4A8936" w14:textId="77777777" w:rsidR="002B1525" w:rsidRPr="00EF06A7" w:rsidRDefault="0011233B" w:rsidP="00241A34">
            <w:pPr>
              <w:pStyle w:val="TAC"/>
              <w:rPr>
                <w:lang w:eastAsia="zh-CN"/>
              </w:rPr>
            </w:pPr>
            <w:r w:rsidRPr="00EF06A7">
              <w:rPr>
                <w:lang w:eastAsia="zh-CN"/>
              </w:rPr>
              <w:t>6.0</w:t>
            </w:r>
          </w:p>
        </w:tc>
      </w:tr>
      <w:tr w:rsidR="002B1525" w:rsidRPr="00EF06A7" w14:paraId="1927D1FC" w14:textId="77777777" w:rsidTr="00304324">
        <w:trPr>
          <w:jc w:val="center"/>
        </w:trPr>
        <w:tc>
          <w:tcPr>
            <w:tcW w:w="633" w:type="dxa"/>
            <w:tcBorders>
              <w:top w:val="single" w:sz="4" w:space="0" w:color="auto"/>
              <w:left w:val="single" w:sz="4" w:space="0" w:color="auto"/>
              <w:bottom w:val="single" w:sz="4" w:space="0" w:color="auto"/>
              <w:right w:val="single" w:sz="4" w:space="0" w:color="auto"/>
            </w:tcBorders>
            <w:hideMark/>
          </w:tcPr>
          <w:p w14:paraId="35B16697" w14:textId="77777777" w:rsidR="002B1525" w:rsidRPr="00EF06A7" w:rsidRDefault="002B1525" w:rsidP="00241A34">
            <w:pPr>
              <w:pStyle w:val="TAC"/>
              <w:rPr>
                <w:lang w:eastAsia="zh-CN"/>
              </w:rPr>
            </w:pPr>
            <w:r w:rsidRPr="00EF06A7">
              <w:rPr>
                <w:lang w:eastAsia="zh-CN"/>
              </w:rPr>
              <w:t>1-2</w:t>
            </w:r>
          </w:p>
        </w:tc>
        <w:tc>
          <w:tcPr>
            <w:tcW w:w="942" w:type="dxa"/>
            <w:tcBorders>
              <w:top w:val="single" w:sz="4" w:space="0" w:color="auto"/>
              <w:left w:val="single" w:sz="4" w:space="0" w:color="auto"/>
              <w:bottom w:val="single" w:sz="4" w:space="0" w:color="auto"/>
              <w:right w:val="single" w:sz="4" w:space="0" w:color="auto"/>
            </w:tcBorders>
            <w:hideMark/>
          </w:tcPr>
          <w:p w14:paraId="71B970DD" w14:textId="77777777" w:rsidR="002B1525" w:rsidRPr="00EF06A7" w:rsidRDefault="002B1525" w:rsidP="00241A34">
            <w:pPr>
              <w:pStyle w:val="TAC"/>
              <w:rPr>
                <w:lang w:eastAsia="zh-CN"/>
              </w:rPr>
            </w:pPr>
            <w:r w:rsidRPr="00EF06A7">
              <w:t>10</w:t>
            </w:r>
            <w:r w:rsidRPr="00EF06A7">
              <w:rPr>
                <w:lang w:eastAsia="zh-CN"/>
              </w:rPr>
              <w:t>0</w:t>
            </w:r>
            <w:r w:rsidR="00304324" w:rsidRPr="00EF06A7">
              <w:t xml:space="preserve"> </w:t>
            </w:r>
            <w:r w:rsidRPr="00EF06A7">
              <w:t>MHz</w:t>
            </w:r>
          </w:p>
        </w:tc>
        <w:tc>
          <w:tcPr>
            <w:tcW w:w="709" w:type="dxa"/>
            <w:tcBorders>
              <w:top w:val="single" w:sz="4" w:space="0" w:color="auto"/>
              <w:left w:val="single" w:sz="4" w:space="0" w:color="auto"/>
              <w:bottom w:val="single" w:sz="4" w:space="0" w:color="auto"/>
              <w:right w:val="single" w:sz="4" w:space="0" w:color="auto"/>
            </w:tcBorders>
            <w:hideMark/>
          </w:tcPr>
          <w:p w14:paraId="722BCF75" w14:textId="77777777" w:rsidR="002B1525" w:rsidRPr="00EF06A7" w:rsidRDefault="002B1525" w:rsidP="00241A34">
            <w:pPr>
              <w:pStyle w:val="TAC"/>
              <w:rPr>
                <w:lang w:eastAsia="zh-CN"/>
              </w:rPr>
            </w:pPr>
            <w:r w:rsidRPr="00EF06A7">
              <w:rPr>
                <w:lang w:eastAsia="zh-CN"/>
              </w:rPr>
              <w:t>60</w:t>
            </w:r>
          </w:p>
        </w:tc>
        <w:tc>
          <w:tcPr>
            <w:tcW w:w="850" w:type="dxa"/>
            <w:tcBorders>
              <w:top w:val="single" w:sz="4" w:space="0" w:color="auto"/>
              <w:left w:val="single" w:sz="4" w:space="0" w:color="auto"/>
              <w:bottom w:val="single" w:sz="4" w:space="0" w:color="auto"/>
              <w:right w:val="single" w:sz="4" w:space="0" w:color="auto"/>
            </w:tcBorders>
            <w:hideMark/>
          </w:tcPr>
          <w:p w14:paraId="15C2C167" w14:textId="77777777" w:rsidR="002B1525" w:rsidRPr="00EF06A7" w:rsidRDefault="002B1525" w:rsidP="00241A34">
            <w:pPr>
              <w:pStyle w:val="TAC"/>
              <w:rPr>
                <w:lang w:eastAsia="zh-CN"/>
              </w:rPr>
            </w:pPr>
            <w:r w:rsidRPr="00EF06A7">
              <w:rPr>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6B8256AB" w14:textId="77777777" w:rsidR="002B1525" w:rsidRPr="00EF06A7" w:rsidRDefault="002B1525" w:rsidP="00241A34">
            <w:pPr>
              <w:pStyle w:val="TAC"/>
              <w:rPr>
                <w:lang w:eastAsia="zh-CN"/>
              </w:rPr>
            </w:pPr>
            <w:r w:rsidRPr="00EF06A7">
              <w:rPr>
                <w:lang w:eastAsia="zh-CN"/>
              </w:rPr>
              <w:t>4</w:t>
            </w:r>
            <w:r w:rsidR="00304324" w:rsidRPr="00EF06A7">
              <w:t xml:space="preserve"> </w:t>
            </w:r>
            <w:r w:rsidRPr="00EF06A7">
              <w:t>CCE</w:t>
            </w:r>
          </w:p>
        </w:tc>
        <w:tc>
          <w:tcPr>
            <w:tcW w:w="1984" w:type="dxa"/>
            <w:tcBorders>
              <w:top w:val="single" w:sz="4" w:space="0" w:color="auto"/>
              <w:left w:val="single" w:sz="4" w:space="0" w:color="auto"/>
              <w:bottom w:val="single" w:sz="4" w:space="0" w:color="auto"/>
              <w:right w:val="single" w:sz="4" w:space="0" w:color="auto"/>
            </w:tcBorders>
            <w:hideMark/>
          </w:tcPr>
          <w:p w14:paraId="0243DE8D" w14:textId="77777777" w:rsidR="002B1525" w:rsidRPr="00EF06A7" w:rsidRDefault="002B1525" w:rsidP="00241A34">
            <w:pPr>
              <w:pStyle w:val="TAC"/>
              <w:rPr>
                <w:lang w:eastAsia="zh-CN"/>
              </w:rPr>
            </w:pPr>
            <w:r w:rsidRPr="00EF06A7">
              <w:rPr>
                <w:rFonts w:eastAsia="Calibri" w:cs="Arial"/>
                <w:szCs w:val="18"/>
              </w:rPr>
              <w:t>R.PDCCH.5-1.2</w:t>
            </w:r>
            <w:r w:rsidR="00304324" w:rsidRPr="00EF06A7">
              <w:rPr>
                <w:rFonts w:eastAsia="Calibri" w:cs="Arial"/>
                <w:szCs w:val="18"/>
              </w:rPr>
              <w:t xml:space="preserve"> </w:t>
            </w:r>
            <w:r w:rsidRPr="00EF06A7">
              <w:rPr>
                <w:rFonts w:eastAsia="Calibri" w:cs="Arial"/>
                <w:szCs w:val="18"/>
              </w:rPr>
              <w:t>TDD</w:t>
            </w:r>
          </w:p>
        </w:tc>
        <w:tc>
          <w:tcPr>
            <w:tcW w:w="1276" w:type="dxa"/>
            <w:tcBorders>
              <w:top w:val="single" w:sz="4" w:space="0" w:color="auto"/>
              <w:left w:val="single" w:sz="4" w:space="0" w:color="auto"/>
              <w:bottom w:val="single" w:sz="4" w:space="0" w:color="auto"/>
              <w:right w:val="single" w:sz="4" w:space="0" w:color="auto"/>
            </w:tcBorders>
            <w:hideMark/>
          </w:tcPr>
          <w:p w14:paraId="00BD8797" w14:textId="77777777" w:rsidR="002B1525" w:rsidRPr="00EF06A7" w:rsidRDefault="002B1525" w:rsidP="00241A34">
            <w:pPr>
              <w:pStyle w:val="TAC"/>
            </w:pPr>
            <w:r w:rsidRPr="00EF06A7">
              <w:rPr>
                <w:lang w:eastAsia="zh-CN"/>
              </w:rPr>
              <w:t>TDLA30-300</w:t>
            </w:r>
          </w:p>
        </w:tc>
        <w:tc>
          <w:tcPr>
            <w:tcW w:w="1134" w:type="dxa"/>
            <w:tcBorders>
              <w:top w:val="single" w:sz="4" w:space="0" w:color="auto"/>
              <w:left w:val="single" w:sz="4" w:space="0" w:color="auto"/>
              <w:bottom w:val="single" w:sz="4" w:space="0" w:color="auto"/>
              <w:right w:val="single" w:sz="4" w:space="0" w:color="auto"/>
            </w:tcBorders>
            <w:hideMark/>
          </w:tcPr>
          <w:p w14:paraId="02076076" w14:textId="77777777" w:rsidR="002B1525" w:rsidRPr="00EF06A7" w:rsidRDefault="002B1525" w:rsidP="00241A34">
            <w:pPr>
              <w:pStyle w:val="TAC"/>
              <w:rPr>
                <w:lang w:eastAsia="zh-CN"/>
              </w:rPr>
            </w:pPr>
            <w:r w:rsidRPr="00EF06A7">
              <w:t>1x2</w:t>
            </w:r>
            <w:r w:rsidR="00304324" w:rsidRPr="00EF06A7">
              <w:t xml:space="preserve"> </w:t>
            </w:r>
            <w:r w:rsidRPr="00EF06A7">
              <w:t>Low</w:t>
            </w:r>
          </w:p>
        </w:tc>
        <w:tc>
          <w:tcPr>
            <w:tcW w:w="763" w:type="dxa"/>
            <w:tcBorders>
              <w:top w:val="single" w:sz="4" w:space="0" w:color="auto"/>
              <w:left w:val="single" w:sz="4" w:space="0" w:color="auto"/>
              <w:bottom w:val="single" w:sz="4" w:space="0" w:color="auto"/>
              <w:right w:val="single" w:sz="4" w:space="0" w:color="auto"/>
            </w:tcBorders>
            <w:hideMark/>
          </w:tcPr>
          <w:p w14:paraId="700C469B" w14:textId="77777777" w:rsidR="002B1525" w:rsidRPr="00EF06A7" w:rsidRDefault="002B1525" w:rsidP="00241A34">
            <w:pPr>
              <w:pStyle w:val="TAC"/>
              <w:rPr>
                <w:lang w:eastAsia="zh-CN"/>
              </w:rPr>
            </w:pPr>
            <w:r w:rsidRPr="00EF06A7">
              <w:t>1</w:t>
            </w:r>
          </w:p>
        </w:tc>
        <w:tc>
          <w:tcPr>
            <w:tcW w:w="802" w:type="dxa"/>
            <w:tcBorders>
              <w:top w:val="single" w:sz="4" w:space="0" w:color="auto"/>
              <w:left w:val="single" w:sz="4" w:space="0" w:color="auto"/>
              <w:bottom w:val="single" w:sz="4" w:space="0" w:color="auto"/>
              <w:right w:val="single" w:sz="4" w:space="0" w:color="auto"/>
            </w:tcBorders>
            <w:hideMark/>
          </w:tcPr>
          <w:p w14:paraId="21FD9AC9" w14:textId="77777777" w:rsidR="002B1525" w:rsidRPr="00EF06A7" w:rsidRDefault="0011233B" w:rsidP="00241A34">
            <w:pPr>
              <w:pStyle w:val="TAC"/>
              <w:rPr>
                <w:lang w:eastAsia="zh-CN"/>
              </w:rPr>
            </w:pPr>
            <w:r w:rsidRPr="00EF06A7">
              <w:rPr>
                <w:lang w:eastAsia="zh-CN"/>
              </w:rPr>
              <w:t>2.6</w:t>
            </w:r>
          </w:p>
        </w:tc>
      </w:tr>
    </w:tbl>
    <w:p w14:paraId="27AF7688" w14:textId="77777777" w:rsidR="002B1525" w:rsidRPr="00EF06A7" w:rsidRDefault="002B1525" w:rsidP="002B1525"/>
    <w:p w14:paraId="11630BE9" w14:textId="77777777" w:rsidR="002B1525" w:rsidRPr="00EF06A7" w:rsidRDefault="002B1525" w:rsidP="002B1525">
      <w:pPr>
        <w:rPr>
          <w:rFonts w:eastAsia="Batang"/>
        </w:rPr>
      </w:pPr>
      <w:r w:rsidRPr="00EF06A7">
        <w:rPr>
          <w:rFonts w:eastAsia="Batang"/>
        </w:rPr>
        <w:t>The normative reference for this requirement is TS 38.101-4 [</w:t>
      </w:r>
      <w:r w:rsidR="0011233B" w:rsidRPr="00EF06A7">
        <w:rPr>
          <w:rFonts w:eastAsia="Batang"/>
        </w:rPr>
        <w:t>5</w:t>
      </w:r>
      <w:r w:rsidRPr="00EF06A7">
        <w:rPr>
          <w:rFonts w:eastAsia="Batang"/>
        </w:rPr>
        <w:t>] clause 7.3.2.2.1.</w:t>
      </w:r>
    </w:p>
    <w:p w14:paraId="1FCCAE95" w14:textId="77777777" w:rsidR="002B1525" w:rsidRPr="00EF06A7" w:rsidRDefault="002B1525" w:rsidP="002B1525">
      <w:pPr>
        <w:pStyle w:val="H6"/>
      </w:pPr>
      <w:r w:rsidRPr="00EF06A7">
        <w:t>7.3.2.2.1.4</w:t>
      </w:r>
      <w:r w:rsidRPr="00EF06A7">
        <w:tab/>
        <w:t>Test Description</w:t>
      </w:r>
    </w:p>
    <w:p w14:paraId="0A5241CE" w14:textId="77777777" w:rsidR="002B1525" w:rsidRPr="00EF06A7" w:rsidRDefault="002B1525" w:rsidP="002B1525">
      <w:pPr>
        <w:pStyle w:val="H6"/>
      </w:pPr>
      <w:r w:rsidRPr="00EF06A7">
        <w:t>7.3.2.2.1.4.1</w:t>
      </w:r>
      <w:r w:rsidRPr="00EF06A7">
        <w:tab/>
        <w:t>Initial Conditions</w:t>
      </w:r>
    </w:p>
    <w:p w14:paraId="10B32DBE" w14:textId="77777777" w:rsidR="002B1525" w:rsidRPr="00EF06A7" w:rsidRDefault="002B1525" w:rsidP="002B1525">
      <w:r w:rsidRPr="00EF06A7">
        <w:t>Initial conditions are a set of test configurations the UE needs to be tested in and the steps for the SS to take with the UE to reach the correct measurement state.</w:t>
      </w:r>
    </w:p>
    <w:p w14:paraId="44EE8473" w14:textId="6E279A07" w:rsidR="002B1525" w:rsidRPr="00EF06A7" w:rsidRDefault="002B1525" w:rsidP="002B1525">
      <w:r w:rsidRPr="00EF06A7">
        <w:t xml:space="preserve">The initial test configurations consist of environmental conditions, test frequencies, test channel bandwidths and sub-carrier spacing based on NR operating bands specified in Table </w:t>
      </w:r>
      <w:r w:rsidR="005438C3" w:rsidRPr="00EF06A7">
        <w:t>5.2-1 of TS 38.521-2 [8]</w:t>
      </w:r>
      <w:r w:rsidRPr="00EF06A7">
        <w:t>.</w:t>
      </w:r>
    </w:p>
    <w:p w14:paraId="0D5C12FC" w14:textId="77777777" w:rsidR="002B1525" w:rsidRPr="00EF06A7" w:rsidRDefault="002B1525" w:rsidP="002B1525">
      <w:r w:rsidRPr="00EF06A7">
        <w:t xml:space="preserve">Configurations of PDCCH before measurement are specified in Annex </w:t>
      </w:r>
      <w:r w:rsidR="00926C8D" w:rsidRPr="00EF06A7">
        <w:t>C</w:t>
      </w:r>
      <w:r w:rsidRPr="00EF06A7">
        <w:t>.</w:t>
      </w:r>
    </w:p>
    <w:p w14:paraId="205113E8" w14:textId="77777777" w:rsidR="002B1525" w:rsidRPr="00EF06A7" w:rsidRDefault="002B1525" w:rsidP="002B1525">
      <w:r w:rsidRPr="00EF06A7">
        <w:t>Test Environment: Normal, as defined in TS 38.508-1 [</w:t>
      </w:r>
      <w:r w:rsidR="00926C8D" w:rsidRPr="00EF06A7">
        <w:t>6</w:t>
      </w:r>
      <w:r w:rsidRPr="00EF06A7">
        <w:t xml:space="preserve">] clause </w:t>
      </w:r>
      <w:r w:rsidR="00926C8D" w:rsidRPr="00EF06A7">
        <w:t>4.1</w:t>
      </w:r>
      <w:r w:rsidRPr="00EF06A7">
        <w:t>.</w:t>
      </w:r>
    </w:p>
    <w:p w14:paraId="61757442" w14:textId="60A65348" w:rsidR="002B1525" w:rsidRPr="00EF06A7" w:rsidRDefault="002B1525" w:rsidP="002B1525">
      <w:r w:rsidRPr="00EF06A7">
        <w:t>Frequencies to be tested: Mid Range, as defined in TS 38.508-1 [</w:t>
      </w:r>
      <w:r w:rsidR="00926C8D" w:rsidRPr="00EF06A7">
        <w:t>6</w:t>
      </w:r>
      <w:r w:rsidRPr="00EF06A7">
        <w:t xml:space="preserve">] clause </w:t>
      </w:r>
      <w:r w:rsidR="008C3D09" w:rsidRPr="00EF06A7">
        <w:t>5.2.2</w:t>
      </w:r>
      <w:r w:rsidRPr="00EF06A7">
        <w:t>.</w:t>
      </w:r>
    </w:p>
    <w:p w14:paraId="0B222D83" w14:textId="4F21A0C9" w:rsidR="00EC6D1F" w:rsidRPr="00EF06A7" w:rsidRDefault="00EC6D1F" w:rsidP="002B1525">
      <w:pPr>
        <w:rPr>
          <w:rFonts w:eastAsia="Batang"/>
        </w:rPr>
      </w:pPr>
      <w:r w:rsidRPr="00EF06A7">
        <w:t>Only sub tests shall be tested which are testable according to Table 7.1.1_1-2.</w:t>
      </w:r>
    </w:p>
    <w:p w14:paraId="71FA0507" w14:textId="24517D16" w:rsidR="002B1525" w:rsidRPr="00EF06A7" w:rsidRDefault="002B1525" w:rsidP="0097128E">
      <w:pPr>
        <w:keepNext/>
      </w:pPr>
      <w:r w:rsidRPr="00EF06A7">
        <w:t>For EN-DC within FR</w:t>
      </w:r>
      <w:r w:rsidR="005438C3" w:rsidRPr="00EF06A7">
        <w:t>2</w:t>
      </w:r>
      <w:r w:rsidRPr="00EF06A7">
        <w:t xml:space="preserve"> operation, setup the LTE link according to Annex D</w:t>
      </w:r>
      <w:r w:rsidR="0064063D" w:rsidRPr="00EF06A7">
        <w:t>:</w:t>
      </w:r>
    </w:p>
    <w:p w14:paraId="1F9FE3D1" w14:textId="77777777" w:rsidR="002B1525" w:rsidRPr="00EF06A7" w:rsidRDefault="002B1525" w:rsidP="002B1525">
      <w:pPr>
        <w:pStyle w:val="B1"/>
      </w:pPr>
      <w:r w:rsidRPr="00EF06A7">
        <w:t>1.</w:t>
      </w:r>
      <w:r w:rsidRPr="00EF06A7">
        <w:tab/>
        <w:t>Connect the SS, the faders and AWGN noise source to the UE antenna connectors as shown in TS 38.508-1 [</w:t>
      </w:r>
      <w:r w:rsidR="00926C8D" w:rsidRPr="00EF06A7">
        <w:t>6</w:t>
      </w:r>
      <w:r w:rsidRPr="00EF06A7">
        <w:t xml:space="preserve">] Annex A, in Figure </w:t>
      </w:r>
      <w:r w:rsidR="00926C8D" w:rsidRPr="00EF06A7">
        <w:t>A.3.3.2</w:t>
      </w:r>
      <w:r w:rsidRPr="00EF06A7">
        <w:t xml:space="preserve"> for TE diagram and </w:t>
      </w:r>
      <w:r w:rsidR="00926C8D" w:rsidRPr="00EF06A7">
        <w:t>Figure A.3.4.2</w:t>
      </w:r>
      <w:r w:rsidRPr="00EF06A7">
        <w:t xml:space="preserve"> for UE diagram.</w:t>
      </w:r>
    </w:p>
    <w:p w14:paraId="53F38F95" w14:textId="68E94DDD" w:rsidR="002B1525" w:rsidRPr="00EF06A7" w:rsidRDefault="002B1525" w:rsidP="002B1525">
      <w:pPr>
        <w:pStyle w:val="B1"/>
      </w:pPr>
      <w:r w:rsidRPr="00EF06A7">
        <w:t>2.</w:t>
      </w:r>
      <w:r w:rsidRPr="00EF06A7">
        <w:tab/>
        <w:t>The parameter settings for the cell are set up according to Table 7.3-1 and Table 7.3.2.2.1.3-1</w:t>
      </w:r>
      <w:r w:rsidR="005438C3" w:rsidRPr="00EF06A7">
        <w:t xml:space="preserve"> </w:t>
      </w:r>
      <w:r w:rsidRPr="00EF06A7">
        <w:t>as appropriate.</w:t>
      </w:r>
    </w:p>
    <w:p w14:paraId="41D82BFC" w14:textId="77777777" w:rsidR="002B1525" w:rsidRPr="00EF06A7" w:rsidRDefault="002B1525" w:rsidP="002B1525">
      <w:pPr>
        <w:pStyle w:val="B1"/>
      </w:pPr>
      <w:r w:rsidRPr="00EF06A7">
        <w:t>3.</w:t>
      </w:r>
      <w:r w:rsidRPr="00EF06A7">
        <w:tab/>
        <w:t>Downlink signals for NR cell are initially set up according to Annex</w:t>
      </w:r>
      <w:r w:rsidR="00DC50D7" w:rsidRPr="00EF06A7">
        <w:t>es</w:t>
      </w:r>
      <w:r w:rsidRPr="00EF06A7">
        <w:t xml:space="preserve"> C.0, C.1, C.2 and uplink signals according to Annex</w:t>
      </w:r>
      <w:r w:rsidR="00DC50D7" w:rsidRPr="00EF06A7">
        <w:t>es</w:t>
      </w:r>
      <w:r w:rsidRPr="00EF06A7">
        <w:t xml:space="preserve"> G.0, G.1, G.2, G.3.1</w:t>
      </w:r>
      <w:r w:rsidR="00876462" w:rsidRPr="00EF06A7">
        <w:t xml:space="preserve"> of TS 38.521-2 [8]</w:t>
      </w:r>
      <w:r w:rsidRPr="00EF06A7">
        <w:t>.</w:t>
      </w:r>
    </w:p>
    <w:p w14:paraId="1D1C28C2" w14:textId="77777777" w:rsidR="002B1525" w:rsidRPr="00EF06A7" w:rsidRDefault="002B1525" w:rsidP="002B1525">
      <w:pPr>
        <w:pStyle w:val="B1"/>
      </w:pPr>
      <w:r w:rsidRPr="00EF06A7">
        <w:t>4.</w:t>
      </w:r>
      <w:r w:rsidRPr="00EF06A7">
        <w:tab/>
        <w:t>Propagation conditions are set according to Annex B</w:t>
      </w:r>
      <w:r w:rsidR="00926C8D" w:rsidRPr="00EF06A7">
        <w:t>.0</w:t>
      </w:r>
      <w:r w:rsidRPr="00EF06A7">
        <w:t>.</w:t>
      </w:r>
    </w:p>
    <w:p w14:paraId="5C545585" w14:textId="77777777" w:rsidR="002B1525" w:rsidRPr="00EF06A7" w:rsidRDefault="002B1525" w:rsidP="002B1525">
      <w:pPr>
        <w:pStyle w:val="B1"/>
      </w:pPr>
      <w:r w:rsidRPr="00EF06A7">
        <w:t>5.</w:t>
      </w:r>
      <w:r w:rsidRPr="00EF06A7">
        <w:tab/>
        <w:t>Ensure the UE is in state RRC_CONNECTED with generic procedure parameters Connectivity NR for SA</w:t>
      </w:r>
      <w:r w:rsidR="00926C8D" w:rsidRPr="00EF06A7">
        <w:t xml:space="preserve"> with </w:t>
      </w:r>
      <w:r w:rsidR="00926C8D"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w:t>
      </w:r>
      <w:r w:rsidR="003547D8" w:rsidRPr="00EF06A7">
        <w:rPr>
          <w:i/>
        </w:rPr>
        <w:t>, Test Mode On</w:t>
      </w:r>
      <w:r w:rsidRPr="00EF06A7">
        <w:t xml:space="preserve"> for NSA according to TS 38.508-1 [</w:t>
      </w:r>
      <w:r w:rsidR="00926C8D" w:rsidRPr="00EF06A7">
        <w:t>6</w:t>
      </w:r>
      <w:r w:rsidRPr="00EF06A7">
        <w:t>] clause 4.5. Message content are defined in clause 7.3.2.2.1.4.3.</w:t>
      </w:r>
    </w:p>
    <w:p w14:paraId="2A61AE41" w14:textId="77777777" w:rsidR="002B1525" w:rsidRPr="00EF06A7" w:rsidRDefault="002B1525" w:rsidP="002B1525">
      <w:pPr>
        <w:pStyle w:val="H6"/>
      </w:pPr>
      <w:r w:rsidRPr="00EF06A7">
        <w:t>7.3.2.2.1.4.2</w:t>
      </w:r>
      <w:r w:rsidRPr="00EF06A7">
        <w:tab/>
        <w:t>Test procedure</w:t>
      </w:r>
    </w:p>
    <w:p w14:paraId="0066AC6A" w14:textId="77777777" w:rsidR="002B1525" w:rsidRPr="00EF06A7" w:rsidRDefault="002B1525" w:rsidP="002B1525">
      <w:pPr>
        <w:pStyle w:val="B1"/>
      </w:pPr>
      <w:r w:rsidRPr="00EF06A7">
        <w:t>1.</w:t>
      </w:r>
      <w:r w:rsidRPr="00EF06A7">
        <w:tab/>
        <w:t xml:space="preserve">Set the UE in </w:t>
      </w:r>
      <w:r w:rsidR="00926C8D" w:rsidRPr="00EF06A7">
        <w:t>a direction found using one of  the test procedures defined in Annex H. If no direction found, mark the test as inconclusive.</w:t>
      </w:r>
    </w:p>
    <w:p w14:paraId="7DF105D7" w14:textId="606D1D9C" w:rsidR="002B1525" w:rsidRPr="00EF06A7" w:rsidRDefault="002B1525" w:rsidP="002B1525">
      <w:pPr>
        <w:pStyle w:val="B1"/>
      </w:pPr>
      <w:r w:rsidRPr="00EF06A7">
        <w:t>2.</w:t>
      </w:r>
      <w:r w:rsidRPr="00EF06A7">
        <w:tab/>
        <w:t xml:space="preserve">SS transmits PDCCH with DCI format </w:t>
      </w:r>
      <w:r w:rsidR="00223070" w:rsidRPr="00EF06A7">
        <w:t>as specified in PDCCH Reference Channel</w:t>
      </w:r>
      <w:r w:rsidR="00223070" w:rsidRPr="00EF06A7" w:rsidDel="00EC261B">
        <w:t xml:space="preserve"> </w:t>
      </w:r>
      <w:r w:rsidRPr="00EF06A7">
        <w:t xml:space="preserve"> for C_RNTI to transmit the DL RMC according to Table 7.3.2.2.1.4.4-1. The details of PDCCH are specified in </w:t>
      </w:r>
      <w:r w:rsidR="00926C8D" w:rsidRPr="00EF06A7">
        <w:t xml:space="preserve">Table </w:t>
      </w:r>
      <w:r w:rsidR="00926C8D" w:rsidRPr="00EF06A7">
        <w:rPr>
          <w:lang w:eastAsia="zh-CN"/>
        </w:rPr>
        <w:t>7</w:t>
      </w:r>
      <w:r w:rsidR="00926C8D" w:rsidRPr="00EF06A7">
        <w:t>.</w:t>
      </w:r>
      <w:r w:rsidR="00926C8D" w:rsidRPr="00EF06A7">
        <w:rPr>
          <w:lang w:eastAsia="zh-CN"/>
        </w:rPr>
        <w:t>3.2.2.1.3</w:t>
      </w:r>
      <w:r w:rsidR="00926C8D" w:rsidRPr="00EF06A7">
        <w:t>-1</w:t>
      </w:r>
      <w:r w:rsidRPr="00EF06A7">
        <w:t xml:space="preserve"> </w:t>
      </w:r>
      <w:r w:rsidR="00926C8D" w:rsidRPr="00EF06A7">
        <w:t xml:space="preserve">and Table </w:t>
      </w:r>
      <w:r w:rsidR="00926C8D" w:rsidRPr="00EF06A7">
        <w:rPr>
          <w:lang w:eastAsia="zh-CN"/>
        </w:rPr>
        <w:t>7</w:t>
      </w:r>
      <w:r w:rsidR="00926C8D" w:rsidRPr="00EF06A7">
        <w:t>.</w:t>
      </w:r>
      <w:r w:rsidR="00926C8D" w:rsidRPr="00EF06A7">
        <w:rPr>
          <w:lang w:eastAsia="zh-CN"/>
        </w:rPr>
        <w:t>3.2.2.1.3</w:t>
      </w:r>
      <w:r w:rsidR="00926C8D" w:rsidRPr="00EF06A7">
        <w:t>-2</w:t>
      </w:r>
      <w:r w:rsidR="009337F0" w:rsidRPr="00EF06A7">
        <w:t>.</w:t>
      </w:r>
      <w:r w:rsidRPr="00EF06A7">
        <w:t xml:space="preserve"> </w:t>
      </w:r>
      <w:r w:rsidR="00F212B0" w:rsidRPr="00EF06A7">
        <w:t xml:space="preserve">The details of PDSCH are specified in Table A.3.3.2.5-3. </w:t>
      </w:r>
      <w:r w:rsidRPr="00EF06A7">
        <w:t>The SS sends downlink MAC padding bits on the DL RMC.</w:t>
      </w:r>
    </w:p>
    <w:p w14:paraId="227A172C" w14:textId="77777777" w:rsidR="002B1525" w:rsidRPr="00EF06A7" w:rsidRDefault="00926C8D" w:rsidP="002B1525">
      <w:pPr>
        <w:pStyle w:val="B1"/>
      </w:pPr>
      <w:r w:rsidRPr="00EF06A7">
        <w:t>3</w:t>
      </w:r>
      <w:r w:rsidR="002B1525" w:rsidRPr="00EF06A7">
        <w:t>.</w:t>
      </w:r>
      <w:r w:rsidR="002B1525" w:rsidRPr="00EF06A7">
        <w:tab/>
        <w:t>Set the parameters of the propagation condition, antenna configuration, the correlation matrix and the SNR according to Table 7.3.2.2.1.4.4-1 as appropriate.</w:t>
      </w:r>
    </w:p>
    <w:p w14:paraId="40D7C3D5" w14:textId="77777777" w:rsidR="002B1525" w:rsidRPr="00EF06A7" w:rsidRDefault="00926C8D" w:rsidP="002B1525">
      <w:pPr>
        <w:pStyle w:val="B1"/>
      </w:pPr>
      <w:r w:rsidRPr="00EF06A7">
        <w:t>4</w:t>
      </w:r>
      <w:r w:rsidR="002B1525" w:rsidRPr="00EF06A7">
        <w:t>.</w:t>
      </w:r>
      <w:r w:rsidR="0064063D" w:rsidRPr="00EF06A7">
        <w:tab/>
      </w:r>
      <w:r w:rsidR="002B1525" w:rsidRPr="00EF06A7">
        <w:t>Measure the Pm-dsg for a duration sufficient to achieve statistical significance according to Annex G clause G.</w:t>
      </w:r>
      <w:r w:rsidRPr="00EF06A7">
        <w:t>1.5</w:t>
      </w:r>
      <w:r w:rsidR="002B1525" w:rsidRPr="00EF06A7">
        <w:t>. Count the number of NACKs, ACKs and statDTXs on the UL PUCCH during each subtest interval. Pm-dsg is the ratio (statDTX)/(NACK+ACK+statDTX). If Pm-dsg is less than the value specified in table 7.3.2.2.1.4.4-1, pass the UE. Otherwise fail the UE.</w:t>
      </w:r>
    </w:p>
    <w:p w14:paraId="30809BD8" w14:textId="77777777" w:rsidR="002B1525" w:rsidRPr="00EF06A7" w:rsidRDefault="00926C8D" w:rsidP="002B1525">
      <w:pPr>
        <w:pStyle w:val="B1"/>
      </w:pPr>
      <w:r w:rsidRPr="00EF06A7">
        <w:t>5</w:t>
      </w:r>
      <w:r w:rsidR="002B1525" w:rsidRPr="00EF06A7">
        <w:t>.</w:t>
      </w:r>
      <w:r w:rsidR="002B1525" w:rsidRPr="00EF06A7">
        <w:tab/>
        <w:t xml:space="preserve">Repeat steps from 1 to </w:t>
      </w:r>
      <w:r w:rsidR="00223070" w:rsidRPr="00EF06A7">
        <w:t>4</w:t>
      </w:r>
      <w:r w:rsidR="002B1525" w:rsidRPr="00EF06A7">
        <w:t xml:space="preserve"> for each subtest in Table 7.3.2.2.1.4.4-1 as appropriate.</w:t>
      </w:r>
    </w:p>
    <w:p w14:paraId="50E782A9" w14:textId="77777777" w:rsidR="002B1525" w:rsidRPr="00EF06A7" w:rsidRDefault="002B1525" w:rsidP="002B1525">
      <w:pPr>
        <w:pStyle w:val="H6"/>
      </w:pPr>
      <w:r w:rsidRPr="00EF06A7">
        <w:t>7.3.2.2.1.4.3</w:t>
      </w:r>
      <w:r w:rsidRPr="00EF06A7">
        <w:tab/>
        <w:t>Message contents</w:t>
      </w:r>
    </w:p>
    <w:p w14:paraId="5C8C7B63" w14:textId="65386CBD" w:rsidR="002B1525" w:rsidRPr="00EF06A7" w:rsidRDefault="002B1525" w:rsidP="002B1525">
      <w:r w:rsidRPr="00EF06A7">
        <w:t>Message contents are according to TS 38.508-1 [</w:t>
      </w:r>
      <w:r w:rsidR="00926C8D" w:rsidRPr="00EF06A7">
        <w:t>6</w:t>
      </w:r>
      <w:r w:rsidRPr="00EF06A7">
        <w:t xml:space="preserve">] </w:t>
      </w:r>
      <w:r w:rsidR="005438C3" w:rsidRPr="00EF06A7">
        <w:t>subclause 4.6.1 and 5.4.2 with the following exceptions:</w:t>
      </w:r>
    </w:p>
    <w:p w14:paraId="146677AF" w14:textId="77777777" w:rsidR="00223070" w:rsidRPr="00EF06A7" w:rsidRDefault="002B1525" w:rsidP="00BF47EC">
      <w:pPr>
        <w:pStyle w:val="H6"/>
      </w:pPr>
      <w:r w:rsidRPr="00EF06A7">
        <w:t>7.3.2.2.1.4.3.1</w:t>
      </w:r>
      <w:r w:rsidRPr="00EF06A7">
        <w:tab/>
        <w:t>Message exceptions for SA</w:t>
      </w:r>
    </w:p>
    <w:p w14:paraId="3A0A2B93" w14:textId="77777777" w:rsidR="00223070" w:rsidRPr="00EF06A7" w:rsidRDefault="00223070" w:rsidP="00223070">
      <w:pPr>
        <w:pStyle w:val="TH"/>
      </w:pPr>
      <w:r w:rsidRPr="00EF06A7">
        <w:t>Table 7.3.2.2.1.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23070" w:rsidRPr="00EF06A7" w14:paraId="490008F1" w14:textId="77777777" w:rsidTr="0072385B">
        <w:tc>
          <w:tcPr>
            <w:tcW w:w="9750" w:type="dxa"/>
            <w:gridSpan w:val="4"/>
            <w:tcBorders>
              <w:top w:val="single" w:sz="4" w:space="0" w:color="auto"/>
              <w:left w:val="single" w:sz="4" w:space="0" w:color="auto"/>
              <w:bottom w:val="single" w:sz="4" w:space="0" w:color="auto"/>
              <w:right w:val="single" w:sz="4" w:space="0" w:color="auto"/>
            </w:tcBorders>
            <w:hideMark/>
          </w:tcPr>
          <w:p w14:paraId="33366651" w14:textId="77268BB7" w:rsidR="00223070" w:rsidRPr="00EF06A7" w:rsidRDefault="00223070" w:rsidP="00E461A2">
            <w:pPr>
              <w:pStyle w:val="TAH"/>
              <w:jc w:val="left"/>
              <w:rPr>
                <w:b w:val="0"/>
              </w:rPr>
            </w:pPr>
            <w:r w:rsidRPr="00EF06A7">
              <w:rPr>
                <w:b w:val="0"/>
              </w:rPr>
              <w:t xml:space="preserve">Derivation Path: TS 38.508-1 [6], Table </w:t>
            </w:r>
            <w:r w:rsidR="0072385B" w:rsidRPr="00EF06A7">
              <w:rPr>
                <w:b w:val="0"/>
              </w:rPr>
              <w:t>5.4.2.0-6</w:t>
            </w:r>
          </w:p>
        </w:tc>
      </w:tr>
      <w:tr w:rsidR="00223070" w:rsidRPr="00EF06A7" w14:paraId="228238DC"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2163E563" w14:textId="77777777" w:rsidR="00223070" w:rsidRPr="00EF06A7" w:rsidRDefault="00223070" w:rsidP="00E461A2">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063C6A8" w14:textId="77777777" w:rsidR="00223070" w:rsidRPr="00EF06A7" w:rsidRDefault="00223070" w:rsidP="00E461A2">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5EC8DDA4" w14:textId="77777777" w:rsidR="00223070" w:rsidRPr="00EF06A7" w:rsidRDefault="00223070" w:rsidP="00E461A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AEBC8C6" w14:textId="77777777" w:rsidR="00223070" w:rsidRPr="00EF06A7" w:rsidRDefault="00223070" w:rsidP="00E461A2">
            <w:pPr>
              <w:pStyle w:val="TAH"/>
            </w:pPr>
            <w:r w:rsidRPr="00EF06A7">
              <w:t>Condition</w:t>
            </w:r>
          </w:p>
        </w:tc>
      </w:tr>
      <w:tr w:rsidR="00223070" w:rsidRPr="00EF06A7" w14:paraId="53C8186D"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78CC1D18" w14:textId="77777777" w:rsidR="00223070" w:rsidRPr="00EF06A7" w:rsidRDefault="00223070" w:rsidP="00E461A2">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4985255E" w14:textId="77777777" w:rsidR="00223070" w:rsidRPr="00EF06A7" w:rsidRDefault="00223070" w:rsidP="00E461A2">
            <w:pPr>
              <w:pStyle w:val="TAL"/>
            </w:pPr>
          </w:p>
        </w:tc>
        <w:tc>
          <w:tcPr>
            <w:tcW w:w="1701" w:type="dxa"/>
            <w:tcBorders>
              <w:top w:val="single" w:sz="4" w:space="0" w:color="auto"/>
              <w:left w:val="single" w:sz="4" w:space="0" w:color="auto"/>
              <w:bottom w:val="single" w:sz="4" w:space="0" w:color="auto"/>
              <w:right w:val="single" w:sz="4" w:space="0" w:color="auto"/>
            </w:tcBorders>
          </w:tcPr>
          <w:p w14:paraId="13F76689"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15255204" w14:textId="77777777" w:rsidR="00223070" w:rsidRPr="00EF06A7" w:rsidRDefault="00223070" w:rsidP="00E461A2">
            <w:pPr>
              <w:pStyle w:val="TAL"/>
            </w:pPr>
          </w:p>
        </w:tc>
      </w:tr>
      <w:tr w:rsidR="0072385B" w:rsidRPr="00EF06A7" w14:paraId="6059AD9C" w14:textId="77777777" w:rsidTr="0072385B">
        <w:tc>
          <w:tcPr>
            <w:tcW w:w="4536" w:type="dxa"/>
            <w:tcBorders>
              <w:top w:val="single" w:sz="4" w:space="0" w:color="auto"/>
              <w:left w:val="single" w:sz="4" w:space="0" w:color="auto"/>
              <w:bottom w:val="single" w:sz="4" w:space="0" w:color="auto"/>
              <w:right w:val="single" w:sz="4" w:space="0" w:color="auto"/>
            </w:tcBorders>
          </w:tcPr>
          <w:p w14:paraId="02084E3D" w14:textId="77777777" w:rsidR="0072385B" w:rsidRPr="00EF06A7" w:rsidRDefault="0072385B" w:rsidP="008E6395">
            <w:pPr>
              <w:pStyle w:val="TAL"/>
            </w:pPr>
            <w:r w:rsidRPr="00EF06A7">
              <w:t xml:space="preserve">  frequencyDomainResources</w:t>
            </w:r>
          </w:p>
        </w:tc>
        <w:tc>
          <w:tcPr>
            <w:tcW w:w="2268" w:type="dxa"/>
            <w:tcBorders>
              <w:top w:val="single" w:sz="4" w:space="0" w:color="auto"/>
              <w:left w:val="single" w:sz="4" w:space="0" w:color="auto"/>
              <w:bottom w:val="single" w:sz="4" w:space="0" w:color="auto"/>
              <w:right w:val="single" w:sz="4" w:space="0" w:color="auto"/>
            </w:tcBorders>
          </w:tcPr>
          <w:p w14:paraId="13AE20E7" w14:textId="77777777" w:rsidR="0072385B" w:rsidRPr="00EF06A7" w:rsidRDefault="0072385B" w:rsidP="008E6395">
            <w:pPr>
              <w:pStyle w:val="TAL"/>
            </w:pPr>
            <w:r w:rsidRPr="00EF06A7">
              <w:t>11111111 11000000 00000000 00000000 00000000 00000</w:t>
            </w:r>
          </w:p>
        </w:tc>
        <w:tc>
          <w:tcPr>
            <w:tcW w:w="1701" w:type="dxa"/>
            <w:tcBorders>
              <w:top w:val="single" w:sz="4" w:space="0" w:color="auto"/>
              <w:left w:val="single" w:sz="4" w:space="0" w:color="auto"/>
              <w:bottom w:val="single" w:sz="4" w:space="0" w:color="auto"/>
              <w:right w:val="single" w:sz="4" w:space="0" w:color="auto"/>
            </w:tcBorders>
          </w:tcPr>
          <w:p w14:paraId="1A30EDE1" w14:textId="77777777" w:rsidR="0072385B" w:rsidRPr="00EF06A7" w:rsidRDefault="0072385B" w:rsidP="008E6395">
            <w:pPr>
              <w:pStyle w:val="TAL"/>
            </w:pPr>
            <w:r w:rsidRPr="00EF06A7">
              <w:t>CORESET to use the least significant 60 RBs of the BWP</w:t>
            </w:r>
          </w:p>
        </w:tc>
        <w:tc>
          <w:tcPr>
            <w:tcW w:w="1245" w:type="dxa"/>
            <w:tcBorders>
              <w:top w:val="single" w:sz="4" w:space="0" w:color="auto"/>
              <w:left w:val="single" w:sz="4" w:space="0" w:color="auto"/>
              <w:bottom w:val="single" w:sz="4" w:space="0" w:color="auto"/>
              <w:right w:val="single" w:sz="4" w:space="0" w:color="auto"/>
            </w:tcBorders>
          </w:tcPr>
          <w:p w14:paraId="62227E71" w14:textId="77777777" w:rsidR="0072385B" w:rsidRPr="00EF06A7" w:rsidRDefault="0072385B" w:rsidP="008E6395">
            <w:pPr>
              <w:pStyle w:val="TAL"/>
            </w:pPr>
          </w:p>
        </w:tc>
      </w:tr>
      <w:tr w:rsidR="00223070" w:rsidRPr="00EF06A7" w14:paraId="0A313179"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3E5DF78C" w14:textId="77777777" w:rsidR="00223070" w:rsidRPr="00EF06A7" w:rsidRDefault="00223070" w:rsidP="00E461A2">
            <w:pPr>
              <w:pStyle w:val="TAL"/>
            </w:pPr>
            <w:r w:rsidRPr="00EF06A7">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35EE898E" w14:textId="77777777" w:rsidR="00223070" w:rsidRPr="00EF06A7" w:rsidRDefault="00223070" w:rsidP="00E461A2">
            <w:pPr>
              <w:pStyle w:val="TAL"/>
            </w:pPr>
          </w:p>
        </w:tc>
        <w:tc>
          <w:tcPr>
            <w:tcW w:w="1701" w:type="dxa"/>
            <w:tcBorders>
              <w:top w:val="single" w:sz="4" w:space="0" w:color="auto"/>
              <w:left w:val="single" w:sz="4" w:space="0" w:color="auto"/>
              <w:bottom w:val="single" w:sz="4" w:space="0" w:color="auto"/>
              <w:right w:val="single" w:sz="4" w:space="0" w:color="auto"/>
            </w:tcBorders>
          </w:tcPr>
          <w:p w14:paraId="1B1FE24E"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31399C62" w14:textId="77777777" w:rsidR="00223070" w:rsidRPr="00EF06A7" w:rsidRDefault="00223070" w:rsidP="00E461A2">
            <w:pPr>
              <w:pStyle w:val="TAL"/>
            </w:pPr>
          </w:p>
        </w:tc>
      </w:tr>
      <w:tr w:rsidR="00223070" w:rsidRPr="00EF06A7" w14:paraId="76CB9093"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1C43A894" w14:textId="77777777" w:rsidR="00223070" w:rsidRPr="00EF06A7" w:rsidRDefault="00223070" w:rsidP="00E461A2">
            <w:pPr>
              <w:pStyle w:val="TAL"/>
            </w:pPr>
            <w:r w:rsidRPr="00EF06A7">
              <w:t xml:space="preserve">    Interleaved </w:t>
            </w:r>
            <w:r w:rsidRPr="00EF06A7">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6AA70364" w14:textId="77777777" w:rsidR="00223070" w:rsidRPr="00EF06A7" w:rsidRDefault="00223070" w:rsidP="00E461A2">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2439F410"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5E54D065" w14:textId="77777777" w:rsidR="00223070" w:rsidRPr="00EF06A7" w:rsidRDefault="00223070" w:rsidP="00E461A2">
            <w:pPr>
              <w:pStyle w:val="TAL"/>
            </w:pPr>
          </w:p>
        </w:tc>
      </w:tr>
      <w:tr w:rsidR="00223070" w:rsidRPr="00EF06A7" w14:paraId="134975C1" w14:textId="77777777" w:rsidTr="0072385B">
        <w:tc>
          <w:tcPr>
            <w:tcW w:w="4536" w:type="dxa"/>
            <w:tcBorders>
              <w:top w:val="single" w:sz="4" w:space="0" w:color="auto"/>
              <w:left w:val="single" w:sz="4" w:space="0" w:color="auto"/>
              <w:bottom w:val="single" w:sz="4" w:space="0" w:color="auto"/>
              <w:right w:val="single" w:sz="4" w:space="0" w:color="auto"/>
            </w:tcBorders>
          </w:tcPr>
          <w:p w14:paraId="7A764817" w14:textId="77777777" w:rsidR="00223070" w:rsidRPr="00EF06A7" w:rsidRDefault="00223070" w:rsidP="00E461A2">
            <w:pPr>
              <w:pStyle w:val="TAL"/>
              <w:ind w:firstLineChars="150" w:firstLine="270"/>
            </w:pPr>
            <w:r w:rsidRPr="00EF06A7">
              <w:t>reg-BundleSize</w:t>
            </w:r>
          </w:p>
        </w:tc>
        <w:tc>
          <w:tcPr>
            <w:tcW w:w="2268" w:type="dxa"/>
            <w:tcBorders>
              <w:top w:val="single" w:sz="4" w:space="0" w:color="auto"/>
              <w:left w:val="single" w:sz="4" w:space="0" w:color="auto"/>
              <w:bottom w:val="single" w:sz="4" w:space="0" w:color="auto"/>
              <w:right w:val="single" w:sz="4" w:space="0" w:color="auto"/>
            </w:tcBorders>
          </w:tcPr>
          <w:p w14:paraId="26B8A1C1" w14:textId="77777777" w:rsidR="00223070" w:rsidRPr="00EF06A7" w:rsidRDefault="00223070" w:rsidP="00E461A2">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tcPr>
          <w:p w14:paraId="14222549"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7CFD0F86" w14:textId="77777777" w:rsidR="00223070" w:rsidRPr="00EF06A7" w:rsidRDefault="00223070" w:rsidP="00E461A2">
            <w:pPr>
              <w:pStyle w:val="TAC"/>
            </w:pPr>
            <w:r w:rsidRPr="00EF06A7">
              <w:t>2 for test 1-1</w:t>
            </w:r>
          </w:p>
        </w:tc>
      </w:tr>
      <w:tr w:rsidR="00223070" w:rsidRPr="00EF06A7" w14:paraId="0BCA513F" w14:textId="77777777" w:rsidTr="0072385B">
        <w:tc>
          <w:tcPr>
            <w:tcW w:w="4536" w:type="dxa"/>
            <w:tcBorders>
              <w:top w:val="single" w:sz="4" w:space="0" w:color="auto"/>
              <w:left w:val="single" w:sz="4" w:space="0" w:color="auto"/>
              <w:bottom w:val="single" w:sz="4" w:space="0" w:color="auto"/>
              <w:right w:val="single" w:sz="4" w:space="0" w:color="auto"/>
            </w:tcBorders>
          </w:tcPr>
          <w:p w14:paraId="04371A26" w14:textId="77777777" w:rsidR="00223070" w:rsidRPr="00EF06A7" w:rsidRDefault="00223070" w:rsidP="00E461A2">
            <w:pPr>
              <w:pStyle w:val="TAL"/>
              <w:ind w:firstLineChars="150" w:firstLine="270"/>
            </w:pPr>
          </w:p>
        </w:tc>
        <w:tc>
          <w:tcPr>
            <w:tcW w:w="2268" w:type="dxa"/>
            <w:tcBorders>
              <w:top w:val="single" w:sz="4" w:space="0" w:color="auto"/>
              <w:left w:val="single" w:sz="4" w:space="0" w:color="auto"/>
              <w:bottom w:val="single" w:sz="4" w:space="0" w:color="auto"/>
              <w:right w:val="single" w:sz="4" w:space="0" w:color="auto"/>
            </w:tcBorders>
          </w:tcPr>
          <w:p w14:paraId="50F2DDA6" w14:textId="77777777" w:rsidR="00223070" w:rsidRPr="00EF06A7" w:rsidRDefault="00223070" w:rsidP="00E461A2">
            <w:pPr>
              <w:pStyle w:val="TAL"/>
            </w:pPr>
            <w:r w:rsidRPr="00EF06A7">
              <w:t>n6</w:t>
            </w:r>
          </w:p>
        </w:tc>
        <w:tc>
          <w:tcPr>
            <w:tcW w:w="1701" w:type="dxa"/>
            <w:tcBorders>
              <w:top w:val="single" w:sz="4" w:space="0" w:color="auto"/>
              <w:left w:val="single" w:sz="4" w:space="0" w:color="auto"/>
              <w:bottom w:val="single" w:sz="4" w:space="0" w:color="auto"/>
              <w:right w:val="single" w:sz="4" w:space="0" w:color="auto"/>
            </w:tcBorders>
          </w:tcPr>
          <w:p w14:paraId="102E0BD7"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5188E51C" w14:textId="77777777" w:rsidR="00223070" w:rsidRPr="00EF06A7" w:rsidRDefault="00223070" w:rsidP="00E461A2">
            <w:pPr>
              <w:pStyle w:val="TAL"/>
            </w:pPr>
            <w:r w:rsidRPr="00EF06A7">
              <w:t>6 for test 1-2</w:t>
            </w:r>
          </w:p>
        </w:tc>
      </w:tr>
      <w:tr w:rsidR="00223070" w:rsidRPr="00EF06A7" w14:paraId="518F9F90" w14:textId="77777777" w:rsidTr="0072385B">
        <w:tc>
          <w:tcPr>
            <w:tcW w:w="4536" w:type="dxa"/>
            <w:tcBorders>
              <w:top w:val="single" w:sz="4" w:space="0" w:color="auto"/>
              <w:left w:val="single" w:sz="4" w:space="0" w:color="auto"/>
              <w:bottom w:val="single" w:sz="4" w:space="0" w:color="auto"/>
              <w:right w:val="single" w:sz="4" w:space="0" w:color="auto"/>
            </w:tcBorders>
          </w:tcPr>
          <w:p w14:paraId="6B9B8AD7" w14:textId="77777777" w:rsidR="00223070" w:rsidRPr="00EF06A7" w:rsidRDefault="00223070" w:rsidP="00E461A2">
            <w:pPr>
              <w:pStyle w:val="TAL"/>
              <w:ind w:firstLineChars="150" w:firstLine="270"/>
            </w:pPr>
            <w:r w:rsidRPr="00EF06A7">
              <w:t>interleaverSize</w:t>
            </w:r>
          </w:p>
        </w:tc>
        <w:tc>
          <w:tcPr>
            <w:tcW w:w="2268" w:type="dxa"/>
            <w:tcBorders>
              <w:top w:val="single" w:sz="4" w:space="0" w:color="auto"/>
              <w:left w:val="single" w:sz="4" w:space="0" w:color="auto"/>
              <w:bottom w:val="single" w:sz="4" w:space="0" w:color="auto"/>
              <w:right w:val="single" w:sz="4" w:space="0" w:color="auto"/>
            </w:tcBorders>
          </w:tcPr>
          <w:p w14:paraId="492A59B5" w14:textId="77777777" w:rsidR="00223070" w:rsidRPr="00EF06A7" w:rsidRDefault="00223070" w:rsidP="00E461A2">
            <w:pPr>
              <w:pStyle w:val="TAL"/>
            </w:pPr>
            <w:r w:rsidRPr="00EF06A7">
              <w:t>n3</w:t>
            </w:r>
          </w:p>
        </w:tc>
        <w:tc>
          <w:tcPr>
            <w:tcW w:w="1701" w:type="dxa"/>
            <w:tcBorders>
              <w:top w:val="single" w:sz="4" w:space="0" w:color="auto"/>
              <w:left w:val="single" w:sz="4" w:space="0" w:color="auto"/>
              <w:bottom w:val="single" w:sz="4" w:space="0" w:color="auto"/>
              <w:right w:val="single" w:sz="4" w:space="0" w:color="auto"/>
            </w:tcBorders>
          </w:tcPr>
          <w:p w14:paraId="78C05B7A"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068258A6" w14:textId="77777777" w:rsidR="00223070" w:rsidRPr="00EF06A7" w:rsidRDefault="00223070" w:rsidP="00E461A2">
            <w:pPr>
              <w:pStyle w:val="TAC"/>
            </w:pPr>
            <w:r w:rsidRPr="00EF06A7">
              <w:t>3 for test 1-1</w:t>
            </w:r>
          </w:p>
        </w:tc>
      </w:tr>
      <w:tr w:rsidR="00223070" w:rsidRPr="00EF06A7" w14:paraId="3D4C3C76"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0DE92730" w14:textId="77777777" w:rsidR="00223070" w:rsidRPr="00EF06A7" w:rsidRDefault="00223070" w:rsidP="00E461A2">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4491280A" w14:textId="77777777" w:rsidR="00223070" w:rsidRPr="00EF06A7" w:rsidRDefault="00223070" w:rsidP="00E461A2">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tcPr>
          <w:p w14:paraId="0FB9EC0A"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6AA0FE64" w14:textId="77777777" w:rsidR="00223070" w:rsidRPr="00EF06A7" w:rsidRDefault="00223070" w:rsidP="00E461A2">
            <w:pPr>
              <w:pStyle w:val="TAL"/>
            </w:pPr>
            <w:r w:rsidRPr="00EF06A7">
              <w:t>2 for test 1-2</w:t>
            </w:r>
          </w:p>
        </w:tc>
      </w:tr>
      <w:tr w:rsidR="00223070" w:rsidRPr="00EF06A7" w14:paraId="75E6417C" w14:textId="77777777" w:rsidTr="0072385B">
        <w:tc>
          <w:tcPr>
            <w:tcW w:w="4536" w:type="dxa"/>
            <w:tcBorders>
              <w:top w:val="single" w:sz="4" w:space="0" w:color="auto"/>
              <w:left w:val="single" w:sz="4" w:space="0" w:color="auto"/>
              <w:bottom w:val="single" w:sz="4" w:space="0" w:color="auto"/>
              <w:right w:val="single" w:sz="4" w:space="0" w:color="auto"/>
            </w:tcBorders>
          </w:tcPr>
          <w:p w14:paraId="30B8578E" w14:textId="77777777" w:rsidR="00223070" w:rsidRPr="00EF06A7" w:rsidRDefault="00223070" w:rsidP="00E461A2">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B03B083" w14:textId="77777777" w:rsidR="00223070" w:rsidRPr="00EF06A7" w:rsidRDefault="00223070" w:rsidP="00E461A2">
            <w:pPr>
              <w:pStyle w:val="TAL"/>
            </w:pPr>
          </w:p>
        </w:tc>
        <w:tc>
          <w:tcPr>
            <w:tcW w:w="1701" w:type="dxa"/>
            <w:tcBorders>
              <w:top w:val="single" w:sz="4" w:space="0" w:color="auto"/>
              <w:left w:val="single" w:sz="4" w:space="0" w:color="auto"/>
              <w:bottom w:val="single" w:sz="4" w:space="0" w:color="auto"/>
              <w:right w:val="single" w:sz="4" w:space="0" w:color="auto"/>
            </w:tcBorders>
          </w:tcPr>
          <w:p w14:paraId="479767D5"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167732D8" w14:textId="77777777" w:rsidR="00223070" w:rsidRPr="00EF06A7" w:rsidRDefault="00223070" w:rsidP="00E461A2">
            <w:pPr>
              <w:pStyle w:val="TAL"/>
            </w:pPr>
          </w:p>
        </w:tc>
      </w:tr>
      <w:tr w:rsidR="00223070" w:rsidRPr="00EF06A7" w14:paraId="3592831F" w14:textId="77777777" w:rsidTr="0072385B">
        <w:tc>
          <w:tcPr>
            <w:tcW w:w="4536" w:type="dxa"/>
            <w:tcBorders>
              <w:top w:val="single" w:sz="4" w:space="0" w:color="auto"/>
              <w:left w:val="single" w:sz="4" w:space="0" w:color="auto"/>
              <w:bottom w:val="single" w:sz="4" w:space="0" w:color="auto"/>
              <w:right w:val="single" w:sz="4" w:space="0" w:color="auto"/>
            </w:tcBorders>
            <w:hideMark/>
          </w:tcPr>
          <w:p w14:paraId="1D6B3B05" w14:textId="77777777" w:rsidR="00223070" w:rsidRPr="00EF06A7" w:rsidRDefault="00223070" w:rsidP="00E461A2">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35C3E3CB" w14:textId="77777777" w:rsidR="00223070" w:rsidRPr="00EF06A7" w:rsidRDefault="00223070" w:rsidP="00E461A2">
            <w:pPr>
              <w:pStyle w:val="TAL"/>
            </w:pPr>
          </w:p>
        </w:tc>
        <w:tc>
          <w:tcPr>
            <w:tcW w:w="1701" w:type="dxa"/>
            <w:tcBorders>
              <w:top w:val="single" w:sz="4" w:space="0" w:color="auto"/>
              <w:left w:val="single" w:sz="4" w:space="0" w:color="auto"/>
              <w:bottom w:val="single" w:sz="4" w:space="0" w:color="auto"/>
              <w:right w:val="single" w:sz="4" w:space="0" w:color="auto"/>
            </w:tcBorders>
          </w:tcPr>
          <w:p w14:paraId="3706A655"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1527DE94" w14:textId="77777777" w:rsidR="00223070" w:rsidRPr="00EF06A7" w:rsidRDefault="00223070" w:rsidP="00E461A2">
            <w:pPr>
              <w:pStyle w:val="TAL"/>
            </w:pPr>
          </w:p>
        </w:tc>
      </w:tr>
    </w:tbl>
    <w:p w14:paraId="60B6622D" w14:textId="77777777" w:rsidR="0072385B" w:rsidRPr="00EF06A7" w:rsidRDefault="0072385B" w:rsidP="0072385B"/>
    <w:p w14:paraId="4FE14CDC" w14:textId="77777777" w:rsidR="0072385B" w:rsidRPr="00EF06A7" w:rsidRDefault="0072385B" w:rsidP="00F052E2">
      <w:pPr>
        <w:pStyle w:val="TH"/>
      </w:pPr>
      <w:r w:rsidRPr="00EF06A7">
        <w:rPr>
          <w:lang w:eastAsia="en-US"/>
        </w:rPr>
        <w:t xml:space="preserve">Table 7.3.2.2.1.4.3.1-2: </w:t>
      </w:r>
      <w:r w:rsidRPr="00EF06A7">
        <w:t>PDCCH Search Space</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2385B" w:rsidRPr="00EF06A7" w14:paraId="0B6DA5A4" w14:textId="77777777" w:rsidTr="00DB30AC">
        <w:tc>
          <w:tcPr>
            <w:tcW w:w="9750" w:type="dxa"/>
            <w:gridSpan w:val="4"/>
            <w:tcBorders>
              <w:top w:val="single" w:sz="4" w:space="0" w:color="auto"/>
              <w:left w:val="single" w:sz="4" w:space="0" w:color="auto"/>
              <w:bottom w:val="single" w:sz="4" w:space="0" w:color="auto"/>
              <w:right w:val="single" w:sz="4" w:space="0" w:color="auto"/>
            </w:tcBorders>
            <w:hideMark/>
          </w:tcPr>
          <w:p w14:paraId="114E7F13" w14:textId="77777777" w:rsidR="0072385B" w:rsidRPr="00EF06A7" w:rsidRDefault="0072385B" w:rsidP="008E6395">
            <w:pPr>
              <w:pStyle w:val="TAH"/>
              <w:jc w:val="left"/>
              <w:rPr>
                <w:b w:val="0"/>
              </w:rPr>
            </w:pPr>
            <w:r w:rsidRPr="00EF06A7">
              <w:rPr>
                <w:b w:val="0"/>
              </w:rPr>
              <w:t>Derivation Path: TS 38.508-1 [6], Table 5.4.2.0-7</w:t>
            </w:r>
          </w:p>
        </w:tc>
      </w:tr>
      <w:tr w:rsidR="0072385B" w:rsidRPr="00EF06A7" w14:paraId="0FB293F9"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08783EBA" w14:textId="77777777" w:rsidR="0072385B" w:rsidRPr="00EF06A7" w:rsidRDefault="0072385B" w:rsidP="008E639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0B1740" w14:textId="77777777" w:rsidR="0072385B" w:rsidRPr="00EF06A7" w:rsidRDefault="0072385B" w:rsidP="008E639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2C87B623" w14:textId="77777777" w:rsidR="0072385B" w:rsidRPr="00EF06A7" w:rsidRDefault="0072385B" w:rsidP="008E639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D6325EB" w14:textId="77777777" w:rsidR="0072385B" w:rsidRPr="00EF06A7" w:rsidRDefault="0072385B" w:rsidP="008E6395">
            <w:pPr>
              <w:pStyle w:val="TAH"/>
            </w:pPr>
            <w:r w:rsidRPr="00EF06A7">
              <w:t>Condition</w:t>
            </w:r>
          </w:p>
        </w:tc>
      </w:tr>
      <w:tr w:rsidR="0072385B" w:rsidRPr="00EF06A7" w14:paraId="3A9E19D4"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50E364A3" w14:textId="77777777" w:rsidR="0072385B" w:rsidRPr="00EF06A7" w:rsidRDefault="0072385B" w:rsidP="008E639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3E98AF5C"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028C36B7"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581BB93C" w14:textId="77777777" w:rsidR="0072385B" w:rsidRPr="00EF06A7" w:rsidRDefault="0072385B" w:rsidP="008E6395">
            <w:pPr>
              <w:pStyle w:val="TAL"/>
            </w:pPr>
          </w:p>
        </w:tc>
      </w:tr>
      <w:tr w:rsidR="0072385B" w:rsidRPr="00EF06A7" w14:paraId="65F28197"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5E519B20" w14:textId="77777777" w:rsidR="0072385B" w:rsidRPr="00EF06A7" w:rsidRDefault="0072385B" w:rsidP="008E6395">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7BB914E8"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0663F2E8"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436A740A" w14:textId="77777777" w:rsidR="0072385B" w:rsidRPr="00EF06A7" w:rsidRDefault="0072385B" w:rsidP="008E6395">
            <w:pPr>
              <w:pStyle w:val="TAL"/>
            </w:pPr>
          </w:p>
        </w:tc>
      </w:tr>
      <w:tr w:rsidR="0072385B" w:rsidRPr="00EF06A7" w14:paraId="623559E0"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23627585" w14:textId="77777777" w:rsidR="0072385B" w:rsidRPr="00EF06A7" w:rsidRDefault="0072385B" w:rsidP="008E6395">
            <w:pPr>
              <w:pStyle w:val="TAL"/>
            </w:pPr>
            <w:r w:rsidRPr="00EF06A7">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34325DE" w14:textId="77777777" w:rsidR="0072385B" w:rsidRPr="00EF06A7" w:rsidRDefault="0072385B" w:rsidP="008E6395">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tcPr>
          <w:p w14:paraId="1210721E" w14:textId="77777777" w:rsidR="0072385B" w:rsidRPr="00EF06A7" w:rsidRDefault="0072385B" w:rsidP="008E6395">
            <w:pPr>
              <w:pStyle w:val="TAL"/>
            </w:pPr>
            <w:r w:rsidRPr="00EF06A7">
              <w:t>AL2</w:t>
            </w:r>
          </w:p>
        </w:tc>
        <w:tc>
          <w:tcPr>
            <w:tcW w:w="1245" w:type="dxa"/>
            <w:tcBorders>
              <w:top w:val="single" w:sz="4" w:space="0" w:color="auto"/>
              <w:left w:val="single" w:sz="4" w:space="0" w:color="auto"/>
              <w:bottom w:val="single" w:sz="4" w:space="0" w:color="auto"/>
              <w:right w:val="single" w:sz="4" w:space="0" w:color="auto"/>
            </w:tcBorders>
          </w:tcPr>
          <w:p w14:paraId="1BF6B2C8" w14:textId="77777777" w:rsidR="0072385B" w:rsidRPr="00EF06A7" w:rsidRDefault="0072385B" w:rsidP="008E6395">
            <w:pPr>
              <w:pStyle w:val="TAL"/>
            </w:pPr>
            <w:r w:rsidRPr="00EF06A7">
              <w:t>Test 1-1</w:t>
            </w:r>
          </w:p>
        </w:tc>
      </w:tr>
      <w:tr w:rsidR="0072385B" w:rsidRPr="00EF06A7" w14:paraId="4512BBCE"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33C5E18F" w14:textId="77777777" w:rsidR="0072385B" w:rsidRPr="00EF06A7" w:rsidRDefault="0072385B" w:rsidP="008E6395">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496AF61A" w14:textId="77777777" w:rsidR="0072385B" w:rsidRPr="00EF06A7" w:rsidRDefault="0072385B" w:rsidP="008E6395">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tcPr>
          <w:p w14:paraId="27702468" w14:textId="77777777" w:rsidR="0072385B" w:rsidRPr="00EF06A7" w:rsidRDefault="0072385B" w:rsidP="008E6395">
            <w:pPr>
              <w:pStyle w:val="TAL"/>
            </w:pPr>
            <w:r w:rsidRPr="00EF06A7">
              <w:t>AL4</w:t>
            </w:r>
          </w:p>
        </w:tc>
        <w:tc>
          <w:tcPr>
            <w:tcW w:w="1245" w:type="dxa"/>
            <w:tcBorders>
              <w:top w:val="single" w:sz="4" w:space="0" w:color="auto"/>
              <w:left w:val="single" w:sz="4" w:space="0" w:color="auto"/>
              <w:bottom w:val="single" w:sz="4" w:space="0" w:color="auto"/>
              <w:right w:val="single" w:sz="4" w:space="0" w:color="auto"/>
            </w:tcBorders>
          </w:tcPr>
          <w:p w14:paraId="14315EE9" w14:textId="77777777" w:rsidR="0072385B" w:rsidRPr="00EF06A7" w:rsidRDefault="0072385B" w:rsidP="008E6395">
            <w:pPr>
              <w:pStyle w:val="TAL"/>
            </w:pPr>
            <w:r w:rsidRPr="00EF06A7">
              <w:t>Test 1-2</w:t>
            </w:r>
          </w:p>
        </w:tc>
      </w:tr>
      <w:tr w:rsidR="0072385B" w:rsidRPr="00EF06A7" w14:paraId="3C0A1ADF"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7ABB9949" w14:textId="77777777" w:rsidR="0072385B" w:rsidRPr="00EF06A7" w:rsidRDefault="0072385B" w:rsidP="008E639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09F4825B"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043981DA"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2D3742CA" w14:textId="77777777" w:rsidR="0072385B" w:rsidRPr="00EF06A7" w:rsidRDefault="0072385B" w:rsidP="008E6395">
            <w:pPr>
              <w:pStyle w:val="TAL"/>
            </w:pPr>
          </w:p>
        </w:tc>
      </w:tr>
      <w:tr w:rsidR="0072385B" w:rsidRPr="00EF06A7" w14:paraId="33C2EAB8"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6AB5AE88" w14:textId="77777777" w:rsidR="0072385B" w:rsidRPr="00EF06A7" w:rsidRDefault="0072385B" w:rsidP="008E639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56F58939"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249E262D"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622B5759" w14:textId="77777777" w:rsidR="0072385B" w:rsidRPr="00EF06A7" w:rsidRDefault="0072385B" w:rsidP="008E6395">
            <w:pPr>
              <w:pStyle w:val="TAL"/>
            </w:pPr>
          </w:p>
        </w:tc>
      </w:tr>
    </w:tbl>
    <w:p w14:paraId="50BD0E4F" w14:textId="77777777" w:rsidR="002B1525" w:rsidRPr="00EF06A7" w:rsidRDefault="002B1525" w:rsidP="00E91133"/>
    <w:p w14:paraId="7FDAC290" w14:textId="77777777" w:rsidR="00223070" w:rsidRPr="00EF06A7" w:rsidRDefault="002B1525" w:rsidP="00626552">
      <w:pPr>
        <w:pStyle w:val="H6"/>
      </w:pPr>
      <w:r w:rsidRPr="00EF06A7">
        <w:t>7.3.2.2.1.4.3.2</w:t>
      </w:r>
      <w:r w:rsidRPr="00EF06A7">
        <w:tab/>
        <w:t>Message exceptions for NSA</w:t>
      </w:r>
    </w:p>
    <w:p w14:paraId="066714AA" w14:textId="77777777" w:rsidR="002B1525" w:rsidRPr="00EF06A7" w:rsidRDefault="00223070" w:rsidP="00B40D5A">
      <w:r w:rsidRPr="00EF06A7">
        <w:t>Same as 7.3.2.2.1.4.3.1.</w:t>
      </w:r>
    </w:p>
    <w:p w14:paraId="3B906519" w14:textId="77777777" w:rsidR="002B1525" w:rsidRPr="00EF06A7" w:rsidRDefault="002B1525" w:rsidP="002B1525">
      <w:pPr>
        <w:pStyle w:val="H6"/>
      </w:pPr>
      <w:r w:rsidRPr="00EF06A7">
        <w:t>7.3.2.2.1.4.4</w:t>
      </w:r>
      <w:r w:rsidRPr="00EF06A7">
        <w:tab/>
        <w:t>Test requirement</w:t>
      </w:r>
    </w:p>
    <w:p w14:paraId="2D83316C" w14:textId="77777777" w:rsidR="002B1525" w:rsidRPr="00EF06A7" w:rsidRDefault="002B1525" w:rsidP="002B1525">
      <w:pPr>
        <w:rPr>
          <w:rFonts w:eastAsia="Batang"/>
        </w:rPr>
      </w:pPr>
      <w:r w:rsidRPr="00EF06A7">
        <w:rPr>
          <w:rFonts w:eastAsia="Batang"/>
        </w:rPr>
        <w:t>Table 7.3.2.2.1.4.4-1 defines the primary level settings.</w:t>
      </w:r>
    </w:p>
    <w:p w14:paraId="1D0BBEB3" w14:textId="77777777" w:rsidR="002B1525" w:rsidRPr="00EF06A7" w:rsidRDefault="002B1525" w:rsidP="002B1525">
      <w:r w:rsidRPr="00EF06A7">
        <w:t>For the parameters specified in Table 7.3.2.2.1.3-1 the average probability of a missed downlink scheduling grant (Pm-dsg) shall be below the specified value in Table 7.3.2.2.1.4.4-1.</w:t>
      </w:r>
    </w:p>
    <w:p w14:paraId="669F90EC" w14:textId="77777777" w:rsidR="002B1525" w:rsidRPr="00EF06A7" w:rsidRDefault="002B1525" w:rsidP="002B1525">
      <w:pPr>
        <w:pStyle w:val="TH"/>
        <w:rPr>
          <w:lang w:eastAsia="zh-CN"/>
        </w:rPr>
      </w:pPr>
      <w:r w:rsidRPr="00EF06A7">
        <w:t xml:space="preserve">Table </w:t>
      </w:r>
      <w:r w:rsidRPr="00EF06A7">
        <w:rPr>
          <w:lang w:eastAsia="zh-CN"/>
        </w:rPr>
        <w:t>7</w:t>
      </w:r>
      <w:r w:rsidRPr="00EF06A7">
        <w:t>.</w:t>
      </w:r>
      <w:r w:rsidRPr="00EF06A7">
        <w:rPr>
          <w:lang w:eastAsia="zh-CN"/>
        </w:rPr>
        <w:t>3</w:t>
      </w:r>
      <w:r w:rsidRPr="00EF06A7">
        <w:t>.</w:t>
      </w:r>
      <w:r w:rsidRPr="00EF06A7">
        <w:rPr>
          <w:lang w:eastAsia="zh-CN"/>
        </w:rPr>
        <w:t>2</w:t>
      </w:r>
      <w:r w:rsidRPr="00EF06A7">
        <w:t>.</w:t>
      </w:r>
      <w:r w:rsidRPr="00EF06A7">
        <w:rPr>
          <w:lang w:eastAsia="zh-CN"/>
        </w:rPr>
        <w:t>2.1.4.4</w:t>
      </w:r>
      <w:r w:rsidRPr="00EF06A7">
        <w:t>-</w:t>
      </w:r>
      <w:r w:rsidRPr="00EF06A7">
        <w:rPr>
          <w:lang w:eastAsia="zh-CN"/>
        </w:rPr>
        <w:t>1</w:t>
      </w:r>
      <w:r w:rsidRPr="00EF06A7">
        <w:t>: Test</w:t>
      </w:r>
      <w:r w:rsidRPr="00EF06A7">
        <w:rPr>
          <w:lang w:eastAsia="zh-CN"/>
        </w:rPr>
        <w:t xml:space="preserve"> </w:t>
      </w:r>
      <w:r w:rsidRPr="00EF06A7">
        <w:t>requirement</w:t>
      </w:r>
      <w:r w:rsidRPr="00EF06A7">
        <w:rPr>
          <w:lang w:eastAsia="zh-CN"/>
        </w:rPr>
        <w:t>s with 120 kHz SCS</w:t>
      </w:r>
      <w:r w:rsidR="0011233B" w:rsidRPr="00EF06A7">
        <w:rPr>
          <w:lang w:eastAsia="zh-CN"/>
        </w:rPr>
        <w:t xml:space="preserve"> for 1Tx antenna</w:t>
      </w:r>
    </w:p>
    <w:tbl>
      <w:tblPr>
        <w:tblW w:w="9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33"/>
        <w:gridCol w:w="1079"/>
        <w:gridCol w:w="567"/>
        <w:gridCol w:w="850"/>
        <w:gridCol w:w="851"/>
        <w:gridCol w:w="1984"/>
        <w:gridCol w:w="1276"/>
        <w:gridCol w:w="1134"/>
        <w:gridCol w:w="567"/>
        <w:gridCol w:w="993"/>
      </w:tblGrid>
      <w:tr w:rsidR="002B1525" w:rsidRPr="00EF06A7" w14:paraId="1140F278" w14:textId="77777777" w:rsidTr="00304324">
        <w:trPr>
          <w:jc w:val="center"/>
        </w:trPr>
        <w:tc>
          <w:tcPr>
            <w:tcW w:w="633" w:type="dxa"/>
            <w:vMerge w:val="restart"/>
            <w:tcBorders>
              <w:top w:val="single" w:sz="4" w:space="0" w:color="auto"/>
              <w:left w:val="single" w:sz="4" w:space="0" w:color="auto"/>
              <w:bottom w:val="single" w:sz="4" w:space="0" w:color="auto"/>
              <w:right w:val="single" w:sz="4" w:space="0" w:color="auto"/>
            </w:tcBorders>
            <w:vAlign w:val="center"/>
            <w:hideMark/>
          </w:tcPr>
          <w:p w14:paraId="12879AE8" w14:textId="77777777" w:rsidR="002B1525" w:rsidRPr="00EF06A7" w:rsidRDefault="002B1525" w:rsidP="00241A34">
            <w:pPr>
              <w:pStyle w:val="TAH"/>
              <w:rPr>
                <w:lang w:eastAsia="zh-CN"/>
              </w:rPr>
            </w:pPr>
            <w:r w:rsidRPr="00EF06A7">
              <w:t>Test</w:t>
            </w:r>
            <w:r w:rsidR="00304324" w:rsidRPr="00EF06A7">
              <w:t xml:space="preserve"> </w:t>
            </w:r>
            <w:r w:rsidRPr="00EF06A7">
              <w:rPr>
                <w:lang w:eastAsia="zh-CN"/>
              </w:rPr>
              <w:t>number</w:t>
            </w:r>
          </w:p>
        </w:tc>
        <w:tc>
          <w:tcPr>
            <w:tcW w:w="1079" w:type="dxa"/>
            <w:vMerge w:val="restart"/>
            <w:tcBorders>
              <w:top w:val="single" w:sz="4" w:space="0" w:color="auto"/>
              <w:left w:val="single" w:sz="4" w:space="0" w:color="auto"/>
              <w:bottom w:val="single" w:sz="4" w:space="0" w:color="auto"/>
              <w:right w:val="single" w:sz="4" w:space="0" w:color="auto"/>
            </w:tcBorders>
            <w:vAlign w:val="center"/>
            <w:hideMark/>
          </w:tcPr>
          <w:p w14:paraId="774E82B4" w14:textId="77777777" w:rsidR="002B1525" w:rsidRPr="00EF06A7" w:rsidRDefault="002B1525" w:rsidP="00241A34">
            <w:pPr>
              <w:pStyle w:val="TAH"/>
            </w:pPr>
            <w:r w:rsidRPr="00EF06A7">
              <w:t>Bandwidth</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9F93E16" w14:textId="77777777" w:rsidR="002B1525" w:rsidRPr="00EF06A7" w:rsidRDefault="002B1525" w:rsidP="00241A34">
            <w:pPr>
              <w:pStyle w:val="TAH"/>
              <w:rPr>
                <w:lang w:eastAsia="zh-CN"/>
              </w:rPr>
            </w:pPr>
            <w:r w:rsidRPr="00EF06A7">
              <w:rPr>
                <w:lang w:eastAsia="zh-CN"/>
              </w:rPr>
              <w:t>CORESET</w:t>
            </w:r>
            <w:r w:rsidR="00304324" w:rsidRPr="00EF06A7">
              <w:rPr>
                <w:lang w:eastAsia="zh-CN"/>
              </w:rPr>
              <w:t xml:space="preserve"> </w:t>
            </w:r>
            <w:r w:rsidRPr="00EF06A7">
              <w:rPr>
                <w:lang w:eastAsia="zh-CN"/>
              </w:rPr>
              <w:t>RB</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9CF8DDD" w14:textId="77777777" w:rsidR="002B1525" w:rsidRPr="00EF06A7" w:rsidRDefault="002B1525" w:rsidP="00241A34">
            <w:pPr>
              <w:pStyle w:val="TAH"/>
              <w:rPr>
                <w:lang w:eastAsia="zh-CN"/>
              </w:rPr>
            </w:pPr>
            <w:r w:rsidRPr="00EF06A7">
              <w:rPr>
                <w:lang w:eastAsia="zh-CN"/>
              </w:rPr>
              <w:t>CORESET</w:t>
            </w:r>
            <w:r w:rsidR="00304324" w:rsidRPr="00EF06A7">
              <w:rPr>
                <w:lang w:eastAsia="zh-CN"/>
              </w:rPr>
              <w:t xml:space="preserve"> </w:t>
            </w:r>
            <w:r w:rsidRPr="00EF06A7">
              <w:rPr>
                <w:lang w:eastAsia="zh-CN"/>
              </w:rPr>
              <w:t>duration</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A820FC7" w14:textId="77777777" w:rsidR="002B1525" w:rsidRPr="00EF06A7" w:rsidRDefault="002B1525" w:rsidP="00241A34">
            <w:pPr>
              <w:pStyle w:val="TAH"/>
              <w:rPr>
                <w:lang w:eastAsia="zh-CN"/>
              </w:rPr>
            </w:pPr>
            <w:r w:rsidRPr="00EF06A7">
              <w:t>Aggregation</w:t>
            </w:r>
            <w:r w:rsidR="00304324" w:rsidRPr="00EF06A7">
              <w:t xml:space="preserve"> </w:t>
            </w:r>
            <w:r w:rsidRPr="00EF06A7">
              <w:t>level</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A443D8" w14:textId="77777777" w:rsidR="002B1525" w:rsidRPr="00EF06A7" w:rsidRDefault="002B1525" w:rsidP="00241A34">
            <w:pPr>
              <w:pStyle w:val="TAH"/>
            </w:pPr>
            <w:r w:rsidRPr="00EF06A7">
              <w:t>Reference</w:t>
            </w:r>
            <w:r w:rsidR="00304324" w:rsidRPr="00EF06A7">
              <w:t xml:space="preserve"> </w:t>
            </w:r>
            <w:r w:rsidRPr="00EF06A7">
              <w:t>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ACBADBB" w14:textId="77777777" w:rsidR="002B1525" w:rsidRPr="00EF06A7" w:rsidRDefault="002B1525" w:rsidP="00241A34">
            <w:pPr>
              <w:pStyle w:val="TAH"/>
            </w:pPr>
            <w:r w:rsidRPr="00EF06A7">
              <w:t>Propagation</w:t>
            </w:r>
            <w:r w:rsidR="00304324" w:rsidRPr="00EF06A7">
              <w:t xml:space="preserve"> </w:t>
            </w:r>
            <w:r w:rsidRPr="00EF06A7">
              <w:t>Condition</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2D4A6DE" w14:textId="77777777" w:rsidR="002B1525" w:rsidRPr="00EF06A7" w:rsidRDefault="002B1525" w:rsidP="00241A34">
            <w:pPr>
              <w:pStyle w:val="TAH"/>
            </w:pPr>
            <w:r w:rsidRPr="00EF06A7">
              <w:t>Antenna</w:t>
            </w:r>
            <w:r w:rsidR="00304324" w:rsidRPr="00EF06A7">
              <w:t xml:space="preserve"> </w:t>
            </w:r>
            <w:r w:rsidRPr="00EF06A7">
              <w:t>configuration</w:t>
            </w:r>
            <w:r w:rsidR="00304324" w:rsidRPr="00EF06A7">
              <w:t xml:space="preserve"> </w:t>
            </w:r>
            <w:r w:rsidRPr="00EF06A7">
              <w:t>and</w:t>
            </w:r>
            <w:r w:rsidR="00304324" w:rsidRPr="00EF06A7">
              <w:t xml:space="preserve"> </w:t>
            </w:r>
            <w:r w:rsidRPr="00EF06A7">
              <w:t>correlation</w:t>
            </w:r>
            <w:r w:rsidR="00304324" w:rsidRPr="00EF06A7">
              <w:t xml:space="preserve"> </w:t>
            </w:r>
            <w:r w:rsidRPr="00EF06A7">
              <w:t>Matrix</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23125483" w14:textId="77777777" w:rsidR="002B1525" w:rsidRPr="00EF06A7" w:rsidRDefault="002B1525" w:rsidP="00241A34">
            <w:pPr>
              <w:pStyle w:val="TAH"/>
            </w:pPr>
            <w:r w:rsidRPr="00EF06A7">
              <w:t>Reference</w:t>
            </w:r>
            <w:r w:rsidR="00304324" w:rsidRPr="00EF06A7">
              <w:t xml:space="preserve"> </w:t>
            </w:r>
            <w:r w:rsidRPr="00EF06A7">
              <w:t>value</w:t>
            </w:r>
          </w:p>
        </w:tc>
      </w:tr>
      <w:tr w:rsidR="002B1525" w:rsidRPr="00EF06A7" w14:paraId="4A2BA825" w14:textId="77777777" w:rsidTr="00304324">
        <w:trPr>
          <w:jc w:val="center"/>
        </w:trPr>
        <w:tc>
          <w:tcPr>
            <w:tcW w:w="633" w:type="dxa"/>
            <w:vMerge/>
            <w:tcBorders>
              <w:top w:val="single" w:sz="4" w:space="0" w:color="auto"/>
              <w:left w:val="single" w:sz="4" w:space="0" w:color="auto"/>
              <w:bottom w:val="single" w:sz="4" w:space="0" w:color="auto"/>
              <w:right w:val="single" w:sz="4" w:space="0" w:color="auto"/>
            </w:tcBorders>
            <w:vAlign w:val="center"/>
            <w:hideMark/>
          </w:tcPr>
          <w:p w14:paraId="03A2A703" w14:textId="77777777" w:rsidR="002B1525" w:rsidRPr="00EF06A7" w:rsidRDefault="002B1525" w:rsidP="00241A34">
            <w:pPr>
              <w:pStyle w:val="TAH"/>
            </w:pPr>
          </w:p>
        </w:tc>
        <w:tc>
          <w:tcPr>
            <w:tcW w:w="1079" w:type="dxa"/>
            <w:vMerge/>
            <w:tcBorders>
              <w:top w:val="single" w:sz="4" w:space="0" w:color="auto"/>
              <w:left w:val="single" w:sz="4" w:space="0" w:color="auto"/>
              <w:bottom w:val="single" w:sz="4" w:space="0" w:color="auto"/>
              <w:right w:val="single" w:sz="4" w:space="0" w:color="auto"/>
            </w:tcBorders>
            <w:vAlign w:val="center"/>
            <w:hideMark/>
          </w:tcPr>
          <w:p w14:paraId="11EDC129" w14:textId="77777777" w:rsidR="002B1525" w:rsidRPr="00EF06A7" w:rsidRDefault="002B1525" w:rsidP="00241A34">
            <w:pPr>
              <w:pStyle w:val="TAH"/>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917F5AB" w14:textId="77777777" w:rsidR="002B1525" w:rsidRPr="00EF06A7" w:rsidRDefault="002B1525" w:rsidP="00241A34">
            <w:pPr>
              <w:pStyle w:val="TAH"/>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7388EAA" w14:textId="77777777" w:rsidR="002B1525" w:rsidRPr="00EF06A7" w:rsidRDefault="002B1525" w:rsidP="00241A34">
            <w:pPr>
              <w:pStyle w:val="TAH"/>
              <w:rPr>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FC5FF07" w14:textId="77777777" w:rsidR="002B1525" w:rsidRPr="00EF06A7" w:rsidRDefault="002B1525" w:rsidP="00241A34">
            <w:pPr>
              <w:pStyle w:val="TAH"/>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59D57F44" w14:textId="77777777" w:rsidR="002B1525" w:rsidRPr="00EF06A7" w:rsidRDefault="002B1525" w:rsidP="00241A34">
            <w:pPr>
              <w:pStyle w:val="TAH"/>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E8037BB" w14:textId="77777777" w:rsidR="002B1525" w:rsidRPr="00EF06A7" w:rsidRDefault="002B1525" w:rsidP="00241A34">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E6ED94" w14:textId="77777777" w:rsidR="002B1525" w:rsidRPr="00EF06A7" w:rsidRDefault="002B1525" w:rsidP="00241A34">
            <w:pPr>
              <w:pStyle w:val="TAH"/>
            </w:pPr>
          </w:p>
        </w:tc>
        <w:tc>
          <w:tcPr>
            <w:tcW w:w="567" w:type="dxa"/>
            <w:tcBorders>
              <w:top w:val="single" w:sz="4" w:space="0" w:color="auto"/>
              <w:left w:val="single" w:sz="4" w:space="0" w:color="auto"/>
              <w:bottom w:val="single" w:sz="4" w:space="0" w:color="auto"/>
              <w:right w:val="single" w:sz="4" w:space="0" w:color="auto"/>
            </w:tcBorders>
            <w:vAlign w:val="center"/>
            <w:hideMark/>
          </w:tcPr>
          <w:p w14:paraId="01352F4B" w14:textId="77777777" w:rsidR="002B1525" w:rsidRPr="00EF06A7" w:rsidRDefault="002B1525" w:rsidP="00241A34">
            <w:pPr>
              <w:pStyle w:val="TAH"/>
            </w:pPr>
            <w:r w:rsidRPr="00EF06A7">
              <w:t>Pm-dsg</w:t>
            </w:r>
            <w:r w:rsidR="00304324" w:rsidRPr="00EF06A7">
              <w:t xml:space="preserve"> </w:t>
            </w:r>
            <w:r w:rsidRPr="00EF06A7">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6412A1" w14:textId="77777777" w:rsidR="002B1525" w:rsidRPr="00EF06A7" w:rsidRDefault="002B1525" w:rsidP="00241A34">
            <w:pPr>
              <w:pStyle w:val="TAH"/>
            </w:pPr>
            <w:r w:rsidRPr="00EF06A7">
              <w:t>SNR</w:t>
            </w:r>
            <w:r w:rsidRPr="00EF06A7">
              <w:rPr>
                <w:vertAlign w:val="subscript"/>
              </w:rPr>
              <w:t>BB</w:t>
            </w:r>
            <w:r w:rsidR="00304324" w:rsidRPr="00EF06A7">
              <w:t xml:space="preserve"> </w:t>
            </w:r>
            <w:r w:rsidRPr="00EF06A7">
              <w:t>(dB)</w:t>
            </w:r>
          </w:p>
        </w:tc>
      </w:tr>
      <w:tr w:rsidR="002B1525" w:rsidRPr="00EF06A7" w14:paraId="28398D43" w14:textId="77777777" w:rsidTr="00304324">
        <w:trPr>
          <w:jc w:val="center"/>
        </w:trPr>
        <w:tc>
          <w:tcPr>
            <w:tcW w:w="633" w:type="dxa"/>
            <w:tcBorders>
              <w:top w:val="single" w:sz="4" w:space="0" w:color="auto"/>
              <w:left w:val="single" w:sz="4" w:space="0" w:color="auto"/>
              <w:bottom w:val="single" w:sz="4" w:space="0" w:color="auto"/>
              <w:right w:val="single" w:sz="4" w:space="0" w:color="auto"/>
            </w:tcBorders>
            <w:hideMark/>
          </w:tcPr>
          <w:p w14:paraId="07DE69FD" w14:textId="77777777" w:rsidR="002B1525" w:rsidRPr="00EF06A7" w:rsidRDefault="002B1525" w:rsidP="00241A34">
            <w:pPr>
              <w:pStyle w:val="TAC"/>
              <w:rPr>
                <w:lang w:eastAsia="zh-CN"/>
              </w:rPr>
            </w:pPr>
            <w:r w:rsidRPr="00EF06A7">
              <w:t>1</w:t>
            </w:r>
            <w:r w:rsidRPr="00EF06A7">
              <w:rPr>
                <w:lang w:eastAsia="zh-CN"/>
              </w:rPr>
              <w:t>-1</w:t>
            </w:r>
          </w:p>
        </w:tc>
        <w:tc>
          <w:tcPr>
            <w:tcW w:w="1079" w:type="dxa"/>
            <w:tcBorders>
              <w:top w:val="single" w:sz="4" w:space="0" w:color="auto"/>
              <w:left w:val="single" w:sz="4" w:space="0" w:color="auto"/>
              <w:bottom w:val="single" w:sz="4" w:space="0" w:color="auto"/>
              <w:right w:val="single" w:sz="4" w:space="0" w:color="auto"/>
            </w:tcBorders>
            <w:hideMark/>
          </w:tcPr>
          <w:p w14:paraId="7A94BA84" w14:textId="77777777" w:rsidR="002B1525" w:rsidRPr="00EF06A7" w:rsidRDefault="002B1525" w:rsidP="00241A34">
            <w:pPr>
              <w:pStyle w:val="TAC"/>
            </w:pPr>
            <w:r w:rsidRPr="00EF06A7">
              <w:t>10</w:t>
            </w:r>
            <w:r w:rsidRPr="00EF06A7">
              <w:rPr>
                <w:lang w:eastAsia="zh-CN"/>
              </w:rPr>
              <w:t>0</w:t>
            </w:r>
            <w:r w:rsidR="00304324" w:rsidRPr="00EF06A7">
              <w:t xml:space="preserve"> </w:t>
            </w:r>
            <w:r w:rsidRPr="00EF06A7">
              <w:t>MHz</w:t>
            </w:r>
          </w:p>
        </w:tc>
        <w:tc>
          <w:tcPr>
            <w:tcW w:w="567" w:type="dxa"/>
            <w:tcBorders>
              <w:top w:val="single" w:sz="4" w:space="0" w:color="auto"/>
              <w:left w:val="single" w:sz="4" w:space="0" w:color="auto"/>
              <w:bottom w:val="single" w:sz="4" w:space="0" w:color="auto"/>
              <w:right w:val="single" w:sz="4" w:space="0" w:color="auto"/>
            </w:tcBorders>
            <w:hideMark/>
          </w:tcPr>
          <w:p w14:paraId="36C44F37" w14:textId="77777777" w:rsidR="002B1525" w:rsidRPr="00EF06A7" w:rsidRDefault="002B1525" w:rsidP="00241A34">
            <w:pPr>
              <w:pStyle w:val="TAC"/>
              <w:rPr>
                <w:lang w:eastAsia="zh-CN"/>
              </w:rPr>
            </w:pPr>
            <w:r w:rsidRPr="00EF06A7">
              <w:rPr>
                <w:lang w:eastAsia="zh-CN"/>
              </w:rPr>
              <w:t>60</w:t>
            </w:r>
          </w:p>
        </w:tc>
        <w:tc>
          <w:tcPr>
            <w:tcW w:w="850" w:type="dxa"/>
            <w:tcBorders>
              <w:top w:val="single" w:sz="4" w:space="0" w:color="auto"/>
              <w:left w:val="single" w:sz="4" w:space="0" w:color="auto"/>
              <w:bottom w:val="single" w:sz="4" w:space="0" w:color="auto"/>
              <w:right w:val="single" w:sz="4" w:space="0" w:color="auto"/>
            </w:tcBorders>
            <w:hideMark/>
          </w:tcPr>
          <w:p w14:paraId="241FD529" w14:textId="77777777" w:rsidR="002B1525" w:rsidRPr="00EF06A7" w:rsidRDefault="002B1525" w:rsidP="00241A34">
            <w:pPr>
              <w:pStyle w:val="TAC"/>
              <w:rPr>
                <w:lang w:eastAsia="zh-CN"/>
              </w:rPr>
            </w:pPr>
            <w:r w:rsidRPr="00EF06A7">
              <w:rPr>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74415A1C" w14:textId="77777777" w:rsidR="002B1525" w:rsidRPr="00EF06A7" w:rsidRDefault="002B1525" w:rsidP="00241A34">
            <w:pPr>
              <w:pStyle w:val="TAC"/>
            </w:pPr>
            <w:r w:rsidRPr="00EF06A7">
              <w:rPr>
                <w:lang w:eastAsia="zh-CN"/>
              </w:rPr>
              <w:t>2</w:t>
            </w:r>
            <w:r w:rsidR="00304324" w:rsidRPr="00EF06A7">
              <w:t xml:space="preserve"> </w:t>
            </w:r>
            <w:r w:rsidRPr="00EF06A7">
              <w:t>CCE</w:t>
            </w:r>
          </w:p>
        </w:tc>
        <w:tc>
          <w:tcPr>
            <w:tcW w:w="1984" w:type="dxa"/>
            <w:tcBorders>
              <w:top w:val="single" w:sz="4" w:space="0" w:color="auto"/>
              <w:left w:val="single" w:sz="4" w:space="0" w:color="auto"/>
              <w:bottom w:val="single" w:sz="4" w:space="0" w:color="auto"/>
              <w:right w:val="single" w:sz="4" w:space="0" w:color="auto"/>
            </w:tcBorders>
            <w:hideMark/>
          </w:tcPr>
          <w:p w14:paraId="0A2AEAAC" w14:textId="77777777" w:rsidR="002B1525" w:rsidRPr="00EF06A7" w:rsidRDefault="002B1525" w:rsidP="00241A34">
            <w:pPr>
              <w:pStyle w:val="TAC"/>
              <w:rPr>
                <w:lang w:eastAsia="zh-CN"/>
              </w:rPr>
            </w:pPr>
            <w:r w:rsidRPr="00EF06A7">
              <w:rPr>
                <w:rFonts w:eastAsia="Calibri" w:cs="Arial"/>
                <w:szCs w:val="18"/>
              </w:rPr>
              <w:t>R.PDCCH.5-1.1</w:t>
            </w:r>
            <w:r w:rsidR="00304324" w:rsidRPr="00EF06A7">
              <w:rPr>
                <w:rFonts w:eastAsia="Calibri" w:cs="Arial"/>
                <w:szCs w:val="18"/>
              </w:rPr>
              <w:t xml:space="preserve"> </w:t>
            </w:r>
            <w:r w:rsidRPr="00EF06A7">
              <w:rPr>
                <w:rFonts w:eastAsia="Calibri" w:cs="Arial"/>
                <w:szCs w:val="18"/>
              </w:rPr>
              <w:t>TDD</w:t>
            </w:r>
          </w:p>
        </w:tc>
        <w:tc>
          <w:tcPr>
            <w:tcW w:w="1276" w:type="dxa"/>
            <w:tcBorders>
              <w:top w:val="single" w:sz="4" w:space="0" w:color="auto"/>
              <w:left w:val="single" w:sz="4" w:space="0" w:color="auto"/>
              <w:bottom w:val="single" w:sz="4" w:space="0" w:color="auto"/>
              <w:right w:val="single" w:sz="4" w:space="0" w:color="auto"/>
            </w:tcBorders>
            <w:hideMark/>
          </w:tcPr>
          <w:p w14:paraId="2B797DC3" w14:textId="77777777" w:rsidR="002B1525" w:rsidRPr="00EF06A7" w:rsidRDefault="002B1525" w:rsidP="00241A34">
            <w:pPr>
              <w:pStyle w:val="TAC"/>
            </w:pPr>
            <w:r w:rsidRPr="00EF06A7">
              <w:rPr>
                <w:lang w:eastAsia="zh-CN"/>
              </w:rPr>
              <w:t>TDLA30-75</w:t>
            </w:r>
          </w:p>
        </w:tc>
        <w:tc>
          <w:tcPr>
            <w:tcW w:w="1134" w:type="dxa"/>
            <w:tcBorders>
              <w:top w:val="single" w:sz="4" w:space="0" w:color="auto"/>
              <w:left w:val="single" w:sz="4" w:space="0" w:color="auto"/>
              <w:bottom w:val="single" w:sz="4" w:space="0" w:color="auto"/>
              <w:right w:val="single" w:sz="4" w:space="0" w:color="auto"/>
            </w:tcBorders>
            <w:hideMark/>
          </w:tcPr>
          <w:p w14:paraId="6EDA5AEF" w14:textId="77777777" w:rsidR="002B1525" w:rsidRPr="00EF06A7" w:rsidRDefault="002B1525" w:rsidP="00241A34">
            <w:pPr>
              <w:pStyle w:val="TAC"/>
            </w:pPr>
            <w:r w:rsidRPr="00EF06A7">
              <w:t>1x2</w:t>
            </w:r>
            <w:r w:rsidR="00304324" w:rsidRPr="00EF06A7">
              <w:t xml:space="preserve"> </w:t>
            </w:r>
            <w:r w:rsidRPr="00EF06A7">
              <w:t>Low</w:t>
            </w:r>
          </w:p>
        </w:tc>
        <w:tc>
          <w:tcPr>
            <w:tcW w:w="567" w:type="dxa"/>
            <w:tcBorders>
              <w:top w:val="single" w:sz="4" w:space="0" w:color="auto"/>
              <w:left w:val="single" w:sz="4" w:space="0" w:color="auto"/>
              <w:bottom w:val="single" w:sz="4" w:space="0" w:color="auto"/>
              <w:right w:val="single" w:sz="4" w:space="0" w:color="auto"/>
            </w:tcBorders>
            <w:hideMark/>
          </w:tcPr>
          <w:p w14:paraId="49DF6C66" w14:textId="77777777" w:rsidR="002B1525" w:rsidRPr="00EF06A7" w:rsidRDefault="002B1525" w:rsidP="00241A34">
            <w:pPr>
              <w:pStyle w:val="TAC"/>
            </w:pPr>
            <w:r w:rsidRPr="00EF06A7">
              <w:t>1</w:t>
            </w:r>
          </w:p>
        </w:tc>
        <w:tc>
          <w:tcPr>
            <w:tcW w:w="993" w:type="dxa"/>
            <w:tcBorders>
              <w:top w:val="single" w:sz="4" w:space="0" w:color="auto"/>
              <w:left w:val="single" w:sz="4" w:space="0" w:color="auto"/>
              <w:bottom w:val="single" w:sz="4" w:space="0" w:color="auto"/>
              <w:right w:val="single" w:sz="4" w:space="0" w:color="auto"/>
            </w:tcBorders>
            <w:hideMark/>
          </w:tcPr>
          <w:p w14:paraId="1B4E5C59" w14:textId="77777777" w:rsidR="002B1525" w:rsidRPr="00EF06A7" w:rsidRDefault="00B9083A" w:rsidP="00241A34">
            <w:pPr>
              <w:pStyle w:val="TAC"/>
              <w:rPr>
                <w:lang w:eastAsia="zh-CN"/>
              </w:rPr>
            </w:pPr>
            <w:r w:rsidRPr="00EF06A7">
              <w:rPr>
                <w:lang w:eastAsia="zh-CN"/>
              </w:rPr>
              <w:t>7.7</w:t>
            </w:r>
          </w:p>
        </w:tc>
      </w:tr>
      <w:tr w:rsidR="002B1525" w:rsidRPr="00EF06A7" w14:paraId="7B8CF283" w14:textId="77777777" w:rsidTr="00304324">
        <w:trPr>
          <w:jc w:val="center"/>
        </w:trPr>
        <w:tc>
          <w:tcPr>
            <w:tcW w:w="633" w:type="dxa"/>
            <w:tcBorders>
              <w:top w:val="single" w:sz="4" w:space="0" w:color="auto"/>
              <w:left w:val="single" w:sz="4" w:space="0" w:color="auto"/>
              <w:bottom w:val="single" w:sz="4" w:space="0" w:color="auto"/>
              <w:right w:val="single" w:sz="4" w:space="0" w:color="auto"/>
            </w:tcBorders>
            <w:hideMark/>
          </w:tcPr>
          <w:p w14:paraId="42ED0F64" w14:textId="77777777" w:rsidR="002B1525" w:rsidRPr="00EF06A7" w:rsidRDefault="002B1525" w:rsidP="00241A34">
            <w:pPr>
              <w:pStyle w:val="TAC"/>
              <w:rPr>
                <w:lang w:eastAsia="zh-CN"/>
              </w:rPr>
            </w:pPr>
            <w:r w:rsidRPr="00EF06A7">
              <w:rPr>
                <w:lang w:eastAsia="zh-CN"/>
              </w:rPr>
              <w:t>1-2</w:t>
            </w:r>
          </w:p>
        </w:tc>
        <w:tc>
          <w:tcPr>
            <w:tcW w:w="1079" w:type="dxa"/>
            <w:tcBorders>
              <w:top w:val="single" w:sz="4" w:space="0" w:color="auto"/>
              <w:left w:val="single" w:sz="4" w:space="0" w:color="auto"/>
              <w:bottom w:val="single" w:sz="4" w:space="0" w:color="auto"/>
              <w:right w:val="single" w:sz="4" w:space="0" w:color="auto"/>
            </w:tcBorders>
            <w:hideMark/>
          </w:tcPr>
          <w:p w14:paraId="1B74572E" w14:textId="77777777" w:rsidR="002B1525" w:rsidRPr="00EF06A7" w:rsidRDefault="002B1525" w:rsidP="00241A34">
            <w:pPr>
              <w:pStyle w:val="TAC"/>
              <w:rPr>
                <w:lang w:eastAsia="zh-CN"/>
              </w:rPr>
            </w:pPr>
            <w:r w:rsidRPr="00EF06A7">
              <w:t>10</w:t>
            </w:r>
            <w:r w:rsidRPr="00EF06A7">
              <w:rPr>
                <w:lang w:eastAsia="zh-CN"/>
              </w:rPr>
              <w:t>0</w:t>
            </w:r>
            <w:r w:rsidR="00304324" w:rsidRPr="00EF06A7">
              <w:t xml:space="preserve"> </w:t>
            </w:r>
            <w:r w:rsidRPr="00EF06A7">
              <w:t>MHz</w:t>
            </w:r>
          </w:p>
        </w:tc>
        <w:tc>
          <w:tcPr>
            <w:tcW w:w="567" w:type="dxa"/>
            <w:tcBorders>
              <w:top w:val="single" w:sz="4" w:space="0" w:color="auto"/>
              <w:left w:val="single" w:sz="4" w:space="0" w:color="auto"/>
              <w:bottom w:val="single" w:sz="4" w:space="0" w:color="auto"/>
              <w:right w:val="single" w:sz="4" w:space="0" w:color="auto"/>
            </w:tcBorders>
            <w:hideMark/>
          </w:tcPr>
          <w:p w14:paraId="5941501C" w14:textId="77777777" w:rsidR="002B1525" w:rsidRPr="00EF06A7" w:rsidRDefault="002B1525" w:rsidP="00241A34">
            <w:pPr>
              <w:pStyle w:val="TAC"/>
              <w:rPr>
                <w:lang w:eastAsia="zh-CN"/>
              </w:rPr>
            </w:pPr>
            <w:r w:rsidRPr="00EF06A7">
              <w:rPr>
                <w:lang w:eastAsia="zh-CN"/>
              </w:rPr>
              <w:t>60</w:t>
            </w:r>
          </w:p>
        </w:tc>
        <w:tc>
          <w:tcPr>
            <w:tcW w:w="850" w:type="dxa"/>
            <w:tcBorders>
              <w:top w:val="single" w:sz="4" w:space="0" w:color="auto"/>
              <w:left w:val="single" w:sz="4" w:space="0" w:color="auto"/>
              <w:bottom w:val="single" w:sz="4" w:space="0" w:color="auto"/>
              <w:right w:val="single" w:sz="4" w:space="0" w:color="auto"/>
            </w:tcBorders>
            <w:hideMark/>
          </w:tcPr>
          <w:p w14:paraId="39AB1831" w14:textId="77777777" w:rsidR="002B1525" w:rsidRPr="00EF06A7" w:rsidRDefault="002B1525" w:rsidP="00241A34">
            <w:pPr>
              <w:pStyle w:val="TAC"/>
              <w:rPr>
                <w:lang w:eastAsia="zh-CN"/>
              </w:rPr>
            </w:pPr>
            <w:r w:rsidRPr="00EF06A7">
              <w:rPr>
                <w:lang w:eastAsia="zh-CN"/>
              </w:rPr>
              <w:t>1</w:t>
            </w:r>
          </w:p>
        </w:tc>
        <w:tc>
          <w:tcPr>
            <w:tcW w:w="851" w:type="dxa"/>
            <w:tcBorders>
              <w:top w:val="single" w:sz="4" w:space="0" w:color="auto"/>
              <w:left w:val="single" w:sz="4" w:space="0" w:color="auto"/>
              <w:bottom w:val="single" w:sz="4" w:space="0" w:color="auto"/>
              <w:right w:val="single" w:sz="4" w:space="0" w:color="auto"/>
            </w:tcBorders>
            <w:hideMark/>
          </w:tcPr>
          <w:p w14:paraId="73CBD75B" w14:textId="77777777" w:rsidR="002B1525" w:rsidRPr="00EF06A7" w:rsidRDefault="002B1525" w:rsidP="00241A34">
            <w:pPr>
              <w:pStyle w:val="TAC"/>
              <w:rPr>
                <w:lang w:eastAsia="zh-CN"/>
              </w:rPr>
            </w:pPr>
            <w:r w:rsidRPr="00EF06A7">
              <w:rPr>
                <w:lang w:eastAsia="zh-CN"/>
              </w:rPr>
              <w:t>4</w:t>
            </w:r>
            <w:r w:rsidR="00304324" w:rsidRPr="00EF06A7">
              <w:t xml:space="preserve"> </w:t>
            </w:r>
            <w:r w:rsidRPr="00EF06A7">
              <w:t>CCE</w:t>
            </w:r>
          </w:p>
        </w:tc>
        <w:tc>
          <w:tcPr>
            <w:tcW w:w="1984" w:type="dxa"/>
            <w:tcBorders>
              <w:top w:val="single" w:sz="4" w:space="0" w:color="auto"/>
              <w:left w:val="single" w:sz="4" w:space="0" w:color="auto"/>
              <w:bottom w:val="single" w:sz="4" w:space="0" w:color="auto"/>
              <w:right w:val="single" w:sz="4" w:space="0" w:color="auto"/>
            </w:tcBorders>
            <w:hideMark/>
          </w:tcPr>
          <w:p w14:paraId="6E11A9CE" w14:textId="77777777" w:rsidR="002B1525" w:rsidRPr="00EF06A7" w:rsidRDefault="002B1525" w:rsidP="00241A34">
            <w:pPr>
              <w:pStyle w:val="TAC"/>
              <w:rPr>
                <w:lang w:eastAsia="zh-CN"/>
              </w:rPr>
            </w:pPr>
            <w:r w:rsidRPr="00EF06A7">
              <w:rPr>
                <w:rFonts w:eastAsia="Calibri" w:cs="Arial"/>
                <w:szCs w:val="18"/>
              </w:rPr>
              <w:t>R.PDCCH.5-1.2</w:t>
            </w:r>
            <w:r w:rsidR="00304324" w:rsidRPr="00EF06A7">
              <w:rPr>
                <w:rFonts w:eastAsia="Calibri" w:cs="Arial"/>
                <w:szCs w:val="18"/>
              </w:rPr>
              <w:t xml:space="preserve"> </w:t>
            </w:r>
            <w:r w:rsidRPr="00EF06A7">
              <w:rPr>
                <w:rFonts w:eastAsia="Calibri" w:cs="Arial"/>
                <w:szCs w:val="18"/>
              </w:rPr>
              <w:t>TDD</w:t>
            </w:r>
          </w:p>
        </w:tc>
        <w:tc>
          <w:tcPr>
            <w:tcW w:w="1276" w:type="dxa"/>
            <w:tcBorders>
              <w:top w:val="single" w:sz="4" w:space="0" w:color="auto"/>
              <w:left w:val="single" w:sz="4" w:space="0" w:color="auto"/>
              <w:bottom w:val="single" w:sz="4" w:space="0" w:color="auto"/>
              <w:right w:val="single" w:sz="4" w:space="0" w:color="auto"/>
            </w:tcBorders>
            <w:hideMark/>
          </w:tcPr>
          <w:p w14:paraId="36AC2578" w14:textId="77777777" w:rsidR="002B1525" w:rsidRPr="00EF06A7" w:rsidRDefault="002B1525" w:rsidP="00241A34">
            <w:pPr>
              <w:pStyle w:val="TAC"/>
            </w:pPr>
            <w:r w:rsidRPr="00EF06A7">
              <w:rPr>
                <w:lang w:eastAsia="zh-CN"/>
              </w:rPr>
              <w:t>TDLA30-300</w:t>
            </w:r>
          </w:p>
        </w:tc>
        <w:tc>
          <w:tcPr>
            <w:tcW w:w="1134" w:type="dxa"/>
            <w:tcBorders>
              <w:top w:val="single" w:sz="4" w:space="0" w:color="auto"/>
              <w:left w:val="single" w:sz="4" w:space="0" w:color="auto"/>
              <w:bottom w:val="single" w:sz="4" w:space="0" w:color="auto"/>
              <w:right w:val="single" w:sz="4" w:space="0" w:color="auto"/>
            </w:tcBorders>
            <w:hideMark/>
          </w:tcPr>
          <w:p w14:paraId="05263A26" w14:textId="77777777" w:rsidR="002B1525" w:rsidRPr="00EF06A7" w:rsidRDefault="002B1525" w:rsidP="00241A34">
            <w:pPr>
              <w:pStyle w:val="TAC"/>
              <w:rPr>
                <w:lang w:eastAsia="zh-CN"/>
              </w:rPr>
            </w:pPr>
            <w:r w:rsidRPr="00EF06A7">
              <w:t>1x2</w:t>
            </w:r>
            <w:r w:rsidR="00304324" w:rsidRPr="00EF06A7">
              <w:t xml:space="preserve"> </w:t>
            </w:r>
            <w:r w:rsidRPr="00EF06A7">
              <w:t>Low</w:t>
            </w:r>
          </w:p>
        </w:tc>
        <w:tc>
          <w:tcPr>
            <w:tcW w:w="567" w:type="dxa"/>
            <w:tcBorders>
              <w:top w:val="single" w:sz="4" w:space="0" w:color="auto"/>
              <w:left w:val="single" w:sz="4" w:space="0" w:color="auto"/>
              <w:bottom w:val="single" w:sz="4" w:space="0" w:color="auto"/>
              <w:right w:val="single" w:sz="4" w:space="0" w:color="auto"/>
            </w:tcBorders>
            <w:hideMark/>
          </w:tcPr>
          <w:p w14:paraId="26917735" w14:textId="77777777" w:rsidR="002B1525" w:rsidRPr="00EF06A7" w:rsidRDefault="002B1525" w:rsidP="00241A34">
            <w:pPr>
              <w:pStyle w:val="TAC"/>
              <w:rPr>
                <w:lang w:eastAsia="zh-CN"/>
              </w:rPr>
            </w:pPr>
            <w:r w:rsidRPr="00EF06A7">
              <w:t>1</w:t>
            </w:r>
          </w:p>
        </w:tc>
        <w:tc>
          <w:tcPr>
            <w:tcW w:w="993" w:type="dxa"/>
            <w:tcBorders>
              <w:top w:val="single" w:sz="4" w:space="0" w:color="auto"/>
              <w:left w:val="single" w:sz="4" w:space="0" w:color="auto"/>
              <w:bottom w:val="single" w:sz="4" w:space="0" w:color="auto"/>
              <w:right w:val="single" w:sz="4" w:space="0" w:color="auto"/>
            </w:tcBorders>
            <w:hideMark/>
          </w:tcPr>
          <w:p w14:paraId="3596F6F5" w14:textId="77777777" w:rsidR="002B1525" w:rsidRPr="00EF06A7" w:rsidRDefault="00B9083A" w:rsidP="00241A34">
            <w:pPr>
              <w:pStyle w:val="TAC"/>
              <w:rPr>
                <w:lang w:eastAsia="zh-CN"/>
              </w:rPr>
            </w:pPr>
            <w:r w:rsidRPr="00EF06A7">
              <w:rPr>
                <w:lang w:eastAsia="zh-CN"/>
              </w:rPr>
              <w:t>4.3</w:t>
            </w:r>
          </w:p>
        </w:tc>
      </w:tr>
    </w:tbl>
    <w:p w14:paraId="69407FCD" w14:textId="77777777" w:rsidR="002B1525" w:rsidRPr="00EF06A7" w:rsidRDefault="002B1525" w:rsidP="002B1525"/>
    <w:p w14:paraId="6A73D12F" w14:textId="77777777" w:rsidR="002B1525" w:rsidRPr="00EF06A7" w:rsidRDefault="002B1525" w:rsidP="002B1525">
      <w:pPr>
        <w:pStyle w:val="Heading5"/>
      </w:pPr>
      <w:bookmarkStart w:id="783" w:name="_Toc27479564"/>
      <w:bookmarkStart w:id="784" w:name="_Toc36058752"/>
      <w:bookmarkStart w:id="785" w:name="_Toc44067675"/>
      <w:bookmarkStart w:id="786" w:name="_Toc52716602"/>
      <w:bookmarkStart w:id="787" w:name="_Toc58239254"/>
      <w:bookmarkStart w:id="788" w:name="_Toc68246841"/>
      <w:bookmarkStart w:id="789" w:name="_Toc75790157"/>
      <w:r w:rsidRPr="00EF06A7">
        <w:t>7.3.2.2.2</w:t>
      </w:r>
      <w:r w:rsidRPr="00EF06A7">
        <w:tab/>
        <w:t>2Rx TDD FR2 PDCCH 2 Tx antenna performance for both SA and NSA</w:t>
      </w:r>
      <w:bookmarkEnd w:id="783"/>
      <w:bookmarkEnd w:id="784"/>
      <w:bookmarkEnd w:id="785"/>
      <w:bookmarkEnd w:id="786"/>
      <w:bookmarkEnd w:id="787"/>
      <w:bookmarkEnd w:id="788"/>
      <w:bookmarkEnd w:id="789"/>
    </w:p>
    <w:p w14:paraId="0A7A5A3A" w14:textId="77777777" w:rsidR="002B1525" w:rsidRPr="00EF06A7" w:rsidRDefault="002B1525" w:rsidP="002B1525">
      <w:pPr>
        <w:pStyle w:val="H6"/>
      </w:pPr>
      <w:r w:rsidRPr="00EF06A7">
        <w:t>7.3.2.2.2.1</w:t>
      </w:r>
      <w:r w:rsidRPr="00EF06A7">
        <w:tab/>
        <w:t>Test Purpose</w:t>
      </w:r>
    </w:p>
    <w:p w14:paraId="12E41307" w14:textId="77777777" w:rsidR="002B1525" w:rsidRPr="00EF06A7" w:rsidRDefault="002B1525" w:rsidP="002B1525">
      <w:r w:rsidRPr="00EF06A7">
        <w:t xml:space="preserve">This test verifies the demodulation performance of PDCCH for two-antenna port with a given </w:t>
      </w:r>
      <w:smartTag w:uri="urn:schemas-microsoft-com:office:smarttags" w:element="stockticker">
        <w:r w:rsidRPr="00EF06A7">
          <w:t>SNR</w:t>
        </w:r>
      </w:smartTag>
      <w:r w:rsidRPr="00EF06A7">
        <w:t xml:space="preserve"> for which the average probability of miss-detection of the Downlink Scheduling Grant (Pm-dsg), shall be below the specified value in Table 7.3.2.2.2.3-1.</w:t>
      </w:r>
    </w:p>
    <w:p w14:paraId="52BAB09C" w14:textId="77777777" w:rsidR="002B1525" w:rsidRPr="00EF06A7" w:rsidRDefault="002B1525" w:rsidP="002B1525">
      <w:pPr>
        <w:pStyle w:val="H6"/>
      </w:pPr>
      <w:r w:rsidRPr="00EF06A7">
        <w:t>7.3.2.2.2.2</w:t>
      </w:r>
      <w:r w:rsidRPr="00EF06A7">
        <w:tab/>
        <w:t>Test Applicability</w:t>
      </w:r>
    </w:p>
    <w:p w14:paraId="5F162BEF" w14:textId="77777777" w:rsidR="002B1525" w:rsidRPr="00EF06A7" w:rsidRDefault="002B1525" w:rsidP="002B1525">
      <w:r w:rsidRPr="00EF06A7">
        <w:t>This test applies to all types of NR UE release 15 and forward.</w:t>
      </w:r>
    </w:p>
    <w:p w14:paraId="70A052CD" w14:textId="77777777" w:rsidR="002B1525" w:rsidRPr="00EF06A7" w:rsidRDefault="002B1525" w:rsidP="002B1525">
      <w:r w:rsidRPr="00EF06A7">
        <w:t>This test also applies to all types of EUTRA UE release 15 and forward supporting EN-DC.</w:t>
      </w:r>
    </w:p>
    <w:p w14:paraId="519580A7" w14:textId="77777777" w:rsidR="002B1525" w:rsidRPr="00EF06A7" w:rsidRDefault="002B1525" w:rsidP="002B1525">
      <w:pPr>
        <w:pStyle w:val="H6"/>
      </w:pPr>
      <w:r w:rsidRPr="00EF06A7">
        <w:t>7.3.2.2.2.3</w:t>
      </w:r>
      <w:r w:rsidRPr="00EF06A7">
        <w:tab/>
        <w:t>Minimum conformance requirements</w:t>
      </w:r>
    </w:p>
    <w:p w14:paraId="6F755C02" w14:textId="77777777" w:rsidR="002B1525" w:rsidRPr="00EF06A7" w:rsidRDefault="002B1525" w:rsidP="002B1525">
      <w:r w:rsidRPr="00EF06A7">
        <w:t xml:space="preserve">For the parameters specified in Table </w:t>
      </w:r>
      <w:r w:rsidRPr="00EF06A7">
        <w:rPr>
          <w:lang w:eastAsia="zh-CN"/>
        </w:rPr>
        <w:t>7</w:t>
      </w:r>
      <w:r w:rsidRPr="00EF06A7">
        <w:t>.</w:t>
      </w:r>
      <w:r w:rsidRPr="00EF06A7">
        <w:rPr>
          <w:lang w:eastAsia="zh-CN"/>
        </w:rPr>
        <w:t>3.2.2.2.3</w:t>
      </w:r>
      <w:r w:rsidRPr="00EF06A7">
        <w:t xml:space="preserve">-1, the average probability of a missed downlink scheduling grant (Pm-dsg) shall be below the specified value in Table </w:t>
      </w:r>
      <w:r w:rsidRPr="00EF06A7">
        <w:rPr>
          <w:lang w:eastAsia="zh-CN"/>
        </w:rPr>
        <w:t>7</w:t>
      </w:r>
      <w:r w:rsidRPr="00EF06A7">
        <w:t>.</w:t>
      </w:r>
      <w:r w:rsidRPr="00EF06A7">
        <w:rPr>
          <w:lang w:eastAsia="zh-CN"/>
        </w:rPr>
        <w:t>3</w:t>
      </w:r>
      <w:r w:rsidRPr="00EF06A7">
        <w:t>.</w:t>
      </w:r>
      <w:r w:rsidRPr="00EF06A7">
        <w:rPr>
          <w:lang w:eastAsia="zh-CN"/>
        </w:rPr>
        <w:t>2</w:t>
      </w:r>
      <w:r w:rsidRPr="00EF06A7">
        <w:t>.</w:t>
      </w:r>
      <w:r w:rsidRPr="00EF06A7">
        <w:rPr>
          <w:lang w:eastAsia="zh-CN"/>
        </w:rPr>
        <w:t>2.2.3</w:t>
      </w:r>
      <w:r w:rsidRPr="00EF06A7">
        <w:t>-</w:t>
      </w:r>
      <w:r w:rsidR="005A3F1D" w:rsidRPr="00EF06A7">
        <w:t>2</w:t>
      </w:r>
      <w:r w:rsidRPr="00EF06A7">
        <w:t>. The downlink physical setup is in accordance with Annex C</w:t>
      </w:r>
      <w:r w:rsidR="009337F0" w:rsidRPr="00EF06A7">
        <w:t>.2</w:t>
      </w:r>
      <w:r w:rsidR="00223070" w:rsidRPr="00EF06A7">
        <w:t>.2</w:t>
      </w:r>
      <w:r w:rsidRPr="00EF06A7">
        <w:t>.</w:t>
      </w:r>
    </w:p>
    <w:p w14:paraId="0457B4A9" w14:textId="77777777" w:rsidR="002B1525" w:rsidRPr="00EF06A7" w:rsidRDefault="002B1525" w:rsidP="002B1525">
      <w:pPr>
        <w:pStyle w:val="TH"/>
        <w:rPr>
          <w:lang w:eastAsia="zh-CN"/>
        </w:rPr>
      </w:pPr>
      <w:r w:rsidRPr="00EF06A7">
        <w:t xml:space="preserve">Table </w:t>
      </w:r>
      <w:r w:rsidRPr="00EF06A7">
        <w:rPr>
          <w:lang w:eastAsia="zh-CN"/>
        </w:rPr>
        <w:t>7</w:t>
      </w:r>
      <w:r w:rsidRPr="00EF06A7">
        <w:t>.</w:t>
      </w:r>
      <w:r w:rsidRPr="00EF06A7">
        <w:rPr>
          <w:lang w:eastAsia="zh-CN"/>
        </w:rPr>
        <w:t>3.2.2.2.3</w:t>
      </w:r>
      <w:r w:rsidRPr="00EF06A7">
        <w:t xml:space="preserve">-1: </w:t>
      </w:r>
      <w:r w:rsidRPr="00EF06A7">
        <w:rPr>
          <w:lang w:eastAsia="zh-CN"/>
        </w:rPr>
        <w:t>T</w:t>
      </w:r>
      <w:r w:rsidRPr="00EF06A7">
        <w: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57"/>
        <w:gridCol w:w="1171"/>
        <w:gridCol w:w="1600"/>
        <w:gridCol w:w="1391"/>
      </w:tblGrid>
      <w:tr w:rsidR="002B1525" w:rsidRPr="00EF06A7" w14:paraId="5CA1BA69" w14:textId="77777777" w:rsidTr="00304324">
        <w:trPr>
          <w:jc w:val="center"/>
        </w:trPr>
        <w:tc>
          <w:tcPr>
            <w:tcW w:w="3157" w:type="dxa"/>
            <w:tcBorders>
              <w:top w:val="single" w:sz="4" w:space="0" w:color="auto"/>
              <w:left w:val="single" w:sz="4" w:space="0" w:color="auto"/>
              <w:bottom w:val="nil"/>
              <w:right w:val="single" w:sz="4" w:space="0" w:color="auto"/>
            </w:tcBorders>
            <w:vAlign w:val="center"/>
            <w:hideMark/>
          </w:tcPr>
          <w:p w14:paraId="33BA7BA8" w14:textId="77777777" w:rsidR="002B1525" w:rsidRPr="00EF06A7" w:rsidRDefault="002B1525" w:rsidP="00241A34">
            <w:pPr>
              <w:pStyle w:val="TAH"/>
              <w:rPr>
                <w:lang w:eastAsia="zh-CN"/>
              </w:rPr>
            </w:pPr>
            <w:r w:rsidRPr="00EF06A7">
              <w:rPr>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14:paraId="1426A1B8" w14:textId="77777777" w:rsidR="002B1525" w:rsidRPr="00EF06A7" w:rsidRDefault="002B1525" w:rsidP="00241A34">
            <w:pPr>
              <w:pStyle w:val="TAH"/>
              <w:rPr>
                <w:lang w:eastAsia="zh-CN"/>
              </w:rPr>
            </w:pPr>
            <w:r w:rsidRPr="00EF06A7">
              <w:rPr>
                <w:lang w:eastAsia="zh-CN"/>
              </w:rPr>
              <w:t>Unit</w:t>
            </w:r>
          </w:p>
        </w:tc>
        <w:tc>
          <w:tcPr>
            <w:tcW w:w="1600" w:type="dxa"/>
            <w:tcBorders>
              <w:top w:val="single" w:sz="4" w:space="0" w:color="auto"/>
              <w:left w:val="single" w:sz="4" w:space="0" w:color="auto"/>
              <w:bottom w:val="nil"/>
              <w:right w:val="single" w:sz="4" w:space="0" w:color="auto"/>
            </w:tcBorders>
            <w:vAlign w:val="center"/>
            <w:hideMark/>
          </w:tcPr>
          <w:p w14:paraId="2916C079" w14:textId="77777777" w:rsidR="002B1525" w:rsidRPr="00EF06A7" w:rsidRDefault="002B1525" w:rsidP="00241A34">
            <w:pPr>
              <w:pStyle w:val="TAH"/>
              <w:rPr>
                <w:lang w:eastAsia="zh-CN"/>
              </w:rPr>
            </w:pPr>
            <w:r w:rsidRPr="00EF06A7">
              <w:rPr>
                <w:lang w:eastAsia="zh-CN"/>
              </w:rPr>
              <w:t>1</w:t>
            </w:r>
            <w:r w:rsidR="00304324" w:rsidRPr="00EF06A7">
              <w:rPr>
                <w:lang w:eastAsia="zh-CN"/>
              </w:rPr>
              <w:t xml:space="preserve"> </w:t>
            </w:r>
            <w:r w:rsidRPr="00EF06A7">
              <w:rPr>
                <w:lang w:eastAsia="zh-CN"/>
              </w:rPr>
              <w:t>Tx</w:t>
            </w:r>
            <w:r w:rsidR="00304324" w:rsidRPr="00EF06A7">
              <w:rPr>
                <w:lang w:eastAsia="zh-CN"/>
              </w:rPr>
              <w:t xml:space="preserve"> </w:t>
            </w:r>
            <w:r w:rsidRPr="00EF06A7">
              <w:rPr>
                <w:lang w:eastAsia="zh-CN"/>
              </w:rPr>
              <w:t>Antenna</w:t>
            </w:r>
          </w:p>
        </w:tc>
        <w:tc>
          <w:tcPr>
            <w:tcW w:w="1391" w:type="dxa"/>
            <w:tcBorders>
              <w:top w:val="single" w:sz="4" w:space="0" w:color="auto"/>
              <w:left w:val="single" w:sz="4" w:space="0" w:color="auto"/>
              <w:bottom w:val="nil"/>
              <w:right w:val="single" w:sz="4" w:space="0" w:color="auto"/>
            </w:tcBorders>
            <w:hideMark/>
          </w:tcPr>
          <w:p w14:paraId="68E2B760" w14:textId="77777777" w:rsidR="002B1525" w:rsidRPr="00EF06A7" w:rsidRDefault="002B1525" w:rsidP="00241A34">
            <w:pPr>
              <w:pStyle w:val="TAH"/>
              <w:rPr>
                <w:lang w:eastAsia="zh-CN"/>
              </w:rPr>
            </w:pPr>
            <w:r w:rsidRPr="00EF06A7">
              <w:rPr>
                <w:lang w:eastAsia="zh-CN"/>
              </w:rPr>
              <w:t>2</w:t>
            </w:r>
            <w:r w:rsidR="00304324" w:rsidRPr="00EF06A7">
              <w:rPr>
                <w:lang w:eastAsia="zh-CN"/>
              </w:rPr>
              <w:t xml:space="preserve"> </w:t>
            </w:r>
            <w:r w:rsidRPr="00EF06A7">
              <w:rPr>
                <w:lang w:eastAsia="zh-CN"/>
              </w:rPr>
              <w:t>Tx</w:t>
            </w:r>
            <w:r w:rsidR="00304324" w:rsidRPr="00EF06A7">
              <w:rPr>
                <w:lang w:eastAsia="zh-CN"/>
              </w:rPr>
              <w:t xml:space="preserve"> </w:t>
            </w:r>
            <w:r w:rsidRPr="00EF06A7">
              <w:rPr>
                <w:lang w:eastAsia="zh-CN"/>
              </w:rPr>
              <w:t>Antenna</w:t>
            </w:r>
          </w:p>
        </w:tc>
      </w:tr>
      <w:tr w:rsidR="002B1525" w:rsidRPr="00EF06A7" w14:paraId="3A443562"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4379347F" w14:textId="77777777" w:rsidR="002B1525" w:rsidRPr="00EF06A7" w:rsidRDefault="002B1525" w:rsidP="00241A34">
            <w:pPr>
              <w:pStyle w:val="TAC"/>
            </w:pPr>
            <w:r w:rsidRPr="00EF06A7">
              <w:t>TDD</w:t>
            </w:r>
            <w:r w:rsidR="00304324" w:rsidRPr="00EF06A7">
              <w:t xml:space="preserve"> </w:t>
            </w:r>
            <w:r w:rsidRPr="00EF06A7">
              <w:t>UL-DL</w:t>
            </w:r>
            <w:r w:rsidR="00304324" w:rsidRPr="00EF06A7">
              <w:t xml:space="preserve"> </w:t>
            </w:r>
            <w:r w:rsidRPr="00EF06A7">
              <w:t>pattern</w:t>
            </w:r>
          </w:p>
        </w:tc>
        <w:tc>
          <w:tcPr>
            <w:tcW w:w="1171" w:type="dxa"/>
            <w:tcBorders>
              <w:top w:val="single" w:sz="4" w:space="0" w:color="auto"/>
              <w:left w:val="single" w:sz="4" w:space="0" w:color="auto"/>
              <w:bottom w:val="single" w:sz="4" w:space="0" w:color="auto"/>
              <w:right w:val="single" w:sz="4" w:space="0" w:color="auto"/>
            </w:tcBorders>
            <w:vAlign w:val="center"/>
          </w:tcPr>
          <w:p w14:paraId="1BDFCAA0"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736D1179" w14:textId="77777777" w:rsidR="002B1525" w:rsidRPr="00EF06A7" w:rsidRDefault="002B1525" w:rsidP="00241A34">
            <w:pPr>
              <w:pStyle w:val="TAC"/>
            </w:pPr>
            <w:r w:rsidRPr="00EF06A7">
              <w:t>FR2.120-1</w:t>
            </w:r>
          </w:p>
        </w:tc>
      </w:tr>
      <w:tr w:rsidR="002B1525" w:rsidRPr="00EF06A7" w14:paraId="1ABD5771"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65C0D621" w14:textId="77777777" w:rsidR="002B1525" w:rsidRPr="00EF06A7" w:rsidRDefault="002B1525" w:rsidP="00241A34">
            <w:pPr>
              <w:pStyle w:val="TAC"/>
            </w:pPr>
            <w:r w:rsidRPr="00EF06A7">
              <w:t>CCE</w:t>
            </w:r>
            <w:r w:rsidR="00304324" w:rsidRPr="00EF06A7">
              <w:t xml:space="preserve"> </w:t>
            </w:r>
            <w:r w:rsidRPr="00EF06A7">
              <w:t>to</w:t>
            </w:r>
            <w:r w:rsidR="00304324" w:rsidRPr="00EF06A7">
              <w:t xml:space="preserve"> </w:t>
            </w:r>
            <w:r w:rsidRPr="00EF06A7">
              <w:t>REG</w:t>
            </w:r>
            <w:r w:rsidR="00304324" w:rsidRPr="00EF06A7">
              <w:t xml:space="preserve"> </w:t>
            </w:r>
            <w:r w:rsidRPr="00EF06A7">
              <w:t>mapping</w:t>
            </w:r>
            <w:r w:rsidR="00304324" w:rsidRPr="00EF06A7">
              <w:t xml:space="preserve"> </w:t>
            </w:r>
            <w:r w:rsidRPr="00EF06A7">
              <w:t>type</w:t>
            </w:r>
          </w:p>
        </w:tc>
        <w:tc>
          <w:tcPr>
            <w:tcW w:w="1171" w:type="dxa"/>
            <w:tcBorders>
              <w:top w:val="single" w:sz="4" w:space="0" w:color="auto"/>
              <w:left w:val="single" w:sz="4" w:space="0" w:color="auto"/>
              <w:bottom w:val="single" w:sz="4" w:space="0" w:color="auto"/>
              <w:right w:val="single" w:sz="4" w:space="0" w:color="auto"/>
            </w:tcBorders>
            <w:vAlign w:val="center"/>
          </w:tcPr>
          <w:p w14:paraId="31E38E8D"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01E0738B" w14:textId="77777777" w:rsidR="002B1525" w:rsidRPr="00EF06A7" w:rsidRDefault="002B1525" w:rsidP="00241A34">
            <w:pPr>
              <w:pStyle w:val="TAC"/>
            </w:pPr>
            <w:r w:rsidRPr="00EF06A7">
              <w:t>Interleaved</w:t>
            </w:r>
          </w:p>
        </w:tc>
      </w:tr>
      <w:tr w:rsidR="002B1525" w:rsidRPr="00EF06A7" w14:paraId="562E7693"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6CD04984" w14:textId="77777777" w:rsidR="002B1525" w:rsidRPr="00EF06A7" w:rsidRDefault="002B1525" w:rsidP="00241A34">
            <w:pPr>
              <w:pStyle w:val="TAC"/>
            </w:pPr>
            <w:r w:rsidRPr="00EF06A7">
              <w:t>REG</w:t>
            </w:r>
            <w:r w:rsidR="00304324" w:rsidRPr="00EF06A7">
              <w:t xml:space="preserve"> </w:t>
            </w:r>
            <w:r w:rsidRPr="00EF06A7">
              <w:t>bundle</w:t>
            </w:r>
            <w:r w:rsidR="00304324" w:rsidRPr="00EF06A7">
              <w:t xml:space="preserve"> </w:t>
            </w:r>
            <w:r w:rsidRPr="00EF06A7">
              <w:t>size</w:t>
            </w:r>
            <w:r w:rsidR="00304324" w:rsidRPr="00EF06A7">
              <w:t xml:space="preserve"> </w:t>
            </w:r>
          </w:p>
        </w:tc>
        <w:tc>
          <w:tcPr>
            <w:tcW w:w="1171" w:type="dxa"/>
            <w:tcBorders>
              <w:top w:val="single" w:sz="4" w:space="0" w:color="auto"/>
              <w:left w:val="single" w:sz="4" w:space="0" w:color="auto"/>
              <w:bottom w:val="single" w:sz="4" w:space="0" w:color="auto"/>
              <w:right w:val="single" w:sz="4" w:space="0" w:color="auto"/>
            </w:tcBorders>
            <w:vAlign w:val="center"/>
          </w:tcPr>
          <w:p w14:paraId="0DA13807" w14:textId="77777777" w:rsidR="002B1525" w:rsidRPr="00EF06A7" w:rsidRDefault="002B1525" w:rsidP="00241A3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14:paraId="7CEF2DBF" w14:textId="77777777" w:rsidR="002B1525" w:rsidRPr="00EF06A7" w:rsidRDefault="002B1525" w:rsidP="00241A34">
            <w:pPr>
              <w:pStyle w:val="TAC"/>
            </w:pPr>
            <w:r w:rsidRPr="00EF06A7">
              <w:t>2</w:t>
            </w:r>
            <w:r w:rsidR="00304324" w:rsidRPr="00EF06A7">
              <w:t xml:space="preserve"> </w:t>
            </w:r>
            <w:r w:rsidRPr="00EF06A7">
              <w:t>for</w:t>
            </w:r>
            <w:r w:rsidR="00304324" w:rsidRPr="00EF06A7">
              <w:t xml:space="preserve"> </w:t>
            </w:r>
            <w:r w:rsidRPr="00EF06A7">
              <w:t>test</w:t>
            </w:r>
            <w:r w:rsidR="00304324" w:rsidRPr="00EF06A7">
              <w:t xml:space="preserve"> </w:t>
            </w:r>
            <w:r w:rsidRPr="00EF06A7">
              <w:t>1-1</w:t>
            </w:r>
          </w:p>
          <w:p w14:paraId="7EBAE3FB" w14:textId="77777777" w:rsidR="002B1525" w:rsidRPr="00EF06A7" w:rsidRDefault="002B1525" w:rsidP="00241A34">
            <w:pPr>
              <w:pStyle w:val="TAC"/>
            </w:pPr>
            <w:r w:rsidRPr="00EF06A7">
              <w:t>6</w:t>
            </w:r>
            <w:r w:rsidR="00304324" w:rsidRPr="00EF06A7">
              <w:t xml:space="preserve"> </w:t>
            </w:r>
            <w:r w:rsidRPr="00EF06A7">
              <w:t>for</w:t>
            </w:r>
            <w:r w:rsidR="00304324" w:rsidRPr="00EF06A7">
              <w:t xml:space="preserve"> </w:t>
            </w:r>
            <w:r w:rsidRPr="00EF06A7">
              <w:t>test</w:t>
            </w:r>
            <w:r w:rsidR="00304324" w:rsidRPr="00EF06A7">
              <w:t xml:space="preserve"> </w:t>
            </w:r>
            <w:r w:rsidRPr="00EF06A7">
              <w:t>1-2</w:t>
            </w:r>
          </w:p>
        </w:tc>
        <w:tc>
          <w:tcPr>
            <w:tcW w:w="1391" w:type="dxa"/>
            <w:tcBorders>
              <w:top w:val="single" w:sz="4" w:space="0" w:color="auto"/>
              <w:left w:val="single" w:sz="4" w:space="0" w:color="auto"/>
              <w:bottom w:val="single" w:sz="4" w:space="0" w:color="auto"/>
              <w:right w:val="single" w:sz="4" w:space="0" w:color="auto"/>
            </w:tcBorders>
            <w:vAlign w:val="center"/>
          </w:tcPr>
          <w:p w14:paraId="62C90E17" w14:textId="77777777" w:rsidR="002B1525" w:rsidRPr="00EF06A7" w:rsidRDefault="002B1525" w:rsidP="00241A34">
            <w:pPr>
              <w:pStyle w:val="TAC"/>
              <w:rPr>
                <w:rFonts w:cs="Arial"/>
              </w:rPr>
            </w:pPr>
            <w:r w:rsidRPr="00EF06A7">
              <w:rPr>
                <w:rFonts w:cs="Arial"/>
              </w:rPr>
              <w:t>2</w:t>
            </w:r>
          </w:p>
        </w:tc>
      </w:tr>
      <w:tr w:rsidR="002B1525" w:rsidRPr="00EF06A7" w14:paraId="68296923"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4F87C6A9" w14:textId="77777777" w:rsidR="002B1525" w:rsidRPr="00EF06A7" w:rsidRDefault="002B1525" w:rsidP="00241A34">
            <w:pPr>
              <w:pStyle w:val="TAC"/>
            </w:pPr>
            <w:r w:rsidRPr="00EF06A7">
              <w:t>Interleaver</w:t>
            </w:r>
            <w:r w:rsidR="00304324" w:rsidRPr="00EF06A7">
              <w:t xml:space="preserve"> </w:t>
            </w:r>
            <w:r w:rsidRPr="00EF06A7">
              <w:t>size</w:t>
            </w:r>
          </w:p>
        </w:tc>
        <w:tc>
          <w:tcPr>
            <w:tcW w:w="1171" w:type="dxa"/>
            <w:tcBorders>
              <w:top w:val="single" w:sz="4" w:space="0" w:color="auto"/>
              <w:left w:val="single" w:sz="4" w:space="0" w:color="auto"/>
              <w:bottom w:val="single" w:sz="4" w:space="0" w:color="auto"/>
              <w:right w:val="single" w:sz="4" w:space="0" w:color="auto"/>
            </w:tcBorders>
            <w:vAlign w:val="center"/>
          </w:tcPr>
          <w:p w14:paraId="26DD1265" w14:textId="77777777" w:rsidR="002B1525" w:rsidRPr="00EF06A7" w:rsidRDefault="002B1525" w:rsidP="00241A34">
            <w:pPr>
              <w:pStyle w:val="TAC"/>
            </w:pPr>
          </w:p>
        </w:tc>
        <w:tc>
          <w:tcPr>
            <w:tcW w:w="1600" w:type="dxa"/>
            <w:tcBorders>
              <w:top w:val="single" w:sz="4" w:space="0" w:color="auto"/>
              <w:left w:val="single" w:sz="4" w:space="0" w:color="auto"/>
              <w:bottom w:val="single" w:sz="4" w:space="0" w:color="auto"/>
              <w:right w:val="single" w:sz="4" w:space="0" w:color="auto"/>
            </w:tcBorders>
            <w:vAlign w:val="center"/>
          </w:tcPr>
          <w:p w14:paraId="0A176DBC" w14:textId="77777777" w:rsidR="002B1525" w:rsidRPr="00EF06A7" w:rsidRDefault="002B1525" w:rsidP="00241A34">
            <w:pPr>
              <w:pStyle w:val="TAC"/>
            </w:pPr>
            <w:r w:rsidRPr="00EF06A7">
              <w:t>3</w:t>
            </w:r>
            <w:r w:rsidR="00304324" w:rsidRPr="00EF06A7">
              <w:t xml:space="preserve"> </w:t>
            </w:r>
            <w:r w:rsidRPr="00EF06A7">
              <w:t>for</w:t>
            </w:r>
            <w:r w:rsidR="00304324" w:rsidRPr="00EF06A7">
              <w:t xml:space="preserve"> </w:t>
            </w:r>
            <w:r w:rsidRPr="00EF06A7">
              <w:t>test</w:t>
            </w:r>
            <w:r w:rsidR="00304324" w:rsidRPr="00EF06A7">
              <w:t xml:space="preserve"> </w:t>
            </w:r>
            <w:r w:rsidRPr="00EF06A7">
              <w:t>1-1</w:t>
            </w:r>
            <w:r w:rsidR="00304324" w:rsidRPr="00EF06A7">
              <w:t xml:space="preserve"> </w:t>
            </w:r>
          </w:p>
          <w:p w14:paraId="3FD96BE3" w14:textId="77777777" w:rsidR="002B1525" w:rsidRPr="00EF06A7" w:rsidRDefault="002B1525" w:rsidP="00241A34">
            <w:pPr>
              <w:pStyle w:val="TAC"/>
            </w:pPr>
            <w:r w:rsidRPr="00EF06A7">
              <w:t>2</w:t>
            </w:r>
            <w:r w:rsidR="00304324" w:rsidRPr="00EF06A7">
              <w:t xml:space="preserve"> </w:t>
            </w:r>
            <w:r w:rsidRPr="00EF06A7">
              <w:t>for</w:t>
            </w:r>
            <w:r w:rsidR="00304324" w:rsidRPr="00EF06A7">
              <w:t xml:space="preserve"> </w:t>
            </w:r>
            <w:r w:rsidRPr="00EF06A7">
              <w:t>test</w:t>
            </w:r>
            <w:r w:rsidR="00304324" w:rsidRPr="00EF06A7">
              <w:t xml:space="preserve"> </w:t>
            </w:r>
            <w:r w:rsidRPr="00EF06A7">
              <w:t>1-2</w:t>
            </w:r>
          </w:p>
        </w:tc>
        <w:tc>
          <w:tcPr>
            <w:tcW w:w="1391" w:type="dxa"/>
            <w:tcBorders>
              <w:top w:val="single" w:sz="4" w:space="0" w:color="auto"/>
              <w:left w:val="single" w:sz="4" w:space="0" w:color="auto"/>
              <w:bottom w:val="single" w:sz="4" w:space="0" w:color="auto"/>
              <w:right w:val="single" w:sz="4" w:space="0" w:color="auto"/>
            </w:tcBorders>
            <w:vAlign w:val="center"/>
          </w:tcPr>
          <w:p w14:paraId="130CABD9" w14:textId="77777777" w:rsidR="002B1525" w:rsidRPr="00EF06A7" w:rsidRDefault="002B1525" w:rsidP="00241A34">
            <w:pPr>
              <w:pStyle w:val="TAC"/>
              <w:rPr>
                <w:rFonts w:cs="Arial"/>
              </w:rPr>
            </w:pPr>
            <w:r w:rsidRPr="00EF06A7">
              <w:rPr>
                <w:rFonts w:cs="Arial"/>
              </w:rPr>
              <w:t>3</w:t>
            </w:r>
          </w:p>
        </w:tc>
      </w:tr>
      <w:tr w:rsidR="002B1525" w:rsidRPr="00EF06A7" w14:paraId="6F1D9903" w14:textId="77777777" w:rsidTr="00304324">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17B36498" w14:textId="77777777" w:rsidR="002B1525" w:rsidRPr="00EF06A7" w:rsidRDefault="002B1525" w:rsidP="00241A34">
            <w:pPr>
              <w:pStyle w:val="TAC"/>
            </w:pPr>
            <w:r w:rsidRPr="00EF06A7">
              <w:t>Shift</w:t>
            </w:r>
            <w:r w:rsidR="00304324" w:rsidRPr="00EF06A7">
              <w:t xml:space="preserve"> </w:t>
            </w:r>
            <w:r w:rsidRPr="00EF06A7">
              <w:t>index</w:t>
            </w:r>
          </w:p>
        </w:tc>
        <w:tc>
          <w:tcPr>
            <w:tcW w:w="1171" w:type="dxa"/>
            <w:tcBorders>
              <w:top w:val="single" w:sz="4" w:space="0" w:color="auto"/>
              <w:left w:val="single" w:sz="4" w:space="0" w:color="auto"/>
              <w:bottom w:val="single" w:sz="4" w:space="0" w:color="auto"/>
              <w:right w:val="single" w:sz="4" w:space="0" w:color="auto"/>
            </w:tcBorders>
            <w:vAlign w:val="center"/>
          </w:tcPr>
          <w:p w14:paraId="5826DEE1" w14:textId="77777777" w:rsidR="002B1525" w:rsidRPr="00EF06A7" w:rsidRDefault="002B1525" w:rsidP="00241A34">
            <w:pPr>
              <w:pStyle w:val="TAC"/>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66413866" w14:textId="77777777" w:rsidR="002B1525" w:rsidRPr="00EF06A7" w:rsidRDefault="002B1525" w:rsidP="00241A34">
            <w:pPr>
              <w:pStyle w:val="TAC"/>
            </w:pPr>
            <w:r w:rsidRPr="00EF06A7">
              <w:t>0</w:t>
            </w:r>
          </w:p>
        </w:tc>
      </w:tr>
    </w:tbl>
    <w:p w14:paraId="5D8400DF" w14:textId="77777777" w:rsidR="002B1525" w:rsidRPr="00EF06A7" w:rsidRDefault="002B1525" w:rsidP="002B1525">
      <w:pPr>
        <w:rPr>
          <w:lang w:eastAsia="zh-CN"/>
        </w:rPr>
      </w:pPr>
    </w:p>
    <w:p w14:paraId="2C2263B9" w14:textId="77777777" w:rsidR="002B1525" w:rsidRPr="00EF06A7" w:rsidRDefault="002B1525" w:rsidP="002B1525">
      <w:pPr>
        <w:pStyle w:val="TH"/>
        <w:rPr>
          <w:lang w:eastAsia="zh-CN"/>
        </w:rPr>
      </w:pPr>
      <w:r w:rsidRPr="00EF06A7">
        <w:t xml:space="preserve">Table </w:t>
      </w:r>
      <w:r w:rsidRPr="00EF06A7">
        <w:rPr>
          <w:lang w:eastAsia="zh-CN"/>
        </w:rPr>
        <w:t>7</w:t>
      </w:r>
      <w:r w:rsidRPr="00EF06A7">
        <w:t>.3.</w:t>
      </w:r>
      <w:r w:rsidRPr="00EF06A7">
        <w:rPr>
          <w:lang w:eastAsia="zh-CN"/>
        </w:rPr>
        <w:t>2</w:t>
      </w:r>
      <w:r w:rsidRPr="00EF06A7">
        <w:t>.2.</w:t>
      </w:r>
      <w:r w:rsidRPr="00EF06A7">
        <w:rPr>
          <w:lang w:eastAsia="zh-CN"/>
        </w:rPr>
        <w:t>2.3</w:t>
      </w:r>
      <w:r w:rsidRPr="00EF06A7">
        <w:t>-</w:t>
      </w:r>
      <w:r w:rsidR="00926C8D" w:rsidRPr="00EF06A7">
        <w:rPr>
          <w:lang w:eastAsia="zh-CN"/>
        </w:rPr>
        <w:t>2</w:t>
      </w:r>
      <w:r w:rsidRPr="00EF06A7">
        <w:t>: Minimum performance</w:t>
      </w:r>
      <w:r w:rsidRPr="00EF06A7">
        <w:rPr>
          <w:lang w:eastAsia="zh-CN"/>
        </w:rPr>
        <w:t xml:space="preserve"> </w:t>
      </w:r>
      <w:r w:rsidRPr="00EF06A7">
        <w:t>requirement</w:t>
      </w:r>
      <w:r w:rsidRPr="00EF06A7">
        <w:rPr>
          <w:lang w:eastAsia="zh-CN"/>
        </w:rPr>
        <w:t>s with 120 kHz SCS</w:t>
      </w:r>
      <w:r w:rsidR="0011233B" w:rsidRPr="00EF06A7">
        <w:rPr>
          <w:lang w:eastAsia="zh-CN"/>
        </w:rPr>
        <w:t xml:space="preserve"> for 2Tx Antenna</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24"/>
        <w:gridCol w:w="1023"/>
        <w:gridCol w:w="708"/>
        <w:gridCol w:w="709"/>
        <w:gridCol w:w="851"/>
        <w:gridCol w:w="1984"/>
        <w:gridCol w:w="1276"/>
        <w:gridCol w:w="1134"/>
        <w:gridCol w:w="735"/>
        <w:gridCol w:w="761"/>
      </w:tblGrid>
      <w:tr w:rsidR="002B1525" w:rsidRPr="00EF06A7" w14:paraId="4C1FB4C8" w14:textId="77777777" w:rsidTr="00304324">
        <w:trPr>
          <w:jc w:val="center"/>
        </w:trPr>
        <w:tc>
          <w:tcPr>
            <w:tcW w:w="624" w:type="dxa"/>
            <w:vMerge w:val="restart"/>
            <w:tcBorders>
              <w:top w:val="single" w:sz="4" w:space="0" w:color="auto"/>
              <w:left w:val="single" w:sz="4" w:space="0" w:color="auto"/>
              <w:bottom w:val="single" w:sz="4" w:space="0" w:color="auto"/>
              <w:right w:val="single" w:sz="4" w:space="0" w:color="auto"/>
            </w:tcBorders>
            <w:vAlign w:val="center"/>
            <w:hideMark/>
          </w:tcPr>
          <w:p w14:paraId="3E587B96" w14:textId="77777777" w:rsidR="002B1525" w:rsidRPr="00EF06A7" w:rsidRDefault="002B1525" w:rsidP="00241A34">
            <w:pPr>
              <w:pStyle w:val="TAC"/>
              <w:rPr>
                <w:b/>
                <w:lang w:eastAsia="zh-CN"/>
              </w:rPr>
            </w:pPr>
            <w:r w:rsidRPr="00EF06A7">
              <w:rPr>
                <w:b/>
              </w:rPr>
              <w:t>Test</w:t>
            </w:r>
            <w:r w:rsidR="00304324" w:rsidRPr="00EF06A7">
              <w:rPr>
                <w:b/>
              </w:rPr>
              <w:t xml:space="preserve"> </w:t>
            </w:r>
            <w:r w:rsidRPr="00EF06A7">
              <w:rPr>
                <w:b/>
                <w:lang w:eastAsia="zh-CN"/>
              </w:rPr>
              <w:t>number</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6389F8FD" w14:textId="77777777" w:rsidR="002B1525" w:rsidRPr="00EF06A7" w:rsidRDefault="002B1525" w:rsidP="00241A34">
            <w:pPr>
              <w:pStyle w:val="TAC"/>
              <w:rPr>
                <w:b/>
              </w:rPr>
            </w:pPr>
            <w:r w:rsidRPr="00EF06A7">
              <w:rPr>
                <w:b/>
              </w:rPr>
              <w:t>Bandwidth</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14:paraId="3F21F766" w14:textId="77777777" w:rsidR="002B1525" w:rsidRPr="00EF06A7" w:rsidRDefault="002B1525" w:rsidP="00241A34">
            <w:pPr>
              <w:pStyle w:val="TAC"/>
              <w:rPr>
                <w:b/>
                <w:lang w:eastAsia="zh-CN"/>
              </w:rPr>
            </w:pPr>
            <w:r w:rsidRPr="00EF06A7">
              <w:rPr>
                <w:b/>
                <w:lang w:eastAsia="zh-CN"/>
              </w:rPr>
              <w:t>CORESET</w:t>
            </w:r>
            <w:r w:rsidR="00304324" w:rsidRPr="00EF06A7">
              <w:rPr>
                <w:b/>
                <w:lang w:eastAsia="zh-CN"/>
              </w:rPr>
              <w:t xml:space="preserve"> </w:t>
            </w:r>
            <w:r w:rsidRPr="00EF06A7">
              <w:rPr>
                <w:b/>
                <w:lang w:eastAsia="zh-CN"/>
              </w:rPr>
              <w:t>RB</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151CD6B4" w14:textId="77777777" w:rsidR="002B1525" w:rsidRPr="00EF06A7" w:rsidRDefault="002B1525" w:rsidP="00241A34">
            <w:pPr>
              <w:pStyle w:val="TAC"/>
              <w:rPr>
                <w:b/>
                <w:lang w:eastAsia="zh-CN"/>
              </w:rPr>
            </w:pPr>
            <w:r w:rsidRPr="00EF06A7">
              <w:rPr>
                <w:b/>
                <w:lang w:eastAsia="zh-CN"/>
              </w:rPr>
              <w:t>CORESET</w:t>
            </w:r>
            <w:r w:rsidR="00304324" w:rsidRPr="00EF06A7">
              <w:rPr>
                <w:b/>
                <w:lang w:eastAsia="zh-CN"/>
              </w:rPr>
              <w:t xml:space="preserve"> </w:t>
            </w:r>
            <w:r w:rsidRPr="00EF06A7">
              <w:rPr>
                <w:b/>
                <w:lang w:eastAsia="zh-CN"/>
              </w:rPr>
              <w:t>duration</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E657848" w14:textId="77777777" w:rsidR="002B1525" w:rsidRPr="00EF06A7" w:rsidRDefault="002B1525" w:rsidP="00241A34">
            <w:pPr>
              <w:pStyle w:val="TAC"/>
              <w:rPr>
                <w:b/>
                <w:lang w:eastAsia="zh-CN"/>
              </w:rPr>
            </w:pPr>
            <w:r w:rsidRPr="00EF06A7">
              <w:rPr>
                <w:b/>
              </w:rPr>
              <w:t>Aggregation</w:t>
            </w:r>
            <w:r w:rsidR="00304324" w:rsidRPr="00EF06A7">
              <w:rPr>
                <w:b/>
              </w:rPr>
              <w:t xml:space="preserve"> </w:t>
            </w:r>
            <w:r w:rsidRPr="00EF06A7">
              <w:rPr>
                <w:b/>
              </w:rPr>
              <w:t>level</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5C4212B" w14:textId="77777777" w:rsidR="002B1525" w:rsidRPr="00EF06A7" w:rsidRDefault="002B1525" w:rsidP="00241A34">
            <w:pPr>
              <w:pStyle w:val="TAC"/>
              <w:rPr>
                <w:b/>
              </w:rPr>
            </w:pPr>
            <w:r w:rsidRPr="00EF06A7">
              <w:rPr>
                <w:b/>
              </w:rPr>
              <w:t>Reference</w:t>
            </w:r>
            <w:r w:rsidR="00304324" w:rsidRPr="00EF06A7">
              <w:rPr>
                <w:b/>
              </w:rPr>
              <w:t xml:space="preserve"> </w:t>
            </w:r>
            <w:r w:rsidRPr="00EF06A7">
              <w:rPr>
                <w:b/>
              </w:rPr>
              <w:t>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039659C" w14:textId="77777777" w:rsidR="002B1525" w:rsidRPr="00EF06A7" w:rsidRDefault="002B1525" w:rsidP="00241A34">
            <w:pPr>
              <w:pStyle w:val="TAC"/>
              <w:rPr>
                <w:b/>
              </w:rPr>
            </w:pPr>
            <w:r w:rsidRPr="00EF06A7">
              <w:rPr>
                <w:b/>
              </w:rPr>
              <w:t>Propagation</w:t>
            </w:r>
            <w:r w:rsidR="00304324" w:rsidRPr="00EF06A7">
              <w:rPr>
                <w:b/>
              </w:rPr>
              <w:t xml:space="preserve"> </w:t>
            </w:r>
            <w:r w:rsidRPr="00EF06A7">
              <w:rPr>
                <w:b/>
              </w:rPr>
              <w:t>Condition</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4FBD63C" w14:textId="77777777" w:rsidR="002B1525" w:rsidRPr="00EF06A7" w:rsidRDefault="002B1525" w:rsidP="00241A34">
            <w:pPr>
              <w:pStyle w:val="TAC"/>
              <w:rPr>
                <w:b/>
              </w:rPr>
            </w:pPr>
            <w:r w:rsidRPr="00EF06A7">
              <w:rPr>
                <w:b/>
              </w:rPr>
              <w:t>Antenna</w:t>
            </w:r>
            <w:r w:rsidR="00304324" w:rsidRPr="00EF06A7">
              <w:rPr>
                <w:b/>
              </w:rPr>
              <w:t xml:space="preserve"> </w:t>
            </w:r>
            <w:r w:rsidRPr="00EF06A7">
              <w:rPr>
                <w:b/>
              </w:rPr>
              <w:t>configuration</w:t>
            </w:r>
            <w:r w:rsidR="00304324" w:rsidRPr="00EF06A7">
              <w:rPr>
                <w:b/>
              </w:rPr>
              <w:t xml:space="preserve"> </w:t>
            </w:r>
            <w:r w:rsidRPr="00EF06A7">
              <w:rPr>
                <w:b/>
              </w:rPr>
              <w:t>and</w:t>
            </w:r>
            <w:r w:rsidR="00304324" w:rsidRPr="00EF06A7">
              <w:rPr>
                <w:b/>
              </w:rPr>
              <w:t xml:space="preserve"> </w:t>
            </w:r>
            <w:r w:rsidRPr="00EF06A7">
              <w:rPr>
                <w:b/>
              </w:rPr>
              <w:t>correlation</w:t>
            </w:r>
            <w:r w:rsidR="00304324" w:rsidRPr="00EF06A7">
              <w:rPr>
                <w:b/>
              </w:rPr>
              <w:t xml:space="preserve"> </w:t>
            </w:r>
            <w:r w:rsidRPr="00EF06A7">
              <w:rPr>
                <w:b/>
              </w:rPr>
              <w:t>Matrix</w:t>
            </w:r>
          </w:p>
        </w:tc>
        <w:tc>
          <w:tcPr>
            <w:tcW w:w="1496" w:type="dxa"/>
            <w:gridSpan w:val="2"/>
            <w:tcBorders>
              <w:top w:val="single" w:sz="4" w:space="0" w:color="auto"/>
              <w:left w:val="single" w:sz="4" w:space="0" w:color="auto"/>
              <w:bottom w:val="single" w:sz="4" w:space="0" w:color="auto"/>
              <w:right w:val="single" w:sz="4" w:space="0" w:color="auto"/>
            </w:tcBorders>
            <w:vAlign w:val="center"/>
            <w:hideMark/>
          </w:tcPr>
          <w:p w14:paraId="6C5676FD" w14:textId="77777777" w:rsidR="002B1525" w:rsidRPr="00EF06A7" w:rsidRDefault="002B1525" w:rsidP="00241A34">
            <w:pPr>
              <w:pStyle w:val="TAC"/>
              <w:rPr>
                <w:b/>
              </w:rPr>
            </w:pPr>
            <w:r w:rsidRPr="00EF06A7">
              <w:rPr>
                <w:b/>
              </w:rPr>
              <w:t>Reference</w:t>
            </w:r>
            <w:r w:rsidR="00304324" w:rsidRPr="00EF06A7">
              <w:rPr>
                <w:b/>
              </w:rPr>
              <w:t xml:space="preserve"> </w:t>
            </w:r>
            <w:r w:rsidRPr="00EF06A7">
              <w:rPr>
                <w:b/>
              </w:rPr>
              <w:t>value</w:t>
            </w:r>
          </w:p>
        </w:tc>
      </w:tr>
      <w:tr w:rsidR="002B1525" w:rsidRPr="00EF06A7" w14:paraId="7E0BAF57" w14:textId="77777777" w:rsidTr="00304324">
        <w:trPr>
          <w:jc w:val="center"/>
        </w:trPr>
        <w:tc>
          <w:tcPr>
            <w:tcW w:w="624" w:type="dxa"/>
            <w:vMerge/>
            <w:tcBorders>
              <w:top w:val="single" w:sz="4" w:space="0" w:color="auto"/>
              <w:left w:val="single" w:sz="4" w:space="0" w:color="auto"/>
              <w:bottom w:val="single" w:sz="4" w:space="0" w:color="auto"/>
              <w:right w:val="single" w:sz="4" w:space="0" w:color="auto"/>
            </w:tcBorders>
            <w:vAlign w:val="center"/>
            <w:hideMark/>
          </w:tcPr>
          <w:p w14:paraId="776733A5" w14:textId="77777777" w:rsidR="002B1525" w:rsidRPr="00EF06A7" w:rsidRDefault="002B1525" w:rsidP="00241A34">
            <w:pPr>
              <w:pStyle w:val="TAC"/>
              <w:rPr>
                <w:b/>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D353CB9" w14:textId="77777777" w:rsidR="002B1525" w:rsidRPr="00EF06A7" w:rsidRDefault="002B1525" w:rsidP="00241A34">
            <w:pPr>
              <w:pStyle w:val="TAC"/>
              <w:rPr>
                <w:b/>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0E6761BF" w14:textId="77777777" w:rsidR="002B1525" w:rsidRPr="00EF06A7" w:rsidRDefault="002B1525" w:rsidP="00241A34">
            <w:pPr>
              <w:pStyle w:val="TAC"/>
              <w:rPr>
                <w:b/>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F1D9C60" w14:textId="77777777" w:rsidR="002B1525" w:rsidRPr="00EF06A7" w:rsidRDefault="002B1525" w:rsidP="00241A34">
            <w:pPr>
              <w:pStyle w:val="TAC"/>
              <w:rPr>
                <w:b/>
                <w:lang w:eastAsia="zh-CN"/>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E04ED5D" w14:textId="77777777" w:rsidR="002B1525" w:rsidRPr="00EF06A7" w:rsidRDefault="002B1525" w:rsidP="00241A34">
            <w:pPr>
              <w:pStyle w:val="TAC"/>
              <w:rPr>
                <w:b/>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3E12BE22" w14:textId="77777777" w:rsidR="002B1525" w:rsidRPr="00EF06A7" w:rsidRDefault="002B1525" w:rsidP="00241A34">
            <w:pPr>
              <w:pStyle w:val="TAC"/>
              <w:rPr>
                <w:b/>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1504C7" w14:textId="77777777" w:rsidR="002B1525" w:rsidRPr="00EF06A7" w:rsidRDefault="002B1525" w:rsidP="00241A34">
            <w:pPr>
              <w:pStyle w:val="TAC"/>
              <w:rPr>
                <w:b/>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652BBE" w14:textId="77777777" w:rsidR="002B1525" w:rsidRPr="00EF06A7" w:rsidRDefault="002B1525" w:rsidP="00241A34">
            <w:pPr>
              <w:pStyle w:val="TAC"/>
              <w:rPr>
                <w:b/>
              </w:rPr>
            </w:pPr>
          </w:p>
        </w:tc>
        <w:tc>
          <w:tcPr>
            <w:tcW w:w="735" w:type="dxa"/>
            <w:tcBorders>
              <w:top w:val="single" w:sz="4" w:space="0" w:color="auto"/>
              <w:left w:val="single" w:sz="4" w:space="0" w:color="auto"/>
              <w:bottom w:val="single" w:sz="4" w:space="0" w:color="auto"/>
              <w:right w:val="single" w:sz="4" w:space="0" w:color="auto"/>
            </w:tcBorders>
            <w:vAlign w:val="center"/>
            <w:hideMark/>
          </w:tcPr>
          <w:p w14:paraId="514C1621" w14:textId="77777777" w:rsidR="002B1525" w:rsidRPr="00EF06A7" w:rsidRDefault="002B1525" w:rsidP="00241A34">
            <w:pPr>
              <w:pStyle w:val="TAC"/>
              <w:rPr>
                <w:b/>
              </w:rPr>
            </w:pPr>
            <w:r w:rsidRPr="00EF06A7">
              <w:rPr>
                <w:b/>
              </w:rPr>
              <w:t>Pm-dsg</w:t>
            </w:r>
            <w:r w:rsidR="00304324" w:rsidRPr="00EF06A7">
              <w:rPr>
                <w:b/>
              </w:rPr>
              <w:t xml:space="preserve"> </w:t>
            </w:r>
            <w:r w:rsidRPr="00EF06A7">
              <w:rPr>
                <w:b/>
              </w:rPr>
              <w:t>(%)</w:t>
            </w:r>
          </w:p>
        </w:tc>
        <w:tc>
          <w:tcPr>
            <w:tcW w:w="761" w:type="dxa"/>
            <w:tcBorders>
              <w:top w:val="single" w:sz="4" w:space="0" w:color="auto"/>
              <w:left w:val="single" w:sz="4" w:space="0" w:color="auto"/>
              <w:bottom w:val="single" w:sz="4" w:space="0" w:color="auto"/>
              <w:right w:val="single" w:sz="4" w:space="0" w:color="auto"/>
            </w:tcBorders>
            <w:vAlign w:val="center"/>
            <w:hideMark/>
          </w:tcPr>
          <w:p w14:paraId="6EF9BE70" w14:textId="77777777" w:rsidR="002B1525" w:rsidRPr="00EF06A7" w:rsidRDefault="002B1525" w:rsidP="00241A34">
            <w:pPr>
              <w:pStyle w:val="TAC"/>
              <w:rPr>
                <w:b/>
              </w:rPr>
            </w:pPr>
            <w:r w:rsidRPr="00EF06A7">
              <w:rPr>
                <w:b/>
              </w:rPr>
              <w:t>SNR</w:t>
            </w:r>
            <w:r w:rsidRPr="00EF06A7">
              <w:rPr>
                <w:b/>
                <w:vertAlign w:val="subscript"/>
              </w:rPr>
              <w:t>BB</w:t>
            </w:r>
            <w:r w:rsidR="00304324" w:rsidRPr="00EF06A7">
              <w:rPr>
                <w:b/>
              </w:rPr>
              <w:t xml:space="preserve"> </w:t>
            </w:r>
            <w:r w:rsidRPr="00EF06A7">
              <w:rPr>
                <w:b/>
              </w:rPr>
              <w:t>(dB)</w:t>
            </w:r>
          </w:p>
        </w:tc>
      </w:tr>
      <w:tr w:rsidR="002B1525" w:rsidRPr="00EF06A7" w14:paraId="5D264411" w14:textId="77777777" w:rsidTr="00304324">
        <w:trPr>
          <w:jc w:val="center"/>
        </w:trPr>
        <w:tc>
          <w:tcPr>
            <w:tcW w:w="624" w:type="dxa"/>
            <w:tcBorders>
              <w:top w:val="single" w:sz="4" w:space="0" w:color="auto"/>
              <w:left w:val="single" w:sz="4" w:space="0" w:color="auto"/>
              <w:bottom w:val="single" w:sz="4" w:space="0" w:color="auto"/>
              <w:right w:val="single" w:sz="4" w:space="0" w:color="auto"/>
            </w:tcBorders>
          </w:tcPr>
          <w:p w14:paraId="2152A919" w14:textId="77777777" w:rsidR="002B1525" w:rsidRPr="00EF06A7" w:rsidRDefault="002B1525" w:rsidP="00241A34">
            <w:pPr>
              <w:pStyle w:val="TAC"/>
              <w:rPr>
                <w:rFonts w:cs="Arial"/>
                <w:lang w:eastAsia="zh-CN"/>
              </w:rPr>
            </w:pPr>
            <w:r w:rsidRPr="00EF06A7">
              <w:rPr>
                <w:rFonts w:cs="Arial"/>
                <w:lang w:eastAsia="zh-CN"/>
              </w:rPr>
              <w:t>2-1</w:t>
            </w:r>
          </w:p>
        </w:tc>
        <w:tc>
          <w:tcPr>
            <w:tcW w:w="1023" w:type="dxa"/>
            <w:tcBorders>
              <w:top w:val="single" w:sz="4" w:space="0" w:color="auto"/>
              <w:left w:val="single" w:sz="4" w:space="0" w:color="auto"/>
              <w:bottom w:val="single" w:sz="4" w:space="0" w:color="auto"/>
              <w:right w:val="single" w:sz="4" w:space="0" w:color="auto"/>
            </w:tcBorders>
          </w:tcPr>
          <w:p w14:paraId="7B2DEDBC" w14:textId="77777777" w:rsidR="002B1525" w:rsidRPr="00EF06A7" w:rsidRDefault="002B1525" w:rsidP="00241A34">
            <w:pPr>
              <w:pStyle w:val="TAC"/>
              <w:rPr>
                <w:rFonts w:cs="Arial"/>
              </w:rPr>
            </w:pPr>
            <w:r w:rsidRPr="00EF06A7">
              <w:rPr>
                <w:rFonts w:cs="Arial"/>
              </w:rPr>
              <w:t>10</w:t>
            </w:r>
            <w:r w:rsidRPr="00EF06A7">
              <w:rPr>
                <w:rFonts w:cs="Arial"/>
                <w:lang w:eastAsia="zh-CN"/>
              </w:rPr>
              <w:t>0</w:t>
            </w:r>
            <w:r w:rsidR="00304324" w:rsidRPr="00EF06A7">
              <w:rPr>
                <w:rFonts w:cs="Arial"/>
              </w:rPr>
              <w:t xml:space="preserve"> </w:t>
            </w:r>
            <w:r w:rsidRPr="00EF06A7">
              <w:rPr>
                <w:rFonts w:cs="Arial"/>
              </w:rPr>
              <w:t>MHz</w:t>
            </w:r>
          </w:p>
        </w:tc>
        <w:tc>
          <w:tcPr>
            <w:tcW w:w="708" w:type="dxa"/>
            <w:tcBorders>
              <w:top w:val="single" w:sz="4" w:space="0" w:color="auto"/>
              <w:left w:val="single" w:sz="4" w:space="0" w:color="auto"/>
              <w:bottom w:val="single" w:sz="4" w:space="0" w:color="auto"/>
              <w:right w:val="single" w:sz="4" w:space="0" w:color="auto"/>
            </w:tcBorders>
          </w:tcPr>
          <w:p w14:paraId="2C063458" w14:textId="77777777" w:rsidR="002B1525" w:rsidRPr="00EF06A7" w:rsidRDefault="002B1525" w:rsidP="00241A34">
            <w:pPr>
              <w:pStyle w:val="TAC"/>
              <w:rPr>
                <w:rFonts w:cs="Arial"/>
                <w:lang w:eastAsia="zh-CN"/>
              </w:rPr>
            </w:pPr>
            <w:r w:rsidRPr="00EF06A7">
              <w:rPr>
                <w:rFonts w:cs="Arial"/>
                <w:lang w:eastAsia="zh-CN"/>
              </w:rPr>
              <w:t>60</w:t>
            </w:r>
          </w:p>
        </w:tc>
        <w:tc>
          <w:tcPr>
            <w:tcW w:w="709" w:type="dxa"/>
            <w:tcBorders>
              <w:top w:val="single" w:sz="4" w:space="0" w:color="auto"/>
              <w:left w:val="single" w:sz="4" w:space="0" w:color="auto"/>
              <w:bottom w:val="single" w:sz="4" w:space="0" w:color="auto"/>
              <w:right w:val="single" w:sz="4" w:space="0" w:color="auto"/>
            </w:tcBorders>
          </w:tcPr>
          <w:p w14:paraId="0512CEF1" w14:textId="77777777" w:rsidR="002B1525" w:rsidRPr="00EF06A7" w:rsidRDefault="002B1525" w:rsidP="00241A34">
            <w:pPr>
              <w:pStyle w:val="TAC"/>
              <w:rPr>
                <w:rFonts w:cs="Arial"/>
                <w:lang w:eastAsia="zh-CN"/>
              </w:rPr>
            </w:pPr>
            <w:r w:rsidRPr="00EF06A7">
              <w:rPr>
                <w:rFonts w:cs="Arial"/>
                <w:lang w:eastAsia="zh-CN"/>
              </w:rPr>
              <w:t>1</w:t>
            </w:r>
          </w:p>
        </w:tc>
        <w:tc>
          <w:tcPr>
            <w:tcW w:w="851" w:type="dxa"/>
            <w:tcBorders>
              <w:top w:val="single" w:sz="4" w:space="0" w:color="auto"/>
              <w:left w:val="single" w:sz="4" w:space="0" w:color="auto"/>
              <w:bottom w:val="single" w:sz="4" w:space="0" w:color="auto"/>
              <w:right w:val="single" w:sz="4" w:space="0" w:color="auto"/>
            </w:tcBorders>
          </w:tcPr>
          <w:p w14:paraId="3D99A527" w14:textId="77777777" w:rsidR="002B1525" w:rsidRPr="00EF06A7" w:rsidRDefault="002B1525" w:rsidP="00241A34">
            <w:pPr>
              <w:pStyle w:val="TAC"/>
              <w:rPr>
                <w:rFonts w:cs="Arial"/>
              </w:rPr>
            </w:pPr>
            <w:r w:rsidRPr="00EF06A7">
              <w:rPr>
                <w:rFonts w:cs="Arial"/>
                <w:lang w:eastAsia="zh-CN"/>
              </w:rPr>
              <w:t>8</w:t>
            </w:r>
            <w:r w:rsidR="00304324" w:rsidRPr="00EF06A7">
              <w:rPr>
                <w:rFonts w:cs="Arial"/>
              </w:rPr>
              <w:t xml:space="preserve"> </w:t>
            </w:r>
            <w:r w:rsidRPr="00EF06A7">
              <w:rPr>
                <w:rFonts w:cs="Arial"/>
              </w:rPr>
              <w:t>CCE</w:t>
            </w:r>
          </w:p>
        </w:tc>
        <w:tc>
          <w:tcPr>
            <w:tcW w:w="1984" w:type="dxa"/>
            <w:tcBorders>
              <w:top w:val="single" w:sz="4" w:space="0" w:color="auto"/>
              <w:left w:val="single" w:sz="4" w:space="0" w:color="auto"/>
              <w:bottom w:val="single" w:sz="4" w:space="0" w:color="auto"/>
              <w:right w:val="single" w:sz="4" w:space="0" w:color="auto"/>
            </w:tcBorders>
          </w:tcPr>
          <w:p w14:paraId="4A61AC73" w14:textId="77777777" w:rsidR="002B1525" w:rsidRPr="00EF06A7" w:rsidRDefault="002B1525" w:rsidP="00241A34">
            <w:pPr>
              <w:pStyle w:val="TAC"/>
              <w:rPr>
                <w:rFonts w:cs="Arial"/>
                <w:lang w:eastAsia="zh-CN"/>
              </w:rPr>
            </w:pPr>
            <w:r w:rsidRPr="00EF06A7">
              <w:rPr>
                <w:rFonts w:eastAsia="Calibri" w:cs="Arial"/>
                <w:szCs w:val="18"/>
              </w:rPr>
              <w:t>R.PDCCH.5-1.3</w:t>
            </w:r>
            <w:r w:rsidR="00304324" w:rsidRPr="00EF06A7">
              <w:rPr>
                <w:rFonts w:eastAsia="Calibri" w:cs="Arial"/>
                <w:szCs w:val="18"/>
              </w:rPr>
              <w:t xml:space="preserve"> </w:t>
            </w:r>
            <w:r w:rsidRPr="00EF06A7">
              <w:rPr>
                <w:rFonts w:eastAsia="Calibri" w:cs="Arial"/>
                <w:szCs w:val="18"/>
              </w:rPr>
              <w:t>TDD</w:t>
            </w:r>
            <w:r w:rsidR="00304324" w:rsidRPr="00EF06A7">
              <w:rPr>
                <w:rFonts w:cs="Arial"/>
                <w:szCs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021851B" w14:textId="77777777" w:rsidR="002B1525" w:rsidRPr="00EF06A7" w:rsidRDefault="002B1525" w:rsidP="00241A34">
            <w:pPr>
              <w:pStyle w:val="TAC"/>
              <w:rPr>
                <w:rFonts w:cs="Arial"/>
              </w:rPr>
            </w:pPr>
            <w:r w:rsidRPr="00EF06A7">
              <w:rPr>
                <w:rFonts w:cs="Arial"/>
                <w:lang w:eastAsia="zh-CN"/>
              </w:rPr>
              <w:t>TDLA30-75</w:t>
            </w:r>
          </w:p>
        </w:tc>
        <w:tc>
          <w:tcPr>
            <w:tcW w:w="1134" w:type="dxa"/>
            <w:tcBorders>
              <w:top w:val="single" w:sz="4" w:space="0" w:color="auto"/>
              <w:left w:val="single" w:sz="4" w:space="0" w:color="auto"/>
              <w:bottom w:val="single" w:sz="4" w:space="0" w:color="auto"/>
              <w:right w:val="single" w:sz="4" w:space="0" w:color="auto"/>
            </w:tcBorders>
          </w:tcPr>
          <w:p w14:paraId="40FC21AB" w14:textId="77777777" w:rsidR="002B1525" w:rsidRPr="00EF06A7" w:rsidRDefault="002B1525" w:rsidP="00241A34">
            <w:pPr>
              <w:pStyle w:val="TAC"/>
              <w:rPr>
                <w:rFonts w:cs="Arial"/>
              </w:rPr>
            </w:pPr>
            <w:r w:rsidRPr="00EF06A7">
              <w:rPr>
                <w:rFonts w:cs="Arial"/>
                <w:lang w:eastAsia="zh-CN"/>
              </w:rPr>
              <w:t>2</w:t>
            </w:r>
            <w:r w:rsidRPr="00EF06A7">
              <w:rPr>
                <w:rFonts w:cs="Arial"/>
              </w:rPr>
              <w:t>x2</w:t>
            </w:r>
            <w:r w:rsidR="00304324" w:rsidRPr="00EF06A7">
              <w:rPr>
                <w:rFonts w:cs="Arial"/>
              </w:rPr>
              <w:t xml:space="preserve"> </w:t>
            </w:r>
            <w:r w:rsidRPr="00EF06A7">
              <w:rPr>
                <w:rFonts w:cs="Arial"/>
              </w:rPr>
              <w:t>Low</w:t>
            </w:r>
          </w:p>
        </w:tc>
        <w:tc>
          <w:tcPr>
            <w:tcW w:w="735" w:type="dxa"/>
            <w:tcBorders>
              <w:top w:val="single" w:sz="4" w:space="0" w:color="auto"/>
              <w:left w:val="single" w:sz="4" w:space="0" w:color="auto"/>
              <w:bottom w:val="single" w:sz="4" w:space="0" w:color="auto"/>
              <w:right w:val="single" w:sz="4" w:space="0" w:color="auto"/>
            </w:tcBorders>
          </w:tcPr>
          <w:p w14:paraId="23A47431" w14:textId="77777777" w:rsidR="002B1525" w:rsidRPr="00EF06A7" w:rsidRDefault="002B1525" w:rsidP="00241A34">
            <w:pPr>
              <w:pStyle w:val="TAC"/>
              <w:rPr>
                <w:rFonts w:cs="Arial"/>
              </w:rPr>
            </w:pPr>
            <w:r w:rsidRPr="00EF06A7">
              <w:rPr>
                <w:rFonts w:cs="Arial"/>
              </w:rPr>
              <w:t>1</w:t>
            </w:r>
          </w:p>
        </w:tc>
        <w:tc>
          <w:tcPr>
            <w:tcW w:w="761" w:type="dxa"/>
            <w:tcBorders>
              <w:top w:val="single" w:sz="4" w:space="0" w:color="auto"/>
              <w:left w:val="single" w:sz="4" w:space="0" w:color="auto"/>
              <w:bottom w:val="single" w:sz="4" w:space="0" w:color="auto"/>
              <w:right w:val="single" w:sz="4" w:space="0" w:color="auto"/>
            </w:tcBorders>
          </w:tcPr>
          <w:p w14:paraId="770A31D2" w14:textId="77777777" w:rsidR="002B1525" w:rsidRPr="00EF06A7" w:rsidRDefault="00263498" w:rsidP="00241A34">
            <w:pPr>
              <w:pStyle w:val="TAC"/>
              <w:rPr>
                <w:rFonts w:cs="Arial"/>
                <w:lang w:eastAsia="zh-CN"/>
              </w:rPr>
            </w:pPr>
            <w:r w:rsidRPr="00EF06A7">
              <w:rPr>
                <w:rFonts w:cs="Arial"/>
                <w:lang w:eastAsia="zh-CN"/>
              </w:rPr>
              <w:t>1.4</w:t>
            </w:r>
          </w:p>
        </w:tc>
      </w:tr>
      <w:tr w:rsidR="002B1525" w:rsidRPr="00EF06A7" w14:paraId="09FD8F8A" w14:textId="77777777" w:rsidTr="00304324">
        <w:trPr>
          <w:jc w:val="center"/>
        </w:trPr>
        <w:tc>
          <w:tcPr>
            <w:tcW w:w="624" w:type="dxa"/>
            <w:tcBorders>
              <w:top w:val="single" w:sz="4" w:space="0" w:color="auto"/>
              <w:left w:val="single" w:sz="4" w:space="0" w:color="auto"/>
              <w:bottom w:val="single" w:sz="4" w:space="0" w:color="auto"/>
              <w:right w:val="single" w:sz="4" w:space="0" w:color="auto"/>
            </w:tcBorders>
          </w:tcPr>
          <w:p w14:paraId="200E26E8" w14:textId="77777777" w:rsidR="002B1525" w:rsidRPr="00EF06A7" w:rsidRDefault="002B1525" w:rsidP="00241A34">
            <w:pPr>
              <w:pStyle w:val="TAC"/>
              <w:rPr>
                <w:rFonts w:cs="Arial"/>
                <w:lang w:eastAsia="zh-CN"/>
              </w:rPr>
            </w:pPr>
            <w:r w:rsidRPr="00EF06A7">
              <w:rPr>
                <w:rFonts w:cs="Arial"/>
                <w:lang w:eastAsia="zh-CN"/>
              </w:rPr>
              <w:t>2-2</w:t>
            </w:r>
          </w:p>
        </w:tc>
        <w:tc>
          <w:tcPr>
            <w:tcW w:w="1023" w:type="dxa"/>
            <w:tcBorders>
              <w:top w:val="single" w:sz="4" w:space="0" w:color="auto"/>
              <w:left w:val="single" w:sz="4" w:space="0" w:color="auto"/>
              <w:bottom w:val="single" w:sz="4" w:space="0" w:color="auto"/>
              <w:right w:val="single" w:sz="4" w:space="0" w:color="auto"/>
            </w:tcBorders>
          </w:tcPr>
          <w:p w14:paraId="59F746E1" w14:textId="77777777" w:rsidR="002B1525" w:rsidRPr="00EF06A7" w:rsidRDefault="002B1525" w:rsidP="00241A34">
            <w:pPr>
              <w:pStyle w:val="TAC"/>
              <w:rPr>
                <w:rFonts w:cs="Arial"/>
              </w:rPr>
            </w:pPr>
            <w:r w:rsidRPr="00EF06A7">
              <w:rPr>
                <w:rFonts w:cs="Arial"/>
                <w:lang w:eastAsia="zh-CN"/>
              </w:rPr>
              <w:t>100</w:t>
            </w:r>
            <w:r w:rsidR="00304324" w:rsidRPr="00EF06A7">
              <w:rPr>
                <w:rFonts w:cs="Arial"/>
                <w:lang w:eastAsia="zh-CN"/>
              </w:rPr>
              <w:t xml:space="preserve"> </w:t>
            </w:r>
            <w:r w:rsidRPr="00EF06A7">
              <w:rPr>
                <w:rFonts w:cs="Arial"/>
                <w:lang w:eastAsia="zh-CN"/>
              </w:rPr>
              <w:t>MHz</w:t>
            </w:r>
          </w:p>
        </w:tc>
        <w:tc>
          <w:tcPr>
            <w:tcW w:w="708" w:type="dxa"/>
            <w:tcBorders>
              <w:top w:val="single" w:sz="4" w:space="0" w:color="auto"/>
              <w:left w:val="single" w:sz="4" w:space="0" w:color="auto"/>
              <w:bottom w:val="single" w:sz="4" w:space="0" w:color="auto"/>
              <w:right w:val="single" w:sz="4" w:space="0" w:color="auto"/>
            </w:tcBorders>
          </w:tcPr>
          <w:p w14:paraId="7E671334" w14:textId="77777777" w:rsidR="002B1525" w:rsidRPr="00EF06A7" w:rsidRDefault="002B1525" w:rsidP="00241A34">
            <w:pPr>
              <w:pStyle w:val="TAC"/>
              <w:rPr>
                <w:rFonts w:cs="Arial"/>
                <w:lang w:eastAsia="zh-CN"/>
              </w:rPr>
            </w:pPr>
            <w:r w:rsidRPr="00EF06A7">
              <w:rPr>
                <w:rFonts w:cs="Arial"/>
                <w:lang w:eastAsia="zh-CN"/>
              </w:rPr>
              <w:t>60</w:t>
            </w:r>
          </w:p>
        </w:tc>
        <w:tc>
          <w:tcPr>
            <w:tcW w:w="709" w:type="dxa"/>
            <w:tcBorders>
              <w:top w:val="single" w:sz="4" w:space="0" w:color="auto"/>
              <w:left w:val="single" w:sz="4" w:space="0" w:color="auto"/>
              <w:bottom w:val="single" w:sz="4" w:space="0" w:color="auto"/>
              <w:right w:val="single" w:sz="4" w:space="0" w:color="auto"/>
            </w:tcBorders>
          </w:tcPr>
          <w:p w14:paraId="5358C08E" w14:textId="77777777" w:rsidR="002B1525" w:rsidRPr="00EF06A7" w:rsidRDefault="002B1525" w:rsidP="00241A34">
            <w:pPr>
              <w:pStyle w:val="TAC"/>
              <w:rPr>
                <w:rFonts w:cs="Arial"/>
                <w:lang w:eastAsia="zh-CN"/>
              </w:rPr>
            </w:pPr>
            <w:r w:rsidRPr="00EF06A7">
              <w:rPr>
                <w:rFonts w:cs="Arial"/>
                <w:lang w:eastAsia="zh-CN"/>
              </w:rPr>
              <w:t>2</w:t>
            </w:r>
          </w:p>
        </w:tc>
        <w:tc>
          <w:tcPr>
            <w:tcW w:w="851" w:type="dxa"/>
            <w:tcBorders>
              <w:top w:val="single" w:sz="4" w:space="0" w:color="auto"/>
              <w:left w:val="single" w:sz="4" w:space="0" w:color="auto"/>
              <w:bottom w:val="single" w:sz="4" w:space="0" w:color="auto"/>
              <w:right w:val="single" w:sz="4" w:space="0" w:color="auto"/>
            </w:tcBorders>
          </w:tcPr>
          <w:p w14:paraId="0EDFDB6F" w14:textId="77777777" w:rsidR="002B1525" w:rsidRPr="00EF06A7" w:rsidRDefault="002B1525" w:rsidP="00241A34">
            <w:pPr>
              <w:pStyle w:val="TAC"/>
              <w:rPr>
                <w:rFonts w:cs="Arial"/>
                <w:lang w:eastAsia="zh-CN"/>
              </w:rPr>
            </w:pPr>
            <w:r w:rsidRPr="00EF06A7">
              <w:rPr>
                <w:rFonts w:cs="Arial"/>
                <w:lang w:eastAsia="zh-CN"/>
              </w:rPr>
              <w:t>16</w:t>
            </w:r>
            <w:r w:rsidR="00304324" w:rsidRPr="00EF06A7">
              <w:rPr>
                <w:rFonts w:cs="Arial"/>
                <w:lang w:eastAsia="zh-CN"/>
              </w:rPr>
              <w:t xml:space="preserve"> </w:t>
            </w:r>
            <w:r w:rsidRPr="00EF06A7">
              <w:rPr>
                <w:rFonts w:cs="Arial"/>
                <w:lang w:eastAsia="zh-CN"/>
              </w:rPr>
              <w:t>CCE</w:t>
            </w:r>
          </w:p>
        </w:tc>
        <w:tc>
          <w:tcPr>
            <w:tcW w:w="1984" w:type="dxa"/>
            <w:tcBorders>
              <w:top w:val="single" w:sz="4" w:space="0" w:color="auto"/>
              <w:left w:val="single" w:sz="4" w:space="0" w:color="auto"/>
              <w:bottom w:val="single" w:sz="4" w:space="0" w:color="auto"/>
              <w:right w:val="single" w:sz="4" w:space="0" w:color="auto"/>
            </w:tcBorders>
          </w:tcPr>
          <w:p w14:paraId="3CF1EE9E" w14:textId="77777777" w:rsidR="002B1525" w:rsidRPr="00EF06A7" w:rsidRDefault="002B1525" w:rsidP="00241A34">
            <w:pPr>
              <w:pStyle w:val="TAC"/>
              <w:rPr>
                <w:rFonts w:cs="Arial"/>
                <w:szCs w:val="18"/>
                <w:lang w:eastAsia="zh-CN"/>
              </w:rPr>
            </w:pPr>
            <w:r w:rsidRPr="00EF06A7">
              <w:rPr>
                <w:rFonts w:eastAsia="Calibri" w:cs="Arial"/>
                <w:szCs w:val="18"/>
              </w:rPr>
              <w:t>R.PDCCH.5-2.1</w:t>
            </w:r>
            <w:r w:rsidR="00304324" w:rsidRPr="00EF06A7">
              <w:rPr>
                <w:rFonts w:eastAsia="Calibri" w:cs="Arial"/>
                <w:szCs w:val="18"/>
              </w:rPr>
              <w:t xml:space="preserve"> </w:t>
            </w:r>
            <w:r w:rsidRPr="00EF06A7">
              <w:rPr>
                <w:rFonts w:eastAsia="Calibri" w:cs="Arial"/>
                <w:szCs w:val="18"/>
              </w:rPr>
              <w:t>TDD</w:t>
            </w:r>
          </w:p>
        </w:tc>
        <w:tc>
          <w:tcPr>
            <w:tcW w:w="1276" w:type="dxa"/>
            <w:tcBorders>
              <w:top w:val="single" w:sz="4" w:space="0" w:color="auto"/>
              <w:left w:val="single" w:sz="4" w:space="0" w:color="auto"/>
              <w:bottom w:val="single" w:sz="4" w:space="0" w:color="auto"/>
              <w:right w:val="single" w:sz="4" w:space="0" w:color="auto"/>
            </w:tcBorders>
          </w:tcPr>
          <w:p w14:paraId="285BED34" w14:textId="77777777" w:rsidR="002B1525" w:rsidRPr="00EF06A7" w:rsidRDefault="002B1525" w:rsidP="00241A34">
            <w:pPr>
              <w:pStyle w:val="TAC"/>
              <w:rPr>
                <w:rFonts w:cs="Arial"/>
                <w:lang w:eastAsia="zh-CN"/>
              </w:rPr>
            </w:pPr>
            <w:r w:rsidRPr="00EF06A7">
              <w:rPr>
                <w:rFonts w:cs="Arial"/>
                <w:lang w:eastAsia="zh-CN"/>
              </w:rPr>
              <w:t>TDLA30-75</w:t>
            </w:r>
          </w:p>
        </w:tc>
        <w:tc>
          <w:tcPr>
            <w:tcW w:w="1134" w:type="dxa"/>
            <w:tcBorders>
              <w:top w:val="single" w:sz="4" w:space="0" w:color="auto"/>
              <w:left w:val="single" w:sz="4" w:space="0" w:color="auto"/>
              <w:bottom w:val="single" w:sz="4" w:space="0" w:color="auto"/>
              <w:right w:val="single" w:sz="4" w:space="0" w:color="auto"/>
            </w:tcBorders>
          </w:tcPr>
          <w:p w14:paraId="69A7BA81" w14:textId="77777777" w:rsidR="002B1525" w:rsidRPr="00EF06A7" w:rsidRDefault="002B1525" w:rsidP="00241A34">
            <w:pPr>
              <w:pStyle w:val="TAC"/>
              <w:rPr>
                <w:rFonts w:cs="Arial"/>
                <w:lang w:eastAsia="zh-CN"/>
              </w:rPr>
            </w:pPr>
            <w:r w:rsidRPr="00EF06A7">
              <w:rPr>
                <w:rFonts w:cs="Arial"/>
                <w:lang w:eastAsia="zh-CN"/>
              </w:rPr>
              <w:t>2</w:t>
            </w:r>
            <w:r w:rsidRPr="00EF06A7">
              <w:rPr>
                <w:rFonts w:cs="Arial"/>
              </w:rPr>
              <w:t>x2</w:t>
            </w:r>
            <w:r w:rsidR="00304324" w:rsidRPr="00EF06A7">
              <w:rPr>
                <w:rFonts w:cs="Arial"/>
              </w:rPr>
              <w:t xml:space="preserve"> </w:t>
            </w:r>
            <w:r w:rsidRPr="00EF06A7">
              <w:rPr>
                <w:rFonts w:cs="Arial"/>
              </w:rPr>
              <w:t>Low</w:t>
            </w:r>
          </w:p>
        </w:tc>
        <w:tc>
          <w:tcPr>
            <w:tcW w:w="735" w:type="dxa"/>
            <w:tcBorders>
              <w:top w:val="single" w:sz="4" w:space="0" w:color="auto"/>
              <w:left w:val="single" w:sz="4" w:space="0" w:color="auto"/>
              <w:bottom w:val="single" w:sz="4" w:space="0" w:color="auto"/>
              <w:right w:val="single" w:sz="4" w:space="0" w:color="auto"/>
            </w:tcBorders>
          </w:tcPr>
          <w:p w14:paraId="62AAE62A" w14:textId="77777777" w:rsidR="002B1525" w:rsidRPr="00EF06A7" w:rsidRDefault="002B1525" w:rsidP="00241A34">
            <w:pPr>
              <w:pStyle w:val="TAC"/>
              <w:rPr>
                <w:rFonts w:cs="Arial"/>
              </w:rPr>
            </w:pPr>
            <w:r w:rsidRPr="00EF06A7">
              <w:rPr>
                <w:rFonts w:cs="Arial"/>
              </w:rPr>
              <w:t>1</w:t>
            </w:r>
          </w:p>
        </w:tc>
        <w:tc>
          <w:tcPr>
            <w:tcW w:w="761" w:type="dxa"/>
            <w:tcBorders>
              <w:top w:val="single" w:sz="4" w:space="0" w:color="auto"/>
              <w:left w:val="single" w:sz="4" w:space="0" w:color="auto"/>
              <w:bottom w:val="single" w:sz="4" w:space="0" w:color="auto"/>
              <w:right w:val="single" w:sz="4" w:space="0" w:color="auto"/>
            </w:tcBorders>
          </w:tcPr>
          <w:p w14:paraId="514CCA66" w14:textId="77777777" w:rsidR="002B1525" w:rsidRPr="00EF06A7" w:rsidRDefault="00263498" w:rsidP="00241A34">
            <w:pPr>
              <w:pStyle w:val="TAC"/>
              <w:rPr>
                <w:rFonts w:cs="Arial"/>
                <w:lang w:eastAsia="zh-CN"/>
              </w:rPr>
            </w:pPr>
            <w:r w:rsidRPr="00EF06A7">
              <w:rPr>
                <w:rFonts w:cs="Arial"/>
                <w:lang w:eastAsia="zh-CN"/>
              </w:rPr>
              <w:t>-1.6</w:t>
            </w:r>
          </w:p>
        </w:tc>
      </w:tr>
    </w:tbl>
    <w:p w14:paraId="5F78447F" w14:textId="77777777" w:rsidR="002B1525" w:rsidRPr="00EF06A7" w:rsidRDefault="002B1525" w:rsidP="002B1525"/>
    <w:p w14:paraId="23E8B227" w14:textId="77777777" w:rsidR="002B1525" w:rsidRPr="00EF06A7" w:rsidRDefault="002B1525" w:rsidP="002B1525">
      <w:pPr>
        <w:rPr>
          <w:rFonts w:eastAsia="Batang"/>
        </w:rPr>
      </w:pPr>
      <w:r w:rsidRPr="00EF06A7">
        <w:rPr>
          <w:rFonts w:eastAsia="Batang"/>
        </w:rPr>
        <w:t>The normative reference for this requirement is TS 38.101-4 [</w:t>
      </w:r>
      <w:r w:rsidR="00223070" w:rsidRPr="00EF06A7">
        <w:t>5</w:t>
      </w:r>
      <w:r w:rsidRPr="00EF06A7">
        <w:rPr>
          <w:rFonts w:eastAsia="Batang"/>
        </w:rPr>
        <w:t>] clause 7.3.2.2.2.</w:t>
      </w:r>
    </w:p>
    <w:p w14:paraId="310738DE" w14:textId="77777777" w:rsidR="002B1525" w:rsidRPr="00EF06A7" w:rsidRDefault="002B1525" w:rsidP="002B1525">
      <w:pPr>
        <w:pStyle w:val="H6"/>
      </w:pPr>
      <w:r w:rsidRPr="00EF06A7">
        <w:t>7.3.2.2.2.4</w:t>
      </w:r>
      <w:r w:rsidRPr="00EF06A7">
        <w:tab/>
        <w:t>Test Description</w:t>
      </w:r>
    </w:p>
    <w:p w14:paraId="7D1D670D" w14:textId="77777777" w:rsidR="002B1525" w:rsidRPr="00EF06A7" w:rsidRDefault="002B1525" w:rsidP="002B1525">
      <w:pPr>
        <w:pStyle w:val="H6"/>
      </w:pPr>
      <w:r w:rsidRPr="00EF06A7">
        <w:t>7.3.2.2.2.4.1</w:t>
      </w:r>
      <w:r w:rsidRPr="00EF06A7">
        <w:tab/>
        <w:t>Initial Conditions</w:t>
      </w:r>
    </w:p>
    <w:p w14:paraId="6C0745B9" w14:textId="77777777" w:rsidR="002B1525" w:rsidRPr="00EF06A7" w:rsidRDefault="002B1525" w:rsidP="002B1525">
      <w:r w:rsidRPr="00EF06A7">
        <w:t>Initial conditions are a set of test configurations the UE needs to be tested in and the steps for the SS to take with the UE to reach the correct measurement state.</w:t>
      </w:r>
    </w:p>
    <w:p w14:paraId="6E0AA88A" w14:textId="0D9A4C83" w:rsidR="002B1525" w:rsidRPr="00EF06A7" w:rsidRDefault="002B1525" w:rsidP="002B1525">
      <w:r w:rsidRPr="00EF06A7">
        <w:t xml:space="preserve">The initial test configurations consist of environmental conditions, test frequencies, test channel bandwidths and sub-carrier spacing based on NR operating bands specified in Table </w:t>
      </w:r>
      <w:r w:rsidR="005438C3" w:rsidRPr="00EF06A7">
        <w:t>5.2-1 of TS 38.521-2 [8]</w:t>
      </w:r>
      <w:r w:rsidRPr="00EF06A7">
        <w:t>.</w:t>
      </w:r>
    </w:p>
    <w:p w14:paraId="29F0AA59" w14:textId="77777777" w:rsidR="002B1525" w:rsidRPr="00EF06A7" w:rsidRDefault="002B1525" w:rsidP="002B1525">
      <w:r w:rsidRPr="00EF06A7">
        <w:t xml:space="preserve">Configurations of PDCCH before measurement are specified in Annex </w:t>
      </w:r>
      <w:r w:rsidR="00926C8D" w:rsidRPr="00EF06A7">
        <w:t>C</w:t>
      </w:r>
      <w:r w:rsidRPr="00EF06A7">
        <w:t>.</w:t>
      </w:r>
    </w:p>
    <w:p w14:paraId="10C3E7AF" w14:textId="77777777" w:rsidR="002B1525" w:rsidRPr="00EF06A7" w:rsidRDefault="002B1525" w:rsidP="002B1525">
      <w:r w:rsidRPr="00EF06A7">
        <w:t>Test Environment: Normal, as defined in TS 38.508-1 [</w:t>
      </w:r>
      <w:r w:rsidR="00926C8D" w:rsidRPr="00EF06A7">
        <w:t>6</w:t>
      </w:r>
      <w:r w:rsidRPr="00EF06A7">
        <w:t xml:space="preserve">] clause </w:t>
      </w:r>
      <w:r w:rsidR="00926C8D" w:rsidRPr="00EF06A7">
        <w:t>4.1</w:t>
      </w:r>
      <w:r w:rsidRPr="00EF06A7">
        <w:t>.</w:t>
      </w:r>
    </w:p>
    <w:p w14:paraId="469BE5C3" w14:textId="0FB40BFE" w:rsidR="002B1525" w:rsidRPr="00EF06A7" w:rsidRDefault="002B1525" w:rsidP="002B1525">
      <w:r w:rsidRPr="00EF06A7">
        <w:t>Frequencies to be tested: Mid Range, as defined in TS 38.508-1 [</w:t>
      </w:r>
      <w:r w:rsidR="00926C8D" w:rsidRPr="00EF06A7">
        <w:t>6</w:t>
      </w:r>
      <w:r w:rsidRPr="00EF06A7">
        <w:t xml:space="preserve">] clause </w:t>
      </w:r>
      <w:r w:rsidR="008C3D09" w:rsidRPr="00EF06A7">
        <w:t>5.2.2</w:t>
      </w:r>
      <w:r w:rsidRPr="00EF06A7">
        <w:t>.</w:t>
      </w:r>
    </w:p>
    <w:p w14:paraId="14108068" w14:textId="705C1EBD" w:rsidR="00EC6D1F" w:rsidRPr="00EF06A7" w:rsidRDefault="00EC6D1F" w:rsidP="002B1525">
      <w:pPr>
        <w:rPr>
          <w:rFonts w:eastAsia="Batang"/>
        </w:rPr>
      </w:pPr>
      <w:r w:rsidRPr="00EF06A7">
        <w:t>Only sub tests shall be tested which are testable according to Table 7.1.1_1-2.</w:t>
      </w:r>
    </w:p>
    <w:p w14:paraId="65CA44BA" w14:textId="1043389E" w:rsidR="002B1525" w:rsidRPr="00EF06A7" w:rsidRDefault="002B1525" w:rsidP="002B1525">
      <w:r w:rsidRPr="00EF06A7">
        <w:t>For EN-DC within FR</w:t>
      </w:r>
      <w:r w:rsidR="005438C3" w:rsidRPr="00EF06A7">
        <w:t>2</w:t>
      </w:r>
      <w:r w:rsidRPr="00EF06A7">
        <w:t xml:space="preserve"> operation, setup the LTE link according to Annex D</w:t>
      </w:r>
      <w:r w:rsidR="0064063D" w:rsidRPr="00EF06A7">
        <w:t>:</w:t>
      </w:r>
    </w:p>
    <w:p w14:paraId="1BBB7A13" w14:textId="77777777" w:rsidR="002B1525" w:rsidRPr="00EF06A7" w:rsidRDefault="002B1525" w:rsidP="002B1525">
      <w:pPr>
        <w:pStyle w:val="B1"/>
      </w:pPr>
      <w:r w:rsidRPr="00EF06A7">
        <w:t>1.</w:t>
      </w:r>
      <w:r w:rsidRPr="00EF06A7">
        <w:tab/>
        <w:t>Connect the SS, the faders and AWGN noise source to the UE antenna connectors as shown in TS 38.508-1 [</w:t>
      </w:r>
      <w:r w:rsidR="00926C8D" w:rsidRPr="00EF06A7">
        <w:t>6</w:t>
      </w:r>
      <w:r w:rsidRPr="00EF06A7">
        <w:t xml:space="preserve">] Annex A, in Figure </w:t>
      </w:r>
      <w:r w:rsidR="00926C8D" w:rsidRPr="00EF06A7">
        <w:t xml:space="preserve">A.3.3.2 </w:t>
      </w:r>
      <w:r w:rsidRPr="00EF06A7">
        <w:t xml:space="preserve">for TE diagram and </w:t>
      </w:r>
      <w:r w:rsidR="00926C8D" w:rsidRPr="00EF06A7">
        <w:t xml:space="preserve">Figure A.3.4.2 </w:t>
      </w:r>
      <w:r w:rsidRPr="00EF06A7">
        <w:t>for UE diagram.</w:t>
      </w:r>
    </w:p>
    <w:p w14:paraId="0246F0F7" w14:textId="7BDE9084" w:rsidR="002B1525" w:rsidRPr="00EF06A7" w:rsidRDefault="002B1525" w:rsidP="002B1525">
      <w:pPr>
        <w:pStyle w:val="B1"/>
      </w:pPr>
      <w:r w:rsidRPr="00EF06A7">
        <w:t>2.</w:t>
      </w:r>
      <w:r w:rsidRPr="00EF06A7">
        <w:tab/>
        <w:t>The parameter settings for the cell are set up according to Table 7.3-1 and Table 7.3.2.2.2.3-1</w:t>
      </w:r>
      <w:r w:rsidR="005438C3" w:rsidRPr="00EF06A7">
        <w:t xml:space="preserve"> </w:t>
      </w:r>
      <w:r w:rsidRPr="00EF06A7">
        <w:t>as appropriate.</w:t>
      </w:r>
    </w:p>
    <w:p w14:paraId="7696E0D6" w14:textId="77777777" w:rsidR="002B1525" w:rsidRPr="00EF06A7" w:rsidRDefault="002B1525" w:rsidP="002B1525">
      <w:pPr>
        <w:pStyle w:val="B1"/>
      </w:pPr>
      <w:r w:rsidRPr="00EF06A7">
        <w:t>3.</w:t>
      </w:r>
      <w:r w:rsidRPr="00EF06A7">
        <w:tab/>
        <w:t>Downlink signals for NR cell are initially set up according to Annex</w:t>
      </w:r>
      <w:r w:rsidR="00DC50D7" w:rsidRPr="00EF06A7">
        <w:t>es</w:t>
      </w:r>
      <w:r w:rsidRPr="00EF06A7">
        <w:t xml:space="preserve"> C.0, C.1, C.2, C.3.1 and uplink signals according to Annex</w:t>
      </w:r>
      <w:r w:rsidR="00DC50D7" w:rsidRPr="00EF06A7">
        <w:t>es</w:t>
      </w:r>
      <w:r w:rsidRPr="00EF06A7">
        <w:t xml:space="preserve"> G.0, G.1, G.2, G.3.1</w:t>
      </w:r>
      <w:r w:rsidR="00876462" w:rsidRPr="00EF06A7">
        <w:t xml:space="preserve"> of TS 38.521-2 [8]</w:t>
      </w:r>
      <w:r w:rsidRPr="00EF06A7">
        <w:t>.</w:t>
      </w:r>
    </w:p>
    <w:p w14:paraId="153C58EC" w14:textId="77777777" w:rsidR="002B1525" w:rsidRPr="00EF06A7" w:rsidRDefault="002B1525" w:rsidP="002B1525">
      <w:pPr>
        <w:pStyle w:val="B1"/>
      </w:pPr>
      <w:r w:rsidRPr="00EF06A7">
        <w:t>4.</w:t>
      </w:r>
      <w:r w:rsidRPr="00EF06A7">
        <w:tab/>
        <w:t>Propagation conditions are set according to Annex B</w:t>
      </w:r>
      <w:r w:rsidR="00926C8D" w:rsidRPr="00EF06A7">
        <w:t>.0</w:t>
      </w:r>
      <w:r w:rsidRPr="00EF06A7">
        <w:t>.</w:t>
      </w:r>
    </w:p>
    <w:p w14:paraId="472C24C9" w14:textId="77777777" w:rsidR="002B1525" w:rsidRPr="00EF06A7" w:rsidRDefault="002B1525" w:rsidP="002B1525">
      <w:pPr>
        <w:pStyle w:val="B1"/>
      </w:pPr>
      <w:r w:rsidRPr="00EF06A7">
        <w:t>5.</w:t>
      </w:r>
      <w:r w:rsidRPr="00EF06A7">
        <w:tab/>
        <w:t>Ensure the UE is in state RRC_CONNECTED with generic procedure parameters Connectivity NR for SA</w:t>
      </w:r>
      <w:r w:rsidR="00926C8D" w:rsidRPr="00EF06A7">
        <w:t xml:space="preserve"> with </w:t>
      </w:r>
      <w:r w:rsidR="00926C8D"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w:t>
      </w:r>
      <w:r w:rsidR="003547D8" w:rsidRPr="00EF06A7">
        <w:rPr>
          <w:i/>
        </w:rPr>
        <w:t>, Test Mode On</w:t>
      </w:r>
      <w:r w:rsidRPr="00EF06A7">
        <w:t xml:space="preserve"> for NSA according to TS 38.508-1 [</w:t>
      </w:r>
      <w:r w:rsidR="00926C8D" w:rsidRPr="00EF06A7">
        <w:t>6</w:t>
      </w:r>
      <w:r w:rsidRPr="00EF06A7">
        <w:t>] clause 4.5. Message content are defined in clause 7.3.2.2.1.4.3.</w:t>
      </w:r>
    </w:p>
    <w:p w14:paraId="038BFEB3" w14:textId="77777777" w:rsidR="002B1525" w:rsidRPr="00EF06A7" w:rsidRDefault="002B1525" w:rsidP="002B1525">
      <w:pPr>
        <w:pStyle w:val="H6"/>
      </w:pPr>
      <w:r w:rsidRPr="00EF06A7">
        <w:t>7.3.2.2.2.4.2</w:t>
      </w:r>
      <w:r w:rsidRPr="00EF06A7">
        <w:tab/>
        <w:t>Test procedure</w:t>
      </w:r>
    </w:p>
    <w:p w14:paraId="2CB6DE0A" w14:textId="77777777" w:rsidR="002B1525" w:rsidRPr="00EF06A7" w:rsidRDefault="002B1525" w:rsidP="002B1525">
      <w:pPr>
        <w:pStyle w:val="B1"/>
      </w:pPr>
      <w:r w:rsidRPr="00EF06A7">
        <w:t>1.</w:t>
      </w:r>
      <w:r w:rsidRPr="00EF06A7">
        <w:tab/>
        <w:t xml:space="preserve">Set the UE in </w:t>
      </w:r>
      <w:r w:rsidR="00926C8D" w:rsidRPr="00EF06A7">
        <w:t>a direction found using one of  the test procedures defined in Annex H</w:t>
      </w:r>
      <w:r w:rsidR="00223070" w:rsidRPr="00EF06A7">
        <w:t xml:space="preserve"> If no direction found, mark the test as inconclusive</w:t>
      </w:r>
      <w:r w:rsidR="00926C8D" w:rsidRPr="00EF06A7">
        <w:t>.</w:t>
      </w:r>
    </w:p>
    <w:p w14:paraId="7E70E445" w14:textId="652E011A" w:rsidR="002B1525" w:rsidRPr="00EF06A7" w:rsidRDefault="002B1525" w:rsidP="00A035DD">
      <w:pPr>
        <w:pStyle w:val="B1"/>
      </w:pPr>
      <w:r w:rsidRPr="00EF06A7">
        <w:t>2.</w:t>
      </w:r>
      <w:r w:rsidRPr="00EF06A7">
        <w:tab/>
        <w:t xml:space="preserve">SS transmits PDCCH with DCI format </w:t>
      </w:r>
      <w:r w:rsidR="00223070" w:rsidRPr="00EF06A7">
        <w:t>as specified in PDCCH Reference Channel</w:t>
      </w:r>
      <w:r w:rsidR="00223070" w:rsidRPr="00EF06A7" w:rsidDel="00EC261B">
        <w:t xml:space="preserve"> </w:t>
      </w:r>
      <w:r w:rsidRPr="00EF06A7">
        <w:t xml:space="preserve"> for C_RNTI to transmit the DL RMC according to Table 7.3.2.2.2.4.4-1. The details of PDCCH are specified in Table</w:t>
      </w:r>
      <w:r w:rsidR="00926C8D" w:rsidRPr="00EF06A7">
        <w:t xml:space="preserve"> </w:t>
      </w:r>
      <w:r w:rsidR="00926C8D" w:rsidRPr="00EF06A7">
        <w:rPr>
          <w:lang w:eastAsia="zh-CN"/>
        </w:rPr>
        <w:t>7</w:t>
      </w:r>
      <w:r w:rsidR="00926C8D" w:rsidRPr="00EF06A7">
        <w:t>.</w:t>
      </w:r>
      <w:r w:rsidR="00926C8D" w:rsidRPr="00EF06A7">
        <w:rPr>
          <w:lang w:eastAsia="zh-CN"/>
        </w:rPr>
        <w:t>3.2.2.2.3</w:t>
      </w:r>
      <w:r w:rsidR="00926C8D" w:rsidRPr="00EF06A7">
        <w:t xml:space="preserve">-1 and Table </w:t>
      </w:r>
      <w:r w:rsidR="00926C8D" w:rsidRPr="00EF06A7">
        <w:rPr>
          <w:lang w:eastAsia="zh-CN"/>
        </w:rPr>
        <w:t>7</w:t>
      </w:r>
      <w:r w:rsidR="00926C8D" w:rsidRPr="00EF06A7">
        <w:t>.</w:t>
      </w:r>
      <w:r w:rsidR="00926C8D" w:rsidRPr="00EF06A7">
        <w:rPr>
          <w:lang w:eastAsia="zh-CN"/>
        </w:rPr>
        <w:t>3.2.2.2.3</w:t>
      </w:r>
      <w:r w:rsidR="00926C8D" w:rsidRPr="00EF06A7">
        <w:t>-2</w:t>
      </w:r>
      <w:r w:rsidRPr="00EF06A7">
        <w:t xml:space="preserve">. </w:t>
      </w:r>
      <w:r w:rsidR="00A035DD" w:rsidRPr="00EF06A7">
        <w:t xml:space="preserve">The details of PDSCH are specified in Table A.3.3.2.5-3. </w:t>
      </w:r>
      <w:r w:rsidRPr="00EF06A7">
        <w:t>The SS sends downlink MAC padding bits on the DL RMC.</w:t>
      </w:r>
    </w:p>
    <w:p w14:paraId="4BF22593" w14:textId="77777777" w:rsidR="002B1525" w:rsidRPr="00EF06A7" w:rsidRDefault="00223070" w:rsidP="002B1525">
      <w:pPr>
        <w:pStyle w:val="B1"/>
      </w:pPr>
      <w:r w:rsidRPr="00EF06A7">
        <w:t>3</w:t>
      </w:r>
      <w:r w:rsidR="002B1525" w:rsidRPr="00EF06A7">
        <w:t>.</w:t>
      </w:r>
      <w:r w:rsidR="002B1525" w:rsidRPr="00EF06A7">
        <w:tab/>
        <w:t>Set the parameters of the propagation condition, antenna configuration, the correlation matrix and the SNR according to Table 7.3.2.2.2.4.4-1 as appropriate.</w:t>
      </w:r>
    </w:p>
    <w:p w14:paraId="239851A5" w14:textId="77777777" w:rsidR="002B1525" w:rsidRPr="00EF06A7" w:rsidRDefault="00223070" w:rsidP="002B1525">
      <w:pPr>
        <w:pStyle w:val="B1"/>
      </w:pPr>
      <w:r w:rsidRPr="00EF06A7">
        <w:t>4</w:t>
      </w:r>
      <w:r w:rsidR="002B1525" w:rsidRPr="00EF06A7">
        <w:t>.</w:t>
      </w:r>
      <w:r w:rsidR="00626552" w:rsidRPr="00EF06A7">
        <w:tab/>
      </w:r>
      <w:r w:rsidR="002B1525" w:rsidRPr="00EF06A7">
        <w:t>Measure the Pm-dsg for a duration sufficient to achieve statistical significance according to Annex G clause G.</w:t>
      </w:r>
      <w:r w:rsidR="00926C8D" w:rsidRPr="00EF06A7">
        <w:t>1.5</w:t>
      </w:r>
      <w:r w:rsidR="002B1525" w:rsidRPr="00EF06A7">
        <w:t>. Count the number of NACKs, ACKs and statDTXs on the UL PUCCH during each subtest interval. Pm-dsg is the ratio (statDTX)/(NACK+ACK+statDTX). If Pm-dsg is less than the value specified in table 7.3.2.2.2.4.4-1, pass the UE. Otherwise fail the UE.</w:t>
      </w:r>
    </w:p>
    <w:p w14:paraId="2580E73B" w14:textId="77777777" w:rsidR="002B1525" w:rsidRPr="00EF06A7" w:rsidRDefault="00223070" w:rsidP="002B1525">
      <w:pPr>
        <w:pStyle w:val="B1"/>
      </w:pPr>
      <w:r w:rsidRPr="00EF06A7">
        <w:t>5</w:t>
      </w:r>
      <w:r w:rsidR="002B1525" w:rsidRPr="00EF06A7">
        <w:t>.</w:t>
      </w:r>
      <w:r w:rsidR="002B1525" w:rsidRPr="00EF06A7">
        <w:tab/>
        <w:t xml:space="preserve">Repeat steps from 1 to </w:t>
      </w:r>
      <w:r w:rsidRPr="00EF06A7">
        <w:t>4</w:t>
      </w:r>
      <w:r w:rsidR="002B1525" w:rsidRPr="00EF06A7">
        <w:t xml:space="preserve"> for each subtest in Table 7.3.2.2.2.4.4-1 as appropriate.</w:t>
      </w:r>
    </w:p>
    <w:p w14:paraId="5D33966D" w14:textId="77777777" w:rsidR="002B1525" w:rsidRPr="00EF06A7" w:rsidRDefault="002B1525" w:rsidP="002B1525">
      <w:pPr>
        <w:pStyle w:val="H6"/>
      </w:pPr>
      <w:r w:rsidRPr="00EF06A7">
        <w:t>7.3.2.2.2.4.3</w:t>
      </w:r>
      <w:r w:rsidRPr="00EF06A7">
        <w:tab/>
        <w:t>Message contents</w:t>
      </w:r>
    </w:p>
    <w:p w14:paraId="1F1EC531" w14:textId="7DDFB2E0" w:rsidR="002B1525" w:rsidRPr="00EF06A7" w:rsidRDefault="002B1525" w:rsidP="002B1525">
      <w:r w:rsidRPr="00EF06A7">
        <w:t>Message contents are according to TS 38.508-1 [</w:t>
      </w:r>
      <w:r w:rsidR="00926C8D" w:rsidRPr="00EF06A7">
        <w:t>6</w:t>
      </w:r>
      <w:r w:rsidRPr="00EF06A7">
        <w:t xml:space="preserve">] </w:t>
      </w:r>
      <w:r w:rsidR="005438C3" w:rsidRPr="00EF06A7">
        <w:t>subclause 4.6.1 and 5.4.2 with the following exceptions:</w:t>
      </w:r>
    </w:p>
    <w:p w14:paraId="7A7FAA5C" w14:textId="77777777" w:rsidR="002B1525" w:rsidRPr="00EF06A7" w:rsidRDefault="002B1525" w:rsidP="002B1525">
      <w:pPr>
        <w:pStyle w:val="H6"/>
      </w:pPr>
      <w:r w:rsidRPr="00EF06A7">
        <w:t>7.3.2.2.2.4.3.1</w:t>
      </w:r>
      <w:r w:rsidRPr="00EF06A7">
        <w:tab/>
        <w:t>Message exceptions for SA</w:t>
      </w:r>
    </w:p>
    <w:p w14:paraId="0EB78928" w14:textId="77777777" w:rsidR="00223070" w:rsidRPr="00EF06A7" w:rsidRDefault="00223070" w:rsidP="00223070">
      <w:pPr>
        <w:pStyle w:val="TH"/>
      </w:pPr>
      <w:r w:rsidRPr="00EF06A7">
        <w:t>Table 7.3.2.2.2.4.3.1-1: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23070" w:rsidRPr="00EF06A7" w14:paraId="7B5866D8" w14:textId="77777777" w:rsidTr="00DB30AC">
        <w:tc>
          <w:tcPr>
            <w:tcW w:w="9750" w:type="dxa"/>
            <w:gridSpan w:val="4"/>
            <w:tcBorders>
              <w:top w:val="single" w:sz="4" w:space="0" w:color="auto"/>
              <w:left w:val="single" w:sz="4" w:space="0" w:color="auto"/>
              <w:bottom w:val="single" w:sz="4" w:space="0" w:color="auto"/>
              <w:right w:val="single" w:sz="4" w:space="0" w:color="auto"/>
            </w:tcBorders>
            <w:hideMark/>
          </w:tcPr>
          <w:p w14:paraId="32156F37" w14:textId="01AB2484" w:rsidR="00223070" w:rsidRPr="00EF06A7" w:rsidRDefault="00223070" w:rsidP="00E461A2">
            <w:pPr>
              <w:pStyle w:val="TAH"/>
              <w:jc w:val="left"/>
              <w:rPr>
                <w:b w:val="0"/>
              </w:rPr>
            </w:pPr>
            <w:r w:rsidRPr="00EF06A7">
              <w:rPr>
                <w:b w:val="0"/>
              </w:rPr>
              <w:t xml:space="preserve">Derivation Path: TS 38.508-1 [6], Table </w:t>
            </w:r>
            <w:r w:rsidR="000D5C64" w:rsidRPr="00EF06A7">
              <w:rPr>
                <w:b w:val="0"/>
              </w:rPr>
              <w:t>5.4.2.0-6</w:t>
            </w:r>
          </w:p>
        </w:tc>
      </w:tr>
      <w:tr w:rsidR="00223070" w:rsidRPr="00EF06A7" w14:paraId="6F858794"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096E72D2" w14:textId="77777777" w:rsidR="00223070" w:rsidRPr="00EF06A7" w:rsidRDefault="00223070" w:rsidP="00E461A2">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3789A0" w14:textId="77777777" w:rsidR="00223070" w:rsidRPr="00EF06A7" w:rsidRDefault="00223070" w:rsidP="00E461A2">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06A7A6D4" w14:textId="77777777" w:rsidR="00223070" w:rsidRPr="00EF06A7" w:rsidRDefault="00223070" w:rsidP="00E461A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8B7D57A" w14:textId="77777777" w:rsidR="00223070" w:rsidRPr="00EF06A7" w:rsidRDefault="00223070" w:rsidP="00E461A2">
            <w:pPr>
              <w:pStyle w:val="TAH"/>
            </w:pPr>
            <w:r w:rsidRPr="00EF06A7">
              <w:t>Condition</w:t>
            </w:r>
          </w:p>
        </w:tc>
      </w:tr>
      <w:tr w:rsidR="00223070" w:rsidRPr="00EF06A7" w14:paraId="584AA389"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70AF25EF" w14:textId="77777777" w:rsidR="00223070" w:rsidRPr="00EF06A7" w:rsidRDefault="00223070" w:rsidP="00E461A2">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0A4F34B1" w14:textId="77777777" w:rsidR="00223070" w:rsidRPr="00EF06A7" w:rsidRDefault="00223070" w:rsidP="00E461A2">
            <w:pPr>
              <w:pStyle w:val="TAL"/>
            </w:pPr>
          </w:p>
        </w:tc>
        <w:tc>
          <w:tcPr>
            <w:tcW w:w="1701" w:type="dxa"/>
            <w:tcBorders>
              <w:top w:val="single" w:sz="4" w:space="0" w:color="auto"/>
              <w:left w:val="single" w:sz="4" w:space="0" w:color="auto"/>
              <w:bottom w:val="single" w:sz="4" w:space="0" w:color="auto"/>
              <w:right w:val="single" w:sz="4" w:space="0" w:color="auto"/>
            </w:tcBorders>
          </w:tcPr>
          <w:p w14:paraId="1BA52F50" w14:textId="77777777" w:rsidR="00223070" w:rsidRPr="00EF06A7" w:rsidRDefault="00223070" w:rsidP="00E461A2">
            <w:pPr>
              <w:pStyle w:val="TAL"/>
            </w:pPr>
          </w:p>
        </w:tc>
        <w:tc>
          <w:tcPr>
            <w:tcW w:w="1245" w:type="dxa"/>
            <w:tcBorders>
              <w:top w:val="single" w:sz="4" w:space="0" w:color="auto"/>
              <w:left w:val="single" w:sz="4" w:space="0" w:color="auto"/>
              <w:bottom w:val="single" w:sz="4" w:space="0" w:color="auto"/>
              <w:right w:val="single" w:sz="4" w:space="0" w:color="auto"/>
            </w:tcBorders>
          </w:tcPr>
          <w:p w14:paraId="2B14CEB4" w14:textId="77777777" w:rsidR="00223070" w:rsidRPr="00EF06A7" w:rsidRDefault="00223070" w:rsidP="00E461A2">
            <w:pPr>
              <w:pStyle w:val="TAL"/>
            </w:pPr>
          </w:p>
        </w:tc>
      </w:tr>
      <w:tr w:rsidR="0072385B" w:rsidRPr="00EF06A7" w14:paraId="7869C549" w14:textId="77777777" w:rsidTr="00DB30AC">
        <w:tc>
          <w:tcPr>
            <w:tcW w:w="4536" w:type="dxa"/>
            <w:tcBorders>
              <w:top w:val="single" w:sz="4" w:space="0" w:color="auto"/>
              <w:left w:val="single" w:sz="4" w:space="0" w:color="auto"/>
              <w:bottom w:val="single" w:sz="4" w:space="0" w:color="auto"/>
              <w:right w:val="single" w:sz="4" w:space="0" w:color="auto"/>
            </w:tcBorders>
          </w:tcPr>
          <w:p w14:paraId="2278499D" w14:textId="79F7951F" w:rsidR="0072385B" w:rsidRPr="00EF06A7" w:rsidRDefault="0072385B" w:rsidP="0072385B">
            <w:pPr>
              <w:pStyle w:val="TAL"/>
            </w:pPr>
            <w:r w:rsidRPr="00EF06A7">
              <w:t xml:space="preserve">  frequencyDomainResources</w:t>
            </w:r>
          </w:p>
        </w:tc>
        <w:tc>
          <w:tcPr>
            <w:tcW w:w="2268" w:type="dxa"/>
            <w:tcBorders>
              <w:top w:val="single" w:sz="4" w:space="0" w:color="auto"/>
              <w:left w:val="single" w:sz="4" w:space="0" w:color="auto"/>
              <w:bottom w:val="single" w:sz="4" w:space="0" w:color="auto"/>
              <w:right w:val="single" w:sz="4" w:space="0" w:color="auto"/>
            </w:tcBorders>
          </w:tcPr>
          <w:p w14:paraId="7BACC115" w14:textId="2A20CE43" w:rsidR="0072385B" w:rsidRPr="00EF06A7" w:rsidRDefault="0072385B" w:rsidP="0072385B">
            <w:pPr>
              <w:pStyle w:val="TAL"/>
            </w:pPr>
            <w:r w:rsidRPr="00EF06A7">
              <w:t>11111111 11000000 00000000 00000000 00000000 00000</w:t>
            </w:r>
          </w:p>
        </w:tc>
        <w:tc>
          <w:tcPr>
            <w:tcW w:w="1701" w:type="dxa"/>
            <w:tcBorders>
              <w:top w:val="single" w:sz="4" w:space="0" w:color="auto"/>
              <w:left w:val="single" w:sz="4" w:space="0" w:color="auto"/>
              <w:bottom w:val="single" w:sz="4" w:space="0" w:color="auto"/>
              <w:right w:val="single" w:sz="4" w:space="0" w:color="auto"/>
            </w:tcBorders>
          </w:tcPr>
          <w:p w14:paraId="2D78338C" w14:textId="47959E75" w:rsidR="0072385B" w:rsidRPr="00EF06A7" w:rsidRDefault="0072385B" w:rsidP="0072385B">
            <w:pPr>
              <w:pStyle w:val="TAL"/>
            </w:pPr>
            <w:r w:rsidRPr="00EF06A7">
              <w:t>CORESET to use the least significant 60 RBs of the BWP</w:t>
            </w:r>
          </w:p>
        </w:tc>
        <w:tc>
          <w:tcPr>
            <w:tcW w:w="1245" w:type="dxa"/>
            <w:tcBorders>
              <w:top w:val="single" w:sz="4" w:space="0" w:color="auto"/>
              <w:left w:val="single" w:sz="4" w:space="0" w:color="auto"/>
              <w:bottom w:val="single" w:sz="4" w:space="0" w:color="auto"/>
              <w:right w:val="single" w:sz="4" w:space="0" w:color="auto"/>
            </w:tcBorders>
          </w:tcPr>
          <w:p w14:paraId="775E5181" w14:textId="77777777" w:rsidR="0072385B" w:rsidRPr="00EF06A7" w:rsidRDefault="0072385B" w:rsidP="0072385B">
            <w:pPr>
              <w:pStyle w:val="TAL"/>
            </w:pPr>
          </w:p>
        </w:tc>
      </w:tr>
      <w:tr w:rsidR="0072385B" w:rsidRPr="00EF06A7" w14:paraId="320BA9C9" w14:textId="77777777" w:rsidTr="00DB30AC">
        <w:tc>
          <w:tcPr>
            <w:tcW w:w="4536" w:type="dxa"/>
            <w:tcBorders>
              <w:top w:val="single" w:sz="4" w:space="0" w:color="auto"/>
              <w:left w:val="single" w:sz="4" w:space="0" w:color="auto"/>
              <w:bottom w:val="single" w:sz="4" w:space="0" w:color="auto"/>
              <w:right w:val="single" w:sz="4" w:space="0" w:color="auto"/>
            </w:tcBorders>
          </w:tcPr>
          <w:p w14:paraId="5FBDE649" w14:textId="46C068ED" w:rsidR="0072385B" w:rsidRPr="00EF06A7" w:rsidRDefault="0072385B" w:rsidP="0072385B">
            <w:pPr>
              <w:pStyle w:val="TAL"/>
            </w:pPr>
            <w:r w:rsidRPr="00EF06A7">
              <w:t xml:space="preserve">  Duration</w:t>
            </w:r>
          </w:p>
        </w:tc>
        <w:tc>
          <w:tcPr>
            <w:tcW w:w="2268" w:type="dxa"/>
            <w:tcBorders>
              <w:top w:val="single" w:sz="4" w:space="0" w:color="auto"/>
              <w:left w:val="single" w:sz="4" w:space="0" w:color="auto"/>
              <w:bottom w:val="single" w:sz="4" w:space="0" w:color="auto"/>
              <w:right w:val="single" w:sz="4" w:space="0" w:color="auto"/>
            </w:tcBorders>
          </w:tcPr>
          <w:p w14:paraId="13386BB1" w14:textId="5E862BA1" w:rsidR="0072385B" w:rsidRPr="00EF06A7" w:rsidRDefault="0072385B" w:rsidP="0072385B">
            <w:pPr>
              <w:pStyle w:val="TAL"/>
            </w:pPr>
            <w:r w:rsidRPr="00EF06A7">
              <w:t>2</w:t>
            </w:r>
          </w:p>
        </w:tc>
        <w:tc>
          <w:tcPr>
            <w:tcW w:w="1701" w:type="dxa"/>
            <w:tcBorders>
              <w:top w:val="single" w:sz="4" w:space="0" w:color="auto"/>
              <w:left w:val="single" w:sz="4" w:space="0" w:color="auto"/>
              <w:bottom w:val="single" w:sz="4" w:space="0" w:color="auto"/>
              <w:right w:val="single" w:sz="4" w:space="0" w:color="auto"/>
            </w:tcBorders>
          </w:tcPr>
          <w:p w14:paraId="5C44B007" w14:textId="77777777" w:rsidR="0072385B" w:rsidRPr="00EF06A7" w:rsidRDefault="0072385B" w:rsidP="0072385B">
            <w:pPr>
              <w:pStyle w:val="TAL"/>
            </w:pPr>
            <w:r w:rsidRPr="00EF06A7">
              <w:t>SearchSpace</w:t>
            </w:r>
          </w:p>
          <w:p w14:paraId="5221F600" w14:textId="77777777" w:rsidR="0072385B" w:rsidRPr="00EF06A7" w:rsidRDefault="0072385B" w:rsidP="0072385B">
            <w:pPr>
              <w:pStyle w:val="TAL"/>
            </w:pPr>
            <w:r w:rsidRPr="00EF06A7">
              <w:t>Duration of 2</w:t>
            </w:r>
          </w:p>
          <w:p w14:paraId="768831BA" w14:textId="7BE748B2" w:rsidR="0072385B" w:rsidRPr="00EF06A7" w:rsidRDefault="0072385B" w:rsidP="0072385B">
            <w:pPr>
              <w:pStyle w:val="TAL"/>
            </w:pPr>
            <w:r w:rsidRPr="00EF06A7">
              <w:t>symbols</w:t>
            </w:r>
          </w:p>
        </w:tc>
        <w:tc>
          <w:tcPr>
            <w:tcW w:w="1245" w:type="dxa"/>
            <w:tcBorders>
              <w:top w:val="single" w:sz="4" w:space="0" w:color="auto"/>
              <w:left w:val="single" w:sz="4" w:space="0" w:color="auto"/>
              <w:bottom w:val="single" w:sz="4" w:space="0" w:color="auto"/>
              <w:right w:val="single" w:sz="4" w:space="0" w:color="auto"/>
            </w:tcBorders>
          </w:tcPr>
          <w:p w14:paraId="61E890E6" w14:textId="72DCC7AD" w:rsidR="0072385B" w:rsidRPr="00EF06A7" w:rsidRDefault="0072385B" w:rsidP="0072385B">
            <w:pPr>
              <w:pStyle w:val="TAL"/>
            </w:pPr>
            <w:r w:rsidRPr="00EF06A7">
              <w:t>Test 2-2</w:t>
            </w:r>
          </w:p>
        </w:tc>
      </w:tr>
      <w:tr w:rsidR="0072385B" w:rsidRPr="00EF06A7" w14:paraId="718017BC"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427097EF" w14:textId="77777777" w:rsidR="0072385B" w:rsidRPr="00EF06A7" w:rsidRDefault="0072385B" w:rsidP="0072385B">
            <w:pPr>
              <w:pStyle w:val="TAL"/>
            </w:pPr>
            <w:r w:rsidRPr="00EF06A7">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74818B81" w14:textId="77777777" w:rsidR="0072385B" w:rsidRPr="00EF06A7" w:rsidRDefault="0072385B" w:rsidP="0072385B">
            <w:pPr>
              <w:pStyle w:val="TAL"/>
            </w:pPr>
          </w:p>
        </w:tc>
        <w:tc>
          <w:tcPr>
            <w:tcW w:w="1701" w:type="dxa"/>
            <w:tcBorders>
              <w:top w:val="single" w:sz="4" w:space="0" w:color="auto"/>
              <w:left w:val="single" w:sz="4" w:space="0" w:color="auto"/>
              <w:bottom w:val="single" w:sz="4" w:space="0" w:color="auto"/>
              <w:right w:val="single" w:sz="4" w:space="0" w:color="auto"/>
            </w:tcBorders>
          </w:tcPr>
          <w:p w14:paraId="28D1D258"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147F44D3" w14:textId="77777777" w:rsidR="0072385B" w:rsidRPr="00EF06A7" w:rsidRDefault="0072385B" w:rsidP="0072385B">
            <w:pPr>
              <w:pStyle w:val="TAL"/>
            </w:pPr>
          </w:p>
        </w:tc>
      </w:tr>
      <w:tr w:rsidR="0072385B" w:rsidRPr="00EF06A7" w14:paraId="79FB98C5"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5A1B7344" w14:textId="77777777" w:rsidR="0072385B" w:rsidRPr="00EF06A7" w:rsidRDefault="0072385B" w:rsidP="0072385B">
            <w:pPr>
              <w:pStyle w:val="TAL"/>
            </w:pPr>
            <w:r w:rsidRPr="00EF06A7">
              <w:t xml:space="preserve">    Interleaved </w:t>
            </w:r>
            <w:r w:rsidRPr="00EF06A7">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6A21EE2A" w14:textId="77777777" w:rsidR="0072385B" w:rsidRPr="00EF06A7" w:rsidRDefault="0072385B" w:rsidP="0072385B">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32BAA1C4"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3CDCB43F" w14:textId="77777777" w:rsidR="0072385B" w:rsidRPr="00EF06A7" w:rsidRDefault="0072385B" w:rsidP="0072385B">
            <w:pPr>
              <w:pStyle w:val="TAL"/>
            </w:pPr>
          </w:p>
        </w:tc>
      </w:tr>
      <w:tr w:rsidR="0072385B" w:rsidRPr="00EF06A7" w14:paraId="425B0BD1" w14:textId="77777777" w:rsidTr="00DB30AC">
        <w:tc>
          <w:tcPr>
            <w:tcW w:w="4536" w:type="dxa"/>
            <w:tcBorders>
              <w:top w:val="single" w:sz="4" w:space="0" w:color="auto"/>
              <w:left w:val="single" w:sz="4" w:space="0" w:color="auto"/>
              <w:bottom w:val="single" w:sz="4" w:space="0" w:color="auto"/>
              <w:right w:val="single" w:sz="4" w:space="0" w:color="auto"/>
            </w:tcBorders>
          </w:tcPr>
          <w:p w14:paraId="4420AD22" w14:textId="77777777" w:rsidR="0072385B" w:rsidRPr="00EF06A7" w:rsidRDefault="0072385B" w:rsidP="0072385B">
            <w:pPr>
              <w:pStyle w:val="TAL"/>
              <w:ind w:firstLineChars="150" w:firstLine="270"/>
            </w:pPr>
            <w:r w:rsidRPr="00EF06A7">
              <w:t>reg-BundleSize</w:t>
            </w:r>
          </w:p>
        </w:tc>
        <w:tc>
          <w:tcPr>
            <w:tcW w:w="2268" w:type="dxa"/>
            <w:tcBorders>
              <w:top w:val="single" w:sz="4" w:space="0" w:color="auto"/>
              <w:left w:val="single" w:sz="4" w:space="0" w:color="auto"/>
              <w:bottom w:val="single" w:sz="4" w:space="0" w:color="auto"/>
              <w:right w:val="single" w:sz="4" w:space="0" w:color="auto"/>
            </w:tcBorders>
          </w:tcPr>
          <w:p w14:paraId="349EDD06" w14:textId="77777777" w:rsidR="0072385B" w:rsidRPr="00EF06A7" w:rsidRDefault="0072385B" w:rsidP="0072385B">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tcPr>
          <w:p w14:paraId="4D9209B1"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768AB552" w14:textId="77777777" w:rsidR="0072385B" w:rsidRPr="00EF06A7" w:rsidRDefault="0072385B" w:rsidP="0072385B">
            <w:pPr>
              <w:pStyle w:val="TAC"/>
              <w:jc w:val="left"/>
            </w:pPr>
          </w:p>
        </w:tc>
      </w:tr>
      <w:tr w:rsidR="0072385B" w:rsidRPr="00EF06A7" w14:paraId="480238DD" w14:textId="77777777" w:rsidTr="00DB30AC">
        <w:tc>
          <w:tcPr>
            <w:tcW w:w="4536" w:type="dxa"/>
            <w:tcBorders>
              <w:top w:val="single" w:sz="4" w:space="0" w:color="auto"/>
              <w:left w:val="single" w:sz="4" w:space="0" w:color="auto"/>
              <w:bottom w:val="single" w:sz="4" w:space="0" w:color="auto"/>
              <w:right w:val="single" w:sz="4" w:space="0" w:color="auto"/>
            </w:tcBorders>
          </w:tcPr>
          <w:p w14:paraId="39E122AC" w14:textId="77777777" w:rsidR="0072385B" w:rsidRPr="00EF06A7" w:rsidRDefault="0072385B" w:rsidP="0072385B">
            <w:pPr>
              <w:pStyle w:val="TAL"/>
              <w:ind w:firstLineChars="150" w:firstLine="270"/>
            </w:pPr>
            <w:r w:rsidRPr="00EF06A7">
              <w:t>interleaverSize</w:t>
            </w:r>
          </w:p>
        </w:tc>
        <w:tc>
          <w:tcPr>
            <w:tcW w:w="2268" w:type="dxa"/>
            <w:tcBorders>
              <w:top w:val="single" w:sz="4" w:space="0" w:color="auto"/>
              <w:left w:val="single" w:sz="4" w:space="0" w:color="auto"/>
              <w:bottom w:val="single" w:sz="4" w:space="0" w:color="auto"/>
              <w:right w:val="single" w:sz="4" w:space="0" w:color="auto"/>
            </w:tcBorders>
          </w:tcPr>
          <w:p w14:paraId="0CFC00D8" w14:textId="77777777" w:rsidR="0072385B" w:rsidRPr="00EF06A7" w:rsidRDefault="0072385B" w:rsidP="0072385B">
            <w:pPr>
              <w:pStyle w:val="TAL"/>
            </w:pPr>
            <w:r w:rsidRPr="00EF06A7">
              <w:t>n3</w:t>
            </w:r>
          </w:p>
        </w:tc>
        <w:tc>
          <w:tcPr>
            <w:tcW w:w="1701" w:type="dxa"/>
            <w:tcBorders>
              <w:top w:val="single" w:sz="4" w:space="0" w:color="auto"/>
              <w:left w:val="single" w:sz="4" w:space="0" w:color="auto"/>
              <w:bottom w:val="single" w:sz="4" w:space="0" w:color="auto"/>
              <w:right w:val="single" w:sz="4" w:space="0" w:color="auto"/>
            </w:tcBorders>
          </w:tcPr>
          <w:p w14:paraId="3AB92893"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6C565B87" w14:textId="77777777" w:rsidR="0072385B" w:rsidRPr="00EF06A7" w:rsidRDefault="0072385B" w:rsidP="0072385B">
            <w:pPr>
              <w:pStyle w:val="TAC"/>
              <w:jc w:val="left"/>
            </w:pPr>
          </w:p>
        </w:tc>
      </w:tr>
      <w:tr w:rsidR="0072385B" w:rsidRPr="00EF06A7" w14:paraId="15C72A68"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184C42A4" w14:textId="77777777" w:rsidR="0072385B" w:rsidRPr="00EF06A7" w:rsidRDefault="0072385B" w:rsidP="0072385B">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40A54493" w14:textId="77777777" w:rsidR="0072385B" w:rsidRPr="00EF06A7" w:rsidRDefault="0072385B" w:rsidP="0072385B">
            <w:pPr>
              <w:pStyle w:val="TAL"/>
            </w:pPr>
          </w:p>
        </w:tc>
        <w:tc>
          <w:tcPr>
            <w:tcW w:w="1701" w:type="dxa"/>
            <w:tcBorders>
              <w:top w:val="single" w:sz="4" w:space="0" w:color="auto"/>
              <w:left w:val="single" w:sz="4" w:space="0" w:color="auto"/>
              <w:bottom w:val="single" w:sz="4" w:space="0" w:color="auto"/>
              <w:right w:val="single" w:sz="4" w:space="0" w:color="auto"/>
            </w:tcBorders>
          </w:tcPr>
          <w:p w14:paraId="1F44A1AF"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26FB67BB" w14:textId="77777777" w:rsidR="0072385B" w:rsidRPr="00EF06A7" w:rsidRDefault="0072385B" w:rsidP="0072385B">
            <w:pPr>
              <w:pStyle w:val="TAL"/>
            </w:pPr>
          </w:p>
        </w:tc>
      </w:tr>
      <w:tr w:rsidR="0072385B" w:rsidRPr="00EF06A7" w14:paraId="4DC8AEBA" w14:textId="77777777" w:rsidTr="00DB30AC">
        <w:tc>
          <w:tcPr>
            <w:tcW w:w="4536" w:type="dxa"/>
            <w:tcBorders>
              <w:top w:val="single" w:sz="4" w:space="0" w:color="auto"/>
              <w:left w:val="single" w:sz="4" w:space="0" w:color="auto"/>
              <w:bottom w:val="single" w:sz="4" w:space="0" w:color="auto"/>
              <w:right w:val="single" w:sz="4" w:space="0" w:color="auto"/>
            </w:tcBorders>
          </w:tcPr>
          <w:p w14:paraId="14B29779" w14:textId="77777777" w:rsidR="0072385B" w:rsidRPr="00EF06A7" w:rsidRDefault="0072385B" w:rsidP="0072385B">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269BF92" w14:textId="77777777" w:rsidR="0072385B" w:rsidRPr="00EF06A7" w:rsidRDefault="0072385B" w:rsidP="0072385B">
            <w:pPr>
              <w:pStyle w:val="TAL"/>
            </w:pPr>
          </w:p>
        </w:tc>
        <w:tc>
          <w:tcPr>
            <w:tcW w:w="1701" w:type="dxa"/>
            <w:tcBorders>
              <w:top w:val="single" w:sz="4" w:space="0" w:color="auto"/>
              <w:left w:val="single" w:sz="4" w:space="0" w:color="auto"/>
              <w:bottom w:val="single" w:sz="4" w:space="0" w:color="auto"/>
              <w:right w:val="single" w:sz="4" w:space="0" w:color="auto"/>
            </w:tcBorders>
          </w:tcPr>
          <w:p w14:paraId="4DE709DF"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337294F1" w14:textId="77777777" w:rsidR="0072385B" w:rsidRPr="00EF06A7" w:rsidRDefault="0072385B" w:rsidP="0072385B">
            <w:pPr>
              <w:pStyle w:val="TAL"/>
            </w:pPr>
          </w:p>
        </w:tc>
      </w:tr>
      <w:tr w:rsidR="0072385B" w:rsidRPr="00EF06A7" w14:paraId="4044B565" w14:textId="77777777" w:rsidTr="00DB30AC">
        <w:tc>
          <w:tcPr>
            <w:tcW w:w="4536" w:type="dxa"/>
            <w:tcBorders>
              <w:top w:val="single" w:sz="4" w:space="0" w:color="auto"/>
              <w:left w:val="single" w:sz="4" w:space="0" w:color="auto"/>
              <w:bottom w:val="single" w:sz="4" w:space="0" w:color="auto"/>
              <w:right w:val="single" w:sz="4" w:space="0" w:color="auto"/>
            </w:tcBorders>
            <w:hideMark/>
          </w:tcPr>
          <w:p w14:paraId="26E3F2DC" w14:textId="77777777" w:rsidR="0072385B" w:rsidRPr="00EF06A7" w:rsidRDefault="0072385B" w:rsidP="0072385B">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11E89ADF" w14:textId="77777777" w:rsidR="0072385B" w:rsidRPr="00EF06A7" w:rsidRDefault="0072385B" w:rsidP="0072385B">
            <w:pPr>
              <w:pStyle w:val="TAL"/>
            </w:pPr>
          </w:p>
        </w:tc>
        <w:tc>
          <w:tcPr>
            <w:tcW w:w="1701" w:type="dxa"/>
            <w:tcBorders>
              <w:top w:val="single" w:sz="4" w:space="0" w:color="auto"/>
              <w:left w:val="single" w:sz="4" w:space="0" w:color="auto"/>
              <w:bottom w:val="single" w:sz="4" w:space="0" w:color="auto"/>
              <w:right w:val="single" w:sz="4" w:space="0" w:color="auto"/>
            </w:tcBorders>
          </w:tcPr>
          <w:p w14:paraId="238A124A" w14:textId="77777777" w:rsidR="0072385B" w:rsidRPr="00EF06A7" w:rsidRDefault="0072385B" w:rsidP="0072385B">
            <w:pPr>
              <w:pStyle w:val="TAL"/>
            </w:pPr>
          </w:p>
        </w:tc>
        <w:tc>
          <w:tcPr>
            <w:tcW w:w="1245" w:type="dxa"/>
            <w:tcBorders>
              <w:top w:val="single" w:sz="4" w:space="0" w:color="auto"/>
              <w:left w:val="single" w:sz="4" w:space="0" w:color="auto"/>
              <w:bottom w:val="single" w:sz="4" w:space="0" w:color="auto"/>
              <w:right w:val="single" w:sz="4" w:space="0" w:color="auto"/>
            </w:tcBorders>
          </w:tcPr>
          <w:p w14:paraId="02EC59FB" w14:textId="77777777" w:rsidR="0072385B" w:rsidRPr="00EF06A7" w:rsidRDefault="0072385B" w:rsidP="0072385B">
            <w:pPr>
              <w:pStyle w:val="TAL"/>
            </w:pPr>
          </w:p>
        </w:tc>
      </w:tr>
    </w:tbl>
    <w:p w14:paraId="2DCD7660" w14:textId="77777777" w:rsidR="000D5C64" w:rsidRPr="00EF06A7" w:rsidRDefault="000D5C64" w:rsidP="000D5C64"/>
    <w:p w14:paraId="0382B4D1" w14:textId="77777777" w:rsidR="000D5C64" w:rsidRPr="00EF06A7" w:rsidRDefault="000D5C64" w:rsidP="000D5C64">
      <w:pPr>
        <w:pStyle w:val="TH"/>
      </w:pPr>
      <w:r w:rsidRPr="00EF06A7">
        <w:t>Table 7.3.2.2.2.4.3.1-2: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D5C64" w:rsidRPr="00EF06A7" w14:paraId="0D759BF3"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485F5CBD" w14:textId="77777777" w:rsidR="000D5C64" w:rsidRPr="00EF06A7" w:rsidRDefault="000D5C64" w:rsidP="00F03AB9">
            <w:pPr>
              <w:pStyle w:val="TAH"/>
              <w:jc w:val="left"/>
              <w:rPr>
                <w:b w:val="0"/>
              </w:rPr>
            </w:pPr>
            <w:r w:rsidRPr="00EF06A7">
              <w:rPr>
                <w:b w:val="0"/>
              </w:rPr>
              <w:t>Derivation Path: TS 38.508-1 [6], Table 5.4.2.0-27</w:t>
            </w:r>
          </w:p>
        </w:tc>
      </w:tr>
      <w:tr w:rsidR="000D5C64" w:rsidRPr="00EF06A7" w14:paraId="46DE931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3EC7238" w14:textId="77777777" w:rsidR="000D5C64" w:rsidRPr="00EF06A7" w:rsidRDefault="000D5C64"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0E6D058" w14:textId="77777777" w:rsidR="000D5C64" w:rsidRPr="00EF06A7" w:rsidRDefault="000D5C64"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1D39F81" w14:textId="77777777" w:rsidR="000D5C64" w:rsidRPr="00EF06A7" w:rsidRDefault="000D5C64"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E9AE20A" w14:textId="77777777" w:rsidR="000D5C64" w:rsidRPr="00EF06A7" w:rsidRDefault="000D5C64" w:rsidP="00F03AB9">
            <w:pPr>
              <w:pStyle w:val="TAH"/>
            </w:pPr>
            <w:r w:rsidRPr="00EF06A7">
              <w:t>Condition</w:t>
            </w:r>
          </w:p>
        </w:tc>
      </w:tr>
      <w:tr w:rsidR="000D5C64" w:rsidRPr="00EF06A7" w14:paraId="6A8AF0E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3BDC420" w14:textId="77777777" w:rsidR="000D5C64" w:rsidRPr="00EF06A7" w:rsidRDefault="000D5C64" w:rsidP="00F03AB9">
            <w:pPr>
              <w:pStyle w:val="TAL"/>
            </w:pPr>
            <w:r w:rsidRPr="00EF06A7">
              <w:t xml:space="preserve">PDSCH-TimeDomainResourceAllocationList ::= </w:t>
            </w:r>
            <w:r w:rsidRPr="00EF06A7">
              <w:rPr>
                <w:snapToGrid w:val="0"/>
              </w:rPr>
              <w:t xml:space="preserve">SEQUENCE(SIZE(1..maxNrofDL-Allocations)) OF </w:t>
            </w:r>
            <w:r w:rsidRPr="00EF06A7">
              <w:t>PDSCH-TimeDomainResourceAllocation {</w:t>
            </w:r>
          </w:p>
        </w:tc>
        <w:tc>
          <w:tcPr>
            <w:tcW w:w="2267" w:type="dxa"/>
            <w:tcBorders>
              <w:top w:val="single" w:sz="4" w:space="0" w:color="auto"/>
              <w:left w:val="single" w:sz="4" w:space="0" w:color="auto"/>
              <w:bottom w:val="single" w:sz="4" w:space="0" w:color="auto"/>
              <w:right w:val="single" w:sz="4" w:space="0" w:color="auto"/>
            </w:tcBorders>
            <w:hideMark/>
          </w:tcPr>
          <w:p w14:paraId="0219F99D" w14:textId="77777777" w:rsidR="000D5C64" w:rsidRPr="00EF06A7" w:rsidRDefault="000D5C64" w:rsidP="00F03AB9">
            <w:pPr>
              <w:pStyle w:val="TAL"/>
            </w:pPr>
            <w:r w:rsidRPr="00EF06A7">
              <w:t>2 entries</w:t>
            </w:r>
          </w:p>
        </w:tc>
        <w:tc>
          <w:tcPr>
            <w:tcW w:w="1700" w:type="dxa"/>
            <w:tcBorders>
              <w:top w:val="single" w:sz="4" w:space="0" w:color="auto"/>
              <w:left w:val="single" w:sz="4" w:space="0" w:color="auto"/>
              <w:bottom w:val="single" w:sz="4" w:space="0" w:color="auto"/>
              <w:right w:val="single" w:sz="4" w:space="0" w:color="auto"/>
            </w:tcBorders>
          </w:tcPr>
          <w:p w14:paraId="3989A46C"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0759967" w14:textId="77777777" w:rsidR="000D5C64" w:rsidRPr="00EF06A7" w:rsidRDefault="000D5C64" w:rsidP="00F03AB9">
            <w:pPr>
              <w:pStyle w:val="TAL"/>
            </w:pPr>
            <w:r w:rsidRPr="00EF06A7">
              <w:t>Test 2-2</w:t>
            </w:r>
          </w:p>
        </w:tc>
      </w:tr>
      <w:tr w:rsidR="000D5C64" w:rsidRPr="00EF06A7" w14:paraId="16041798"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F491B72" w14:textId="77777777" w:rsidR="000D5C64" w:rsidRPr="00EF06A7" w:rsidRDefault="000D5C64" w:rsidP="00F03AB9">
            <w:pPr>
              <w:pStyle w:val="TAL"/>
            </w:pPr>
            <w:r w:rsidRPr="00EF06A7">
              <w:t xml:space="preserve">  PDSCH-TimeDomainResourceAllocation[1] SEQUENCE {</w:t>
            </w:r>
          </w:p>
        </w:tc>
        <w:tc>
          <w:tcPr>
            <w:tcW w:w="2267" w:type="dxa"/>
            <w:tcBorders>
              <w:top w:val="single" w:sz="4" w:space="0" w:color="auto"/>
              <w:left w:val="single" w:sz="4" w:space="0" w:color="auto"/>
              <w:bottom w:val="single" w:sz="4" w:space="0" w:color="auto"/>
              <w:right w:val="single" w:sz="4" w:space="0" w:color="auto"/>
            </w:tcBorders>
          </w:tcPr>
          <w:p w14:paraId="62AEC778" w14:textId="77777777" w:rsidR="000D5C64" w:rsidRPr="00EF06A7" w:rsidRDefault="000D5C64"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66272587" w14:textId="77777777" w:rsidR="000D5C64" w:rsidRPr="00EF06A7" w:rsidRDefault="000D5C64" w:rsidP="00F03AB9">
            <w:pPr>
              <w:pStyle w:val="TAL"/>
            </w:pPr>
            <w:r w:rsidRPr="00EF06A7">
              <w:t>entry 1</w:t>
            </w:r>
          </w:p>
        </w:tc>
        <w:tc>
          <w:tcPr>
            <w:tcW w:w="1245" w:type="dxa"/>
            <w:tcBorders>
              <w:top w:val="single" w:sz="4" w:space="0" w:color="auto"/>
              <w:left w:val="single" w:sz="4" w:space="0" w:color="auto"/>
              <w:bottom w:val="single" w:sz="4" w:space="0" w:color="auto"/>
              <w:right w:val="single" w:sz="4" w:space="0" w:color="auto"/>
            </w:tcBorders>
          </w:tcPr>
          <w:p w14:paraId="06D78B35" w14:textId="77777777" w:rsidR="000D5C64" w:rsidRPr="00EF06A7" w:rsidRDefault="000D5C64" w:rsidP="00F03AB9">
            <w:pPr>
              <w:pStyle w:val="TAL"/>
            </w:pPr>
          </w:p>
        </w:tc>
      </w:tr>
      <w:tr w:rsidR="000D5C64" w:rsidRPr="00EF06A7" w14:paraId="3CD20648" w14:textId="77777777" w:rsidTr="00F03AB9">
        <w:tc>
          <w:tcPr>
            <w:tcW w:w="4535" w:type="dxa"/>
            <w:tcBorders>
              <w:top w:val="single" w:sz="4" w:space="0" w:color="auto"/>
              <w:left w:val="single" w:sz="4" w:space="0" w:color="auto"/>
              <w:bottom w:val="single" w:sz="4" w:space="0" w:color="auto"/>
              <w:right w:val="single" w:sz="4" w:space="0" w:color="auto"/>
            </w:tcBorders>
          </w:tcPr>
          <w:p w14:paraId="3609E38F" w14:textId="77777777" w:rsidR="000D5C64" w:rsidRPr="00EF06A7" w:rsidRDefault="000D5C64" w:rsidP="00F03AB9">
            <w:pPr>
              <w:pStyle w:val="TAL"/>
            </w:pPr>
            <w:r w:rsidRPr="00EF06A7">
              <w:t xml:space="preserve">    K0</w:t>
            </w:r>
          </w:p>
        </w:tc>
        <w:tc>
          <w:tcPr>
            <w:tcW w:w="2267" w:type="dxa"/>
            <w:tcBorders>
              <w:top w:val="single" w:sz="4" w:space="0" w:color="auto"/>
              <w:left w:val="single" w:sz="4" w:space="0" w:color="auto"/>
              <w:bottom w:val="single" w:sz="4" w:space="0" w:color="auto"/>
              <w:right w:val="single" w:sz="4" w:space="0" w:color="auto"/>
            </w:tcBorders>
          </w:tcPr>
          <w:p w14:paraId="346BA769" w14:textId="77777777" w:rsidR="000D5C64" w:rsidRPr="00EF06A7" w:rsidRDefault="000D5C64" w:rsidP="00F03AB9">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21024568"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6F2D6D96" w14:textId="77777777" w:rsidR="000D5C64" w:rsidRPr="00EF06A7" w:rsidRDefault="000D5C64" w:rsidP="00F03AB9">
            <w:pPr>
              <w:pStyle w:val="TAL"/>
            </w:pPr>
          </w:p>
        </w:tc>
      </w:tr>
      <w:tr w:rsidR="000D5C64" w:rsidRPr="00EF06A7" w14:paraId="67CA208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047DC7C" w14:textId="77777777" w:rsidR="000D5C64" w:rsidRPr="00EF06A7" w:rsidRDefault="000D5C64" w:rsidP="00F03AB9">
            <w:pPr>
              <w:pStyle w:val="TAL"/>
            </w:pPr>
            <w:r w:rsidRPr="00EF06A7">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3FE26334" w14:textId="77777777" w:rsidR="000D5C64" w:rsidRPr="00EF06A7" w:rsidRDefault="000D5C64" w:rsidP="00F03AB9">
            <w:pPr>
              <w:pStyle w:val="TAL"/>
              <w:rPr>
                <w:rFonts w:cs="Arial"/>
                <w:kern w:val="2"/>
                <w:szCs w:val="18"/>
              </w:rPr>
            </w:pPr>
            <w:r w:rsidRPr="00EF06A7">
              <w:t>typeA</w:t>
            </w:r>
          </w:p>
        </w:tc>
        <w:tc>
          <w:tcPr>
            <w:tcW w:w="1700" w:type="dxa"/>
            <w:tcBorders>
              <w:top w:val="single" w:sz="4" w:space="0" w:color="auto"/>
              <w:left w:val="single" w:sz="4" w:space="0" w:color="auto"/>
              <w:bottom w:val="single" w:sz="4" w:space="0" w:color="auto"/>
              <w:right w:val="single" w:sz="4" w:space="0" w:color="auto"/>
            </w:tcBorders>
          </w:tcPr>
          <w:p w14:paraId="6B0499C7"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A8C69F8" w14:textId="77777777" w:rsidR="000D5C64" w:rsidRPr="00EF06A7" w:rsidRDefault="000D5C64" w:rsidP="00F03AB9">
            <w:pPr>
              <w:pStyle w:val="TAL"/>
              <w:rPr>
                <w:rFonts w:eastAsia="MS Gothic" w:cs="Arial"/>
                <w:kern w:val="2"/>
                <w:szCs w:val="18"/>
              </w:rPr>
            </w:pPr>
          </w:p>
        </w:tc>
      </w:tr>
      <w:tr w:rsidR="000D5C64" w:rsidRPr="00EF06A7" w14:paraId="3E4818BF" w14:textId="77777777" w:rsidTr="00F03AB9">
        <w:tc>
          <w:tcPr>
            <w:tcW w:w="4535" w:type="dxa"/>
            <w:tcBorders>
              <w:top w:val="single" w:sz="4" w:space="0" w:color="auto"/>
              <w:left w:val="single" w:sz="4" w:space="0" w:color="auto"/>
              <w:bottom w:val="nil"/>
              <w:right w:val="single" w:sz="4" w:space="0" w:color="auto"/>
            </w:tcBorders>
            <w:hideMark/>
          </w:tcPr>
          <w:p w14:paraId="504F38FB" w14:textId="77777777" w:rsidR="000D5C64" w:rsidRPr="00EF06A7" w:rsidRDefault="000D5C64" w:rsidP="00F03AB9">
            <w:pPr>
              <w:pStyle w:val="TAL"/>
            </w:pPr>
            <w:r w:rsidRPr="00EF06A7">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A49CFC7" w14:textId="77777777" w:rsidR="000D5C64" w:rsidRPr="00EF06A7" w:rsidRDefault="000D5C64" w:rsidP="00F03AB9">
            <w:pPr>
              <w:pStyle w:val="TAL"/>
              <w:rPr>
                <w:rFonts w:cs="Arial"/>
                <w:kern w:val="2"/>
                <w:szCs w:val="18"/>
              </w:rPr>
            </w:pPr>
            <w:r w:rsidRPr="00EF06A7">
              <w:t>53</w:t>
            </w:r>
          </w:p>
        </w:tc>
        <w:tc>
          <w:tcPr>
            <w:tcW w:w="1700" w:type="dxa"/>
            <w:tcBorders>
              <w:top w:val="single" w:sz="4" w:space="0" w:color="auto"/>
              <w:left w:val="single" w:sz="4" w:space="0" w:color="auto"/>
              <w:bottom w:val="single" w:sz="4" w:space="0" w:color="auto"/>
              <w:right w:val="single" w:sz="4" w:space="0" w:color="auto"/>
            </w:tcBorders>
            <w:hideMark/>
          </w:tcPr>
          <w:p w14:paraId="4CB4A98F" w14:textId="77777777" w:rsidR="000D5C64" w:rsidRPr="00EF06A7" w:rsidRDefault="000D5C64" w:rsidP="00F03AB9">
            <w:pPr>
              <w:pStyle w:val="TAL"/>
            </w:pPr>
            <w:r w:rsidRPr="00EF06A7">
              <w:t>Start symbol(S)=2, Length(L)=12</w:t>
            </w:r>
          </w:p>
        </w:tc>
        <w:tc>
          <w:tcPr>
            <w:tcW w:w="1245" w:type="dxa"/>
            <w:tcBorders>
              <w:top w:val="single" w:sz="4" w:space="0" w:color="auto"/>
              <w:left w:val="single" w:sz="4" w:space="0" w:color="auto"/>
              <w:bottom w:val="single" w:sz="4" w:space="0" w:color="auto"/>
              <w:right w:val="single" w:sz="4" w:space="0" w:color="auto"/>
            </w:tcBorders>
          </w:tcPr>
          <w:p w14:paraId="49D9A97E" w14:textId="77777777" w:rsidR="000D5C64" w:rsidRPr="00EF06A7" w:rsidRDefault="000D5C64" w:rsidP="00F03AB9">
            <w:pPr>
              <w:pStyle w:val="TAL"/>
            </w:pPr>
            <w:r w:rsidRPr="00EF06A7">
              <w:t>Test 2-2</w:t>
            </w:r>
          </w:p>
        </w:tc>
      </w:tr>
      <w:tr w:rsidR="000D5C64" w:rsidRPr="00EF06A7" w14:paraId="53DA012D" w14:textId="77777777" w:rsidTr="00F03AB9">
        <w:tc>
          <w:tcPr>
            <w:tcW w:w="4535" w:type="dxa"/>
            <w:tcBorders>
              <w:top w:val="single" w:sz="4" w:space="0" w:color="auto"/>
              <w:left w:val="single" w:sz="4" w:space="0" w:color="auto"/>
              <w:bottom w:val="single" w:sz="4" w:space="0" w:color="auto"/>
              <w:right w:val="single" w:sz="4" w:space="0" w:color="auto"/>
            </w:tcBorders>
          </w:tcPr>
          <w:p w14:paraId="6EEA2649" w14:textId="77777777" w:rsidR="000D5C64" w:rsidRPr="00EF06A7" w:rsidRDefault="000D5C64"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7CBA2A0" w14:textId="77777777" w:rsidR="000D5C64" w:rsidRPr="00EF06A7" w:rsidRDefault="000D5C64"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4A2AA160"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607DC421" w14:textId="77777777" w:rsidR="000D5C64" w:rsidRPr="00EF06A7" w:rsidRDefault="000D5C64" w:rsidP="00F03AB9">
            <w:pPr>
              <w:pStyle w:val="TAL"/>
            </w:pPr>
          </w:p>
        </w:tc>
      </w:tr>
      <w:tr w:rsidR="000D5C64" w:rsidRPr="00EF06A7" w14:paraId="519C9A7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D6BF75B" w14:textId="77777777" w:rsidR="000D5C64" w:rsidRPr="00EF06A7" w:rsidRDefault="000D5C64" w:rsidP="00F03AB9">
            <w:pPr>
              <w:pStyle w:val="TAL"/>
            </w:pPr>
            <w:r w:rsidRPr="00EF06A7">
              <w:t xml:space="preserve">  PDSCH-TimeDomainResourceAllocation[2] SEQUENCE {</w:t>
            </w:r>
          </w:p>
        </w:tc>
        <w:tc>
          <w:tcPr>
            <w:tcW w:w="2267" w:type="dxa"/>
            <w:tcBorders>
              <w:top w:val="single" w:sz="4" w:space="0" w:color="auto"/>
              <w:left w:val="single" w:sz="4" w:space="0" w:color="auto"/>
              <w:bottom w:val="single" w:sz="4" w:space="0" w:color="auto"/>
              <w:right w:val="single" w:sz="4" w:space="0" w:color="auto"/>
            </w:tcBorders>
          </w:tcPr>
          <w:p w14:paraId="61FD605B" w14:textId="77777777" w:rsidR="000D5C64" w:rsidRPr="00EF06A7" w:rsidRDefault="000D5C64"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50667E77" w14:textId="77777777" w:rsidR="000D5C64" w:rsidRPr="00EF06A7" w:rsidRDefault="000D5C64" w:rsidP="00F03AB9">
            <w:pPr>
              <w:pStyle w:val="TAL"/>
            </w:pPr>
            <w:r w:rsidRPr="00EF06A7">
              <w:t>entry 2</w:t>
            </w:r>
          </w:p>
        </w:tc>
        <w:tc>
          <w:tcPr>
            <w:tcW w:w="1245" w:type="dxa"/>
            <w:tcBorders>
              <w:top w:val="single" w:sz="4" w:space="0" w:color="auto"/>
              <w:left w:val="single" w:sz="4" w:space="0" w:color="auto"/>
              <w:bottom w:val="single" w:sz="4" w:space="0" w:color="auto"/>
              <w:right w:val="single" w:sz="4" w:space="0" w:color="auto"/>
            </w:tcBorders>
          </w:tcPr>
          <w:p w14:paraId="070E7B4B" w14:textId="77777777" w:rsidR="000D5C64" w:rsidRPr="00EF06A7" w:rsidRDefault="000D5C64" w:rsidP="00F03AB9">
            <w:pPr>
              <w:pStyle w:val="TAL"/>
            </w:pPr>
          </w:p>
        </w:tc>
      </w:tr>
      <w:tr w:rsidR="000D5C64" w:rsidRPr="00EF06A7" w14:paraId="1BB5CDB7" w14:textId="77777777" w:rsidTr="00F03AB9">
        <w:tc>
          <w:tcPr>
            <w:tcW w:w="4535" w:type="dxa"/>
            <w:tcBorders>
              <w:top w:val="single" w:sz="4" w:space="0" w:color="auto"/>
              <w:left w:val="single" w:sz="4" w:space="0" w:color="auto"/>
              <w:bottom w:val="single" w:sz="4" w:space="0" w:color="auto"/>
              <w:right w:val="single" w:sz="4" w:space="0" w:color="auto"/>
            </w:tcBorders>
          </w:tcPr>
          <w:p w14:paraId="7FDF16EE" w14:textId="77777777" w:rsidR="000D5C64" w:rsidRPr="00EF06A7" w:rsidRDefault="000D5C64" w:rsidP="00F03AB9">
            <w:pPr>
              <w:pStyle w:val="TAL"/>
            </w:pPr>
            <w:r w:rsidRPr="00EF06A7">
              <w:t xml:space="preserve">    K0</w:t>
            </w:r>
          </w:p>
        </w:tc>
        <w:tc>
          <w:tcPr>
            <w:tcW w:w="2267" w:type="dxa"/>
            <w:tcBorders>
              <w:top w:val="single" w:sz="4" w:space="0" w:color="auto"/>
              <w:left w:val="single" w:sz="4" w:space="0" w:color="auto"/>
              <w:bottom w:val="single" w:sz="4" w:space="0" w:color="auto"/>
              <w:right w:val="single" w:sz="4" w:space="0" w:color="auto"/>
            </w:tcBorders>
          </w:tcPr>
          <w:p w14:paraId="2C7F95C8" w14:textId="77777777" w:rsidR="000D5C64" w:rsidRPr="00EF06A7" w:rsidRDefault="000D5C64" w:rsidP="00F03AB9">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35A1F418"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11E1FC7" w14:textId="77777777" w:rsidR="000D5C64" w:rsidRPr="00EF06A7" w:rsidRDefault="000D5C64" w:rsidP="00F03AB9">
            <w:pPr>
              <w:pStyle w:val="TAL"/>
            </w:pPr>
          </w:p>
        </w:tc>
      </w:tr>
      <w:tr w:rsidR="000D5C64" w:rsidRPr="00EF06A7" w14:paraId="295ABF4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8A1B6B4" w14:textId="77777777" w:rsidR="000D5C64" w:rsidRPr="00EF06A7" w:rsidRDefault="000D5C64" w:rsidP="00F03AB9">
            <w:pPr>
              <w:pStyle w:val="TAL"/>
            </w:pPr>
            <w:r w:rsidRPr="00EF06A7">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5EEAED55" w14:textId="77777777" w:rsidR="000D5C64" w:rsidRPr="00EF06A7" w:rsidRDefault="000D5C64" w:rsidP="00F03AB9">
            <w:pPr>
              <w:pStyle w:val="TAL"/>
              <w:rPr>
                <w:rFonts w:cs="Arial"/>
                <w:kern w:val="2"/>
                <w:szCs w:val="18"/>
              </w:rPr>
            </w:pPr>
            <w:r w:rsidRPr="00EF06A7">
              <w:t>typeA</w:t>
            </w:r>
          </w:p>
        </w:tc>
        <w:tc>
          <w:tcPr>
            <w:tcW w:w="1700" w:type="dxa"/>
            <w:tcBorders>
              <w:top w:val="single" w:sz="4" w:space="0" w:color="auto"/>
              <w:left w:val="single" w:sz="4" w:space="0" w:color="auto"/>
              <w:bottom w:val="single" w:sz="4" w:space="0" w:color="auto"/>
              <w:right w:val="single" w:sz="4" w:space="0" w:color="auto"/>
            </w:tcBorders>
          </w:tcPr>
          <w:p w14:paraId="759FBCD4"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C1C00E3" w14:textId="77777777" w:rsidR="000D5C64" w:rsidRPr="00EF06A7" w:rsidRDefault="000D5C64" w:rsidP="00F03AB9">
            <w:pPr>
              <w:pStyle w:val="TAL"/>
              <w:rPr>
                <w:rFonts w:eastAsia="MS Gothic" w:cs="Arial"/>
                <w:kern w:val="2"/>
                <w:szCs w:val="18"/>
              </w:rPr>
            </w:pPr>
          </w:p>
        </w:tc>
      </w:tr>
      <w:tr w:rsidR="000D5C64" w:rsidRPr="00EF06A7" w14:paraId="336697B1" w14:textId="77777777" w:rsidTr="00F03AB9">
        <w:tc>
          <w:tcPr>
            <w:tcW w:w="4535" w:type="dxa"/>
            <w:tcBorders>
              <w:top w:val="single" w:sz="4" w:space="0" w:color="auto"/>
              <w:left w:val="single" w:sz="4" w:space="0" w:color="auto"/>
              <w:bottom w:val="nil"/>
              <w:right w:val="single" w:sz="4" w:space="0" w:color="auto"/>
            </w:tcBorders>
          </w:tcPr>
          <w:p w14:paraId="19691D8D" w14:textId="77777777" w:rsidR="000D5C64" w:rsidRPr="00EF06A7" w:rsidRDefault="000D5C64" w:rsidP="00F03AB9">
            <w:pPr>
              <w:pStyle w:val="TAL"/>
            </w:pPr>
            <w:r w:rsidRPr="00EF06A7">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09F6F61" w14:textId="77777777" w:rsidR="000D5C64" w:rsidRPr="00EF06A7" w:rsidRDefault="000D5C64" w:rsidP="00F03AB9">
            <w:pPr>
              <w:pStyle w:val="TAL"/>
              <w:rPr>
                <w:rFonts w:cs="Arial"/>
                <w:kern w:val="2"/>
                <w:szCs w:val="18"/>
              </w:rPr>
            </w:pPr>
            <w:r w:rsidRPr="00EF06A7">
              <w:t>100</w:t>
            </w:r>
          </w:p>
        </w:tc>
        <w:tc>
          <w:tcPr>
            <w:tcW w:w="1700" w:type="dxa"/>
            <w:tcBorders>
              <w:top w:val="single" w:sz="4" w:space="0" w:color="auto"/>
              <w:left w:val="single" w:sz="4" w:space="0" w:color="auto"/>
              <w:bottom w:val="single" w:sz="4" w:space="0" w:color="auto"/>
              <w:right w:val="single" w:sz="4" w:space="0" w:color="auto"/>
            </w:tcBorders>
          </w:tcPr>
          <w:p w14:paraId="2F80CF2E" w14:textId="77777777" w:rsidR="000D5C64" w:rsidRPr="00EF06A7" w:rsidRDefault="000D5C64" w:rsidP="00F03AB9">
            <w:pPr>
              <w:pStyle w:val="TAL"/>
            </w:pPr>
            <w:r w:rsidRPr="00EF06A7">
              <w:t>Start symbol(S)=2, Length(L)=8</w:t>
            </w:r>
          </w:p>
        </w:tc>
        <w:tc>
          <w:tcPr>
            <w:tcW w:w="1245" w:type="dxa"/>
            <w:tcBorders>
              <w:top w:val="single" w:sz="4" w:space="0" w:color="auto"/>
              <w:left w:val="single" w:sz="4" w:space="0" w:color="auto"/>
              <w:bottom w:val="single" w:sz="4" w:space="0" w:color="auto"/>
              <w:right w:val="single" w:sz="4" w:space="0" w:color="auto"/>
            </w:tcBorders>
          </w:tcPr>
          <w:p w14:paraId="7B98E3C3" w14:textId="77777777" w:rsidR="000D5C64" w:rsidRPr="00EF06A7" w:rsidRDefault="000D5C64" w:rsidP="00F03AB9">
            <w:pPr>
              <w:pStyle w:val="TAL"/>
            </w:pPr>
            <w:r w:rsidRPr="00EF06A7">
              <w:t>Test 2-2</w:t>
            </w:r>
          </w:p>
        </w:tc>
      </w:tr>
      <w:tr w:rsidR="000D5C64" w:rsidRPr="00EF06A7" w14:paraId="761039A1"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1D631DA" w14:textId="77777777" w:rsidR="000D5C64" w:rsidRPr="00EF06A7" w:rsidRDefault="000D5C64"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14335CA" w14:textId="77777777" w:rsidR="000D5C64" w:rsidRPr="00EF06A7" w:rsidRDefault="000D5C64" w:rsidP="00F03AB9">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5A7345B3"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345C12B" w14:textId="77777777" w:rsidR="000D5C64" w:rsidRPr="00EF06A7" w:rsidRDefault="000D5C64" w:rsidP="00F03AB9">
            <w:pPr>
              <w:pStyle w:val="TAL"/>
              <w:rPr>
                <w:rFonts w:eastAsia="MS Gothic" w:cs="Arial"/>
                <w:kern w:val="2"/>
                <w:szCs w:val="18"/>
              </w:rPr>
            </w:pPr>
          </w:p>
        </w:tc>
      </w:tr>
      <w:tr w:rsidR="000D5C64" w:rsidRPr="00EF06A7" w14:paraId="6F1A49EC"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77FB95E" w14:textId="77777777" w:rsidR="000D5C64" w:rsidRPr="00EF06A7" w:rsidRDefault="000D5C64"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9F729EF" w14:textId="77777777" w:rsidR="000D5C64" w:rsidRPr="00EF06A7" w:rsidRDefault="000D5C64" w:rsidP="00F03AB9">
            <w:pPr>
              <w:pStyle w:val="TAL"/>
              <w:rPr>
                <w:rFonts w:cs="Arial"/>
                <w:kern w:val="2"/>
                <w:szCs w:val="18"/>
              </w:rPr>
            </w:pPr>
          </w:p>
        </w:tc>
        <w:tc>
          <w:tcPr>
            <w:tcW w:w="1700" w:type="dxa"/>
            <w:tcBorders>
              <w:top w:val="single" w:sz="4" w:space="0" w:color="auto"/>
              <w:left w:val="single" w:sz="4" w:space="0" w:color="auto"/>
              <w:bottom w:val="single" w:sz="4" w:space="0" w:color="auto"/>
              <w:right w:val="single" w:sz="4" w:space="0" w:color="auto"/>
            </w:tcBorders>
          </w:tcPr>
          <w:p w14:paraId="0A10870D" w14:textId="77777777" w:rsidR="000D5C64" w:rsidRPr="00EF06A7" w:rsidRDefault="000D5C64"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719AD4E" w14:textId="77777777" w:rsidR="000D5C64" w:rsidRPr="00EF06A7" w:rsidRDefault="000D5C64" w:rsidP="00F03AB9">
            <w:pPr>
              <w:pStyle w:val="TAL"/>
              <w:rPr>
                <w:rFonts w:eastAsia="MS Gothic" w:cs="Arial"/>
                <w:kern w:val="2"/>
                <w:szCs w:val="18"/>
              </w:rPr>
            </w:pPr>
          </w:p>
        </w:tc>
      </w:tr>
    </w:tbl>
    <w:p w14:paraId="71257357" w14:textId="77777777" w:rsidR="0072385B" w:rsidRPr="00EF06A7" w:rsidRDefault="0072385B" w:rsidP="0072385B"/>
    <w:p w14:paraId="44C6BE27" w14:textId="77777777" w:rsidR="0072385B" w:rsidRPr="00EF06A7" w:rsidRDefault="0072385B" w:rsidP="0072385B">
      <w:pPr>
        <w:pStyle w:val="TH"/>
        <w:rPr>
          <w:iCs/>
        </w:rPr>
      </w:pPr>
      <w:r w:rsidRPr="00EF06A7">
        <w:rPr>
          <w:iCs/>
        </w:rPr>
        <w:t xml:space="preserve">Table </w:t>
      </w:r>
      <w:r w:rsidRPr="00EF06A7">
        <w:t>7.3.2.2.2.4.3.1-3</w:t>
      </w:r>
      <w:r w:rsidRPr="00EF06A7">
        <w:rPr>
          <w:iCs/>
        </w:rPr>
        <w:t>: PDCCH</w:t>
      </w:r>
      <w:r w:rsidRPr="00EF06A7">
        <w:t xml:space="preserve"> </w:t>
      </w:r>
      <w:r w:rsidRPr="00EF06A7">
        <w:rPr>
          <w:iCs/>
        </w:rPr>
        <w:t>Search Space</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2385B" w:rsidRPr="00EF06A7" w14:paraId="3111135E" w14:textId="77777777" w:rsidTr="008E6395">
        <w:tc>
          <w:tcPr>
            <w:tcW w:w="9750" w:type="dxa"/>
            <w:gridSpan w:val="4"/>
            <w:tcBorders>
              <w:top w:val="single" w:sz="4" w:space="0" w:color="auto"/>
              <w:left w:val="single" w:sz="4" w:space="0" w:color="auto"/>
              <w:bottom w:val="single" w:sz="4" w:space="0" w:color="auto"/>
              <w:right w:val="single" w:sz="4" w:space="0" w:color="auto"/>
            </w:tcBorders>
            <w:hideMark/>
          </w:tcPr>
          <w:p w14:paraId="1779A73A" w14:textId="77777777" w:rsidR="0072385B" w:rsidRPr="00EF06A7" w:rsidRDefault="0072385B" w:rsidP="008E6395">
            <w:pPr>
              <w:pStyle w:val="TAH"/>
              <w:jc w:val="left"/>
              <w:rPr>
                <w:b w:val="0"/>
              </w:rPr>
            </w:pPr>
            <w:r w:rsidRPr="00EF06A7">
              <w:rPr>
                <w:b w:val="0"/>
              </w:rPr>
              <w:t>Derivation Path: TS 38.508-1 [6], Table 5.4.2.0-7</w:t>
            </w:r>
          </w:p>
        </w:tc>
      </w:tr>
      <w:tr w:rsidR="0072385B" w:rsidRPr="00EF06A7" w14:paraId="5B197DD7"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7720D8EF" w14:textId="77777777" w:rsidR="0072385B" w:rsidRPr="00EF06A7" w:rsidRDefault="0072385B" w:rsidP="008E639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22F3638" w14:textId="77777777" w:rsidR="0072385B" w:rsidRPr="00EF06A7" w:rsidRDefault="0072385B" w:rsidP="008E639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283FE3AD" w14:textId="77777777" w:rsidR="0072385B" w:rsidRPr="00EF06A7" w:rsidRDefault="0072385B" w:rsidP="008E639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60E3BD0" w14:textId="77777777" w:rsidR="0072385B" w:rsidRPr="00EF06A7" w:rsidRDefault="0072385B" w:rsidP="008E6395">
            <w:pPr>
              <w:pStyle w:val="TAH"/>
            </w:pPr>
            <w:r w:rsidRPr="00EF06A7">
              <w:t>Condition</w:t>
            </w:r>
          </w:p>
        </w:tc>
      </w:tr>
      <w:tr w:rsidR="0072385B" w:rsidRPr="00EF06A7" w14:paraId="3B05B477"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7BFD94CB" w14:textId="77777777" w:rsidR="0072385B" w:rsidRPr="00EF06A7" w:rsidRDefault="0072385B" w:rsidP="008E639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4A421AF8"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6511733C"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697EA826" w14:textId="77777777" w:rsidR="0072385B" w:rsidRPr="00EF06A7" w:rsidRDefault="0072385B" w:rsidP="008E6395">
            <w:pPr>
              <w:pStyle w:val="TAL"/>
            </w:pPr>
          </w:p>
        </w:tc>
      </w:tr>
      <w:tr w:rsidR="0072385B" w:rsidRPr="00EF06A7" w14:paraId="380F49C8"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64E8F9F7" w14:textId="77777777" w:rsidR="0072385B" w:rsidRPr="00EF06A7" w:rsidRDefault="0072385B" w:rsidP="008E6395">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8CA7689"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6A323EA2"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2499B707" w14:textId="77777777" w:rsidR="0072385B" w:rsidRPr="00EF06A7" w:rsidRDefault="0072385B" w:rsidP="008E6395">
            <w:pPr>
              <w:pStyle w:val="TAL"/>
            </w:pPr>
          </w:p>
        </w:tc>
      </w:tr>
      <w:tr w:rsidR="0072385B" w:rsidRPr="00EF06A7" w14:paraId="0BE4C135"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3D8E4703" w14:textId="77777777" w:rsidR="0072385B" w:rsidRPr="00EF06A7" w:rsidRDefault="0072385B" w:rsidP="008E6395">
            <w:pPr>
              <w:pStyle w:val="TAL"/>
            </w:pPr>
            <w:r w:rsidRPr="00EF06A7">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6471143" w14:textId="77777777" w:rsidR="0072385B" w:rsidRPr="00EF06A7" w:rsidRDefault="0072385B" w:rsidP="008E6395">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tcPr>
          <w:p w14:paraId="3F6E02A5" w14:textId="77777777" w:rsidR="0072385B" w:rsidRPr="00EF06A7" w:rsidRDefault="0072385B" w:rsidP="008E6395">
            <w:pPr>
              <w:pStyle w:val="TAL"/>
            </w:pPr>
            <w:r w:rsidRPr="00EF06A7">
              <w:t>AL8</w:t>
            </w:r>
          </w:p>
        </w:tc>
        <w:tc>
          <w:tcPr>
            <w:tcW w:w="1245" w:type="dxa"/>
            <w:tcBorders>
              <w:top w:val="single" w:sz="4" w:space="0" w:color="auto"/>
              <w:left w:val="single" w:sz="4" w:space="0" w:color="auto"/>
              <w:bottom w:val="single" w:sz="4" w:space="0" w:color="auto"/>
              <w:right w:val="single" w:sz="4" w:space="0" w:color="auto"/>
            </w:tcBorders>
          </w:tcPr>
          <w:p w14:paraId="7A683C78" w14:textId="77777777" w:rsidR="0072385B" w:rsidRPr="00EF06A7" w:rsidRDefault="0072385B" w:rsidP="008E6395">
            <w:pPr>
              <w:pStyle w:val="TAL"/>
            </w:pPr>
            <w:r w:rsidRPr="00EF06A7">
              <w:t>Test 2-1</w:t>
            </w:r>
          </w:p>
        </w:tc>
      </w:tr>
      <w:tr w:rsidR="0072385B" w:rsidRPr="00EF06A7" w14:paraId="1F049478"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61D4BA3C" w14:textId="77777777" w:rsidR="0072385B" w:rsidRPr="00EF06A7" w:rsidRDefault="0072385B" w:rsidP="008E6395">
            <w:pPr>
              <w:pStyle w:val="TAL"/>
            </w:pPr>
            <w:r w:rsidRPr="00EF06A7">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38F9818A" w14:textId="77777777" w:rsidR="0072385B" w:rsidRPr="00EF06A7" w:rsidRDefault="0072385B" w:rsidP="008E6395">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tcPr>
          <w:p w14:paraId="56EB5AA1" w14:textId="77777777" w:rsidR="0072385B" w:rsidRPr="00EF06A7" w:rsidRDefault="0072385B" w:rsidP="008E6395">
            <w:pPr>
              <w:pStyle w:val="TAL"/>
            </w:pPr>
            <w:r w:rsidRPr="00EF06A7">
              <w:t>AL16</w:t>
            </w:r>
          </w:p>
        </w:tc>
        <w:tc>
          <w:tcPr>
            <w:tcW w:w="1245" w:type="dxa"/>
            <w:tcBorders>
              <w:top w:val="single" w:sz="4" w:space="0" w:color="auto"/>
              <w:left w:val="single" w:sz="4" w:space="0" w:color="auto"/>
              <w:bottom w:val="single" w:sz="4" w:space="0" w:color="auto"/>
              <w:right w:val="single" w:sz="4" w:space="0" w:color="auto"/>
            </w:tcBorders>
          </w:tcPr>
          <w:p w14:paraId="1E00C7FA" w14:textId="77777777" w:rsidR="0072385B" w:rsidRPr="00EF06A7" w:rsidRDefault="0072385B" w:rsidP="008E6395">
            <w:pPr>
              <w:pStyle w:val="TAL"/>
            </w:pPr>
            <w:r w:rsidRPr="00EF06A7">
              <w:t>Test 2-2</w:t>
            </w:r>
          </w:p>
        </w:tc>
      </w:tr>
      <w:tr w:rsidR="0072385B" w:rsidRPr="00EF06A7" w14:paraId="06751572"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0DC0807C" w14:textId="77777777" w:rsidR="0072385B" w:rsidRPr="00EF06A7" w:rsidRDefault="0072385B" w:rsidP="008E639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D0DD410"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068D3A70"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73079F3E" w14:textId="77777777" w:rsidR="0072385B" w:rsidRPr="00EF06A7" w:rsidRDefault="0072385B" w:rsidP="008E6395">
            <w:pPr>
              <w:pStyle w:val="TAL"/>
            </w:pPr>
          </w:p>
        </w:tc>
      </w:tr>
      <w:tr w:rsidR="0072385B" w:rsidRPr="00EF06A7" w14:paraId="0AA0DC4E" w14:textId="77777777" w:rsidTr="008E6395">
        <w:tc>
          <w:tcPr>
            <w:tcW w:w="4536" w:type="dxa"/>
            <w:tcBorders>
              <w:top w:val="single" w:sz="4" w:space="0" w:color="auto"/>
              <w:left w:val="single" w:sz="4" w:space="0" w:color="auto"/>
              <w:bottom w:val="single" w:sz="4" w:space="0" w:color="auto"/>
              <w:right w:val="single" w:sz="4" w:space="0" w:color="auto"/>
            </w:tcBorders>
            <w:hideMark/>
          </w:tcPr>
          <w:p w14:paraId="54C47D12" w14:textId="77777777" w:rsidR="0072385B" w:rsidRPr="00EF06A7" w:rsidRDefault="0072385B" w:rsidP="008E639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10FF0065" w14:textId="77777777" w:rsidR="0072385B" w:rsidRPr="00EF06A7" w:rsidRDefault="0072385B" w:rsidP="008E6395">
            <w:pPr>
              <w:pStyle w:val="TAL"/>
            </w:pPr>
          </w:p>
        </w:tc>
        <w:tc>
          <w:tcPr>
            <w:tcW w:w="1701" w:type="dxa"/>
            <w:tcBorders>
              <w:top w:val="single" w:sz="4" w:space="0" w:color="auto"/>
              <w:left w:val="single" w:sz="4" w:space="0" w:color="auto"/>
              <w:bottom w:val="single" w:sz="4" w:space="0" w:color="auto"/>
              <w:right w:val="single" w:sz="4" w:space="0" w:color="auto"/>
            </w:tcBorders>
          </w:tcPr>
          <w:p w14:paraId="21BEE8E7" w14:textId="77777777" w:rsidR="0072385B" w:rsidRPr="00EF06A7" w:rsidRDefault="0072385B" w:rsidP="008E6395">
            <w:pPr>
              <w:pStyle w:val="TAL"/>
            </w:pPr>
          </w:p>
        </w:tc>
        <w:tc>
          <w:tcPr>
            <w:tcW w:w="1245" w:type="dxa"/>
            <w:tcBorders>
              <w:top w:val="single" w:sz="4" w:space="0" w:color="auto"/>
              <w:left w:val="single" w:sz="4" w:space="0" w:color="auto"/>
              <w:bottom w:val="single" w:sz="4" w:space="0" w:color="auto"/>
              <w:right w:val="single" w:sz="4" w:space="0" w:color="auto"/>
            </w:tcBorders>
          </w:tcPr>
          <w:p w14:paraId="33F9A0F6" w14:textId="77777777" w:rsidR="0072385B" w:rsidRPr="00EF06A7" w:rsidRDefault="0072385B" w:rsidP="008E6395">
            <w:pPr>
              <w:pStyle w:val="TAL"/>
            </w:pPr>
          </w:p>
        </w:tc>
      </w:tr>
    </w:tbl>
    <w:p w14:paraId="26EFBAEA" w14:textId="77777777" w:rsidR="00223070" w:rsidRPr="00EF06A7" w:rsidRDefault="00223070" w:rsidP="00BF47EC"/>
    <w:p w14:paraId="55E2579B" w14:textId="77777777" w:rsidR="002B1525" w:rsidRPr="00EF06A7" w:rsidRDefault="002B1525" w:rsidP="002B1525">
      <w:pPr>
        <w:pStyle w:val="H6"/>
      </w:pPr>
      <w:r w:rsidRPr="00EF06A7">
        <w:t>7.3.2.2.2.4.3.2</w:t>
      </w:r>
      <w:r w:rsidRPr="00EF06A7">
        <w:tab/>
        <w:t>Message exceptions for NSA</w:t>
      </w:r>
    </w:p>
    <w:p w14:paraId="6747C2C7" w14:textId="77777777" w:rsidR="00223070" w:rsidRPr="00EF06A7" w:rsidRDefault="00223070" w:rsidP="000E321B">
      <w:r w:rsidRPr="00EF06A7">
        <w:t>Same as 7.3.2.2.2.4.3.1.</w:t>
      </w:r>
    </w:p>
    <w:p w14:paraId="47083498" w14:textId="77777777" w:rsidR="002B1525" w:rsidRPr="00EF06A7" w:rsidRDefault="002B1525" w:rsidP="002B1525">
      <w:pPr>
        <w:pStyle w:val="H6"/>
      </w:pPr>
      <w:r w:rsidRPr="00EF06A7">
        <w:t>7.3.2.2.2.4.4</w:t>
      </w:r>
      <w:r w:rsidRPr="00EF06A7">
        <w:tab/>
        <w:t>Test requirement</w:t>
      </w:r>
    </w:p>
    <w:p w14:paraId="20D67F11" w14:textId="77777777" w:rsidR="002B1525" w:rsidRPr="00EF06A7" w:rsidRDefault="002B1525" w:rsidP="002B1525">
      <w:pPr>
        <w:rPr>
          <w:rFonts w:eastAsia="Batang"/>
        </w:rPr>
      </w:pPr>
      <w:r w:rsidRPr="00EF06A7">
        <w:rPr>
          <w:rFonts w:eastAsia="Batang"/>
        </w:rPr>
        <w:t>Table 7.3.2.2.2.4.4-1 defines the primary level settings.</w:t>
      </w:r>
    </w:p>
    <w:p w14:paraId="5FD56C77" w14:textId="77777777" w:rsidR="002B1525" w:rsidRPr="00EF06A7" w:rsidRDefault="002B1525" w:rsidP="002B1525">
      <w:r w:rsidRPr="00EF06A7">
        <w:t>For the parameters specified in Table 7.3.2.2.2.3-1 the average probability of a missed downlink scheduling grant (Pm-dsg) shall be below the specified value in Table 7.3.2.2.2.4.4-1.</w:t>
      </w:r>
    </w:p>
    <w:p w14:paraId="19AF0167" w14:textId="77777777" w:rsidR="002B1525" w:rsidRPr="00EF06A7" w:rsidRDefault="002B1525" w:rsidP="002B1525">
      <w:pPr>
        <w:pStyle w:val="TH"/>
        <w:rPr>
          <w:lang w:eastAsia="zh-CN"/>
        </w:rPr>
      </w:pPr>
      <w:r w:rsidRPr="00EF06A7">
        <w:t xml:space="preserve">Table </w:t>
      </w:r>
      <w:r w:rsidRPr="00EF06A7">
        <w:rPr>
          <w:lang w:eastAsia="zh-CN"/>
        </w:rPr>
        <w:t>7</w:t>
      </w:r>
      <w:r w:rsidRPr="00EF06A7">
        <w:t>.3.</w:t>
      </w:r>
      <w:r w:rsidRPr="00EF06A7">
        <w:rPr>
          <w:lang w:eastAsia="zh-CN"/>
        </w:rPr>
        <w:t>2</w:t>
      </w:r>
      <w:r w:rsidRPr="00EF06A7">
        <w:t>.2.</w:t>
      </w:r>
      <w:r w:rsidRPr="00EF06A7">
        <w:rPr>
          <w:lang w:eastAsia="zh-CN"/>
        </w:rPr>
        <w:t>2.4.4</w:t>
      </w:r>
      <w:r w:rsidRPr="00EF06A7">
        <w:t>-</w:t>
      </w:r>
      <w:r w:rsidRPr="00EF06A7">
        <w:rPr>
          <w:lang w:eastAsia="zh-CN"/>
        </w:rPr>
        <w:t>1</w:t>
      </w:r>
      <w:r w:rsidRPr="00EF06A7">
        <w:t xml:space="preserve">: </w:t>
      </w:r>
      <w:r w:rsidR="00BB45A5" w:rsidRPr="00EF06A7">
        <w:t>Test</w:t>
      </w:r>
      <w:r w:rsidRPr="00EF06A7">
        <w:rPr>
          <w:lang w:eastAsia="zh-CN"/>
        </w:rPr>
        <w:t xml:space="preserve"> </w:t>
      </w:r>
      <w:r w:rsidRPr="00EF06A7">
        <w:t>requirement</w:t>
      </w:r>
      <w:r w:rsidRPr="00EF06A7">
        <w:rPr>
          <w:lang w:eastAsia="zh-CN"/>
        </w:rPr>
        <w:t>s with 120 kHz SCS</w:t>
      </w:r>
    </w:p>
    <w:tbl>
      <w:tblPr>
        <w:tblW w:w="9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634"/>
        <w:gridCol w:w="946"/>
        <w:gridCol w:w="709"/>
        <w:gridCol w:w="850"/>
        <w:gridCol w:w="992"/>
        <w:gridCol w:w="1985"/>
        <w:gridCol w:w="1226"/>
        <w:gridCol w:w="1042"/>
        <w:gridCol w:w="799"/>
        <w:gridCol w:w="772"/>
      </w:tblGrid>
      <w:tr w:rsidR="002B1525" w:rsidRPr="00EF06A7" w14:paraId="495FAA08" w14:textId="77777777" w:rsidTr="00304324">
        <w:trPr>
          <w:jc w:val="center"/>
        </w:trPr>
        <w:tc>
          <w:tcPr>
            <w:tcW w:w="634" w:type="dxa"/>
            <w:vMerge w:val="restart"/>
            <w:tcBorders>
              <w:top w:val="single" w:sz="4" w:space="0" w:color="auto"/>
              <w:left w:val="single" w:sz="4" w:space="0" w:color="auto"/>
              <w:bottom w:val="single" w:sz="4" w:space="0" w:color="auto"/>
              <w:right w:val="single" w:sz="4" w:space="0" w:color="auto"/>
            </w:tcBorders>
            <w:vAlign w:val="center"/>
            <w:hideMark/>
          </w:tcPr>
          <w:p w14:paraId="69D57CAB" w14:textId="77777777" w:rsidR="002B1525" w:rsidRPr="00EF06A7" w:rsidRDefault="002B1525" w:rsidP="00241A34">
            <w:pPr>
              <w:pStyle w:val="TAC"/>
              <w:rPr>
                <w:b/>
                <w:lang w:eastAsia="zh-CN"/>
              </w:rPr>
            </w:pPr>
            <w:r w:rsidRPr="00EF06A7">
              <w:rPr>
                <w:b/>
              </w:rPr>
              <w:t>Test</w:t>
            </w:r>
            <w:r w:rsidR="00304324" w:rsidRPr="00EF06A7">
              <w:rPr>
                <w:b/>
              </w:rPr>
              <w:t xml:space="preserve"> </w:t>
            </w:r>
            <w:r w:rsidRPr="00EF06A7">
              <w:rPr>
                <w:b/>
                <w:lang w:eastAsia="zh-CN"/>
              </w:rPr>
              <w:t>number</w:t>
            </w:r>
          </w:p>
        </w:tc>
        <w:tc>
          <w:tcPr>
            <w:tcW w:w="946" w:type="dxa"/>
            <w:vMerge w:val="restart"/>
            <w:tcBorders>
              <w:top w:val="single" w:sz="4" w:space="0" w:color="auto"/>
              <w:left w:val="single" w:sz="4" w:space="0" w:color="auto"/>
              <w:bottom w:val="single" w:sz="4" w:space="0" w:color="auto"/>
              <w:right w:val="single" w:sz="4" w:space="0" w:color="auto"/>
            </w:tcBorders>
            <w:vAlign w:val="center"/>
            <w:hideMark/>
          </w:tcPr>
          <w:p w14:paraId="3E1CAB6D" w14:textId="77777777" w:rsidR="002B1525" w:rsidRPr="00EF06A7" w:rsidRDefault="002B1525" w:rsidP="00241A34">
            <w:pPr>
              <w:pStyle w:val="TAC"/>
              <w:rPr>
                <w:b/>
              </w:rPr>
            </w:pPr>
            <w:r w:rsidRPr="00EF06A7">
              <w:rPr>
                <w:b/>
              </w:rPr>
              <w:t>Bandwidth</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6CE93F60" w14:textId="77777777" w:rsidR="002B1525" w:rsidRPr="00EF06A7" w:rsidRDefault="002B1525" w:rsidP="00241A34">
            <w:pPr>
              <w:pStyle w:val="TAC"/>
              <w:rPr>
                <w:b/>
                <w:lang w:eastAsia="zh-CN"/>
              </w:rPr>
            </w:pPr>
            <w:r w:rsidRPr="00EF06A7">
              <w:rPr>
                <w:b/>
                <w:lang w:eastAsia="zh-CN"/>
              </w:rPr>
              <w:t>CORESET</w:t>
            </w:r>
            <w:r w:rsidR="00304324" w:rsidRPr="00EF06A7">
              <w:rPr>
                <w:b/>
                <w:lang w:eastAsia="zh-CN"/>
              </w:rPr>
              <w:t xml:space="preserve"> </w:t>
            </w:r>
            <w:r w:rsidRPr="00EF06A7">
              <w:rPr>
                <w:b/>
                <w:lang w:eastAsia="zh-CN"/>
              </w:rPr>
              <w:t>RB</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B312A5A" w14:textId="77777777" w:rsidR="002B1525" w:rsidRPr="00EF06A7" w:rsidRDefault="002B1525" w:rsidP="00241A34">
            <w:pPr>
              <w:pStyle w:val="TAC"/>
              <w:rPr>
                <w:b/>
                <w:lang w:eastAsia="zh-CN"/>
              </w:rPr>
            </w:pPr>
            <w:r w:rsidRPr="00EF06A7">
              <w:rPr>
                <w:b/>
                <w:lang w:eastAsia="zh-CN"/>
              </w:rPr>
              <w:t>CORESET</w:t>
            </w:r>
            <w:r w:rsidR="00304324" w:rsidRPr="00EF06A7">
              <w:rPr>
                <w:b/>
                <w:lang w:eastAsia="zh-CN"/>
              </w:rPr>
              <w:t xml:space="preserve"> </w:t>
            </w:r>
            <w:r w:rsidRPr="00EF06A7">
              <w:rPr>
                <w:b/>
                <w:lang w:eastAsia="zh-CN"/>
              </w:rPr>
              <w:t>duration</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832AEDD" w14:textId="77777777" w:rsidR="002B1525" w:rsidRPr="00EF06A7" w:rsidRDefault="002B1525" w:rsidP="00241A34">
            <w:pPr>
              <w:pStyle w:val="TAC"/>
              <w:rPr>
                <w:b/>
                <w:lang w:eastAsia="zh-CN"/>
              </w:rPr>
            </w:pPr>
            <w:r w:rsidRPr="00EF06A7">
              <w:rPr>
                <w:b/>
              </w:rPr>
              <w:t>Aggregation</w:t>
            </w:r>
            <w:r w:rsidR="00304324" w:rsidRPr="00EF06A7">
              <w:rPr>
                <w:b/>
              </w:rPr>
              <w:t xml:space="preserve"> </w:t>
            </w:r>
            <w:r w:rsidRPr="00EF06A7">
              <w:rPr>
                <w:b/>
              </w:rPr>
              <w:t>level</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6B2AE8" w14:textId="77777777" w:rsidR="002B1525" w:rsidRPr="00EF06A7" w:rsidRDefault="002B1525" w:rsidP="00241A34">
            <w:pPr>
              <w:pStyle w:val="TAC"/>
              <w:rPr>
                <w:b/>
              </w:rPr>
            </w:pPr>
            <w:r w:rsidRPr="00EF06A7">
              <w:rPr>
                <w:b/>
              </w:rPr>
              <w:t>Reference</w:t>
            </w:r>
            <w:r w:rsidR="00304324" w:rsidRPr="00EF06A7">
              <w:rPr>
                <w:b/>
              </w:rPr>
              <w:t xml:space="preserve"> </w:t>
            </w:r>
            <w:r w:rsidRPr="00EF06A7">
              <w:rPr>
                <w:b/>
              </w:rPr>
              <w:t>Channel</w:t>
            </w:r>
          </w:p>
        </w:tc>
        <w:tc>
          <w:tcPr>
            <w:tcW w:w="1226" w:type="dxa"/>
            <w:vMerge w:val="restart"/>
            <w:tcBorders>
              <w:top w:val="single" w:sz="4" w:space="0" w:color="auto"/>
              <w:left w:val="single" w:sz="4" w:space="0" w:color="auto"/>
              <w:bottom w:val="single" w:sz="4" w:space="0" w:color="auto"/>
              <w:right w:val="single" w:sz="4" w:space="0" w:color="auto"/>
            </w:tcBorders>
            <w:vAlign w:val="center"/>
            <w:hideMark/>
          </w:tcPr>
          <w:p w14:paraId="2959B8DC" w14:textId="77777777" w:rsidR="002B1525" w:rsidRPr="00EF06A7" w:rsidRDefault="002B1525" w:rsidP="00241A34">
            <w:pPr>
              <w:pStyle w:val="TAC"/>
              <w:rPr>
                <w:b/>
              </w:rPr>
            </w:pPr>
            <w:r w:rsidRPr="00EF06A7">
              <w:rPr>
                <w:b/>
              </w:rPr>
              <w:t>Propagation</w:t>
            </w:r>
            <w:r w:rsidR="00304324" w:rsidRPr="00EF06A7">
              <w:rPr>
                <w:b/>
              </w:rPr>
              <w:t xml:space="preserve"> </w:t>
            </w:r>
            <w:r w:rsidRPr="00EF06A7">
              <w:rPr>
                <w:b/>
              </w:rPr>
              <w:t>Condition</w:t>
            </w:r>
          </w:p>
        </w:tc>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72159AB3" w14:textId="77777777" w:rsidR="002B1525" w:rsidRPr="00EF06A7" w:rsidRDefault="002B1525" w:rsidP="00241A34">
            <w:pPr>
              <w:pStyle w:val="TAC"/>
              <w:rPr>
                <w:b/>
              </w:rPr>
            </w:pPr>
            <w:r w:rsidRPr="00EF06A7">
              <w:rPr>
                <w:b/>
              </w:rPr>
              <w:t>Antenna</w:t>
            </w:r>
            <w:r w:rsidR="00304324" w:rsidRPr="00EF06A7">
              <w:rPr>
                <w:b/>
              </w:rPr>
              <w:t xml:space="preserve"> </w:t>
            </w:r>
            <w:r w:rsidRPr="00EF06A7">
              <w:rPr>
                <w:b/>
              </w:rPr>
              <w:t>configuration</w:t>
            </w:r>
            <w:r w:rsidR="00304324" w:rsidRPr="00EF06A7">
              <w:rPr>
                <w:b/>
              </w:rPr>
              <w:t xml:space="preserve"> </w:t>
            </w:r>
            <w:r w:rsidRPr="00EF06A7">
              <w:rPr>
                <w:b/>
              </w:rPr>
              <w:t>and</w:t>
            </w:r>
            <w:r w:rsidR="00304324" w:rsidRPr="00EF06A7">
              <w:rPr>
                <w:b/>
              </w:rPr>
              <w:t xml:space="preserve"> </w:t>
            </w:r>
            <w:r w:rsidRPr="00EF06A7">
              <w:rPr>
                <w:b/>
              </w:rPr>
              <w:t>correlation</w:t>
            </w:r>
            <w:r w:rsidR="00304324" w:rsidRPr="00EF06A7">
              <w:rPr>
                <w:b/>
              </w:rPr>
              <w:t xml:space="preserve"> </w:t>
            </w:r>
            <w:r w:rsidRPr="00EF06A7">
              <w:rPr>
                <w:b/>
              </w:rPr>
              <w:t>Matrix</w:t>
            </w:r>
          </w:p>
        </w:tc>
        <w:tc>
          <w:tcPr>
            <w:tcW w:w="1571" w:type="dxa"/>
            <w:gridSpan w:val="2"/>
            <w:tcBorders>
              <w:top w:val="single" w:sz="4" w:space="0" w:color="auto"/>
              <w:left w:val="single" w:sz="4" w:space="0" w:color="auto"/>
              <w:bottom w:val="single" w:sz="4" w:space="0" w:color="auto"/>
              <w:right w:val="single" w:sz="4" w:space="0" w:color="auto"/>
            </w:tcBorders>
            <w:vAlign w:val="center"/>
            <w:hideMark/>
          </w:tcPr>
          <w:p w14:paraId="41DCA982" w14:textId="77777777" w:rsidR="002B1525" w:rsidRPr="00EF06A7" w:rsidRDefault="002B1525" w:rsidP="00241A34">
            <w:pPr>
              <w:pStyle w:val="TAC"/>
              <w:rPr>
                <w:b/>
              </w:rPr>
            </w:pPr>
            <w:r w:rsidRPr="00EF06A7">
              <w:rPr>
                <w:b/>
              </w:rPr>
              <w:t>Reference</w:t>
            </w:r>
            <w:r w:rsidR="00304324" w:rsidRPr="00EF06A7">
              <w:rPr>
                <w:b/>
              </w:rPr>
              <w:t xml:space="preserve"> </w:t>
            </w:r>
            <w:r w:rsidRPr="00EF06A7">
              <w:rPr>
                <w:b/>
              </w:rPr>
              <w:t>value</w:t>
            </w:r>
          </w:p>
        </w:tc>
      </w:tr>
      <w:tr w:rsidR="002B1525" w:rsidRPr="00EF06A7" w14:paraId="4FEC2739" w14:textId="77777777" w:rsidTr="00304324">
        <w:trPr>
          <w:jc w:val="center"/>
        </w:trPr>
        <w:tc>
          <w:tcPr>
            <w:tcW w:w="634" w:type="dxa"/>
            <w:vMerge/>
            <w:tcBorders>
              <w:top w:val="single" w:sz="4" w:space="0" w:color="auto"/>
              <w:left w:val="single" w:sz="4" w:space="0" w:color="auto"/>
              <w:bottom w:val="single" w:sz="4" w:space="0" w:color="auto"/>
              <w:right w:val="single" w:sz="4" w:space="0" w:color="auto"/>
            </w:tcBorders>
            <w:vAlign w:val="center"/>
            <w:hideMark/>
          </w:tcPr>
          <w:p w14:paraId="760ACB85" w14:textId="77777777" w:rsidR="002B1525" w:rsidRPr="00EF06A7" w:rsidRDefault="002B1525" w:rsidP="00241A34">
            <w:pPr>
              <w:pStyle w:val="TAC"/>
              <w:rPr>
                <w:b/>
              </w:rPr>
            </w:pPr>
          </w:p>
        </w:tc>
        <w:tc>
          <w:tcPr>
            <w:tcW w:w="946" w:type="dxa"/>
            <w:vMerge/>
            <w:tcBorders>
              <w:top w:val="single" w:sz="4" w:space="0" w:color="auto"/>
              <w:left w:val="single" w:sz="4" w:space="0" w:color="auto"/>
              <w:bottom w:val="single" w:sz="4" w:space="0" w:color="auto"/>
              <w:right w:val="single" w:sz="4" w:space="0" w:color="auto"/>
            </w:tcBorders>
            <w:vAlign w:val="center"/>
            <w:hideMark/>
          </w:tcPr>
          <w:p w14:paraId="172EAC9F" w14:textId="77777777" w:rsidR="002B1525" w:rsidRPr="00EF06A7" w:rsidRDefault="002B1525" w:rsidP="00241A34">
            <w:pPr>
              <w:pStyle w:val="TAC"/>
              <w:rPr>
                <w:b/>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4A11A9D" w14:textId="77777777" w:rsidR="002B1525" w:rsidRPr="00EF06A7" w:rsidRDefault="002B1525" w:rsidP="00241A34">
            <w:pPr>
              <w:pStyle w:val="TAC"/>
              <w:rPr>
                <w:b/>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86E47B" w14:textId="77777777" w:rsidR="002B1525" w:rsidRPr="00EF06A7" w:rsidRDefault="002B1525" w:rsidP="00241A34">
            <w:pPr>
              <w:pStyle w:val="TAC"/>
              <w:rPr>
                <w:b/>
                <w:lang w:eastAsia="zh-CN"/>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8F82ECE" w14:textId="77777777" w:rsidR="002B1525" w:rsidRPr="00EF06A7" w:rsidRDefault="002B1525" w:rsidP="00241A34">
            <w:pPr>
              <w:pStyle w:val="TAC"/>
              <w:rPr>
                <w:b/>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14:paraId="742872CB" w14:textId="77777777" w:rsidR="002B1525" w:rsidRPr="00EF06A7" w:rsidRDefault="002B1525" w:rsidP="00241A34">
            <w:pPr>
              <w:pStyle w:val="TAC"/>
              <w:rPr>
                <w:b/>
              </w:rPr>
            </w:pPr>
          </w:p>
        </w:tc>
        <w:tc>
          <w:tcPr>
            <w:tcW w:w="1226" w:type="dxa"/>
            <w:vMerge/>
            <w:tcBorders>
              <w:top w:val="single" w:sz="4" w:space="0" w:color="auto"/>
              <w:left w:val="single" w:sz="4" w:space="0" w:color="auto"/>
              <w:bottom w:val="single" w:sz="4" w:space="0" w:color="auto"/>
              <w:right w:val="single" w:sz="4" w:space="0" w:color="auto"/>
            </w:tcBorders>
            <w:vAlign w:val="center"/>
            <w:hideMark/>
          </w:tcPr>
          <w:p w14:paraId="4EC8CD68" w14:textId="77777777" w:rsidR="002B1525" w:rsidRPr="00EF06A7" w:rsidRDefault="002B1525" w:rsidP="00241A34">
            <w:pPr>
              <w:pStyle w:val="TAC"/>
              <w:rPr>
                <w:b/>
              </w:rPr>
            </w:pPr>
          </w:p>
        </w:tc>
        <w:tc>
          <w:tcPr>
            <w:tcW w:w="1042" w:type="dxa"/>
            <w:vMerge/>
            <w:tcBorders>
              <w:top w:val="single" w:sz="4" w:space="0" w:color="auto"/>
              <w:left w:val="single" w:sz="4" w:space="0" w:color="auto"/>
              <w:bottom w:val="single" w:sz="4" w:space="0" w:color="auto"/>
              <w:right w:val="single" w:sz="4" w:space="0" w:color="auto"/>
            </w:tcBorders>
            <w:vAlign w:val="center"/>
            <w:hideMark/>
          </w:tcPr>
          <w:p w14:paraId="087CEBC5" w14:textId="77777777" w:rsidR="002B1525" w:rsidRPr="00EF06A7" w:rsidRDefault="002B1525" w:rsidP="00241A34">
            <w:pPr>
              <w:pStyle w:val="TAC"/>
              <w:rPr>
                <w:b/>
              </w:rPr>
            </w:pPr>
          </w:p>
        </w:tc>
        <w:tc>
          <w:tcPr>
            <w:tcW w:w="799" w:type="dxa"/>
            <w:tcBorders>
              <w:top w:val="single" w:sz="4" w:space="0" w:color="auto"/>
              <w:left w:val="single" w:sz="4" w:space="0" w:color="auto"/>
              <w:bottom w:val="single" w:sz="4" w:space="0" w:color="auto"/>
              <w:right w:val="single" w:sz="4" w:space="0" w:color="auto"/>
            </w:tcBorders>
            <w:vAlign w:val="center"/>
            <w:hideMark/>
          </w:tcPr>
          <w:p w14:paraId="3B6DA801" w14:textId="77777777" w:rsidR="002B1525" w:rsidRPr="00EF06A7" w:rsidRDefault="002B1525" w:rsidP="00241A34">
            <w:pPr>
              <w:pStyle w:val="TAC"/>
              <w:rPr>
                <w:b/>
              </w:rPr>
            </w:pPr>
            <w:r w:rsidRPr="00EF06A7">
              <w:rPr>
                <w:b/>
              </w:rPr>
              <w:t>Pm-dsg</w:t>
            </w:r>
            <w:r w:rsidR="00304324" w:rsidRPr="00EF06A7">
              <w:rPr>
                <w:b/>
              </w:rPr>
              <w:t xml:space="preserve"> </w:t>
            </w:r>
            <w:r w:rsidRPr="00EF06A7">
              <w:rPr>
                <w:b/>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78D2F41E" w14:textId="77777777" w:rsidR="002B1525" w:rsidRPr="00EF06A7" w:rsidRDefault="002B1525" w:rsidP="00241A34">
            <w:pPr>
              <w:pStyle w:val="TAC"/>
              <w:rPr>
                <w:b/>
              </w:rPr>
            </w:pPr>
            <w:r w:rsidRPr="00EF06A7">
              <w:rPr>
                <w:b/>
              </w:rPr>
              <w:t>SNR</w:t>
            </w:r>
            <w:r w:rsidRPr="00EF06A7">
              <w:rPr>
                <w:b/>
                <w:vertAlign w:val="subscript"/>
              </w:rPr>
              <w:t>BB</w:t>
            </w:r>
            <w:r w:rsidR="00304324" w:rsidRPr="00EF06A7">
              <w:rPr>
                <w:b/>
              </w:rPr>
              <w:t xml:space="preserve"> </w:t>
            </w:r>
            <w:r w:rsidRPr="00EF06A7">
              <w:rPr>
                <w:b/>
              </w:rPr>
              <w:t>(dB)</w:t>
            </w:r>
          </w:p>
        </w:tc>
      </w:tr>
      <w:tr w:rsidR="002B1525" w:rsidRPr="00EF06A7" w14:paraId="571A1EB8" w14:textId="77777777" w:rsidTr="00304324">
        <w:trPr>
          <w:jc w:val="center"/>
        </w:trPr>
        <w:tc>
          <w:tcPr>
            <w:tcW w:w="634" w:type="dxa"/>
            <w:tcBorders>
              <w:top w:val="single" w:sz="4" w:space="0" w:color="auto"/>
              <w:left w:val="single" w:sz="4" w:space="0" w:color="auto"/>
              <w:bottom w:val="single" w:sz="4" w:space="0" w:color="auto"/>
              <w:right w:val="single" w:sz="4" w:space="0" w:color="auto"/>
            </w:tcBorders>
          </w:tcPr>
          <w:p w14:paraId="31A98728" w14:textId="77777777" w:rsidR="002B1525" w:rsidRPr="00EF06A7" w:rsidRDefault="002B1525" w:rsidP="00241A34">
            <w:pPr>
              <w:pStyle w:val="TAC"/>
              <w:rPr>
                <w:rFonts w:cs="Arial"/>
                <w:lang w:eastAsia="zh-CN"/>
              </w:rPr>
            </w:pPr>
            <w:r w:rsidRPr="00EF06A7">
              <w:rPr>
                <w:rFonts w:cs="Arial"/>
                <w:lang w:eastAsia="zh-CN"/>
              </w:rPr>
              <w:t>2-1</w:t>
            </w:r>
          </w:p>
        </w:tc>
        <w:tc>
          <w:tcPr>
            <w:tcW w:w="946" w:type="dxa"/>
            <w:tcBorders>
              <w:top w:val="single" w:sz="4" w:space="0" w:color="auto"/>
              <w:left w:val="single" w:sz="4" w:space="0" w:color="auto"/>
              <w:bottom w:val="single" w:sz="4" w:space="0" w:color="auto"/>
              <w:right w:val="single" w:sz="4" w:space="0" w:color="auto"/>
            </w:tcBorders>
          </w:tcPr>
          <w:p w14:paraId="4FB2CE04" w14:textId="77777777" w:rsidR="002B1525" w:rsidRPr="00EF06A7" w:rsidRDefault="002B1525" w:rsidP="00241A34">
            <w:pPr>
              <w:pStyle w:val="TAC"/>
              <w:rPr>
                <w:rFonts w:cs="Arial"/>
              </w:rPr>
            </w:pPr>
            <w:r w:rsidRPr="00EF06A7">
              <w:rPr>
                <w:rFonts w:cs="Arial"/>
              </w:rPr>
              <w:t>10</w:t>
            </w:r>
            <w:r w:rsidRPr="00EF06A7">
              <w:rPr>
                <w:rFonts w:cs="Arial"/>
                <w:lang w:eastAsia="zh-CN"/>
              </w:rPr>
              <w:t>0</w:t>
            </w:r>
            <w:r w:rsidR="00304324" w:rsidRPr="00EF06A7">
              <w:rPr>
                <w:rFonts w:cs="Arial"/>
              </w:rPr>
              <w:t xml:space="preserve"> </w:t>
            </w:r>
            <w:r w:rsidRPr="00EF06A7">
              <w:rPr>
                <w:rFonts w:cs="Arial"/>
              </w:rPr>
              <w:t>MHz</w:t>
            </w:r>
          </w:p>
        </w:tc>
        <w:tc>
          <w:tcPr>
            <w:tcW w:w="709" w:type="dxa"/>
            <w:tcBorders>
              <w:top w:val="single" w:sz="4" w:space="0" w:color="auto"/>
              <w:left w:val="single" w:sz="4" w:space="0" w:color="auto"/>
              <w:bottom w:val="single" w:sz="4" w:space="0" w:color="auto"/>
              <w:right w:val="single" w:sz="4" w:space="0" w:color="auto"/>
            </w:tcBorders>
          </w:tcPr>
          <w:p w14:paraId="19964A0B" w14:textId="77777777" w:rsidR="002B1525" w:rsidRPr="00EF06A7" w:rsidRDefault="002B1525" w:rsidP="00241A34">
            <w:pPr>
              <w:pStyle w:val="TAC"/>
              <w:rPr>
                <w:rFonts w:cs="Arial"/>
                <w:lang w:eastAsia="zh-CN"/>
              </w:rPr>
            </w:pPr>
            <w:r w:rsidRPr="00EF06A7">
              <w:rPr>
                <w:rFonts w:cs="Arial"/>
                <w:lang w:eastAsia="zh-CN"/>
              </w:rPr>
              <w:t>60</w:t>
            </w:r>
          </w:p>
        </w:tc>
        <w:tc>
          <w:tcPr>
            <w:tcW w:w="850" w:type="dxa"/>
            <w:tcBorders>
              <w:top w:val="single" w:sz="4" w:space="0" w:color="auto"/>
              <w:left w:val="single" w:sz="4" w:space="0" w:color="auto"/>
              <w:bottom w:val="single" w:sz="4" w:space="0" w:color="auto"/>
              <w:right w:val="single" w:sz="4" w:space="0" w:color="auto"/>
            </w:tcBorders>
          </w:tcPr>
          <w:p w14:paraId="35A352A0" w14:textId="77777777" w:rsidR="002B1525" w:rsidRPr="00EF06A7" w:rsidRDefault="002B1525" w:rsidP="00241A34">
            <w:pPr>
              <w:pStyle w:val="TAC"/>
              <w:rPr>
                <w:rFonts w:cs="Arial"/>
                <w:lang w:eastAsia="zh-CN"/>
              </w:rPr>
            </w:pPr>
            <w:r w:rsidRPr="00EF06A7">
              <w:rPr>
                <w:rFonts w:cs="Arial"/>
                <w:lang w:eastAsia="zh-CN"/>
              </w:rPr>
              <w:t>1</w:t>
            </w:r>
          </w:p>
        </w:tc>
        <w:tc>
          <w:tcPr>
            <w:tcW w:w="992" w:type="dxa"/>
            <w:tcBorders>
              <w:top w:val="single" w:sz="4" w:space="0" w:color="auto"/>
              <w:left w:val="single" w:sz="4" w:space="0" w:color="auto"/>
              <w:bottom w:val="single" w:sz="4" w:space="0" w:color="auto"/>
              <w:right w:val="single" w:sz="4" w:space="0" w:color="auto"/>
            </w:tcBorders>
          </w:tcPr>
          <w:p w14:paraId="55A59AAB" w14:textId="77777777" w:rsidR="002B1525" w:rsidRPr="00EF06A7" w:rsidRDefault="002B1525" w:rsidP="00241A34">
            <w:pPr>
              <w:pStyle w:val="TAC"/>
              <w:rPr>
                <w:rFonts w:cs="Arial"/>
              </w:rPr>
            </w:pPr>
            <w:r w:rsidRPr="00EF06A7">
              <w:rPr>
                <w:rFonts w:cs="Arial"/>
                <w:lang w:eastAsia="zh-CN"/>
              </w:rPr>
              <w:t>8</w:t>
            </w:r>
            <w:r w:rsidR="00304324" w:rsidRPr="00EF06A7">
              <w:rPr>
                <w:rFonts w:cs="Arial"/>
              </w:rPr>
              <w:t xml:space="preserve"> </w:t>
            </w:r>
            <w:r w:rsidRPr="00EF06A7">
              <w:rPr>
                <w:rFonts w:cs="Arial"/>
              </w:rPr>
              <w:t>CCE</w:t>
            </w:r>
          </w:p>
        </w:tc>
        <w:tc>
          <w:tcPr>
            <w:tcW w:w="1985" w:type="dxa"/>
            <w:tcBorders>
              <w:top w:val="single" w:sz="4" w:space="0" w:color="auto"/>
              <w:left w:val="single" w:sz="4" w:space="0" w:color="auto"/>
              <w:bottom w:val="single" w:sz="4" w:space="0" w:color="auto"/>
              <w:right w:val="single" w:sz="4" w:space="0" w:color="auto"/>
            </w:tcBorders>
          </w:tcPr>
          <w:p w14:paraId="4D2B6418" w14:textId="77777777" w:rsidR="002B1525" w:rsidRPr="00EF06A7" w:rsidRDefault="002B1525" w:rsidP="00241A34">
            <w:pPr>
              <w:pStyle w:val="TAC"/>
              <w:rPr>
                <w:rFonts w:cs="Arial"/>
                <w:lang w:eastAsia="zh-CN"/>
              </w:rPr>
            </w:pPr>
            <w:r w:rsidRPr="00EF06A7">
              <w:rPr>
                <w:rFonts w:eastAsia="Calibri" w:cs="Arial"/>
                <w:szCs w:val="18"/>
              </w:rPr>
              <w:t>R.PDCCH.5-1.3</w:t>
            </w:r>
            <w:r w:rsidR="00304324" w:rsidRPr="00EF06A7">
              <w:rPr>
                <w:rFonts w:eastAsia="Calibri" w:cs="Arial"/>
                <w:szCs w:val="18"/>
              </w:rPr>
              <w:t xml:space="preserve"> </w:t>
            </w:r>
            <w:r w:rsidRPr="00EF06A7">
              <w:rPr>
                <w:rFonts w:eastAsia="Calibri" w:cs="Arial"/>
                <w:szCs w:val="18"/>
              </w:rPr>
              <w:t>TDD</w:t>
            </w:r>
            <w:r w:rsidR="00304324" w:rsidRPr="00EF06A7">
              <w:rPr>
                <w:rFonts w:cs="Arial"/>
                <w:szCs w:val="18"/>
                <w:lang w:eastAsia="zh-CN"/>
              </w:rPr>
              <w:t xml:space="preserve"> </w:t>
            </w:r>
          </w:p>
        </w:tc>
        <w:tc>
          <w:tcPr>
            <w:tcW w:w="1226" w:type="dxa"/>
            <w:tcBorders>
              <w:top w:val="single" w:sz="4" w:space="0" w:color="auto"/>
              <w:left w:val="single" w:sz="4" w:space="0" w:color="auto"/>
              <w:bottom w:val="single" w:sz="4" w:space="0" w:color="auto"/>
              <w:right w:val="single" w:sz="4" w:space="0" w:color="auto"/>
            </w:tcBorders>
          </w:tcPr>
          <w:p w14:paraId="14ABBB9F" w14:textId="77777777" w:rsidR="002B1525" w:rsidRPr="00EF06A7" w:rsidRDefault="002B1525" w:rsidP="00241A34">
            <w:pPr>
              <w:pStyle w:val="TAC"/>
              <w:rPr>
                <w:rFonts w:cs="Arial"/>
              </w:rPr>
            </w:pPr>
            <w:r w:rsidRPr="00EF06A7">
              <w:rPr>
                <w:rFonts w:cs="Arial"/>
                <w:lang w:eastAsia="zh-CN"/>
              </w:rPr>
              <w:t>TDLA30-75</w:t>
            </w:r>
          </w:p>
        </w:tc>
        <w:tc>
          <w:tcPr>
            <w:tcW w:w="1042" w:type="dxa"/>
            <w:tcBorders>
              <w:top w:val="single" w:sz="4" w:space="0" w:color="auto"/>
              <w:left w:val="single" w:sz="4" w:space="0" w:color="auto"/>
              <w:bottom w:val="single" w:sz="4" w:space="0" w:color="auto"/>
              <w:right w:val="single" w:sz="4" w:space="0" w:color="auto"/>
            </w:tcBorders>
          </w:tcPr>
          <w:p w14:paraId="1B498081" w14:textId="77777777" w:rsidR="002B1525" w:rsidRPr="00EF06A7" w:rsidRDefault="002B1525" w:rsidP="00241A34">
            <w:pPr>
              <w:pStyle w:val="TAC"/>
              <w:rPr>
                <w:rFonts w:cs="Arial"/>
              </w:rPr>
            </w:pPr>
            <w:r w:rsidRPr="00EF06A7">
              <w:rPr>
                <w:rFonts w:cs="Arial"/>
                <w:lang w:eastAsia="zh-CN"/>
              </w:rPr>
              <w:t>2</w:t>
            </w:r>
            <w:r w:rsidRPr="00EF06A7">
              <w:rPr>
                <w:rFonts w:cs="Arial"/>
              </w:rPr>
              <w:t>x2</w:t>
            </w:r>
            <w:r w:rsidR="00304324" w:rsidRPr="00EF06A7">
              <w:rPr>
                <w:rFonts w:cs="Arial"/>
              </w:rPr>
              <w:t xml:space="preserve"> </w:t>
            </w:r>
            <w:r w:rsidRPr="00EF06A7">
              <w:rPr>
                <w:rFonts w:cs="Arial"/>
              </w:rPr>
              <w:t>Low</w:t>
            </w:r>
          </w:p>
        </w:tc>
        <w:tc>
          <w:tcPr>
            <w:tcW w:w="799" w:type="dxa"/>
            <w:tcBorders>
              <w:top w:val="single" w:sz="4" w:space="0" w:color="auto"/>
              <w:left w:val="single" w:sz="4" w:space="0" w:color="auto"/>
              <w:bottom w:val="single" w:sz="4" w:space="0" w:color="auto"/>
              <w:right w:val="single" w:sz="4" w:space="0" w:color="auto"/>
            </w:tcBorders>
          </w:tcPr>
          <w:p w14:paraId="6DD3A21D" w14:textId="77777777" w:rsidR="002B1525" w:rsidRPr="00EF06A7" w:rsidRDefault="002B1525" w:rsidP="00241A34">
            <w:pPr>
              <w:pStyle w:val="TAC"/>
              <w:rPr>
                <w:rFonts w:cs="Arial"/>
              </w:rPr>
            </w:pPr>
            <w:r w:rsidRPr="00EF06A7">
              <w:rPr>
                <w:rFonts w:cs="Arial"/>
              </w:rPr>
              <w:t>1</w:t>
            </w:r>
          </w:p>
        </w:tc>
        <w:tc>
          <w:tcPr>
            <w:tcW w:w="772" w:type="dxa"/>
            <w:tcBorders>
              <w:top w:val="single" w:sz="4" w:space="0" w:color="auto"/>
              <w:left w:val="single" w:sz="4" w:space="0" w:color="auto"/>
              <w:bottom w:val="single" w:sz="4" w:space="0" w:color="auto"/>
              <w:right w:val="single" w:sz="4" w:space="0" w:color="auto"/>
            </w:tcBorders>
          </w:tcPr>
          <w:p w14:paraId="6AFF16C9" w14:textId="79A1168F" w:rsidR="002B1525" w:rsidRPr="00EF06A7" w:rsidRDefault="00D24335" w:rsidP="00241A34">
            <w:pPr>
              <w:pStyle w:val="TAC"/>
              <w:rPr>
                <w:rFonts w:cs="Arial"/>
                <w:lang w:eastAsia="zh-CN"/>
              </w:rPr>
            </w:pPr>
            <w:r w:rsidRPr="00EF06A7">
              <w:rPr>
                <w:rFonts w:cs="Arial"/>
                <w:lang w:eastAsia="zh-CN"/>
              </w:rPr>
              <w:t>3.2</w:t>
            </w:r>
          </w:p>
        </w:tc>
      </w:tr>
      <w:tr w:rsidR="002B1525" w:rsidRPr="00EF06A7" w14:paraId="54BD7953" w14:textId="77777777" w:rsidTr="00304324">
        <w:trPr>
          <w:jc w:val="center"/>
        </w:trPr>
        <w:tc>
          <w:tcPr>
            <w:tcW w:w="634" w:type="dxa"/>
            <w:tcBorders>
              <w:top w:val="single" w:sz="4" w:space="0" w:color="auto"/>
              <w:left w:val="single" w:sz="4" w:space="0" w:color="auto"/>
              <w:bottom w:val="single" w:sz="4" w:space="0" w:color="auto"/>
              <w:right w:val="single" w:sz="4" w:space="0" w:color="auto"/>
            </w:tcBorders>
          </w:tcPr>
          <w:p w14:paraId="201962DF" w14:textId="77777777" w:rsidR="002B1525" w:rsidRPr="00EF06A7" w:rsidRDefault="002B1525" w:rsidP="00241A34">
            <w:pPr>
              <w:pStyle w:val="TAC"/>
              <w:rPr>
                <w:rFonts w:cs="Arial"/>
                <w:lang w:eastAsia="zh-CN"/>
              </w:rPr>
            </w:pPr>
            <w:r w:rsidRPr="00EF06A7">
              <w:rPr>
                <w:rFonts w:cs="Arial"/>
                <w:lang w:eastAsia="zh-CN"/>
              </w:rPr>
              <w:t>2-2</w:t>
            </w:r>
          </w:p>
        </w:tc>
        <w:tc>
          <w:tcPr>
            <w:tcW w:w="946" w:type="dxa"/>
            <w:tcBorders>
              <w:top w:val="single" w:sz="4" w:space="0" w:color="auto"/>
              <w:left w:val="single" w:sz="4" w:space="0" w:color="auto"/>
              <w:bottom w:val="single" w:sz="4" w:space="0" w:color="auto"/>
              <w:right w:val="single" w:sz="4" w:space="0" w:color="auto"/>
            </w:tcBorders>
          </w:tcPr>
          <w:p w14:paraId="08F2B951" w14:textId="77777777" w:rsidR="002B1525" w:rsidRPr="00EF06A7" w:rsidRDefault="002B1525" w:rsidP="00241A34">
            <w:pPr>
              <w:pStyle w:val="TAC"/>
              <w:rPr>
                <w:rFonts w:cs="Arial"/>
              </w:rPr>
            </w:pPr>
            <w:r w:rsidRPr="00EF06A7">
              <w:rPr>
                <w:rFonts w:cs="Arial"/>
                <w:lang w:eastAsia="zh-CN"/>
              </w:rPr>
              <w:t>100</w:t>
            </w:r>
            <w:r w:rsidR="00304324" w:rsidRPr="00EF06A7">
              <w:rPr>
                <w:rFonts w:cs="Arial"/>
                <w:lang w:eastAsia="zh-CN"/>
              </w:rPr>
              <w:t xml:space="preserve"> </w:t>
            </w:r>
            <w:r w:rsidRPr="00EF06A7">
              <w:rPr>
                <w:rFonts w:cs="Arial"/>
                <w:lang w:eastAsia="zh-CN"/>
              </w:rPr>
              <w:t>MHz</w:t>
            </w:r>
          </w:p>
        </w:tc>
        <w:tc>
          <w:tcPr>
            <w:tcW w:w="709" w:type="dxa"/>
            <w:tcBorders>
              <w:top w:val="single" w:sz="4" w:space="0" w:color="auto"/>
              <w:left w:val="single" w:sz="4" w:space="0" w:color="auto"/>
              <w:bottom w:val="single" w:sz="4" w:space="0" w:color="auto"/>
              <w:right w:val="single" w:sz="4" w:space="0" w:color="auto"/>
            </w:tcBorders>
          </w:tcPr>
          <w:p w14:paraId="62BC03A8" w14:textId="77777777" w:rsidR="002B1525" w:rsidRPr="00EF06A7" w:rsidRDefault="002B1525" w:rsidP="00241A34">
            <w:pPr>
              <w:pStyle w:val="TAC"/>
              <w:rPr>
                <w:rFonts w:cs="Arial"/>
                <w:lang w:eastAsia="zh-CN"/>
              </w:rPr>
            </w:pPr>
            <w:r w:rsidRPr="00EF06A7">
              <w:rPr>
                <w:rFonts w:cs="Arial"/>
                <w:lang w:eastAsia="zh-CN"/>
              </w:rPr>
              <w:t>60</w:t>
            </w:r>
          </w:p>
        </w:tc>
        <w:tc>
          <w:tcPr>
            <w:tcW w:w="850" w:type="dxa"/>
            <w:tcBorders>
              <w:top w:val="single" w:sz="4" w:space="0" w:color="auto"/>
              <w:left w:val="single" w:sz="4" w:space="0" w:color="auto"/>
              <w:bottom w:val="single" w:sz="4" w:space="0" w:color="auto"/>
              <w:right w:val="single" w:sz="4" w:space="0" w:color="auto"/>
            </w:tcBorders>
          </w:tcPr>
          <w:p w14:paraId="61E53CD0" w14:textId="77777777" w:rsidR="002B1525" w:rsidRPr="00EF06A7" w:rsidRDefault="002B1525" w:rsidP="00241A34">
            <w:pPr>
              <w:pStyle w:val="TAC"/>
              <w:rPr>
                <w:rFonts w:cs="Arial"/>
                <w:lang w:eastAsia="zh-CN"/>
              </w:rPr>
            </w:pPr>
            <w:r w:rsidRPr="00EF06A7">
              <w:rPr>
                <w:rFonts w:cs="Arial"/>
                <w:lang w:eastAsia="zh-CN"/>
              </w:rPr>
              <w:t>2</w:t>
            </w:r>
          </w:p>
        </w:tc>
        <w:tc>
          <w:tcPr>
            <w:tcW w:w="992" w:type="dxa"/>
            <w:tcBorders>
              <w:top w:val="single" w:sz="4" w:space="0" w:color="auto"/>
              <w:left w:val="single" w:sz="4" w:space="0" w:color="auto"/>
              <w:bottom w:val="single" w:sz="4" w:space="0" w:color="auto"/>
              <w:right w:val="single" w:sz="4" w:space="0" w:color="auto"/>
            </w:tcBorders>
          </w:tcPr>
          <w:p w14:paraId="325AF046" w14:textId="77777777" w:rsidR="002B1525" w:rsidRPr="00EF06A7" w:rsidRDefault="002B1525" w:rsidP="00241A34">
            <w:pPr>
              <w:pStyle w:val="TAC"/>
              <w:rPr>
                <w:rFonts w:cs="Arial"/>
                <w:lang w:eastAsia="zh-CN"/>
              </w:rPr>
            </w:pPr>
            <w:r w:rsidRPr="00EF06A7">
              <w:rPr>
                <w:rFonts w:cs="Arial"/>
                <w:lang w:eastAsia="zh-CN"/>
              </w:rPr>
              <w:t>16</w:t>
            </w:r>
            <w:r w:rsidR="00304324" w:rsidRPr="00EF06A7">
              <w:rPr>
                <w:rFonts w:cs="Arial"/>
                <w:lang w:eastAsia="zh-CN"/>
              </w:rPr>
              <w:t xml:space="preserve"> </w:t>
            </w:r>
            <w:r w:rsidRPr="00EF06A7">
              <w:rPr>
                <w:rFonts w:cs="Arial"/>
                <w:lang w:eastAsia="zh-CN"/>
              </w:rPr>
              <w:t>CCE</w:t>
            </w:r>
          </w:p>
        </w:tc>
        <w:tc>
          <w:tcPr>
            <w:tcW w:w="1985" w:type="dxa"/>
            <w:tcBorders>
              <w:top w:val="single" w:sz="4" w:space="0" w:color="auto"/>
              <w:left w:val="single" w:sz="4" w:space="0" w:color="auto"/>
              <w:bottom w:val="single" w:sz="4" w:space="0" w:color="auto"/>
              <w:right w:val="single" w:sz="4" w:space="0" w:color="auto"/>
            </w:tcBorders>
          </w:tcPr>
          <w:p w14:paraId="65C078CE" w14:textId="77777777" w:rsidR="002B1525" w:rsidRPr="00EF06A7" w:rsidRDefault="002B1525" w:rsidP="00241A34">
            <w:pPr>
              <w:pStyle w:val="TAC"/>
              <w:rPr>
                <w:rFonts w:cs="Arial"/>
                <w:szCs w:val="18"/>
                <w:lang w:eastAsia="zh-CN"/>
              </w:rPr>
            </w:pPr>
            <w:r w:rsidRPr="00EF06A7">
              <w:rPr>
                <w:rFonts w:eastAsia="Calibri" w:cs="Arial"/>
                <w:szCs w:val="18"/>
              </w:rPr>
              <w:t>R.PDCCH.5-2.1</w:t>
            </w:r>
            <w:r w:rsidR="00304324" w:rsidRPr="00EF06A7">
              <w:rPr>
                <w:rFonts w:eastAsia="Calibri" w:cs="Arial"/>
                <w:szCs w:val="18"/>
              </w:rPr>
              <w:t xml:space="preserve"> </w:t>
            </w:r>
            <w:r w:rsidRPr="00EF06A7">
              <w:rPr>
                <w:rFonts w:eastAsia="Calibri" w:cs="Arial"/>
                <w:szCs w:val="18"/>
              </w:rPr>
              <w:t>TDD</w:t>
            </w:r>
          </w:p>
        </w:tc>
        <w:tc>
          <w:tcPr>
            <w:tcW w:w="1226" w:type="dxa"/>
            <w:tcBorders>
              <w:top w:val="single" w:sz="4" w:space="0" w:color="auto"/>
              <w:left w:val="single" w:sz="4" w:space="0" w:color="auto"/>
              <w:bottom w:val="single" w:sz="4" w:space="0" w:color="auto"/>
              <w:right w:val="single" w:sz="4" w:space="0" w:color="auto"/>
            </w:tcBorders>
          </w:tcPr>
          <w:p w14:paraId="23E76CB3" w14:textId="77777777" w:rsidR="002B1525" w:rsidRPr="00EF06A7" w:rsidRDefault="002B1525" w:rsidP="00241A34">
            <w:pPr>
              <w:pStyle w:val="TAC"/>
              <w:rPr>
                <w:rFonts w:cs="Arial"/>
                <w:lang w:eastAsia="zh-CN"/>
              </w:rPr>
            </w:pPr>
            <w:r w:rsidRPr="00EF06A7">
              <w:rPr>
                <w:rFonts w:cs="Arial"/>
                <w:lang w:eastAsia="zh-CN"/>
              </w:rPr>
              <w:t>TDLA30-75</w:t>
            </w:r>
          </w:p>
        </w:tc>
        <w:tc>
          <w:tcPr>
            <w:tcW w:w="1042" w:type="dxa"/>
            <w:tcBorders>
              <w:top w:val="single" w:sz="4" w:space="0" w:color="auto"/>
              <w:left w:val="single" w:sz="4" w:space="0" w:color="auto"/>
              <w:bottom w:val="single" w:sz="4" w:space="0" w:color="auto"/>
              <w:right w:val="single" w:sz="4" w:space="0" w:color="auto"/>
            </w:tcBorders>
          </w:tcPr>
          <w:p w14:paraId="0041DE28" w14:textId="77777777" w:rsidR="002B1525" w:rsidRPr="00EF06A7" w:rsidRDefault="002B1525" w:rsidP="00241A34">
            <w:pPr>
              <w:pStyle w:val="TAC"/>
              <w:rPr>
                <w:rFonts w:cs="Arial"/>
                <w:lang w:eastAsia="zh-CN"/>
              </w:rPr>
            </w:pPr>
            <w:r w:rsidRPr="00EF06A7">
              <w:rPr>
                <w:rFonts w:cs="Arial"/>
                <w:lang w:eastAsia="zh-CN"/>
              </w:rPr>
              <w:t>2</w:t>
            </w:r>
            <w:r w:rsidRPr="00EF06A7">
              <w:rPr>
                <w:rFonts w:cs="Arial"/>
              </w:rPr>
              <w:t>x2</w:t>
            </w:r>
            <w:r w:rsidR="00304324" w:rsidRPr="00EF06A7">
              <w:rPr>
                <w:rFonts w:cs="Arial"/>
              </w:rPr>
              <w:t xml:space="preserve"> </w:t>
            </w:r>
            <w:r w:rsidRPr="00EF06A7">
              <w:rPr>
                <w:rFonts w:cs="Arial"/>
              </w:rPr>
              <w:t>Low</w:t>
            </w:r>
          </w:p>
        </w:tc>
        <w:tc>
          <w:tcPr>
            <w:tcW w:w="799" w:type="dxa"/>
            <w:tcBorders>
              <w:top w:val="single" w:sz="4" w:space="0" w:color="auto"/>
              <w:left w:val="single" w:sz="4" w:space="0" w:color="auto"/>
              <w:bottom w:val="single" w:sz="4" w:space="0" w:color="auto"/>
              <w:right w:val="single" w:sz="4" w:space="0" w:color="auto"/>
            </w:tcBorders>
          </w:tcPr>
          <w:p w14:paraId="79F450D0" w14:textId="77777777" w:rsidR="002B1525" w:rsidRPr="00EF06A7" w:rsidRDefault="002B1525" w:rsidP="00241A34">
            <w:pPr>
              <w:pStyle w:val="TAC"/>
              <w:rPr>
                <w:rFonts w:cs="Arial"/>
              </w:rPr>
            </w:pPr>
            <w:r w:rsidRPr="00EF06A7">
              <w:rPr>
                <w:rFonts w:cs="Arial"/>
              </w:rPr>
              <w:t>1</w:t>
            </w:r>
          </w:p>
        </w:tc>
        <w:tc>
          <w:tcPr>
            <w:tcW w:w="772" w:type="dxa"/>
            <w:tcBorders>
              <w:top w:val="single" w:sz="4" w:space="0" w:color="auto"/>
              <w:left w:val="single" w:sz="4" w:space="0" w:color="auto"/>
              <w:bottom w:val="single" w:sz="4" w:space="0" w:color="auto"/>
              <w:right w:val="single" w:sz="4" w:space="0" w:color="auto"/>
            </w:tcBorders>
          </w:tcPr>
          <w:p w14:paraId="2CCD22D1" w14:textId="6951D2B0" w:rsidR="002B1525" w:rsidRPr="00EF06A7" w:rsidRDefault="00D24335" w:rsidP="00241A34">
            <w:pPr>
              <w:pStyle w:val="TAC"/>
              <w:rPr>
                <w:rFonts w:cs="Arial"/>
                <w:lang w:eastAsia="zh-CN"/>
              </w:rPr>
            </w:pPr>
            <w:r w:rsidRPr="00EF06A7">
              <w:rPr>
                <w:rFonts w:cs="Arial"/>
                <w:lang w:eastAsia="zh-CN"/>
              </w:rPr>
              <w:t>0.2</w:t>
            </w:r>
          </w:p>
        </w:tc>
      </w:tr>
    </w:tbl>
    <w:p w14:paraId="03E45759" w14:textId="77777777" w:rsidR="0097128E" w:rsidRPr="00EF06A7" w:rsidRDefault="0097128E" w:rsidP="0097128E"/>
    <w:p w14:paraId="48F29CC1" w14:textId="77777777" w:rsidR="00940975" w:rsidRPr="00EF06A7" w:rsidRDefault="00940975" w:rsidP="00940975">
      <w:pPr>
        <w:pStyle w:val="Heading5"/>
        <w:rPr>
          <w:rFonts w:eastAsia="Malgun Gothic" w:cs="Arial"/>
          <w:szCs w:val="22"/>
        </w:rPr>
      </w:pPr>
      <w:bookmarkStart w:id="790" w:name="_Toc27479565"/>
      <w:bookmarkStart w:id="791" w:name="_Toc36058753"/>
      <w:bookmarkStart w:id="792" w:name="_Toc44067676"/>
      <w:bookmarkStart w:id="793" w:name="_Toc52716603"/>
      <w:bookmarkStart w:id="794" w:name="_Toc58239255"/>
      <w:bookmarkStart w:id="795" w:name="_Toc68246842"/>
      <w:bookmarkStart w:id="796" w:name="_Toc75790158"/>
      <w:r w:rsidRPr="00EF06A7">
        <w:rPr>
          <w:rFonts w:eastAsia="Malgun Gothic" w:cs="Arial"/>
          <w:szCs w:val="22"/>
        </w:rPr>
        <w:t>7.3.2.2.3</w:t>
      </w:r>
      <w:r w:rsidRPr="00EF06A7">
        <w:rPr>
          <w:rFonts w:eastAsia="Malgun Gothic" w:cs="Arial"/>
          <w:szCs w:val="22"/>
        </w:rPr>
        <w:tab/>
        <w:t>2Rx TDD FR</w:t>
      </w:r>
      <w:r w:rsidRPr="00EF06A7">
        <w:rPr>
          <w:rFonts w:eastAsia="Malgun Gothic" w:cs="Arial"/>
          <w:szCs w:val="22"/>
          <w:lang w:eastAsia="zh-CN"/>
        </w:rPr>
        <w:t>2</w:t>
      </w:r>
      <w:r w:rsidRPr="00EF06A7">
        <w:rPr>
          <w:rFonts w:eastAsia="Malgun Gothic" w:cs="Arial"/>
          <w:szCs w:val="22"/>
        </w:rPr>
        <w:t xml:space="preserve"> PDCCH 1 Tx antenna performance for </w:t>
      </w:r>
      <w:r w:rsidRPr="00EF06A7">
        <w:rPr>
          <w:rFonts w:eastAsia="Malgun Gothic"/>
          <w:lang w:eastAsia="zh-CN"/>
        </w:rPr>
        <w:t>power saving</w:t>
      </w:r>
    </w:p>
    <w:p w14:paraId="01F8B633" w14:textId="77777777" w:rsidR="00940975" w:rsidRPr="00EF06A7" w:rsidRDefault="00940975" w:rsidP="00940975">
      <w:pPr>
        <w:pStyle w:val="H6"/>
      </w:pPr>
      <w:r w:rsidRPr="00EF06A7">
        <w:t>7.3.2.2.3.1</w:t>
      </w:r>
      <w:r w:rsidRPr="00EF06A7">
        <w:tab/>
        <w:t>Test Purpose</w:t>
      </w:r>
    </w:p>
    <w:p w14:paraId="3D727435" w14:textId="4E75CB15" w:rsidR="00940975" w:rsidRPr="00EF06A7" w:rsidRDefault="00940975" w:rsidP="00940975">
      <w:pPr>
        <w:rPr>
          <w:rFonts w:cs="v5.0.0"/>
        </w:rPr>
      </w:pPr>
      <w:r w:rsidRPr="00EF06A7">
        <w:t xml:space="preserve">This test verifies the demodulation performance of PDCCH under 2 receive antenna conditions and with a given </w:t>
      </w:r>
      <w:smartTag w:uri="urn:schemas-microsoft-com:office:smarttags" w:element="stockticker">
        <w:r w:rsidRPr="00EF06A7">
          <w:t>SNR</w:t>
        </w:r>
      </w:smartTag>
      <w:r w:rsidRPr="00EF06A7">
        <w:t xml:space="preserve"> for which the average probability of miss-detection of the Downlink Scheduling Grant </w:t>
      </w:r>
      <w:r w:rsidRPr="00EF06A7">
        <w:rPr>
          <w:rFonts w:cs="v5.0.0"/>
        </w:rPr>
        <w:t>(Pm-dsg)</w:t>
      </w:r>
      <w:r w:rsidRPr="00EF06A7">
        <w:t xml:space="preserve">, </w:t>
      </w:r>
      <w:r w:rsidRPr="00EF06A7">
        <w:rPr>
          <w:rFonts w:cs="v5.0.0"/>
        </w:rPr>
        <w:t>shall be below the specified value in Table 7.3.2.2.3.3-</w:t>
      </w:r>
      <w:r w:rsidRPr="00EF06A7">
        <w:rPr>
          <w:rFonts w:cs="v5.0.0"/>
          <w:lang w:eastAsia="zh-CN"/>
        </w:rPr>
        <w:t>2</w:t>
      </w:r>
      <w:r w:rsidRPr="00EF06A7">
        <w:rPr>
          <w:lang w:eastAsia="zh-CN"/>
        </w:rPr>
        <w:t xml:space="preserve"> after </w:t>
      </w:r>
      <w:r w:rsidR="00F052E2" w:rsidRPr="00EF06A7">
        <w:rPr>
          <w:lang w:eastAsia="zh-CN"/>
        </w:rPr>
        <w:t>receipt</w:t>
      </w:r>
      <w:r w:rsidRPr="00EF06A7">
        <w:rPr>
          <w:lang w:eastAsia="zh-CN"/>
        </w:rPr>
        <w:t xml:space="preserve"> </w:t>
      </w:r>
      <w:r w:rsidRPr="00EF06A7">
        <w:rPr>
          <w:rFonts w:eastAsia="SimSun" w:cs="Arial"/>
          <w:lang w:eastAsia="zh-CN"/>
        </w:rPr>
        <w:t>wake-up indication</w:t>
      </w:r>
      <w:r w:rsidRPr="00EF06A7">
        <w:rPr>
          <w:lang w:eastAsia="zh-CN"/>
        </w:rPr>
        <w:t xml:space="preserve"> in the</w:t>
      </w:r>
      <w:r w:rsidRPr="00EF06A7">
        <w:rPr>
          <w:i/>
          <w:lang w:eastAsia="zh-CN"/>
        </w:rPr>
        <w:t xml:space="preserve"> </w:t>
      </w:r>
      <w:r w:rsidRPr="00EF06A7">
        <w:rPr>
          <w:i/>
          <w:iCs/>
        </w:rPr>
        <w:t>DCI format 2_6</w:t>
      </w:r>
      <w:r w:rsidRPr="00EF06A7">
        <w:rPr>
          <w:iCs/>
          <w:lang w:eastAsia="zh-CN"/>
        </w:rPr>
        <w:t xml:space="preserve"> </w:t>
      </w:r>
      <w:r w:rsidRPr="00EF06A7">
        <w:rPr>
          <w:lang w:eastAsia="zh-CN"/>
        </w:rPr>
        <w:t>PDCCH in DRX off state</w:t>
      </w:r>
      <w:r w:rsidRPr="00EF06A7">
        <w:rPr>
          <w:rFonts w:cs="v5.0.0"/>
        </w:rPr>
        <w:t>. The downlink physical setup is in accordance with Annex C.2.1.</w:t>
      </w:r>
    </w:p>
    <w:p w14:paraId="6AE0D924" w14:textId="77777777" w:rsidR="00940975" w:rsidRPr="00EF06A7" w:rsidRDefault="00940975" w:rsidP="00940975">
      <w:pPr>
        <w:pStyle w:val="H6"/>
      </w:pPr>
      <w:r w:rsidRPr="00EF06A7">
        <w:t>7.3.2.2.3.2</w:t>
      </w:r>
      <w:r w:rsidRPr="00EF06A7">
        <w:tab/>
        <w:t>Test applicability</w:t>
      </w:r>
    </w:p>
    <w:p w14:paraId="4EF71A49" w14:textId="77777777" w:rsidR="00940975" w:rsidRPr="00EF06A7" w:rsidRDefault="00940975" w:rsidP="00940975">
      <w:pPr>
        <w:rPr>
          <w:lang w:eastAsia="zh-CN"/>
        </w:rPr>
      </w:pPr>
      <w:r w:rsidRPr="00EF06A7">
        <w:t>This test applies to all types of NR UE release 1</w:t>
      </w:r>
      <w:r w:rsidRPr="00EF06A7">
        <w:rPr>
          <w:lang w:eastAsia="zh-CN"/>
        </w:rPr>
        <w:t xml:space="preserve">6 </w:t>
      </w:r>
      <w:r w:rsidRPr="00EF06A7">
        <w:t>and forward</w:t>
      </w:r>
      <w:r w:rsidRPr="00EF06A7">
        <w:rPr>
          <w:lang w:eastAsia="zh-CN"/>
        </w:rPr>
        <w:t xml:space="preserve"> supporting Long DRX Cycle and DRX adaptation.</w:t>
      </w:r>
    </w:p>
    <w:p w14:paraId="78B8450C" w14:textId="77777777" w:rsidR="00940975" w:rsidRPr="00EF06A7" w:rsidRDefault="00940975" w:rsidP="00940975">
      <w:pPr>
        <w:rPr>
          <w:lang w:eastAsia="en-US"/>
        </w:rPr>
      </w:pPr>
      <w:r w:rsidRPr="00EF06A7">
        <w:t>This test also applies to all types of EUTRA UE release 1</w:t>
      </w:r>
      <w:r w:rsidRPr="00EF06A7">
        <w:rPr>
          <w:lang w:eastAsia="zh-CN"/>
        </w:rPr>
        <w:t>6</w:t>
      </w:r>
      <w:r w:rsidRPr="00EF06A7">
        <w:t xml:space="preserve"> and forward supporting EN-DC</w:t>
      </w:r>
      <w:r w:rsidRPr="00EF06A7">
        <w:rPr>
          <w:lang w:eastAsia="zh-CN"/>
        </w:rPr>
        <w:t xml:space="preserve"> and Long DRX Cycle and DRX adaptation</w:t>
      </w:r>
      <w:r w:rsidRPr="00EF06A7">
        <w:t>.</w:t>
      </w:r>
    </w:p>
    <w:p w14:paraId="503DD817" w14:textId="71ED22D7" w:rsidR="00940975" w:rsidRPr="00EF06A7" w:rsidRDefault="00940975" w:rsidP="00940975">
      <w:pPr>
        <w:pStyle w:val="H6"/>
      </w:pPr>
      <w:r w:rsidRPr="00EF06A7">
        <w:t>7.3.2.2.3.3</w:t>
      </w:r>
      <w:r w:rsidRPr="00EF06A7">
        <w:tab/>
        <w:t>Minimum conformance requirements</w:t>
      </w:r>
    </w:p>
    <w:p w14:paraId="6F97D893" w14:textId="77777777" w:rsidR="00940975" w:rsidRPr="00EF06A7" w:rsidRDefault="00940975" w:rsidP="00940975">
      <w:pPr>
        <w:rPr>
          <w:rFonts w:eastAsia="SimSun"/>
          <w:lang w:eastAsia="zh-CN"/>
        </w:rPr>
      </w:pPr>
      <w:r w:rsidRPr="00EF06A7">
        <w:rPr>
          <w:rFonts w:eastAsia="SimSun"/>
          <w:lang w:eastAsia="zh-CN"/>
        </w:rPr>
        <w:t>During the test</w:t>
      </w:r>
      <w:r w:rsidRPr="00EF06A7">
        <w:rPr>
          <w:lang w:eastAsia="zh-CN"/>
        </w:rPr>
        <w:t xml:space="preserve"> the UE shall monitor the</w:t>
      </w:r>
      <w:r w:rsidRPr="00EF06A7">
        <w:rPr>
          <w:i/>
          <w:lang w:eastAsia="zh-CN"/>
        </w:rPr>
        <w:t xml:space="preserve"> </w:t>
      </w:r>
      <w:r w:rsidRPr="00EF06A7">
        <w:rPr>
          <w:i/>
          <w:iCs/>
        </w:rPr>
        <w:t>DCI format 2_6</w:t>
      </w:r>
      <w:r w:rsidRPr="00EF06A7">
        <w:rPr>
          <w:iCs/>
          <w:lang w:eastAsia="zh-CN"/>
        </w:rPr>
        <w:t xml:space="preserve"> </w:t>
      </w:r>
      <w:r w:rsidRPr="00EF06A7">
        <w:rPr>
          <w:lang w:eastAsia="zh-CN"/>
        </w:rPr>
        <w:t>PDCCH in DRX off state and decide whether to receive the following PDCCH in DRX on period.</w:t>
      </w:r>
    </w:p>
    <w:p w14:paraId="2F5C60A9" w14:textId="77777777" w:rsidR="00940975" w:rsidRPr="00EF06A7" w:rsidRDefault="00940975" w:rsidP="00940975">
      <w:pPr>
        <w:rPr>
          <w:rFonts w:eastAsia="SimSun"/>
          <w:lang w:eastAsia="zh-CN"/>
        </w:rPr>
      </w:pPr>
      <w:r w:rsidRPr="00EF06A7">
        <w:rPr>
          <w:rFonts w:eastAsia="SimSun"/>
        </w:rPr>
        <w:t>The parameters specified in Table 7.3.</w:t>
      </w:r>
      <w:r w:rsidRPr="00EF06A7">
        <w:rPr>
          <w:rFonts w:eastAsia="SimSun"/>
          <w:lang w:eastAsia="zh-CN"/>
        </w:rPr>
        <w:t>2</w:t>
      </w:r>
      <w:r w:rsidRPr="00EF06A7">
        <w:rPr>
          <w:rFonts w:eastAsia="SimSun"/>
        </w:rPr>
        <w:t>.2</w:t>
      </w:r>
      <w:r w:rsidRPr="00EF06A7">
        <w:rPr>
          <w:rFonts w:eastAsia="SimSun"/>
          <w:lang w:eastAsia="zh-CN"/>
        </w:rPr>
        <w:t>.3.3</w:t>
      </w:r>
      <w:r w:rsidRPr="00EF06A7">
        <w:rPr>
          <w:rFonts w:eastAsia="SimSun"/>
        </w:rPr>
        <w:t xml:space="preserve">-1 are valid for </w:t>
      </w:r>
      <w:r w:rsidRPr="00EF06A7">
        <w:rPr>
          <w:rFonts w:eastAsia="SimSun"/>
          <w:lang w:eastAsia="zh-CN"/>
        </w:rPr>
        <w:t>normal PDCCH in DRX on period and PDCCH in DRX off period</w:t>
      </w:r>
      <w:r w:rsidRPr="00EF06A7">
        <w:rPr>
          <w:rFonts w:eastAsia="SimSun"/>
        </w:rPr>
        <w:t>.</w:t>
      </w:r>
    </w:p>
    <w:p w14:paraId="05F5048C" w14:textId="77777777" w:rsidR="00940975" w:rsidRPr="00EF06A7" w:rsidRDefault="00940975" w:rsidP="00940975">
      <w:pPr>
        <w:pStyle w:val="TH"/>
        <w:rPr>
          <w:rFonts w:eastAsia="Malgun Gothic"/>
          <w:lang w:eastAsia="zh-CN"/>
        </w:rPr>
      </w:pPr>
      <w:r w:rsidRPr="00EF06A7">
        <w:t xml:space="preserve">Table </w:t>
      </w:r>
      <w:r w:rsidRPr="00EF06A7">
        <w:rPr>
          <w:lang w:eastAsia="zh-CN"/>
        </w:rPr>
        <w:t>7</w:t>
      </w:r>
      <w:r w:rsidRPr="00EF06A7">
        <w:t>.</w:t>
      </w:r>
      <w:r w:rsidRPr="00EF06A7">
        <w:rPr>
          <w:lang w:eastAsia="zh-CN"/>
        </w:rPr>
        <w:t>3.2.2.3.3</w:t>
      </w:r>
      <w:r w:rsidRPr="00EF06A7">
        <w:t xml:space="preserve">-1: </w:t>
      </w:r>
      <w:r w:rsidRPr="00EF06A7">
        <w:rPr>
          <w:lang w:eastAsia="zh-CN"/>
        </w:rPr>
        <w:t>T</w:t>
      </w:r>
      <w:r w:rsidRPr="00EF06A7">
        <w:t>est Parameter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4"/>
        <w:gridCol w:w="3028"/>
        <w:gridCol w:w="914"/>
        <w:gridCol w:w="2600"/>
      </w:tblGrid>
      <w:tr w:rsidR="00940975" w:rsidRPr="00EF06A7" w14:paraId="7A55A9E1" w14:textId="77777777" w:rsidTr="00940975">
        <w:trPr>
          <w:jc w:val="center"/>
        </w:trPr>
        <w:tc>
          <w:tcPr>
            <w:tcW w:w="5293" w:type="dxa"/>
            <w:gridSpan w:val="2"/>
            <w:tcBorders>
              <w:top w:val="single" w:sz="4" w:space="0" w:color="auto"/>
              <w:left w:val="single" w:sz="4" w:space="0" w:color="auto"/>
              <w:bottom w:val="nil"/>
              <w:right w:val="single" w:sz="4" w:space="0" w:color="auto"/>
            </w:tcBorders>
            <w:vAlign w:val="center"/>
            <w:hideMark/>
          </w:tcPr>
          <w:p w14:paraId="23BC1779" w14:textId="77777777" w:rsidR="00940975" w:rsidRPr="00EF06A7" w:rsidRDefault="00940975">
            <w:pPr>
              <w:pStyle w:val="TAH"/>
              <w:rPr>
                <w:rFonts w:eastAsia="SimSun"/>
                <w:lang w:eastAsia="zh-CN"/>
              </w:rPr>
            </w:pPr>
            <w:r w:rsidRPr="00EF06A7">
              <w:rPr>
                <w:rFonts w:eastAsia="SimSun"/>
                <w:lang w:eastAsia="zh-CN"/>
              </w:rPr>
              <w:t>Parameter</w:t>
            </w:r>
          </w:p>
        </w:tc>
        <w:tc>
          <w:tcPr>
            <w:tcW w:w="931" w:type="dxa"/>
            <w:tcBorders>
              <w:top w:val="single" w:sz="4" w:space="0" w:color="auto"/>
              <w:left w:val="single" w:sz="4" w:space="0" w:color="auto"/>
              <w:bottom w:val="nil"/>
              <w:right w:val="single" w:sz="4" w:space="0" w:color="auto"/>
            </w:tcBorders>
            <w:vAlign w:val="center"/>
            <w:hideMark/>
          </w:tcPr>
          <w:p w14:paraId="01DD41AC" w14:textId="77777777" w:rsidR="00940975" w:rsidRPr="00EF06A7" w:rsidRDefault="00940975">
            <w:pPr>
              <w:pStyle w:val="TAH"/>
              <w:rPr>
                <w:rFonts w:eastAsia="SimSun"/>
                <w:lang w:eastAsia="zh-CN"/>
              </w:rPr>
            </w:pPr>
            <w:r w:rsidRPr="00EF06A7">
              <w:rPr>
                <w:rFonts w:eastAsia="SimSun"/>
                <w:lang w:eastAsia="zh-CN"/>
              </w:rPr>
              <w:t>Unit</w:t>
            </w:r>
          </w:p>
        </w:tc>
        <w:tc>
          <w:tcPr>
            <w:tcW w:w="2646" w:type="dxa"/>
            <w:tcBorders>
              <w:top w:val="single" w:sz="4" w:space="0" w:color="auto"/>
              <w:left w:val="single" w:sz="4" w:space="0" w:color="auto"/>
              <w:bottom w:val="nil"/>
              <w:right w:val="single" w:sz="4" w:space="0" w:color="auto"/>
            </w:tcBorders>
            <w:vAlign w:val="center"/>
            <w:hideMark/>
          </w:tcPr>
          <w:p w14:paraId="202D0641" w14:textId="77777777" w:rsidR="00940975" w:rsidRPr="00EF06A7" w:rsidRDefault="00940975">
            <w:pPr>
              <w:pStyle w:val="TAH"/>
              <w:rPr>
                <w:rFonts w:eastAsia="SimSun"/>
                <w:lang w:eastAsia="zh-CN"/>
              </w:rPr>
            </w:pPr>
            <w:r w:rsidRPr="00EF06A7">
              <w:rPr>
                <w:rFonts w:eastAsia="SimSun"/>
                <w:lang w:eastAsia="zh-CN"/>
              </w:rPr>
              <w:t>1 Tx Antenna</w:t>
            </w:r>
          </w:p>
        </w:tc>
      </w:tr>
      <w:tr w:rsidR="00940975" w:rsidRPr="00EF06A7" w14:paraId="26E12EC1"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43630B68" w14:textId="77777777" w:rsidR="00940975" w:rsidRPr="00EF06A7" w:rsidRDefault="00940975">
            <w:pPr>
              <w:keepNext/>
              <w:keepLines/>
              <w:spacing w:after="0"/>
              <w:jc w:val="center"/>
              <w:rPr>
                <w:rFonts w:ascii="Arial" w:eastAsia="SimSun" w:hAnsi="Arial"/>
                <w:sz w:val="18"/>
                <w:lang w:eastAsia="en-US"/>
              </w:rPr>
            </w:pPr>
            <w:r w:rsidRPr="00EF06A7">
              <w:rPr>
                <w:rFonts w:ascii="Arial" w:eastAsia="SimSun" w:hAnsi="Arial"/>
                <w:sz w:val="18"/>
              </w:rPr>
              <w:t>TDD UL-DL pattern</w:t>
            </w:r>
          </w:p>
        </w:tc>
        <w:tc>
          <w:tcPr>
            <w:tcW w:w="931" w:type="dxa"/>
            <w:tcBorders>
              <w:top w:val="single" w:sz="4" w:space="0" w:color="auto"/>
              <w:left w:val="single" w:sz="4" w:space="0" w:color="auto"/>
              <w:bottom w:val="single" w:sz="4" w:space="0" w:color="auto"/>
              <w:right w:val="single" w:sz="4" w:space="0" w:color="auto"/>
            </w:tcBorders>
            <w:vAlign w:val="center"/>
          </w:tcPr>
          <w:p w14:paraId="49B9798F"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6B79488D"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FR2.120-1</w:t>
            </w:r>
          </w:p>
        </w:tc>
      </w:tr>
      <w:tr w:rsidR="00940975" w:rsidRPr="00EF06A7" w14:paraId="6A8CEC86"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27CB5A63"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CCE to REG mapping type</w:t>
            </w:r>
          </w:p>
        </w:tc>
        <w:tc>
          <w:tcPr>
            <w:tcW w:w="931" w:type="dxa"/>
            <w:tcBorders>
              <w:top w:val="single" w:sz="4" w:space="0" w:color="auto"/>
              <w:left w:val="single" w:sz="4" w:space="0" w:color="auto"/>
              <w:bottom w:val="single" w:sz="4" w:space="0" w:color="auto"/>
              <w:right w:val="single" w:sz="4" w:space="0" w:color="auto"/>
            </w:tcBorders>
            <w:vAlign w:val="center"/>
          </w:tcPr>
          <w:p w14:paraId="3F574B40"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12EEB470"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Interleaved</w:t>
            </w:r>
          </w:p>
        </w:tc>
      </w:tr>
      <w:tr w:rsidR="00940975" w:rsidRPr="00EF06A7" w14:paraId="1B7306E0"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3B5AC797"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 xml:space="preserve">REG bundle size </w:t>
            </w:r>
          </w:p>
        </w:tc>
        <w:tc>
          <w:tcPr>
            <w:tcW w:w="931" w:type="dxa"/>
            <w:tcBorders>
              <w:top w:val="single" w:sz="4" w:space="0" w:color="auto"/>
              <w:left w:val="single" w:sz="4" w:space="0" w:color="auto"/>
              <w:bottom w:val="single" w:sz="4" w:space="0" w:color="auto"/>
              <w:right w:val="single" w:sz="4" w:space="0" w:color="auto"/>
            </w:tcBorders>
            <w:vAlign w:val="center"/>
          </w:tcPr>
          <w:p w14:paraId="24A7CFD0"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54DC1DE0"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6</w:t>
            </w:r>
          </w:p>
        </w:tc>
      </w:tr>
      <w:tr w:rsidR="00940975" w:rsidRPr="00EF06A7" w14:paraId="06414B7C"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26DB7374"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Interleaver size</w:t>
            </w:r>
          </w:p>
        </w:tc>
        <w:tc>
          <w:tcPr>
            <w:tcW w:w="931" w:type="dxa"/>
            <w:tcBorders>
              <w:top w:val="single" w:sz="4" w:space="0" w:color="auto"/>
              <w:left w:val="single" w:sz="4" w:space="0" w:color="auto"/>
              <w:bottom w:val="single" w:sz="4" w:space="0" w:color="auto"/>
              <w:right w:val="single" w:sz="4" w:space="0" w:color="auto"/>
            </w:tcBorders>
            <w:vAlign w:val="center"/>
          </w:tcPr>
          <w:p w14:paraId="4BE8E5D5"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40C5FB2A"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2</w:t>
            </w:r>
          </w:p>
        </w:tc>
      </w:tr>
      <w:tr w:rsidR="00940975" w:rsidRPr="00EF06A7" w14:paraId="71DF46AC"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11F983A1"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Shift index</w:t>
            </w:r>
          </w:p>
        </w:tc>
        <w:tc>
          <w:tcPr>
            <w:tcW w:w="931" w:type="dxa"/>
            <w:tcBorders>
              <w:top w:val="single" w:sz="4" w:space="0" w:color="auto"/>
              <w:left w:val="single" w:sz="4" w:space="0" w:color="auto"/>
              <w:bottom w:val="single" w:sz="4" w:space="0" w:color="auto"/>
              <w:right w:val="single" w:sz="4" w:space="0" w:color="auto"/>
            </w:tcBorders>
            <w:vAlign w:val="center"/>
          </w:tcPr>
          <w:p w14:paraId="2C3B7814"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007A60C6" w14:textId="77777777" w:rsidR="00940975" w:rsidRPr="00EF06A7" w:rsidRDefault="00940975">
            <w:pPr>
              <w:keepNext/>
              <w:keepLines/>
              <w:spacing w:after="0"/>
              <w:jc w:val="center"/>
              <w:rPr>
                <w:rFonts w:ascii="Arial" w:eastAsia="SimSun" w:hAnsi="Arial"/>
                <w:sz w:val="18"/>
              </w:rPr>
            </w:pPr>
            <w:r w:rsidRPr="00EF06A7">
              <w:rPr>
                <w:rFonts w:ascii="Arial" w:eastAsia="SimSun" w:hAnsi="Arial"/>
                <w:sz w:val="18"/>
              </w:rPr>
              <w:t>0</w:t>
            </w:r>
          </w:p>
        </w:tc>
      </w:tr>
      <w:tr w:rsidR="00940975" w:rsidRPr="00EF06A7" w14:paraId="12ADA274"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1DA71DE9" w14:textId="77777777" w:rsidR="00940975" w:rsidRPr="00EF06A7" w:rsidRDefault="00940975">
            <w:pPr>
              <w:keepNext/>
              <w:keepLines/>
              <w:spacing w:after="0"/>
              <w:jc w:val="center"/>
              <w:rPr>
                <w:rFonts w:ascii="Arial" w:eastAsia="SimSun"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14:paraId="2F33488A" w14:textId="77777777" w:rsidR="00940975" w:rsidRPr="00EF06A7" w:rsidRDefault="00940975">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5D72A841" w14:textId="77777777" w:rsidR="00940975" w:rsidRPr="00EF06A7" w:rsidRDefault="00940975">
            <w:pPr>
              <w:keepNext/>
              <w:keepLines/>
              <w:spacing w:after="0"/>
              <w:jc w:val="center"/>
              <w:rPr>
                <w:rFonts w:ascii="Arial" w:eastAsia="SimSun" w:hAnsi="Arial"/>
                <w:sz w:val="18"/>
                <w:lang w:eastAsia="zh-CN"/>
              </w:rPr>
            </w:pPr>
          </w:p>
        </w:tc>
      </w:tr>
      <w:tr w:rsidR="00940975" w:rsidRPr="00EF06A7" w14:paraId="4CDCCF29"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2A3DF1A4"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DRX cycle</w:t>
            </w:r>
          </w:p>
        </w:tc>
        <w:tc>
          <w:tcPr>
            <w:tcW w:w="931" w:type="dxa"/>
            <w:tcBorders>
              <w:top w:val="single" w:sz="4" w:space="0" w:color="auto"/>
              <w:left w:val="single" w:sz="4" w:space="0" w:color="auto"/>
              <w:bottom w:val="single" w:sz="4" w:space="0" w:color="auto"/>
              <w:right w:val="single" w:sz="4" w:space="0" w:color="auto"/>
            </w:tcBorders>
            <w:vAlign w:val="center"/>
            <w:hideMark/>
          </w:tcPr>
          <w:p w14:paraId="256BEE95"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ms</w:t>
            </w:r>
          </w:p>
        </w:tc>
        <w:tc>
          <w:tcPr>
            <w:tcW w:w="2646" w:type="dxa"/>
            <w:tcBorders>
              <w:top w:val="single" w:sz="4" w:space="0" w:color="auto"/>
              <w:left w:val="single" w:sz="4" w:space="0" w:color="auto"/>
              <w:bottom w:val="single" w:sz="4" w:space="0" w:color="auto"/>
              <w:right w:val="single" w:sz="4" w:space="0" w:color="auto"/>
            </w:tcBorders>
            <w:vAlign w:val="center"/>
            <w:hideMark/>
          </w:tcPr>
          <w:p w14:paraId="38AC80FA"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940975" w:rsidRPr="00EF06A7" w14:paraId="759DD44A"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4E0437A7" w14:textId="77777777" w:rsidR="00940975" w:rsidRPr="00EF06A7" w:rsidRDefault="00940975">
            <w:pPr>
              <w:keepNext/>
              <w:keepLines/>
              <w:spacing w:after="0"/>
              <w:jc w:val="center"/>
              <w:rPr>
                <w:rFonts w:ascii="Arial" w:eastAsia="SimSun" w:hAnsi="Arial"/>
                <w:sz w:val="18"/>
                <w:lang w:eastAsia="zh-CN"/>
              </w:rPr>
            </w:pPr>
            <w:r w:rsidRPr="00EF06A7">
              <w:rPr>
                <w:i/>
                <w:lang w:eastAsia="zh-CN"/>
              </w:rPr>
              <w:t>ps-WakeUp-r16</w:t>
            </w:r>
          </w:p>
        </w:tc>
        <w:tc>
          <w:tcPr>
            <w:tcW w:w="931" w:type="dxa"/>
            <w:tcBorders>
              <w:top w:val="single" w:sz="4" w:space="0" w:color="auto"/>
              <w:left w:val="single" w:sz="4" w:space="0" w:color="auto"/>
              <w:bottom w:val="single" w:sz="4" w:space="0" w:color="auto"/>
              <w:right w:val="single" w:sz="4" w:space="0" w:color="auto"/>
            </w:tcBorders>
            <w:vAlign w:val="center"/>
          </w:tcPr>
          <w:p w14:paraId="12D7E0C1"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7ED612D8"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absent</w:t>
            </w:r>
          </w:p>
        </w:tc>
      </w:tr>
      <w:tr w:rsidR="00940975" w:rsidRPr="00EF06A7" w14:paraId="210A5CD9"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42E60368"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Wake-up indication bit in DCI format 2_6</w:t>
            </w:r>
          </w:p>
        </w:tc>
        <w:tc>
          <w:tcPr>
            <w:tcW w:w="931" w:type="dxa"/>
            <w:tcBorders>
              <w:top w:val="single" w:sz="4" w:space="0" w:color="auto"/>
              <w:left w:val="single" w:sz="4" w:space="0" w:color="auto"/>
              <w:bottom w:val="single" w:sz="4" w:space="0" w:color="auto"/>
              <w:right w:val="single" w:sz="4" w:space="0" w:color="auto"/>
            </w:tcBorders>
            <w:vAlign w:val="center"/>
          </w:tcPr>
          <w:p w14:paraId="0D1D959C"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43013992"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940975" w:rsidRPr="00EF06A7" w14:paraId="74AC21CF" w14:textId="77777777" w:rsidTr="00940975">
        <w:trPr>
          <w:jc w:val="center"/>
        </w:trPr>
        <w:tc>
          <w:tcPr>
            <w:tcW w:w="2168" w:type="dxa"/>
            <w:vMerge w:val="restart"/>
            <w:tcBorders>
              <w:top w:val="single" w:sz="4" w:space="0" w:color="auto"/>
              <w:left w:val="single" w:sz="4" w:space="0" w:color="auto"/>
              <w:bottom w:val="single" w:sz="4" w:space="0" w:color="auto"/>
              <w:right w:val="single" w:sz="4" w:space="0" w:color="auto"/>
            </w:tcBorders>
            <w:vAlign w:val="center"/>
            <w:hideMark/>
          </w:tcPr>
          <w:p w14:paraId="2598BD43"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PDCCH DCI format 2_6 configuration</w:t>
            </w:r>
          </w:p>
        </w:tc>
        <w:tc>
          <w:tcPr>
            <w:tcW w:w="3125" w:type="dxa"/>
            <w:tcBorders>
              <w:top w:val="single" w:sz="4" w:space="0" w:color="auto"/>
              <w:left w:val="single" w:sz="4" w:space="0" w:color="auto"/>
              <w:bottom w:val="single" w:sz="4" w:space="0" w:color="auto"/>
              <w:right w:val="single" w:sz="4" w:space="0" w:color="auto"/>
            </w:tcBorders>
            <w:vAlign w:val="center"/>
            <w:hideMark/>
          </w:tcPr>
          <w:p w14:paraId="6FA1714E"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PS-offset</w:t>
            </w:r>
          </w:p>
        </w:tc>
        <w:tc>
          <w:tcPr>
            <w:tcW w:w="931" w:type="dxa"/>
            <w:tcBorders>
              <w:top w:val="single" w:sz="4" w:space="0" w:color="auto"/>
              <w:left w:val="single" w:sz="4" w:space="0" w:color="auto"/>
              <w:bottom w:val="single" w:sz="4" w:space="0" w:color="auto"/>
              <w:right w:val="single" w:sz="4" w:space="0" w:color="auto"/>
            </w:tcBorders>
            <w:vAlign w:val="center"/>
          </w:tcPr>
          <w:p w14:paraId="1F849F7F"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3DE77CD1" w14:textId="14003CAE" w:rsidR="00940975" w:rsidRPr="00EF06A7" w:rsidRDefault="00940975">
            <w:pPr>
              <w:keepNext/>
              <w:keepLines/>
              <w:spacing w:after="0"/>
              <w:jc w:val="center"/>
              <w:rPr>
                <w:rFonts w:ascii="Arial" w:eastAsia="SimSun" w:hAnsi="Arial" w:cs="Arial"/>
                <w:sz w:val="18"/>
                <w:szCs w:val="18"/>
                <w:lang w:eastAsia="zh-CN"/>
              </w:rPr>
            </w:pPr>
            <w:r w:rsidRPr="00EF06A7">
              <w:rPr>
                <w:rFonts w:ascii="Arial" w:eastAsia="Microsoft YaHei UI" w:hAnsi="Arial" w:cs="Arial"/>
                <w:sz w:val="18"/>
                <w:szCs w:val="18"/>
                <w:lang w:eastAsia="zh-CN"/>
              </w:rPr>
              <w:t>(</w:t>
            </w:r>
            <w:r w:rsidRPr="00EF06A7">
              <w:rPr>
                <w:rFonts w:ascii="Arial" w:hAnsi="Arial" w:cs="Arial"/>
                <w:sz w:val="18"/>
                <w:szCs w:val="18"/>
              </w:rPr>
              <w:t>T</w:t>
            </w:r>
            <w:r w:rsidRPr="00EF06A7">
              <w:rPr>
                <w:rFonts w:ascii="Arial" w:hAnsi="Arial" w:cs="Arial"/>
                <w:sz w:val="18"/>
                <w:szCs w:val="18"/>
                <w:vertAlign w:val="subscript"/>
              </w:rPr>
              <w:t>minimumTimeGap</w:t>
            </w:r>
            <w:r w:rsidRPr="00EF06A7">
              <w:rPr>
                <w:rFonts w:ascii="Arial" w:eastAsia="Microsoft YaHei UI" w:hAnsi="Arial" w:cs="Arial"/>
                <w:sz w:val="18"/>
                <w:szCs w:val="18"/>
              </w:rPr>
              <w:t>+1</w:t>
            </w:r>
            <w:r w:rsidRPr="00EF06A7">
              <w:rPr>
                <w:rFonts w:ascii="Arial" w:eastAsia="Microsoft YaHei UI" w:hAnsi="Arial" w:cs="Arial"/>
                <w:sz w:val="18"/>
                <w:szCs w:val="18"/>
                <w:lang w:eastAsia="zh-CN"/>
              </w:rPr>
              <w:t>)</w:t>
            </w:r>
            <w:r w:rsidRPr="00EF06A7">
              <w:rPr>
                <w:rFonts w:ascii="Arial" w:eastAsia="Microsoft YaHei UI" w:hAnsi="Arial" w:cs="Arial"/>
                <w:sz w:val="18"/>
                <w:szCs w:val="18"/>
              </w:rPr>
              <w:t>/</w:t>
            </w:r>
            <w:r w:rsidRPr="00EF06A7">
              <w:rPr>
                <w:rFonts w:ascii="Arial" w:eastAsia="Microsoft YaHei UI" w:hAnsi="Arial" w:cs="Arial"/>
                <w:sz w:val="18"/>
                <w:szCs w:val="18"/>
              </w:rPr>
              <w:fldChar w:fldCharType="begin"/>
            </w:r>
            <w:r w:rsidRPr="00EF06A7">
              <w:rPr>
                <w:rFonts w:ascii="Arial" w:eastAsia="Microsoft YaHei UI" w:hAnsi="Arial" w:cs="Arial"/>
                <w:sz w:val="18"/>
                <w:szCs w:val="18"/>
              </w:rPr>
              <w:instrText xml:space="preserve"> QUOTE </w:instrText>
            </w:r>
            <w:r w:rsidR="00850777">
              <w:rPr>
                <w:rFonts w:eastAsia="Microsoft YaHei UI"/>
                <w:position w:val="-5"/>
              </w:rPr>
              <w:pict w14:anchorId="354817C5">
                <v:shape id="_x0000_i1276" type="#_x0000_t75" style="width:7.5pt;height: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17CB&quot;/&gt;&lt;wsp:rsid wsp:val=&quot;00001E11&quot;/&gt;&lt;wsp:rsid wsp:val=&quot;00004186&quot;/&gt;&lt;wsp:rsid wsp:val=&quot;00004330&quot;/&gt;&lt;wsp:rsid wsp:val=&quot;00005722&quot;/&gt;&lt;wsp:rsid wsp:val=&quot;00005C02&quot;/&gt;&lt;wsp:rsid wsp:val=&quot;00005C5F&quot;/&gt;&lt;wsp:rsid wsp:val=&quot;00006E5F&quot;/&gt;&lt;wsp:rsid wsp:val=&quot;00010783&quot;/&gt;&lt;wsp:rsid wsp:val=&quot;00015B9B&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4901&quot;/&gt;&lt;wsp:rsid wsp:val=&quot;00054A22&quot;/&gt;&lt;wsp:rsid wsp:val=&quot;00055640&quot;/&gt;&lt;wsp:rsid wsp:val=&quot;0005774E&quot;/&gt;&lt;wsp:rsid wsp:val=&quot;00060420&quot;/&gt;&lt;wsp:rsid wsp:val=&quot;00060FFF&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100265&quot;/&gt;&lt;wsp:rsid wsp:val=&quot;001002EB&quot;/&gt;&lt;wsp:rsid wsp:val=&quot;00100A84&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6425&quot;/&gt;&lt;wsp:rsid wsp:val=&quot;00131C8A&quot;/&gt;&lt;wsp:rsid wsp:val=&quot;00134CEC&quot;/&gt;&lt;wsp:rsid wsp:val=&quot;00136BBF&quot;/&gt;&lt;wsp:rsid wsp:val=&quot;00143669&quot;/&gt;&lt;wsp:rsid wsp:val=&quot;00145095&quot;/&gt;&lt;wsp:rsid wsp:val=&quot;00150960&quot;/&gt;&lt;wsp:rsid wsp:val=&quot;00150CFD&quot;/&gt;&lt;wsp:rsid wsp:val=&quot;001517E2&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62FD&quot;/&gt;&lt;wsp:rsid wsp:val=&quot;001763BF&quot;/&gt;&lt;wsp:rsid wsp:val=&quot;00176BF3&quot;/&gt;&lt;wsp:rsid wsp:val=&quot;00177DA5&quot;/&gt;&lt;wsp:rsid wsp:val=&quot;00180BB7&quot;/&gt;&lt;wsp:rsid wsp:val=&quot;00183149&quot;/&gt;&lt;wsp:rsid wsp:val=&quot;00183240&quot;/&gt;&lt;wsp:rsid wsp:val=&quot;00184F85&quot;/&gt;&lt;wsp:rsid wsp:val=&quot;001913CB&quot;/&gt;&lt;wsp:rsid wsp:val=&quot;00195022&quot;/&gt;&lt;wsp:rsid wsp:val=&quot;00196AD7&quot;/&gt;&lt;wsp:rsid wsp:val=&quot;001A4516&quot;/&gt;&lt;wsp:rsid wsp:val=&quot;001B08AD&quot;/&gt;&lt;wsp:rsid wsp:val=&quot;001B0D25&quot;/&gt;&lt;wsp:rsid wsp:val=&quot;001B0E31&quot;/&gt;&lt;wsp:rsid wsp:val=&quot;001B2F3A&quot;/&gt;&lt;wsp:rsid wsp:val=&quot;001C3DEA&quot;/&gt;&lt;wsp:rsid wsp:val=&quot;001C4C46&quot;/&gt;&lt;wsp:rsid wsp:val=&quot;001C5E92&quot;/&gt;&lt;wsp:rsid wsp:val=&quot;001C73E2&quot;/&gt;&lt;wsp:rsid wsp:val=&quot;001C7C9A&quot;/&gt;&lt;wsp:rsid wsp:val=&quot;001D02C2&quot;/&gt;&lt;wsp:rsid wsp:val=&quot;001D1779&quot;/&gt;&lt;wsp:rsid wsp:val=&quot;001D4843&quot;/&gt;&lt;wsp:rsid wsp:val=&quot;001D5696&quot;/&gt;&lt;wsp:rsid wsp:val=&quot;001D72F5&quot;/&gt;&lt;wsp:rsid wsp:val=&quot;001D7616&quot;/&gt;&lt;wsp:rsid wsp:val=&quot;001E018E&quot;/&gt;&lt;wsp:rsid wsp:val=&quot;001E1BB6&quot;/&gt;&lt;wsp:rsid wsp:val=&quot;001E3377&quot;/&gt;&lt;wsp:rsid wsp:val=&quot;001E6967&quot;/&gt;&lt;wsp:rsid wsp:val=&quot;001E6DC1&quot;/&gt;&lt;wsp:rsid wsp:val=&quot;001F1144&quot;/&gt;&lt;wsp:rsid wsp:val=&quot;001F168B&quot;/&gt;&lt;wsp:rsid wsp:val=&quot;002007E7&quot;/&gt;&lt;wsp:rsid wsp:val=&quot;00200EF3&quot;/&gt;&lt;wsp:rsid wsp:val=&quot;00203540&quot;/&gt;&lt;wsp:rsid wsp:val=&quot;0020657C&quot;/&gt;&lt;wsp:rsid wsp:val=&quot;002073C9&quot;/&gt;&lt;wsp:rsid wsp:val=&quot;002119C4&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3498&quot;/&gt;&lt;wsp:rsid wsp:val=&quot;00265F4F&quot;/&gt;&lt;wsp:rsid wsp:val=&quot;00266C22&quot;/&gt;&lt;wsp:rsid wsp:val=&quot;00270253&quot;/&gt;&lt;wsp:rsid wsp:val=&quot;002708E4&quot;/&gt;&lt;wsp:rsid wsp:val=&quot;00271895&quot;/&gt;&lt;wsp:rsid wsp:val=&quot;002802A4&quot;/&gt;&lt;wsp:rsid wsp:val=&quot;00281BEE&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B&quot;/&gt;&lt;wsp:rsid wsp:val=&quot;002B32CB&quot;/&gt;&lt;wsp:rsid wsp:val=&quot;002B3BD2&quot;/&gt;&lt;wsp:rsid wsp:val=&quot;002B3E85&quot;/&gt;&lt;wsp:rsid wsp:val=&quot;002B6C61&quot;/&gt;&lt;wsp:rsid wsp:val=&quot;002B7140&quot;/&gt;&lt;wsp:rsid wsp:val=&quot;002C1D3B&quot;/&gt;&lt;wsp:rsid wsp:val=&quot;002D1C71&quot;/&gt;&lt;wsp:rsid wsp:val=&quot;002D4D4D&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36A7&quot;/&gt;&lt;wsp:rsid wsp:val=&quot;00304324&quot;/&gt;&lt;wsp:rsid wsp:val=&quot;00304C16&quot;/&gt;&lt;wsp:rsid wsp:val=&quot;00310E99&quot;/&gt;&lt;wsp:rsid wsp:val=&quot;00313476&quot;/&gt;&lt;wsp:rsid wsp:val=&quot;0031363E&quot;/&gt;&lt;wsp:rsid wsp:val=&quot;003172DC&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AB7&quot;/&gt;&lt;wsp:rsid wsp:val=&quot;003649B8&quot;/&gt;&lt;wsp:rsid wsp:val=&quot;00364DD6&quot;/&gt;&lt;wsp:rsid wsp:val=&quot;003657C8&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54C2&quot;/&gt;&lt;wsp:rsid wsp:val=&quot;003B0D47&quot;/&gt;&lt;wsp:rsid wsp:val=&quot;003B2016&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1AB8&quot;/&gt;&lt;wsp:rsid wsp:val=&quot;00452E10&quot;/&gt;&lt;wsp:rsid wsp:val=&quot;00453CC8&quot;/&gt;&lt;wsp:rsid wsp:val=&quot;00455694&quot;/&gt;&lt;wsp:rsid wsp:val=&quot;00455FE9&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61A9&quot;/&gt;&lt;wsp:rsid wsp:val=&quot;004C11D2&quot;/&gt;&lt;wsp:rsid wsp:val=&quot;004C1510&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E6C&quot;/&gt;&lt;wsp:rsid wsp:val=&quot;00545694&quot;/&gt;&lt;wsp:rsid wsp:val=&quot;0055464B&quot;/&gt;&lt;wsp:rsid wsp:val=&quot;00555DC4&quot;/&gt;&lt;wsp:rsid wsp:val=&quot;005606CB&quot;/&gt;&lt;wsp:rsid wsp:val=&quot;005639E2&quot;/&gt;&lt;wsp:rsid wsp:val=&quot;00565087&quot;/&gt;&lt;wsp:rsid wsp:val=&quot;005748B0&quot;/&gt;&lt;wsp:rsid wsp:val=&quot;00574BB6&quot;/&gt;&lt;wsp:rsid wsp:val=&quot;005755EA&quot;/&gt;&lt;wsp:rsid wsp:val=&quot;00575C92&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D15&quot;/&gt;&lt;wsp:rsid wsp:val=&quot;005F1397&quot;/&gt;&lt;wsp:rsid wsp:val=&quot;005F2252&quot;/&gt;&lt;wsp:rsid wsp:val=&quot;005F5CE2&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59B4&quot;/&gt;&lt;wsp:rsid wsp:val=&quot;0062616D&quot;/&gt;&lt;wsp:rsid wsp:val=&quot;00626552&quot;/&gt;&lt;wsp:rsid wsp:val=&quot;00631229&quot;/&gt;&lt;wsp:rsid wsp:val=&quot;00631718&quot;/&gt;&lt;wsp:rsid wsp:val=&quot;006324B0&quot;/&gt;&lt;wsp:rsid wsp:val=&quot;00632985&quot;/&gt;&lt;wsp:rsid wsp:val=&quot;00637AF5&quot;/&gt;&lt;wsp:rsid wsp:val=&quot;006400AE&quot;/&gt;&lt;wsp:rsid wsp:val=&quot;0064063D&quot;/&gt;&lt;wsp:rsid wsp:val=&quot;0064069D&quot;/&gt;&lt;wsp:rsid wsp:val=&quot;006428AD&quot;/&gt;&lt;wsp:rsid wsp:val=&quot;006603EA&quot;/&gt;&lt;wsp:rsid wsp:val=&quot;00661D82&quot;/&gt;&lt;wsp:rsid wsp:val=&quot;00663A90&quot;/&gt;&lt;wsp:rsid wsp:val=&quot;0066758C&quot;/&gt;&lt;wsp:rsid wsp:val=&quot;0067106C&quot;/&gt;&lt;wsp:rsid wsp:val=&quot;00671CD7&quot;/&gt;&lt;wsp:rsid wsp:val=&quot;00673344&quot;/&gt;&lt;wsp:rsid wsp:val=&quot;006751DA&quot;/&gt;&lt;wsp:rsid wsp:val=&quot;00675C57&quot;/&gt;&lt;wsp:rsid wsp:val=&quot;00680F8A&quot;/&gt;&lt;wsp:rsid wsp:val=&quot;00682AA4&quot;/&gt;&lt;wsp:rsid wsp:val=&quot;006867B3&quot;/&gt;&lt;wsp:rsid wsp:val=&quot;006924B3&quot;/&gt;&lt;wsp:rsid wsp:val=&quot;0069328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7128E&quot;/&gt;&lt;wsp:rsid wsp:val=&quot;009740AD&quot;/&gt;&lt;wsp:rsid wsp:val=&quot;00975A37&quot;/&gt;&lt;wsp:rsid wsp:val=&quot;00977104&quot;/&gt;&lt;wsp:rsid wsp:val=&quot;00980450&quot;/&gt;&lt;wsp:rsid wsp:val=&quot;00981C76&quot;/&gt;&lt;wsp:rsid wsp:val=&quot;009825AE&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A00915&quot;/&gt;&lt;wsp:rsid wsp:val=&quot;00A01358&quot;/&gt;&lt;wsp:rsid wsp:val=&quot;00A04324&quot;/&gt;&lt;wsp:rsid wsp:val=&quot;00A04ADB&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6177&quot;/&gt;&lt;wsp:rsid wsp:val=&quot;00A2727A&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822&quot;/&gt;&lt;wsp:rsid wsp:val=&quot;00A86AE6&quot;/&gt;&lt;wsp:rsid wsp:val=&quot;00A90EE1&quot;/&gt;&lt;wsp:rsid wsp:val=&quot;00A919E5&quot;/&gt;&lt;wsp:rsid wsp:val=&quot;00A91CE4&quot;/&gt;&lt;wsp:rsid wsp:val=&quot;00A977EE&quot;/&gt;&lt;wsp:rsid wsp:val=&quot;00A97B2D&quot;/&gt;&lt;wsp:rsid wsp:val=&quot;00AA135D&quot;/&gt;&lt;wsp:rsid wsp:val=&quot;00AA17FC&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3CA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21C2A&quot;/&gt;&lt;wsp:rsid wsp:val=&quot;00C22C81&quot;/&gt;&lt;wsp:rsid wsp:val=&quot;00C22D00&quot;/&gt;&lt;wsp:rsid wsp:val=&quot;00C24A2D&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70F7F&quot;/&gt;&lt;wsp:rsid wsp:val=&quot;00C72833&quot;/&gt;&lt;wsp:rsid wsp:val=&quot;00C74246&quot;/&gt;&lt;wsp:rsid wsp:val=&quot;00C75920&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59A0&quot;/&gt;&lt;wsp:rsid wsp:val=&quot;00D47FC2&quot;/&gt;&lt;wsp:rsid wsp:val=&quot;00D52878&quot;/&gt;&lt;wsp:rsid wsp:val=&quot;00D55807&quot;/&gt;&lt;wsp:rsid wsp:val=&quot;00D55C79&quot;/&gt;&lt;wsp:rsid wsp:val=&quot;00D567EC&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FA8&quot;/&gt;&lt;wsp:rsid wsp:val=&quot;00DC7244&quot;/&gt;&lt;wsp:rsid wsp:val=&quot;00DD1B4B&quot;/&gt;&lt;wsp:rsid wsp:val=&quot;00DD2300&quot;/&gt;&lt;wsp:rsid wsp:val=&quot;00DD364F&quot;/&gt;&lt;wsp:rsid wsp:val=&quot;00DE427B&quot;/&gt;&lt;wsp:rsid wsp:val=&quot;00DF0357&quot;/&gt;&lt;wsp:rsid wsp:val=&quot;00DF2B1F&quot;/&gt;&lt;wsp:rsid wsp:val=&quot;00DF33D4&quot;/&gt;&lt;wsp:rsid wsp:val=&quot;00DF5C79&quot;/&gt;&lt;wsp:rsid wsp:val=&quot;00DF62CD&quot;/&gt;&lt;wsp:rsid wsp:val=&quot;00E013AF&quot;/&gt;&lt;wsp:rsid wsp:val=&quot;00E01DC7&quot;/&gt;&lt;wsp:rsid wsp:val=&quot;00E10684&quot;/&gt;&lt;wsp:rsid wsp:val=&quot;00E12746&quot;/&gt;&lt;wsp:rsid wsp:val=&quot;00E13C56&quot;/&gt;&lt;wsp:rsid wsp:val=&quot;00E16904&quot;/&gt;&lt;wsp:rsid wsp:val=&quot;00E20DA6&quot;/&gt;&lt;wsp:rsid wsp:val=&quot;00E257B8&quot;/&gt;&lt;wsp:rsid wsp:val=&quot;00E266F0&quot;/&gt;&lt;wsp:rsid wsp:val=&quot;00E277EB&quot;/&gt;&lt;wsp:rsid wsp:val=&quot;00E30C04&quot;/&gt;&lt;wsp:rsid wsp:val=&quot;00E30C5D&quot;/&gt;&lt;wsp:rsid wsp:val=&quot;00E3243A&quot;/&gt;&lt;wsp:rsid wsp:val=&quot;00E33BC4&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4A25&quot;/&gt;&lt;wsp:rsid wsp:val=&quot;00EC4C25&quot;/&gt;&lt;wsp:rsid wsp:val=&quot;00EC7DC1&quot;/&gt;&lt;wsp:rsid wsp:val=&quot;00ED0CEC&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6526&quot;/&gt;&lt;wsp:rsid wsp:val=&quot;00F070BC&quot;/&gt;&lt;wsp:rsid wsp:val=&quot;00F12F2A&quot;/&gt;&lt;wsp:rsid wsp:val=&quot;00F1410E&quot;/&gt;&lt;wsp:rsid wsp:val=&quot;00F15599&quot;/&gt;&lt;wsp:rsid wsp:val=&quot;00F15980&quot;/&gt;&lt;wsp:rsid wsp:val=&quot;00F16985&quot;/&gt;&lt;wsp:rsid wsp:val=&quot;00F169BF&quot;/&gt;&lt;wsp:rsid wsp:val=&quot;00F16F05&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A086A&quot;/&gt;&lt;wsp:rsid wsp:val=&quot;00FA0BA4&quot;/&gt;&lt;wsp:rsid wsp:val=&quot;00FA1266&quot;/&gt;&lt;wsp:rsid wsp:val=&quot;00FA3C8D&quot;/&gt;&lt;wsp:rsid wsp:val=&quot;00FA4264&quot;/&gt;&lt;wsp:rsid wsp:val=&quot;00FB03D9&quot;/&gt;&lt;wsp:rsid wsp:val=&quot;00FB1C35&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616&quot;/&gt;&lt;wsp:rsid wsp:val=&quot;00FF2D91&quot;/&gt;&lt;/wsp:rsids&gt;&lt;/w:docPr&gt;&lt;w:body&gt;&lt;wx:sect&gt;&lt;w:p wsp:rsidR=&quot;00000000&quot; wsp:rsidRDefault=&quot;00F169BF&quot; wsp:rsidP=&quot;00F169BF&quot;&gt;&lt;m:oMathPara&gt;&lt;m:oMath&gt;&lt;m:sSup&gt;&lt;m:sSupPr&gt;&lt;m:ctrlPr&gt;&lt;aml:annotation aml:id=&quot;0&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 w:fareast=&quot;EN-US&quot;/&gt;&lt;/w:rPr&gt;&lt;/aml:content&gt;&lt;/aml:annotation&gt;&lt;/m:ctrlPr&gt;&lt;/m:sSupPr&gt;&lt;m:e&gt;&lt;m:r&gt;&lt;aml:annotation aml:id=&quot;1&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gt;&lt;/w:rPr&gt;&lt;m:t&gt;2&lt;/m:t&gt;&lt;/aml:content&gt;&lt;/aml:annotation&gt;&lt;/m:r&gt;&lt;/m:e&gt;&lt;m:sup&gt;&lt;m:r&gt;&lt;aml:annotation aml:id=&quot;2&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gt;&lt;/w:rPr&gt;&lt;m:t&gt;Î¼&lt;/m:t&gt;&lt;/aml:content&gt;&lt;/aml:annotation&gt;&lt;/m:r&gt;&lt;/m:sup&gt;&lt;/m:sSu=&quot;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 o:title="" chromakey="white"/>
                </v:shape>
              </w:pict>
            </w:r>
            <w:r w:rsidRPr="00EF06A7">
              <w:rPr>
                <w:rFonts w:ascii="Arial" w:eastAsia="Microsoft YaHei UI" w:hAnsi="Arial" w:cs="Arial"/>
                <w:sz w:val="18"/>
                <w:szCs w:val="18"/>
              </w:rPr>
              <w:instrText xml:space="preserve"> </w:instrText>
            </w:r>
            <w:r w:rsidRPr="00EF06A7">
              <w:rPr>
                <w:rFonts w:ascii="Arial" w:eastAsia="Microsoft YaHei UI" w:hAnsi="Arial" w:cs="Arial"/>
                <w:sz w:val="18"/>
                <w:szCs w:val="18"/>
              </w:rPr>
              <w:fldChar w:fldCharType="separate"/>
            </w:r>
            <w:r w:rsidR="00850777">
              <w:rPr>
                <w:rFonts w:eastAsia="Microsoft YaHei UI"/>
                <w:position w:val="-5"/>
              </w:rPr>
              <w:pict w14:anchorId="7F810741">
                <v:shape id="_x0000_i1277" type="#_x0000_t75" style="width:7.5pt;height: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sp:rsids&gt;&lt;wsp:rsidRoot wsp:val=&quot;004E213A&quot;/&gt;&lt;wsp:rsid wsp:val=&quot;000017CB&quot;/&gt;&lt;wsp:rsid wsp:val=&quot;00001E11&quot;/&gt;&lt;wsp:rsid wsp:val=&quot;00004186&quot;/&gt;&lt;wsp:rsid wsp:val=&quot;00004330&quot;/&gt;&lt;wsp:rsid wsp:val=&quot;00005722&quot;/&gt;&lt;wsp:rsid wsp:val=&quot;00005C02&quot;/&gt;&lt;wsp:rsid wsp:val=&quot;00005C5F&quot;/&gt;&lt;wsp:rsid wsp:val=&quot;00006E5F&quot;/&gt;&lt;wsp:rsid wsp:val=&quot;00010783&quot;/&gt;&lt;wsp:rsid wsp:val=&quot;00015B9B&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4901&quot;/&gt;&lt;wsp:rsid wsp:val=&quot;00054A22&quot;/&gt;&lt;wsp:rsid wsp:val=&quot;00055640&quot;/&gt;&lt;wsp:rsid wsp:val=&quot;0005774E&quot;/&gt;&lt;wsp:rsid wsp:val=&quot;00060420&quot;/&gt;&lt;wsp:rsid wsp:val=&quot;00060FFF&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100265&quot;/&gt;&lt;wsp:rsid wsp:val=&quot;001002EB&quot;/&gt;&lt;wsp:rsid wsp:val=&quot;00100A84&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6425&quot;/&gt;&lt;wsp:rsid wsp:val=&quot;00131C8A&quot;/&gt;&lt;wsp:rsid wsp:val=&quot;00134CEC&quot;/&gt;&lt;wsp:rsid wsp:val=&quot;00136BBF&quot;/&gt;&lt;wsp:rsid wsp:val=&quot;00143669&quot;/&gt;&lt;wsp:rsid wsp:val=&quot;00145095&quot;/&gt;&lt;wsp:rsid wsp:val=&quot;00150960&quot;/&gt;&lt;wsp:rsid wsp:val=&quot;00150CFD&quot;/&gt;&lt;wsp:rsid wsp:val=&quot;001517E2&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62FD&quot;/&gt;&lt;wsp:rsid wsp:val=&quot;001763BF&quot;/&gt;&lt;wsp:rsid wsp:val=&quot;00176BF3&quot;/&gt;&lt;wsp:rsid wsp:val=&quot;00177DA5&quot;/&gt;&lt;wsp:rsid wsp:val=&quot;00180BB7&quot;/&gt;&lt;wsp:rsid wsp:val=&quot;00183149&quot;/&gt;&lt;wsp:rsid wsp:val=&quot;00183240&quot;/&gt;&lt;wsp:rsid wsp:val=&quot;00184F85&quot;/&gt;&lt;wsp:rsid wsp:val=&quot;001913CB&quot;/&gt;&lt;wsp:rsid wsp:val=&quot;00195022&quot;/&gt;&lt;wsp:rsid wsp:val=&quot;00196AD7&quot;/&gt;&lt;wsp:rsid wsp:val=&quot;001A4516&quot;/&gt;&lt;wsp:rsid wsp:val=&quot;001B08AD&quot;/&gt;&lt;wsp:rsid wsp:val=&quot;001B0D25&quot;/&gt;&lt;wsp:rsid wsp:val=&quot;001B0E31&quot;/&gt;&lt;wsp:rsid wsp:val=&quot;001B2F3A&quot;/&gt;&lt;wsp:rsid wsp:val=&quot;001C3DEA&quot;/&gt;&lt;wsp:rsid wsp:val=&quot;001C4C46&quot;/&gt;&lt;wsp:rsid wsp:val=&quot;001C5E92&quot;/&gt;&lt;wsp:rsid wsp:val=&quot;001C73E2&quot;/&gt;&lt;wsp:rsid wsp:val=&quot;001C7C9A&quot;/&gt;&lt;wsp:rsid wsp:val=&quot;001D02C2&quot;/&gt;&lt;wsp:rsid wsp:val=&quot;001D1779&quot;/&gt;&lt;wsp:rsid wsp:val=&quot;001D4843&quot;/&gt;&lt;wsp:rsid wsp:val=&quot;001D5696&quot;/&gt;&lt;wsp:rsid wsp:val=&quot;001D72F5&quot;/&gt;&lt;wsp:rsid wsp:val=&quot;001D7616&quot;/&gt;&lt;wsp:rsid wsp:val=&quot;001E018E&quot;/&gt;&lt;wsp:rsid wsp:val=&quot;001E1BB6&quot;/&gt;&lt;wsp:rsid wsp:val=&quot;001E3377&quot;/&gt;&lt;wsp:rsid wsp:val=&quot;001E6967&quot;/&gt;&lt;wsp:rsid wsp:val=&quot;001E6DC1&quot;/&gt;&lt;wsp:rsid wsp:val=&quot;001F1144&quot;/&gt;&lt;wsp:rsid wsp:val=&quot;001F168B&quot;/&gt;&lt;wsp:rsid wsp:val=&quot;002007E7&quot;/&gt;&lt;wsp:rsid wsp:val=&quot;00200EF3&quot;/&gt;&lt;wsp:rsid wsp:val=&quot;00203540&quot;/&gt;&lt;wsp:rsid wsp:val=&quot;0020657C&quot;/&gt;&lt;wsp:rsid wsp:val=&quot;002073C9&quot;/&gt;&lt;wsp:rsid wsp:val=&quot;002119C4&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3498&quot;/&gt;&lt;wsp:rsid wsp:val=&quot;00265F4F&quot;/&gt;&lt;wsp:rsid wsp:val=&quot;00266C22&quot;/&gt;&lt;wsp:rsid wsp:val=&quot;00270253&quot;/&gt;&lt;wsp:rsid wsp:val=&quot;002708E4&quot;/&gt;&lt;wsp:rsid wsp:val=&quot;00271895&quot;/&gt;&lt;wsp:rsid wsp:val=&quot;002802A4&quot;/&gt;&lt;wsp:rsid wsp:val=&quot;00281BEE&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B&quot;/&gt;&lt;wsp:rsid wsp:val=&quot;002B32CB&quot;/&gt;&lt;wsp:rsid wsp:val=&quot;002B3BD2&quot;/&gt;&lt;wsp:rsid wsp:val=&quot;002B3E85&quot;/&gt;&lt;wsp:rsid wsp:val=&quot;002B6C61&quot;/&gt;&lt;wsp:rsid wsp:val=&quot;002B7140&quot;/&gt;&lt;wsp:rsid wsp:val=&quot;002C1D3B&quot;/&gt;&lt;wsp:rsid wsp:val=&quot;002D1C71&quot;/&gt;&lt;wsp:rsid wsp:val=&quot;002D4D4D&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36A7&quot;/&gt;&lt;wsp:rsid wsp:val=&quot;00304324&quot;/&gt;&lt;wsp:rsid wsp:val=&quot;00304C16&quot;/&gt;&lt;wsp:rsid wsp:val=&quot;00310E99&quot;/&gt;&lt;wsp:rsid wsp:val=&quot;00313476&quot;/&gt;&lt;wsp:rsid wsp:val=&quot;0031363E&quot;/&gt;&lt;wsp:rsid wsp:val=&quot;003172DC&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AB7&quot;/&gt;&lt;wsp:rsid wsp:val=&quot;003649B8&quot;/&gt;&lt;wsp:rsid wsp:val=&quot;00364DD6&quot;/&gt;&lt;wsp:rsid wsp:val=&quot;003657C8&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54C2&quot;/&gt;&lt;wsp:rsid wsp:val=&quot;003B0D47&quot;/&gt;&lt;wsp:rsid wsp:val=&quot;003B2016&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1AB8&quot;/&gt;&lt;wsp:rsid wsp:val=&quot;00452E10&quot;/&gt;&lt;wsp:rsid wsp:val=&quot;00453CC8&quot;/&gt;&lt;wsp:rsid wsp:val=&quot;00455694&quot;/&gt;&lt;wsp:rsid wsp:val=&quot;00455FE9&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61A9&quot;/&gt;&lt;wsp:rsid wsp:val=&quot;004C11D2&quot;/&gt;&lt;wsp:rsid wsp:val=&quot;004C1510&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E6C&quot;/&gt;&lt;wsp:rsid wsp:val=&quot;00545694&quot;/&gt;&lt;wsp:rsid wsp:val=&quot;0055464B&quot;/&gt;&lt;wsp:rsid wsp:val=&quot;00555DC4&quot;/&gt;&lt;wsp:rsid wsp:val=&quot;005606CB&quot;/&gt;&lt;wsp:rsid wsp:val=&quot;005639E2&quot;/&gt;&lt;wsp:rsid wsp:val=&quot;00565087&quot;/&gt;&lt;wsp:rsid wsp:val=&quot;005748B0&quot;/&gt;&lt;wsp:rsid wsp:val=&quot;00574BB6&quot;/&gt;&lt;wsp:rsid wsp:val=&quot;005755EA&quot;/&gt;&lt;wsp:rsid wsp:val=&quot;00575C92&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D15&quot;/&gt;&lt;wsp:rsid wsp:val=&quot;005F1397&quot;/&gt;&lt;wsp:rsid wsp:val=&quot;005F2252&quot;/&gt;&lt;wsp:rsid wsp:val=&quot;005F5CE2&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59B4&quot;/&gt;&lt;wsp:rsid wsp:val=&quot;0062616D&quot;/&gt;&lt;wsp:rsid wsp:val=&quot;00626552&quot;/&gt;&lt;wsp:rsid wsp:val=&quot;00631229&quot;/&gt;&lt;wsp:rsid wsp:val=&quot;00631718&quot;/&gt;&lt;wsp:rsid wsp:val=&quot;006324B0&quot;/&gt;&lt;wsp:rsid wsp:val=&quot;00632985&quot;/&gt;&lt;wsp:rsid wsp:val=&quot;00637AF5&quot;/&gt;&lt;wsp:rsid wsp:val=&quot;006400AE&quot;/&gt;&lt;wsp:rsid wsp:val=&quot;0064063D&quot;/&gt;&lt;wsp:rsid wsp:val=&quot;0064069D&quot;/&gt;&lt;wsp:rsid wsp:val=&quot;006428AD&quot;/&gt;&lt;wsp:rsid wsp:val=&quot;006603EA&quot;/&gt;&lt;wsp:rsid wsp:val=&quot;00661D82&quot;/&gt;&lt;wsp:rsid wsp:val=&quot;00663A90&quot;/&gt;&lt;wsp:rsid wsp:val=&quot;0066758C&quot;/&gt;&lt;wsp:rsid wsp:val=&quot;0067106C&quot;/&gt;&lt;wsp:rsid wsp:val=&quot;00671CD7&quot;/&gt;&lt;wsp:rsid wsp:val=&quot;00673344&quot;/&gt;&lt;wsp:rsid wsp:val=&quot;006751DA&quot;/&gt;&lt;wsp:rsid wsp:val=&quot;00675C57&quot;/&gt;&lt;wsp:rsid wsp:val=&quot;00680F8A&quot;/&gt;&lt;wsp:rsid wsp:val=&quot;00682AA4&quot;/&gt;&lt;wsp:rsid wsp:val=&quot;006867B3&quot;/&gt;&lt;wsp:rsid wsp:val=&quot;006924B3&quot;/&gt;&lt;wsp:rsid wsp:val=&quot;0069328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7128E&quot;/&gt;&lt;wsp:rsid wsp:val=&quot;009740AD&quot;/&gt;&lt;wsp:rsid wsp:val=&quot;00975A37&quot;/&gt;&lt;wsp:rsid wsp:val=&quot;00977104&quot;/&gt;&lt;wsp:rsid wsp:val=&quot;00980450&quot;/&gt;&lt;wsp:rsid wsp:val=&quot;00981C76&quot;/&gt;&lt;wsp:rsid wsp:val=&quot;009825AE&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A00915&quot;/&gt;&lt;wsp:rsid wsp:val=&quot;00A01358&quot;/&gt;&lt;wsp:rsid wsp:val=&quot;00A04324&quot;/&gt;&lt;wsp:rsid wsp:val=&quot;00A04ADB&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6177&quot;/&gt;&lt;wsp:rsid wsp:val=&quot;00A2727A&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822&quot;/&gt;&lt;wsp:rsid wsp:val=&quot;00A86AE6&quot;/&gt;&lt;wsp:rsid wsp:val=&quot;00A90EE1&quot;/&gt;&lt;wsp:rsid wsp:val=&quot;00A919E5&quot;/&gt;&lt;wsp:rsid wsp:val=&quot;00A91CE4&quot;/&gt;&lt;wsp:rsid wsp:val=&quot;00A977EE&quot;/&gt;&lt;wsp:rsid wsp:val=&quot;00A97B2D&quot;/&gt;&lt;wsp:rsid wsp:val=&quot;00AA135D&quot;/&gt;&lt;wsp:rsid wsp:val=&quot;00AA17FC&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3CA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21C2A&quot;/&gt;&lt;wsp:rsid wsp:val=&quot;00C22C81&quot;/&gt;&lt;wsp:rsid wsp:val=&quot;00C22D00&quot;/&gt;&lt;wsp:rsid wsp:val=&quot;00C24A2D&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70F7F&quot;/&gt;&lt;wsp:rsid wsp:val=&quot;00C72833&quot;/&gt;&lt;wsp:rsid wsp:val=&quot;00C74246&quot;/&gt;&lt;wsp:rsid wsp:val=&quot;00C75920&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59A0&quot;/&gt;&lt;wsp:rsid wsp:val=&quot;00D47FC2&quot;/&gt;&lt;wsp:rsid wsp:val=&quot;00D52878&quot;/&gt;&lt;wsp:rsid wsp:val=&quot;00D55807&quot;/&gt;&lt;wsp:rsid wsp:val=&quot;00D55C79&quot;/&gt;&lt;wsp:rsid wsp:val=&quot;00D567EC&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FA8&quot;/&gt;&lt;wsp:rsid wsp:val=&quot;00DC7244&quot;/&gt;&lt;wsp:rsid wsp:val=&quot;00DD1B4B&quot;/&gt;&lt;wsp:rsid wsp:val=&quot;00DD2300&quot;/&gt;&lt;wsp:rsid wsp:val=&quot;00DD364F&quot;/&gt;&lt;wsp:rsid wsp:val=&quot;00DE427B&quot;/&gt;&lt;wsp:rsid wsp:val=&quot;00DF0357&quot;/&gt;&lt;wsp:rsid wsp:val=&quot;00DF2B1F&quot;/&gt;&lt;wsp:rsid wsp:val=&quot;00DF33D4&quot;/&gt;&lt;wsp:rsid wsp:val=&quot;00DF5C79&quot;/&gt;&lt;wsp:rsid wsp:val=&quot;00DF62CD&quot;/&gt;&lt;wsp:rsid wsp:val=&quot;00E013AF&quot;/&gt;&lt;wsp:rsid wsp:val=&quot;00E01DC7&quot;/&gt;&lt;wsp:rsid wsp:val=&quot;00E10684&quot;/&gt;&lt;wsp:rsid wsp:val=&quot;00E12746&quot;/&gt;&lt;wsp:rsid wsp:val=&quot;00E13C56&quot;/&gt;&lt;wsp:rsid wsp:val=&quot;00E16904&quot;/&gt;&lt;wsp:rsid wsp:val=&quot;00E20DA6&quot;/&gt;&lt;wsp:rsid wsp:val=&quot;00E257B8&quot;/&gt;&lt;wsp:rsid wsp:val=&quot;00E266F0&quot;/&gt;&lt;wsp:rsid wsp:val=&quot;00E277EB&quot;/&gt;&lt;wsp:rsid wsp:val=&quot;00E30C04&quot;/&gt;&lt;wsp:rsid wsp:val=&quot;00E30C5D&quot;/&gt;&lt;wsp:rsid wsp:val=&quot;00E3243A&quot;/&gt;&lt;wsp:rsid wsp:val=&quot;00E33BC4&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4A25&quot;/&gt;&lt;wsp:rsid wsp:val=&quot;00EC4C25&quot;/&gt;&lt;wsp:rsid wsp:val=&quot;00EC7DC1&quot;/&gt;&lt;wsp:rsid wsp:val=&quot;00ED0CEC&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6526&quot;/&gt;&lt;wsp:rsid wsp:val=&quot;00F070BC&quot;/&gt;&lt;wsp:rsid wsp:val=&quot;00F12F2A&quot;/&gt;&lt;wsp:rsid wsp:val=&quot;00F1410E&quot;/&gt;&lt;wsp:rsid wsp:val=&quot;00F15599&quot;/&gt;&lt;wsp:rsid wsp:val=&quot;00F15980&quot;/&gt;&lt;wsp:rsid wsp:val=&quot;00F16985&quot;/&gt;&lt;wsp:rsid wsp:val=&quot;00F169BF&quot;/&gt;&lt;wsp:rsid wsp:val=&quot;00F16F05&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A086A&quot;/&gt;&lt;wsp:rsid wsp:val=&quot;00FA0BA4&quot;/&gt;&lt;wsp:rsid wsp:val=&quot;00FA1266&quot;/&gt;&lt;wsp:rsid wsp:val=&quot;00FA3C8D&quot;/&gt;&lt;wsp:rsid wsp:val=&quot;00FA4264&quot;/&gt;&lt;wsp:rsid wsp:val=&quot;00FB03D9&quot;/&gt;&lt;wsp:rsid wsp:val=&quot;00FB1C35&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616&quot;/&gt;&lt;wsp:rsid wsp:val=&quot;00FF2D91&quot;/&gt;&lt;/wsp:rsids&gt;&lt;/w:docPr&gt;&lt;w:body&gt;&lt;wx:sect&gt;&lt;w:p wsp:rsidR=&quot;00000000&quot; wsp:rsidRDefault=&quot;00F169BF&quot; wsp:rsidP=&quot;00F169BF&quot;&gt;&lt;m:oMathPara&gt;&lt;m:oMath&gt;&lt;m:sSup&gt;&lt;m:sSupPr&gt;&lt;m:ctrlPr&gt;&lt;aml:annotation aml:id=&quot;0&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 w:fareast=&quot;EN-US&quot;/&gt;&lt;/w:rPr&gt;&lt;/aml:content&gt;&lt;/aml:annotation&gt;&lt;/m:ctrlPr&gt;&lt;/m:sSupPr&gt;&lt;m:e&gt;&lt;m:r&gt;&lt;aml:annotation aml:id=&quot;1&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gt;&lt;/w:rPr&gt;&lt;m:t&gt;2&lt;/m:t&gt;&lt;/aml:content&gt;&lt;/aml:annotation&gt;&lt;/m:r&gt;&lt;/m:e&gt;&lt;m:sup&gt;&lt;m:r&gt;&lt;aml:annotation aml:id=&quot;2&quot; w:type=&quot;Word.Insertion&quot; aml:author=&quot;6074&quot; aml:createdate=&quot;2021-09-09T15:00:00Z&quot;&gt;&lt;aml:content&gt;&lt;w:rPr&gt;&lt;w:rFonts w:ascii=&quot;Cambria Math&quot; w:fareast=&quot;Microsoft YaHei UI&quot; w:h-ansi=&quot;Cambria Math&quot; w:cs=&quot;Arial&quot;/&gt;&lt;wx:font wx:val=&quot;Cambria Math&quot;/&gt;&lt;w:i/&gt;&lt;w:color w:val=&quot;000000&quot;/&gt;&lt;w:sz w:val=&quot;18&quot;/&gt;&lt;w:sz-cs w:val=&quot;18&quot;/&gt;&lt;w:lang w:val=&quot;FR&quot;/&gt;&lt;/w:rPr&gt;&lt;m:t&gt;Î¼&lt;/m:t&gt;&lt;/aml:content&gt;&lt;/aml:annotation&gt;&lt;/m:r&gt;&lt;/m:sup&gt;&lt;/m:sSu=&quot;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1" o:title="" chromakey="white"/>
                </v:shape>
              </w:pict>
            </w:r>
            <w:r w:rsidRPr="00EF06A7">
              <w:rPr>
                <w:rFonts w:ascii="Arial" w:eastAsia="Microsoft YaHei UI" w:hAnsi="Arial" w:cs="Arial"/>
                <w:sz w:val="18"/>
                <w:szCs w:val="18"/>
              </w:rPr>
              <w:fldChar w:fldCharType="end"/>
            </w:r>
            <w:r w:rsidRPr="00EF06A7">
              <w:rPr>
                <w:rFonts w:ascii="Arial" w:eastAsia="Microsoft YaHei UI" w:hAnsi="Arial" w:cs="Arial"/>
                <w:sz w:val="18"/>
                <w:szCs w:val="18"/>
              </w:rPr>
              <w:t>/0.125</w:t>
            </w:r>
          </w:p>
        </w:tc>
      </w:tr>
      <w:tr w:rsidR="00940975" w:rsidRPr="00EF06A7" w14:paraId="2B394213" w14:textId="77777777" w:rsidTr="0094097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99F1C5" w14:textId="77777777" w:rsidR="00940975" w:rsidRPr="00EF06A7" w:rsidRDefault="00940975">
            <w:pPr>
              <w:spacing w:after="0"/>
              <w:rPr>
                <w:rFonts w:ascii="Arial" w:eastAsia="SimSun" w:hAnsi="Arial"/>
                <w:sz w:val="18"/>
                <w:lang w:eastAsia="zh-CN"/>
              </w:rPr>
            </w:pPr>
          </w:p>
        </w:tc>
        <w:tc>
          <w:tcPr>
            <w:tcW w:w="3125" w:type="dxa"/>
            <w:tcBorders>
              <w:top w:val="single" w:sz="4" w:space="0" w:color="auto"/>
              <w:left w:val="single" w:sz="4" w:space="0" w:color="auto"/>
              <w:bottom w:val="single" w:sz="4" w:space="0" w:color="auto"/>
              <w:right w:val="single" w:sz="4" w:space="0" w:color="auto"/>
            </w:tcBorders>
            <w:vAlign w:val="center"/>
            <w:hideMark/>
          </w:tcPr>
          <w:p w14:paraId="4EDCD7E0"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Number of PDCCH candidates</w:t>
            </w:r>
          </w:p>
        </w:tc>
        <w:tc>
          <w:tcPr>
            <w:tcW w:w="931" w:type="dxa"/>
            <w:tcBorders>
              <w:top w:val="single" w:sz="4" w:space="0" w:color="auto"/>
              <w:left w:val="single" w:sz="4" w:space="0" w:color="auto"/>
              <w:bottom w:val="single" w:sz="4" w:space="0" w:color="auto"/>
              <w:right w:val="single" w:sz="4" w:space="0" w:color="auto"/>
            </w:tcBorders>
            <w:vAlign w:val="center"/>
          </w:tcPr>
          <w:p w14:paraId="095286E4"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3E0D9C7D"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940975" w:rsidRPr="00EF06A7" w14:paraId="232D3D3A" w14:textId="77777777" w:rsidTr="0094097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8A480" w14:textId="77777777" w:rsidR="00940975" w:rsidRPr="00EF06A7" w:rsidRDefault="00940975">
            <w:pPr>
              <w:spacing w:after="0"/>
              <w:rPr>
                <w:rFonts w:ascii="Arial" w:eastAsia="SimSun" w:hAnsi="Arial"/>
                <w:sz w:val="18"/>
                <w:lang w:eastAsia="zh-CN"/>
              </w:rPr>
            </w:pPr>
          </w:p>
        </w:tc>
        <w:tc>
          <w:tcPr>
            <w:tcW w:w="3125" w:type="dxa"/>
            <w:tcBorders>
              <w:top w:val="single" w:sz="4" w:space="0" w:color="auto"/>
              <w:left w:val="single" w:sz="4" w:space="0" w:color="auto"/>
              <w:bottom w:val="single" w:sz="4" w:space="0" w:color="auto"/>
              <w:right w:val="single" w:sz="4" w:space="0" w:color="auto"/>
            </w:tcBorders>
            <w:vAlign w:val="center"/>
            <w:hideMark/>
          </w:tcPr>
          <w:p w14:paraId="36BB94EC"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Frequency domain resource allocation for CORESET</w:t>
            </w:r>
          </w:p>
        </w:tc>
        <w:tc>
          <w:tcPr>
            <w:tcW w:w="931" w:type="dxa"/>
            <w:tcBorders>
              <w:top w:val="single" w:sz="4" w:space="0" w:color="auto"/>
              <w:left w:val="single" w:sz="4" w:space="0" w:color="auto"/>
              <w:bottom w:val="single" w:sz="4" w:space="0" w:color="auto"/>
              <w:right w:val="single" w:sz="4" w:space="0" w:color="auto"/>
            </w:tcBorders>
            <w:vAlign w:val="center"/>
          </w:tcPr>
          <w:p w14:paraId="554CF414"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043C9503"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Start from RB = 0 with contiguous RB allocation</w:t>
            </w:r>
          </w:p>
        </w:tc>
      </w:tr>
      <w:tr w:rsidR="00940975" w:rsidRPr="00EF06A7" w14:paraId="1D43A128" w14:textId="77777777" w:rsidTr="0094097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2A932" w14:textId="77777777" w:rsidR="00940975" w:rsidRPr="00EF06A7" w:rsidRDefault="00940975">
            <w:pPr>
              <w:spacing w:after="0"/>
              <w:rPr>
                <w:rFonts w:ascii="Arial" w:eastAsia="SimSun" w:hAnsi="Arial"/>
                <w:sz w:val="18"/>
                <w:lang w:eastAsia="zh-CN"/>
              </w:rPr>
            </w:pPr>
          </w:p>
        </w:tc>
        <w:tc>
          <w:tcPr>
            <w:tcW w:w="3125" w:type="dxa"/>
            <w:tcBorders>
              <w:top w:val="single" w:sz="4" w:space="0" w:color="auto"/>
              <w:left w:val="single" w:sz="4" w:space="0" w:color="auto"/>
              <w:bottom w:val="single" w:sz="4" w:space="0" w:color="auto"/>
              <w:right w:val="single" w:sz="4" w:space="0" w:color="auto"/>
            </w:tcBorders>
            <w:vAlign w:val="center"/>
            <w:hideMark/>
          </w:tcPr>
          <w:p w14:paraId="2A71B5D0"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TCI state</w:t>
            </w:r>
          </w:p>
        </w:tc>
        <w:tc>
          <w:tcPr>
            <w:tcW w:w="931" w:type="dxa"/>
            <w:tcBorders>
              <w:top w:val="single" w:sz="4" w:space="0" w:color="auto"/>
              <w:left w:val="single" w:sz="4" w:space="0" w:color="auto"/>
              <w:bottom w:val="single" w:sz="4" w:space="0" w:color="auto"/>
              <w:right w:val="single" w:sz="4" w:space="0" w:color="auto"/>
            </w:tcBorders>
            <w:vAlign w:val="center"/>
          </w:tcPr>
          <w:p w14:paraId="6758AD73"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5002FA28"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TCI state #1</w:t>
            </w:r>
          </w:p>
        </w:tc>
      </w:tr>
      <w:tr w:rsidR="00940975" w:rsidRPr="00EF06A7" w14:paraId="488E4D76" w14:textId="77777777" w:rsidTr="00940975">
        <w:trPr>
          <w:jc w:val="center"/>
        </w:trPr>
        <w:tc>
          <w:tcPr>
            <w:tcW w:w="2168" w:type="dxa"/>
            <w:tcBorders>
              <w:top w:val="single" w:sz="4" w:space="0" w:color="auto"/>
              <w:left w:val="single" w:sz="4" w:space="0" w:color="auto"/>
              <w:bottom w:val="single" w:sz="4" w:space="0" w:color="auto"/>
              <w:right w:val="single" w:sz="4" w:space="0" w:color="auto"/>
            </w:tcBorders>
            <w:vAlign w:val="center"/>
            <w:hideMark/>
          </w:tcPr>
          <w:p w14:paraId="468A4017"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cs="Arial"/>
                <w:sz w:val="18"/>
                <w:lang w:eastAsia="zh-CN"/>
              </w:rPr>
              <w:t>PDCCH configuration</w:t>
            </w:r>
          </w:p>
        </w:tc>
        <w:tc>
          <w:tcPr>
            <w:tcW w:w="3125" w:type="dxa"/>
            <w:tcBorders>
              <w:top w:val="single" w:sz="4" w:space="0" w:color="auto"/>
              <w:left w:val="single" w:sz="4" w:space="0" w:color="auto"/>
              <w:bottom w:val="single" w:sz="4" w:space="0" w:color="auto"/>
              <w:right w:val="single" w:sz="4" w:space="0" w:color="auto"/>
            </w:tcBorders>
            <w:vAlign w:val="center"/>
            <w:hideMark/>
          </w:tcPr>
          <w:p w14:paraId="40C993EA"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Slots for PDCCH monitoring</w:t>
            </w:r>
          </w:p>
        </w:tc>
        <w:tc>
          <w:tcPr>
            <w:tcW w:w="931" w:type="dxa"/>
            <w:tcBorders>
              <w:top w:val="single" w:sz="4" w:space="0" w:color="auto"/>
              <w:left w:val="single" w:sz="4" w:space="0" w:color="auto"/>
              <w:bottom w:val="single" w:sz="4" w:space="0" w:color="auto"/>
              <w:right w:val="single" w:sz="4" w:space="0" w:color="auto"/>
            </w:tcBorders>
            <w:vAlign w:val="center"/>
          </w:tcPr>
          <w:p w14:paraId="103C3E85"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hideMark/>
          </w:tcPr>
          <w:p w14:paraId="723724DE" w14:textId="77777777" w:rsidR="00940975" w:rsidRPr="00EF06A7" w:rsidRDefault="00940975">
            <w:pPr>
              <w:keepNext/>
              <w:keepLines/>
              <w:spacing w:after="0"/>
              <w:jc w:val="center"/>
              <w:rPr>
                <w:rFonts w:ascii="Arial" w:eastAsia="SimSun" w:hAnsi="Arial"/>
                <w:sz w:val="18"/>
                <w:lang w:eastAsia="zh-CN"/>
              </w:rPr>
            </w:pPr>
            <w:r w:rsidRPr="00EF06A7">
              <w:rPr>
                <w:rFonts w:ascii="Arial" w:eastAsia="SimSun" w:hAnsi="Arial"/>
                <w:sz w:val="18"/>
                <w:lang w:eastAsia="zh-CN"/>
              </w:rPr>
              <w:t>Each slot during DRX-on period</w:t>
            </w:r>
          </w:p>
        </w:tc>
      </w:tr>
      <w:tr w:rsidR="00940975" w:rsidRPr="00EF06A7" w14:paraId="2E56FEDE" w14:textId="77777777" w:rsidTr="00940975">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163E889A" w14:textId="77777777" w:rsidR="00940975" w:rsidRPr="00EF06A7" w:rsidRDefault="00940975">
            <w:pPr>
              <w:keepNext/>
              <w:keepLines/>
              <w:spacing w:after="0"/>
              <w:jc w:val="center"/>
              <w:rPr>
                <w:rFonts w:ascii="Arial" w:eastAsia="SimSun" w:hAnsi="Arial"/>
                <w:sz w:val="18"/>
                <w:lang w:eastAsia="zh-CN"/>
              </w:rPr>
            </w:pPr>
          </w:p>
        </w:tc>
        <w:tc>
          <w:tcPr>
            <w:tcW w:w="931" w:type="dxa"/>
            <w:tcBorders>
              <w:top w:val="single" w:sz="4" w:space="0" w:color="auto"/>
              <w:left w:val="single" w:sz="4" w:space="0" w:color="auto"/>
              <w:bottom w:val="single" w:sz="4" w:space="0" w:color="auto"/>
              <w:right w:val="single" w:sz="4" w:space="0" w:color="auto"/>
            </w:tcBorders>
            <w:vAlign w:val="center"/>
          </w:tcPr>
          <w:p w14:paraId="780B4286" w14:textId="77777777" w:rsidR="00940975" w:rsidRPr="00EF06A7" w:rsidRDefault="00940975">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630412ED" w14:textId="77777777" w:rsidR="00940975" w:rsidRPr="00EF06A7" w:rsidRDefault="00940975">
            <w:pPr>
              <w:keepNext/>
              <w:keepLines/>
              <w:spacing w:after="0"/>
              <w:jc w:val="center"/>
              <w:rPr>
                <w:rFonts w:ascii="Arial" w:eastAsia="SimSun" w:hAnsi="Arial"/>
                <w:sz w:val="18"/>
                <w:lang w:eastAsia="zh-CN"/>
              </w:rPr>
            </w:pPr>
          </w:p>
        </w:tc>
      </w:tr>
      <w:tr w:rsidR="00940975" w:rsidRPr="00EF06A7" w14:paraId="6D876ADA" w14:textId="77777777" w:rsidTr="00940975">
        <w:trPr>
          <w:jc w:val="center"/>
        </w:trPr>
        <w:tc>
          <w:tcPr>
            <w:tcW w:w="8870" w:type="dxa"/>
            <w:gridSpan w:val="4"/>
            <w:tcBorders>
              <w:top w:val="single" w:sz="4" w:space="0" w:color="auto"/>
              <w:left w:val="single" w:sz="4" w:space="0" w:color="auto"/>
              <w:bottom w:val="single" w:sz="4" w:space="0" w:color="auto"/>
              <w:right w:val="single" w:sz="4" w:space="0" w:color="auto"/>
            </w:tcBorders>
            <w:vAlign w:val="center"/>
            <w:hideMark/>
          </w:tcPr>
          <w:p w14:paraId="5A7C4C49" w14:textId="761BE7BD" w:rsidR="00940975" w:rsidRPr="00EF06A7" w:rsidRDefault="00940975">
            <w:pPr>
              <w:pStyle w:val="TAN"/>
              <w:rPr>
                <w:rFonts w:eastAsia="SimSun"/>
                <w:lang w:eastAsia="zh-CN"/>
              </w:rPr>
            </w:pPr>
            <w:r w:rsidRPr="00EF06A7">
              <w:rPr>
                <w:rFonts w:eastAsia="SimSun"/>
                <w:lang w:eastAsia="zh-CN"/>
              </w:rPr>
              <w:t>Note:</w:t>
            </w:r>
            <w:r w:rsidRPr="00EF06A7">
              <w:t xml:space="preserve"> T</w:t>
            </w:r>
            <w:r w:rsidRPr="00EF06A7">
              <w:rPr>
                <w:vertAlign w:val="subscript"/>
              </w:rPr>
              <w:t>minimumTimeGap</w:t>
            </w:r>
            <w:r w:rsidRPr="00EF06A7">
              <w:rPr>
                <w:vertAlign w:val="subscript"/>
              </w:rPr>
              <w:softHyphen/>
              <w:t xml:space="preserve"> </w:t>
            </w:r>
            <w:r w:rsidRPr="00EF06A7">
              <w:t xml:space="preserve">is </w:t>
            </w:r>
            <w:r w:rsidR="00F052E2" w:rsidRPr="00EF06A7">
              <w:t>signalled</w:t>
            </w:r>
            <w:r w:rsidRPr="00EF06A7">
              <w:t xml:space="preserve"> as a part of </w:t>
            </w:r>
            <w:r w:rsidRPr="00EF06A7">
              <w:rPr>
                <w:i/>
                <w:iCs/>
              </w:rPr>
              <w:t>drx-Adaptation-r16</w:t>
            </w:r>
            <w:r w:rsidRPr="00EF06A7">
              <w:rPr>
                <w:b/>
                <w:bCs/>
                <w:i/>
                <w:iCs/>
              </w:rPr>
              <w:t xml:space="preserve"> </w:t>
            </w:r>
            <w:r w:rsidRPr="00EF06A7">
              <w:t>UE capability</w:t>
            </w:r>
            <w:r w:rsidRPr="00EF06A7">
              <w:rPr>
                <w:lang w:eastAsia="zh-CN"/>
              </w:rPr>
              <w:t>.</w:t>
            </w:r>
          </w:p>
        </w:tc>
      </w:tr>
    </w:tbl>
    <w:p w14:paraId="7F1B2155" w14:textId="77777777" w:rsidR="00940975" w:rsidRPr="00EF06A7" w:rsidRDefault="00940975" w:rsidP="00940975">
      <w:pPr>
        <w:rPr>
          <w:rFonts w:eastAsia="SimSun" w:cs="v5.0.0"/>
          <w:lang w:eastAsia="zh-CN"/>
        </w:rPr>
      </w:pPr>
    </w:p>
    <w:p w14:paraId="4EDAA8B3" w14:textId="77777777" w:rsidR="00940975" w:rsidRPr="00EF06A7" w:rsidRDefault="00940975" w:rsidP="00940975">
      <w:pPr>
        <w:rPr>
          <w:rFonts w:eastAsia="SimSun" w:cs="v5.0.0"/>
          <w:lang w:eastAsia="zh-CN"/>
        </w:rPr>
      </w:pPr>
      <w:r w:rsidRPr="00EF06A7">
        <w:rPr>
          <w:rFonts w:eastAsia="SimSun" w:cs="v5.0.0"/>
        </w:rPr>
        <w:t xml:space="preserve">For the parameters specified in Table </w:t>
      </w:r>
      <w:r w:rsidRPr="00EF06A7">
        <w:rPr>
          <w:rFonts w:eastAsia="SimSun"/>
          <w:lang w:eastAsia="zh-CN"/>
        </w:rPr>
        <w:t>7</w:t>
      </w:r>
      <w:r w:rsidRPr="00EF06A7">
        <w:rPr>
          <w:rFonts w:eastAsia="SimSun"/>
        </w:rPr>
        <w:t>.</w:t>
      </w:r>
      <w:r w:rsidRPr="00EF06A7">
        <w:rPr>
          <w:rFonts w:eastAsia="SimSun"/>
          <w:lang w:eastAsia="zh-CN"/>
        </w:rPr>
        <w:t>3.2.2.3.3</w:t>
      </w:r>
      <w:r w:rsidRPr="00EF06A7">
        <w:rPr>
          <w:rFonts w:eastAsia="SimSun"/>
        </w:rPr>
        <w:t>-</w:t>
      </w:r>
      <w:r w:rsidRPr="00EF06A7">
        <w:rPr>
          <w:rFonts w:eastAsia="SimSun"/>
          <w:lang w:eastAsia="zh-CN"/>
        </w:rPr>
        <w:t>2</w:t>
      </w:r>
      <w:r w:rsidRPr="00EF06A7">
        <w:rPr>
          <w:rFonts w:eastAsia="SimSun" w:cs="v5.0.0"/>
        </w:rPr>
        <w:t>, the average probability of a missed downlink scheduling grant (Pm-dsg)</w:t>
      </w:r>
      <w:r w:rsidRPr="00EF06A7">
        <w:rPr>
          <w:rFonts w:eastAsia="SimSun" w:cs="v5.0.0"/>
          <w:lang w:eastAsia="zh-CN"/>
        </w:rPr>
        <w:t xml:space="preserve"> observed on PDCCH during DRX on </w:t>
      </w:r>
      <w:r w:rsidRPr="00EF06A7">
        <w:rPr>
          <w:rFonts w:eastAsia="SimSun" w:cs="v5.0.0"/>
        </w:rPr>
        <w:t xml:space="preserve">shall be below the specified value in Table </w:t>
      </w:r>
      <w:r w:rsidRPr="00EF06A7">
        <w:rPr>
          <w:rFonts w:eastAsia="SimSun"/>
          <w:lang w:eastAsia="zh-CN"/>
        </w:rPr>
        <w:t>7</w:t>
      </w:r>
      <w:r w:rsidRPr="00EF06A7">
        <w:rPr>
          <w:rFonts w:eastAsia="SimSun"/>
        </w:rPr>
        <w:t>.</w:t>
      </w:r>
      <w:r w:rsidRPr="00EF06A7">
        <w:rPr>
          <w:rFonts w:eastAsia="SimSun"/>
          <w:lang w:eastAsia="zh-CN"/>
        </w:rPr>
        <w:t>3</w:t>
      </w:r>
      <w:r w:rsidRPr="00EF06A7">
        <w:rPr>
          <w:rFonts w:eastAsia="SimSun"/>
        </w:rPr>
        <w:t>.</w:t>
      </w:r>
      <w:r w:rsidRPr="00EF06A7">
        <w:rPr>
          <w:rFonts w:eastAsia="SimSun"/>
          <w:lang w:eastAsia="zh-CN"/>
        </w:rPr>
        <w:t>2</w:t>
      </w:r>
      <w:r w:rsidRPr="00EF06A7">
        <w:rPr>
          <w:rFonts w:eastAsia="SimSun"/>
        </w:rPr>
        <w:t>.</w:t>
      </w:r>
      <w:r w:rsidRPr="00EF06A7">
        <w:rPr>
          <w:rFonts w:eastAsia="SimSun"/>
          <w:lang w:eastAsia="zh-CN"/>
        </w:rPr>
        <w:t>2.3.3</w:t>
      </w:r>
      <w:r w:rsidRPr="00EF06A7">
        <w:rPr>
          <w:rFonts w:eastAsia="SimSun"/>
        </w:rPr>
        <w:t>-</w:t>
      </w:r>
      <w:r w:rsidRPr="00EF06A7">
        <w:rPr>
          <w:rFonts w:eastAsia="SimSun"/>
          <w:lang w:eastAsia="zh-CN"/>
        </w:rPr>
        <w:t>2</w:t>
      </w:r>
      <w:r w:rsidRPr="00EF06A7">
        <w:rPr>
          <w:rFonts w:eastAsia="SimSun" w:cs="v5.0.0"/>
        </w:rPr>
        <w:t>. The downlink physical setup is in accordance with Annex C.</w:t>
      </w:r>
      <w:r w:rsidRPr="00EF06A7">
        <w:rPr>
          <w:rFonts w:eastAsia="SimSun" w:cs="v5.0.0"/>
          <w:lang w:eastAsia="zh-CN"/>
        </w:rPr>
        <w:t>5</w:t>
      </w:r>
      <w:r w:rsidRPr="00EF06A7">
        <w:rPr>
          <w:rFonts w:eastAsia="SimSun" w:cs="v5.0.0"/>
        </w:rPr>
        <w:t>.1.</w:t>
      </w:r>
    </w:p>
    <w:p w14:paraId="3586A761" w14:textId="77777777" w:rsidR="00940975" w:rsidRPr="00EF06A7" w:rsidRDefault="00940975" w:rsidP="00940975">
      <w:pPr>
        <w:pStyle w:val="TH"/>
        <w:rPr>
          <w:rFonts w:eastAsia="Malgun Gothic"/>
          <w:lang w:eastAsia="zh-CN"/>
        </w:rPr>
      </w:pPr>
      <w:r w:rsidRPr="00EF06A7">
        <w:t xml:space="preserve">Table </w:t>
      </w:r>
      <w:r w:rsidRPr="00EF06A7">
        <w:rPr>
          <w:lang w:eastAsia="zh-CN"/>
        </w:rPr>
        <w:t>7</w:t>
      </w:r>
      <w:r w:rsidRPr="00EF06A7">
        <w:t>.</w:t>
      </w:r>
      <w:r w:rsidRPr="00EF06A7">
        <w:rPr>
          <w:lang w:eastAsia="zh-CN"/>
        </w:rPr>
        <w:t>3</w:t>
      </w:r>
      <w:r w:rsidRPr="00EF06A7">
        <w:t>.</w:t>
      </w:r>
      <w:r w:rsidRPr="00EF06A7">
        <w:rPr>
          <w:lang w:eastAsia="zh-CN"/>
        </w:rPr>
        <w:t>2</w:t>
      </w:r>
      <w:r w:rsidRPr="00EF06A7">
        <w:t>.</w:t>
      </w:r>
      <w:r w:rsidRPr="00EF06A7">
        <w:rPr>
          <w:lang w:eastAsia="zh-CN"/>
        </w:rPr>
        <w:t>2.3.3</w:t>
      </w:r>
      <w:r w:rsidRPr="00EF06A7">
        <w:t>-</w:t>
      </w:r>
      <w:r w:rsidRPr="00EF06A7">
        <w:rPr>
          <w:lang w:eastAsia="zh-CN"/>
        </w:rPr>
        <w:t>2</w:t>
      </w:r>
      <w:r w:rsidRPr="00EF06A7">
        <w:t>: Minimum performance</w:t>
      </w:r>
      <w:r w:rsidRPr="00EF06A7">
        <w:rPr>
          <w:lang w:eastAsia="zh-CN"/>
        </w:rPr>
        <w:t xml:space="preserve"> </w:t>
      </w:r>
      <w:r w:rsidRPr="00EF06A7">
        <w:t>requirement</w:t>
      </w:r>
      <w:r w:rsidRPr="00EF06A7">
        <w:rPr>
          <w:lang w:eastAsia="zh-CN"/>
        </w:rPr>
        <w:t>s with 120 kHz SCS</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93"/>
        <w:gridCol w:w="1077"/>
        <w:gridCol w:w="1022"/>
        <w:gridCol w:w="1022"/>
        <w:gridCol w:w="1192"/>
        <w:gridCol w:w="1192"/>
        <w:gridCol w:w="1192"/>
        <w:gridCol w:w="1305"/>
        <w:gridCol w:w="680"/>
        <w:gridCol w:w="680"/>
      </w:tblGrid>
      <w:tr w:rsidR="00940975" w:rsidRPr="00EF06A7" w14:paraId="34479EC9" w14:textId="77777777" w:rsidTr="00940975">
        <w:trPr>
          <w:trHeight w:val="215"/>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09D0119A" w14:textId="77777777" w:rsidR="00940975" w:rsidRPr="00EF06A7" w:rsidRDefault="00940975">
            <w:pPr>
              <w:pStyle w:val="TAH"/>
              <w:rPr>
                <w:rFonts w:eastAsia="SimSun"/>
                <w:lang w:eastAsia="zh-CN"/>
              </w:rPr>
            </w:pPr>
            <w:r w:rsidRPr="00EF06A7">
              <w:rPr>
                <w:rFonts w:eastAsia="SimSun"/>
              </w:rPr>
              <w:t xml:space="preserve">Test </w:t>
            </w:r>
            <w:r w:rsidRPr="00EF06A7">
              <w:rPr>
                <w:rFonts w:eastAsia="SimSun"/>
                <w:lang w:eastAsia="zh-CN"/>
              </w:rPr>
              <w:t>number</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0E4000DD" w14:textId="77777777" w:rsidR="00940975" w:rsidRPr="00EF06A7" w:rsidRDefault="00940975">
            <w:pPr>
              <w:pStyle w:val="TAH"/>
              <w:rPr>
                <w:rFonts w:eastAsia="SimSun"/>
                <w:lang w:eastAsia="zh-CN"/>
              </w:rPr>
            </w:pPr>
            <w:r w:rsidRPr="00EF06A7">
              <w:rPr>
                <w:rFonts w:eastAsia="SimSun"/>
              </w:rPr>
              <w:t>Bandwidth</w:t>
            </w:r>
            <w:r w:rsidRPr="00EF06A7">
              <w:rPr>
                <w:rFonts w:eastAsia="SimSun"/>
                <w:lang w:eastAsia="zh-CN"/>
              </w:rPr>
              <w:t xml:space="preserve"> (MHz)</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486DCF70" w14:textId="77777777" w:rsidR="00940975" w:rsidRPr="00EF06A7" w:rsidRDefault="00940975">
            <w:pPr>
              <w:pStyle w:val="TAH"/>
              <w:rPr>
                <w:rFonts w:eastAsia="SimSun"/>
                <w:lang w:eastAsia="zh-CN"/>
              </w:rPr>
            </w:pPr>
            <w:r w:rsidRPr="00EF06A7">
              <w:rPr>
                <w:rFonts w:eastAsia="SimSun"/>
                <w:lang w:eastAsia="zh-CN"/>
              </w:rPr>
              <w:t>CORESET RB</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37BBDB86" w14:textId="77777777" w:rsidR="00940975" w:rsidRPr="00EF06A7" w:rsidRDefault="00940975">
            <w:pPr>
              <w:pStyle w:val="TAH"/>
              <w:rPr>
                <w:rFonts w:eastAsia="SimSun"/>
                <w:lang w:eastAsia="zh-CN"/>
              </w:rPr>
            </w:pPr>
            <w:r w:rsidRPr="00EF06A7">
              <w:rPr>
                <w:rFonts w:eastAsia="SimSun"/>
                <w:lang w:eastAsia="zh-CN"/>
              </w:rPr>
              <w:t>CORESET duration</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3CE1635F" w14:textId="77777777" w:rsidR="00940975" w:rsidRPr="00EF06A7" w:rsidRDefault="00940975">
            <w:pPr>
              <w:pStyle w:val="TAH"/>
              <w:rPr>
                <w:rFonts w:eastAsia="SimSun"/>
                <w:lang w:eastAsia="zh-CN"/>
              </w:rPr>
            </w:pPr>
            <w:r w:rsidRPr="00EF06A7">
              <w:rPr>
                <w:rFonts w:eastAsia="SimSun"/>
              </w:rPr>
              <w:t>Aggregation lev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2DADF620" w14:textId="77777777" w:rsidR="00940975" w:rsidRPr="00EF06A7" w:rsidRDefault="00940975">
            <w:pPr>
              <w:pStyle w:val="TAH"/>
              <w:rPr>
                <w:rFonts w:eastAsia="SimSun"/>
                <w:lang w:eastAsia="en-US"/>
              </w:rPr>
            </w:pPr>
            <w:r w:rsidRPr="00EF06A7">
              <w:rPr>
                <w:rFonts w:eastAsia="SimSun"/>
              </w:rPr>
              <w:t>Reference Chann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05C7EF76" w14:textId="77777777" w:rsidR="00940975" w:rsidRPr="00EF06A7" w:rsidRDefault="00940975">
            <w:pPr>
              <w:pStyle w:val="TAH"/>
              <w:rPr>
                <w:rFonts w:eastAsia="SimSun"/>
              </w:rPr>
            </w:pPr>
            <w:r w:rsidRPr="00EF06A7">
              <w:rPr>
                <w:rFonts w:eastAsia="SimSun"/>
              </w:rPr>
              <w:t>Propagation Condition</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623A406E" w14:textId="77777777" w:rsidR="00940975" w:rsidRPr="00EF06A7" w:rsidRDefault="00940975">
            <w:pPr>
              <w:pStyle w:val="TAH"/>
              <w:rPr>
                <w:rFonts w:eastAsia="SimSun"/>
              </w:rPr>
            </w:pPr>
            <w:r w:rsidRPr="00EF06A7">
              <w:rPr>
                <w:rFonts w:eastAsia="SimSun"/>
              </w:rPr>
              <w:t>Antenna configuration and correlation Matrix</w:t>
            </w:r>
          </w:p>
        </w:tc>
        <w:tc>
          <w:tcPr>
            <w:tcW w:w="1360" w:type="dxa"/>
            <w:gridSpan w:val="2"/>
            <w:tcBorders>
              <w:top w:val="single" w:sz="4" w:space="0" w:color="auto"/>
              <w:left w:val="single" w:sz="4" w:space="0" w:color="auto"/>
              <w:bottom w:val="single" w:sz="4" w:space="0" w:color="auto"/>
              <w:right w:val="single" w:sz="4" w:space="0" w:color="auto"/>
            </w:tcBorders>
            <w:vAlign w:val="center"/>
            <w:hideMark/>
          </w:tcPr>
          <w:p w14:paraId="6FC6AF7F" w14:textId="77777777" w:rsidR="00940975" w:rsidRPr="00EF06A7" w:rsidRDefault="00940975">
            <w:pPr>
              <w:pStyle w:val="TAH"/>
              <w:rPr>
                <w:rFonts w:eastAsia="SimSun"/>
              </w:rPr>
            </w:pPr>
            <w:r w:rsidRPr="00EF06A7">
              <w:rPr>
                <w:rFonts w:eastAsia="SimSun"/>
              </w:rPr>
              <w:t>Reference value</w:t>
            </w:r>
          </w:p>
        </w:tc>
      </w:tr>
      <w:tr w:rsidR="00940975" w:rsidRPr="00EF06A7" w14:paraId="5E5421B4" w14:textId="77777777" w:rsidTr="00940975">
        <w:trPr>
          <w:trHeight w:val="215"/>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3AA36467" w14:textId="77777777" w:rsidR="00940975" w:rsidRPr="00EF06A7" w:rsidRDefault="00940975">
            <w:pPr>
              <w:spacing w:after="0"/>
              <w:rPr>
                <w:rFonts w:ascii="Arial" w:eastAsia="SimSun" w:hAnsi="Arial"/>
                <w:b/>
                <w:sz w:val="18"/>
                <w:lang w:eastAsia="zh-C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294FA606" w14:textId="77777777" w:rsidR="00940975" w:rsidRPr="00EF06A7" w:rsidRDefault="00940975">
            <w:pPr>
              <w:spacing w:after="0"/>
              <w:rPr>
                <w:rFonts w:ascii="Arial" w:eastAsia="SimSun" w:hAnsi="Arial"/>
                <w:b/>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6FA10F84" w14:textId="77777777" w:rsidR="00940975" w:rsidRPr="00EF06A7" w:rsidRDefault="00940975">
            <w:pPr>
              <w:spacing w:after="0"/>
              <w:rPr>
                <w:rFonts w:ascii="Arial" w:eastAsia="SimSun" w:hAnsi="Arial"/>
                <w:b/>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10DD24E8" w14:textId="77777777" w:rsidR="00940975" w:rsidRPr="00EF06A7" w:rsidRDefault="00940975">
            <w:pPr>
              <w:spacing w:after="0"/>
              <w:rPr>
                <w:rFonts w:ascii="Arial" w:eastAsia="SimSun" w:hAnsi="Arial"/>
                <w:b/>
                <w:sz w:val="18"/>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0EDD85C4" w14:textId="77777777" w:rsidR="00940975" w:rsidRPr="00EF06A7" w:rsidRDefault="00940975">
            <w:pPr>
              <w:spacing w:after="0"/>
              <w:rPr>
                <w:rFonts w:ascii="Arial" w:eastAsia="SimSun" w:hAnsi="Arial"/>
                <w:b/>
                <w:sz w:val="18"/>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63616D7E" w14:textId="77777777" w:rsidR="00940975" w:rsidRPr="00EF06A7" w:rsidRDefault="00940975">
            <w:pPr>
              <w:spacing w:after="0"/>
              <w:rPr>
                <w:rFonts w:ascii="Arial" w:eastAsia="SimSun" w:hAnsi="Arial"/>
                <w:b/>
                <w:sz w:val="18"/>
                <w:lang w:eastAsia="en-US"/>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2BB26AF1" w14:textId="77777777" w:rsidR="00940975" w:rsidRPr="00EF06A7" w:rsidRDefault="00940975">
            <w:pPr>
              <w:spacing w:after="0"/>
              <w:rPr>
                <w:rFonts w:ascii="Arial" w:eastAsia="SimSun" w:hAnsi="Arial"/>
                <w:b/>
                <w:sz w:val="18"/>
                <w:lang w:eastAsia="en-US"/>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76BD762A" w14:textId="77777777" w:rsidR="00940975" w:rsidRPr="00EF06A7" w:rsidRDefault="00940975">
            <w:pPr>
              <w:spacing w:after="0"/>
              <w:rPr>
                <w:rFonts w:ascii="Arial" w:eastAsia="SimSun" w:hAnsi="Arial"/>
                <w:b/>
                <w:sz w:val="18"/>
                <w:lang w:eastAsia="en-US"/>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5D6B288F" w14:textId="77777777" w:rsidR="00940975" w:rsidRPr="00EF06A7" w:rsidRDefault="00940975">
            <w:pPr>
              <w:pStyle w:val="TAH"/>
              <w:rPr>
                <w:rFonts w:eastAsia="SimSun"/>
              </w:rPr>
            </w:pPr>
            <w:r w:rsidRPr="00EF06A7">
              <w:rPr>
                <w:rFonts w:eastAsia="SimSun"/>
              </w:rPr>
              <w:t>Pm-dsg (%)</w:t>
            </w:r>
          </w:p>
        </w:tc>
        <w:tc>
          <w:tcPr>
            <w:tcW w:w="680" w:type="dxa"/>
            <w:tcBorders>
              <w:top w:val="single" w:sz="4" w:space="0" w:color="auto"/>
              <w:left w:val="single" w:sz="4" w:space="0" w:color="auto"/>
              <w:bottom w:val="single" w:sz="4" w:space="0" w:color="auto"/>
              <w:right w:val="single" w:sz="4" w:space="0" w:color="auto"/>
            </w:tcBorders>
            <w:vAlign w:val="center"/>
            <w:hideMark/>
          </w:tcPr>
          <w:p w14:paraId="72FFE72A" w14:textId="77777777" w:rsidR="00940975" w:rsidRPr="00EF06A7" w:rsidRDefault="00940975">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940975" w:rsidRPr="00EF06A7" w14:paraId="09AB3656" w14:textId="77777777" w:rsidTr="00940975">
        <w:trPr>
          <w:trHeight w:val="109"/>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5C9DE283" w14:textId="77777777" w:rsidR="00940975" w:rsidRPr="00EF06A7" w:rsidRDefault="00940975" w:rsidP="00A07251">
            <w:pPr>
              <w:pStyle w:val="TAC"/>
              <w:rPr>
                <w:rFonts w:eastAsia="SimSun"/>
                <w:lang w:eastAsia="zh-CN"/>
              </w:rPr>
            </w:pPr>
            <w:r w:rsidRPr="00EF06A7">
              <w:rPr>
                <w:rFonts w:eastAsia="SimSun"/>
                <w:lang w:eastAsia="zh-CN"/>
              </w:rPr>
              <w:t>3-1</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3007998D" w14:textId="77777777" w:rsidR="00940975" w:rsidRPr="00EF06A7" w:rsidRDefault="00940975" w:rsidP="00A07251">
            <w:pPr>
              <w:pStyle w:val="TAC"/>
              <w:rPr>
                <w:rFonts w:eastAsia="SimSun"/>
                <w:lang w:eastAsia="en-US"/>
              </w:rPr>
            </w:pPr>
            <w:r w:rsidRPr="00EF06A7">
              <w:rPr>
                <w:rFonts w:eastAsia="SimSun"/>
              </w:rPr>
              <w:t>10</w:t>
            </w:r>
            <w:r w:rsidRPr="00EF06A7">
              <w:rPr>
                <w:rFonts w:eastAsia="SimSun"/>
                <w:lang w:eastAsia="zh-CN"/>
              </w:rPr>
              <w:t>0</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2E9A8785" w14:textId="77777777" w:rsidR="00940975" w:rsidRPr="00EF06A7" w:rsidRDefault="00940975" w:rsidP="00A07251">
            <w:pPr>
              <w:pStyle w:val="TAC"/>
              <w:rPr>
                <w:rFonts w:eastAsia="SimSun"/>
                <w:lang w:eastAsia="zh-CN"/>
              </w:rPr>
            </w:pPr>
            <w:r w:rsidRPr="00EF06A7">
              <w:rPr>
                <w:rFonts w:eastAsia="SimSun"/>
                <w:lang w:eastAsia="zh-CN"/>
              </w:rPr>
              <w:t>60</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794DD639" w14:textId="77777777" w:rsidR="00940975" w:rsidRPr="00EF06A7" w:rsidRDefault="00940975" w:rsidP="00A07251">
            <w:pPr>
              <w:pStyle w:val="TAC"/>
              <w:rPr>
                <w:rFonts w:eastAsia="SimSun"/>
                <w:lang w:eastAsia="zh-CN"/>
              </w:rPr>
            </w:pPr>
            <w:r w:rsidRPr="00EF06A7">
              <w:rPr>
                <w:rFonts w:eastAsia="SimSun"/>
                <w:lang w:eastAsia="zh-CN"/>
              </w:rPr>
              <w:t>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A2051E7" w14:textId="77777777" w:rsidR="00940975" w:rsidRPr="00EF06A7" w:rsidRDefault="00940975" w:rsidP="00A07251">
            <w:pPr>
              <w:pStyle w:val="TAC"/>
              <w:rPr>
                <w:rFonts w:eastAsia="SimSun"/>
                <w:lang w:eastAsia="en-US"/>
              </w:rPr>
            </w:pPr>
            <w:r w:rsidRPr="00EF06A7">
              <w:rPr>
                <w:rFonts w:eastAsia="SimSun"/>
                <w:lang w:eastAsia="zh-CN"/>
              </w:rPr>
              <w:t>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4F2D4E0" w14:textId="77777777" w:rsidR="00940975" w:rsidRPr="00EF06A7" w:rsidRDefault="00940975" w:rsidP="00A07251">
            <w:pPr>
              <w:pStyle w:val="TAC"/>
              <w:rPr>
                <w:rFonts w:eastAsia="SimSun"/>
                <w:lang w:eastAsia="zh-CN"/>
              </w:rPr>
            </w:pPr>
            <w:r w:rsidRPr="00EF06A7">
              <w:rPr>
                <w:rFonts w:eastAsia="Calibri" w:cs="Arial"/>
                <w:szCs w:val="18"/>
              </w:rPr>
              <w:t>R.PDCCH. 5-1.</w:t>
            </w:r>
            <w:r w:rsidRPr="00EF06A7">
              <w:rPr>
                <w:rFonts w:cs="Arial"/>
                <w:szCs w:val="18"/>
                <w:lang w:eastAsia="zh-CN"/>
              </w:rPr>
              <w:t>2</w:t>
            </w:r>
            <w:r w:rsidRPr="00EF06A7">
              <w:rPr>
                <w:rFonts w:eastAsia="Calibri" w:cs="Arial"/>
                <w:szCs w:val="18"/>
              </w:rPr>
              <w:t xml:space="preserve"> TDD</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72DD5390" w14:textId="77777777" w:rsidR="00940975" w:rsidRPr="00EF06A7" w:rsidRDefault="00940975" w:rsidP="00A07251">
            <w:pPr>
              <w:pStyle w:val="TAC"/>
              <w:rPr>
                <w:rFonts w:eastAsia="SimSun"/>
                <w:lang w:eastAsia="en-US"/>
              </w:rPr>
            </w:pPr>
            <w:r w:rsidRPr="00EF06A7">
              <w:rPr>
                <w:rFonts w:eastAsia="SimSun"/>
                <w:lang w:eastAsia="zh-CN"/>
              </w:rPr>
              <w:t>TDLA30-300</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2FDBB260" w14:textId="77777777" w:rsidR="00940975" w:rsidRPr="00EF06A7" w:rsidRDefault="00940975" w:rsidP="00A07251">
            <w:pPr>
              <w:pStyle w:val="TAC"/>
              <w:rPr>
                <w:rFonts w:eastAsia="SimSun"/>
              </w:rPr>
            </w:pPr>
            <w:r w:rsidRPr="00EF06A7">
              <w:rPr>
                <w:rFonts w:eastAsia="SimSun"/>
              </w:rPr>
              <w:t>1x2 Low</w:t>
            </w:r>
          </w:p>
        </w:tc>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1A56D87B" w14:textId="77777777" w:rsidR="00940975" w:rsidRPr="00EF06A7" w:rsidRDefault="00940975" w:rsidP="00A07251">
            <w:pPr>
              <w:pStyle w:val="TAC"/>
              <w:rPr>
                <w:rFonts w:eastAsia="SimSun"/>
              </w:rPr>
            </w:pPr>
            <w:r w:rsidRPr="00EF06A7">
              <w:rPr>
                <w:rFonts w:eastAsia="SimSun"/>
              </w:rPr>
              <w:t>1</w:t>
            </w:r>
          </w:p>
        </w:tc>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10BBA4BA" w14:textId="77777777" w:rsidR="00940975" w:rsidRPr="00EF06A7" w:rsidRDefault="00940975" w:rsidP="00A07251">
            <w:pPr>
              <w:pStyle w:val="TAC"/>
              <w:rPr>
                <w:rFonts w:eastAsia="SimSun"/>
                <w:lang w:eastAsia="zh-CN"/>
              </w:rPr>
            </w:pPr>
            <w:r w:rsidRPr="00EF06A7">
              <w:rPr>
                <w:rFonts w:eastAsia="SimSun"/>
                <w:lang w:eastAsia="zh-CN"/>
              </w:rPr>
              <w:t>3.0</w:t>
            </w:r>
          </w:p>
        </w:tc>
      </w:tr>
      <w:tr w:rsidR="00940975" w:rsidRPr="00EF06A7" w14:paraId="559468CF" w14:textId="77777777" w:rsidTr="00940975">
        <w:trPr>
          <w:trHeight w:val="109"/>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08502EA7" w14:textId="77777777" w:rsidR="00940975" w:rsidRPr="00EF06A7" w:rsidRDefault="00940975">
            <w:pPr>
              <w:spacing w:after="0"/>
              <w:rPr>
                <w:rFonts w:ascii="Arial" w:eastAsia="SimSun" w:hAnsi="Arial"/>
                <w:sz w:val="18"/>
                <w:lang w:eastAsia="zh-C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071A72FF" w14:textId="77777777" w:rsidR="00940975" w:rsidRPr="00EF06A7" w:rsidRDefault="00940975">
            <w:pPr>
              <w:spacing w:after="0"/>
              <w:rPr>
                <w:rFonts w:ascii="Arial" w:eastAsia="SimSun" w:hAnsi="Arial"/>
                <w:sz w:val="18"/>
                <w:lang w:eastAsia="en-US"/>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1CBA4834" w14:textId="77777777" w:rsidR="00940975" w:rsidRPr="00EF06A7" w:rsidRDefault="00940975">
            <w:pPr>
              <w:spacing w:after="0"/>
              <w:rPr>
                <w:rFonts w:ascii="Arial" w:eastAsia="SimSun" w:hAnsi="Arial"/>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3170A2C5" w14:textId="77777777" w:rsidR="00940975" w:rsidRPr="00EF06A7" w:rsidRDefault="00940975">
            <w:pPr>
              <w:spacing w:after="0"/>
              <w:rPr>
                <w:rFonts w:ascii="Arial" w:eastAsia="SimSun" w:hAnsi="Arial"/>
                <w:sz w:val="18"/>
                <w:lang w:eastAsia="zh-CN"/>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49213C07" w14:textId="77777777" w:rsidR="00940975" w:rsidRPr="00EF06A7" w:rsidRDefault="00940975" w:rsidP="00A07251">
            <w:pPr>
              <w:pStyle w:val="TAC"/>
              <w:rPr>
                <w:rFonts w:eastAsia="SimSun"/>
                <w:lang w:eastAsia="zh-CN"/>
              </w:rPr>
            </w:pPr>
            <w:r w:rsidRPr="00EF06A7">
              <w:rPr>
                <w:rFonts w:eastAsia="SimSun"/>
                <w:lang w:eastAsia="zh-CN"/>
              </w:rPr>
              <w:t>8</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B08B7EE" w14:textId="77777777" w:rsidR="00940975" w:rsidRPr="00EF06A7" w:rsidRDefault="00940975" w:rsidP="00A07251">
            <w:pPr>
              <w:pStyle w:val="TAC"/>
              <w:rPr>
                <w:rFonts w:eastAsia="SimSun"/>
                <w:lang w:eastAsia="zh-CN"/>
              </w:rPr>
            </w:pPr>
            <w:r w:rsidRPr="00EF06A7">
              <w:rPr>
                <w:rFonts w:eastAsia="Calibri" w:cs="Arial"/>
                <w:szCs w:val="18"/>
              </w:rPr>
              <w:t>R.PDCCH.</w:t>
            </w:r>
            <w:r w:rsidRPr="00EF06A7">
              <w:rPr>
                <w:rFonts w:cs="Arial"/>
                <w:szCs w:val="18"/>
                <w:lang w:eastAsia="zh-CN"/>
              </w:rPr>
              <w:t xml:space="preserve"> </w:t>
            </w:r>
            <w:r w:rsidRPr="00EF06A7">
              <w:rPr>
                <w:rFonts w:eastAsia="Calibri" w:cs="Arial"/>
                <w:szCs w:val="18"/>
              </w:rPr>
              <w:t>5-1.</w:t>
            </w:r>
            <w:r w:rsidRPr="00EF06A7">
              <w:rPr>
                <w:rFonts w:cs="Arial"/>
                <w:szCs w:val="18"/>
                <w:lang w:eastAsia="zh-CN"/>
              </w:rPr>
              <w:t>4</w:t>
            </w:r>
            <w:r w:rsidRPr="00EF06A7">
              <w:rPr>
                <w:rFonts w:eastAsia="Calibri" w:cs="Arial"/>
                <w:szCs w:val="18"/>
              </w:rPr>
              <w:t xml:space="preserve"> TDD</w:t>
            </w: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3884E1B4" w14:textId="77777777" w:rsidR="00940975" w:rsidRPr="00EF06A7" w:rsidRDefault="00940975">
            <w:pPr>
              <w:spacing w:after="0"/>
              <w:rPr>
                <w:rFonts w:ascii="Arial" w:eastAsia="SimSun" w:hAnsi="Arial"/>
                <w:sz w:val="18"/>
                <w:lang w:eastAsia="en-US"/>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5CD391BA" w14:textId="77777777" w:rsidR="00940975" w:rsidRPr="00EF06A7" w:rsidRDefault="00940975">
            <w:pPr>
              <w:spacing w:after="0"/>
              <w:rPr>
                <w:rFonts w:ascii="Arial" w:eastAsia="SimSun" w:hAnsi="Arial"/>
                <w:sz w:val="18"/>
                <w:lang w:eastAsia="en-US"/>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14:paraId="3B8A7685" w14:textId="77777777" w:rsidR="00940975" w:rsidRPr="00EF06A7" w:rsidRDefault="00940975">
            <w:pPr>
              <w:spacing w:after="0"/>
              <w:rPr>
                <w:rFonts w:ascii="Arial" w:eastAsia="SimSun" w:hAnsi="Arial"/>
                <w:sz w:val="18"/>
                <w:lang w:eastAsia="en-US"/>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49F1A003" w14:textId="77777777" w:rsidR="00940975" w:rsidRPr="00EF06A7" w:rsidRDefault="00940975">
            <w:pPr>
              <w:spacing w:after="0"/>
              <w:rPr>
                <w:rFonts w:ascii="Arial" w:eastAsia="SimSun" w:hAnsi="Arial"/>
                <w:sz w:val="18"/>
                <w:lang w:eastAsia="zh-CN"/>
              </w:rPr>
            </w:pPr>
          </w:p>
        </w:tc>
      </w:tr>
    </w:tbl>
    <w:p w14:paraId="39859F3F" w14:textId="77777777" w:rsidR="00940975" w:rsidRPr="00EF06A7" w:rsidRDefault="00940975" w:rsidP="00940975">
      <w:pPr>
        <w:rPr>
          <w:rFonts w:eastAsia="SimSun"/>
          <w:lang w:eastAsia="zh-CN"/>
        </w:rPr>
      </w:pPr>
    </w:p>
    <w:p w14:paraId="563B09C1" w14:textId="77777777" w:rsidR="00940975" w:rsidRPr="00EF06A7" w:rsidRDefault="00940975" w:rsidP="00940975">
      <w:pPr>
        <w:rPr>
          <w:rFonts w:eastAsia="Malgun Gothic"/>
          <w:lang w:eastAsia="en-US"/>
        </w:rPr>
      </w:pPr>
      <w:r w:rsidRPr="00EF06A7">
        <w:t xml:space="preserve">The normative reference for this requirement is TS 38.101-4 [5] clause </w:t>
      </w:r>
      <w:r w:rsidRPr="00EF06A7">
        <w:rPr>
          <w:lang w:eastAsia="zh-CN"/>
        </w:rPr>
        <w:t>7</w:t>
      </w:r>
      <w:r w:rsidRPr="00EF06A7">
        <w:t>.3.2.2</w:t>
      </w:r>
      <w:r w:rsidRPr="00EF06A7">
        <w:rPr>
          <w:lang w:eastAsia="zh-CN"/>
        </w:rPr>
        <w:t>.3</w:t>
      </w:r>
      <w:r w:rsidRPr="00EF06A7">
        <w:t>.</w:t>
      </w:r>
    </w:p>
    <w:p w14:paraId="31F21119" w14:textId="77777777" w:rsidR="00940975" w:rsidRPr="00EF06A7" w:rsidRDefault="00940975" w:rsidP="00940975">
      <w:pPr>
        <w:pStyle w:val="H6"/>
      </w:pPr>
      <w:r w:rsidRPr="00EF06A7">
        <w:t>7.3.2.2.3.4</w:t>
      </w:r>
      <w:r w:rsidRPr="00EF06A7">
        <w:tab/>
        <w:t>Test description</w:t>
      </w:r>
    </w:p>
    <w:p w14:paraId="2E86B9B6" w14:textId="77777777" w:rsidR="00940975" w:rsidRPr="00EF06A7" w:rsidRDefault="00940975" w:rsidP="00940975">
      <w:pPr>
        <w:pStyle w:val="H6"/>
      </w:pPr>
      <w:r w:rsidRPr="00EF06A7">
        <w:t>7.3.2.2.3.4.1</w:t>
      </w:r>
      <w:r w:rsidRPr="00EF06A7">
        <w:tab/>
        <w:t>Initial conditions</w:t>
      </w:r>
    </w:p>
    <w:p w14:paraId="018F357E" w14:textId="77777777" w:rsidR="00940975" w:rsidRPr="00EF06A7" w:rsidRDefault="00940975" w:rsidP="00940975">
      <w:r w:rsidRPr="00EF06A7">
        <w:t>Initial conditions are a set of test configurations the UE needs to be tested in and the steps for the SS to take with the UE to reach the correct measurement state.</w:t>
      </w:r>
    </w:p>
    <w:p w14:paraId="6E03C2FD" w14:textId="77777777" w:rsidR="00940975" w:rsidRPr="00EF06A7" w:rsidRDefault="00940975" w:rsidP="00940975">
      <w:r w:rsidRPr="00EF06A7">
        <w:t>The initial test configurations consist of environmental conditions, test frequencies, test channel bandwidths and sub-carrier spacing based on NR operating bands specified in Table 5.3.5-1 and Table 5.3.6-1 of 38.521-1 [7].</w:t>
      </w:r>
    </w:p>
    <w:p w14:paraId="215C6829" w14:textId="77777777" w:rsidR="00940975" w:rsidRPr="00EF06A7" w:rsidRDefault="00940975" w:rsidP="00940975">
      <w:r w:rsidRPr="00EF06A7">
        <w:t xml:space="preserve">Configurations of </w:t>
      </w:r>
      <w:r w:rsidRPr="00EF06A7">
        <w:rPr>
          <w:lang w:eastAsia="zh-CN"/>
        </w:rPr>
        <w:t xml:space="preserve">DRX, DCP, </w:t>
      </w:r>
      <w:r w:rsidRPr="00EF06A7">
        <w:t>PDCCH before measurement are specified in</w:t>
      </w:r>
      <w:r w:rsidRPr="00EF06A7">
        <w:rPr>
          <w:lang w:eastAsia="zh-CN"/>
        </w:rPr>
        <w:t xml:space="preserve"> </w:t>
      </w:r>
      <w:r w:rsidRPr="00EF06A7">
        <w:t>7.3.2.2.3.4.3.1</w:t>
      </w:r>
      <w:r w:rsidRPr="00EF06A7">
        <w:rPr>
          <w:lang w:eastAsia="zh-CN"/>
        </w:rPr>
        <w:t xml:space="preserve"> and</w:t>
      </w:r>
      <w:r w:rsidRPr="00EF06A7">
        <w:t xml:space="preserve"> Annex C.</w:t>
      </w:r>
    </w:p>
    <w:p w14:paraId="7114C2D6" w14:textId="77777777" w:rsidR="00940975" w:rsidRPr="00EF06A7" w:rsidRDefault="00940975" w:rsidP="00940975">
      <w:r w:rsidRPr="00EF06A7">
        <w:t>Test Environment: Normal, as defined in TS 38.508-1 [6] clause 4.1.</w:t>
      </w:r>
    </w:p>
    <w:p w14:paraId="448372B2" w14:textId="093CD184" w:rsidR="00940975" w:rsidRPr="00EF06A7" w:rsidRDefault="00940975" w:rsidP="00940975">
      <w:r w:rsidRPr="00EF06A7">
        <w:t xml:space="preserve">Frequencies to be tested: Mid Range, as defined in TS 38.508-1 [6] clause </w:t>
      </w:r>
      <w:r w:rsidR="008C3D09" w:rsidRPr="00EF06A7">
        <w:t>5.2.2</w:t>
      </w:r>
      <w:r w:rsidRPr="00EF06A7">
        <w:t>.</w:t>
      </w:r>
    </w:p>
    <w:p w14:paraId="01D3E053" w14:textId="77777777" w:rsidR="00940975" w:rsidRPr="00EF06A7" w:rsidRDefault="00940975" w:rsidP="00940975">
      <w:pPr>
        <w:keepNext/>
      </w:pPr>
      <w:r w:rsidRPr="00EF06A7">
        <w:t>For EN-DC within FR1 operation, setup the LTE link according to Annex D:</w:t>
      </w:r>
    </w:p>
    <w:p w14:paraId="38517278" w14:textId="77777777" w:rsidR="00940975" w:rsidRPr="00EF06A7" w:rsidRDefault="00940975" w:rsidP="00940975">
      <w:pPr>
        <w:pStyle w:val="B1"/>
      </w:pPr>
      <w:r w:rsidRPr="00EF06A7">
        <w:t>1.</w:t>
      </w:r>
      <w:r w:rsidRPr="00EF06A7">
        <w:tab/>
        <w:t>Connect the SS, the faders and AWGN noise source to the UE antenna connectors as shown in TS 38.508-1 [6] Annex A, in Figure A.3.3.2 for TE diagram and Figure A.3.4.2 for UE diagram.</w:t>
      </w:r>
    </w:p>
    <w:p w14:paraId="27A146C8" w14:textId="77777777" w:rsidR="00940975" w:rsidRPr="00EF06A7" w:rsidRDefault="00940975" w:rsidP="00940975">
      <w:pPr>
        <w:pStyle w:val="B1"/>
      </w:pPr>
      <w:r w:rsidRPr="00EF06A7">
        <w:t>2.</w:t>
      </w:r>
      <w:r w:rsidRPr="00EF06A7">
        <w:tab/>
        <w:t>The parameter settings for the cell are set up according to Table 7.3-1 and Table 7.3.2.2.</w:t>
      </w:r>
      <w:r w:rsidRPr="00EF06A7">
        <w:rPr>
          <w:lang w:eastAsia="zh-CN"/>
        </w:rPr>
        <w:t>3</w:t>
      </w:r>
      <w:r w:rsidRPr="00EF06A7">
        <w:t>.3-1as appropriate.</w:t>
      </w:r>
    </w:p>
    <w:p w14:paraId="71252153" w14:textId="77777777" w:rsidR="00940975" w:rsidRPr="00EF06A7" w:rsidRDefault="00940975" w:rsidP="00940975">
      <w:pPr>
        <w:pStyle w:val="B1"/>
      </w:pPr>
      <w:r w:rsidRPr="00EF06A7">
        <w:t>3.</w:t>
      </w:r>
      <w:r w:rsidRPr="00EF06A7">
        <w:tab/>
        <w:t>Downlink signals for NR cell are initially set up according to Annexes C.0, C.1, C.2 and uplink signals according to Annexes G.0, G.1, G.2, G.3.1 of TS 38.521-2 [8].</w:t>
      </w:r>
    </w:p>
    <w:p w14:paraId="387C4F9C" w14:textId="77777777" w:rsidR="00940975" w:rsidRPr="00EF06A7" w:rsidRDefault="00940975" w:rsidP="00940975">
      <w:pPr>
        <w:pStyle w:val="B1"/>
      </w:pPr>
      <w:r w:rsidRPr="00EF06A7">
        <w:t>4.</w:t>
      </w:r>
      <w:r w:rsidRPr="00EF06A7">
        <w:tab/>
        <w:t>Propagation conditions are set according to Annex B.0.</w:t>
      </w:r>
    </w:p>
    <w:p w14:paraId="1406E13A" w14:textId="77777777" w:rsidR="00940975" w:rsidRPr="00EF06A7" w:rsidRDefault="00940975" w:rsidP="00940975">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 Test Mode On</w:t>
      </w:r>
      <w:r w:rsidRPr="00EF06A7">
        <w:t xml:space="preserve"> for NSA according to TS 38.508-1 [6] clause 4.5. Message content are defined in clause 7.3.2.2.</w:t>
      </w:r>
      <w:r w:rsidRPr="00EF06A7">
        <w:rPr>
          <w:lang w:eastAsia="zh-CN"/>
        </w:rPr>
        <w:t>3</w:t>
      </w:r>
      <w:r w:rsidRPr="00EF06A7">
        <w:t>.4.3.</w:t>
      </w:r>
    </w:p>
    <w:p w14:paraId="66FB2178" w14:textId="77777777" w:rsidR="00940975" w:rsidRPr="00EF06A7" w:rsidRDefault="00940975" w:rsidP="00940975">
      <w:pPr>
        <w:pStyle w:val="H6"/>
      </w:pPr>
      <w:r w:rsidRPr="00EF06A7">
        <w:t>7.3.2.2.3.4.2</w:t>
      </w:r>
      <w:r w:rsidRPr="00EF06A7">
        <w:tab/>
        <w:t>Test procedure</w:t>
      </w:r>
    </w:p>
    <w:p w14:paraId="4B3FE9A9" w14:textId="77777777" w:rsidR="00940975" w:rsidRPr="00EF06A7" w:rsidRDefault="00940975" w:rsidP="00940975">
      <w:pPr>
        <w:pStyle w:val="B1"/>
      </w:pPr>
      <w:r w:rsidRPr="00EF06A7">
        <w:t>1.</w:t>
      </w:r>
      <w:r w:rsidRPr="00EF06A7">
        <w:tab/>
        <w:t>SS transmits PDCCH with DCI format</w:t>
      </w:r>
      <w:r w:rsidRPr="00EF06A7">
        <w:rPr>
          <w:lang w:eastAsia="zh-CN"/>
        </w:rPr>
        <w:t>2_6</w:t>
      </w:r>
      <w:r w:rsidRPr="00EF06A7">
        <w:t xml:space="preserve"> as specified in PDCCH Reference Channel for C_RNTI</w:t>
      </w:r>
      <w:r w:rsidRPr="00EF06A7">
        <w:rPr>
          <w:lang w:eastAsia="zh-CN"/>
        </w:rPr>
        <w:t xml:space="preserve"> </w:t>
      </w:r>
      <w:r w:rsidRPr="00EF06A7">
        <w:t xml:space="preserve">within </w:t>
      </w:r>
      <w:r w:rsidRPr="00EF06A7">
        <w:rPr>
          <w:lang w:eastAsia="zh-CN"/>
        </w:rPr>
        <w:t>DRX off state</w:t>
      </w:r>
      <w:r w:rsidRPr="00EF06A7">
        <w:t xml:space="preserve">. The </w:t>
      </w:r>
      <w:r w:rsidRPr="00EF06A7">
        <w:rPr>
          <w:rFonts w:eastAsia="SimSun" w:cs="Arial"/>
          <w:lang w:eastAsia="zh-CN"/>
        </w:rPr>
        <w:t>Wake-up indication bit</w:t>
      </w:r>
      <w:r w:rsidRPr="00EF06A7">
        <w:t xml:space="preserve"> </w:t>
      </w:r>
      <w:r w:rsidRPr="00EF06A7">
        <w:rPr>
          <w:lang w:eastAsia="zh-CN"/>
        </w:rPr>
        <w:t>in</w:t>
      </w:r>
      <w:r w:rsidRPr="00EF06A7">
        <w:t xml:space="preserve"> PDCCH </w:t>
      </w:r>
      <w:r w:rsidRPr="00EF06A7">
        <w:rPr>
          <w:lang w:eastAsia="zh-CN"/>
        </w:rPr>
        <w:t>is set to 1</w:t>
      </w:r>
      <w:r w:rsidRPr="00EF06A7">
        <w:t>.</w:t>
      </w:r>
    </w:p>
    <w:p w14:paraId="6DF3D5E7" w14:textId="77777777" w:rsidR="00940975" w:rsidRPr="00EF06A7" w:rsidRDefault="00940975" w:rsidP="00940975">
      <w:pPr>
        <w:pStyle w:val="B1"/>
      </w:pPr>
      <w:r w:rsidRPr="00EF06A7">
        <w:rPr>
          <w:lang w:eastAsia="zh-CN"/>
        </w:rPr>
        <w:t>2</w:t>
      </w:r>
      <w:r w:rsidRPr="00EF06A7">
        <w:t>.</w:t>
      </w:r>
      <w:r w:rsidRPr="00EF06A7">
        <w:tab/>
        <w:t>Set the UE in a direction found using one of  the test procedures defined in Annex H. If no direction found, mark the test as inconclusive.</w:t>
      </w:r>
    </w:p>
    <w:p w14:paraId="3E61F322" w14:textId="6C2D890D" w:rsidR="00940975" w:rsidRPr="00EF06A7" w:rsidRDefault="00940975" w:rsidP="00940975">
      <w:pPr>
        <w:pStyle w:val="B1"/>
      </w:pPr>
      <w:r w:rsidRPr="00EF06A7">
        <w:rPr>
          <w:lang w:eastAsia="zh-CN"/>
        </w:rPr>
        <w:t>3</w:t>
      </w:r>
      <w:r w:rsidRPr="00EF06A7">
        <w:t>.</w:t>
      </w:r>
      <w:r w:rsidRPr="00EF06A7">
        <w:tab/>
        <w:t>SS transmits PDCCH with DCI format</w:t>
      </w:r>
      <w:r w:rsidRPr="00EF06A7">
        <w:rPr>
          <w:lang w:eastAsia="zh-CN"/>
        </w:rPr>
        <w:t>1_1</w:t>
      </w:r>
      <w:r w:rsidRPr="00EF06A7">
        <w:t xml:space="preserve"> as specified in PDCCH Reference Channel R.PDCCH. 5-1.2 TDD for C_RNTI to transmit the DL RMC according to Table 7.3.2.2.</w:t>
      </w:r>
      <w:r w:rsidRPr="00EF06A7">
        <w:rPr>
          <w:lang w:eastAsia="zh-CN"/>
        </w:rPr>
        <w:t>3</w:t>
      </w:r>
      <w:r w:rsidRPr="00EF06A7">
        <w:t xml:space="preserve">.4.4-1. The details of PDCCH are specified in Table </w:t>
      </w:r>
      <w:r w:rsidRPr="00EF06A7">
        <w:rPr>
          <w:lang w:eastAsia="zh-CN"/>
        </w:rPr>
        <w:t>7</w:t>
      </w:r>
      <w:r w:rsidRPr="00EF06A7">
        <w:t>.</w:t>
      </w:r>
      <w:r w:rsidRPr="00EF06A7">
        <w:rPr>
          <w:lang w:eastAsia="zh-CN"/>
        </w:rPr>
        <w:t>3.2.2.3.3</w:t>
      </w:r>
      <w:r w:rsidRPr="00EF06A7">
        <w:t xml:space="preserve">-1 and Table </w:t>
      </w:r>
      <w:r w:rsidRPr="00EF06A7">
        <w:rPr>
          <w:lang w:eastAsia="zh-CN"/>
        </w:rPr>
        <w:t>7</w:t>
      </w:r>
      <w:r w:rsidRPr="00EF06A7">
        <w:t>.</w:t>
      </w:r>
      <w:r w:rsidRPr="00EF06A7">
        <w:rPr>
          <w:lang w:eastAsia="zh-CN"/>
        </w:rPr>
        <w:t>3.2.2.3.3</w:t>
      </w:r>
      <w:r w:rsidRPr="00EF06A7">
        <w:t xml:space="preserve">-2. </w:t>
      </w:r>
      <w:r w:rsidR="00492518" w:rsidRPr="00EF06A7">
        <w:t xml:space="preserve">The details of PDSCH are specified in Table A.3.3.2.5-3. </w:t>
      </w:r>
      <w:r w:rsidRPr="00EF06A7">
        <w:t>The SS sends downlink MAC padding bits on the DL RMC.</w:t>
      </w:r>
    </w:p>
    <w:p w14:paraId="4EB92EB3" w14:textId="77777777" w:rsidR="00940975" w:rsidRPr="00EF06A7" w:rsidRDefault="00940975" w:rsidP="00940975">
      <w:pPr>
        <w:pStyle w:val="B1"/>
      </w:pPr>
      <w:r w:rsidRPr="00EF06A7">
        <w:rPr>
          <w:lang w:eastAsia="zh-CN"/>
        </w:rPr>
        <w:t>4</w:t>
      </w:r>
      <w:r w:rsidRPr="00EF06A7">
        <w:t>.</w:t>
      </w:r>
      <w:r w:rsidRPr="00EF06A7">
        <w:tab/>
        <w:t>Set the parameters of the propagation condition, antenna configuration, the correlation matrix and the SNR according to Table 7.3.2.2.</w:t>
      </w:r>
      <w:r w:rsidRPr="00EF06A7">
        <w:rPr>
          <w:lang w:eastAsia="zh-CN"/>
        </w:rPr>
        <w:t>3</w:t>
      </w:r>
      <w:r w:rsidRPr="00EF06A7">
        <w:t>.4.4-1 as appropriate.</w:t>
      </w:r>
    </w:p>
    <w:p w14:paraId="31417094" w14:textId="77777777" w:rsidR="00940975" w:rsidRPr="00EF06A7" w:rsidRDefault="00940975" w:rsidP="00940975">
      <w:pPr>
        <w:pStyle w:val="B1"/>
      </w:pPr>
      <w:r w:rsidRPr="00EF06A7">
        <w:rPr>
          <w:lang w:eastAsia="zh-CN"/>
        </w:rPr>
        <w:t>5</w:t>
      </w:r>
      <w:r w:rsidRPr="00EF06A7">
        <w:t>.</w:t>
      </w:r>
      <w:r w:rsidRPr="00EF06A7">
        <w:tab/>
        <w:t>Measure the Pm-dsg for a duration sufficient to achieve statistical significance according to Annex G clause G.1.5. Count the number of NACKs, ACKs and statDTXs on the UL PUCCH during each subtest interval. Pm-dsg is the ratio (statDTX)/(NACK+ACK+statDTX). If Pm-dsg is less than the value specified in table 7.3.2.2.</w:t>
      </w:r>
      <w:r w:rsidRPr="00EF06A7">
        <w:rPr>
          <w:lang w:eastAsia="zh-CN"/>
        </w:rPr>
        <w:t>3</w:t>
      </w:r>
      <w:r w:rsidRPr="00EF06A7">
        <w:t>.4.4-1, pass the UE. Otherwise fail the UE.</w:t>
      </w:r>
    </w:p>
    <w:p w14:paraId="3688B8A8" w14:textId="77777777" w:rsidR="00940975" w:rsidRPr="00EF06A7" w:rsidRDefault="00940975" w:rsidP="00940975">
      <w:pPr>
        <w:pStyle w:val="B1"/>
      </w:pPr>
      <w:r w:rsidRPr="00EF06A7">
        <w:rPr>
          <w:lang w:eastAsia="zh-CN"/>
        </w:rPr>
        <w:t>6</w:t>
      </w:r>
      <w:r w:rsidRPr="00EF06A7">
        <w:t>.</w:t>
      </w:r>
      <w:r w:rsidRPr="00EF06A7">
        <w:tab/>
        <w:t xml:space="preserve">Repeat steps from </w:t>
      </w:r>
      <w:r w:rsidRPr="00EF06A7">
        <w:rPr>
          <w:lang w:eastAsia="zh-CN"/>
        </w:rPr>
        <w:t>2</w:t>
      </w:r>
      <w:r w:rsidRPr="00EF06A7">
        <w:t xml:space="preserve"> to </w:t>
      </w:r>
      <w:r w:rsidRPr="00EF06A7">
        <w:rPr>
          <w:lang w:eastAsia="zh-CN"/>
        </w:rPr>
        <w:t>5</w:t>
      </w:r>
      <w:r w:rsidRPr="00EF06A7">
        <w:t xml:space="preserve"> for each subtest in Table 7.3.2.2.</w:t>
      </w:r>
      <w:r w:rsidRPr="00EF06A7">
        <w:rPr>
          <w:lang w:eastAsia="zh-CN"/>
        </w:rPr>
        <w:t>3</w:t>
      </w:r>
      <w:r w:rsidRPr="00EF06A7">
        <w:t>.4.4-1 as appropriate.</w:t>
      </w:r>
    </w:p>
    <w:p w14:paraId="3620C52C" w14:textId="77777777" w:rsidR="00940975" w:rsidRPr="00EF06A7" w:rsidRDefault="00940975" w:rsidP="00940975">
      <w:pPr>
        <w:pStyle w:val="H6"/>
      </w:pPr>
      <w:r w:rsidRPr="00EF06A7">
        <w:t>7.3.2.2.3.4.3</w:t>
      </w:r>
      <w:r w:rsidRPr="00EF06A7">
        <w:tab/>
        <w:t>Message contents</w:t>
      </w:r>
    </w:p>
    <w:p w14:paraId="2238EF0B" w14:textId="77777777" w:rsidR="00940975" w:rsidRPr="00EF06A7" w:rsidRDefault="00940975" w:rsidP="00940975">
      <w:r w:rsidRPr="00EF06A7">
        <w:t>Message contents are according to TS 38.508-1 [6] clause 4.6.1.</w:t>
      </w:r>
    </w:p>
    <w:p w14:paraId="7D374C76" w14:textId="77777777" w:rsidR="00940975" w:rsidRPr="00EF06A7" w:rsidRDefault="00940975" w:rsidP="00940975">
      <w:pPr>
        <w:pStyle w:val="H6"/>
      </w:pPr>
      <w:r w:rsidRPr="00EF06A7">
        <w:t>7.3.2.2.3.4.3.1</w:t>
      </w:r>
      <w:r w:rsidRPr="00EF06A7">
        <w:tab/>
        <w:t>Message exceptions for SA</w:t>
      </w:r>
    </w:p>
    <w:p w14:paraId="4D7D5868" w14:textId="77777777" w:rsidR="00940975" w:rsidRPr="00EF06A7" w:rsidRDefault="00940975" w:rsidP="00940975">
      <w:pPr>
        <w:pStyle w:val="TH"/>
      </w:pPr>
      <w:r w:rsidRPr="00EF06A7">
        <w:t xml:space="preserve">Table </w:t>
      </w:r>
      <w:r w:rsidRPr="00EF06A7">
        <w:rPr>
          <w:lang w:eastAsia="zh-CN"/>
        </w:rPr>
        <w:t>7.3.2.2.3.4.3.1</w:t>
      </w:r>
      <w:r w:rsidRPr="00EF06A7">
        <w:t>-</w:t>
      </w:r>
      <w:r w:rsidRPr="00EF06A7">
        <w:rPr>
          <w:lang w:eastAsia="zh-CN"/>
        </w:rPr>
        <w:t>1</w:t>
      </w:r>
      <w:r w:rsidRPr="00EF06A7">
        <w:t>: DRX-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40975" w:rsidRPr="00EF06A7" w14:paraId="3707486B" w14:textId="77777777" w:rsidTr="00940975">
        <w:tc>
          <w:tcPr>
            <w:tcW w:w="9747" w:type="dxa"/>
            <w:gridSpan w:val="4"/>
            <w:tcBorders>
              <w:top w:val="single" w:sz="4" w:space="0" w:color="auto"/>
              <w:left w:val="single" w:sz="4" w:space="0" w:color="auto"/>
              <w:bottom w:val="single" w:sz="4" w:space="0" w:color="auto"/>
              <w:right w:val="single" w:sz="4" w:space="0" w:color="auto"/>
            </w:tcBorders>
            <w:hideMark/>
          </w:tcPr>
          <w:p w14:paraId="5CB56C44" w14:textId="77777777" w:rsidR="00940975" w:rsidRPr="00EF06A7" w:rsidRDefault="00940975">
            <w:pPr>
              <w:pStyle w:val="TAH"/>
              <w:jc w:val="left"/>
              <w:rPr>
                <w:b w:val="0"/>
                <w:lang w:eastAsia="zh-CN"/>
              </w:rPr>
            </w:pPr>
            <w:r w:rsidRPr="00EF06A7">
              <w:rPr>
                <w:b w:val="0"/>
              </w:rPr>
              <w:t>Derivation Path: TS 38.508-1 [4],Table 4.6.3-</w:t>
            </w:r>
            <w:r w:rsidRPr="00EF06A7">
              <w:rPr>
                <w:b w:val="0"/>
                <w:lang w:eastAsia="zh-CN"/>
              </w:rPr>
              <w:t>56</w:t>
            </w:r>
          </w:p>
        </w:tc>
      </w:tr>
      <w:tr w:rsidR="00940975" w:rsidRPr="00EF06A7" w14:paraId="765CE059"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2D71F0F0" w14:textId="77777777" w:rsidR="00940975" w:rsidRPr="00EF06A7" w:rsidRDefault="00940975">
            <w:pPr>
              <w:pStyle w:val="TAH"/>
              <w:rPr>
                <w:lang w:eastAsia="en-US"/>
              </w:rPr>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34E648" w14:textId="77777777" w:rsidR="00940975" w:rsidRPr="00EF06A7" w:rsidRDefault="0094097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3730963" w14:textId="77777777" w:rsidR="00940975" w:rsidRPr="00EF06A7" w:rsidRDefault="009409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F3BDB67" w14:textId="77777777" w:rsidR="00940975" w:rsidRPr="00EF06A7" w:rsidRDefault="00940975">
            <w:pPr>
              <w:pStyle w:val="TAH"/>
            </w:pPr>
            <w:r w:rsidRPr="00EF06A7">
              <w:t>Condition</w:t>
            </w:r>
          </w:p>
        </w:tc>
      </w:tr>
      <w:tr w:rsidR="00940975" w:rsidRPr="00EF06A7" w14:paraId="70BF3C25"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64179FAE" w14:textId="77777777" w:rsidR="00940975" w:rsidRPr="00EF06A7" w:rsidRDefault="00940975">
            <w:pPr>
              <w:pStyle w:val="TAL"/>
            </w:pPr>
            <w:r w:rsidRPr="00EF06A7">
              <w:t>DRX-Config ::= SEQUENCE {</w:t>
            </w:r>
          </w:p>
        </w:tc>
        <w:tc>
          <w:tcPr>
            <w:tcW w:w="2267" w:type="dxa"/>
            <w:tcBorders>
              <w:top w:val="single" w:sz="4" w:space="0" w:color="auto"/>
              <w:left w:val="single" w:sz="4" w:space="0" w:color="auto"/>
              <w:bottom w:val="single" w:sz="4" w:space="0" w:color="auto"/>
              <w:right w:val="single" w:sz="4" w:space="0" w:color="auto"/>
            </w:tcBorders>
          </w:tcPr>
          <w:p w14:paraId="7955BF08"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698E9A87"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1ECB1A5E" w14:textId="77777777" w:rsidR="00940975" w:rsidRPr="00EF06A7" w:rsidRDefault="00940975">
            <w:pPr>
              <w:pStyle w:val="TAL"/>
            </w:pPr>
          </w:p>
        </w:tc>
      </w:tr>
      <w:tr w:rsidR="00940975" w:rsidRPr="00EF06A7" w14:paraId="414E3692"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737359E4" w14:textId="77777777" w:rsidR="00940975" w:rsidRPr="00EF06A7" w:rsidRDefault="00940975">
            <w:pPr>
              <w:pStyle w:val="TAL"/>
            </w:pPr>
            <w:r w:rsidRPr="00EF06A7">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2B4C62CF"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2C777717"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7E2089AA" w14:textId="77777777" w:rsidR="00940975" w:rsidRPr="00EF06A7" w:rsidRDefault="00940975">
            <w:pPr>
              <w:pStyle w:val="TAL"/>
            </w:pPr>
          </w:p>
        </w:tc>
      </w:tr>
      <w:tr w:rsidR="00940975" w:rsidRPr="00EF06A7" w14:paraId="40AD4C60"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70904399" w14:textId="77777777" w:rsidR="00940975" w:rsidRPr="00EF06A7" w:rsidRDefault="00940975">
            <w:pPr>
              <w:pStyle w:val="TAL"/>
            </w:pPr>
            <w:r w:rsidRPr="00EF06A7">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97E2623" w14:textId="29A7CF2C" w:rsidR="00940975" w:rsidRPr="00EF06A7" w:rsidRDefault="00637644">
            <w:pPr>
              <w:pStyle w:val="TAL"/>
              <w:rPr>
                <w:lang w:eastAsia="zh-CN"/>
              </w:rPr>
            </w:pPr>
            <w:r w:rsidRPr="00EF06A7">
              <w:rPr>
                <w:lang w:eastAsia="zh-CN"/>
              </w:rPr>
              <w:t>ms5</w:t>
            </w:r>
          </w:p>
        </w:tc>
        <w:tc>
          <w:tcPr>
            <w:tcW w:w="1700" w:type="dxa"/>
            <w:tcBorders>
              <w:top w:val="single" w:sz="4" w:space="0" w:color="auto"/>
              <w:left w:val="single" w:sz="4" w:space="0" w:color="auto"/>
              <w:bottom w:val="single" w:sz="4" w:space="0" w:color="auto"/>
              <w:right w:val="single" w:sz="4" w:space="0" w:color="auto"/>
            </w:tcBorders>
          </w:tcPr>
          <w:p w14:paraId="2789F9BD"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33E8626" w14:textId="77777777" w:rsidR="00940975" w:rsidRPr="00EF06A7" w:rsidRDefault="00940975">
            <w:pPr>
              <w:pStyle w:val="TAL"/>
            </w:pPr>
          </w:p>
        </w:tc>
      </w:tr>
      <w:tr w:rsidR="00940975" w:rsidRPr="00EF06A7" w14:paraId="41B68C9C"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5357E05B" w14:textId="77777777" w:rsidR="00940975" w:rsidRPr="00EF06A7" w:rsidRDefault="0094097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D46E8F5"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54640067"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1B7063EF" w14:textId="77777777" w:rsidR="00940975" w:rsidRPr="00EF06A7" w:rsidRDefault="00940975">
            <w:pPr>
              <w:pStyle w:val="TAL"/>
            </w:pPr>
          </w:p>
        </w:tc>
      </w:tr>
      <w:tr w:rsidR="00940975" w:rsidRPr="00EF06A7" w14:paraId="657506AD"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133D0CC6" w14:textId="77777777" w:rsidR="00940975" w:rsidRPr="00EF06A7" w:rsidRDefault="00940975">
            <w:pPr>
              <w:pStyle w:val="TAL"/>
            </w:pPr>
            <w:r w:rsidRPr="00EF06A7">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281FC213" w14:textId="25C38DE6" w:rsidR="00940975" w:rsidRPr="00EF06A7" w:rsidRDefault="00637644">
            <w:pPr>
              <w:pStyle w:val="TAL"/>
            </w:pPr>
            <w:r w:rsidRPr="00EF06A7">
              <w:t>ms0</w:t>
            </w:r>
          </w:p>
        </w:tc>
        <w:tc>
          <w:tcPr>
            <w:tcW w:w="1700" w:type="dxa"/>
            <w:tcBorders>
              <w:top w:val="single" w:sz="4" w:space="0" w:color="auto"/>
              <w:left w:val="single" w:sz="4" w:space="0" w:color="auto"/>
              <w:bottom w:val="single" w:sz="4" w:space="0" w:color="auto"/>
              <w:right w:val="single" w:sz="4" w:space="0" w:color="auto"/>
            </w:tcBorders>
          </w:tcPr>
          <w:p w14:paraId="65652AF1"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752D49CC" w14:textId="77777777" w:rsidR="00940975" w:rsidRPr="00EF06A7" w:rsidRDefault="00940975">
            <w:pPr>
              <w:pStyle w:val="TAL"/>
            </w:pPr>
          </w:p>
        </w:tc>
      </w:tr>
      <w:tr w:rsidR="00940975" w:rsidRPr="00EF06A7" w14:paraId="2E341C35"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558E0685" w14:textId="77777777" w:rsidR="00940975" w:rsidRPr="00EF06A7" w:rsidRDefault="00940975">
            <w:pPr>
              <w:pStyle w:val="TAL"/>
            </w:pPr>
            <w:r w:rsidRPr="00EF06A7">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449CF6D4" w14:textId="77777777" w:rsidR="00940975" w:rsidRPr="00EF06A7" w:rsidRDefault="00940975">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4B60D0A"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71F134B" w14:textId="77777777" w:rsidR="00940975" w:rsidRPr="00EF06A7" w:rsidRDefault="00940975">
            <w:pPr>
              <w:pStyle w:val="TAL"/>
            </w:pPr>
          </w:p>
        </w:tc>
      </w:tr>
      <w:tr w:rsidR="00940975" w:rsidRPr="00EF06A7" w14:paraId="4B9F67D6"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202AEFAD" w14:textId="77777777" w:rsidR="00940975" w:rsidRPr="00EF06A7" w:rsidRDefault="00940975">
            <w:pPr>
              <w:pStyle w:val="TAL"/>
            </w:pPr>
            <w:r w:rsidRPr="00EF06A7">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2A399232" w14:textId="77777777" w:rsidR="00940975" w:rsidRPr="00EF06A7" w:rsidRDefault="00940975">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DAA538A"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53CB00" w14:textId="77777777" w:rsidR="00940975" w:rsidRPr="00EF06A7" w:rsidRDefault="00940975">
            <w:pPr>
              <w:pStyle w:val="TAL"/>
            </w:pPr>
          </w:p>
        </w:tc>
      </w:tr>
      <w:tr w:rsidR="00940975" w:rsidRPr="00EF06A7" w14:paraId="183D6B3D" w14:textId="77777777" w:rsidTr="00940975">
        <w:tc>
          <w:tcPr>
            <w:tcW w:w="4535" w:type="dxa"/>
            <w:tcBorders>
              <w:top w:val="single" w:sz="4" w:space="0" w:color="auto"/>
              <w:left w:val="single" w:sz="4" w:space="0" w:color="auto"/>
              <w:bottom w:val="nil"/>
              <w:right w:val="single" w:sz="4" w:space="0" w:color="auto"/>
            </w:tcBorders>
            <w:hideMark/>
          </w:tcPr>
          <w:p w14:paraId="3D5F565B" w14:textId="77777777" w:rsidR="00940975" w:rsidRPr="00EF06A7" w:rsidRDefault="00940975">
            <w:pPr>
              <w:pStyle w:val="TAL"/>
            </w:pPr>
            <w:r w:rsidRPr="00EF06A7">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0D80C431" w14:textId="77777777" w:rsidR="00940975" w:rsidRPr="00EF06A7" w:rsidRDefault="00940975">
            <w:pPr>
              <w:pStyle w:val="TAL"/>
              <w:rPr>
                <w:lang w:eastAsia="zh-CN"/>
              </w:rPr>
            </w:pPr>
            <w:r w:rsidRPr="00EF06A7">
              <w:rPr>
                <w:lang w:eastAsia="zh-CN"/>
              </w:rPr>
              <w:t>s</w:t>
            </w:r>
            <w:r w:rsidRPr="00EF06A7">
              <w:t>l</w:t>
            </w: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FF34B31"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539863E7" w14:textId="77777777" w:rsidR="00940975" w:rsidRPr="00EF06A7" w:rsidRDefault="00940975"/>
        </w:tc>
      </w:tr>
      <w:tr w:rsidR="00940975" w:rsidRPr="00EF06A7" w14:paraId="2AA7AE01" w14:textId="77777777" w:rsidTr="00940975">
        <w:tc>
          <w:tcPr>
            <w:tcW w:w="4535" w:type="dxa"/>
            <w:tcBorders>
              <w:top w:val="single" w:sz="4" w:space="0" w:color="auto"/>
              <w:left w:val="single" w:sz="4" w:space="0" w:color="auto"/>
              <w:bottom w:val="nil"/>
              <w:right w:val="single" w:sz="4" w:space="0" w:color="auto"/>
            </w:tcBorders>
            <w:hideMark/>
          </w:tcPr>
          <w:p w14:paraId="0747C03B" w14:textId="77777777" w:rsidR="00940975" w:rsidRPr="00EF06A7" w:rsidRDefault="00940975">
            <w:pPr>
              <w:pStyle w:val="TAL"/>
              <w:rPr>
                <w:lang w:eastAsia="en-US"/>
              </w:rPr>
            </w:pPr>
            <w:r w:rsidRPr="00EF06A7">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66A64C55" w14:textId="77777777" w:rsidR="00940975" w:rsidRPr="00EF06A7" w:rsidRDefault="00940975">
            <w:pPr>
              <w:pStyle w:val="TAL"/>
              <w:rPr>
                <w:lang w:eastAsia="zh-CN"/>
              </w:rPr>
            </w:pPr>
            <w:r w:rsidRPr="00EF06A7">
              <w:rPr>
                <w:lang w:eastAsia="zh-CN"/>
              </w:rPr>
              <w:t>s</w:t>
            </w:r>
            <w:r w:rsidRPr="00EF06A7">
              <w:t>l</w:t>
            </w: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4CB3BDD"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53C43EBD" w14:textId="77777777" w:rsidR="00940975" w:rsidRPr="00EF06A7" w:rsidRDefault="00940975"/>
        </w:tc>
      </w:tr>
      <w:tr w:rsidR="00940975" w:rsidRPr="00EF06A7" w14:paraId="4B03D0E1"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7DCB31EE" w14:textId="77777777" w:rsidR="00940975" w:rsidRPr="00EF06A7" w:rsidRDefault="00940975">
            <w:pPr>
              <w:pStyle w:val="TAL"/>
              <w:rPr>
                <w:lang w:eastAsia="en-US"/>
              </w:rPr>
            </w:pPr>
            <w:r w:rsidRPr="00EF06A7">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774761EE"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0884EC03"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6E5EEF00" w14:textId="77777777" w:rsidR="00940975" w:rsidRPr="00EF06A7" w:rsidRDefault="00940975">
            <w:pPr>
              <w:pStyle w:val="TAL"/>
            </w:pPr>
          </w:p>
        </w:tc>
      </w:tr>
      <w:tr w:rsidR="00940975" w:rsidRPr="00EF06A7" w14:paraId="788365D3"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6C712792" w14:textId="77777777" w:rsidR="00940975" w:rsidRPr="00EF06A7" w:rsidRDefault="00940975">
            <w:pPr>
              <w:pStyle w:val="TAL"/>
            </w:pPr>
            <w:r w:rsidRPr="00EF06A7">
              <w:t xml:space="preserve">    ms10</w:t>
            </w:r>
          </w:p>
        </w:tc>
        <w:tc>
          <w:tcPr>
            <w:tcW w:w="2267" w:type="dxa"/>
            <w:tcBorders>
              <w:top w:val="single" w:sz="4" w:space="0" w:color="auto"/>
              <w:left w:val="single" w:sz="4" w:space="0" w:color="auto"/>
              <w:bottom w:val="single" w:sz="4" w:space="0" w:color="auto"/>
              <w:right w:val="single" w:sz="4" w:space="0" w:color="auto"/>
            </w:tcBorders>
            <w:hideMark/>
          </w:tcPr>
          <w:p w14:paraId="4C07F217" w14:textId="77777777" w:rsidR="00940975" w:rsidRPr="00EF06A7" w:rsidRDefault="00940975">
            <w:pPr>
              <w:pStyle w:val="TAL"/>
            </w:pPr>
            <w:r w:rsidRPr="00EF06A7">
              <w:t>0</w:t>
            </w:r>
          </w:p>
        </w:tc>
        <w:tc>
          <w:tcPr>
            <w:tcW w:w="1700" w:type="dxa"/>
            <w:tcBorders>
              <w:top w:val="single" w:sz="4" w:space="0" w:color="auto"/>
              <w:left w:val="single" w:sz="4" w:space="0" w:color="auto"/>
              <w:bottom w:val="single" w:sz="4" w:space="0" w:color="auto"/>
              <w:right w:val="single" w:sz="4" w:space="0" w:color="auto"/>
            </w:tcBorders>
          </w:tcPr>
          <w:p w14:paraId="67DF457A"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7B795373" w14:textId="77777777" w:rsidR="00940975" w:rsidRPr="00EF06A7" w:rsidRDefault="00940975">
            <w:pPr>
              <w:pStyle w:val="TAL"/>
            </w:pPr>
          </w:p>
        </w:tc>
      </w:tr>
      <w:tr w:rsidR="00940975" w:rsidRPr="00EF06A7" w14:paraId="36640165"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63E64404" w14:textId="77777777" w:rsidR="00940975" w:rsidRPr="00EF06A7" w:rsidRDefault="00940975">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3CC2ABE"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1A9073F9"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32BDCCBB" w14:textId="77777777" w:rsidR="00940975" w:rsidRPr="00EF06A7" w:rsidRDefault="00940975">
            <w:pPr>
              <w:pStyle w:val="TAL"/>
            </w:pPr>
          </w:p>
        </w:tc>
      </w:tr>
      <w:tr w:rsidR="00940975" w:rsidRPr="00EF06A7" w14:paraId="415B0D4B"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359642E7" w14:textId="77777777" w:rsidR="00940975" w:rsidRPr="00EF06A7" w:rsidRDefault="0094097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0916F22"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466155AD"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209E06" w14:textId="77777777" w:rsidR="00940975" w:rsidRPr="00EF06A7" w:rsidRDefault="00940975">
            <w:pPr>
              <w:pStyle w:val="TAL"/>
            </w:pPr>
          </w:p>
        </w:tc>
      </w:tr>
    </w:tbl>
    <w:p w14:paraId="5D19CA2A" w14:textId="77777777" w:rsidR="00940975" w:rsidRPr="00EF06A7" w:rsidRDefault="00940975" w:rsidP="00940975">
      <w:pPr>
        <w:rPr>
          <w:lang w:eastAsia="en-US"/>
        </w:rPr>
      </w:pPr>
    </w:p>
    <w:p w14:paraId="416D97E2" w14:textId="77777777" w:rsidR="00940975" w:rsidRPr="00EF06A7" w:rsidRDefault="00940975" w:rsidP="00940975">
      <w:pPr>
        <w:pStyle w:val="TH"/>
      </w:pPr>
      <w:r w:rsidRPr="00EF06A7">
        <w:t xml:space="preserve">Table </w:t>
      </w:r>
      <w:r w:rsidRPr="00EF06A7">
        <w:rPr>
          <w:lang w:eastAsia="zh-CN"/>
        </w:rPr>
        <w:t>7.3.2.2.3.4.3.1</w:t>
      </w:r>
      <w:r w:rsidRPr="00EF06A7">
        <w:t>-</w:t>
      </w:r>
      <w:r w:rsidRPr="00EF06A7">
        <w:rPr>
          <w:lang w:eastAsia="zh-CN"/>
        </w:rPr>
        <w:t>2</w:t>
      </w:r>
      <w:r w:rsidRPr="00EF06A7">
        <w:t xml:space="preserve">: </w:t>
      </w:r>
      <w:r w:rsidRPr="00EF06A7">
        <w:rPr>
          <w:sz w:val="18"/>
        </w:rPr>
        <w:t>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40975" w:rsidRPr="00EF06A7" w14:paraId="57D4BC03" w14:textId="77777777" w:rsidTr="00940975">
        <w:tc>
          <w:tcPr>
            <w:tcW w:w="9747" w:type="dxa"/>
            <w:gridSpan w:val="4"/>
            <w:tcBorders>
              <w:top w:val="single" w:sz="4" w:space="0" w:color="auto"/>
              <w:left w:val="single" w:sz="4" w:space="0" w:color="auto"/>
              <w:bottom w:val="single" w:sz="4" w:space="0" w:color="auto"/>
              <w:right w:val="single" w:sz="4" w:space="0" w:color="auto"/>
            </w:tcBorders>
            <w:hideMark/>
          </w:tcPr>
          <w:p w14:paraId="24687EC9" w14:textId="549DA3D0" w:rsidR="00940975" w:rsidRPr="00EF06A7" w:rsidRDefault="00940975">
            <w:pPr>
              <w:pStyle w:val="TAH"/>
              <w:jc w:val="left"/>
              <w:rPr>
                <w:b w:val="0"/>
              </w:rPr>
            </w:pPr>
            <w:r w:rsidRPr="00EF06A7">
              <w:rPr>
                <w:b w:val="0"/>
              </w:rPr>
              <w:t>Derivation Path: TS 38.508-1 [</w:t>
            </w:r>
            <w:r w:rsidRPr="00EF06A7">
              <w:rPr>
                <w:b w:val="0"/>
                <w:lang w:eastAsia="zh-CN"/>
              </w:rPr>
              <w:t>6</w:t>
            </w:r>
            <w:r w:rsidRPr="00EF06A7">
              <w:rPr>
                <w:b w:val="0"/>
              </w:rPr>
              <w:t>], Table 4.6.3-106</w:t>
            </w:r>
          </w:p>
        </w:tc>
      </w:tr>
      <w:tr w:rsidR="00940975" w:rsidRPr="00EF06A7" w14:paraId="3FD4483B"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173D9483" w14:textId="77777777" w:rsidR="00940975" w:rsidRPr="00EF06A7" w:rsidRDefault="00940975">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771BC4" w14:textId="77777777" w:rsidR="00940975" w:rsidRPr="00EF06A7" w:rsidRDefault="00940975">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6470EE31" w14:textId="77777777" w:rsidR="00940975" w:rsidRPr="00EF06A7" w:rsidRDefault="009409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B6EAC49" w14:textId="77777777" w:rsidR="00940975" w:rsidRPr="00EF06A7" w:rsidRDefault="00940975">
            <w:pPr>
              <w:pStyle w:val="TAH"/>
            </w:pPr>
            <w:r w:rsidRPr="00EF06A7">
              <w:t>Condition</w:t>
            </w:r>
          </w:p>
        </w:tc>
      </w:tr>
      <w:tr w:rsidR="00940975" w:rsidRPr="00EF06A7" w14:paraId="191130D7"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4DE3E5DC" w14:textId="77777777" w:rsidR="00940975" w:rsidRPr="00EF06A7" w:rsidRDefault="00940975">
            <w:pPr>
              <w:pStyle w:val="TAL"/>
            </w:pPr>
            <w:r w:rsidRPr="00EF06A7">
              <w:rPr>
                <w:lang w:eastAsia="zh-CN"/>
              </w:rPr>
              <w:t>dcp</w:t>
            </w:r>
            <w:r w:rsidRPr="00EF06A7">
              <w:t>-Config-r16 CHOICE {</w:t>
            </w:r>
          </w:p>
        </w:tc>
        <w:tc>
          <w:tcPr>
            <w:tcW w:w="2267" w:type="dxa"/>
            <w:tcBorders>
              <w:top w:val="single" w:sz="4" w:space="0" w:color="auto"/>
              <w:left w:val="single" w:sz="4" w:space="0" w:color="auto"/>
              <w:bottom w:val="single" w:sz="4" w:space="0" w:color="auto"/>
              <w:right w:val="single" w:sz="4" w:space="0" w:color="auto"/>
            </w:tcBorders>
          </w:tcPr>
          <w:p w14:paraId="3AF60E60"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0C925078"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425CC08" w14:textId="77777777" w:rsidR="00940975" w:rsidRPr="00EF06A7" w:rsidRDefault="00940975">
            <w:pPr>
              <w:pStyle w:val="TAL"/>
            </w:pPr>
          </w:p>
        </w:tc>
      </w:tr>
      <w:tr w:rsidR="00940975" w:rsidRPr="00EF06A7" w14:paraId="68212BB9"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438B6B17" w14:textId="77777777" w:rsidR="00940975" w:rsidRPr="00EF06A7" w:rsidRDefault="00940975">
            <w:pPr>
              <w:pStyle w:val="TAL"/>
            </w:pPr>
            <w:r w:rsidRPr="00EF06A7">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6983A07"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28F7153B"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F6477C" w14:textId="77777777" w:rsidR="00940975" w:rsidRPr="00EF06A7" w:rsidRDefault="00940975">
            <w:pPr>
              <w:pStyle w:val="TAL"/>
            </w:pPr>
          </w:p>
        </w:tc>
      </w:tr>
      <w:tr w:rsidR="00940975" w:rsidRPr="00EF06A7" w14:paraId="326BDAD7"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5B974394" w14:textId="77777777" w:rsidR="00940975" w:rsidRPr="00EF06A7" w:rsidRDefault="00940975">
            <w:pPr>
              <w:pStyle w:val="TAL"/>
            </w:pPr>
            <w:r w:rsidRPr="00EF06A7">
              <w:t xml:space="preserve">      ps-Offset-r16</w:t>
            </w:r>
          </w:p>
        </w:tc>
        <w:tc>
          <w:tcPr>
            <w:tcW w:w="2267" w:type="dxa"/>
            <w:tcBorders>
              <w:top w:val="single" w:sz="4" w:space="0" w:color="auto"/>
              <w:left w:val="single" w:sz="4" w:space="0" w:color="auto"/>
              <w:bottom w:val="single" w:sz="4" w:space="0" w:color="auto"/>
              <w:right w:val="single" w:sz="4" w:space="0" w:color="auto"/>
            </w:tcBorders>
            <w:hideMark/>
          </w:tcPr>
          <w:p w14:paraId="550869C5" w14:textId="77777777" w:rsidR="00940975" w:rsidRPr="00EF06A7" w:rsidRDefault="00940975">
            <w:pPr>
              <w:pStyle w:val="TAL"/>
              <w:rPr>
                <w:lang w:eastAsia="zh-CN"/>
              </w:rPr>
            </w:pPr>
            <w:r w:rsidRPr="00EF06A7">
              <w:rPr>
                <w:lang w:eastAsia="zh-CN"/>
              </w:rPr>
              <w:t>40</w:t>
            </w:r>
          </w:p>
        </w:tc>
        <w:tc>
          <w:tcPr>
            <w:tcW w:w="1700" w:type="dxa"/>
            <w:tcBorders>
              <w:top w:val="single" w:sz="4" w:space="0" w:color="auto"/>
              <w:left w:val="single" w:sz="4" w:space="0" w:color="auto"/>
              <w:bottom w:val="single" w:sz="4" w:space="0" w:color="auto"/>
              <w:right w:val="single" w:sz="4" w:space="0" w:color="auto"/>
            </w:tcBorders>
          </w:tcPr>
          <w:p w14:paraId="3ECE7EB6"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2DFE549" w14:textId="77777777" w:rsidR="00940975" w:rsidRPr="00EF06A7" w:rsidRDefault="00940975">
            <w:pPr>
              <w:pStyle w:val="TAL"/>
            </w:pPr>
          </w:p>
        </w:tc>
      </w:tr>
      <w:tr w:rsidR="00940975" w:rsidRPr="00EF06A7" w14:paraId="3D5C35AC"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6EB74238" w14:textId="77777777" w:rsidR="00940975" w:rsidRPr="00EF06A7" w:rsidRDefault="00940975">
            <w:pPr>
              <w:pStyle w:val="TAL"/>
            </w:pPr>
            <w:r w:rsidRPr="00EF06A7">
              <w:t xml:space="preserve">      sizeDCI-2-6-r16</w:t>
            </w:r>
          </w:p>
        </w:tc>
        <w:tc>
          <w:tcPr>
            <w:tcW w:w="2267" w:type="dxa"/>
            <w:tcBorders>
              <w:top w:val="single" w:sz="4" w:space="0" w:color="auto"/>
              <w:left w:val="single" w:sz="4" w:space="0" w:color="auto"/>
              <w:bottom w:val="single" w:sz="4" w:space="0" w:color="auto"/>
              <w:right w:val="single" w:sz="4" w:space="0" w:color="auto"/>
            </w:tcBorders>
            <w:hideMark/>
          </w:tcPr>
          <w:p w14:paraId="07744F90" w14:textId="77777777" w:rsidR="00940975" w:rsidRPr="00EF06A7" w:rsidRDefault="00940975">
            <w:pPr>
              <w:pStyle w:val="TAL"/>
            </w:pPr>
            <w:r w:rsidRPr="00EF06A7">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41D0C79"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39744A89" w14:textId="77777777" w:rsidR="00940975" w:rsidRPr="00EF06A7" w:rsidRDefault="00940975">
            <w:pPr>
              <w:pStyle w:val="TAL"/>
            </w:pPr>
          </w:p>
        </w:tc>
      </w:tr>
      <w:tr w:rsidR="00940975" w:rsidRPr="00EF06A7" w14:paraId="632E3F91"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1583E167" w14:textId="77777777" w:rsidR="00940975" w:rsidRPr="00EF06A7" w:rsidRDefault="00940975">
            <w:pPr>
              <w:pStyle w:val="TAL"/>
            </w:pPr>
            <w:r w:rsidRPr="00EF06A7">
              <w:t xml:space="preserve">      ps-PositionDCI-2-6-r16</w:t>
            </w:r>
          </w:p>
        </w:tc>
        <w:tc>
          <w:tcPr>
            <w:tcW w:w="2267" w:type="dxa"/>
            <w:tcBorders>
              <w:top w:val="single" w:sz="4" w:space="0" w:color="auto"/>
              <w:left w:val="single" w:sz="4" w:space="0" w:color="auto"/>
              <w:bottom w:val="single" w:sz="4" w:space="0" w:color="auto"/>
              <w:right w:val="single" w:sz="4" w:space="0" w:color="auto"/>
            </w:tcBorders>
            <w:hideMark/>
          </w:tcPr>
          <w:p w14:paraId="7F6ADEB1" w14:textId="77777777" w:rsidR="00940975" w:rsidRPr="00EF06A7" w:rsidRDefault="00940975">
            <w:pPr>
              <w:pStyle w:val="TAL"/>
              <w:rPr>
                <w:lang w:eastAsia="zh-CN"/>
              </w:rPr>
            </w:pPr>
            <w:r w:rsidRPr="00EF06A7">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1EE27EF"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87ECA92" w14:textId="77777777" w:rsidR="00940975" w:rsidRPr="00EF06A7" w:rsidRDefault="00940975">
            <w:pPr>
              <w:pStyle w:val="TAL"/>
            </w:pPr>
          </w:p>
        </w:tc>
      </w:tr>
      <w:tr w:rsidR="00940975" w:rsidRPr="00EF06A7" w14:paraId="414AD628"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00499989" w14:textId="77777777" w:rsidR="00940975" w:rsidRPr="00EF06A7" w:rsidRDefault="00940975">
            <w:pPr>
              <w:pStyle w:val="TAL"/>
              <w:rPr>
                <w:lang w:eastAsia="zh-CN"/>
              </w:rPr>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293D9EA" w14:textId="77777777" w:rsidR="00940975" w:rsidRPr="00EF06A7" w:rsidRDefault="0094097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D1BA1E1"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1DFB9F" w14:textId="77777777" w:rsidR="00940975" w:rsidRPr="00EF06A7" w:rsidRDefault="00940975">
            <w:pPr>
              <w:pStyle w:val="TAL"/>
            </w:pPr>
          </w:p>
        </w:tc>
      </w:tr>
      <w:tr w:rsidR="00940975" w:rsidRPr="00EF06A7" w14:paraId="70461761" w14:textId="77777777" w:rsidTr="00940975">
        <w:tc>
          <w:tcPr>
            <w:tcW w:w="4535" w:type="dxa"/>
            <w:tcBorders>
              <w:top w:val="single" w:sz="4" w:space="0" w:color="auto"/>
              <w:left w:val="single" w:sz="4" w:space="0" w:color="auto"/>
              <w:bottom w:val="single" w:sz="4" w:space="0" w:color="auto"/>
              <w:right w:val="single" w:sz="4" w:space="0" w:color="auto"/>
            </w:tcBorders>
            <w:hideMark/>
          </w:tcPr>
          <w:p w14:paraId="6F069CBD" w14:textId="77777777" w:rsidR="00940975" w:rsidRPr="00EF06A7" w:rsidRDefault="00940975">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BB7E130" w14:textId="77777777" w:rsidR="00940975" w:rsidRPr="00EF06A7" w:rsidRDefault="00940975">
            <w:pPr>
              <w:pStyle w:val="TAL"/>
            </w:pPr>
          </w:p>
        </w:tc>
        <w:tc>
          <w:tcPr>
            <w:tcW w:w="1700" w:type="dxa"/>
            <w:tcBorders>
              <w:top w:val="single" w:sz="4" w:space="0" w:color="auto"/>
              <w:left w:val="single" w:sz="4" w:space="0" w:color="auto"/>
              <w:bottom w:val="single" w:sz="4" w:space="0" w:color="auto"/>
              <w:right w:val="single" w:sz="4" w:space="0" w:color="auto"/>
            </w:tcBorders>
          </w:tcPr>
          <w:p w14:paraId="0846E940"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236EE4A3" w14:textId="77777777" w:rsidR="00940975" w:rsidRPr="00EF06A7" w:rsidRDefault="00940975">
            <w:pPr>
              <w:pStyle w:val="TAL"/>
            </w:pPr>
          </w:p>
        </w:tc>
      </w:tr>
    </w:tbl>
    <w:p w14:paraId="4BFBE018" w14:textId="77777777" w:rsidR="00940975" w:rsidRPr="00EF06A7" w:rsidRDefault="00940975" w:rsidP="00940975">
      <w:pPr>
        <w:rPr>
          <w:lang w:eastAsia="zh-CN"/>
        </w:rPr>
      </w:pPr>
    </w:p>
    <w:p w14:paraId="0808A602" w14:textId="77777777" w:rsidR="00637644" w:rsidRPr="00EF06A7" w:rsidRDefault="00637644" w:rsidP="00637644">
      <w:pPr>
        <w:pStyle w:val="TH"/>
        <w:rPr>
          <w:lang w:eastAsia="zh-CN"/>
        </w:rPr>
      </w:pPr>
      <w:r w:rsidRPr="00EF06A7">
        <w:t xml:space="preserve">Table </w:t>
      </w:r>
      <w:r w:rsidRPr="00EF06A7">
        <w:rPr>
          <w:lang w:eastAsia="zh-CN"/>
        </w:rPr>
        <w:t>7.3.2.2.3.4.3.1</w:t>
      </w:r>
      <w:r w:rsidRPr="00EF06A7">
        <w:t>-</w:t>
      </w:r>
      <w:r w:rsidRPr="00EF06A7">
        <w:rPr>
          <w:lang w:eastAsia="zh-CN"/>
        </w:rPr>
        <w:t>3</w:t>
      </w:r>
      <w:r w:rsidRPr="00EF06A7">
        <w:t>: PDCCH-Config</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5"/>
        <w:gridCol w:w="2292"/>
        <w:gridCol w:w="1719"/>
        <w:gridCol w:w="1259"/>
      </w:tblGrid>
      <w:tr w:rsidR="00637644" w:rsidRPr="00EF06A7" w14:paraId="685F6FF9" w14:textId="77777777" w:rsidTr="00F82034">
        <w:tc>
          <w:tcPr>
            <w:tcW w:w="9855" w:type="dxa"/>
            <w:gridSpan w:val="4"/>
            <w:tcBorders>
              <w:top w:val="single" w:sz="4" w:space="0" w:color="auto"/>
              <w:left w:val="single" w:sz="4" w:space="0" w:color="auto"/>
              <w:bottom w:val="single" w:sz="4" w:space="0" w:color="auto"/>
              <w:right w:val="single" w:sz="4" w:space="0" w:color="auto"/>
            </w:tcBorders>
            <w:hideMark/>
          </w:tcPr>
          <w:p w14:paraId="4ED54FB3" w14:textId="77777777" w:rsidR="00637644" w:rsidRPr="00EF06A7" w:rsidRDefault="00637644" w:rsidP="00102F32">
            <w:pPr>
              <w:pStyle w:val="TAH"/>
              <w:jc w:val="left"/>
              <w:rPr>
                <w:b w:val="0"/>
              </w:rPr>
            </w:pPr>
            <w:r w:rsidRPr="00EF06A7">
              <w:rPr>
                <w:b w:val="0"/>
              </w:rPr>
              <w:t>Derivation Path: TS 38.508-1 [</w:t>
            </w:r>
            <w:r w:rsidRPr="00EF06A7">
              <w:rPr>
                <w:b w:val="0"/>
                <w:lang w:eastAsia="zh-CN"/>
              </w:rPr>
              <w:t>6</w:t>
            </w:r>
            <w:r w:rsidRPr="00EF06A7">
              <w:rPr>
                <w:b w:val="0"/>
              </w:rPr>
              <w:t>],Table 4.6.3-95</w:t>
            </w:r>
          </w:p>
        </w:tc>
      </w:tr>
      <w:tr w:rsidR="00637644" w:rsidRPr="00EF06A7" w14:paraId="5CD4EE69"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30579D84" w14:textId="77777777" w:rsidR="00637644" w:rsidRPr="00EF06A7" w:rsidRDefault="00637644" w:rsidP="00102F32">
            <w:pPr>
              <w:pStyle w:val="TAH"/>
            </w:pPr>
            <w:r w:rsidRPr="00EF06A7">
              <w:t>Information Element</w:t>
            </w:r>
          </w:p>
        </w:tc>
        <w:tc>
          <w:tcPr>
            <w:tcW w:w="2292" w:type="dxa"/>
            <w:tcBorders>
              <w:top w:val="single" w:sz="4" w:space="0" w:color="auto"/>
              <w:left w:val="single" w:sz="4" w:space="0" w:color="auto"/>
              <w:bottom w:val="single" w:sz="4" w:space="0" w:color="auto"/>
              <w:right w:val="single" w:sz="4" w:space="0" w:color="auto"/>
            </w:tcBorders>
            <w:hideMark/>
          </w:tcPr>
          <w:p w14:paraId="2C42A6AC" w14:textId="77777777" w:rsidR="00637644" w:rsidRPr="00EF06A7" w:rsidRDefault="00637644" w:rsidP="00102F32">
            <w:pPr>
              <w:pStyle w:val="TAH"/>
            </w:pPr>
            <w:r w:rsidRPr="00EF06A7">
              <w:t>Value/remark</w:t>
            </w:r>
          </w:p>
        </w:tc>
        <w:tc>
          <w:tcPr>
            <w:tcW w:w="1719" w:type="dxa"/>
            <w:tcBorders>
              <w:top w:val="single" w:sz="4" w:space="0" w:color="auto"/>
              <w:left w:val="single" w:sz="4" w:space="0" w:color="auto"/>
              <w:bottom w:val="single" w:sz="4" w:space="0" w:color="auto"/>
              <w:right w:val="single" w:sz="4" w:space="0" w:color="auto"/>
            </w:tcBorders>
            <w:hideMark/>
          </w:tcPr>
          <w:p w14:paraId="1400E689" w14:textId="77777777" w:rsidR="00637644" w:rsidRPr="00EF06A7" w:rsidRDefault="00637644" w:rsidP="00102F32">
            <w:pPr>
              <w:pStyle w:val="TAH"/>
            </w:pPr>
            <w:r w:rsidRPr="00EF06A7">
              <w:t>Comment</w:t>
            </w:r>
          </w:p>
        </w:tc>
        <w:tc>
          <w:tcPr>
            <w:tcW w:w="1259" w:type="dxa"/>
            <w:tcBorders>
              <w:top w:val="single" w:sz="4" w:space="0" w:color="auto"/>
              <w:left w:val="single" w:sz="4" w:space="0" w:color="auto"/>
              <w:bottom w:val="single" w:sz="4" w:space="0" w:color="auto"/>
              <w:right w:val="single" w:sz="4" w:space="0" w:color="auto"/>
            </w:tcBorders>
            <w:hideMark/>
          </w:tcPr>
          <w:p w14:paraId="0198C547" w14:textId="77777777" w:rsidR="00637644" w:rsidRPr="00EF06A7" w:rsidRDefault="00637644" w:rsidP="00102F32">
            <w:pPr>
              <w:pStyle w:val="TAH"/>
            </w:pPr>
            <w:r w:rsidRPr="00EF06A7">
              <w:t>Condition</w:t>
            </w:r>
          </w:p>
        </w:tc>
      </w:tr>
      <w:tr w:rsidR="00637644" w:rsidRPr="00EF06A7" w14:paraId="364D063C"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6FCB2622" w14:textId="77777777" w:rsidR="00637644" w:rsidRPr="00EF06A7" w:rsidRDefault="00637644" w:rsidP="00102F32">
            <w:pPr>
              <w:pStyle w:val="TAL"/>
            </w:pPr>
            <w:r w:rsidRPr="00EF06A7">
              <w:t xml:space="preserve">PDCCH-Config::= </w:t>
            </w:r>
            <w:r w:rsidRPr="00EF06A7">
              <w:rPr>
                <w:snapToGrid w:val="0"/>
              </w:rPr>
              <w:t xml:space="preserve">SEQUENCE </w:t>
            </w:r>
            <w:r w:rsidRPr="00EF06A7">
              <w:t>{</w:t>
            </w:r>
          </w:p>
        </w:tc>
        <w:tc>
          <w:tcPr>
            <w:tcW w:w="2292" w:type="dxa"/>
            <w:tcBorders>
              <w:top w:val="single" w:sz="4" w:space="0" w:color="auto"/>
              <w:left w:val="single" w:sz="4" w:space="0" w:color="auto"/>
              <w:bottom w:val="single" w:sz="4" w:space="0" w:color="auto"/>
              <w:right w:val="single" w:sz="4" w:space="0" w:color="auto"/>
            </w:tcBorders>
          </w:tcPr>
          <w:p w14:paraId="5F82D28C" w14:textId="77777777" w:rsidR="00637644" w:rsidRPr="00EF06A7" w:rsidRDefault="00637644" w:rsidP="00102F32">
            <w:pPr>
              <w:pStyle w:val="TAL"/>
            </w:pPr>
          </w:p>
        </w:tc>
        <w:tc>
          <w:tcPr>
            <w:tcW w:w="1719" w:type="dxa"/>
            <w:tcBorders>
              <w:top w:val="single" w:sz="4" w:space="0" w:color="auto"/>
              <w:left w:val="single" w:sz="4" w:space="0" w:color="auto"/>
              <w:bottom w:val="single" w:sz="4" w:space="0" w:color="auto"/>
              <w:right w:val="single" w:sz="4" w:space="0" w:color="auto"/>
            </w:tcBorders>
          </w:tcPr>
          <w:p w14:paraId="38D429CA"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3E53F78F" w14:textId="77777777" w:rsidR="00637644" w:rsidRPr="00EF06A7" w:rsidRDefault="00637644" w:rsidP="00102F32">
            <w:pPr>
              <w:pStyle w:val="TAL"/>
            </w:pPr>
          </w:p>
        </w:tc>
      </w:tr>
      <w:tr w:rsidR="00637644" w:rsidRPr="00EF06A7" w14:paraId="625FE7C8"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3F50B1B" w14:textId="77777777" w:rsidR="00637644" w:rsidRPr="00EF06A7" w:rsidRDefault="00637644" w:rsidP="00102F32">
            <w:pPr>
              <w:pStyle w:val="TAL"/>
            </w:pPr>
            <w:r w:rsidRPr="00EF06A7">
              <w:t xml:space="preserve">  controlResourceSetToAddModList SEQUENCE(SEQUENCE(SIZE (1..3)) OF </w:t>
            </w:r>
            <w:r w:rsidRPr="00EF06A7">
              <w:rPr>
                <w:rFonts w:eastAsia="MS Mincho"/>
              </w:rPr>
              <w:t>ControlResourceSet</w:t>
            </w:r>
            <w:r w:rsidRPr="00EF06A7">
              <w:t xml:space="preserve">  ::= </w:t>
            </w:r>
            <w:r w:rsidRPr="00EF06A7">
              <w:rPr>
                <w:snapToGrid w:val="0"/>
              </w:rPr>
              <w:t xml:space="preserve">SEQUENCE </w:t>
            </w:r>
            <w:r w:rsidRPr="00EF06A7">
              <w:t>{</w:t>
            </w:r>
          </w:p>
        </w:tc>
        <w:tc>
          <w:tcPr>
            <w:tcW w:w="2292" w:type="dxa"/>
            <w:tcBorders>
              <w:top w:val="single" w:sz="4" w:space="0" w:color="auto"/>
              <w:left w:val="single" w:sz="4" w:space="0" w:color="auto"/>
              <w:bottom w:val="single" w:sz="4" w:space="0" w:color="auto"/>
              <w:right w:val="single" w:sz="4" w:space="0" w:color="auto"/>
            </w:tcBorders>
            <w:hideMark/>
          </w:tcPr>
          <w:p w14:paraId="2AB7E673" w14:textId="77777777" w:rsidR="00637644" w:rsidRPr="00EF06A7" w:rsidRDefault="00637644" w:rsidP="00102F32">
            <w:pPr>
              <w:pStyle w:val="TAL"/>
              <w:rPr>
                <w:rFonts w:eastAsia="MS Mincho"/>
              </w:rPr>
            </w:pPr>
            <w:r w:rsidRPr="00EF06A7">
              <w:rPr>
                <w:rFonts w:eastAsia="MS Mincho"/>
              </w:rPr>
              <w:t>1 entry</w:t>
            </w:r>
          </w:p>
        </w:tc>
        <w:tc>
          <w:tcPr>
            <w:tcW w:w="1719" w:type="dxa"/>
            <w:tcBorders>
              <w:top w:val="single" w:sz="4" w:space="0" w:color="auto"/>
              <w:left w:val="single" w:sz="4" w:space="0" w:color="auto"/>
              <w:bottom w:val="single" w:sz="4" w:space="0" w:color="auto"/>
              <w:right w:val="single" w:sz="4" w:space="0" w:color="auto"/>
            </w:tcBorders>
          </w:tcPr>
          <w:p w14:paraId="6C1082DF" w14:textId="77777777" w:rsidR="00637644" w:rsidRPr="00EF06A7" w:rsidRDefault="00637644" w:rsidP="00102F32">
            <w:pPr>
              <w:pStyle w:val="TAL"/>
              <w:rPr>
                <w:rFonts w:eastAsia="Malgun Gothic"/>
              </w:rPr>
            </w:pPr>
          </w:p>
        </w:tc>
        <w:tc>
          <w:tcPr>
            <w:tcW w:w="1259" w:type="dxa"/>
            <w:tcBorders>
              <w:top w:val="single" w:sz="4" w:space="0" w:color="auto"/>
              <w:left w:val="single" w:sz="4" w:space="0" w:color="auto"/>
              <w:bottom w:val="single" w:sz="4" w:space="0" w:color="auto"/>
              <w:right w:val="single" w:sz="4" w:space="0" w:color="auto"/>
            </w:tcBorders>
          </w:tcPr>
          <w:p w14:paraId="50798E96" w14:textId="77777777" w:rsidR="00637644" w:rsidRPr="00EF06A7" w:rsidRDefault="00637644" w:rsidP="00102F32">
            <w:pPr>
              <w:pStyle w:val="TAL"/>
              <w:rPr>
                <w:rFonts w:eastAsia="Calibri"/>
              </w:rPr>
            </w:pPr>
          </w:p>
        </w:tc>
      </w:tr>
      <w:tr w:rsidR="00637644" w:rsidRPr="00EF06A7" w14:paraId="1D6F6EE1"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144BD4F3" w14:textId="77777777" w:rsidR="00637644" w:rsidRPr="00EF06A7" w:rsidRDefault="00637644" w:rsidP="00102F32">
            <w:pPr>
              <w:keepNext/>
              <w:keepLines/>
              <w:spacing w:after="0"/>
              <w:rPr>
                <w:rFonts w:ascii="Arial" w:eastAsia="MS Mincho" w:hAnsi="Arial"/>
                <w:sz w:val="18"/>
              </w:rPr>
            </w:pPr>
            <w:r w:rsidRPr="00EF06A7">
              <w:rPr>
                <w:rFonts w:ascii="Arial" w:eastAsia="MS Mincho" w:hAnsi="Arial"/>
                <w:sz w:val="18"/>
              </w:rPr>
              <w:t xml:space="preserve">    ControlResourceSet[1]</w:t>
            </w:r>
          </w:p>
        </w:tc>
        <w:tc>
          <w:tcPr>
            <w:tcW w:w="2292" w:type="dxa"/>
            <w:tcBorders>
              <w:top w:val="single" w:sz="4" w:space="0" w:color="auto"/>
              <w:left w:val="single" w:sz="4" w:space="0" w:color="auto"/>
              <w:bottom w:val="single" w:sz="4" w:space="0" w:color="auto"/>
              <w:right w:val="single" w:sz="4" w:space="0" w:color="auto"/>
            </w:tcBorders>
            <w:hideMark/>
          </w:tcPr>
          <w:p w14:paraId="3C353A55" w14:textId="77777777" w:rsidR="00637644" w:rsidRPr="00EF06A7" w:rsidRDefault="00637644" w:rsidP="00102F32">
            <w:pPr>
              <w:pStyle w:val="TAL"/>
              <w:rPr>
                <w:rFonts w:eastAsia="Malgun Gothic"/>
                <w:lang w:eastAsia="zh-CN"/>
              </w:rPr>
            </w:pPr>
            <w:r w:rsidRPr="00EF06A7">
              <w:rPr>
                <w:rFonts w:eastAsia="MS Mincho"/>
              </w:rPr>
              <w:t>ControlResourceSet</w:t>
            </w:r>
          </w:p>
        </w:tc>
        <w:tc>
          <w:tcPr>
            <w:tcW w:w="1719" w:type="dxa"/>
            <w:tcBorders>
              <w:top w:val="single" w:sz="4" w:space="0" w:color="auto"/>
              <w:left w:val="single" w:sz="4" w:space="0" w:color="auto"/>
              <w:bottom w:val="single" w:sz="4" w:space="0" w:color="auto"/>
              <w:right w:val="single" w:sz="4" w:space="0" w:color="auto"/>
            </w:tcBorders>
          </w:tcPr>
          <w:p w14:paraId="610B905D" w14:textId="77777777" w:rsidR="00637644" w:rsidRPr="00EF06A7" w:rsidRDefault="00637644" w:rsidP="00102F32">
            <w:pPr>
              <w:pStyle w:val="TAL"/>
              <w:rPr>
                <w:rFonts w:eastAsia="Calibri"/>
              </w:rPr>
            </w:pPr>
          </w:p>
        </w:tc>
        <w:tc>
          <w:tcPr>
            <w:tcW w:w="1259" w:type="dxa"/>
            <w:tcBorders>
              <w:top w:val="single" w:sz="4" w:space="0" w:color="auto"/>
              <w:left w:val="single" w:sz="4" w:space="0" w:color="auto"/>
              <w:bottom w:val="single" w:sz="4" w:space="0" w:color="auto"/>
              <w:right w:val="single" w:sz="4" w:space="0" w:color="auto"/>
            </w:tcBorders>
          </w:tcPr>
          <w:p w14:paraId="13AE368D" w14:textId="77777777" w:rsidR="00637644" w:rsidRPr="00EF06A7" w:rsidRDefault="00637644" w:rsidP="00102F32">
            <w:pPr>
              <w:pStyle w:val="TAL"/>
            </w:pPr>
          </w:p>
        </w:tc>
      </w:tr>
      <w:tr w:rsidR="00637644" w:rsidRPr="00EF06A7" w14:paraId="720F447D"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56FD754B" w14:textId="77777777" w:rsidR="00637644" w:rsidRPr="00EF06A7" w:rsidRDefault="00637644" w:rsidP="00102F32">
            <w:pPr>
              <w:pStyle w:val="TAL"/>
            </w:pPr>
            <w:r w:rsidRPr="00EF06A7">
              <w:t xml:space="preserve">  }</w:t>
            </w:r>
          </w:p>
        </w:tc>
        <w:tc>
          <w:tcPr>
            <w:tcW w:w="2292" w:type="dxa"/>
            <w:tcBorders>
              <w:top w:val="single" w:sz="4" w:space="0" w:color="auto"/>
              <w:left w:val="single" w:sz="4" w:space="0" w:color="auto"/>
              <w:bottom w:val="single" w:sz="4" w:space="0" w:color="auto"/>
              <w:right w:val="single" w:sz="4" w:space="0" w:color="auto"/>
            </w:tcBorders>
          </w:tcPr>
          <w:p w14:paraId="5489A9FE" w14:textId="77777777" w:rsidR="00637644" w:rsidRPr="00EF06A7" w:rsidRDefault="00637644" w:rsidP="00102F32">
            <w:pPr>
              <w:pStyle w:val="TAL"/>
            </w:pPr>
          </w:p>
        </w:tc>
        <w:tc>
          <w:tcPr>
            <w:tcW w:w="1719" w:type="dxa"/>
            <w:tcBorders>
              <w:top w:val="single" w:sz="4" w:space="0" w:color="auto"/>
              <w:left w:val="single" w:sz="4" w:space="0" w:color="auto"/>
              <w:bottom w:val="single" w:sz="4" w:space="0" w:color="auto"/>
              <w:right w:val="single" w:sz="4" w:space="0" w:color="auto"/>
            </w:tcBorders>
          </w:tcPr>
          <w:p w14:paraId="404B56C1"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254C1005" w14:textId="77777777" w:rsidR="00637644" w:rsidRPr="00EF06A7" w:rsidRDefault="00637644" w:rsidP="00102F32">
            <w:pPr>
              <w:pStyle w:val="TAL"/>
            </w:pPr>
          </w:p>
        </w:tc>
      </w:tr>
      <w:tr w:rsidR="00637644" w:rsidRPr="00EF06A7" w14:paraId="2E823BC8"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EC363D9" w14:textId="77777777" w:rsidR="00637644" w:rsidRPr="00EF06A7" w:rsidRDefault="00637644" w:rsidP="00102F32">
            <w:pPr>
              <w:pStyle w:val="TAL"/>
              <w:rPr>
                <w:lang w:eastAsia="zh-CN"/>
              </w:rPr>
            </w:pPr>
            <w:r w:rsidRPr="00EF06A7">
              <w:t xml:space="preserve">  searchSpacesToAddModList</w:t>
            </w:r>
          </w:p>
          <w:p w14:paraId="38DA6029" w14:textId="77777777" w:rsidR="00637644" w:rsidRPr="00EF06A7" w:rsidRDefault="00637644" w:rsidP="00102F32">
            <w:pPr>
              <w:pStyle w:val="TAL"/>
              <w:rPr>
                <w:lang w:eastAsia="zh-CN"/>
              </w:rPr>
            </w:pPr>
            <w:r w:rsidRPr="00EF06A7">
              <w:t xml:space="preserve">SEQUENCE(SIZE (1..10)) OF SearchSpace  ::= </w:t>
            </w:r>
            <w:r w:rsidRPr="00EF06A7">
              <w:rPr>
                <w:snapToGrid w:val="0"/>
              </w:rPr>
              <w:t xml:space="preserve">SEQUENCE </w:t>
            </w:r>
            <w:r w:rsidRPr="00EF06A7">
              <w:t>{</w:t>
            </w:r>
          </w:p>
        </w:tc>
        <w:tc>
          <w:tcPr>
            <w:tcW w:w="2292" w:type="dxa"/>
            <w:tcBorders>
              <w:top w:val="single" w:sz="4" w:space="0" w:color="auto"/>
              <w:left w:val="single" w:sz="4" w:space="0" w:color="auto"/>
              <w:bottom w:val="single" w:sz="4" w:space="0" w:color="auto"/>
              <w:right w:val="single" w:sz="4" w:space="0" w:color="auto"/>
            </w:tcBorders>
            <w:hideMark/>
          </w:tcPr>
          <w:p w14:paraId="2CA7E70D" w14:textId="77777777" w:rsidR="00637644" w:rsidRPr="00EF06A7" w:rsidRDefault="00637644" w:rsidP="00102F32">
            <w:pPr>
              <w:pStyle w:val="TAL"/>
              <w:rPr>
                <w:lang w:eastAsia="zh-CN"/>
              </w:rPr>
            </w:pPr>
            <w:r w:rsidRPr="00EF06A7">
              <w:rPr>
                <w:lang w:eastAsia="zh-CN"/>
              </w:rPr>
              <w:t xml:space="preserve">2 </w:t>
            </w:r>
            <w:r w:rsidRPr="00EF06A7">
              <w:rPr>
                <w:rFonts w:eastAsia="MS Mincho"/>
              </w:rPr>
              <w:t>entry</w:t>
            </w:r>
          </w:p>
        </w:tc>
        <w:tc>
          <w:tcPr>
            <w:tcW w:w="1719" w:type="dxa"/>
            <w:tcBorders>
              <w:top w:val="single" w:sz="4" w:space="0" w:color="auto"/>
              <w:left w:val="single" w:sz="4" w:space="0" w:color="auto"/>
              <w:bottom w:val="single" w:sz="4" w:space="0" w:color="auto"/>
              <w:right w:val="single" w:sz="4" w:space="0" w:color="auto"/>
            </w:tcBorders>
          </w:tcPr>
          <w:p w14:paraId="4057B59D"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7FDF2458" w14:textId="77777777" w:rsidR="00637644" w:rsidRPr="00EF06A7" w:rsidRDefault="00637644" w:rsidP="00102F32">
            <w:pPr>
              <w:pStyle w:val="TAL"/>
            </w:pPr>
          </w:p>
        </w:tc>
      </w:tr>
      <w:tr w:rsidR="00637644" w:rsidRPr="00EF06A7" w14:paraId="71D0FF0C"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553C2C37" w14:textId="77777777" w:rsidR="00637644" w:rsidRPr="00EF06A7" w:rsidRDefault="00637644" w:rsidP="00102F32">
            <w:pPr>
              <w:pStyle w:val="TAL"/>
              <w:ind w:firstLine="195"/>
            </w:pPr>
            <w:r w:rsidRPr="00EF06A7">
              <w:t>SearchSpace</w:t>
            </w:r>
            <w:r w:rsidRPr="00EF06A7">
              <w:rPr>
                <w:rFonts w:eastAsia="MS Mincho"/>
              </w:rPr>
              <w:t>[1]</w:t>
            </w:r>
          </w:p>
        </w:tc>
        <w:tc>
          <w:tcPr>
            <w:tcW w:w="2292" w:type="dxa"/>
            <w:tcBorders>
              <w:top w:val="single" w:sz="4" w:space="0" w:color="auto"/>
              <w:left w:val="single" w:sz="4" w:space="0" w:color="auto"/>
              <w:bottom w:val="single" w:sz="4" w:space="0" w:color="auto"/>
              <w:right w:val="single" w:sz="4" w:space="0" w:color="auto"/>
            </w:tcBorders>
            <w:hideMark/>
          </w:tcPr>
          <w:p w14:paraId="00791B8B" w14:textId="77777777" w:rsidR="00637644" w:rsidRPr="00EF06A7" w:rsidRDefault="00637644" w:rsidP="00102F32">
            <w:pPr>
              <w:pStyle w:val="TAL"/>
            </w:pPr>
            <w:r w:rsidRPr="00EF06A7">
              <w:t>SearchSpace1</w:t>
            </w:r>
          </w:p>
        </w:tc>
        <w:tc>
          <w:tcPr>
            <w:tcW w:w="1719" w:type="dxa"/>
            <w:tcBorders>
              <w:top w:val="single" w:sz="4" w:space="0" w:color="auto"/>
              <w:left w:val="single" w:sz="4" w:space="0" w:color="auto"/>
              <w:bottom w:val="single" w:sz="4" w:space="0" w:color="auto"/>
              <w:right w:val="single" w:sz="4" w:space="0" w:color="auto"/>
            </w:tcBorders>
          </w:tcPr>
          <w:p w14:paraId="412243A4"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5A89C17F" w14:textId="77777777" w:rsidR="00637644" w:rsidRPr="00EF06A7" w:rsidRDefault="00637644" w:rsidP="00102F32">
            <w:pPr>
              <w:pStyle w:val="TAL"/>
            </w:pPr>
          </w:p>
        </w:tc>
      </w:tr>
      <w:tr w:rsidR="00637644" w:rsidRPr="00EF06A7" w14:paraId="38FC9773"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79D56E5C" w14:textId="77777777" w:rsidR="00637644" w:rsidRPr="00EF06A7" w:rsidRDefault="00637644" w:rsidP="00102F32">
            <w:pPr>
              <w:pStyle w:val="TAL"/>
              <w:ind w:firstLine="195"/>
            </w:pPr>
            <w:r w:rsidRPr="00EF06A7">
              <w:t>SearchSpace</w:t>
            </w:r>
            <w:r w:rsidRPr="00EF06A7">
              <w:rPr>
                <w:rFonts w:eastAsia="MS Mincho"/>
              </w:rPr>
              <w:t>[2]</w:t>
            </w:r>
          </w:p>
        </w:tc>
        <w:tc>
          <w:tcPr>
            <w:tcW w:w="2292" w:type="dxa"/>
            <w:tcBorders>
              <w:top w:val="single" w:sz="4" w:space="0" w:color="auto"/>
              <w:left w:val="single" w:sz="4" w:space="0" w:color="auto"/>
              <w:bottom w:val="single" w:sz="4" w:space="0" w:color="auto"/>
              <w:right w:val="single" w:sz="4" w:space="0" w:color="auto"/>
            </w:tcBorders>
            <w:hideMark/>
          </w:tcPr>
          <w:p w14:paraId="0BF7BB22" w14:textId="77777777" w:rsidR="00637644" w:rsidRPr="00EF06A7" w:rsidRDefault="00637644" w:rsidP="00102F32">
            <w:pPr>
              <w:pStyle w:val="TAL"/>
            </w:pPr>
            <w:r w:rsidRPr="00EF06A7">
              <w:t>SearchSpace2</w:t>
            </w:r>
          </w:p>
        </w:tc>
        <w:tc>
          <w:tcPr>
            <w:tcW w:w="1719" w:type="dxa"/>
            <w:tcBorders>
              <w:top w:val="single" w:sz="4" w:space="0" w:color="auto"/>
              <w:left w:val="single" w:sz="4" w:space="0" w:color="auto"/>
              <w:bottom w:val="single" w:sz="4" w:space="0" w:color="auto"/>
              <w:right w:val="single" w:sz="4" w:space="0" w:color="auto"/>
            </w:tcBorders>
          </w:tcPr>
          <w:p w14:paraId="39D2B6A2"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63B52FEE" w14:textId="77777777" w:rsidR="00637644" w:rsidRPr="00EF06A7" w:rsidRDefault="00637644" w:rsidP="00102F32">
            <w:pPr>
              <w:pStyle w:val="TAL"/>
            </w:pPr>
          </w:p>
        </w:tc>
      </w:tr>
      <w:tr w:rsidR="00637644" w:rsidRPr="00EF06A7" w14:paraId="1273191B"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D4AF663" w14:textId="77777777" w:rsidR="00637644" w:rsidRPr="00EF06A7" w:rsidRDefault="00637644" w:rsidP="00102F32">
            <w:pPr>
              <w:pStyle w:val="TAL"/>
              <w:ind w:firstLineChars="50" w:firstLine="90"/>
            </w:pPr>
            <w:r w:rsidRPr="00EF06A7">
              <w:t xml:space="preserve"> }</w:t>
            </w:r>
          </w:p>
        </w:tc>
        <w:tc>
          <w:tcPr>
            <w:tcW w:w="2292" w:type="dxa"/>
            <w:tcBorders>
              <w:top w:val="single" w:sz="4" w:space="0" w:color="auto"/>
              <w:left w:val="single" w:sz="4" w:space="0" w:color="auto"/>
              <w:bottom w:val="single" w:sz="4" w:space="0" w:color="auto"/>
              <w:right w:val="single" w:sz="4" w:space="0" w:color="auto"/>
            </w:tcBorders>
          </w:tcPr>
          <w:p w14:paraId="4FDB051D" w14:textId="77777777" w:rsidR="00637644" w:rsidRPr="00EF06A7" w:rsidRDefault="00637644" w:rsidP="00102F32">
            <w:pPr>
              <w:pStyle w:val="TAL"/>
            </w:pPr>
          </w:p>
        </w:tc>
        <w:tc>
          <w:tcPr>
            <w:tcW w:w="1719" w:type="dxa"/>
            <w:tcBorders>
              <w:top w:val="single" w:sz="4" w:space="0" w:color="auto"/>
              <w:left w:val="single" w:sz="4" w:space="0" w:color="auto"/>
              <w:bottom w:val="single" w:sz="4" w:space="0" w:color="auto"/>
              <w:right w:val="single" w:sz="4" w:space="0" w:color="auto"/>
            </w:tcBorders>
          </w:tcPr>
          <w:p w14:paraId="205FF883"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1CCD7E4D" w14:textId="77777777" w:rsidR="00637644" w:rsidRPr="00EF06A7" w:rsidRDefault="00637644" w:rsidP="00102F32">
            <w:pPr>
              <w:pStyle w:val="TAL"/>
            </w:pPr>
          </w:p>
        </w:tc>
      </w:tr>
      <w:tr w:rsidR="00637644" w:rsidRPr="00EF06A7" w14:paraId="2EFA226F"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6496DF12" w14:textId="77777777" w:rsidR="00637644" w:rsidRPr="00EF06A7" w:rsidRDefault="00637644" w:rsidP="00102F32">
            <w:pPr>
              <w:pStyle w:val="TAL"/>
            </w:pPr>
            <w:r w:rsidRPr="00EF06A7">
              <w:t xml:space="preserve">  searchSpacesToAddModListExt-r16 SEQUENCE(SIZE (1..10)) OF SearchSpace {</w:t>
            </w:r>
          </w:p>
        </w:tc>
        <w:tc>
          <w:tcPr>
            <w:tcW w:w="2292" w:type="dxa"/>
            <w:tcBorders>
              <w:top w:val="single" w:sz="4" w:space="0" w:color="auto"/>
              <w:left w:val="single" w:sz="4" w:space="0" w:color="auto"/>
              <w:bottom w:val="single" w:sz="4" w:space="0" w:color="auto"/>
              <w:right w:val="single" w:sz="4" w:space="0" w:color="auto"/>
            </w:tcBorders>
            <w:hideMark/>
          </w:tcPr>
          <w:p w14:paraId="0AF8B392" w14:textId="77777777" w:rsidR="00637644" w:rsidRPr="00EF06A7" w:rsidRDefault="00637644" w:rsidP="00102F32">
            <w:pPr>
              <w:pStyle w:val="TAL"/>
            </w:pPr>
            <w:r w:rsidRPr="00EF06A7">
              <w:rPr>
                <w:lang w:eastAsia="zh-CN"/>
              </w:rPr>
              <w:t xml:space="preserve">2 </w:t>
            </w:r>
            <w:r w:rsidRPr="00EF06A7">
              <w:rPr>
                <w:rFonts w:eastAsia="MS Mincho"/>
              </w:rPr>
              <w:t>entry</w:t>
            </w:r>
          </w:p>
        </w:tc>
        <w:tc>
          <w:tcPr>
            <w:tcW w:w="1719" w:type="dxa"/>
            <w:tcBorders>
              <w:top w:val="single" w:sz="4" w:space="0" w:color="auto"/>
              <w:left w:val="single" w:sz="4" w:space="0" w:color="auto"/>
              <w:bottom w:val="single" w:sz="4" w:space="0" w:color="auto"/>
              <w:right w:val="single" w:sz="4" w:space="0" w:color="auto"/>
            </w:tcBorders>
          </w:tcPr>
          <w:p w14:paraId="020DAF73"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62108639" w14:textId="77777777" w:rsidR="00637644" w:rsidRPr="00EF06A7" w:rsidRDefault="00637644" w:rsidP="00102F32">
            <w:pPr>
              <w:pStyle w:val="TAL"/>
            </w:pPr>
          </w:p>
        </w:tc>
      </w:tr>
      <w:tr w:rsidR="00637644" w:rsidRPr="00EF06A7" w14:paraId="0F379F37"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D07D21E" w14:textId="77777777" w:rsidR="00637644" w:rsidRPr="00EF06A7" w:rsidRDefault="00637644" w:rsidP="00102F32">
            <w:pPr>
              <w:pStyle w:val="TAL"/>
              <w:rPr>
                <w:lang w:eastAsia="zh-CN"/>
              </w:rPr>
            </w:pPr>
            <w:r w:rsidRPr="00EF06A7">
              <w:t xml:space="preserve">  </w:t>
            </w:r>
            <w:r w:rsidRPr="00EF06A7">
              <w:rPr>
                <w:lang w:eastAsia="zh-CN"/>
              </w:rPr>
              <w:t xml:space="preserve">  s</w:t>
            </w:r>
            <w:r w:rsidRPr="00EF06A7">
              <w:t>earchSpaceExt-r16</w:t>
            </w:r>
            <w:r w:rsidRPr="00EF06A7">
              <w:rPr>
                <w:lang w:eastAsia="zh-CN"/>
              </w:rPr>
              <w:t>[1]</w:t>
            </w:r>
          </w:p>
        </w:tc>
        <w:tc>
          <w:tcPr>
            <w:tcW w:w="2292" w:type="dxa"/>
            <w:tcBorders>
              <w:top w:val="single" w:sz="4" w:space="0" w:color="auto"/>
              <w:left w:val="single" w:sz="4" w:space="0" w:color="auto"/>
              <w:bottom w:val="single" w:sz="4" w:space="0" w:color="auto"/>
              <w:right w:val="single" w:sz="4" w:space="0" w:color="auto"/>
            </w:tcBorders>
            <w:hideMark/>
          </w:tcPr>
          <w:p w14:paraId="4014A1EA" w14:textId="77777777" w:rsidR="00637644" w:rsidRPr="00EF06A7" w:rsidRDefault="00637644" w:rsidP="00102F32">
            <w:pPr>
              <w:pStyle w:val="TAL"/>
            </w:pPr>
            <w:r w:rsidRPr="00EF06A7">
              <w:rPr>
                <w:lang w:eastAsia="zh-CN"/>
              </w:rPr>
              <w:t>S</w:t>
            </w:r>
            <w:r w:rsidRPr="00EF06A7">
              <w:t>earchSpaceExt1</w:t>
            </w:r>
          </w:p>
        </w:tc>
        <w:tc>
          <w:tcPr>
            <w:tcW w:w="1719" w:type="dxa"/>
            <w:tcBorders>
              <w:top w:val="single" w:sz="4" w:space="0" w:color="auto"/>
              <w:left w:val="single" w:sz="4" w:space="0" w:color="auto"/>
              <w:bottom w:val="single" w:sz="4" w:space="0" w:color="auto"/>
              <w:right w:val="single" w:sz="4" w:space="0" w:color="auto"/>
            </w:tcBorders>
          </w:tcPr>
          <w:p w14:paraId="72945FC0"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412A4F79" w14:textId="77777777" w:rsidR="00637644" w:rsidRPr="00EF06A7" w:rsidRDefault="00637644" w:rsidP="00102F32">
            <w:pPr>
              <w:pStyle w:val="TAL"/>
            </w:pPr>
          </w:p>
        </w:tc>
      </w:tr>
      <w:tr w:rsidR="00637644" w:rsidRPr="00EF06A7" w14:paraId="1FD83B54"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63E3B4AE" w14:textId="77777777" w:rsidR="00637644" w:rsidRPr="00EF06A7" w:rsidRDefault="00637644" w:rsidP="00102F32">
            <w:pPr>
              <w:pStyle w:val="TAL"/>
            </w:pPr>
            <w:r w:rsidRPr="00EF06A7">
              <w:t xml:space="preserve">  </w:t>
            </w:r>
            <w:r w:rsidRPr="00EF06A7">
              <w:rPr>
                <w:lang w:eastAsia="zh-CN"/>
              </w:rPr>
              <w:t xml:space="preserve">  s</w:t>
            </w:r>
            <w:r w:rsidRPr="00EF06A7">
              <w:t>earchSpaceExt-r16</w:t>
            </w:r>
            <w:r w:rsidRPr="00EF06A7">
              <w:rPr>
                <w:lang w:eastAsia="zh-CN"/>
              </w:rPr>
              <w:t>[2]</w:t>
            </w:r>
          </w:p>
        </w:tc>
        <w:tc>
          <w:tcPr>
            <w:tcW w:w="2292" w:type="dxa"/>
            <w:tcBorders>
              <w:top w:val="single" w:sz="4" w:space="0" w:color="auto"/>
              <w:left w:val="single" w:sz="4" w:space="0" w:color="auto"/>
              <w:bottom w:val="single" w:sz="4" w:space="0" w:color="auto"/>
              <w:right w:val="single" w:sz="4" w:space="0" w:color="auto"/>
            </w:tcBorders>
            <w:hideMark/>
          </w:tcPr>
          <w:p w14:paraId="31975DCA" w14:textId="77777777" w:rsidR="00637644" w:rsidRPr="00EF06A7" w:rsidRDefault="00637644" w:rsidP="00102F32">
            <w:pPr>
              <w:pStyle w:val="TAL"/>
              <w:rPr>
                <w:lang w:eastAsia="zh-CN"/>
              </w:rPr>
            </w:pPr>
            <w:r w:rsidRPr="00EF06A7">
              <w:rPr>
                <w:lang w:eastAsia="zh-CN"/>
              </w:rPr>
              <w:t>S</w:t>
            </w:r>
            <w:r w:rsidRPr="00EF06A7">
              <w:t>earchSpaceExt2</w:t>
            </w:r>
          </w:p>
        </w:tc>
        <w:tc>
          <w:tcPr>
            <w:tcW w:w="1719" w:type="dxa"/>
            <w:tcBorders>
              <w:top w:val="single" w:sz="4" w:space="0" w:color="auto"/>
              <w:left w:val="single" w:sz="4" w:space="0" w:color="auto"/>
              <w:bottom w:val="single" w:sz="4" w:space="0" w:color="auto"/>
              <w:right w:val="single" w:sz="4" w:space="0" w:color="auto"/>
            </w:tcBorders>
          </w:tcPr>
          <w:p w14:paraId="16F5DB69"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70EF1A7E" w14:textId="77777777" w:rsidR="00637644" w:rsidRPr="00EF06A7" w:rsidRDefault="00637644" w:rsidP="00102F32">
            <w:pPr>
              <w:pStyle w:val="TAL"/>
            </w:pPr>
          </w:p>
        </w:tc>
      </w:tr>
      <w:tr w:rsidR="00637644" w:rsidRPr="00EF06A7" w14:paraId="460EFDF8"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568BA31" w14:textId="77777777" w:rsidR="00637644" w:rsidRPr="00EF06A7" w:rsidRDefault="00637644" w:rsidP="00102F32">
            <w:pPr>
              <w:pStyle w:val="TAL"/>
            </w:pPr>
            <w:r w:rsidRPr="00EF06A7">
              <w:t xml:space="preserve">  }</w:t>
            </w:r>
          </w:p>
        </w:tc>
        <w:tc>
          <w:tcPr>
            <w:tcW w:w="2292" w:type="dxa"/>
            <w:tcBorders>
              <w:top w:val="single" w:sz="4" w:space="0" w:color="auto"/>
              <w:left w:val="single" w:sz="4" w:space="0" w:color="auto"/>
              <w:bottom w:val="single" w:sz="4" w:space="0" w:color="auto"/>
              <w:right w:val="single" w:sz="4" w:space="0" w:color="auto"/>
            </w:tcBorders>
          </w:tcPr>
          <w:p w14:paraId="5DBBB7E0" w14:textId="77777777" w:rsidR="00637644" w:rsidRPr="00EF06A7" w:rsidRDefault="00637644" w:rsidP="00102F32">
            <w:pPr>
              <w:pStyle w:val="TAL"/>
            </w:pPr>
          </w:p>
        </w:tc>
        <w:tc>
          <w:tcPr>
            <w:tcW w:w="1719" w:type="dxa"/>
            <w:tcBorders>
              <w:top w:val="single" w:sz="4" w:space="0" w:color="auto"/>
              <w:left w:val="single" w:sz="4" w:space="0" w:color="auto"/>
              <w:bottom w:val="single" w:sz="4" w:space="0" w:color="auto"/>
              <w:right w:val="single" w:sz="4" w:space="0" w:color="auto"/>
            </w:tcBorders>
          </w:tcPr>
          <w:p w14:paraId="0589F08F"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17DE4BCF" w14:textId="77777777" w:rsidR="00637644" w:rsidRPr="00EF06A7" w:rsidRDefault="00637644" w:rsidP="00102F32">
            <w:pPr>
              <w:pStyle w:val="TAL"/>
            </w:pPr>
          </w:p>
        </w:tc>
      </w:tr>
      <w:tr w:rsidR="00637644" w:rsidRPr="00EF06A7" w14:paraId="3D3E404E" w14:textId="77777777" w:rsidTr="00F82034">
        <w:tc>
          <w:tcPr>
            <w:tcW w:w="4585" w:type="dxa"/>
            <w:tcBorders>
              <w:top w:val="single" w:sz="4" w:space="0" w:color="auto"/>
              <w:left w:val="single" w:sz="4" w:space="0" w:color="auto"/>
              <w:bottom w:val="single" w:sz="4" w:space="0" w:color="auto"/>
              <w:right w:val="single" w:sz="4" w:space="0" w:color="auto"/>
            </w:tcBorders>
            <w:hideMark/>
          </w:tcPr>
          <w:p w14:paraId="4831EEA8" w14:textId="77777777" w:rsidR="00637644" w:rsidRPr="00EF06A7" w:rsidRDefault="00637644" w:rsidP="00102F32">
            <w:pPr>
              <w:pStyle w:val="TAL"/>
            </w:pPr>
            <w:r w:rsidRPr="00EF06A7">
              <w:t>}</w:t>
            </w:r>
          </w:p>
        </w:tc>
        <w:tc>
          <w:tcPr>
            <w:tcW w:w="2292" w:type="dxa"/>
            <w:tcBorders>
              <w:top w:val="single" w:sz="4" w:space="0" w:color="auto"/>
              <w:left w:val="single" w:sz="4" w:space="0" w:color="auto"/>
              <w:bottom w:val="single" w:sz="4" w:space="0" w:color="auto"/>
              <w:right w:val="single" w:sz="4" w:space="0" w:color="auto"/>
            </w:tcBorders>
          </w:tcPr>
          <w:p w14:paraId="3E9D7B86" w14:textId="77777777" w:rsidR="00637644" w:rsidRPr="00EF06A7" w:rsidRDefault="00637644" w:rsidP="00102F32">
            <w:pPr>
              <w:pStyle w:val="TAL"/>
            </w:pPr>
          </w:p>
        </w:tc>
        <w:tc>
          <w:tcPr>
            <w:tcW w:w="1719" w:type="dxa"/>
            <w:tcBorders>
              <w:top w:val="single" w:sz="4" w:space="0" w:color="auto"/>
              <w:left w:val="single" w:sz="4" w:space="0" w:color="auto"/>
              <w:bottom w:val="single" w:sz="4" w:space="0" w:color="auto"/>
              <w:right w:val="single" w:sz="4" w:space="0" w:color="auto"/>
            </w:tcBorders>
          </w:tcPr>
          <w:p w14:paraId="3A988B03" w14:textId="77777777" w:rsidR="00637644" w:rsidRPr="00EF06A7" w:rsidRDefault="00637644" w:rsidP="00102F32">
            <w:pPr>
              <w:pStyle w:val="TAL"/>
            </w:pPr>
          </w:p>
        </w:tc>
        <w:tc>
          <w:tcPr>
            <w:tcW w:w="1259" w:type="dxa"/>
            <w:tcBorders>
              <w:top w:val="single" w:sz="4" w:space="0" w:color="auto"/>
              <w:left w:val="single" w:sz="4" w:space="0" w:color="auto"/>
              <w:bottom w:val="single" w:sz="4" w:space="0" w:color="auto"/>
              <w:right w:val="single" w:sz="4" w:space="0" w:color="auto"/>
            </w:tcBorders>
          </w:tcPr>
          <w:p w14:paraId="0919C8EF" w14:textId="77777777" w:rsidR="00637644" w:rsidRPr="00EF06A7" w:rsidRDefault="00637644" w:rsidP="00102F32">
            <w:pPr>
              <w:pStyle w:val="TAL"/>
            </w:pPr>
          </w:p>
        </w:tc>
      </w:tr>
    </w:tbl>
    <w:p w14:paraId="37EF0A97" w14:textId="77777777" w:rsidR="00940975" w:rsidRPr="00EF06A7" w:rsidRDefault="00940975" w:rsidP="00940975">
      <w:pPr>
        <w:rPr>
          <w:lang w:eastAsia="zh-CN"/>
        </w:rPr>
      </w:pPr>
    </w:p>
    <w:p w14:paraId="68761E31" w14:textId="78AAE196" w:rsidR="00940975" w:rsidRPr="00EF06A7" w:rsidRDefault="00940975" w:rsidP="00940975">
      <w:pPr>
        <w:pStyle w:val="TH"/>
        <w:rPr>
          <w:lang w:eastAsia="zh-CN"/>
        </w:rPr>
      </w:pPr>
      <w:r w:rsidRPr="00EF06A7">
        <w:t xml:space="preserve">Table </w:t>
      </w:r>
      <w:r w:rsidRPr="00EF06A7">
        <w:rPr>
          <w:lang w:eastAsia="zh-CN"/>
        </w:rPr>
        <w:t>7</w:t>
      </w:r>
      <w:r w:rsidRPr="00EF06A7">
        <w:t>.3.2.2.3.4.3.1-</w:t>
      </w:r>
      <w:r w:rsidRPr="00EF06A7">
        <w:rPr>
          <w:lang w:eastAsia="zh-CN"/>
        </w:rPr>
        <w:t>4</w:t>
      </w:r>
      <w:r w:rsidRPr="00EF06A7">
        <w:t>: PDCCH-ControlResource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40975" w:rsidRPr="00EF06A7" w14:paraId="0E0EC473" w14:textId="77777777" w:rsidTr="00940975">
        <w:tc>
          <w:tcPr>
            <w:tcW w:w="9750" w:type="dxa"/>
            <w:gridSpan w:val="4"/>
            <w:tcBorders>
              <w:top w:val="single" w:sz="4" w:space="0" w:color="auto"/>
              <w:left w:val="single" w:sz="4" w:space="0" w:color="auto"/>
              <w:bottom w:val="single" w:sz="4" w:space="0" w:color="auto"/>
              <w:right w:val="single" w:sz="4" w:space="0" w:color="auto"/>
            </w:tcBorders>
            <w:hideMark/>
          </w:tcPr>
          <w:p w14:paraId="167127C1" w14:textId="77777777" w:rsidR="00940975" w:rsidRPr="00EF06A7" w:rsidRDefault="00940975">
            <w:pPr>
              <w:pStyle w:val="TAH"/>
              <w:jc w:val="left"/>
              <w:rPr>
                <w:b w:val="0"/>
                <w:lang w:eastAsia="en-US"/>
              </w:rPr>
            </w:pPr>
            <w:r w:rsidRPr="00EF06A7">
              <w:rPr>
                <w:b w:val="0"/>
              </w:rPr>
              <w:t>Derivation Path: TS 38.508-1 [6], Table</w:t>
            </w:r>
            <w:r w:rsidRPr="00EF06A7">
              <w:rPr>
                <w:b w:val="0"/>
                <w:lang w:eastAsia="zh-CN"/>
              </w:rPr>
              <w:t xml:space="preserve"> </w:t>
            </w:r>
            <w:r w:rsidRPr="00EF06A7">
              <w:rPr>
                <w:b w:val="0"/>
              </w:rPr>
              <w:t>5.4.2.0-6</w:t>
            </w:r>
          </w:p>
        </w:tc>
      </w:tr>
      <w:tr w:rsidR="00940975" w:rsidRPr="00EF06A7" w14:paraId="16B4F879"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67931F21" w14:textId="77777777" w:rsidR="00940975" w:rsidRPr="00EF06A7" w:rsidRDefault="0094097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21E2D67" w14:textId="77777777" w:rsidR="00940975" w:rsidRPr="00EF06A7" w:rsidRDefault="0094097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2AC077ED" w14:textId="77777777" w:rsidR="00940975" w:rsidRPr="00EF06A7" w:rsidRDefault="009409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4C578B8" w14:textId="77777777" w:rsidR="00940975" w:rsidRPr="00EF06A7" w:rsidRDefault="00940975">
            <w:pPr>
              <w:pStyle w:val="TAH"/>
            </w:pPr>
            <w:r w:rsidRPr="00EF06A7">
              <w:t>Condition</w:t>
            </w:r>
          </w:p>
        </w:tc>
      </w:tr>
      <w:tr w:rsidR="00940975" w:rsidRPr="00EF06A7" w14:paraId="573740C4"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37ACF454" w14:textId="77777777" w:rsidR="00940975" w:rsidRPr="00EF06A7" w:rsidRDefault="00940975">
            <w:pPr>
              <w:pStyle w:val="TAL"/>
            </w:pPr>
            <w:r w:rsidRPr="00EF06A7">
              <w:t xml:space="preserve">ControlResourceSet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0126011A"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2A04F9F8"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1BF6696D" w14:textId="77777777" w:rsidR="00940975" w:rsidRPr="00EF06A7" w:rsidRDefault="00940975">
            <w:pPr>
              <w:pStyle w:val="TAL"/>
            </w:pPr>
          </w:p>
        </w:tc>
      </w:tr>
      <w:tr w:rsidR="00940975" w:rsidRPr="00EF06A7" w14:paraId="6FC27194"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7DBC904E" w14:textId="77777777" w:rsidR="00940975" w:rsidRPr="00EF06A7" w:rsidRDefault="00940975">
            <w:pPr>
              <w:pStyle w:val="TAL"/>
            </w:pPr>
            <w:r w:rsidRPr="00EF06A7">
              <w:t xml:space="preserve">  frequencyDomainResources</w:t>
            </w:r>
          </w:p>
        </w:tc>
        <w:tc>
          <w:tcPr>
            <w:tcW w:w="2268" w:type="dxa"/>
            <w:tcBorders>
              <w:top w:val="single" w:sz="4" w:space="0" w:color="auto"/>
              <w:left w:val="single" w:sz="4" w:space="0" w:color="auto"/>
              <w:bottom w:val="single" w:sz="4" w:space="0" w:color="auto"/>
              <w:right w:val="single" w:sz="4" w:space="0" w:color="auto"/>
            </w:tcBorders>
            <w:hideMark/>
          </w:tcPr>
          <w:p w14:paraId="45F8F47A" w14:textId="77777777" w:rsidR="00940975" w:rsidRPr="00EF06A7" w:rsidRDefault="00940975">
            <w:pPr>
              <w:pStyle w:val="TAL"/>
            </w:pPr>
            <w:r w:rsidRPr="00EF06A7">
              <w:t>11111111 11000000 00000000 00000000 00000000 00000</w:t>
            </w:r>
          </w:p>
        </w:tc>
        <w:tc>
          <w:tcPr>
            <w:tcW w:w="1701" w:type="dxa"/>
            <w:tcBorders>
              <w:top w:val="single" w:sz="4" w:space="0" w:color="auto"/>
              <w:left w:val="single" w:sz="4" w:space="0" w:color="auto"/>
              <w:bottom w:val="single" w:sz="4" w:space="0" w:color="auto"/>
              <w:right w:val="single" w:sz="4" w:space="0" w:color="auto"/>
            </w:tcBorders>
            <w:hideMark/>
          </w:tcPr>
          <w:p w14:paraId="7AC7B4C6" w14:textId="77777777" w:rsidR="00940975" w:rsidRPr="00EF06A7" w:rsidRDefault="00940975">
            <w:pPr>
              <w:pStyle w:val="TAL"/>
            </w:pPr>
            <w:r w:rsidRPr="00EF06A7">
              <w:t>CORESET to use the least significant 60 RBs of the BWP</w:t>
            </w:r>
          </w:p>
        </w:tc>
        <w:tc>
          <w:tcPr>
            <w:tcW w:w="1245" w:type="dxa"/>
            <w:tcBorders>
              <w:top w:val="single" w:sz="4" w:space="0" w:color="auto"/>
              <w:left w:val="single" w:sz="4" w:space="0" w:color="auto"/>
              <w:bottom w:val="single" w:sz="4" w:space="0" w:color="auto"/>
              <w:right w:val="single" w:sz="4" w:space="0" w:color="auto"/>
            </w:tcBorders>
          </w:tcPr>
          <w:p w14:paraId="5A6F0292" w14:textId="77777777" w:rsidR="00940975" w:rsidRPr="00EF06A7" w:rsidRDefault="00940975">
            <w:pPr>
              <w:pStyle w:val="TAL"/>
            </w:pPr>
          </w:p>
        </w:tc>
      </w:tr>
      <w:tr w:rsidR="00940975" w:rsidRPr="00EF06A7" w14:paraId="492A85D4"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118C331B" w14:textId="77777777" w:rsidR="00940975" w:rsidRPr="00EF06A7" w:rsidRDefault="00940975">
            <w:pPr>
              <w:pStyle w:val="TAL"/>
            </w:pPr>
            <w:r w:rsidRPr="00EF06A7">
              <w:t xml:space="preserve">  cce-REG-MappingType CHOICE {</w:t>
            </w:r>
          </w:p>
        </w:tc>
        <w:tc>
          <w:tcPr>
            <w:tcW w:w="2268" w:type="dxa"/>
            <w:tcBorders>
              <w:top w:val="single" w:sz="4" w:space="0" w:color="auto"/>
              <w:left w:val="single" w:sz="4" w:space="0" w:color="auto"/>
              <w:bottom w:val="single" w:sz="4" w:space="0" w:color="auto"/>
              <w:right w:val="single" w:sz="4" w:space="0" w:color="auto"/>
            </w:tcBorders>
          </w:tcPr>
          <w:p w14:paraId="4A913B7F"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40A442D1"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78A410EE" w14:textId="77777777" w:rsidR="00940975" w:rsidRPr="00EF06A7" w:rsidRDefault="00940975">
            <w:pPr>
              <w:pStyle w:val="TAL"/>
            </w:pPr>
          </w:p>
        </w:tc>
      </w:tr>
      <w:tr w:rsidR="00940975" w:rsidRPr="00EF06A7" w14:paraId="55622161"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7F5CEA28" w14:textId="77777777" w:rsidR="00940975" w:rsidRPr="00EF06A7" w:rsidRDefault="00940975">
            <w:pPr>
              <w:pStyle w:val="TAL"/>
            </w:pPr>
            <w:r w:rsidRPr="00EF06A7">
              <w:t xml:space="preserve">    Interleaved </w:t>
            </w:r>
            <w:r w:rsidRPr="00EF06A7">
              <w:rPr>
                <w:rFonts w:cs="Arial"/>
                <w:kern w:val="2"/>
                <w:szCs w:val="18"/>
              </w:rPr>
              <w:t>SEQUENCE {</w:t>
            </w:r>
          </w:p>
        </w:tc>
        <w:tc>
          <w:tcPr>
            <w:tcW w:w="2268" w:type="dxa"/>
            <w:tcBorders>
              <w:top w:val="single" w:sz="4" w:space="0" w:color="auto"/>
              <w:left w:val="single" w:sz="4" w:space="0" w:color="auto"/>
              <w:bottom w:val="single" w:sz="4" w:space="0" w:color="auto"/>
              <w:right w:val="single" w:sz="4" w:space="0" w:color="auto"/>
            </w:tcBorders>
            <w:hideMark/>
          </w:tcPr>
          <w:p w14:paraId="2A900010" w14:textId="77777777" w:rsidR="00940975" w:rsidRPr="00EF06A7" w:rsidRDefault="00940975">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715F1F48"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693FF335" w14:textId="77777777" w:rsidR="00940975" w:rsidRPr="00EF06A7" w:rsidRDefault="00940975">
            <w:pPr>
              <w:pStyle w:val="TAL"/>
            </w:pPr>
          </w:p>
        </w:tc>
      </w:tr>
      <w:tr w:rsidR="00940975" w:rsidRPr="00EF06A7" w14:paraId="043DA624"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30A75A02" w14:textId="77777777" w:rsidR="00940975" w:rsidRPr="00EF06A7" w:rsidRDefault="00940975">
            <w:pPr>
              <w:pStyle w:val="TAL"/>
              <w:ind w:firstLineChars="150" w:firstLine="270"/>
            </w:pPr>
            <w:r w:rsidRPr="00EF06A7">
              <w:t>reg-BundleSize</w:t>
            </w:r>
          </w:p>
        </w:tc>
        <w:tc>
          <w:tcPr>
            <w:tcW w:w="2268" w:type="dxa"/>
            <w:tcBorders>
              <w:top w:val="single" w:sz="4" w:space="0" w:color="auto"/>
              <w:left w:val="single" w:sz="4" w:space="0" w:color="auto"/>
              <w:bottom w:val="single" w:sz="4" w:space="0" w:color="auto"/>
              <w:right w:val="single" w:sz="4" w:space="0" w:color="auto"/>
            </w:tcBorders>
            <w:hideMark/>
          </w:tcPr>
          <w:p w14:paraId="1F34DB6A" w14:textId="77777777" w:rsidR="00940975" w:rsidRPr="00EF06A7" w:rsidRDefault="00940975">
            <w:pPr>
              <w:pStyle w:val="TAL"/>
              <w:rPr>
                <w:lang w:eastAsia="zh-CN"/>
              </w:rPr>
            </w:pPr>
            <w:r w:rsidRPr="00EF06A7">
              <w:rPr>
                <w:lang w:eastAsia="zh-CN"/>
              </w:rPr>
              <w:t>n6</w:t>
            </w:r>
          </w:p>
        </w:tc>
        <w:tc>
          <w:tcPr>
            <w:tcW w:w="1701" w:type="dxa"/>
            <w:tcBorders>
              <w:top w:val="single" w:sz="4" w:space="0" w:color="auto"/>
              <w:left w:val="single" w:sz="4" w:space="0" w:color="auto"/>
              <w:bottom w:val="single" w:sz="4" w:space="0" w:color="auto"/>
              <w:right w:val="single" w:sz="4" w:space="0" w:color="auto"/>
            </w:tcBorders>
          </w:tcPr>
          <w:p w14:paraId="49D23F6F" w14:textId="77777777" w:rsidR="00940975" w:rsidRPr="00EF06A7" w:rsidRDefault="0094097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21D85B92" w14:textId="19E4BE76" w:rsidR="00940975" w:rsidRPr="00EF06A7" w:rsidRDefault="00940975" w:rsidP="00F052E2">
            <w:pPr>
              <w:pStyle w:val="TAL"/>
            </w:pPr>
            <w:r w:rsidRPr="00EF06A7">
              <w:t>2</w:t>
            </w:r>
          </w:p>
        </w:tc>
      </w:tr>
      <w:tr w:rsidR="00940975" w:rsidRPr="00EF06A7" w14:paraId="1C346C16"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4C1B6C19" w14:textId="77777777" w:rsidR="00940975" w:rsidRPr="00EF06A7" w:rsidRDefault="00940975">
            <w:pPr>
              <w:pStyle w:val="TAL"/>
              <w:ind w:firstLineChars="150" w:firstLine="270"/>
            </w:pPr>
            <w:r w:rsidRPr="00EF06A7">
              <w:t>interleaverSize</w:t>
            </w:r>
          </w:p>
        </w:tc>
        <w:tc>
          <w:tcPr>
            <w:tcW w:w="2268" w:type="dxa"/>
            <w:tcBorders>
              <w:top w:val="single" w:sz="4" w:space="0" w:color="auto"/>
              <w:left w:val="single" w:sz="4" w:space="0" w:color="auto"/>
              <w:bottom w:val="single" w:sz="4" w:space="0" w:color="auto"/>
              <w:right w:val="single" w:sz="4" w:space="0" w:color="auto"/>
            </w:tcBorders>
            <w:hideMark/>
          </w:tcPr>
          <w:p w14:paraId="530EDDB0" w14:textId="77777777" w:rsidR="00940975" w:rsidRPr="00EF06A7" w:rsidRDefault="00940975">
            <w:pPr>
              <w:pStyle w:val="TAL"/>
            </w:pPr>
            <w:r w:rsidRPr="00EF06A7">
              <w:rPr>
                <w:lang w:eastAsia="zh-CN"/>
              </w:rPr>
              <w:t>n2</w:t>
            </w:r>
          </w:p>
        </w:tc>
        <w:tc>
          <w:tcPr>
            <w:tcW w:w="1701" w:type="dxa"/>
            <w:tcBorders>
              <w:top w:val="single" w:sz="4" w:space="0" w:color="auto"/>
              <w:left w:val="single" w:sz="4" w:space="0" w:color="auto"/>
              <w:bottom w:val="single" w:sz="4" w:space="0" w:color="auto"/>
              <w:right w:val="single" w:sz="4" w:space="0" w:color="auto"/>
            </w:tcBorders>
          </w:tcPr>
          <w:p w14:paraId="7C5B8446"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DEE5B60" w14:textId="77777777" w:rsidR="00940975" w:rsidRPr="00EF06A7" w:rsidRDefault="00940975" w:rsidP="00F052E2">
            <w:pPr>
              <w:pStyle w:val="TAL"/>
            </w:pPr>
            <w:r w:rsidRPr="00EF06A7">
              <w:t>3</w:t>
            </w:r>
          </w:p>
        </w:tc>
      </w:tr>
      <w:tr w:rsidR="00940975" w:rsidRPr="00EF06A7" w14:paraId="7B535900"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22234549" w14:textId="77777777" w:rsidR="00940975" w:rsidRPr="00EF06A7" w:rsidRDefault="0094097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E25CB53"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4AF605C5"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5B482F81" w14:textId="77777777" w:rsidR="00940975" w:rsidRPr="00EF06A7" w:rsidRDefault="00940975">
            <w:pPr>
              <w:pStyle w:val="TAL"/>
            </w:pPr>
          </w:p>
        </w:tc>
      </w:tr>
      <w:tr w:rsidR="00940975" w:rsidRPr="00EF06A7" w14:paraId="018F90C1"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478A5FD8" w14:textId="77777777" w:rsidR="00940975" w:rsidRPr="00EF06A7" w:rsidRDefault="0094097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28BAB46"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6336730C"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3AE86C4D" w14:textId="77777777" w:rsidR="00940975" w:rsidRPr="00EF06A7" w:rsidRDefault="00940975">
            <w:pPr>
              <w:pStyle w:val="TAL"/>
            </w:pPr>
          </w:p>
        </w:tc>
      </w:tr>
      <w:tr w:rsidR="00940975" w:rsidRPr="00EF06A7" w14:paraId="3620D389" w14:textId="77777777" w:rsidTr="00940975">
        <w:tc>
          <w:tcPr>
            <w:tcW w:w="4536" w:type="dxa"/>
            <w:tcBorders>
              <w:top w:val="single" w:sz="4" w:space="0" w:color="auto"/>
              <w:left w:val="single" w:sz="4" w:space="0" w:color="auto"/>
              <w:bottom w:val="single" w:sz="4" w:space="0" w:color="auto"/>
              <w:right w:val="single" w:sz="4" w:space="0" w:color="auto"/>
            </w:tcBorders>
            <w:hideMark/>
          </w:tcPr>
          <w:p w14:paraId="7BB0FA3A" w14:textId="77777777" w:rsidR="00940975" w:rsidRPr="00EF06A7" w:rsidRDefault="0094097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4F7C732A"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745AED71"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5F540A6D" w14:textId="77777777" w:rsidR="00940975" w:rsidRPr="00EF06A7" w:rsidRDefault="00940975">
            <w:pPr>
              <w:pStyle w:val="TAL"/>
            </w:pPr>
          </w:p>
        </w:tc>
      </w:tr>
    </w:tbl>
    <w:p w14:paraId="246003BD" w14:textId="77777777" w:rsidR="00940975" w:rsidRPr="00EF06A7" w:rsidRDefault="00940975" w:rsidP="00940975">
      <w:pPr>
        <w:rPr>
          <w:lang w:eastAsia="en-US"/>
        </w:rPr>
      </w:pPr>
    </w:p>
    <w:p w14:paraId="6A7E59CE" w14:textId="77777777" w:rsidR="00637644" w:rsidRPr="00EF06A7" w:rsidRDefault="00637644" w:rsidP="00637644">
      <w:pPr>
        <w:pStyle w:val="TH"/>
      </w:pPr>
      <w:r w:rsidRPr="00EF06A7">
        <w:t xml:space="preserve">Table </w:t>
      </w:r>
      <w:r w:rsidRPr="00EF06A7">
        <w:rPr>
          <w:lang w:eastAsia="zh-CN"/>
        </w:rPr>
        <w:t>7</w:t>
      </w:r>
      <w:r w:rsidRPr="00EF06A7">
        <w:t>.3.2.2.3.4.3.1-</w:t>
      </w:r>
      <w:r w:rsidRPr="00EF06A7">
        <w:rPr>
          <w:lang w:eastAsia="zh-CN"/>
        </w:rPr>
        <w:t>5: Void</w:t>
      </w:r>
    </w:p>
    <w:p w14:paraId="7048FF7D" w14:textId="77777777" w:rsidR="00940975" w:rsidRPr="00EF06A7" w:rsidRDefault="00940975" w:rsidP="00940975">
      <w:pPr>
        <w:rPr>
          <w:lang w:eastAsia="en-US"/>
        </w:rPr>
      </w:pPr>
    </w:p>
    <w:p w14:paraId="76E72279" w14:textId="76D53AFB" w:rsidR="00940975" w:rsidRPr="00EF06A7" w:rsidRDefault="00940975" w:rsidP="00F052E2">
      <w:pPr>
        <w:pStyle w:val="TH"/>
      </w:pPr>
      <w:r w:rsidRPr="00EF06A7">
        <w:t>Table 7.3.2.2.3.4.3.1-6: PDCCH</w:t>
      </w:r>
      <w:r w:rsidR="0068378B" w:rsidRPr="00EF06A7">
        <w:t>-</w:t>
      </w:r>
      <w:r w:rsidRPr="00EF06A7">
        <w:t>SearchSpace</w:t>
      </w:r>
      <w:r w:rsidR="0068378B" w:rsidRPr="00EF06A7">
        <w:t>1</w:t>
      </w:r>
    </w:p>
    <w:tbl>
      <w:tblPr>
        <w:tblW w:w="986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9"/>
        <w:gridCol w:w="2294"/>
        <w:gridCol w:w="1721"/>
        <w:gridCol w:w="1259"/>
      </w:tblGrid>
      <w:tr w:rsidR="00940975" w:rsidRPr="00EF06A7" w14:paraId="70F6AEBE" w14:textId="77777777" w:rsidTr="0068378B">
        <w:tc>
          <w:tcPr>
            <w:tcW w:w="9750" w:type="dxa"/>
            <w:gridSpan w:val="4"/>
            <w:tcBorders>
              <w:top w:val="single" w:sz="4" w:space="0" w:color="auto"/>
              <w:left w:val="single" w:sz="4" w:space="0" w:color="auto"/>
              <w:bottom w:val="single" w:sz="4" w:space="0" w:color="auto"/>
              <w:right w:val="single" w:sz="4" w:space="0" w:color="auto"/>
            </w:tcBorders>
            <w:hideMark/>
          </w:tcPr>
          <w:p w14:paraId="1C227532" w14:textId="77777777" w:rsidR="00940975" w:rsidRPr="00EF06A7" w:rsidRDefault="00940975">
            <w:pPr>
              <w:pStyle w:val="TAH"/>
              <w:jc w:val="left"/>
              <w:rPr>
                <w:b w:val="0"/>
              </w:rPr>
            </w:pPr>
            <w:r w:rsidRPr="00EF06A7">
              <w:rPr>
                <w:b w:val="0"/>
              </w:rPr>
              <w:t>Derivation Path: TS 38.508-1 [6], Table 5.4.2.0-7</w:t>
            </w:r>
          </w:p>
        </w:tc>
      </w:tr>
      <w:tr w:rsidR="00940975" w:rsidRPr="00EF06A7" w14:paraId="7E3AD01A"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429A95FA" w14:textId="77777777" w:rsidR="00940975" w:rsidRPr="00EF06A7" w:rsidRDefault="0094097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F78617A" w14:textId="77777777" w:rsidR="00940975" w:rsidRPr="00EF06A7" w:rsidRDefault="0094097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08404E01" w14:textId="77777777" w:rsidR="00940975" w:rsidRPr="00EF06A7" w:rsidRDefault="009409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5FD372F" w14:textId="77777777" w:rsidR="00940975" w:rsidRPr="00EF06A7" w:rsidRDefault="00940975">
            <w:pPr>
              <w:pStyle w:val="TAH"/>
            </w:pPr>
            <w:r w:rsidRPr="00EF06A7">
              <w:t>Condition</w:t>
            </w:r>
          </w:p>
        </w:tc>
      </w:tr>
      <w:tr w:rsidR="00940975" w:rsidRPr="00EF06A7" w14:paraId="685C4394"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314E60F8" w14:textId="77777777" w:rsidR="00940975" w:rsidRPr="00EF06A7" w:rsidRDefault="0094097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26EAD6BF" w14:textId="77777777" w:rsidR="00940975" w:rsidRPr="00EF06A7" w:rsidRDefault="00940975">
            <w:pPr>
              <w:pStyle w:val="TAL"/>
            </w:pPr>
          </w:p>
        </w:tc>
        <w:tc>
          <w:tcPr>
            <w:tcW w:w="1701" w:type="dxa"/>
            <w:tcBorders>
              <w:top w:val="single" w:sz="4" w:space="0" w:color="auto"/>
              <w:left w:val="single" w:sz="4" w:space="0" w:color="auto"/>
              <w:bottom w:val="single" w:sz="4" w:space="0" w:color="auto"/>
              <w:right w:val="single" w:sz="4" w:space="0" w:color="auto"/>
            </w:tcBorders>
          </w:tcPr>
          <w:p w14:paraId="1A3D3043" w14:textId="77777777" w:rsidR="00940975" w:rsidRPr="00EF06A7" w:rsidRDefault="00940975">
            <w:pPr>
              <w:pStyle w:val="TAL"/>
            </w:pPr>
          </w:p>
        </w:tc>
        <w:tc>
          <w:tcPr>
            <w:tcW w:w="1245" w:type="dxa"/>
            <w:tcBorders>
              <w:top w:val="single" w:sz="4" w:space="0" w:color="auto"/>
              <w:left w:val="single" w:sz="4" w:space="0" w:color="auto"/>
              <w:bottom w:val="single" w:sz="4" w:space="0" w:color="auto"/>
              <w:right w:val="single" w:sz="4" w:space="0" w:color="auto"/>
            </w:tcBorders>
          </w:tcPr>
          <w:p w14:paraId="387129C5" w14:textId="77777777" w:rsidR="00940975" w:rsidRPr="00EF06A7" w:rsidRDefault="00940975">
            <w:pPr>
              <w:pStyle w:val="TAL"/>
            </w:pPr>
          </w:p>
        </w:tc>
      </w:tr>
      <w:tr w:rsidR="00710A5C" w:rsidRPr="00EF06A7" w14:paraId="46C593F9" w14:textId="77777777" w:rsidTr="0068378B">
        <w:tc>
          <w:tcPr>
            <w:tcW w:w="4536" w:type="dxa"/>
            <w:tcBorders>
              <w:top w:val="single" w:sz="4" w:space="0" w:color="auto"/>
              <w:left w:val="single" w:sz="4" w:space="0" w:color="auto"/>
              <w:bottom w:val="single" w:sz="4" w:space="0" w:color="auto"/>
              <w:right w:val="single" w:sz="4" w:space="0" w:color="auto"/>
            </w:tcBorders>
          </w:tcPr>
          <w:p w14:paraId="053CF36F" w14:textId="20BDF2B8" w:rsidR="00710A5C" w:rsidRPr="00EF06A7" w:rsidRDefault="00710A5C" w:rsidP="00710A5C">
            <w:pPr>
              <w:pStyle w:val="TAL"/>
            </w:pPr>
            <w:r w:rsidRPr="00EF06A7">
              <w:t xml:space="preserve">  searchSpaceId</w:t>
            </w:r>
          </w:p>
        </w:tc>
        <w:tc>
          <w:tcPr>
            <w:tcW w:w="2268" w:type="dxa"/>
            <w:tcBorders>
              <w:top w:val="single" w:sz="4" w:space="0" w:color="auto"/>
              <w:left w:val="single" w:sz="4" w:space="0" w:color="auto"/>
              <w:bottom w:val="single" w:sz="4" w:space="0" w:color="auto"/>
              <w:right w:val="single" w:sz="4" w:space="0" w:color="auto"/>
            </w:tcBorders>
          </w:tcPr>
          <w:p w14:paraId="0E53911D" w14:textId="32154381" w:rsidR="00710A5C" w:rsidRPr="00EF06A7" w:rsidRDefault="00710A5C" w:rsidP="00710A5C">
            <w:pPr>
              <w:pStyle w:val="TAL"/>
            </w:pPr>
            <w:r w:rsidRPr="00EF06A7">
              <w:t>2</w:t>
            </w:r>
          </w:p>
        </w:tc>
        <w:tc>
          <w:tcPr>
            <w:tcW w:w="1701" w:type="dxa"/>
            <w:tcBorders>
              <w:top w:val="single" w:sz="4" w:space="0" w:color="auto"/>
              <w:left w:val="single" w:sz="4" w:space="0" w:color="auto"/>
              <w:bottom w:val="single" w:sz="4" w:space="0" w:color="auto"/>
              <w:right w:val="single" w:sz="4" w:space="0" w:color="auto"/>
            </w:tcBorders>
          </w:tcPr>
          <w:p w14:paraId="36F2CA52" w14:textId="74CB6A5A" w:rsidR="00710A5C" w:rsidRPr="00EF06A7" w:rsidRDefault="00710A5C" w:rsidP="00710A5C">
            <w:pPr>
              <w:pStyle w:val="TAL"/>
            </w:pPr>
            <w:r w:rsidRPr="00EF06A7">
              <w:t>SearchSpaceId with condition USS</w:t>
            </w:r>
          </w:p>
        </w:tc>
        <w:tc>
          <w:tcPr>
            <w:tcW w:w="1245" w:type="dxa"/>
            <w:tcBorders>
              <w:top w:val="single" w:sz="4" w:space="0" w:color="auto"/>
              <w:left w:val="single" w:sz="4" w:space="0" w:color="auto"/>
              <w:bottom w:val="single" w:sz="4" w:space="0" w:color="auto"/>
              <w:right w:val="single" w:sz="4" w:space="0" w:color="auto"/>
            </w:tcBorders>
          </w:tcPr>
          <w:p w14:paraId="1B487BE4" w14:textId="3ABBEB44" w:rsidR="00710A5C" w:rsidRPr="00EF06A7" w:rsidRDefault="00710A5C" w:rsidP="00710A5C">
            <w:pPr>
              <w:pStyle w:val="TAL"/>
            </w:pPr>
            <w:r w:rsidRPr="00EF06A7">
              <w:t>USS</w:t>
            </w:r>
          </w:p>
        </w:tc>
      </w:tr>
      <w:tr w:rsidR="00710A5C" w:rsidRPr="00EF06A7" w14:paraId="240B1EBF" w14:textId="77777777" w:rsidTr="0068378B">
        <w:tc>
          <w:tcPr>
            <w:tcW w:w="4536" w:type="dxa"/>
            <w:tcBorders>
              <w:top w:val="single" w:sz="4" w:space="0" w:color="auto"/>
              <w:left w:val="single" w:sz="4" w:space="0" w:color="auto"/>
              <w:bottom w:val="single" w:sz="4" w:space="0" w:color="auto"/>
              <w:right w:val="single" w:sz="4" w:space="0" w:color="auto"/>
            </w:tcBorders>
          </w:tcPr>
          <w:p w14:paraId="152C2DCE" w14:textId="563D712F" w:rsidR="00710A5C" w:rsidRPr="00EF06A7" w:rsidRDefault="00710A5C" w:rsidP="00710A5C">
            <w:pPr>
              <w:pStyle w:val="TAL"/>
            </w:pPr>
            <w:r w:rsidRPr="00EF06A7">
              <w:t xml:space="preserve">  controlResourceSetId</w:t>
            </w:r>
          </w:p>
        </w:tc>
        <w:tc>
          <w:tcPr>
            <w:tcW w:w="2268" w:type="dxa"/>
            <w:tcBorders>
              <w:top w:val="single" w:sz="4" w:space="0" w:color="auto"/>
              <w:left w:val="single" w:sz="4" w:space="0" w:color="auto"/>
              <w:bottom w:val="single" w:sz="4" w:space="0" w:color="auto"/>
              <w:right w:val="single" w:sz="4" w:space="0" w:color="auto"/>
            </w:tcBorders>
          </w:tcPr>
          <w:p w14:paraId="5AE5FB0C" w14:textId="0E2BFDFB" w:rsidR="00710A5C" w:rsidRPr="00EF06A7" w:rsidRDefault="00710A5C" w:rsidP="00710A5C">
            <w:pPr>
              <w:pStyle w:val="TAL"/>
            </w:pPr>
            <w:r w:rsidRPr="00EF06A7">
              <w:t>1</w:t>
            </w:r>
          </w:p>
        </w:tc>
        <w:tc>
          <w:tcPr>
            <w:tcW w:w="1701" w:type="dxa"/>
            <w:tcBorders>
              <w:top w:val="single" w:sz="4" w:space="0" w:color="auto"/>
              <w:left w:val="single" w:sz="4" w:space="0" w:color="auto"/>
              <w:bottom w:val="single" w:sz="4" w:space="0" w:color="auto"/>
              <w:right w:val="single" w:sz="4" w:space="0" w:color="auto"/>
            </w:tcBorders>
          </w:tcPr>
          <w:p w14:paraId="43DCD293" w14:textId="48BB3ADC" w:rsidR="00710A5C" w:rsidRPr="00EF06A7" w:rsidRDefault="00710A5C" w:rsidP="00710A5C">
            <w:pPr>
              <w:pStyle w:val="TAL"/>
            </w:pPr>
            <w:r w:rsidRPr="00EF06A7">
              <w:t>ControlResourceSetId</w:t>
            </w:r>
          </w:p>
        </w:tc>
        <w:tc>
          <w:tcPr>
            <w:tcW w:w="1245" w:type="dxa"/>
            <w:tcBorders>
              <w:top w:val="single" w:sz="4" w:space="0" w:color="auto"/>
              <w:left w:val="single" w:sz="4" w:space="0" w:color="auto"/>
              <w:bottom w:val="single" w:sz="4" w:space="0" w:color="auto"/>
              <w:right w:val="single" w:sz="4" w:space="0" w:color="auto"/>
            </w:tcBorders>
          </w:tcPr>
          <w:p w14:paraId="09873BBB" w14:textId="77777777" w:rsidR="00710A5C" w:rsidRPr="00EF06A7" w:rsidRDefault="00710A5C" w:rsidP="00710A5C">
            <w:pPr>
              <w:pStyle w:val="TAL"/>
            </w:pPr>
          </w:p>
        </w:tc>
      </w:tr>
      <w:tr w:rsidR="00710A5C" w:rsidRPr="00EF06A7" w14:paraId="031B23C8" w14:textId="77777777" w:rsidTr="0068378B">
        <w:tc>
          <w:tcPr>
            <w:tcW w:w="4536" w:type="dxa"/>
            <w:tcBorders>
              <w:top w:val="single" w:sz="4" w:space="0" w:color="auto"/>
              <w:left w:val="single" w:sz="4" w:space="0" w:color="auto"/>
              <w:bottom w:val="single" w:sz="4" w:space="0" w:color="auto"/>
              <w:right w:val="single" w:sz="4" w:space="0" w:color="auto"/>
            </w:tcBorders>
          </w:tcPr>
          <w:p w14:paraId="353AABC1" w14:textId="51CDD7FF" w:rsidR="00710A5C" w:rsidRPr="00EF06A7" w:rsidRDefault="00710A5C" w:rsidP="00710A5C">
            <w:pPr>
              <w:pStyle w:val="TAL"/>
            </w:pPr>
            <w:r w:rsidRPr="00EF06A7">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26DBEAA6" w14:textId="77777777" w:rsidR="00710A5C" w:rsidRPr="00EF06A7" w:rsidRDefault="00710A5C" w:rsidP="00710A5C">
            <w:pPr>
              <w:pStyle w:val="TAL"/>
            </w:pPr>
          </w:p>
        </w:tc>
        <w:tc>
          <w:tcPr>
            <w:tcW w:w="1701" w:type="dxa"/>
            <w:tcBorders>
              <w:top w:val="single" w:sz="4" w:space="0" w:color="auto"/>
              <w:left w:val="single" w:sz="4" w:space="0" w:color="auto"/>
              <w:bottom w:val="single" w:sz="4" w:space="0" w:color="auto"/>
              <w:right w:val="single" w:sz="4" w:space="0" w:color="auto"/>
            </w:tcBorders>
          </w:tcPr>
          <w:p w14:paraId="5DC5AC7B"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0376E425" w14:textId="77777777" w:rsidR="00710A5C" w:rsidRPr="00EF06A7" w:rsidRDefault="00710A5C" w:rsidP="00710A5C">
            <w:pPr>
              <w:pStyle w:val="TAL"/>
            </w:pPr>
          </w:p>
        </w:tc>
      </w:tr>
      <w:tr w:rsidR="00710A5C" w:rsidRPr="00EF06A7" w14:paraId="3472E256" w14:textId="77777777" w:rsidTr="0068378B">
        <w:tc>
          <w:tcPr>
            <w:tcW w:w="4536" w:type="dxa"/>
            <w:tcBorders>
              <w:top w:val="single" w:sz="4" w:space="0" w:color="auto"/>
              <w:left w:val="single" w:sz="4" w:space="0" w:color="auto"/>
              <w:bottom w:val="single" w:sz="4" w:space="0" w:color="auto"/>
              <w:right w:val="single" w:sz="4" w:space="0" w:color="auto"/>
            </w:tcBorders>
          </w:tcPr>
          <w:p w14:paraId="3AD1109D" w14:textId="60E435D0" w:rsidR="00710A5C" w:rsidRPr="00EF06A7" w:rsidRDefault="00710A5C" w:rsidP="00710A5C">
            <w:pPr>
              <w:pStyle w:val="TAL"/>
            </w:pPr>
            <w:r w:rsidRPr="00EF06A7">
              <w:t xml:space="preserve">    sl1</w:t>
            </w:r>
          </w:p>
        </w:tc>
        <w:tc>
          <w:tcPr>
            <w:tcW w:w="2268" w:type="dxa"/>
            <w:tcBorders>
              <w:top w:val="single" w:sz="4" w:space="0" w:color="auto"/>
              <w:left w:val="single" w:sz="4" w:space="0" w:color="auto"/>
              <w:bottom w:val="single" w:sz="4" w:space="0" w:color="auto"/>
              <w:right w:val="single" w:sz="4" w:space="0" w:color="auto"/>
            </w:tcBorders>
          </w:tcPr>
          <w:p w14:paraId="0177336D" w14:textId="2DF16726" w:rsidR="00710A5C" w:rsidRPr="00EF06A7" w:rsidRDefault="00710A5C" w:rsidP="00710A5C">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54FC8EA6"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77F95D08" w14:textId="77777777" w:rsidR="00710A5C" w:rsidRPr="00EF06A7" w:rsidRDefault="00710A5C" w:rsidP="00710A5C">
            <w:pPr>
              <w:pStyle w:val="TAL"/>
            </w:pPr>
          </w:p>
        </w:tc>
      </w:tr>
      <w:tr w:rsidR="00710A5C" w:rsidRPr="00EF06A7" w14:paraId="278FEFD0" w14:textId="77777777" w:rsidTr="0068378B">
        <w:tc>
          <w:tcPr>
            <w:tcW w:w="4536" w:type="dxa"/>
            <w:tcBorders>
              <w:top w:val="single" w:sz="4" w:space="0" w:color="auto"/>
              <w:left w:val="single" w:sz="4" w:space="0" w:color="auto"/>
              <w:bottom w:val="single" w:sz="4" w:space="0" w:color="auto"/>
              <w:right w:val="single" w:sz="4" w:space="0" w:color="auto"/>
            </w:tcBorders>
          </w:tcPr>
          <w:p w14:paraId="70CDBAD8" w14:textId="210ED694" w:rsidR="00710A5C" w:rsidRPr="00EF06A7" w:rsidRDefault="00710A5C" w:rsidP="00710A5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F85E3B6" w14:textId="77777777" w:rsidR="00710A5C" w:rsidRPr="00EF06A7" w:rsidRDefault="00710A5C" w:rsidP="00710A5C">
            <w:pPr>
              <w:pStyle w:val="TAL"/>
            </w:pPr>
          </w:p>
        </w:tc>
        <w:tc>
          <w:tcPr>
            <w:tcW w:w="1701" w:type="dxa"/>
            <w:tcBorders>
              <w:top w:val="single" w:sz="4" w:space="0" w:color="auto"/>
              <w:left w:val="single" w:sz="4" w:space="0" w:color="auto"/>
              <w:bottom w:val="single" w:sz="4" w:space="0" w:color="auto"/>
              <w:right w:val="single" w:sz="4" w:space="0" w:color="auto"/>
            </w:tcBorders>
          </w:tcPr>
          <w:p w14:paraId="6E7D7EAD"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5F71B093" w14:textId="77777777" w:rsidR="00710A5C" w:rsidRPr="00EF06A7" w:rsidRDefault="00710A5C" w:rsidP="00710A5C">
            <w:pPr>
              <w:pStyle w:val="TAL"/>
            </w:pPr>
          </w:p>
        </w:tc>
      </w:tr>
      <w:tr w:rsidR="00710A5C" w:rsidRPr="00EF06A7" w14:paraId="074EC952"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36997CE0" w14:textId="77777777" w:rsidR="00710A5C" w:rsidRPr="00EF06A7" w:rsidRDefault="00710A5C" w:rsidP="00710A5C">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39587DBC" w14:textId="77777777" w:rsidR="00710A5C" w:rsidRPr="00EF06A7" w:rsidRDefault="00710A5C" w:rsidP="00710A5C">
            <w:pPr>
              <w:pStyle w:val="TAL"/>
            </w:pPr>
          </w:p>
        </w:tc>
        <w:tc>
          <w:tcPr>
            <w:tcW w:w="1701" w:type="dxa"/>
            <w:tcBorders>
              <w:top w:val="single" w:sz="4" w:space="0" w:color="auto"/>
              <w:left w:val="single" w:sz="4" w:space="0" w:color="auto"/>
              <w:bottom w:val="single" w:sz="4" w:space="0" w:color="auto"/>
              <w:right w:val="single" w:sz="4" w:space="0" w:color="auto"/>
            </w:tcBorders>
          </w:tcPr>
          <w:p w14:paraId="12DC5F67"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2B44BE8C" w14:textId="77777777" w:rsidR="00710A5C" w:rsidRPr="00EF06A7" w:rsidRDefault="00710A5C" w:rsidP="00710A5C">
            <w:pPr>
              <w:pStyle w:val="TAL"/>
            </w:pPr>
          </w:p>
        </w:tc>
      </w:tr>
      <w:tr w:rsidR="00710A5C" w:rsidRPr="00EF06A7" w14:paraId="743BA850"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748DF4B3" w14:textId="77777777" w:rsidR="00710A5C" w:rsidRPr="00EF06A7" w:rsidRDefault="00710A5C" w:rsidP="00710A5C">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04F173C9" w14:textId="77777777" w:rsidR="00710A5C" w:rsidRPr="00EF06A7" w:rsidRDefault="00710A5C" w:rsidP="00710A5C">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hideMark/>
          </w:tcPr>
          <w:p w14:paraId="3DF3AA21" w14:textId="77777777" w:rsidR="00710A5C" w:rsidRPr="00EF06A7" w:rsidRDefault="00710A5C" w:rsidP="00710A5C">
            <w:pPr>
              <w:pStyle w:val="TAL"/>
            </w:pPr>
            <w:r w:rsidRPr="00EF06A7">
              <w:t>AL4</w:t>
            </w:r>
          </w:p>
        </w:tc>
        <w:tc>
          <w:tcPr>
            <w:tcW w:w="1245" w:type="dxa"/>
            <w:tcBorders>
              <w:top w:val="single" w:sz="4" w:space="0" w:color="auto"/>
              <w:left w:val="single" w:sz="4" w:space="0" w:color="auto"/>
              <w:bottom w:val="single" w:sz="4" w:space="0" w:color="auto"/>
              <w:right w:val="single" w:sz="4" w:space="0" w:color="auto"/>
            </w:tcBorders>
          </w:tcPr>
          <w:p w14:paraId="47D29219" w14:textId="77777777" w:rsidR="00710A5C" w:rsidRPr="00EF06A7" w:rsidRDefault="00710A5C" w:rsidP="00710A5C">
            <w:pPr>
              <w:pStyle w:val="TAL"/>
            </w:pPr>
          </w:p>
        </w:tc>
      </w:tr>
      <w:tr w:rsidR="00710A5C" w:rsidRPr="00EF06A7" w14:paraId="4FFA8B3C"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2FB50019" w14:textId="77777777" w:rsidR="00710A5C" w:rsidRPr="00EF06A7" w:rsidRDefault="00710A5C" w:rsidP="00710A5C">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4DD17C73" w14:textId="77777777" w:rsidR="00710A5C" w:rsidRPr="00EF06A7" w:rsidRDefault="00710A5C" w:rsidP="00710A5C">
            <w:pPr>
              <w:pStyle w:val="TAL"/>
            </w:pPr>
          </w:p>
        </w:tc>
        <w:tc>
          <w:tcPr>
            <w:tcW w:w="1701" w:type="dxa"/>
            <w:tcBorders>
              <w:top w:val="single" w:sz="4" w:space="0" w:color="auto"/>
              <w:left w:val="single" w:sz="4" w:space="0" w:color="auto"/>
              <w:bottom w:val="single" w:sz="4" w:space="0" w:color="auto"/>
              <w:right w:val="single" w:sz="4" w:space="0" w:color="auto"/>
            </w:tcBorders>
          </w:tcPr>
          <w:p w14:paraId="78A0188C"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30DAABB8" w14:textId="77777777" w:rsidR="00710A5C" w:rsidRPr="00EF06A7" w:rsidRDefault="00710A5C" w:rsidP="00710A5C">
            <w:pPr>
              <w:pStyle w:val="TAL"/>
            </w:pPr>
          </w:p>
        </w:tc>
      </w:tr>
      <w:tr w:rsidR="00710A5C" w:rsidRPr="00EF06A7" w14:paraId="14703895" w14:textId="77777777" w:rsidTr="0068378B">
        <w:tc>
          <w:tcPr>
            <w:tcW w:w="4536" w:type="dxa"/>
            <w:tcBorders>
              <w:top w:val="single" w:sz="4" w:space="0" w:color="auto"/>
              <w:left w:val="single" w:sz="4" w:space="0" w:color="auto"/>
              <w:bottom w:val="single" w:sz="4" w:space="0" w:color="auto"/>
              <w:right w:val="single" w:sz="4" w:space="0" w:color="auto"/>
            </w:tcBorders>
            <w:hideMark/>
          </w:tcPr>
          <w:p w14:paraId="59BC4B05" w14:textId="77777777" w:rsidR="00710A5C" w:rsidRPr="00EF06A7" w:rsidRDefault="00710A5C" w:rsidP="00710A5C">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2796F0EF" w14:textId="77777777" w:rsidR="00710A5C" w:rsidRPr="00EF06A7" w:rsidRDefault="00710A5C" w:rsidP="00710A5C">
            <w:pPr>
              <w:pStyle w:val="TAL"/>
            </w:pPr>
          </w:p>
        </w:tc>
        <w:tc>
          <w:tcPr>
            <w:tcW w:w="1701" w:type="dxa"/>
            <w:tcBorders>
              <w:top w:val="single" w:sz="4" w:space="0" w:color="auto"/>
              <w:left w:val="single" w:sz="4" w:space="0" w:color="auto"/>
              <w:bottom w:val="single" w:sz="4" w:space="0" w:color="auto"/>
              <w:right w:val="single" w:sz="4" w:space="0" w:color="auto"/>
            </w:tcBorders>
          </w:tcPr>
          <w:p w14:paraId="64A5CCCD" w14:textId="77777777" w:rsidR="00710A5C" w:rsidRPr="00EF06A7" w:rsidRDefault="00710A5C" w:rsidP="00710A5C">
            <w:pPr>
              <w:pStyle w:val="TAL"/>
            </w:pPr>
          </w:p>
        </w:tc>
        <w:tc>
          <w:tcPr>
            <w:tcW w:w="1245" w:type="dxa"/>
            <w:tcBorders>
              <w:top w:val="single" w:sz="4" w:space="0" w:color="auto"/>
              <w:left w:val="single" w:sz="4" w:space="0" w:color="auto"/>
              <w:bottom w:val="single" w:sz="4" w:space="0" w:color="auto"/>
              <w:right w:val="single" w:sz="4" w:space="0" w:color="auto"/>
            </w:tcBorders>
          </w:tcPr>
          <w:p w14:paraId="47AEB55B" w14:textId="77777777" w:rsidR="00710A5C" w:rsidRPr="00EF06A7" w:rsidRDefault="00710A5C" w:rsidP="00710A5C">
            <w:pPr>
              <w:pStyle w:val="TAL"/>
            </w:pPr>
          </w:p>
        </w:tc>
      </w:tr>
    </w:tbl>
    <w:p w14:paraId="6E8C1C87" w14:textId="77777777" w:rsidR="0068378B" w:rsidRPr="00EF06A7" w:rsidRDefault="0068378B" w:rsidP="0068378B"/>
    <w:p w14:paraId="102F6B12" w14:textId="77777777" w:rsidR="0068378B" w:rsidRPr="00EF06A7" w:rsidRDefault="0068378B" w:rsidP="0068378B">
      <w:pPr>
        <w:pStyle w:val="TH"/>
      </w:pPr>
      <w:r w:rsidRPr="00EF06A7">
        <w:t>Table 7.3.2.2.3.4.3.1-6a: PDCCH-SearchSpace2</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378B" w:rsidRPr="00EF06A7" w14:paraId="4553F881"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062B471E" w14:textId="77777777" w:rsidR="0068378B" w:rsidRPr="00EF06A7" w:rsidRDefault="0068378B" w:rsidP="00E07A36">
            <w:pPr>
              <w:pStyle w:val="TAH"/>
              <w:jc w:val="left"/>
              <w:rPr>
                <w:b w:val="0"/>
              </w:rPr>
            </w:pPr>
            <w:r w:rsidRPr="00EF06A7">
              <w:rPr>
                <w:b w:val="0"/>
              </w:rPr>
              <w:t>Derivation Path: TS 38.508-1 [6], Table 5.4.2.0-7</w:t>
            </w:r>
          </w:p>
        </w:tc>
      </w:tr>
      <w:tr w:rsidR="0068378B" w:rsidRPr="00EF06A7" w14:paraId="6F7909F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17145F4" w14:textId="77777777" w:rsidR="0068378B" w:rsidRPr="00EF06A7" w:rsidRDefault="0068378B" w:rsidP="00E07A36">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1957A5B" w14:textId="77777777" w:rsidR="0068378B" w:rsidRPr="00EF06A7" w:rsidRDefault="0068378B" w:rsidP="00E07A36">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4E83D14B" w14:textId="77777777" w:rsidR="0068378B" w:rsidRPr="00EF06A7" w:rsidRDefault="0068378B" w:rsidP="00E07A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32011B17" w14:textId="77777777" w:rsidR="0068378B" w:rsidRPr="00EF06A7" w:rsidRDefault="0068378B" w:rsidP="00E07A36">
            <w:pPr>
              <w:pStyle w:val="TAH"/>
            </w:pPr>
            <w:r w:rsidRPr="00EF06A7">
              <w:t>Condition</w:t>
            </w:r>
          </w:p>
        </w:tc>
      </w:tr>
      <w:tr w:rsidR="0068378B" w:rsidRPr="00EF06A7" w14:paraId="22947DA1"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117FFC96" w14:textId="77777777" w:rsidR="0068378B" w:rsidRPr="00EF06A7" w:rsidRDefault="0068378B" w:rsidP="00E07A36">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7609AE47"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6C6FC4F0"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16E321CD" w14:textId="77777777" w:rsidR="0068378B" w:rsidRPr="00EF06A7" w:rsidRDefault="0068378B" w:rsidP="00E07A36">
            <w:pPr>
              <w:pStyle w:val="TAL"/>
            </w:pPr>
          </w:p>
        </w:tc>
      </w:tr>
      <w:tr w:rsidR="0068378B" w:rsidRPr="00EF06A7" w14:paraId="743DB425" w14:textId="77777777" w:rsidTr="00E07A36">
        <w:tc>
          <w:tcPr>
            <w:tcW w:w="4536" w:type="dxa"/>
            <w:tcBorders>
              <w:top w:val="single" w:sz="4" w:space="0" w:color="auto"/>
              <w:left w:val="single" w:sz="4" w:space="0" w:color="auto"/>
              <w:bottom w:val="single" w:sz="4" w:space="0" w:color="auto"/>
              <w:right w:val="single" w:sz="4" w:space="0" w:color="auto"/>
            </w:tcBorders>
          </w:tcPr>
          <w:p w14:paraId="35A46042" w14:textId="77777777" w:rsidR="0068378B" w:rsidRPr="00EF06A7" w:rsidRDefault="0068378B" w:rsidP="00E07A36">
            <w:pPr>
              <w:pStyle w:val="TAL"/>
            </w:pPr>
            <w:r w:rsidRPr="00EF06A7">
              <w:t xml:space="preserve">  searchSpaceId</w:t>
            </w:r>
          </w:p>
        </w:tc>
        <w:tc>
          <w:tcPr>
            <w:tcW w:w="2268" w:type="dxa"/>
            <w:tcBorders>
              <w:top w:val="single" w:sz="4" w:space="0" w:color="auto"/>
              <w:left w:val="single" w:sz="4" w:space="0" w:color="auto"/>
              <w:bottom w:val="single" w:sz="4" w:space="0" w:color="auto"/>
              <w:right w:val="single" w:sz="4" w:space="0" w:color="auto"/>
            </w:tcBorders>
          </w:tcPr>
          <w:p w14:paraId="7E0D847D" w14:textId="77777777" w:rsidR="0068378B" w:rsidRPr="00EF06A7" w:rsidRDefault="0068378B" w:rsidP="00E07A36">
            <w:pPr>
              <w:pStyle w:val="TAL"/>
            </w:pPr>
            <w:r w:rsidRPr="00EF06A7">
              <w:t>4</w:t>
            </w:r>
          </w:p>
        </w:tc>
        <w:tc>
          <w:tcPr>
            <w:tcW w:w="1701" w:type="dxa"/>
            <w:tcBorders>
              <w:top w:val="single" w:sz="4" w:space="0" w:color="auto"/>
              <w:left w:val="single" w:sz="4" w:space="0" w:color="auto"/>
              <w:bottom w:val="single" w:sz="4" w:space="0" w:color="auto"/>
              <w:right w:val="single" w:sz="4" w:space="0" w:color="auto"/>
            </w:tcBorders>
          </w:tcPr>
          <w:p w14:paraId="67A0984F" w14:textId="77777777" w:rsidR="0068378B" w:rsidRPr="00EF06A7" w:rsidRDefault="0068378B" w:rsidP="00E07A36">
            <w:pPr>
              <w:pStyle w:val="TAL"/>
            </w:pPr>
            <w:r w:rsidRPr="00EF06A7">
              <w:t>SearchSpaceId with condition USS</w:t>
            </w:r>
          </w:p>
        </w:tc>
        <w:tc>
          <w:tcPr>
            <w:tcW w:w="1245" w:type="dxa"/>
            <w:tcBorders>
              <w:top w:val="single" w:sz="4" w:space="0" w:color="auto"/>
              <w:left w:val="single" w:sz="4" w:space="0" w:color="auto"/>
              <w:bottom w:val="single" w:sz="4" w:space="0" w:color="auto"/>
              <w:right w:val="single" w:sz="4" w:space="0" w:color="auto"/>
            </w:tcBorders>
          </w:tcPr>
          <w:p w14:paraId="16FFF3EE" w14:textId="77777777" w:rsidR="0068378B" w:rsidRPr="00EF06A7" w:rsidRDefault="0068378B" w:rsidP="00E07A36">
            <w:pPr>
              <w:pStyle w:val="TAL"/>
            </w:pPr>
            <w:r w:rsidRPr="00EF06A7">
              <w:t>USS</w:t>
            </w:r>
          </w:p>
        </w:tc>
      </w:tr>
      <w:tr w:rsidR="0068378B" w:rsidRPr="00EF06A7" w14:paraId="2557AF4C" w14:textId="77777777" w:rsidTr="00E07A36">
        <w:tc>
          <w:tcPr>
            <w:tcW w:w="4536" w:type="dxa"/>
            <w:tcBorders>
              <w:top w:val="single" w:sz="4" w:space="0" w:color="auto"/>
              <w:left w:val="single" w:sz="4" w:space="0" w:color="auto"/>
              <w:bottom w:val="single" w:sz="4" w:space="0" w:color="auto"/>
              <w:right w:val="single" w:sz="4" w:space="0" w:color="auto"/>
            </w:tcBorders>
          </w:tcPr>
          <w:p w14:paraId="7E34E29A" w14:textId="77777777" w:rsidR="0068378B" w:rsidRPr="00EF06A7" w:rsidRDefault="0068378B" w:rsidP="00E07A36">
            <w:pPr>
              <w:pStyle w:val="TAL"/>
            </w:pPr>
            <w:r w:rsidRPr="00EF06A7">
              <w:t xml:space="preserve">  controlResourceSetId</w:t>
            </w:r>
          </w:p>
        </w:tc>
        <w:tc>
          <w:tcPr>
            <w:tcW w:w="2268" w:type="dxa"/>
            <w:tcBorders>
              <w:top w:val="single" w:sz="4" w:space="0" w:color="auto"/>
              <w:left w:val="single" w:sz="4" w:space="0" w:color="auto"/>
              <w:bottom w:val="single" w:sz="4" w:space="0" w:color="auto"/>
              <w:right w:val="single" w:sz="4" w:space="0" w:color="auto"/>
            </w:tcBorders>
          </w:tcPr>
          <w:p w14:paraId="4DE63531" w14:textId="3DB04866" w:rsidR="0068378B" w:rsidRPr="00EF06A7" w:rsidRDefault="00637644" w:rsidP="00E07A36">
            <w:pPr>
              <w:pStyle w:val="TAL"/>
            </w:pPr>
            <w:r w:rsidRPr="00EF06A7">
              <w:t>1</w:t>
            </w:r>
          </w:p>
        </w:tc>
        <w:tc>
          <w:tcPr>
            <w:tcW w:w="1701" w:type="dxa"/>
            <w:tcBorders>
              <w:top w:val="single" w:sz="4" w:space="0" w:color="auto"/>
              <w:left w:val="single" w:sz="4" w:space="0" w:color="auto"/>
              <w:bottom w:val="single" w:sz="4" w:space="0" w:color="auto"/>
              <w:right w:val="single" w:sz="4" w:space="0" w:color="auto"/>
            </w:tcBorders>
          </w:tcPr>
          <w:p w14:paraId="13936D66" w14:textId="77777777" w:rsidR="0068378B" w:rsidRPr="00EF06A7" w:rsidRDefault="0068378B" w:rsidP="00E07A36">
            <w:pPr>
              <w:pStyle w:val="TAL"/>
            </w:pPr>
            <w:r w:rsidRPr="00EF06A7">
              <w:t>ControlResourceSetId</w:t>
            </w:r>
          </w:p>
        </w:tc>
        <w:tc>
          <w:tcPr>
            <w:tcW w:w="1245" w:type="dxa"/>
            <w:tcBorders>
              <w:top w:val="single" w:sz="4" w:space="0" w:color="auto"/>
              <w:left w:val="single" w:sz="4" w:space="0" w:color="auto"/>
              <w:bottom w:val="single" w:sz="4" w:space="0" w:color="auto"/>
              <w:right w:val="single" w:sz="4" w:space="0" w:color="auto"/>
            </w:tcBorders>
          </w:tcPr>
          <w:p w14:paraId="19D8984E" w14:textId="77777777" w:rsidR="0068378B" w:rsidRPr="00EF06A7" w:rsidRDefault="0068378B" w:rsidP="00E07A36">
            <w:pPr>
              <w:pStyle w:val="TAL"/>
            </w:pPr>
          </w:p>
        </w:tc>
      </w:tr>
      <w:tr w:rsidR="0068378B" w:rsidRPr="00EF06A7" w14:paraId="051FE83F" w14:textId="77777777" w:rsidTr="00E07A36">
        <w:tc>
          <w:tcPr>
            <w:tcW w:w="4536" w:type="dxa"/>
            <w:tcBorders>
              <w:top w:val="single" w:sz="4" w:space="0" w:color="auto"/>
              <w:left w:val="single" w:sz="4" w:space="0" w:color="auto"/>
              <w:bottom w:val="single" w:sz="4" w:space="0" w:color="auto"/>
              <w:right w:val="single" w:sz="4" w:space="0" w:color="auto"/>
            </w:tcBorders>
          </w:tcPr>
          <w:p w14:paraId="2FECAA9C" w14:textId="77777777" w:rsidR="0068378B" w:rsidRPr="00EF06A7" w:rsidRDefault="0068378B" w:rsidP="00E07A36">
            <w:pPr>
              <w:pStyle w:val="TAL"/>
            </w:pPr>
            <w:r w:rsidRPr="00EF06A7">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2559FEC3"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088F3B63"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9E5EF72" w14:textId="77777777" w:rsidR="0068378B" w:rsidRPr="00EF06A7" w:rsidRDefault="0068378B" w:rsidP="00E07A36">
            <w:pPr>
              <w:pStyle w:val="TAL"/>
            </w:pPr>
          </w:p>
        </w:tc>
      </w:tr>
      <w:tr w:rsidR="0068378B" w:rsidRPr="00EF06A7" w14:paraId="6760B77B" w14:textId="77777777" w:rsidTr="00E07A36">
        <w:tc>
          <w:tcPr>
            <w:tcW w:w="4536" w:type="dxa"/>
            <w:tcBorders>
              <w:top w:val="single" w:sz="4" w:space="0" w:color="auto"/>
              <w:left w:val="single" w:sz="4" w:space="0" w:color="auto"/>
              <w:bottom w:val="single" w:sz="4" w:space="0" w:color="auto"/>
              <w:right w:val="single" w:sz="4" w:space="0" w:color="auto"/>
            </w:tcBorders>
          </w:tcPr>
          <w:p w14:paraId="341D67DE" w14:textId="77777777" w:rsidR="0068378B" w:rsidRPr="00EF06A7" w:rsidRDefault="0068378B" w:rsidP="00E07A36">
            <w:pPr>
              <w:pStyle w:val="TAL"/>
            </w:pPr>
            <w:r w:rsidRPr="00EF06A7">
              <w:t xml:space="preserve">    sl1</w:t>
            </w:r>
          </w:p>
        </w:tc>
        <w:tc>
          <w:tcPr>
            <w:tcW w:w="2268" w:type="dxa"/>
            <w:tcBorders>
              <w:top w:val="single" w:sz="4" w:space="0" w:color="auto"/>
              <w:left w:val="single" w:sz="4" w:space="0" w:color="auto"/>
              <w:bottom w:val="single" w:sz="4" w:space="0" w:color="auto"/>
              <w:right w:val="single" w:sz="4" w:space="0" w:color="auto"/>
            </w:tcBorders>
          </w:tcPr>
          <w:p w14:paraId="67268537" w14:textId="77777777" w:rsidR="0068378B" w:rsidRPr="00EF06A7" w:rsidRDefault="0068378B" w:rsidP="00E07A36">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4BD17974"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3E2D3540" w14:textId="77777777" w:rsidR="0068378B" w:rsidRPr="00EF06A7" w:rsidRDefault="0068378B" w:rsidP="00E07A36">
            <w:pPr>
              <w:pStyle w:val="TAL"/>
            </w:pPr>
          </w:p>
        </w:tc>
      </w:tr>
      <w:tr w:rsidR="0068378B" w:rsidRPr="00EF06A7" w14:paraId="540E898F" w14:textId="77777777" w:rsidTr="00E07A36">
        <w:tc>
          <w:tcPr>
            <w:tcW w:w="4536" w:type="dxa"/>
            <w:tcBorders>
              <w:top w:val="single" w:sz="4" w:space="0" w:color="auto"/>
              <w:left w:val="single" w:sz="4" w:space="0" w:color="auto"/>
              <w:bottom w:val="single" w:sz="4" w:space="0" w:color="auto"/>
              <w:right w:val="single" w:sz="4" w:space="0" w:color="auto"/>
            </w:tcBorders>
          </w:tcPr>
          <w:p w14:paraId="046BE4B8" w14:textId="77777777" w:rsidR="0068378B" w:rsidRPr="00EF06A7" w:rsidRDefault="0068378B" w:rsidP="00E07A36">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3A322410"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309E3CA6"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4189870B" w14:textId="77777777" w:rsidR="0068378B" w:rsidRPr="00EF06A7" w:rsidRDefault="0068378B" w:rsidP="00E07A36">
            <w:pPr>
              <w:pStyle w:val="TAL"/>
            </w:pPr>
          </w:p>
        </w:tc>
      </w:tr>
      <w:tr w:rsidR="0068378B" w:rsidRPr="00EF06A7" w14:paraId="41714AB7"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CC0279D" w14:textId="77777777" w:rsidR="0068378B" w:rsidRPr="00EF06A7" w:rsidRDefault="0068378B" w:rsidP="00E07A36">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02BC84C3"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153DCE56"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F217422" w14:textId="77777777" w:rsidR="0068378B" w:rsidRPr="00EF06A7" w:rsidRDefault="0068378B" w:rsidP="00E07A36">
            <w:pPr>
              <w:pStyle w:val="TAL"/>
            </w:pPr>
          </w:p>
        </w:tc>
      </w:tr>
      <w:tr w:rsidR="0068378B" w:rsidRPr="00EF06A7" w14:paraId="45ACB1C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24C2CD1" w14:textId="77777777" w:rsidR="0068378B" w:rsidRPr="00EF06A7" w:rsidRDefault="0068378B" w:rsidP="00E07A36">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F601BB4" w14:textId="77777777" w:rsidR="0068378B" w:rsidRPr="00EF06A7" w:rsidRDefault="0068378B" w:rsidP="00E07A36">
            <w:pPr>
              <w:pStyle w:val="TAL"/>
            </w:pPr>
            <w:r w:rsidRPr="00EF06A7">
              <w:t>n1</w:t>
            </w:r>
          </w:p>
        </w:tc>
        <w:tc>
          <w:tcPr>
            <w:tcW w:w="1701" w:type="dxa"/>
            <w:tcBorders>
              <w:top w:val="single" w:sz="4" w:space="0" w:color="auto"/>
              <w:left w:val="single" w:sz="4" w:space="0" w:color="auto"/>
              <w:bottom w:val="single" w:sz="4" w:space="0" w:color="auto"/>
              <w:right w:val="single" w:sz="4" w:space="0" w:color="auto"/>
            </w:tcBorders>
            <w:hideMark/>
          </w:tcPr>
          <w:p w14:paraId="151390B3" w14:textId="77777777" w:rsidR="0068378B" w:rsidRPr="00EF06A7" w:rsidRDefault="0068378B" w:rsidP="00E07A36">
            <w:pPr>
              <w:pStyle w:val="TAL"/>
            </w:pPr>
            <w:r w:rsidRPr="00EF06A7">
              <w:t>AL4</w:t>
            </w:r>
          </w:p>
        </w:tc>
        <w:tc>
          <w:tcPr>
            <w:tcW w:w="1245" w:type="dxa"/>
            <w:tcBorders>
              <w:top w:val="single" w:sz="4" w:space="0" w:color="auto"/>
              <w:left w:val="single" w:sz="4" w:space="0" w:color="auto"/>
              <w:bottom w:val="single" w:sz="4" w:space="0" w:color="auto"/>
              <w:right w:val="single" w:sz="4" w:space="0" w:color="auto"/>
            </w:tcBorders>
          </w:tcPr>
          <w:p w14:paraId="2AA2E15F" w14:textId="77777777" w:rsidR="0068378B" w:rsidRPr="00EF06A7" w:rsidRDefault="0068378B" w:rsidP="00E07A36">
            <w:pPr>
              <w:pStyle w:val="TAL"/>
            </w:pPr>
          </w:p>
        </w:tc>
      </w:tr>
      <w:tr w:rsidR="0068378B" w:rsidRPr="00EF06A7" w14:paraId="17C8A13E"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D2D2F4F" w14:textId="77777777" w:rsidR="0068378B" w:rsidRPr="00EF06A7" w:rsidRDefault="0068378B" w:rsidP="00E07A36">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197CA186"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5D4D5184"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A3D2BDC" w14:textId="77777777" w:rsidR="0068378B" w:rsidRPr="00EF06A7" w:rsidRDefault="0068378B" w:rsidP="00E07A36">
            <w:pPr>
              <w:pStyle w:val="TAL"/>
            </w:pPr>
          </w:p>
        </w:tc>
      </w:tr>
      <w:tr w:rsidR="0068378B" w:rsidRPr="00EF06A7" w14:paraId="43FA54BD" w14:textId="77777777" w:rsidTr="00E07A36">
        <w:tc>
          <w:tcPr>
            <w:tcW w:w="4536" w:type="dxa"/>
            <w:tcBorders>
              <w:top w:val="single" w:sz="4" w:space="0" w:color="auto"/>
              <w:left w:val="single" w:sz="4" w:space="0" w:color="auto"/>
              <w:bottom w:val="single" w:sz="4" w:space="0" w:color="auto"/>
              <w:right w:val="single" w:sz="4" w:space="0" w:color="auto"/>
            </w:tcBorders>
          </w:tcPr>
          <w:p w14:paraId="06DE86FE" w14:textId="77777777" w:rsidR="0068378B" w:rsidRPr="00EF06A7" w:rsidRDefault="0068378B" w:rsidP="00E07A36">
            <w:pPr>
              <w:pStyle w:val="TAL"/>
            </w:pPr>
            <w:r w:rsidRPr="00EF06A7">
              <w:t xml:space="preserve">  searchSpaceType</w:t>
            </w:r>
          </w:p>
        </w:tc>
        <w:tc>
          <w:tcPr>
            <w:tcW w:w="2268" w:type="dxa"/>
            <w:tcBorders>
              <w:top w:val="single" w:sz="4" w:space="0" w:color="auto"/>
              <w:left w:val="single" w:sz="4" w:space="0" w:color="auto"/>
              <w:bottom w:val="single" w:sz="4" w:space="0" w:color="auto"/>
              <w:right w:val="single" w:sz="4" w:space="0" w:color="auto"/>
            </w:tcBorders>
          </w:tcPr>
          <w:p w14:paraId="21ED6BFB" w14:textId="77777777" w:rsidR="0068378B" w:rsidRPr="00EF06A7" w:rsidRDefault="0068378B" w:rsidP="00E07A36">
            <w:pPr>
              <w:pStyle w:val="TAL"/>
            </w:pPr>
            <w:r w:rsidRPr="00EF06A7">
              <w:t>Not present</w:t>
            </w:r>
          </w:p>
        </w:tc>
        <w:tc>
          <w:tcPr>
            <w:tcW w:w="1701" w:type="dxa"/>
            <w:tcBorders>
              <w:top w:val="single" w:sz="4" w:space="0" w:color="auto"/>
              <w:left w:val="single" w:sz="4" w:space="0" w:color="auto"/>
              <w:bottom w:val="single" w:sz="4" w:space="0" w:color="auto"/>
              <w:right w:val="single" w:sz="4" w:space="0" w:color="auto"/>
            </w:tcBorders>
          </w:tcPr>
          <w:p w14:paraId="2C544E62"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394FC30B" w14:textId="77777777" w:rsidR="0068378B" w:rsidRPr="00EF06A7" w:rsidRDefault="0068378B" w:rsidP="00E07A36">
            <w:pPr>
              <w:pStyle w:val="TAL"/>
            </w:pPr>
          </w:p>
        </w:tc>
      </w:tr>
      <w:tr w:rsidR="0068378B" w:rsidRPr="00EF06A7" w14:paraId="0271799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7591A508" w14:textId="77777777" w:rsidR="0068378B" w:rsidRPr="00EF06A7" w:rsidRDefault="0068378B" w:rsidP="00E07A36">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6F7523F5"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7BF1582D"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4D09F05" w14:textId="77777777" w:rsidR="0068378B" w:rsidRPr="00EF06A7" w:rsidRDefault="0068378B" w:rsidP="00E07A36">
            <w:pPr>
              <w:pStyle w:val="TAL"/>
            </w:pPr>
          </w:p>
        </w:tc>
      </w:tr>
    </w:tbl>
    <w:p w14:paraId="30375B69" w14:textId="77777777" w:rsidR="00940975" w:rsidRPr="00EF06A7" w:rsidRDefault="00940975" w:rsidP="00940975">
      <w:pPr>
        <w:rPr>
          <w:lang w:eastAsia="en-US"/>
        </w:rPr>
      </w:pPr>
    </w:p>
    <w:p w14:paraId="56BA9639" w14:textId="28363D3C" w:rsidR="00940975" w:rsidRPr="00EF06A7" w:rsidRDefault="00940975" w:rsidP="00940975">
      <w:pPr>
        <w:pStyle w:val="TH"/>
        <w:rPr>
          <w:i/>
          <w:iCs/>
          <w:lang w:eastAsia="zh-CN"/>
        </w:rPr>
      </w:pPr>
      <w:r w:rsidRPr="00EF06A7">
        <w:t xml:space="preserve">Table </w:t>
      </w:r>
      <w:r w:rsidRPr="00EF06A7">
        <w:rPr>
          <w:lang w:eastAsia="zh-CN"/>
        </w:rPr>
        <w:t>7</w:t>
      </w:r>
      <w:r w:rsidRPr="00EF06A7">
        <w:t>.3.2.2.3.4.3.1-</w:t>
      </w:r>
      <w:r w:rsidRPr="00EF06A7">
        <w:rPr>
          <w:lang w:eastAsia="zh-CN"/>
        </w:rPr>
        <w:t>7</w:t>
      </w:r>
      <w:r w:rsidRPr="00EF06A7">
        <w:t>: PDCCH</w:t>
      </w:r>
      <w:r w:rsidR="0068378B" w:rsidRPr="00EF06A7">
        <w:t>-</w:t>
      </w:r>
      <w:r w:rsidRPr="00EF06A7">
        <w:t>SearchSpace</w:t>
      </w:r>
      <w:r w:rsidRPr="00EF06A7">
        <w:rPr>
          <w:lang w:eastAsia="zh-CN"/>
        </w:rPr>
        <w:t>Ext</w:t>
      </w:r>
      <w:r w:rsidR="0068378B" w:rsidRPr="00EF06A7">
        <w:rPr>
          <w:lang w:eastAsia="zh-CN"/>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11A70" w:rsidRPr="00EF06A7" w14:paraId="635E3C28" w14:textId="77777777" w:rsidTr="00211A70">
        <w:tc>
          <w:tcPr>
            <w:tcW w:w="9750" w:type="dxa"/>
            <w:gridSpan w:val="4"/>
            <w:tcBorders>
              <w:top w:val="single" w:sz="4" w:space="0" w:color="auto"/>
              <w:left w:val="single" w:sz="4" w:space="0" w:color="auto"/>
              <w:bottom w:val="single" w:sz="4" w:space="0" w:color="auto"/>
              <w:right w:val="single" w:sz="4" w:space="0" w:color="auto"/>
            </w:tcBorders>
            <w:hideMark/>
          </w:tcPr>
          <w:p w14:paraId="520D4D60" w14:textId="77777777" w:rsidR="00211A70" w:rsidRPr="00EF06A7" w:rsidRDefault="00211A70">
            <w:pPr>
              <w:pStyle w:val="TAH"/>
              <w:jc w:val="left"/>
              <w:rPr>
                <w:b w:val="0"/>
                <w:lang w:eastAsia="zh-CN"/>
              </w:rPr>
            </w:pPr>
            <w:r w:rsidRPr="00EF06A7">
              <w:rPr>
                <w:b w:val="0"/>
              </w:rPr>
              <w:t>Derivation Path: TS 38.</w:t>
            </w:r>
            <w:r w:rsidRPr="00EF06A7">
              <w:rPr>
                <w:b w:val="0"/>
                <w:lang w:eastAsia="zh-CN"/>
              </w:rPr>
              <w:t>508-1</w:t>
            </w:r>
            <w:r w:rsidRPr="00EF06A7">
              <w:rPr>
                <w:b w:val="0"/>
              </w:rPr>
              <w:t xml:space="preserve"> [</w:t>
            </w:r>
            <w:r w:rsidRPr="00EF06A7">
              <w:rPr>
                <w:b w:val="0"/>
                <w:lang w:eastAsia="zh-CN"/>
              </w:rPr>
              <w:t>6</w:t>
            </w:r>
            <w:r w:rsidRPr="00EF06A7">
              <w:rPr>
                <w:b w:val="0"/>
              </w:rPr>
              <w:t>], Table</w:t>
            </w:r>
            <w:r w:rsidRPr="00EF06A7">
              <w:rPr>
                <w:b w:val="0"/>
                <w:lang w:eastAsia="zh-CN"/>
              </w:rPr>
              <w:t xml:space="preserve"> </w:t>
            </w:r>
            <w:r w:rsidRPr="00EF06A7">
              <w:rPr>
                <w:b w:val="0"/>
              </w:rPr>
              <w:t>5.4.2.0-</w:t>
            </w:r>
            <w:r w:rsidRPr="00EF06A7">
              <w:rPr>
                <w:b w:val="0"/>
                <w:lang w:eastAsia="zh-CN"/>
              </w:rPr>
              <w:t>7a</w:t>
            </w:r>
          </w:p>
        </w:tc>
      </w:tr>
      <w:tr w:rsidR="00211A70" w:rsidRPr="00EF06A7" w14:paraId="56C28D60" w14:textId="77777777" w:rsidTr="00211A70">
        <w:tc>
          <w:tcPr>
            <w:tcW w:w="4536" w:type="dxa"/>
            <w:tcBorders>
              <w:top w:val="single" w:sz="4" w:space="0" w:color="auto"/>
              <w:left w:val="single" w:sz="4" w:space="0" w:color="auto"/>
              <w:bottom w:val="single" w:sz="4" w:space="0" w:color="auto"/>
              <w:right w:val="single" w:sz="4" w:space="0" w:color="auto"/>
            </w:tcBorders>
            <w:hideMark/>
          </w:tcPr>
          <w:p w14:paraId="3136B408" w14:textId="77777777" w:rsidR="00211A70" w:rsidRPr="00EF06A7" w:rsidRDefault="00211A70">
            <w:pPr>
              <w:pStyle w:val="TAH"/>
              <w:rPr>
                <w:lang w:eastAsia="en-US"/>
              </w:rPr>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AA56728" w14:textId="77777777" w:rsidR="00211A70" w:rsidRPr="00EF06A7" w:rsidRDefault="00211A70">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5673319C" w14:textId="77777777" w:rsidR="00211A70" w:rsidRPr="00EF06A7" w:rsidRDefault="00211A7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C4323D6" w14:textId="77777777" w:rsidR="00211A70" w:rsidRPr="00EF06A7" w:rsidRDefault="00211A70">
            <w:pPr>
              <w:pStyle w:val="TAH"/>
            </w:pPr>
            <w:r w:rsidRPr="00EF06A7">
              <w:t>Condition</w:t>
            </w:r>
          </w:p>
        </w:tc>
      </w:tr>
      <w:tr w:rsidR="00211A70" w:rsidRPr="00EF06A7" w14:paraId="6DE97A73" w14:textId="77777777" w:rsidTr="00211A70">
        <w:tc>
          <w:tcPr>
            <w:tcW w:w="4536" w:type="dxa"/>
            <w:tcBorders>
              <w:top w:val="single" w:sz="4" w:space="0" w:color="auto"/>
              <w:left w:val="single" w:sz="4" w:space="0" w:color="auto"/>
              <w:bottom w:val="single" w:sz="4" w:space="0" w:color="auto"/>
              <w:right w:val="single" w:sz="4" w:space="0" w:color="auto"/>
            </w:tcBorders>
            <w:hideMark/>
          </w:tcPr>
          <w:p w14:paraId="00B68467" w14:textId="77777777" w:rsidR="00211A70" w:rsidRPr="00EF06A7" w:rsidRDefault="00211A70">
            <w:pPr>
              <w:pStyle w:val="TAL"/>
            </w:pPr>
            <w:r w:rsidRPr="00EF06A7">
              <w:t xml:space="preserve">SearchSpaceExt-r16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750225CD" w14:textId="77777777" w:rsidR="00211A70" w:rsidRPr="00EF06A7" w:rsidRDefault="00211A70">
            <w:pPr>
              <w:pStyle w:val="TAL"/>
            </w:pPr>
          </w:p>
        </w:tc>
        <w:tc>
          <w:tcPr>
            <w:tcW w:w="1701" w:type="dxa"/>
            <w:tcBorders>
              <w:top w:val="single" w:sz="4" w:space="0" w:color="auto"/>
              <w:left w:val="single" w:sz="4" w:space="0" w:color="auto"/>
              <w:bottom w:val="single" w:sz="4" w:space="0" w:color="auto"/>
              <w:right w:val="single" w:sz="4" w:space="0" w:color="auto"/>
            </w:tcBorders>
          </w:tcPr>
          <w:p w14:paraId="6E712720" w14:textId="77777777" w:rsidR="00211A70" w:rsidRPr="00EF06A7" w:rsidRDefault="00211A70">
            <w:pPr>
              <w:pStyle w:val="TAL"/>
            </w:pPr>
          </w:p>
        </w:tc>
        <w:tc>
          <w:tcPr>
            <w:tcW w:w="1245" w:type="dxa"/>
            <w:tcBorders>
              <w:top w:val="single" w:sz="4" w:space="0" w:color="auto"/>
              <w:left w:val="single" w:sz="4" w:space="0" w:color="auto"/>
              <w:bottom w:val="single" w:sz="4" w:space="0" w:color="auto"/>
              <w:right w:val="single" w:sz="4" w:space="0" w:color="auto"/>
            </w:tcBorders>
          </w:tcPr>
          <w:p w14:paraId="05F6F389" w14:textId="77777777" w:rsidR="00211A70" w:rsidRPr="00EF06A7" w:rsidRDefault="00211A70">
            <w:pPr>
              <w:pStyle w:val="TAL"/>
            </w:pPr>
          </w:p>
        </w:tc>
      </w:tr>
      <w:tr w:rsidR="00211A70" w:rsidRPr="00EF06A7" w14:paraId="3D0F3F77" w14:textId="77777777" w:rsidTr="00211A70">
        <w:tc>
          <w:tcPr>
            <w:tcW w:w="4536" w:type="dxa"/>
            <w:tcBorders>
              <w:top w:val="single" w:sz="4" w:space="0" w:color="auto"/>
              <w:left w:val="single" w:sz="4" w:space="0" w:color="auto"/>
              <w:bottom w:val="nil"/>
              <w:right w:val="single" w:sz="4" w:space="0" w:color="auto"/>
            </w:tcBorders>
            <w:hideMark/>
          </w:tcPr>
          <w:p w14:paraId="310B8A02" w14:textId="77777777" w:rsidR="00211A70" w:rsidRPr="00EF06A7" w:rsidRDefault="00211A70" w:rsidP="007C1A4A">
            <w:pPr>
              <w:pStyle w:val="TAL"/>
            </w:pPr>
            <w:r w:rsidRPr="00EF06A7">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22BA4EDD" w14:textId="55D941CC" w:rsidR="00211A70" w:rsidRPr="00EF06A7" w:rsidRDefault="007C1A4A" w:rsidP="007C1A4A">
            <w:pPr>
              <w:pStyle w:val="TAL"/>
            </w:pPr>
            <w:r w:rsidRPr="00EF06A7">
              <w:t>1</w:t>
            </w:r>
          </w:p>
        </w:tc>
        <w:tc>
          <w:tcPr>
            <w:tcW w:w="1701" w:type="dxa"/>
            <w:tcBorders>
              <w:top w:val="single" w:sz="4" w:space="0" w:color="auto"/>
              <w:left w:val="single" w:sz="4" w:space="0" w:color="auto"/>
              <w:bottom w:val="single" w:sz="4" w:space="0" w:color="auto"/>
              <w:right w:val="single" w:sz="4" w:space="0" w:color="auto"/>
            </w:tcBorders>
            <w:hideMark/>
          </w:tcPr>
          <w:p w14:paraId="6070297C" w14:textId="77777777" w:rsidR="00211A70" w:rsidRPr="00EF06A7" w:rsidRDefault="00211A70" w:rsidP="007C1A4A">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9F45289" w14:textId="77777777" w:rsidR="00211A70" w:rsidRPr="00EF06A7" w:rsidRDefault="00211A70" w:rsidP="007C1A4A">
            <w:pPr>
              <w:pStyle w:val="TAL"/>
              <w:rPr>
                <w:rFonts w:ascii="CG Times (WN)" w:hAnsi="CG Times (WN)"/>
              </w:rPr>
            </w:pPr>
          </w:p>
        </w:tc>
      </w:tr>
      <w:tr w:rsidR="00211A70" w:rsidRPr="00EF06A7" w14:paraId="1D028770" w14:textId="77777777" w:rsidTr="00211A70">
        <w:tc>
          <w:tcPr>
            <w:tcW w:w="4536" w:type="dxa"/>
            <w:tcBorders>
              <w:top w:val="single" w:sz="4" w:space="0" w:color="auto"/>
              <w:left w:val="single" w:sz="4" w:space="0" w:color="auto"/>
              <w:bottom w:val="single" w:sz="4" w:space="0" w:color="auto"/>
              <w:right w:val="single" w:sz="4" w:space="0" w:color="auto"/>
            </w:tcBorders>
            <w:hideMark/>
          </w:tcPr>
          <w:p w14:paraId="1FEAD7E8" w14:textId="77777777" w:rsidR="00211A70" w:rsidRPr="00EF06A7" w:rsidRDefault="00211A70" w:rsidP="007C1A4A">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0F69A9B0" w14:textId="77777777" w:rsidR="00211A70" w:rsidRPr="00EF06A7" w:rsidRDefault="00211A70" w:rsidP="007C1A4A">
            <w:pPr>
              <w:pStyle w:val="TAL"/>
            </w:pPr>
          </w:p>
        </w:tc>
        <w:tc>
          <w:tcPr>
            <w:tcW w:w="1701" w:type="dxa"/>
            <w:tcBorders>
              <w:top w:val="single" w:sz="4" w:space="0" w:color="auto"/>
              <w:left w:val="single" w:sz="4" w:space="0" w:color="auto"/>
              <w:bottom w:val="single" w:sz="4" w:space="0" w:color="auto"/>
              <w:right w:val="single" w:sz="4" w:space="0" w:color="auto"/>
            </w:tcBorders>
          </w:tcPr>
          <w:p w14:paraId="639F8693" w14:textId="77777777" w:rsidR="00211A70" w:rsidRPr="00EF06A7" w:rsidRDefault="00211A70" w:rsidP="007C1A4A">
            <w:pPr>
              <w:pStyle w:val="TAL"/>
            </w:pPr>
          </w:p>
        </w:tc>
        <w:tc>
          <w:tcPr>
            <w:tcW w:w="1245" w:type="dxa"/>
            <w:tcBorders>
              <w:top w:val="single" w:sz="4" w:space="0" w:color="auto"/>
              <w:left w:val="single" w:sz="4" w:space="0" w:color="auto"/>
              <w:bottom w:val="single" w:sz="4" w:space="0" w:color="auto"/>
              <w:right w:val="single" w:sz="4" w:space="0" w:color="auto"/>
            </w:tcBorders>
          </w:tcPr>
          <w:p w14:paraId="79FA93BC" w14:textId="77777777" w:rsidR="00211A70" w:rsidRPr="00EF06A7" w:rsidRDefault="00211A70" w:rsidP="007C1A4A">
            <w:pPr>
              <w:pStyle w:val="TAL"/>
            </w:pPr>
          </w:p>
        </w:tc>
      </w:tr>
    </w:tbl>
    <w:p w14:paraId="6FA61F5A" w14:textId="77777777" w:rsidR="0068378B" w:rsidRPr="00EF06A7" w:rsidRDefault="0068378B" w:rsidP="0068378B">
      <w:pPr>
        <w:rPr>
          <w:lang w:eastAsia="zh-CN"/>
        </w:rPr>
      </w:pPr>
    </w:p>
    <w:p w14:paraId="530DC298" w14:textId="77777777" w:rsidR="0068378B" w:rsidRPr="00EF06A7" w:rsidRDefault="0068378B" w:rsidP="0068378B">
      <w:pPr>
        <w:pStyle w:val="TH"/>
        <w:rPr>
          <w:i/>
          <w:iCs/>
          <w:lang w:eastAsia="zh-CN"/>
        </w:rPr>
      </w:pPr>
      <w:r w:rsidRPr="00EF06A7">
        <w:t xml:space="preserve">Table </w:t>
      </w:r>
      <w:r w:rsidRPr="00EF06A7">
        <w:rPr>
          <w:lang w:eastAsia="zh-CN"/>
        </w:rPr>
        <w:t>7</w:t>
      </w:r>
      <w:r w:rsidRPr="00EF06A7">
        <w:t>.3.2.2.3.4.3.1-</w:t>
      </w:r>
      <w:r w:rsidRPr="00EF06A7">
        <w:rPr>
          <w:lang w:eastAsia="zh-CN"/>
        </w:rPr>
        <w:t>7a</w:t>
      </w:r>
      <w:r w:rsidRPr="00EF06A7">
        <w:t>: PDCCH-SearchSpace</w:t>
      </w:r>
      <w:r w:rsidRPr="00EF06A7">
        <w:rPr>
          <w:lang w:eastAsia="zh-CN"/>
        </w:rPr>
        <w:t>Ext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68378B" w:rsidRPr="00EF06A7" w14:paraId="5ED0CA65" w14:textId="77777777" w:rsidTr="00E07A36">
        <w:tc>
          <w:tcPr>
            <w:tcW w:w="9750" w:type="dxa"/>
            <w:gridSpan w:val="4"/>
            <w:tcBorders>
              <w:top w:val="single" w:sz="4" w:space="0" w:color="auto"/>
              <w:left w:val="single" w:sz="4" w:space="0" w:color="auto"/>
              <w:bottom w:val="single" w:sz="4" w:space="0" w:color="auto"/>
              <w:right w:val="single" w:sz="4" w:space="0" w:color="auto"/>
            </w:tcBorders>
            <w:hideMark/>
          </w:tcPr>
          <w:p w14:paraId="51EF27A5" w14:textId="77777777" w:rsidR="0068378B" w:rsidRPr="00EF06A7" w:rsidRDefault="0068378B" w:rsidP="00E07A36">
            <w:pPr>
              <w:pStyle w:val="TAH"/>
              <w:jc w:val="left"/>
              <w:rPr>
                <w:b w:val="0"/>
                <w:lang w:eastAsia="zh-CN"/>
              </w:rPr>
            </w:pPr>
            <w:r w:rsidRPr="00EF06A7">
              <w:rPr>
                <w:b w:val="0"/>
              </w:rPr>
              <w:t>Derivation Path: TS 38.</w:t>
            </w:r>
            <w:r w:rsidRPr="00EF06A7">
              <w:rPr>
                <w:b w:val="0"/>
                <w:lang w:eastAsia="zh-CN"/>
              </w:rPr>
              <w:t>508-1</w:t>
            </w:r>
            <w:r w:rsidRPr="00EF06A7">
              <w:rPr>
                <w:b w:val="0"/>
              </w:rPr>
              <w:t xml:space="preserve"> [</w:t>
            </w:r>
            <w:r w:rsidRPr="00EF06A7">
              <w:rPr>
                <w:b w:val="0"/>
                <w:lang w:eastAsia="zh-CN"/>
              </w:rPr>
              <w:t>6</w:t>
            </w:r>
            <w:r w:rsidRPr="00EF06A7">
              <w:rPr>
                <w:b w:val="0"/>
              </w:rPr>
              <w:t>], Table</w:t>
            </w:r>
            <w:r w:rsidRPr="00EF06A7">
              <w:rPr>
                <w:b w:val="0"/>
                <w:lang w:eastAsia="zh-CN"/>
              </w:rPr>
              <w:t xml:space="preserve"> </w:t>
            </w:r>
            <w:r w:rsidRPr="00EF06A7">
              <w:rPr>
                <w:b w:val="0"/>
              </w:rPr>
              <w:t>5.4.2.0-</w:t>
            </w:r>
            <w:r w:rsidRPr="00EF06A7">
              <w:rPr>
                <w:b w:val="0"/>
                <w:lang w:eastAsia="zh-CN"/>
              </w:rPr>
              <w:t>7a</w:t>
            </w:r>
          </w:p>
        </w:tc>
      </w:tr>
      <w:tr w:rsidR="0068378B" w:rsidRPr="00EF06A7" w14:paraId="3A91F6A9"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AF15C49" w14:textId="77777777" w:rsidR="0068378B" w:rsidRPr="00EF06A7" w:rsidRDefault="0068378B" w:rsidP="00E07A36">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86E1CF5" w14:textId="77777777" w:rsidR="0068378B" w:rsidRPr="00EF06A7" w:rsidRDefault="0068378B" w:rsidP="00E07A36">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6359C4EF" w14:textId="77777777" w:rsidR="0068378B" w:rsidRPr="00EF06A7" w:rsidRDefault="0068378B" w:rsidP="00E07A36">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05E4EE2D" w14:textId="77777777" w:rsidR="0068378B" w:rsidRPr="00EF06A7" w:rsidRDefault="0068378B" w:rsidP="00E07A36">
            <w:pPr>
              <w:pStyle w:val="TAH"/>
            </w:pPr>
            <w:r w:rsidRPr="00EF06A7">
              <w:t>Condition</w:t>
            </w:r>
          </w:p>
        </w:tc>
      </w:tr>
      <w:tr w:rsidR="0068378B" w:rsidRPr="00EF06A7" w14:paraId="603046E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CB081B9" w14:textId="77777777" w:rsidR="0068378B" w:rsidRPr="00EF06A7" w:rsidRDefault="0068378B" w:rsidP="00E07A36">
            <w:pPr>
              <w:pStyle w:val="TAL"/>
            </w:pPr>
            <w:r w:rsidRPr="00EF06A7">
              <w:t xml:space="preserve">SearchSpaceExt-r16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6A6D3EE4"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7C12A2DE"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1FF0A05" w14:textId="77777777" w:rsidR="0068378B" w:rsidRPr="00EF06A7" w:rsidRDefault="0068378B" w:rsidP="00E07A36">
            <w:pPr>
              <w:pStyle w:val="TAL"/>
            </w:pPr>
          </w:p>
        </w:tc>
      </w:tr>
      <w:tr w:rsidR="0068378B" w:rsidRPr="00EF06A7" w14:paraId="7C8E9ADE" w14:textId="77777777" w:rsidTr="00E07A36">
        <w:tc>
          <w:tcPr>
            <w:tcW w:w="4536" w:type="dxa"/>
            <w:tcBorders>
              <w:top w:val="single" w:sz="4" w:space="0" w:color="auto"/>
              <w:left w:val="single" w:sz="4" w:space="0" w:color="auto"/>
              <w:bottom w:val="nil"/>
              <w:right w:val="single" w:sz="4" w:space="0" w:color="auto"/>
            </w:tcBorders>
            <w:hideMark/>
          </w:tcPr>
          <w:p w14:paraId="371C9A61" w14:textId="77777777" w:rsidR="0068378B" w:rsidRPr="00EF06A7" w:rsidRDefault="0068378B" w:rsidP="00E07A36">
            <w:pPr>
              <w:pStyle w:val="TAL"/>
            </w:pPr>
            <w:r w:rsidRPr="00EF06A7">
              <w:t xml:space="preserve">  controlResourceSetId-r16</w:t>
            </w:r>
          </w:p>
        </w:tc>
        <w:tc>
          <w:tcPr>
            <w:tcW w:w="2268" w:type="dxa"/>
            <w:tcBorders>
              <w:top w:val="single" w:sz="4" w:space="0" w:color="auto"/>
              <w:left w:val="single" w:sz="4" w:space="0" w:color="auto"/>
              <w:bottom w:val="single" w:sz="4" w:space="0" w:color="auto"/>
              <w:right w:val="single" w:sz="4" w:space="0" w:color="auto"/>
            </w:tcBorders>
            <w:hideMark/>
          </w:tcPr>
          <w:p w14:paraId="5F5B5740" w14:textId="2ED64A12" w:rsidR="0068378B" w:rsidRPr="00EF06A7" w:rsidRDefault="00637644" w:rsidP="00E07A36">
            <w:pPr>
              <w:pStyle w:val="TAL"/>
            </w:pPr>
            <w:r w:rsidRPr="00EF06A7">
              <w:t>1</w:t>
            </w:r>
          </w:p>
        </w:tc>
        <w:tc>
          <w:tcPr>
            <w:tcW w:w="1701" w:type="dxa"/>
            <w:tcBorders>
              <w:top w:val="single" w:sz="4" w:space="0" w:color="auto"/>
              <w:left w:val="single" w:sz="4" w:space="0" w:color="auto"/>
              <w:bottom w:val="single" w:sz="4" w:space="0" w:color="auto"/>
              <w:right w:val="single" w:sz="4" w:space="0" w:color="auto"/>
            </w:tcBorders>
            <w:hideMark/>
          </w:tcPr>
          <w:p w14:paraId="4E2F0E30" w14:textId="77777777" w:rsidR="0068378B" w:rsidRPr="00EF06A7" w:rsidRDefault="0068378B" w:rsidP="00E07A36"/>
        </w:tc>
        <w:tc>
          <w:tcPr>
            <w:tcW w:w="1245" w:type="dxa"/>
            <w:tcBorders>
              <w:top w:val="single" w:sz="4" w:space="0" w:color="auto"/>
              <w:left w:val="single" w:sz="4" w:space="0" w:color="auto"/>
              <w:bottom w:val="single" w:sz="4" w:space="0" w:color="auto"/>
              <w:right w:val="single" w:sz="4" w:space="0" w:color="auto"/>
            </w:tcBorders>
            <w:hideMark/>
          </w:tcPr>
          <w:p w14:paraId="7E401C67" w14:textId="77777777" w:rsidR="0068378B" w:rsidRPr="00EF06A7" w:rsidRDefault="0068378B" w:rsidP="00E07A36">
            <w:pPr>
              <w:spacing w:after="0"/>
              <w:rPr>
                <w:rFonts w:ascii="CG Times (WN)" w:hAnsi="CG Times (WN)"/>
              </w:rPr>
            </w:pPr>
          </w:p>
        </w:tc>
      </w:tr>
      <w:tr w:rsidR="0068378B" w:rsidRPr="00EF06A7" w14:paraId="42AB55B6"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05D835CE" w14:textId="77777777" w:rsidR="0068378B" w:rsidRPr="00EF06A7" w:rsidRDefault="0068378B" w:rsidP="00E07A36">
            <w:pPr>
              <w:pStyle w:val="TAL"/>
            </w:pPr>
            <w:r w:rsidRPr="00EF06A7">
              <w:rPr>
                <w:lang w:eastAsia="zh-CN"/>
              </w:rPr>
              <w:t xml:space="preserve">  </w:t>
            </w:r>
            <w:r w:rsidRPr="00EF06A7">
              <w:t>searchSpaceType-r16 SEQUENCE {</w:t>
            </w:r>
          </w:p>
        </w:tc>
        <w:tc>
          <w:tcPr>
            <w:tcW w:w="2268" w:type="dxa"/>
            <w:tcBorders>
              <w:top w:val="single" w:sz="4" w:space="0" w:color="auto"/>
              <w:left w:val="single" w:sz="4" w:space="0" w:color="auto"/>
              <w:bottom w:val="single" w:sz="4" w:space="0" w:color="auto"/>
              <w:right w:val="single" w:sz="4" w:space="0" w:color="auto"/>
            </w:tcBorders>
            <w:hideMark/>
          </w:tcPr>
          <w:p w14:paraId="5294DCC0"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3E5A571" w14:textId="77777777" w:rsidR="0068378B" w:rsidRPr="00EF06A7" w:rsidRDefault="0068378B" w:rsidP="00E07A36">
            <w:pPr>
              <w:spacing w:after="0"/>
              <w:rPr>
                <w:rFonts w:ascii="CG Times (WN)" w:hAnsi="CG Times (WN)"/>
              </w:rPr>
            </w:pPr>
          </w:p>
        </w:tc>
        <w:tc>
          <w:tcPr>
            <w:tcW w:w="1245" w:type="dxa"/>
            <w:tcBorders>
              <w:top w:val="single" w:sz="4" w:space="0" w:color="auto"/>
              <w:left w:val="single" w:sz="4" w:space="0" w:color="auto"/>
              <w:bottom w:val="single" w:sz="4" w:space="0" w:color="auto"/>
              <w:right w:val="single" w:sz="4" w:space="0" w:color="auto"/>
            </w:tcBorders>
          </w:tcPr>
          <w:p w14:paraId="0C08A4EA" w14:textId="77777777" w:rsidR="0068378B" w:rsidRPr="00EF06A7" w:rsidRDefault="0068378B" w:rsidP="00E07A36">
            <w:pPr>
              <w:pStyle w:val="TAL"/>
            </w:pPr>
          </w:p>
        </w:tc>
      </w:tr>
      <w:tr w:rsidR="0068378B" w:rsidRPr="00EF06A7" w14:paraId="14784444"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2040381" w14:textId="77777777" w:rsidR="0068378B" w:rsidRPr="00EF06A7" w:rsidRDefault="0068378B" w:rsidP="00E07A36">
            <w:pPr>
              <w:pStyle w:val="TAL"/>
            </w:pPr>
            <w:r w:rsidRPr="00EF06A7">
              <w:rPr>
                <w:lang w:eastAsia="zh-CN"/>
              </w:rPr>
              <w:t xml:space="preserve">     </w:t>
            </w:r>
            <w:r w:rsidRPr="00EF06A7">
              <w:t>common SEQUENCE {</w:t>
            </w:r>
          </w:p>
        </w:tc>
        <w:tc>
          <w:tcPr>
            <w:tcW w:w="2268" w:type="dxa"/>
            <w:tcBorders>
              <w:top w:val="single" w:sz="4" w:space="0" w:color="auto"/>
              <w:left w:val="single" w:sz="4" w:space="0" w:color="auto"/>
              <w:bottom w:val="single" w:sz="4" w:space="0" w:color="auto"/>
              <w:right w:val="single" w:sz="4" w:space="0" w:color="auto"/>
            </w:tcBorders>
          </w:tcPr>
          <w:p w14:paraId="2F074448"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44D33E85"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7124F47" w14:textId="77777777" w:rsidR="0068378B" w:rsidRPr="00EF06A7" w:rsidRDefault="0068378B" w:rsidP="00E07A36">
            <w:pPr>
              <w:pStyle w:val="TAL"/>
            </w:pPr>
          </w:p>
        </w:tc>
      </w:tr>
      <w:tr w:rsidR="0068378B" w:rsidRPr="00EF06A7" w14:paraId="63C023B5"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64DFA6B7" w14:textId="77777777" w:rsidR="0068378B" w:rsidRPr="00EF06A7" w:rsidRDefault="0068378B" w:rsidP="00E07A36">
            <w:pPr>
              <w:pStyle w:val="TAL"/>
              <w:ind w:firstLineChars="50" w:firstLine="90"/>
            </w:pPr>
            <w:r w:rsidRPr="00EF06A7">
              <w:rPr>
                <w:lang w:eastAsia="zh-CN"/>
              </w:rPr>
              <w:t xml:space="preserve">       </w:t>
            </w:r>
            <w:r w:rsidRPr="00EF06A7">
              <w:t>dci-Format2-6-r16</w:t>
            </w:r>
            <w:r w:rsidRPr="00EF06A7">
              <w:rPr>
                <w:lang w:eastAsia="zh-CN"/>
              </w:rPr>
              <w:t xml:space="preserve"> </w:t>
            </w:r>
            <w:r w:rsidRPr="00EF06A7">
              <w:t>SEQUENCE {</w:t>
            </w:r>
          </w:p>
        </w:tc>
        <w:tc>
          <w:tcPr>
            <w:tcW w:w="2268" w:type="dxa"/>
            <w:tcBorders>
              <w:top w:val="single" w:sz="4" w:space="0" w:color="auto"/>
              <w:left w:val="single" w:sz="4" w:space="0" w:color="auto"/>
              <w:bottom w:val="single" w:sz="4" w:space="0" w:color="auto"/>
              <w:right w:val="single" w:sz="4" w:space="0" w:color="auto"/>
            </w:tcBorders>
            <w:hideMark/>
          </w:tcPr>
          <w:p w14:paraId="730B954A" w14:textId="77777777" w:rsidR="0068378B" w:rsidRPr="00EF06A7" w:rsidRDefault="0068378B" w:rsidP="00E07A36">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1E6B3DC8"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132DEBEA" w14:textId="77777777" w:rsidR="0068378B" w:rsidRPr="00EF06A7" w:rsidRDefault="0068378B" w:rsidP="00E07A36">
            <w:pPr>
              <w:pStyle w:val="TAL"/>
            </w:pPr>
          </w:p>
        </w:tc>
      </w:tr>
      <w:tr w:rsidR="0068378B" w:rsidRPr="00EF06A7" w14:paraId="43C6A7AC"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D26BD54" w14:textId="77777777" w:rsidR="0068378B" w:rsidRPr="00EF06A7" w:rsidRDefault="0068378B" w:rsidP="00E07A36">
            <w:pPr>
              <w:pStyle w:val="TAL"/>
            </w:pPr>
            <w:r w:rsidRPr="00EF06A7">
              <w:rPr>
                <w:lang w:eastAsia="zh-CN"/>
              </w:rPr>
              <w:t xml:space="preserv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323A32E8"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7DBFBDA0"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3FDAB10A" w14:textId="77777777" w:rsidR="0068378B" w:rsidRPr="00EF06A7" w:rsidRDefault="0068378B" w:rsidP="00E07A36">
            <w:pPr>
              <w:pStyle w:val="TAL"/>
            </w:pPr>
          </w:p>
        </w:tc>
      </w:tr>
      <w:tr w:rsidR="0068378B" w:rsidRPr="00EF06A7" w14:paraId="64271D9A"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371B3F8F" w14:textId="77777777" w:rsidR="0068378B" w:rsidRPr="00EF06A7" w:rsidRDefault="0068378B" w:rsidP="00E07A36">
            <w:pPr>
              <w:pStyle w:val="TAL"/>
            </w:pPr>
            <w:r w:rsidRPr="00EF06A7">
              <w:rPr>
                <w:lang w:eastAsia="zh-CN"/>
              </w:rPr>
              <w:t xml:space="preserv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2B623521"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719D0734"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302A5C63" w14:textId="77777777" w:rsidR="0068378B" w:rsidRPr="00EF06A7" w:rsidRDefault="0068378B" w:rsidP="00E07A36">
            <w:pPr>
              <w:pStyle w:val="TAL"/>
            </w:pPr>
          </w:p>
        </w:tc>
      </w:tr>
      <w:tr w:rsidR="0068378B" w:rsidRPr="00EF06A7" w14:paraId="4B96407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4BA77C67" w14:textId="77777777" w:rsidR="0068378B" w:rsidRPr="00EF06A7" w:rsidRDefault="0068378B" w:rsidP="00E07A36">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735C64FD"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3A9B3B7E"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704614BB" w14:textId="77777777" w:rsidR="0068378B" w:rsidRPr="00EF06A7" w:rsidRDefault="0068378B" w:rsidP="00E07A36">
            <w:pPr>
              <w:pStyle w:val="TAL"/>
            </w:pPr>
          </w:p>
        </w:tc>
      </w:tr>
      <w:tr w:rsidR="0068378B" w:rsidRPr="00EF06A7" w14:paraId="0E744338" w14:textId="77777777" w:rsidTr="00E07A36">
        <w:tc>
          <w:tcPr>
            <w:tcW w:w="4536" w:type="dxa"/>
            <w:tcBorders>
              <w:top w:val="single" w:sz="4" w:space="0" w:color="auto"/>
              <w:left w:val="single" w:sz="4" w:space="0" w:color="auto"/>
              <w:bottom w:val="single" w:sz="4" w:space="0" w:color="auto"/>
              <w:right w:val="single" w:sz="4" w:space="0" w:color="auto"/>
            </w:tcBorders>
            <w:hideMark/>
          </w:tcPr>
          <w:p w14:paraId="5E342338" w14:textId="77777777" w:rsidR="0068378B" w:rsidRPr="00EF06A7" w:rsidRDefault="0068378B" w:rsidP="00E07A36">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1137FD34" w14:textId="77777777" w:rsidR="0068378B" w:rsidRPr="00EF06A7" w:rsidRDefault="0068378B" w:rsidP="00E07A36">
            <w:pPr>
              <w:pStyle w:val="TAL"/>
            </w:pPr>
          </w:p>
        </w:tc>
        <w:tc>
          <w:tcPr>
            <w:tcW w:w="1701" w:type="dxa"/>
            <w:tcBorders>
              <w:top w:val="single" w:sz="4" w:space="0" w:color="auto"/>
              <w:left w:val="single" w:sz="4" w:space="0" w:color="auto"/>
              <w:bottom w:val="single" w:sz="4" w:space="0" w:color="auto"/>
              <w:right w:val="single" w:sz="4" w:space="0" w:color="auto"/>
            </w:tcBorders>
          </w:tcPr>
          <w:p w14:paraId="2BF96FE9" w14:textId="77777777" w:rsidR="0068378B" w:rsidRPr="00EF06A7" w:rsidRDefault="0068378B" w:rsidP="00E07A36">
            <w:pPr>
              <w:pStyle w:val="TAL"/>
            </w:pPr>
          </w:p>
        </w:tc>
        <w:tc>
          <w:tcPr>
            <w:tcW w:w="1245" w:type="dxa"/>
            <w:tcBorders>
              <w:top w:val="single" w:sz="4" w:space="0" w:color="auto"/>
              <w:left w:val="single" w:sz="4" w:space="0" w:color="auto"/>
              <w:bottom w:val="single" w:sz="4" w:space="0" w:color="auto"/>
              <w:right w:val="single" w:sz="4" w:space="0" w:color="auto"/>
            </w:tcBorders>
          </w:tcPr>
          <w:p w14:paraId="1B470414" w14:textId="77777777" w:rsidR="0068378B" w:rsidRPr="00EF06A7" w:rsidRDefault="0068378B" w:rsidP="00E07A36">
            <w:pPr>
              <w:pStyle w:val="TAL"/>
            </w:pPr>
          </w:p>
        </w:tc>
      </w:tr>
    </w:tbl>
    <w:p w14:paraId="05129C26" w14:textId="77777777" w:rsidR="00211A70" w:rsidRPr="00EF06A7" w:rsidRDefault="00211A70" w:rsidP="00211A70">
      <w:pPr>
        <w:rPr>
          <w:lang w:eastAsia="zh-CN"/>
        </w:rPr>
      </w:pPr>
    </w:p>
    <w:p w14:paraId="6202A645" w14:textId="77777777" w:rsidR="00940975" w:rsidRPr="00EF06A7" w:rsidRDefault="00940975" w:rsidP="00940975">
      <w:pPr>
        <w:pStyle w:val="H6"/>
        <w:rPr>
          <w:lang w:eastAsia="en-US"/>
        </w:rPr>
      </w:pPr>
      <w:r w:rsidRPr="00EF06A7">
        <w:t>7.3.2.2.3.4.3.2</w:t>
      </w:r>
      <w:r w:rsidRPr="00EF06A7">
        <w:tab/>
        <w:t>Message exceptions for NSA</w:t>
      </w:r>
    </w:p>
    <w:p w14:paraId="1AB19C94" w14:textId="77777777" w:rsidR="00940975" w:rsidRPr="00EF06A7" w:rsidRDefault="00940975" w:rsidP="00940975">
      <w:r w:rsidRPr="00EF06A7">
        <w:t>Same as 7.3.2.2.3.4.3.1.</w:t>
      </w:r>
    </w:p>
    <w:p w14:paraId="2AD0A8BE" w14:textId="77777777" w:rsidR="00940975" w:rsidRPr="00EF06A7" w:rsidRDefault="00940975" w:rsidP="00940975">
      <w:pPr>
        <w:pStyle w:val="H6"/>
      </w:pPr>
      <w:r w:rsidRPr="00EF06A7">
        <w:t>7.3.2.2.3.</w:t>
      </w:r>
      <w:r w:rsidRPr="00EF06A7">
        <w:rPr>
          <w:lang w:eastAsia="zh-CN"/>
        </w:rPr>
        <w:t>4.4</w:t>
      </w:r>
      <w:r w:rsidRPr="00EF06A7">
        <w:tab/>
        <w:t>Test requirement</w:t>
      </w:r>
    </w:p>
    <w:p w14:paraId="21E645BC" w14:textId="77777777" w:rsidR="00940975" w:rsidRPr="00EF06A7" w:rsidRDefault="00940975" w:rsidP="00940975">
      <w:pPr>
        <w:rPr>
          <w:rFonts w:eastAsia="Batang"/>
        </w:rPr>
      </w:pPr>
      <w:r w:rsidRPr="00EF06A7">
        <w:rPr>
          <w:rFonts w:eastAsia="Batang"/>
        </w:rPr>
        <w:t>Table 7.3.2.2.3.</w:t>
      </w:r>
      <w:r w:rsidRPr="00EF06A7">
        <w:rPr>
          <w:lang w:eastAsia="zh-CN"/>
        </w:rPr>
        <w:t>4.4</w:t>
      </w:r>
      <w:r w:rsidRPr="00EF06A7">
        <w:rPr>
          <w:rFonts w:eastAsia="Batang"/>
        </w:rPr>
        <w:t>-1 defines the primary level settings.</w:t>
      </w:r>
    </w:p>
    <w:p w14:paraId="1A0E066E" w14:textId="77777777" w:rsidR="00940975" w:rsidRPr="00EF06A7" w:rsidRDefault="00940975" w:rsidP="00940975">
      <w:pPr>
        <w:rPr>
          <w:rFonts w:eastAsia="Malgun Gothic" w:cs="v5.0.0"/>
        </w:rPr>
      </w:pPr>
      <w:r w:rsidRPr="00EF06A7">
        <w:rPr>
          <w:rFonts w:cs="v5.0.0"/>
        </w:rPr>
        <w:t>For the parameters specified in Table 5.3-1 the average probability of a missed downlink scheduling grant (Pm-dsg) shall be below the specified value in Table 7.3.2.2.3.</w:t>
      </w:r>
      <w:r w:rsidRPr="00EF06A7">
        <w:rPr>
          <w:rFonts w:cs="v5.0.0"/>
          <w:lang w:eastAsia="zh-CN"/>
        </w:rPr>
        <w:t>4.4</w:t>
      </w:r>
      <w:r w:rsidRPr="00EF06A7">
        <w:rPr>
          <w:rFonts w:cs="v5.0.0"/>
        </w:rPr>
        <w:t>-1.</w:t>
      </w:r>
    </w:p>
    <w:p w14:paraId="2719683A" w14:textId="77777777" w:rsidR="00940975" w:rsidRPr="00EF06A7" w:rsidRDefault="00940975" w:rsidP="00940975">
      <w:pPr>
        <w:pStyle w:val="TH"/>
        <w:rPr>
          <w:lang w:eastAsia="zh-CN"/>
        </w:rPr>
      </w:pPr>
      <w:r w:rsidRPr="00EF06A7">
        <w:t>Table 7.3.2.2.3.</w:t>
      </w:r>
      <w:r w:rsidRPr="00EF06A7">
        <w:rPr>
          <w:lang w:eastAsia="zh-CN"/>
        </w:rPr>
        <w:t>4.4</w:t>
      </w:r>
      <w:r w:rsidRPr="00EF06A7">
        <w:t xml:space="preserve">-1: Minimum performance with </w:t>
      </w:r>
      <w:r w:rsidRPr="00EF06A7">
        <w:rPr>
          <w:lang w:eastAsia="zh-CN"/>
        </w:rPr>
        <w:t>120 kHz SCS</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93"/>
        <w:gridCol w:w="1077"/>
        <w:gridCol w:w="1022"/>
        <w:gridCol w:w="1022"/>
        <w:gridCol w:w="1192"/>
        <w:gridCol w:w="1192"/>
        <w:gridCol w:w="1192"/>
        <w:gridCol w:w="1305"/>
        <w:gridCol w:w="680"/>
        <w:gridCol w:w="680"/>
      </w:tblGrid>
      <w:tr w:rsidR="00940975" w:rsidRPr="00EF06A7" w14:paraId="111DFEA9" w14:textId="77777777" w:rsidTr="00940975">
        <w:trPr>
          <w:trHeight w:val="215"/>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14C050BD" w14:textId="77777777" w:rsidR="00940975" w:rsidRPr="00EF06A7" w:rsidRDefault="00940975">
            <w:pPr>
              <w:pStyle w:val="TAH"/>
              <w:rPr>
                <w:rFonts w:eastAsia="SimSun"/>
                <w:lang w:eastAsia="zh-CN"/>
              </w:rPr>
            </w:pPr>
            <w:r w:rsidRPr="00EF06A7">
              <w:rPr>
                <w:rFonts w:eastAsia="SimSun"/>
              </w:rPr>
              <w:t xml:space="preserve">Test </w:t>
            </w:r>
            <w:r w:rsidRPr="00EF06A7">
              <w:rPr>
                <w:rFonts w:eastAsia="SimSun"/>
                <w:lang w:eastAsia="zh-CN"/>
              </w:rPr>
              <w:t>number</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30E62A11" w14:textId="77777777" w:rsidR="00940975" w:rsidRPr="00EF06A7" w:rsidRDefault="00940975">
            <w:pPr>
              <w:pStyle w:val="TAH"/>
              <w:rPr>
                <w:rFonts w:eastAsia="SimSun"/>
                <w:lang w:eastAsia="zh-CN"/>
              </w:rPr>
            </w:pPr>
            <w:r w:rsidRPr="00EF06A7">
              <w:rPr>
                <w:rFonts w:eastAsia="SimSun"/>
              </w:rPr>
              <w:t>Bandwidth</w:t>
            </w:r>
            <w:r w:rsidRPr="00EF06A7">
              <w:rPr>
                <w:rFonts w:eastAsia="SimSun"/>
                <w:lang w:eastAsia="zh-CN"/>
              </w:rPr>
              <w:t xml:space="preserve"> (MHz)</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08E8ABFD" w14:textId="77777777" w:rsidR="00940975" w:rsidRPr="00EF06A7" w:rsidRDefault="00940975">
            <w:pPr>
              <w:pStyle w:val="TAH"/>
              <w:rPr>
                <w:rFonts w:eastAsia="SimSun"/>
                <w:lang w:eastAsia="zh-CN"/>
              </w:rPr>
            </w:pPr>
            <w:r w:rsidRPr="00EF06A7">
              <w:rPr>
                <w:rFonts w:eastAsia="SimSun"/>
                <w:lang w:eastAsia="zh-CN"/>
              </w:rPr>
              <w:t>CORESET RB</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611ACC45" w14:textId="77777777" w:rsidR="00940975" w:rsidRPr="00EF06A7" w:rsidRDefault="00940975">
            <w:pPr>
              <w:pStyle w:val="TAH"/>
              <w:rPr>
                <w:rFonts w:eastAsia="SimSun"/>
                <w:lang w:eastAsia="zh-CN"/>
              </w:rPr>
            </w:pPr>
            <w:r w:rsidRPr="00EF06A7">
              <w:rPr>
                <w:rFonts w:eastAsia="SimSun"/>
                <w:lang w:eastAsia="zh-CN"/>
              </w:rPr>
              <w:t>CORESET duration</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5C1B5838" w14:textId="77777777" w:rsidR="00940975" w:rsidRPr="00EF06A7" w:rsidRDefault="00940975">
            <w:pPr>
              <w:pStyle w:val="TAH"/>
              <w:rPr>
                <w:rFonts w:eastAsia="SimSun"/>
                <w:lang w:eastAsia="zh-CN"/>
              </w:rPr>
            </w:pPr>
            <w:r w:rsidRPr="00EF06A7">
              <w:rPr>
                <w:rFonts w:eastAsia="SimSun"/>
              </w:rPr>
              <w:t>Aggregation lev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20143E6D" w14:textId="77777777" w:rsidR="00940975" w:rsidRPr="00EF06A7" w:rsidRDefault="00940975">
            <w:pPr>
              <w:pStyle w:val="TAH"/>
              <w:rPr>
                <w:rFonts w:eastAsia="SimSun"/>
                <w:lang w:eastAsia="en-US"/>
              </w:rPr>
            </w:pPr>
            <w:r w:rsidRPr="00EF06A7">
              <w:rPr>
                <w:rFonts w:eastAsia="SimSun"/>
              </w:rPr>
              <w:t>Reference Chann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43ABAC85" w14:textId="77777777" w:rsidR="00940975" w:rsidRPr="00EF06A7" w:rsidRDefault="00940975">
            <w:pPr>
              <w:pStyle w:val="TAH"/>
              <w:rPr>
                <w:rFonts w:eastAsia="SimSun"/>
              </w:rPr>
            </w:pPr>
            <w:r w:rsidRPr="00EF06A7">
              <w:rPr>
                <w:rFonts w:eastAsia="SimSun"/>
              </w:rPr>
              <w:t>Propagation Condition</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2C064AC0" w14:textId="77777777" w:rsidR="00940975" w:rsidRPr="00EF06A7" w:rsidRDefault="00940975">
            <w:pPr>
              <w:pStyle w:val="TAH"/>
              <w:rPr>
                <w:rFonts w:eastAsia="SimSun"/>
              </w:rPr>
            </w:pPr>
            <w:r w:rsidRPr="00EF06A7">
              <w:rPr>
                <w:rFonts w:eastAsia="SimSun"/>
              </w:rPr>
              <w:t>Antenna configuration and correlation Matrix</w:t>
            </w:r>
          </w:p>
        </w:tc>
        <w:tc>
          <w:tcPr>
            <w:tcW w:w="1360" w:type="dxa"/>
            <w:gridSpan w:val="2"/>
            <w:tcBorders>
              <w:top w:val="single" w:sz="4" w:space="0" w:color="auto"/>
              <w:left w:val="single" w:sz="4" w:space="0" w:color="auto"/>
              <w:bottom w:val="single" w:sz="4" w:space="0" w:color="auto"/>
              <w:right w:val="single" w:sz="4" w:space="0" w:color="auto"/>
            </w:tcBorders>
            <w:vAlign w:val="center"/>
            <w:hideMark/>
          </w:tcPr>
          <w:p w14:paraId="086E78D3" w14:textId="77777777" w:rsidR="00940975" w:rsidRPr="00EF06A7" w:rsidRDefault="00940975">
            <w:pPr>
              <w:pStyle w:val="TAH"/>
              <w:rPr>
                <w:rFonts w:eastAsia="SimSun"/>
              </w:rPr>
            </w:pPr>
            <w:r w:rsidRPr="00EF06A7">
              <w:rPr>
                <w:rFonts w:eastAsia="SimSun"/>
              </w:rPr>
              <w:t>Reference value</w:t>
            </w:r>
          </w:p>
        </w:tc>
      </w:tr>
      <w:tr w:rsidR="00940975" w:rsidRPr="00EF06A7" w14:paraId="28A3960E" w14:textId="77777777" w:rsidTr="00940975">
        <w:trPr>
          <w:trHeight w:val="215"/>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46BF623A" w14:textId="77777777" w:rsidR="00940975" w:rsidRPr="00EF06A7" w:rsidRDefault="00940975">
            <w:pPr>
              <w:spacing w:after="0"/>
              <w:rPr>
                <w:rFonts w:ascii="Arial" w:eastAsia="SimSun" w:hAnsi="Arial"/>
                <w:b/>
                <w:sz w:val="18"/>
                <w:lang w:eastAsia="zh-C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372813D4" w14:textId="77777777" w:rsidR="00940975" w:rsidRPr="00EF06A7" w:rsidRDefault="00940975">
            <w:pPr>
              <w:spacing w:after="0"/>
              <w:rPr>
                <w:rFonts w:ascii="Arial" w:eastAsia="SimSun" w:hAnsi="Arial"/>
                <w:b/>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178D6DCE" w14:textId="77777777" w:rsidR="00940975" w:rsidRPr="00EF06A7" w:rsidRDefault="00940975">
            <w:pPr>
              <w:spacing w:after="0"/>
              <w:rPr>
                <w:rFonts w:ascii="Arial" w:eastAsia="SimSun" w:hAnsi="Arial"/>
                <w:b/>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27BA3DBF" w14:textId="77777777" w:rsidR="00940975" w:rsidRPr="00EF06A7" w:rsidRDefault="00940975">
            <w:pPr>
              <w:spacing w:after="0"/>
              <w:rPr>
                <w:rFonts w:ascii="Arial" w:eastAsia="SimSun" w:hAnsi="Arial"/>
                <w:b/>
                <w:sz w:val="18"/>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2EDF8DEC" w14:textId="77777777" w:rsidR="00940975" w:rsidRPr="00EF06A7" w:rsidRDefault="00940975">
            <w:pPr>
              <w:spacing w:after="0"/>
              <w:rPr>
                <w:rFonts w:ascii="Arial" w:eastAsia="SimSun" w:hAnsi="Arial"/>
                <w:b/>
                <w:sz w:val="18"/>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51545FCA" w14:textId="77777777" w:rsidR="00940975" w:rsidRPr="00EF06A7" w:rsidRDefault="00940975">
            <w:pPr>
              <w:spacing w:after="0"/>
              <w:rPr>
                <w:rFonts w:ascii="Arial" w:eastAsia="SimSun" w:hAnsi="Arial"/>
                <w:b/>
                <w:sz w:val="18"/>
                <w:lang w:eastAsia="en-US"/>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2CEBA60B" w14:textId="77777777" w:rsidR="00940975" w:rsidRPr="00EF06A7" w:rsidRDefault="00940975">
            <w:pPr>
              <w:spacing w:after="0"/>
              <w:rPr>
                <w:rFonts w:ascii="Arial" w:eastAsia="SimSun" w:hAnsi="Arial"/>
                <w:b/>
                <w:sz w:val="18"/>
                <w:lang w:eastAsia="en-US"/>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674DCFC8" w14:textId="77777777" w:rsidR="00940975" w:rsidRPr="00EF06A7" w:rsidRDefault="00940975">
            <w:pPr>
              <w:spacing w:after="0"/>
              <w:rPr>
                <w:rFonts w:ascii="Arial" w:eastAsia="SimSun" w:hAnsi="Arial"/>
                <w:b/>
                <w:sz w:val="18"/>
                <w:lang w:eastAsia="en-US"/>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2F29190E" w14:textId="77777777" w:rsidR="00940975" w:rsidRPr="00EF06A7" w:rsidRDefault="00940975">
            <w:pPr>
              <w:pStyle w:val="TAH"/>
              <w:rPr>
                <w:rFonts w:eastAsia="SimSun"/>
              </w:rPr>
            </w:pPr>
            <w:r w:rsidRPr="00EF06A7">
              <w:rPr>
                <w:rFonts w:eastAsia="SimSun"/>
              </w:rPr>
              <w:t>Pm-dsg (%)</w:t>
            </w:r>
          </w:p>
        </w:tc>
        <w:tc>
          <w:tcPr>
            <w:tcW w:w="680" w:type="dxa"/>
            <w:tcBorders>
              <w:top w:val="single" w:sz="4" w:space="0" w:color="auto"/>
              <w:left w:val="single" w:sz="4" w:space="0" w:color="auto"/>
              <w:bottom w:val="single" w:sz="4" w:space="0" w:color="auto"/>
              <w:right w:val="single" w:sz="4" w:space="0" w:color="auto"/>
            </w:tcBorders>
            <w:vAlign w:val="center"/>
            <w:hideMark/>
          </w:tcPr>
          <w:p w14:paraId="56B2E90E" w14:textId="77777777" w:rsidR="00940975" w:rsidRPr="00EF06A7" w:rsidRDefault="00940975">
            <w:pPr>
              <w:pStyle w:val="TAH"/>
              <w:rPr>
                <w:rFonts w:eastAsia="SimSun"/>
              </w:rPr>
            </w:pPr>
            <w:r w:rsidRPr="00EF06A7">
              <w:rPr>
                <w:rFonts w:eastAsia="SimSun"/>
              </w:rPr>
              <w:t>SNR</w:t>
            </w:r>
            <w:r w:rsidRPr="00EF06A7">
              <w:rPr>
                <w:rFonts w:eastAsia="SimSun"/>
                <w:vertAlign w:val="subscript"/>
              </w:rPr>
              <w:t>BB</w:t>
            </w:r>
            <w:r w:rsidRPr="00EF06A7">
              <w:rPr>
                <w:rFonts w:eastAsia="SimSun"/>
              </w:rPr>
              <w:t xml:space="preserve"> (dB)</w:t>
            </w:r>
          </w:p>
        </w:tc>
      </w:tr>
      <w:tr w:rsidR="00940975" w:rsidRPr="00EF06A7" w14:paraId="4C798DB8" w14:textId="77777777" w:rsidTr="00940975">
        <w:trPr>
          <w:trHeight w:val="109"/>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26C05401" w14:textId="77777777" w:rsidR="00940975" w:rsidRPr="00EF06A7" w:rsidRDefault="00940975" w:rsidP="00A07251">
            <w:pPr>
              <w:pStyle w:val="TAC"/>
              <w:rPr>
                <w:rFonts w:eastAsia="SimSun"/>
                <w:lang w:eastAsia="zh-CN"/>
              </w:rPr>
            </w:pPr>
            <w:r w:rsidRPr="00EF06A7">
              <w:rPr>
                <w:rFonts w:eastAsia="SimSun"/>
                <w:lang w:eastAsia="zh-CN"/>
              </w:rPr>
              <w:t>3-1</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3B6377B1" w14:textId="77777777" w:rsidR="00940975" w:rsidRPr="00EF06A7" w:rsidRDefault="00940975" w:rsidP="00A07251">
            <w:pPr>
              <w:pStyle w:val="TAC"/>
              <w:rPr>
                <w:rFonts w:eastAsia="SimSun"/>
                <w:lang w:eastAsia="en-US"/>
              </w:rPr>
            </w:pPr>
            <w:r w:rsidRPr="00EF06A7">
              <w:rPr>
                <w:rFonts w:eastAsia="SimSun"/>
              </w:rPr>
              <w:t>10</w:t>
            </w:r>
            <w:r w:rsidRPr="00EF06A7">
              <w:rPr>
                <w:rFonts w:eastAsia="SimSun"/>
                <w:lang w:eastAsia="zh-CN"/>
              </w:rPr>
              <w:t>0</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71F38628" w14:textId="77777777" w:rsidR="00940975" w:rsidRPr="00EF06A7" w:rsidRDefault="00940975" w:rsidP="00A07251">
            <w:pPr>
              <w:pStyle w:val="TAC"/>
              <w:rPr>
                <w:rFonts w:eastAsia="SimSun"/>
                <w:lang w:eastAsia="zh-CN"/>
              </w:rPr>
            </w:pPr>
            <w:r w:rsidRPr="00EF06A7">
              <w:rPr>
                <w:rFonts w:eastAsia="SimSun"/>
                <w:lang w:eastAsia="zh-CN"/>
              </w:rPr>
              <w:t>60</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266EA9F7" w14:textId="77777777" w:rsidR="00940975" w:rsidRPr="00EF06A7" w:rsidRDefault="00940975" w:rsidP="00A07251">
            <w:pPr>
              <w:pStyle w:val="TAC"/>
              <w:rPr>
                <w:rFonts w:eastAsia="SimSun"/>
                <w:lang w:eastAsia="zh-CN"/>
              </w:rPr>
            </w:pPr>
            <w:r w:rsidRPr="00EF06A7">
              <w:rPr>
                <w:rFonts w:eastAsia="SimSun"/>
                <w:lang w:eastAsia="zh-CN"/>
              </w:rPr>
              <w:t>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E7B1EE6" w14:textId="77777777" w:rsidR="00940975" w:rsidRPr="00EF06A7" w:rsidRDefault="00940975" w:rsidP="00A07251">
            <w:pPr>
              <w:pStyle w:val="TAC"/>
              <w:rPr>
                <w:rFonts w:eastAsia="SimSun"/>
                <w:lang w:eastAsia="en-US"/>
              </w:rPr>
            </w:pPr>
            <w:r w:rsidRPr="00EF06A7">
              <w:rPr>
                <w:rFonts w:eastAsia="SimSun"/>
                <w:lang w:eastAsia="zh-CN"/>
              </w:rPr>
              <w:t>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45D6A45" w14:textId="77777777" w:rsidR="00940975" w:rsidRPr="00EF06A7" w:rsidRDefault="00940975" w:rsidP="00A07251">
            <w:pPr>
              <w:pStyle w:val="TAC"/>
              <w:rPr>
                <w:rFonts w:eastAsia="SimSun"/>
                <w:lang w:eastAsia="zh-CN"/>
              </w:rPr>
            </w:pPr>
            <w:r w:rsidRPr="00EF06A7">
              <w:rPr>
                <w:rFonts w:eastAsia="Calibri" w:cs="Arial"/>
                <w:szCs w:val="18"/>
              </w:rPr>
              <w:t>R.PDCCH. 5-1.</w:t>
            </w:r>
            <w:r w:rsidRPr="00EF06A7">
              <w:rPr>
                <w:rFonts w:cs="Arial"/>
                <w:szCs w:val="18"/>
                <w:lang w:eastAsia="zh-CN"/>
              </w:rPr>
              <w:t>2</w:t>
            </w:r>
            <w:r w:rsidRPr="00EF06A7">
              <w:rPr>
                <w:rFonts w:eastAsia="Calibri" w:cs="Arial"/>
                <w:szCs w:val="18"/>
              </w:rPr>
              <w:t xml:space="preserve"> TDD</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1EC2B7B4" w14:textId="77777777" w:rsidR="00940975" w:rsidRPr="00EF06A7" w:rsidRDefault="00940975" w:rsidP="00A07251">
            <w:pPr>
              <w:pStyle w:val="TAC"/>
              <w:rPr>
                <w:rFonts w:eastAsia="SimSun"/>
                <w:lang w:eastAsia="en-US"/>
              </w:rPr>
            </w:pPr>
            <w:r w:rsidRPr="00EF06A7">
              <w:rPr>
                <w:rFonts w:eastAsia="SimSun"/>
                <w:lang w:eastAsia="zh-CN"/>
              </w:rPr>
              <w:t>TDLA30-300</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2F0E37AD" w14:textId="77777777" w:rsidR="00940975" w:rsidRPr="00EF06A7" w:rsidRDefault="00940975" w:rsidP="00A07251">
            <w:pPr>
              <w:pStyle w:val="TAC"/>
              <w:rPr>
                <w:rFonts w:eastAsia="SimSun"/>
              </w:rPr>
            </w:pPr>
            <w:r w:rsidRPr="00EF06A7">
              <w:rPr>
                <w:rFonts w:eastAsia="SimSun"/>
              </w:rPr>
              <w:t>1x2 Low</w:t>
            </w:r>
          </w:p>
        </w:tc>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4F7AC608" w14:textId="77777777" w:rsidR="00940975" w:rsidRPr="00EF06A7" w:rsidRDefault="00940975" w:rsidP="00A07251">
            <w:pPr>
              <w:pStyle w:val="TAC"/>
              <w:rPr>
                <w:rFonts w:eastAsia="SimSun"/>
              </w:rPr>
            </w:pPr>
            <w:r w:rsidRPr="00EF06A7">
              <w:rPr>
                <w:rFonts w:eastAsia="SimSun"/>
              </w:rPr>
              <w:t>1</w:t>
            </w:r>
          </w:p>
        </w:tc>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340C071C" w14:textId="77777777" w:rsidR="00940975" w:rsidRPr="00EF06A7" w:rsidRDefault="00940975" w:rsidP="00A07251">
            <w:pPr>
              <w:pStyle w:val="TAC"/>
              <w:rPr>
                <w:rFonts w:eastAsia="SimSun"/>
                <w:lang w:eastAsia="zh-CN"/>
              </w:rPr>
            </w:pPr>
            <w:r w:rsidRPr="00EF06A7">
              <w:rPr>
                <w:rFonts w:eastAsia="SimSun"/>
                <w:lang w:eastAsia="zh-CN"/>
              </w:rPr>
              <w:t>4.7</w:t>
            </w:r>
          </w:p>
        </w:tc>
      </w:tr>
      <w:tr w:rsidR="00940975" w:rsidRPr="00EF06A7" w14:paraId="1402DF2B" w14:textId="77777777" w:rsidTr="00940975">
        <w:trPr>
          <w:trHeight w:val="109"/>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6E3EAFCC" w14:textId="77777777" w:rsidR="00940975" w:rsidRPr="00EF06A7" w:rsidRDefault="00940975">
            <w:pPr>
              <w:spacing w:after="0"/>
              <w:rPr>
                <w:rFonts w:ascii="Arial" w:eastAsia="SimSun" w:hAnsi="Arial"/>
                <w:sz w:val="18"/>
                <w:lang w:eastAsia="zh-C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75EB0AC9" w14:textId="77777777" w:rsidR="00940975" w:rsidRPr="00EF06A7" w:rsidRDefault="00940975">
            <w:pPr>
              <w:spacing w:after="0"/>
              <w:rPr>
                <w:rFonts w:ascii="Arial" w:eastAsia="SimSun" w:hAnsi="Arial"/>
                <w:sz w:val="18"/>
                <w:lang w:eastAsia="en-US"/>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5509AD97" w14:textId="77777777" w:rsidR="00940975" w:rsidRPr="00EF06A7" w:rsidRDefault="00940975">
            <w:pPr>
              <w:spacing w:after="0"/>
              <w:rPr>
                <w:rFonts w:ascii="Arial" w:eastAsia="SimSun" w:hAnsi="Arial"/>
                <w:sz w:val="18"/>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6F555B56" w14:textId="77777777" w:rsidR="00940975" w:rsidRPr="00EF06A7" w:rsidRDefault="00940975">
            <w:pPr>
              <w:spacing w:after="0"/>
              <w:rPr>
                <w:rFonts w:ascii="Arial" w:eastAsia="SimSun" w:hAnsi="Arial"/>
                <w:sz w:val="18"/>
                <w:lang w:eastAsia="zh-CN"/>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389DD825" w14:textId="77777777" w:rsidR="00940975" w:rsidRPr="00EF06A7" w:rsidRDefault="00940975" w:rsidP="00A07251">
            <w:pPr>
              <w:pStyle w:val="TAC"/>
              <w:rPr>
                <w:rFonts w:eastAsia="SimSun"/>
                <w:lang w:eastAsia="zh-CN"/>
              </w:rPr>
            </w:pPr>
            <w:r w:rsidRPr="00EF06A7">
              <w:rPr>
                <w:rFonts w:eastAsia="SimSun"/>
                <w:lang w:eastAsia="zh-CN"/>
              </w:rPr>
              <w:t>8</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A79DE7B" w14:textId="77777777" w:rsidR="00940975" w:rsidRPr="00EF06A7" w:rsidRDefault="00940975" w:rsidP="00A07251">
            <w:pPr>
              <w:pStyle w:val="TAC"/>
              <w:rPr>
                <w:rFonts w:eastAsia="SimSun"/>
                <w:lang w:eastAsia="zh-CN"/>
              </w:rPr>
            </w:pPr>
            <w:r w:rsidRPr="00EF06A7">
              <w:rPr>
                <w:rFonts w:eastAsia="Calibri" w:cs="Arial"/>
                <w:szCs w:val="18"/>
              </w:rPr>
              <w:t>R.PDCCH.</w:t>
            </w:r>
            <w:r w:rsidRPr="00EF06A7">
              <w:rPr>
                <w:rFonts w:cs="Arial"/>
                <w:szCs w:val="18"/>
                <w:lang w:eastAsia="zh-CN"/>
              </w:rPr>
              <w:t xml:space="preserve"> </w:t>
            </w:r>
            <w:r w:rsidRPr="00EF06A7">
              <w:rPr>
                <w:rFonts w:eastAsia="Calibri" w:cs="Arial"/>
                <w:szCs w:val="18"/>
              </w:rPr>
              <w:t>5-1.</w:t>
            </w:r>
            <w:r w:rsidRPr="00EF06A7">
              <w:rPr>
                <w:rFonts w:cs="Arial"/>
                <w:szCs w:val="18"/>
                <w:lang w:eastAsia="zh-CN"/>
              </w:rPr>
              <w:t>4</w:t>
            </w:r>
            <w:r w:rsidRPr="00EF06A7">
              <w:rPr>
                <w:rFonts w:eastAsia="Calibri" w:cs="Arial"/>
                <w:szCs w:val="18"/>
              </w:rPr>
              <w:t xml:space="preserve"> TDD</w:t>
            </w: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5058E2C2" w14:textId="77777777" w:rsidR="00940975" w:rsidRPr="00EF06A7" w:rsidRDefault="00940975">
            <w:pPr>
              <w:spacing w:after="0"/>
              <w:rPr>
                <w:rFonts w:ascii="Arial" w:eastAsia="SimSun" w:hAnsi="Arial"/>
                <w:sz w:val="18"/>
                <w:lang w:eastAsia="en-US"/>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7D0010A7" w14:textId="77777777" w:rsidR="00940975" w:rsidRPr="00EF06A7" w:rsidRDefault="00940975">
            <w:pPr>
              <w:spacing w:after="0"/>
              <w:rPr>
                <w:rFonts w:ascii="Arial" w:eastAsia="SimSun" w:hAnsi="Arial"/>
                <w:sz w:val="18"/>
                <w:lang w:eastAsia="en-US"/>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14:paraId="068BD141" w14:textId="77777777" w:rsidR="00940975" w:rsidRPr="00EF06A7" w:rsidRDefault="00940975">
            <w:pPr>
              <w:spacing w:after="0"/>
              <w:rPr>
                <w:rFonts w:ascii="Arial" w:eastAsia="SimSun" w:hAnsi="Arial"/>
                <w:sz w:val="18"/>
                <w:lang w:eastAsia="en-US"/>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3CE76462" w14:textId="77777777" w:rsidR="00940975" w:rsidRPr="00EF06A7" w:rsidRDefault="00940975">
            <w:pPr>
              <w:spacing w:after="0"/>
              <w:rPr>
                <w:rFonts w:ascii="Arial" w:eastAsia="SimSun" w:hAnsi="Arial"/>
                <w:sz w:val="18"/>
                <w:lang w:eastAsia="zh-CN"/>
              </w:rPr>
            </w:pPr>
          </w:p>
        </w:tc>
      </w:tr>
    </w:tbl>
    <w:p w14:paraId="4D3826BF" w14:textId="77777777" w:rsidR="00940975" w:rsidRPr="00EF06A7" w:rsidRDefault="00940975" w:rsidP="00940975">
      <w:pPr>
        <w:rPr>
          <w:rFonts w:eastAsia="SimSun"/>
          <w:lang w:eastAsia="zh-CN"/>
        </w:rPr>
      </w:pPr>
    </w:p>
    <w:p w14:paraId="69F79DEA" w14:textId="77777777" w:rsidR="005E4D15" w:rsidRPr="00EF06A7" w:rsidRDefault="00203540" w:rsidP="0097128E">
      <w:pPr>
        <w:pStyle w:val="Heading2"/>
        <w:keepNext w:val="0"/>
      </w:pPr>
      <w:r w:rsidRPr="00EF06A7">
        <w:t>7.4</w:t>
      </w:r>
      <w:r w:rsidRPr="00EF06A7">
        <w:tab/>
        <w:t>PBCH demodulation requirements</w:t>
      </w:r>
      <w:bookmarkEnd w:id="790"/>
      <w:bookmarkEnd w:id="791"/>
      <w:bookmarkEnd w:id="792"/>
      <w:bookmarkEnd w:id="793"/>
      <w:bookmarkEnd w:id="794"/>
      <w:bookmarkEnd w:id="795"/>
      <w:bookmarkEnd w:id="796"/>
    </w:p>
    <w:p w14:paraId="5B71F6C5" w14:textId="7BA2C2D9" w:rsidR="00A23472" w:rsidRPr="00EF06A7" w:rsidRDefault="001E1907" w:rsidP="00D25D82">
      <w:r w:rsidRPr="00EF06A7">
        <w:t xml:space="preserve">TS 38.101-4 shall </w:t>
      </w:r>
      <w:r w:rsidR="00A23472" w:rsidRPr="00EF06A7">
        <w:t>specify the PBCH performance requirements and has recommended that these requirements do not need to be tested.</w:t>
      </w:r>
    </w:p>
    <w:p w14:paraId="078BF042" w14:textId="77777777" w:rsidR="00E009CE" w:rsidRPr="00EF06A7" w:rsidRDefault="00203540" w:rsidP="00E009CE">
      <w:pPr>
        <w:pStyle w:val="Heading2"/>
      </w:pPr>
      <w:bookmarkStart w:id="797" w:name="_Toc27479566"/>
      <w:bookmarkStart w:id="798" w:name="_Toc36058754"/>
      <w:bookmarkStart w:id="799" w:name="_Toc44067677"/>
      <w:bookmarkStart w:id="800" w:name="_Toc52716604"/>
      <w:bookmarkStart w:id="801" w:name="_Toc58239256"/>
      <w:bookmarkStart w:id="802" w:name="_Toc68246843"/>
      <w:bookmarkStart w:id="803" w:name="_Toc75790159"/>
      <w:r w:rsidRPr="00EF06A7">
        <w:t>7.5</w:t>
      </w:r>
      <w:r w:rsidRPr="00EF06A7">
        <w:tab/>
        <w:t>Sustained downlink data rate provided by lower layers</w:t>
      </w:r>
      <w:bookmarkEnd w:id="797"/>
      <w:bookmarkEnd w:id="798"/>
      <w:bookmarkEnd w:id="799"/>
      <w:bookmarkEnd w:id="800"/>
      <w:bookmarkEnd w:id="801"/>
      <w:bookmarkEnd w:id="802"/>
      <w:bookmarkEnd w:id="803"/>
    </w:p>
    <w:p w14:paraId="1E8CBCAA" w14:textId="77777777" w:rsidR="00E009CE" w:rsidRPr="00EF06A7" w:rsidRDefault="00E009CE" w:rsidP="00A07251">
      <w:pPr>
        <w:pStyle w:val="Heading3"/>
      </w:pPr>
      <w:r w:rsidRPr="00EF06A7">
        <w:t>7.5.1</w:t>
      </w:r>
      <w:r w:rsidRPr="00EF06A7">
        <w:tab/>
        <w:t>FR2 Sustained downlink data rate performance for single carrier</w:t>
      </w:r>
    </w:p>
    <w:p w14:paraId="182E9170" w14:textId="77777777" w:rsidR="00E009CE" w:rsidRPr="00EF06A7" w:rsidRDefault="00E009CE" w:rsidP="00E009CE">
      <w:pPr>
        <w:pStyle w:val="H6"/>
      </w:pPr>
      <w:r w:rsidRPr="00EF06A7">
        <w:t>7.5.1.1</w:t>
      </w:r>
      <w:r w:rsidRPr="00EF06A7">
        <w:tab/>
        <w:t>Test Purpose</w:t>
      </w:r>
    </w:p>
    <w:p w14:paraId="4D8E3AB2" w14:textId="77777777" w:rsidR="00E009CE" w:rsidRPr="00EF06A7" w:rsidRDefault="00E009CE" w:rsidP="00E009CE">
      <w:pPr>
        <w:rPr>
          <w:rFonts w:eastAsia="SimSun"/>
        </w:rPr>
      </w:pPr>
      <w:r w:rsidRPr="00EF06A7">
        <w:rPr>
          <w:rFonts w:eastAsia="SimSun"/>
        </w:rPr>
        <w:t>The purpose of the test is to verify that the Layer 1 and Layer 2 correctly process in a sustained manner the received packets corresponding to the maximum data rate indicated by UE capabilities</w:t>
      </w:r>
      <w:r w:rsidRPr="00EF06A7">
        <w:rPr>
          <w:rFonts w:eastAsia="SimSun"/>
          <w:i/>
        </w:rPr>
        <w:t>.</w:t>
      </w:r>
      <w:r w:rsidRPr="00EF06A7">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646EA3AA" w14:textId="77777777" w:rsidR="00E009CE" w:rsidRPr="00EF06A7" w:rsidRDefault="00E009CE" w:rsidP="00E009CE">
      <w:pPr>
        <w:pStyle w:val="H6"/>
        <w:rPr>
          <w:rFonts w:eastAsia="SimSun"/>
        </w:rPr>
      </w:pPr>
      <w:r w:rsidRPr="00EF06A7">
        <w:rPr>
          <w:rFonts w:eastAsia="SimSun"/>
        </w:rPr>
        <w:t>7.5.1.2</w:t>
      </w:r>
      <w:r w:rsidRPr="00EF06A7">
        <w:rPr>
          <w:rFonts w:eastAsia="SimSun"/>
        </w:rPr>
        <w:tab/>
        <w:t>Test Applicability</w:t>
      </w:r>
    </w:p>
    <w:p w14:paraId="0389AB45" w14:textId="77777777" w:rsidR="00E009CE" w:rsidRPr="00EF06A7" w:rsidRDefault="00E009CE" w:rsidP="00E009CE">
      <w:r w:rsidRPr="00EF06A7">
        <w:t>This test applies to all types of NR UE release 15 and forward.</w:t>
      </w:r>
    </w:p>
    <w:p w14:paraId="537C28DE" w14:textId="77777777" w:rsidR="00E009CE" w:rsidRPr="00EF06A7" w:rsidRDefault="00E009CE" w:rsidP="00E009CE">
      <w:pPr>
        <w:pStyle w:val="H6"/>
      </w:pPr>
      <w:r w:rsidRPr="00EF06A7">
        <w:t>7.5.1.3</w:t>
      </w:r>
      <w:r w:rsidRPr="00EF06A7">
        <w:tab/>
        <w:t>Minimum conformance requirements</w:t>
      </w:r>
    </w:p>
    <w:p w14:paraId="5D38AC55" w14:textId="77777777" w:rsidR="00E009CE" w:rsidRPr="00EF06A7" w:rsidRDefault="00E009CE" w:rsidP="00E009CE">
      <w:pPr>
        <w:rPr>
          <w:rFonts w:ascii="Times-Roman" w:eastAsia="SimSun" w:hAnsi="Times-Roman" w:hint="eastAsia"/>
        </w:rPr>
      </w:pPr>
      <w:r w:rsidRPr="00EF06A7">
        <w:rPr>
          <w:rFonts w:ascii="Times-Roman" w:eastAsia="SimSun" w:hAnsi="Times-Roman"/>
        </w:rPr>
        <w:t>The requirements in this clause are applicable to the FR2 single carrier case.</w:t>
      </w:r>
    </w:p>
    <w:p w14:paraId="623810FE" w14:textId="77777777" w:rsidR="00E009CE" w:rsidRPr="00EF06A7" w:rsidRDefault="00E009CE" w:rsidP="00E009CE">
      <w:pPr>
        <w:rPr>
          <w:rFonts w:ascii="Times-Roman" w:eastAsia="SimSun" w:hAnsi="Times-Roman" w:hint="eastAsia"/>
        </w:rPr>
      </w:pPr>
      <w:r w:rsidRPr="00EF06A7">
        <w:rPr>
          <w:rFonts w:ascii="Times-Roman" w:eastAsia="SimSun" w:hAnsi="Times-Roman"/>
        </w:rPr>
        <w:t>The requirements and procedure defined below apply using operating band instead of CA configuration, and bandwidth instead of bandwidth combination.</w:t>
      </w:r>
    </w:p>
    <w:p w14:paraId="1BF0D17E" w14:textId="77777777" w:rsidR="00E009CE" w:rsidRPr="00EF06A7" w:rsidRDefault="00E009CE" w:rsidP="00E009CE">
      <w:pPr>
        <w:rPr>
          <w:rFonts w:ascii="Times-Roman" w:eastAsia="SimSun" w:hAnsi="Times-Roman" w:hint="eastAsia"/>
        </w:rPr>
      </w:pPr>
      <w:r w:rsidRPr="00EF06A7">
        <w:rPr>
          <w:rFonts w:ascii="Times-Roman" w:eastAsia="SimSun" w:hAnsi="Times-Roman"/>
        </w:rPr>
        <w:t>The test parameters are determined by the following procedure:</w:t>
      </w:r>
    </w:p>
    <w:p w14:paraId="00A193DD" w14:textId="77777777" w:rsidR="00E009CE" w:rsidRPr="00EF06A7" w:rsidRDefault="00E009CE" w:rsidP="00E009CE">
      <w:pPr>
        <w:pStyle w:val="B1"/>
      </w:pPr>
      <w:r w:rsidRPr="00EF06A7">
        <w:t>-</w:t>
      </w:r>
      <w:r w:rsidRPr="00EF06A7">
        <w:tab/>
        <w:t xml:space="preserve">Step 1: </w:t>
      </w:r>
      <w:r w:rsidRPr="00EF06A7">
        <w:rPr>
          <w:lang w:eastAsia="zh-CN"/>
        </w:rPr>
        <w:t>Calculate the date rate f</w:t>
      </w:r>
      <w:r w:rsidRPr="00EF06A7">
        <w:t>or all supported CA configurations and set of per component carrier (CC) UE capabilities among all supported UE capabilities:</w:t>
      </w:r>
    </w:p>
    <w:p w14:paraId="51B22488" w14:textId="77777777" w:rsidR="00E009CE" w:rsidRPr="00EF06A7" w:rsidRDefault="00E009CE" w:rsidP="00E009CE">
      <w:pPr>
        <w:pStyle w:val="B2"/>
      </w:pPr>
      <w:r w:rsidRPr="00EF06A7">
        <w:t>-</w:t>
      </w:r>
      <w:r w:rsidRPr="00EF06A7">
        <w:tab/>
        <w:t xml:space="preserve">Use Table 7.5.1.3-3 to determine the MCS (=MCS1) achieving the largest data rate [clause </w:t>
      </w:r>
      <w:r w:rsidRPr="00EF06A7">
        <w:rPr>
          <w:lang w:eastAsia="zh-CN"/>
        </w:rPr>
        <w:t xml:space="preserve">4.1.2 of </w:t>
      </w:r>
      <w:r w:rsidRPr="00EF06A7">
        <w:t>TS 38.306</w:t>
      </w:r>
      <w:r w:rsidRPr="00EF06A7">
        <w:rPr>
          <w:lang w:eastAsia="zh-CN"/>
        </w:rPr>
        <w:t xml:space="preserve"> [14]</w:t>
      </w:r>
      <w:r w:rsidRPr="00EF06A7">
        <w:t xml:space="preserve">] based on UE capabilities. </w:t>
      </w:r>
    </w:p>
    <w:p w14:paraId="3A30456E" w14:textId="77777777" w:rsidR="00E009CE" w:rsidRPr="00EF06A7" w:rsidRDefault="00E009CE" w:rsidP="00E009CE">
      <w:pPr>
        <w:pStyle w:val="B2"/>
      </w:pPr>
      <w:r w:rsidRPr="00EF06A7">
        <w:t>-</w:t>
      </w:r>
      <w:r w:rsidRPr="00EF06A7">
        <w:tab/>
        <w:t>Use Table 7.5.1.3-4 to determine the largest MCS (=MCS2) requiring SNR below test equipment maximum achievable SNR for that CA configuration.</w:t>
      </w:r>
    </w:p>
    <w:p w14:paraId="68E471F6" w14:textId="77777777" w:rsidR="00E009CE" w:rsidRPr="00EF06A7" w:rsidRDefault="00E009CE" w:rsidP="00E009CE">
      <w:pPr>
        <w:pStyle w:val="B2"/>
      </w:pPr>
      <w:r w:rsidRPr="00EF06A7">
        <w:t>-</w:t>
      </w:r>
      <w:r w:rsidRPr="00EF06A7">
        <w:tab/>
        <w:t>Compute the data rate for CA configuration using the MCS = min(MCS1,MCS2) and the following equation for each CC in CA bandwidth combination.</w:t>
      </w:r>
    </w:p>
    <w:p w14:paraId="1EF4E4E1" w14:textId="4B4659FC" w:rsidR="00E009CE" w:rsidRPr="00EF06A7" w:rsidRDefault="00E009CE" w:rsidP="00A07251">
      <w:pPr>
        <w:pStyle w:val="EQ"/>
        <w:jc w:val="center"/>
        <w:rPr>
          <w:noProof w:val="0"/>
        </w:rPr>
      </w:pPr>
      <w:r w:rsidRPr="00EF06A7">
        <w:rPr>
          <w:noProof w:val="0"/>
        </w:rPr>
        <w:fldChar w:fldCharType="begin"/>
      </w:r>
      <w:r w:rsidRPr="00EF06A7">
        <w:rPr>
          <w:noProof w:val="0"/>
        </w:rPr>
        <w:instrText xml:space="preserve"> QUOTE </w:instrText>
      </w:r>
      <w:r w:rsidR="00850777">
        <w:rPr>
          <w:noProof w:val="0"/>
          <w:position w:val="-9"/>
        </w:rPr>
        <w:pict w14:anchorId="228B0AEC">
          <v:shape id="_x0000_i1278" type="#_x0000_t75" style="width:136.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rQUABmXJQyw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0FAC&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41A8&quot;/&gt;&lt;wsp:rsid wsp:val=&quot;004B61A9&quot;/&gt;&lt;wsp:rsid wsp:val=&quot;004C11D2&quot;/&gt;&lt;wsp:rsid wsp:val=&quot;004C1510&quot;/&gt;&lt;wsp:rsid wsp:val=&quot;004C255D&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40D6&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485&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27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09CE&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100FAC&quot; wsp:rsidP=&quot;00100FAC&quot;&gt;&lt;m:oMathPara&gt;&lt;m:oMath&gt;&lt;m:r&gt;&lt;aml:annotation aml:id=&quot;0&quot; w:type=&quot;Word.Insertion&quot; aml:author=&quot;3841&quot; aml:createdate=&quot;2022-06-03T11:15:00Z&quot;&gt;&lt;aml:content&gt;&lt;w:rPr&gt;&lt;w:rFonts w:ascii=&quot;Cambria Math&quot; w:h-ansi=&quot;Cambria Math&quot;/&gt;&lt;wx:font wx:val=&quot;Cambria Math&quot;/&gt;&lt;w:i/&gt;&lt;/w:rPr&gt;&lt;m:t&gt;DataRate&lt;/m:t&gt;&lt;/aml:content&gt;&lt;/aml:annotation&gt;&lt;/m:r&gt;&lt;m:r&gt;&lt;aml:annotation aml:id=&quot;1&quot; w:type=&quot;Word.Insertion&quot; aml:author=&quot;3841&quot; aml:createdate=&quot;2022-06-03T11:15:00Z&quot;&gt;&lt;aml:content&gt;&lt;m:rPr&gt;&lt;m:sty m:val=&quot;p&quot;/&gt;&lt;/m:rPr&gt;&lt;w:rPr&gt;&lt;w:rFonts w:ascii=&quot;Cambria Math&quot; w:h-ansi=&quot;Cambria Math&quot;/&gt;&lt;wx:font wx:val=&quot;Cambria Math&quot;/&gt;&lt;/w:rPr&gt;&lt;m:t&gt;=&lt;/m:t&gt;&lt;/aml:content&gt;&lt;/aml:annotation&gt;&lt;/m:r&gt;&lt;m:sSup&gt;&lt;m:sSupPr&gt;&lt;m:ctrlPr&gt;&lt;aml:annotation aml:id=&quot;2&quot; w:type=&quot;Word.Insertion&quot; aml:author=&quot;3841&quot; aml:createdate=&quot;2022-06-03T11:15:00Z&quot;&gt;&lt;aml:content&gt;&lt;w:rPr&gt;&lt;w:rFonts w:ascii=&quot;Cambria Math&quot; w:h-ansi=&quot;Cambria Math&quot;/&gt;&lt;wx:font wx:val=&quot;Cambria Math&quot;/&gt;&lt;w:noProof/&gt;&lt;w:lang w:fareast=&quot;EN-US&quot;/&gt;&lt;/w:rPr&gt;&lt;/aml:content&gt;&lt;/aml:annotation&gt;&lt;/m:ctrlPr&gt;&lt;/m:sSupPr&gt;&lt;m:e&gt;&lt;m:r&gt;&lt;aml:annotation aml:id=&quot;3&quot; w:type=&quot;Word.Insertion&quot; aml:author=&quot;3841&quot; aml:createdate=&quot;2022-06-03T11:15:00Z&quot;&gt;&lt;aml:content&gt;&lt;m:rPr&gt;&lt;m:sty m:val=&quot;p&quot;/&gt;&lt;/m:rPr&gt;&lt;w:rPr&gt;&lt;w:rFonts w:ascii=&quot;Cambria Math&quot; w:h-ansi=&quot;Cambria Math&quot;/&gt;&lt;wx:font wx:val=&quot;Cambria Math&quot;/&gt;&lt;/w:rPr&gt;&lt;m:t&gt;10&lt;/m:t&gt;&lt;/aml:content&gt;&lt;/aml:annotation&gt;&lt;/m:r&gt;&lt;/m:e&gt;&lt;m:sup&gt;&lt;m:r&gt;&lt;aml:annotation aml:id=&quot;4&quot; w:type=&quot;Word.Insertion&quot; aml:author=&quot;3841&quot; aml:createdate=&quot;2022-06-03T11:15:00Z&quot;&gt;&lt;aml:content&gt;&lt;m:rPr&gt;&lt;m:sty m:val=&quot;p&quot;/&gt;&lt;/m:rPr&gt;&lt;w:rPr&gt;&lt;w:rFonts w:ascii=&quot;Cambria Math&quot; w:h-ansi=&quot;Cambria Math&quot;/&gt;&lt;wx:font wx:val=&quot;Cambria Math&quot;/&gt;&lt;/w:rPr&gt;&lt;m:t&gt;-3&lt;/m:t&gt;&lt;/aml:content&gt;&lt;/aml:annotation&gt;&lt;/m:r&gt;&lt;/m:sup&gt;&lt;/m:sSup&gt;&lt;m:nary&gt;&lt;m:naryPr&gt;&lt;m:chr m:val=&quot;âˆ‘&quot;/&gt;&lt;m:limLoc m:val=&quot;subSup&quot;/&gt;&lt;m:ctrlPr&gt;&lt;aml:annotation aml:id=&quot;5&quot; w:type=&quot;Word.Insertion&quot; aml:author=&quot;3841&quot; aml:createdate=&quot;2022-06-03T11:15:00Z&quot;&gt;&lt;aml:content&gt;&lt;w:rPr&gt;&lt;w:rFonts w:ascii=&quot;Cambriatioa Math&quot; w:h-ansi=&quot;Cambria Math&quot;/&gt;&lt;wx:font wx:val=&quot;Cambria Math&quot;/&gt;&lt;w:noProof/&gt;&lt;w:lang w:fareast=&quot;EN-US&quot;/&gt;&lt;/w:rPr&gt;&lt;/aml:content&gt;&lt;/aml:annotation&gt;&lt;/m:ctrlPr&gt;&lt;/m:naryPr&gt;&lt;m:sub&gt;&lt;m:r&gt;&lt;aml:annotation aml:id=&quot;6&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r&gt;&lt;aml:annotation aml:id=&quot;7&quot; w:type=&quot;Word.Insertion&quot; aml:author=&quot;3841&quot; aml:createdate=&quot;2022-06-03T11:15:00Z&quot;&gt;&lt;aml:content&gt;&lt;m:rPr&gt;&lt;m:sty m:val=&quot;p&quot;/&gt;&lt;/m:rPr&gt;&lt;w:rPr&gt;&lt;w:rFonts w:ascii=&quot;Cambria Math&quot; w:h-ansi=&quot;Cambria Math&quot;/&gt;&lt;wx:font wx:val=&quot;Cambria Math&quot;/&gt;&lt;/w:rPr&gt;&lt;m:t&gt;=1&lt;/m:t&gt;&lt;/aml:content&gt;&lt;/aml:annotation&gt;&lt;/m:r&gt;&lt;/m:sub&gt;&lt;m:sup&gt;&lt;m:r&gt;&lt;aml:annotation aml:id=&quot;8&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sup&gt;&lt;m:e&gt;&lt;m:sSub&gt;&lt;m:sSubPr&gt;&lt;m:ctrlPr&gt;&lt;aml:annotation aml:id=&quot;9&quot; w:type=&quot;Word.Insertion&quot; aml:author=&quot;3841&quot; aml:createdate=&quot;2022-06-03T11:15:00Z&quot;&gt;&lt;aml:content&gt;&lt;w:rPr&gt;&lt;w:rFonts w:ascii=&quot;Cambria Math&quot; w:h-ansi=&quot;Cambria Math&quot;/&gt;&lt;wx:font wx:val=&quot;Cambria Math&quot;/&gt;&lt;w:noProof/&gt;&lt;w:lang w:fareast=&quot;EN-US&quot;/&gt;&lt;/w:rPr&gt;&lt;/aml:content&gt;&lt;/aml:annotation&gt;&lt;/m:ctrlPr&gt;&lt;/m:sSubPr&gt;&lt;m:e&gt;&lt;m:r&gt;&lt;aml:annotation aml:id=&quot;10&quot; w:type=&quot;Word.Insertion&quot; aml:author=&quot;3841&quot; aml:createdate=&quot;2022-06-03T11:15:00Z&quot;&gt;&lt;aml:content&gt;&lt;w:rPr&gt;&lt;w:rFonts w:ascii=&quot;Cambria Math&quot; w:h-ansi=&quot;Cambria Math&quot;/&gt;&lt;wx:font wx:val=&quot;Cambria Math&quot;/&gt;&lt;w:i/&gt;&lt;/w:rPr&gt;&lt;m:t&gt;TBS&lt;/m:t&gt;&lt;/aml:content&gt;&lt;/aml:annotation&gt;&lt;/m:r&gt;&lt;/m:e&gt;&lt;m:sub&gt;&lt;m:r&gt;&lt;aml:annotation aml:id=&quot;11&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sub&gt;&lt;/m:sSub&gt;&lt;m:sSup&gt;&lt;m:sSupPr&gt;&lt;m:ctrlPr&gt;&lt;aml:annotation aml:id=&quot;12&quot; w:type=&quot;Word.Insertion&quot; aml:author=&quot;3841&quot; aml:createdate=&quot;2022-06-03T11:15:00Z&quot;&gt;&lt;aml:content&gt;&lt;w:rPr&gt;&lt;w:rFonts w:ascii=&quot;Cambria Math&quot; w:fareast=&quot;SimSun&quot; w:h-ansi=&quot;Cambria Math&quot;/&gt;&lt;wx:font wx:val=&quot;Cambria Math&quot;/&gt;&lt;w:i/&gt;&lt;w:noProof/&gt;&lt;w:lang w:fareast=&quot;EN-US&quot;/&gt;&lt;/w:rPr&gt;&lt;/aml:content&gt;&lt;/aml:annotation&gt;&lt;/m:ctrlPr&gt;&lt;/m:sSupPr&gt;&lt;m:e&gt;&lt;m:r&gt;&lt;aml:annotation aml:id=&quot;13&quot; w:type=&quot;Word.Insertion&quot; aml:author=&quot;3841&quot; aml:createdate=&quot;2022-06-03T11:15:00Z&quot;&gt;&lt;aml:content&gt;&lt;w:rPr&gt;&lt;w:rFonts w:ascii=&quot;Cambria Math&quot; w:fareast=&quot;SimSun&quot; w:h-ansi=&quot;Cambria Math&quot;/&gt;&lt;wx:font wx:val=&quot;Cambria Math&quot;/&gt;&lt;w:i/&gt;&lt;/w:rPr&gt;&lt;m:t&gt;2&lt;/m:t&gt;&lt;/aml:content&gt;&lt;/aml:annotation&gt;&lt;/m:r&gt;&lt;/m:e&gt;&lt;m:sup&gt;&lt;m:sSub&gt;&lt;m:sSubPr&gt;&lt;m:ctrlPr&gt;&lt;aml:annotation aml:id=&quot;14&quot; w:type=&quot;Word.Insertion&quot; aml:author=&quot;3841&quot; aml:createdate=&quot;2022-06-03T11:15:00Z&quot;&gt;&lt;aml:content&gt;&lt;w:rPr&gt;&lt;w:rFonts w:ascii=&quot;Cambria Math&quot; w:fareast=&quot;SimSun&quot; w:h-ansi=&quot;Cambria Math&quot;/&gt;&lt;wx:font wx:val=&quot;Cambria Math&quot;/&gt;&lt;w:i/&gt;&lt;w:noProof/&gt;&lt;w:lang w:fareast=&quot;EN-US&quot;/&gt;&lt;/w:rPr&gt;&lt;/aml:content&gt;&lt;/aml:annotation&gt;&lt;/m:ctrlPr&gt;&lt;/m:sSubPr&gt;&lt;m:e&gt;&lt;m:r&gt;&lt;aml:annotation aml:id=&quot;15&quot; w:type=&quot;Word.Insertion&quot; aml:author=&quot;3841&quot; aml:createdate=&quot;2022-06-03T11:15:00Z&quot;&gt;&lt;aml:content&gt;&lt;w:rPr&gt;&lt;w:rFonts w:ascii=&quot;Cambria Math&quot; w:fareast=&quot;SimSun&quot; w:h-ansi=&quot;Cambria Math&quot;/&gt;&lt;wx:font wx:val=&quot;Cambria Math&quot;/&gt;&lt;w:i/&gt;&lt;/w:rPr&gt;&lt;m:t&gt;Î¼&lt;/m:t&gt;&lt;/aml:content&gt;&lt;/aml:annotation&gt;&lt;/m:r&gt;&lt;/m:e&gt;&lt;m:sub&gt;&lt;m:r&gt;&lt;aml:annotation aml:id=&quot;16&quot; w:type=&quot;Word.Insertion&quot; aml:author=&quot;3841&quot; aml:createdate=&quot;2022-06-03T11:15:00Z&quot;&gt;&lt;aml:content&gt;&lt;w:rPr&gt;&lt;w:rFontsh&quot; w:ascii=&quot;Cambria Math&quot; w:fareast=&quot;SimSun&quot; w:h-ansi=&quot;Cambria Math&quot;/&gt;&lt;wx:font wx:val=&quot;Cambria Math&quot;/&gt;&lt;w:i/&gt;&lt;/w:rPr&gt;&lt;m:t&gt;j&lt;/m:t&gt;&lt;/aml:content&gt;&lt;/aml:annotation&gt;&lt;/m:r&gt;&lt;/m:sub&gt;&lt;/m:sSub&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2" o:title="" chromakey="white"/>
          </v:shape>
        </w:pict>
      </w:r>
      <w:r w:rsidRPr="00EF06A7">
        <w:rPr>
          <w:noProof w:val="0"/>
        </w:rPr>
        <w:instrText xml:space="preserve"> </w:instrText>
      </w:r>
      <w:r w:rsidRPr="00EF06A7">
        <w:rPr>
          <w:noProof w:val="0"/>
        </w:rPr>
        <w:fldChar w:fldCharType="separate"/>
      </w:r>
      <w:r w:rsidR="00850777">
        <w:rPr>
          <w:noProof w:val="0"/>
          <w:position w:val="-9"/>
        </w:rPr>
        <w:pict w14:anchorId="1C6747AB">
          <v:shape id="_x0000_i1279" type="#_x0000_t75" style="width:136.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rQUABmXJQyw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0FAC&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41A8&quot;/&gt;&lt;wsp:rsid wsp:val=&quot;004B61A9&quot;/&gt;&lt;wsp:rsid wsp:val=&quot;004C11D2&quot;/&gt;&lt;wsp:rsid wsp:val=&quot;004C1510&quot;/&gt;&lt;wsp:rsid wsp:val=&quot;004C255D&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40D6&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485&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27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09CE&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100FAC&quot; wsp:rsidP=&quot;00100FAC&quot;&gt;&lt;m:oMathPara&gt;&lt;m:oMath&gt;&lt;m:r&gt;&lt;aml:annotation aml:id=&quot;0&quot; w:type=&quot;Word.Insertion&quot; aml:author=&quot;3841&quot; aml:createdate=&quot;2022-06-03T11:15:00Z&quot;&gt;&lt;aml:content&gt;&lt;w:rPr&gt;&lt;w:rFonts w:ascii=&quot;Cambria Math&quot; w:h-ansi=&quot;Cambria Math&quot;/&gt;&lt;wx:font wx:val=&quot;Cambria Math&quot;/&gt;&lt;w:i/&gt;&lt;/w:rPr&gt;&lt;m:t&gt;DataRate&lt;/m:t&gt;&lt;/aml:content&gt;&lt;/aml:annotation&gt;&lt;/m:r&gt;&lt;m:r&gt;&lt;aml:annotation aml:id=&quot;1&quot; w:type=&quot;Word.Insertion&quot; aml:author=&quot;3841&quot; aml:createdate=&quot;2022-06-03T11:15:00Z&quot;&gt;&lt;aml:content&gt;&lt;m:rPr&gt;&lt;m:sty m:val=&quot;p&quot;/&gt;&lt;/m:rPr&gt;&lt;w:rPr&gt;&lt;w:rFonts w:ascii=&quot;Cambria Math&quot; w:h-ansi=&quot;Cambria Math&quot;/&gt;&lt;wx:font wx:val=&quot;Cambria Math&quot;/&gt;&lt;/w:rPr&gt;&lt;m:t&gt;=&lt;/m:t&gt;&lt;/aml:content&gt;&lt;/aml:annotation&gt;&lt;/m:r&gt;&lt;m:sSup&gt;&lt;m:sSupPr&gt;&lt;m:ctrlPr&gt;&lt;aml:annotation aml:id=&quot;2&quot; w:type=&quot;Word.Insertion&quot; aml:author=&quot;3841&quot; aml:createdate=&quot;2022-06-03T11:15:00Z&quot;&gt;&lt;aml:content&gt;&lt;w:rPr&gt;&lt;w:rFonts w:ascii=&quot;Cambria Math&quot; w:h-ansi=&quot;Cambria Math&quot;/&gt;&lt;wx:font wx:val=&quot;Cambria Math&quot;/&gt;&lt;w:noProof/&gt;&lt;w:lang w:fareast=&quot;EN-US&quot;/&gt;&lt;/w:rPr&gt;&lt;/aml:content&gt;&lt;/aml:annotation&gt;&lt;/m:ctrlPr&gt;&lt;/m:sSupPr&gt;&lt;m:e&gt;&lt;m:r&gt;&lt;aml:annotation aml:id=&quot;3&quot; w:type=&quot;Word.Insertion&quot; aml:author=&quot;3841&quot; aml:createdate=&quot;2022-06-03T11:15:00Z&quot;&gt;&lt;aml:content&gt;&lt;m:rPr&gt;&lt;m:sty m:val=&quot;p&quot;/&gt;&lt;/m:rPr&gt;&lt;w:rPr&gt;&lt;w:rFonts w:ascii=&quot;Cambria Math&quot; w:h-ansi=&quot;Cambria Math&quot;/&gt;&lt;wx:font wx:val=&quot;Cambria Math&quot;/&gt;&lt;/w:rPr&gt;&lt;m:t&gt;10&lt;/m:t&gt;&lt;/aml:content&gt;&lt;/aml:annotation&gt;&lt;/m:r&gt;&lt;/m:e&gt;&lt;m:sup&gt;&lt;m:r&gt;&lt;aml:annotation aml:id=&quot;4&quot; w:type=&quot;Word.Insertion&quot; aml:author=&quot;3841&quot; aml:createdate=&quot;2022-06-03T11:15:00Z&quot;&gt;&lt;aml:content&gt;&lt;m:rPr&gt;&lt;m:sty m:val=&quot;p&quot;/&gt;&lt;/m:rPr&gt;&lt;w:rPr&gt;&lt;w:rFonts w:ascii=&quot;Cambria Math&quot; w:h-ansi=&quot;Cambria Math&quot;/&gt;&lt;wx:font wx:val=&quot;Cambria Math&quot;/&gt;&lt;/w:rPr&gt;&lt;m:t&gt;-3&lt;/m:t&gt;&lt;/aml:content&gt;&lt;/aml:annotation&gt;&lt;/m:r&gt;&lt;/m:sup&gt;&lt;/m:sSup&gt;&lt;m:nary&gt;&lt;m:naryPr&gt;&lt;m:chr m:val=&quot;âˆ‘&quot;/&gt;&lt;m:limLoc m:val=&quot;subSup&quot;/&gt;&lt;m:ctrlPr&gt;&lt;aml:annotation aml:id=&quot;5&quot; w:type=&quot;Word.Insertion&quot; aml:author=&quot;3841&quot; aml:createdate=&quot;2022-06-03T11:15:00Z&quot;&gt;&lt;aml:content&gt;&lt;w:rPr&gt;&lt;w:rFonts w:ascii=&quot;Cambriatioa Math&quot; w:h-ansi=&quot;Cambria Math&quot;/&gt;&lt;wx:font wx:val=&quot;Cambria Math&quot;/&gt;&lt;w:noProof/&gt;&lt;w:lang w:fareast=&quot;EN-US&quot;/&gt;&lt;/w:rPr&gt;&lt;/aml:content&gt;&lt;/aml:annotation&gt;&lt;/m:ctrlPr&gt;&lt;/m:naryPr&gt;&lt;m:sub&gt;&lt;m:r&gt;&lt;aml:annotation aml:id=&quot;6&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r&gt;&lt;aml:annotation aml:id=&quot;7&quot; w:type=&quot;Word.Insertion&quot; aml:author=&quot;3841&quot; aml:createdate=&quot;2022-06-03T11:15:00Z&quot;&gt;&lt;aml:content&gt;&lt;m:rPr&gt;&lt;m:sty m:val=&quot;p&quot;/&gt;&lt;/m:rPr&gt;&lt;w:rPr&gt;&lt;w:rFonts w:ascii=&quot;Cambria Math&quot; w:h-ansi=&quot;Cambria Math&quot;/&gt;&lt;wx:font wx:val=&quot;Cambria Math&quot;/&gt;&lt;/w:rPr&gt;&lt;m:t&gt;=1&lt;/m:t&gt;&lt;/aml:content&gt;&lt;/aml:annotation&gt;&lt;/m:r&gt;&lt;/m:sub&gt;&lt;m:sup&gt;&lt;m:r&gt;&lt;aml:annotation aml:id=&quot;8&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sup&gt;&lt;m:e&gt;&lt;m:sSub&gt;&lt;m:sSubPr&gt;&lt;m:ctrlPr&gt;&lt;aml:annotation aml:id=&quot;9&quot; w:type=&quot;Word.Insertion&quot; aml:author=&quot;3841&quot; aml:createdate=&quot;2022-06-03T11:15:00Z&quot;&gt;&lt;aml:content&gt;&lt;w:rPr&gt;&lt;w:rFonts w:ascii=&quot;Cambria Math&quot; w:h-ansi=&quot;Cambria Math&quot;/&gt;&lt;wx:font wx:val=&quot;Cambria Math&quot;/&gt;&lt;w:noProof/&gt;&lt;w:lang w:fareast=&quot;EN-US&quot;/&gt;&lt;/w:rPr&gt;&lt;/aml:content&gt;&lt;/aml:annotation&gt;&lt;/m:ctrlPr&gt;&lt;/m:sSubPr&gt;&lt;m:e&gt;&lt;m:r&gt;&lt;aml:annotation aml:id=&quot;10&quot; w:type=&quot;Word.Insertion&quot; aml:author=&quot;3841&quot; aml:createdate=&quot;2022-06-03T11:15:00Z&quot;&gt;&lt;aml:content&gt;&lt;w:rPr&gt;&lt;w:rFonts w:ascii=&quot;Cambria Math&quot; w:h-ansi=&quot;Cambria Math&quot;/&gt;&lt;wx:font wx:val=&quot;Cambria Math&quot;/&gt;&lt;w:i/&gt;&lt;/w:rPr&gt;&lt;m:t&gt;TBS&lt;/m:t&gt;&lt;/aml:content&gt;&lt;/aml:annotation&gt;&lt;/m:r&gt;&lt;/m:e&gt;&lt;m:sub&gt;&lt;m:r&gt;&lt;aml:annotation aml:id=&quot;11&quot; w:type=&quot;Word.Insertion&quot; aml:author=&quot;3841&quot; aml:createdate=&quot;2022-06-03T11:15:00Z&quot;&gt;&lt;aml:content&gt;&lt;w:rPr&gt;&lt;w:rFonts w:ascii=&quot;Cambria Math&quot; w:h-ansi=&quot;Cambria Math&quot;/&gt;&lt;wx:font wx:val=&quot;Cambria Math&quot;/&gt;&lt;w:i/&gt;&lt;/w:rPr&gt;&lt;m:t&gt;j&lt;/m:t&gt;&lt;/aml:content&gt;&lt;/aml:annotation&gt;&lt;/m:r&gt;&lt;/m:sub&gt;&lt;/m:sSub&gt;&lt;m:sSup&gt;&lt;m:sSupPr&gt;&lt;m:ctrlPr&gt;&lt;aml:annotation aml:id=&quot;12&quot; w:type=&quot;Word.Insertion&quot; aml:author=&quot;3841&quot; aml:createdate=&quot;2022-06-03T11:15:00Z&quot;&gt;&lt;aml:content&gt;&lt;w:rPr&gt;&lt;w:rFonts w:ascii=&quot;Cambria Math&quot; w:fareast=&quot;SimSun&quot; w:h-ansi=&quot;Cambria Math&quot;/&gt;&lt;wx:font wx:val=&quot;Cambria Math&quot;/&gt;&lt;w:i/&gt;&lt;w:noProof/&gt;&lt;w:lang w:fareast=&quot;EN-US&quot;/&gt;&lt;/w:rPr&gt;&lt;/aml:content&gt;&lt;/aml:annotation&gt;&lt;/m:ctrlPr&gt;&lt;/m:sSupPr&gt;&lt;m:e&gt;&lt;m:r&gt;&lt;aml:annotation aml:id=&quot;13&quot; w:type=&quot;Word.Insertion&quot; aml:author=&quot;3841&quot; aml:createdate=&quot;2022-06-03T11:15:00Z&quot;&gt;&lt;aml:content&gt;&lt;w:rPr&gt;&lt;w:rFonts w:ascii=&quot;Cambria Math&quot; w:fareast=&quot;SimSun&quot; w:h-ansi=&quot;Cambria Math&quot;/&gt;&lt;wx:font wx:val=&quot;Cambria Math&quot;/&gt;&lt;w:i/&gt;&lt;/w:rPr&gt;&lt;m:t&gt;2&lt;/m:t&gt;&lt;/aml:content&gt;&lt;/aml:annotation&gt;&lt;/m:r&gt;&lt;/m:e&gt;&lt;m:sup&gt;&lt;m:sSub&gt;&lt;m:sSubPr&gt;&lt;m:ctrlPr&gt;&lt;aml:annotation aml:id=&quot;14&quot; w:type=&quot;Word.Insertion&quot; aml:author=&quot;3841&quot; aml:createdate=&quot;2022-06-03T11:15:00Z&quot;&gt;&lt;aml:content&gt;&lt;w:rPr&gt;&lt;w:rFonts w:ascii=&quot;Cambria Math&quot; w:fareast=&quot;SimSun&quot; w:h-ansi=&quot;Cambria Math&quot;/&gt;&lt;wx:font wx:val=&quot;Cambria Math&quot;/&gt;&lt;w:i/&gt;&lt;w:noProof/&gt;&lt;w:lang w:fareast=&quot;EN-US&quot;/&gt;&lt;/w:rPr&gt;&lt;/aml:content&gt;&lt;/aml:annotation&gt;&lt;/m:ctrlPr&gt;&lt;/m:sSubPr&gt;&lt;m:e&gt;&lt;m:r&gt;&lt;aml:annotation aml:id=&quot;15&quot; w:type=&quot;Word.Insertion&quot; aml:author=&quot;3841&quot; aml:createdate=&quot;2022-06-03T11:15:00Z&quot;&gt;&lt;aml:content&gt;&lt;w:rPr&gt;&lt;w:rFonts w:ascii=&quot;Cambria Math&quot; w:fareast=&quot;SimSun&quot; w:h-ansi=&quot;Cambria Math&quot;/&gt;&lt;wx:font wx:val=&quot;Cambria Math&quot;/&gt;&lt;w:i/&gt;&lt;/w:rPr&gt;&lt;m:t&gt;Î¼&lt;/m:t&gt;&lt;/aml:content&gt;&lt;/aml:annotation&gt;&lt;/m:r&gt;&lt;/m:e&gt;&lt;m:sub&gt;&lt;m:r&gt;&lt;aml:annotation aml:id=&quot;16&quot; w:type=&quot;Word.Insertion&quot; aml:author=&quot;3841&quot; aml:createdate=&quot;2022-06-03T11:15:00Z&quot;&gt;&lt;aml:content&gt;&lt;w:rPr&gt;&lt;w:rFontsh&quot; w:ascii=&quot;Cambria Math&quot; w:fareast=&quot;SimSun&quot; w:h-ansi=&quot;Cambria Math&quot;/&gt;&lt;wx:font wx:val=&quot;Cambria Math&quot;/&gt;&lt;w:i/&gt;&lt;/w:rPr&gt;&lt;m:t&gt;j&lt;/m:t&gt;&lt;/aml:content&gt;&lt;/aml:annotation&gt;&lt;/m:r&gt;&lt;/m:sub&gt;&lt;/m:sSub&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2" o:title="" chromakey="white"/>
          </v:shape>
        </w:pict>
      </w:r>
      <w:r w:rsidRPr="00EF06A7">
        <w:rPr>
          <w:noProof w:val="0"/>
        </w:rPr>
        <w:fldChar w:fldCharType="end"/>
      </w:r>
    </w:p>
    <w:p w14:paraId="33FD3E8A" w14:textId="77777777" w:rsidR="00E009CE" w:rsidRPr="00EF06A7" w:rsidRDefault="00E009CE" w:rsidP="00E009CE">
      <w:pPr>
        <w:pStyle w:val="B1"/>
      </w:pPr>
      <w:r w:rsidRPr="00EF06A7">
        <w:t xml:space="preserve">where </w:t>
      </w:r>
    </w:p>
    <w:p w14:paraId="155513D2" w14:textId="77777777" w:rsidR="00E009CE" w:rsidRPr="00EF06A7" w:rsidRDefault="00E009CE" w:rsidP="00E009CE">
      <w:pPr>
        <w:pStyle w:val="B2"/>
        <w:spacing w:line="280" w:lineRule="atLeast"/>
        <w:jc w:val="both"/>
      </w:pPr>
      <w:r w:rsidRPr="00EF06A7">
        <w:t>J is the number of aggregated component carriers in CA bandwidth combination</w:t>
      </w:r>
    </w:p>
    <w:p w14:paraId="7BE6110A" w14:textId="77777777" w:rsidR="00E009CE" w:rsidRPr="00EF06A7" w:rsidRDefault="00E009CE" w:rsidP="00E009CE">
      <w:pPr>
        <w:pStyle w:val="B2"/>
        <w:spacing w:line="280" w:lineRule="atLeast"/>
        <w:jc w:val="both"/>
      </w:pPr>
      <w:r w:rsidRPr="00EF06A7">
        <w:t>TBS</w:t>
      </w:r>
      <w:r w:rsidRPr="00EF06A7">
        <w:rPr>
          <w:vertAlign w:val="subscript"/>
        </w:rPr>
        <w:t>j</w:t>
      </w:r>
      <w:r w:rsidRPr="00EF06A7">
        <w:t xml:space="preserve"> is the total number of DL-SCH transport block bits calculated based on methodology in Clause 5.1.3.2 of TS 38.214 [12] and using parameters from Table 7.5.1.3-1</w:t>
      </w:r>
    </w:p>
    <w:p w14:paraId="44289DD9" w14:textId="77777777" w:rsidR="00E009CE" w:rsidRPr="00EF06A7" w:rsidRDefault="00E009CE" w:rsidP="00E009CE">
      <w:pPr>
        <w:pStyle w:val="B2"/>
        <w:spacing w:line="280" w:lineRule="atLeast"/>
        <w:jc w:val="both"/>
      </w:pPr>
      <w:r w:rsidRPr="00EF06A7">
        <w:t>µ</w:t>
      </w:r>
      <w:r w:rsidRPr="00EF06A7">
        <w:rPr>
          <w:vertAlign w:val="subscript"/>
        </w:rPr>
        <w:t xml:space="preserve">j </w:t>
      </w:r>
      <w:r w:rsidRPr="00EF06A7">
        <w:t>is provided in Clause 4.2 of TS 38.211 for different subcarrier spacing values</w:t>
      </w:r>
    </w:p>
    <w:p w14:paraId="653C795A" w14:textId="77777777" w:rsidR="00E009CE" w:rsidRPr="00EF06A7" w:rsidRDefault="00E009CE" w:rsidP="00E009CE">
      <w:pPr>
        <w:pStyle w:val="B1"/>
      </w:pPr>
      <w:r w:rsidRPr="00EF06A7">
        <w:t>-</w:t>
      </w:r>
      <w:r w:rsidRPr="00EF06A7">
        <w:tab/>
        <w:t>Step 2: Choose the CA bandwidth combination among all supported CA configurations that achieves maximum data rate in step 1 among all UE capabilities.</w:t>
      </w:r>
    </w:p>
    <w:p w14:paraId="5C0864A2" w14:textId="77777777" w:rsidR="00E009CE" w:rsidRPr="00EF06A7" w:rsidRDefault="00E009CE" w:rsidP="00E009CE">
      <w:pPr>
        <w:pStyle w:val="B2"/>
      </w:pPr>
      <w:r w:rsidRPr="00EF06A7">
        <w:t>-</w:t>
      </w:r>
      <w:r w:rsidRPr="00EF06A7">
        <w:tab/>
        <w:t>Set of per CC UE capabilities includes channel bandwidth, subcarrier spacing, number of PDSCH MIMO layers, modulation format and scaling factor in accordance with clause 4.1.2 of TS 38.306</w:t>
      </w:r>
      <w:r w:rsidRPr="00EF06A7">
        <w:rPr>
          <w:lang w:eastAsia="zh-CN"/>
        </w:rPr>
        <w:t xml:space="preserve"> [14]</w:t>
      </w:r>
      <w:r w:rsidRPr="00EF06A7">
        <w:t>.</w:t>
      </w:r>
    </w:p>
    <w:p w14:paraId="49098D1E" w14:textId="77777777" w:rsidR="00E009CE" w:rsidRPr="00EF06A7" w:rsidRDefault="00E009CE" w:rsidP="00E009CE">
      <w:pPr>
        <w:pStyle w:val="B2"/>
      </w:pPr>
      <w:r w:rsidRPr="00EF06A7">
        <w:t>-</w:t>
      </w:r>
      <w:r w:rsidRPr="00EF06A7">
        <w:tab/>
        <w:t xml:space="preserve">When there are multiple sets of CA bandwidth combinations and UE capabilities (channel bandwidth, subcarrier spacing, number of MIMO layer, modulation format, scaling factor) with same data rate, select </w:t>
      </w:r>
      <w:r w:rsidRPr="00EF06A7">
        <w:rPr>
          <w:rFonts w:eastAsia="SimSun"/>
        </w:rPr>
        <w:t>one among sets with the smallest aggregated channel bandwidth.</w:t>
      </w:r>
    </w:p>
    <w:p w14:paraId="0E7791D1" w14:textId="77777777" w:rsidR="00E009CE" w:rsidRPr="00EF06A7" w:rsidRDefault="00E009CE" w:rsidP="00E009CE">
      <w:pPr>
        <w:pStyle w:val="B1"/>
      </w:pPr>
      <w:r w:rsidRPr="00EF06A7">
        <w:t>-</w:t>
      </w:r>
      <w:r w:rsidRPr="00EF06A7">
        <w:tab/>
        <w:t>Step 3: For each CC in chosen CA bandwidth combination, use determined MCS for each CC in step 1 for that CA configuration based on test parameters and indicated UE capabilities.</w:t>
      </w:r>
    </w:p>
    <w:p w14:paraId="1C21B135" w14:textId="77777777" w:rsidR="00E009CE" w:rsidRPr="00EF06A7" w:rsidRDefault="00E009CE" w:rsidP="00E009CE">
      <w:pPr>
        <w:rPr>
          <w:rFonts w:ascii="Times-Roman" w:eastAsia="SimSun" w:hAnsi="Times-Roman" w:hint="eastAsia"/>
        </w:rPr>
      </w:pPr>
      <w:r w:rsidRPr="00EF06A7">
        <w:rPr>
          <w:rFonts w:ascii="Times-Roman" w:eastAsia="SimSun" w:hAnsi="Times-Roman"/>
        </w:rPr>
        <w:t>The TB success rate shall be higher than 85% when PDSCH is scheduled with MCS defined for the selected CA bandwidth combination and with the downlink physical channel setup according to Annex C.3.1.</w:t>
      </w:r>
    </w:p>
    <w:p w14:paraId="5397ED28" w14:textId="061AC00D" w:rsidR="00E009CE" w:rsidRPr="00EF06A7" w:rsidRDefault="00E009CE" w:rsidP="00E009CE">
      <w:pPr>
        <w:rPr>
          <w:rFonts w:ascii="Times-Roman" w:eastAsia="SimSun" w:hAnsi="Times-Roman" w:hint="eastAsia"/>
        </w:rPr>
      </w:pPr>
      <w:r w:rsidRPr="00EF06A7">
        <w:rPr>
          <w:rFonts w:ascii="Times-Roman" w:eastAsia="SimSun" w:hAnsi="Times-Roman"/>
        </w:rPr>
        <w:t>The TB success rate is defined as 100%*N</w:t>
      </w:r>
      <w:r w:rsidRPr="00EF06A7">
        <w:rPr>
          <w:rFonts w:ascii="Times-Roman" w:eastAsia="SimSun" w:hAnsi="Times-Roman"/>
          <w:sz w:val="14"/>
          <w:szCs w:val="14"/>
        </w:rPr>
        <w:t>DL_correct_rx</w:t>
      </w:r>
      <w:r w:rsidRPr="00EF06A7">
        <w:rPr>
          <w:rFonts w:ascii="Times-Roman" w:eastAsia="SimSun" w:hAnsi="Times-Roman"/>
          <w:sz w:val="14"/>
          <w:szCs w:val="14"/>
          <w:vertAlign w:val="subscript"/>
        </w:rPr>
        <w:t xml:space="preserve"> </w:t>
      </w:r>
      <w:r w:rsidRPr="00EF06A7">
        <w:rPr>
          <w:rFonts w:ascii="Times-Roman" w:eastAsia="SimSun" w:hAnsi="Times-Roman"/>
        </w:rPr>
        <w:t>/ (N</w:t>
      </w:r>
      <w:r w:rsidRPr="00EF06A7">
        <w:rPr>
          <w:rFonts w:ascii="Times-Roman" w:eastAsia="SimSun" w:hAnsi="Times-Roman"/>
          <w:sz w:val="14"/>
          <w:szCs w:val="14"/>
        </w:rPr>
        <w:t xml:space="preserve">DL_newtx </w:t>
      </w:r>
      <w:r w:rsidRPr="00EF06A7">
        <w:rPr>
          <w:rFonts w:ascii="Times-Roman" w:eastAsia="SimSun" w:hAnsi="Times-Roman"/>
        </w:rPr>
        <w:t>+ N</w:t>
      </w:r>
      <w:r w:rsidRPr="00EF06A7">
        <w:rPr>
          <w:rFonts w:ascii="Times-Roman" w:eastAsia="SimSun" w:hAnsi="Times-Roman"/>
          <w:sz w:val="14"/>
          <w:szCs w:val="14"/>
        </w:rPr>
        <w:t>DL_retx</w:t>
      </w:r>
      <w:r w:rsidRPr="00EF06A7">
        <w:rPr>
          <w:rFonts w:ascii="Times-Roman" w:eastAsia="SimSun" w:hAnsi="Times-Roman"/>
        </w:rPr>
        <w:t>), where N</w:t>
      </w:r>
      <w:r w:rsidRPr="00EF06A7">
        <w:rPr>
          <w:rFonts w:ascii="Times-Roman" w:eastAsia="SimSun" w:hAnsi="Times-Roman"/>
          <w:sz w:val="14"/>
          <w:szCs w:val="14"/>
        </w:rPr>
        <w:t xml:space="preserve">DL_newtx </w:t>
      </w:r>
      <w:r w:rsidRPr="00EF06A7">
        <w:rPr>
          <w:rFonts w:ascii="Times-Roman" w:eastAsia="SimSun" w:hAnsi="Times-Roman"/>
        </w:rPr>
        <w:t>is the number of newly transmitted DL transport blocks, N</w:t>
      </w:r>
      <w:r w:rsidRPr="00EF06A7">
        <w:rPr>
          <w:rFonts w:ascii="Times-Roman" w:eastAsia="SimSun" w:hAnsi="Times-Roman"/>
          <w:sz w:val="14"/>
          <w:szCs w:val="14"/>
        </w:rPr>
        <w:t xml:space="preserve">DL_retx </w:t>
      </w:r>
      <w:r w:rsidRPr="00EF06A7">
        <w:rPr>
          <w:rFonts w:ascii="Times-Roman" w:eastAsia="SimSun" w:hAnsi="Times-Roman"/>
        </w:rPr>
        <w:t>is the number of retransmitted DL transport blocks, and N</w:t>
      </w:r>
      <w:r w:rsidRPr="00EF06A7">
        <w:rPr>
          <w:rFonts w:ascii="Times-Roman" w:eastAsia="SimSun" w:hAnsi="Times-Roman"/>
          <w:sz w:val="14"/>
          <w:szCs w:val="14"/>
        </w:rPr>
        <w:t xml:space="preserve">DL_correct_rx </w:t>
      </w:r>
      <w:r w:rsidRPr="00EF06A7">
        <w:rPr>
          <w:rFonts w:ascii="Times-Roman" w:eastAsia="SimSun" w:hAnsi="Times-Roman"/>
        </w:rPr>
        <w:t>is the number of correctly received DL transport blocks.</w:t>
      </w:r>
    </w:p>
    <w:p w14:paraId="06720C80" w14:textId="77777777" w:rsidR="00E009CE" w:rsidRPr="00EF06A7" w:rsidRDefault="00E009CE" w:rsidP="00E009CE">
      <w:pPr>
        <w:rPr>
          <w:rFonts w:ascii="Times-Roman" w:eastAsia="SimSun" w:hAnsi="Times-Roman" w:hint="eastAsia"/>
        </w:rPr>
      </w:pPr>
      <w:r w:rsidRPr="00EF06A7">
        <w:rPr>
          <w:rFonts w:ascii="Times-Roman" w:eastAsia="SimSun" w:hAnsi="Times-Roman"/>
        </w:rPr>
        <w:t>The test parameters are specified in Table 7.5.1.3-1.</w:t>
      </w:r>
    </w:p>
    <w:p w14:paraId="60562C5E" w14:textId="77777777" w:rsidR="00E009CE" w:rsidRPr="00EF06A7" w:rsidRDefault="00E009CE" w:rsidP="00E009CE">
      <w:pPr>
        <w:rPr>
          <w:rFonts w:eastAsia="SimSun"/>
          <w:lang w:eastAsia="zh-CN"/>
        </w:rPr>
      </w:pPr>
      <w:r w:rsidRPr="00EF06A7">
        <w:rPr>
          <w:rFonts w:eastAsia="SimSun"/>
          <w:lang w:eastAsia="zh-CN"/>
        </w:rPr>
        <w:t>Unless otherwise stated, no user data is scheduled on slot #0, 40 and 41 within 20 ms for SCS 60 kHz.</w:t>
      </w:r>
    </w:p>
    <w:p w14:paraId="64F0EFE2" w14:textId="77777777" w:rsidR="00E009CE" w:rsidRPr="00EF06A7" w:rsidRDefault="00E009CE" w:rsidP="00E009CE">
      <w:pPr>
        <w:rPr>
          <w:rFonts w:eastAsia="SimSun"/>
          <w:lang w:eastAsia="zh-CN"/>
        </w:rPr>
      </w:pPr>
      <w:r w:rsidRPr="00EF06A7">
        <w:rPr>
          <w:rFonts w:eastAsia="SimSun"/>
          <w:lang w:eastAsia="zh-CN"/>
        </w:rPr>
        <w:t>Unless otherwise stated, no user data is scheduled on slot #0, 80 and 81 within 20 ms for SCS 120 kHz.</w:t>
      </w:r>
    </w:p>
    <w:p w14:paraId="0A2F93DC" w14:textId="77777777" w:rsidR="00E009CE" w:rsidRPr="00EF06A7" w:rsidRDefault="00E009CE" w:rsidP="00E009CE">
      <w:pPr>
        <w:pStyle w:val="TH"/>
        <w:rPr>
          <w:lang w:eastAsia="en-US"/>
        </w:rPr>
      </w:pPr>
      <w:r w:rsidRPr="00EF06A7">
        <w:t>Table 7.5.1.3-1</w:t>
      </w:r>
      <w:r w:rsidRPr="00EF06A7">
        <w:rPr>
          <w:lang w:eastAsia="zh-CN"/>
        </w:rPr>
        <w:t>:</w:t>
      </w:r>
      <w:r w:rsidRPr="00EF06A7">
        <w:t xml:space="preserve"> Test parameters for FR2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700"/>
        <w:gridCol w:w="1864"/>
        <w:gridCol w:w="1084"/>
        <w:gridCol w:w="3204"/>
      </w:tblGrid>
      <w:tr w:rsidR="00E009CE" w:rsidRPr="00EF06A7" w14:paraId="156FD15D"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hideMark/>
          </w:tcPr>
          <w:p w14:paraId="5E4821D5" w14:textId="77777777" w:rsidR="00E009CE" w:rsidRPr="00EF06A7" w:rsidRDefault="00E009CE">
            <w:pPr>
              <w:pStyle w:val="TAH"/>
            </w:pPr>
            <w:r w:rsidRPr="00EF06A7">
              <w:t>Parameter</w:t>
            </w:r>
          </w:p>
        </w:tc>
        <w:tc>
          <w:tcPr>
            <w:tcW w:w="1084" w:type="dxa"/>
            <w:tcBorders>
              <w:top w:val="single" w:sz="4" w:space="0" w:color="auto"/>
              <w:left w:val="single" w:sz="4" w:space="0" w:color="auto"/>
              <w:bottom w:val="single" w:sz="4" w:space="0" w:color="auto"/>
              <w:right w:val="single" w:sz="4" w:space="0" w:color="auto"/>
            </w:tcBorders>
            <w:hideMark/>
          </w:tcPr>
          <w:p w14:paraId="1046CA17" w14:textId="77777777" w:rsidR="00E009CE" w:rsidRPr="00EF06A7" w:rsidRDefault="00E009CE">
            <w:pPr>
              <w:pStyle w:val="TAH"/>
            </w:pPr>
            <w:r w:rsidRPr="00EF06A7">
              <w:t>Unit</w:t>
            </w:r>
          </w:p>
        </w:tc>
        <w:tc>
          <w:tcPr>
            <w:tcW w:w="3204" w:type="dxa"/>
            <w:tcBorders>
              <w:top w:val="single" w:sz="4" w:space="0" w:color="auto"/>
              <w:left w:val="single" w:sz="4" w:space="0" w:color="auto"/>
              <w:bottom w:val="single" w:sz="4" w:space="0" w:color="auto"/>
              <w:right w:val="single" w:sz="4" w:space="0" w:color="auto"/>
            </w:tcBorders>
            <w:hideMark/>
          </w:tcPr>
          <w:p w14:paraId="06C38271" w14:textId="77777777" w:rsidR="00E009CE" w:rsidRPr="00EF06A7" w:rsidRDefault="00E009CE">
            <w:pPr>
              <w:pStyle w:val="TAH"/>
            </w:pPr>
            <w:r w:rsidRPr="00EF06A7">
              <w:t>Value</w:t>
            </w:r>
          </w:p>
        </w:tc>
      </w:tr>
      <w:tr w:rsidR="00E009CE" w:rsidRPr="00EF06A7" w14:paraId="43244FEF"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7DBFABFB" w14:textId="77777777" w:rsidR="00E009CE" w:rsidRPr="00EF06A7" w:rsidRDefault="00E009CE">
            <w:pPr>
              <w:pStyle w:val="TAL"/>
              <w:rPr>
                <w:rFonts w:eastAsia="SimSun"/>
              </w:rPr>
            </w:pPr>
            <w:r w:rsidRPr="00EF06A7">
              <w:rPr>
                <w:rFonts w:eastAsia="SimSun"/>
              </w:rPr>
              <w:t>PDSCH transmission scheme</w:t>
            </w:r>
          </w:p>
        </w:tc>
        <w:tc>
          <w:tcPr>
            <w:tcW w:w="1084" w:type="dxa"/>
            <w:tcBorders>
              <w:top w:val="single" w:sz="4" w:space="0" w:color="auto"/>
              <w:left w:val="single" w:sz="4" w:space="0" w:color="auto"/>
              <w:bottom w:val="single" w:sz="4" w:space="0" w:color="auto"/>
              <w:right w:val="single" w:sz="4" w:space="0" w:color="auto"/>
            </w:tcBorders>
            <w:vAlign w:val="center"/>
          </w:tcPr>
          <w:p w14:paraId="3D35BC29"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1805406" w14:textId="77777777" w:rsidR="00E009CE" w:rsidRPr="00EF06A7" w:rsidRDefault="00E009CE">
            <w:pPr>
              <w:pStyle w:val="TAC"/>
              <w:rPr>
                <w:rFonts w:eastAsia="SimSun"/>
              </w:rPr>
            </w:pPr>
            <w:r w:rsidRPr="00EF06A7">
              <w:rPr>
                <w:rFonts w:eastAsia="SimSun"/>
              </w:rPr>
              <w:t>Transmission scheme 1</w:t>
            </w:r>
          </w:p>
        </w:tc>
      </w:tr>
      <w:tr w:rsidR="00E009CE" w:rsidRPr="00EF06A7" w14:paraId="21539D74"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631B50EC" w14:textId="77777777" w:rsidR="00E009CE" w:rsidRPr="00EF06A7" w:rsidRDefault="00E009CE">
            <w:pPr>
              <w:pStyle w:val="TAL"/>
              <w:rPr>
                <w:rFonts w:eastAsia="SimSun"/>
                <w:lang w:eastAsia="ja-JP"/>
              </w:rPr>
            </w:pPr>
            <w:r w:rsidRPr="00EF06A7">
              <w:rPr>
                <w:rFonts w:eastAsia="SimSun"/>
                <w:lang w:eastAsia="ja-JP"/>
              </w:rPr>
              <w:t xml:space="preserve">PTRS </w:t>
            </w:r>
            <w:r w:rsidRPr="00EF06A7">
              <w:t>epre-Ratio</w:t>
            </w:r>
          </w:p>
        </w:tc>
        <w:tc>
          <w:tcPr>
            <w:tcW w:w="1084" w:type="dxa"/>
            <w:tcBorders>
              <w:top w:val="single" w:sz="4" w:space="0" w:color="auto"/>
              <w:left w:val="single" w:sz="4" w:space="0" w:color="auto"/>
              <w:bottom w:val="single" w:sz="4" w:space="0" w:color="auto"/>
              <w:right w:val="single" w:sz="4" w:space="0" w:color="auto"/>
            </w:tcBorders>
            <w:vAlign w:val="center"/>
          </w:tcPr>
          <w:p w14:paraId="29FC6A6B" w14:textId="77777777" w:rsidR="00E009CE" w:rsidRPr="00EF06A7" w:rsidRDefault="00E009CE">
            <w:pPr>
              <w:pStyle w:val="TAC"/>
              <w:rPr>
                <w:rFonts w:eastAsia="SimSun"/>
                <w:lang w:eastAsia="en-US"/>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38B47F0" w14:textId="77777777" w:rsidR="00E009CE" w:rsidRPr="00EF06A7" w:rsidRDefault="00E009CE">
            <w:pPr>
              <w:pStyle w:val="TAC"/>
            </w:pPr>
            <w:r w:rsidRPr="00EF06A7">
              <w:t>0</w:t>
            </w:r>
          </w:p>
        </w:tc>
      </w:tr>
      <w:tr w:rsidR="00E009CE" w:rsidRPr="00EF06A7" w14:paraId="23AD7D80"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FCC27C3" w14:textId="77777777" w:rsidR="00E009CE" w:rsidRPr="00EF06A7" w:rsidRDefault="00E009CE">
            <w:pPr>
              <w:pStyle w:val="TAL"/>
              <w:rPr>
                <w:rFonts w:eastAsia="SimSun"/>
                <w:lang w:eastAsia="ja-JP"/>
              </w:rPr>
            </w:pPr>
            <w:r w:rsidRPr="00EF06A7">
              <w:rPr>
                <w:rFonts w:eastAsia="SimSun"/>
              </w:rPr>
              <w:t>Channel bandwidth</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61E154A" w14:textId="77777777" w:rsidR="00E009CE" w:rsidRPr="00EF06A7" w:rsidRDefault="00E009CE">
            <w:pPr>
              <w:pStyle w:val="TAC"/>
              <w:rPr>
                <w:rFonts w:eastAsia="SimSun"/>
                <w:lang w:eastAsia="en-US"/>
              </w:rPr>
            </w:pPr>
            <w:r w:rsidRPr="00EF06A7">
              <w:rPr>
                <w:rFonts w:eastAsia="SimSun"/>
              </w:rPr>
              <w:t>M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7B23B396" w14:textId="77777777" w:rsidR="00E009CE" w:rsidRPr="00EF06A7" w:rsidRDefault="00E009CE">
            <w:pPr>
              <w:pStyle w:val="TAC"/>
              <w:rPr>
                <w:rFonts w:eastAsia="SimSun"/>
              </w:rPr>
            </w:pPr>
            <w:r w:rsidRPr="00EF06A7">
              <w:rPr>
                <w:rFonts w:eastAsia="SimSun"/>
              </w:rPr>
              <w:t>Channel bandwidth from selected CA bandwidth combination</w:t>
            </w:r>
          </w:p>
        </w:tc>
      </w:tr>
      <w:tr w:rsidR="00E009CE" w:rsidRPr="00EF06A7" w14:paraId="5979F367"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51B462A7" w14:textId="77777777" w:rsidR="00E009CE" w:rsidRPr="00EF06A7" w:rsidRDefault="00E009CE">
            <w:pPr>
              <w:pStyle w:val="TAL"/>
              <w:rPr>
                <w:rFonts w:eastAsia="SimSun"/>
              </w:rPr>
            </w:pPr>
            <w:r w:rsidRPr="00EF06A7">
              <w:rPr>
                <w:rFonts w:eastAsia="SimSun"/>
              </w:rPr>
              <w:t>Common serving cell parameters</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03981A1" w14:textId="77777777" w:rsidR="00E009CE" w:rsidRPr="00EF06A7" w:rsidRDefault="00E009CE">
            <w:pPr>
              <w:pStyle w:val="TAL"/>
              <w:rPr>
                <w:rFonts w:eastAsia="SimSun"/>
              </w:rPr>
            </w:pPr>
            <w:r w:rsidRPr="00EF06A7">
              <w:rPr>
                <w:rFonts w:eastAsia="SimSun"/>
              </w:rPr>
              <w:t>Physical Cell ID</w:t>
            </w:r>
          </w:p>
        </w:tc>
        <w:tc>
          <w:tcPr>
            <w:tcW w:w="1084" w:type="dxa"/>
            <w:tcBorders>
              <w:top w:val="single" w:sz="4" w:space="0" w:color="auto"/>
              <w:left w:val="single" w:sz="4" w:space="0" w:color="auto"/>
              <w:bottom w:val="single" w:sz="4" w:space="0" w:color="auto"/>
              <w:right w:val="single" w:sz="4" w:space="0" w:color="auto"/>
            </w:tcBorders>
            <w:vAlign w:val="center"/>
          </w:tcPr>
          <w:p w14:paraId="092EB29E"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F87028E" w14:textId="77777777" w:rsidR="00E009CE" w:rsidRPr="00EF06A7" w:rsidRDefault="00E009CE">
            <w:pPr>
              <w:pStyle w:val="TAC"/>
              <w:rPr>
                <w:rFonts w:eastAsia="SimSun"/>
              </w:rPr>
            </w:pPr>
            <w:r w:rsidRPr="00EF06A7">
              <w:rPr>
                <w:rFonts w:eastAsia="SimSun"/>
              </w:rPr>
              <w:t>0</w:t>
            </w:r>
          </w:p>
        </w:tc>
      </w:tr>
      <w:tr w:rsidR="00E009CE" w:rsidRPr="00EF06A7" w14:paraId="0139C6F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8CE3"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CD8AB78" w14:textId="77777777" w:rsidR="00E009CE" w:rsidRPr="00EF06A7" w:rsidRDefault="00E009CE">
            <w:pPr>
              <w:pStyle w:val="TAL"/>
              <w:rPr>
                <w:rFonts w:eastAsia="SimSun"/>
              </w:rPr>
            </w:pPr>
            <w:r w:rsidRPr="00EF06A7">
              <w:rPr>
                <w:rFonts w:eastAsia="SimSun"/>
              </w:rPr>
              <w:t xml:space="preserve">SSB position in </w:t>
            </w:r>
            <w:r w:rsidRPr="00EF06A7">
              <w:rPr>
                <w:rFonts w:eastAsia="SimSun"/>
                <w:szCs w:val="22"/>
                <w:lang w:eastAsia="ja-JP"/>
              </w:rPr>
              <w:t>burst</w:t>
            </w:r>
          </w:p>
        </w:tc>
        <w:tc>
          <w:tcPr>
            <w:tcW w:w="1084" w:type="dxa"/>
            <w:tcBorders>
              <w:top w:val="single" w:sz="4" w:space="0" w:color="auto"/>
              <w:left w:val="single" w:sz="4" w:space="0" w:color="auto"/>
              <w:bottom w:val="single" w:sz="4" w:space="0" w:color="auto"/>
              <w:right w:val="single" w:sz="4" w:space="0" w:color="auto"/>
            </w:tcBorders>
            <w:vAlign w:val="center"/>
          </w:tcPr>
          <w:p w14:paraId="5F36ED9D"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94683C3" w14:textId="77777777" w:rsidR="00E009CE" w:rsidRPr="00EF06A7" w:rsidRDefault="00E009CE">
            <w:pPr>
              <w:pStyle w:val="TAC"/>
              <w:rPr>
                <w:rFonts w:eastAsia="SimSun"/>
              </w:rPr>
            </w:pPr>
            <w:r w:rsidRPr="00EF06A7">
              <w:rPr>
                <w:rFonts w:eastAsia="SimSun"/>
              </w:rPr>
              <w:t>First SSB in Slot #0</w:t>
            </w:r>
          </w:p>
        </w:tc>
      </w:tr>
      <w:tr w:rsidR="00E009CE" w:rsidRPr="00EF06A7" w14:paraId="0E07F1D0"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33752"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ABDF7BE" w14:textId="77777777" w:rsidR="00E009CE" w:rsidRPr="00EF06A7" w:rsidRDefault="00E009CE">
            <w:pPr>
              <w:pStyle w:val="TAL"/>
              <w:rPr>
                <w:rFonts w:eastAsia="SimSun"/>
              </w:rPr>
            </w:pPr>
            <w:r w:rsidRPr="00EF06A7">
              <w:rPr>
                <w:rFonts w:eastAsia="SimSun"/>
              </w:rPr>
              <w:t>SSB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4D606C7" w14:textId="77777777" w:rsidR="00E009CE" w:rsidRPr="00EF06A7" w:rsidRDefault="00E009CE">
            <w:pPr>
              <w:pStyle w:val="TAC"/>
              <w:rPr>
                <w:rFonts w:eastAsia="SimSun"/>
              </w:rPr>
            </w:pPr>
            <w:r w:rsidRPr="00EF06A7">
              <w:rPr>
                <w:rFonts w:eastAsia="SimSun"/>
              </w:rPr>
              <w:t>m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51CF0537" w14:textId="77777777" w:rsidR="00E009CE" w:rsidRPr="00EF06A7" w:rsidRDefault="00E009CE">
            <w:pPr>
              <w:pStyle w:val="TAC"/>
              <w:rPr>
                <w:rFonts w:eastAsia="SimSun"/>
              </w:rPr>
            </w:pPr>
            <w:r w:rsidRPr="00EF06A7">
              <w:rPr>
                <w:rFonts w:eastAsia="SimSun"/>
              </w:rPr>
              <w:t>20</w:t>
            </w:r>
          </w:p>
        </w:tc>
      </w:tr>
      <w:tr w:rsidR="00E009CE" w:rsidRPr="00EF06A7" w14:paraId="2A541431"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48271"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09D06A3" w14:textId="77777777" w:rsidR="00E009CE" w:rsidRPr="00EF06A7" w:rsidRDefault="00E009CE">
            <w:pPr>
              <w:pStyle w:val="TAL"/>
              <w:rPr>
                <w:rFonts w:eastAsia="SimSun"/>
              </w:rPr>
            </w:pPr>
            <w:r w:rsidRPr="00EF06A7">
              <w:rPr>
                <w:rFonts w:eastAsia="SimSun"/>
              </w:rPr>
              <w:t>First DMRS position for Type A PDSCH mapping</w:t>
            </w:r>
          </w:p>
        </w:tc>
        <w:tc>
          <w:tcPr>
            <w:tcW w:w="1084" w:type="dxa"/>
            <w:tcBorders>
              <w:top w:val="single" w:sz="4" w:space="0" w:color="auto"/>
              <w:left w:val="single" w:sz="4" w:space="0" w:color="auto"/>
              <w:bottom w:val="single" w:sz="4" w:space="0" w:color="auto"/>
              <w:right w:val="single" w:sz="4" w:space="0" w:color="auto"/>
            </w:tcBorders>
            <w:vAlign w:val="center"/>
          </w:tcPr>
          <w:p w14:paraId="13147009"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21AD46D" w14:textId="77777777" w:rsidR="00E009CE" w:rsidRPr="00EF06A7" w:rsidRDefault="00E009CE">
            <w:pPr>
              <w:pStyle w:val="TAC"/>
              <w:rPr>
                <w:rFonts w:eastAsia="SimSun"/>
              </w:rPr>
            </w:pPr>
            <w:r w:rsidRPr="00EF06A7">
              <w:rPr>
                <w:rFonts w:eastAsia="SimSun"/>
              </w:rPr>
              <w:t>2</w:t>
            </w:r>
          </w:p>
        </w:tc>
      </w:tr>
      <w:tr w:rsidR="00E009CE" w:rsidRPr="00EF06A7" w14:paraId="69C58C43"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76977749" w14:textId="77777777" w:rsidR="00E009CE" w:rsidRPr="00EF06A7" w:rsidRDefault="00E009CE">
            <w:pPr>
              <w:pStyle w:val="TAL"/>
              <w:rPr>
                <w:rFonts w:eastAsia="SimSun"/>
              </w:rPr>
            </w:pPr>
            <w:r w:rsidRPr="00EF06A7">
              <w:rPr>
                <w:rFonts w:eastAsia="SimSun"/>
              </w:rPr>
              <w:t>Cross carrier scheduling</w:t>
            </w:r>
          </w:p>
        </w:tc>
        <w:tc>
          <w:tcPr>
            <w:tcW w:w="1084" w:type="dxa"/>
            <w:tcBorders>
              <w:top w:val="single" w:sz="4" w:space="0" w:color="auto"/>
              <w:left w:val="single" w:sz="4" w:space="0" w:color="auto"/>
              <w:bottom w:val="single" w:sz="4" w:space="0" w:color="auto"/>
              <w:right w:val="single" w:sz="4" w:space="0" w:color="auto"/>
            </w:tcBorders>
            <w:vAlign w:val="center"/>
          </w:tcPr>
          <w:p w14:paraId="2BC82368"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803183C" w14:textId="77777777" w:rsidR="00E009CE" w:rsidRPr="00EF06A7" w:rsidRDefault="00E009CE">
            <w:pPr>
              <w:pStyle w:val="TAC"/>
              <w:rPr>
                <w:rFonts w:eastAsia="SimSun"/>
              </w:rPr>
            </w:pPr>
            <w:r w:rsidRPr="00EF06A7">
              <w:rPr>
                <w:rFonts w:eastAsia="SimSun"/>
              </w:rPr>
              <w:t>Not configured</w:t>
            </w:r>
          </w:p>
        </w:tc>
      </w:tr>
      <w:tr w:rsidR="00E009CE" w:rsidRPr="00EF06A7" w14:paraId="5B034C2A" w14:textId="77777777" w:rsidTr="00E009CE">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5AA2D7B4" w14:textId="77777777" w:rsidR="00E009CE" w:rsidRPr="00EF06A7" w:rsidRDefault="00E009CE">
            <w:pPr>
              <w:pStyle w:val="TAL"/>
              <w:rPr>
                <w:rFonts w:eastAsia="SimSun"/>
              </w:rPr>
            </w:pPr>
            <w:r w:rsidRPr="00EF06A7">
              <w:rPr>
                <w:rFonts w:eastAsia="SimSun"/>
              </w:rPr>
              <w:t>Active DL BWP index</w:t>
            </w:r>
          </w:p>
        </w:tc>
        <w:tc>
          <w:tcPr>
            <w:tcW w:w="1084" w:type="dxa"/>
            <w:tcBorders>
              <w:top w:val="single" w:sz="4" w:space="0" w:color="auto"/>
              <w:left w:val="single" w:sz="4" w:space="0" w:color="auto"/>
              <w:bottom w:val="single" w:sz="4" w:space="0" w:color="auto"/>
              <w:right w:val="single" w:sz="4" w:space="0" w:color="auto"/>
            </w:tcBorders>
            <w:vAlign w:val="center"/>
          </w:tcPr>
          <w:p w14:paraId="343A0DC7"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22F48A9" w14:textId="77777777" w:rsidR="00E009CE" w:rsidRPr="00EF06A7" w:rsidRDefault="00E009CE">
            <w:pPr>
              <w:pStyle w:val="TAC"/>
              <w:rPr>
                <w:rFonts w:eastAsia="SimSun"/>
              </w:rPr>
            </w:pPr>
            <w:r w:rsidRPr="00EF06A7">
              <w:rPr>
                <w:rFonts w:eastAsia="SimSun"/>
              </w:rPr>
              <w:t>1</w:t>
            </w:r>
          </w:p>
        </w:tc>
      </w:tr>
      <w:tr w:rsidR="00E009CE" w:rsidRPr="00EF06A7" w14:paraId="047C4DE0"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288DE01E" w14:textId="77777777" w:rsidR="00E009CE" w:rsidRPr="00EF06A7" w:rsidRDefault="00E009CE">
            <w:pPr>
              <w:pStyle w:val="TAL"/>
              <w:rPr>
                <w:rFonts w:eastAsia="SimSun"/>
              </w:rPr>
            </w:pPr>
            <w:r w:rsidRPr="00EF06A7">
              <w:rPr>
                <w:rFonts w:eastAsia="SimSun"/>
              </w:rPr>
              <w:t>Actual carrier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5DBB836" w14:textId="77777777" w:rsidR="00E009CE" w:rsidRPr="00EF06A7" w:rsidRDefault="00E009CE">
            <w:pPr>
              <w:pStyle w:val="TAL"/>
              <w:rPr>
                <w:rFonts w:eastAsia="SimSun"/>
              </w:rPr>
            </w:pPr>
            <w:r w:rsidRPr="00EF06A7">
              <w:rPr>
                <w:rFonts w:eastAsia="SimSun"/>
              </w:rPr>
              <w:t>Offset between Point A and the lowest usable subcarrier on this carrier (Note 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936DD3D" w14:textId="77777777" w:rsidR="00E009CE" w:rsidRPr="00EF06A7" w:rsidRDefault="00E009CE">
            <w:pPr>
              <w:pStyle w:val="TAC"/>
              <w:rPr>
                <w:rFonts w:eastAsia="SimSun"/>
              </w:rPr>
            </w:pPr>
            <w:r w:rsidRPr="00EF06A7">
              <w:rPr>
                <w:rFonts w:eastAsia="SimSun"/>
              </w:rPr>
              <w:t>RB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08D23D0A" w14:textId="77777777" w:rsidR="00E009CE" w:rsidRPr="00EF06A7" w:rsidRDefault="00E009CE">
            <w:pPr>
              <w:pStyle w:val="TAC"/>
              <w:rPr>
                <w:rFonts w:eastAsia="SimSun"/>
              </w:rPr>
            </w:pPr>
            <w:r w:rsidRPr="00EF06A7">
              <w:rPr>
                <w:rFonts w:eastAsia="SimSun"/>
              </w:rPr>
              <w:t>0</w:t>
            </w:r>
          </w:p>
        </w:tc>
      </w:tr>
      <w:tr w:rsidR="00E009CE" w:rsidRPr="00EF06A7" w14:paraId="534422B4"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4486B"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81AF3A3" w14:textId="77777777" w:rsidR="00E009CE" w:rsidRPr="00EF06A7" w:rsidRDefault="00E009CE">
            <w:pPr>
              <w:pStyle w:val="TAL"/>
              <w:rPr>
                <w:rFonts w:eastAsia="SimSun"/>
              </w:rPr>
            </w:pPr>
            <w:r w:rsidRPr="00EF06A7">
              <w:rPr>
                <w:rFonts w:eastAsia="SimSun"/>
              </w:rPr>
              <w:t>Subcarrier spacing</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D01619F" w14:textId="77777777" w:rsidR="00E009CE" w:rsidRPr="00EF06A7" w:rsidRDefault="00E009CE">
            <w:pPr>
              <w:pStyle w:val="TAC"/>
              <w:rPr>
                <w:rFonts w:eastAsia="SimSun"/>
              </w:rPr>
            </w:pPr>
            <w:r w:rsidRPr="00EF06A7">
              <w:rPr>
                <w:rFonts w:eastAsia="SimSun"/>
              </w:rPr>
              <w:t>k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190AED73" w14:textId="77777777" w:rsidR="00E009CE" w:rsidRPr="00EF06A7" w:rsidRDefault="00E009CE">
            <w:pPr>
              <w:pStyle w:val="TAC"/>
              <w:rPr>
                <w:rFonts w:eastAsia="SimSun"/>
              </w:rPr>
            </w:pPr>
            <w:r w:rsidRPr="00EF06A7">
              <w:rPr>
                <w:rFonts w:eastAsia="SimSun"/>
              </w:rPr>
              <w:t>60 or 120</w:t>
            </w:r>
          </w:p>
        </w:tc>
      </w:tr>
      <w:tr w:rsidR="00E009CE" w:rsidRPr="00EF06A7" w14:paraId="38274ACF"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77F429A1" w14:textId="77777777" w:rsidR="00E009CE" w:rsidRPr="00EF06A7" w:rsidRDefault="00E009CE">
            <w:pPr>
              <w:pStyle w:val="TAL"/>
              <w:rPr>
                <w:rFonts w:eastAsia="SimSun"/>
              </w:rPr>
            </w:pPr>
            <w:r w:rsidRPr="00EF06A7">
              <w:rPr>
                <w:rFonts w:eastAsia="SimSun"/>
              </w:rPr>
              <w:t>DL BWP configuration #1</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CEE0850" w14:textId="77777777" w:rsidR="00E009CE" w:rsidRPr="00EF06A7" w:rsidRDefault="00E009CE">
            <w:pPr>
              <w:pStyle w:val="TAL"/>
              <w:rPr>
                <w:rFonts w:eastAsia="SimSun"/>
              </w:rPr>
            </w:pPr>
            <w:r w:rsidRPr="00EF06A7">
              <w:rPr>
                <w:rFonts w:eastAsia="SimSun"/>
              </w:rPr>
              <w:t>RB Offset</w:t>
            </w:r>
          </w:p>
        </w:tc>
        <w:tc>
          <w:tcPr>
            <w:tcW w:w="1084" w:type="dxa"/>
            <w:tcBorders>
              <w:top w:val="single" w:sz="4" w:space="0" w:color="auto"/>
              <w:left w:val="single" w:sz="4" w:space="0" w:color="auto"/>
              <w:bottom w:val="single" w:sz="4" w:space="0" w:color="auto"/>
              <w:right w:val="single" w:sz="4" w:space="0" w:color="auto"/>
            </w:tcBorders>
            <w:vAlign w:val="center"/>
          </w:tcPr>
          <w:p w14:paraId="02C1C49A"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E9FEBD6" w14:textId="77777777" w:rsidR="00E009CE" w:rsidRPr="00EF06A7" w:rsidRDefault="00E009CE">
            <w:pPr>
              <w:pStyle w:val="TAC"/>
              <w:rPr>
                <w:rFonts w:eastAsia="SimSun"/>
              </w:rPr>
            </w:pPr>
            <w:r w:rsidRPr="00EF06A7">
              <w:rPr>
                <w:rFonts w:eastAsia="SimSun"/>
              </w:rPr>
              <w:t>0</w:t>
            </w:r>
          </w:p>
        </w:tc>
      </w:tr>
      <w:tr w:rsidR="00E009CE" w:rsidRPr="00EF06A7" w14:paraId="06DC7BF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DBE6A"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B2ED2D5" w14:textId="77777777" w:rsidR="00E009CE" w:rsidRPr="00EF06A7" w:rsidRDefault="00E009CE">
            <w:pPr>
              <w:pStyle w:val="TAL"/>
              <w:rPr>
                <w:rFonts w:eastAsia="SimSun"/>
              </w:rPr>
            </w:pPr>
            <w:r w:rsidRPr="00EF06A7">
              <w:rPr>
                <w:rFonts w:eastAsia="SimSun"/>
              </w:rPr>
              <w:t>Number of contiguous PRB</w:t>
            </w:r>
          </w:p>
        </w:tc>
        <w:tc>
          <w:tcPr>
            <w:tcW w:w="1084" w:type="dxa"/>
            <w:tcBorders>
              <w:top w:val="single" w:sz="4" w:space="0" w:color="auto"/>
              <w:left w:val="single" w:sz="4" w:space="0" w:color="auto"/>
              <w:bottom w:val="single" w:sz="4" w:space="0" w:color="auto"/>
              <w:right w:val="single" w:sz="4" w:space="0" w:color="auto"/>
            </w:tcBorders>
            <w:vAlign w:val="center"/>
          </w:tcPr>
          <w:p w14:paraId="5E5B058D"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4F0D9B2" w14:textId="77777777" w:rsidR="00E009CE" w:rsidRPr="00EF06A7" w:rsidRDefault="00E009CE">
            <w:pPr>
              <w:pStyle w:val="TAC"/>
              <w:rPr>
                <w:rFonts w:eastAsia="SimSun"/>
              </w:rPr>
            </w:pPr>
            <w:r w:rsidRPr="00EF06A7">
              <w:rPr>
                <w:rFonts w:eastAsia="SimSun"/>
              </w:rPr>
              <w:t>Maximum transmission bandwidth configuration</w:t>
            </w:r>
            <w:r w:rsidRPr="00EF06A7">
              <w:rPr>
                <w:rFonts w:eastAsia="SimSun"/>
                <w:lang w:eastAsia="zh-CN"/>
              </w:rPr>
              <w:t xml:space="preserve"> as specified in clause </w:t>
            </w:r>
            <w:r w:rsidRPr="00EF06A7">
              <w:rPr>
                <w:rFonts w:eastAsia="SimSun"/>
              </w:rPr>
              <w:t xml:space="preserve">5.3.2 of </w:t>
            </w:r>
            <w:r w:rsidRPr="00EF06A7">
              <w:rPr>
                <w:rFonts w:eastAsia="SimSun"/>
                <w:lang w:eastAsia="zh-CN"/>
              </w:rPr>
              <w:t>TS 38.101-2</w:t>
            </w:r>
            <w:r w:rsidRPr="00EF06A7">
              <w:rPr>
                <w:rFonts w:eastAsia="SimSun"/>
              </w:rPr>
              <w:t xml:space="preserve"> [7] for tested channel bandwidth and subcarrier spacing</w:t>
            </w:r>
          </w:p>
        </w:tc>
      </w:tr>
      <w:tr w:rsidR="00E009CE" w:rsidRPr="00EF06A7" w14:paraId="723491E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8BDD89"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7BEBCD1" w14:textId="77777777" w:rsidR="00E009CE" w:rsidRPr="00EF06A7" w:rsidRDefault="00E009CE">
            <w:pPr>
              <w:pStyle w:val="TAL"/>
              <w:rPr>
                <w:rFonts w:eastAsia="SimSun"/>
              </w:rPr>
            </w:pPr>
            <w:r w:rsidRPr="00EF06A7">
              <w:rPr>
                <w:rFonts w:eastAsia="SimSun"/>
              </w:rPr>
              <w:t>Subcarrier spacing</w:t>
            </w:r>
          </w:p>
        </w:tc>
        <w:tc>
          <w:tcPr>
            <w:tcW w:w="1084" w:type="dxa"/>
            <w:tcBorders>
              <w:top w:val="single" w:sz="4" w:space="0" w:color="auto"/>
              <w:left w:val="single" w:sz="4" w:space="0" w:color="auto"/>
              <w:bottom w:val="single" w:sz="4" w:space="0" w:color="auto"/>
              <w:right w:val="single" w:sz="4" w:space="0" w:color="auto"/>
            </w:tcBorders>
            <w:vAlign w:val="center"/>
            <w:hideMark/>
          </w:tcPr>
          <w:p w14:paraId="2B5E74EB" w14:textId="77777777" w:rsidR="00E009CE" w:rsidRPr="00EF06A7" w:rsidRDefault="00E009CE">
            <w:pPr>
              <w:pStyle w:val="TAC"/>
              <w:rPr>
                <w:rFonts w:eastAsia="SimSun"/>
              </w:rPr>
            </w:pPr>
            <w:r w:rsidRPr="00EF06A7">
              <w:rPr>
                <w:rFonts w:eastAsia="SimSun"/>
              </w:rPr>
              <w:t>k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61B830CA" w14:textId="77777777" w:rsidR="00E009CE" w:rsidRPr="00EF06A7" w:rsidRDefault="00E009CE">
            <w:pPr>
              <w:pStyle w:val="TAC"/>
              <w:rPr>
                <w:rFonts w:eastAsia="SimSun"/>
              </w:rPr>
            </w:pPr>
            <w:r w:rsidRPr="00EF06A7">
              <w:rPr>
                <w:rFonts w:eastAsia="SimSun"/>
              </w:rPr>
              <w:t>60 or 120</w:t>
            </w:r>
          </w:p>
        </w:tc>
      </w:tr>
      <w:tr w:rsidR="00E009CE" w:rsidRPr="00EF06A7" w14:paraId="37EA71D0"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ECAB9" w14:textId="77777777" w:rsidR="00E009CE" w:rsidRPr="00EF06A7" w:rsidRDefault="00E009CE">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943F9D7" w14:textId="77777777" w:rsidR="00E009CE" w:rsidRPr="00EF06A7" w:rsidRDefault="00E009CE">
            <w:pPr>
              <w:pStyle w:val="TAL"/>
              <w:rPr>
                <w:rFonts w:eastAsia="SimSun"/>
              </w:rPr>
            </w:pPr>
            <w:r w:rsidRPr="00EF06A7">
              <w:rPr>
                <w:rFonts w:eastAsia="SimSun"/>
              </w:rPr>
              <w:t>Cyclic prefix</w:t>
            </w:r>
          </w:p>
        </w:tc>
        <w:tc>
          <w:tcPr>
            <w:tcW w:w="1084" w:type="dxa"/>
            <w:tcBorders>
              <w:top w:val="single" w:sz="4" w:space="0" w:color="auto"/>
              <w:left w:val="single" w:sz="4" w:space="0" w:color="auto"/>
              <w:bottom w:val="single" w:sz="4" w:space="0" w:color="auto"/>
              <w:right w:val="single" w:sz="4" w:space="0" w:color="auto"/>
            </w:tcBorders>
            <w:vAlign w:val="center"/>
          </w:tcPr>
          <w:p w14:paraId="4FD496C1"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9A8484D" w14:textId="77777777" w:rsidR="00E009CE" w:rsidRPr="00EF06A7" w:rsidRDefault="00E009CE">
            <w:pPr>
              <w:pStyle w:val="TAC"/>
              <w:rPr>
                <w:rFonts w:eastAsia="SimSun"/>
              </w:rPr>
            </w:pPr>
            <w:r w:rsidRPr="00EF06A7">
              <w:rPr>
                <w:rFonts w:eastAsia="SimSun"/>
              </w:rPr>
              <w:t>Normal</w:t>
            </w:r>
          </w:p>
        </w:tc>
      </w:tr>
      <w:tr w:rsidR="00E009CE" w:rsidRPr="00EF06A7" w14:paraId="14EF7409"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381D091C" w14:textId="77777777" w:rsidR="00E009CE" w:rsidRPr="00EF06A7" w:rsidRDefault="00E009CE">
            <w:pPr>
              <w:pStyle w:val="TAL"/>
              <w:rPr>
                <w:rFonts w:eastAsia="SimSun"/>
                <w:i/>
              </w:rPr>
            </w:pPr>
            <w:r w:rsidRPr="00EF06A7">
              <w:rPr>
                <w:rFonts w:eastAsia="SimSun"/>
              </w:rPr>
              <w:t>PDCCH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CF35B20" w14:textId="77777777" w:rsidR="00E009CE" w:rsidRPr="00EF06A7" w:rsidRDefault="00E009CE">
            <w:pPr>
              <w:pStyle w:val="TAL"/>
              <w:rPr>
                <w:rFonts w:eastAsia="SimSun"/>
              </w:rPr>
            </w:pPr>
            <w:r w:rsidRPr="00EF06A7">
              <w:rPr>
                <w:rFonts w:eastAsia="SimSun"/>
              </w:rPr>
              <w:t>Slots for PDCCH monitoring</w:t>
            </w:r>
          </w:p>
        </w:tc>
        <w:tc>
          <w:tcPr>
            <w:tcW w:w="1084" w:type="dxa"/>
            <w:tcBorders>
              <w:top w:val="single" w:sz="4" w:space="0" w:color="auto"/>
              <w:left w:val="single" w:sz="4" w:space="0" w:color="auto"/>
              <w:bottom w:val="single" w:sz="4" w:space="0" w:color="auto"/>
              <w:right w:val="single" w:sz="4" w:space="0" w:color="auto"/>
            </w:tcBorders>
            <w:vAlign w:val="center"/>
          </w:tcPr>
          <w:p w14:paraId="2EFBC04E"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B0D3679" w14:textId="77777777" w:rsidR="00E009CE" w:rsidRPr="00EF06A7" w:rsidRDefault="00E009CE">
            <w:pPr>
              <w:pStyle w:val="TAC"/>
              <w:rPr>
                <w:rFonts w:eastAsia="SimSun"/>
              </w:rPr>
            </w:pPr>
            <w:r w:rsidRPr="00EF06A7">
              <w:rPr>
                <w:rFonts w:eastAsia="SimSun"/>
              </w:rPr>
              <w:t>Each slot</w:t>
            </w:r>
          </w:p>
        </w:tc>
      </w:tr>
      <w:tr w:rsidR="00E009CE" w:rsidRPr="00EF06A7" w14:paraId="7F736E04"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339F6" w14:textId="77777777" w:rsidR="00E009CE" w:rsidRPr="00EF06A7" w:rsidRDefault="00E009CE">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B137127" w14:textId="77777777" w:rsidR="00E009CE" w:rsidRPr="00EF06A7" w:rsidRDefault="00E009CE">
            <w:pPr>
              <w:pStyle w:val="TAL"/>
              <w:rPr>
                <w:rFonts w:eastAsia="SimSun"/>
              </w:rPr>
            </w:pPr>
            <w:r w:rsidRPr="00EF06A7">
              <w:rPr>
                <w:rFonts w:eastAsia="SimSun"/>
              </w:rPr>
              <w:t>Symbols with PDCCH</w:t>
            </w:r>
          </w:p>
        </w:tc>
        <w:tc>
          <w:tcPr>
            <w:tcW w:w="1084" w:type="dxa"/>
            <w:tcBorders>
              <w:top w:val="single" w:sz="4" w:space="0" w:color="auto"/>
              <w:left w:val="single" w:sz="4" w:space="0" w:color="auto"/>
              <w:bottom w:val="single" w:sz="4" w:space="0" w:color="auto"/>
              <w:right w:val="single" w:sz="4" w:space="0" w:color="auto"/>
            </w:tcBorders>
            <w:vAlign w:val="center"/>
          </w:tcPr>
          <w:p w14:paraId="43E8B664"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1A9F045" w14:textId="77777777" w:rsidR="00E009CE" w:rsidRPr="00EF06A7" w:rsidRDefault="00E009CE">
            <w:pPr>
              <w:pStyle w:val="TAC"/>
              <w:rPr>
                <w:rFonts w:eastAsia="SimSun"/>
              </w:rPr>
            </w:pPr>
            <w:r w:rsidRPr="00EF06A7">
              <w:rPr>
                <w:rFonts w:eastAsia="SimSun"/>
              </w:rPr>
              <w:t>Symbols #0</w:t>
            </w:r>
          </w:p>
        </w:tc>
      </w:tr>
      <w:tr w:rsidR="00E009CE" w:rsidRPr="00EF06A7" w14:paraId="5D3B18B0"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07F53" w14:textId="77777777" w:rsidR="00E009CE" w:rsidRPr="00EF06A7" w:rsidRDefault="00E009CE">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D314DF8" w14:textId="77777777" w:rsidR="00E009CE" w:rsidRPr="00EF06A7" w:rsidRDefault="00E009CE">
            <w:pPr>
              <w:pStyle w:val="TAL"/>
              <w:rPr>
                <w:rFonts w:eastAsia="SimSun"/>
              </w:rPr>
            </w:pPr>
            <w:r w:rsidRPr="00EF06A7">
              <w:rPr>
                <w:rFonts w:eastAsia="SimSun"/>
              </w:rPr>
              <w:t>Number of PRBs in CORESET</w:t>
            </w:r>
          </w:p>
        </w:tc>
        <w:tc>
          <w:tcPr>
            <w:tcW w:w="1084" w:type="dxa"/>
            <w:tcBorders>
              <w:top w:val="single" w:sz="4" w:space="0" w:color="auto"/>
              <w:left w:val="single" w:sz="4" w:space="0" w:color="auto"/>
              <w:bottom w:val="single" w:sz="4" w:space="0" w:color="auto"/>
              <w:right w:val="single" w:sz="4" w:space="0" w:color="auto"/>
            </w:tcBorders>
            <w:vAlign w:val="center"/>
          </w:tcPr>
          <w:p w14:paraId="7789137C" w14:textId="77777777" w:rsidR="00E009CE" w:rsidRPr="00EF06A7" w:rsidRDefault="00E009CE">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0BD6791" w14:textId="77777777" w:rsidR="00E009CE" w:rsidRPr="00EF06A7" w:rsidRDefault="00E009CE">
            <w:pPr>
              <w:pStyle w:val="TAC"/>
              <w:rPr>
                <w:rFonts w:eastAsia="SimSun"/>
              </w:rPr>
            </w:pPr>
            <w:r w:rsidRPr="00EF06A7">
              <w:rPr>
                <w:rFonts w:eastAsia="SimSun"/>
              </w:rPr>
              <w:t>Table 7.5A.1-2</w:t>
            </w:r>
          </w:p>
        </w:tc>
      </w:tr>
      <w:tr w:rsidR="00207454" w:rsidRPr="00EF06A7" w14:paraId="368F42C6"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F112C"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BB29AC8" w14:textId="77777777" w:rsidR="00207454" w:rsidRPr="00EF06A7" w:rsidRDefault="00207454" w:rsidP="00207454">
            <w:pPr>
              <w:pStyle w:val="TAL"/>
              <w:rPr>
                <w:rFonts w:eastAsia="SimSun"/>
              </w:rPr>
            </w:pPr>
            <w:r w:rsidRPr="00EF06A7">
              <w:rPr>
                <w:rFonts w:eastAsia="SimSun"/>
              </w:rPr>
              <w:t>Number of PDCCH candidates and aggregation levels</w:t>
            </w:r>
          </w:p>
        </w:tc>
        <w:tc>
          <w:tcPr>
            <w:tcW w:w="1084" w:type="dxa"/>
            <w:tcBorders>
              <w:top w:val="single" w:sz="4" w:space="0" w:color="auto"/>
              <w:left w:val="single" w:sz="4" w:space="0" w:color="auto"/>
              <w:bottom w:val="single" w:sz="4" w:space="0" w:color="auto"/>
              <w:right w:val="single" w:sz="4" w:space="0" w:color="auto"/>
            </w:tcBorders>
            <w:vAlign w:val="center"/>
          </w:tcPr>
          <w:p w14:paraId="5DE89D4E"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3C683B4" w14:textId="72F41ADC" w:rsidR="00207454" w:rsidRPr="00EF06A7" w:rsidRDefault="00207454" w:rsidP="00207454">
            <w:pPr>
              <w:pStyle w:val="TAC"/>
              <w:rPr>
                <w:rFonts w:eastAsia="SimSun"/>
              </w:rPr>
            </w:pPr>
            <w:r w:rsidRPr="00EF06A7">
              <w:rPr>
                <w:rFonts w:eastAsia="SimSun"/>
              </w:rPr>
              <w:t>2/AL2 for 120 kHz / 50 MHz</w:t>
            </w:r>
          </w:p>
          <w:p w14:paraId="21B79444" w14:textId="77777777" w:rsidR="00207454" w:rsidRPr="00EF06A7" w:rsidRDefault="00207454" w:rsidP="00207454">
            <w:pPr>
              <w:pStyle w:val="TAC"/>
              <w:rPr>
                <w:lang w:eastAsia="ja-JP"/>
              </w:rPr>
            </w:pPr>
            <w:r w:rsidRPr="00EF06A7">
              <w:rPr>
                <w:lang w:eastAsia="ja-JP"/>
              </w:rPr>
              <w:t>2/AL4 for 60 kHz / 50 MHz, 120 kHz / 100 MHz</w:t>
            </w:r>
          </w:p>
          <w:p w14:paraId="3FE7B172" w14:textId="1ABFC28E" w:rsidR="00207454" w:rsidRPr="00EF06A7" w:rsidRDefault="00207454" w:rsidP="00207454">
            <w:pPr>
              <w:pStyle w:val="TAC"/>
              <w:rPr>
                <w:rFonts w:eastAsia="SimSun"/>
              </w:rPr>
            </w:pPr>
            <w:r w:rsidRPr="00EF06A7">
              <w:rPr>
                <w:lang w:eastAsia="ja-JP"/>
              </w:rPr>
              <w:t>2/AL8 for other greater combinations</w:t>
            </w:r>
          </w:p>
        </w:tc>
      </w:tr>
      <w:tr w:rsidR="00207454" w:rsidRPr="00EF06A7" w14:paraId="2025360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17009"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F33D566" w14:textId="77777777" w:rsidR="00207454" w:rsidRPr="00EF06A7" w:rsidRDefault="00207454" w:rsidP="00207454">
            <w:pPr>
              <w:pStyle w:val="TAL"/>
              <w:rPr>
                <w:rFonts w:eastAsia="SimSun"/>
              </w:rPr>
            </w:pPr>
            <w:r w:rsidRPr="00EF06A7">
              <w:rPr>
                <w:rFonts w:eastAsia="SimSun"/>
              </w:rPr>
              <w:t>CCE-to-REG 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228E7283"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DCBD7DE" w14:textId="77777777" w:rsidR="00207454" w:rsidRPr="00EF06A7" w:rsidRDefault="00207454" w:rsidP="00207454">
            <w:pPr>
              <w:pStyle w:val="TAC"/>
              <w:rPr>
                <w:rFonts w:eastAsia="SimSun"/>
              </w:rPr>
            </w:pPr>
            <w:r w:rsidRPr="00EF06A7">
              <w:rPr>
                <w:rFonts w:eastAsia="SimSun"/>
              </w:rPr>
              <w:t>Non-interleaved</w:t>
            </w:r>
          </w:p>
        </w:tc>
      </w:tr>
      <w:tr w:rsidR="00207454" w:rsidRPr="00EF06A7" w14:paraId="439FF40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970808"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31BF20D" w14:textId="77777777" w:rsidR="00207454" w:rsidRPr="00EF06A7" w:rsidRDefault="00207454" w:rsidP="00207454">
            <w:pPr>
              <w:pStyle w:val="TAL"/>
              <w:rPr>
                <w:rFonts w:eastAsia="SimSun"/>
              </w:rPr>
            </w:pPr>
            <w:r w:rsidRPr="00EF06A7">
              <w:rPr>
                <w:rFonts w:eastAsia="SimSun"/>
              </w:rPr>
              <w:t>DCI format</w:t>
            </w:r>
          </w:p>
        </w:tc>
        <w:tc>
          <w:tcPr>
            <w:tcW w:w="1084" w:type="dxa"/>
            <w:tcBorders>
              <w:top w:val="single" w:sz="4" w:space="0" w:color="auto"/>
              <w:left w:val="single" w:sz="4" w:space="0" w:color="auto"/>
              <w:bottom w:val="single" w:sz="4" w:space="0" w:color="auto"/>
              <w:right w:val="single" w:sz="4" w:space="0" w:color="auto"/>
            </w:tcBorders>
            <w:vAlign w:val="center"/>
          </w:tcPr>
          <w:p w14:paraId="322199B7"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E12D5C6" w14:textId="77777777" w:rsidR="00207454" w:rsidRPr="00EF06A7" w:rsidRDefault="00207454" w:rsidP="00207454">
            <w:pPr>
              <w:pStyle w:val="TAC"/>
              <w:rPr>
                <w:rFonts w:eastAsia="SimSun"/>
              </w:rPr>
            </w:pPr>
            <w:r w:rsidRPr="00EF06A7">
              <w:rPr>
                <w:rFonts w:eastAsia="SimSun"/>
              </w:rPr>
              <w:t>1-1</w:t>
            </w:r>
          </w:p>
        </w:tc>
      </w:tr>
      <w:tr w:rsidR="00207454" w:rsidRPr="00EF06A7" w14:paraId="537787D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61AE58"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06A6533" w14:textId="77777777" w:rsidR="00207454" w:rsidRPr="00EF06A7" w:rsidRDefault="00207454" w:rsidP="00207454">
            <w:pPr>
              <w:pStyle w:val="TAL"/>
              <w:rPr>
                <w:rFonts w:eastAsia="SimSun"/>
              </w:rPr>
            </w:pPr>
            <w:r w:rsidRPr="00EF06A7">
              <w:rPr>
                <w:rFonts w:eastAsia="SimSun"/>
              </w:rPr>
              <w:t>TCI State</w:t>
            </w:r>
          </w:p>
        </w:tc>
        <w:tc>
          <w:tcPr>
            <w:tcW w:w="1084" w:type="dxa"/>
            <w:tcBorders>
              <w:top w:val="single" w:sz="4" w:space="0" w:color="auto"/>
              <w:left w:val="single" w:sz="4" w:space="0" w:color="auto"/>
              <w:bottom w:val="single" w:sz="4" w:space="0" w:color="auto"/>
              <w:right w:val="single" w:sz="4" w:space="0" w:color="auto"/>
            </w:tcBorders>
            <w:vAlign w:val="center"/>
          </w:tcPr>
          <w:p w14:paraId="4CB9195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40DE0D7" w14:textId="77777777" w:rsidR="00207454" w:rsidRPr="00EF06A7" w:rsidRDefault="00207454" w:rsidP="00207454">
            <w:pPr>
              <w:pStyle w:val="TAC"/>
              <w:rPr>
                <w:rFonts w:eastAsia="SimSun"/>
              </w:rPr>
            </w:pPr>
            <w:r w:rsidRPr="00EF06A7">
              <w:rPr>
                <w:rFonts w:eastAsia="SimSun"/>
              </w:rPr>
              <w:t>TCI state #1</w:t>
            </w:r>
          </w:p>
        </w:tc>
      </w:tr>
      <w:tr w:rsidR="00207454" w:rsidRPr="00EF06A7" w14:paraId="5A5F521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27CE6"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39E55D4" w14:textId="77777777" w:rsidR="00207454" w:rsidRPr="00EF06A7" w:rsidRDefault="00207454" w:rsidP="00207454">
            <w:pPr>
              <w:pStyle w:val="TAL"/>
              <w:rPr>
                <w:rFonts w:eastAsia="SimSun" w:cs="Arial"/>
                <w:szCs w:val="18"/>
              </w:rPr>
            </w:pPr>
            <w:r w:rsidRPr="00EF06A7">
              <w:rPr>
                <w:rFonts w:eastAsia="SimSun"/>
              </w:rPr>
              <w:t>PDCCH &amp;PDCCH DMRS Precoding configuration</w:t>
            </w:r>
          </w:p>
        </w:tc>
        <w:tc>
          <w:tcPr>
            <w:tcW w:w="1084" w:type="dxa"/>
            <w:tcBorders>
              <w:top w:val="single" w:sz="4" w:space="0" w:color="auto"/>
              <w:left w:val="single" w:sz="4" w:space="0" w:color="auto"/>
              <w:bottom w:val="single" w:sz="4" w:space="0" w:color="auto"/>
              <w:right w:val="single" w:sz="4" w:space="0" w:color="auto"/>
            </w:tcBorders>
            <w:vAlign w:val="center"/>
          </w:tcPr>
          <w:p w14:paraId="3C4F6A6D"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B59B73E" w14:textId="77777777" w:rsidR="00207454" w:rsidRPr="00EF06A7" w:rsidRDefault="00207454" w:rsidP="00207454">
            <w:pPr>
              <w:pStyle w:val="TAC"/>
            </w:pPr>
            <w:r w:rsidRPr="00EF06A7">
              <w:t>For number of Tx=1: No precoding;</w:t>
            </w:r>
          </w:p>
          <w:p w14:paraId="4DB2AB38" w14:textId="6B911113" w:rsidR="00207454" w:rsidRPr="00EF06A7" w:rsidRDefault="00207454" w:rsidP="00207454">
            <w:pPr>
              <w:pStyle w:val="TAC"/>
              <w:rPr>
                <w:rFonts w:eastAsia="SimSun"/>
              </w:rPr>
            </w:pPr>
            <w:r w:rsidRPr="00EF06A7">
              <w:t>For number of Tx&gt;1: Single Panel Type I, Randomized precoder selection for every REG bundle and updated per slot with equal probability of precoder index 0 and 2</w:t>
            </w:r>
          </w:p>
        </w:tc>
      </w:tr>
      <w:tr w:rsidR="00207454" w:rsidRPr="00EF06A7" w14:paraId="79E70F5C"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15DD38E4" w14:textId="77777777" w:rsidR="00207454" w:rsidRPr="00EF06A7" w:rsidRDefault="00207454" w:rsidP="00207454">
            <w:pPr>
              <w:pStyle w:val="TAL"/>
              <w:rPr>
                <w:rFonts w:eastAsia="SimSun"/>
              </w:rPr>
            </w:pPr>
            <w:r w:rsidRPr="00EF06A7">
              <w:rPr>
                <w:rFonts w:eastAsia="SimSun"/>
              </w:rPr>
              <w:t>PDSCH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2DC31F5" w14:textId="77777777" w:rsidR="00207454" w:rsidRPr="00EF06A7" w:rsidRDefault="00207454" w:rsidP="00207454">
            <w:pPr>
              <w:pStyle w:val="TAL"/>
              <w:rPr>
                <w:rFonts w:eastAsia="SimSun" w:cs="Arial"/>
                <w:szCs w:val="18"/>
              </w:rPr>
            </w:pPr>
            <w:r w:rsidRPr="00EF06A7">
              <w:rPr>
                <w:rFonts w:eastAsia="SimSun" w:cs="Arial"/>
                <w:szCs w:val="18"/>
              </w:rPr>
              <w:t>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34756782"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710C876" w14:textId="77777777" w:rsidR="00207454" w:rsidRPr="00EF06A7" w:rsidRDefault="00207454" w:rsidP="00207454">
            <w:pPr>
              <w:pStyle w:val="TAC"/>
              <w:rPr>
                <w:rFonts w:eastAsia="SimSun" w:cs="Arial"/>
                <w:szCs w:val="18"/>
              </w:rPr>
            </w:pPr>
            <w:r w:rsidRPr="00EF06A7">
              <w:rPr>
                <w:rFonts w:eastAsia="SimSun" w:cs="Arial"/>
                <w:szCs w:val="18"/>
              </w:rPr>
              <w:t>Type A</w:t>
            </w:r>
          </w:p>
        </w:tc>
      </w:tr>
      <w:tr w:rsidR="00207454" w:rsidRPr="00EF06A7" w14:paraId="39B8FB69"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53AFA"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AF45AB7" w14:textId="77777777" w:rsidR="00207454" w:rsidRPr="00EF06A7" w:rsidRDefault="00207454" w:rsidP="00207454">
            <w:pPr>
              <w:pStyle w:val="TAL"/>
              <w:rPr>
                <w:rFonts w:eastAsia="SimSun" w:cs="Arial"/>
                <w:szCs w:val="18"/>
              </w:rPr>
            </w:pPr>
            <w:r w:rsidRPr="00EF06A7">
              <w:rPr>
                <w:rFonts w:eastAsia="SimSun" w:cs="Arial"/>
                <w:szCs w:val="18"/>
              </w:rPr>
              <w:t>k0</w:t>
            </w:r>
          </w:p>
        </w:tc>
        <w:tc>
          <w:tcPr>
            <w:tcW w:w="1084" w:type="dxa"/>
            <w:tcBorders>
              <w:top w:val="single" w:sz="4" w:space="0" w:color="auto"/>
              <w:left w:val="single" w:sz="4" w:space="0" w:color="auto"/>
              <w:bottom w:val="single" w:sz="4" w:space="0" w:color="auto"/>
              <w:right w:val="single" w:sz="4" w:space="0" w:color="auto"/>
            </w:tcBorders>
            <w:vAlign w:val="center"/>
          </w:tcPr>
          <w:p w14:paraId="3B490CC7"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C7BF027" w14:textId="77777777" w:rsidR="00207454" w:rsidRPr="00EF06A7" w:rsidRDefault="00207454" w:rsidP="00207454">
            <w:pPr>
              <w:pStyle w:val="TAC"/>
              <w:rPr>
                <w:rFonts w:eastAsia="SimSun" w:cs="Arial"/>
                <w:szCs w:val="18"/>
              </w:rPr>
            </w:pPr>
            <w:r w:rsidRPr="00EF06A7">
              <w:rPr>
                <w:rFonts w:eastAsia="SimSun" w:cs="Arial"/>
                <w:szCs w:val="18"/>
              </w:rPr>
              <w:t>0</w:t>
            </w:r>
          </w:p>
        </w:tc>
      </w:tr>
      <w:tr w:rsidR="00207454" w:rsidRPr="00EF06A7" w14:paraId="1F86F0E2"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91ACB6"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79B731F" w14:textId="77777777" w:rsidR="00207454" w:rsidRPr="00EF06A7" w:rsidRDefault="00207454" w:rsidP="00207454">
            <w:pPr>
              <w:pStyle w:val="TAL"/>
              <w:rPr>
                <w:rFonts w:eastAsia="SimSun"/>
              </w:rPr>
            </w:pPr>
            <w:r w:rsidRPr="00EF06A7">
              <w:rPr>
                <w:rFonts w:eastAsia="SimSun"/>
              </w:rPr>
              <w:t>PDSCH aggregation factor</w:t>
            </w:r>
          </w:p>
        </w:tc>
        <w:tc>
          <w:tcPr>
            <w:tcW w:w="1084" w:type="dxa"/>
            <w:tcBorders>
              <w:top w:val="single" w:sz="4" w:space="0" w:color="auto"/>
              <w:left w:val="single" w:sz="4" w:space="0" w:color="auto"/>
              <w:bottom w:val="single" w:sz="4" w:space="0" w:color="auto"/>
              <w:right w:val="single" w:sz="4" w:space="0" w:color="auto"/>
            </w:tcBorders>
            <w:vAlign w:val="center"/>
          </w:tcPr>
          <w:p w14:paraId="019C3E2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20972D3" w14:textId="77777777" w:rsidR="00207454" w:rsidRPr="00EF06A7" w:rsidRDefault="00207454" w:rsidP="00207454">
            <w:pPr>
              <w:pStyle w:val="TAC"/>
              <w:rPr>
                <w:rFonts w:eastAsia="SimSun"/>
              </w:rPr>
            </w:pPr>
            <w:r w:rsidRPr="00EF06A7">
              <w:rPr>
                <w:rFonts w:eastAsia="SimSun"/>
              </w:rPr>
              <w:t>1</w:t>
            </w:r>
          </w:p>
        </w:tc>
      </w:tr>
      <w:tr w:rsidR="00207454" w:rsidRPr="00EF06A7" w14:paraId="4E071125"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3C015"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47C9F06" w14:textId="77777777" w:rsidR="00207454" w:rsidRPr="00EF06A7" w:rsidRDefault="00207454" w:rsidP="00207454">
            <w:pPr>
              <w:pStyle w:val="TAL"/>
              <w:rPr>
                <w:rFonts w:eastAsia="SimSun"/>
              </w:rPr>
            </w:pPr>
            <w:r w:rsidRPr="00EF06A7">
              <w:rPr>
                <w:rFonts w:eastAsia="SimSun"/>
              </w:rPr>
              <w:t>PRB bundling type</w:t>
            </w:r>
          </w:p>
        </w:tc>
        <w:tc>
          <w:tcPr>
            <w:tcW w:w="1084" w:type="dxa"/>
            <w:tcBorders>
              <w:top w:val="single" w:sz="4" w:space="0" w:color="auto"/>
              <w:left w:val="single" w:sz="4" w:space="0" w:color="auto"/>
              <w:bottom w:val="single" w:sz="4" w:space="0" w:color="auto"/>
              <w:right w:val="single" w:sz="4" w:space="0" w:color="auto"/>
            </w:tcBorders>
            <w:vAlign w:val="center"/>
          </w:tcPr>
          <w:p w14:paraId="4BED8843"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2915F6F" w14:textId="77777777" w:rsidR="00207454" w:rsidRPr="00EF06A7" w:rsidRDefault="00207454" w:rsidP="00207454">
            <w:pPr>
              <w:pStyle w:val="TAC"/>
              <w:rPr>
                <w:rFonts w:eastAsia="SimSun"/>
              </w:rPr>
            </w:pPr>
            <w:r w:rsidRPr="00EF06A7">
              <w:rPr>
                <w:rFonts w:eastAsia="SimSun"/>
              </w:rPr>
              <w:t>Static</w:t>
            </w:r>
          </w:p>
        </w:tc>
      </w:tr>
      <w:tr w:rsidR="00207454" w:rsidRPr="00EF06A7" w14:paraId="3E6C7EF9"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A0F8"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8110C7B" w14:textId="77777777" w:rsidR="00207454" w:rsidRPr="00EF06A7" w:rsidRDefault="00207454" w:rsidP="00207454">
            <w:pPr>
              <w:pStyle w:val="TAL"/>
              <w:rPr>
                <w:rFonts w:eastAsia="SimSun"/>
              </w:rPr>
            </w:pPr>
            <w:r w:rsidRPr="00EF06A7">
              <w:rPr>
                <w:rFonts w:eastAsia="SimSun"/>
              </w:rPr>
              <w:t>PRB bundling size</w:t>
            </w:r>
          </w:p>
        </w:tc>
        <w:tc>
          <w:tcPr>
            <w:tcW w:w="1084" w:type="dxa"/>
            <w:tcBorders>
              <w:top w:val="single" w:sz="4" w:space="0" w:color="auto"/>
              <w:left w:val="single" w:sz="4" w:space="0" w:color="auto"/>
              <w:bottom w:val="single" w:sz="4" w:space="0" w:color="auto"/>
              <w:right w:val="single" w:sz="4" w:space="0" w:color="auto"/>
            </w:tcBorders>
            <w:vAlign w:val="center"/>
          </w:tcPr>
          <w:p w14:paraId="2118A1FB"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90ACD22" w14:textId="77777777" w:rsidR="00207454" w:rsidRPr="00EF06A7" w:rsidRDefault="00207454" w:rsidP="00207454">
            <w:pPr>
              <w:pStyle w:val="TAC"/>
              <w:rPr>
                <w:rFonts w:eastAsia="SimSun"/>
              </w:rPr>
            </w:pPr>
            <w:r w:rsidRPr="00EF06A7">
              <w:rPr>
                <w:rFonts w:eastAsia="SimSun"/>
              </w:rPr>
              <w:t>wideband</w:t>
            </w:r>
          </w:p>
        </w:tc>
      </w:tr>
      <w:tr w:rsidR="00207454" w:rsidRPr="00EF06A7" w14:paraId="3C362CA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4FE654"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B44167C" w14:textId="77777777" w:rsidR="00207454" w:rsidRPr="00EF06A7" w:rsidRDefault="00207454" w:rsidP="00207454">
            <w:pPr>
              <w:pStyle w:val="TAL"/>
              <w:rPr>
                <w:rFonts w:eastAsia="SimSun"/>
              </w:rPr>
            </w:pPr>
            <w:r w:rsidRPr="00EF06A7">
              <w:rPr>
                <w:rFonts w:eastAsia="SimSun"/>
              </w:rPr>
              <w:t>Resource allocation type</w:t>
            </w:r>
          </w:p>
        </w:tc>
        <w:tc>
          <w:tcPr>
            <w:tcW w:w="1084" w:type="dxa"/>
            <w:tcBorders>
              <w:top w:val="single" w:sz="4" w:space="0" w:color="auto"/>
              <w:left w:val="single" w:sz="4" w:space="0" w:color="auto"/>
              <w:bottom w:val="single" w:sz="4" w:space="0" w:color="auto"/>
              <w:right w:val="single" w:sz="4" w:space="0" w:color="auto"/>
            </w:tcBorders>
            <w:vAlign w:val="center"/>
          </w:tcPr>
          <w:p w14:paraId="4E1F511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276A21E" w14:textId="77777777" w:rsidR="00207454" w:rsidRPr="00EF06A7" w:rsidRDefault="00207454" w:rsidP="00207454">
            <w:pPr>
              <w:pStyle w:val="TAC"/>
              <w:rPr>
                <w:rFonts w:eastAsia="SimSun"/>
              </w:rPr>
            </w:pPr>
            <w:r w:rsidRPr="00EF06A7">
              <w:rPr>
                <w:rFonts w:eastAsia="SimSun"/>
              </w:rPr>
              <w:t>Type 0</w:t>
            </w:r>
          </w:p>
        </w:tc>
      </w:tr>
      <w:tr w:rsidR="00207454" w:rsidRPr="00EF06A7" w14:paraId="79E68EB4"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C78D0"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7936B20" w14:textId="77777777" w:rsidR="00207454" w:rsidRPr="00EF06A7" w:rsidRDefault="00207454" w:rsidP="00207454">
            <w:pPr>
              <w:pStyle w:val="TAL"/>
              <w:rPr>
                <w:rFonts w:eastAsia="SimSun"/>
              </w:rPr>
            </w:pPr>
            <w:r w:rsidRPr="00EF06A7">
              <w:rPr>
                <w:rFonts w:eastAsia="SimSun"/>
              </w:rPr>
              <w:t>RBG size</w:t>
            </w:r>
          </w:p>
        </w:tc>
        <w:tc>
          <w:tcPr>
            <w:tcW w:w="1084" w:type="dxa"/>
            <w:tcBorders>
              <w:top w:val="single" w:sz="4" w:space="0" w:color="auto"/>
              <w:left w:val="single" w:sz="4" w:space="0" w:color="auto"/>
              <w:bottom w:val="single" w:sz="4" w:space="0" w:color="auto"/>
              <w:right w:val="single" w:sz="4" w:space="0" w:color="auto"/>
            </w:tcBorders>
            <w:vAlign w:val="center"/>
          </w:tcPr>
          <w:p w14:paraId="7D8180DD"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C39A11C" w14:textId="77777777" w:rsidR="00207454" w:rsidRPr="00EF06A7" w:rsidRDefault="00207454" w:rsidP="00207454">
            <w:pPr>
              <w:pStyle w:val="TAC"/>
              <w:rPr>
                <w:rFonts w:eastAsia="SimSun"/>
              </w:rPr>
            </w:pPr>
            <w:r w:rsidRPr="00EF06A7">
              <w:rPr>
                <w:rFonts w:eastAsia="SimSun"/>
              </w:rPr>
              <w:t>Config2</w:t>
            </w:r>
          </w:p>
        </w:tc>
      </w:tr>
      <w:tr w:rsidR="00207454" w:rsidRPr="00EF06A7" w14:paraId="6FBA053E"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D8003"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424A6DE" w14:textId="77777777" w:rsidR="00207454" w:rsidRPr="00EF06A7" w:rsidRDefault="00207454" w:rsidP="00207454">
            <w:pPr>
              <w:pStyle w:val="TAL"/>
              <w:rPr>
                <w:rFonts w:eastAsia="SimSun"/>
              </w:rPr>
            </w:pPr>
            <w:r w:rsidRPr="00EF06A7">
              <w:rPr>
                <w:rFonts w:eastAsia="SimSun"/>
              </w:rPr>
              <w:t>VRB-to-PRB 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4D2259D4"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9DD0949" w14:textId="77777777" w:rsidR="00207454" w:rsidRPr="00EF06A7" w:rsidRDefault="00207454" w:rsidP="00207454">
            <w:pPr>
              <w:pStyle w:val="TAC"/>
              <w:rPr>
                <w:rFonts w:eastAsia="SimSun"/>
              </w:rPr>
            </w:pPr>
            <w:r w:rsidRPr="00EF06A7">
              <w:rPr>
                <w:rFonts w:eastAsia="SimSun"/>
              </w:rPr>
              <w:t>Non-interleaved</w:t>
            </w:r>
          </w:p>
        </w:tc>
      </w:tr>
      <w:tr w:rsidR="00207454" w:rsidRPr="00EF06A7" w14:paraId="11CAC50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7FF8D"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6C3B0F3" w14:textId="77777777" w:rsidR="00207454" w:rsidRPr="00EF06A7" w:rsidRDefault="00207454" w:rsidP="00207454">
            <w:pPr>
              <w:pStyle w:val="TAL"/>
              <w:rPr>
                <w:rFonts w:eastAsia="SimSun"/>
              </w:rPr>
            </w:pPr>
            <w:r w:rsidRPr="00EF06A7">
              <w:rPr>
                <w:rFonts w:eastAsia="SimSun"/>
              </w:rPr>
              <w:t>VRB-to-PRB mapping interleaver bundle size</w:t>
            </w:r>
          </w:p>
        </w:tc>
        <w:tc>
          <w:tcPr>
            <w:tcW w:w="1084" w:type="dxa"/>
            <w:tcBorders>
              <w:top w:val="single" w:sz="4" w:space="0" w:color="auto"/>
              <w:left w:val="single" w:sz="4" w:space="0" w:color="auto"/>
              <w:bottom w:val="single" w:sz="4" w:space="0" w:color="auto"/>
              <w:right w:val="single" w:sz="4" w:space="0" w:color="auto"/>
            </w:tcBorders>
            <w:vAlign w:val="center"/>
          </w:tcPr>
          <w:p w14:paraId="1C67FCE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C5DB3E2" w14:textId="77777777" w:rsidR="00207454" w:rsidRPr="00EF06A7" w:rsidRDefault="00207454" w:rsidP="00207454">
            <w:pPr>
              <w:pStyle w:val="TAC"/>
              <w:rPr>
                <w:rFonts w:eastAsia="SimSun"/>
              </w:rPr>
            </w:pPr>
            <w:r w:rsidRPr="00EF06A7">
              <w:rPr>
                <w:rFonts w:eastAsia="SimSun"/>
              </w:rPr>
              <w:t>N/A</w:t>
            </w:r>
          </w:p>
        </w:tc>
      </w:tr>
      <w:tr w:rsidR="00207454" w:rsidRPr="00EF06A7" w14:paraId="1B70E18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4CAC0"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C12E63E" w14:textId="77777777" w:rsidR="00207454" w:rsidRPr="00EF06A7" w:rsidRDefault="00207454" w:rsidP="00207454">
            <w:pPr>
              <w:pStyle w:val="TAL"/>
              <w:rPr>
                <w:rFonts w:eastAsia="SimSun" w:cs="Arial"/>
                <w:szCs w:val="18"/>
              </w:rPr>
            </w:pPr>
            <w:r w:rsidRPr="00EF06A7">
              <w:rPr>
                <w:rFonts w:cs="Arial"/>
                <w:szCs w:val="18"/>
              </w:rPr>
              <w:t xml:space="preserve">Starting symbol (S) </w:t>
            </w:r>
          </w:p>
        </w:tc>
        <w:tc>
          <w:tcPr>
            <w:tcW w:w="1084" w:type="dxa"/>
            <w:tcBorders>
              <w:top w:val="single" w:sz="4" w:space="0" w:color="auto"/>
              <w:left w:val="single" w:sz="4" w:space="0" w:color="auto"/>
              <w:bottom w:val="single" w:sz="4" w:space="0" w:color="auto"/>
              <w:right w:val="single" w:sz="4" w:space="0" w:color="auto"/>
            </w:tcBorders>
            <w:vAlign w:val="center"/>
          </w:tcPr>
          <w:p w14:paraId="4C179EBB"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1314D57" w14:textId="77777777" w:rsidR="00207454" w:rsidRPr="00EF06A7" w:rsidRDefault="00207454" w:rsidP="00207454">
            <w:pPr>
              <w:pStyle w:val="TAC"/>
              <w:rPr>
                <w:rFonts w:eastAsia="SimSun" w:cs="Arial"/>
                <w:szCs w:val="18"/>
              </w:rPr>
            </w:pPr>
            <w:r w:rsidRPr="00EF06A7">
              <w:rPr>
                <w:rFonts w:cs="Arial"/>
                <w:szCs w:val="18"/>
              </w:rPr>
              <w:t>1</w:t>
            </w:r>
          </w:p>
        </w:tc>
      </w:tr>
      <w:tr w:rsidR="00207454" w:rsidRPr="00EF06A7" w14:paraId="29618842"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894A4A"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1F3ECF3" w14:textId="77777777" w:rsidR="00207454" w:rsidRPr="00EF06A7" w:rsidRDefault="00207454" w:rsidP="00207454">
            <w:pPr>
              <w:pStyle w:val="TAL"/>
              <w:rPr>
                <w:rFonts w:eastAsia="SimSun" w:cs="Arial"/>
                <w:szCs w:val="18"/>
              </w:rPr>
            </w:pPr>
            <w:r w:rsidRPr="00EF06A7">
              <w:rPr>
                <w:rFonts w:cs="Arial"/>
                <w:szCs w:val="18"/>
              </w:rPr>
              <w:t>Length (L)</w:t>
            </w:r>
          </w:p>
        </w:tc>
        <w:tc>
          <w:tcPr>
            <w:tcW w:w="1084" w:type="dxa"/>
            <w:tcBorders>
              <w:top w:val="single" w:sz="4" w:space="0" w:color="auto"/>
              <w:left w:val="single" w:sz="4" w:space="0" w:color="auto"/>
              <w:bottom w:val="single" w:sz="4" w:space="0" w:color="auto"/>
              <w:right w:val="single" w:sz="4" w:space="0" w:color="auto"/>
            </w:tcBorders>
            <w:vAlign w:val="center"/>
          </w:tcPr>
          <w:p w14:paraId="75D5E79D"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A235ADD" w14:textId="77777777" w:rsidR="00207454" w:rsidRPr="00EF06A7" w:rsidRDefault="00207454" w:rsidP="00207454">
            <w:pPr>
              <w:pStyle w:val="TAC"/>
              <w:rPr>
                <w:rFonts w:eastAsia="SimSun" w:cs="Arial"/>
                <w:szCs w:val="18"/>
              </w:rPr>
            </w:pPr>
            <w:r w:rsidRPr="00EF06A7">
              <w:rPr>
                <w:rFonts w:cs="Arial"/>
                <w:szCs w:val="18"/>
              </w:rPr>
              <w:t>13</w:t>
            </w:r>
          </w:p>
        </w:tc>
      </w:tr>
      <w:tr w:rsidR="00207454" w:rsidRPr="00EF06A7" w14:paraId="52E7D2EB"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1DB519C1" w14:textId="77777777" w:rsidR="00207454" w:rsidRPr="00EF06A7" w:rsidRDefault="00207454" w:rsidP="00207454">
            <w:pPr>
              <w:pStyle w:val="TAL"/>
              <w:rPr>
                <w:rFonts w:eastAsia="SimSun"/>
                <w:i/>
              </w:rPr>
            </w:pPr>
            <w:r w:rsidRPr="00EF06A7">
              <w:rPr>
                <w:rFonts w:eastAsia="SimSun"/>
              </w:rPr>
              <w:t>PDSCH DMRS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7A9C96B" w14:textId="77777777" w:rsidR="00207454" w:rsidRPr="00EF06A7" w:rsidRDefault="00207454" w:rsidP="00207454">
            <w:pPr>
              <w:pStyle w:val="TAL"/>
              <w:rPr>
                <w:rFonts w:eastAsia="SimSun"/>
              </w:rPr>
            </w:pPr>
            <w:r w:rsidRPr="00EF06A7">
              <w:rPr>
                <w:rFonts w:eastAsia="SimSun"/>
              </w:rPr>
              <w:t>DMRS Type</w:t>
            </w:r>
          </w:p>
        </w:tc>
        <w:tc>
          <w:tcPr>
            <w:tcW w:w="1084" w:type="dxa"/>
            <w:tcBorders>
              <w:top w:val="single" w:sz="4" w:space="0" w:color="auto"/>
              <w:left w:val="single" w:sz="4" w:space="0" w:color="auto"/>
              <w:bottom w:val="single" w:sz="4" w:space="0" w:color="auto"/>
              <w:right w:val="single" w:sz="4" w:space="0" w:color="auto"/>
            </w:tcBorders>
            <w:vAlign w:val="center"/>
          </w:tcPr>
          <w:p w14:paraId="57A0F293"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486D009" w14:textId="77777777" w:rsidR="00207454" w:rsidRPr="00EF06A7" w:rsidRDefault="00207454" w:rsidP="00207454">
            <w:pPr>
              <w:pStyle w:val="TAC"/>
              <w:rPr>
                <w:rFonts w:eastAsia="SimSun"/>
              </w:rPr>
            </w:pPr>
            <w:r w:rsidRPr="00EF06A7">
              <w:rPr>
                <w:rFonts w:eastAsia="SimSun"/>
              </w:rPr>
              <w:t>Type 1</w:t>
            </w:r>
          </w:p>
        </w:tc>
      </w:tr>
      <w:tr w:rsidR="00207454" w:rsidRPr="00EF06A7" w14:paraId="36854B30"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935F8F"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AC5B0CB" w14:textId="77777777" w:rsidR="00207454" w:rsidRPr="00EF06A7" w:rsidRDefault="00207454" w:rsidP="00207454">
            <w:pPr>
              <w:pStyle w:val="TAL"/>
              <w:rPr>
                <w:rFonts w:eastAsia="SimSun"/>
              </w:rPr>
            </w:pPr>
            <w:r w:rsidRPr="00EF06A7">
              <w:rPr>
                <w:rFonts w:eastAsia="SimSun"/>
              </w:rPr>
              <w:t>Number of additional DMRS</w:t>
            </w:r>
          </w:p>
        </w:tc>
        <w:tc>
          <w:tcPr>
            <w:tcW w:w="1084" w:type="dxa"/>
            <w:tcBorders>
              <w:top w:val="single" w:sz="4" w:space="0" w:color="auto"/>
              <w:left w:val="single" w:sz="4" w:space="0" w:color="auto"/>
              <w:bottom w:val="single" w:sz="4" w:space="0" w:color="auto"/>
              <w:right w:val="single" w:sz="4" w:space="0" w:color="auto"/>
            </w:tcBorders>
            <w:vAlign w:val="center"/>
          </w:tcPr>
          <w:p w14:paraId="5D1C05EE"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71C5F6B" w14:textId="77777777" w:rsidR="00207454" w:rsidRPr="00EF06A7" w:rsidRDefault="00207454" w:rsidP="00207454">
            <w:pPr>
              <w:pStyle w:val="TAC"/>
              <w:rPr>
                <w:rFonts w:eastAsia="SimSun"/>
              </w:rPr>
            </w:pPr>
            <w:r w:rsidRPr="00EF06A7">
              <w:rPr>
                <w:rFonts w:eastAsia="SimSun"/>
              </w:rPr>
              <w:t>1</w:t>
            </w:r>
          </w:p>
        </w:tc>
      </w:tr>
      <w:tr w:rsidR="00207454" w:rsidRPr="00EF06A7" w14:paraId="07D841B2"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23692"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414597B" w14:textId="77777777" w:rsidR="00207454" w:rsidRPr="00EF06A7" w:rsidRDefault="00207454" w:rsidP="00207454">
            <w:pPr>
              <w:pStyle w:val="TAL"/>
              <w:rPr>
                <w:rFonts w:eastAsia="SimSun"/>
              </w:rPr>
            </w:pPr>
            <w:r w:rsidRPr="00EF06A7">
              <w:rPr>
                <w:rFonts w:eastAsia="SimSun"/>
              </w:rPr>
              <w:t>Length</w:t>
            </w:r>
          </w:p>
        </w:tc>
        <w:tc>
          <w:tcPr>
            <w:tcW w:w="1084" w:type="dxa"/>
            <w:tcBorders>
              <w:top w:val="single" w:sz="4" w:space="0" w:color="auto"/>
              <w:left w:val="single" w:sz="4" w:space="0" w:color="auto"/>
              <w:bottom w:val="single" w:sz="4" w:space="0" w:color="auto"/>
              <w:right w:val="single" w:sz="4" w:space="0" w:color="auto"/>
            </w:tcBorders>
            <w:vAlign w:val="center"/>
          </w:tcPr>
          <w:p w14:paraId="6BB98060"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67EC1A9" w14:textId="77777777" w:rsidR="00207454" w:rsidRPr="00EF06A7" w:rsidRDefault="00207454" w:rsidP="00207454">
            <w:pPr>
              <w:pStyle w:val="TAC"/>
              <w:rPr>
                <w:rFonts w:eastAsia="SimSun"/>
              </w:rPr>
            </w:pPr>
            <w:r w:rsidRPr="00EF06A7">
              <w:rPr>
                <w:rFonts w:eastAsia="SimSun"/>
              </w:rPr>
              <w:t>1</w:t>
            </w:r>
          </w:p>
        </w:tc>
      </w:tr>
      <w:tr w:rsidR="00207454" w:rsidRPr="00EF06A7" w14:paraId="6A5AF34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D0037"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0DDFA73" w14:textId="77777777" w:rsidR="00207454" w:rsidRPr="00EF06A7" w:rsidRDefault="00207454" w:rsidP="00207454">
            <w:pPr>
              <w:pStyle w:val="TAL"/>
              <w:rPr>
                <w:rFonts w:eastAsia="SimSun"/>
              </w:rPr>
            </w:pPr>
            <w:r w:rsidRPr="00EF06A7">
              <w:rPr>
                <w:rFonts w:eastAsia="SimSun"/>
              </w:rPr>
              <w:t>Antenna ports indexes</w:t>
            </w:r>
          </w:p>
        </w:tc>
        <w:tc>
          <w:tcPr>
            <w:tcW w:w="1084" w:type="dxa"/>
            <w:tcBorders>
              <w:top w:val="single" w:sz="4" w:space="0" w:color="auto"/>
              <w:left w:val="single" w:sz="4" w:space="0" w:color="auto"/>
              <w:bottom w:val="single" w:sz="4" w:space="0" w:color="auto"/>
              <w:right w:val="single" w:sz="4" w:space="0" w:color="auto"/>
            </w:tcBorders>
            <w:vAlign w:val="center"/>
          </w:tcPr>
          <w:p w14:paraId="7EDDD7A7"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FA7259E" w14:textId="77777777" w:rsidR="00207454" w:rsidRPr="00EF06A7" w:rsidRDefault="00207454" w:rsidP="00207454">
            <w:pPr>
              <w:pStyle w:val="TAC"/>
              <w:rPr>
                <w:rFonts w:eastAsia="SimSun"/>
              </w:rPr>
            </w:pPr>
            <w:r w:rsidRPr="00EF06A7">
              <w:rPr>
                <w:rFonts w:eastAsia="SimSun"/>
              </w:rPr>
              <w:t>{1000} for 1 Layer CCs</w:t>
            </w:r>
            <w:r w:rsidRPr="00EF06A7">
              <w:rPr>
                <w:rFonts w:eastAsia="SimSun"/>
              </w:rPr>
              <w:br/>
              <w:t>{1000, 1001} for 2 Layers CCs</w:t>
            </w:r>
          </w:p>
        </w:tc>
      </w:tr>
      <w:tr w:rsidR="00207454" w:rsidRPr="00EF06A7" w14:paraId="2DFF1165"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4565E" w14:textId="77777777" w:rsidR="00207454" w:rsidRPr="00EF06A7" w:rsidRDefault="00207454" w:rsidP="00207454">
            <w:pPr>
              <w:spacing w:after="0"/>
              <w:rPr>
                <w:rFonts w:ascii="Arial" w:eastAsia="SimSun" w:hAnsi="Arial"/>
                <w:i/>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8E230FB" w14:textId="77777777" w:rsidR="00207454" w:rsidRPr="00EF06A7" w:rsidRDefault="00207454" w:rsidP="00207454">
            <w:pPr>
              <w:pStyle w:val="TAL"/>
              <w:rPr>
                <w:rFonts w:eastAsia="SimSun"/>
              </w:rPr>
            </w:pPr>
            <w:r w:rsidRPr="00EF06A7">
              <w:rPr>
                <w:rFonts w:eastAsia="SimSun"/>
              </w:rPr>
              <w:t>Number of PDSCH DMRS CDM group(s) without data</w:t>
            </w:r>
          </w:p>
        </w:tc>
        <w:tc>
          <w:tcPr>
            <w:tcW w:w="1084" w:type="dxa"/>
            <w:tcBorders>
              <w:top w:val="single" w:sz="4" w:space="0" w:color="auto"/>
              <w:left w:val="single" w:sz="4" w:space="0" w:color="auto"/>
              <w:bottom w:val="single" w:sz="4" w:space="0" w:color="auto"/>
              <w:right w:val="single" w:sz="4" w:space="0" w:color="auto"/>
            </w:tcBorders>
            <w:vAlign w:val="center"/>
          </w:tcPr>
          <w:p w14:paraId="187E0F69"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721FD4C" w14:textId="77777777" w:rsidR="00207454" w:rsidRPr="00EF06A7" w:rsidRDefault="00207454" w:rsidP="00207454">
            <w:pPr>
              <w:pStyle w:val="TAC"/>
              <w:rPr>
                <w:rFonts w:eastAsia="SimSun"/>
              </w:rPr>
            </w:pPr>
            <w:r w:rsidRPr="00EF06A7">
              <w:rPr>
                <w:rFonts w:eastAsia="SimSun"/>
              </w:rPr>
              <w:t>1</w:t>
            </w:r>
          </w:p>
        </w:tc>
      </w:tr>
      <w:tr w:rsidR="00207454" w:rsidRPr="00EF06A7" w14:paraId="2FB990C3"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2D4B1FCB" w14:textId="77777777" w:rsidR="00207454" w:rsidRPr="00EF06A7" w:rsidRDefault="00207454" w:rsidP="00207454">
            <w:pPr>
              <w:pStyle w:val="TAL"/>
              <w:rPr>
                <w:rFonts w:eastAsia="SimSun"/>
              </w:rPr>
            </w:pPr>
            <w:r w:rsidRPr="00EF06A7">
              <w:rPr>
                <w:rFonts w:eastAsia="SimSun"/>
              </w:rPr>
              <w:t>PTRS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60F68E4" w14:textId="77777777" w:rsidR="00207454" w:rsidRPr="00EF06A7" w:rsidRDefault="00207454" w:rsidP="00207454">
            <w:pPr>
              <w:pStyle w:val="TAL"/>
              <w:rPr>
                <w:rFonts w:eastAsia="SimSun"/>
              </w:rPr>
            </w:pPr>
            <w:r w:rsidRPr="00EF06A7">
              <w:rPr>
                <w:rFonts w:eastAsia="SimSun"/>
              </w:rPr>
              <w:t>Frequency density (</w:t>
            </w:r>
            <w:r w:rsidRPr="00EF06A7">
              <w:rPr>
                <w:rFonts w:eastAsia="SimSun"/>
                <w:i/>
              </w:rPr>
              <w:t>K</w:t>
            </w:r>
            <w:r w:rsidRPr="00EF06A7">
              <w:rPr>
                <w:rFonts w:eastAsia="SimSun"/>
                <w:i/>
                <w:vertAlign w:val="subscript"/>
              </w:rPr>
              <w:t>PT-RS</w:t>
            </w:r>
            <w:r w:rsidRPr="00EF06A7">
              <w:rPr>
                <w:rFonts w:eastAsia="SimSun"/>
              </w:rPr>
              <w:t>)</w:t>
            </w:r>
          </w:p>
        </w:tc>
        <w:tc>
          <w:tcPr>
            <w:tcW w:w="1084" w:type="dxa"/>
            <w:tcBorders>
              <w:top w:val="single" w:sz="4" w:space="0" w:color="auto"/>
              <w:left w:val="single" w:sz="4" w:space="0" w:color="auto"/>
              <w:bottom w:val="single" w:sz="4" w:space="0" w:color="auto"/>
              <w:right w:val="single" w:sz="4" w:space="0" w:color="auto"/>
            </w:tcBorders>
            <w:vAlign w:val="center"/>
          </w:tcPr>
          <w:p w14:paraId="0837CADF"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F6E90E5" w14:textId="77777777" w:rsidR="00207454" w:rsidRPr="00EF06A7" w:rsidRDefault="00207454" w:rsidP="00207454">
            <w:pPr>
              <w:pStyle w:val="TAC"/>
              <w:rPr>
                <w:rFonts w:eastAsia="SimSun"/>
              </w:rPr>
            </w:pPr>
            <w:r w:rsidRPr="00EF06A7">
              <w:rPr>
                <w:rFonts w:eastAsia="SimSun"/>
              </w:rPr>
              <w:t>2</w:t>
            </w:r>
          </w:p>
        </w:tc>
      </w:tr>
      <w:tr w:rsidR="00207454" w:rsidRPr="00EF06A7" w14:paraId="5BFAF02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F34E12"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D070273" w14:textId="77777777" w:rsidR="00207454" w:rsidRPr="00EF06A7" w:rsidRDefault="00207454" w:rsidP="00207454">
            <w:pPr>
              <w:pStyle w:val="TAL"/>
              <w:rPr>
                <w:rFonts w:eastAsia="SimSun"/>
              </w:rPr>
            </w:pPr>
            <w:r w:rsidRPr="00EF06A7">
              <w:rPr>
                <w:rFonts w:eastAsia="SimSun"/>
              </w:rPr>
              <w:t>Time density (</w:t>
            </w:r>
            <w:r w:rsidRPr="00EF06A7">
              <w:rPr>
                <w:rFonts w:eastAsia="SimSun"/>
                <w:i/>
              </w:rPr>
              <w:t>L</w:t>
            </w:r>
            <w:r w:rsidRPr="00EF06A7">
              <w:rPr>
                <w:rFonts w:eastAsia="SimSun"/>
                <w:i/>
                <w:vertAlign w:val="subscript"/>
              </w:rPr>
              <w:t>PT-RS</w:t>
            </w:r>
            <w:r w:rsidRPr="00EF06A7">
              <w:rPr>
                <w:rFonts w:eastAsia="SimSun"/>
              </w:rPr>
              <w:t>)</w:t>
            </w:r>
          </w:p>
        </w:tc>
        <w:tc>
          <w:tcPr>
            <w:tcW w:w="1084" w:type="dxa"/>
            <w:tcBorders>
              <w:top w:val="single" w:sz="4" w:space="0" w:color="auto"/>
              <w:left w:val="single" w:sz="4" w:space="0" w:color="auto"/>
              <w:bottom w:val="single" w:sz="4" w:space="0" w:color="auto"/>
              <w:right w:val="single" w:sz="4" w:space="0" w:color="auto"/>
            </w:tcBorders>
            <w:vAlign w:val="center"/>
          </w:tcPr>
          <w:p w14:paraId="30F5BDA3"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E78D11B" w14:textId="77777777" w:rsidR="00207454" w:rsidRPr="00EF06A7" w:rsidRDefault="00207454" w:rsidP="00207454">
            <w:pPr>
              <w:pStyle w:val="TAC"/>
              <w:rPr>
                <w:rFonts w:eastAsia="SimSun"/>
              </w:rPr>
            </w:pPr>
            <w:r w:rsidRPr="00EF06A7">
              <w:rPr>
                <w:rFonts w:eastAsia="SimSun"/>
              </w:rPr>
              <w:t>1</w:t>
            </w:r>
          </w:p>
        </w:tc>
      </w:tr>
      <w:tr w:rsidR="00207454" w:rsidRPr="00EF06A7" w14:paraId="7779D9D2"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44DC8906" w14:textId="77777777" w:rsidR="00207454" w:rsidRPr="00EF06A7" w:rsidRDefault="00207454" w:rsidP="00207454">
            <w:pPr>
              <w:pStyle w:val="TAL"/>
              <w:rPr>
                <w:rFonts w:eastAsia="SimSun"/>
              </w:rPr>
            </w:pPr>
            <w:r w:rsidRPr="00EF06A7">
              <w:rPr>
                <w:rFonts w:eastAsia="SimSun"/>
              </w:rPr>
              <w:t>CSI-RS for tracking</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B817821" w14:textId="77777777" w:rsidR="00207454" w:rsidRPr="00EF06A7" w:rsidRDefault="00207454" w:rsidP="00207454">
            <w:pPr>
              <w:pStyle w:val="TAL"/>
              <w:rPr>
                <w:rFonts w:eastAsia="SimSun"/>
              </w:rPr>
            </w:pPr>
            <w:r w:rsidRPr="00EF06A7">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10EA78BC"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E26899C" w14:textId="77777777" w:rsidR="00207454" w:rsidRPr="00EF06A7" w:rsidRDefault="00207454" w:rsidP="00207454">
            <w:pPr>
              <w:pStyle w:val="TAC"/>
              <w:rPr>
                <w:rFonts w:eastAsia="SimSun"/>
              </w:rPr>
            </w:pPr>
            <w:r w:rsidRPr="00EF06A7">
              <w:rPr>
                <w:rFonts w:eastAsia="SimSun"/>
              </w:rPr>
              <w:t>k</w:t>
            </w:r>
            <w:r w:rsidRPr="00EF06A7">
              <w:rPr>
                <w:rFonts w:eastAsia="SimSun"/>
                <w:vertAlign w:val="subscript"/>
              </w:rPr>
              <w:t xml:space="preserve">0 </w:t>
            </w:r>
            <w:r w:rsidRPr="00EF06A7">
              <w:rPr>
                <w:rFonts w:eastAsia="SimSun"/>
              </w:rPr>
              <w:t>= 3 for CSI-RS resource 1,2,3,4</w:t>
            </w:r>
          </w:p>
        </w:tc>
      </w:tr>
      <w:tr w:rsidR="00207454" w:rsidRPr="00EF06A7" w14:paraId="4A41B5B7"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63751"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BA4D2CD" w14:textId="77777777" w:rsidR="00207454" w:rsidRPr="00EF06A7" w:rsidRDefault="00207454" w:rsidP="00207454">
            <w:pPr>
              <w:pStyle w:val="TAL"/>
              <w:rPr>
                <w:rFonts w:eastAsia="SimSun"/>
              </w:rPr>
            </w:pPr>
            <w:r w:rsidRPr="00EF06A7">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3D37DB0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2DADCEF" w14:textId="77777777" w:rsidR="00207454" w:rsidRPr="00EF06A7" w:rsidRDefault="00207454" w:rsidP="00207454">
            <w:pPr>
              <w:pStyle w:val="TAC"/>
              <w:rPr>
                <w:rFonts w:eastAsia="SimSun"/>
              </w:rPr>
            </w:pPr>
            <w:r w:rsidRPr="00EF06A7">
              <w:rPr>
                <w:rFonts w:eastAsia="SimSun"/>
              </w:rPr>
              <w:t>l</w:t>
            </w:r>
            <w:r w:rsidRPr="00EF06A7">
              <w:rPr>
                <w:rFonts w:eastAsia="SimSun"/>
                <w:vertAlign w:val="subscript"/>
              </w:rPr>
              <w:t>0</w:t>
            </w:r>
            <w:r w:rsidRPr="00EF06A7">
              <w:rPr>
                <w:rFonts w:eastAsia="SimSun"/>
              </w:rPr>
              <w:t xml:space="preserve"> = 6 for CSI-RS resource 1 and 3</w:t>
            </w:r>
          </w:p>
          <w:p w14:paraId="415A8F8C" w14:textId="77777777" w:rsidR="00207454" w:rsidRPr="00EF06A7" w:rsidRDefault="00207454" w:rsidP="00207454">
            <w:pPr>
              <w:pStyle w:val="TAC"/>
              <w:rPr>
                <w:rFonts w:eastAsia="SimSun"/>
              </w:rPr>
            </w:pPr>
            <w:r w:rsidRPr="00EF06A7">
              <w:rPr>
                <w:rFonts w:eastAsia="SimSun"/>
              </w:rPr>
              <w:t>l</w:t>
            </w:r>
            <w:r w:rsidRPr="00EF06A7">
              <w:rPr>
                <w:rFonts w:eastAsia="SimSun"/>
                <w:vertAlign w:val="subscript"/>
              </w:rPr>
              <w:t>0</w:t>
            </w:r>
            <w:r w:rsidRPr="00EF06A7">
              <w:rPr>
                <w:rFonts w:eastAsia="SimSun"/>
              </w:rPr>
              <w:t xml:space="preserve"> = 10 for CSI-RS resource 2 and 4</w:t>
            </w:r>
          </w:p>
        </w:tc>
      </w:tr>
      <w:tr w:rsidR="00207454" w:rsidRPr="00EF06A7" w14:paraId="39B4902D"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50EBD"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F7339A8" w14:textId="77777777" w:rsidR="00207454" w:rsidRPr="00EF06A7" w:rsidRDefault="00207454" w:rsidP="00207454">
            <w:pPr>
              <w:pStyle w:val="TAL"/>
              <w:rPr>
                <w:rFonts w:eastAsia="SimSun"/>
              </w:rPr>
            </w:pPr>
            <w:r w:rsidRPr="00EF06A7">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1277C96F"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8777447" w14:textId="77777777" w:rsidR="00207454" w:rsidRPr="00EF06A7" w:rsidRDefault="00207454" w:rsidP="00207454">
            <w:pPr>
              <w:pStyle w:val="TAC"/>
              <w:rPr>
                <w:rFonts w:eastAsia="SimSun"/>
              </w:rPr>
            </w:pPr>
            <w:r w:rsidRPr="00EF06A7">
              <w:rPr>
                <w:rFonts w:eastAsia="SimSun"/>
              </w:rPr>
              <w:t>1 for CSI-RS resource 1,2,3,4</w:t>
            </w:r>
          </w:p>
        </w:tc>
      </w:tr>
      <w:tr w:rsidR="00207454" w:rsidRPr="00EF06A7" w14:paraId="0951AAC9"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BD3A8"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3C3AE8B" w14:textId="77777777" w:rsidR="00207454" w:rsidRPr="00EF06A7" w:rsidRDefault="00207454" w:rsidP="00207454">
            <w:pPr>
              <w:pStyle w:val="TAL"/>
              <w:rPr>
                <w:rFonts w:eastAsia="SimSun"/>
              </w:rPr>
            </w:pPr>
            <w:r w:rsidRPr="00EF06A7">
              <w:rPr>
                <w:rFonts w:eastAsia="SimSun"/>
              </w:rP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650BF485"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6B06CFC" w14:textId="77777777" w:rsidR="00207454" w:rsidRPr="00EF06A7" w:rsidRDefault="00207454" w:rsidP="00207454">
            <w:pPr>
              <w:pStyle w:val="TAC"/>
              <w:rPr>
                <w:rFonts w:eastAsia="SimSun"/>
              </w:rPr>
            </w:pPr>
            <w:r w:rsidRPr="00EF06A7">
              <w:rPr>
                <w:rFonts w:eastAsia="SimSun"/>
              </w:rPr>
              <w:t>'No CDM' for CSI-RS resource 1,2,3,4</w:t>
            </w:r>
          </w:p>
        </w:tc>
      </w:tr>
      <w:tr w:rsidR="00207454" w:rsidRPr="00EF06A7" w14:paraId="159A59D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18D14"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55E0A9D" w14:textId="77777777" w:rsidR="00207454" w:rsidRPr="00EF06A7" w:rsidRDefault="00207454" w:rsidP="00207454">
            <w:pPr>
              <w:pStyle w:val="TAL"/>
              <w:rPr>
                <w:rFonts w:eastAsia="SimSun"/>
              </w:rPr>
            </w:pPr>
            <w:r w:rsidRPr="00EF06A7">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43C9F46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5B25602" w14:textId="77777777" w:rsidR="00207454" w:rsidRPr="00EF06A7" w:rsidRDefault="00207454" w:rsidP="00207454">
            <w:pPr>
              <w:pStyle w:val="TAC"/>
              <w:rPr>
                <w:rFonts w:eastAsia="SimSun"/>
              </w:rPr>
            </w:pPr>
            <w:r w:rsidRPr="00EF06A7">
              <w:rPr>
                <w:rFonts w:eastAsia="SimSun"/>
              </w:rPr>
              <w:t>3 for CSI-RS resource 1,2,3,4</w:t>
            </w:r>
          </w:p>
        </w:tc>
      </w:tr>
      <w:tr w:rsidR="00207454" w:rsidRPr="00EF06A7" w14:paraId="445A5452"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5D2D7"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C26695C" w14:textId="77777777" w:rsidR="00207454" w:rsidRPr="00EF06A7" w:rsidRDefault="00207454" w:rsidP="00207454">
            <w:pPr>
              <w:pStyle w:val="TAL"/>
              <w:rPr>
                <w:rFonts w:eastAsia="SimSun"/>
              </w:rPr>
            </w:pPr>
            <w:r w:rsidRPr="00EF06A7">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A4AD70" w14:textId="77777777" w:rsidR="00207454" w:rsidRPr="00EF06A7" w:rsidRDefault="00207454" w:rsidP="00207454">
            <w:pPr>
              <w:pStyle w:val="TAC"/>
              <w:rPr>
                <w:rFonts w:eastAsia="SimSun"/>
              </w:rPr>
            </w:pPr>
            <w:r w:rsidRPr="00EF06A7">
              <w:rPr>
                <w:rFonts w:eastAsia="SimSu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209E7250" w14:textId="77777777" w:rsidR="00207454" w:rsidRPr="00EF06A7" w:rsidRDefault="00207454" w:rsidP="00207454">
            <w:pPr>
              <w:pStyle w:val="TAC"/>
              <w:rPr>
                <w:rFonts w:eastAsia="SimSun"/>
              </w:rPr>
            </w:pPr>
            <w:r w:rsidRPr="00EF06A7">
              <w:rPr>
                <w:rFonts w:eastAsia="SimSun"/>
              </w:rPr>
              <w:t>60 kHz SCS: 80 for CSI-RS resource 1,2,3,4</w:t>
            </w:r>
          </w:p>
          <w:p w14:paraId="79942B9E" w14:textId="77777777" w:rsidR="00207454" w:rsidRPr="00EF06A7" w:rsidRDefault="00207454" w:rsidP="00207454">
            <w:pPr>
              <w:pStyle w:val="TAC"/>
              <w:rPr>
                <w:rFonts w:eastAsia="SimSun"/>
              </w:rPr>
            </w:pPr>
            <w:r w:rsidRPr="00EF06A7">
              <w:rPr>
                <w:rFonts w:eastAsia="SimSun"/>
              </w:rPr>
              <w:t>120 kHz SCS: 160 for CSI-RS resource 1,2,3,4</w:t>
            </w:r>
          </w:p>
        </w:tc>
      </w:tr>
      <w:tr w:rsidR="00207454" w:rsidRPr="00EF06A7" w14:paraId="3A0DDD4D"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619472"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288BE45" w14:textId="77777777" w:rsidR="00207454" w:rsidRPr="00EF06A7" w:rsidRDefault="00207454" w:rsidP="00207454">
            <w:pPr>
              <w:pStyle w:val="TAL"/>
              <w:rPr>
                <w:rFonts w:eastAsia="SimSun"/>
              </w:rPr>
            </w:pPr>
            <w:r w:rsidRPr="00EF06A7">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2F82346" w14:textId="77777777" w:rsidR="00207454" w:rsidRPr="00EF06A7" w:rsidRDefault="00207454" w:rsidP="00207454">
            <w:pPr>
              <w:pStyle w:val="TAC"/>
              <w:rPr>
                <w:rFonts w:eastAsia="SimSun"/>
              </w:rPr>
            </w:pPr>
            <w:r w:rsidRPr="00EF06A7">
              <w:rPr>
                <w:rFonts w:eastAsia="SimSun"/>
              </w:rPr>
              <w:t>Slots</w:t>
            </w:r>
          </w:p>
        </w:tc>
        <w:tc>
          <w:tcPr>
            <w:tcW w:w="3204" w:type="dxa"/>
            <w:tcBorders>
              <w:top w:val="single" w:sz="4" w:space="0" w:color="auto"/>
              <w:left w:val="single" w:sz="4" w:space="0" w:color="auto"/>
              <w:bottom w:val="single" w:sz="4" w:space="0" w:color="auto"/>
              <w:right w:val="single" w:sz="4" w:space="0" w:color="auto"/>
            </w:tcBorders>
            <w:vAlign w:val="center"/>
          </w:tcPr>
          <w:p w14:paraId="446E15D6" w14:textId="77777777" w:rsidR="00207454" w:rsidRPr="00EF06A7" w:rsidRDefault="00207454" w:rsidP="00207454">
            <w:pPr>
              <w:pStyle w:val="TAC"/>
              <w:rPr>
                <w:rFonts w:eastAsia="SimSun"/>
              </w:rPr>
            </w:pPr>
            <w:r w:rsidRPr="00EF06A7">
              <w:rPr>
                <w:rFonts w:eastAsia="SimSun"/>
              </w:rPr>
              <w:t>60 kHz SCS:</w:t>
            </w:r>
          </w:p>
          <w:p w14:paraId="4E4891AD" w14:textId="77777777" w:rsidR="00207454" w:rsidRPr="00EF06A7" w:rsidRDefault="00207454" w:rsidP="00207454">
            <w:pPr>
              <w:pStyle w:val="TAC"/>
              <w:rPr>
                <w:rFonts w:eastAsia="SimSun"/>
              </w:rPr>
            </w:pPr>
            <w:r w:rsidRPr="00EF06A7">
              <w:rPr>
                <w:rFonts w:eastAsia="SimSun"/>
              </w:rPr>
              <w:t>40 for CSI-RS resource 1 and 2</w:t>
            </w:r>
          </w:p>
          <w:p w14:paraId="51097902" w14:textId="77777777" w:rsidR="00207454" w:rsidRPr="00EF06A7" w:rsidRDefault="00207454" w:rsidP="00207454">
            <w:pPr>
              <w:pStyle w:val="TAC"/>
              <w:rPr>
                <w:rFonts w:eastAsia="SimSun"/>
              </w:rPr>
            </w:pPr>
            <w:r w:rsidRPr="00EF06A7">
              <w:rPr>
                <w:rFonts w:eastAsia="SimSun"/>
              </w:rPr>
              <w:t>41 for CSI-RS resource 3 and 4</w:t>
            </w:r>
          </w:p>
          <w:p w14:paraId="73740F6D" w14:textId="77777777" w:rsidR="00207454" w:rsidRPr="00EF06A7" w:rsidRDefault="00207454" w:rsidP="00207454">
            <w:pPr>
              <w:pStyle w:val="TAC"/>
              <w:rPr>
                <w:rFonts w:eastAsia="SimSun"/>
              </w:rPr>
            </w:pPr>
          </w:p>
          <w:p w14:paraId="4680B04C" w14:textId="77777777" w:rsidR="00207454" w:rsidRPr="00EF06A7" w:rsidRDefault="00207454" w:rsidP="00207454">
            <w:pPr>
              <w:pStyle w:val="TAC"/>
              <w:rPr>
                <w:rFonts w:eastAsia="SimSun"/>
              </w:rPr>
            </w:pPr>
            <w:r w:rsidRPr="00EF06A7">
              <w:rPr>
                <w:rFonts w:eastAsia="SimSun"/>
              </w:rPr>
              <w:t>120 kHz SCS:</w:t>
            </w:r>
          </w:p>
          <w:p w14:paraId="51F83C6F" w14:textId="77777777" w:rsidR="00207454" w:rsidRPr="00EF06A7" w:rsidRDefault="00207454" w:rsidP="00207454">
            <w:pPr>
              <w:pStyle w:val="TAC"/>
              <w:rPr>
                <w:rFonts w:eastAsia="SimSun"/>
              </w:rPr>
            </w:pPr>
            <w:r w:rsidRPr="00EF06A7">
              <w:rPr>
                <w:rFonts w:eastAsia="SimSun"/>
              </w:rPr>
              <w:t>80 for CSI-RS resource 1 and 2</w:t>
            </w:r>
          </w:p>
          <w:p w14:paraId="3B334C96" w14:textId="77777777" w:rsidR="00207454" w:rsidRPr="00EF06A7" w:rsidRDefault="00207454" w:rsidP="00207454">
            <w:pPr>
              <w:pStyle w:val="TAC"/>
              <w:rPr>
                <w:rFonts w:eastAsia="SimSun"/>
              </w:rPr>
            </w:pPr>
            <w:r w:rsidRPr="00EF06A7">
              <w:rPr>
                <w:rFonts w:eastAsia="SimSun"/>
              </w:rPr>
              <w:t>81 for CSI-RS resource 3 and 4</w:t>
            </w:r>
          </w:p>
        </w:tc>
      </w:tr>
      <w:tr w:rsidR="00207454" w:rsidRPr="00EF06A7" w14:paraId="2406E951"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F9F66"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3C2F062" w14:textId="77777777" w:rsidR="00207454" w:rsidRPr="00EF06A7" w:rsidRDefault="00207454" w:rsidP="00207454">
            <w:pPr>
              <w:pStyle w:val="TAL"/>
              <w:rPr>
                <w:rFonts w:eastAsia="SimSun"/>
              </w:rPr>
            </w:pPr>
            <w:r w:rsidRPr="00EF06A7">
              <w:rPr>
                <w:rFonts w:eastAsia="SimSun"/>
                <w:szCs w:val="18"/>
              </w:rP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288CC1C2"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AF2075E" w14:textId="77777777" w:rsidR="00207454" w:rsidRPr="00EF06A7" w:rsidRDefault="00207454" w:rsidP="00207454">
            <w:pPr>
              <w:pStyle w:val="TAC"/>
              <w:rPr>
                <w:rFonts w:eastAsia="SimSun"/>
                <w:szCs w:val="18"/>
              </w:rPr>
            </w:pPr>
            <w:r w:rsidRPr="00EF06A7">
              <w:rPr>
                <w:rFonts w:eastAsia="SimSun"/>
                <w:szCs w:val="18"/>
              </w:rPr>
              <w:t>Start PRB 0</w:t>
            </w:r>
          </w:p>
          <w:p w14:paraId="72117D75" w14:textId="77777777" w:rsidR="00207454" w:rsidRPr="00EF06A7" w:rsidRDefault="00207454" w:rsidP="00207454">
            <w:pPr>
              <w:pStyle w:val="TAC"/>
              <w:rPr>
                <w:rFonts w:eastAsia="SimSun"/>
              </w:rPr>
            </w:pPr>
            <w:r w:rsidRPr="00EF06A7">
              <w:rPr>
                <w:rFonts w:eastAsia="SimSun"/>
                <w:szCs w:val="18"/>
              </w:rPr>
              <w:t>Number of PRB = ceil(BWP size</w:t>
            </w:r>
            <w:r w:rsidRPr="00EF06A7">
              <w:rPr>
                <w:rFonts w:eastAsia="SimSun"/>
              </w:rPr>
              <w:t>/4)*4</w:t>
            </w:r>
          </w:p>
        </w:tc>
      </w:tr>
      <w:tr w:rsidR="00207454" w:rsidRPr="00EF06A7" w14:paraId="6934376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18CFC"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FFA811A" w14:textId="77777777" w:rsidR="00207454" w:rsidRPr="00EF06A7" w:rsidRDefault="00207454" w:rsidP="00207454">
            <w:pPr>
              <w:pStyle w:val="TAL"/>
              <w:rPr>
                <w:rFonts w:eastAsia="SimSun"/>
              </w:rPr>
            </w:pPr>
            <w:r w:rsidRPr="00EF06A7">
              <w:rPr>
                <w:rFonts w:eastAsia="SimSun"/>
                <w:szCs w:val="18"/>
              </w:rP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2837AF51"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B4D8D57" w14:textId="77777777" w:rsidR="00207454" w:rsidRPr="00EF06A7" w:rsidRDefault="00207454" w:rsidP="00207454">
            <w:pPr>
              <w:pStyle w:val="TAC"/>
              <w:rPr>
                <w:rFonts w:eastAsia="SimSun"/>
              </w:rPr>
            </w:pPr>
            <w:r w:rsidRPr="00EF06A7">
              <w:rPr>
                <w:rFonts w:eastAsia="SimSun"/>
                <w:szCs w:val="18"/>
              </w:rPr>
              <w:t>TCI state #0</w:t>
            </w:r>
          </w:p>
        </w:tc>
      </w:tr>
      <w:tr w:rsidR="00207454" w:rsidRPr="00EF06A7" w14:paraId="256BD02E"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133EE49B" w14:textId="77777777" w:rsidR="00207454" w:rsidRPr="00EF06A7" w:rsidRDefault="00207454" w:rsidP="00207454">
            <w:pPr>
              <w:pStyle w:val="TAL"/>
              <w:rPr>
                <w:rFonts w:eastAsia="SimSun"/>
              </w:rPr>
            </w:pPr>
            <w:r w:rsidRPr="00EF06A7">
              <w:rPr>
                <w:rFonts w:eastAsia="SimSun"/>
              </w:rPr>
              <w:t>NZP CSI-RS for CSI acquisi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ED4D4E3" w14:textId="77777777" w:rsidR="00207454" w:rsidRPr="00EF06A7" w:rsidRDefault="00207454" w:rsidP="00207454">
            <w:pPr>
              <w:pStyle w:val="TAL"/>
              <w:rPr>
                <w:rFonts w:eastAsia="SimSun"/>
              </w:rPr>
            </w:pPr>
            <w:r w:rsidRPr="00EF06A7">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75F80CB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80C92E2" w14:textId="77777777" w:rsidR="00207454" w:rsidRPr="00EF06A7" w:rsidRDefault="00207454" w:rsidP="00207454">
            <w:pPr>
              <w:pStyle w:val="TAC"/>
              <w:rPr>
                <w:rFonts w:eastAsia="SimSun"/>
              </w:rPr>
            </w:pPr>
            <w:r w:rsidRPr="00EF06A7">
              <w:rPr>
                <w:rFonts w:eastAsia="SimSun"/>
              </w:rPr>
              <w:t>k</w:t>
            </w:r>
            <w:r w:rsidRPr="00EF06A7">
              <w:rPr>
                <w:rFonts w:eastAsia="SimSun"/>
                <w:vertAlign w:val="subscript"/>
              </w:rPr>
              <w:t xml:space="preserve">0 </w:t>
            </w:r>
            <w:r w:rsidRPr="00EF06A7">
              <w:rPr>
                <w:rFonts w:eastAsia="SimSun"/>
              </w:rPr>
              <w:t>= 4</w:t>
            </w:r>
          </w:p>
        </w:tc>
      </w:tr>
      <w:tr w:rsidR="00207454" w:rsidRPr="00EF06A7" w14:paraId="633F2557"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1E33A7"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5B05754" w14:textId="77777777" w:rsidR="00207454" w:rsidRPr="00EF06A7" w:rsidRDefault="00207454" w:rsidP="00207454">
            <w:pPr>
              <w:pStyle w:val="TAL"/>
              <w:rPr>
                <w:rFonts w:eastAsia="SimSun"/>
              </w:rPr>
            </w:pPr>
            <w:r w:rsidRPr="00EF06A7">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5912D3D5"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2557390" w14:textId="77777777" w:rsidR="00207454" w:rsidRPr="00EF06A7" w:rsidRDefault="00207454" w:rsidP="00207454">
            <w:pPr>
              <w:pStyle w:val="TAC"/>
              <w:rPr>
                <w:rFonts w:eastAsia="SimSun"/>
              </w:rPr>
            </w:pPr>
            <w:r w:rsidRPr="00EF06A7">
              <w:rPr>
                <w:rFonts w:eastAsia="SimSun"/>
              </w:rPr>
              <w:t>l</w:t>
            </w:r>
            <w:r w:rsidRPr="00EF06A7">
              <w:rPr>
                <w:rFonts w:eastAsia="SimSun"/>
                <w:vertAlign w:val="subscript"/>
              </w:rPr>
              <w:t>0</w:t>
            </w:r>
            <w:r w:rsidRPr="00EF06A7">
              <w:rPr>
                <w:rFonts w:eastAsia="SimSun"/>
              </w:rPr>
              <w:t xml:space="preserve"> = 13</w:t>
            </w:r>
          </w:p>
        </w:tc>
      </w:tr>
      <w:tr w:rsidR="00207454" w:rsidRPr="00EF06A7" w14:paraId="052488B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886622"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3C2CC90" w14:textId="77777777" w:rsidR="00207454" w:rsidRPr="00EF06A7" w:rsidRDefault="00207454" w:rsidP="00207454">
            <w:pPr>
              <w:pStyle w:val="TAL"/>
              <w:rPr>
                <w:rFonts w:eastAsia="SimSun"/>
              </w:rPr>
            </w:pPr>
            <w:r w:rsidRPr="00EF06A7">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132EA295"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F1FE1C0" w14:textId="77777777" w:rsidR="00207454" w:rsidRPr="00EF06A7" w:rsidRDefault="00207454" w:rsidP="00207454">
            <w:pPr>
              <w:pStyle w:val="TAC"/>
              <w:rPr>
                <w:rFonts w:eastAsia="SimSun"/>
              </w:rPr>
            </w:pPr>
            <w:r w:rsidRPr="00EF06A7">
              <w:rPr>
                <w:rFonts w:eastAsia="SimSun"/>
              </w:rPr>
              <w:t>Same as number of transmit antenna</w:t>
            </w:r>
          </w:p>
        </w:tc>
      </w:tr>
      <w:tr w:rsidR="00207454" w:rsidRPr="00EF06A7" w14:paraId="2CF16090"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9DF25A"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7675C08" w14:textId="77777777" w:rsidR="00207454" w:rsidRPr="00EF06A7" w:rsidRDefault="00207454" w:rsidP="00207454">
            <w:pPr>
              <w:pStyle w:val="TAL"/>
              <w:rPr>
                <w:rFonts w:eastAsia="SimSun"/>
              </w:rPr>
            </w:pPr>
            <w:r w:rsidRPr="00EF06A7">
              <w:rPr>
                <w:rFonts w:eastAsia="SimSun"/>
              </w:rP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534289F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AB42B64" w14:textId="77777777" w:rsidR="00207454" w:rsidRPr="00EF06A7" w:rsidRDefault="00207454" w:rsidP="00207454">
            <w:pPr>
              <w:pStyle w:val="TAC"/>
              <w:rPr>
                <w:rFonts w:eastAsia="SimSun"/>
              </w:rPr>
            </w:pPr>
            <w:r w:rsidRPr="00EF06A7">
              <w:rPr>
                <w:rFonts w:eastAsia="SimSun"/>
              </w:rPr>
              <w:t>'FD-CDM2'</w:t>
            </w:r>
          </w:p>
        </w:tc>
      </w:tr>
      <w:tr w:rsidR="00207454" w:rsidRPr="00EF06A7" w14:paraId="1351228C"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247DC"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F5B8AB4" w14:textId="77777777" w:rsidR="00207454" w:rsidRPr="00EF06A7" w:rsidRDefault="00207454" w:rsidP="00207454">
            <w:pPr>
              <w:pStyle w:val="TAL"/>
              <w:rPr>
                <w:rFonts w:eastAsia="SimSun"/>
              </w:rPr>
            </w:pPr>
            <w:r w:rsidRPr="00EF06A7">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65E4F5AD"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BB1E955" w14:textId="77777777" w:rsidR="00207454" w:rsidRPr="00EF06A7" w:rsidRDefault="00207454" w:rsidP="00207454">
            <w:pPr>
              <w:pStyle w:val="TAC"/>
              <w:rPr>
                <w:rFonts w:eastAsia="SimSun"/>
              </w:rPr>
            </w:pPr>
            <w:r w:rsidRPr="00EF06A7">
              <w:rPr>
                <w:rFonts w:eastAsia="SimSun"/>
              </w:rPr>
              <w:t>1</w:t>
            </w:r>
          </w:p>
        </w:tc>
      </w:tr>
      <w:tr w:rsidR="00207454" w:rsidRPr="00EF06A7" w14:paraId="2AA3297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FEF9"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3904D14" w14:textId="77777777" w:rsidR="00207454" w:rsidRPr="00EF06A7" w:rsidRDefault="00207454" w:rsidP="00207454">
            <w:pPr>
              <w:pStyle w:val="TAL"/>
              <w:rPr>
                <w:rFonts w:eastAsia="SimSun"/>
              </w:rPr>
            </w:pPr>
            <w:r w:rsidRPr="00EF06A7">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1E9E211" w14:textId="77777777" w:rsidR="00207454" w:rsidRPr="00EF06A7" w:rsidRDefault="00207454" w:rsidP="00207454">
            <w:pPr>
              <w:pStyle w:val="TAC"/>
              <w:rPr>
                <w:rFonts w:eastAsia="SimSun"/>
              </w:rPr>
            </w:pPr>
            <w:r w:rsidRPr="00EF06A7">
              <w:rPr>
                <w:rFonts w:eastAsia="SimSu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74926BEE" w14:textId="77777777" w:rsidR="00207454" w:rsidRPr="00EF06A7" w:rsidRDefault="00207454" w:rsidP="00207454">
            <w:pPr>
              <w:pStyle w:val="TAC"/>
              <w:rPr>
                <w:rFonts w:eastAsia="SimSun"/>
              </w:rPr>
            </w:pPr>
            <w:r w:rsidRPr="00EF06A7">
              <w:rPr>
                <w:rFonts w:eastAsia="SimSun"/>
              </w:rPr>
              <w:t>60 kHz SCS: 80</w:t>
            </w:r>
          </w:p>
          <w:p w14:paraId="30438DC9" w14:textId="77777777" w:rsidR="00207454" w:rsidRPr="00EF06A7" w:rsidRDefault="00207454" w:rsidP="00207454">
            <w:pPr>
              <w:pStyle w:val="TAC"/>
              <w:rPr>
                <w:rFonts w:eastAsia="SimSun"/>
              </w:rPr>
            </w:pPr>
            <w:r w:rsidRPr="00EF06A7">
              <w:rPr>
                <w:rFonts w:eastAsia="SimSun"/>
              </w:rPr>
              <w:t xml:space="preserve">120 kHz SCS: 160 </w:t>
            </w:r>
          </w:p>
        </w:tc>
      </w:tr>
      <w:tr w:rsidR="00207454" w:rsidRPr="00EF06A7" w14:paraId="41D9682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AA514"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C1BCADC" w14:textId="77777777" w:rsidR="00207454" w:rsidRPr="00EF06A7" w:rsidRDefault="00207454" w:rsidP="00207454">
            <w:pPr>
              <w:pStyle w:val="TAL"/>
              <w:rPr>
                <w:rFonts w:eastAsia="SimSun"/>
              </w:rPr>
            </w:pPr>
            <w:r w:rsidRPr="00EF06A7">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vAlign w:val="center"/>
          </w:tcPr>
          <w:p w14:paraId="2141FE30"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BC14DFA" w14:textId="77777777" w:rsidR="00207454" w:rsidRPr="00EF06A7" w:rsidRDefault="00207454" w:rsidP="00207454">
            <w:pPr>
              <w:pStyle w:val="TAC"/>
              <w:rPr>
                <w:rFonts w:eastAsia="SimSun"/>
              </w:rPr>
            </w:pPr>
            <w:r w:rsidRPr="00EF06A7">
              <w:rPr>
                <w:rFonts w:eastAsia="SimSun"/>
              </w:rPr>
              <w:t>0</w:t>
            </w:r>
          </w:p>
        </w:tc>
      </w:tr>
      <w:tr w:rsidR="00207454" w:rsidRPr="00EF06A7" w14:paraId="557B8E6D"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D9595"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8E040CF" w14:textId="77777777" w:rsidR="00207454" w:rsidRPr="00EF06A7" w:rsidRDefault="00207454" w:rsidP="00207454">
            <w:pPr>
              <w:pStyle w:val="TAL"/>
              <w:rPr>
                <w:rFonts w:eastAsia="SimSun"/>
              </w:rPr>
            </w:pPr>
            <w:r w:rsidRPr="00EF06A7">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1E230A3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14B7842" w14:textId="77777777" w:rsidR="00207454" w:rsidRPr="00EF06A7" w:rsidRDefault="00207454" w:rsidP="00207454">
            <w:pPr>
              <w:pStyle w:val="TAC"/>
              <w:rPr>
                <w:rFonts w:eastAsia="SimSun"/>
              </w:rPr>
            </w:pPr>
            <w:r w:rsidRPr="00EF06A7">
              <w:rPr>
                <w:rFonts w:eastAsia="SimSun"/>
              </w:rPr>
              <w:t>Start PRB 0</w:t>
            </w:r>
          </w:p>
          <w:p w14:paraId="07515020" w14:textId="77777777" w:rsidR="00207454" w:rsidRPr="00EF06A7" w:rsidRDefault="00207454" w:rsidP="00207454">
            <w:pPr>
              <w:pStyle w:val="TAC"/>
              <w:rPr>
                <w:rFonts w:eastAsia="SimSun"/>
              </w:rPr>
            </w:pPr>
            <w:r w:rsidRPr="00EF06A7">
              <w:rPr>
                <w:rFonts w:eastAsia="SimSun"/>
              </w:rPr>
              <w:t>Number of PRB = ceil(BWP size/4)*4</w:t>
            </w:r>
          </w:p>
        </w:tc>
      </w:tr>
      <w:tr w:rsidR="00207454" w:rsidRPr="00EF06A7" w14:paraId="11F60E5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3CB49"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26A6146" w14:textId="77777777" w:rsidR="00207454" w:rsidRPr="00EF06A7" w:rsidRDefault="00207454" w:rsidP="00207454">
            <w:pPr>
              <w:pStyle w:val="TAL"/>
              <w:rPr>
                <w:rFonts w:eastAsia="SimSun"/>
              </w:rPr>
            </w:pPr>
            <w:r w:rsidRPr="00EF06A7">
              <w:rPr>
                <w:rFonts w:eastAsia="SimSun"/>
              </w:rP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1622854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5601442" w14:textId="77777777" w:rsidR="00207454" w:rsidRPr="00EF06A7" w:rsidRDefault="00207454" w:rsidP="00207454">
            <w:pPr>
              <w:pStyle w:val="TAC"/>
              <w:rPr>
                <w:rFonts w:eastAsia="SimSun"/>
              </w:rPr>
            </w:pPr>
            <w:r w:rsidRPr="00EF06A7">
              <w:rPr>
                <w:rFonts w:eastAsia="SimSun"/>
              </w:rPr>
              <w:t>TCI state #</w:t>
            </w:r>
            <w:r w:rsidRPr="00EF06A7">
              <w:rPr>
                <w:rFonts w:eastAsia="SimSun"/>
                <w:lang w:eastAsia="zh-CN"/>
              </w:rPr>
              <w:t>1</w:t>
            </w:r>
          </w:p>
        </w:tc>
      </w:tr>
      <w:tr w:rsidR="00207454" w:rsidRPr="00EF06A7" w14:paraId="3FA61FC1"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279142F3" w14:textId="77777777" w:rsidR="00207454" w:rsidRPr="00EF06A7" w:rsidRDefault="00207454" w:rsidP="00207454">
            <w:pPr>
              <w:pStyle w:val="TAL"/>
              <w:rPr>
                <w:rFonts w:eastAsia="SimSun"/>
              </w:rPr>
            </w:pPr>
            <w:r w:rsidRPr="00EF06A7">
              <w:rPr>
                <w:rFonts w:eastAsia="SimSun"/>
              </w:rPr>
              <w:t>ZP CSI-RS for CSI acquisi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AC23D39" w14:textId="77777777" w:rsidR="00207454" w:rsidRPr="00EF06A7" w:rsidRDefault="00207454" w:rsidP="00207454">
            <w:pPr>
              <w:pStyle w:val="TAL"/>
              <w:rPr>
                <w:rFonts w:eastAsia="SimSun"/>
              </w:rPr>
            </w:pPr>
            <w:r w:rsidRPr="00EF06A7">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58B3581F"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34881BD" w14:textId="77777777" w:rsidR="00207454" w:rsidRPr="00EF06A7" w:rsidRDefault="00207454" w:rsidP="00207454">
            <w:pPr>
              <w:pStyle w:val="TAC"/>
              <w:rPr>
                <w:rFonts w:eastAsia="SimSun"/>
              </w:rPr>
            </w:pPr>
            <w:r w:rsidRPr="00EF06A7">
              <w:rPr>
                <w:rFonts w:eastAsia="SimSun"/>
              </w:rPr>
              <w:t>k</w:t>
            </w:r>
            <w:r w:rsidRPr="00EF06A7">
              <w:rPr>
                <w:rFonts w:eastAsia="SimSun"/>
                <w:vertAlign w:val="subscript"/>
              </w:rPr>
              <w:t xml:space="preserve">0 </w:t>
            </w:r>
            <w:r w:rsidRPr="00EF06A7">
              <w:rPr>
                <w:rFonts w:eastAsia="SimSun"/>
              </w:rPr>
              <w:t>= 0</w:t>
            </w:r>
          </w:p>
        </w:tc>
      </w:tr>
      <w:tr w:rsidR="00207454" w:rsidRPr="00EF06A7" w14:paraId="2CB05FB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CFEC3"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A665BE6" w14:textId="77777777" w:rsidR="00207454" w:rsidRPr="00EF06A7" w:rsidRDefault="00207454" w:rsidP="00207454">
            <w:pPr>
              <w:pStyle w:val="TAL"/>
              <w:rPr>
                <w:rFonts w:eastAsia="SimSun"/>
              </w:rPr>
            </w:pPr>
            <w:r w:rsidRPr="00EF06A7">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73E07752"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54E6CCB" w14:textId="77777777" w:rsidR="00207454" w:rsidRPr="00EF06A7" w:rsidRDefault="00207454" w:rsidP="00207454">
            <w:pPr>
              <w:pStyle w:val="TAC"/>
              <w:rPr>
                <w:rFonts w:eastAsia="SimSun"/>
              </w:rPr>
            </w:pPr>
            <w:r w:rsidRPr="00EF06A7">
              <w:rPr>
                <w:rFonts w:eastAsia="SimSun"/>
              </w:rPr>
              <w:t>l</w:t>
            </w:r>
            <w:r w:rsidRPr="00EF06A7">
              <w:rPr>
                <w:rFonts w:eastAsia="SimSun"/>
                <w:vertAlign w:val="subscript"/>
              </w:rPr>
              <w:t>0</w:t>
            </w:r>
            <w:r w:rsidRPr="00EF06A7">
              <w:rPr>
                <w:rFonts w:eastAsia="SimSun"/>
              </w:rPr>
              <w:t xml:space="preserve"> = 12</w:t>
            </w:r>
          </w:p>
        </w:tc>
      </w:tr>
      <w:tr w:rsidR="00207454" w:rsidRPr="00EF06A7" w14:paraId="3153F329"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4E3A0"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4AD1312" w14:textId="77777777" w:rsidR="00207454" w:rsidRPr="00EF06A7" w:rsidRDefault="00207454" w:rsidP="00207454">
            <w:pPr>
              <w:pStyle w:val="TAL"/>
              <w:rPr>
                <w:rFonts w:eastAsia="SimSun"/>
              </w:rPr>
            </w:pPr>
            <w:r w:rsidRPr="00EF06A7">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1EC157E2"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A55315F" w14:textId="77777777" w:rsidR="00207454" w:rsidRPr="00EF06A7" w:rsidRDefault="00207454" w:rsidP="00207454">
            <w:pPr>
              <w:pStyle w:val="TAC"/>
              <w:rPr>
                <w:rFonts w:eastAsia="SimSun"/>
              </w:rPr>
            </w:pPr>
            <w:r w:rsidRPr="00EF06A7">
              <w:rPr>
                <w:rFonts w:eastAsia="SimSun"/>
              </w:rPr>
              <w:t>4</w:t>
            </w:r>
          </w:p>
        </w:tc>
      </w:tr>
      <w:tr w:rsidR="00207454" w:rsidRPr="00EF06A7" w14:paraId="1A3F2F1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A44A3A"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5C08736" w14:textId="77777777" w:rsidR="00207454" w:rsidRPr="00EF06A7" w:rsidRDefault="00207454" w:rsidP="00207454">
            <w:pPr>
              <w:pStyle w:val="TAL"/>
              <w:rPr>
                <w:rFonts w:eastAsia="SimSun"/>
              </w:rPr>
            </w:pPr>
            <w:r w:rsidRPr="00EF06A7">
              <w:rPr>
                <w:rFonts w:eastAsia="SimSun"/>
              </w:rP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060FEB14"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BBA042E" w14:textId="77777777" w:rsidR="00207454" w:rsidRPr="00EF06A7" w:rsidRDefault="00207454" w:rsidP="00207454">
            <w:pPr>
              <w:pStyle w:val="TAC"/>
              <w:rPr>
                <w:rFonts w:eastAsia="SimSun"/>
              </w:rPr>
            </w:pPr>
            <w:r w:rsidRPr="00EF06A7">
              <w:rPr>
                <w:rFonts w:eastAsia="SimSun"/>
              </w:rPr>
              <w:t>'FD-CDM2'</w:t>
            </w:r>
          </w:p>
        </w:tc>
      </w:tr>
      <w:tr w:rsidR="00207454" w:rsidRPr="00EF06A7" w14:paraId="397347D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EE2D9"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1514F9C" w14:textId="77777777" w:rsidR="00207454" w:rsidRPr="00EF06A7" w:rsidRDefault="00207454" w:rsidP="00207454">
            <w:pPr>
              <w:pStyle w:val="TAL"/>
              <w:rPr>
                <w:rFonts w:eastAsia="SimSun"/>
              </w:rPr>
            </w:pPr>
            <w:r w:rsidRPr="00EF06A7">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6767F70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A7C9BD7" w14:textId="77777777" w:rsidR="00207454" w:rsidRPr="00EF06A7" w:rsidRDefault="00207454" w:rsidP="00207454">
            <w:pPr>
              <w:pStyle w:val="TAC"/>
              <w:rPr>
                <w:rFonts w:eastAsia="SimSun"/>
              </w:rPr>
            </w:pPr>
            <w:r w:rsidRPr="00EF06A7">
              <w:rPr>
                <w:rFonts w:eastAsia="SimSun"/>
              </w:rPr>
              <w:t>1</w:t>
            </w:r>
          </w:p>
        </w:tc>
      </w:tr>
      <w:tr w:rsidR="00207454" w:rsidRPr="00EF06A7" w14:paraId="2C6EAC2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800EA"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067C382" w14:textId="77777777" w:rsidR="00207454" w:rsidRPr="00EF06A7" w:rsidRDefault="00207454" w:rsidP="00207454">
            <w:pPr>
              <w:pStyle w:val="TAL"/>
              <w:rPr>
                <w:rFonts w:eastAsia="SimSun"/>
              </w:rPr>
            </w:pPr>
            <w:r w:rsidRPr="00EF06A7">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7C43C67" w14:textId="77777777" w:rsidR="00207454" w:rsidRPr="00EF06A7" w:rsidRDefault="00207454" w:rsidP="00207454">
            <w:pPr>
              <w:pStyle w:val="TAC"/>
              <w:rPr>
                <w:rFonts w:eastAsia="SimSun"/>
              </w:rPr>
            </w:pPr>
            <w:r w:rsidRPr="00EF06A7">
              <w:rPr>
                <w:rFonts w:eastAsia="SimSu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0E4DFDA8" w14:textId="77777777" w:rsidR="00207454" w:rsidRPr="00EF06A7" w:rsidRDefault="00207454" w:rsidP="00207454">
            <w:pPr>
              <w:pStyle w:val="TAC"/>
              <w:rPr>
                <w:rFonts w:eastAsia="SimSun"/>
              </w:rPr>
            </w:pPr>
            <w:r w:rsidRPr="00EF06A7">
              <w:rPr>
                <w:rFonts w:eastAsia="SimSun"/>
              </w:rPr>
              <w:t>60 kHz SCS: 80</w:t>
            </w:r>
          </w:p>
          <w:p w14:paraId="6108DF62" w14:textId="77777777" w:rsidR="00207454" w:rsidRPr="00EF06A7" w:rsidRDefault="00207454" w:rsidP="00207454">
            <w:pPr>
              <w:pStyle w:val="TAC"/>
              <w:rPr>
                <w:rFonts w:eastAsia="SimSun"/>
              </w:rPr>
            </w:pPr>
            <w:r w:rsidRPr="00EF06A7">
              <w:rPr>
                <w:rFonts w:eastAsia="SimSun"/>
              </w:rPr>
              <w:t>120 kHz SCS: 160</w:t>
            </w:r>
          </w:p>
        </w:tc>
      </w:tr>
      <w:tr w:rsidR="00207454" w:rsidRPr="00EF06A7" w14:paraId="759D830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E8605"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9F8365A" w14:textId="77777777" w:rsidR="00207454" w:rsidRPr="00EF06A7" w:rsidRDefault="00207454" w:rsidP="00207454">
            <w:pPr>
              <w:pStyle w:val="TAL"/>
              <w:rPr>
                <w:rFonts w:eastAsia="SimSun"/>
              </w:rPr>
            </w:pPr>
            <w:r w:rsidRPr="00EF06A7">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vAlign w:val="center"/>
          </w:tcPr>
          <w:p w14:paraId="1249C795"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37A4B0A" w14:textId="77777777" w:rsidR="00207454" w:rsidRPr="00EF06A7" w:rsidRDefault="00207454" w:rsidP="00207454">
            <w:pPr>
              <w:pStyle w:val="TAC"/>
              <w:rPr>
                <w:rFonts w:eastAsia="SimSun"/>
              </w:rPr>
            </w:pPr>
            <w:r w:rsidRPr="00EF06A7">
              <w:rPr>
                <w:rFonts w:eastAsia="SimSun"/>
              </w:rPr>
              <w:t>0</w:t>
            </w:r>
          </w:p>
        </w:tc>
      </w:tr>
      <w:tr w:rsidR="00207454" w:rsidRPr="00EF06A7" w14:paraId="325463AB"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9109E"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4BF4C25" w14:textId="77777777" w:rsidR="00207454" w:rsidRPr="00EF06A7" w:rsidRDefault="00207454" w:rsidP="00207454">
            <w:pPr>
              <w:pStyle w:val="TAL"/>
              <w:rPr>
                <w:rFonts w:eastAsia="SimSun"/>
              </w:rPr>
            </w:pPr>
            <w:r w:rsidRPr="00EF06A7">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69D923F8"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A45DD1A" w14:textId="77777777" w:rsidR="00207454" w:rsidRPr="00EF06A7" w:rsidRDefault="00207454" w:rsidP="00207454">
            <w:pPr>
              <w:pStyle w:val="TAC"/>
              <w:rPr>
                <w:rFonts w:eastAsia="SimSun"/>
              </w:rPr>
            </w:pPr>
            <w:r w:rsidRPr="00EF06A7">
              <w:rPr>
                <w:rFonts w:eastAsia="SimSun"/>
              </w:rPr>
              <w:t>Start PRB 0</w:t>
            </w:r>
          </w:p>
          <w:p w14:paraId="753FF985" w14:textId="77777777" w:rsidR="00207454" w:rsidRPr="00EF06A7" w:rsidRDefault="00207454" w:rsidP="00207454">
            <w:pPr>
              <w:pStyle w:val="TAC"/>
              <w:rPr>
                <w:rFonts w:eastAsia="SimSun"/>
              </w:rPr>
            </w:pPr>
            <w:r w:rsidRPr="00EF06A7">
              <w:rPr>
                <w:rFonts w:eastAsia="SimSun"/>
              </w:rPr>
              <w:t>Number of PRB = ceil(BWP size/4)*4</w:t>
            </w:r>
          </w:p>
        </w:tc>
      </w:tr>
      <w:tr w:rsidR="00207454" w:rsidRPr="00EF06A7" w14:paraId="6F652076"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A8076CD" w14:textId="77777777" w:rsidR="00207454" w:rsidRPr="00EF06A7" w:rsidRDefault="00207454" w:rsidP="00207454">
            <w:pPr>
              <w:pStyle w:val="TAL"/>
              <w:rPr>
                <w:rFonts w:eastAsia="SimSun"/>
              </w:rPr>
            </w:pPr>
            <w:r w:rsidRPr="00EF06A7">
              <w:rPr>
                <w:rFonts w:eastAsia="SimSun"/>
              </w:rPr>
              <w:t>CSI-RS for beam refinement</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D5A94F3" w14:textId="77777777" w:rsidR="00207454" w:rsidRPr="00EF06A7" w:rsidRDefault="00207454" w:rsidP="00207454">
            <w:pPr>
              <w:pStyle w:val="TAL"/>
              <w:rPr>
                <w:rFonts w:eastAsia="SimSun"/>
              </w:rPr>
            </w:pPr>
            <w:r w:rsidRPr="00EF06A7">
              <w:rPr>
                <w:rFonts w:eastAsia="SimSun"/>
                <w:szCs w:val="18"/>
              </w:rPr>
              <w:t xml:space="preserve">First subcarrier index in the PRB used for CSI-RS </w:t>
            </w:r>
          </w:p>
        </w:tc>
        <w:tc>
          <w:tcPr>
            <w:tcW w:w="1084" w:type="dxa"/>
            <w:tcBorders>
              <w:top w:val="single" w:sz="4" w:space="0" w:color="auto"/>
              <w:left w:val="single" w:sz="4" w:space="0" w:color="auto"/>
              <w:bottom w:val="single" w:sz="4" w:space="0" w:color="auto"/>
              <w:right w:val="single" w:sz="4" w:space="0" w:color="auto"/>
            </w:tcBorders>
            <w:vAlign w:val="center"/>
          </w:tcPr>
          <w:p w14:paraId="77111F7E"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6F21038" w14:textId="77777777" w:rsidR="00207454" w:rsidRPr="00EF06A7" w:rsidRDefault="00207454" w:rsidP="00207454">
            <w:pPr>
              <w:pStyle w:val="TAC"/>
              <w:rPr>
                <w:rFonts w:eastAsia="SimSun"/>
              </w:rPr>
            </w:pPr>
            <w:r w:rsidRPr="00EF06A7">
              <w:rPr>
                <w:rFonts w:eastAsia="SimSun"/>
                <w:szCs w:val="18"/>
              </w:rPr>
              <w:t>k</w:t>
            </w:r>
            <w:r w:rsidRPr="00EF06A7">
              <w:rPr>
                <w:rFonts w:eastAsia="SimSun"/>
                <w:szCs w:val="18"/>
                <w:vertAlign w:val="subscript"/>
              </w:rPr>
              <w:t>0</w:t>
            </w:r>
            <w:r w:rsidRPr="00EF06A7">
              <w:rPr>
                <w:rFonts w:eastAsia="SimSun"/>
                <w:szCs w:val="18"/>
              </w:rPr>
              <w:t>=0 for CSI-RS resource 1,2</w:t>
            </w:r>
          </w:p>
        </w:tc>
      </w:tr>
      <w:tr w:rsidR="00207454" w:rsidRPr="00EF06A7" w14:paraId="5B1DE78E"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B5332"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2D35040" w14:textId="77777777" w:rsidR="00207454" w:rsidRPr="00EF06A7" w:rsidRDefault="00207454" w:rsidP="00207454">
            <w:pPr>
              <w:pStyle w:val="TAL"/>
              <w:rPr>
                <w:rFonts w:eastAsia="SimSun"/>
              </w:rPr>
            </w:pPr>
            <w:r w:rsidRPr="00EF06A7">
              <w:rPr>
                <w:rFonts w:eastAsia="SimSun"/>
                <w:szCs w:val="18"/>
              </w:rPr>
              <w:t xml:space="preserve">First OFDM symbol in the PRB used for CSI-RS </w:t>
            </w:r>
          </w:p>
        </w:tc>
        <w:tc>
          <w:tcPr>
            <w:tcW w:w="1084" w:type="dxa"/>
            <w:tcBorders>
              <w:top w:val="single" w:sz="4" w:space="0" w:color="auto"/>
              <w:left w:val="single" w:sz="4" w:space="0" w:color="auto"/>
              <w:bottom w:val="single" w:sz="4" w:space="0" w:color="auto"/>
              <w:right w:val="single" w:sz="4" w:space="0" w:color="auto"/>
            </w:tcBorders>
            <w:vAlign w:val="center"/>
          </w:tcPr>
          <w:p w14:paraId="7FBA6BBB"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DC3E5E4" w14:textId="77777777" w:rsidR="00207454" w:rsidRPr="00EF06A7" w:rsidRDefault="00207454" w:rsidP="00207454">
            <w:pPr>
              <w:pStyle w:val="TAC"/>
              <w:rPr>
                <w:rFonts w:eastAsia="SimSun"/>
                <w:szCs w:val="18"/>
              </w:rPr>
            </w:pPr>
            <w:r w:rsidRPr="00EF06A7">
              <w:rPr>
                <w:rFonts w:eastAsia="SimSun"/>
                <w:szCs w:val="18"/>
              </w:rPr>
              <w:t>l</w:t>
            </w:r>
            <w:r w:rsidRPr="00EF06A7">
              <w:rPr>
                <w:rFonts w:eastAsia="SimSun"/>
                <w:szCs w:val="18"/>
                <w:vertAlign w:val="subscript"/>
              </w:rPr>
              <w:t>0</w:t>
            </w:r>
            <w:r w:rsidRPr="00EF06A7">
              <w:rPr>
                <w:rFonts w:eastAsia="SimSun"/>
                <w:szCs w:val="18"/>
              </w:rPr>
              <w:t xml:space="preserve"> = 8 for CSI-RS resource 1</w:t>
            </w:r>
          </w:p>
          <w:p w14:paraId="4F571719" w14:textId="77777777" w:rsidR="00207454" w:rsidRPr="00EF06A7" w:rsidRDefault="00207454" w:rsidP="00207454">
            <w:pPr>
              <w:pStyle w:val="TAC"/>
              <w:rPr>
                <w:rFonts w:eastAsia="SimSun"/>
              </w:rPr>
            </w:pPr>
            <w:r w:rsidRPr="00EF06A7">
              <w:rPr>
                <w:rFonts w:eastAsia="SimSun"/>
                <w:szCs w:val="18"/>
              </w:rPr>
              <w:t>l</w:t>
            </w:r>
            <w:r w:rsidRPr="00EF06A7">
              <w:rPr>
                <w:rFonts w:eastAsia="SimSun"/>
                <w:szCs w:val="18"/>
                <w:vertAlign w:val="subscript"/>
              </w:rPr>
              <w:t>0</w:t>
            </w:r>
            <w:r w:rsidRPr="00EF06A7">
              <w:rPr>
                <w:rFonts w:eastAsia="SimSun"/>
                <w:szCs w:val="18"/>
              </w:rPr>
              <w:t xml:space="preserve"> = 9 for CSI-RS resource 2</w:t>
            </w:r>
          </w:p>
        </w:tc>
      </w:tr>
      <w:tr w:rsidR="00207454" w:rsidRPr="00EF06A7" w14:paraId="43B70E01"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92BBF"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3200D37" w14:textId="77777777" w:rsidR="00207454" w:rsidRPr="00EF06A7" w:rsidRDefault="00207454" w:rsidP="00207454">
            <w:pPr>
              <w:pStyle w:val="TAL"/>
              <w:rPr>
                <w:rFonts w:eastAsia="SimSun"/>
              </w:rPr>
            </w:pPr>
            <w:r w:rsidRPr="00EF06A7">
              <w:rPr>
                <w:rFonts w:eastAsia="SimSun"/>
                <w:szCs w:val="18"/>
              </w:rP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7FA7ADC0"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EC1967C" w14:textId="77777777" w:rsidR="00207454" w:rsidRPr="00EF06A7" w:rsidRDefault="00207454" w:rsidP="00207454">
            <w:pPr>
              <w:pStyle w:val="TAC"/>
              <w:rPr>
                <w:rFonts w:eastAsia="SimSun"/>
              </w:rPr>
            </w:pPr>
            <w:r w:rsidRPr="00EF06A7">
              <w:rPr>
                <w:rFonts w:eastAsia="SimSun"/>
                <w:szCs w:val="18"/>
              </w:rPr>
              <w:t>1 for CSI-RS resource 1,2</w:t>
            </w:r>
          </w:p>
        </w:tc>
      </w:tr>
      <w:tr w:rsidR="00207454" w:rsidRPr="00EF06A7" w14:paraId="09857BCF"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118F9"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F47F5C8" w14:textId="77777777" w:rsidR="00207454" w:rsidRPr="00EF06A7" w:rsidRDefault="00207454" w:rsidP="00207454">
            <w:pPr>
              <w:pStyle w:val="TAL"/>
              <w:rPr>
                <w:rFonts w:eastAsia="SimSun"/>
              </w:rPr>
            </w:pPr>
            <w:r w:rsidRPr="00EF06A7">
              <w:rPr>
                <w:rFonts w:eastAsia="SimSun"/>
                <w:szCs w:val="18"/>
              </w:rP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26ACADA9"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98EE21E" w14:textId="77777777" w:rsidR="00207454" w:rsidRPr="00EF06A7" w:rsidRDefault="00207454" w:rsidP="00207454">
            <w:pPr>
              <w:pStyle w:val="TAC"/>
              <w:rPr>
                <w:rFonts w:eastAsia="SimSun"/>
              </w:rPr>
            </w:pPr>
            <w:r w:rsidRPr="00EF06A7">
              <w:rPr>
                <w:rFonts w:eastAsia="SimSun"/>
              </w:rPr>
              <w:t>'</w:t>
            </w:r>
            <w:r w:rsidRPr="00EF06A7">
              <w:rPr>
                <w:rFonts w:eastAsia="SimSun"/>
                <w:szCs w:val="18"/>
              </w:rPr>
              <w:t>No CDM</w:t>
            </w:r>
            <w:r w:rsidRPr="00EF06A7">
              <w:rPr>
                <w:rFonts w:eastAsia="SimSun"/>
              </w:rPr>
              <w:t>'</w:t>
            </w:r>
            <w:r w:rsidRPr="00EF06A7">
              <w:rPr>
                <w:rFonts w:eastAsia="SimSun"/>
                <w:szCs w:val="18"/>
              </w:rPr>
              <w:t xml:space="preserve"> for CSI-RS resource 1,2</w:t>
            </w:r>
          </w:p>
        </w:tc>
      </w:tr>
      <w:tr w:rsidR="00207454" w:rsidRPr="00EF06A7" w14:paraId="5FF599A8"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B5EAF"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09C390A" w14:textId="77777777" w:rsidR="00207454" w:rsidRPr="00EF06A7" w:rsidRDefault="00207454" w:rsidP="00207454">
            <w:pPr>
              <w:pStyle w:val="TAL"/>
              <w:rPr>
                <w:rFonts w:eastAsia="SimSun"/>
              </w:rPr>
            </w:pPr>
            <w:r w:rsidRPr="00EF06A7">
              <w:rPr>
                <w:rFonts w:eastAsia="SimSun"/>
                <w:szCs w:val="18"/>
              </w:rP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444509D4"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796D1A6" w14:textId="77777777" w:rsidR="00207454" w:rsidRPr="00EF06A7" w:rsidRDefault="00207454" w:rsidP="00207454">
            <w:pPr>
              <w:pStyle w:val="TAC"/>
              <w:rPr>
                <w:rFonts w:eastAsia="SimSun"/>
              </w:rPr>
            </w:pPr>
            <w:r w:rsidRPr="00EF06A7">
              <w:rPr>
                <w:rFonts w:eastAsia="SimSun"/>
                <w:szCs w:val="18"/>
              </w:rPr>
              <w:t>3 for CSI-RS resource 1,2</w:t>
            </w:r>
          </w:p>
        </w:tc>
      </w:tr>
      <w:tr w:rsidR="00207454" w:rsidRPr="00EF06A7" w14:paraId="5BD30926"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149F64"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E33A59A" w14:textId="77777777" w:rsidR="00207454" w:rsidRPr="00EF06A7" w:rsidRDefault="00207454" w:rsidP="00207454">
            <w:pPr>
              <w:pStyle w:val="TAL"/>
              <w:rPr>
                <w:rFonts w:eastAsia="SimSun"/>
              </w:rPr>
            </w:pPr>
            <w:r w:rsidRPr="00EF06A7">
              <w:rPr>
                <w:rFonts w:eastAsia="SimSun"/>
                <w:szCs w:val="18"/>
              </w:rP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E6502E6" w14:textId="77777777" w:rsidR="00207454" w:rsidRPr="00EF06A7" w:rsidRDefault="00207454" w:rsidP="00207454">
            <w:pPr>
              <w:pStyle w:val="TAC"/>
              <w:rPr>
                <w:rFonts w:eastAsia="SimSun"/>
              </w:rPr>
            </w:pPr>
            <w:r w:rsidRPr="00EF06A7">
              <w:rPr>
                <w:rFonts w:eastAsia="SimSun"/>
                <w:szCs w:val="18"/>
                <w:lang w:eastAsia="zh-C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142D186F" w14:textId="77777777" w:rsidR="00207454" w:rsidRPr="00EF06A7" w:rsidRDefault="00207454" w:rsidP="00207454">
            <w:pPr>
              <w:pStyle w:val="TAC"/>
              <w:rPr>
                <w:rFonts w:eastAsia="SimSun"/>
                <w:szCs w:val="18"/>
              </w:rPr>
            </w:pPr>
            <w:r w:rsidRPr="00EF06A7">
              <w:rPr>
                <w:rFonts w:eastAsia="SimSun"/>
                <w:szCs w:val="18"/>
              </w:rPr>
              <w:t>60 kHz SCS: 80 for CSI-RS resource 1,2</w:t>
            </w:r>
          </w:p>
          <w:p w14:paraId="210F1CDD" w14:textId="77777777" w:rsidR="00207454" w:rsidRPr="00EF06A7" w:rsidRDefault="00207454" w:rsidP="00207454">
            <w:pPr>
              <w:pStyle w:val="TAC"/>
              <w:rPr>
                <w:rFonts w:eastAsia="SimSun"/>
              </w:rPr>
            </w:pPr>
            <w:r w:rsidRPr="00EF06A7">
              <w:rPr>
                <w:rFonts w:eastAsia="SimSun"/>
                <w:szCs w:val="18"/>
              </w:rPr>
              <w:t>120 kHz SCS: 160 for CSI-RS resource 1,2</w:t>
            </w:r>
          </w:p>
        </w:tc>
      </w:tr>
      <w:tr w:rsidR="00207454" w:rsidRPr="00EF06A7" w14:paraId="4C4DD04F"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12DFDB"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122A15C" w14:textId="77777777" w:rsidR="00207454" w:rsidRPr="00EF06A7" w:rsidRDefault="00207454" w:rsidP="00207454">
            <w:pPr>
              <w:pStyle w:val="TAL"/>
              <w:rPr>
                <w:rFonts w:eastAsia="SimSun"/>
              </w:rPr>
            </w:pPr>
            <w:r w:rsidRPr="00EF06A7">
              <w:rPr>
                <w:rFonts w:eastAsia="SimSun"/>
                <w:szCs w:val="18"/>
              </w:rPr>
              <w:t>CSI-RS offset</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95273B" w14:textId="77777777" w:rsidR="00207454" w:rsidRPr="00EF06A7" w:rsidRDefault="00207454" w:rsidP="00207454">
            <w:pPr>
              <w:pStyle w:val="TAC"/>
              <w:rPr>
                <w:rFonts w:eastAsia="SimSun"/>
              </w:rPr>
            </w:pPr>
            <w:r w:rsidRPr="00EF06A7">
              <w:rPr>
                <w:rFonts w:eastAsia="SimSun"/>
                <w:szCs w:val="18"/>
                <w:lang w:eastAsia="zh-C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4D0ECFFC" w14:textId="77777777" w:rsidR="00207454" w:rsidRPr="00EF06A7" w:rsidRDefault="00207454" w:rsidP="00207454">
            <w:pPr>
              <w:pStyle w:val="TAC"/>
              <w:rPr>
                <w:rFonts w:eastAsia="SimSun"/>
              </w:rPr>
            </w:pPr>
            <w:r w:rsidRPr="00EF06A7">
              <w:rPr>
                <w:rFonts w:eastAsia="SimSun"/>
                <w:szCs w:val="18"/>
              </w:rPr>
              <w:t>0 for CSI-RS resource 1,2</w:t>
            </w:r>
          </w:p>
        </w:tc>
      </w:tr>
      <w:tr w:rsidR="00207454" w:rsidRPr="00EF06A7" w14:paraId="05171D3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D57C4"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C5CD7B7" w14:textId="77777777" w:rsidR="00207454" w:rsidRPr="00EF06A7" w:rsidRDefault="00207454" w:rsidP="00207454">
            <w:pPr>
              <w:pStyle w:val="TAL"/>
              <w:rPr>
                <w:rFonts w:eastAsia="SimSun"/>
                <w:szCs w:val="18"/>
              </w:rPr>
            </w:pPr>
            <w:r w:rsidRPr="00EF06A7">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00CC5556" w14:textId="77777777" w:rsidR="00207454" w:rsidRPr="00EF06A7" w:rsidRDefault="00207454" w:rsidP="00207454">
            <w:pPr>
              <w:pStyle w:val="TAC"/>
              <w:rPr>
                <w:rFonts w:eastAsia="SimSun"/>
                <w:szCs w:val="18"/>
                <w:lang w:eastAsia="zh-C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9F26D27" w14:textId="77777777" w:rsidR="00207454" w:rsidRPr="00EF06A7" w:rsidRDefault="00207454" w:rsidP="00207454">
            <w:pPr>
              <w:keepNext/>
              <w:keepLines/>
              <w:spacing w:after="0"/>
              <w:jc w:val="center"/>
              <w:rPr>
                <w:rFonts w:ascii="Arial" w:hAnsi="Arial"/>
                <w:sz w:val="18"/>
                <w:lang w:eastAsia="en-US"/>
              </w:rPr>
            </w:pPr>
            <w:r w:rsidRPr="00EF06A7">
              <w:rPr>
                <w:rFonts w:ascii="Arial" w:hAnsi="Arial"/>
                <w:sz w:val="18"/>
              </w:rPr>
              <w:t>Start PRB 0</w:t>
            </w:r>
          </w:p>
          <w:p w14:paraId="245251C1" w14:textId="77777777" w:rsidR="00207454" w:rsidRPr="00EF06A7" w:rsidRDefault="00207454" w:rsidP="00207454">
            <w:pPr>
              <w:pStyle w:val="TAC"/>
              <w:rPr>
                <w:rFonts w:eastAsia="SimSun"/>
                <w:szCs w:val="18"/>
              </w:rPr>
            </w:pPr>
            <w:r w:rsidRPr="00EF06A7">
              <w:t>Number of PRB = ceil(</w:t>
            </w:r>
            <w:r w:rsidRPr="00EF06A7">
              <w:rPr>
                <w:rFonts w:eastAsia="SimSun"/>
              </w:rPr>
              <w:t>BWP size/4)*4</w:t>
            </w:r>
          </w:p>
        </w:tc>
      </w:tr>
      <w:tr w:rsidR="00207454" w:rsidRPr="00EF06A7" w14:paraId="2F418607"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8F1D1"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1F1BE29" w14:textId="77777777" w:rsidR="00207454" w:rsidRPr="00EF06A7" w:rsidRDefault="00207454" w:rsidP="00207454">
            <w:pPr>
              <w:pStyle w:val="TAL"/>
              <w:rPr>
                <w:rFonts w:eastAsia="SimSun"/>
              </w:rPr>
            </w:pPr>
            <w:r w:rsidRPr="00EF06A7">
              <w:rPr>
                <w:rFonts w:eastAsia="SimSun"/>
                <w:szCs w:val="18"/>
              </w:rPr>
              <w:t>Repetition</w:t>
            </w:r>
          </w:p>
        </w:tc>
        <w:tc>
          <w:tcPr>
            <w:tcW w:w="1084" w:type="dxa"/>
            <w:tcBorders>
              <w:top w:val="single" w:sz="4" w:space="0" w:color="auto"/>
              <w:left w:val="single" w:sz="4" w:space="0" w:color="auto"/>
              <w:bottom w:val="single" w:sz="4" w:space="0" w:color="auto"/>
              <w:right w:val="single" w:sz="4" w:space="0" w:color="auto"/>
            </w:tcBorders>
            <w:vAlign w:val="center"/>
          </w:tcPr>
          <w:p w14:paraId="4218FF90"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4111AE4" w14:textId="77777777" w:rsidR="00207454" w:rsidRPr="00EF06A7" w:rsidRDefault="00207454" w:rsidP="00207454">
            <w:pPr>
              <w:pStyle w:val="TAC"/>
              <w:rPr>
                <w:rFonts w:eastAsia="SimSun"/>
              </w:rPr>
            </w:pPr>
            <w:r w:rsidRPr="00EF06A7">
              <w:rPr>
                <w:rFonts w:eastAsia="SimSun"/>
                <w:szCs w:val="18"/>
              </w:rPr>
              <w:t>ON</w:t>
            </w:r>
          </w:p>
        </w:tc>
      </w:tr>
      <w:tr w:rsidR="00207454" w:rsidRPr="00EF06A7" w14:paraId="19C9ACCA"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F9547" w14:textId="77777777" w:rsidR="00207454" w:rsidRPr="00EF06A7" w:rsidRDefault="00207454" w:rsidP="00207454">
            <w:pPr>
              <w:spacing w:after="0"/>
              <w:rPr>
                <w:rFonts w:ascii="Arial" w:eastAsia="SimSun" w:hAnsi="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3CEC3B8" w14:textId="77777777" w:rsidR="00207454" w:rsidRPr="00EF06A7" w:rsidRDefault="00207454" w:rsidP="00207454">
            <w:pPr>
              <w:pStyle w:val="TAL"/>
              <w:rPr>
                <w:rFonts w:eastAsia="SimSun"/>
              </w:rPr>
            </w:pPr>
            <w:r w:rsidRPr="00EF06A7">
              <w:rPr>
                <w:rFonts w:eastAsia="SimSun"/>
              </w:rP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5E375EA8"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D3733C4" w14:textId="77777777" w:rsidR="00207454" w:rsidRPr="00EF06A7" w:rsidRDefault="00207454" w:rsidP="00207454">
            <w:pPr>
              <w:pStyle w:val="TAC"/>
              <w:rPr>
                <w:rFonts w:eastAsia="SimSun"/>
              </w:rPr>
            </w:pPr>
            <w:r w:rsidRPr="00EF06A7">
              <w:rPr>
                <w:rFonts w:eastAsia="SimSun"/>
              </w:rPr>
              <w:t>TCI state #1</w:t>
            </w:r>
          </w:p>
        </w:tc>
      </w:tr>
      <w:tr w:rsidR="00207454" w:rsidRPr="00EF06A7" w14:paraId="1677915E"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8F678E7" w14:textId="77777777" w:rsidR="00207454" w:rsidRPr="00EF06A7" w:rsidRDefault="00207454" w:rsidP="00207454">
            <w:pPr>
              <w:pStyle w:val="TAL"/>
              <w:rPr>
                <w:rFonts w:eastAsia="SimSun"/>
              </w:rPr>
            </w:pPr>
            <w:r w:rsidRPr="00EF06A7">
              <w:rPr>
                <w:rFonts w:eastAsia="SimSun"/>
              </w:rPr>
              <w:t>TCI state #0</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5289269C" w14:textId="77777777" w:rsidR="00207454" w:rsidRPr="00EF06A7" w:rsidRDefault="00207454" w:rsidP="00207454">
            <w:pPr>
              <w:pStyle w:val="TAL"/>
              <w:rPr>
                <w:rFonts w:eastAsia="SimSun"/>
              </w:rPr>
            </w:pPr>
            <w:r w:rsidRPr="00EF06A7">
              <w:rPr>
                <w:rFonts w:eastAsia="SimSun"/>
              </w:rPr>
              <w:t>Type 1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729B0FB4" w14:textId="77777777" w:rsidR="00207454" w:rsidRPr="00EF06A7" w:rsidRDefault="00207454" w:rsidP="00207454">
            <w:pPr>
              <w:pStyle w:val="TAL"/>
              <w:rPr>
                <w:rFonts w:eastAsia="SimSun"/>
              </w:rPr>
            </w:pPr>
            <w:r w:rsidRPr="00EF06A7">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vAlign w:val="center"/>
          </w:tcPr>
          <w:p w14:paraId="41B64ED9"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9FBA863" w14:textId="77777777" w:rsidR="00207454" w:rsidRPr="00EF06A7" w:rsidRDefault="00207454" w:rsidP="00207454">
            <w:pPr>
              <w:pStyle w:val="TAC"/>
              <w:rPr>
                <w:rFonts w:eastAsia="SimSun"/>
              </w:rPr>
            </w:pPr>
            <w:r w:rsidRPr="00EF06A7">
              <w:rPr>
                <w:rFonts w:eastAsia="SimSun"/>
                <w:szCs w:val="18"/>
              </w:rPr>
              <w:t>SSB #0</w:t>
            </w:r>
          </w:p>
        </w:tc>
      </w:tr>
      <w:tr w:rsidR="00207454" w:rsidRPr="00EF06A7" w14:paraId="244C4C21"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108DDB" w14:textId="77777777" w:rsidR="00207454" w:rsidRPr="00EF06A7" w:rsidRDefault="00207454" w:rsidP="00207454">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EC1B6" w14:textId="77777777" w:rsidR="00207454" w:rsidRPr="00EF06A7" w:rsidRDefault="00207454" w:rsidP="00207454">
            <w:pPr>
              <w:spacing w:after="0"/>
              <w:rPr>
                <w:rFonts w:ascii="Arial" w:eastAsia="SimSun" w:hAnsi="Arial"/>
                <w:sz w:val="18"/>
                <w:lang w:eastAsia="en-US"/>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58FA0A9A" w14:textId="77777777" w:rsidR="00207454" w:rsidRPr="00EF06A7" w:rsidRDefault="00207454" w:rsidP="00207454">
            <w:pPr>
              <w:pStyle w:val="TAL"/>
              <w:rPr>
                <w:rFonts w:eastAsia="SimSun"/>
              </w:rPr>
            </w:pPr>
            <w:r w:rsidRPr="00EF06A7">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0B75AB9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C4453B6" w14:textId="77777777" w:rsidR="00207454" w:rsidRPr="00EF06A7" w:rsidRDefault="00207454" w:rsidP="00207454">
            <w:pPr>
              <w:pStyle w:val="TAC"/>
              <w:rPr>
                <w:rFonts w:eastAsia="SimSun"/>
              </w:rPr>
            </w:pPr>
            <w:r w:rsidRPr="00EF06A7">
              <w:rPr>
                <w:rFonts w:eastAsia="SimSun"/>
                <w:szCs w:val="18"/>
              </w:rPr>
              <w:t>Type C</w:t>
            </w:r>
          </w:p>
        </w:tc>
      </w:tr>
      <w:tr w:rsidR="00207454" w:rsidRPr="00EF06A7" w14:paraId="76CDD0D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14DC1" w14:textId="77777777" w:rsidR="00207454" w:rsidRPr="00EF06A7" w:rsidRDefault="00207454" w:rsidP="00207454">
            <w:pPr>
              <w:spacing w:after="0"/>
              <w:rPr>
                <w:rFonts w:ascii="Arial" w:eastAsia="SimSun" w:hAnsi="Arial"/>
                <w:sz w:val="18"/>
                <w:lang w:eastAsia="en-US"/>
              </w:rPr>
            </w:pP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18E0AEB2" w14:textId="77777777" w:rsidR="00207454" w:rsidRPr="00EF06A7" w:rsidRDefault="00207454" w:rsidP="00207454">
            <w:pPr>
              <w:pStyle w:val="TAL"/>
              <w:rPr>
                <w:rFonts w:eastAsia="SimSun"/>
              </w:rPr>
            </w:pPr>
            <w:r w:rsidRPr="00EF06A7">
              <w:rPr>
                <w:rFonts w:eastAsia="SimSun"/>
              </w:rPr>
              <w:t>Type 2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7E9AA45F" w14:textId="77777777" w:rsidR="00207454" w:rsidRPr="00EF06A7" w:rsidRDefault="00207454" w:rsidP="00207454">
            <w:pPr>
              <w:pStyle w:val="TAL"/>
              <w:rPr>
                <w:rFonts w:eastAsia="SimSun"/>
              </w:rPr>
            </w:pPr>
            <w:r w:rsidRPr="00EF06A7">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vAlign w:val="center"/>
          </w:tcPr>
          <w:p w14:paraId="0DA0DC2E"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F2B9A5D" w14:textId="77777777" w:rsidR="00207454" w:rsidRPr="00EF06A7" w:rsidRDefault="00207454" w:rsidP="00207454">
            <w:pPr>
              <w:pStyle w:val="TAC"/>
              <w:rPr>
                <w:rFonts w:eastAsia="SimSun"/>
              </w:rPr>
            </w:pPr>
            <w:r w:rsidRPr="00EF06A7">
              <w:rPr>
                <w:rFonts w:eastAsia="SimSun"/>
                <w:szCs w:val="18"/>
              </w:rPr>
              <w:t>SSB #0</w:t>
            </w:r>
          </w:p>
        </w:tc>
      </w:tr>
      <w:tr w:rsidR="00207454" w:rsidRPr="00EF06A7" w14:paraId="0FDA23C4"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D13659" w14:textId="77777777" w:rsidR="00207454" w:rsidRPr="00EF06A7" w:rsidRDefault="00207454" w:rsidP="00207454">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ECC60" w14:textId="77777777" w:rsidR="00207454" w:rsidRPr="00EF06A7" w:rsidRDefault="00207454" w:rsidP="00207454">
            <w:pPr>
              <w:spacing w:after="0"/>
              <w:rPr>
                <w:rFonts w:ascii="Arial" w:eastAsia="SimSun" w:hAnsi="Arial"/>
                <w:sz w:val="18"/>
                <w:lang w:eastAsia="en-US"/>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099342C4" w14:textId="77777777" w:rsidR="00207454" w:rsidRPr="00EF06A7" w:rsidRDefault="00207454" w:rsidP="00207454">
            <w:pPr>
              <w:pStyle w:val="TAL"/>
              <w:rPr>
                <w:rFonts w:eastAsia="SimSun"/>
              </w:rPr>
            </w:pPr>
            <w:r w:rsidRPr="00EF06A7">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7174FC0B"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FF61D98" w14:textId="77777777" w:rsidR="00207454" w:rsidRPr="00EF06A7" w:rsidRDefault="00207454" w:rsidP="00207454">
            <w:pPr>
              <w:pStyle w:val="TAC"/>
              <w:rPr>
                <w:rFonts w:eastAsia="SimSun"/>
              </w:rPr>
            </w:pPr>
            <w:r w:rsidRPr="00EF06A7">
              <w:rPr>
                <w:rFonts w:eastAsia="SimSun"/>
                <w:szCs w:val="18"/>
              </w:rPr>
              <w:t>Type D</w:t>
            </w:r>
          </w:p>
        </w:tc>
      </w:tr>
      <w:tr w:rsidR="00207454" w:rsidRPr="00EF06A7" w14:paraId="654946BC" w14:textId="77777777" w:rsidTr="00E009CE">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3E9ADDFC" w14:textId="77777777" w:rsidR="00207454" w:rsidRPr="00EF06A7" w:rsidRDefault="00207454" w:rsidP="00207454">
            <w:pPr>
              <w:pStyle w:val="TAL"/>
              <w:rPr>
                <w:rFonts w:eastAsia="SimSun"/>
              </w:rPr>
            </w:pPr>
            <w:r w:rsidRPr="00EF06A7">
              <w:rPr>
                <w:rFonts w:eastAsia="SimSun"/>
              </w:rPr>
              <w:t>TCI state #1</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5642E6D6" w14:textId="77777777" w:rsidR="00207454" w:rsidRPr="00EF06A7" w:rsidRDefault="00207454" w:rsidP="00207454">
            <w:pPr>
              <w:pStyle w:val="TAL"/>
              <w:rPr>
                <w:rFonts w:eastAsia="SimSun"/>
              </w:rPr>
            </w:pPr>
            <w:r w:rsidRPr="00EF06A7">
              <w:rPr>
                <w:rFonts w:eastAsia="SimSun"/>
              </w:rPr>
              <w:t>Type 1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5F9E74DC" w14:textId="77777777" w:rsidR="00207454" w:rsidRPr="00EF06A7" w:rsidRDefault="00207454" w:rsidP="00207454">
            <w:pPr>
              <w:pStyle w:val="TAL"/>
              <w:rPr>
                <w:rFonts w:eastAsia="SimSun"/>
              </w:rPr>
            </w:pPr>
            <w:r w:rsidRPr="00EF06A7">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vAlign w:val="center"/>
          </w:tcPr>
          <w:p w14:paraId="5CF602F2"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4DBF4C0" w14:textId="77777777" w:rsidR="00207454" w:rsidRPr="00EF06A7" w:rsidRDefault="00207454" w:rsidP="00207454">
            <w:pPr>
              <w:pStyle w:val="TAC"/>
              <w:rPr>
                <w:rFonts w:eastAsia="SimSun"/>
              </w:rPr>
            </w:pPr>
            <w:r w:rsidRPr="00EF06A7">
              <w:rPr>
                <w:rFonts w:eastAsia="SimSun"/>
                <w:szCs w:val="18"/>
              </w:rPr>
              <w:t xml:space="preserve">CSI-RS resource 1 from </w:t>
            </w:r>
            <w:r w:rsidRPr="00EF06A7">
              <w:rPr>
                <w:rFonts w:eastAsia="SimSun"/>
              </w:rPr>
              <w:t>'</w:t>
            </w:r>
            <w:r w:rsidRPr="00EF06A7">
              <w:rPr>
                <w:rFonts w:eastAsia="SimSun"/>
                <w:szCs w:val="18"/>
              </w:rPr>
              <w:t>CSI-RS for tracking</w:t>
            </w:r>
            <w:r w:rsidRPr="00EF06A7">
              <w:rPr>
                <w:rFonts w:eastAsia="SimSun"/>
              </w:rPr>
              <w:t>'</w:t>
            </w:r>
            <w:r w:rsidRPr="00EF06A7">
              <w:rPr>
                <w:rFonts w:eastAsia="SimSun"/>
                <w:szCs w:val="18"/>
              </w:rPr>
              <w:t xml:space="preserve"> configuration</w:t>
            </w:r>
          </w:p>
        </w:tc>
      </w:tr>
      <w:tr w:rsidR="00207454" w:rsidRPr="00EF06A7" w14:paraId="164CAC43"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B8418" w14:textId="77777777" w:rsidR="00207454" w:rsidRPr="00EF06A7" w:rsidRDefault="00207454" w:rsidP="00207454">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778D7" w14:textId="77777777" w:rsidR="00207454" w:rsidRPr="00EF06A7" w:rsidRDefault="00207454" w:rsidP="00207454">
            <w:pPr>
              <w:spacing w:after="0"/>
              <w:rPr>
                <w:rFonts w:ascii="Arial" w:eastAsia="SimSun" w:hAnsi="Arial"/>
                <w:sz w:val="18"/>
                <w:lang w:eastAsia="en-US"/>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6163AE10" w14:textId="77777777" w:rsidR="00207454" w:rsidRPr="00EF06A7" w:rsidRDefault="00207454" w:rsidP="00207454">
            <w:pPr>
              <w:pStyle w:val="TAL"/>
              <w:rPr>
                <w:rFonts w:eastAsia="SimSun"/>
              </w:rPr>
            </w:pPr>
            <w:r w:rsidRPr="00EF06A7">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4819939F"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841259D" w14:textId="77777777" w:rsidR="00207454" w:rsidRPr="00EF06A7" w:rsidRDefault="00207454" w:rsidP="00207454">
            <w:pPr>
              <w:pStyle w:val="TAC"/>
              <w:rPr>
                <w:rFonts w:eastAsia="SimSun"/>
              </w:rPr>
            </w:pPr>
            <w:r w:rsidRPr="00EF06A7">
              <w:rPr>
                <w:rFonts w:eastAsia="SimSun"/>
                <w:szCs w:val="18"/>
              </w:rPr>
              <w:t>Type A</w:t>
            </w:r>
          </w:p>
        </w:tc>
      </w:tr>
      <w:tr w:rsidR="00207454" w:rsidRPr="00EF06A7" w14:paraId="7288B995"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950F9" w14:textId="77777777" w:rsidR="00207454" w:rsidRPr="00EF06A7" w:rsidRDefault="00207454" w:rsidP="00207454">
            <w:pPr>
              <w:spacing w:after="0"/>
              <w:rPr>
                <w:rFonts w:ascii="Arial" w:eastAsia="SimSun" w:hAnsi="Arial"/>
                <w:sz w:val="18"/>
                <w:lang w:eastAsia="en-US"/>
              </w:rPr>
            </w:pP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472410A3" w14:textId="77777777" w:rsidR="00207454" w:rsidRPr="00EF06A7" w:rsidRDefault="00207454" w:rsidP="00207454">
            <w:pPr>
              <w:pStyle w:val="TAL"/>
              <w:rPr>
                <w:rFonts w:eastAsia="SimSun"/>
              </w:rPr>
            </w:pPr>
            <w:r w:rsidRPr="00EF06A7">
              <w:rPr>
                <w:rFonts w:eastAsia="SimSun"/>
              </w:rPr>
              <w:t>Type 2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4D9F0F30" w14:textId="77777777" w:rsidR="00207454" w:rsidRPr="00EF06A7" w:rsidRDefault="00207454" w:rsidP="00207454">
            <w:pPr>
              <w:pStyle w:val="TAL"/>
              <w:rPr>
                <w:rFonts w:eastAsia="SimSun"/>
              </w:rPr>
            </w:pPr>
            <w:r w:rsidRPr="00EF06A7">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vAlign w:val="center"/>
          </w:tcPr>
          <w:p w14:paraId="6A16735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A538E58" w14:textId="77777777" w:rsidR="00207454" w:rsidRPr="00EF06A7" w:rsidRDefault="00207454" w:rsidP="00207454">
            <w:pPr>
              <w:pStyle w:val="TAC"/>
              <w:rPr>
                <w:rFonts w:eastAsia="SimSun"/>
              </w:rPr>
            </w:pPr>
            <w:r w:rsidRPr="00EF06A7">
              <w:rPr>
                <w:rFonts w:eastAsia="SimSun"/>
                <w:szCs w:val="18"/>
              </w:rPr>
              <w:t xml:space="preserve">CSI-RS resource 1 from </w:t>
            </w:r>
            <w:r w:rsidRPr="00EF06A7">
              <w:rPr>
                <w:rFonts w:eastAsia="SimSun"/>
              </w:rPr>
              <w:t>'</w:t>
            </w:r>
            <w:r w:rsidRPr="00EF06A7">
              <w:rPr>
                <w:rFonts w:eastAsia="SimSun"/>
                <w:szCs w:val="18"/>
              </w:rPr>
              <w:t>CSI-RS for tracking</w:t>
            </w:r>
            <w:r w:rsidRPr="00EF06A7">
              <w:rPr>
                <w:rFonts w:eastAsia="SimSun"/>
              </w:rPr>
              <w:t>'</w:t>
            </w:r>
            <w:r w:rsidRPr="00EF06A7">
              <w:rPr>
                <w:rFonts w:eastAsia="SimSun"/>
                <w:szCs w:val="18"/>
              </w:rPr>
              <w:t xml:space="preserve"> configuration</w:t>
            </w:r>
          </w:p>
        </w:tc>
      </w:tr>
      <w:tr w:rsidR="00207454" w:rsidRPr="00EF06A7" w14:paraId="48E81F4D" w14:textId="77777777" w:rsidTr="00E009C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46D76" w14:textId="77777777" w:rsidR="00207454" w:rsidRPr="00EF06A7" w:rsidRDefault="00207454" w:rsidP="00207454">
            <w:pPr>
              <w:spacing w:after="0"/>
              <w:rPr>
                <w:rFonts w:ascii="Arial" w:eastAsia="SimSun"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803BD" w14:textId="77777777" w:rsidR="00207454" w:rsidRPr="00EF06A7" w:rsidRDefault="00207454" w:rsidP="00207454">
            <w:pPr>
              <w:spacing w:after="0"/>
              <w:rPr>
                <w:rFonts w:ascii="Arial" w:eastAsia="SimSun" w:hAnsi="Arial"/>
                <w:sz w:val="18"/>
                <w:lang w:eastAsia="en-US"/>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18242229" w14:textId="77777777" w:rsidR="00207454" w:rsidRPr="00EF06A7" w:rsidRDefault="00207454" w:rsidP="00207454">
            <w:pPr>
              <w:pStyle w:val="TAL"/>
              <w:rPr>
                <w:rFonts w:eastAsia="SimSun"/>
              </w:rPr>
            </w:pPr>
            <w:r w:rsidRPr="00EF06A7">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3D3F47B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FAF7353" w14:textId="77777777" w:rsidR="00207454" w:rsidRPr="00EF06A7" w:rsidRDefault="00207454" w:rsidP="00207454">
            <w:pPr>
              <w:pStyle w:val="TAC"/>
              <w:rPr>
                <w:rFonts w:eastAsia="SimSun"/>
              </w:rPr>
            </w:pPr>
            <w:r w:rsidRPr="00EF06A7">
              <w:rPr>
                <w:rFonts w:eastAsia="SimSun"/>
                <w:szCs w:val="18"/>
              </w:rPr>
              <w:t>Type D</w:t>
            </w:r>
          </w:p>
        </w:tc>
      </w:tr>
      <w:tr w:rsidR="00207454" w:rsidRPr="00EF06A7" w14:paraId="65610F8B"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0C05B93F" w14:textId="77777777" w:rsidR="00207454" w:rsidRPr="00EF06A7" w:rsidRDefault="00207454" w:rsidP="00207454">
            <w:pPr>
              <w:pStyle w:val="TAL"/>
              <w:rPr>
                <w:rFonts w:eastAsia="SimSun" w:cs="Arial"/>
              </w:rPr>
            </w:pPr>
            <w:r w:rsidRPr="00EF06A7">
              <w:rPr>
                <w:rFonts w:eastAsia="SimSun"/>
              </w:rPr>
              <w:t>Maximum number of code block groups for ACK/NACK feedback</w:t>
            </w:r>
          </w:p>
        </w:tc>
        <w:tc>
          <w:tcPr>
            <w:tcW w:w="1084" w:type="dxa"/>
            <w:tcBorders>
              <w:top w:val="single" w:sz="4" w:space="0" w:color="auto"/>
              <w:left w:val="single" w:sz="4" w:space="0" w:color="auto"/>
              <w:bottom w:val="single" w:sz="4" w:space="0" w:color="auto"/>
              <w:right w:val="single" w:sz="4" w:space="0" w:color="auto"/>
            </w:tcBorders>
            <w:vAlign w:val="center"/>
          </w:tcPr>
          <w:p w14:paraId="52A06B6B"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F45D749" w14:textId="77777777" w:rsidR="00207454" w:rsidRPr="00EF06A7" w:rsidRDefault="00207454" w:rsidP="00207454">
            <w:pPr>
              <w:pStyle w:val="TAC"/>
              <w:rPr>
                <w:rFonts w:eastAsia="SimSun"/>
              </w:rPr>
            </w:pPr>
            <w:r w:rsidRPr="00EF06A7">
              <w:rPr>
                <w:rFonts w:eastAsia="SimSun"/>
              </w:rPr>
              <w:t>1</w:t>
            </w:r>
          </w:p>
        </w:tc>
      </w:tr>
      <w:tr w:rsidR="00207454" w:rsidRPr="00EF06A7" w14:paraId="7489D7F4"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579E236F" w14:textId="77777777" w:rsidR="00207454" w:rsidRPr="00EF06A7" w:rsidRDefault="00207454" w:rsidP="00207454">
            <w:pPr>
              <w:pStyle w:val="TAL"/>
              <w:rPr>
                <w:rFonts w:eastAsia="SimSun" w:cs="Arial"/>
                <w:szCs w:val="18"/>
              </w:rPr>
            </w:pPr>
            <w:r w:rsidRPr="00EF06A7">
              <w:rPr>
                <w:rFonts w:cs="Arial"/>
                <w:szCs w:val="18"/>
              </w:rPr>
              <w:t>Number of HARQ Processes</w:t>
            </w:r>
          </w:p>
        </w:tc>
        <w:tc>
          <w:tcPr>
            <w:tcW w:w="1084" w:type="dxa"/>
            <w:tcBorders>
              <w:top w:val="single" w:sz="4" w:space="0" w:color="auto"/>
              <w:left w:val="single" w:sz="4" w:space="0" w:color="auto"/>
              <w:bottom w:val="single" w:sz="4" w:space="0" w:color="auto"/>
              <w:right w:val="single" w:sz="4" w:space="0" w:color="auto"/>
            </w:tcBorders>
            <w:vAlign w:val="center"/>
          </w:tcPr>
          <w:p w14:paraId="68C22E4A"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C76CC55" w14:textId="77777777" w:rsidR="00207454" w:rsidRPr="00EF06A7" w:rsidRDefault="00207454" w:rsidP="00207454">
            <w:pPr>
              <w:pStyle w:val="TAC"/>
              <w:rPr>
                <w:rFonts w:eastAsia="SimSun" w:cs="Arial"/>
                <w:szCs w:val="18"/>
              </w:rPr>
            </w:pPr>
            <w:r w:rsidRPr="00EF06A7">
              <w:rPr>
                <w:rFonts w:cs="Arial"/>
                <w:szCs w:val="18"/>
              </w:rPr>
              <w:t>10 for FR2.60-1 and 8 for FR2.120-1</w:t>
            </w:r>
          </w:p>
        </w:tc>
      </w:tr>
      <w:tr w:rsidR="00207454" w:rsidRPr="00EF06A7" w14:paraId="6B2FC732"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672EAE3D" w14:textId="77777777" w:rsidR="00207454" w:rsidRPr="00EF06A7" w:rsidRDefault="00207454" w:rsidP="00207454">
            <w:pPr>
              <w:pStyle w:val="TAL"/>
              <w:rPr>
                <w:rFonts w:eastAsia="SimSun" w:cs="Arial"/>
                <w:szCs w:val="18"/>
              </w:rPr>
            </w:pPr>
            <w:r w:rsidRPr="00EF06A7">
              <w:rPr>
                <w:rFonts w:cs="Arial"/>
                <w:szCs w:val="18"/>
              </w:rPr>
              <w:t>K1 value</w:t>
            </w:r>
          </w:p>
        </w:tc>
        <w:tc>
          <w:tcPr>
            <w:tcW w:w="1084" w:type="dxa"/>
            <w:tcBorders>
              <w:top w:val="single" w:sz="4" w:space="0" w:color="auto"/>
              <w:left w:val="single" w:sz="4" w:space="0" w:color="auto"/>
              <w:bottom w:val="single" w:sz="4" w:space="0" w:color="auto"/>
              <w:right w:val="single" w:sz="4" w:space="0" w:color="auto"/>
            </w:tcBorders>
            <w:vAlign w:val="center"/>
          </w:tcPr>
          <w:p w14:paraId="04DF4B15"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5500DD8" w14:textId="77777777" w:rsidR="00207454" w:rsidRPr="00EF06A7" w:rsidRDefault="00207454" w:rsidP="00207454">
            <w:pPr>
              <w:pStyle w:val="TAC"/>
              <w:rPr>
                <w:rFonts w:eastAsia="SimSun" w:cs="Arial"/>
                <w:szCs w:val="18"/>
              </w:rPr>
            </w:pPr>
            <w:r w:rsidRPr="00EF06A7">
              <w:rPr>
                <w:rFonts w:cs="Arial"/>
                <w:szCs w:val="18"/>
              </w:rPr>
              <w:t>Specific to each UL-DL pattern</w:t>
            </w:r>
          </w:p>
        </w:tc>
      </w:tr>
      <w:tr w:rsidR="00207454" w:rsidRPr="00EF06A7" w14:paraId="18D64BD2"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2F9BE0E" w14:textId="77777777" w:rsidR="00207454" w:rsidRPr="00EF06A7" w:rsidRDefault="00207454" w:rsidP="00207454">
            <w:pPr>
              <w:pStyle w:val="TAL"/>
              <w:rPr>
                <w:rFonts w:eastAsia="SimSun" w:cs="Arial"/>
              </w:rPr>
            </w:pPr>
            <w:r w:rsidRPr="00EF06A7">
              <w:rPr>
                <w:rFonts w:eastAsia="SimSun"/>
              </w:rPr>
              <w:t>Maximum number of HARQ transmission</w:t>
            </w:r>
          </w:p>
        </w:tc>
        <w:tc>
          <w:tcPr>
            <w:tcW w:w="1084" w:type="dxa"/>
            <w:tcBorders>
              <w:top w:val="single" w:sz="4" w:space="0" w:color="auto"/>
              <w:left w:val="single" w:sz="4" w:space="0" w:color="auto"/>
              <w:bottom w:val="single" w:sz="4" w:space="0" w:color="auto"/>
              <w:right w:val="single" w:sz="4" w:space="0" w:color="auto"/>
            </w:tcBorders>
            <w:vAlign w:val="center"/>
          </w:tcPr>
          <w:p w14:paraId="61FCE059"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D379830" w14:textId="77777777" w:rsidR="00207454" w:rsidRPr="00EF06A7" w:rsidRDefault="00207454" w:rsidP="00207454">
            <w:pPr>
              <w:pStyle w:val="TAC"/>
              <w:rPr>
                <w:rFonts w:eastAsia="SimSun"/>
              </w:rPr>
            </w:pPr>
            <w:r w:rsidRPr="00EF06A7">
              <w:rPr>
                <w:rFonts w:eastAsia="SimSun"/>
              </w:rPr>
              <w:t>4</w:t>
            </w:r>
          </w:p>
        </w:tc>
      </w:tr>
      <w:tr w:rsidR="00207454" w:rsidRPr="00EF06A7" w14:paraId="44559499"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70277DB8" w14:textId="77777777" w:rsidR="00207454" w:rsidRPr="00EF06A7" w:rsidRDefault="00207454" w:rsidP="00207454">
            <w:pPr>
              <w:pStyle w:val="TAL"/>
              <w:rPr>
                <w:rFonts w:eastAsia="SimSun"/>
              </w:rPr>
            </w:pPr>
            <w:r w:rsidRPr="00EF06A7">
              <w:rPr>
                <w:rFonts w:eastAsia="SimSun"/>
              </w:rPr>
              <w:t>HARQ ACK/NACK bundling</w:t>
            </w:r>
          </w:p>
        </w:tc>
        <w:tc>
          <w:tcPr>
            <w:tcW w:w="1084" w:type="dxa"/>
            <w:tcBorders>
              <w:top w:val="single" w:sz="4" w:space="0" w:color="auto"/>
              <w:left w:val="single" w:sz="4" w:space="0" w:color="auto"/>
              <w:bottom w:val="single" w:sz="4" w:space="0" w:color="auto"/>
              <w:right w:val="single" w:sz="4" w:space="0" w:color="auto"/>
            </w:tcBorders>
            <w:vAlign w:val="center"/>
          </w:tcPr>
          <w:p w14:paraId="360EF228"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66CBB2D" w14:textId="77777777" w:rsidR="00207454" w:rsidRPr="00EF06A7" w:rsidRDefault="00207454" w:rsidP="00207454">
            <w:pPr>
              <w:pStyle w:val="TAC"/>
              <w:rPr>
                <w:rFonts w:eastAsia="SimSun"/>
              </w:rPr>
            </w:pPr>
            <w:r w:rsidRPr="00EF06A7">
              <w:rPr>
                <w:rFonts w:eastAsia="SimSun"/>
              </w:rPr>
              <w:t>Multiplexed</w:t>
            </w:r>
          </w:p>
        </w:tc>
      </w:tr>
      <w:tr w:rsidR="00207454" w:rsidRPr="00EF06A7" w14:paraId="7A9B3456"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232971D" w14:textId="77777777" w:rsidR="00207454" w:rsidRPr="00EF06A7" w:rsidRDefault="00207454" w:rsidP="00207454">
            <w:pPr>
              <w:pStyle w:val="TAL"/>
              <w:rPr>
                <w:rFonts w:eastAsia="SimSun" w:cs="Arial"/>
              </w:rPr>
            </w:pPr>
            <w:r w:rsidRPr="00EF06A7">
              <w:rPr>
                <w:rFonts w:eastAsia="SimSun"/>
              </w:rPr>
              <w:t>Redundancy version coding sequence</w:t>
            </w:r>
          </w:p>
        </w:tc>
        <w:tc>
          <w:tcPr>
            <w:tcW w:w="1084" w:type="dxa"/>
            <w:tcBorders>
              <w:top w:val="single" w:sz="4" w:space="0" w:color="auto"/>
              <w:left w:val="single" w:sz="4" w:space="0" w:color="auto"/>
              <w:bottom w:val="single" w:sz="4" w:space="0" w:color="auto"/>
              <w:right w:val="single" w:sz="4" w:space="0" w:color="auto"/>
            </w:tcBorders>
            <w:vAlign w:val="center"/>
          </w:tcPr>
          <w:p w14:paraId="09DBEBBC"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4EF479D" w14:textId="77777777" w:rsidR="00207454" w:rsidRPr="00EF06A7" w:rsidRDefault="00207454" w:rsidP="00207454">
            <w:pPr>
              <w:pStyle w:val="TAC"/>
              <w:rPr>
                <w:rFonts w:eastAsia="SimSun"/>
              </w:rPr>
            </w:pPr>
            <w:r w:rsidRPr="00EF06A7">
              <w:rPr>
                <w:rFonts w:eastAsia="SimSun"/>
              </w:rPr>
              <w:t>{0,2,3,1}</w:t>
            </w:r>
          </w:p>
        </w:tc>
      </w:tr>
      <w:tr w:rsidR="00207454" w:rsidRPr="00EF06A7" w14:paraId="7DF1ABC0"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F33D36F" w14:textId="77777777" w:rsidR="00207454" w:rsidRPr="00EF06A7" w:rsidRDefault="00207454" w:rsidP="00207454">
            <w:pPr>
              <w:pStyle w:val="TAL"/>
              <w:rPr>
                <w:rFonts w:eastAsia="SimSun" w:cs="Arial"/>
                <w:szCs w:val="18"/>
              </w:rPr>
            </w:pPr>
            <w:r w:rsidRPr="00EF06A7">
              <w:rPr>
                <w:rFonts w:cs="Arial"/>
                <w:szCs w:val="18"/>
              </w:rPr>
              <w:t>TDD UL-DL pattern</w:t>
            </w:r>
          </w:p>
        </w:tc>
        <w:tc>
          <w:tcPr>
            <w:tcW w:w="1084" w:type="dxa"/>
            <w:tcBorders>
              <w:top w:val="single" w:sz="4" w:space="0" w:color="auto"/>
              <w:left w:val="single" w:sz="4" w:space="0" w:color="auto"/>
              <w:bottom w:val="single" w:sz="4" w:space="0" w:color="auto"/>
              <w:right w:val="single" w:sz="4" w:space="0" w:color="auto"/>
            </w:tcBorders>
            <w:vAlign w:val="center"/>
          </w:tcPr>
          <w:p w14:paraId="72431D77" w14:textId="77777777" w:rsidR="00207454" w:rsidRPr="00EF06A7" w:rsidRDefault="00207454" w:rsidP="00207454">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3CE5DC3" w14:textId="77777777" w:rsidR="00207454" w:rsidRPr="00EF06A7" w:rsidRDefault="00207454" w:rsidP="00207454">
            <w:pPr>
              <w:pStyle w:val="TAC"/>
              <w:rPr>
                <w:rFonts w:cs="Arial"/>
                <w:szCs w:val="18"/>
              </w:rPr>
            </w:pPr>
            <w:r w:rsidRPr="00EF06A7">
              <w:rPr>
                <w:rFonts w:cs="Arial"/>
                <w:szCs w:val="18"/>
              </w:rPr>
              <w:t>60 kHz SCS: FR2.60-1</w:t>
            </w:r>
          </w:p>
          <w:p w14:paraId="6EEFBB4F" w14:textId="77777777" w:rsidR="00207454" w:rsidRPr="00EF06A7" w:rsidRDefault="00207454" w:rsidP="00207454">
            <w:pPr>
              <w:pStyle w:val="TAC"/>
              <w:rPr>
                <w:rFonts w:eastAsia="SimSun" w:cs="Arial"/>
                <w:szCs w:val="18"/>
              </w:rPr>
            </w:pPr>
            <w:r w:rsidRPr="00EF06A7">
              <w:rPr>
                <w:rFonts w:cs="Arial"/>
                <w:szCs w:val="18"/>
              </w:rPr>
              <w:t>120 kHz SCS: FR2.120-1</w:t>
            </w:r>
          </w:p>
        </w:tc>
      </w:tr>
      <w:tr w:rsidR="00207454" w:rsidRPr="00EF06A7" w14:paraId="7D503FCD"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3B56CDE0" w14:textId="77777777" w:rsidR="00207454" w:rsidRPr="00EF06A7" w:rsidRDefault="00207454" w:rsidP="00207454">
            <w:pPr>
              <w:pStyle w:val="TAL"/>
              <w:rPr>
                <w:rFonts w:eastAsia="SimSun" w:cs="Arial"/>
              </w:rPr>
            </w:pPr>
            <w:r w:rsidRPr="00EF06A7">
              <w:rPr>
                <w:rFonts w:eastAsia="SimSun"/>
              </w:rPr>
              <w:t>PDSCH &amp; PDSCH DMRS Precoding configuration</w:t>
            </w:r>
          </w:p>
        </w:tc>
        <w:tc>
          <w:tcPr>
            <w:tcW w:w="1084" w:type="dxa"/>
            <w:tcBorders>
              <w:top w:val="single" w:sz="4" w:space="0" w:color="auto"/>
              <w:left w:val="single" w:sz="4" w:space="0" w:color="auto"/>
              <w:bottom w:val="single" w:sz="4" w:space="0" w:color="auto"/>
              <w:right w:val="single" w:sz="4" w:space="0" w:color="auto"/>
            </w:tcBorders>
            <w:vAlign w:val="center"/>
          </w:tcPr>
          <w:p w14:paraId="0C24DE39"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CDD03EE" w14:textId="77777777" w:rsidR="00207454" w:rsidRPr="00EF06A7" w:rsidRDefault="00207454" w:rsidP="00207454">
            <w:pPr>
              <w:pStyle w:val="TAC"/>
              <w:rPr>
                <w:rFonts w:eastAsia="SimSun"/>
              </w:rPr>
            </w:pPr>
            <w:r w:rsidRPr="00EF06A7">
              <w:rPr>
                <w:rFonts w:eastAsia="SimSun"/>
              </w:rPr>
              <w:t>For number of Tx=1: No precoding;</w:t>
            </w:r>
          </w:p>
          <w:p w14:paraId="7D6DEDFF" w14:textId="3748F7DE" w:rsidR="00207454" w:rsidRPr="00EF06A7" w:rsidRDefault="00207454" w:rsidP="00207454">
            <w:pPr>
              <w:pStyle w:val="TAC"/>
              <w:rPr>
                <w:rFonts w:eastAsia="SimSun"/>
              </w:rPr>
            </w:pPr>
            <w:r w:rsidRPr="00EF06A7">
              <w:rPr>
                <w:rFonts w:eastAsia="SimSun"/>
              </w:rPr>
              <w:t xml:space="preserve">For number of Tx&gt;1: Single Panel Type I, Precoder index 0 with Wideband granularity and updated per slot for Rank 2 </w:t>
            </w:r>
          </w:p>
        </w:tc>
      </w:tr>
      <w:tr w:rsidR="00207454" w:rsidRPr="00EF06A7" w14:paraId="3AEAFCA4"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0AAC9888" w14:textId="77777777" w:rsidR="00207454" w:rsidRPr="00EF06A7" w:rsidRDefault="00207454" w:rsidP="00207454">
            <w:pPr>
              <w:pStyle w:val="TAL"/>
              <w:rPr>
                <w:rFonts w:eastAsia="SimSun"/>
              </w:rPr>
            </w:pPr>
            <w:r w:rsidRPr="00EF06A7">
              <w:rPr>
                <w:rFonts w:eastAsia="SimSun" w:cs="Arial"/>
              </w:rPr>
              <w:t xml:space="preserve">Symbols for </w:t>
            </w:r>
            <w:r w:rsidRPr="00EF06A7">
              <w:rPr>
                <w:rFonts w:eastAsia="SimSun"/>
                <w:snapToGrid w:val="0"/>
              </w:rPr>
              <w:t>all unused R</w:t>
            </w:r>
            <w:r w:rsidRPr="00EF06A7">
              <w:rPr>
                <w:rFonts w:eastAsia="SimSun"/>
                <w:snapToGrid w:val="0"/>
                <w:lang w:eastAsia="zh-CN"/>
              </w:rPr>
              <w:t>Es</w:t>
            </w:r>
          </w:p>
        </w:tc>
        <w:tc>
          <w:tcPr>
            <w:tcW w:w="1084" w:type="dxa"/>
            <w:tcBorders>
              <w:top w:val="single" w:sz="4" w:space="0" w:color="auto"/>
              <w:left w:val="single" w:sz="4" w:space="0" w:color="auto"/>
              <w:bottom w:val="single" w:sz="4" w:space="0" w:color="auto"/>
              <w:right w:val="single" w:sz="4" w:space="0" w:color="auto"/>
            </w:tcBorders>
            <w:vAlign w:val="center"/>
          </w:tcPr>
          <w:p w14:paraId="1A645307"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5D2012C" w14:textId="77777777" w:rsidR="00207454" w:rsidRPr="00EF06A7" w:rsidRDefault="00207454" w:rsidP="00207454">
            <w:pPr>
              <w:pStyle w:val="TAC"/>
              <w:rPr>
                <w:rFonts w:eastAsia="SimSun"/>
              </w:rPr>
            </w:pPr>
            <w:r w:rsidRPr="00EF06A7">
              <w:rPr>
                <w:rFonts w:eastAsia="SimSun"/>
              </w:rPr>
              <w:t>OP.1 FDD as defined in Annex A.5.1.1</w:t>
            </w:r>
          </w:p>
          <w:p w14:paraId="3483AF5B" w14:textId="77777777" w:rsidR="00207454" w:rsidRPr="00EF06A7" w:rsidRDefault="00207454" w:rsidP="00207454">
            <w:pPr>
              <w:pStyle w:val="TAC"/>
              <w:rPr>
                <w:rFonts w:eastAsia="SimSun"/>
              </w:rPr>
            </w:pPr>
            <w:r w:rsidRPr="00EF06A7">
              <w:rPr>
                <w:rFonts w:eastAsia="SimSun"/>
              </w:rPr>
              <w:t>OP.1 TDD as defined in Annex A.5.2.1</w:t>
            </w:r>
          </w:p>
        </w:tc>
      </w:tr>
      <w:tr w:rsidR="00207454" w:rsidRPr="00EF06A7" w14:paraId="0E5169FB"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63EAFD76" w14:textId="77777777" w:rsidR="00207454" w:rsidRPr="00EF06A7" w:rsidRDefault="00207454" w:rsidP="00207454">
            <w:pPr>
              <w:pStyle w:val="TAL"/>
              <w:rPr>
                <w:rFonts w:eastAsia="SimSun" w:cs="Arial"/>
              </w:rPr>
            </w:pPr>
            <w:r w:rsidRPr="00EF06A7">
              <w:rPr>
                <w:rFonts w:eastAsia="SimSun" w:cs="Arial"/>
              </w:rPr>
              <w:t>Propagation condition</w:t>
            </w:r>
          </w:p>
        </w:tc>
        <w:tc>
          <w:tcPr>
            <w:tcW w:w="1084" w:type="dxa"/>
            <w:tcBorders>
              <w:top w:val="single" w:sz="4" w:space="0" w:color="auto"/>
              <w:left w:val="single" w:sz="4" w:space="0" w:color="auto"/>
              <w:bottom w:val="single" w:sz="4" w:space="0" w:color="auto"/>
              <w:right w:val="single" w:sz="4" w:space="0" w:color="auto"/>
            </w:tcBorders>
            <w:vAlign w:val="center"/>
          </w:tcPr>
          <w:p w14:paraId="490A888F"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425B6FB" w14:textId="77777777" w:rsidR="00207454" w:rsidRPr="00EF06A7" w:rsidRDefault="00207454" w:rsidP="00207454">
            <w:pPr>
              <w:pStyle w:val="TAC"/>
              <w:rPr>
                <w:rFonts w:eastAsia="SimSun"/>
              </w:rPr>
            </w:pPr>
            <w:r w:rsidRPr="00EF06A7">
              <w:rPr>
                <w:rFonts w:eastAsia="SimSun"/>
              </w:rPr>
              <w:t>Static propagation condition</w:t>
            </w:r>
          </w:p>
          <w:p w14:paraId="25E99DA4" w14:textId="77777777" w:rsidR="00207454" w:rsidRPr="00EF06A7" w:rsidRDefault="00207454" w:rsidP="00207454">
            <w:pPr>
              <w:pStyle w:val="TAC"/>
              <w:rPr>
                <w:rFonts w:eastAsia="SimSun"/>
              </w:rPr>
            </w:pPr>
            <w:r w:rsidRPr="00EF06A7">
              <w:rPr>
                <w:rFonts w:eastAsia="SimSun"/>
              </w:rPr>
              <w:t>No external noise sources are applied</w:t>
            </w:r>
          </w:p>
        </w:tc>
      </w:tr>
      <w:tr w:rsidR="00207454" w:rsidRPr="00EF06A7" w14:paraId="2727C799" w14:textId="77777777" w:rsidTr="00E009CE">
        <w:trPr>
          <w:trHeight w:val="58"/>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45B8E02" w14:textId="77777777" w:rsidR="00207454" w:rsidRPr="00EF06A7" w:rsidRDefault="00207454" w:rsidP="00207454">
            <w:pPr>
              <w:pStyle w:val="TAL"/>
              <w:rPr>
                <w:rFonts w:eastAsia="SimSun" w:cs="Arial"/>
              </w:rPr>
            </w:pPr>
            <w:r w:rsidRPr="00EF06A7">
              <w:rPr>
                <w:rFonts w:eastAsia="SimSun" w:cs="Arial"/>
              </w:rPr>
              <w:t>Antenna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763DC0A" w14:textId="77777777" w:rsidR="00207454" w:rsidRPr="00EF06A7" w:rsidRDefault="00207454" w:rsidP="00207454">
            <w:pPr>
              <w:pStyle w:val="TAL"/>
              <w:rPr>
                <w:rFonts w:eastAsia="SimSun" w:cs="Arial"/>
              </w:rPr>
            </w:pPr>
            <w:r w:rsidRPr="00EF06A7">
              <w:rPr>
                <w:rFonts w:eastAsia="SimSun" w:cs="Arial"/>
              </w:rPr>
              <w:t>1 layer CCs</w:t>
            </w:r>
          </w:p>
        </w:tc>
        <w:tc>
          <w:tcPr>
            <w:tcW w:w="1084" w:type="dxa"/>
            <w:tcBorders>
              <w:top w:val="single" w:sz="4" w:space="0" w:color="auto"/>
              <w:left w:val="single" w:sz="4" w:space="0" w:color="auto"/>
              <w:bottom w:val="single" w:sz="4" w:space="0" w:color="auto"/>
              <w:right w:val="single" w:sz="4" w:space="0" w:color="auto"/>
            </w:tcBorders>
            <w:vAlign w:val="center"/>
          </w:tcPr>
          <w:p w14:paraId="3CFD2208"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60F61CD" w14:textId="77777777" w:rsidR="00207454" w:rsidRPr="00EF06A7" w:rsidRDefault="00207454" w:rsidP="00207454">
            <w:pPr>
              <w:pStyle w:val="TAC"/>
              <w:rPr>
                <w:rFonts w:eastAsia="SimSun"/>
              </w:rPr>
            </w:pPr>
            <w:r w:rsidRPr="00EF06A7">
              <w:rPr>
                <w:rFonts w:eastAsia="SimSun"/>
              </w:rPr>
              <w:t>1x2 or 1x4</w:t>
            </w:r>
          </w:p>
        </w:tc>
      </w:tr>
      <w:tr w:rsidR="00207454" w:rsidRPr="00EF06A7" w14:paraId="70B0B6B3" w14:textId="77777777" w:rsidTr="00E009CE">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0EF0E" w14:textId="77777777" w:rsidR="00207454" w:rsidRPr="00EF06A7" w:rsidRDefault="00207454" w:rsidP="00207454">
            <w:pPr>
              <w:spacing w:after="0"/>
              <w:rPr>
                <w:rFonts w:ascii="Arial" w:eastAsia="SimSun" w:hAnsi="Arial" w:cs="Arial"/>
                <w:sz w:val="18"/>
                <w:lang w:eastAsia="en-US"/>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67FC7F2" w14:textId="77777777" w:rsidR="00207454" w:rsidRPr="00EF06A7" w:rsidRDefault="00207454" w:rsidP="00207454">
            <w:pPr>
              <w:pStyle w:val="TAL"/>
              <w:rPr>
                <w:rFonts w:eastAsia="SimSun" w:cs="Arial"/>
              </w:rPr>
            </w:pPr>
            <w:r w:rsidRPr="00EF06A7">
              <w:rPr>
                <w:rFonts w:eastAsia="SimSun" w:cs="Arial"/>
              </w:rPr>
              <w:t>2 layers CCs</w:t>
            </w:r>
          </w:p>
        </w:tc>
        <w:tc>
          <w:tcPr>
            <w:tcW w:w="1084" w:type="dxa"/>
            <w:tcBorders>
              <w:top w:val="single" w:sz="4" w:space="0" w:color="auto"/>
              <w:left w:val="single" w:sz="4" w:space="0" w:color="auto"/>
              <w:bottom w:val="single" w:sz="4" w:space="0" w:color="auto"/>
              <w:right w:val="single" w:sz="4" w:space="0" w:color="auto"/>
            </w:tcBorders>
            <w:vAlign w:val="center"/>
          </w:tcPr>
          <w:p w14:paraId="7F268346"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3871802" w14:textId="77777777" w:rsidR="00207454" w:rsidRPr="00EF06A7" w:rsidRDefault="00207454" w:rsidP="00207454">
            <w:pPr>
              <w:pStyle w:val="TAC"/>
              <w:rPr>
                <w:rFonts w:eastAsia="SimSun"/>
              </w:rPr>
            </w:pPr>
            <w:r w:rsidRPr="00EF06A7">
              <w:rPr>
                <w:rFonts w:eastAsia="SimSun"/>
              </w:rPr>
              <w:t>2x2 or 2x4</w:t>
            </w:r>
          </w:p>
        </w:tc>
      </w:tr>
      <w:tr w:rsidR="00207454" w:rsidRPr="00EF06A7" w14:paraId="13339D8E" w14:textId="77777777" w:rsidTr="00E009CE">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465DF726" w14:textId="77777777" w:rsidR="00207454" w:rsidRPr="00EF06A7" w:rsidRDefault="00207454" w:rsidP="00207454">
            <w:pPr>
              <w:pStyle w:val="TAL"/>
              <w:rPr>
                <w:rFonts w:eastAsia="SimSun" w:cs="Arial"/>
              </w:rPr>
            </w:pPr>
            <w:r w:rsidRPr="00EF06A7">
              <w:rPr>
                <w:rFonts w:eastAsia="SimSun"/>
              </w:rPr>
              <w:t>Physical signals, channels mapping and precoding</w:t>
            </w:r>
          </w:p>
        </w:tc>
        <w:tc>
          <w:tcPr>
            <w:tcW w:w="1084" w:type="dxa"/>
            <w:tcBorders>
              <w:top w:val="single" w:sz="4" w:space="0" w:color="auto"/>
              <w:left w:val="single" w:sz="4" w:space="0" w:color="auto"/>
              <w:bottom w:val="single" w:sz="4" w:space="0" w:color="auto"/>
              <w:right w:val="single" w:sz="4" w:space="0" w:color="auto"/>
            </w:tcBorders>
            <w:vAlign w:val="center"/>
          </w:tcPr>
          <w:p w14:paraId="1DDF4C0A" w14:textId="77777777" w:rsidR="00207454" w:rsidRPr="00EF06A7" w:rsidRDefault="00207454" w:rsidP="00207454">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A74F04E" w14:textId="77777777" w:rsidR="00207454" w:rsidRPr="00EF06A7" w:rsidRDefault="00207454" w:rsidP="00207454">
            <w:pPr>
              <w:pStyle w:val="TAC"/>
              <w:rPr>
                <w:rFonts w:eastAsia="SimSun"/>
              </w:rPr>
            </w:pPr>
            <w:r w:rsidRPr="00EF06A7">
              <w:rPr>
                <w:rFonts w:eastAsia="SimSun"/>
              </w:rPr>
              <w:t xml:space="preserve">As specified in </w:t>
            </w:r>
            <w:r w:rsidRPr="00EF06A7">
              <w:rPr>
                <w:rFonts w:eastAsia="SimSun"/>
                <w:lang w:eastAsia="zh-CN"/>
              </w:rPr>
              <w:t>Annex B.4.1</w:t>
            </w:r>
          </w:p>
        </w:tc>
      </w:tr>
      <w:tr w:rsidR="00207454" w:rsidRPr="00EF06A7" w14:paraId="4D96097B" w14:textId="77777777" w:rsidTr="00E009CE">
        <w:trPr>
          <w:trHeight w:val="58"/>
          <w:jc w:val="center"/>
        </w:trPr>
        <w:tc>
          <w:tcPr>
            <w:tcW w:w="9621" w:type="dxa"/>
            <w:gridSpan w:val="5"/>
            <w:tcBorders>
              <w:top w:val="single" w:sz="4" w:space="0" w:color="auto"/>
              <w:left w:val="single" w:sz="4" w:space="0" w:color="auto"/>
              <w:bottom w:val="single" w:sz="4" w:space="0" w:color="auto"/>
              <w:right w:val="single" w:sz="4" w:space="0" w:color="auto"/>
            </w:tcBorders>
            <w:hideMark/>
          </w:tcPr>
          <w:p w14:paraId="3E30136C" w14:textId="77777777" w:rsidR="00207454" w:rsidRPr="00EF06A7" w:rsidRDefault="00207454" w:rsidP="00207454">
            <w:pPr>
              <w:pStyle w:val="TAN"/>
            </w:pPr>
            <w:r w:rsidRPr="00EF06A7">
              <w:t>Note 1:</w:t>
            </w:r>
            <w:r w:rsidRPr="00EF06A7">
              <w:rPr>
                <w:lang w:eastAsia="zh-CN"/>
              </w:rPr>
              <w:tab/>
            </w:r>
            <w:r w:rsidRPr="00EF06A7">
              <w:t>PDSCH is scheduled only on full DL slots not containing SSB or TRS.</w:t>
            </w:r>
          </w:p>
          <w:p w14:paraId="5565F0F9" w14:textId="77777777" w:rsidR="00207454" w:rsidRPr="00EF06A7" w:rsidRDefault="00207454" w:rsidP="00207454">
            <w:pPr>
              <w:pStyle w:val="TAN"/>
            </w:pPr>
            <w:r w:rsidRPr="00EF06A7">
              <w:t>Note 2:</w:t>
            </w:r>
            <w:r w:rsidRPr="00EF06A7">
              <w:rPr>
                <w:lang w:eastAsia="zh-CN"/>
              </w:rPr>
              <w:tab/>
            </w:r>
            <w:r w:rsidRPr="00EF06A7">
              <w:t>UE assumes that the TCI state for the PDSCH is identical to the TCI state applied for the PDCCH transmission.</w:t>
            </w:r>
          </w:p>
          <w:p w14:paraId="42DA5906" w14:textId="77777777" w:rsidR="00207454" w:rsidRPr="00EF06A7" w:rsidRDefault="00207454" w:rsidP="00207454">
            <w:pPr>
              <w:pStyle w:val="TAN"/>
            </w:pPr>
            <w:r w:rsidRPr="00EF06A7">
              <w:t>Note 3:</w:t>
            </w:r>
            <w:r w:rsidRPr="00EF06A7">
              <w:rPr>
                <w:lang w:eastAsia="zh-CN"/>
              </w:rPr>
              <w:tab/>
            </w:r>
            <w:r w:rsidRPr="00EF06A7">
              <w:t>Point A coincides with minimum guard band as specified in Table 5.3.3-1 from TS 38.101-2 [7] for tested channel bandwidth and subcarrier spacing.</w:t>
            </w:r>
          </w:p>
        </w:tc>
      </w:tr>
    </w:tbl>
    <w:p w14:paraId="0FF68668" w14:textId="77777777" w:rsidR="00E009CE" w:rsidRPr="00EF06A7" w:rsidRDefault="00E009CE" w:rsidP="00E009CE">
      <w:pPr>
        <w:rPr>
          <w:rFonts w:eastAsia="SimSun"/>
          <w:lang w:eastAsia="en-US"/>
        </w:rPr>
      </w:pPr>
    </w:p>
    <w:p w14:paraId="7F8F0BA2" w14:textId="77777777" w:rsidR="00E009CE" w:rsidRPr="00EF06A7" w:rsidRDefault="00E009CE" w:rsidP="00E009CE">
      <w:pPr>
        <w:pStyle w:val="TH"/>
      </w:pPr>
      <w:r w:rsidRPr="00EF06A7">
        <w:t>Table 7.5.1.3-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E009CE" w:rsidRPr="00EF06A7" w14:paraId="06D37A3A" w14:textId="77777777" w:rsidTr="00E009CE">
        <w:trPr>
          <w:jc w:val="center"/>
        </w:trPr>
        <w:tc>
          <w:tcPr>
            <w:tcW w:w="1060" w:type="dxa"/>
            <w:tcBorders>
              <w:top w:val="single" w:sz="4" w:space="0" w:color="000000"/>
              <w:left w:val="single" w:sz="4" w:space="0" w:color="000000"/>
              <w:bottom w:val="single" w:sz="4" w:space="0" w:color="auto"/>
              <w:right w:val="single" w:sz="4" w:space="0" w:color="000000"/>
            </w:tcBorders>
            <w:tcMar>
              <w:top w:w="15" w:type="dxa"/>
              <w:left w:w="81" w:type="dxa"/>
              <w:bottom w:w="0" w:type="dxa"/>
              <w:right w:w="81" w:type="dxa"/>
            </w:tcMar>
            <w:hideMark/>
          </w:tcPr>
          <w:p w14:paraId="2DBE4D79" w14:textId="77777777" w:rsidR="00E009CE" w:rsidRPr="00EF06A7" w:rsidRDefault="00E009CE">
            <w:pPr>
              <w:pStyle w:val="TAH"/>
              <w:rPr>
                <w:rFonts w:eastAsia="Yu Mincho"/>
              </w:rPr>
            </w:pPr>
            <w:r w:rsidRPr="00EF06A7">
              <w:rPr>
                <w:rFonts w:eastAsia="Yu Mincho"/>
              </w:rPr>
              <w:t>SCS (k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8AEEC1A" w14:textId="77777777" w:rsidR="00E009CE" w:rsidRPr="00EF06A7" w:rsidRDefault="00E009CE">
            <w:pPr>
              <w:pStyle w:val="TAH"/>
              <w:rPr>
                <w:rFonts w:eastAsia="Yu Mincho"/>
              </w:rPr>
            </w:pPr>
            <w:r w:rsidRPr="00EF06A7">
              <w:rPr>
                <w:rFonts w:eastAsia="Yu Mincho"/>
              </w:rPr>
              <w:t>5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9A496C8" w14:textId="77777777" w:rsidR="00E009CE" w:rsidRPr="00EF06A7" w:rsidRDefault="00E009CE">
            <w:pPr>
              <w:pStyle w:val="TAH"/>
              <w:rPr>
                <w:rFonts w:eastAsia="Yu Mincho"/>
              </w:rPr>
            </w:pPr>
            <w:r w:rsidRPr="00EF06A7">
              <w:rPr>
                <w:rFonts w:eastAsia="Yu Mincho"/>
              </w:rPr>
              <w:t>1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A3961E0" w14:textId="77777777" w:rsidR="00E009CE" w:rsidRPr="00EF06A7" w:rsidRDefault="00E009CE">
            <w:pPr>
              <w:pStyle w:val="TAH"/>
              <w:rPr>
                <w:rFonts w:eastAsia="Yu Mincho"/>
              </w:rPr>
            </w:pPr>
            <w:r w:rsidRPr="00EF06A7">
              <w:rPr>
                <w:rFonts w:eastAsia="Yu Mincho"/>
              </w:rPr>
              <w:t>2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66CCBCE" w14:textId="77777777" w:rsidR="00E009CE" w:rsidRPr="00EF06A7" w:rsidRDefault="00E009CE">
            <w:pPr>
              <w:pStyle w:val="TAH"/>
              <w:rPr>
                <w:rFonts w:eastAsia="Yu Mincho"/>
              </w:rPr>
            </w:pPr>
            <w:r w:rsidRPr="00EF06A7">
              <w:rPr>
                <w:rFonts w:eastAsia="Yu Mincho"/>
              </w:rPr>
              <w:t>400 MHz</w:t>
            </w:r>
          </w:p>
        </w:tc>
      </w:tr>
      <w:tr w:rsidR="00E009CE" w:rsidRPr="00EF06A7" w14:paraId="0CA51D99" w14:textId="77777777" w:rsidTr="00E009CE">
        <w:trPr>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A04B51F" w14:textId="77777777" w:rsidR="00E009CE" w:rsidRPr="00EF06A7" w:rsidRDefault="00E009CE">
            <w:pPr>
              <w:pStyle w:val="TAC"/>
              <w:rPr>
                <w:rFonts w:eastAsia="Yu Mincho"/>
              </w:rPr>
            </w:pPr>
            <w:r w:rsidRPr="00EF06A7">
              <w:rPr>
                <w:rFonts w:eastAsia="Yu Mincho"/>
              </w:rPr>
              <w:t>6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1A54CFE" w14:textId="77777777" w:rsidR="00E009CE" w:rsidRPr="00EF06A7" w:rsidRDefault="00E009CE">
            <w:pPr>
              <w:pStyle w:val="TAC"/>
              <w:rPr>
                <w:rFonts w:eastAsia="Yu Mincho"/>
              </w:rPr>
            </w:pPr>
            <w:r w:rsidRPr="00EF06A7">
              <w:rPr>
                <w:rFonts w:eastAsia="Yu Mincho"/>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D8760F2" w14:textId="77777777" w:rsidR="00E009CE" w:rsidRPr="00EF06A7" w:rsidRDefault="00E009CE">
            <w:pPr>
              <w:pStyle w:val="TAC"/>
              <w:rPr>
                <w:rFonts w:eastAsia="Yu Mincho"/>
              </w:rPr>
            </w:pPr>
            <w:r w:rsidRPr="00EF06A7">
              <w:rPr>
                <w:rFonts w:eastAsia="Yu Mincho"/>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D9F185B" w14:textId="77777777" w:rsidR="00E009CE" w:rsidRPr="00EF06A7" w:rsidRDefault="00E009CE">
            <w:pPr>
              <w:pStyle w:val="TAC"/>
              <w:rPr>
                <w:rFonts w:eastAsia="Yu Mincho"/>
              </w:rPr>
            </w:pPr>
            <w:r w:rsidRPr="00EF06A7">
              <w:rPr>
                <w:rFonts w:eastAsia="Yu Mincho"/>
              </w:rPr>
              <w:t>264</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B7618E0" w14:textId="77777777" w:rsidR="00E009CE" w:rsidRPr="00EF06A7" w:rsidRDefault="00E009CE">
            <w:pPr>
              <w:pStyle w:val="TAC"/>
              <w:rPr>
                <w:rFonts w:eastAsia="Yu Mincho"/>
              </w:rPr>
            </w:pPr>
            <w:r w:rsidRPr="00EF06A7">
              <w:rPr>
                <w:rFonts w:eastAsia="Yu Mincho"/>
              </w:rPr>
              <w:t>N.A</w:t>
            </w:r>
          </w:p>
        </w:tc>
      </w:tr>
      <w:tr w:rsidR="00E009CE" w:rsidRPr="00EF06A7" w14:paraId="250EDD09" w14:textId="77777777" w:rsidTr="00E009CE">
        <w:trPr>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56D305A" w14:textId="77777777" w:rsidR="00E009CE" w:rsidRPr="00EF06A7" w:rsidRDefault="00E009CE">
            <w:pPr>
              <w:pStyle w:val="TAC"/>
              <w:rPr>
                <w:rFonts w:eastAsia="Yu Mincho"/>
              </w:rPr>
            </w:pPr>
            <w:r w:rsidRPr="00EF06A7">
              <w:rPr>
                <w:rFonts w:eastAsia="Yu Mincho"/>
              </w:rPr>
              <w:t>12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8E4C842" w14:textId="77777777" w:rsidR="00E009CE" w:rsidRPr="00EF06A7" w:rsidRDefault="00E009CE">
            <w:pPr>
              <w:pStyle w:val="TAC"/>
              <w:rPr>
                <w:rFonts w:eastAsia="Yu Mincho"/>
              </w:rPr>
            </w:pPr>
            <w:r w:rsidRPr="00EF06A7">
              <w:rPr>
                <w:rFonts w:eastAsia="Yu Mincho"/>
              </w:rPr>
              <w:t>3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BE36478" w14:textId="77777777" w:rsidR="00E009CE" w:rsidRPr="00EF06A7" w:rsidRDefault="00E009CE">
            <w:pPr>
              <w:pStyle w:val="TAC"/>
              <w:rPr>
                <w:rFonts w:eastAsia="Yu Mincho"/>
              </w:rPr>
            </w:pPr>
            <w:r w:rsidRPr="00EF06A7">
              <w:rPr>
                <w:rFonts w:eastAsia="Yu Mincho"/>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D9216EE" w14:textId="77777777" w:rsidR="00E009CE" w:rsidRPr="00EF06A7" w:rsidRDefault="00E009CE">
            <w:pPr>
              <w:pStyle w:val="TAC"/>
              <w:rPr>
                <w:rFonts w:eastAsia="Yu Mincho"/>
              </w:rPr>
            </w:pPr>
            <w:r w:rsidRPr="00EF06A7">
              <w:rPr>
                <w:rFonts w:eastAsia="Yu Mincho"/>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88658F1" w14:textId="77777777" w:rsidR="00E009CE" w:rsidRPr="00EF06A7" w:rsidRDefault="00E009CE">
            <w:pPr>
              <w:pStyle w:val="TAC"/>
              <w:rPr>
                <w:rFonts w:eastAsia="Yu Mincho"/>
              </w:rPr>
            </w:pPr>
            <w:r w:rsidRPr="00EF06A7">
              <w:rPr>
                <w:rFonts w:eastAsia="Yu Mincho"/>
              </w:rPr>
              <w:t>264</w:t>
            </w:r>
          </w:p>
        </w:tc>
      </w:tr>
    </w:tbl>
    <w:p w14:paraId="464260AF" w14:textId="77777777" w:rsidR="00E009CE" w:rsidRPr="00EF06A7" w:rsidRDefault="00E009CE" w:rsidP="00E009CE">
      <w:pPr>
        <w:rPr>
          <w:rFonts w:eastAsia="SimSun"/>
          <w:lang w:eastAsia="en-US"/>
        </w:rPr>
      </w:pPr>
    </w:p>
    <w:p w14:paraId="7B83FF2C" w14:textId="77777777" w:rsidR="00E009CE" w:rsidRPr="00EF06A7" w:rsidRDefault="00E009CE" w:rsidP="00E009CE">
      <w:pPr>
        <w:pStyle w:val="TH"/>
      </w:pPr>
      <w:r w:rsidRPr="00EF06A7">
        <w:t>Table 7.5.1.3-3</w:t>
      </w:r>
      <w:r w:rsidRPr="00EF06A7">
        <w:rPr>
          <w:lang w:eastAsia="zh-CN"/>
        </w:rPr>
        <w:t>:</w:t>
      </w:r>
      <w:r w:rsidRPr="00EF06A7">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E009CE" w:rsidRPr="00EF06A7" w14:paraId="63557EB9"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11E146E1" w14:textId="77777777" w:rsidR="00E009CE" w:rsidRPr="00EF06A7" w:rsidRDefault="00E009CE">
            <w:pPr>
              <w:pStyle w:val="TAH"/>
              <w:rPr>
                <w:rFonts w:eastAsia="SimSun"/>
              </w:rPr>
            </w:pPr>
            <w:r w:rsidRPr="00EF06A7">
              <w:rPr>
                <w:rFonts w:eastAsia="SimSun"/>
              </w:rPr>
              <w:t>Maximum number of PDSCH MIMO layers</w:t>
            </w:r>
          </w:p>
        </w:tc>
        <w:tc>
          <w:tcPr>
            <w:tcW w:w="1838" w:type="dxa"/>
            <w:tcBorders>
              <w:top w:val="single" w:sz="4" w:space="0" w:color="auto"/>
              <w:left w:val="single" w:sz="4" w:space="0" w:color="auto"/>
              <w:bottom w:val="single" w:sz="4" w:space="0" w:color="auto"/>
              <w:right w:val="single" w:sz="4" w:space="0" w:color="auto"/>
            </w:tcBorders>
            <w:hideMark/>
          </w:tcPr>
          <w:p w14:paraId="0A68DE03" w14:textId="77777777" w:rsidR="00E009CE" w:rsidRPr="00EF06A7" w:rsidRDefault="00E009CE">
            <w:pPr>
              <w:pStyle w:val="TAH"/>
              <w:rPr>
                <w:rFonts w:eastAsia="SimSun"/>
              </w:rPr>
            </w:pPr>
            <w:r w:rsidRPr="00EF06A7">
              <w:rPr>
                <w:rFonts w:eastAsia="SimSun"/>
              </w:rPr>
              <w:t>Maximum modulation format (Note 1)</w:t>
            </w:r>
          </w:p>
        </w:tc>
        <w:tc>
          <w:tcPr>
            <w:tcW w:w="1055" w:type="dxa"/>
            <w:tcBorders>
              <w:top w:val="single" w:sz="4" w:space="0" w:color="auto"/>
              <w:left w:val="single" w:sz="4" w:space="0" w:color="auto"/>
              <w:bottom w:val="single" w:sz="4" w:space="0" w:color="auto"/>
              <w:right w:val="single" w:sz="4" w:space="0" w:color="auto"/>
            </w:tcBorders>
            <w:hideMark/>
          </w:tcPr>
          <w:p w14:paraId="7419DC5F" w14:textId="77777777" w:rsidR="00E009CE" w:rsidRPr="00EF06A7" w:rsidRDefault="00E009CE">
            <w:pPr>
              <w:pStyle w:val="TAH"/>
              <w:rPr>
                <w:rFonts w:eastAsia="SimSun"/>
              </w:rPr>
            </w:pPr>
            <w:r w:rsidRPr="00EF06A7">
              <w:rPr>
                <w:rFonts w:eastAsia="SimSun"/>
              </w:rPr>
              <w:t>Scaling factor</w:t>
            </w:r>
          </w:p>
        </w:tc>
        <w:tc>
          <w:tcPr>
            <w:tcW w:w="1408" w:type="dxa"/>
            <w:tcBorders>
              <w:top w:val="single" w:sz="4" w:space="0" w:color="auto"/>
              <w:left w:val="single" w:sz="4" w:space="0" w:color="auto"/>
              <w:bottom w:val="single" w:sz="4" w:space="0" w:color="auto"/>
              <w:right w:val="single" w:sz="4" w:space="0" w:color="auto"/>
            </w:tcBorders>
            <w:hideMark/>
          </w:tcPr>
          <w:p w14:paraId="1F282D10" w14:textId="77777777" w:rsidR="00E009CE" w:rsidRPr="00EF06A7" w:rsidRDefault="00E009CE">
            <w:pPr>
              <w:pStyle w:val="TAH"/>
              <w:rPr>
                <w:rFonts w:eastAsia="SimSun"/>
              </w:rPr>
            </w:pPr>
            <w:r w:rsidRPr="00EF06A7">
              <w:rPr>
                <w:rFonts w:eastAsia="SimSun"/>
              </w:rPr>
              <w:t>MCS (Note 2)</w:t>
            </w:r>
          </w:p>
        </w:tc>
      </w:tr>
      <w:tr w:rsidR="00E009CE" w:rsidRPr="00EF06A7" w14:paraId="7E007DFA"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61EB7D1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222A94D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569C48B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449E0A5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7</w:t>
            </w:r>
          </w:p>
        </w:tc>
      </w:tr>
      <w:tr w:rsidR="00E009CE" w:rsidRPr="00EF06A7" w14:paraId="54F9DA73"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73EDEB1C"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096184CA"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7D2FF75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3430F37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3</w:t>
            </w:r>
          </w:p>
        </w:tc>
      </w:tr>
      <w:tr w:rsidR="00E009CE" w:rsidRPr="00EF06A7" w14:paraId="30559694"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103E5807"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42C3CDC0"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6CB903F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10DAAE1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2</w:t>
            </w:r>
          </w:p>
        </w:tc>
      </w:tr>
      <w:tr w:rsidR="00E009CE" w:rsidRPr="00EF06A7" w14:paraId="04C54BD9"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5E7E66A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32353265"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3DDB0DB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17AA8BE3"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4</w:t>
            </w:r>
          </w:p>
        </w:tc>
      </w:tr>
      <w:tr w:rsidR="00E009CE" w:rsidRPr="00EF06A7" w14:paraId="0C89B905"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1FFB8925"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0FC9049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2DC1FEE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065BD86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23C15724"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1A8BA0E0"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79A783B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2A751B9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69B0192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4EDE768A"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4B38CA7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5CBCB8AF"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4F05EFE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31D18B6C"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6FBEBA7C"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477670D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25D3A06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42BC6C8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519C2ED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0</w:t>
            </w:r>
          </w:p>
        </w:tc>
      </w:tr>
      <w:tr w:rsidR="00E009CE" w:rsidRPr="00EF06A7" w14:paraId="032D7091"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03051DF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765B240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2182338F"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1B00A7AE"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1B60590A"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0144208E"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2DA18BB5"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297957FF"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2F318FA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0BE842BA"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5A44974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146C81A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21B6D9C2"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7ECCA52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2CC02DD2"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68549BB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hideMark/>
          </w:tcPr>
          <w:p w14:paraId="10E73DB0"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123639DE"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4556C49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r>
      <w:tr w:rsidR="00E009CE" w:rsidRPr="00EF06A7" w14:paraId="4BF2E0B7"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63AA92C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21CDACB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6A66D85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0685895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7</w:t>
            </w:r>
          </w:p>
        </w:tc>
      </w:tr>
      <w:tr w:rsidR="00E009CE" w:rsidRPr="00EF06A7" w14:paraId="342FE548"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3FA3ADF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05559C46"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4058DE1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2C4D7FE3"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3</w:t>
            </w:r>
          </w:p>
        </w:tc>
      </w:tr>
      <w:tr w:rsidR="00E009CE" w:rsidRPr="00EF06A7" w14:paraId="5A60B335"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2C7BCF6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24CF7603"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45EF064A"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7DD11D5F"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2</w:t>
            </w:r>
          </w:p>
        </w:tc>
      </w:tr>
      <w:tr w:rsidR="00E009CE" w:rsidRPr="00EF06A7" w14:paraId="18DFB568"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4AC7CF1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6E60B990"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hideMark/>
          </w:tcPr>
          <w:p w14:paraId="0FBBAE1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2E128E0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4</w:t>
            </w:r>
          </w:p>
        </w:tc>
      </w:tr>
      <w:tr w:rsidR="00E009CE" w:rsidRPr="00EF06A7" w14:paraId="2832F789"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593F0AD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6290569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5657A3D2"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7B348082"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29D2C214"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464F036F"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604389CC"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1A0A341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147D6685"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56F38D1C"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156C30DE"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729B5F9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4DAEB40A"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423DC677"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6</w:t>
            </w:r>
          </w:p>
        </w:tc>
      </w:tr>
      <w:tr w:rsidR="00E009CE" w:rsidRPr="00EF06A7" w14:paraId="5B63EBBF"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587948C2"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3FE90F4C"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hideMark/>
          </w:tcPr>
          <w:p w14:paraId="6AFCA1C3"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78D696C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0</w:t>
            </w:r>
          </w:p>
        </w:tc>
      </w:tr>
      <w:tr w:rsidR="00E009CE" w:rsidRPr="00EF06A7" w14:paraId="5F0DFBF6"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2357DDEC"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7CE970E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229D941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hideMark/>
          </w:tcPr>
          <w:p w14:paraId="12479439"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18B8CD49"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3688017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1AADA1DB"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1226FDB1"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hideMark/>
          </w:tcPr>
          <w:p w14:paraId="7CDF2C70"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5B57C8F9"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04A8221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4130AB84"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0330B4A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hideMark/>
          </w:tcPr>
          <w:p w14:paraId="7E8F525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9</w:t>
            </w:r>
          </w:p>
        </w:tc>
      </w:tr>
      <w:tr w:rsidR="00E009CE" w:rsidRPr="00EF06A7" w14:paraId="03E57BCD" w14:textId="77777777" w:rsidTr="00E009CE">
        <w:trPr>
          <w:jc w:val="center"/>
        </w:trPr>
        <w:tc>
          <w:tcPr>
            <w:tcW w:w="2034" w:type="dxa"/>
            <w:tcBorders>
              <w:top w:val="single" w:sz="4" w:space="0" w:color="auto"/>
              <w:left w:val="single" w:sz="4" w:space="0" w:color="auto"/>
              <w:bottom w:val="single" w:sz="4" w:space="0" w:color="auto"/>
              <w:right w:val="single" w:sz="4" w:space="0" w:color="auto"/>
            </w:tcBorders>
            <w:hideMark/>
          </w:tcPr>
          <w:p w14:paraId="51C5EDB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hideMark/>
          </w:tcPr>
          <w:p w14:paraId="313D8FF3"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hideMark/>
          </w:tcPr>
          <w:p w14:paraId="21C82A88"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hideMark/>
          </w:tcPr>
          <w:p w14:paraId="1714614D" w14:textId="77777777" w:rsidR="00E009CE" w:rsidRPr="00EF06A7" w:rsidRDefault="00E009CE">
            <w:pPr>
              <w:keepNext/>
              <w:keepLines/>
              <w:spacing w:after="0"/>
              <w:jc w:val="center"/>
              <w:rPr>
                <w:rFonts w:ascii="Arial" w:eastAsia="SimSun" w:hAnsi="Arial"/>
                <w:sz w:val="18"/>
              </w:rPr>
            </w:pPr>
            <w:r w:rsidRPr="00EF06A7">
              <w:rPr>
                <w:rFonts w:ascii="Arial" w:eastAsia="SimSun" w:hAnsi="Arial"/>
                <w:sz w:val="18"/>
              </w:rPr>
              <w:t>4</w:t>
            </w:r>
          </w:p>
        </w:tc>
      </w:tr>
      <w:tr w:rsidR="00E009CE" w:rsidRPr="00EF06A7" w14:paraId="3D791B7F" w14:textId="77777777" w:rsidTr="00E009CE">
        <w:trPr>
          <w:jc w:val="center"/>
        </w:trPr>
        <w:tc>
          <w:tcPr>
            <w:tcW w:w="6335" w:type="dxa"/>
            <w:gridSpan w:val="4"/>
            <w:tcBorders>
              <w:top w:val="single" w:sz="4" w:space="0" w:color="auto"/>
              <w:left w:val="single" w:sz="4" w:space="0" w:color="auto"/>
              <w:bottom w:val="single" w:sz="4" w:space="0" w:color="auto"/>
              <w:right w:val="single" w:sz="4" w:space="0" w:color="auto"/>
            </w:tcBorders>
            <w:hideMark/>
          </w:tcPr>
          <w:p w14:paraId="15CB1D20" w14:textId="77777777" w:rsidR="00E009CE" w:rsidRPr="00EF06A7" w:rsidRDefault="00E009CE">
            <w:pPr>
              <w:pStyle w:val="TAN"/>
            </w:pPr>
            <w:r w:rsidRPr="00EF06A7">
              <w:rPr>
                <w:lang w:eastAsia="zh-CN"/>
              </w:rPr>
              <w:t>Note 1:</w:t>
            </w:r>
            <w:r w:rsidRPr="00EF06A7">
              <w:tab/>
              <w:t>For the band(s) on which UE supporting “Maximum modulation format” of 8, the MCS index is derived from the rows with “Maximum modulation format” of 6.</w:t>
            </w:r>
          </w:p>
          <w:p w14:paraId="2C290A33" w14:textId="77777777" w:rsidR="00E009CE" w:rsidRPr="00EF06A7" w:rsidRDefault="00E009CE">
            <w:pPr>
              <w:pStyle w:val="TAN"/>
              <w:rPr>
                <w:rFonts w:eastAsia="SimSun"/>
              </w:rPr>
            </w:pPr>
            <w:r w:rsidRPr="00EF06A7">
              <w:t>Note 2:</w:t>
            </w:r>
            <w:r w:rsidRPr="00EF06A7">
              <w:tab/>
              <w:t>MCS Index is based on MCS index Table 1 defined in clause 5.1.3.1 of TS 38.214 [12]</w:t>
            </w:r>
            <w:r w:rsidRPr="00EF06A7">
              <w:rPr>
                <w:lang w:eastAsia="zh-CN"/>
              </w:rPr>
              <w:t>.</w:t>
            </w:r>
          </w:p>
        </w:tc>
      </w:tr>
    </w:tbl>
    <w:p w14:paraId="6A20B039" w14:textId="77777777" w:rsidR="00E009CE" w:rsidRPr="00EF06A7" w:rsidRDefault="00E009CE" w:rsidP="00E009CE">
      <w:pPr>
        <w:rPr>
          <w:rFonts w:eastAsia="SimSun"/>
          <w:lang w:eastAsia="zh-CN"/>
        </w:rPr>
      </w:pPr>
    </w:p>
    <w:p w14:paraId="031579CA" w14:textId="7393BDF3" w:rsidR="00E009CE" w:rsidRPr="00EF06A7" w:rsidRDefault="00E009CE" w:rsidP="00E009CE">
      <w:pPr>
        <w:pStyle w:val="TH"/>
        <w:rPr>
          <w:lang w:eastAsia="en-US"/>
        </w:rPr>
      </w:pPr>
      <w:r w:rsidRPr="00EF06A7">
        <w:t>Table 7.5.1.3-4: SNR required to achieve 85% of peak through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890"/>
        <w:gridCol w:w="1890"/>
      </w:tblGrid>
      <w:tr w:rsidR="000B04FC" w:rsidRPr="00EF06A7" w14:paraId="12F73FB0" w14:textId="77777777" w:rsidTr="000B04FC">
        <w:trPr>
          <w:trHeight w:val="464"/>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EDF041" w14:textId="77777777" w:rsidR="00E009CE" w:rsidRPr="00EF06A7" w:rsidRDefault="00E009CE" w:rsidP="000B04FC">
            <w:pPr>
              <w:pStyle w:val="TAH"/>
              <w:rPr>
                <w:sz w:val="20"/>
                <w:lang w:eastAsia="zh-CN"/>
              </w:rPr>
            </w:pPr>
            <w:r w:rsidRPr="00EF06A7">
              <w:rPr>
                <w:lang w:eastAsia="zh-CN"/>
              </w:rPr>
              <w:t>MCS Index (Note 1)</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26DE75" w14:textId="77777777" w:rsidR="00E009CE" w:rsidRPr="00EF06A7" w:rsidRDefault="00E009CE" w:rsidP="000B04FC">
            <w:pPr>
              <w:pStyle w:val="TAH"/>
              <w:rPr>
                <w:sz w:val="20"/>
                <w:lang w:eastAsia="zh-CN"/>
              </w:rPr>
            </w:pPr>
            <w:r w:rsidRPr="00EF06A7">
              <w:rPr>
                <w:lang w:eastAsia="zh-CN"/>
              </w:rPr>
              <w:t>SNR</w:t>
            </w:r>
            <w:r w:rsidRPr="00EF06A7">
              <w:rPr>
                <w:vertAlign w:val="subscript"/>
                <w:lang w:eastAsia="zh-CN"/>
              </w:rPr>
              <w:t>BB</w:t>
            </w:r>
            <w:r w:rsidRPr="00EF06A7">
              <w:rPr>
                <w:lang w:eastAsia="zh-CN"/>
              </w:rPr>
              <w:t>(dB) for maximum number of PDSCH MIMO Layers = 1</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310E1D" w14:textId="77777777" w:rsidR="00E009CE" w:rsidRPr="00EF06A7" w:rsidRDefault="00E009CE" w:rsidP="000B04FC">
            <w:pPr>
              <w:pStyle w:val="TAH"/>
              <w:rPr>
                <w:sz w:val="20"/>
                <w:lang w:eastAsia="zh-CN"/>
              </w:rPr>
            </w:pPr>
            <w:r w:rsidRPr="00EF06A7">
              <w:rPr>
                <w:lang w:eastAsia="zh-CN"/>
              </w:rPr>
              <w:t>SNR</w:t>
            </w:r>
            <w:r w:rsidRPr="00EF06A7">
              <w:rPr>
                <w:vertAlign w:val="subscript"/>
                <w:lang w:eastAsia="zh-CN"/>
              </w:rPr>
              <w:t>BB</w:t>
            </w:r>
            <w:r w:rsidRPr="00EF06A7">
              <w:rPr>
                <w:lang w:eastAsia="zh-CN"/>
              </w:rPr>
              <w:t>(dB) for maximum number of PDSCH MIMO Layers = 2</w:t>
            </w:r>
          </w:p>
        </w:tc>
      </w:tr>
      <w:tr w:rsidR="000B04FC" w:rsidRPr="00EF06A7" w14:paraId="55736E45"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52EB8D" w14:textId="77777777" w:rsidR="00E009CE" w:rsidRPr="00EF06A7" w:rsidRDefault="00E009CE" w:rsidP="000B04FC">
            <w:pPr>
              <w:pStyle w:val="TAC"/>
              <w:rPr>
                <w:sz w:val="20"/>
                <w:lang w:eastAsia="zh-CN"/>
              </w:rPr>
            </w:pPr>
            <w:r w:rsidRPr="00EF06A7">
              <w:rPr>
                <w:lang w:eastAsia="zh-CN"/>
              </w:rPr>
              <w:t>13</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322344EF" w14:textId="77777777" w:rsidR="00E009CE" w:rsidRPr="00EF06A7" w:rsidRDefault="00E009CE" w:rsidP="000B04FC">
            <w:pPr>
              <w:pStyle w:val="TAC"/>
              <w:rPr>
                <w:sz w:val="20"/>
                <w:lang w:eastAsia="zh-CN"/>
              </w:rPr>
            </w:pPr>
            <w:r w:rsidRPr="00EF06A7">
              <w:t>6.2</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0E184DF5" w14:textId="77777777" w:rsidR="00E009CE" w:rsidRPr="00EF06A7" w:rsidRDefault="00E009CE" w:rsidP="000B04FC">
            <w:pPr>
              <w:pStyle w:val="TAC"/>
              <w:rPr>
                <w:sz w:val="20"/>
                <w:lang w:eastAsia="zh-CN"/>
              </w:rPr>
            </w:pPr>
            <w:r w:rsidRPr="00EF06A7">
              <w:t>9.0</w:t>
            </w:r>
          </w:p>
        </w:tc>
      </w:tr>
      <w:tr w:rsidR="000B04FC" w:rsidRPr="00EF06A7" w14:paraId="3FE82840"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5A24BB" w14:textId="77777777" w:rsidR="00E009CE" w:rsidRPr="00EF06A7" w:rsidRDefault="00E009CE" w:rsidP="000B04FC">
            <w:pPr>
              <w:pStyle w:val="TAC"/>
              <w:rPr>
                <w:sz w:val="20"/>
                <w:lang w:eastAsia="zh-CN"/>
              </w:rPr>
            </w:pPr>
            <w:r w:rsidRPr="00EF06A7">
              <w:rPr>
                <w:lang w:eastAsia="zh-CN"/>
              </w:rPr>
              <w:t>14</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54007B4" w14:textId="77777777" w:rsidR="00E009CE" w:rsidRPr="00EF06A7" w:rsidRDefault="00E009CE" w:rsidP="000B04FC">
            <w:pPr>
              <w:pStyle w:val="TAC"/>
              <w:rPr>
                <w:sz w:val="20"/>
                <w:lang w:eastAsia="zh-CN"/>
              </w:rPr>
            </w:pPr>
            <w:r w:rsidRPr="00EF06A7">
              <w:t>7.2</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4746233" w14:textId="77777777" w:rsidR="00E009CE" w:rsidRPr="00EF06A7" w:rsidRDefault="00E009CE" w:rsidP="000B04FC">
            <w:pPr>
              <w:pStyle w:val="TAC"/>
              <w:rPr>
                <w:sz w:val="20"/>
                <w:lang w:eastAsia="zh-CN"/>
              </w:rPr>
            </w:pPr>
            <w:r w:rsidRPr="00EF06A7">
              <w:t>9.9</w:t>
            </w:r>
          </w:p>
        </w:tc>
      </w:tr>
      <w:tr w:rsidR="000B04FC" w:rsidRPr="00EF06A7" w14:paraId="36905FAB"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5D0467" w14:textId="77777777" w:rsidR="00E009CE" w:rsidRPr="00EF06A7" w:rsidRDefault="00E009CE" w:rsidP="000B04FC">
            <w:pPr>
              <w:pStyle w:val="TAC"/>
              <w:rPr>
                <w:sz w:val="20"/>
                <w:lang w:eastAsia="zh-CN"/>
              </w:rPr>
            </w:pPr>
            <w:r w:rsidRPr="00EF06A7">
              <w:rPr>
                <w:lang w:eastAsia="zh-CN"/>
              </w:rPr>
              <w:t>15</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337EC580" w14:textId="77777777" w:rsidR="00E009CE" w:rsidRPr="00EF06A7" w:rsidRDefault="00E009CE" w:rsidP="000B04FC">
            <w:pPr>
              <w:pStyle w:val="TAC"/>
              <w:rPr>
                <w:sz w:val="20"/>
                <w:lang w:eastAsia="zh-CN"/>
              </w:rPr>
            </w:pPr>
            <w:r w:rsidRPr="00EF06A7">
              <w:t>8.2</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216B906D" w14:textId="77777777" w:rsidR="00E009CE" w:rsidRPr="00EF06A7" w:rsidRDefault="00E009CE" w:rsidP="000B04FC">
            <w:pPr>
              <w:pStyle w:val="TAC"/>
              <w:rPr>
                <w:sz w:val="20"/>
                <w:lang w:eastAsia="zh-CN"/>
              </w:rPr>
            </w:pPr>
            <w:r w:rsidRPr="00EF06A7">
              <w:t>10.9</w:t>
            </w:r>
          </w:p>
        </w:tc>
      </w:tr>
      <w:tr w:rsidR="000B04FC" w:rsidRPr="00EF06A7" w14:paraId="7B2DB4AE"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B2F431" w14:textId="77777777" w:rsidR="00E009CE" w:rsidRPr="00EF06A7" w:rsidRDefault="00E009CE" w:rsidP="000B04FC">
            <w:pPr>
              <w:pStyle w:val="TAC"/>
              <w:rPr>
                <w:sz w:val="20"/>
                <w:lang w:eastAsia="zh-CN"/>
              </w:rPr>
            </w:pPr>
            <w:r w:rsidRPr="00EF06A7">
              <w:rPr>
                <w:lang w:eastAsia="zh-CN"/>
              </w:rPr>
              <w:t>16</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7B4EEA2B" w14:textId="77777777" w:rsidR="00E009CE" w:rsidRPr="00EF06A7" w:rsidRDefault="00E009CE" w:rsidP="000B04FC">
            <w:pPr>
              <w:pStyle w:val="TAC"/>
              <w:rPr>
                <w:sz w:val="20"/>
                <w:lang w:eastAsia="zh-CN"/>
              </w:rPr>
            </w:pPr>
            <w:r w:rsidRPr="00EF06A7">
              <w:t>8.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1D7A62D1" w14:textId="77777777" w:rsidR="00E009CE" w:rsidRPr="00EF06A7" w:rsidRDefault="00E009CE" w:rsidP="000B04FC">
            <w:pPr>
              <w:pStyle w:val="TAC"/>
              <w:rPr>
                <w:sz w:val="20"/>
                <w:lang w:eastAsia="zh-CN"/>
              </w:rPr>
            </w:pPr>
            <w:r w:rsidRPr="00EF06A7">
              <w:t>11.6</w:t>
            </w:r>
          </w:p>
        </w:tc>
      </w:tr>
      <w:tr w:rsidR="000B04FC" w:rsidRPr="00EF06A7" w14:paraId="0B11A35F"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795F5D" w14:textId="77777777" w:rsidR="00E009CE" w:rsidRPr="00EF06A7" w:rsidRDefault="00E009CE" w:rsidP="000B04FC">
            <w:pPr>
              <w:pStyle w:val="TAC"/>
              <w:rPr>
                <w:sz w:val="20"/>
                <w:lang w:eastAsia="zh-CN"/>
              </w:rPr>
            </w:pPr>
            <w:r w:rsidRPr="00EF06A7">
              <w:rPr>
                <w:lang w:eastAsia="zh-CN"/>
              </w:rPr>
              <w:t>1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024C38D9" w14:textId="77777777" w:rsidR="00E009CE" w:rsidRPr="00EF06A7" w:rsidRDefault="00E009CE" w:rsidP="000B04FC">
            <w:pPr>
              <w:pStyle w:val="TAC"/>
              <w:rPr>
                <w:sz w:val="20"/>
                <w:lang w:eastAsia="zh-CN"/>
              </w:rPr>
            </w:pPr>
            <w:r w:rsidRPr="00EF06A7">
              <w:t>10.1</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12D89F0" w14:textId="77777777" w:rsidR="00E009CE" w:rsidRPr="00EF06A7" w:rsidRDefault="00E009CE" w:rsidP="000B04FC">
            <w:pPr>
              <w:pStyle w:val="TAC"/>
              <w:rPr>
                <w:sz w:val="20"/>
                <w:lang w:eastAsia="zh-CN"/>
              </w:rPr>
            </w:pPr>
            <w:r w:rsidRPr="00EF06A7">
              <w:t>13.2</w:t>
            </w:r>
          </w:p>
        </w:tc>
      </w:tr>
      <w:tr w:rsidR="000B04FC" w:rsidRPr="00EF06A7" w14:paraId="39C68958"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B51C33" w14:textId="77777777" w:rsidR="00E009CE" w:rsidRPr="00EF06A7" w:rsidRDefault="00E009CE" w:rsidP="000B04FC">
            <w:pPr>
              <w:pStyle w:val="TAC"/>
              <w:rPr>
                <w:sz w:val="20"/>
                <w:lang w:eastAsia="zh-CN"/>
              </w:rPr>
            </w:pPr>
            <w:r w:rsidRPr="00EF06A7">
              <w:rPr>
                <w:lang w:eastAsia="zh-CN"/>
              </w:rPr>
              <w:t>18</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5079C34" w14:textId="77777777" w:rsidR="00E009CE" w:rsidRPr="00EF06A7" w:rsidRDefault="00E009CE" w:rsidP="000B04FC">
            <w:pPr>
              <w:pStyle w:val="TAC"/>
              <w:rPr>
                <w:sz w:val="20"/>
                <w:lang w:eastAsia="zh-CN"/>
              </w:rPr>
            </w:pPr>
            <w:r w:rsidRPr="00EF06A7">
              <w:t>10.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50006243" w14:textId="77777777" w:rsidR="00E009CE" w:rsidRPr="00EF06A7" w:rsidRDefault="00E009CE" w:rsidP="000B04FC">
            <w:pPr>
              <w:pStyle w:val="TAC"/>
              <w:rPr>
                <w:sz w:val="20"/>
                <w:lang w:eastAsia="zh-CN"/>
              </w:rPr>
            </w:pPr>
            <w:r w:rsidRPr="00EF06A7">
              <w:t>13.7</w:t>
            </w:r>
          </w:p>
        </w:tc>
      </w:tr>
      <w:tr w:rsidR="000B04FC" w:rsidRPr="00EF06A7" w14:paraId="30832E4F"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8FC91E" w14:textId="77777777" w:rsidR="00E009CE" w:rsidRPr="00EF06A7" w:rsidRDefault="00E009CE" w:rsidP="000B04FC">
            <w:pPr>
              <w:pStyle w:val="TAC"/>
              <w:rPr>
                <w:sz w:val="20"/>
                <w:lang w:eastAsia="zh-CN"/>
              </w:rPr>
            </w:pPr>
            <w:r w:rsidRPr="00EF06A7">
              <w:rPr>
                <w:lang w:eastAsia="zh-CN"/>
              </w:rPr>
              <w:t>19</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772336B2" w14:textId="77777777" w:rsidR="00E009CE" w:rsidRPr="00EF06A7" w:rsidRDefault="00E009CE" w:rsidP="000B04FC">
            <w:pPr>
              <w:pStyle w:val="TAC"/>
              <w:rPr>
                <w:sz w:val="20"/>
                <w:lang w:eastAsia="zh-CN"/>
              </w:rPr>
            </w:pPr>
            <w:r w:rsidRPr="00EF06A7">
              <w:t>11.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1CF650B7" w14:textId="77777777" w:rsidR="00E009CE" w:rsidRPr="00EF06A7" w:rsidRDefault="00E009CE" w:rsidP="000B04FC">
            <w:pPr>
              <w:pStyle w:val="TAC"/>
              <w:rPr>
                <w:sz w:val="20"/>
                <w:lang w:eastAsia="zh-CN"/>
              </w:rPr>
            </w:pPr>
            <w:r w:rsidRPr="00EF06A7">
              <w:t>14.7</w:t>
            </w:r>
          </w:p>
        </w:tc>
      </w:tr>
      <w:tr w:rsidR="000B04FC" w:rsidRPr="00EF06A7" w14:paraId="63078699"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945E86" w14:textId="77777777" w:rsidR="00E009CE" w:rsidRPr="00EF06A7" w:rsidRDefault="00E009CE" w:rsidP="000B04FC">
            <w:pPr>
              <w:pStyle w:val="TAC"/>
              <w:rPr>
                <w:sz w:val="20"/>
                <w:lang w:eastAsia="zh-CN"/>
              </w:rPr>
            </w:pPr>
            <w:r w:rsidRPr="00EF06A7">
              <w:rPr>
                <w:lang w:eastAsia="zh-CN"/>
              </w:rPr>
              <w:t>20</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5DFAFBA4" w14:textId="77777777" w:rsidR="00E009CE" w:rsidRPr="00EF06A7" w:rsidRDefault="00E009CE" w:rsidP="000B04FC">
            <w:pPr>
              <w:pStyle w:val="TAC"/>
              <w:rPr>
                <w:sz w:val="20"/>
                <w:lang w:eastAsia="zh-CN"/>
              </w:rPr>
            </w:pPr>
            <w:r w:rsidRPr="00EF06A7">
              <w:t>12.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0094AEEE" w14:textId="77777777" w:rsidR="00E009CE" w:rsidRPr="00EF06A7" w:rsidRDefault="00E009CE" w:rsidP="000B04FC">
            <w:pPr>
              <w:pStyle w:val="TAC"/>
              <w:rPr>
                <w:sz w:val="20"/>
                <w:lang w:eastAsia="zh-CN"/>
              </w:rPr>
            </w:pPr>
            <w:r w:rsidRPr="00EF06A7">
              <w:t>15.6</w:t>
            </w:r>
          </w:p>
        </w:tc>
      </w:tr>
      <w:tr w:rsidR="000B04FC" w:rsidRPr="00EF06A7" w14:paraId="48492F3A"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386E2" w14:textId="77777777" w:rsidR="00E009CE" w:rsidRPr="00EF06A7" w:rsidRDefault="00E009CE" w:rsidP="000B04FC">
            <w:pPr>
              <w:pStyle w:val="TAC"/>
              <w:rPr>
                <w:sz w:val="20"/>
                <w:lang w:eastAsia="zh-CN"/>
              </w:rPr>
            </w:pPr>
            <w:r w:rsidRPr="00EF06A7">
              <w:rPr>
                <w:lang w:eastAsia="zh-CN"/>
              </w:rPr>
              <w:t>21</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121A4F3E" w14:textId="77777777" w:rsidR="00E009CE" w:rsidRPr="00EF06A7" w:rsidRDefault="00E009CE" w:rsidP="000B04FC">
            <w:pPr>
              <w:pStyle w:val="TAC"/>
              <w:rPr>
                <w:sz w:val="20"/>
                <w:lang w:eastAsia="zh-CN"/>
              </w:rPr>
            </w:pPr>
            <w:r w:rsidRPr="00EF06A7">
              <w:t>13.6</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165EA769" w14:textId="77777777" w:rsidR="00E009CE" w:rsidRPr="00EF06A7" w:rsidRDefault="00E009CE" w:rsidP="000B04FC">
            <w:pPr>
              <w:pStyle w:val="TAC"/>
              <w:rPr>
                <w:sz w:val="20"/>
                <w:lang w:eastAsia="zh-CN"/>
              </w:rPr>
            </w:pPr>
            <w:r w:rsidRPr="00EF06A7">
              <w:t>16.5</w:t>
            </w:r>
          </w:p>
        </w:tc>
      </w:tr>
      <w:tr w:rsidR="000B04FC" w:rsidRPr="00EF06A7" w14:paraId="37E05E0E"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A593DF" w14:textId="77777777" w:rsidR="00E009CE" w:rsidRPr="00EF06A7" w:rsidRDefault="00E009CE" w:rsidP="000B04FC">
            <w:pPr>
              <w:pStyle w:val="TAC"/>
              <w:rPr>
                <w:sz w:val="20"/>
                <w:lang w:eastAsia="zh-CN"/>
              </w:rPr>
            </w:pPr>
            <w:r w:rsidRPr="00EF06A7">
              <w:rPr>
                <w:lang w:eastAsia="zh-CN"/>
              </w:rPr>
              <w:t>22</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7D2696A5" w14:textId="77777777" w:rsidR="00E009CE" w:rsidRPr="00EF06A7" w:rsidRDefault="00E009CE" w:rsidP="000B04FC">
            <w:pPr>
              <w:pStyle w:val="TAC"/>
              <w:rPr>
                <w:sz w:val="20"/>
                <w:lang w:eastAsia="zh-CN"/>
              </w:rPr>
            </w:pPr>
            <w:r w:rsidRPr="00EF06A7">
              <w:t>14.8</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C6E2077" w14:textId="77777777" w:rsidR="00E009CE" w:rsidRPr="00EF06A7" w:rsidRDefault="00E009CE" w:rsidP="000B04FC">
            <w:pPr>
              <w:pStyle w:val="TAC"/>
              <w:rPr>
                <w:sz w:val="20"/>
                <w:lang w:eastAsia="zh-CN"/>
              </w:rPr>
            </w:pPr>
            <w:r w:rsidRPr="00EF06A7">
              <w:t>17.6</w:t>
            </w:r>
          </w:p>
        </w:tc>
      </w:tr>
      <w:tr w:rsidR="000B04FC" w:rsidRPr="00EF06A7" w14:paraId="472D5C31"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851D59" w14:textId="77777777" w:rsidR="00E009CE" w:rsidRPr="00EF06A7" w:rsidRDefault="00E009CE" w:rsidP="000B04FC">
            <w:pPr>
              <w:pStyle w:val="TAC"/>
              <w:rPr>
                <w:sz w:val="20"/>
                <w:lang w:eastAsia="zh-CN"/>
              </w:rPr>
            </w:pPr>
            <w:r w:rsidRPr="00EF06A7">
              <w:rPr>
                <w:lang w:eastAsia="zh-CN"/>
              </w:rPr>
              <w:t>23</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EC3A624" w14:textId="77777777" w:rsidR="00E009CE" w:rsidRPr="00EF06A7" w:rsidRDefault="00E009CE" w:rsidP="000B04FC">
            <w:pPr>
              <w:pStyle w:val="TAC"/>
              <w:rPr>
                <w:sz w:val="20"/>
                <w:lang w:eastAsia="zh-CN"/>
              </w:rPr>
            </w:pPr>
            <w:r w:rsidRPr="00EF06A7">
              <w:t>15.6</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42C97F81" w14:textId="77777777" w:rsidR="00E009CE" w:rsidRPr="00EF06A7" w:rsidRDefault="00E009CE" w:rsidP="000B04FC">
            <w:pPr>
              <w:pStyle w:val="TAC"/>
              <w:rPr>
                <w:sz w:val="20"/>
                <w:lang w:eastAsia="zh-CN"/>
              </w:rPr>
            </w:pPr>
            <w:r w:rsidRPr="00EF06A7">
              <w:t>18.6</w:t>
            </w:r>
          </w:p>
        </w:tc>
      </w:tr>
      <w:tr w:rsidR="000B04FC" w:rsidRPr="00EF06A7" w14:paraId="08A93650"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36A5F5" w14:textId="77777777" w:rsidR="00E009CE" w:rsidRPr="00EF06A7" w:rsidRDefault="00E009CE" w:rsidP="000B04FC">
            <w:pPr>
              <w:pStyle w:val="TAC"/>
              <w:rPr>
                <w:sz w:val="20"/>
                <w:lang w:eastAsia="zh-CN"/>
              </w:rPr>
            </w:pPr>
            <w:r w:rsidRPr="00EF06A7">
              <w:rPr>
                <w:lang w:eastAsia="zh-CN"/>
              </w:rPr>
              <w:t>24</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75897FE4" w14:textId="77777777" w:rsidR="00E009CE" w:rsidRPr="00EF06A7" w:rsidRDefault="00E009CE" w:rsidP="000B04FC">
            <w:pPr>
              <w:pStyle w:val="TAC"/>
              <w:rPr>
                <w:sz w:val="20"/>
                <w:lang w:eastAsia="zh-CN"/>
              </w:rPr>
            </w:pPr>
            <w:r w:rsidRPr="00EF06A7">
              <w:t>16.9</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36FC5081" w14:textId="77777777" w:rsidR="00E009CE" w:rsidRPr="00EF06A7" w:rsidRDefault="00E009CE" w:rsidP="000B04FC">
            <w:pPr>
              <w:pStyle w:val="TAC"/>
              <w:rPr>
                <w:sz w:val="20"/>
                <w:lang w:eastAsia="zh-CN"/>
              </w:rPr>
            </w:pPr>
            <w:r w:rsidRPr="00EF06A7">
              <w:t>19.7</w:t>
            </w:r>
          </w:p>
        </w:tc>
      </w:tr>
      <w:tr w:rsidR="000B04FC" w:rsidRPr="00EF06A7" w14:paraId="74DCB252"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955F8C" w14:textId="77777777" w:rsidR="00E009CE" w:rsidRPr="00EF06A7" w:rsidRDefault="00E009CE" w:rsidP="000B04FC">
            <w:pPr>
              <w:pStyle w:val="TAC"/>
              <w:rPr>
                <w:sz w:val="20"/>
                <w:lang w:eastAsia="zh-CN"/>
              </w:rPr>
            </w:pPr>
            <w:r w:rsidRPr="00EF06A7">
              <w:rPr>
                <w:lang w:eastAsia="zh-CN"/>
              </w:rPr>
              <w:t>25</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237F5873" w14:textId="77777777" w:rsidR="00E009CE" w:rsidRPr="00EF06A7" w:rsidRDefault="00E009CE" w:rsidP="000B04FC">
            <w:pPr>
              <w:pStyle w:val="TAC"/>
              <w:rPr>
                <w:sz w:val="20"/>
                <w:lang w:eastAsia="zh-CN"/>
              </w:rPr>
            </w:pPr>
            <w:r w:rsidRPr="00EF06A7">
              <w:t>18.3</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6770FE67" w14:textId="77777777" w:rsidR="00E009CE" w:rsidRPr="00EF06A7" w:rsidRDefault="00E009CE" w:rsidP="000B04FC">
            <w:pPr>
              <w:pStyle w:val="TAC"/>
              <w:rPr>
                <w:sz w:val="20"/>
                <w:lang w:eastAsia="zh-CN"/>
              </w:rPr>
            </w:pPr>
            <w:r w:rsidRPr="00EF06A7">
              <w:t>21.2</w:t>
            </w:r>
          </w:p>
        </w:tc>
      </w:tr>
      <w:tr w:rsidR="000B04FC" w:rsidRPr="00EF06A7" w14:paraId="79DF5E0C"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B1EC20" w14:textId="77777777" w:rsidR="00E009CE" w:rsidRPr="00EF06A7" w:rsidRDefault="00E009CE" w:rsidP="000B04FC">
            <w:pPr>
              <w:pStyle w:val="TAC"/>
              <w:rPr>
                <w:sz w:val="20"/>
                <w:lang w:eastAsia="zh-CN"/>
              </w:rPr>
            </w:pPr>
            <w:r w:rsidRPr="00EF06A7">
              <w:rPr>
                <w:lang w:eastAsia="zh-CN"/>
              </w:rPr>
              <w:t>26</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31BC56AD" w14:textId="77777777" w:rsidR="00E009CE" w:rsidRPr="00EF06A7" w:rsidRDefault="00E009CE" w:rsidP="000B04FC">
            <w:pPr>
              <w:pStyle w:val="TAC"/>
              <w:rPr>
                <w:sz w:val="20"/>
                <w:lang w:eastAsia="zh-CN"/>
              </w:rPr>
            </w:pPr>
            <w:r w:rsidRPr="00EF06A7">
              <w:t>19.3</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2155F687" w14:textId="77777777" w:rsidR="00E009CE" w:rsidRPr="00EF06A7" w:rsidRDefault="00E009CE" w:rsidP="000B04FC">
            <w:pPr>
              <w:pStyle w:val="TAC"/>
              <w:rPr>
                <w:sz w:val="20"/>
                <w:lang w:eastAsia="zh-CN"/>
              </w:rPr>
            </w:pPr>
            <w:r w:rsidRPr="00EF06A7">
              <w:t>22.3</w:t>
            </w:r>
          </w:p>
        </w:tc>
      </w:tr>
      <w:tr w:rsidR="000B04FC" w:rsidRPr="00EF06A7" w14:paraId="519026A0" w14:textId="77777777" w:rsidTr="000B04FC">
        <w:trPr>
          <w:jc w:val="center"/>
        </w:trPr>
        <w:tc>
          <w:tcPr>
            <w:tcW w:w="17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27FDBB" w14:textId="77777777" w:rsidR="00E009CE" w:rsidRPr="00EF06A7" w:rsidRDefault="00E009CE" w:rsidP="000B04FC">
            <w:pPr>
              <w:pStyle w:val="TAC"/>
              <w:rPr>
                <w:sz w:val="20"/>
                <w:lang w:eastAsia="zh-CN"/>
              </w:rPr>
            </w:pPr>
            <w:r w:rsidRPr="00EF06A7">
              <w:rPr>
                <w:lang w:eastAsia="zh-CN"/>
              </w:rPr>
              <w:t>27</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5E3D9CB7" w14:textId="77777777" w:rsidR="00E009CE" w:rsidRPr="00EF06A7" w:rsidRDefault="00E009CE" w:rsidP="000B04FC">
            <w:pPr>
              <w:pStyle w:val="TAC"/>
              <w:rPr>
                <w:sz w:val="20"/>
                <w:lang w:eastAsia="zh-CN"/>
              </w:rPr>
            </w:pPr>
            <w:r w:rsidRPr="00EF06A7">
              <w:t>20.5</w:t>
            </w:r>
          </w:p>
        </w:tc>
        <w:tc>
          <w:tcPr>
            <w:tcW w:w="1890" w:type="dxa"/>
            <w:tcBorders>
              <w:top w:val="single" w:sz="4" w:space="0" w:color="auto"/>
              <w:left w:val="single" w:sz="4" w:space="0" w:color="auto"/>
              <w:bottom w:val="single" w:sz="4" w:space="0" w:color="auto"/>
              <w:right w:val="single" w:sz="4" w:space="0" w:color="auto"/>
            </w:tcBorders>
            <w:shd w:val="clear" w:color="auto" w:fill="auto"/>
            <w:hideMark/>
          </w:tcPr>
          <w:p w14:paraId="7CB1F1A4" w14:textId="77777777" w:rsidR="00E009CE" w:rsidRPr="00EF06A7" w:rsidRDefault="00E009CE" w:rsidP="000B04FC">
            <w:pPr>
              <w:pStyle w:val="TAC"/>
              <w:rPr>
                <w:sz w:val="20"/>
                <w:lang w:eastAsia="zh-CN"/>
              </w:rPr>
            </w:pPr>
            <w:r w:rsidRPr="00EF06A7">
              <w:t>23.3</w:t>
            </w:r>
          </w:p>
        </w:tc>
      </w:tr>
      <w:tr w:rsidR="000B04FC" w:rsidRPr="00EF06A7" w14:paraId="3EE1153F" w14:textId="77777777" w:rsidTr="000B04FC">
        <w:trPr>
          <w:jc w:val="center"/>
        </w:trPr>
        <w:tc>
          <w:tcPr>
            <w:tcW w:w="548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226A051" w14:textId="77777777" w:rsidR="00E009CE" w:rsidRPr="00EF06A7" w:rsidRDefault="00E009CE" w:rsidP="000B04FC">
            <w:pPr>
              <w:pStyle w:val="TAN"/>
              <w:rPr>
                <w:sz w:val="20"/>
                <w:lang w:eastAsia="zh-CN"/>
              </w:rPr>
            </w:pPr>
            <w:r w:rsidRPr="00EF06A7">
              <w:rPr>
                <w:lang w:eastAsia="zh-CN"/>
              </w:rPr>
              <w:t>Note 1:</w:t>
            </w:r>
            <w:r w:rsidRPr="00EF06A7">
              <w:rPr>
                <w:lang w:eastAsia="zh-CN"/>
              </w:rPr>
              <w:tab/>
              <w:t>MCS Index is based on MCS index Table 1 defined in clause 5.1.3.1 of TS 38.214 [12].</w:t>
            </w:r>
          </w:p>
        </w:tc>
      </w:tr>
    </w:tbl>
    <w:p w14:paraId="1FCD8D66" w14:textId="77777777" w:rsidR="00E009CE" w:rsidRPr="00EF06A7" w:rsidRDefault="00E009CE" w:rsidP="00E009CE"/>
    <w:p w14:paraId="5BF8F936" w14:textId="0CC53F51" w:rsidR="00E009CE" w:rsidRPr="00EF06A7" w:rsidRDefault="00E009CE" w:rsidP="00E009CE">
      <w:pPr>
        <w:rPr>
          <w:lang w:eastAsia="en-US"/>
        </w:rPr>
      </w:pPr>
      <w:r w:rsidRPr="00EF06A7">
        <w:t xml:space="preserve">The normative </w:t>
      </w:r>
      <w:r w:rsidRPr="00EF06A7">
        <w:rPr>
          <w:rFonts w:eastAsia="SimSun"/>
        </w:rPr>
        <w:t xml:space="preserve">reference for this requirement is TS 38.101-4 [5], clause </w:t>
      </w:r>
      <w:r w:rsidRPr="00EF06A7">
        <w:rPr>
          <w:lang w:eastAsia="zh-CN"/>
        </w:rPr>
        <w:t>7.5.1.</w:t>
      </w:r>
    </w:p>
    <w:p w14:paraId="797D78F6" w14:textId="77777777" w:rsidR="00E009CE" w:rsidRPr="00EF06A7" w:rsidRDefault="00E009CE" w:rsidP="00E009CE">
      <w:pPr>
        <w:pStyle w:val="H6"/>
      </w:pPr>
      <w:r w:rsidRPr="00EF06A7">
        <w:t>7.5.1.4</w:t>
      </w:r>
      <w:r w:rsidRPr="00EF06A7">
        <w:tab/>
        <w:t>Test description</w:t>
      </w:r>
    </w:p>
    <w:p w14:paraId="5D96683B" w14:textId="77777777" w:rsidR="00E009CE" w:rsidRPr="00EF06A7" w:rsidRDefault="00E009CE" w:rsidP="00E009CE">
      <w:pPr>
        <w:pStyle w:val="H6"/>
      </w:pPr>
      <w:r w:rsidRPr="00EF06A7">
        <w:t>7.5.1.4.1</w:t>
      </w:r>
      <w:r w:rsidRPr="00EF06A7">
        <w:tab/>
        <w:t>Initial conditions</w:t>
      </w:r>
    </w:p>
    <w:p w14:paraId="6E298ACE" w14:textId="77777777" w:rsidR="00E009CE" w:rsidRPr="00EF06A7" w:rsidRDefault="00E009CE" w:rsidP="00E009CE">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4ABEE5D7" w14:textId="77777777" w:rsidR="00E009CE" w:rsidRPr="00EF06A7" w:rsidRDefault="00E009CE" w:rsidP="00E009CE">
      <w:r w:rsidRPr="00EF06A7">
        <w:t xml:space="preserve">The initial test configurations consist of environmental conditions, test frequencies, test channel bandwidths and sub-carrier spacing based on NR operating bands specified in Table 5.3.5-1 of TS 38.521-1. </w:t>
      </w:r>
    </w:p>
    <w:p w14:paraId="18843D41" w14:textId="77777777" w:rsidR="00E009CE" w:rsidRPr="00EF06A7" w:rsidRDefault="00E009CE" w:rsidP="00E009CE">
      <w:pPr>
        <w:rPr>
          <w:rFonts w:eastAsia="Batang"/>
        </w:rPr>
      </w:pPr>
      <w:r w:rsidRPr="00EF06A7">
        <w:rPr>
          <w:rFonts w:eastAsia="Batang"/>
        </w:rPr>
        <w:t>Configurations of PDSCH and PDCCH before measurement are specified in Annex C.</w:t>
      </w:r>
    </w:p>
    <w:p w14:paraId="242E996B" w14:textId="77777777" w:rsidR="00E009CE" w:rsidRPr="00EF06A7" w:rsidRDefault="00E009CE" w:rsidP="00E009CE">
      <w:pPr>
        <w:rPr>
          <w:rFonts w:eastAsia="Batang"/>
        </w:rPr>
      </w:pPr>
      <w:r w:rsidRPr="00EF06A7">
        <w:rPr>
          <w:rFonts w:eastAsia="Batang"/>
        </w:rPr>
        <w:t>Test Environment: Normal, as defined in TS 38.508-1 [6] clause 4.1.</w:t>
      </w:r>
    </w:p>
    <w:p w14:paraId="2AC05731" w14:textId="77777777" w:rsidR="00E009CE" w:rsidRPr="00EF06A7" w:rsidRDefault="00E009CE" w:rsidP="00E009CE">
      <w:pPr>
        <w:rPr>
          <w:rFonts w:eastAsia="Batang"/>
        </w:rPr>
      </w:pPr>
      <w:r w:rsidRPr="00EF06A7">
        <w:rPr>
          <w:rFonts w:eastAsia="Batang"/>
        </w:rPr>
        <w:t>Frequencies to be tested: Mid Range, as defined in TS 38.508-1 [6] clause 4.3.1.1.</w:t>
      </w:r>
    </w:p>
    <w:p w14:paraId="2FDDCAEB" w14:textId="77777777" w:rsidR="00E009CE" w:rsidRPr="00EF06A7" w:rsidRDefault="00E009CE" w:rsidP="00E009CE">
      <w:pPr>
        <w:pStyle w:val="B1"/>
      </w:pPr>
      <w:r w:rsidRPr="00EF06A7">
        <w:t>1.</w:t>
      </w:r>
      <w:r w:rsidRPr="00EF06A7">
        <w:tab/>
        <w:t>Connect the SS  to the UE antenna connectors as shown in TS 38.508-1 [6] Annex A, in Figure A.3.1.7.1 for TE diagram (without fader and AWGN) and clause A.3.2.2 for UE diagram.</w:t>
      </w:r>
    </w:p>
    <w:p w14:paraId="6ABE6439" w14:textId="77777777" w:rsidR="00E009CE" w:rsidRPr="00EF06A7" w:rsidRDefault="00E009CE" w:rsidP="00E009CE">
      <w:pPr>
        <w:pStyle w:val="B1"/>
      </w:pPr>
      <w:r w:rsidRPr="00EF06A7">
        <w:t>2.</w:t>
      </w:r>
      <w:r w:rsidRPr="00EF06A7">
        <w:tab/>
        <w:t>The parameter settings for the NR cell are initially set up according to Table 7.5.1.3-1 as appropriate.</w:t>
      </w:r>
    </w:p>
    <w:p w14:paraId="2517CA28" w14:textId="77777777" w:rsidR="00E009CE" w:rsidRPr="00EF06A7" w:rsidRDefault="00E009CE" w:rsidP="00E009CE">
      <w:pPr>
        <w:pStyle w:val="B1"/>
      </w:pPr>
      <w:r w:rsidRPr="00EF06A7">
        <w:t>3.</w:t>
      </w:r>
      <w:r w:rsidRPr="00EF06A7">
        <w:tab/>
        <w:t>Downlink signals for the NR cell are initially set up according to Annexes C.0, C.1, C.2, C.3.1, and uplink signals according to Annexes G.0, G.1, G.2, G.3.1 of TS 38.521-1 [7].</w:t>
      </w:r>
    </w:p>
    <w:p w14:paraId="1CB32624" w14:textId="77777777" w:rsidR="00E009CE" w:rsidRPr="00EF06A7" w:rsidRDefault="00E009CE" w:rsidP="00E009CE">
      <w:pPr>
        <w:pStyle w:val="B1"/>
      </w:pPr>
      <w:r w:rsidRPr="00EF06A7">
        <w:t>4.</w:t>
      </w:r>
      <w:r w:rsidRPr="00EF06A7">
        <w:tab/>
        <w:t>Propagation conditions for the NR cell are set according to Annex B.1.</w:t>
      </w:r>
    </w:p>
    <w:p w14:paraId="1FCB031B" w14:textId="77777777" w:rsidR="00E009CE" w:rsidRPr="00EF06A7" w:rsidRDefault="00E009CE" w:rsidP="00E009CE">
      <w:pPr>
        <w:pStyle w:val="B1"/>
      </w:pPr>
      <w:r w:rsidRPr="00EF06A7">
        <w:t>5.</w:t>
      </w:r>
      <w:r w:rsidRPr="00EF06A7">
        <w:tab/>
        <w:t xml:space="preserve">Ensure the UE is in state RRC_CONNECTED with generic procedure parameters Connectivity NR with </w:t>
      </w:r>
      <w:r w:rsidRPr="00EF06A7">
        <w:rPr>
          <w:i/>
        </w:rPr>
        <w:t xml:space="preserve">Connected without release On, Test Loop Function On with UE Test Loop Mode A with UL_PDCP_SDU_SIZE = 0 </w:t>
      </w:r>
      <w:r w:rsidRPr="00EF06A7">
        <w:t>according to TS 38.508-1 [6] clause 4.5.4. Message content are defined in clause 7.5.1.4.3.</w:t>
      </w:r>
    </w:p>
    <w:p w14:paraId="4A42D5FC" w14:textId="77777777" w:rsidR="00E009CE" w:rsidRPr="00EF06A7" w:rsidRDefault="00E009CE" w:rsidP="00E009CE">
      <w:pPr>
        <w:pStyle w:val="B1"/>
      </w:pPr>
      <w:r w:rsidRPr="00EF06A7">
        <w:t>6.</w:t>
      </w:r>
      <w:r w:rsidRPr="00EF06A7">
        <w:tab/>
        <w:t>SS shall transmit UECapabilityEnquiry message.</w:t>
      </w:r>
    </w:p>
    <w:p w14:paraId="011800B6" w14:textId="77777777" w:rsidR="00E009CE" w:rsidRPr="00EF06A7" w:rsidRDefault="00E009CE" w:rsidP="00E009CE">
      <w:pPr>
        <w:pStyle w:val="B1"/>
      </w:pPr>
      <w:r w:rsidRPr="00EF06A7">
        <w:t>7.</w:t>
      </w:r>
      <w:r w:rsidRPr="00EF06A7">
        <w:tab/>
        <w:t>The UE shall transmit UECapabilityInformation message.</w:t>
      </w:r>
    </w:p>
    <w:p w14:paraId="10E009A1" w14:textId="77777777" w:rsidR="00E009CE" w:rsidRPr="00EF06A7" w:rsidRDefault="00E009CE" w:rsidP="00E009CE">
      <w:pPr>
        <w:pStyle w:val="B1"/>
      </w:pPr>
      <w:r w:rsidRPr="00EF06A7">
        <w:t>8.</w:t>
      </w:r>
      <w:r w:rsidRPr="00EF06A7">
        <w:tab/>
        <w:t xml:space="preserve">Using the UE capabilities advertised in the </w:t>
      </w:r>
      <w:r w:rsidRPr="00EF06A7">
        <w:rPr>
          <w:i/>
        </w:rPr>
        <w:t>UE-CapabilityRAT-Container</w:t>
      </w:r>
      <w:r w:rsidRPr="00EF06A7">
        <w:t xml:space="preserve"> of the type </w:t>
      </w:r>
      <w:r w:rsidRPr="00EF06A7">
        <w:rPr>
          <w:i/>
        </w:rPr>
        <w:t xml:space="preserve">UE-NR-Capability, </w:t>
      </w:r>
      <w:r w:rsidRPr="00EF06A7">
        <w:t>and the procedure outlined in 7.5.1.3 determine one set of parameters that would provide the largest data rate.</w:t>
      </w:r>
    </w:p>
    <w:p w14:paraId="7DDE3236" w14:textId="77777777" w:rsidR="00E009CE" w:rsidRPr="00EF06A7" w:rsidRDefault="00E009CE" w:rsidP="00E009CE">
      <w:pPr>
        <w:pStyle w:val="B1"/>
      </w:pPr>
      <w:r w:rsidRPr="00EF06A7">
        <w:t>9.</w:t>
      </w:r>
      <w:r w:rsidRPr="00EF06A7">
        <w:tab/>
        <w:t>Setup up the NR cell using these parameters for the test.</w:t>
      </w:r>
    </w:p>
    <w:p w14:paraId="50394D52" w14:textId="77777777" w:rsidR="00E009CE" w:rsidRPr="00EF06A7" w:rsidRDefault="00E009CE" w:rsidP="00E009CE">
      <w:pPr>
        <w:pStyle w:val="B1"/>
      </w:pPr>
      <w:r w:rsidRPr="00EF06A7">
        <w:t>10.</w:t>
      </w:r>
      <w:r w:rsidRPr="00EF06A7">
        <w:tab/>
        <w:t>Configure the TBsize, DL RMC, UL RMC, PDCP size from Annex A.3.2_1 and Annex A.2.2 for UL as appropriate.</w:t>
      </w:r>
    </w:p>
    <w:p w14:paraId="41582339" w14:textId="77777777" w:rsidR="00E009CE" w:rsidRPr="00EF06A7" w:rsidRDefault="00E009CE" w:rsidP="00E009CE">
      <w:pPr>
        <w:pStyle w:val="H6"/>
      </w:pPr>
      <w:r w:rsidRPr="00EF06A7">
        <w:t>7.5.1.4.2</w:t>
      </w:r>
      <w:r w:rsidRPr="00EF06A7">
        <w:tab/>
        <w:t>Test procedure</w:t>
      </w:r>
    </w:p>
    <w:p w14:paraId="0D8B8529" w14:textId="65F87647" w:rsidR="00355F13" w:rsidRPr="00EF06A7" w:rsidRDefault="00355F13" w:rsidP="00355F13">
      <w:pPr>
        <w:pStyle w:val="B1"/>
      </w:pPr>
      <w:r w:rsidRPr="00EF06A7">
        <w:t>1.</w:t>
      </w:r>
      <w:r w:rsidRPr="00EF06A7">
        <w:tab/>
        <w:t>Set the UE in a direction that satisfies the 3 normative criteria specified in Annex H.0. If no direction found, mark the test as inconclusive.</w:t>
      </w:r>
    </w:p>
    <w:p w14:paraId="6D4C12C7" w14:textId="05EB06F8" w:rsidR="00E009CE" w:rsidRPr="00EF06A7" w:rsidRDefault="0019199F" w:rsidP="00E009CE">
      <w:pPr>
        <w:pStyle w:val="B1"/>
      </w:pPr>
      <w:r w:rsidRPr="00EF06A7">
        <w:t>2</w:t>
      </w:r>
      <w:r w:rsidR="00E009CE" w:rsidRPr="00EF06A7">
        <w:t>.</w:t>
      </w:r>
      <w:r w:rsidR="00E009CE" w:rsidRPr="00EF06A7">
        <w:tab/>
        <w:t>SS configures T-reordering timer to be infinity.</w:t>
      </w:r>
    </w:p>
    <w:p w14:paraId="1A794AAA" w14:textId="24771CF4" w:rsidR="00E009CE" w:rsidRPr="00EF06A7" w:rsidRDefault="0019199F" w:rsidP="00E009CE">
      <w:pPr>
        <w:pStyle w:val="B1"/>
      </w:pPr>
      <w:r w:rsidRPr="00EF06A7">
        <w:t>3</w:t>
      </w:r>
      <w:r w:rsidR="00E009CE" w:rsidRPr="00EF06A7">
        <w:t>.</w:t>
      </w:r>
      <w:r w:rsidR="00E009CE" w:rsidRPr="00EF06A7">
        <w:tab/>
        <w:t>SS sends a PDCP reestablishment via RRC Reconfiguration message requesting for PDCP Status Report.</w:t>
      </w:r>
    </w:p>
    <w:p w14:paraId="3A3224AA" w14:textId="089E93B6" w:rsidR="00E009CE" w:rsidRPr="00EF06A7" w:rsidRDefault="0019199F" w:rsidP="00E009CE">
      <w:pPr>
        <w:pStyle w:val="B1"/>
      </w:pPr>
      <w:r w:rsidRPr="00EF06A7">
        <w:t>4</w:t>
      </w:r>
      <w:r w:rsidR="00E009CE" w:rsidRPr="00EF06A7">
        <w:t>.</w:t>
      </w:r>
      <w:r w:rsidR="00E009CE" w:rsidRPr="00EF06A7">
        <w:tab/>
        <w:t>SS sets the counters N</w:t>
      </w:r>
      <w:r w:rsidR="00E009CE" w:rsidRPr="00EF06A7">
        <w:rPr>
          <w:vertAlign w:val="subscript"/>
        </w:rPr>
        <w:t xml:space="preserve">DL_newtx </w:t>
      </w:r>
      <w:r w:rsidR="00E009CE" w:rsidRPr="00EF06A7">
        <w:t>N</w:t>
      </w:r>
      <w:r w:rsidR="00E009CE" w:rsidRPr="00EF06A7">
        <w:rPr>
          <w:vertAlign w:val="subscript"/>
        </w:rPr>
        <w:t>DL_retx</w:t>
      </w:r>
      <w:r w:rsidR="00E009CE" w:rsidRPr="00EF06A7">
        <w:t xml:space="preserve"> to 0.</w:t>
      </w:r>
    </w:p>
    <w:p w14:paraId="30B55D7C" w14:textId="46956324" w:rsidR="00E009CE" w:rsidRPr="00EF06A7" w:rsidRDefault="0019199F" w:rsidP="00E009CE">
      <w:pPr>
        <w:pStyle w:val="B1"/>
      </w:pPr>
      <w:r w:rsidRPr="00EF06A7">
        <w:t>5</w:t>
      </w:r>
      <w:r w:rsidR="00E009CE" w:rsidRPr="00EF06A7">
        <w:t>.</w:t>
      </w:r>
      <w:r w:rsidR="00E009CE" w:rsidRPr="00EF06A7">
        <w:tab/>
        <w:t>For each new DL HARQ transmission the SS generates sufficient PDCP SDUs (max PDCP SDU size and minimum number of consecutive PDCP SDUs) to fill up the TB in accordance with Annex A.3.2_1. The SS ciphers the PDCP SDUs, concatenates the resultant PDCP PDUs to form an RLC PDU and then a MAC PDU. The SS transmits the MAC PDU. The SS increments then N</w:t>
      </w:r>
      <w:r w:rsidR="00E009CE" w:rsidRPr="00EF06A7">
        <w:rPr>
          <w:vertAlign w:val="subscript"/>
        </w:rPr>
        <w:t>DL_newtx</w:t>
      </w:r>
      <w:r w:rsidR="00E009CE" w:rsidRPr="00EF06A7">
        <w:t xml:space="preserve"> by one</w:t>
      </w:r>
    </w:p>
    <w:p w14:paraId="38D01BB7" w14:textId="6C09347E" w:rsidR="00E009CE" w:rsidRPr="00EF06A7" w:rsidRDefault="0019199F" w:rsidP="00E009CE">
      <w:pPr>
        <w:pStyle w:val="B1"/>
      </w:pPr>
      <w:r w:rsidRPr="00EF06A7">
        <w:t>6</w:t>
      </w:r>
      <w:r w:rsidR="00E009CE" w:rsidRPr="00EF06A7">
        <w:t>.</w:t>
      </w:r>
      <w:r w:rsidR="00E009CE" w:rsidRPr="00EF06A7">
        <w:tab/>
        <w:t>If PHY requests a DL HARQ retransmission, the SS performs a HARQ retransmission and increments N</w:t>
      </w:r>
      <w:r w:rsidR="00E009CE" w:rsidRPr="00EF06A7">
        <w:rPr>
          <w:vertAlign w:val="subscript"/>
        </w:rPr>
        <w:t>DL_retx</w:t>
      </w:r>
      <w:r w:rsidR="00E009CE" w:rsidRPr="00EF06A7">
        <w:t xml:space="preserve"> by one.</w:t>
      </w:r>
    </w:p>
    <w:p w14:paraId="22C401C4" w14:textId="382FAC80" w:rsidR="00E009CE" w:rsidRPr="00EF06A7" w:rsidRDefault="0019199F" w:rsidP="00E009CE">
      <w:pPr>
        <w:pStyle w:val="B1"/>
      </w:pPr>
      <w:r w:rsidRPr="00EF06A7">
        <w:t>7</w:t>
      </w:r>
      <w:r w:rsidR="00E009CE" w:rsidRPr="00EF06A7">
        <w:t>.</w:t>
      </w:r>
      <w:r w:rsidR="00E009CE" w:rsidRPr="00EF06A7">
        <w:tab/>
        <w:t>Steps 5 to 6 are repeated at every TTI for at least 300 frames and the SS waits for 300ms to let any HARQ retransmissions and RLC retransmissions to finish.</w:t>
      </w:r>
    </w:p>
    <w:p w14:paraId="54847E37" w14:textId="17F9858A" w:rsidR="00E009CE" w:rsidRPr="00EF06A7" w:rsidRDefault="0019199F" w:rsidP="00E009CE">
      <w:pPr>
        <w:pStyle w:val="B1"/>
      </w:pPr>
      <w:r w:rsidRPr="00EF06A7">
        <w:t>8</w:t>
      </w:r>
      <w:r w:rsidR="00E009CE" w:rsidRPr="00EF06A7">
        <w:t>.</w:t>
      </w:r>
      <w:r w:rsidR="00E009CE" w:rsidRPr="00EF06A7">
        <w:tab/>
        <w:t>SS sends a PDCP reestablishment via RRC Reconfiguration message requesting for PDCP Status Report.</w:t>
      </w:r>
    </w:p>
    <w:p w14:paraId="79EADECA" w14:textId="5A84CD35" w:rsidR="00E009CE" w:rsidRPr="00EF06A7" w:rsidRDefault="0019199F" w:rsidP="00E009CE">
      <w:pPr>
        <w:pStyle w:val="B1"/>
      </w:pPr>
      <w:r w:rsidRPr="00EF06A7">
        <w:t>9</w:t>
      </w:r>
      <w:r w:rsidR="00E009CE" w:rsidRPr="00EF06A7">
        <w:t>.</w:t>
      </w:r>
      <w:r w:rsidR="00E009CE" w:rsidRPr="00EF06A7">
        <w:tab/>
        <w:t>The SS calculates the TB success rate as A = 100%*</w:t>
      </w:r>
      <w:r w:rsidR="00E009CE" w:rsidRPr="00EF06A7">
        <w:rPr>
          <w:rFonts w:eastAsia="SimSun"/>
        </w:rPr>
        <w:t xml:space="preserve"> N</w:t>
      </w:r>
      <w:r w:rsidR="00E009CE" w:rsidRPr="00EF06A7">
        <w:rPr>
          <w:rFonts w:eastAsia="SimSun"/>
          <w:sz w:val="14"/>
          <w:szCs w:val="14"/>
        </w:rPr>
        <w:t>DL_correct_rx</w:t>
      </w:r>
      <w:r w:rsidR="00E009CE" w:rsidRPr="00EF06A7">
        <w:rPr>
          <w:rFonts w:eastAsia="SimSun"/>
        </w:rPr>
        <w:t xml:space="preserve"> </w:t>
      </w:r>
      <w:r w:rsidR="00E009CE" w:rsidRPr="00EF06A7">
        <w:t>/ (N</w:t>
      </w:r>
      <w:r w:rsidR="00E009CE" w:rsidRPr="00EF06A7">
        <w:rPr>
          <w:vertAlign w:val="subscript"/>
        </w:rPr>
        <w:t>DL_newtx</w:t>
      </w:r>
      <w:r w:rsidR="00E009CE" w:rsidRPr="00EF06A7">
        <w:t xml:space="preserve"> + N</w:t>
      </w:r>
      <w:r w:rsidR="00E009CE" w:rsidRPr="00EF06A7">
        <w:rPr>
          <w:vertAlign w:val="subscript"/>
        </w:rPr>
        <w:t>DL_retx</w:t>
      </w:r>
      <w:r w:rsidR="00E009CE" w:rsidRPr="00EF06A7">
        <w:t>).</w:t>
      </w:r>
    </w:p>
    <w:p w14:paraId="4271F148" w14:textId="77777777" w:rsidR="00E009CE" w:rsidRPr="00EF06A7" w:rsidRDefault="00E009CE" w:rsidP="00E009CE">
      <w:pPr>
        <w:pStyle w:val="B1"/>
      </w:pPr>
      <w:r w:rsidRPr="00EF06A7">
        <w:t>10.</w:t>
      </w:r>
      <w:r w:rsidRPr="00EF06A7">
        <w:tab/>
        <w:t>SS computes the PDCP SDU loss by looking into the FMC and Bitmap field in the PDCP Status Report. PDCP SDU loss B = COUNT reported in the Bitmap field of PDCP Stata Report.</w:t>
      </w:r>
    </w:p>
    <w:p w14:paraId="28422169" w14:textId="77777777" w:rsidR="00E009CE" w:rsidRPr="00EF06A7" w:rsidRDefault="00E009CE" w:rsidP="00E009CE">
      <w:pPr>
        <w:pStyle w:val="B1"/>
      </w:pPr>
      <w:r w:rsidRPr="00EF06A7">
        <w:t>11.</w:t>
      </w:r>
      <w:r w:rsidRPr="00EF06A7">
        <w:tab/>
        <w:t>The UE passes the test if A ≥  85% TB success rates and B = 0.</w:t>
      </w:r>
    </w:p>
    <w:p w14:paraId="0C089336" w14:textId="77777777" w:rsidR="00E009CE" w:rsidRPr="00EF06A7" w:rsidRDefault="00E009CE" w:rsidP="00E009CE">
      <w:pPr>
        <w:pStyle w:val="NO"/>
      </w:pPr>
      <w:r w:rsidRPr="00EF06A7">
        <w:t>Note 1:</w:t>
      </w:r>
      <w:r w:rsidRPr="00EF06A7">
        <w:tab/>
        <w:t>In case of RLC PDU retransmission, the number of new required PDCP SDUs is as many as to fill the rest of TB.</w:t>
      </w:r>
    </w:p>
    <w:p w14:paraId="40043ED5" w14:textId="77777777" w:rsidR="00E009CE" w:rsidRPr="00EF06A7" w:rsidRDefault="00E009CE" w:rsidP="00E009CE">
      <w:pPr>
        <w:pStyle w:val="H6"/>
      </w:pPr>
      <w:r w:rsidRPr="00EF06A7">
        <w:t>7.5.1.4.3</w:t>
      </w:r>
      <w:r w:rsidRPr="00EF06A7">
        <w:tab/>
        <w:t>Message contents</w:t>
      </w:r>
    </w:p>
    <w:p w14:paraId="7DEB3E67" w14:textId="77777777" w:rsidR="00E009CE" w:rsidRPr="00EF06A7" w:rsidRDefault="00E009CE" w:rsidP="00E009CE">
      <w:r w:rsidRPr="00EF06A7">
        <w:t>Message contents are according to TS 38.508-1 [6] clause 5.4.2 with the following exceptions</w:t>
      </w:r>
    </w:p>
    <w:p w14:paraId="44C5EB21" w14:textId="77777777" w:rsidR="00E009CE" w:rsidRPr="00EF06A7" w:rsidRDefault="00E009CE" w:rsidP="00E009CE">
      <w:pPr>
        <w:pStyle w:val="TH"/>
      </w:pPr>
      <w:r w:rsidRPr="00EF06A7">
        <w:t>Table 7.5.1.4.3-0: CLOSE UE TEST LOOP (in the preamble)</w:t>
      </w:r>
    </w:p>
    <w:tbl>
      <w:tblPr>
        <w:tblW w:w="910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
        <w:gridCol w:w="4228"/>
        <w:gridCol w:w="1956"/>
        <w:gridCol w:w="1854"/>
        <w:gridCol w:w="1059"/>
      </w:tblGrid>
      <w:tr w:rsidR="00E009CE" w:rsidRPr="00EF06A7" w14:paraId="09BAC0E5" w14:textId="77777777" w:rsidTr="00E009CE">
        <w:trPr>
          <w:gridBefore w:val="1"/>
          <w:wBefore w:w="8" w:type="dxa"/>
          <w:trHeight w:val="209"/>
        </w:trPr>
        <w:tc>
          <w:tcPr>
            <w:tcW w:w="9094" w:type="dxa"/>
            <w:gridSpan w:val="4"/>
            <w:tcBorders>
              <w:top w:val="single" w:sz="4" w:space="0" w:color="auto"/>
              <w:left w:val="single" w:sz="4" w:space="0" w:color="auto"/>
              <w:bottom w:val="single" w:sz="4" w:space="0" w:color="auto"/>
              <w:right w:val="single" w:sz="4" w:space="0" w:color="auto"/>
            </w:tcBorders>
            <w:hideMark/>
          </w:tcPr>
          <w:p w14:paraId="77DA389C" w14:textId="77777777" w:rsidR="00E009CE" w:rsidRPr="00EF06A7" w:rsidRDefault="00E009CE">
            <w:pPr>
              <w:pStyle w:val="TAH"/>
            </w:pPr>
            <w:r w:rsidRPr="00EF06A7">
              <w:t>Derivation Path: 38.509 clause 6.3.1</w:t>
            </w:r>
          </w:p>
        </w:tc>
      </w:tr>
      <w:tr w:rsidR="00E009CE" w:rsidRPr="00EF06A7" w14:paraId="573D421B" w14:textId="77777777" w:rsidTr="00E009CE">
        <w:trPr>
          <w:trHeight w:val="276"/>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6CD5B" w14:textId="77777777" w:rsidR="00E009CE" w:rsidRPr="00EF06A7" w:rsidRDefault="00E009CE">
            <w:pPr>
              <w:pStyle w:val="TAH"/>
            </w:pPr>
            <w:r w:rsidRPr="00EF06A7">
              <w:t>Information Element</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116CB" w14:textId="77777777" w:rsidR="00E009CE" w:rsidRPr="00EF06A7" w:rsidRDefault="00E009CE">
            <w:pPr>
              <w:pStyle w:val="TAH"/>
            </w:pPr>
            <w:r w:rsidRPr="00EF06A7">
              <w:t>Value/remark</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543175" w14:textId="77777777" w:rsidR="00E009CE" w:rsidRPr="00EF06A7" w:rsidRDefault="00E009CE">
            <w:pPr>
              <w:pStyle w:val="TAH"/>
            </w:pPr>
            <w:r w:rsidRPr="00EF06A7">
              <w:t>Comment</w:t>
            </w: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A0277" w14:textId="77777777" w:rsidR="00E009CE" w:rsidRPr="00EF06A7" w:rsidRDefault="00E009CE">
            <w:pPr>
              <w:pStyle w:val="TAH"/>
            </w:pPr>
            <w:r w:rsidRPr="00EF06A7">
              <w:t>Condition</w:t>
            </w:r>
          </w:p>
        </w:tc>
      </w:tr>
      <w:tr w:rsidR="00E009CE" w:rsidRPr="00EF06A7" w14:paraId="26E38B52"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DEC75" w14:textId="77777777" w:rsidR="00E009CE" w:rsidRPr="00EF06A7" w:rsidRDefault="00E009CE">
            <w:pPr>
              <w:pStyle w:val="TAL"/>
            </w:pPr>
            <w:r w:rsidRPr="00EF06A7">
              <w:t>Protocol discrimin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53EDC" w14:textId="77777777" w:rsidR="00E009CE" w:rsidRPr="00EF06A7" w:rsidRDefault="00E009CE">
            <w:pPr>
              <w:pStyle w:val="TAL"/>
            </w:pPr>
            <w:r w:rsidRPr="00EF06A7">
              <w:t>1 1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96F83"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47DC83" w14:textId="77777777" w:rsidR="00E009CE" w:rsidRPr="00EF06A7" w:rsidRDefault="00E009CE">
            <w:pPr>
              <w:pStyle w:val="TAL"/>
            </w:pPr>
          </w:p>
        </w:tc>
      </w:tr>
      <w:tr w:rsidR="00E009CE" w:rsidRPr="00EF06A7" w14:paraId="20A6D510"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49AD7" w14:textId="77777777" w:rsidR="00E009CE" w:rsidRPr="00EF06A7" w:rsidRDefault="00E009CE">
            <w:pPr>
              <w:pStyle w:val="TAL"/>
            </w:pPr>
            <w:r w:rsidRPr="00EF06A7">
              <w:t>Skip indic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4D99C" w14:textId="77777777" w:rsidR="00E009CE" w:rsidRPr="00EF06A7" w:rsidRDefault="00E009CE">
            <w:pPr>
              <w:pStyle w:val="TAL"/>
            </w:pPr>
            <w:r w:rsidRPr="00EF06A7">
              <w:t>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D15A9"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4B2A9" w14:textId="77777777" w:rsidR="00E009CE" w:rsidRPr="00EF06A7" w:rsidRDefault="00E009CE">
            <w:pPr>
              <w:pStyle w:val="TAL"/>
            </w:pPr>
          </w:p>
        </w:tc>
      </w:tr>
      <w:tr w:rsidR="00E009CE" w:rsidRPr="00EF06A7" w14:paraId="7113B343"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88E38" w14:textId="77777777" w:rsidR="00E009CE" w:rsidRPr="00EF06A7" w:rsidRDefault="00E009CE">
            <w:pPr>
              <w:pStyle w:val="TAL"/>
            </w:pPr>
            <w:r w:rsidRPr="00EF06A7">
              <w:t>Message typ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84D827" w14:textId="77777777" w:rsidR="00E009CE" w:rsidRPr="00EF06A7" w:rsidRDefault="00E009CE">
            <w:pPr>
              <w:pStyle w:val="TAL"/>
            </w:pPr>
            <w:r w:rsidRPr="00EF06A7">
              <w:t>1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539E5"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AC4FB" w14:textId="77777777" w:rsidR="00E009CE" w:rsidRPr="00EF06A7" w:rsidRDefault="00E009CE">
            <w:pPr>
              <w:pStyle w:val="TAL"/>
            </w:pPr>
          </w:p>
        </w:tc>
      </w:tr>
      <w:tr w:rsidR="00E009CE" w:rsidRPr="00EF06A7" w14:paraId="5E2E7144"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108A1" w14:textId="77777777" w:rsidR="00E009CE" w:rsidRPr="00EF06A7" w:rsidRDefault="00E009CE">
            <w:pPr>
              <w:pStyle w:val="TAL"/>
            </w:pPr>
            <w:r w:rsidRPr="00EF06A7">
              <w:t>UE test loop mod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44C28F" w14:textId="77777777" w:rsidR="00E009CE" w:rsidRPr="00EF06A7" w:rsidRDefault="00E009CE">
            <w:pPr>
              <w:pStyle w:val="TAL"/>
            </w:pPr>
            <w:r w:rsidRPr="00EF06A7">
              <w:t>0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8B906" w14:textId="77777777" w:rsidR="00E009CE" w:rsidRPr="00EF06A7" w:rsidRDefault="00E009CE">
            <w:pPr>
              <w:pStyle w:val="TAL"/>
            </w:pPr>
            <w:r w:rsidRPr="00EF06A7">
              <w:t>UE test loop mode A</w:t>
            </w:r>
          </w:p>
        </w:tc>
        <w:tc>
          <w:tcPr>
            <w:tcW w:w="105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EE330" w14:textId="77777777" w:rsidR="00E009CE" w:rsidRPr="00EF06A7" w:rsidRDefault="00E009CE">
            <w:pPr>
              <w:pStyle w:val="TAL"/>
            </w:pPr>
          </w:p>
        </w:tc>
      </w:tr>
      <w:tr w:rsidR="00E009CE" w:rsidRPr="00EF06A7" w14:paraId="16AE40D9"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C2CD3" w14:textId="77777777" w:rsidR="00E009CE" w:rsidRPr="00EF06A7" w:rsidRDefault="00E009CE">
            <w:pPr>
              <w:pStyle w:val="TAL"/>
            </w:pPr>
            <w:r w:rsidRPr="00EF06A7">
              <w:t>UE test loop mode A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05C70" w14:textId="77777777" w:rsidR="00E009CE" w:rsidRPr="00EF06A7" w:rsidRDefault="00E009CE">
            <w:pPr>
              <w:pStyle w:val="TAL"/>
            </w:pP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720F5" w14:textId="77777777" w:rsidR="00E009CE" w:rsidRPr="00EF06A7" w:rsidRDefault="00E009CE">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6E7842F9" w14:textId="77777777" w:rsidR="00E009CE" w:rsidRPr="00EF06A7" w:rsidRDefault="00E009CE">
            <w:pPr>
              <w:spacing w:after="0"/>
              <w:rPr>
                <w:rFonts w:ascii="Arial" w:hAnsi="Arial"/>
                <w:sz w:val="18"/>
                <w:lang w:eastAsia="en-US"/>
              </w:rPr>
            </w:pPr>
          </w:p>
        </w:tc>
      </w:tr>
      <w:tr w:rsidR="00E009CE" w:rsidRPr="00EF06A7" w14:paraId="7714F2B7" w14:textId="77777777" w:rsidTr="00E009CE">
        <w:trPr>
          <w:trHeight w:val="403"/>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A7802" w14:textId="77777777" w:rsidR="00E009CE" w:rsidRPr="00EF06A7" w:rsidRDefault="00E009CE">
            <w:pPr>
              <w:pStyle w:val="TAL"/>
            </w:pPr>
            <w:r w:rsidRPr="00EF06A7">
              <w:t xml:space="preserve">  Length of UE test loop mode A LB setup list in bytes</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AC0E3" w14:textId="77777777" w:rsidR="00E009CE" w:rsidRPr="00EF06A7" w:rsidRDefault="00E009CE">
            <w:pPr>
              <w:pStyle w:val="TAL"/>
            </w:pPr>
            <w:r w:rsidRPr="00EF06A7">
              <w:t>0 0 0 0 0 0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6AE57" w14:textId="77777777" w:rsidR="00E009CE" w:rsidRPr="00EF06A7" w:rsidRDefault="00E009CE">
            <w:pPr>
              <w:pStyle w:val="TAL"/>
            </w:pPr>
            <w:r w:rsidRPr="00EF06A7">
              <w:t>Length of one LB setup DRB (3 bytes)</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61FB0C55" w14:textId="77777777" w:rsidR="00E009CE" w:rsidRPr="00EF06A7" w:rsidRDefault="00E009CE">
            <w:pPr>
              <w:spacing w:after="0"/>
              <w:rPr>
                <w:rFonts w:ascii="Arial" w:hAnsi="Arial"/>
                <w:sz w:val="18"/>
                <w:lang w:eastAsia="en-US"/>
              </w:rPr>
            </w:pPr>
          </w:p>
        </w:tc>
      </w:tr>
      <w:tr w:rsidR="00E009CE" w:rsidRPr="00EF06A7" w14:paraId="0CF8756E" w14:textId="77777777" w:rsidTr="00E009CE">
        <w:trPr>
          <w:trHeight w:val="144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04E83" w14:textId="77777777" w:rsidR="00E009CE" w:rsidRPr="00EF06A7" w:rsidRDefault="00E009CE">
            <w:pPr>
              <w:pStyle w:val="TAL"/>
            </w:pPr>
            <w:r w:rsidRPr="00EF06A7">
              <w:t xml:space="preserve">  LB setup DRB</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0F77D" w14:textId="77777777" w:rsidR="00E009CE" w:rsidRPr="00EF06A7" w:rsidRDefault="00E009CE">
            <w:pPr>
              <w:pStyle w:val="TAL"/>
            </w:pPr>
            <w:r w:rsidRPr="00EF06A7">
              <w:t>0 0 0 0 0 0 0 0,</w:t>
            </w:r>
          </w:p>
          <w:p w14:paraId="34E37903" w14:textId="77777777" w:rsidR="00E009CE" w:rsidRPr="00EF06A7" w:rsidRDefault="00E009CE">
            <w:pPr>
              <w:pStyle w:val="TAL"/>
            </w:pPr>
            <w:r w:rsidRPr="00EF06A7">
              <w:t>0 0 0 0 0 0 0 0,</w:t>
            </w:r>
          </w:p>
          <w:p w14:paraId="15A632A5" w14:textId="77777777" w:rsidR="00E009CE" w:rsidRPr="00EF06A7" w:rsidRDefault="00E009CE">
            <w:pPr>
              <w:pStyle w:val="TAL"/>
            </w:pPr>
            <w:r w:rsidRPr="00EF06A7">
              <w:t>0 0 Q5 Q4 Q3 Q2 Q1 Q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1B384" w14:textId="77777777" w:rsidR="00E009CE" w:rsidRPr="00EF06A7" w:rsidRDefault="00E009CE">
            <w:pPr>
              <w:pStyle w:val="TAL"/>
            </w:pPr>
            <w:r w:rsidRPr="00EF06A7">
              <w:t>UL PDCP SDU size = 0</w:t>
            </w:r>
          </w:p>
          <w:p w14:paraId="0A80A50D" w14:textId="77777777" w:rsidR="00E009CE" w:rsidRPr="00EF06A7" w:rsidRDefault="00E009CE">
            <w:pPr>
              <w:pStyle w:val="TAL"/>
            </w:pPr>
            <w:r w:rsidRPr="00EF06A7">
              <w:t>Q5 = 1 (for NR Data Radio Bearers)</w:t>
            </w:r>
          </w:p>
          <w:p w14:paraId="04488BE3" w14:textId="77777777" w:rsidR="00E009CE" w:rsidRPr="00EF06A7" w:rsidRDefault="00E009CE">
            <w:pPr>
              <w:pStyle w:val="TAL"/>
            </w:pPr>
            <w:r w:rsidRPr="00EF06A7">
              <w:t>Q4..Q0 = Data Radio Bearer identity number -1 for the radio bearer. See 38.509 clause 6.3.1</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6E2B44BA" w14:textId="77777777" w:rsidR="00E009CE" w:rsidRPr="00EF06A7" w:rsidRDefault="00E009CE">
            <w:pPr>
              <w:spacing w:after="0"/>
              <w:rPr>
                <w:rFonts w:ascii="Arial" w:hAnsi="Arial"/>
                <w:sz w:val="18"/>
                <w:lang w:eastAsia="en-US"/>
              </w:rPr>
            </w:pPr>
          </w:p>
        </w:tc>
      </w:tr>
      <w:tr w:rsidR="00E009CE" w:rsidRPr="00EF06A7" w14:paraId="261000F1"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DB921" w14:textId="77777777" w:rsidR="00E009CE" w:rsidRPr="00EF06A7" w:rsidRDefault="00E009CE">
            <w:pPr>
              <w:pStyle w:val="TAL"/>
            </w:pPr>
            <w:r w:rsidRPr="00EF06A7">
              <w:t>UE test loop mode B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73FB5C" w14:textId="77777777" w:rsidR="00E009CE" w:rsidRPr="00EF06A7" w:rsidRDefault="00E009CE">
            <w:pPr>
              <w:pStyle w:val="TAL"/>
            </w:pPr>
            <w:r w:rsidRPr="00EF06A7">
              <w:t>Not present</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EC022" w14:textId="77777777" w:rsidR="00E009CE" w:rsidRPr="00EF06A7" w:rsidRDefault="00E009CE">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309D854F" w14:textId="77777777" w:rsidR="00E009CE" w:rsidRPr="00EF06A7" w:rsidRDefault="00E009CE">
            <w:pPr>
              <w:spacing w:after="0"/>
              <w:rPr>
                <w:rFonts w:ascii="Arial" w:hAnsi="Arial"/>
                <w:sz w:val="18"/>
                <w:lang w:eastAsia="en-US"/>
              </w:rPr>
            </w:pPr>
          </w:p>
        </w:tc>
      </w:tr>
    </w:tbl>
    <w:p w14:paraId="4F00DDD7" w14:textId="77777777" w:rsidR="00E009CE" w:rsidRPr="00EF06A7" w:rsidRDefault="00E009CE" w:rsidP="00E009CE">
      <w:pPr>
        <w:rPr>
          <w:lang w:eastAsia="en-US"/>
        </w:rPr>
      </w:pPr>
    </w:p>
    <w:p w14:paraId="6F4B5519" w14:textId="77777777" w:rsidR="00E009CE" w:rsidRPr="00EF06A7" w:rsidRDefault="00E009CE" w:rsidP="00E009CE">
      <w:pPr>
        <w:pStyle w:val="TH"/>
      </w:pPr>
      <w:r w:rsidRPr="00EF06A7">
        <w:t>Table 7.5.1.4.3-1: RadioBearer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009CE" w:rsidRPr="00EF06A7" w14:paraId="553D5B69" w14:textId="77777777" w:rsidTr="00E009CE">
        <w:tc>
          <w:tcPr>
            <w:tcW w:w="9747" w:type="dxa"/>
            <w:gridSpan w:val="4"/>
            <w:tcBorders>
              <w:top w:val="single" w:sz="4" w:space="0" w:color="auto"/>
              <w:left w:val="single" w:sz="4" w:space="0" w:color="auto"/>
              <w:bottom w:val="single" w:sz="4" w:space="0" w:color="auto"/>
              <w:right w:val="single" w:sz="4" w:space="0" w:color="auto"/>
            </w:tcBorders>
            <w:hideMark/>
          </w:tcPr>
          <w:p w14:paraId="380C91AD" w14:textId="77777777" w:rsidR="00E009CE" w:rsidRPr="00EF06A7" w:rsidRDefault="00E009CE">
            <w:pPr>
              <w:pStyle w:val="TAH"/>
            </w:pPr>
            <w:r w:rsidRPr="00EF06A7">
              <w:t>Derivation Path: TS 38.508</w:t>
            </w:r>
            <w:r w:rsidRPr="00EF06A7">
              <w:rPr>
                <w:rFonts w:cs="Arial"/>
              </w:rPr>
              <w:t>-1</w:t>
            </w:r>
            <w:r w:rsidRPr="00EF06A7">
              <w:t xml:space="preserve"> [6], clause 4.6.3-132</w:t>
            </w:r>
          </w:p>
        </w:tc>
      </w:tr>
      <w:tr w:rsidR="00E009CE" w:rsidRPr="00EF06A7" w14:paraId="1868A155"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DE8A283" w14:textId="77777777" w:rsidR="00E009CE" w:rsidRPr="00EF06A7" w:rsidRDefault="00E009CE">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0AF4D7C" w14:textId="77777777" w:rsidR="00E009CE" w:rsidRPr="00EF06A7" w:rsidRDefault="00E009CE">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703C7C57" w14:textId="77777777" w:rsidR="00E009CE" w:rsidRPr="00EF06A7" w:rsidRDefault="00E009CE">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B7AFDD4" w14:textId="77777777" w:rsidR="00E009CE" w:rsidRPr="00EF06A7" w:rsidRDefault="00E009CE">
            <w:pPr>
              <w:pStyle w:val="TAH"/>
            </w:pPr>
            <w:r w:rsidRPr="00EF06A7">
              <w:t>Condition</w:t>
            </w:r>
          </w:p>
        </w:tc>
      </w:tr>
      <w:tr w:rsidR="00E009CE" w:rsidRPr="00EF06A7" w14:paraId="55493727"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1020244" w14:textId="77777777" w:rsidR="00E009CE" w:rsidRPr="00EF06A7" w:rsidRDefault="00E009CE">
            <w:pPr>
              <w:pStyle w:val="TAL"/>
            </w:pPr>
            <w:r w:rsidRPr="00EF06A7">
              <w:t xml:space="preserve">RadioBearer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451D89A6"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19367FD2"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AD26A69" w14:textId="77777777" w:rsidR="00E009CE" w:rsidRPr="00EF06A7" w:rsidRDefault="00E009CE">
            <w:pPr>
              <w:pStyle w:val="TAL"/>
            </w:pPr>
          </w:p>
        </w:tc>
      </w:tr>
      <w:tr w:rsidR="00E009CE" w:rsidRPr="00EF06A7" w14:paraId="5D5F5C45"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4D5BA6B" w14:textId="77777777" w:rsidR="00E009CE" w:rsidRPr="00EF06A7" w:rsidRDefault="00E009CE">
            <w:pPr>
              <w:pStyle w:val="TAL"/>
            </w:pPr>
            <w:r w:rsidRPr="00EF06A7">
              <w:t>drb-ToAddModList SEQUENCE (SIZE (1..maxDRB)) OF SEQUENCE {</w:t>
            </w:r>
          </w:p>
        </w:tc>
        <w:tc>
          <w:tcPr>
            <w:tcW w:w="2267" w:type="dxa"/>
            <w:tcBorders>
              <w:top w:val="single" w:sz="4" w:space="0" w:color="auto"/>
              <w:left w:val="single" w:sz="4" w:space="0" w:color="auto"/>
              <w:bottom w:val="single" w:sz="4" w:space="0" w:color="auto"/>
              <w:right w:val="single" w:sz="4" w:space="0" w:color="auto"/>
            </w:tcBorders>
            <w:hideMark/>
          </w:tcPr>
          <w:p w14:paraId="465D8040" w14:textId="77777777" w:rsidR="00E009CE" w:rsidRPr="00EF06A7" w:rsidRDefault="00E009CE">
            <w:pPr>
              <w:pStyle w:val="TAL"/>
            </w:pPr>
            <w:r w:rsidRPr="00EF06A7">
              <w:t>1 entry</w:t>
            </w:r>
          </w:p>
        </w:tc>
        <w:tc>
          <w:tcPr>
            <w:tcW w:w="1700" w:type="dxa"/>
            <w:tcBorders>
              <w:top w:val="single" w:sz="4" w:space="0" w:color="auto"/>
              <w:left w:val="single" w:sz="4" w:space="0" w:color="auto"/>
              <w:bottom w:val="single" w:sz="4" w:space="0" w:color="auto"/>
              <w:right w:val="single" w:sz="4" w:space="0" w:color="auto"/>
            </w:tcBorders>
          </w:tcPr>
          <w:p w14:paraId="0C0DE7F4"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C8820CF" w14:textId="77777777" w:rsidR="00E009CE" w:rsidRPr="00EF06A7" w:rsidRDefault="00E009CE">
            <w:pPr>
              <w:pStyle w:val="TAL"/>
            </w:pPr>
            <w:r w:rsidRPr="00EF06A7">
              <w:t xml:space="preserve"> DRB1</w:t>
            </w:r>
          </w:p>
        </w:tc>
      </w:tr>
      <w:tr w:rsidR="00E009CE" w:rsidRPr="00EF06A7" w14:paraId="1982A4C0"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E63B050" w14:textId="77777777" w:rsidR="00E009CE" w:rsidRPr="00EF06A7" w:rsidRDefault="00E009CE">
            <w:pPr>
              <w:pStyle w:val="TAL"/>
            </w:pPr>
            <w:r w:rsidRPr="00EF06A7">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416FC075"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773728B5"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1A21B0A7" w14:textId="77777777" w:rsidR="00E009CE" w:rsidRPr="00EF06A7" w:rsidRDefault="00E009CE">
            <w:pPr>
              <w:pStyle w:val="TAL"/>
            </w:pPr>
          </w:p>
        </w:tc>
      </w:tr>
      <w:tr w:rsidR="00E009CE" w:rsidRPr="00EF06A7" w14:paraId="1DA9D412"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43F7286D" w14:textId="77777777" w:rsidR="00E009CE" w:rsidRPr="00EF06A7" w:rsidRDefault="00E009CE">
            <w:pPr>
              <w:pStyle w:val="TAL"/>
            </w:pPr>
            <w:r w:rsidRPr="00EF06A7">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7BD6ACCB" w14:textId="65D6DAF7" w:rsidR="00E009CE" w:rsidRPr="00EF06A7" w:rsidRDefault="00E009CE">
            <w:pPr>
              <w:pStyle w:val="TAL"/>
            </w:pPr>
            <w:r w:rsidRPr="00EF06A7">
              <w:t>SDAP-Config</w:t>
            </w:r>
          </w:p>
        </w:tc>
        <w:tc>
          <w:tcPr>
            <w:tcW w:w="1700" w:type="dxa"/>
            <w:tcBorders>
              <w:top w:val="single" w:sz="4" w:space="0" w:color="auto"/>
              <w:left w:val="single" w:sz="4" w:space="0" w:color="auto"/>
              <w:bottom w:val="single" w:sz="4" w:space="0" w:color="auto"/>
              <w:right w:val="single" w:sz="4" w:space="0" w:color="auto"/>
            </w:tcBorders>
          </w:tcPr>
          <w:p w14:paraId="75AFE7B8"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8598756" w14:textId="77777777" w:rsidR="00E009CE" w:rsidRPr="00EF06A7" w:rsidRDefault="00E009CE">
            <w:pPr>
              <w:pStyle w:val="TAL"/>
            </w:pPr>
          </w:p>
        </w:tc>
      </w:tr>
      <w:tr w:rsidR="00E009CE" w:rsidRPr="00EF06A7" w14:paraId="1C4A44D9"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17398AB0"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58A34BE"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7216165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4640615" w14:textId="77777777" w:rsidR="00E009CE" w:rsidRPr="00EF06A7" w:rsidRDefault="00E009CE">
            <w:pPr>
              <w:pStyle w:val="TAL"/>
            </w:pPr>
          </w:p>
        </w:tc>
      </w:tr>
      <w:tr w:rsidR="00E009CE" w:rsidRPr="00EF06A7" w14:paraId="239DB7FC"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683FFDEA" w14:textId="77777777" w:rsidR="00E009CE" w:rsidRPr="00EF06A7" w:rsidRDefault="00E009CE">
            <w:pPr>
              <w:pStyle w:val="TAL"/>
            </w:pPr>
            <w:r w:rsidRPr="00EF06A7">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79FCE5FA" w14:textId="77777777" w:rsidR="00E009CE" w:rsidRPr="00EF06A7" w:rsidRDefault="00E009CE">
            <w:pPr>
              <w:pStyle w:val="TAL"/>
            </w:pPr>
            <w:r w:rsidRPr="00EF06A7">
              <w:t>DRB-Identity using condition DRB1</w:t>
            </w:r>
          </w:p>
        </w:tc>
        <w:tc>
          <w:tcPr>
            <w:tcW w:w="1700" w:type="dxa"/>
            <w:tcBorders>
              <w:top w:val="single" w:sz="4" w:space="0" w:color="auto"/>
              <w:left w:val="single" w:sz="4" w:space="0" w:color="auto"/>
              <w:bottom w:val="single" w:sz="4" w:space="0" w:color="auto"/>
              <w:right w:val="single" w:sz="4" w:space="0" w:color="auto"/>
            </w:tcBorders>
          </w:tcPr>
          <w:p w14:paraId="760F9E34"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03530CB" w14:textId="77777777" w:rsidR="00E009CE" w:rsidRPr="00EF06A7" w:rsidRDefault="00E009CE">
            <w:pPr>
              <w:pStyle w:val="TAL"/>
            </w:pPr>
          </w:p>
        </w:tc>
      </w:tr>
      <w:tr w:rsidR="00E009CE" w:rsidRPr="00EF06A7" w14:paraId="24BCDFA4" w14:textId="77777777" w:rsidTr="00E009CE">
        <w:tc>
          <w:tcPr>
            <w:tcW w:w="4535" w:type="dxa"/>
            <w:tcBorders>
              <w:top w:val="single" w:sz="4" w:space="0" w:color="auto"/>
              <w:left w:val="single" w:sz="4" w:space="0" w:color="auto"/>
              <w:bottom w:val="nil"/>
              <w:right w:val="single" w:sz="4" w:space="0" w:color="auto"/>
            </w:tcBorders>
            <w:hideMark/>
          </w:tcPr>
          <w:p w14:paraId="74A80906" w14:textId="77777777" w:rsidR="00E009CE" w:rsidRPr="00EF06A7" w:rsidRDefault="00E009CE">
            <w:pPr>
              <w:pStyle w:val="TAL"/>
            </w:pPr>
            <w:r w:rsidRPr="00EF06A7">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6D6F1A25" w14:textId="77777777" w:rsidR="00E009CE" w:rsidRPr="00EF06A7" w:rsidRDefault="00E009CE">
            <w:pPr>
              <w:pStyle w:val="TAL"/>
            </w:pPr>
            <w:r w:rsidRPr="00EF06A7">
              <w:t>true</w:t>
            </w:r>
          </w:p>
        </w:tc>
        <w:tc>
          <w:tcPr>
            <w:tcW w:w="1700" w:type="dxa"/>
            <w:tcBorders>
              <w:top w:val="single" w:sz="4" w:space="0" w:color="auto"/>
              <w:left w:val="single" w:sz="4" w:space="0" w:color="auto"/>
              <w:bottom w:val="single" w:sz="4" w:space="0" w:color="auto"/>
              <w:right w:val="single" w:sz="4" w:space="0" w:color="auto"/>
            </w:tcBorders>
          </w:tcPr>
          <w:p w14:paraId="5A4AFE18"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A02B3EA" w14:textId="77777777" w:rsidR="00E009CE" w:rsidRPr="00EF06A7" w:rsidRDefault="00E009CE">
            <w:pPr>
              <w:pStyle w:val="TAL"/>
            </w:pPr>
            <w:r w:rsidRPr="00EF06A7">
              <w:t>DRB1 AND Re-establish_PDCP</w:t>
            </w:r>
          </w:p>
        </w:tc>
      </w:tr>
      <w:tr w:rsidR="00E009CE" w:rsidRPr="00EF06A7" w14:paraId="3FDC886A"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CDC62ED" w14:textId="77777777" w:rsidR="00E009CE" w:rsidRPr="00EF06A7" w:rsidRDefault="00E009CE">
            <w:pPr>
              <w:pStyle w:val="TAL"/>
            </w:pPr>
            <w:r w:rsidRPr="00EF06A7">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2DCC21D3" w14:textId="77777777" w:rsidR="00E009CE" w:rsidRPr="00EF06A7" w:rsidRDefault="00E009CE">
            <w:pPr>
              <w:pStyle w:val="TAL"/>
            </w:pPr>
            <w:r w:rsidRPr="00EF06A7">
              <w:t>PDCP-Config</w:t>
            </w:r>
          </w:p>
        </w:tc>
        <w:tc>
          <w:tcPr>
            <w:tcW w:w="1700" w:type="dxa"/>
            <w:tcBorders>
              <w:top w:val="single" w:sz="4" w:space="0" w:color="auto"/>
              <w:left w:val="single" w:sz="4" w:space="0" w:color="auto"/>
              <w:bottom w:val="single" w:sz="4" w:space="0" w:color="auto"/>
              <w:right w:val="single" w:sz="4" w:space="0" w:color="auto"/>
            </w:tcBorders>
          </w:tcPr>
          <w:p w14:paraId="0B3A5BB8"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8DD60EF" w14:textId="77777777" w:rsidR="00E009CE" w:rsidRPr="00EF06A7" w:rsidRDefault="00E009CE">
            <w:pPr>
              <w:pStyle w:val="TAL"/>
            </w:pPr>
          </w:p>
        </w:tc>
      </w:tr>
      <w:tr w:rsidR="00E009CE" w:rsidRPr="00EF06A7" w14:paraId="5FED5531"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A6A3150"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6F285A2"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40FD5AD6"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292AC6B" w14:textId="77777777" w:rsidR="00E009CE" w:rsidRPr="00EF06A7" w:rsidRDefault="00E009CE">
            <w:pPr>
              <w:pStyle w:val="TAL"/>
            </w:pPr>
          </w:p>
        </w:tc>
      </w:tr>
    </w:tbl>
    <w:p w14:paraId="2EEA2E37" w14:textId="77777777" w:rsidR="00E009CE" w:rsidRPr="00EF06A7" w:rsidRDefault="00E009CE" w:rsidP="00E009CE">
      <w:pPr>
        <w:rPr>
          <w:lang w:eastAsia="en-US"/>
        </w:rPr>
      </w:pPr>
    </w:p>
    <w:p w14:paraId="68FBBFA8" w14:textId="77777777" w:rsidR="00E009CE" w:rsidRPr="00EF06A7" w:rsidRDefault="00E009CE" w:rsidP="00E009CE">
      <w:pPr>
        <w:pStyle w:val="TH"/>
        <w:rPr>
          <w:i/>
          <w:iCs/>
        </w:rPr>
      </w:pPr>
      <w:r w:rsidRPr="00EF06A7">
        <w:t xml:space="preserve">Table 7.5.1.4.3-2: </w:t>
      </w:r>
      <w:r w:rsidRPr="00EF06A7">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009CE" w:rsidRPr="00EF06A7" w14:paraId="6A2F036B" w14:textId="77777777" w:rsidTr="00E009CE">
        <w:tc>
          <w:tcPr>
            <w:tcW w:w="9747" w:type="dxa"/>
            <w:gridSpan w:val="4"/>
            <w:tcBorders>
              <w:top w:val="single" w:sz="4" w:space="0" w:color="auto"/>
              <w:left w:val="single" w:sz="4" w:space="0" w:color="auto"/>
              <w:bottom w:val="single" w:sz="4" w:space="0" w:color="auto"/>
              <w:right w:val="single" w:sz="4" w:space="0" w:color="auto"/>
            </w:tcBorders>
            <w:hideMark/>
          </w:tcPr>
          <w:p w14:paraId="1CF47B68" w14:textId="77777777" w:rsidR="00E009CE" w:rsidRPr="00EF06A7" w:rsidRDefault="00E009CE">
            <w:pPr>
              <w:pStyle w:val="TAH"/>
            </w:pPr>
            <w:r w:rsidRPr="00EF06A7">
              <w:t>Derivation Path: TS 38.508</w:t>
            </w:r>
            <w:r w:rsidRPr="00EF06A7">
              <w:rPr>
                <w:rFonts w:cs="Arial"/>
              </w:rPr>
              <w:t>-1</w:t>
            </w:r>
            <w:r w:rsidRPr="00EF06A7">
              <w:t xml:space="preserve"> [6], Table 4.6.3-99</w:t>
            </w:r>
          </w:p>
        </w:tc>
      </w:tr>
      <w:tr w:rsidR="00E009CE" w:rsidRPr="00EF06A7" w14:paraId="4B89332A"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8A31A61" w14:textId="77777777" w:rsidR="00E009CE" w:rsidRPr="00EF06A7" w:rsidRDefault="00E009CE">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37D468" w14:textId="77777777" w:rsidR="00E009CE" w:rsidRPr="00EF06A7" w:rsidRDefault="00E009CE">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CDC531A" w14:textId="77777777" w:rsidR="00E009CE" w:rsidRPr="00EF06A7" w:rsidRDefault="00E009CE">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B6CE48F" w14:textId="77777777" w:rsidR="00E009CE" w:rsidRPr="00EF06A7" w:rsidRDefault="00E009CE">
            <w:pPr>
              <w:pStyle w:val="TAH"/>
            </w:pPr>
            <w:r w:rsidRPr="00EF06A7">
              <w:t>Condition</w:t>
            </w:r>
          </w:p>
        </w:tc>
      </w:tr>
      <w:tr w:rsidR="00E009CE" w:rsidRPr="00EF06A7" w14:paraId="6C44490F"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697CBDC7" w14:textId="77777777" w:rsidR="00E009CE" w:rsidRPr="00EF06A7" w:rsidRDefault="00E009CE">
            <w:pPr>
              <w:pStyle w:val="TAL"/>
            </w:pPr>
            <w:r w:rsidRPr="00EF06A7">
              <w:t xml:space="preserve">PDCP-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1896E3B"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4056BFB3"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B051004" w14:textId="77777777" w:rsidR="00E009CE" w:rsidRPr="00EF06A7" w:rsidRDefault="00E009CE">
            <w:pPr>
              <w:pStyle w:val="TAL"/>
            </w:pPr>
          </w:p>
        </w:tc>
      </w:tr>
      <w:tr w:rsidR="00E009CE" w:rsidRPr="00EF06A7" w14:paraId="4C01C570"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12B3BBF7" w14:textId="77777777" w:rsidR="00E009CE" w:rsidRPr="00EF06A7" w:rsidRDefault="00E009CE">
            <w:pPr>
              <w:pStyle w:val="TAL"/>
            </w:pPr>
            <w:r w:rsidRPr="00EF06A7">
              <w:t xml:space="preserve">  drb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43E9B6B"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40DD238D"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EA99D3A" w14:textId="77777777" w:rsidR="00E009CE" w:rsidRPr="00EF06A7" w:rsidRDefault="00E009CE">
            <w:pPr>
              <w:pStyle w:val="TAL"/>
            </w:pPr>
          </w:p>
        </w:tc>
      </w:tr>
      <w:tr w:rsidR="00E009CE" w:rsidRPr="00EF06A7" w14:paraId="616694A6"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B002DD4" w14:textId="77777777" w:rsidR="00E009CE" w:rsidRPr="00EF06A7" w:rsidRDefault="00E009CE">
            <w:pPr>
              <w:pStyle w:val="TAL"/>
            </w:pPr>
            <w:r w:rsidRPr="00EF06A7">
              <w:t xml:space="preserve">    discardTimer</w:t>
            </w:r>
          </w:p>
        </w:tc>
        <w:tc>
          <w:tcPr>
            <w:tcW w:w="2267" w:type="dxa"/>
            <w:tcBorders>
              <w:top w:val="single" w:sz="4" w:space="0" w:color="auto"/>
              <w:left w:val="single" w:sz="4" w:space="0" w:color="auto"/>
              <w:bottom w:val="single" w:sz="4" w:space="0" w:color="auto"/>
              <w:right w:val="single" w:sz="4" w:space="0" w:color="auto"/>
            </w:tcBorders>
            <w:hideMark/>
          </w:tcPr>
          <w:p w14:paraId="50EB1D8B" w14:textId="77777777" w:rsidR="00E009CE" w:rsidRPr="00EF06A7" w:rsidRDefault="00E009CE">
            <w:pPr>
              <w:pStyle w:val="TAL"/>
            </w:pPr>
            <w:r w:rsidRPr="00EF06A7">
              <w:t>infinity</w:t>
            </w:r>
          </w:p>
        </w:tc>
        <w:tc>
          <w:tcPr>
            <w:tcW w:w="1700" w:type="dxa"/>
            <w:tcBorders>
              <w:top w:val="single" w:sz="4" w:space="0" w:color="auto"/>
              <w:left w:val="single" w:sz="4" w:space="0" w:color="auto"/>
              <w:bottom w:val="single" w:sz="4" w:space="0" w:color="auto"/>
              <w:right w:val="single" w:sz="4" w:space="0" w:color="auto"/>
            </w:tcBorders>
          </w:tcPr>
          <w:p w14:paraId="66D93D54"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3712A592" w14:textId="77777777" w:rsidR="00E009CE" w:rsidRPr="00EF06A7" w:rsidRDefault="00E009CE">
            <w:pPr>
              <w:pStyle w:val="TAL"/>
            </w:pPr>
          </w:p>
        </w:tc>
      </w:tr>
      <w:tr w:rsidR="00E009CE" w:rsidRPr="00EF06A7" w14:paraId="37BB4B4F"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37619081" w14:textId="77777777" w:rsidR="00E009CE" w:rsidRPr="00EF06A7" w:rsidRDefault="00E009CE">
            <w:pPr>
              <w:pStyle w:val="TAL"/>
            </w:pPr>
            <w:r w:rsidRPr="00EF06A7">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34F1636E" w14:textId="77777777" w:rsidR="00E009CE" w:rsidRPr="00EF06A7" w:rsidRDefault="00E009CE">
            <w:pPr>
              <w:pStyle w:val="TAL"/>
            </w:pPr>
            <w:r w:rsidRPr="00EF06A7">
              <w:t>len18bits</w:t>
            </w:r>
          </w:p>
        </w:tc>
        <w:tc>
          <w:tcPr>
            <w:tcW w:w="1700" w:type="dxa"/>
            <w:tcBorders>
              <w:top w:val="single" w:sz="4" w:space="0" w:color="auto"/>
              <w:left w:val="single" w:sz="4" w:space="0" w:color="auto"/>
              <w:bottom w:val="single" w:sz="4" w:space="0" w:color="auto"/>
              <w:right w:val="single" w:sz="4" w:space="0" w:color="auto"/>
            </w:tcBorders>
          </w:tcPr>
          <w:p w14:paraId="2B804023"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2295BFF" w14:textId="77777777" w:rsidR="00E009CE" w:rsidRPr="00EF06A7" w:rsidRDefault="00E009CE">
            <w:pPr>
              <w:pStyle w:val="TAL"/>
            </w:pPr>
          </w:p>
        </w:tc>
      </w:tr>
      <w:tr w:rsidR="00E009CE" w:rsidRPr="00EF06A7" w14:paraId="31509538"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744F157" w14:textId="77777777" w:rsidR="00E009CE" w:rsidRPr="00EF06A7" w:rsidRDefault="00E009CE">
            <w:pPr>
              <w:pStyle w:val="TAL"/>
            </w:pPr>
            <w:r w:rsidRPr="00EF06A7">
              <w:t xml:space="preserve">    pdcp-SN-Size-DL</w:t>
            </w:r>
          </w:p>
        </w:tc>
        <w:tc>
          <w:tcPr>
            <w:tcW w:w="2267" w:type="dxa"/>
            <w:tcBorders>
              <w:top w:val="single" w:sz="4" w:space="0" w:color="auto"/>
              <w:left w:val="single" w:sz="4" w:space="0" w:color="auto"/>
              <w:bottom w:val="single" w:sz="4" w:space="0" w:color="auto"/>
              <w:right w:val="single" w:sz="4" w:space="0" w:color="auto"/>
            </w:tcBorders>
            <w:hideMark/>
          </w:tcPr>
          <w:p w14:paraId="1AEB4FB4" w14:textId="77777777" w:rsidR="00E009CE" w:rsidRPr="00EF06A7" w:rsidRDefault="00E009CE">
            <w:pPr>
              <w:pStyle w:val="TAL"/>
            </w:pPr>
            <w:r w:rsidRPr="00EF06A7">
              <w:t>len18bits</w:t>
            </w:r>
          </w:p>
        </w:tc>
        <w:tc>
          <w:tcPr>
            <w:tcW w:w="1700" w:type="dxa"/>
            <w:tcBorders>
              <w:top w:val="single" w:sz="4" w:space="0" w:color="auto"/>
              <w:left w:val="single" w:sz="4" w:space="0" w:color="auto"/>
              <w:bottom w:val="single" w:sz="4" w:space="0" w:color="auto"/>
              <w:right w:val="single" w:sz="4" w:space="0" w:color="auto"/>
            </w:tcBorders>
          </w:tcPr>
          <w:p w14:paraId="505D6F9A"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B8F3E2A" w14:textId="77777777" w:rsidR="00E009CE" w:rsidRPr="00EF06A7" w:rsidRDefault="00E009CE">
            <w:pPr>
              <w:pStyle w:val="TAL"/>
            </w:pPr>
          </w:p>
        </w:tc>
      </w:tr>
      <w:tr w:rsidR="00E009CE" w:rsidRPr="00EF06A7" w14:paraId="4053B03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B795584" w14:textId="77777777" w:rsidR="00E009CE" w:rsidRPr="00EF06A7" w:rsidRDefault="00E009CE">
            <w:pPr>
              <w:pStyle w:val="TAL"/>
            </w:pPr>
            <w:r w:rsidRPr="00EF06A7">
              <w:t xml:space="preserve">    headerCompression CHOICE {</w:t>
            </w:r>
          </w:p>
        </w:tc>
        <w:tc>
          <w:tcPr>
            <w:tcW w:w="2267" w:type="dxa"/>
            <w:tcBorders>
              <w:top w:val="single" w:sz="4" w:space="0" w:color="auto"/>
              <w:left w:val="single" w:sz="4" w:space="0" w:color="auto"/>
              <w:bottom w:val="single" w:sz="4" w:space="0" w:color="auto"/>
              <w:right w:val="single" w:sz="4" w:space="0" w:color="auto"/>
            </w:tcBorders>
          </w:tcPr>
          <w:p w14:paraId="78D2906D"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40FB9FF5"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1034454F" w14:textId="77777777" w:rsidR="00E009CE" w:rsidRPr="00EF06A7" w:rsidRDefault="00E009CE">
            <w:pPr>
              <w:pStyle w:val="TAL"/>
            </w:pPr>
          </w:p>
        </w:tc>
      </w:tr>
      <w:tr w:rsidR="00E009CE" w:rsidRPr="00EF06A7" w14:paraId="2E8D1A60"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659C9AAD" w14:textId="77777777" w:rsidR="00E009CE" w:rsidRPr="00EF06A7" w:rsidRDefault="00E009CE">
            <w:pPr>
              <w:pStyle w:val="TAL"/>
            </w:pPr>
            <w:r w:rsidRPr="00EF06A7">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43E6D77B" w14:textId="77777777" w:rsidR="00E009CE" w:rsidRPr="00EF06A7" w:rsidRDefault="00E009CE">
            <w:pPr>
              <w:pStyle w:val="TAL"/>
            </w:pPr>
            <w:r w:rsidRPr="00EF06A7">
              <w:t>Null</w:t>
            </w:r>
          </w:p>
        </w:tc>
        <w:tc>
          <w:tcPr>
            <w:tcW w:w="1700" w:type="dxa"/>
            <w:tcBorders>
              <w:top w:val="single" w:sz="4" w:space="0" w:color="auto"/>
              <w:left w:val="single" w:sz="4" w:space="0" w:color="auto"/>
              <w:bottom w:val="single" w:sz="4" w:space="0" w:color="auto"/>
              <w:right w:val="single" w:sz="4" w:space="0" w:color="auto"/>
            </w:tcBorders>
          </w:tcPr>
          <w:p w14:paraId="09E57476"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42B18020" w14:textId="77777777" w:rsidR="00E009CE" w:rsidRPr="00EF06A7" w:rsidRDefault="00E009CE">
            <w:pPr>
              <w:pStyle w:val="TAL"/>
            </w:pPr>
          </w:p>
        </w:tc>
      </w:tr>
      <w:tr w:rsidR="00E009CE" w:rsidRPr="00EF06A7" w14:paraId="5E94C3E9"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639AB0A"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D639A7E"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112A90FE"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909231C" w14:textId="77777777" w:rsidR="00E009CE" w:rsidRPr="00EF06A7" w:rsidRDefault="00E009CE">
            <w:pPr>
              <w:pStyle w:val="TAL"/>
            </w:pPr>
          </w:p>
        </w:tc>
      </w:tr>
      <w:tr w:rsidR="00E009CE" w:rsidRPr="00EF06A7" w14:paraId="601FD5BC"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C2C9A37" w14:textId="77777777" w:rsidR="00E009CE" w:rsidRPr="00EF06A7" w:rsidRDefault="00E009CE">
            <w:pPr>
              <w:pStyle w:val="TAL"/>
            </w:pPr>
            <w:r w:rsidRPr="00EF06A7">
              <w:t xml:space="preserve">    integrityProtection</w:t>
            </w:r>
          </w:p>
        </w:tc>
        <w:tc>
          <w:tcPr>
            <w:tcW w:w="2267" w:type="dxa"/>
            <w:tcBorders>
              <w:top w:val="single" w:sz="4" w:space="0" w:color="auto"/>
              <w:left w:val="single" w:sz="4" w:space="0" w:color="auto"/>
              <w:bottom w:val="single" w:sz="4" w:space="0" w:color="auto"/>
              <w:right w:val="single" w:sz="4" w:space="0" w:color="auto"/>
            </w:tcBorders>
            <w:hideMark/>
          </w:tcPr>
          <w:p w14:paraId="2624D7EB"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6E7C251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BA7D194" w14:textId="77777777" w:rsidR="00E009CE" w:rsidRPr="00EF06A7" w:rsidRDefault="00E009CE">
            <w:pPr>
              <w:pStyle w:val="TAL"/>
            </w:pPr>
          </w:p>
        </w:tc>
      </w:tr>
      <w:tr w:rsidR="00E009CE" w:rsidRPr="00EF06A7" w14:paraId="6A598F0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40576543" w14:textId="77777777" w:rsidR="00E009CE" w:rsidRPr="00EF06A7" w:rsidRDefault="00E009CE">
            <w:pPr>
              <w:pStyle w:val="TAL"/>
            </w:pPr>
            <w:r w:rsidRPr="00EF06A7">
              <w:t xml:space="preserve">    statusReportRequired</w:t>
            </w:r>
          </w:p>
        </w:tc>
        <w:tc>
          <w:tcPr>
            <w:tcW w:w="2267" w:type="dxa"/>
            <w:tcBorders>
              <w:top w:val="single" w:sz="4" w:space="0" w:color="auto"/>
              <w:left w:val="single" w:sz="4" w:space="0" w:color="auto"/>
              <w:bottom w:val="single" w:sz="4" w:space="0" w:color="auto"/>
              <w:right w:val="single" w:sz="4" w:space="0" w:color="auto"/>
            </w:tcBorders>
            <w:hideMark/>
          </w:tcPr>
          <w:p w14:paraId="73D49E9E" w14:textId="77777777" w:rsidR="00E009CE" w:rsidRPr="00EF06A7" w:rsidRDefault="00E009CE">
            <w:pPr>
              <w:pStyle w:val="TAL"/>
            </w:pPr>
            <w:r w:rsidRPr="00EF06A7">
              <w:t>true</w:t>
            </w:r>
          </w:p>
        </w:tc>
        <w:tc>
          <w:tcPr>
            <w:tcW w:w="1700" w:type="dxa"/>
            <w:tcBorders>
              <w:top w:val="single" w:sz="4" w:space="0" w:color="auto"/>
              <w:left w:val="single" w:sz="4" w:space="0" w:color="auto"/>
              <w:bottom w:val="single" w:sz="4" w:space="0" w:color="auto"/>
              <w:right w:val="single" w:sz="4" w:space="0" w:color="auto"/>
            </w:tcBorders>
          </w:tcPr>
          <w:p w14:paraId="3ED6071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33DAC237" w14:textId="77777777" w:rsidR="00E009CE" w:rsidRPr="00EF06A7" w:rsidRDefault="00E009CE">
            <w:pPr>
              <w:pStyle w:val="TAL"/>
            </w:pPr>
          </w:p>
        </w:tc>
      </w:tr>
      <w:tr w:rsidR="00E009CE" w:rsidRPr="00EF06A7" w14:paraId="115560D4"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8D19BC0" w14:textId="77777777" w:rsidR="00E009CE" w:rsidRPr="00EF06A7" w:rsidRDefault="00E009CE">
            <w:pPr>
              <w:pStyle w:val="TAL"/>
            </w:pPr>
            <w:r w:rsidRPr="00EF06A7">
              <w:t xml:space="preserve">    outOfOrderDelivery</w:t>
            </w:r>
          </w:p>
        </w:tc>
        <w:tc>
          <w:tcPr>
            <w:tcW w:w="2267" w:type="dxa"/>
            <w:tcBorders>
              <w:top w:val="single" w:sz="4" w:space="0" w:color="auto"/>
              <w:left w:val="single" w:sz="4" w:space="0" w:color="auto"/>
              <w:bottom w:val="single" w:sz="4" w:space="0" w:color="auto"/>
              <w:right w:val="single" w:sz="4" w:space="0" w:color="auto"/>
            </w:tcBorders>
            <w:hideMark/>
          </w:tcPr>
          <w:p w14:paraId="6C50C6CD"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71E78D32"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B20B890" w14:textId="77777777" w:rsidR="00E009CE" w:rsidRPr="00EF06A7" w:rsidRDefault="00E009CE">
            <w:pPr>
              <w:pStyle w:val="TAL"/>
            </w:pPr>
          </w:p>
        </w:tc>
      </w:tr>
      <w:tr w:rsidR="00E009CE" w:rsidRPr="00EF06A7" w14:paraId="4C8995CD"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137069CE"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5A97AD92"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07EA9A8D"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4E37C4E6" w14:textId="77777777" w:rsidR="00E009CE" w:rsidRPr="00EF06A7" w:rsidRDefault="00E009CE">
            <w:pPr>
              <w:pStyle w:val="TAL"/>
            </w:pPr>
          </w:p>
        </w:tc>
      </w:tr>
      <w:tr w:rsidR="00E009CE" w:rsidRPr="00EF06A7" w14:paraId="75C3DC04"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5544C90A" w14:textId="77777777" w:rsidR="00E009CE" w:rsidRPr="00EF06A7" w:rsidRDefault="00E009CE">
            <w:pPr>
              <w:pStyle w:val="TAL"/>
            </w:pPr>
            <w:r w:rsidRPr="00EF06A7">
              <w:t xml:space="preserve">  t-Reordering</w:t>
            </w:r>
          </w:p>
        </w:tc>
        <w:tc>
          <w:tcPr>
            <w:tcW w:w="2267" w:type="dxa"/>
            <w:tcBorders>
              <w:top w:val="single" w:sz="4" w:space="0" w:color="auto"/>
              <w:left w:val="single" w:sz="4" w:space="0" w:color="auto"/>
              <w:bottom w:val="single" w:sz="4" w:space="0" w:color="auto"/>
              <w:right w:val="single" w:sz="4" w:space="0" w:color="auto"/>
            </w:tcBorders>
            <w:hideMark/>
          </w:tcPr>
          <w:p w14:paraId="4AE1703B"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459B5AFB"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3FE16F6" w14:textId="77777777" w:rsidR="00E009CE" w:rsidRPr="00EF06A7" w:rsidRDefault="00E009CE">
            <w:pPr>
              <w:pStyle w:val="TAL"/>
            </w:pPr>
          </w:p>
        </w:tc>
      </w:tr>
      <w:tr w:rsidR="00E009CE" w:rsidRPr="00EF06A7" w14:paraId="32C29612"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5DC8102" w14:textId="77777777" w:rsidR="00E009CE" w:rsidRPr="00EF06A7" w:rsidRDefault="00E009CE">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74E17CC"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79F3C080"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172CF513" w14:textId="77777777" w:rsidR="00E009CE" w:rsidRPr="00EF06A7" w:rsidRDefault="00E009CE">
            <w:pPr>
              <w:pStyle w:val="TAL"/>
            </w:pPr>
          </w:p>
        </w:tc>
      </w:tr>
    </w:tbl>
    <w:p w14:paraId="3D2C2872" w14:textId="77777777" w:rsidR="00207454" w:rsidRPr="00EF06A7" w:rsidRDefault="00207454" w:rsidP="00207454">
      <w:pPr>
        <w:rPr>
          <w:rFonts w:ascii="Calibri" w:hAnsi="Calibri"/>
          <w:kern w:val="2"/>
          <w:sz w:val="22"/>
          <w:szCs w:val="22"/>
        </w:rPr>
      </w:pPr>
    </w:p>
    <w:p w14:paraId="6218815E" w14:textId="77777777" w:rsidR="00207454" w:rsidRPr="00EF06A7" w:rsidRDefault="00207454" w:rsidP="00207454">
      <w:pPr>
        <w:pStyle w:val="TH"/>
        <w:rPr>
          <w:i/>
          <w:iCs/>
          <w:lang w:eastAsia="ja-JP"/>
        </w:rPr>
      </w:pPr>
      <w:r w:rsidRPr="00EF06A7">
        <w:t xml:space="preserve">Table 7.5.1.4.3-3: PDCCH </w:t>
      </w:r>
      <w:r w:rsidRPr="00EF06A7">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07454" w:rsidRPr="00EF06A7" w14:paraId="50B60326" w14:textId="77777777" w:rsidTr="00031075">
        <w:tc>
          <w:tcPr>
            <w:tcW w:w="9750" w:type="dxa"/>
            <w:gridSpan w:val="4"/>
            <w:tcBorders>
              <w:top w:val="single" w:sz="4" w:space="0" w:color="auto"/>
              <w:left w:val="single" w:sz="4" w:space="0" w:color="auto"/>
              <w:bottom w:val="single" w:sz="4" w:space="0" w:color="auto"/>
              <w:right w:val="single" w:sz="4" w:space="0" w:color="auto"/>
            </w:tcBorders>
            <w:hideMark/>
          </w:tcPr>
          <w:p w14:paraId="6127D8D3" w14:textId="77777777" w:rsidR="00207454" w:rsidRPr="00EF06A7" w:rsidRDefault="00207454" w:rsidP="00031075">
            <w:pPr>
              <w:pStyle w:val="TAH"/>
              <w:jc w:val="left"/>
              <w:rPr>
                <w:b w:val="0"/>
              </w:rPr>
            </w:pPr>
            <w:r w:rsidRPr="00EF06A7">
              <w:rPr>
                <w:b w:val="0"/>
              </w:rPr>
              <w:t>Derivation Path: TS 38.508-1 [6], Table 5.4.2.3-7</w:t>
            </w:r>
          </w:p>
        </w:tc>
      </w:tr>
      <w:tr w:rsidR="00207454" w:rsidRPr="00EF06A7" w14:paraId="6E10092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71A3A33E" w14:textId="77777777" w:rsidR="00207454" w:rsidRPr="00EF06A7" w:rsidRDefault="00207454" w:rsidP="0003107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DBA6495" w14:textId="77777777" w:rsidR="00207454" w:rsidRPr="00EF06A7" w:rsidRDefault="00207454" w:rsidP="0003107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62B160B3" w14:textId="77777777" w:rsidR="00207454" w:rsidRPr="00EF06A7" w:rsidRDefault="00207454" w:rsidP="000310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9D79230" w14:textId="77777777" w:rsidR="00207454" w:rsidRPr="00EF06A7" w:rsidRDefault="00207454" w:rsidP="00031075">
            <w:pPr>
              <w:pStyle w:val="TAH"/>
            </w:pPr>
            <w:r w:rsidRPr="00EF06A7">
              <w:t>Condition</w:t>
            </w:r>
          </w:p>
        </w:tc>
      </w:tr>
      <w:tr w:rsidR="00207454" w:rsidRPr="00EF06A7" w14:paraId="2CB1DEC9"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783B6B6A" w14:textId="77777777" w:rsidR="00207454" w:rsidRPr="00EF06A7" w:rsidRDefault="00207454" w:rsidP="0003107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1A94AA56"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54575D36"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369FD4C2" w14:textId="77777777" w:rsidR="00207454" w:rsidRPr="00EF06A7" w:rsidRDefault="00207454" w:rsidP="00031075">
            <w:pPr>
              <w:pStyle w:val="TAL"/>
            </w:pPr>
          </w:p>
        </w:tc>
      </w:tr>
      <w:tr w:rsidR="00207454" w:rsidRPr="00EF06A7" w14:paraId="2527C3E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EBC835C" w14:textId="77777777" w:rsidR="00207454" w:rsidRPr="00EF06A7" w:rsidRDefault="00207454" w:rsidP="00031075">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1083F0E"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1467E5BD"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70E53B7B" w14:textId="77777777" w:rsidR="00207454" w:rsidRPr="00EF06A7" w:rsidRDefault="00207454" w:rsidP="00031075">
            <w:pPr>
              <w:pStyle w:val="TAL"/>
            </w:pPr>
          </w:p>
        </w:tc>
      </w:tr>
      <w:tr w:rsidR="00207454" w:rsidRPr="00EF06A7" w14:paraId="5CA1EF9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0192AC04" w14:textId="77777777" w:rsidR="00207454" w:rsidRPr="00EF06A7" w:rsidRDefault="00207454" w:rsidP="00031075">
            <w:pPr>
              <w:pStyle w:val="TAL"/>
            </w:pPr>
            <w:r w:rsidRPr="00EF06A7">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72DDD30B"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42F632AD"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7A02E897" w14:textId="77777777" w:rsidR="00207454" w:rsidRPr="00EF06A7" w:rsidRDefault="00207454" w:rsidP="00031075">
            <w:pPr>
              <w:pStyle w:val="TAL"/>
            </w:pPr>
          </w:p>
        </w:tc>
      </w:tr>
      <w:tr w:rsidR="00207454" w:rsidRPr="00EF06A7" w14:paraId="659C277D" w14:textId="77777777" w:rsidTr="00031075">
        <w:tc>
          <w:tcPr>
            <w:tcW w:w="4536" w:type="dxa"/>
            <w:tcBorders>
              <w:top w:val="single" w:sz="4" w:space="0" w:color="auto"/>
              <w:left w:val="single" w:sz="4" w:space="0" w:color="auto"/>
              <w:bottom w:val="nil"/>
              <w:right w:val="single" w:sz="4" w:space="0" w:color="auto"/>
            </w:tcBorders>
            <w:hideMark/>
          </w:tcPr>
          <w:p w14:paraId="4B70CB05" w14:textId="77777777" w:rsidR="00207454" w:rsidRPr="00EF06A7" w:rsidRDefault="00207454" w:rsidP="00031075">
            <w:pPr>
              <w:pStyle w:val="TAL"/>
            </w:pPr>
            <w:r w:rsidRPr="00EF06A7">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12958E1"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6A439650"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3DEA6E74" w14:textId="77777777" w:rsidR="00207454" w:rsidRPr="00EF06A7" w:rsidRDefault="00207454" w:rsidP="00031075">
            <w:pPr>
              <w:pStyle w:val="TAL"/>
            </w:pPr>
            <w:r w:rsidRPr="00EF06A7">
              <w:t>BW 50 MHz SCS 120 kHz</w:t>
            </w:r>
          </w:p>
        </w:tc>
      </w:tr>
      <w:tr w:rsidR="00207454" w:rsidRPr="00EF06A7" w14:paraId="3F57F77A" w14:textId="77777777" w:rsidTr="00031075">
        <w:tc>
          <w:tcPr>
            <w:tcW w:w="4536" w:type="dxa"/>
            <w:tcBorders>
              <w:top w:val="single" w:sz="4" w:space="0" w:color="auto"/>
              <w:left w:val="single" w:sz="4" w:space="0" w:color="auto"/>
              <w:bottom w:val="nil"/>
              <w:right w:val="single" w:sz="4" w:space="0" w:color="auto"/>
            </w:tcBorders>
            <w:hideMark/>
          </w:tcPr>
          <w:p w14:paraId="32A3CDF6" w14:textId="77777777" w:rsidR="00207454" w:rsidRPr="00EF06A7" w:rsidRDefault="00207454" w:rsidP="00031075">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51213141"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016B711F"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11DF51F6" w14:textId="77777777" w:rsidR="00207454" w:rsidRPr="00EF06A7" w:rsidRDefault="00207454" w:rsidP="00031075">
            <w:pPr>
              <w:pStyle w:val="TAL"/>
            </w:pPr>
            <w:r w:rsidRPr="00EF06A7">
              <w:t>(BW 50 MHz SCS 60 kHz) OR (BW 100 MHz SCS 120 kHz)</w:t>
            </w:r>
          </w:p>
        </w:tc>
      </w:tr>
      <w:tr w:rsidR="00207454" w:rsidRPr="00EF06A7" w14:paraId="322FAA2B" w14:textId="77777777" w:rsidTr="00031075">
        <w:tc>
          <w:tcPr>
            <w:tcW w:w="4536" w:type="dxa"/>
            <w:tcBorders>
              <w:top w:val="single" w:sz="4" w:space="0" w:color="auto"/>
              <w:left w:val="single" w:sz="4" w:space="0" w:color="auto"/>
              <w:bottom w:val="nil"/>
              <w:right w:val="single" w:sz="4" w:space="0" w:color="auto"/>
            </w:tcBorders>
            <w:hideMark/>
          </w:tcPr>
          <w:p w14:paraId="2CBDCFA3" w14:textId="77777777" w:rsidR="00207454" w:rsidRPr="00EF06A7" w:rsidRDefault="00207454" w:rsidP="00031075">
            <w:pPr>
              <w:pStyle w:val="TAL"/>
            </w:pPr>
            <w:r w:rsidRPr="00EF06A7">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08D366F3"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31213DBD"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634A3DBF" w14:textId="77777777" w:rsidR="00207454" w:rsidRPr="00EF06A7" w:rsidRDefault="00207454" w:rsidP="00031075">
            <w:pPr>
              <w:pStyle w:val="TAL"/>
            </w:pPr>
            <w:r w:rsidRPr="00EF06A7">
              <w:t>(BW 100 MHz SCS 60 kHz) OR (BW 200 MHz SCS 120 kHz) OR (BW 400 MHz SCS 120 kHz)</w:t>
            </w:r>
          </w:p>
        </w:tc>
      </w:tr>
      <w:tr w:rsidR="00207454" w:rsidRPr="00EF06A7" w14:paraId="465B70C8"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69A00F08" w14:textId="77777777" w:rsidR="00207454" w:rsidRPr="00EF06A7" w:rsidRDefault="00207454" w:rsidP="00031075">
            <w:pPr>
              <w:pStyle w:val="TAL"/>
            </w:pPr>
            <w:r w:rsidRPr="00EF06A7">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3C6D96D3"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533FEC3A"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56564329" w14:textId="77777777" w:rsidR="00207454" w:rsidRPr="00EF06A7" w:rsidRDefault="00207454" w:rsidP="00031075">
            <w:pPr>
              <w:pStyle w:val="TAL"/>
            </w:pPr>
          </w:p>
        </w:tc>
      </w:tr>
      <w:tr w:rsidR="00207454" w:rsidRPr="00EF06A7" w14:paraId="2CDCBD47"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D029048" w14:textId="77777777" w:rsidR="00207454" w:rsidRPr="00EF06A7" w:rsidRDefault="00207454" w:rsidP="0003107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2665FC04"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3181E179"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5EB3A563" w14:textId="77777777" w:rsidR="00207454" w:rsidRPr="00EF06A7" w:rsidRDefault="00207454" w:rsidP="00031075">
            <w:pPr>
              <w:pStyle w:val="TAL"/>
            </w:pPr>
          </w:p>
        </w:tc>
      </w:tr>
      <w:tr w:rsidR="00207454" w:rsidRPr="00EF06A7" w14:paraId="7D836C29"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2B561F5E" w14:textId="77777777" w:rsidR="00207454" w:rsidRPr="00EF06A7" w:rsidRDefault="00207454" w:rsidP="0003107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21FE1312"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2B2E5CAD"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2CA62919" w14:textId="77777777" w:rsidR="00207454" w:rsidRPr="00EF06A7" w:rsidRDefault="00207454" w:rsidP="00031075">
            <w:pPr>
              <w:pStyle w:val="TAL"/>
            </w:pPr>
          </w:p>
        </w:tc>
      </w:tr>
    </w:tbl>
    <w:p w14:paraId="553F457F" w14:textId="77777777" w:rsidR="00207454" w:rsidRPr="00EF06A7" w:rsidRDefault="00207454" w:rsidP="00E009CE">
      <w:pPr>
        <w:rPr>
          <w:lang w:eastAsia="en-US"/>
        </w:rPr>
      </w:pPr>
    </w:p>
    <w:p w14:paraId="2B3D265A" w14:textId="77777777" w:rsidR="00E009CE" w:rsidRPr="00EF06A7" w:rsidRDefault="00E009CE" w:rsidP="00E009CE">
      <w:pPr>
        <w:pStyle w:val="H6"/>
      </w:pPr>
      <w:r w:rsidRPr="00EF06A7">
        <w:t>7.5.1.5</w:t>
      </w:r>
      <w:r w:rsidRPr="00EF06A7">
        <w:tab/>
        <w:t>Test requirement</w:t>
      </w:r>
    </w:p>
    <w:p w14:paraId="3E14B876" w14:textId="1F1438E1" w:rsidR="00203540" w:rsidRPr="00EF06A7" w:rsidRDefault="00E009CE" w:rsidP="00A07251">
      <w:r w:rsidRPr="00EF06A7">
        <w:t xml:space="preserve">The TB success rate of greater than 85% with no PDCP SDU loss shall be sustained during at least </w:t>
      </w:r>
      <w:r w:rsidRPr="00EF06A7">
        <w:rPr>
          <w:rFonts w:eastAsia="MS Mincho"/>
        </w:rPr>
        <w:t>300</w:t>
      </w:r>
      <w:r w:rsidRPr="00EF06A7">
        <w:t xml:space="preserve"> frames.</w:t>
      </w:r>
    </w:p>
    <w:p w14:paraId="0BD41E88" w14:textId="77777777" w:rsidR="00DA6539" w:rsidRPr="00EF06A7" w:rsidRDefault="00DA6539" w:rsidP="00DA6539">
      <w:pPr>
        <w:pStyle w:val="Heading3"/>
      </w:pPr>
      <w:r w:rsidRPr="00EF06A7">
        <w:t>7.5.2</w:t>
      </w:r>
      <w:r w:rsidRPr="00EF06A7">
        <w:tab/>
        <w:t>FR2 Sustained downlink data rate performance for RedCap</w:t>
      </w:r>
    </w:p>
    <w:p w14:paraId="63A3FD47" w14:textId="77777777" w:rsidR="00DA6539" w:rsidRPr="00EF06A7" w:rsidRDefault="00DA6539" w:rsidP="00DA6539">
      <w:pPr>
        <w:pStyle w:val="H6"/>
      </w:pPr>
      <w:r w:rsidRPr="00EF06A7">
        <w:t>7.5.2.1</w:t>
      </w:r>
      <w:r w:rsidRPr="00EF06A7">
        <w:tab/>
        <w:t>Test Purpose</w:t>
      </w:r>
    </w:p>
    <w:p w14:paraId="25387DA3" w14:textId="77777777" w:rsidR="00DA6539" w:rsidRPr="00EF06A7" w:rsidRDefault="00DA6539" w:rsidP="00DA6539">
      <w:pPr>
        <w:rPr>
          <w:rFonts w:eastAsia="SimSun"/>
        </w:rPr>
      </w:pPr>
      <w:r w:rsidRPr="00EF06A7">
        <w:rPr>
          <w:rFonts w:eastAsia="SimSun"/>
        </w:rPr>
        <w:t>The purpose of the test is to verify that the Layer 1 and Layer 2 correctly process in a sustained manner the received packets corresponding to the maximum data rate indicated by UE capabilities</w:t>
      </w:r>
      <w:r w:rsidRPr="00EF06A7">
        <w:rPr>
          <w:rFonts w:eastAsia="SimSun"/>
          <w:i/>
        </w:rPr>
        <w:t>.</w:t>
      </w:r>
      <w:r w:rsidRPr="00EF06A7">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03389ED3" w14:textId="77777777" w:rsidR="00DA6539" w:rsidRPr="00EF06A7" w:rsidRDefault="00DA6539" w:rsidP="00DA6539">
      <w:pPr>
        <w:pStyle w:val="H6"/>
        <w:rPr>
          <w:rFonts w:eastAsia="SimSun"/>
        </w:rPr>
      </w:pPr>
      <w:r w:rsidRPr="00EF06A7">
        <w:rPr>
          <w:rFonts w:eastAsia="SimSun"/>
        </w:rPr>
        <w:t>7.5.2.2</w:t>
      </w:r>
      <w:r w:rsidRPr="00EF06A7">
        <w:rPr>
          <w:rFonts w:eastAsia="SimSun"/>
        </w:rPr>
        <w:tab/>
        <w:t>Test Applicability</w:t>
      </w:r>
    </w:p>
    <w:p w14:paraId="2E31B881" w14:textId="77777777" w:rsidR="00DA6539" w:rsidRPr="00EF06A7" w:rsidRDefault="00DA6539" w:rsidP="00DA6539">
      <w:r w:rsidRPr="00EF06A7">
        <w:t>This test applies to all types of NR UE release 17 and forward that support NR RedCap.</w:t>
      </w:r>
    </w:p>
    <w:p w14:paraId="447FFB04" w14:textId="77777777" w:rsidR="00DA6539" w:rsidRPr="00EF06A7" w:rsidRDefault="00DA6539" w:rsidP="00DA6539">
      <w:pPr>
        <w:pStyle w:val="H6"/>
      </w:pPr>
      <w:r w:rsidRPr="00EF06A7">
        <w:t>7.5.2.3</w:t>
      </w:r>
      <w:r w:rsidRPr="00EF06A7">
        <w:tab/>
        <w:t>Minimum conformance requirements</w:t>
      </w:r>
    </w:p>
    <w:p w14:paraId="7CCDA43D" w14:textId="77777777" w:rsidR="00DA6539" w:rsidRPr="00EF06A7" w:rsidRDefault="00DA6539" w:rsidP="00DA6539">
      <w:pPr>
        <w:rPr>
          <w:rFonts w:ascii="Times-Roman" w:eastAsia="SimSun" w:hAnsi="Times-Roman" w:hint="eastAsia"/>
        </w:rPr>
      </w:pPr>
      <w:r w:rsidRPr="00EF06A7">
        <w:rPr>
          <w:rFonts w:eastAsia="SimSun"/>
        </w:rPr>
        <w:t xml:space="preserve">Same as in Clause 7.5.1.3 </w:t>
      </w:r>
      <w:r w:rsidRPr="00EF06A7">
        <w:rPr>
          <w:rFonts w:ascii="Times-Roman" w:eastAsia="SimSun" w:hAnsi="Times-Roman"/>
        </w:rPr>
        <w:t>except that the MIMO layers are configured to 2 for UE supporting 2 MIMO layers and 1 for UE supporting 1 MIMO layers for all operating bands. A</w:t>
      </w:r>
      <w:r w:rsidRPr="00EF06A7">
        <w:rPr>
          <w:rFonts w:eastAsia="SimSun" w:cs="Arial"/>
        </w:rPr>
        <w:t>ntenna configuration is 1x1 for UE supporting 1 layer and 2x2 for UE supporting 2 layers.</w:t>
      </w:r>
    </w:p>
    <w:p w14:paraId="7822A58D" w14:textId="77777777" w:rsidR="00DA6539" w:rsidRPr="00EF06A7" w:rsidRDefault="00DA6539" w:rsidP="00DA6539">
      <w:pPr>
        <w:pStyle w:val="H6"/>
      </w:pPr>
      <w:r w:rsidRPr="00EF06A7">
        <w:t>7.5.2.4</w:t>
      </w:r>
      <w:r w:rsidRPr="00EF06A7">
        <w:tab/>
        <w:t>Test description</w:t>
      </w:r>
    </w:p>
    <w:p w14:paraId="643619EA" w14:textId="77777777" w:rsidR="00DA6539" w:rsidRPr="00EF06A7" w:rsidRDefault="00DA6539" w:rsidP="00DA6539">
      <w:pPr>
        <w:pStyle w:val="H6"/>
      </w:pPr>
      <w:r w:rsidRPr="00EF06A7">
        <w:t>7.5.2.4.1</w:t>
      </w:r>
      <w:r w:rsidRPr="00EF06A7">
        <w:tab/>
        <w:t>Initial conditions</w:t>
      </w:r>
    </w:p>
    <w:p w14:paraId="0A8D246A" w14:textId="77777777" w:rsidR="00DA6539" w:rsidRPr="00EF06A7" w:rsidRDefault="00DA6539" w:rsidP="00DA6539">
      <w:pPr>
        <w:pStyle w:val="H6"/>
        <w:rPr>
          <w:rFonts w:ascii="Times New Roman" w:hAnsi="Times New Roman"/>
        </w:rPr>
      </w:pPr>
      <w:r w:rsidRPr="00EF06A7">
        <w:rPr>
          <w:rFonts w:ascii="Times New Roman" w:hAnsi="Times New Roman"/>
        </w:rPr>
        <w:t>Same as in Clause 7.5.1.4.1.</w:t>
      </w:r>
    </w:p>
    <w:p w14:paraId="63BABA64" w14:textId="77777777" w:rsidR="00DA6539" w:rsidRPr="00EF06A7" w:rsidRDefault="00DA6539" w:rsidP="00DA6539">
      <w:pPr>
        <w:pStyle w:val="H6"/>
      </w:pPr>
      <w:r w:rsidRPr="00EF06A7">
        <w:t>7.5.2.4.2</w:t>
      </w:r>
      <w:r w:rsidRPr="00EF06A7">
        <w:tab/>
        <w:t>Test procedure</w:t>
      </w:r>
    </w:p>
    <w:p w14:paraId="0D8D7DE6" w14:textId="77777777" w:rsidR="00DA6539" w:rsidRPr="00EF06A7" w:rsidRDefault="00DA6539" w:rsidP="00DA6539">
      <w:pPr>
        <w:pStyle w:val="H6"/>
        <w:rPr>
          <w:rFonts w:ascii="Times New Roman" w:hAnsi="Times New Roman"/>
        </w:rPr>
      </w:pPr>
      <w:r w:rsidRPr="00EF06A7">
        <w:rPr>
          <w:rFonts w:ascii="Times New Roman" w:hAnsi="Times New Roman"/>
        </w:rPr>
        <w:t>Same as in Clause 7.5.1.4.2.</w:t>
      </w:r>
    </w:p>
    <w:p w14:paraId="0823A5CB" w14:textId="77777777" w:rsidR="00DA6539" w:rsidRPr="00EF06A7" w:rsidRDefault="00DA6539" w:rsidP="00DA6539">
      <w:pPr>
        <w:pStyle w:val="H6"/>
      </w:pPr>
      <w:r w:rsidRPr="00EF06A7">
        <w:t>7.5.2.4.3</w:t>
      </w:r>
      <w:r w:rsidRPr="00EF06A7">
        <w:tab/>
        <w:t>Message contents</w:t>
      </w:r>
    </w:p>
    <w:p w14:paraId="5A9C09ED" w14:textId="77777777" w:rsidR="00DA6539" w:rsidRPr="00EF06A7" w:rsidRDefault="00DA6539" w:rsidP="00DA6539">
      <w:pPr>
        <w:pStyle w:val="H6"/>
        <w:rPr>
          <w:rFonts w:ascii="Times New Roman" w:hAnsi="Times New Roman"/>
        </w:rPr>
      </w:pPr>
      <w:r w:rsidRPr="00EF06A7">
        <w:rPr>
          <w:rFonts w:ascii="Times New Roman" w:hAnsi="Times New Roman"/>
        </w:rPr>
        <w:t>Same as in Clause 7.5.1.4.3.</w:t>
      </w:r>
    </w:p>
    <w:p w14:paraId="2F35B73E" w14:textId="77777777" w:rsidR="00DA6539" w:rsidRPr="00EF06A7" w:rsidRDefault="00DA6539" w:rsidP="00DA6539">
      <w:pPr>
        <w:pStyle w:val="H6"/>
      </w:pPr>
      <w:r w:rsidRPr="00EF06A7">
        <w:t>7.5.2.5</w:t>
      </w:r>
      <w:r w:rsidRPr="00EF06A7">
        <w:tab/>
        <w:t>Test requirement</w:t>
      </w:r>
    </w:p>
    <w:p w14:paraId="3AC39FD0" w14:textId="77777777" w:rsidR="00DA6539" w:rsidRPr="00EF06A7" w:rsidRDefault="00DA6539" w:rsidP="00DA6539">
      <w:r w:rsidRPr="00EF06A7">
        <w:t>Same as in Clause 7.5.1.5.</w:t>
      </w:r>
    </w:p>
    <w:p w14:paraId="07C94452" w14:textId="77777777" w:rsidR="00E009CE" w:rsidRPr="00EF06A7" w:rsidRDefault="00E009CE" w:rsidP="00E009CE">
      <w:pPr>
        <w:pStyle w:val="Heading3"/>
      </w:pPr>
      <w:r w:rsidRPr="00EF06A7">
        <w:t>7.5A.1</w:t>
      </w:r>
      <w:r w:rsidRPr="00EF06A7">
        <w:tab/>
        <w:t>FR2 Sustained downlink data rate performance for carrier aggregation</w:t>
      </w:r>
    </w:p>
    <w:p w14:paraId="4F4EAFD7" w14:textId="3F9DCE4D" w:rsidR="00E009CE" w:rsidRPr="00EF06A7" w:rsidRDefault="00E009CE" w:rsidP="00A07251">
      <w:pPr>
        <w:pStyle w:val="Heading4"/>
      </w:pPr>
      <w:r w:rsidRPr="00EF06A7">
        <w:t>7.5A.1.1</w:t>
      </w:r>
      <w:r w:rsidRPr="00EF06A7">
        <w:tab/>
        <w:t xml:space="preserve">FR2 SDR performance for CA </w:t>
      </w:r>
      <w:r w:rsidR="0016079B" w:rsidRPr="00EF06A7">
        <w:t>(2DL CA)</w:t>
      </w:r>
    </w:p>
    <w:p w14:paraId="18BCB1D6" w14:textId="610955FD" w:rsidR="00E009CE" w:rsidRPr="00EF06A7" w:rsidRDefault="00E009CE" w:rsidP="00E009CE">
      <w:pPr>
        <w:pStyle w:val="H6"/>
      </w:pPr>
      <w:r w:rsidRPr="00EF06A7">
        <w:t>7.5A.1.1</w:t>
      </w:r>
      <w:r w:rsidR="0016079B" w:rsidRPr="00EF06A7">
        <w:t>.1</w:t>
      </w:r>
      <w:r w:rsidRPr="00EF06A7">
        <w:tab/>
        <w:t>Test Purpose</w:t>
      </w:r>
    </w:p>
    <w:p w14:paraId="19FF1358" w14:textId="77777777" w:rsidR="00E009CE" w:rsidRPr="00EF06A7" w:rsidRDefault="00E009CE" w:rsidP="00E009CE">
      <w:pPr>
        <w:rPr>
          <w:rFonts w:eastAsia="SimSun"/>
        </w:rPr>
      </w:pPr>
      <w:r w:rsidRPr="00EF06A7">
        <w:rPr>
          <w:rFonts w:eastAsia="SimSun"/>
        </w:rPr>
        <w:t>The purpose of the test is to verify that the Layer 1 and Layer 2 correctly process in a sustained manner the received packets corresponding to the maximum data rate indicated by UE capabilities</w:t>
      </w:r>
      <w:r w:rsidRPr="00EF06A7">
        <w:rPr>
          <w:rFonts w:eastAsia="SimSun"/>
          <w:i/>
        </w:rPr>
        <w:t>.</w:t>
      </w:r>
      <w:r w:rsidRPr="00EF06A7">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6995DE13" w14:textId="23931E4D" w:rsidR="00E009CE" w:rsidRPr="00EF06A7" w:rsidRDefault="00E009CE" w:rsidP="00E009CE">
      <w:pPr>
        <w:pStyle w:val="H6"/>
        <w:rPr>
          <w:rFonts w:eastAsia="SimSun"/>
        </w:rPr>
      </w:pPr>
      <w:r w:rsidRPr="00EF06A7">
        <w:rPr>
          <w:rFonts w:eastAsia="SimSun"/>
        </w:rPr>
        <w:t>7.5A.1.</w:t>
      </w:r>
      <w:r w:rsidR="0016079B" w:rsidRPr="00EF06A7">
        <w:rPr>
          <w:rFonts w:eastAsia="SimSun"/>
        </w:rPr>
        <w:t>1.</w:t>
      </w:r>
      <w:r w:rsidRPr="00EF06A7">
        <w:rPr>
          <w:rFonts w:eastAsia="SimSun"/>
        </w:rPr>
        <w:t>2</w:t>
      </w:r>
      <w:r w:rsidRPr="00EF06A7">
        <w:rPr>
          <w:rFonts w:eastAsia="SimSun"/>
        </w:rPr>
        <w:tab/>
        <w:t>Test Applicability</w:t>
      </w:r>
    </w:p>
    <w:p w14:paraId="35756734" w14:textId="77777777" w:rsidR="00E009CE" w:rsidRPr="00EF06A7" w:rsidRDefault="00E009CE" w:rsidP="00E009CE">
      <w:r w:rsidRPr="00EF06A7">
        <w:t>This test applies to all types of NR UE release 15 and forward supporting 2DLCA.</w:t>
      </w:r>
    </w:p>
    <w:p w14:paraId="740509BC" w14:textId="0677A7C9" w:rsidR="00E009CE" w:rsidRPr="00EF06A7" w:rsidRDefault="00E009CE" w:rsidP="00E009CE">
      <w:pPr>
        <w:pStyle w:val="H6"/>
      </w:pPr>
      <w:r w:rsidRPr="00EF06A7">
        <w:t>7.5A.1.</w:t>
      </w:r>
      <w:r w:rsidR="0016079B" w:rsidRPr="00EF06A7">
        <w:t>1.</w:t>
      </w:r>
      <w:r w:rsidRPr="00EF06A7">
        <w:t>3</w:t>
      </w:r>
      <w:r w:rsidRPr="00EF06A7">
        <w:tab/>
        <w:t>Minimum conformance requirements</w:t>
      </w:r>
    </w:p>
    <w:p w14:paraId="005354F5" w14:textId="77777777" w:rsidR="00E009CE" w:rsidRPr="00EF06A7" w:rsidRDefault="00E009CE" w:rsidP="00E009CE">
      <w:pPr>
        <w:rPr>
          <w:rFonts w:ascii="Times-Roman" w:eastAsia="SimSun" w:hAnsi="Times-Roman" w:hint="eastAsia"/>
        </w:rPr>
      </w:pPr>
      <w:r w:rsidRPr="00EF06A7">
        <w:rPr>
          <w:rFonts w:ascii="Times-Roman" w:eastAsia="SimSun" w:hAnsi="Times-Roman"/>
        </w:rPr>
        <w:t>Same as 7.5.1.3</w:t>
      </w:r>
    </w:p>
    <w:p w14:paraId="17EEDE99" w14:textId="5A083E4B" w:rsidR="00E009CE" w:rsidRPr="00EF06A7" w:rsidRDefault="00E009CE" w:rsidP="00E009CE">
      <w:pPr>
        <w:pStyle w:val="H6"/>
      </w:pPr>
      <w:r w:rsidRPr="00EF06A7">
        <w:t>7.5A.1.</w:t>
      </w:r>
      <w:r w:rsidR="0016079B" w:rsidRPr="00EF06A7">
        <w:t>1.</w:t>
      </w:r>
      <w:r w:rsidRPr="00EF06A7">
        <w:t>4</w:t>
      </w:r>
      <w:r w:rsidRPr="00EF06A7">
        <w:tab/>
        <w:t>Test description</w:t>
      </w:r>
    </w:p>
    <w:p w14:paraId="41DE51C6" w14:textId="32226079" w:rsidR="00E009CE" w:rsidRPr="00EF06A7" w:rsidRDefault="00E009CE" w:rsidP="00E009CE">
      <w:pPr>
        <w:pStyle w:val="H6"/>
      </w:pPr>
      <w:r w:rsidRPr="00EF06A7">
        <w:t>7.5A.1.</w:t>
      </w:r>
      <w:r w:rsidR="0016079B" w:rsidRPr="00EF06A7">
        <w:t>1.</w:t>
      </w:r>
      <w:r w:rsidRPr="00EF06A7">
        <w:t>4.1</w:t>
      </w:r>
      <w:r w:rsidRPr="00EF06A7">
        <w:tab/>
        <w:t>Initial conditions</w:t>
      </w:r>
    </w:p>
    <w:p w14:paraId="08F3F800" w14:textId="77777777" w:rsidR="00E009CE" w:rsidRPr="00EF06A7" w:rsidRDefault="00E009CE" w:rsidP="00E009CE">
      <w:pPr>
        <w:pStyle w:val="B1"/>
      </w:pPr>
      <w:r w:rsidRPr="00EF06A7">
        <w:t>1.</w:t>
      </w:r>
      <w:r w:rsidRPr="00EF06A7">
        <w:tab/>
        <w:t>Connect the SS  to the UE antenna connectors as shown in TS 38.508-1 [6] Annex A, in Figure A.3.1.7.1 for TE diagram (without fader and AWGN) and clause A.3.2.2 for UE diagram.</w:t>
      </w:r>
    </w:p>
    <w:p w14:paraId="127DC03D" w14:textId="77777777" w:rsidR="00E009CE" w:rsidRPr="00EF06A7" w:rsidRDefault="00E009CE" w:rsidP="00E009CE">
      <w:pPr>
        <w:pStyle w:val="B1"/>
      </w:pPr>
      <w:r w:rsidRPr="00EF06A7">
        <w:t>2.</w:t>
      </w:r>
      <w:r w:rsidRPr="00EF06A7">
        <w:tab/>
        <w:t>The parameter settings for the NR cell are initially set up according to Table 7.5.1.3-1 as appropriate.</w:t>
      </w:r>
    </w:p>
    <w:p w14:paraId="7D44AC63" w14:textId="04C2BADF" w:rsidR="00E009CE" w:rsidRPr="00EF06A7" w:rsidRDefault="00E009CE" w:rsidP="00E009CE">
      <w:pPr>
        <w:pStyle w:val="B1"/>
      </w:pPr>
      <w:r w:rsidRPr="00EF06A7">
        <w:t>3.</w:t>
      </w:r>
      <w:r w:rsidRPr="00EF06A7">
        <w:tab/>
        <w:t>Downlink signals for the NR cell</w:t>
      </w:r>
      <w:r w:rsidR="0016079B" w:rsidRPr="00EF06A7">
        <w:t>(s)</w:t>
      </w:r>
      <w:r w:rsidRPr="00EF06A7">
        <w:t xml:space="preserve"> </w:t>
      </w:r>
      <w:r w:rsidR="0016079B" w:rsidRPr="00EF06A7">
        <w:t xml:space="preserve">as applicable </w:t>
      </w:r>
      <w:r w:rsidRPr="00EF06A7">
        <w:t>are initially set up according to Annexes C.0, C.1, C.2, C.3.1, and uplink signals according to Annexes G.0, G.1, G.2, G.3.1 of TS 38.521-1 [7].</w:t>
      </w:r>
    </w:p>
    <w:p w14:paraId="4E965610" w14:textId="515F68DE" w:rsidR="00E009CE" w:rsidRPr="00EF06A7" w:rsidRDefault="00E009CE" w:rsidP="00E009CE">
      <w:pPr>
        <w:pStyle w:val="B1"/>
      </w:pPr>
      <w:r w:rsidRPr="00EF06A7">
        <w:t>4.</w:t>
      </w:r>
      <w:r w:rsidRPr="00EF06A7">
        <w:tab/>
        <w:t>Propagation conditions for the NR cell</w:t>
      </w:r>
      <w:r w:rsidR="0016079B" w:rsidRPr="00EF06A7">
        <w:t>(s) as applicable</w:t>
      </w:r>
      <w:r w:rsidRPr="00EF06A7">
        <w:t xml:space="preserve"> are set according to Annex B.1.</w:t>
      </w:r>
    </w:p>
    <w:p w14:paraId="787086A4" w14:textId="77777777" w:rsidR="00E009CE" w:rsidRPr="00EF06A7" w:rsidRDefault="00E009CE" w:rsidP="00E009CE">
      <w:pPr>
        <w:pStyle w:val="B1"/>
      </w:pPr>
      <w:r w:rsidRPr="00EF06A7">
        <w:t>5.</w:t>
      </w:r>
      <w:r w:rsidRPr="00EF06A7">
        <w:tab/>
        <w:t xml:space="preserve">Ensure the UE is in state RRC_CONNECTED with generic procedure parameters Connectivity NR with </w:t>
      </w:r>
      <w:r w:rsidRPr="00EF06A7">
        <w:rPr>
          <w:i/>
        </w:rPr>
        <w:t xml:space="preserve">Connected without release On, Test Loop Function On with UE Test Loop Mode A with UL_PDCP_SDU_SIZE = 0 </w:t>
      </w:r>
      <w:r w:rsidRPr="00EF06A7">
        <w:t>according to TS 38.508-1 [6] clause 4.5.4. Message content are defined in clause 7.5.1.4.3.</w:t>
      </w:r>
    </w:p>
    <w:p w14:paraId="0FEA31D3" w14:textId="0E8875AD" w:rsidR="00E009CE" w:rsidRPr="00EF06A7" w:rsidRDefault="00E009CE" w:rsidP="00E009CE">
      <w:pPr>
        <w:pStyle w:val="B1"/>
      </w:pPr>
      <w:r w:rsidRPr="00EF06A7">
        <w:t>6.  Configure SCC</w:t>
      </w:r>
      <w:r w:rsidR="0016079B" w:rsidRPr="00EF06A7">
        <w:t>(s) as applicable</w:t>
      </w:r>
      <w:r w:rsidRPr="00EF06A7">
        <w:t xml:space="preserve"> according to Annex C.0, C.1 and C.2 for all downlink physical channels.</w:t>
      </w:r>
    </w:p>
    <w:p w14:paraId="26862307" w14:textId="67535219" w:rsidR="00E009CE" w:rsidRPr="00EF06A7" w:rsidRDefault="00E009CE" w:rsidP="00E009CE">
      <w:pPr>
        <w:pStyle w:val="B1"/>
      </w:pPr>
      <w:r w:rsidRPr="00EF06A7">
        <w:t>7.</w:t>
      </w:r>
      <w:r w:rsidRPr="00EF06A7">
        <w:tab/>
        <w:t>The SS shall configure SCC</w:t>
      </w:r>
      <w:r w:rsidR="0016079B" w:rsidRPr="00EF06A7">
        <w:t>(s) as applicable</w:t>
      </w:r>
      <w:r w:rsidRPr="00EF06A7">
        <w:t xml:space="preserve"> as per TS 38.508-1 [6] clause 5.5.1. </w:t>
      </w:r>
    </w:p>
    <w:p w14:paraId="02FA7FF0" w14:textId="7BEAF74C" w:rsidR="00E009CE" w:rsidRPr="00EF06A7" w:rsidRDefault="00E009CE" w:rsidP="00E009CE">
      <w:pPr>
        <w:pStyle w:val="B1"/>
      </w:pPr>
      <w:r w:rsidRPr="00EF06A7">
        <w:t>8.</w:t>
      </w:r>
      <w:r w:rsidRPr="00EF06A7">
        <w:tab/>
        <w:t>SS activates SCC</w:t>
      </w:r>
      <w:r w:rsidR="0016079B" w:rsidRPr="00EF06A7">
        <w:t>(s) as applicable</w:t>
      </w:r>
      <w:r w:rsidRPr="00EF06A7">
        <w:t xml:space="preserve"> by sending the activation MAC-CE (Refer TS 38.321 [18], clauses 5.9, 6.1.3.10). Wait for at least 1 second (Refer TS 38.133[19], clause9.3).</w:t>
      </w:r>
    </w:p>
    <w:p w14:paraId="5F0ADD19" w14:textId="77777777" w:rsidR="00E009CE" w:rsidRPr="00EF06A7" w:rsidRDefault="00E009CE" w:rsidP="00E009CE">
      <w:pPr>
        <w:pStyle w:val="B1"/>
      </w:pPr>
      <w:r w:rsidRPr="00EF06A7">
        <w:t>9.</w:t>
      </w:r>
      <w:r w:rsidRPr="00EF06A7">
        <w:tab/>
        <w:t>SS shall transmit UECapabilityEnquiry message.</w:t>
      </w:r>
    </w:p>
    <w:p w14:paraId="3ED0E9CB" w14:textId="77777777" w:rsidR="00E009CE" w:rsidRPr="00EF06A7" w:rsidRDefault="00E009CE" w:rsidP="00E009CE">
      <w:pPr>
        <w:pStyle w:val="B1"/>
      </w:pPr>
      <w:r w:rsidRPr="00EF06A7">
        <w:t>10.</w:t>
      </w:r>
      <w:r w:rsidRPr="00EF06A7">
        <w:tab/>
        <w:t>The UE shall transmit UECapabilityInformation message.</w:t>
      </w:r>
    </w:p>
    <w:p w14:paraId="6FA5D5D4" w14:textId="77777777" w:rsidR="00E009CE" w:rsidRPr="00EF06A7" w:rsidRDefault="00E009CE" w:rsidP="00E009CE">
      <w:pPr>
        <w:pStyle w:val="B1"/>
      </w:pPr>
      <w:r w:rsidRPr="00EF06A7">
        <w:t>11.</w:t>
      </w:r>
      <w:r w:rsidRPr="00EF06A7">
        <w:tab/>
        <w:t xml:space="preserve">Using the UE capabilities advertised in the </w:t>
      </w:r>
      <w:r w:rsidRPr="00EF06A7">
        <w:rPr>
          <w:i/>
        </w:rPr>
        <w:t>UE-CapabilityRAT-Container</w:t>
      </w:r>
      <w:r w:rsidRPr="00EF06A7">
        <w:t xml:space="preserve"> of the type </w:t>
      </w:r>
      <w:r w:rsidRPr="00EF06A7">
        <w:rPr>
          <w:i/>
        </w:rPr>
        <w:t xml:space="preserve">UE-NR-Capability, </w:t>
      </w:r>
      <w:r w:rsidRPr="00EF06A7">
        <w:t>and the procedure outlined in 7.5.1.3 determine one set of parameters that would provide the largest data rate.</w:t>
      </w:r>
    </w:p>
    <w:p w14:paraId="480911FD" w14:textId="77777777" w:rsidR="00E009CE" w:rsidRPr="00EF06A7" w:rsidRDefault="00E009CE" w:rsidP="00E009CE">
      <w:pPr>
        <w:pStyle w:val="B1"/>
      </w:pPr>
      <w:r w:rsidRPr="00EF06A7">
        <w:t>12.</w:t>
      </w:r>
      <w:r w:rsidRPr="00EF06A7">
        <w:tab/>
        <w:t>Setup up the NR cells using these parameters for the test.</w:t>
      </w:r>
    </w:p>
    <w:p w14:paraId="1F03E703" w14:textId="77777777" w:rsidR="00E009CE" w:rsidRPr="00EF06A7" w:rsidRDefault="00E009CE" w:rsidP="00E009CE">
      <w:pPr>
        <w:pStyle w:val="B1"/>
      </w:pPr>
      <w:r w:rsidRPr="00EF06A7">
        <w:t>13.</w:t>
      </w:r>
      <w:r w:rsidRPr="00EF06A7">
        <w:tab/>
        <w:t>Configure the TBsize, DL RMC, UL RMC, PDCP size from Annex A.3.2_1 and Annex A.2.2 for UL as appropriate.</w:t>
      </w:r>
    </w:p>
    <w:p w14:paraId="73C2183B" w14:textId="641F58D7" w:rsidR="00E009CE" w:rsidRPr="00EF06A7" w:rsidRDefault="00E009CE" w:rsidP="00E009CE">
      <w:pPr>
        <w:pStyle w:val="H6"/>
      </w:pPr>
      <w:r w:rsidRPr="00EF06A7">
        <w:t>7.5A.1.</w:t>
      </w:r>
      <w:r w:rsidR="0016079B" w:rsidRPr="00EF06A7">
        <w:t>1.</w:t>
      </w:r>
      <w:r w:rsidRPr="00EF06A7">
        <w:t>4.2</w:t>
      </w:r>
      <w:r w:rsidRPr="00EF06A7">
        <w:tab/>
        <w:t>Test procedure</w:t>
      </w:r>
    </w:p>
    <w:p w14:paraId="78288DD6" w14:textId="77777777" w:rsidR="00E009CE" w:rsidRPr="00EF06A7" w:rsidRDefault="00E009CE" w:rsidP="00E009CE">
      <w:pPr>
        <w:pStyle w:val="B1"/>
      </w:pPr>
      <w:r w:rsidRPr="00EF06A7">
        <w:t>1.</w:t>
      </w:r>
      <w:r w:rsidRPr="00EF06A7">
        <w:tab/>
        <w:t>SS configures T-reordering timer to be infinity.</w:t>
      </w:r>
    </w:p>
    <w:p w14:paraId="46D63511" w14:textId="77777777" w:rsidR="00E009CE" w:rsidRPr="00EF06A7" w:rsidRDefault="00E009CE" w:rsidP="00E009CE">
      <w:pPr>
        <w:pStyle w:val="B1"/>
      </w:pPr>
      <w:r w:rsidRPr="00EF06A7">
        <w:t>2.</w:t>
      </w:r>
      <w:r w:rsidRPr="00EF06A7">
        <w:tab/>
        <w:t>SS sends a PDCP reestablishment via RRC Reconfiguration message requesting for PDCP Status Report.</w:t>
      </w:r>
    </w:p>
    <w:p w14:paraId="22BE9D6D" w14:textId="77777777" w:rsidR="00E009CE" w:rsidRPr="00EF06A7" w:rsidRDefault="00E009CE" w:rsidP="00E009CE">
      <w:pPr>
        <w:pStyle w:val="B1"/>
      </w:pPr>
      <w:r w:rsidRPr="00EF06A7">
        <w:t>3.</w:t>
      </w:r>
      <w:r w:rsidRPr="00EF06A7">
        <w:tab/>
        <w:t>SS sets the counters N</w:t>
      </w:r>
      <w:r w:rsidRPr="00EF06A7">
        <w:rPr>
          <w:vertAlign w:val="subscript"/>
        </w:rPr>
        <w:t xml:space="preserve">DL_newtx </w:t>
      </w:r>
      <w:r w:rsidRPr="00EF06A7">
        <w:t>N</w:t>
      </w:r>
      <w:r w:rsidRPr="00EF06A7">
        <w:rPr>
          <w:vertAlign w:val="subscript"/>
        </w:rPr>
        <w:t>DL_retx</w:t>
      </w:r>
      <w:r w:rsidRPr="00EF06A7">
        <w:t xml:space="preserve"> to 0.</w:t>
      </w:r>
    </w:p>
    <w:p w14:paraId="05AA26AF" w14:textId="3AEBCAFA" w:rsidR="00E009CE" w:rsidRPr="00EF06A7" w:rsidRDefault="00E009CE" w:rsidP="00E009CE">
      <w:pPr>
        <w:pStyle w:val="B1"/>
      </w:pPr>
      <w:r w:rsidRPr="00EF06A7">
        <w:t>4.</w:t>
      </w:r>
      <w:r w:rsidRPr="00EF06A7">
        <w:tab/>
        <w:t>For each new DL HARQ transmission the SS generates sufficient PDCP SDUs (max PDCP SDU size and minimum  number of consecutive PDCP SDUs) to fill up the TB on both PCC and SCC</w:t>
      </w:r>
      <w:r w:rsidR="0016079B" w:rsidRPr="00EF06A7">
        <w:t>(s) as applicable</w:t>
      </w:r>
      <w:r w:rsidRPr="00EF06A7">
        <w:t xml:space="preserve"> in accordance with Annex A.3.2_1. The SS ciphers the PDCP SDUs, concatenates the resultant PDCP PDUs to form an RLC PDU and then a MAC PDU. The SS transmits the MAC PDU. The SS increments then N</w:t>
      </w:r>
      <w:r w:rsidRPr="00EF06A7">
        <w:rPr>
          <w:vertAlign w:val="subscript"/>
        </w:rPr>
        <w:t>DL_newtx</w:t>
      </w:r>
      <w:r w:rsidRPr="00EF06A7">
        <w:t xml:space="preserve"> by one</w:t>
      </w:r>
    </w:p>
    <w:p w14:paraId="6B9AB102" w14:textId="77777777" w:rsidR="00E009CE" w:rsidRPr="00EF06A7" w:rsidRDefault="00E009CE" w:rsidP="00E009CE">
      <w:pPr>
        <w:pStyle w:val="B1"/>
      </w:pPr>
      <w:r w:rsidRPr="00EF06A7">
        <w:t>5.</w:t>
      </w:r>
      <w:r w:rsidRPr="00EF06A7">
        <w:tab/>
        <w:t>If PHY requests a DL HARQ retransmission, the SS performs a HARQ retransmission and increments N</w:t>
      </w:r>
      <w:r w:rsidRPr="00EF06A7">
        <w:rPr>
          <w:vertAlign w:val="subscript"/>
        </w:rPr>
        <w:t>DL_retx</w:t>
      </w:r>
      <w:r w:rsidRPr="00EF06A7">
        <w:t xml:space="preserve"> by one.</w:t>
      </w:r>
    </w:p>
    <w:p w14:paraId="288584BA" w14:textId="77777777" w:rsidR="00E009CE" w:rsidRPr="00EF06A7" w:rsidRDefault="00E009CE" w:rsidP="00E009CE">
      <w:pPr>
        <w:pStyle w:val="B1"/>
      </w:pPr>
      <w:r w:rsidRPr="00EF06A7">
        <w:t>6.</w:t>
      </w:r>
      <w:r w:rsidRPr="00EF06A7">
        <w:tab/>
        <w:t>Steps 5 to 6 are repeated at every TTI for at least 300 frames and the SS waits for 300ms to let any HARQ retransmissions and RLC retransmissions to finish.</w:t>
      </w:r>
    </w:p>
    <w:p w14:paraId="254195BC" w14:textId="77777777" w:rsidR="00E009CE" w:rsidRPr="00EF06A7" w:rsidRDefault="00E009CE" w:rsidP="00E009CE">
      <w:pPr>
        <w:pStyle w:val="B1"/>
      </w:pPr>
      <w:r w:rsidRPr="00EF06A7">
        <w:t>7.</w:t>
      </w:r>
      <w:r w:rsidRPr="00EF06A7">
        <w:tab/>
        <w:t>SS sends a PDCP reestablishment via RRC Reconfiguration message requesting for PDCP Status Report.</w:t>
      </w:r>
    </w:p>
    <w:p w14:paraId="601A0FAF" w14:textId="77777777" w:rsidR="00E009CE" w:rsidRPr="00EF06A7" w:rsidRDefault="00E009CE" w:rsidP="00E009CE">
      <w:pPr>
        <w:pStyle w:val="B1"/>
      </w:pPr>
      <w:r w:rsidRPr="00EF06A7">
        <w:t>8.</w:t>
      </w:r>
      <w:r w:rsidRPr="00EF06A7">
        <w:tab/>
        <w:t>The SS calculates the TB success rate as A = 100%*</w:t>
      </w:r>
      <w:r w:rsidRPr="00EF06A7">
        <w:rPr>
          <w:rFonts w:eastAsia="SimSun"/>
        </w:rPr>
        <w:t xml:space="preserve"> N</w:t>
      </w:r>
      <w:r w:rsidRPr="00EF06A7">
        <w:rPr>
          <w:rFonts w:eastAsia="SimSun"/>
          <w:sz w:val="14"/>
          <w:szCs w:val="14"/>
        </w:rPr>
        <w:t>DL_correct_rx</w:t>
      </w:r>
      <w:r w:rsidRPr="00EF06A7">
        <w:rPr>
          <w:rFonts w:eastAsia="SimSun"/>
        </w:rPr>
        <w:t xml:space="preserve"> </w:t>
      </w:r>
      <w:r w:rsidRPr="00EF06A7">
        <w:t>/ (N</w:t>
      </w:r>
      <w:r w:rsidRPr="00EF06A7">
        <w:rPr>
          <w:vertAlign w:val="subscript"/>
        </w:rPr>
        <w:t>DL_newtx</w:t>
      </w:r>
      <w:r w:rsidRPr="00EF06A7">
        <w:t xml:space="preserve"> + N</w:t>
      </w:r>
      <w:r w:rsidRPr="00EF06A7">
        <w:rPr>
          <w:vertAlign w:val="subscript"/>
        </w:rPr>
        <w:t>DL_retx</w:t>
      </w:r>
      <w:r w:rsidRPr="00EF06A7">
        <w:t>).</w:t>
      </w:r>
    </w:p>
    <w:p w14:paraId="62D883DD" w14:textId="77777777" w:rsidR="00E009CE" w:rsidRPr="00EF06A7" w:rsidRDefault="00E009CE" w:rsidP="00E009CE">
      <w:pPr>
        <w:pStyle w:val="B1"/>
      </w:pPr>
      <w:r w:rsidRPr="00EF06A7">
        <w:t>10.</w:t>
      </w:r>
      <w:r w:rsidRPr="00EF06A7">
        <w:tab/>
        <w:t>SS computes the PDCP SDU loss by looking into the FMC and Bitmap field in the PDCP Status Report. PDCP SDU loss B = COUNT reported in the Bitmap field of PDCP Stata Report.</w:t>
      </w:r>
    </w:p>
    <w:p w14:paraId="2747A694" w14:textId="77777777" w:rsidR="00E009CE" w:rsidRPr="00EF06A7" w:rsidRDefault="00E009CE" w:rsidP="00E009CE">
      <w:pPr>
        <w:pStyle w:val="B1"/>
      </w:pPr>
      <w:r w:rsidRPr="00EF06A7">
        <w:t>11.</w:t>
      </w:r>
      <w:r w:rsidRPr="00EF06A7">
        <w:tab/>
        <w:t>The UE passes the test if A ≥  85% TB success rates and B = 0.</w:t>
      </w:r>
    </w:p>
    <w:p w14:paraId="02CE47D2" w14:textId="77777777" w:rsidR="00E009CE" w:rsidRPr="00EF06A7" w:rsidRDefault="00E009CE" w:rsidP="00E009CE">
      <w:pPr>
        <w:pStyle w:val="NO"/>
      </w:pPr>
      <w:r w:rsidRPr="00EF06A7">
        <w:t>Note 1:</w:t>
      </w:r>
      <w:r w:rsidRPr="00EF06A7">
        <w:tab/>
        <w:t>In case of RLC PDU retransmission, the number of new required PDCP SDUs is as many as to fill the rest of TB.</w:t>
      </w:r>
    </w:p>
    <w:p w14:paraId="3EA604C7" w14:textId="014CC38B" w:rsidR="00E009CE" w:rsidRPr="00EF06A7" w:rsidRDefault="00E009CE" w:rsidP="00E009CE">
      <w:pPr>
        <w:pStyle w:val="H6"/>
      </w:pPr>
      <w:r w:rsidRPr="00EF06A7">
        <w:t>7.5A.1.</w:t>
      </w:r>
      <w:r w:rsidR="0016079B" w:rsidRPr="00EF06A7">
        <w:t>1.</w:t>
      </w:r>
      <w:r w:rsidRPr="00EF06A7">
        <w:t>4.3</w:t>
      </w:r>
      <w:r w:rsidRPr="00EF06A7">
        <w:tab/>
        <w:t>Message contents</w:t>
      </w:r>
    </w:p>
    <w:p w14:paraId="021216B3" w14:textId="77777777" w:rsidR="00E009CE" w:rsidRPr="00EF06A7" w:rsidRDefault="00E009CE" w:rsidP="00E009CE">
      <w:r w:rsidRPr="00EF06A7">
        <w:t>Message contents are according to TS 38.508-1 [6] clause 5.4.2 with the following exceptions</w:t>
      </w:r>
    </w:p>
    <w:p w14:paraId="0AFD7153" w14:textId="7668BAF5" w:rsidR="00E009CE" w:rsidRPr="00EF06A7" w:rsidRDefault="00E009CE" w:rsidP="00E009CE">
      <w:pPr>
        <w:pStyle w:val="TH"/>
      </w:pPr>
      <w:r w:rsidRPr="00EF06A7">
        <w:t>Table 7.5A.1.</w:t>
      </w:r>
      <w:r w:rsidR="0016079B" w:rsidRPr="00EF06A7">
        <w:t>1.</w:t>
      </w:r>
      <w:r w:rsidRPr="00EF06A7">
        <w:t>4.3-0: CLOSE UE TEST LOOP (in the preamble)</w:t>
      </w:r>
    </w:p>
    <w:tbl>
      <w:tblPr>
        <w:tblW w:w="910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
        <w:gridCol w:w="4228"/>
        <w:gridCol w:w="1956"/>
        <w:gridCol w:w="1854"/>
        <w:gridCol w:w="1059"/>
      </w:tblGrid>
      <w:tr w:rsidR="00E009CE" w:rsidRPr="00EF06A7" w14:paraId="3C8A0625" w14:textId="77777777" w:rsidTr="00E009CE">
        <w:trPr>
          <w:gridBefore w:val="1"/>
          <w:wBefore w:w="8" w:type="dxa"/>
          <w:trHeight w:val="209"/>
        </w:trPr>
        <w:tc>
          <w:tcPr>
            <w:tcW w:w="9094" w:type="dxa"/>
            <w:gridSpan w:val="4"/>
            <w:tcBorders>
              <w:top w:val="single" w:sz="4" w:space="0" w:color="auto"/>
              <w:left w:val="single" w:sz="4" w:space="0" w:color="auto"/>
              <w:bottom w:val="single" w:sz="4" w:space="0" w:color="auto"/>
              <w:right w:val="single" w:sz="4" w:space="0" w:color="auto"/>
            </w:tcBorders>
            <w:hideMark/>
          </w:tcPr>
          <w:p w14:paraId="37F13BA5" w14:textId="77777777" w:rsidR="00E009CE" w:rsidRPr="00EF06A7" w:rsidRDefault="00E009CE">
            <w:pPr>
              <w:pStyle w:val="TAH"/>
            </w:pPr>
            <w:r w:rsidRPr="00EF06A7">
              <w:t>Derivation Path: 38.509 clause 6.3.1</w:t>
            </w:r>
          </w:p>
        </w:tc>
      </w:tr>
      <w:tr w:rsidR="00E009CE" w:rsidRPr="00EF06A7" w14:paraId="5D8C11D3" w14:textId="77777777" w:rsidTr="00E009CE">
        <w:trPr>
          <w:trHeight w:val="276"/>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A8280" w14:textId="77777777" w:rsidR="00E009CE" w:rsidRPr="00EF06A7" w:rsidRDefault="00E009CE">
            <w:pPr>
              <w:pStyle w:val="TAH"/>
            </w:pPr>
            <w:r w:rsidRPr="00EF06A7">
              <w:t>Information Element</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0D1FCD" w14:textId="77777777" w:rsidR="00E009CE" w:rsidRPr="00EF06A7" w:rsidRDefault="00E009CE">
            <w:pPr>
              <w:pStyle w:val="TAH"/>
            </w:pPr>
            <w:r w:rsidRPr="00EF06A7">
              <w:t>Value/remark</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9B0E6" w14:textId="77777777" w:rsidR="00E009CE" w:rsidRPr="00EF06A7" w:rsidRDefault="00E009CE">
            <w:pPr>
              <w:pStyle w:val="TAH"/>
            </w:pPr>
            <w:r w:rsidRPr="00EF06A7">
              <w:t>Comment</w:t>
            </w: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42E96" w14:textId="77777777" w:rsidR="00E009CE" w:rsidRPr="00EF06A7" w:rsidRDefault="00E009CE">
            <w:pPr>
              <w:pStyle w:val="TAH"/>
            </w:pPr>
            <w:r w:rsidRPr="00EF06A7">
              <w:t>Condition</w:t>
            </w:r>
          </w:p>
        </w:tc>
      </w:tr>
      <w:tr w:rsidR="00E009CE" w:rsidRPr="00EF06A7" w14:paraId="32501457"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94A39E" w14:textId="77777777" w:rsidR="00E009CE" w:rsidRPr="00EF06A7" w:rsidRDefault="00E009CE">
            <w:pPr>
              <w:pStyle w:val="TAL"/>
            </w:pPr>
            <w:r w:rsidRPr="00EF06A7">
              <w:t>Protocol discrimin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55C7AE" w14:textId="77777777" w:rsidR="00E009CE" w:rsidRPr="00EF06A7" w:rsidRDefault="00E009CE">
            <w:pPr>
              <w:pStyle w:val="TAL"/>
            </w:pPr>
            <w:r w:rsidRPr="00EF06A7">
              <w:t>1 1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A2B89"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C511FE" w14:textId="77777777" w:rsidR="00E009CE" w:rsidRPr="00EF06A7" w:rsidRDefault="00E009CE">
            <w:pPr>
              <w:pStyle w:val="TAL"/>
            </w:pPr>
          </w:p>
        </w:tc>
      </w:tr>
      <w:tr w:rsidR="00E009CE" w:rsidRPr="00EF06A7" w14:paraId="5E68FB50"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2929FE" w14:textId="77777777" w:rsidR="00E009CE" w:rsidRPr="00EF06A7" w:rsidRDefault="00E009CE">
            <w:pPr>
              <w:pStyle w:val="TAL"/>
            </w:pPr>
            <w:r w:rsidRPr="00EF06A7">
              <w:t>Skip indicator</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CCDB0" w14:textId="77777777" w:rsidR="00E009CE" w:rsidRPr="00EF06A7" w:rsidRDefault="00E009CE">
            <w:pPr>
              <w:pStyle w:val="TAL"/>
            </w:pPr>
            <w:r w:rsidRPr="00EF06A7">
              <w:t>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BBFAA"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4B7B9" w14:textId="77777777" w:rsidR="00E009CE" w:rsidRPr="00EF06A7" w:rsidRDefault="00E009CE">
            <w:pPr>
              <w:pStyle w:val="TAL"/>
            </w:pPr>
          </w:p>
        </w:tc>
      </w:tr>
      <w:tr w:rsidR="00E009CE" w:rsidRPr="00EF06A7" w14:paraId="3D7FD965"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E145C" w14:textId="77777777" w:rsidR="00E009CE" w:rsidRPr="00EF06A7" w:rsidRDefault="00E009CE">
            <w:pPr>
              <w:pStyle w:val="TAL"/>
            </w:pPr>
            <w:r w:rsidRPr="00EF06A7">
              <w:t>Message typ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007A2" w14:textId="77777777" w:rsidR="00E009CE" w:rsidRPr="00EF06A7" w:rsidRDefault="00E009CE">
            <w:pPr>
              <w:pStyle w:val="TAL"/>
            </w:pPr>
            <w:r w:rsidRPr="00EF06A7">
              <w:t>1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18F38" w14:textId="77777777" w:rsidR="00E009CE" w:rsidRPr="00EF06A7" w:rsidRDefault="00E009CE">
            <w:pPr>
              <w:pStyle w:val="TAL"/>
            </w:pPr>
          </w:p>
        </w:tc>
        <w:tc>
          <w:tcPr>
            <w:tcW w:w="1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0281D" w14:textId="77777777" w:rsidR="00E009CE" w:rsidRPr="00EF06A7" w:rsidRDefault="00E009CE">
            <w:pPr>
              <w:pStyle w:val="TAL"/>
            </w:pPr>
          </w:p>
        </w:tc>
      </w:tr>
      <w:tr w:rsidR="00E009CE" w:rsidRPr="00EF06A7" w14:paraId="2A609D0A"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C3D101" w14:textId="77777777" w:rsidR="00E009CE" w:rsidRPr="00EF06A7" w:rsidRDefault="00E009CE">
            <w:pPr>
              <w:pStyle w:val="TAL"/>
            </w:pPr>
            <w:r w:rsidRPr="00EF06A7">
              <w:t>UE test loop mode</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600FC" w14:textId="77777777" w:rsidR="00E009CE" w:rsidRPr="00EF06A7" w:rsidRDefault="00E009CE">
            <w:pPr>
              <w:pStyle w:val="TAL"/>
            </w:pPr>
            <w:r w:rsidRPr="00EF06A7">
              <w:t>0 0 0 0 0 0 0 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0937F" w14:textId="77777777" w:rsidR="00E009CE" w:rsidRPr="00EF06A7" w:rsidRDefault="00E009CE">
            <w:pPr>
              <w:pStyle w:val="TAL"/>
            </w:pPr>
            <w:r w:rsidRPr="00EF06A7">
              <w:t>UE test loop mode A</w:t>
            </w:r>
          </w:p>
        </w:tc>
        <w:tc>
          <w:tcPr>
            <w:tcW w:w="105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741B5" w14:textId="77777777" w:rsidR="00E009CE" w:rsidRPr="00EF06A7" w:rsidRDefault="00E009CE">
            <w:pPr>
              <w:pStyle w:val="TAL"/>
            </w:pPr>
          </w:p>
        </w:tc>
      </w:tr>
      <w:tr w:rsidR="00E009CE" w:rsidRPr="00EF06A7" w14:paraId="53AA510C" w14:textId="77777777" w:rsidTr="00E009CE">
        <w:trPr>
          <w:trHeight w:val="194"/>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54BD8" w14:textId="77777777" w:rsidR="00E009CE" w:rsidRPr="00EF06A7" w:rsidRDefault="00E009CE">
            <w:pPr>
              <w:pStyle w:val="TAL"/>
            </w:pPr>
            <w:r w:rsidRPr="00EF06A7">
              <w:t>UE test loop mode A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B74AF" w14:textId="77777777" w:rsidR="00E009CE" w:rsidRPr="00EF06A7" w:rsidRDefault="00E009CE">
            <w:pPr>
              <w:pStyle w:val="TAL"/>
            </w:pP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847E5" w14:textId="77777777" w:rsidR="00E009CE" w:rsidRPr="00EF06A7" w:rsidRDefault="00E009CE">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321B12BB" w14:textId="77777777" w:rsidR="00E009CE" w:rsidRPr="00EF06A7" w:rsidRDefault="00E009CE">
            <w:pPr>
              <w:spacing w:after="0"/>
              <w:rPr>
                <w:rFonts w:ascii="Arial" w:hAnsi="Arial"/>
                <w:sz w:val="18"/>
                <w:lang w:eastAsia="en-US"/>
              </w:rPr>
            </w:pPr>
          </w:p>
        </w:tc>
      </w:tr>
      <w:tr w:rsidR="00E009CE" w:rsidRPr="00EF06A7" w14:paraId="4E94C9ED" w14:textId="77777777" w:rsidTr="00E009CE">
        <w:trPr>
          <w:trHeight w:val="403"/>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40D47" w14:textId="77777777" w:rsidR="00E009CE" w:rsidRPr="00EF06A7" w:rsidRDefault="00E009CE">
            <w:pPr>
              <w:pStyle w:val="TAL"/>
            </w:pPr>
            <w:r w:rsidRPr="00EF06A7">
              <w:t xml:space="preserve">  Length of UE test loop mode A LB setup list in bytes</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E476A" w14:textId="77777777" w:rsidR="00E009CE" w:rsidRPr="00EF06A7" w:rsidRDefault="00E009CE">
            <w:pPr>
              <w:pStyle w:val="TAL"/>
            </w:pPr>
            <w:r w:rsidRPr="00EF06A7">
              <w:t>0 0 0 0 0 0 1 1</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6998E" w14:textId="77777777" w:rsidR="00E009CE" w:rsidRPr="00EF06A7" w:rsidRDefault="00E009CE">
            <w:pPr>
              <w:pStyle w:val="TAL"/>
            </w:pPr>
            <w:r w:rsidRPr="00EF06A7">
              <w:t>Length of one LB setup DRB (3 bytes)</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1F6DB3BB" w14:textId="77777777" w:rsidR="00E009CE" w:rsidRPr="00EF06A7" w:rsidRDefault="00E009CE">
            <w:pPr>
              <w:spacing w:after="0"/>
              <w:rPr>
                <w:rFonts w:ascii="Arial" w:hAnsi="Arial"/>
                <w:sz w:val="18"/>
                <w:lang w:eastAsia="en-US"/>
              </w:rPr>
            </w:pPr>
          </w:p>
        </w:tc>
      </w:tr>
      <w:tr w:rsidR="00E009CE" w:rsidRPr="00EF06A7" w14:paraId="1D4C107A" w14:textId="77777777" w:rsidTr="00E009CE">
        <w:trPr>
          <w:trHeight w:val="144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135D64" w14:textId="77777777" w:rsidR="00E009CE" w:rsidRPr="00EF06A7" w:rsidRDefault="00E009CE">
            <w:pPr>
              <w:pStyle w:val="TAL"/>
            </w:pPr>
            <w:r w:rsidRPr="00EF06A7">
              <w:t xml:space="preserve">  LB setup DRB</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2AC6E" w14:textId="77777777" w:rsidR="00E009CE" w:rsidRPr="00EF06A7" w:rsidRDefault="00E009CE">
            <w:pPr>
              <w:pStyle w:val="TAL"/>
            </w:pPr>
            <w:r w:rsidRPr="00EF06A7">
              <w:t>0 0 0 0 0 0 0 0,</w:t>
            </w:r>
          </w:p>
          <w:p w14:paraId="3ACDCF67" w14:textId="77777777" w:rsidR="00E009CE" w:rsidRPr="00EF06A7" w:rsidRDefault="00E009CE">
            <w:pPr>
              <w:pStyle w:val="TAL"/>
            </w:pPr>
            <w:r w:rsidRPr="00EF06A7">
              <w:t>0 0 0 0 0 0 0 0,</w:t>
            </w:r>
          </w:p>
          <w:p w14:paraId="049A7B49" w14:textId="77777777" w:rsidR="00E009CE" w:rsidRPr="00EF06A7" w:rsidRDefault="00E009CE">
            <w:pPr>
              <w:pStyle w:val="TAL"/>
            </w:pPr>
            <w:r w:rsidRPr="00EF06A7">
              <w:t>0 0 Q5 Q4 Q3 Q2 Q1 Q0</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86355" w14:textId="77777777" w:rsidR="00E009CE" w:rsidRPr="00EF06A7" w:rsidRDefault="00E009CE">
            <w:pPr>
              <w:pStyle w:val="TAL"/>
            </w:pPr>
            <w:r w:rsidRPr="00EF06A7">
              <w:t>UL PDCP SDU size = 0</w:t>
            </w:r>
          </w:p>
          <w:p w14:paraId="6687761D" w14:textId="77777777" w:rsidR="00E009CE" w:rsidRPr="00EF06A7" w:rsidRDefault="00E009CE">
            <w:pPr>
              <w:pStyle w:val="TAL"/>
            </w:pPr>
            <w:r w:rsidRPr="00EF06A7">
              <w:t>Q5 = 1 (for NR Data Radio Bearers)</w:t>
            </w:r>
          </w:p>
          <w:p w14:paraId="75CB2640" w14:textId="77777777" w:rsidR="00E009CE" w:rsidRPr="00EF06A7" w:rsidRDefault="00E009CE">
            <w:pPr>
              <w:pStyle w:val="TAL"/>
            </w:pPr>
            <w:r w:rsidRPr="00EF06A7">
              <w:t>Q4..Q0 = Data Radio Bearer identity number -1 for the radio bearer. See 38.509 clause 6.3.1</w:t>
            </w: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0D875EC9" w14:textId="77777777" w:rsidR="00E009CE" w:rsidRPr="00EF06A7" w:rsidRDefault="00E009CE">
            <w:pPr>
              <w:spacing w:after="0"/>
              <w:rPr>
                <w:rFonts w:ascii="Arial" w:hAnsi="Arial"/>
                <w:sz w:val="18"/>
                <w:lang w:eastAsia="en-US"/>
              </w:rPr>
            </w:pPr>
          </w:p>
        </w:tc>
      </w:tr>
      <w:tr w:rsidR="00E009CE" w:rsidRPr="00EF06A7" w14:paraId="6C53E8A3" w14:textId="77777777" w:rsidTr="00E009CE">
        <w:trPr>
          <w:trHeight w:val="209"/>
        </w:trPr>
        <w:tc>
          <w:tcPr>
            <w:tcW w:w="42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20C86E" w14:textId="77777777" w:rsidR="00E009CE" w:rsidRPr="00EF06A7" w:rsidRDefault="00E009CE">
            <w:pPr>
              <w:pStyle w:val="TAL"/>
            </w:pPr>
            <w:r w:rsidRPr="00EF06A7">
              <w:t>UE test loop mode B LB setup</w:t>
            </w:r>
          </w:p>
        </w:tc>
        <w:tc>
          <w:tcPr>
            <w:tcW w:w="19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5C89A" w14:textId="77777777" w:rsidR="00E009CE" w:rsidRPr="00EF06A7" w:rsidRDefault="00E009CE">
            <w:pPr>
              <w:pStyle w:val="TAL"/>
            </w:pPr>
            <w:r w:rsidRPr="00EF06A7">
              <w:t>Not present</w:t>
            </w:r>
          </w:p>
        </w:tc>
        <w:tc>
          <w:tcPr>
            <w:tcW w:w="18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D8EF8" w14:textId="77777777" w:rsidR="00E009CE" w:rsidRPr="00EF06A7" w:rsidRDefault="00E009CE">
            <w:pPr>
              <w:pStyle w:val="TAL"/>
            </w:pPr>
          </w:p>
        </w:tc>
        <w:tc>
          <w:tcPr>
            <w:tcW w:w="1059" w:type="dxa"/>
            <w:vMerge/>
            <w:tcBorders>
              <w:top w:val="single" w:sz="4" w:space="0" w:color="auto"/>
              <w:left w:val="single" w:sz="4" w:space="0" w:color="auto"/>
              <w:bottom w:val="single" w:sz="4" w:space="0" w:color="auto"/>
              <w:right w:val="single" w:sz="4" w:space="0" w:color="auto"/>
            </w:tcBorders>
            <w:vAlign w:val="center"/>
            <w:hideMark/>
          </w:tcPr>
          <w:p w14:paraId="1CC27D76" w14:textId="77777777" w:rsidR="00E009CE" w:rsidRPr="00EF06A7" w:rsidRDefault="00E009CE">
            <w:pPr>
              <w:spacing w:after="0"/>
              <w:rPr>
                <w:rFonts w:ascii="Arial" w:hAnsi="Arial"/>
                <w:sz w:val="18"/>
                <w:lang w:eastAsia="en-US"/>
              </w:rPr>
            </w:pPr>
          </w:p>
        </w:tc>
      </w:tr>
    </w:tbl>
    <w:p w14:paraId="6A10AE12" w14:textId="77777777" w:rsidR="00E009CE" w:rsidRPr="00EF06A7" w:rsidRDefault="00E009CE" w:rsidP="00E009CE">
      <w:pPr>
        <w:rPr>
          <w:lang w:eastAsia="en-US"/>
        </w:rPr>
      </w:pPr>
    </w:p>
    <w:p w14:paraId="1CF2E84B" w14:textId="2430B272" w:rsidR="00E009CE" w:rsidRPr="00EF06A7" w:rsidRDefault="00E009CE" w:rsidP="00E009CE">
      <w:pPr>
        <w:pStyle w:val="TH"/>
      </w:pPr>
      <w:r w:rsidRPr="00EF06A7">
        <w:t>Table 7.5A.1.</w:t>
      </w:r>
      <w:r w:rsidR="0016079B" w:rsidRPr="00EF06A7">
        <w:t>1.</w:t>
      </w:r>
      <w:r w:rsidRPr="00EF06A7">
        <w:t>4.3-1: RadioBearer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009CE" w:rsidRPr="00EF06A7" w14:paraId="2C7D14B6" w14:textId="77777777" w:rsidTr="00E009CE">
        <w:tc>
          <w:tcPr>
            <w:tcW w:w="9747" w:type="dxa"/>
            <w:gridSpan w:val="4"/>
            <w:tcBorders>
              <w:top w:val="single" w:sz="4" w:space="0" w:color="auto"/>
              <w:left w:val="single" w:sz="4" w:space="0" w:color="auto"/>
              <w:bottom w:val="single" w:sz="4" w:space="0" w:color="auto"/>
              <w:right w:val="single" w:sz="4" w:space="0" w:color="auto"/>
            </w:tcBorders>
            <w:hideMark/>
          </w:tcPr>
          <w:p w14:paraId="2DC65379" w14:textId="77777777" w:rsidR="00E009CE" w:rsidRPr="00EF06A7" w:rsidRDefault="00E009CE">
            <w:pPr>
              <w:pStyle w:val="TAH"/>
            </w:pPr>
            <w:r w:rsidRPr="00EF06A7">
              <w:t>Derivation Path: TS 38.508</w:t>
            </w:r>
            <w:r w:rsidRPr="00EF06A7">
              <w:rPr>
                <w:rFonts w:cs="Arial"/>
              </w:rPr>
              <w:t>-1</w:t>
            </w:r>
            <w:r w:rsidRPr="00EF06A7">
              <w:t xml:space="preserve"> [6], clause 4.6.3-132</w:t>
            </w:r>
          </w:p>
        </w:tc>
      </w:tr>
      <w:tr w:rsidR="00E009CE" w:rsidRPr="00EF06A7" w14:paraId="3A51D974"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55905618" w14:textId="77777777" w:rsidR="00E009CE" w:rsidRPr="00EF06A7" w:rsidRDefault="00E009CE">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43B79A" w14:textId="77777777" w:rsidR="00E009CE" w:rsidRPr="00EF06A7" w:rsidRDefault="00E009CE">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49E76377" w14:textId="77777777" w:rsidR="00E009CE" w:rsidRPr="00EF06A7" w:rsidRDefault="00E009CE">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CDFA1E0" w14:textId="77777777" w:rsidR="00E009CE" w:rsidRPr="00EF06A7" w:rsidRDefault="00E009CE">
            <w:pPr>
              <w:pStyle w:val="TAH"/>
            </w:pPr>
            <w:r w:rsidRPr="00EF06A7">
              <w:t>Condition</w:t>
            </w:r>
          </w:p>
        </w:tc>
      </w:tr>
      <w:tr w:rsidR="00E009CE" w:rsidRPr="00EF06A7" w14:paraId="1768D75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1101120" w14:textId="77777777" w:rsidR="00E009CE" w:rsidRPr="00EF06A7" w:rsidRDefault="00E009CE">
            <w:pPr>
              <w:pStyle w:val="TAL"/>
            </w:pPr>
            <w:r w:rsidRPr="00EF06A7">
              <w:t xml:space="preserve">RadioBearer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06DFE9A"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66CD04BA"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623B48E8" w14:textId="77777777" w:rsidR="00E009CE" w:rsidRPr="00EF06A7" w:rsidRDefault="00E009CE">
            <w:pPr>
              <w:pStyle w:val="TAL"/>
            </w:pPr>
          </w:p>
        </w:tc>
      </w:tr>
      <w:tr w:rsidR="00E009CE" w:rsidRPr="00EF06A7" w14:paraId="0ECC4030"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C1A8731" w14:textId="77777777" w:rsidR="00E009CE" w:rsidRPr="00EF06A7" w:rsidRDefault="00E009CE">
            <w:pPr>
              <w:pStyle w:val="TAL"/>
            </w:pPr>
            <w:r w:rsidRPr="00EF06A7">
              <w:t>drb-ToAddModList SEQUENCE (SIZE (1..maxDRB)) OF SEQUENCE {</w:t>
            </w:r>
          </w:p>
        </w:tc>
        <w:tc>
          <w:tcPr>
            <w:tcW w:w="2267" w:type="dxa"/>
            <w:tcBorders>
              <w:top w:val="single" w:sz="4" w:space="0" w:color="auto"/>
              <w:left w:val="single" w:sz="4" w:space="0" w:color="auto"/>
              <w:bottom w:val="single" w:sz="4" w:space="0" w:color="auto"/>
              <w:right w:val="single" w:sz="4" w:space="0" w:color="auto"/>
            </w:tcBorders>
            <w:hideMark/>
          </w:tcPr>
          <w:p w14:paraId="10C12112" w14:textId="77777777" w:rsidR="00E009CE" w:rsidRPr="00EF06A7" w:rsidRDefault="00E009CE">
            <w:pPr>
              <w:pStyle w:val="TAL"/>
            </w:pPr>
            <w:r w:rsidRPr="00EF06A7">
              <w:t>1 entry</w:t>
            </w:r>
          </w:p>
        </w:tc>
        <w:tc>
          <w:tcPr>
            <w:tcW w:w="1700" w:type="dxa"/>
            <w:tcBorders>
              <w:top w:val="single" w:sz="4" w:space="0" w:color="auto"/>
              <w:left w:val="single" w:sz="4" w:space="0" w:color="auto"/>
              <w:bottom w:val="single" w:sz="4" w:space="0" w:color="auto"/>
              <w:right w:val="single" w:sz="4" w:space="0" w:color="auto"/>
            </w:tcBorders>
          </w:tcPr>
          <w:p w14:paraId="5C1E60D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47605E1" w14:textId="77777777" w:rsidR="00E009CE" w:rsidRPr="00EF06A7" w:rsidRDefault="00E009CE">
            <w:pPr>
              <w:pStyle w:val="TAL"/>
            </w:pPr>
            <w:r w:rsidRPr="00EF06A7">
              <w:t xml:space="preserve"> DRB1</w:t>
            </w:r>
          </w:p>
        </w:tc>
      </w:tr>
      <w:tr w:rsidR="00E009CE" w:rsidRPr="00EF06A7" w14:paraId="6E35F1F6"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4CC734CC" w14:textId="77777777" w:rsidR="00E009CE" w:rsidRPr="00EF06A7" w:rsidRDefault="00E009CE">
            <w:pPr>
              <w:pStyle w:val="TAL"/>
            </w:pPr>
            <w:r w:rsidRPr="00EF06A7">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11415B44"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1356FB6D"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0AF82F29" w14:textId="77777777" w:rsidR="00E009CE" w:rsidRPr="00EF06A7" w:rsidRDefault="00E009CE">
            <w:pPr>
              <w:pStyle w:val="TAL"/>
            </w:pPr>
          </w:p>
        </w:tc>
      </w:tr>
      <w:tr w:rsidR="00E009CE" w:rsidRPr="00EF06A7" w14:paraId="01724021"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69061CE" w14:textId="77777777" w:rsidR="00E009CE" w:rsidRPr="00EF06A7" w:rsidRDefault="00E009CE">
            <w:pPr>
              <w:pStyle w:val="TAL"/>
            </w:pPr>
            <w:r w:rsidRPr="00EF06A7">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0C04E3FF" w14:textId="1B2726D2" w:rsidR="00E009CE" w:rsidRPr="00EF06A7" w:rsidRDefault="00E009CE">
            <w:pPr>
              <w:pStyle w:val="TAL"/>
            </w:pPr>
            <w:r w:rsidRPr="00EF06A7">
              <w:t>SDAP-Config</w:t>
            </w:r>
          </w:p>
        </w:tc>
        <w:tc>
          <w:tcPr>
            <w:tcW w:w="1700" w:type="dxa"/>
            <w:tcBorders>
              <w:top w:val="single" w:sz="4" w:space="0" w:color="auto"/>
              <w:left w:val="single" w:sz="4" w:space="0" w:color="auto"/>
              <w:bottom w:val="single" w:sz="4" w:space="0" w:color="auto"/>
              <w:right w:val="single" w:sz="4" w:space="0" w:color="auto"/>
            </w:tcBorders>
          </w:tcPr>
          <w:p w14:paraId="32AB5E0B"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3438C82" w14:textId="77777777" w:rsidR="00E009CE" w:rsidRPr="00EF06A7" w:rsidRDefault="00E009CE">
            <w:pPr>
              <w:pStyle w:val="TAL"/>
            </w:pPr>
          </w:p>
        </w:tc>
      </w:tr>
      <w:tr w:rsidR="00E009CE" w:rsidRPr="00EF06A7" w14:paraId="322E5417"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1712F0DB"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CAEC43F"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67AB7D30"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38EE89EE" w14:textId="77777777" w:rsidR="00E009CE" w:rsidRPr="00EF06A7" w:rsidRDefault="00E009CE">
            <w:pPr>
              <w:pStyle w:val="TAL"/>
            </w:pPr>
          </w:p>
        </w:tc>
      </w:tr>
      <w:tr w:rsidR="00E009CE" w:rsidRPr="00EF06A7" w14:paraId="68E5FFD1"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365CCE06" w14:textId="77777777" w:rsidR="00E009CE" w:rsidRPr="00EF06A7" w:rsidRDefault="00E009CE">
            <w:pPr>
              <w:pStyle w:val="TAL"/>
            </w:pPr>
            <w:r w:rsidRPr="00EF06A7">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21588397" w14:textId="77777777" w:rsidR="00E009CE" w:rsidRPr="00EF06A7" w:rsidRDefault="00E009CE">
            <w:pPr>
              <w:pStyle w:val="TAL"/>
            </w:pPr>
            <w:r w:rsidRPr="00EF06A7">
              <w:t>DRB-Identity using condition DRB1</w:t>
            </w:r>
          </w:p>
        </w:tc>
        <w:tc>
          <w:tcPr>
            <w:tcW w:w="1700" w:type="dxa"/>
            <w:tcBorders>
              <w:top w:val="single" w:sz="4" w:space="0" w:color="auto"/>
              <w:left w:val="single" w:sz="4" w:space="0" w:color="auto"/>
              <w:bottom w:val="single" w:sz="4" w:space="0" w:color="auto"/>
              <w:right w:val="single" w:sz="4" w:space="0" w:color="auto"/>
            </w:tcBorders>
          </w:tcPr>
          <w:p w14:paraId="5BBCEF4D"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A3546B1" w14:textId="77777777" w:rsidR="00E009CE" w:rsidRPr="00EF06A7" w:rsidRDefault="00E009CE">
            <w:pPr>
              <w:pStyle w:val="TAL"/>
            </w:pPr>
          </w:p>
        </w:tc>
      </w:tr>
      <w:tr w:rsidR="00E009CE" w:rsidRPr="00EF06A7" w14:paraId="0C1211EA" w14:textId="77777777" w:rsidTr="00E009CE">
        <w:tc>
          <w:tcPr>
            <w:tcW w:w="4535" w:type="dxa"/>
            <w:tcBorders>
              <w:top w:val="single" w:sz="4" w:space="0" w:color="auto"/>
              <w:left w:val="single" w:sz="4" w:space="0" w:color="auto"/>
              <w:bottom w:val="nil"/>
              <w:right w:val="single" w:sz="4" w:space="0" w:color="auto"/>
            </w:tcBorders>
            <w:hideMark/>
          </w:tcPr>
          <w:p w14:paraId="5A93D728" w14:textId="77777777" w:rsidR="00E009CE" w:rsidRPr="00EF06A7" w:rsidRDefault="00E009CE">
            <w:pPr>
              <w:pStyle w:val="TAL"/>
            </w:pPr>
            <w:r w:rsidRPr="00EF06A7">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74B1F863" w14:textId="77777777" w:rsidR="00E009CE" w:rsidRPr="00EF06A7" w:rsidRDefault="00E009CE">
            <w:pPr>
              <w:pStyle w:val="TAL"/>
            </w:pPr>
            <w:r w:rsidRPr="00EF06A7">
              <w:t>true</w:t>
            </w:r>
          </w:p>
        </w:tc>
        <w:tc>
          <w:tcPr>
            <w:tcW w:w="1700" w:type="dxa"/>
            <w:tcBorders>
              <w:top w:val="single" w:sz="4" w:space="0" w:color="auto"/>
              <w:left w:val="single" w:sz="4" w:space="0" w:color="auto"/>
              <w:bottom w:val="single" w:sz="4" w:space="0" w:color="auto"/>
              <w:right w:val="single" w:sz="4" w:space="0" w:color="auto"/>
            </w:tcBorders>
          </w:tcPr>
          <w:p w14:paraId="6A92EC84"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1887C37" w14:textId="77777777" w:rsidR="00E009CE" w:rsidRPr="00EF06A7" w:rsidRDefault="00E009CE">
            <w:pPr>
              <w:pStyle w:val="TAL"/>
            </w:pPr>
            <w:r w:rsidRPr="00EF06A7">
              <w:t>DRB1 AND Re-establish_PDCP</w:t>
            </w:r>
          </w:p>
        </w:tc>
      </w:tr>
      <w:tr w:rsidR="00E009CE" w:rsidRPr="00EF06A7" w14:paraId="6FB8DFC7"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C45FFDF" w14:textId="77777777" w:rsidR="00E009CE" w:rsidRPr="00EF06A7" w:rsidRDefault="00E009CE">
            <w:pPr>
              <w:pStyle w:val="TAL"/>
            </w:pPr>
            <w:r w:rsidRPr="00EF06A7">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1475DAE4" w14:textId="77777777" w:rsidR="00E009CE" w:rsidRPr="00EF06A7" w:rsidRDefault="00E009CE">
            <w:pPr>
              <w:pStyle w:val="TAL"/>
            </w:pPr>
            <w:r w:rsidRPr="00EF06A7">
              <w:t>PDCP-Config</w:t>
            </w:r>
          </w:p>
        </w:tc>
        <w:tc>
          <w:tcPr>
            <w:tcW w:w="1700" w:type="dxa"/>
            <w:tcBorders>
              <w:top w:val="single" w:sz="4" w:space="0" w:color="auto"/>
              <w:left w:val="single" w:sz="4" w:space="0" w:color="auto"/>
              <w:bottom w:val="single" w:sz="4" w:space="0" w:color="auto"/>
              <w:right w:val="single" w:sz="4" w:space="0" w:color="auto"/>
            </w:tcBorders>
          </w:tcPr>
          <w:p w14:paraId="085B1E3F"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AA3F9F4" w14:textId="77777777" w:rsidR="00E009CE" w:rsidRPr="00EF06A7" w:rsidRDefault="00E009CE">
            <w:pPr>
              <w:pStyle w:val="TAL"/>
            </w:pPr>
          </w:p>
        </w:tc>
      </w:tr>
      <w:tr w:rsidR="00E009CE" w:rsidRPr="00EF06A7" w14:paraId="586CD9F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26DC2D7"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67D87B29"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76F9B18D"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641D705F" w14:textId="77777777" w:rsidR="00E009CE" w:rsidRPr="00EF06A7" w:rsidRDefault="00E009CE">
            <w:pPr>
              <w:pStyle w:val="TAL"/>
            </w:pPr>
          </w:p>
        </w:tc>
      </w:tr>
    </w:tbl>
    <w:p w14:paraId="62F35A7B" w14:textId="77777777" w:rsidR="00E009CE" w:rsidRPr="00EF06A7" w:rsidRDefault="00E009CE" w:rsidP="00E009CE">
      <w:pPr>
        <w:rPr>
          <w:lang w:eastAsia="en-US"/>
        </w:rPr>
      </w:pPr>
    </w:p>
    <w:p w14:paraId="2CE31AE5" w14:textId="3B19148E" w:rsidR="00E009CE" w:rsidRPr="00EF06A7" w:rsidRDefault="00E009CE" w:rsidP="00E009CE">
      <w:pPr>
        <w:pStyle w:val="TH"/>
        <w:rPr>
          <w:i/>
          <w:iCs/>
        </w:rPr>
      </w:pPr>
      <w:r w:rsidRPr="00EF06A7">
        <w:t>Table 7.5A.1.</w:t>
      </w:r>
      <w:r w:rsidR="0016079B" w:rsidRPr="00EF06A7">
        <w:t>1.</w:t>
      </w:r>
      <w:r w:rsidRPr="00EF06A7">
        <w:t xml:space="preserve">4.3-2: </w:t>
      </w:r>
      <w:r w:rsidRPr="00EF06A7">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009CE" w:rsidRPr="00EF06A7" w14:paraId="45CCDEDA" w14:textId="77777777" w:rsidTr="00E009CE">
        <w:tc>
          <w:tcPr>
            <w:tcW w:w="9747" w:type="dxa"/>
            <w:gridSpan w:val="4"/>
            <w:tcBorders>
              <w:top w:val="single" w:sz="4" w:space="0" w:color="auto"/>
              <w:left w:val="single" w:sz="4" w:space="0" w:color="auto"/>
              <w:bottom w:val="single" w:sz="4" w:space="0" w:color="auto"/>
              <w:right w:val="single" w:sz="4" w:space="0" w:color="auto"/>
            </w:tcBorders>
            <w:hideMark/>
          </w:tcPr>
          <w:p w14:paraId="1F8B807C" w14:textId="77777777" w:rsidR="00E009CE" w:rsidRPr="00EF06A7" w:rsidRDefault="00E009CE">
            <w:pPr>
              <w:pStyle w:val="TAH"/>
            </w:pPr>
            <w:r w:rsidRPr="00EF06A7">
              <w:t>Derivation Path: TS 38.508</w:t>
            </w:r>
            <w:r w:rsidRPr="00EF06A7">
              <w:rPr>
                <w:rFonts w:cs="Arial"/>
              </w:rPr>
              <w:t>-1</w:t>
            </w:r>
            <w:r w:rsidRPr="00EF06A7">
              <w:t xml:space="preserve"> [6], Table 4.6.3-99</w:t>
            </w:r>
          </w:p>
        </w:tc>
      </w:tr>
      <w:tr w:rsidR="00E009CE" w:rsidRPr="00EF06A7" w14:paraId="7757A2E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5F8E27D0" w14:textId="77777777" w:rsidR="00E009CE" w:rsidRPr="00EF06A7" w:rsidRDefault="00E009CE">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9A2F80" w14:textId="77777777" w:rsidR="00E009CE" w:rsidRPr="00EF06A7" w:rsidRDefault="00E009CE">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51D32A5" w14:textId="77777777" w:rsidR="00E009CE" w:rsidRPr="00EF06A7" w:rsidRDefault="00E009CE">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C2CA236" w14:textId="77777777" w:rsidR="00E009CE" w:rsidRPr="00EF06A7" w:rsidRDefault="00E009CE">
            <w:pPr>
              <w:pStyle w:val="TAH"/>
            </w:pPr>
            <w:r w:rsidRPr="00EF06A7">
              <w:t>Condition</w:t>
            </w:r>
          </w:p>
        </w:tc>
      </w:tr>
      <w:tr w:rsidR="00E009CE" w:rsidRPr="00EF06A7" w14:paraId="430A9208"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811FF23" w14:textId="77777777" w:rsidR="00E009CE" w:rsidRPr="00EF06A7" w:rsidRDefault="00E009CE">
            <w:pPr>
              <w:pStyle w:val="TAL"/>
            </w:pPr>
            <w:r w:rsidRPr="00EF06A7">
              <w:t xml:space="preserve">PDCP-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575E5F6"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7703FF22"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6F5FA359" w14:textId="77777777" w:rsidR="00E009CE" w:rsidRPr="00EF06A7" w:rsidRDefault="00E009CE">
            <w:pPr>
              <w:pStyle w:val="TAL"/>
            </w:pPr>
          </w:p>
        </w:tc>
      </w:tr>
      <w:tr w:rsidR="00E009CE" w:rsidRPr="00EF06A7" w14:paraId="28C81E98"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7910AC3" w14:textId="77777777" w:rsidR="00E009CE" w:rsidRPr="00EF06A7" w:rsidRDefault="00E009CE">
            <w:pPr>
              <w:pStyle w:val="TAL"/>
            </w:pPr>
            <w:r w:rsidRPr="00EF06A7">
              <w:t xml:space="preserve">  drb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25683C0"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2C093D56"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982C4E3" w14:textId="77777777" w:rsidR="00E009CE" w:rsidRPr="00EF06A7" w:rsidRDefault="00E009CE">
            <w:pPr>
              <w:pStyle w:val="TAL"/>
            </w:pPr>
          </w:p>
        </w:tc>
      </w:tr>
      <w:tr w:rsidR="00E009CE" w:rsidRPr="00EF06A7" w14:paraId="332DE33E"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04A76E0" w14:textId="77777777" w:rsidR="00E009CE" w:rsidRPr="00EF06A7" w:rsidRDefault="00E009CE">
            <w:pPr>
              <w:pStyle w:val="TAL"/>
            </w:pPr>
            <w:r w:rsidRPr="00EF06A7">
              <w:t xml:space="preserve">    discardTimer</w:t>
            </w:r>
          </w:p>
        </w:tc>
        <w:tc>
          <w:tcPr>
            <w:tcW w:w="2267" w:type="dxa"/>
            <w:tcBorders>
              <w:top w:val="single" w:sz="4" w:space="0" w:color="auto"/>
              <w:left w:val="single" w:sz="4" w:space="0" w:color="auto"/>
              <w:bottom w:val="single" w:sz="4" w:space="0" w:color="auto"/>
              <w:right w:val="single" w:sz="4" w:space="0" w:color="auto"/>
            </w:tcBorders>
            <w:hideMark/>
          </w:tcPr>
          <w:p w14:paraId="63BF380E" w14:textId="77777777" w:rsidR="00E009CE" w:rsidRPr="00EF06A7" w:rsidRDefault="00E009CE">
            <w:pPr>
              <w:pStyle w:val="TAL"/>
            </w:pPr>
            <w:r w:rsidRPr="00EF06A7">
              <w:t>infinity</w:t>
            </w:r>
          </w:p>
        </w:tc>
        <w:tc>
          <w:tcPr>
            <w:tcW w:w="1700" w:type="dxa"/>
            <w:tcBorders>
              <w:top w:val="single" w:sz="4" w:space="0" w:color="auto"/>
              <w:left w:val="single" w:sz="4" w:space="0" w:color="auto"/>
              <w:bottom w:val="single" w:sz="4" w:space="0" w:color="auto"/>
              <w:right w:val="single" w:sz="4" w:space="0" w:color="auto"/>
            </w:tcBorders>
          </w:tcPr>
          <w:p w14:paraId="39D65245"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6E1EEB18" w14:textId="77777777" w:rsidR="00E009CE" w:rsidRPr="00EF06A7" w:rsidRDefault="00E009CE">
            <w:pPr>
              <w:pStyle w:val="TAL"/>
            </w:pPr>
          </w:p>
        </w:tc>
      </w:tr>
      <w:tr w:rsidR="00E009CE" w:rsidRPr="00EF06A7" w14:paraId="6B36F7FA"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2738E2E" w14:textId="77777777" w:rsidR="00E009CE" w:rsidRPr="00EF06A7" w:rsidRDefault="00E009CE">
            <w:pPr>
              <w:pStyle w:val="TAL"/>
            </w:pPr>
            <w:r w:rsidRPr="00EF06A7">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26222738" w14:textId="77777777" w:rsidR="00E009CE" w:rsidRPr="00EF06A7" w:rsidRDefault="00E009CE">
            <w:pPr>
              <w:pStyle w:val="TAL"/>
            </w:pPr>
            <w:r w:rsidRPr="00EF06A7">
              <w:t>len18bits</w:t>
            </w:r>
          </w:p>
        </w:tc>
        <w:tc>
          <w:tcPr>
            <w:tcW w:w="1700" w:type="dxa"/>
            <w:tcBorders>
              <w:top w:val="single" w:sz="4" w:space="0" w:color="auto"/>
              <w:left w:val="single" w:sz="4" w:space="0" w:color="auto"/>
              <w:bottom w:val="single" w:sz="4" w:space="0" w:color="auto"/>
              <w:right w:val="single" w:sz="4" w:space="0" w:color="auto"/>
            </w:tcBorders>
          </w:tcPr>
          <w:p w14:paraId="07476525"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8FFDFBB" w14:textId="77777777" w:rsidR="00E009CE" w:rsidRPr="00EF06A7" w:rsidRDefault="00E009CE">
            <w:pPr>
              <w:pStyle w:val="TAL"/>
            </w:pPr>
          </w:p>
        </w:tc>
      </w:tr>
      <w:tr w:rsidR="00E009CE" w:rsidRPr="00EF06A7" w14:paraId="62A1A089"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36D41301" w14:textId="77777777" w:rsidR="00E009CE" w:rsidRPr="00EF06A7" w:rsidRDefault="00E009CE">
            <w:pPr>
              <w:pStyle w:val="TAL"/>
            </w:pPr>
            <w:r w:rsidRPr="00EF06A7">
              <w:t xml:space="preserve">    pdcp-SN-Size-DL</w:t>
            </w:r>
          </w:p>
        </w:tc>
        <w:tc>
          <w:tcPr>
            <w:tcW w:w="2267" w:type="dxa"/>
            <w:tcBorders>
              <w:top w:val="single" w:sz="4" w:space="0" w:color="auto"/>
              <w:left w:val="single" w:sz="4" w:space="0" w:color="auto"/>
              <w:bottom w:val="single" w:sz="4" w:space="0" w:color="auto"/>
              <w:right w:val="single" w:sz="4" w:space="0" w:color="auto"/>
            </w:tcBorders>
            <w:hideMark/>
          </w:tcPr>
          <w:p w14:paraId="00E9D779" w14:textId="77777777" w:rsidR="00E009CE" w:rsidRPr="00EF06A7" w:rsidRDefault="00E009CE">
            <w:pPr>
              <w:pStyle w:val="TAL"/>
            </w:pPr>
            <w:r w:rsidRPr="00EF06A7">
              <w:t>len18bits</w:t>
            </w:r>
          </w:p>
        </w:tc>
        <w:tc>
          <w:tcPr>
            <w:tcW w:w="1700" w:type="dxa"/>
            <w:tcBorders>
              <w:top w:val="single" w:sz="4" w:space="0" w:color="auto"/>
              <w:left w:val="single" w:sz="4" w:space="0" w:color="auto"/>
              <w:bottom w:val="single" w:sz="4" w:space="0" w:color="auto"/>
              <w:right w:val="single" w:sz="4" w:space="0" w:color="auto"/>
            </w:tcBorders>
          </w:tcPr>
          <w:p w14:paraId="25FBE2B9"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4B359BAA" w14:textId="77777777" w:rsidR="00E009CE" w:rsidRPr="00EF06A7" w:rsidRDefault="00E009CE">
            <w:pPr>
              <w:pStyle w:val="TAL"/>
            </w:pPr>
          </w:p>
        </w:tc>
      </w:tr>
      <w:tr w:rsidR="00E009CE" w:rsidRPr="00EF06A7" w14:paraId="615FA6ED"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6D988CC5" w14:textId="77777777" w:rsidR="00E009CE" w:rsidRPr="00EF06A7" w:rsidRDefault="00E009CE">
            <w:pPr>
              <w:pStyle w:val="TAL"/>
            </w:pPr>
            <w:r w:rsidRPr="00EF06A7">
              <w:t xml:space="preserve">    headerCompression CHOICE {</w:t>
            </w:r>
          </w:p>
        </w:tc>
        <w:tc>
          <w:tcPr>
            <w:tcW w:w="2267" w:type="dxa"/>
            <w:tcBorders>
              <w:top w:val="single" w:sz="4" w:space="0" w:color="auto"/>
              <w:left w:val="single" w:sz="4" w:space="0" w:color="auto"/>
              <w:bottom w:val="single" w:sz="4" w:space="0" w:color="auto"/>
              <w:right w:val="single" w:sz="4" w:space="0" w:color="auto"/>
            </w:tcBorders>
          </w:tcPr>
          <w:p w14:paraId="105D5C14"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68A21E24"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E6B31BB" w14:textId="77777777" w:rsidR="00E009CE" w:rsidRPr="00EF06A7" w:rsidRDefault="00E009CE">
            <w:pPr>
              <w:pStyle w:val="TAL"/>
            </w:pPr>
          </w:p>
        </w:tc>
      </w:tr>
      <w:tr w:rsidR="00E009CE" w:rsidRPr="00EF06A7" w14:paraId="6B3BED9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D93C3B1" w14:textId="77777777" w:rsidR="00E009CE" w:rsidRPr="00EF06A7" w:rsidRDefault="00E009CE">
            <w:pPr>
              <w:pStyle w:val="TAL"/>
            </w:pPr>
            <w:r w:rsidRPr="00EF06A7">
              <w:t xml:space="preserve">      notUsed</w:t>
            </w:r>
          </w:p>
        </w:tc>
        <w:tc>
          <w:tcPr>
            <w:tcW w:w="2267" w:type="dxa"/>
            <w:tcBorders>
              <w:top w:val="single" w:sz="4" w:space="0" w:color="auto"/>
              <w:left w:val="single" w:sz="4" w:space="0" w:color="auto"/>
              <w:bottom w:val="single" w:sz="4" w:space="0" w:color="auto"/>
              <w:right w:val="single" w:sz="4" w:space="0" w:color="auto"/>
            </w:tcBorders>
            <w:hideMark/>
          </w:tcPr>
          <w:p w14:paraId="18C71EDE" w14:textId="77777777" w:rsidR="00E009CE" w:rsidRPr="00EF06A7" w:rsidRDefault="00E009CE">
            <w:pPr>
              <w:pStyle w:val="TAL"/>
            </w:pPr>
            <w:r w:rsidRPr="00EF06A7">
              <w:t>Null</w:t>
            </w:r>
          </w:p>
        </w:tc>
        <w:tc>
          <w:tcPr>
            <w:tcW w:w="1700" w:type="dxa"/>
            <w:tcBorders>
              <w:top w:val="single" w:sz="4" w:space="0" w:color="auto"/>
              <w:left w:val="single" w:sz="4" w:space="0" w:color="auto"/>
              <w:bottom w:val="single" w:sz="4" w:space="0" w:color="auto"/>
              <w:right w:val="single" w:sz="4" w:space="0" w:color="auto"/>
            </w:tcBorders>
          </w:tcPr>
          <w:p w14:paraId="29F7DBA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4B26791" w14:textId="77777777" w:rsidR="00E009CE" w:rsidRPr="00EF06A7" w:rsidRDefault="00E009CE">
            <w:pPr>
              <w:pStyle w:val="TAL"/>
            </w:pPr>
          </w:p>
        </w:tc>
      </w:tr>
      <w:tr w:rsidR="00E009CE" w:rsidRPr="00EF06A7" w14:paraId="3D5EB5AA"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5173B88"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1753C3B9"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038858AB"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20BE3E09" w14:textId="77777777" w:rsidR="00E009CE" w:rsidRPr="00EF06A7" w:rsidRDefault="00E009CE">
            <w:pPr>
              <w:pStyle w:val="TAL"/>
            </w:pPr>
          </w:p>
        </w:tc>
      </w:tr>
      <w:tr w:rsidR="00E009CE" w:rsidRPr="00EF06A7" w14:paraId="16EC4820"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56BFECA" w14:textId="77777777" w:rsidR="00E009CE" w:rsidRPr="00EF06A7" w:rsidRDefault="00E009CE">
            <w:pPr>
              <w:pStyle w:val="TAL"/>
            </w:pPr>
            <w:r w:rsidRPr="00EF06A7">
              <w:t xml:space="preserve">    integrityProtection</w:t>
            </w:r>
          </w:p>
        </w:tc>
        <w:tc>
          <w:tcPr>
            <w:tcW w:w="2267" w:type="dxa"/>
            <w:tcBorders>
              <w:top w:val="single" w:sz="4" w:space="0" w:color="auto"/>
              <w:left w:val="single" w:sz="4" w:space="0" w:color="auto"/>
              <w:bottom w:val="single" w:sz="4" w:space="0" w:color="auto"/>
              <w:right w:val="single" w:sz="4" w:space="0" w:color="auto"/>
            </w:tcBorders>
            <w:hideMark/>
          </w:tcPr>
          <w:p w14:paraId="4B1A88E3"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54024FE5"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7BFDF73" w14:textId="77777777" w:rsidR="00E009CE" w:rsidRPr="00EF06A7" w:rsidRDefault="00E009CE">
            <w:pPr>
              <w:pStyle w:val="TAL"/>
            </w:pPr>
          </w:p>
        </w:tc>
      </w:tr>
      <w:tr w:rsidR="00E009CE" w:rsidRPr="00EF06A7" w14:paraId="27028D7B"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0197A528" w14:textId="77777777" w:rsidR="00E009CE" w:rsidRPr="00EF06A7" w:rsidRDefault="00E009CE">
            <w:pPr>
              <w:pStyle w:val="TAL"/>
            </w:pPr>
            <w:r w:rsidRPr="00EF06A7">
              <w:t xml:space="preserve">    statusReportRequired</w:t>
            </w:r>
          </w:p>
        </w:tc>
        <w:tc>
          <w:tcPr>
            <w:tcW w:w="2267" w:type="dxa"/>
            <w:tcBorders>
              <w:top w:val="single" w:sz="4" w:space="0" w:color="auto"/>
              <w:left w:val="single" w:sz="4" w:space="0" w:color="auto"/>
              <w:bottom w:val="single" w:sz="4" w:space="0" w:color="auto"/>
              <w:right w:val="single" w:sz="4" w:space="0" w:color="auto"/>
            </w:tcBorders>
            <w:hideMark/>
          </w:tcPr>
          <w:p w14:paraId="31A7A57B" w14:textId="77777777" w:rsidR="00E009CE" w:rsidRPr="00EF06A7" w:rsidRDefault="00E009CE">
            <w:pPr>
              <w:pStyle w:val="TAL"/>
            </w:pPr>
            <w:r w:rsidRPr="00EF06A7">
              <w:t>true</w:t>
            </w:r>
          </w:p>
        </w:tc>
        <w:tc>
          <w:tcPr>
            <w:tcW w:w="1700" w:type="dxa"/>
            <w:tcBorders>
              <w:top w:val="single" w:sz="4" w:space="0" w:color="auto"/>
              <w:left w:val="single" w:sz="4" w:space="0" w:color="auto"/>
              <w:bottom w:val="single" w:sz="4" w:space="0" w:color="auto"/>
              <w:right w:val="single" w:sz="4" w:space="0" w:color="auto"/>
            </w:tcBorders>
          </w:tcPr>
          <w:p w14:paraId="07843123"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755DB556" w14:textId="77777777" w:rsidR="00E009CE" w:rsidRPr="00EF06A7" w:rsidRDefault="00E009CE">
            <w:pPr>
              <w:pStyle w:val="TAL"/>
            </w:pPr>
          </w:p>
        </w:tc>
      </w:tr>
      <w:tr w:rsidR="00E009CE" w:rsidRPr="00EF06A7" w14:paraId="7E9012C5"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27FA72D7" w14:textId="77777777" w:rsidR="00E009CE" w:rsidRPr="00EF06A7" w:rsidRDefault="00E009CE">
            <w:pPr>
              <w:pStyle w:val="TAL"/>
            </w:pPr>
            <w:r w:rsidRPr="00EF06A7">
              <w:t xml:space="preserve">    outOfOrderDelivery</w:t>
            </w:r>
          </w:p>
        </w:tc>
        <w:tc>
          <w:tcPr>
            <w:tcW w:w="2267" w:type="dxa"/>
            <w:tcBorders>
              <w:top w:val="single" w:sz="4" w:space="0" w:color="auto"/>
              <w:left w:val="single" w:sz="4" w:space="0" w:color="auto"/>
              <w:bottom w:val="single" w:sz="4" w:space="0" w:color="auto"/>
              <w:right w:val="single" w:sz="4" w:space="0" w:color="auto"/>
            </w:tcBorders>
            <w:hideMark/>
          </w:tcPr>
          <w:p w14:paraId="4E145CB3"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7E351A83"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6470B79" w14:textId="77777777" w:rsidR="00E009CE" w:rsidRPr="00EF06A7" w:rsidRDefault="00E009CE">
            <w:pPr>
              <w:pStyle w:val="TAL"/>
            </w:pPr>
          </w:p>
        </w:tc>
      </w:tr>
      <w:tr w:rsidR="00E009CE" w:rsidRPr="00EF06A7" w14:paraId="7C328017"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782D0C65" w14:textId="77777777" w:rsidR="00E009CE" w:rsidRPr="00EF06A7" w:rsidRDefault="00E009CE">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3417034"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307A824A"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66E50D0C" w14:textId="77777777" w:rsidR="00E009CE" w:rsidRPr="00EF06A7" w:rsidRDefault="00E009CE">
            <w:pPr>
              <w:pStyle w:val="TAL"/>
            </w:pPr>
          </w:p>
        </w:tc>
      </w:tr>
      <w:tr w:rsidR="00E009CE" w:rsidRPr="00EF06A7" w14:paraId="283A975A"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3868E06D" w14:textId="77777777" w:rsidR="00E009CE" w:rsidRPr="00EF06A7" w:rsidRDefault="00E009CE">
            <w:pPr>
              <w:pStyle w:val="TAL"/>
            </w:pPr>
            <w:r w:rsidRPr="00EF06A7">
              <w:t xml:space="preserve">  t-Reordering</w:t>
            </w:r>
          </w:p>
        </w:tc>
        <w:tc>
          <w:tcPr>
            <w:tcW w:w="2267" w:type="dxa"/>
            <w:tcBorders>
              <w:top w:val="single" w:sz="4" w:space="0" w:color="auto"/>
              <w:left w:val="single" w:sz="4" w:space="0" w:color="auto"/>
              <w:bottom w:val="single" w:sz="4" w:space="0" w:color="auto"/>
              <w:right w:val="single" w:sz="4" w:space="0" w:color="auto"/>
            </w:tcBorders>
            <w:hideMark/>
          </w:tcPr>
          <w:p w14:paraId="2A7688FF" w14:textId="77777777" w:rsidR="00E009CE" w:rsidRPr="00EF06A7" w:rsidRDefault="00E009CE">
            <w:pPr>
              <w:pStyle w:val="TAL"/>
            </w:pPr>
            <w:r w:rsidRPr="00EF06A7">
              <w:t>Not present</w:t>
            </w:r>
          </w:p>
        </w:tc>
        <w:tc>
          <w:tcPr>
            <w:tcW w:w="1700" w:type="dxa"/>
            <w:tcBorders>
              <w:top w:val="single" w:sz="4" w:space="0" w:color="auto"/>
              <w:left w:val="single" w:sz="4" w:space="0" w:color="auto"/>
              <w:bottom w:val="single" w:sz="4" w:space="0" w:color="auto"/>
              <w:right w:val="single" w:sz="4" w:space="0" w:color="auto"/>
            </w:tcBorders>
          </w:tcPr>
          <w:p w14:paraId="2072587C"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DB94936" w14:textId="77777777" w:rsidR="00E009CE" w:rsidRPr="00EF06A7" w:rsidRDefault="00E009CE">
            <w:pPr>
              <w:pStyle w:val="TAL"/>
            </w:pPr>
          </w:p>
        </w:tc>
      </w:tr>
      <w:tr w:rsidR="00E009CE" w:rsidRPr="00EF06A7" w14:paraId="6A5C473F" w14:textId="77777777" w:rsidTr="00E009CE">
        <w:tc>
          <w:tcPr>
            <w:tcW w:w="4535" w:type="dxa"/>
            <w:tcBorders>
              <w:top w:val="single" w:sz="4" w:space="0" w:color="auto"/>
              <w:left w:val="single" w:sz="4" w:space="0" w:color="auto"/>
              <w:bottom w:val="single" w:sz="4" w:space="0" w:color="auto"/>
              <w:right w:val="single" w:sz="4" w:space="0" w:color="auto"/>
            </w:tcBorders>
            <w:hideMark/>
          </w:tcPr>
          <w:p w14:paraId="6ACD1F66" w14:textId="77777777" w:rsidR="00E009CE" w:rsidRPr="00EF06A7" w:rsidRDefault="00E009CE">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5A3A85BD" w14:textId="77777777" w:rsidR="00E009CE" w:rsidRPr="00EF06A7" w:rsidRDefault="00E009CE">
            <w:pPr>
              <w:pStyle w:val="TAL"/>
            </w:pPr>
          </w:p>
        </w:tc>
        <w:tc>
          <w:tcPr>
            <w:tcW w:w="1700" w:type="dxa"/>
            <w:tcBorders>
              <w:top w:val="single" w:sz="4" w:space="0" w:color="auto"/>
              <w:left w:val="single" w:sz="4" w:space="0" w:color="auto"/>
              <w:bottom w:val="single" w:sz="4" w:space="0" w:color="auto"/>
              <w:right w:val="single" w:sz="4" w:space="0" w:color="auto"/>
            </w:tcBorders>
          </w:tcPr>
          <w:p w14:paraId="12297CE7" w14:textId="77777777" w:rsidR="00E009CE" w:rsidRPr="00EF06A7" w:rsidRDefault="00E009CE">
            <w:pPr>
              <w:pStyle w:val="TAL"/>
            </w:pPr>
          </w:p>
        </w:tc>
        <w:tc>
          <w:tcPr>
            <w:tcW w:w="1245" w:type="dxa"/>
            <w:tcBorders>
              <w:top w:val="single" w:sz="4" w:space="0" w:color="auto"/>
              <w:left w:val="single" w:sz="4" w:space="0" w:color="auto"/>
              <w:bottom w:val="single" w:sz="4" w:space="0" w:color="auto"/>
              <w:right w:val="single" w:sz="4" w:space="0" w:color="auto"/>
            </w:tcBorders>
          </w:tcPr>
          <w:p w14:paraId="5CA96A34" w14:textId="77777777" w:rsidR="00E009CE" w:rsidRPr="00EF06A7" w:rsidRDefault="00E009CE">
            <w:pPr>
              <w:pStyle w:val="TAL"/>
            </w:pPr>
          </w:p>
        </w:tc>
      </w:tr>
    </w:tbl>
    <w:p w14:paraId="525530C8" w14:textId="77777777" w:rsidR="00207454" w:rsidRPr="00EF06A7" w:rsidRDefault="00207454" w:rsidP="00207454">
      <w:pPr>
        <w:rPr>
          <w:rFonts w:ascii="Calibri" w:hAnsi="Calibri"/>
          <w:kern w:val="2"/>
          <w:sz w:val="22"/>
          <w:szCs w:val="22"/>
        </w:rPr>
      </w:pPr>
    </w:p>
    <w:p w14:paraId="293D560E" w14:textId="77777777" w:rsidR="00207454" w:rsidRPr="00EF06A7" w:rsidRDefault="00207454" w:rsidP="00207454">
      <w:pPr>
        <w:pStyle w:val="TH"/>
        <w:rPr>
          <w:i/>
          <w:iCs/>
          <w:lang w:eastAsia="ja-JP"/>
        </w:rPr>
      </w:pPr>
      <w:r w:rsidRPr="00EF06A7">
        <w:t xml:space="preserve">Table 7.5A.1.1.4.3-3: PDCCH </w:t>
      </w:r>
      <w:r w:rsidRPr="00EF06A7">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07454" w:rsidRPr="00EF06A7" w14:paraId="76907B0C" w14:textId="77777777" w:rsidTr="00031075">
        <w:tc>
          <w:tcPr>
            <w:tcW w:w="9750" w:type="dxa"/>
            <w:gridSpan w:val="4"/>
            <w:tcBorders>
              <w:top w:val="single" w:sz="4" w:space="0" w:color="auto"/>
              <w:left w:val="single" w:sz="4" w:space="0" w:color="auto"/>
              <w:bottom w:val="single" w:sz="4" w:space="0" w:color="auto"/>
              <w:right w:val="single" w:sz="4" w:space="0" w:color="auto"/>
            </w:tcBorders>
            <w:hideMark/>
          </w:tcPr>
          <w:p w14:paraId="311B120E" w14:textId="77777777" w:rsidR="00207454" w:rsidRPr="00EF06A7" w:rsidRDefault="00207454" w:rsidP="00031075">
            <w:pPr>
              <w:pStyle w:val="TAH"/>
              <w:jc w:val="left"/>
              <w:rPr>
                <w:b w:val="0"/>
              </w:rPr>
            </w:pPr>
            <w:r w:rsidRPr="00EF06A7">
              <w:rPr>
                <w:b w:val="0"/>
              </w:rPr>
              <w:t>Derivation Path: TS 38.508-1 [6], Table 5.4.2.3-7</w:t>
            </w:r>
          </w:p>
        </w:tc>
      </w:tr>
      <w:tr w:rsidR="00207454" w:rsidRPr="00EF06A7" w14:paraId="44436FF5"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1FCD8501" w14:textId="77777777" w:rsidR="00207454" w:rsidRPr="00EF06A7" w:rsidRDefault="00207454" w:rsidP="0003107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A7444C4" w14:textId="77777777" w:rsidR="00207454" w:rsidRPr="00EF06A7" w:rsidRDefault="00207454" w:rsidP="0003107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497EDF08" w14:textId="77777777" w:rsidR="00207454" w:rsidRPr="00EF06A7" w:rsidRDefault="00207454" w:rsidP="000310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33F08DB" w14:textId="77777777" w:rsidR="00207454" w:rsidRPr="00EF06A7" w:rsidRDefault="00207454" w:rsidP="00031075">
            <w:pPr>
              <w:pStyle w:val="TAH"/>
            </w:pPr>
            <w:r w:rsidRPr="00EF06A7">
              <w:t>Condition</w:t>
            </w:r>
          </w:p>
        </w:tc>
      </w:tr>
      <w:tr w:rsidR="00207454" w:rsidRPr="00EF06A7" w14:paraId="008CB3B1"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6A2ADEE5" w14:textId="77777777" w:rsidR="00207454" w:rsidRPr="00EF06A7" w:rsidRDefault="00207454" w:rsidP="0003107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09B5EFAE"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23B89CB0"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7C5FC16F" w14:textId="77777777" w:rsidR="00207454" w:rsidRPr="00EF06A7" w:rsidRDefault="00207454" w:rsidP="00031075">
            <w:pPr>
              <w:pStyle w:val="TAL"/>
            </w:pPr>
          </w:p>
        </w:tc>
      </w:tr>
      <w:tr w:rsidR="00207454" w:rsidRPr="00EF06A7" w14:paraId="27CE7351"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0D64439" w14:textId="77777777" w:rsidR="00207454" w:rsidRPr="00EF06A7" w:rsidRDefault="00207454" w:rsidP="00031075">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27041E05"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64006697"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7E6C9CF6" w14:textId="77777777" w:rsidR="00207454" w:rsidRPr="00EF06A7" w:rsidRDefault="00207454" w:rsidP="00031075">
            <w:pPr>
              <w:pStyle w:val="TAL"/>
            </w:pPr>
          </w:p>
        </w:tc>
      </w:tr>
      <w:tr w:rsidR="00207454" w:rsidRPr="00EF06A7" w14:paraId="067298B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62ABE45" w14:textId="77777777" w:rsidR="00207454" w:rsidRPr="00EF06A7" w:rsidRDefault="00207454" w:rsidP="00031075">
            <w:pPr>
              <w:pStyle w:val="TAL"/>
            </w:pPr>
            <w:r w:rsidRPr="00EF06A7">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20D240B9"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3D09C303"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3A8B20B5" w14:textId="77777777" w:rsidR="00207454" w:rsidRPr="00EF06A7" w:rsidRDefault="00207454" w:rsidP="00031075">
            <w:pPr>
              <w:pStyle w:val="TAL"/>
            </w:pPr>
          </w:p>
        </w:tc>
      </w:tr>
      <w:tr w:rsidR="00207454" w:rsidRPr="00EF06A7" w14:paraId="050B0DBE" w14:textId="77777777" w:rsidTr="00031075">
        <w:tc>
          <w:tcPr>
            <w:tcW w:w="4536" w:type="dxa"/>
            <w:tcBorders>
              <w:top w:val="single" w:sz="4" w:space="0" w:color="auto"/>
              <w:left w:val="single" w:sz="4" w:space="0" w:color="auto"/>
              <w:bottom w:val="nil"/>
              <w:right w:val="single" w:sz="4" w:space="0" w:color="auto"/>
            </w:tcBorders>
            <w:hideMark/>
          </w:tcPr>
          <w:p w14:paraId="7558AF71" w14:textId="77777777" w:rsidR="00207454" w:rsidRPr="00EF06A7" w:rsidRDefault="00207454" w:rsidP="00031075">
            <w:pPr>
              <w:pStyle w:val="TAL"/>
            </w:pPr>
            <w:r w:rsidRPr="00EF06A7">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664F6687"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0F1D3937"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6F28A33B" w14:textId="77777777" w:rsidR="00207454" w:rsidRPr="00EF06A7" w:rsidRDefault="00207454" w:rsidP="00031075">
            <w:pPr>
              <w:pStyle w:val="TAL"/>
            </w:pPr>
            <w:r w:rsidRPr="00EF06A7">
              <w:t>BW 50 MHz SCS 120 kHz</w:t>
            </w:r>
          </w:p>
        </w:tc>
      </w:tr>
      <w:tr w:rsidR="00207454" w:rsidRPr="00EF06A7" w14:paraId="1EF7EA67" w14:textId="77777777" w:rsidTr="00031075">
        <w:tc>
          <w:tcPr>
            <w:tcW w:w="4536" w:type="dxa"/>
            <w:tcBorders>
              <w:top w:val="single" w:sz="4" w:space="0" w:color="auto"/>
              <w:left w:val="single" w:sz="4" w:space="0" w:color="auto"/>
              <w:bottom w:val="nil"/>
              <w:right w:val="single" w:sz="4" w:space="0" w:color="auto"/>
            </w:tcBorders>
            <w:hideMark/>
          </w:tcPr>
          <w:p w14:paraId="141AD684" w14:textId="77777777" w:rsidR="00207454" w:rsidRPr="00EF06A7" w:rsidRDefault="00207454" w:rsidP="00031075">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64A44B09"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0DDF843F"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52E10E8C" w14:textId="77777777" w:rsidR="00207454" w:rsidRPr="00EF06A7" w:rsidRDefault="00207454" w:rsidP="00031075">
            <w:pPr>
              <w:pStyle w:val="TAL"/>
            </w:pPr>
            <w:r w:rsidRPr="00EF06A7">
              <w:t>(BW 50 MHz SCS 60 kHz) OR (BW 100 MHz SCS 120 kHz)</w:t>
            </w:r>
          </w:p>
        </w:tc>
      </w:tr>
      <w:tr w:rsidR="00207454" w:rsidRPr="00EF06A7" w14:paraId="704CA517" w14:textId="77777777" w:rsidTr="00031075">
        <w:tc>
          <w:tcPr>
            <w:tcW w:w="4536" w:type="dxa"/>
            <w:tcBorders>
              <w:top w:val="single" w:sz="4" w:space="0" w:color="auto"/>
              <w:left w:val="single" w:sz="4" w:space="0" w:color="auto"/>
              <w:bottom w:val="nil"/>
              <w:right w:val="single" w:sz="4" w:space="0" w:color="auto"/>
            </w:tcBorders>
            <w:hideMark/>
          </w:tcPr>
          <w:p w14:paraId="27E82738" w14:textId="77777777" w:rsidR="00207454" w:rsidRPr="00EF06A7" w:rsidRDefault="00207454" w:rsidP="00031075">
            <w:pPr>
              <w:pStyle w:val="TAL"/>
            </w:pPr>
            <w:r w:rsidRPr="00EF06A7">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03552DB"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68B86848"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0585925D" w14:textId="77777777" w:rsidR="00207454" w:rsidRPr="00EF06A7" w:rsidRDefault="00207454" w:rsidP="00031075">
            <w:pPr>
              <w:pStyle w:val="TAL"/>
            </w:pPr>
            <w:r w:rsidRPr="00EF06A7">
              <w:t>(BW 100 MHz SCS 60 kHz) OR (BW 200 MHz SCS 120 kHz) OR (BW 400 MHz SCS 120 kHz)</w:t>
            </w:r>
          </w:p>
        </w:tc>
      </w:tr>
      <w:tr w:rsidR="00207454" w:rsidRPr="00EF06A7" w14:paraId="19E1638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4766631C" w14:textId="77777777" w:rsidR="00207454" w:rsidRPr="00EF06A7" w:rsidRDefault="00207454" w:rsidP="00031075">
            <w:pPr>
              <w:pStyle w:val="TAL"/>
            </w:pPr>
            <w:r w:rsidRPr="00EF06A7">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3DF4F779"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79C6AFAD"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564E6E11" w14:textId="77777777" w:rsidR="00207454" w:rsidRPr="00EF06A7" w:rsidRDefault="00207454" w:rsidP="00031075">
            <w:pPr>
              <w:pStyle w:val="TAL"/>
            </w:pPr>
          </w:p>
        </w:tc>
      </w:tr>
      <w:tr w:rsidR="00207454" w:rsidRPr="00EF06A7" w14:paraId="1781A13F"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76B34A30" w14:textId="77777777" w:rsidR="00207454" w:rsidRPr="00EF06A7" w:rsidRDefault="00207454" w:rsidP="0003107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57321D14"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38927C08"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66AD0ABB" w14:textId="77777777" w:rsidR="00207454" w:rsidRPr="00EF06A7" w:rsidRDefault="00207454" w:rsidP="00031075">
            <w:pPr>
              <w:pStyle w:val="TAL"/>
            </w:pPr>
          </w:p>
        </w:tc>
      </w:tr>
      <w:tr w:rsidR="00207454" w:rsidRPr="00EF06A7" w14:paraId="7DE84603"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6313A448" w14:textId="77777777" w:rsidR="00207454" w:rsidRPr="00EF06A7" w:rsidRDefault="00207454" w:rsidP="0003107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0392596B"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207D09A2"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77E74252" w14:textId="77777777" w:rsidR="00207454" w:rsidRPr="00EF06A7" w:rsidRDefault="00207454" w:rsidP="00031075">
            <w:pPr>
              <w:pStyle w:val="TAL"/>
            </w:pPr>
          </w:p>
        </w:tc>
      </w:tr>
    </w:tbl>
    <w:p w14:paraId="48374BA3" w14:textId="77777777" w:rsidR="00207454" w:rsidRPr="00EF06A7" w:rsidRDefault="00207454" w:rsidP="00E009CE">
      <w:pPr>
        <w:rPr>
          <w:lang w:eastAsia="en-US"/>
        </w:rPr>
      </w:pPr>
    </w:p>
    <w:p w14:paraId="60AB893F" w14:textId="58910121" w:rsidR="00E009CE" w:rsidRPr="00EF06A7" w:rsidRDefault="00E009CE" w:rsidP="00E009CE">
      <w:pPr>
        <w:pStyle w:val="H6"/>
      </w:pPr>
      <w:r w:rsidRPr="00EF06A7">
        <w:t>7.5A.1.</w:t>
      </w:r>
      <w:r w:rsidR="0016079B" w:rsidRPr="00EF06A7">
        <w:t>1.</w:t>
      </w:r>
      <w:r w:rsidRPr="00EF06A7">
        <w:t>5</w:t>
      </w:r>
      <w:r w:rsidRPr="00EF06A7">
        <w:tab/>
        <w:t>Test requirement</w:t>
      </w:r>
    </w:p>
    <w:p w14:paraId="3ACD4ECC" w14:textId="006B68BE" w:rsidR="00E009CE" w:rsidRPr="00EF06A7" w:rsidRDefault="00E009CE" w:rsidP="00A07251">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009976F1" w14:textId="77777777" w:rsidR="0016079B" w:rsidRPr="00EF06A7" w:rsidRDefault="0016079B" w:rsidP="0016079B">
      <w:pPr>
        <w:pStyle w:val="Heading4"/>
      </w:pPr>
      <w:r w:rsidRPr="00EF06A7">
        <w:t>7.5A.1.2</w:t>
      </w:r>
      <w:r w:rsidRPr="00EF06A7">
        <w:tab/>
        <w:t>FR2 SDR performance for CA (3DL CA)</w:t>
      </w:r>
    </w:p>
    <w:p w14:paraId="66E5E294" w14:textId="294A4396" w:rsidR="00E870E5" w:rsidRPr="00EF06A7" w:rsidRDefault="00E870E5" w:rsidP="00E870E5">
      <w:pPr>
        <w:pStyle w:val="EditorsNote"/>
      </w:pPr>
      <w:r w:rsidRPr="00EF06A7">
        <w:t xml:space="preserve">Editor’s Note: MU analysis is complete for upto 400MHz Aggregated Channel BW </w:t>
      </w:r>
    </w:p>
    <w:p w14:paraId="3A9867B1" w14:textId="77777777" w:rsidR="0016079B" w:rsidRPr="00EF06A7" w:rsidRDefault="0016079B" w:rsidP="0016079B">
      <w:pPr>
        <w:pStyle w:val="H6"/>
      </w:pPr>
      <w:r w:rsidRPr="00EF06A7">
        <w:t>7.5A.1.2.1</w:t>
      </w:r>
      <w:r w:rsidRPr="00EF06A7">
        <w:tab/>
        <w:t>Test Purpose</w:t>
      </w:r>
    </w:p>
    <w:p w14:paraId="03CEB8E6" w14:textId="77777777" w:rsidR="0016079B" w:rsidRPr="00EF06A7" w:rsidRDefault="0016079B" w:rsidP="0016079B">
      <w:pPr>
        <w:rPr>
          <w:rFonts w:eastAsia="SimSun"/>
        </w:rPr>
      </w:pPr>
      <w:r w:rsidRPr="00EF06A7">
        <w:rPr>
          <w:rFonts w:eastAsia="SimSun"/>
        </w:rPr>
        <w:t>Same as in clause 7.5A.1.2.1</w:t>
      </w:r>
    </w:p>
    <w:p w14:paraId="2C980534" w14:textId="77777777" w:rsidR="0016079B" w:rsidRPr="00EF06A7" w:rsidRDefault="0016079B" w:rsidP="0016079B">
      <w:pPr>
        <w:pStyle w:val="H6"/>
        <w:rPr>
          <w:rFonts w:eastAsia="SimSun"/>
        </w:rPr>
      </w:pPr>
      <w:r w:rsidRPr="00EF06A7">
        <w:rPr>
          <w:rFonts w:eastAsia="SimSun"/>
        </w:rPr>
        <w:t>7.5A.1.2.2</w:t>
      </w:r>
      <w:r w:rsidRPr="00EF06A7">
        <w:rPr>
          <w:rFonts w:eastAsia="SimSun"/>
        </w:rPr>
        <w:tab/>
        <w:t>Test Applicability</w:t>
      </w:r>
    </w:p>
    <w:p w14:paraId="5F0C77D3" w14:textId="77777777" w:rsidR="0016079B" w:rsidRPr="00EF06A7" w:rsidRDefault="0016079B" w:rsidP="0016079B">
      <w:r w:rsidRPr="00EF06A7">
        <w:t>This test applies to all types of NR UE release 15 and forward supporting 3DLCA.</w:t>
      </w:r>
    </w:p>
    <w:p w14:paraId="7C5DD4FB" w14:textId="77777777" w:rsidR="0016079B" w:rsidRPr="00EF06A7" w:rsidRDefault="0016079B" w:rsidP="0016079B">
      <w:pPr>
        <w:pStyle w:val="H6"/>
      </w:pPr>
      <w:r w:rsidRPr="00EF06A7">
        <w:t>7.5A.1.2.3</w:t>
      </w:r>
      <w:r w:rsidRPr="00EF06A7">
        <w:tab/>
        <w:t>Minimum conformance requirements</w:t>
      </w:r>
    </w:p>
    <w:p w14:paraId="36C0A0A3"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16DF6602" w14:textId="77777777" w:rsidR="0016079B" w:rsidRPr="00EF06A7" w:rsidRDefault="0016079B" w:rsidP="0016079B">
      <w:pPr>
        <w:pStyle w:val="H6"/>
      </w:pPr>
      <w:r w:rsidRPr="00EF06A7">
        <w:t>7.5A.1.2.4</w:t>
      </w:r>
      <w:r w:rsidRPr="00EF06A7">
        <w:tab/>
        <w:t>Test description</w:t>
      </w:r>
    </w:p>
    <w:p w14:paraId="13591792" w14:textId="77777777" w:rsidR="0016079B" w:rsidRPr="00EF06A7" w:rsidRDefault="0016079B" w:rsidP="0016079B">
      <w:r w:rsidRPr="00EF06A7">
        <w:t>Same as in clause 7.5A.1.1.4</w:t>
      </w:r>
    </w:p>
    <w:p w14:paraId="5BEA0265" w14:textId="77777777" w:rsidR="0016079B" w:rsidRPr="00EF06A7" w:rsidRDefault="0016079B" w:rsidP="0016079B">
      <w:pPr>
        <w:pStyle w:val="H6"/>
      </w:pPr>
      <w:r w:rsidRPr="00EF06A7">
        <w:t>7.5A.1.2.5</w:t>
      </w:r>
      <w:r w:rsidRPr="00EF06A7">
        <w:tab/>
        <w:t>Test requirement</w:t>
      </w:r>
    </w:p>
    <w:p w14:paraId="3B6ACC09" w14:textId="77777777" w:rsidR="0016079B" w:rsidRPr="00EF06A7" w:rsidRDefault="0016079B" w:rsidP="0016079B">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0B224BF7" w14:textId="77777777" w:rsidR="0016079B" w:rsidRPr="00EF06A7" w:rsidRDefault="0016079B" w:rsidP="0016079B">
      <w:pPr>
        <w:pStyle w:val="Heading4"/>
      </w:pPr>
      <w:r w:rsidRPr="00EF06A7">
        <w:t>7.5A.1.3</w:t>
      </w:r>
      <w:r w:rsidRPr="00EF06A7">
        <w:tab/>
        <w:t>FR2 SDR performance for CA (4DL CA)</w:t>
      </w:r>
    </w:p>
    <w:p w14:paraId="55357EA1" w14:textId="21AB76CC" w:rsidR="0016079B" w:rsidRPr="00EF06A7" w:rsidRDefault="00E870E5" w:rsidP="0016079B">
      <w:pPr>
        <w:pStyle w:val="H6"/>
      </w:pPr>
      <w:r w:rsidRPr="00EF06A7">
        <w:t>Editor’s Note: MU analysis is complete for upto 400MHz Aggregated Channel BW</w:t>
      </w:r>
      <w:r w:rsidRPr="00EF06A7" w:rsidDel="009B117E">
        <w:t xml:space="preserve"> </w:t>
      </w:r>
      <w:r w:rsidR="0016079B" w:rsidRPr="00EF06A7">
        <w:t>7.5A.1.3.1</w:t>
      </w:r>
      <w:r w:rsidR="0016079B" w:rsidRPr="00EF06A7">
        <w:tab/>
        <w:t>Test Purpose</w:t>
      </w:r>
    </w:p>
    <w:p w14:paraId="0047D310" w14:textId="77777777" w:rsidR="0016079B" w:rsidRPr="00EF06A7" w:rsidRDefault="0016079B" w:rsidP="0016079B">
      <w:pPr>
        <w:rPr>
          <w:rFonts w:eastAsia="SimSun"/>
        </w:rPr>
      </w:pPr>
      <w:r w:rsidRPr="00EF06A7">
        <w:rPr>
          <w:rFonts w:eastAsia="SimSun"/>
        </w:rPr>
        <w:t>Same as in clause 7.5A.1.3.1</w:t>
      </w:r>
    </w:p>
    <w:p w14:paraId="5E78C7DB" w14:textId="77777777" w:rsidR="0016079B" w:rsidRPr="00EF06A7" w:rsidRDefault="0016079B" w:rsidP="0016079B">
      <w:pPr>
        <w:pStyle w:val="H6"/>
        <w:rPr>
          <w:rFonts w:eastAsia="SimSun"/>
        </w:rPr>
      </w:pPr>
      <w:r w:rsidRPr="00EF06A7">
        <w:rPr>
          <w:rFonts w:eastAsia="SimSun"/>
        </w:rPr>
        <w:t>7.5A.1.3.2</w:t>
      </w:r>
      <w:r w:rsidRPr="00EF06A7">
        <w:rPr>
          <w:rFonts w:eastAsia="SimSun"/>
        </w:rPr>
        <w:tab/>
        <w:t>Test Applicability</w:t>
      </w:r>
    </w:p>
    <w:p w14:paraId="5A97FB7E" w14:textId="77777777" w:rsidR="0016079B" w:rsidRPr="00EF06A7" w:rsidRDefault="0016079B" w:rsidP="0016079B">
      <w:r w:rsidRPr="00EF06A7">
        <w:t>This test applies to all types of NR UE release 15 and forward supporting 4DLCA.</w:t>
      </w:r>
    </w:p>
    <w:p w14:paraId="1397FE52" w14:textId="77777777" w:rsidR="0016079B" w:rsidRPr="00EF06A7" w:rsidRDefault="0016079B" w:rsidP="0016079B">
      <w:pPr>
        <w:pStyle w:val="H6"/>
      </w:pPr>
      <w:r w:rsidRPr="00EF06A7">
        <w:t>7.5A.1.3.3</w:t>
      </w:r>
      <w:r w:rsidRPr="00EF06A7">
        <w:tab/>
        <w:t>Minimum conformance requirements</w:t>
      </w:r>
    </w:p>
    <w:p w14:paraId="490458B2"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46CB7463" w14:textId="77777777" w:rsidR="0016079B" w:rsidRPr="00EF06A7" w:rsidRDefault="0016079B" w:rsidP="0016079B">
      <w:pPr>
        <w:pStyle w:val="H6"/>
      </w:pPr>
      <w:r w:rsidRPr="00EF06A7">
        <w:t>7.5A.1.3.4</w:t>
      </w:r>
      <w:r w:rsidRPr="00EF06A7">
        <w:tab/>
        <w:t>Test description</w:t>
      </w:r>
    </w:p>
    <w:p w14:paraId="063CDDFF" w14:textId="77777777" w:rsidR="0016079B" w:rsidRPr="00EF06A7" w:rsidRDefault="0016079B" w:rsidP="0016079B">
      <w:r w:rsidRPr="00EF06A7">
        <w:t>Same as in clause 7.5A.1.1.4</w:t>
      </w:r>
    </w:p>
    <w:p w14:paraId="681D45EB" w14:textId="77777777" w:rsidR="0016079B" w:rsidRPr="00EF06A7" w:rsidRDefault="0016079B" w:rsidP="0016079B">
      <w:pPr>
        <w:pStyle w:val="H6"/>
      </w:pPr>
      <w:r w:rsidRPr="00EF06A7">
        <w:t>7.5A.1.3.5</w:t>
      </w:r>
      <w:r w:rsidRPr="00EF06A7">
        <w:tab/>
        <w:t>Test requirement</w:t>
      </w:r>
    </w:p>
    <w:p w14:paraId="461030BF" w14:textId="77777777" w:rsidR="0016079B" w:rsidRPr="00EF06A7" w:rsidRDefault="0016079B" w:rsidP="0016079B">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762AEA32" w14:textId="77777777" w:rsidR="0016079B" w:rsidRPr="00EF06A7" w:rsidRDefault="0016079B" w:rsidP="0016079B">
      <w:pPr>
        <w:pStyle w:val="Heading4"/>
      </w:pPr>
      <w:r w:rsidRPr="00EF06A7">
        <w:t>7.5A.1.4</w:t>
      </w:r>
      <w:r w:rsidRPr="00EF06A7">
        <w:tab/>
        <w:t>FR2 SDR performance for CA (5DL CA)</w:t>
      </w:r>
    </w:p>
    <w:p w14:paraId="07661A75" w14:textId="49F93040" w:rsidR="00E870E5" w:rsidRPr="00EF06A7" w:rsidRDefault="00E870E5" w:rsidP="00E870E5">
      <w:pPr>
        <w:pStyle w:val="EditorsNote"/>
      </w:pPr>
      <w:r w:rsidRPr="00EF06A7">
        <w:t>Editor’s Note: MU analysis is complete for upto 400MHz Aggregated Channel BW</w:t>
      </w:r>
    </w:p>
    <w:p w14:paraId="48EA0C3D" w14:textId="77777777" w:rsidR="0016079B" w:rsidRPr="00EF06A7" w:rsidRDefault="0016079B" w:rsidP="0016079B">
      <w:pPr>
        <w:pStyle w:val="H6"/>
      </w:pPr>
      <w:r w:rsidRPr="00EF06A7">
        <w:t>7.5A.1.4.1</w:t>
      </w:r>
      <w:r w:rsidRPr="00EF06A7">
        <w:tab/>
        <w:t>Test Purpose</w:t>
      </w:r>
    </w:p>
    <w:p w14:paraId="55E466BC" w14:textId="77777777" w:rsidR="0016079B" w:rsidRPr="00EF06A7" w:rsidRDefault="0016079B" w:rsidP="0016079B">
      <w:pPr>
        <w:rPr>
          <w:rFonts w:eastAsia="SimSun"/>
        </w:rPr>
      </w:pPr>
      <w:r w:rsidRPr="00EF06A7">
        <w:rPr>
          <w:rFonts w:eastAsia="SimSun"/>
        </w:rPr>
        <w:t>Same as in clause 7.5A.1.3.1</w:t>
      </w:r>
    </w:p>
    <w:p w14:paraId="36462DB0" w14:textId="77777777" w:rsidR="0016079B" w:rsidRPr="00EF06A7" w:rsidRDefault="0016079B" w:rsidP="0016079B">
      <w:pPr>
        <w:pStyle w:val="H6"/>
        <w:rPr>
          <w:rFonts w:eastAsia="SimSun"/>
        </w:rPr>
      </w:pPr>
      <w:r w:rsidRPr="00EF06A7">
        <w:rPr>
          <w:rFonts w:eastAsia="SimSun"/>
        </w:rPr>
        <w:t>7.5A.1.4.2</w:t>
      </w:r>
      <w:r w:rsidRPr="00EF06A7">
        <w:rPr>
          <w:rFonts w:eastAsia="SimSun"/>
        </w:rPr>
        <w:tab/>
        <w:t>Test Applicability</w:t>
      </w:r>
    </w:p>
    <w:p w14:paraId="3D538849" w14:textId="77777777" w:rsidR="0016079B" w:rsidRPr="00EF06A7" w:rsidRDefault="0016079B" w:rsidP="0016079B">
      <w:r w:rsidRPr="00EF06A7">
        <w:t>This test applies to all types of NR UE release 15 and forward supporting 5DLCA.</w:t>
      </w:r>
    </w:p>
    <w:p w14:paraId="48A04012" w14:textId="77777777" w:rsidR="0016079B" w:rsidRPr="00EF06A7" w:rsidRDefault="0016079B" w:rsidP="0016079B">
      <w:pPr>
        <w:pStyle w:val="H6"/>
      </w:pPr>
      <w:r w:rsidRPr="00EF06A7">
        <w:t>7.5A.1.4.3</w:t>
      </w:r>
      <w:r w:rsidRPr="00EF06A7">
        <w:tab/>
        <w:t>Minimum conformance requirements</w:t>
      </w:r>
    </w:p>
    <w:p w14:paraId="46C6CD6D"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53C3B519" w14:textId="77777777" w:rsidR="0016079B" w:rsidRPr="00EF06A7" w:rsidRDefault="0016079B" w:rsidP="0016079B">
      <w:pPr>
        <w:pStyle w:val="H6"/>
      </w:pPr>
      <w:r w:rsidRPr="00EF06A7">
        <w:t>7.5A.1.4.4</w:t>
      </w:r>
      <w:r w:rsidRPr="00EF06A7">
        <w:tab/>
        <w:t>Test description</w:t>
      </w:r>
    </w:p>
    <w:p w14:paraId="16076C82" w14:textId="77777777" w:rsidR="0016079B" w:rsidRPr="00EF06A7" w:rsidRDefault="0016079B" w:rsidP="0016079B">
      <w:r w:rsidRPr="00EF06A7">
        <w:t>Same as in clause 7.5A.1.1.4</w:t>
      </w:r>
    </w:p>
    <w:p w14:paraId="35DA6456" w14:textId="77777777" w:rsidR="0016079B" w:rsidRPr="00EF06A7" w:rsidRDefault="0016079B" w:rsidP="0016079B">
      <w:pPr>
        <w:pStyle w:val="H6"/>
      </w:pPr>
      <w:r w:rsidRPr="00EF06A7">
        <w:t>7.5A.1.4.5</w:t>
      </w:r>
      <w:r w:rsidRPr="00EF06A7">
        <w:tab/>
        <w:t>Test requirement</w:t>
      </w:r>
    </w:p>
    <w:p w14:paraId="1647F80F" w14:textId="77777777" w:rsidR="0016079B" w:rsidRPr="00EF06A7" w:rsidRDefault="0016079B" w:rsidP="0016079B">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62040F7E" w14:textId="77777777" w:rsidR="0016079B" w:rsidRPr="00EF06A7" w:rsidRDefault="0016079B" w:rsidP="0016079B">
      <w:pPr>
        <w:pStyle w:val="Heading4"/>
      </w:pPr>
      <w:r w:rsidRPr="00EF06A7">
        <w:t>7.5A.1.5</w:t>
      </w:r>
      <w:r w:rsidRPr="00EF06A7">
        <w:tab/>
        <w:t>FR2 SDR performance for CA (6DL CA)</w:t>
      </w:r>
    </w:p>
    <w:p w14:paraId="0317DBB6" w14:textId="22D65F5B" w:rsidR="00E870E5" w:rsidRPr="00EF06A7" w:rsidRDefault="00E870E5" w:rsidP="00E870E5">
      <w:pPr>
        <w:pStyle w:val="EditorsNote"/>
      </w:pPr>
      <w:r w:rsidRPr="00EF06A7">
        <w:t>Editor’s Note: MU analysis is complete for upto 400MHz Aggregated Channel BW</w:t>
      </w:r>
    </w:p>
    <w:p w14:paraId="4F50B699" w14:textId="77777777" w:rsidR="0016079B" w:rsidRPr="00EF06A7" w:rsidRDefault="0016079B" w:rsidP="0016079B">
      <w:pPr>
        <w:pStyle w:val="H6"/>
      </w:pPr>
      <w:r w:rsidRPr="00EF06A7">
        <w:t>7.5A.1.5.1</w:t>
      </w:r>
      <w:r w:rsidRPr="00EF06A7">
        <w:tab/>
        <w:t>Test Purpose</w:t>
      </w:r>
    </w:p>
    <w:p w14:paraId="6679E6B1" w14:textId="77777777" w:rsidR="0016079B" w:rsidRPr="00EF06A7" w:rsidRDefault="0016079B" w:rsidP="0016079B">
      <w:pPr>
        <w:rPr>
          <w:rFonts w:eastAsia="SimSun"/>
        </w:rPr>
      </w:pPr>
      <w:r w:rsidRPr="00EF06A7">
        <w:rPr>
          <w:rFonts w:eastAsia="SimSun"/>
        </w:rPr>
        <w:t>Same as in clause 7.5A.1.3.1</w:t>
      </w:r>
    </w:p>
    <w:p w14:paraId="6D940FB5" w14:textId="77777777" w:rsidR="0016079B" w:rsidRPr="00EF06A7" w:rsidRDefault="0016079B" w:rsidP="0016079B">
      <w:pPr>
        <w:pStyle w:val="H6"/>
        <w:rPr>
          <w:rFonts w:eastAsia="SimSun"/>
        </w:rPr>
      </w:pPr>
      <w:r w:rsidRPr="00EF06A7">
        <w:rPr>
          <w:rFonts w:eastAsia="SimSun"/>
        </w:rPr>
        <w:t>7.5A.1.5.2</w:t>
      </w:r>
      <w:r w:rsidRPr="00EF06A7">
        <w:rPr>
          <w:rFonts w:eastAsia="SimSun"/>
        </w:rPr>
        <w:tab/>
        <w:t>Test Applicability</w:t>
      </w:r>
    </w:p>
    <w:p w14:paraId="642B72CF" w14:textId="77777777" w:rsidR="0016079B" w:rsidRPr="00EF06A7" w:rsidRDefault="0016079B" w:rsidP="0016079B">
      <w:r w:rsidRPr="00EF06A7">
        <w:t>This test applies to all types of NR UE release 15 and forward supporting 6DLCA.</w:t>
      </w:r>
    </w:p>
    <w:p w14:paraId="71E06A4E" w14:textId="77777777" w:rsidR="0016079B" w:rsidRPr="00EF06A7" w:rsidRDefault="0016079B" w:rsidP="0016079B">
      <w:pPr>
        <w:pStyle w:val="H6"/>
      </w:pPr>
      <w:r w:rsidRPr="00EF06A7">
        <w:t>7.5A.1.5.3</w:t>
      </w:r>
      <w:r w:rsidRPr="00EF06A7">
        <w:tab/>
        <w:t>Minimum conformance requirements</w:t>
      </w:r>
    </w:p>
    <w:p w14:paraId="495B1CE2"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476FEF54" w14:textId="77777777" w:rsidR="0016079B" w:rsidRPr="00EF06A7" w:rsidRDefault="0016079B" w:rsidP="0016079B">
      <w:pPr>
        <w:pStyle w:val="H6"/>
      </w:pPr>
      <w:r w:rsidRPr="00EF06A7">
        <w:t>7.5A.1.5.4</w:t>
      </w:r>
      <w:r w:rsidRPr="00EF06A7">
        <w:tab/>
        <w:t>Test description</w:t>
      </w:r>
    </w:p>
    <w:p w14:paraId="2C3D5291" w14:textId="77777777" w:rsidR="0016079B" w:rsidRPr="00EF06A7" w:rsidRDefault="0016079B" w:rsidP="0016079B">
      <w:r w:rsidRPr="00EF06A7">
        <w:t>Same as in clause 7.5A.1.1.4</w:t>
      </w:r>
    </w:p>
    <w:p w14:paraId="4795517A" w14:textId="77777777" w:rsidR="0016079B" w:rsidRPr="00EF06A7" w:rsidRDefault="0016079B" w:rsidP="0016079B">
      <w:pPr>
        <w:pStyle w:val="H6"/>
      </w:pPr>
      <w:r w:rsidRPr="00EF06A7">
        <w:t>7.5A.1.5.5</w:t>
      </w:r>
      <w:r w:rsidRPr="00EF06A7">
        <w:tab/>
        <w:t>Test requirement</w:t>
      </w:r>
    </w:p>
    <w:p w14:paraId="46639621" w14:textId="77777777" w:rsidR="0016079B" w:rsidRPr="00EF06A7" w:rsidRDefault="0016079B" w:rsidP="0016079B">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75833D89" w14:textId="77777777" w:rsidR="0016079B" w:rsidRPr="00EF06A7" w:rsidRDefault="0016079B" w:rsidP="0016079B">
      <w:pPr>
        <w:pStyle w:val="Heading4"/>
      </w:pPr>
      <w:r w:rsidRPr="00EF06A7">
        <w:t>7.5A.1.6</w:t>
      </w:r>
      <w:r w:rsidRPr="00EF06A7">
        <w:tab/>
        <w:t>FR2 SDR performance for CA (7DL CA)</w:t>
      </w:r>
    </w:p>
    <w:p w14:paraId="46A2BC96" w14:textId="783E5915" w:rsidR="00E870E5" w:rsidRPr="00EF06A7" w:rsidRDefault="00E870E5" w:rsidP="00E870E5">
      <w:pPr>
        <w:pStyle w:val="EditorsNote"/>
      </w:pPr>
      <w:r w:rsidRPr="00EF06A7">
        <w:t>Editor’s Note: MU analysis is complete for upto 400MHz Aggregated Channel BW</w:t>
      </w:r>
    </w:p>
    <w:p w14:paraId="6049AB3A" w14:textId="77777777" w:rsidR="0016079B" w:rsidRPr="00EF06A7" w:rsidRDefault="0016079B" w:rsidP="0016079B">
      <w:pPr>
        <w:pStyle w:val="H6"/>
      </w:pPr>
      <w:r w:rsidRPr="00EF06A7">
        <w:t>7.5A.1.6.1</w:t>
      </w:r>
      <w:r w:rsidRPr="00EF06A7">
        <w:tab/>
        <w:t>Test Purpose</w:t>
      </w:r>
    </w:p>
    <w:p w14:paraId="053ABC0C" w14:textId="77777777" w:rsidR="0016079B" w:rsidRPr="00EF06A7" w:rsidRDefault="0016079B" w:rsidP="0016079B">
      <w:pPr>
        <w:rPr>
          <w:rFonts w:eastAsia="SimSun"/>
        </w:rPr>
      </w:pPr>
      <w:r w:rsidRPr="00EF06A7">
        <w:rPr>
          <w:rFonts w:eastAsia="SimSun"/>
        </w:rPr>
        <w:t>Same as in clause 7.5A.1.3.1</w:t>
      </w:r>
    </w:p>
    <w:p w14:paraId="394CC205" w14:textId="77777777" w:rsidR="0016079B" w:rsidRPr="00EF06A7" w:rsidRDefault="0016079B" w:rsidP="0016079B">
      <w:pPr>
        <w:pStyle w:val="H6"/>
        <w:rPr>
          <w:rFonts w:eastAsia="SimSun"/>
        </w:rPr>
      </w:pPr>
      <w:r w:rsidRPr="00EF06A7">
        <w:rPr>
          <w:rFonts w:eastAsia="SimSun"/>
        </w:rPr>
        <w:t>7.5A.1.6.2</w:t>
      </w:r>
      <w:r w:rsidRPr="00EF06A7">
        <w:rPr>
          <w:rFonts w:eastAsia="SimSun"/>
        </w:rPr>
        <w:tab/>
        <w:t>Test Applicability</w:t>
      </w:r>
    </w:p>
    <w:p w14:paraId="50BC135B" w14:textId="77777777" w:rsidR="0016079B" w:rsidRPr="00EF06A7" w:rsidRDefault="0016079B" w:rsidP="0016079B">
      <w:r w:rsidRPr="00EF06A7">
        <w:t>This test applies to all types of NR UE release 15 and forward supporting 7DLCA.</w:t>
      </w:r>
    </w:p>
    <w:p w14:paraId="5A3F6638" w14:textId="77777777" w:rsidR="0016079B" w:rsidRPr="00EF06A7" w:rsidRDefault="0016079B" w:rsidP="0016079B">
      <w:pPr>
        <w:pStyle w:val="H6"/>
      </w:pPr>
      <w:r w:rsidRPr="00EF06A7">
        <w:t>7.5A.1.6.3</w:t>
      </w:r>
      <w:r w:rsidRPr="00EF06A7">
        <w:tab/>
        <w:t>Minimum conformance requirements</w:t>
      </w:r>
    </w:p>
    <w:p w14:paraId="4D415C38"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5F7B9D12" w14:textId="77777777" w:rsidR="0016079B" w:rsidRPr="00EF06A7" w:rsidRDefault="0016079B" w:rsidP="0016079B">
      <w:pPr>
        <w:pStyle w:val="H6"/>
      </w:pPr>
      <w:r w:rsidRPr="00EF06A7">
        <w:t>7.5A.1.6.4</w:t>
      </w:r>
      <w:r w:rsidRPr="00EF06A7">
        <w:tab/>
        <w:t>Test description</w:t>
      </w:r>
    </w:p>
    <w:p w14:paraId="24459561" w14:textId="77777777" w:rsidR="0016079B" w:rsidRPr="00EF06A7" w:rsidRDefault="0016079B" w:rsidP="0016079B">
      <w:r w:rsidRPr="00EF06A7">
        <w:t>Same as in clause 7.5A.1.1.4</w:t>
      </w:r>
    </w:p>
    <w:p w14:paraId="1C807BEA" w14:textId="77777777" w:rsidR="0016079B" w:rsidRPr="00EF06A7" w:rsidRDefault="0016079B" w:rsidP="0016079B">
      <w:pPr>
        <w:pStyle w:val="H6"/>
      </w:pPr>
      <w:r w:rsidRPr="00EF06A7">
        <w:t>7.5A.1.6.5</w:t>
      </w:r>
      <w:r w:rsidRPr="00EF06A7">
        <w:tab/>
        <w:t>Test requirement</w:t>
      </w:r>
    </w:p>
    <w:p w14:paraId="081E730A" w14:textId="77777777" w:rsidR="0016079B" w:rsidRPr="00EF06A7" w:rsidRDefault="0016079B" w:rsidP="0016079B">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132FEE7F" w14:textId="77777777" w:rsidR="0016079B" w:rsidRPr="00EF06A7" w:rsidRDefault="0016079B" w:rsidP="0016079B">
      <w:pPr>
        <w:pStyle w:val="Heading4"/>
      </w:pPr>
      <w:r w:rsidRPr="00EF06A7">
        <w:t>7.5A.1.7</w:t>
      </w:r>
      <w:r w:rsidRPr="00EF06A7">
        <w:tab/>
        <w:t>FR2 SDR performance for CA (8DL CA)</w:t>
      </w:r>
    </w:p>
    <w:p w14:paraId="0103EDB2" w14:textId="58777F2E" w:rsidR="00E870E5" w:rsidRPr="00EF06A7" w:rsidRDefault="00E870E5" w:rsidP="00E870E5">
      <w:pPr>
        <w:pStyle w:val="EditorsNote"/>
      </w:pPr>
      <w:r w:rsidRPr="00EF06A7">
        <w:t>Editor’s Note:  MU analysis is complete for upto 400MHz Aggregated Channel BW</w:t>
      </w:r>
    </w:p>
    <w:p w14:paraId="27626EB8" w14:textId="77777777" w:rsidR="0016079B" w:rsidRPr="00EF06A7" w:rsidRDefault="0016079B" w:rsidP="0016079B">
      <w:pPr>
        <w:pStyle w:val="H6"/>
      </w:pPr>
      <w:r w:rsidRPr="00EF06A7">
        <w:t>7.5A.1.7.1</w:t>
      </w:r>
      <w:r w:rsidRPr="00EF06A7">
        <w:tab/>
        <w:t>Test Purpose</w:t>
      </w:r>
    </w:p>
    <w:p w14:paraId="063E5D5E" w14:textId="77777777" w:rsidR="0016079B" w:rsidRPr="00EF06A7" w:rsidRDefault="0016079B" w:rsidP="0016079B">
      <w:pPr>
        <w:rPr>
          <w:rFonts w:eastAsia="SimSun"/>
        </w:rPr>
      </w:pPr>
      <w:r w:rsidRPr="00EF06A7">
        <w:rPr>
          <w:rFonts w:eastAsia="SimSun"/>
        </w:rPr>
        <w:t>Same as in clause 7.5A.1.3.1</w:t>
      </w:r>
    </w:p>
    <w:p w14:paraId="21908E6E" w14:textId="77777777" w:rsidR="0016079B" w:rsidRPr="00EF06A7" w:rsidRDefault="0016079B" w:rsidP="0016079B">
      <w:pPr>
        <w:pStyle w:val="H6"/>
        <w:rPr>
          <w:rFonts w:eastAsia="SimSun"/>
        </w:rPr>
      </w:pPr>
      <w:r w:rsidRPr="00EF06A7">
        <w:rPr>
          <w:rFonts w:eastAsia="SimSun"/>
        </w:rPr>
        <w:t>7.5A.1.7.2</w:t>
      </w:r>
      <w:r w:rsidRPr="00EF06A7">
        <w:rPr>
          <w:rFonts w:eastAsia="SimSun"/>
        </w:rPr>
        <w:tab/>
        <w:t>Test Applicability</w:t>
      </w:r>
    </w:p>
    <w:p w14:paraId="41B4DD0A" w14:textId="77777777" w:rsidR="0016079B" w:rsidRPr="00EF06A7" w:rsidRDefault="0016079B" w:rsidP="0016079B">
      <w:r w:rsidRPr="00EF06A7">
        <w:t>This test applies to all types of NR UE release 15 and forward supporting 8DLCA.</w:t>
      </w:r>
    </w:p>
    <w:p w14:paraId="5290A29F" w14:textId="77777777" w:rsidR="0016079B" w:rsidRPr="00EF06A7" w:rsidRDefault="0016079B" w:rsidP="0016079B">
      <w:pPr>
        <w:pStyle w:val="H6"/>
      </w:pPr>
      <w:r w:rsidRPr="00EF06A7">
        <w:t>7.5A.1.7.3</w:t>
      </w:r>
      <w:r w:rsidRPr="00EF06A7">
        <w:tab/>
        <w:t>Minimum conformance requirements</w:t>
      </w:r>
    </w:p>
    <w:p w14:paraId="11BB8D60" w14:textId="77777777" w:rsidR="0016079B" w:rsidRPr="00EF06A7" w:rsidRDefault="0016079B" w:rsidP="0016079B">
      <w:pPr>
        <w:rPr>
          <w:rFonts w:ascii="Times-Roman" w:eastAsia="SimSun" w:hAnsi="Times-Roman" w:hint="eastAsia"/>
        </w:rPr>
      </w:pPr>
      <w:r w:rsidRPr="00EF06A7">
        <w:rPr>
          <w:rFonts w:ascii="Times-Roman" w:eastAsia="SimSun" w:hAnsi="Times-Roman"/>
        </w:rPr>
        <w:t>Same as in 7.5.1.3</w:t>
      </w:r>
    </w:p>
    <w:p w14:paraId="632B46A8" w14:textId="77777777" w:rsidR="0016079B" w:rsidRPr="00EF06A7" w:rsidRDefault="0016079B" w:rsidP="0016079B">
      <w:pPr>
        <w:pStyle w:val="H6"/>
      </w:pPr>
      <w:r w:rsidRPr="00EF06A7">
        <w:t>7.5A.1.7.4</w:t>
      </w:r>
      <w:r w:rsidRPr="00EF06A7">
        <w:tab/>
        <w:t>Test description</w:t>
      </w:r>
    </w:p>
    <w:p w14:paraId="0E42905F" w14:textId="77777777" w:rsidR="0016079B" w:rsidRPr="00EF06A7" w:rsidRDefault="0016079B" w:rsidP="0016079B">
      <w:r w:rsidRPr="00EF06A7">
        <w:t>Same as in clause 7.5A.1.1.4</w:t>
      </w:r>
    </w:p>
    <w:p w14:paraId="2AA95139" w14:textId="77777777" w:rsidR="0016079B" w:rsidRPr="00EF06A7" w:rsidRDefault="0016079B" w:rsidP="0016079B">
      <w:pPr>
        <w:pStyle w:val="H6"/>
      </w:pPr>
      <w:r w:rsidRPr="00EF06A7">
        <w:t>7.5A.1.7.5</w:t>
      </w:r>
      <w:r w:rsidRPr="00EF06A7">
        <w:tab/>
        <w:t>Test requirement</w:t>
      </w:r>
    </w:p>
    <w:p w14:paraId="339DF6F9" w14:textId="23A40CE7" w:rsidR="0016079B" w:rsidRPr="00EF06A7" w:rsidRDefault="0016079B" w:rsidP="00A07251">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3BF558FD" w14:textId="77777777" w:rsidR="00203540" w:rsidRPr="00EF06A7" w:rsidRDefault="00975A37" w:rsidP="0097128E">
      <w:pPr>
        <w:pStyle w:val="Heading1"/>
        <w:keepNext w:val="0"/>
      </w:pPr>
      <w:bookmarkStart w:id="804" w:name="_Toc27479567"/>
      <w:bookmarkStart w:id="805" w:name="_Toc36058755"/>
      <w:bookmarkStart w:id="806" w:name="_Toc44067678"/>
      <w:bookmarkStart w:id="807" w:name="_Toc52716605"/>
      <w:bookmarkStart w:id="808" w:name="_Toc58239257"/>
      <w:bookmarkStart w:id="809" w:name="_Toc68246844"/>
      <w:bookmarkStart w:id="810" w:name="_Toc75790160"/>
      <w:r w:rsidRPr="00EF06A7">
        <w:t>8</w:t>
      </w:r>
      <w:r w:rsidRPr="00EF06A7">
        <w:tab/>
        <w:t>CSI reporting requirements (Radiated requirements)</w:t>
      </w:r>
      <w:bookmarkEnd w:id="804"/>
      <w:bookmarkEnd w:id="805"/>
      <w:bookmarkEnd w:id="806"/>
      <w:bookmarkEnd w:id="807"/>
      <w:bookmarkEnd w:id="808"/>
      <w:bookmarkEnd w:id="809"/>
      <w:bookmarkEnd w:id="810"/>
    </w:p>
    <w:p w14:paraId="4E63BEBF" w14:textId="77777777" w:rsidR="008E3058" w:rsidRPr="00EF06A7" w:rsidRDefault="00975A37" w:rsidP="008E3058">
      <w:pPr>
        <w:pStyle w:val="Heading2"/>
        <w:keepNext w:val="0"/>
      </w:pPr>
      <w:bookmarkStart w:id="811" w:name="_Toc27479568"/>
      <w:bookmarkStart w:id="812" w:name="_Toc36058756"/>
      <w:bookmarkStart w:id="813" w:name="_Toc44067679"/>
      <w:bookmarkStart w:id="814" w:name="_Toc52716606"/>
      <w:bookmarkStart w:id="815" w:name="_Toc58239258"/>
      <w:bookmarkStart w:id="816" w:name="_Toc68246845"/>
      <w:bookmarkStart w:id="817" w:name="_Toc75790161"/>
      <w:r w:rsidRPr="00EF06A7">
        <w:t>8.1</w:t>
      </w:r>
      <w:r w:rsidR="0022337E" w:rsidRPr="00EF06A7">
        <w:tab/>
      </w:r>
      <w:r w:rsidRPr="00EF06A7">
        <w:t>General</w:t>
      </w:r>
      <w:bookmarkEnd w:id="811"/>
      <w:bookmarkEnd w:id="812"/>
      <w:bookmarkEnd w:id="813"/>
      <w:bookmarkEnd w:id="814"/>
      <w:bookmarkEnd w:id="815"/>
      <w:bookmarkEnd w:id="816"/>
      <w:bookmarkEnd w:id="817"/>
    </w:p>
    <w:p w14:paraId="6399813F" w14:textId="77777777" w:rsidR="000F2ADF" w:rsidRPr="00EF06A7" w:rsidRDefault="000F2ADF" w:rsidP="000F2ADF">
      <w:pPr>
        <w:rPr>
          <w:rFonts w:eastAsia="SimSun"/>
          <w:lang w:eastAsia="zh-CN"/>
        </w:rPr>
      </w:pPr>
      <w:r w:rsidRPr="00EF06A7">
        <w:rPr>
          <w:rFonts w:eastAsia="SimSun"/>
        </w:rPr>
        <w:t xml:space="preserve">This clause includes </w:t>
      </w:r>
      <w:r w:rsidRPr="00EF06A7">
        <w:rPr>
          <w:rFonts w:eastAsia="SimSun"/>
          <w:lang w:eastAsia="zh-CN"/>
        </w:rPr>
        <w:t xml:space="preserve">radiated </w:t>
      </w:r>
      <w:r w:rsidRPr="00EF06A7">
        <w:rPr>
          <w:rFonts w:eastAsia="SimSun"/>
        </w:rPr>
        <w:t>requirements for the reporting of channel state information (CSI).</w:t>
      </w:r>
    </w:p>
    <w:p w14:paraId="13004241" w14:textId="77777777" w:rsidR="004F60B3" w:rsidRPr="00EF06A7" w:rsidRDefault="004F60B3" w:rsidP="00D25D82">
      <w:r w:rsidRPr="00EF06A7">
        <w:t xml:space="preserve">For conformance testing involving FR2 test cases in this specification, the UE under test </w:t>
      </w:r>
      <w:r w:rsidR="00C465DD" w:rsidRPr="00EF06A7">
        <w:rPr>
          <w:lang w:eastAsia="zh-CN"/>
        </w:rPr>
        <w:t xml:space="preserve"> shall be pre-configured with UL Tx diversity schemes disabled to account for single polarization System Simulator (SS) in the test environment. The UE under test may transmit with dual polarization.</w:t>
      </w:r>
    </w:p>
    <w:p w14:paraId="0BFA6E77" w14:textId="77777777" w:rsidR="008E3058" w:rsidRPr="00EF06A7" w:rsidRDefault="008E3058" w:rsidP="008E3058">
      <w:pPr>
        <w:pStyle w:val="Heading3"/>
        <w:rPr>
          <w:lang w:eastAsia="zh-CN"/>
        </w:rPr>
      </w:pPr>
      <w:bookmarkStart w:id="818" w:name="_Toc27479569"/>
      <w:bookmarkStart w:id="819" w:name="_Toc36058757"/>
      <w:bookmarkStart w:id="820" w:name="_Toc44067680"/>
      <w:bookmarkStart w:id="821" w:name="_Toc52716607"/>
      <w:bookmarkStart w:id="822" w:name="_Toc58239259"/>
      <w:bookmarkStart w:id="823" w:name="_Toc68246846"/>
      <w:bookmarkStart w:id="824" w:name="_Toc75790162"/>
      <w:r w:rsidRPr="00EF06A7">
        <w:t>8.1.1</w:t>
      </w:r>
      <w:r w:rsidRPr="00EF06A7">
        <w:rPr>
          <w:lang w:eastAsia="zh-CN"/>
        </w:rPr>
        <w:tab/>
        <w:t>Applicability of requirements</w:t>
      </w:r>
      <w:bookmarkEnd w:id="818"/>
      <w:bookmarkEnd w:id="819"/>
      <w:bookmarkEnd w:id="820"/>
      <w:bookmarkEnd w:id="821"/>
      <w:bookmarkEnd w:id="822"/>
      <w:bookmarkEnd w:id="823"/>
      <w:bookmarkEnd w:id="824"/>
    </w:p>
    <w:p w14:paraId="216C7D36" w14:textId="77777777" w:rsidR="000F2ADF" w:rsidRPr="00EF06A7" w:rsidRDefault="000F2ADF" w:rsidP="000F2ADF">
      <w:pPr>
        <w:pStyle w:val="Heading4"/>
        <w:rPr>
          <w:lang w:eastAsia="zh-CN"/>
        </w:rPr>
      </w:pPr>
      <w:bookmarkStart w:id="825" w:name="_Toc21338294"/>
      <w:bookmarkStart w:id="826" w:name="_Toc29808402"/>
      <w:bookmarkStart w:id="827" w:name="_Toc36058758"/>
      <w:bookmarkStart w:id="828" w:name="_Toc44067681"/>
      <w:bookmarkStart w:id="829" w:name="_Toc52716608"/>
      <w:bookmarkStart w:id="830" w:name="_Toc58239260"/>
      <w:bookmarkStart w:id="831" w:name="_Toc68246847"/>
      <w:bookmarkStart w:id="832" w:name="_Toc75790163"/>
      <w:r w:rsidRPr="00EF06A7">
        <w:rPr>
          <w:lang w:eastAsia="zh-CN"/>
        </w:rPr>
        <w:t>8.1.1.1</w:t>
      </w:r>
      <w:r w:rsidRPr="00EF06A7">
        <w:rPr>
          <w:lang w:eastAsia="zh-CN"/>
        </w:rPr>
        <w:tab/>
        <w:t>General</w:t>
      </w:r>
      <w:bookmarkEnd w:id="825"/>
      <w:bookmarkEnd w:id="826"/>
      <w:bookmarkEnd w:id="827"/>
      <w:bookmarkEnd w:id="828"/>
      <w:bookmarkEnd w:id="829"/>
      <w:bookmarkEnd w:id="830"/>
      <w:bookmarkEnd w:id="831"/>
      <w:bookmarkEnd w:id="832"/>
    </w:p>
    <w:p w14:paraId="5A0C3A03" w14:textId="77777777" w:rsidR="000F2ADF" w:rsidRPr="00EF06A7" w:rsidRDefault="000F2ADF" w:rsidP="000F2ADF">
      <w:r w:rsidRPr="00EF06A7">
        <w:t>The minimum performance requirements are applicable to the FR2 operating bands defined in TS 38.101-2</w:t>
      </w:r>
      <w:r w:rsidRPr="00EF06A7">
        <w:rPr>
          <w:lang w:eastAsia="zh-CN"/>
        </w:rPr>
        <w:t xml:space="preserve"> [3]</w:t>
      </w:r>
      <w:r w:rsidRPr="00EF06A7">
        <w:t xml:space="preserve"> with F</w:t>
      </w:r>
      <w:r w:rsidRPr="00EF06A7">
        <w:rPr>
          <w:vertAlign w:val="subscript"/>
        </w:rPr>
        <w:t>DL_high</w:t>
      </w:r>
      <w:r w:rsidRPr="00EF06A7">
        <w:t xml:space="preserve"> not exceeding 40000 MHz.</w:t>
      </w:r>
    </w:p>
    <w:p w14:paraId="221A642D" w14:textId="77777777" w:rsidR="00B40D5A" w:rsidRPr="00EF06A7" w:rsidRDefault="000F2ADF" w:rsidP="00B40D5A">
      <w:bookmarkStart w:id="833" w:name="_Toc36058759"/>
      <w:r w:rsidRPr="00EF06A7">
        <w:t xml:space="preserve">The minimum performance requirements in Clause 8 </w:t>
      </w:r>
      <w:r w:rsidRPr="00EF06A7">
        <w:rPr>
          <w:lang w:eastAsia="zh-CN"/>
        </w:rPr>
        <w:t>are</w:t>
      </w:r>
      <w:r w:rsidRPr="00EF06A7">
        <w:t xml:space="preserve"> mandatory for UE supporting NR operation, except test cases listed in Clause 8.1.1.3</w:t>
      </w:r>
      <w:r w:rsidRPr="00EF06A7">
        <w:rPr>
          <w:lang w:eastAsia="zh-CN"/>
        </w:rPr>
        <w:t>, 8.1.1.4</w:t>
      </w:r>
      <w:r w:rsidRPr="00EF06A7">
        <w:t>.</w:t>
      </w:r>
      <w:bookmarkStart w:id="834" w:name="_Toc21338295"/>
      <w:bookmarkStart w:id="835" w:name="_Toc29808403"/>
    </w:p>
    <w:p w14:paraId="6981D914" w14:textId="77777777" w:rsidR="000F2ADF" w:rsidRPr="00EF06A7" w:rsidRDefault="000F2ADF" w:rsidP="000F2ADF">
      <w:pPr>
        <w:pStyle w:val="Heading4"/>
        <w:rPr>
          <w:lang w:eastAsia="zh-CN"/>
        </w:rPr>
      </w:pPr>
      <w:bookmarkStart w:id="836" w:name="_Toc44067682"/>
      <w:bookmarkStart w:id="837" w:name="_Toc52716609"/>
      <w:bookmarkStart w:id="838" w:name="_Toc58239261"/>
      <w:bookmarkStart w:id="839" w:name="_Toc68246848"/>
      <w:bookmarkStart w:id="840" w:name="_Toc75790164"/>
      <w:r w:rsidRPr="00EF06A7">
        <w:rPr>
          <w:lang w:eastAsia="zh-CN"/>
        </w:rPr>
        <w:t>8.1.1.2</w:t>
      </w:r>
      <w:r w:rsidRPr="00EF06A7">
        <w:rPr>
          <w:lang w:eastAsia="zh-CN"/>
        </w:rPr>
        <w:tab/>
        <w:t>Applicability of requirements for different number of RX antenna ports</w:t>
      </w:r>
      <w:bookmarkEnd w:id="833"/>
      <w:bookmarkEnd w:id="834"/>
      <w:bookmarkEnd w:id="835"/>
      <w:bookmarkEnd w:id="836"/>
      <w:bookmarkEnd w:id="837"/>
      <w:bookmarkEnd w:id="838"/>
      <w:bookmarkEnd w:id="839"/>
      <w:bookmarkEnd w:id="840"/>
    </w:p>
    <w:p w14:paraId="3571C017" w14:textId="77777777" w:rsidR="000F2ADF" w:rsidRPr="00EF06A7" w:rsidRDefault="000F2ADF" w:rsidP="000F2ADF">
      <w:r w:rsidRPr="00EF06A7">
        <w:t>UE shall support 2 RX ports for different RF operating bands. The UE requirements applicability is defined in Table 8.1.1.2-1.</w:t>
      </w:r>
    </w:p>
    <w:p w14:paraId="67E2F471" w14:textId="77777777" w:rsidR="000F2ADF" w:rsidRPr="00EF06A7" w:rsidRDefault="000F2ADF" w:rsidP="000F2ADF">
      <w:pPr>
        <w:pStyle w:val="TH"/>
      </w:pPr>
      <w:r w:rsidRPr="00EF06A7">
        <w:t xml:space="preserve">Table </w:t>
      </w:r>
      <w:r w:rsidRPr="00EF06A7">
        <w:rPr>
          <w:lang w:eastAsia="zh-CN"/>
        </w:rPr>
        <w:t>8</w:t>
      </w:r>
      <w:r w:rsidRPr="00EF06A7">
        <w:t>.1.1.2-1</w:t>
      </w:r>
      <w:r w:rsidRPr="00EF06A7">
        <w:rPr>
          <w:lang w:eastAsia="zh-CN"/>
        </w:rPr>
        <w:t>:</w:t>
      </w:r>
      <w:r w:rsidRPr="00EF06A7">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6"/>
        <w:gridCol w:w="1799"/>
        <w:gridCol w:w="4178"/>
      </w:tblGrid>
      <w:tr w:rsidR="000F2ADF" w:rsidRPr="00EF06A7" w14:paraId="64AEB18B" w14:textId="77777777" w:rsidTr="00EB2C4E">
        <w:trPr>
          <w:trHeight w:val="58"/>
          <w:jc w:val="center"/>
        </w:trPr>
        <w:tc>
          <w:tcPr>
            <w:tcW w:w="1170" w:type="pct"/>
          </w:tcPr>
          <w:p w14:paraId="08C874D6" w14:textId="77777777" w:rsidR="000F2ADF" w:rsidRPr="00EF06A7" w:rsidRDefault="000F2ADF" w:rsidP="00EB2C4E">
            <w:pPr>
              <w:pStyle w:val="TAH"/>
            </w:pPr>
            <w:r w:rsidRPr="00EF06A7">
              <w:t>Supported RX antenna ports</w:t>
            </w:r>
          </w:p>
        </w:tc>
        <w:tc>
          <w:tcPr>
            <w:tcW w:w="1153" w:type="pct"/>
          </w:tcPr>
          <w:p w14:paraId="0D36EACB" w14:textId="77777777" w:rsidR="000F2ADF" w:rsidRPr="00EF06A7" w:rsidRDefault="000F2ADF" w:rsidP="00EB2C4E">
            <w:pPr>
              <w:pStyle w:val="TAH"/>
            </w:pPr>
            <w:r w:rsidRPr="00EF06A7">
              <w:t>Test type</w:t>
            </w:r>
          </w:p>
        </w:tc>
        <w:tc>
          <w:tcPr>
            <w:tcW w:w="2677" w:type="pct"/>
            <w:shd w:val="clear" w:color="auto" w:fill="auto"/>
          </w:tcPr>
          <w:p w14:paraId="0EDA384E" w14:textId="77777777" w:rsidR="000F2ADF" w:rsidRPr="00EF06A7" w:rsidRDefault="000F2ADF" w:rsidP="00EB2C4E">
            <w:pPr>
              <w:pStyle w:val="TAH"/>
            </w:pPr>
            <w:r w:rsidRPr="00EF06A7">
              <w:t>Test list</w:t>
            </w:r>
          </w:p>
        </w:tc>
      </w:tr>
      <w:tr w:rsidR="000F2ADF" w:rsidRPr="00EF06A7" w14:paraId="767911F4" w14:textId="77777777" w:rsidTr="00EB2C4E">
        <w:trPr>
          <w:trHeight w:val="153"/>
          <w:jc w:val="center"/>
        </w:trPr>
        <w:tc>
          <w:tcPr>
            <w:tcW w:w="1170" w:type="pct"/>
            <w:vMerge w:val="restart"/>
          </w:tcPr>
          <w:p w14:paraId="1CDE1DF4" w14:textId="77777777" w:rsidR="000F2ADF" w:rsidRPr="00EF06A7" w:rsidRDefault="000F2ADF" w:rsidP="00EB2C4E">
            <w:pPr>
              <w:pStyle w:val="TAL"/>
              <w:rPr>
                <w:lang w:eastAsia="zh-CN"/>
              </w:rPr>
            </w:pPr>
            <w:r w:rsidRPr="00EF06A7">
              <w:rPr>
                <w:lang w:eastAsia="zh-CN"/>
              </w:rPr>
              <w:t xml:space="preserve">UE supports 2RX antenna </w:t>
            </w:r>
          </w:p>
        </w:tc>
        <w:tc>
          <w:tcPr>
            <w:tcW w:w="1153" w:type="pct"/>
          </w:tcPr>
          <w:p w14:paraId="102FE82B" w14:textId="77777777" w:rsidR="000F2ADF" w:rsidRPr="00EF06A7" w:rsidRDefault="000F2ADF" w:rsidP="00EB2C4E">
            <w:pPr>
              <w:pStyle w:val="TAL"/>
              <w:rPr>
                <w:lang w:eastAsia="zh-CN"/>
              </w:rPr>
            </w:pPr>
            <w:r w:rsidRPr="00EF06A7">
              <w:rPr>
                <w:lang w:eastAsia="zh-CN"/>
              </w:rPr>
              <w:t>CQI</w:t>
            </w:r>
          </w:p>
        </w:tc>
        <w:tc>
          <w:tcPr>
            <w:tcW w:w="2677" w:type="pct"/>
            <w:shd w:val="clear" w:color="auto" w:fill="auto"/>
          </w:tcPr>
          <w:p w14:paraId="18EA7AE3" w14:textId="77777777" w:rsidR="000F2ADF" w:rsidRPr="00EF06A7" w:rsidRDefault="000F2ADF" w:rsidP="00EB2C4E">
            <w:pPr>
              <w:pStyle w:val="TAL"/>
              <w:rPr>
                <w:lang w:eastAsia="zh-CN"/>
              </w:rPr>
            </w:pPr>
            <w:r w:rsidRPr="00EF06A7">
              <w:rPr>
                <w:lang w:eastAsia="zh-CN"/>
              </w:rPr>
              <w:t>All tests in Clause 8.2.2</w:t>
            </w:r>
          </w:p>
        </w:tc>
      </w:tr>
      <w:tr w:rsidR="000F2ADF" w:rsidRPr="00EF06A7" w14:paraId="0E45D1D4" w14:textId="77777777" w:rsidTr="00EB2C4E">
        <w:trPr>
          <w:trHeight w:val="153"/>
          <w:jc w:val="center"/>
        </w:trPr>
        <w:tc>
          <w:tcPr>
            <w:tcW w:w="1170" w:type="pct"/>
            <w:vMerge/>
          </w:tcPr>
          <w:p w14:paraId="1DB2C663" w14:textId="77777777" w:rsidR="000F2ADF" w:rsidRPr="00EF06A7" w:rsidRDefault="000F2ADF" w:rsidP="00EB2C4E">
            <w:pPr>
              <w:pStyle w:val="TAL"/>
              <w:rPr>
                <w:lang w:eastAsia="zh-CN"/>
              </w:rPr>
            </w:pPr>
          </w:p>
        </w:tc>
        <w:tc>
          <w:tcPr>
            <w:tcW w:w="1153" w:type="pct"/>
          </w:tcPr>
          <w:p w14:paraId="6E718A78" w14:textId="77777777" w:rsidR="000F2ADF" w:rsidRPr="00EF06A7" w:rsidRDefault="000F2ADF" w:rsidP="00EB2C4E">
            <w:pPr>
              <w:pStyle w:val="TAL"/>
              <w:rPr>
                <w:lang w:eastAsia="zh-CN"/>
              </w:rPr>
            </w:pPr>
            <w:r w:rsidRPr="00EF06A7">
              <w:rPr>
                <w:lang w:eastAsia="zh-CN"/>
              </w:rPr>
              <w:t>PMI</w:t>
            </w:r>
          </w:p>
        </w:tc>
        <w:tc>
          <w:tcPr>
            <w:tcW w:w="2677" w:type="pct"/>
            <w:shd w:val="clear" w:color="auto" w:fill="auto"/>
          </w:tcPr>
          <w:p w14:paraId="14DA1AE0" w14:textId="77777777" w:rsidR="000F2ADF" w:rsidRPr="00EF06A7" w:rsidRDefault="000F2ADF" w:rsidP="00EB2C4E">
            <w:pPr>
              <w:pStyle w:val="TAL"/>
              <w:rPr>
                <w:lang w:eastAsia="zh-CN"/>
              </w:rPr>
            </w:pPr>
            <w:r w:rsidRPr="00EF06A7">
              <w:rPr>
                <w:lang w:eastAsia="zh-CN"/>
              </w:rPr>
              <w:t>All tests in Clause 8.3.2</w:t>
            </w:r>
          </w:p>
        </w:tc>
      </w:tr>
      <w:tr w:rsidR="000F2ADF" w:rsidRPr="00EF06A7" w14:paraId="5E3F2983" w14:textId="77777777" w:rsidTr="00EB2C4E">
        <w:trPr>
          <w:trHeight w:val="153"/>
          <w:jc w:val="center"/>
        </w:trPr>
        <w:tc>
          <w:tcPr>
            <w:tcW w:w="1170" w:type="pct"/>
            <w:vMerge/>
          </w:tcPr>
          <w:p w14:paraId="278F6C50" w14:textId="77777777" w:rsidR="000F2ADF" w:rsidRPr="00EF06A7" w:rsidRDefault="000F2ADF" w:rsidP="00EB2C4E">
            <w:pPr>
              <w:pStyle w:val="TAL"/>
              <w:rPr>
                <w:lang w:eastAsia="zh-CN"/>
              </w:rPr>
            </w:pPr>
          </w:p>
        </w:tc>
        <w:tc>
          <w:tcPr>
            <w:tcW w:w="1153" w:type="pct"/>
          </w:tcPr>
          <w:p w14:paraId="443AF8AD" w14:textId="77777777" w:rsidR="000F2ADF" w:rsidRPr="00EF06A7" w:rsidRDefault="000F2ADF" w:rsidP="00EB2C4E">
            <w:pPr>
              <w:pStyle w:val="TAL"/>
              <w:rPr>
                <w:lang w:eastAsia="zh-CN"/>
              </w:rPr>
            </w:pPr>
            <w:r w:rsidRPr="00EF06A7">
              <w:rPr>
                <w:lang w:eastAsia="zh-CN"/>
              </w:rPr>
              <w:t>RI</w:t>
            </w:r>
          </w:p>
        </w:tc>
        <w:tc>
          <w:tcPr>
            <w:tcW w:w="2677" w:type="pct"/>
            <w:shd w:val="clear" w:color="auto" w:fill="auto"/>
          </w:tcPr>
          <w:p w14:paraId="2562E6DB" w14:textId="77777777" w:rsidR="000F2ADF" w:rsidRPr="00EF06A7" w:rsidRDefault="000F2ADF" w:rsidP="00EB2C4E">
            <w:pPr>
              <w:pStyle w:val="TAL"/>
              <w:rPr>
                <w:lang w:eastAsia="zh-CN"/>
              </w:rPr>
            </w:pPr>
            <w:r w:rsidRPr="00EF06A7">
              <w:rPr>
                <w:lang w:eastAsia="zh-CN"/>
              </w:rPr>
              <w:t>All tests in Clause 8.4.2</w:t>
            </w:r>
          </w:p>
        </w:tc>
      </w:tr>
    </w:tbl>
    <w:p w14:paraId="38286B25" w14:textId="77777777" w:rsidR="000F2ADF" w:rsidRPr="00EF06A7" w:rsidRDefault="000F2ADF" w:rsidP="000F2ADF">
      <w:pPr>
        <w:rPr>
          <w:lang w:eastAsia="zh-CN"/>
        </w:rPr>
      </w:pPr>
    </w:p>
    <w:p w14:paraId="01A33B25" w14:textId="77777777" w:rsidR="000F2ADF" w:rsidRPr="00EF06A7" w:rsidRDefault="000F2ADF" w:rsidP="000F2ADF">
      <w:pPr>
        <w:pStyle w:val="Heading4"/>
        <w:rPr>
          <w:lang w:eastAsia="zh-CN"/>
        </w:rPr>
      </w:pPr>
      <w:bookmarkStart w:id="841" w:name="_Toc21338296"/>
      <w:bookmarkStart w:id="842" w:name="_Toc29808404"/>
      <w:bookmarkStart w:id="843" w:name="_Toc36058760"/>
      <w:bookmarkStart w:id="844" w:name="_Toc44067683"/>
      <w:bookmarkStart w:id="845" w:name="_Toc52716610"/>
      <w:bookmarkStart w:id="846" w:name="_Toc58239262"/>
      <w:bookmarkStart w:id="847" w:name="_Toc68246849"/>
      <w:bookmarkStart w:id="848" w:name="_Toc75790165"/>
      <w:r w:rsidRPr="00EF06A7">
        <w:rPr>
          <w:lang w:eastAsia="zh-CN"/>
        </w:rPr>
        <w:t>8.1.1.3</w:t>
      </w:r>
      <w:r w:rsidRPr="00EF06A7">
        <w:rPr>
          <w:lang w:eastAsia="zh-CN"/>
        </w:rPr>
        <w:tab/>
        <w:t>Applicability of requirements for optional UE features</w:t>
      </w:r>
      <w:bookmarkEnd w:id="841"/>
      <w:bookmarkEnd w:id="842"/>
      <w:bookmarkEnd w:id="843"/>
      <w:bookmarkEnd w:id="844"/>
      <w:bookmarkEnd w:id="845"/>
      <w:bookmarkEnd w:id="846"/>
      <w:bookmarkEnd w:id="847"/>
      <w:bookmarkEnd w:id="848"/>
    </w:p>
    <w:p w14:paraId="4315E27C" w14:textId="77777777" w:rsidR="007629E1" w:rsidRPr="00EF06A7" w:rsidRDefault="007629E1" w:rsidP="007629E1">
      <w:pPr>
        <w:rPr>
          <w:rFonts w:eastAsia="SimSun"/>
        </w:rPr>
      </w:pPr>
      <w:r w:rsidRPr="00EF06A7">
        <w:rPr>
          <w:rFonts w:eastAsia="SimSun"/>
        </w:rPr>
        <w:t>The performance requirements in Table 8.1.1.3-1 shall apply for UEs which support optional UE features only.</w:t>
      </w:r>
    </w:p>
    <w:p w14:paraId="399E8BBC" w14:textId="77777777" w:rsidR="007629E1" w:rsidRPr="00EF06A7" w:rsidRDefault="007629E1" w:rsidP="007629E1">
      <w:pPr>
        <w:pStyle w:val="TH"/>
        <w:rPr>
          <w:lang w:eastAsia="zh-CN"/>
        </w:rPr>
      </w:pPr>
      <w:r w:rsidRPr="00EF06A7">
        <w:t>Table 8.1.1.3-1</w:t>
      </w:r>
      <w:r w:rsidRPr="00EF06A7">
        <w:rPr>
          <w:lang w:eastAsia="zh-CN"/>
        </w:rPr>
        <w:t>:</w:t>
      </w:r>
      <w:r w:rsidRPr="00EF06A7">
        <w:t xml:space="preserve"> Requirements applicability for optional UE </w:t>
      </w:r>
      <w:r w:rsidRPr="00EF06A7">
        <w:rPr>
          <w:lang w:eastAsia="zh-CN"/>
        </w:rPr>
        <w:t>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0"/>
        <w:gridCol w:w="963"/>
        <w:gridCol w:w="849"/>
        <w:gridCol w:w="2321"/>
        <w:gridCol w:w="2646"/>
      </w:tblGrid>
      <w:tr w:rsidR="007629E1" w:rsidRPr="00EF06A7" w14:paraId="0E1F519B" w14:textId="77777777" w:rsidTr="007629E1">
        <w:trPr>
          <w:trHeight w:val="58"/>
        </w:trPr>
        <w:tc>
          <w:tcPr>
            <w:tcW w:w="1480" w:type="pct"/>
          </w:tcPr>
          <w:p w14:paraId="1263793A" w14:textId="77777777" w:rsidR="007629E1" w:rsidRPr="00EF06A7" w:rsidRDefault="007629E1" w:rsidP="007629E1">
            <w:pPr>
              <w:pStyle w:val="TAH"/>
              <w:rPr>
                <w:lang w:eastAsia="zh-CN"/>
              </w:rPr>
            </w:pPr>
            <w:r w:rsidRPr="00EF06A7">
              <w:rPr>
                <w:lang w:eastAsia="ko-KR"/>
              </w:rPr>
              <w:t>UE feature/capability</w:t>
            </w:r>
            <w:r w:rsidRPr="00EF06A7">
              <w:rPr>
                <w:lang w:eastAsia="zh-CN"/>
              </w:rPr>
              <w:t xml:space="preserve"> [14]</w:t>
            </w:r>
          </w:p>
        </w:tc>
        <w:tc>
          <w:tcPr>
            <w:tcW w:w="941" w:type="pct"/>
            <w:gridSpan w:val="2"/>
          </w:tcPr>
          <w:p w14:paraId="0D2E55F4" w14:textId="77777777" w:rsidR="007629E1" w:rsidRPr="00EF06A7" w:rsidRDefault="007629E1" w:rsidP="007629E1">
            <w:pPr>
              <w:pStyle w:val="TAH"/>
              <w:rPr>
                <w:lang w:eastAsia="ko-KR"/>
              </w:rPr>
            </w:pPr>
            <w:r w:rsidRPr="00EF06A7">
              <w:rPr>
                <w:lang w:eastAsia="ko-KR"/>
              </w:rPr>
              <w:t>Test type</w:t>
            </w:r>
          </w:p>
        </w:tc>
        <w:tc>
          <w:tcPr>
            <w:tcW w:w="1205" w:type="pct"/>
            <w:shd w:val="clear" w:color="auto" w:fill="auto"/>
          </w:tcPr>
          <w:p w14:paraId="45A427BD" w14:textId="77777777" w:rsidR="007629E1" w:rsidRPr="00EF06A7" w:rsidRDefault="007629E1" w:rsidP="007629E1">
            <w:pPr>
              <w:pStyle w:val="TAH"/>
              <w:rPr>
                <w:lang w:eastAsia="ko-KR"/>
              </w:rPr>
            </w:pPr>
            <w:r w:rsidRPr="00EF06A7">
              <w:rPr>
                <w:lang w:eastAsia="ko-KR"/>
              </w:rPr>
              <w:t>Test list</w:t>
            </w:r>
          </w:p>
        </w:tc>
        <w:tc>
          <w:tcPr>
            <w:tcW w:w="1374" w:type="pct"/>
          </w:tcPr>
          <w:p w14:paraId="45955D0B" w14:textId="77777777" w:rsidR="007629E1" w:rsidRPr="00EF06A7" w:rsidRDefault="007629E1" w:rsidP="007629E1">
            <w:pPr>
              <w:pStyle w:val="TAH"/>
              <w:rPr>
                <w:lang w:eastAsia="ko-KR"/>
              </w:rPr>
            </w:pPr>
            <w:r w:rsidRPr="00EF06A7">
              <w:rPr>
                <w:lang w:eastAsia="ko-KR"/>
              </w:rPr>
              <w:t>Applicability notes</w:t>
            </w:r>
          </w:p>
        </w:tc>
      </w:tr>
      <w:tr w:rsidR="007629E1" w:rsidRPr="00EF06A7" w14:paraId="05FF411C" w14:textId="77777777" w:rsidTr="007629E1">
        <w:trPr>
          <w:trHeight w:val="153"/>
        </w:trPr>
        <w:tc>
          <w:tcPr>
            <w:tcW w:w="1480" w:type="pct"/>
          </w:tcPr>
          <w:p w14:paraId="628A5C48" w14:textId="77777777" w:rsidR="007629E1" w:rsidRPr="00EF06A7" w:rsidRDefault="007629E1" w:rsidP="007629E1">
            <w:pPr>
              <w:pStyle w:val="TAL"/>
              <w:rPr>
                <w:lang w:eastAsia="zh-CN"/>
              </w:rPr>
            </w:pPr>
            <w:r w:rsidRPr="00EF06A7">
              <w:rPr>
                <w:lang w:eastAsia="zh-CN"/>
              </w:rPr>
              <w:t>256QAM modulation scheme for PDSCH for FR2 (</w:t>
            </w:r>
            <w:r w:rsidRPr="00EF06A7">
              <w:rPr>
                <w:i/>
                <w:iCs/>
                <w:lang w:eastAsia="zh-CN"/>
              </w:rPr>
              <w:t>pdsch-256QAM-FR2</w:t>
            </w:r>
            <w:r w:rsidRPr="00EF06A7">
              <w:rPr>
                <w:lang w:eastAsia="zh-CN"/>
              </w:rPr>
              <w:t>)</w:t>
            </w:r>
          </w:p>
        </w:tc>
        <w:tc>
          <w:tcPr>
            <w:tcW w:w="500" w:type="pct"/>
          </w:tcPr>
          <w:p w14:paraId="7103201A" w14:textId="77777777" w:rsidR="007629E1" w:rsidRPr="00EF06A7" w:rsidRDefault="007629E1" w:rsidP="007629E1">
            <w:pPr>
              <w:pStyle w:val="TAL"/>
              <w:rPr>
                <w:lang w:eastAsia="zh-CN"/>
              </w:rPr>
            </w:pPr>
            <w:r w:rsidRPr="00EF06A7">
              <w:rPr>
                <w:lang w:eastAsia="zh-CN"/>
              </w:rPr>
              <w:t>FR2 TDD</w:t>
            </w:r>
          </w:p>
        </w:tc>
        <w:tc>
          <w:tcPr>
            <w:tcW w:w="440" w:type="pct"/>
            <w:shd w:val="clear" w:color="auto" w:fill="auto"/>
          </w:tcPr>
          <w:p w14:paraId="1FF37F81" w14:textId="77777777" w:rsidR="007629E1" w:rsidRPr="00EF06A7" w:rsidRDefault="007629E1" w:rsidP="007629E1">
            <w:pPr>
              <w:pStyle w:val="TAL"/>
              <w:rPr>
                <w:lang w:eastAsia="zh-CN"/>
              </w:rPr>
            </w:pPr>
            <w:r w:rsidRPr="00EF06A7">
              <w:rPr>
                <w:lang w:eastAsia="zh-CN"/>
              </w:rPr>
              <w:t>CQI</w:t>
            </w:r>
          </w:p>
        </w:tc>
        <w:tc>
          <w:tcPr>
            <w:tcW w:w="1205" w:type="pct"/>
            <w:shd w:val="clear" w:color="auto" w:fill="auto"/>
          </w:tcPr>
          <w:p w14:paraId="5B6F4DA8" w14:textId="5BD0E53B" w:rsidR="007629E1" w:rsidRPr="00EF06A7" w:rsidRDefault="007629E1" w:rsidP="007629E1">
            <w:pPr>
              <w:pStyle w:val="TAL"/>
              <w:rPr>
                <w:lang w:eastAsia="zh-CN"/>
              </w:rPr>
            </w:pPr>
            <w:r w:rsidRPr="00EF06A7">
              <w:rPr>
                <w:lang w:eastAsia="zh-CN"/>
              </w:rPr>
              <w:t xml:space="preserve">Clause </w:t>
            </w:r>
            <w:r w:rsidR="003704A0" w:rsidRPr="00EF06A7">
              <w:t>8.2.2.2.2.1_1</w:t>
            </w:r>
            <w:r w:rsidRPr="00EF06A7">
              <w:rPr>
                <w:lang w:eastAsia="zh-CN"/>
              </w:rPr>
              <w:t xml:space="preserve"> (Tests 3 and 4)</w:t>
            </w:r>
          </w:p>
        </w:tc>
        <w:tc>
          <w:tcPr>
            <w:tcW w:w="1374" w:type="pct"/>
          </w:tcPr>
          <w:p w14:paraId="5802FF0B" w14:textId="594A1B73" w:rsidR="007629E1" w:rsidRPr="00EF06A7" w:rsidRDefault="007629E1" w:rsidP="007629E1">
            <w:pPr>
              <w:pStyle w:val="TAL"/>
              <w:rPr>
                <w:lang w:eastAsia="zh-CN"/>
              </w:rPr>
            </w:pPr>
            <w:r w:rsidRPr="00EF06A7">
              <w:rPr>
                <w:lang w:eastAsia="zh-CN"/>
              </w:rPr>
              <w:t xml:space="preserve">The test coverage can be considered fulfilled without executing of Test 1 and 2 from Clause </w:t>
            </w:r>
            <w:r w:rsidR="003704A0" w:rsidRPr="00EF06A7">
              <w:t>8.2.2.2.2.1</w:t>
            </w:r>
            <w:r w:rsidRPr="00EF06A7">
              <w:rPr>
                <w:lang w:eastAsia="zh-CN"/>
              </w:rPr>
              <w:t xml:space="preserve"> if UE passes Test 3 and 4 from Clause </w:t>
            </w:r>
            <w:r w:rsidR="003704A0" w:rsidRPr="00EF06A7">
              <w:t>8.2.2.2.2.1_1</w:t>
            </w:r>
          </w:p>
        </w:tc>
      </w:tr>
    </w:tbl>
    <w:p w14:paraId="4BEC6540" w14:textId="170EA6AD" w:rsidR="007629E1" w:rsidRPr="00EF06A7" w:rsidRDefault="007629E1" w:rsidP="000F2ADF">
      <w:pPr>
        <w:rPr>
          <w:rFonts w:eastAsia="SimSun"/>
        </w:rPr>
      </w:pPr>
    </w:p>
    <w:p w14:paraId="281CED5A" w14:textId="065D002A" w:rsidR="005438C3" w:rsidRPr="00EF06A7" w:rsidRDefault="005438C3" w:rsidP="00F052E2">
      <w:pPr>
        <w:pStyle w:val="Heading4"/>
        <w:rPr>
          <w:lang w:eastAsia="zh-CN"/>
        </w:rPr>
      </w:pPr>
      <w:r w:rsidRPr="00EF06A7">
        <w:rPr>
          <w:lang w:eastAsia="zh-CN"/>
        </w:rPr>
        <w:t>8.1.1.4</w:t>
      </w:r>
      <w:r w:rsidRPr="00EF06A7">
        <w:rPr>
          <w:lang w:eastAsia="zh-CN"/>
        </w:rPr>
        <w:tab/>
        <w:t>Applicability of requirements for mandatory UE features with capability signalling</w:t>
      </w:r>
    </w:p>
    <w:p w14:paraId="7497DABE" w14:textId="2C40C5AE" w:rsidR="000F2ADF" w:rsidRPr="00EF06A7" w:rsidRDefault="000F2ADF" w:rsidP="000F2ADF">
      <w:pPr>
        <w:rPr>
          <w:rFonts w:eastAsia="SimSun"/>
        </w:rPr>
      </w:pPr>
      <w:r w:rsidRPr="00EF06A7">
        <w:rPr>
          <w:rFonts w:eastAsia="SimSun"/>
        </w:rPr>
        <w:t>The performance requirements in Table 8.1.1.4-1 shall apply for UEs which support mandatory UE features with capability signalling only.</w:t>
      </w:r>
    </w:p>
    <w:p w14:paraId="00AFA3E3" w14:textId="77777777" w:rsidR="000F2ADF" w:rsidRPr="00EF06A7" w:rsidRDefault="000F2ADF" w:rsidP="000F2ADF">
      <w:pPr>
        <w:pStyle w:val="TH"/>
      </w:pPr>
      <w:r w:rsidRPr="00EF06A7">
        <w:t>Table 8.1.1.4-1</w:t>
      </w:r>
      <w:r w:rsidRPr="00EF06A7">
        <w:rPr>
          <w:lang w:eastAsia="zh-CN"/>
        </w:rPr>
        <w:t>:</w:t>
      </w:r>
      <w:r w:rsidRPr="00EF06A7">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0"/>
        <w:gridCol w:w="1149"/>
        <w:gridCol w:w="928"/>
        <w:gridCol w:w="2595"/>
        <w:gridCol w:w="1944"/>
      </w:tblGrid>
      <w:tr w:rsidR="000F2ADF" w:rsidRPr="00EF06A7" w14:paraId="42FEFF66" w14:textId="77777777" w:rsidTr="00EB2C4E">
        <w:trPr>
          <w:trHeight w:val="58"/>
        </w:trPr>
        <w:tc>
          <w:tcPr>
            <w:tcW w:w="1464" w:type="pct"/>
          </w:tcPr>
          <w:p w14:paraId="6D2EEE7D" w14:textId="77777777" w:rsidR="000F2ADF" w:rsidRPr="00EF06A7" w:rsidRDefault="000F2ADF" w:rsidP="00EB2C4E">
            <w:pPr>
              <w:pStyle w:val="TAH"/>
            </w:pPr>
            <w:r w:rsidRPr="00EF06A7">
              <w:t>UE feature/capability [14]</w:t>
            </w:r>
          </w:p>
        </w:tc>
        <w:tc>
          <w:tcPr>
            <w:tcW w:w="1110" w:type="pct"/>
            <w:gridSpan w:val="2"/>
          </w:tcPr>
          <w:p w14:paraId="3C802600" w14:textId="77777777" w:rsidR="000F2ADF" w:rsidRPr="00EF06A7" w:rsidRDefault="000F2ADF" w:rsidP="00EB2C4E">
            <w:pPr>
              <w:pStyle w:val="TAH"/>
            </w:pPr>
            <w:r w:rsidRPr="00EF06A7">
              <w:t>Test type</w:t>
            </w:r>
          </w:p>
        </w:tc>
        <w:tc>
          <w:tcPr>
            <w:tcW w:w="1387" w:type="pct"/>
            <w:shd w:val="clear" w:color="auto" w:fill="auto"/>
          </w:tcPr>
          <w:p w14:paraId="1B3EA54B" w14:textId="77777777" w:rsidR="000F2ADF" w:rsidRPr="00EF06A7" w:rsidRDefault="000F2ADF" w:rsidP="00EB2C4E">
            <w:pPr>
              <w:pStyle w:val="TAH"/>
            </w:pPr>
            <w:r w:rsidRPr="00EF06A7">
              <w:t>Test list</w:t>
            </w:r>
          </w:p>
        </w:tc>
        <w:tc>
          <w:tcPr>
            <w:tcW w:w="1039" w:type="pct"/>
          </w:tcPr>
          <w:p w14:paraId="4D57F92D" w14:textId="77777777" w:rsidR="000F2ADF" w:rsidRPr="00EF06A7" w:rsidRDefault="000F2ADF" w:rsidP="00EB2C4E">
            <w:pPr>
              <w:pStyle w:val="TAH"/>
            </w:pPr>
            <w:r w:rsidRPr="00EF06A7">
              <w:t>Applicability notes</w:t>
            </w:r>
          </w:p>
        </w:tc>
      </w:tr>
      <w:tr w:rsidR="000F2ADF" w:rsidRPr="00EF06A7" w14:paraId="147835AA" w14:textId="77777777" w:rsidTr="00EB2C4E">
        <w:trPr>
          <w:trHeight w:val="960"/>
        </w:trPr>
        <w:tc>
          <w:tcPr>
            <w:tcW w:w="1464" w:type="pct"/>
            <w:vMerge w:val="restart"/>
            <w:vAlign w:val="center"/>
          </w:tcPr>
          <w:p w14:paraId="4B98D3E8" w14:textId="77777777" w:rsidR="000F2ADF" w:rsidRPr="00EF06A7" w:rsidRDefault="000F2ADF" w:rsidP="00EB2C4E">
            <w:pPr>
              <w:pStyle w:val="TAL"/>
              <w:rPr>
                <w:i/>
                <w:lang w:eastAsia="zh-CN"/>
              </w:rPr>
            </w:pPr>
            <w:r w:rsidRPr="00EF06A7">
              <w:rPr>
                <w:rFonts w:eastAsia="SimSun"/>
                <w:lang w:eastAsia="zh-CN"/>
              </w:rPr>
              <w:t xml:space="preserve">Supported maximum number of </w:t>
            </w:r>
            <w:r w:rsidRPr="00EF06A7">
              <w:rPr>
                <w:lang w:eastAsia="zh-CN"/>
              </w:rPr>
              <w:t>PDSCH MIMO layers (</w:t>
            </w:r>
            <w:r w:rsidRPr="00EF06A7">
              <w:rPr>
                <w:i/>
                <w:iCs/>
                <w:lang w:eastAsia="zh-CN"/>
              </w:rPr>
              <w:t>maxNumberMIMO-LayersPDSCH)</w:t>
            </w:r>
          </w:p>
        </w:tc>
        <w:tc>
          <w:tcPr>
            <w:tcW w:w="614" w:type="pct"/>
            <w:vMerge w:val="restart"/>
          </w:tcPr>
          <w:p w14:paraId="41063BAE" w14:textId="77777777" w:rsidR="000F2ADF" w:rsidRPr="00EF06A7" w:rsidRDefault="000F2ADF" w:rsidP="00EB2C4E">
            <w:pPr>
              <w:pStyle w:val="TAL"/>
              <w:rPr>
                <w:lang w:eastAsia="zh-CN"/>
              </w:rPr>
            </w:pPr>
            <w:r w:rsidRPr="00EF06A7">
              <w:rPr>
                <w:lang w:eastAsia="zh-CN"/>
              </w:rPr>
              <w:t>FR2 TDD</w:t>
            </w:r>
          </w:p>
        </w:tc>
        <w:tc>
          <w:tcPr>
            <w:tcW w:w="496" w:type="pct"/>
            <w:shd w:val="clear" w:color="auto" w:fill="auto"/>
          </w:tcPr>
          <w:p w14:paraId="272C583B" w14:textId="77777777" w:rsidR="000F2ADF" w:rsidRPr="00EF06A7" w:rsidRDefault="000F2ADF" w:rsidP="00EB2C4E">
            <w:pPr>
              <w:pStyle w:val="TAL"/>
              <w:rPr>
                <w:lang w:eastAsia="zh-CN"/>
              </w:rPr>
            </w:pPr>
            <w:r w:rsidRPr="00EF06A7">
              <w:rPr>
                <w:rFonts w:eastAsia="SimSun"/>
                <w:lang w:eastAsia="zh-CN"/>
              </w:rPr>
              <w:t>CQI</w:t>
            </w:r>
          </w:p>
        </w:tc>
        <w:tc>
          <w:tcPr>
            <w:tcW w:w="1387" w:type="pct"/>
            <w:shd w:val="clear" w:color="auto" w:fill="auto"/>
          </w:tcPr>
          <w:p w14:paraId="6B4196FD" w14:textId="77777777" w:rsidR="000F2ADF" w:rsidRPr="00EF06A7" w:rsidRDefault="000F2ADF" w:rsidP="00EB2C4E">
            <w:pPr>
              <w:keepNext/>
              <w:keepLines/>
              <w:spacing w:after="0"/>
              <w:rPr>
                <w:rFonts w:ascii="Arial" w:eastAsia="SimSun" w:hAnsi="Arial"/>
                <w:sz w:val="18"/>
                <w:lang w:eastAsia="zh-CN"/>
              </w:rPr>
            </w:pPr>
            <w:r w:rsidRPr="00EF06A7">
              <w:rPr>
                <w:rFonts w:ascii="Arial" w:eastAsia="SimSun" w:hAnsi="Arial"/>
                <w:sz w:val="18"/>
                <w:lang w:eastAsia="zh-CN"/>
              </w:rPr>
              <w:t>Clause 8.2.2.2.1.1</w:t>
            </w:r>
          </w:p>
        </w:tc>
        <w:tc>
          <w:tcPr>
            <w:tcW w:w="1039" w:type="pct"/>
            <w:vMerge w:val="restart"/>
          </w:tcPr>
          <w:p w14:paraId="4E4A53A8" w14:textId="77777777" w:rsidR="000F2ADF" w:rsidRPr="00EF06A7" w:rsidRDefault="000F2ADF" w:rsidP="00EB2C4E">
            <w:pPr>
              <w:pStyle w:val="TAL"/>
              <w:rPr>
                <w:lang w:eastAsia="zh-CN"/>
              </w:rPr>
            </w:pPr>
            <w:r w:rsidRPr="00EF06A7">
              <w:rPr>
                <w:rFonts w:eastAsia="SimSun"/>
                <w:lang w:eastAsia="zh-CN"/>
              </w:rPr>
              <w:t>The requirements apply only in case the PDSCH MIMO rank in the test case does not exceed UE PDSCH MIMO layers capability</w:t>
            </w:r>
          </w:p>
        </w:tc>
      </w:tr>
      <w:tr w:rsidR="000F2ADF" w:rsidRPr="00EF06A7" w14:paraId="5D903B75" w14:textId="77777777" w:rsidTr="00EB2C4E">
        <w:trPr>
          <w:trHeight w:val="70"/>
        </w:trPr>
        <w:tc>
          <w:tcPr>
            <w:tcW w:w="1464" w:type="pct"/>
            <w:vMerge/>
            <w:vAlign w:val="center"/>
          </w:tcPr>
          <w:p w14:paraId="62AF883B" w14:textId="77777777" w:rsidR="000F2ADF" w:rsidRPr="00EF06A7" w:rsidRDefault="000F2ADF" w:rsidP="00EB2C4E">
            <w:pPr>
              <w:pStyle w:val="TAL"/>
              <w:rPr>
                <w:rFonts w:eastAsia="SimSun"/>
                <w:lang w:eastAsia="zh-CN"/>
              </w:rPr>
            </w:pPr>
          </w:p>
        </w:tc>
        <w:tc>
          <w:tcPr>
            <w:tcW w:w="614" w:type="pct"/>
            <w:vMerge/>
          </w:tcPr>
          <w:p w14:paraId="030A3899" w14:textId="77777777" w:rsidR="000F2ADF" w:rsidRPr="00EF06A7" w:rsidRDefault="000F2ADF" w:rsidP="00EB2C4E">
            <w:pPr>
              <w:pStyle w:val="TAL"/>
              <w:rPr>
                <w:lang w:eastAsia="zh-CN"/>
              </w:rPr>
            </w:pPr>
          </w:p>
        </w:tc>
        <w:tc>
          <w:tcPr>
            <w:tcW w:w="496" w:type="pct"/>
            <w:shd w:val="clear" w:color="auto" w:fill="auto"/>
          </w:tcPr>
          <w:p w14:paraId="3A29EE0B" w14:textId="77777777" w:rsidR="000F2ADF" w:rsidRPr="00EF06A7" w:rsidRDefault="000F2ADF" w:rsidP="00EB2C4E">
            <w:pPr>
              <w:pStyle w:val="TAL"/>
              <w:rPr>
                <w:lang w:eastAsia="zh-CN"/>
              </w:rPr>
            </w:pPr>
            <w:r w:rsidRPr="00EF06A7">
              <w:rPr>
                <w:rFonts w:eastAsia="SimSun"/>
                <w:lang w:eastAsia="zh-CN"/>
              </w:rPr>
              <w:t>RI</w:t>
            </w:r>
          </w:p>
        </w:tc>
        <w:tc>
          <w:tcPr>
            <w:tcW w:w="1387" w:type="pct"/>
            <w:shd w:val="clear" w:color="auto" w:fill="auto"/>
          </w:tcPr>
          <w:p w14:paraId="759DF922" w14:textId="77777777" w:rsidR="000F2ADF" w:rsidRPr="00EF06A7" w:rsidRDefault="000F2ADF" w:rsidP="00EB2C4E">
            <w:pPr>
              <w:pStyle w:val="TAL"/>
              <w:rPr>
                <w:lang w:eastAsia="zh-CN"/>
              </w:rPr>
            </w:pPr>
            <w:r w:rsidRPr="00EF06A7">
              <w:rPr>
                <w:rFonts w:eastAsia="SimSun"/>
                <w:lang w:eastAsia="zh-CN"/>
              </w:rPr>
              <w:t>Clause 8.4.2.2</w:t>
            </w:r>
          </w:p>
        </w:tc>
        <w:tc>
          <w:tcPr>
            <w:tcW w:w="1039" w:type="pct"/>
            <w:vMerge/>
          </w:tcPr>
          <w:p w14:paraId="486B75BA" w14:textId="77777777" w:rsidR="000F2ADF" w:rsidRPr="00EF06A7" w:rsidRDefault="000F2ADF" w:rsidP="00EB2C4E">
            <w:pPr>
              <w:pStyle w:val="TAL"/>
              <w:rPr>
                <w:lang w:eastAsia="zh-CN"/>
              </w:rPr>
            </w:pPr>
          </w:p>
        </w:tc>
      </w:tr>
      <w:tr w:rsidR="000F2ADF" w:rsidRPr="00EF06A7" w14:paraId="146941D4" w14:textId="77777777" w:rsidTr="00EB2C4E">
        <w:trPr>
          <w:trHeight w:val="58"/>
        </w:trPr>
        <w:tc>
          <w:tcPr>
            <w:tcW w:w="1464" w:type="pct"/>
            <w:vMerge w:val="restart"/>
            <w:vAlign w:val="center"/>
          </w:tcPr>
          <w:p w14:paraId="0145DE03" w14:textId="77777777" w:rsidR="000F2ADF" w:rsidRPr="00EF06A7" w:rsidRDefault="000F2ADF" w:rsidP="00EB2C4E">
            <w:pPr>
              <w:pStyle w:val="TAL"/>
              <w:rPr>
                <w:lang w:eastAsia="zh-CN"/>
              </w:rPr>
            </w:pPr>
            <w:r w:rsidRPr="00EF06A7">
              <w:rPr>
                <w:lang w:eastAsia="zh-CN"/>
              </w:rPr>
              <w:t>Support of 1 port PTRS (</w:t>
            </w:r>
            <w:r w:rsidRPr="00EF06A7">
              <w:rPr>
                <w:i/>
                <w:iCs/>
                <w:lang w:eastAsia="zh-CN"/>
              </w:rPr>
              <w:t>onePortsPTRS</w:t>
            </w:r>
            <w:r w:rsidRPr="00EF06A7">
              <w:rPr>
                <w:lang w:eastAsia="zh-CN"/>
              </w:rPr>
              <w:t>)</w:t>
            </w:r>
          </w:p>
        </w:tc>
        <w:tc>
          <w:tcPr>
            <w:tcW w:w="614" w:type="pct"/>
            <w:vMerge w:val="restart"/>
          </w:tcPr>
          <w:p w14:paraId="7062B8C8" w14:textId="77777777" w:rsidR="000F2ADF" w:rsidRPr="00EF06A7" w:rsidRDefault="000F2ADF" w:rsidP="00EB2C4E">
            <w:pPr>
              <w:pStyle w:val="TAL"/>
              <w:rPr>
                <w:rFonts w:eastAsia="SimSun"/>
                <w:lang w:eastAsia="zh-CN"/>
              </w:rPr>
            </w:pPr>
            <w:r w:rsidRPr="00EF06A7">
              <w:rPr>
                <w:lang w:eastAsia="zh-CN"/>
              </w:rPr>
              <w:t>FR2 TDD</w:t>
            </w:r>
          </w:p>
        </w:tc>
        <w:tc>
          <w:tcPr>
            <w:tcW w:w="496" w:type="pct"/>
          </w:tcPr>
          <w:p w14:paraId="1657CA7E" w14:textId="77777777" w:rsidR="000F2ADF" w:rsidRPr="00EF06A7" w:rsidRDefault="000F2ADF" w:rsidP="00EB2C4E">
            <w:pPr>
              <w:pStyle w:val="TAL"/>
              <w:rPr>
                <w:rFonts w:cs="Arial"/>
                <w:szCs w:val="18"/>
                <w:lang w:eastAsia="zh-CN"/>
              </w:rPr>
            </w:pPr>
            <w:r w:rsidRPr="00EF06A7">
              <w:rPr>
                <w:rFonts w:eastAsia="SimSun" w:cs="Arial"/>
                <w:szCs w:val="18"/>
                <w:lang w:eastAsia="zh-CN"/>
              </w:rPr>
              <w:t>CQI</w:t>
            </w:r>
          </w:p>
        </w:tc>
        <w:tc>
          <w:tcPr>
            <w:tcW w:w="1387" w:type="pct"/>
            <w:shd w:val="clear" w:color="auto" w:fill="auto"/>
          </w:tcPr>
          <w:p w14:paraId="41001020" w14:textId="77777777" w:rsidR="000F2ADF" w:rsidRPr="00EF06A7" w:rsidRDefault="000F2ADF" w:rsidP="00EB2C4E">
            <w:pPr>
              <w:pStyle w:val="TAL"/>
              <w:rPr>
                <w:lang w:eastAsia="zh-CN"/>
              </w:rPr>
            </w:pPr>
            <w:r w:rsidRPr="00EF06A7">
              <w:rPr>
                <w:rFonts w:eastAsia="SimSun"/>
                <w:lang w:eastAsia="zh-CN"/>
              </w:rPr>
              <w:t>Clause 8.2</w:t>
            </w:r>
          </w:p>
        </w:tc>
        <w:tc>
          <w:tcPr>
            <w:tcW w:w="1039" w:type="pct"/>
            <w:vMerge w:val="restart"/>
          </w:tcPr>
          <w:p w14:paraId="3A7778FC" w14:textId="77777777" w:rsidR="000F2ADF" w:rsidRPr="00EF06A7" w:rsidRDefault="000F2ADF" w:rsidP="00EB2C4E">
            <w:pPr>
              <w:pStyle w:val="TAL"/>
              <w:rPr>
                <w:lang w:eastAsia="zh-CN"/>
              </w:rPr>
            </w:pPr>
          </w:p>
        </w:tc>
      </w:tr>
      <w:tr w:rsidR="000F2ADF" w:rsidRPr="00EF06A7" w14:paraId="155D488E" w14:textId="77777777" w:rsidTr="00EB2C4E">
        <w:trPr>
          <w:trHeight w:val="58"/>
        </w:trPr>
        <w:tc>
          <w:tcPr>
            <w:tcW w:w="1464" w:type="pct"/>
            <w:vMerge/>
            <w:vAlign w:val="center"/>
          </w:tcPr>
          <w:p w14:paraId="250F132C" w14:textId="77777777" w:rsidR="000F2ADF" w:rsidRPr="00EF06A7" w:rsidRDefault="000F2ADF" w:rsidP="00EB2C4E">
            <w:pPr>
              <w:pStyle w:val="TAL"/>
              <w:rPr>
                <w:lang w:eastAsia="zh-CN"/>
              </w:rPr>
            </w:pPr>
          </w:p>
        </w:tc>
        <w:tc>
          <w:tcPr>
            <w:tcW w:w="614" w:type="pct"/>
            <w:vMerge/>
          </w:tcPr>
          <w:p w14:paraId="4E5F3874" w14:textId="77777777" w:rsidR="000F2ADF" w:rsidRPr="00EF06A7" w:rsidRDefault="000F2ADF" w:rsidP="00EB2C4E">
            <w:pPr>
              <w:pStyle w:val="TAL"/>
              <w:rPr>
                <w:lang w:eastAsia="zh-CN"/>
              </w:rPr>
            </w:pPr>
          </w:p>
        </w:tc>
        <w:tc>
          <w:tcPr>
            <w:tcW w:w="496" w:type="pct"/>
          </w:tcPr>
          <w:p w14:paraId="3605A032" w14:textId="77777777" w:rsidR="000F2ADF" w:rsidRPr="00EF06A7" w:rsidRDefault="000F2ADF" w:rsidP="00EB2C4E">
            <w:pPr>
              <w:spacing w:after="0"/>
              <w:rPr>
                <w:rFonts w:ascii="Arial" w:hAnsi="Arial" w:cs="Arial"/>
                <w:sz w:val="18"/>
                <w:szCs w:val="18"/>
                <w:lang w:eastAsia="zh-CN"/>
              </w:rPr>
            </w:pPr>
            <w:r w:rsidRPr="00EF06A7">
              <w:rPr>
                <w:rFonts w:ascii="Arial" w:eastAsia="SimSun" w:hAnsi="Arial" w:cs="Arial"/>
                <w:sz w:val="18"/>
                <w:szCs w:val="18"/>
                <w:lang w:eastAsia="zh-CN"/>
              </w:rPr>
              <w:t>PMI</w:t>
            </w:r>
          </w:p>
        </w:tc>
        <w:tc>
          <w:tcPr>
            <w:tcW w:w="1387" w:type="pct"/>
            <w:shd w:val="clear" w:color="auto" w:fill="auto"/>
          </w:tcPr>
          <w:p w14:paraId="10DF60C7" w14:textId="77777777" w:rsidR="000F2ADF" w:rsidRPr="00EF06A7" w:rsidRDefault="000F2ADF" w:rsidP="00EB2C4E">
            <w:pPr>
              <w:pStyle w:val="TAL"/>
              <w:rPr>
                <w:lang w:eastAsia="zh-CN"/>
              </w:rPr>
            </w:pPr>
            <w:r w:rsidRPr="00EF06A7">
              <w:rPr>
                <w:rFonts w:eastAsia="SimSun"/>
                <w:lang w:eastAsia="zh-CN"/>
              </w:rPr>
              <w:t>Clause 8.3</w:t>
            </w:r>
          </w:p>
        </w:tc>
        <w:tc>
          <w:tcPr>
            <w:tcW w:w="1039" w:type="pct"/>
            <w:vMerge/>
          </w:tcPr>
          <w:p w14:paraId="64907820" w14:textId="77777777" w:rsidR="000F2ADF" w:rsidRPr="00EF06A7" w:rsidRDefault="000F2ADF" w:rsidP="00EB2C4E">
            <w:pPr>
              <w:pStyle w:val="TAL"/>
              <w:rPr>
                <w:lang w:eastAsia="zh-CN"/>
              </w:rPr>
            </w:pPr>
          </w:p>
        </w:tc>
      </w:tr>
      <w:tr w:rsidR="000F2ADF" w:rsidRPr="00EF06A7" w14:paraId="6EB0CFE0" w14:textId="77777777" w:rsidTr="00EB2C4E">
        <w:trPr>
          <w:trHeight w:val="58"/>
        </w:trPr>
        <w:tc>
          <w:tcPr>
            <w:tcW w:w="1464" w:type="pct"/>
            <w:vMerge/>
            <w:vAlign w:val="center"/>
          </w:tcPr>
          <w:p w14:paraId="36B53CC3" w14:textId="77777777" w:rsidR="000F2ADF" w:rsidRPr="00EF06A7" w:rsidRDefault="000F2ADF" w:rsidP="00EB2C4E">
            <w:pPr>
              <w:pStyle w:val="TAL"/>
              <w:rPr>
                <w:lang w:eastAsia="zh-CN"/>
              </w:rPr>
            </w:pPr>
          </w:p>
        </w:tc>
        <w:tc>
          <w:tcPr>
            <w:tcW w:w="614" w:type="pct"/>
            <w:vMerge/>
          </w:tcPr>
          <w:p w14:paraId="61E8E220" w14:textId="77777777" w:rsidR="000F2ADF" w:rsidRPr="00EF06A7" w:rsidRDefault="000F2ADF" w:rsidP="00EB2C4E">
            <w:pPr>
              <w:pStyle w:val="TAL"/>
              <w:rPr>
                <w:lang w:eastAsia="zh-CN"/>
              </w:rPr>
            </w:pPr>
          </w:p>
        </w:tc>
        <w:tc>
          <w:tcPr>
            <w:tcW w:w="496" w:type="pct"/>
          </w:tcPr>
          <w:p w14:paraId="3E37C4EF" w14:textId="77777777" w:rsidR="000F2ADF" w:rsidRPr="00EF06A7" w:rsidRDefault="000F2ADF" w:rsidP="00EB2C4E">
            <w:pPr>
              <w:spacing w:after="0"/>
              <w:rPr>
                <w:rFonts w:ascii="Arial" w:hAnsi="Arial" w:cs="Arial"/>
                <w:sz w:val="18"/>
                <w:szCs w:val="18"/>
                <w:lang w:eastAsia="zh-CN"/>
              </w:rPr>
            </w:pPr>
            <w:r w:rsidRPr="00EF06A7">
              <w:rPr>
                <w:rFonts w:ascii="Arial" w:eastAsia="SimSun" w:hAnsi="Arial" w:cs="Arial"/>
                <w:sz w:val="18"/>
                <w:szCs w:val="18"/>
                <w:lang w:eastAsia="zh-CN"/>
              </w:rPr>
              <w:t>RI</w:t>
            </w:r>
          </w:p>
        </w:tc>
        <w:tc>
          <w:tcPr>
            <w:tcW w:w="1387" w:type="pct"/>
            <w:shd w:val="clear" w:color="auto" w:fill="auto"/>
          </w:tcPr>
          <w:p w14:paraId="7C8AE075" w14:textId="77777777" w:rsidR="000F2ADF" w:rsidRPr="00EF06A7" w:rsidRDefault="000F2ADF" w:rsidP="00EB2C4E">
            <w:pPr>
              <w:pStyle w:val="TAL"/>
              <w:rPr>
                <w:lang w:eastAsia="zh-CN"/>
              </w:rPr>
            </w:pPr>
            <w:r w:rsidRPr="00EF06A7">
              <w:rPr>
                <w:rFonts w:eastAsia="SimSun"/>
                <w:lang w:eastAsia="zh-CN"/>
              </w:rPr>
              <w:t>Clause 8.4</w:t>
            </w:r>
          </w:p>
        </w:tc>
        <w:tc>
          <w:tcPr>
            <w:tcW w:w="1039" w:type="pct"/>
            <w:vMerge/>
          </w:tcPr>
          <w:p w14:paraId="76D1EE53" w14:textId="77777777" w:rsidR="000F2ADF" w:rsidRPr="00EF06A7" w:rsidRDefault="000F2ADF" w:rsidP="00EB2C4E">
            <w:pPr>
              <w:pStyle w:val="TAL"/>
              <w:rPr>
                <w:lang w:eastAsia="zh-CN"/>
              </w:rPr>
            </w:pPr>
          </w:p>
        </w:tc>
      </w:tr>
    </w:tbl>
    <w:p w14:paraId="1023A99B" w14:textId="77777777" w:rsidR="000F2ADF" w:rsidRPr="00EF06A7" w:rsidRDefault="000F2ADF" w:rsidP="000F2ADF">
      <w:pPr>
        <w:rPr>
          <w:rFonts w:eastAsia="SimSun"/>
          <w:lang w:eastAsia="zh-CN"/>
        </w:rPr>
      </w:pPr>
    </w:p>
    <w:p w14:paraId="6257EADB" w14:textId="77777777" w:rsidR="00FB0CE0" w:rsidRPr="00EF06A7" w:rsidRDefault="00FB0CE0" w:rsidP="00FB0CE0">
      <w:pPr>
        <w:pStyle w:val="Heading4"/>
        <w:rPr>
          <w:rFonts w:eastAsia="Malgun Gothic"/>
          <w:lang w:eastAsia="zh-CN"/>
        </w:rPr>
      </w:pPr>
      <w:bookmarkStart w:id="849" w:name="_Toc67918249"/>
      <w:bookmarkStart w:id="850" w:name="_Toc76298293"/>
      <w:bookmarkStart w:id="851" w:name="_Toc76572305"/>
      <w:bookmarkStart w:id="852" w:name="_Toc76652172"/>
      <w:bookmarkStart w:id="853" w:name="_Toc76653010"/>
      <w:bookmarkStart w:id="854" w:name="_Toc83742283"/>
      <w:bookmarkStart w:id="855" w:name="_Toc91440773"/>
      <w:bookmarkStart w:id="856" w:name="_Toc75790167"/>
      <w:bookmarkStart w:id="857" w:name="_Toc27479570"/>
      <w:bookmarkStart w:id="858" w:name="_Toc36058762"/>
      <w:bookmarkStart w:id="859" w:name="_Toc44067685"/>
      <w:bookmarkStart w:id="860" w:name="_Toc52716612"/>
      <w:bookmarkStart w:id="861" w:name="_Toc58239264"/>
      <w:bookmarkStart w:id="862" w:name="_Toc68246851"/>
      <w:r w:rsidRPr="00EF06A7">
        <w:rPr>
          <w:rFonts w:eastAsia="Malgun Gothic"/>
          <w:lang w:eastAsia="zh-CN"/>
        </w:rPr>
        <w:t>8.1.1.5</w:t>
      </w:r>
      <w:r w:rsidRPr="00EF06A7">
        <w:rPr>
          <w:rFonts w:eastAsia="Malgun Gothic"/>
          <w:lang w:eastAsia="zh-CN"/>
        </w:rPr>
        <w:tab/>
        <w:t xml:space="preserve">Applicability of </w:t>
      </w:r>
      <w:r w:rsidRPr="00EF06A7">
        <w:rPr>
          <w:rFonts w:eastAsia="Malgun Gothic"/>
        </w:rPr>
        <w:t>Channel Quality Indicator (CQI)</w:t>
      </w:r>
      <w:r w:rsidRPr="00EF06A7">
        <w:rPr>
          <w:rFonts w:eastAsia="Malgun Gothic"/>
          <w:lang w:eastAsia="zh-CN"/>
        </w:rPr>
        <w:t xml:space="preserve"> r</w:t>
      </w:r>
      <w:r w:rsidRPr="00EF06A7">
        <w:rPr>
          <w:rFonts w:eastAsia="Malgun Gothic"/>
        </w:rPr>
        <w:t>eporting</w:t>
      </w:r>
      <w:r w:rsidRPr="00EF06A7">
        <w:rPr>
          <w:rFonts w:eastAsia="Malgun Gothic"/>
          <w:lang w:eastAsia="zh-CN"/>
        </w:rPr>
        <w:t xml:space="preserve"> requirements for CA</w:t>
      </w:r>
      <w:bookmarkEnd w:id="849"/>
      <w:bookmarkEnd w:id="850"/>
      <w:bookmarkEnd w:id="851"/>
      <w:bookmarkEnd w:id="852"/>
      <w:bookmarkEnd w:id="853"/>
      <w:bookmarkEnd w:id="854"/>
      <w:bookmarkEnd w:id="855"/>
    </w:p>
    <w:p w14:paraId="61D9B99C" w14:textId="77777777" w:rsidR="00FB0CE0" w:rsidRPr="00EF06A7" w:rsidRDefault="00FB0CE0" w:rsidP="00FB0CE0">
      <w:pPr>
        <w:pStyle w:val="Heading5"/>
        <w:rPr>
          <w:rFonts w:eastAsia="Malgun Gothic"/>
          <w:snapToGrid w:val="0"/>
          <w:kern w:val="2"/>
          <w:lang w:eastAsia="en-US"/>
        </w:rPr>
      </w:pPr>
      <w:bookmarkStart w:id="863" w:name="_Toc67918250"/>
      <w:bookmarkStart w:id="864" w:name="_Toc76298294"/>
      <w:bookmarkStart w:id="865" w:name="_Toc76572306"/>
      <w:bookmarkStart w:id="866" w:name="_Toc76652173"/>
      <w:bookmarkStart w:id="867" w:name="_Toc76653011"/>
      <w:bookmarkStart w:id="868" w:name="_Toc83742284"/>
      <w:bookmarkStart w:id="869" w:name="_Toc91440774"/>
      <w:r w:rsidRPr="00EF06A7">
        <w:rPr>
          <w:rFonts w:eastAsia="Malgun Gothic"/>
          <w:snapToGrid w:val="0"/>
          <w:kern w:val="2"/>
        </w:rPr>
        <w:t>8.1.1.5</w:t>
      </w:r>
      <w:r w:rsidRPr="00EF06A7">
        <w:rPr>
          <w:rFonts w:eastAsia="Malgun Gothic"/>
          <w:snapToGrid w:val="0"/>
          <w:kern w:val="2"/>
          <w:lang w:eastAsia="zh-CN"/>
        </w:rPr>
        <w:t>.1</w:t>
      </w:r>
      <w:r w:rsidRPr="00EF06A7">
        <w:rPr>
          <w:rFonts w:eastAsia="Malgun Gothic"/>
          <w:snapToGrid w:val="0"/>
          <w:kern w:val="2"/>
        </w:rPr>
        <w:tab/>
        <w:t>Applicability and test rules for different CA configurations and bandwidth combination sets</w:t>
      </w:r>
      <w:bookmarkEnd w:id="863"/>
      <w:bookmarkEnd w:id="864"/>
      <w:bookmarkEnd w:id="865"/>
      <w:bookmarkEnd w:id="866"/>
      <w:bookmarkEnd w:id="867"/>
      <w:bookmarkEnd w:id="868"/>
      <w:bookmarkEnd w:id="869"/>
    </w:p>
    <w:p w14:paraId="78B27EA5" w14:textId="77777777" w:rsidR="00FB0CE0" w:rsidRPr="00EF06A7" w:rsidRDefault="00FB0CE0" w:rsidP="00FB0CE0">
      <w:pPr>
        <w:snapToGrid w:val="0"/>
        <w:rPr>
          <w:rFonts w:eastAsia="Malgun Gothic"/>
        </w:rPr>
      </w:pPr>
      <w:r w:rsidRPr="00EF06A7">
        <w:t xml:space="preserve">The performance requirement for CA CQI tests in clause 8.2A are defined independent of CA configurations and bandwidth combination sets specified in </w:t>
      </w:r>
      <w:r w:rsidRPr="00EF06A7">
        <w:rPr>
          <w:snapToGrid w:val="0"/>
          <w:lang w:eastAsia="zh-CN"/>
        </w:rPr>
        <w:t xml:space="preserve">clause </w:t>
      </w:r>
      <w:r w:rsidRPr="00EF06A7">
        <w:t>5.5A in TS</w:t>
      </w:r>
      <w:r w:rsidRPr="00EF06A7">
        <w:rPr>
          <w:lang w:eastAsia="zh-CN"/>
        </w:rPr>
        <w:t xml:space="preserve"> </w:t>
      </w:r>
      <w:r w:rsidRPr="00EF06A7">
        <w:t xml:space="preserve">38.101-2 [7]. </w:t>
      </w:r>
    </w:p>
    <w:p w14:paraId="72B16C23" w14:textId="77777777" w:rsidR="00FB0CE0" w:rsidRPr="00EF06A7" w:rsidRDefault="00FB0CE0" w:rsidP="00FB0CE0">
      <w:pPr>
        <w:snapToGrid w:val="0"/>
        <w:rPr>
          <w:lang w:eastAsia="zh-CN"/>
        </w:rPr>
      </w:pPr>
      <w:r w:rsidRPr="00EF06A7">
        <w:t xml:space="preserve">For UEs supporting multiple CA capabilities, test any one of the supported CA capabilities with largest aggregated </w:t>
      </w:r>
      <w:r w:rsidRPr="00EF06A7">
        <w:rPr>
          <w:lang w:eastAsia="zh-CN"/>
        </w:rPr>
        <w:t>CA</w:t>
      </w:r>
      <w:r w:rsidRPr="00EF06A7">
        <w:t xml:space="preserve"> bandwidth combination.</w:t>
      </w:r>
      <w:r w:rsidRPr="00EF06A7">
        <w:rPr>
          <w:lang w:eastAsia="zh-CN"/>
        </w:rPr>
        <w:t xml:space="preserve"> The </w:t>
      </w:r>
      <w:r w:rsidRPr="00EF06A7">
        <w:rPr>
          <w:snapToGrid w:val="0"/>
          <w:lang w:eastAsia="zh-CN"/>
        </w:rPr>
        <w:t>categorization of CA capability is specified in clause 7.1.1.5.1.</w:t>
      </w:r>
    </w:p>
    <w:p w14:paraId="1B8E5FA5" w14:textId="77777777" w:rsidR="00FB0CE0" w:rsidRPr="00EF06A7" w:rsidRDefault="00FB0CE0" w:rsidP="00FB0CE0">
      <w:pPr>
        <w:rPr>
          <w:lang w:eastAsia="en-US"/>
        </w:rPr>
      </w:pPr>
      <w:r w:rsidRPr="00EF06A7">
        <w:t xml:space="preserve">For UEs supporting multiple CA configurations from the selected CA capability, test any one of the supported CA configurations with largest aggregated </w:t>
      </w:r>
      <w:r w:rsidRPr="00EF06A7">
        <w:rPr>
          <w:lang w:eastAsia="zh-CN"/>
        </w:rPr>
        <w:t>CA</w:t>
      </w:r>
      <w:r w:rsidRPr="00EF06A7">
        <w:t xml:space="preserve"> bandwidth combination. For simplicity, </w:t>
      </w:r>
      <w:r w:rsidRPr="00EF06A7">
        <w:rPr>
          <w:lang w:eastAsia="zh-CN"/>
        </w:rPr>
        <w:t xml:space="preserve">the </w:t>
      </w:r>
      <w:r w:rsidRPr="00EF06A7">
        <w:t>CA configuration refers to combination of CA configuration and bandwidth combination set.</w:t>
      </w:r>
    </w:p>
    <w:p w14:paraId="3FF80A31" w14:textId="77777777" w:rsidR="00FB0CE0" w:rsidRPr="00EF06A7" w:rsidRDefault="00FB0CE0" w:rsidP="00FB0CE0">
      <w:pPr>
        <w:rPr>
          <w:lang w:eastAsia="zh-CN"/>
        </w:rPr>
      </w:pPr>
      <w:r w:rsidRPr="00EF06A7">
        <w:t xml:space="preserve">A single </w:t>
      </w:r>
      <w:r w:rsidRPr="00EF06A7">
        <w:rPr>
          <w:lang w:eastAsia="zh-CN"/>
        </w:rPr>
        <w:t>u</w:t>
      </w:r>
      <w:r w:rsidRPr="00EF06A7">
        <w:t>plink CC is configured for all tests</w:t>
      </w:r>
      <w:r w:rsidRPr="00EF06A7">
        <w:rPr>
          <w:lang w:eastAsia="zh-CN"/>
        </w:rPr>
        <w:t>.</w:t>
      </w:r>
    </w:p>
    <w:p w14:paraId="29ABDE0E" w14:textId="77777777" w:rsidR="00FB0CE0" w:rsidRPr="00EF06A7" w:rsidRDefault="00FB0CE0" w:rsidP="00FB0CE0">
      <w:pPr>
        <w:pStyle w:val="Heading5"/>
        <w:rPr>
          <w:rFonts w:eastAsia="Malgun Gothic"/>
          <w:snapToGrid w:val="0"/>
          <w:lang w:eastAsia="zh-CN"/>
        </w:rPr>
      </w:pPr>
      <w:bookmarkStart w:id="870" w:name="_Toc67918251"/>
      <w:bookmarkStart w:id="871" w:name="_Toc76298295"/>
      <w:bookmarkStart w:id="872" w:name="_Toc76572307"/>
      <w:bookmarkStart w:id="873" w:name="_Toc76652174"/>
      <w:bookmarkStart w:id="874" w:name="_Toc76653012"/>
      <w:bookmarkStart w:id="875" w:name="_Toc83742285"/>
      <w:bookmarkStart w:id="876" w:name="_Toc91440775"/>
      <w:r w:rsidRPr="00EF06A7">
        <w:rPr>
          <w:rFonts w:eastAsia="Malgun Gothic"/>
          <w:snapToGrid w:val="0"/>
          <w:lang w:eastAsia="zh-CN"/>
        </w:rPr>
        <w:t>8.1.1.5.2</w:t>
      </w:r>
      <w:r w:rsidRPr="00EF06A7">
        <w:rPr>
          <w:rFonts w:eastAsia="Malgun Gothic"/>
          <w:snapToGrid w:val="0"/>
          <w:lang w:eastAsia="zh-CN"/>
        </w:rPr>
        <w:tab/>
        <w:t xml:space="preserve">Test </w:t>
      </w:r>
      <w:r w:rsidRPr="00EF06A7">
        <w:rPr>
          <w:rFonts w:eastAsia="Malgun Gothic"/>
          <w:snapToGrid w:val="0"/>
          <w:kern w:val="2"/>
        </w:rPr>
        <w:t>coverage</w:t>
      </w:r>
      <w:r w:rsidRPr="00EF06A7">
        <w:rPr>
          <w:rFonts w:eastAsia="Malgun Gothic"/>
          <w:snapToGrid w:val="0"/>
          <w:lang w:eastAsia="zh-CN"/>
        </w:rPr>
        <w:t xml:space="preserve"> for different number of component carriers</w:t>
      </w:r>
      <w:bookmarkEnd w:id="870"/>
      <w:bookmarkEnd w:id="871"/>
      <w:bookmarkEnd w:id="872"/>
      <w:bookmarkEnd w:id="873"/>
      <w:bookmarkEnd w:id="874"/>
      <w:bookmarkEnd w:id="875"/>
      <w:bookmarkEnd w:id="876"/>
    </w:p>
    <w:p w14:paraId="7C424D26" w14:textId="70057845" w:rsidR="00CE697E" w:rsidRPr="00EF06A7" w:rsidRDefault="00FB0CE0" w:rsidP="00CE697E">
      <w:pPr>
        <w:rPr>
          <w:lang w:eastAsia="zh-CN"/>
        </w:rPr>
      </w:pPr>
      <w:r w:rsidRPr="00EF06A7">
        <w:rPr>
          <w:lang w:eastAsia="zh-CN"/>
        </w:rPr>
        <w:t xml:space="preserve">For CA CQI tests specified in </w:t>
      </w:r>
      <w:r w:rsidRPr="00EF06A7">
        <w:t>clause 8.2A</w:t>
      </w:r>
      <w:r w:rsidRPr="00EF06A7">
        <w:rPr>
          <w:lang w:eastAsia="zh-CN"/>
        </w:rPr>
        <w:t>, among all supported CA capabilities, if corresponding CA tests with the largest number of CCs supported by the UE are tested, the test coverage can be considered fulfilled without executing the CA tests with less than the largest number of CCs supported by the UE.</w:t>
      </w:r>
    </w:p>
    <w:p w14:paraId="1696B832" w14:textId="77777777" w:rsidR="00CE697E" w:rsidRPr="00EF06A7" w:rsidRDefault="00CE697E" w:rsidP="00CE697E">
      <w:pPr>
        <w:pStyle w:val="Heading4"/>
        <w:rPr>
          <w:lang w:eastAsia="zh-CN"/>
        </w:rPr>
      </w:pPr>
      <w:bookmarkStart w:id="877" w:name="_Toc114566023"/>
      <w:bookmarkStart w:id="878" w:name="_Toc123936335"/>
      <w:bookmarkStart w:id="879" w:name="_Toc124377350"/>
      <w:r w:rsidRPr="00EF06A7">
        <w:rPr>
          <w:lang w:eastAsia="zh-CN"/>
        </w:rPr>
        <w:t>8.1.1.6</w:t>
      </w:r>
      <w:r w:rsidRPr="00EF06A7">
        <w:rPr>
          <w:lang w:eastAsia="zh-CN"/>
        </w:rPr>
        <w:tab/>
        <w:t>Applicability of requirements for RedCap</w:t>
      </w:r>
      <w:bookmarkEnd w:id="877"/>
      <w:bookmarkEnd w:id="878"/>
      <w:bookmarkEnd w:id="879"/>
    </w:p>
    <w:p w14:paraId="2F2526B7" w14:textId="77777777" w:rsidR="00CE697E" w:rsidRPr="00EF06A7" w:rsidRDefault="00CE697E" w:rsidP="00CE697E">
      <w:r w:rsidRPr="00EF06A7">
        <w:rPr>
          <w:rFonts w:eastAsia="SimSun"/>
        </w:rPr>
        <w:t xml:space="preserve">The performance requirements in Table 8.1.1.6-1 shall apply for UEs which support optional feature </w:t>
      </w:r>
      <w:r w:rsidRPr="00EF06A7">
        <w:rPr>
          <w:rFonts w:eastAsia="SimSun"/>
          <w:i/>
          <w:iCs/>
        </w:rPr>
        <w:t>supportOfRedCap</w:t>
      </w:r>
      <w:r w:rsidRPr="00EF06A7">
        <w:t>.</w:t>
      </w:r>
    </w:p>
    <w:p w14:paraId="3F4AF812" w14:textId="77777777" w:rsidR="00CE697E" w:rsidRPr="00EF06A7" w:rsidRDefault="00CE697E" w:rsidP="00CE697E">
      <w:pPr>
        <w:pStyle w:val="TH"/>
      </w:pPr>
      <w:r w:rsidRPr="00EF06A7">
        <w:t>Table 8.1.1.6-1</w:t>
      </w:r>
      <w:r w:rsidRPr="00EF06A7">
        <w:rPr>
          <w:lang w:eastAsia="zh-CN"/>
        </w:rPr>
        <w:t>:</w:t>
      </w:r>
      <w:r w:rsidRPr="00EF06A7">
        <w:t xml:space="preserve"> Requirements applicability for 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78"/>
        <w:gridCol w:w="996"/>
        <w:gridCol w:w="3342"/>
        <w:gridCol w:w="1905"/>
      </w:tblGrid>
      <w:tr w:rsidR="00CE697E" w:rsidRPr="00EF06A7" w14:paraId="1BED7558" w14:textId="77777777" w:rsidTr="00920FED">
        <w:trPr>
          <w:trHeight w:val="58"/>
        </w:trPr>
        <w:tc>
          <w:tcPr>
            <w:tcW w:w="981" w:type="pct"/>
            <w:tcBorders>
              <w:top w:val="single" w:sz="4" w:space="0" w:color="auto"/>
              <w:left w:val="single" w:sz="4" w:space="0" w:color="auto"/>
              <w:bottom w:val="single" w:sz="4" w:space="0" w:color="auto"/>
              <w:right w:val="single" w:sz="4" w:space="0" w:color="auto"/>
            </w:tcBorders>
          </w:tcPr>
          <w:p w14:paraId="3A1BB038" w14:textId="77777777" w:rsidR="00CE697E" w:rsidRPr="00EF06A7" w:rsidRDefault="00CE697E" w:rsidP="00920FED">
            <w:pPr>
              <w:pStyle w:val="TAH"/>
              <w:rPr>
                <w:lang w:eastAsia="ko-KR"/>
              </w:rPr>
            </w:pPr>
            <w:r w:rsidRPr="00EF06A7">
              <w:rPr>
                <w:lang w:eastAsia="ko-KR"/>
              </w:rPr>
              <w:t>UE capability</w:t>
            </w:r>
          </w:p>
        </w:tc>
        <w:tc>
          <w:tcPr>
            <w:tcW w:w="1215" w:type="pct"/>
            <w:gridSpan w:val="2"/>
            <w:tcBorders>
              <w:top w:val="single" w:sz="4" w:space="0" w:color="auto"/>
              <w:left w:val="single" w:sz="4" w:space="0" w:color="auto"/>
              <w:bottom w:val="single" w:sz="4" w:space="0" w:color="auto"/>
              <w:right w:val="single" w:sz="4" w:space="0" w:color="auto"/>
            </w:tcBorders>
          </w:tcPr>
          <w:p w14:paraId="53441A7A" w14:textId="77777777" w:rsidR="00CE697E" w:rsidRPr="00EF06A7" w:rsidRDefault="00CE697E" w:rsidP="00920FED">
            <w:pPr>
              <w:pStyle w:val="TAH"/>
              <w:rPr>
                <w:lang w:eastAsia="ko-KR"/>
              </w:rPr>
            </w:pPr>
            <w:r w:rsidRPr="00EF06A7">
              <w:rPr>
                <w:lang w:eastAsia="ko-KR"/>
              </w:rPr>
              <w:t>Test type</w:t>
            </w:r>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76B894C1" w14:textId="77777777" w:rsidR="00CE697E" w:rsidRPr="00EF06A7" w:rsidRDefault="00CE697E" w:rsidP="00920FED">
            <w:pPr>
              <w:pStyle w:val="TAH"/>
              <w:rPr>
                <w:lang w:eastAsia="ko-KR"/>
              </w:rPr>
            </w:pPr>
            <w:r w:rsidRPr="00EF06A7">
              <w:rPr>
                <w:lang w:eastAsia="ko-KR"/>
              </w:rPr>
              <w:t>Test list</w:t>
            </w:r>
          </w:p>
        </w:tc>
        <w:tc>
          <w:tcPr>
            <w:tcW w:w="1018" w:type="pct"/>
            <w:tcBorders>
              <w:top w:val="single" w:sz="4" w:space="0" w:color="auto"/>
              <w:left w:val="single" w:sz="4" w:space="0" w:color="auto"/>
              <w:bottom w:val="single" w:sz="4" w:space="0" w:color="auto"/>
              <w:right w:val="single" w:sz="4" w:space="0" w:color="auto"/>
            </w:tcBorders>
          </w:tcPr>
          <w:p w14:paraId="222FB989" w14:textId="77777777" w:rsidR="00CE697E" w:rsidRPr="00EF06A7" w:rsidRDefault="00CE697E" w:rsidP="00920FED">
            <w:pPr>
              <w:pStyle w:val="TAH"/>
              <w:rPr>
                <w:lang w:eastAsia="ko-KR"/>
              </w:rPr>
            </w:pPr>
            <w:r w:rsidRPr="00EF06A7">
              <w:rPr>
                <w:lang w:eastAsia="ko-KR"/>
              </w:rPr>
              <w:t>Applicability notes</w:t>
            </w:r>
          </w:p>
        </w:tc>
      </w:tr>
      <w:tr w:rsidR="00CE697E" w:rsidRPr="00EF06A7" w14:paraId="175899B7" w14:textId="77777777" w:rsidTr="00920FED">
        <w:trPr>
          <w:trHeight w:val="153"/>
        </w:trPr>
        <w:tc>
          <w:tcPr>
            <w:tcW w:w="981" w:type="pct"/>
            <w:tcBorders>
              <w:top w:val="single" w:sz="4" w:space="0" w:color="auto"/>
              <w:left w:val="single" w:sz="4" w:space="0" w:color="auto"/>
              <w:bottom w:val="nil"/>
              <w:right w:val="single" w:sz="4" w:space="0" w:color="auto"/>
            </w:tcBorders>
            <w:shd w:val="clear" w:color="auto" w:fill="auto"/>
          </w:tcPr>
          <w:p w14:paraId="7FBB69C3" w14:textId="77777777" w:rsidR="00CE697E" w:rsidRPr="00EF06A7" w:rsidRDefault="00CE697E" w:rsidP="00920FED">
            <w:pPr>
              <w:pStyle w:val="TAL"/>
              <w:rPr>
                <w:lang w:eastAsia="zh-CN"/>
              </w:rPr>
            </w:pPr>
            <w:r w:rsidRPr="00EF06A7">
              <w:rPr>
                <w:rFonts w:eastAsia="SimSun"/>
                <w:lang w:eastAsia="zh-CN"/>
              </w:rPr>
              <w:t>RedCap with 2RX</w:t>
            </w:r>
          </w:p>
        </w:tc>
        <w:tc>
          <w:tcPr>
            <w:tcW w:w="683" w:type="pct"/>
            <w:tcBorders>
              <w:top w:val="single" w:sz="4" w:space="0" w:color="auto"/>
              <w:left w:val="single" w:sz="4" w:space="0" w:color="auto"/>
              <w:bottom w:val="nil"/>
              <w:right w:val="single" w:sz="4" w:space="0" w:color="auto"/>
            </w:tcBorders>
          </w:tcPr>
          <w:p w14:paraId="53D551E7" w14:textId="77777777" w:rsidR="00CE697E" w:rsidRPr="00EF06A7" w:rsidRDefault="00CE697E" w:rsidP="00920FED">
            <w:pPr>
              <w:pStyle w:val="TAL"/>
              <w:rPr>
                <w:lang w:eastAsia="zh-CN"/>
              </w:rPr>
            </w:pPr>
            <w:r w:rsidRPr="00EF06A7">
              <w:rPr>
                <w:rFonts w:eastAsia="SimSun"/>
                <w:lang w:eastAsia="zh-CN"/>
              </w:rPr>
              <w:t>FR2 TDD</w:t>
            </w:r>
          </w:p>
        </w:tc>
        <w:tc>
          <w:tcPr>
            <w:tcW w:w="532" w:type="pct"/>
            <w:tcBorders>
              <w:left w:val="single" w:sz="4" w:space="0" w:color="auto"/>
            </w:tcBorders>
            <w:shd w:val="clear" w:color="auto" w:fill="auto"/>
          </w:tcPr>
          <w:p w14:paraId="39B3F2B2" w14:textId="77777777" w:rsidR="00CE697E" w:rsidRPr="00EF06A7" w:rsidRDefault="00CE697E" w:rsidP="00920FED">
            <w:pPr>
              <w:pStyle w:val="TAL"/>
              <w:rPr>
                <w:lang w:eastAsia="zh-CN"/>
              </w:rPr>
            </w:pPr>
            <w:r w:rsidRPr="00EF06A7">
              <w:rPr>
                <w:lang w:eastAsia="zh-CN"/>
              </w:rPr>
              <w:t>CQI</w:t>
            </w:r>
          </w:p>
        </w:tc>
        <w:tc>
          <w:tcPr>
            <w:tcW w:w="1786" w:type="pct"/>
            <w:tcBorders>
              <w:right w:val="single" w:sz="4" w:space="0" w:color="auto"/>
            </w:tcBorders>
            <w:shd w:val="clear" w:color="auto" w:fill="auto"/>
          </w:tcPr>
          <w:p w14:paraId="47726018" w14:textId="77777777" w:rsidR="00CE697E" w:rsidRPr="00EF06A7" w:rsidRDefault="00CE697E" w:rsidP="00920FED">
            <w:pPr>
              <w:pStyle w:val="TAL"/>
            </w:pPr>
            <w:r w:rsidRPr="00EF06A7">
              <w:rPr>
                <w:rFonts w:eastAsia="SimSun"/>
                <w:lang w:eastAsia="zh-CN"/>
              </w:rPr>
              <w:t xml:space="preserve">Clause </w:t>
            </w:r>
            <w:r w:rsidRPr="00EF06A7">
              <w:t>8.2.2.2.1.1 (Tests 1 and 2)</w:t>
            </w:r>
          </w:p>
          <w:p w14:paraId="09DD52DC" w14:textId="77777777" w:rsidR="00CE697E" w:rsidRPr="00EF06A7" w:rsidRDefault="00CE697E" w:rsidP="00920FED">
            <w:pPr>
              <w:pStyle w:val="TAL"/>
              <w:rPr>
                <w:lang w:eastAsia="zh-CN"/>
              </w:rPr>
            </w:pPr>
            <w:r w:rsidRPr="00EF06A7">
              <w:t>Clause 8.2.2.2.2.1 (Test 1)</w:t>
            </w:r>
          </w:p>
        </w:tc>
        <w:tc>
          <w:tcPr>
            <w:tcW w:w="1018" w:type="pct"/>
            <w:tcBorders>
              <w:top w:val="single" w:sz="4" w:space="0" w:color="auto"/>
              <w:left w:val="single" w:sz="4" w:space="0" w:color="auto"/>
              <w:bottom w:val="nil"/>
              <w:right w:val="single" w:sz="4" w:space="0" w:color="auto"/>
            </w:tcBorders>
            <w:shd w:val="clear" w:color="auto" w:fill="auto"/>
          </w:tcPr>
          <w:p w14:paraId="0AC0891B" w14:textId="77777777" w:rsidR="00CE697E" w:rsidRPr="00EF06A7" w:rsidRDefault="00CE697E" w:rsidP="00920FED">
            <w:pPr>
              <w:pStyle w:val="TAL"/>
              <w:rPr>
                <w:lang w:eastAsia="zh-CN"/>
              </w:rPr>
            </w:pPr>
          </w:p>
        </w:tc>
      </w:tr>
      <w:tr w:rsidR="00CE697E" w:rsidRPr="00EF06A7" w14:paraId="460EEF8D" w14:textId="77777777" w:rsidTr="00920FED">
        <w:trPr>
          <w:trHeight w:val="58"/>
        </w:trPr>
        <w:tc>
          <w:tcPr>
            <w:tcW w:w="981" w:type="pct"/>
            <w:tcBorders>
              <w:top w:val="nil"/>
              <w:left w:val="single" w:sz="4" w:space="0" w:color="auto"/>
              <w:bottom w:val="nil"/>
              <w:right w:val="single" w:sz="4" w:space="0" w:color="auto"/>
            </w:tcBorders>
            <w:shd w:val="clear" w:color="auto" w:fill="auto"/>
          </w:tcPr>
          <w:p w14:paraId="3D0DD134" w14:textId="77777777" w:rsidR="00CE697E" w:rsidRPr="00EF06A7" w:rsidRDefault="00CE697E" w:rsidP="00920FED">
            <w:pPr>
              <w:pStyle w:val="TAL"/>
              <w:rPr>
                <w:lang w:eastAsia="zh-CN"/>
              </w:rPr>
            </w:pPr>
          </w:p>
        </w:tc>
        <w:tc>
          <w:tcPr>
            <w:tcW w:w="683" w:type="pct"/>
            <w:tcBorders>
              <w:top w:val="nil"/>
              <w:left w:val="single" w:sz="4" w:space="0" w:color="auto"/>
              <w:bottom w:val="nil"/>
              <w:right w:val="single" w:sz="4" w:space="0" w:color="auto"/>
            </w:tcBorders>
          </w:tcPr>
          <w:p w14:paraId="561F9BEB" w14:textId="77777777" w:rsidR="00CE697E" w:rsidRPr="00EF06A7" w:rsidRDefault="00CE697E" w:rsidP="00920FED">
            <w:pPr>
              <w:pStyle w:val="TAL"/>
              <w:rPr>
                <w:rFonts w:eastAsia="SimSun"/>
                <w:lang w:eastAsia="zh-CN"/>
              </w:rPr>
            </w:pPr>
          </w:p>
        </w:tc>
        <w:tc>
          <w:tcPr>
            <w:tcW w:w="532" w:type="pct"/>
            <w:tcBorders>
              <w:left w:val="single" w:sz="4" w:space="0" w:color="auto"/>
            </w:tcBorders>
            <w:shd w:val="clear" w:color="auto" w:fill="auto"/>
          </w:tcPr>
          <w:p w14:paraId="15AD7305" w14:textId="77777777" w:rsidR="00CE697E" w:rsidRPr="00EF06A7" w:rsidRDefault="00CE697E" w:rsidP="00920FED">
            <w:pPr>
              <w:pStyle w:val="TAL"/>
              <w:rPr>
                <w:rFonts w:eastAsia="SimSun"/>
                <w:lang w:eastAsia="zh-CN"/>
              </w:rPr>
            </w:pPr>
            <w:r w:rsidRPr="00EF06A7">
              <w:rPr>
                <w:rFonts w:eastAsia="SimSun"/>
                <w:lang w:eastAsia="zh-CN"/>
              </w:rPr>
              <w:t>PMI</w:t>
            </w:r>
          </w:p>
        </w:tc>
        <w:tc>
          <w:tcPr>
            <w:tcW w:w="1786" w:type="pct"/>
            <w:tcBorders>
              <w:right w:val="single" w:sz="4" w:space="0" w:color="auto"/>
            </w:tcBorders>
            <w:shd w:val="clear" w:color="auto" w:fill="auto"/>
          </w:tcPr>
          <w:p w14:paraId="3A2248D4" w14:textId="77777777" w:rsidR="00CE697E" w:rsidRPr="00EF06A7" w:rsidRDefault="00CE697E" w:rsidP="00920FED">
            <w:pPr>
              <w:keepNext/>
              <w:keepLines/>
              <w:spacing w:after="0"/>
              <w:rPr>
                <w:rFonts w:ascii="Arial" w:eastAsia="SimSun" w:hAnsi="Arial"/>
                <w:sz w:val="18"/>
                <w:lang w:eastAsia="zh-CN"/>
              </w:rPr>
            </w:pPr>
            <w:r w:rsidRPr="00EF06A7">
              <w:rPr>
                <w:rFonts w:ascii="Arial" w:eastAsia="SimSun" w:hAnsi="Arial"/>
                <w:sz w:val="18"/>
                <w:lang w:eastAsia="zh-CN"/>
              </w:rPr>
              <w:t>Clause 8.3.2.2.1 (Tests 2)</w:t>
            </w:r>
          </w:p>
        </w:tc>
        <w:tc>
          <w:tcPr>
            <w:tcW w:w="1018" w:type="pct"/>
            <w:tcBorders>
              <w:top w:val="nil"/>
              <w:left w:val="single" w:sz="4" w:space="0" w:color="auto"/>
              <w:bottom w:val="nil"/>
              <w:right w:val="single" w:sz="4" w:space="0" w:color="auto"/>
            </w:tcBorders>
            <w:shd w:val="clear" w:color="auto" w:fill="auto"/>
          </w:tcPr>
          <w:p w14:paraId="5050C7D4" w14:textId="77777777" w:rsidR="00CE697E" w:rsidRPr="00EF06A7" w:rsidRDefault="00CE697E" w:rsidP="00920FED">
            <w:pPr>
              <w:pStyle w:val="TAL"/>
              <w:rPr>
                <w:lang w:eastAsia="zh-CN"/>
              </w:rPr>
            </w:pPr>
          </w:p>
        </w:tc>
      </w:tr>
      <w:tr w:rsidR="00CE697E" w:rsidRPr="00EF06A7" w14:paraId="2E39DA86" w14:textId="77777777" w:rsidTr="00920FED">
        <w:trPr>
          <w:trHeight w:val="58"/>
        </w:trPr>
        <w:tc>
          <w:tcPr>
            <w:tcW w:w="981" w:type="pct"/>
            <w:tcBorders>
              <w:top w:val="nil"/>
              <w:left w:val="single" w:sz="4" w:space="0" w:color="auto"/>
              <w:bottom w:val="single" w:sz="4" w:space="0" w:color="auto"/>
              <w:right w:val="single" w:sz="4" w:space="0" w:color="auto"/>
            </w:tcBorders>
            <w:shd w:val="clear" w:color="auto" w:fill="auto"/>
          </w:tcPr>
          <w:p w14:paraId="4608BE67" w14:textId="77777777" w:rsidR="00CE697E" w:rsidRPr="00EF06A7" w:rsidRDefault="00CE697E" w:rsidP="00920FED">
            <w:pPr>
              <w:pStyle w:val="TAL"/>
              <w:rPr>
                <w:lang w:eastAsia="zh-CN"/>
              </w:rPr>
            </w:pPr>
          </w:p>
        </w:tc>
        <w:tc>
          <w:tcPr>
            <w:tcW w:w="683" w:type="pct"/>
            <w:tcBorders>
              <w:top w:val="nil"/>
              <w:left w:val="single" w:sz="4" w:space="0" w:color="auto"/>
              <w:bottom w:val="single" w:sz="4" w:space="0" w:color="auto"/>
              <w:right w:val="single" w:sz="4" w:space="0" w:color="auto"/>
            </w:tcBorders>
          </w:tcPr>
          <w:p w14:paraId="587D4883" w14:textId="77777777" w:rsidR="00CE697E" w:rsidRPr="00EF06A7" w:rsidRDefault="00CE697E" w:rsidP="00920FED">
            <w:pPr>
              <w:pStyle w:val="TAL"/>
              <w:rPr>
                <w:rFonts w:eastAsia="SimSun"/>
                <w:lang w:eastAsia="zh-CN"/>
              </w:rPr>
            </w:pPr>
          </w:p>
        </w:tc>
        <w:tc>
          <w:tcPr>
            <w:tcW w:w="532" w:type="pct"/>
            <w:tcBorders>
              <w:left w:val="single" w:sz="4" w:space="0" w:color="auto"/>
            </w:tcBorders>
            <w:shd w:val="clear" w:color="auto" w:fill="auto"/>
          </w:tcPr>
          <w:p w14:paraId="5953B449" w14:textId="77777777" w:rsidR="00CE697E" w:rsidRPr="00EF06A7" w:rsidRDefault="00CE697E" w:rsidP="00920FED">
            <w:pPr>
              <w:pStyle w:val="TAL"/>
              <w:rPr>
                <w:rFonts w:eastAsia="SimSun"/>
                <w:lang w:eastAsia="zh-CN"/>
              </w:rPr>
            </w:pPr>
            <w:r w:rsidRPr="00EF06A7">
              <w:rPr>
                <w:rFonts w:eastAsia="SimSun"/>
                <w:lang w:eastAsia="zh-CN"/>
              </w:rPr>
              <w:t>RI</w:t>
            </w:r>
          </w:p>
        </w:tc>
        <w:tc>
          <w:tcPr>
            <w:tcW w:w="1786" w:type="pct"/>
            <w:tcBorders>
              <w:right w:val="single" w:sz="4" w:space="0" w:color="auto"/>
            </w:tcBorders>
            <w:shd w:val="clear" w:color="auto" w:fill="auto"/>
          </w:tcPr>
          <w:p w14:paraId="7B384788" w14:textId="77777777" w:rsidR="00CE697E" w:rsidRPr="00EF06A7" w:rsidRDefault="00CE697E" w:rsidP="00920FED">
            <w:pPr>
              <w:keepNext/>
              <w:keepLines/>
              <w:spacing w:after="0"/>
              <w:rPr>
                <w:rFonts w:ascii="Arial" w:eastAsia="SimSun" w:hAnsi="Arial"/>
                <w:sz w:val="18"/>
                <w:lang w:eastAsia="zh-CN"/>
              </w:rPr>
            </w:pPr>
            <w:r w:rsidRPr="00EF06A7">
              <w:rPr>
                <w:rFonts w:ascii="Arial" w:eastAsia="SimSun" w:hAnsi="Arial"/>
                <w:sz w:val="18"/>
                <w:lang w:eastAsia="zh-CN"/>
              </w:rPr>
              <w:t>Clause 8.4.2.2 (Test 2)</w:t>
            </w:r>
          </w:p>
        </w:tc>
        <w:tc>
          <w:tcPr>
            <w:tcW w:w="1018" w:type="pct"/>
            <w:tcBorders>
              <w:top w:val="nil"/>
              <w:left w:val="single" w:sz="4" w:space="0" w:color="auto"/>
              <w:bottom w:val="single" w:sz="4" w:space="0" w:color="auto"/>
              <w:right w:val="single" w:sz="4" w:space="0" w:color="auto"/>
            </w:tcBorders>
            <w:shd w:val="clear" w:color="auto" w:fill="auto"/>
          </w:tcPr>
          <w:p w14:paraId="391D25A4" w14:textId="77777777" w:rsidR="00CE697E" w:rsidRPr="00EF06A7" w:rsidRDefault="00CE697E" w:rsidP="00920FED">
            <w:pPr>
              <w:pStyle w:val="TAL"/>
              <w:rPr>
                <w:lang w:eastAsia="zh-CN"/>
              </w:rPr>
            </w:pPr>
          </w:p>
        </w:tc>
      </w:tr>
    </w:tbl>
    <w:p w14:paraId="75370A9B" w14:textId="77777777" w:rsidR="00CE697E" w:rsidRPr="00EF06A7" w:rsidRDefault="00CE697E" w:rsidP="00FB0CE0">
      <w:pPr>
        <w:rPr>
          <w:rFonts w:eastAsia="Malgun Gothic"/>
          <w:lang w:eastAsia="zh-CN"/>
        </w:rPr>
      </w:pPr>
    </w:p>
    <w:p w14:paraId="253AC50C" w14:textId="43F767A8" w:rsidR="00171018" w:rsidRPr="00EF06A7" w:rsidRDefault="00171018" w:rsidP="00171018">
      <w:pPr>
        <w:pStyle w:val="Heading3"/>
        <w:rPr>
          <w:lang w:eastAsia="zh-CN"/>
        </w:rPr>
      </w:pPr>
      <w:r w:rsidRPr="00EF06A7">
        <w:t>8.1.1_1</w:t>
      </w:r>
      <w:r w:rsidRPr="00EF06A7">
        <w:rPr>
          <w:lang w:eastAsia="zh-CN"/>
        </w:rPr>
        <w:tab/>
        <w:t>Applicability of test requirements due to maximum achievable SNR</w:t>
      </w:r>
      <w:bookmarkEnd w:id="856"/>
    </w:p>
    <w:p w14:paraId="5AA62D15" w14:textId="79567F92" w:rsidR="00171018" w:rsidRPr="00EF06A7" w:rsidRDefault="00171018" w:rsidP="00171018">
      <w:r w:rsidRPr="00EF06A7">
        <w:t>The current assumption of maximum testable SNR</w:t>
      </w:r>
      <w:r w:rsidRPr="00EF06A7">
        <w:rPr>
          <w:vertAlign w:val="subscript"/>
        </w:rPr>
        <w:t>BB</w:t>
      </w:r>
      <w:r w:rsidRPr="00EF06A7">
        <w:t xml:space="preserve"> for PC3, </w:t>
      </w:r>
      <w:r w:rsidR="00B23F17" w:rsidRPr="00EF06A7">
        <w:t>Max device size</w:t>
      </w:r>
      <w:r w:rsidRPr="00EF06A7">
        <w:t xml:space="preserve"> ≤ 30 cm under fading conditions is specified in Table</w:t>
      </w:r>
      <w:r w:rsidR="0021798B" w:rsidRPr="00EF06A7">
        <w:t>s</w:t>
      </w:r>
      <w:r w:rsidRPr="00EF06A7">
        <w:t xml:space="preserve"> 7.1.1_1-1</w:t>
      </w:r>
      <w:r w:rsidR="0021798B" w:rsidRPr="00EF06A7">
        <w:t xml:space="preserve"> and 7.1.1_1-1a</w:t>
      </w:r>
      <w:r w:rsidRPr="00EF06A7">
        <w:t>.</w:t>
      </w:r>
    </w:p>
    <w:p w14:paraId="341C62A9" w14:textId="041A5E62" w:rsidR="00171018" w:rsidRPr="00EF06A7" w:rsidRDefault="00171018" w:rsidP="00171018">
      <w:r w:rsidRPr="00EF06A7">
        <w:t>The current assumption of maximum testable SNR</w:t>
      </w:r>
      <w:r w:rsidRPr="00EF06A7">
        <w:rPr>
          <w:vertAlign w:val="subscript"/>
        </w:rPr>
        <w:t>BB</w:t>
      </w:r>
      <w:r w:rsidRPr="00EF06A7">
        <w:t xml:space="preserve"> for indirect </w:t>
      </w:r>
      <w:r w:rsidR="00F052E2" w:rsidRPr="00EF06A7">
        <w:t>far field</w:t>
      </w:r>
      <w:r w:rsidRPr="00EF06A7">
        <w:t xml:space="preserve"> (IFF), PC3, </w:t>
      </w:r>
      <w:r w:rsidR="00B23F17" w:rsidRPr="00EF06A7">
        <w:t>Max device size</w:t>
      </w:r>
      <w:r w:rsidRPr="00EF06A7">
        <w:t xml:space="preserve"> ≤ 30 cm without fading conditions is specified in Table</w:t>
      </w:r>
      <w:r w:rsidR="0021798B" w:rsidRPr="00EF06A7">
        <w:t>s</w:t>
      </w:r>
      <w:r w:rsidRPr="00EF06A7">
        <w:t xml:space="preserve"> </w:t>
      </w:r>
      <w:r w:rsidR="0021798B" w:rsidRPr="00EF06A7">
        <w:t xml:space="preserve">8.1.1_1-0 and </w:t>
      </w:r>
      <w:r w:rsidRPr="00EF06A7">
        <w:t>8.1.1_1-1.</w:t>
      </w:r>
    </w:p>
    <w:p w14:paraId="0D7D7471" w14:textId="77777777" w:rsidR="00183272" w:rsidRPr="00EF06A7" w:rsidRDefault="00183272" w:rsidP="00183272">
      <w:pPr>
        <w:pStyle w:val="TH"/>
        <w:rPr>
          <w:lang w:eastAsia="zh-CN"/>
        </w:rPr>
      </w:pPr>
      <w:r w:rsidRPr="00EF06A7">
        <w:t>Table 8.1.1_1-0: Current assumption of maximum testable SNR</w:t>
      </w:r>
      <w:r w:rsidRPr="00EF06A7">
        <w:rPr>
          <w:vertAlign w:val="subscript"/>
        </w:rPr>
        <w:t>BB</w:t>
      </w:r>
      <w:r w:rsidRPr="00EF06A7">
        <w:t xml:space="preserve"> under fading for modulations up to 256 QAM for CSI scenarios</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183272" w:rsidRPr="00EF06A7" w14:paraId="52E2009E" w14:textId="77777777" w:rsidTr="00D330B4">
        <w:trPr>
          <w:jc w:val="center"/>
        </w:trPr>
        <w:tc>
          <w:tcPr>
            <w:tcW w:w="1593" w:type="dxa"/>
            <w:vMerge w:val="restart"/>
            <w:shd w:val="clear" w:color="auto" w:fill="auto"/>
            <w:vAlign w:val="center"/>
          </w:tcPr>
          <w:p w14:paraId="20E8C089" w14:textId="77777777" w:rsidR="00183272" w:rsidRPr="00EF06A7" w:rsidRDefault="00183272" w:rsidP="00D330B4">
            <w:pPr>
              <w:pStyle w:val="TAH"/>
              <w:rPr>
                <w:rFonts w:cs="Arial"/>
              </w:rPr>
            </w:pPr>
            <w:r w:rsidRPr="00EF06A7">
              <w:rPr>
                <w:rFonts w:cs="Arial"/>
              </w:rPr>
              <w:t>Operating Band / Frequency</w:t>
            </w:r>
          </w:p>
        </w:tc>
        <w:tc>
          <w:tcPr>
            <w:tcW w:w="4639" w:type="dxa"/>
            <w:gridSpan w:val="3"/>
            <w:vAlign w:val="center"/>
          </w:tcPr>
          <w:p w14:paraId="1C2F0510" w14:textId="77777777" w:rsidR="00183272" w:rsidRPr="00EF06A7" w:rsidRDefault="00183272" w:rsidP="00D330B4">
            <w:pPr>
              <w:pStyle w:val="TAH"/>
            </w:pPr>
            <w:r w:rsidRPr="00EF06A7">
              <w:t>Maximum testable SNR</w:t>
            </w:r>
            <w:r w:rsidRPr="00EF06A7">
              <w:rPr>
                <w:vertAlign w:val="subscript"/>
              </w:rPr>
              <w:t>BB</w:t>
            </w:r>
            <w:r w:rsidRPr="00EF06A7">
              <w:t xml:space="preserve"> (dB)</w:t>
            </w:r>
          </w:p>
        </w:tc>
      </w:tr>
      <w:tr w:rsidR="00183272" w:rsidRPr="00EF06A7" w14:paraId="4FE615A2" w14:textId="77777777" w:rsidTr="00D330B4">
        <w:trPr>
          <w:jc w:val="center"/>
        </w:trPr>
        <w:tc>
          <w:tcPr>
            <w:tcW w:w="1593" w:type="dxa"/>
            <w:vMerge/>
            <w:shd w:val="clear" w:color="auto" w:fill="auto"/>
            <w:vAlign w:val="center"/>
          </w:tcPr>
          <w:p w14:paraId="433E8404" w14:textId="77777777" w:rsidR="00183272" w:rsidRPr="00EF06A7" w:rsidRDefault="00183272" w:rsidP="00D330B4">
            <w:pPr>
              <w:pStyle w:val="TAH"/>
              <w:rPr>
                <w:rFonts w:cs="Arial"/>
              </w:rPr>
            </w:pPr>
          </w:p>
        </w:tc>
        <w:tc>
          <w:tcPr>
            <w:tcW w:w="1487" w:type="dxa"/>
            <w:vAlign w:val="center"/>
          </w:tcPr>
          <w:p w14:paraId="505B6664" w14:textId="77777777" w:rsidR="00183272" w:rsidRPr="00EF06A7" w:rsidRDefault="00183272" w:rsidP="00D330B4">
            <w:pPr>
              <w:pStyle w:val="TAH"/>
            </w:pPr>
            <w:r w:rsidRPr="00EF06A7">
              <w:t>CHBW 50 MHz</w:t>
            </w:r>
          </w:p>
        </w:tc>
        <w:tc>
          <w:tcPr>
            <w:tcW w:w="1593" w:type="dxa"/>
          </w:tcPr>
          <w:p w14:paraId="5D73FB78" w14:textId="77777777" w:rsidR="00183272" w:rsidRPr="00EF06A7" w:rsidRDefault="00183272" w:rsidP="00D330B4">
            <w:pPr>
              <w:pStyle w:val="TAH"/>
            </w:pPr>
            <w:r w:rsidRPr="00EF06A7">
              <w:t>CHBW 100 MHz</w:t>
            </w:r>
          </w:p>
        </w:tc>
        <w:tc>
          <w:tcPr>
            <w:tcW w:w="1559" w:type="dxa"/>
          </w:tcPr>
          <w:p w14:paraId="45830F13" w14:textId="77777777" w:rsidR="00183272" w:rsidRPr="00EF06A7" w:rsidRDefault="00183272" w:rsidP="00D330B4">
            <w:pPr>
              <w:pStyle w:val="TAH"/>
            </w:pPr>
            <w:r w:rsidRPr="00EF06A7">
              <w:t>CHBW 200 MHz</w:t>
            </w:r>
          </w:p>
        </w:tc>
      </w:tr>
      <w:tr w:rsidR="00183272" w:rsidRPr="00EF06A7" w14:paraId="70663D04"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48D8B780" w14:textId="77777777" w:rsidR="00183272" w:rsidRPr="00EF06A7" w:rsidRDefault="00183272" w:rsidP="00D330B4">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3D048690" w14:textId="77777777" w:rsidR="00183272" w:rsidRPr="00EF06A7" w:rsidRDefault="00183272" w:rsidP="00D330B4">
            <w:pPr>
              <w:pStyle w:val="TAC"/>
              <w:rPr>
                <w:rFonts w:cs="Arial"/>
              </w:rPr>
            </w:pPr>
            <w:r w:rsidRPr="00EF06A7">
              <w:t>26.3</w:t>
            </w:r>
          </w:p>
        </w:tc>
        <w:tc>
          <w:tcPr>
            <w:tcW w:w="1593" w:type="dxa"/>
            <w:tcBorders>
              <w:top w:val="single" w:sz="4" w:space="0" w:color="auto"/>
              <w:left w:val="single" w:sz="4" w:space="0" w:color="auto"/>
              <w:bottom w:val="single" w:sz="4" w:space="0" w:color="auto"/>
              <w:right w:val="single" w:sz="4" w:space="0" w:color="auto"/>
            </w:tcBorders>
            <w:vAlign w:val="center"/>
          </w:tcPr>
          <w:p w14:paraId="71AB0CB7" w14:textId="77777777" w:rsidR="00183272" w:rsidRPr="00EF06A7" w:rsidRDefault="00183272" w:rsidP="00D330B4">
            <w:pPr>
              <w:pStyle w:val="TAC"/>
              <w:rPr>
                <w:rFonts w:cs="Arial"/>
              </w:rPr>
            </w:pPr>
            <w:r w:rsidRPr="00EF06A7">
              <w:t>23.2</w:t>
            </w:r>
          </w:p>
        </w:tc>
        <w:tc>
          <w:tcPr>
            <w:tcW w:w="1559" w:type="dxa"/>
            <w:tcBorders>
              <w:top w:val="single" w:sz="4" w:space="0" w:color="auto"/>
              <w:left w:val="single" w:sz="4" w:space="0" w:color="auto"/>
              <w:bottom w:val="single" w:sz="4" w:space="0" w:color="auto"/>
              <w:right w:val="single" w:sz="4" w:space="0" w:color="auto"/>
            </w:tcBorders>
            <w:vAlign w:val="center"/>
          </w:tcPr>
          <w:p w14:paraId="4A13B07B" w14:textId="77777777" w:rsidR="00183272" w:rsidRPr="00EF06A7" w:rsidRDefault="00183272" w:rsidP="00D330B4">
            <w:pPr>
              <w:pStyle w:val="TAC"/>
              <w:rPr>
                <w:rFonts w:cs="Arial"/>
              </w:rPr>
            </w:pPr>
            <w:r w:rsidRPr="00EF06A7">
              <w:t>20.1</w:t>
            </w:r>
          </w:p>
        </w:tc>
      </w:tr>
      <w:tr w:rsidR="00183272" w:rsidRPr="00EF06A7" w14:paraId="6D24FFD9"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D3FB698" w14:textId="77777777" w:rsidR="00183272" w:rsidRPr="00EF06A7" w:rsidRDefault="00183272" w:rsidP="00D330B4">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304CADAD" w14:textId="77777777" w:rsidR="00183272" w:rsidRPr="00EF06A7" w:rsidRDefault="00183272" w:rsidP="00D330B4">
            <w:pPr>
              <w:pStyle w:val="TAC"/>
              <w:rPr>
                <w:rFonts w:cs="Arial"/>
              </w:rPr>
            </w:pPr>
            <w:r w:rsidRPr="00EF06A7">
              <w:t>26.3</w:t>
            </w:r>
          </w:p>
        </w:tc>
        <w:tc>
          <w:tcPr>
            <w:tcW w:w="1593" w:type="dxa"/>
            <w:tcBorders>
              <w:top w:val="single" w:sz="4" w:space="0" w:color="auto"/>
              <w:left w:val="single" w:sz="4" w:space="0" w:color="auto"/>
              <w:bottom w:val="single" w:sz="4" w:space="0" w:color="auto"/>
              <w:right w:val="single" w:sz="4" w:space="0" w:color="auto"/>
            </w:tcBorders>
            <w:vAlign w:val="center"/>
          </w:tcPr>
          <w:p w14:paraId="08AF9221" w14:textId="77777777" w:rsidR="00183272" w:rsidRPr="00EF06A7" w:rsidRDefault="00183272" w:rsidP="00D330B4">
            <w:pPr>
              <w:pStyle w:val="TAC"/>
              <w:rPr>
                <w:rFonts w:cs="Arial"/>
              </w:rPr>
            </w:pPr>
            <w:r w:rsidRPr="00EF06A7">
              <w:t>23.2</w:t>
            </w:r>
          </w:p>
        </w:tc>
        <w:tc>
          <w:tcPr>
            <w:tcW w:w="1559" w:type="dxa"/>
            <w:tcBorders>
              <w:top w:val="single" w:sz="4" w:space="0" w:color="auto"/>
              <w:left w:val="single" w:sz="4" w:space="0" w:color="auto"/>
              <w:bottom w:val="single" w:sz="4" w:space="0" w:color="auto"/>
              <w:right w:val="single" w:sz="4" w:space="0" w:color="auto"/>
            </w:tcBorders>
            <w:vAlign w:val="center"/>
          </w:tcPr>
          <w:p w14:paraId="5285AC04" w14:textId="77777777" w:rsidR="00183272" w:rsidRPr="00EF06A7" w:rsidRDefault="00183272" w:rsidP="00D330B4">
            <w:pPr>
              <w:pStyle w:val="TAC"/>
              <w:rPr>
                <w:rFonts w:cs="Arial"/>
              </w:rPr>
            </w:pPr>
            <w:r w:rsidRPr="00EF06A7">
              <w:t>20.1</w:t>
            </w:r>
          </w:p>
        </w:tc>
      </w:tr>
      <w:tr w:rsidR="00183272" w:rsidRPr="00EF06A7" w14:paraId="3BDC63B5"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3F782556" w14:textId="77777777" w:rsidR="00183272" w:rsidRPr="00EF06A7" w:rsidRDefault="00183272" w:rsidP="00D330B4">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7F3D37AB" w14:textId="77777777" w:rsidR="00183272" w:rsidRPr="00EF06A7" w:rsidRDefault="00183272" w:rsidP="00D330B4">
            <w:pPr>
              <w:pStyle w:val="TAC"/>
              <w:rPr>
                <w:rFonts w:cs="Arial"/>
              </w:rPr>
            </w:pPr>
            <w:r w:rsidRPr="00EF06A7">
              <w:t>16.0</w:t>
            </w:r>
          </w:p>
        </w:tc>
        <w:tc>
          <w:tcPr>
            <w:tcW w:w="1593" w:type="dxa"/>
            <w:tcBorders>
              <w:top w:val="single" w:sz="4" w:space="0" w:color="auto"/>
              <w:left w:val="single" w:sz="4" w:space="0" w:color="auto"/>
              <w:bottom w:val="single" w:sz="4" w:space="0" w:color="auto"/>
              <w:right w:val="single" w:sz="4" w:space="0" w:color="auto"/>
            </w:tcBorders>
            <w:vAlign w:val="center"/>
          </w:tcPr>
          <w:p w14:paraId="6A8D9CBF" w14:textId="77777777" w:rsidR="00183272" w:rsidRPr="00EF06A7" w:rsidRDefault="00183272" w:rsidP="00D330B4">
            <w:pPr>
              <w:pStyle w:val="TAC"/>
              <w:rPr>
                <w:rFonts w:cs="Arial"/>
              </w:rPr>
            </w:pPr>
            <w:r w:rsidRPr="00EF06A7">
              <w:t>12.8</w:t>
            </w:r>
          </w:p>
        </w:tc>
        <w:tc>
          <w:tcPr>
            <w:tcW w:w="1559" w:type="dxa"/>
            <w:tcBorders>
              <w:top w:val="single" w:sz="4" w:space="0" w:color="auto"/>
              <w:left w:val="single" w:sz="4" w:space="0" w:color="auto"/>
              <w:bottom w:val="single" w:sz="4" w:space="0" w:color="auto"/>
              <w:right w:val="single" w:sz="4" w:space="0" w:color="auto"/>
            </w:tcBorders>
            <w:vAlign w:val="center"/>
          </w:tcPr>
          <w:p w14:paraId="55C32E84" w14:textId="77777777" w:rsidR="00183272" w:rsidRPr="00EF06A7" w:rsidRDefault="00183272" w:rsidP="00D330B4">
            <w:pPr>
              <w:pStyle w:val="TAC"/>
              <w:rPr>
                <w:rFonts w:cs="Arial"/>
              </w:rPr>
            </w:pPr>
            <w:r w:rsidRPr="00EF06A7">
              <w:rPr>
                <w:rFonts w:cs="Arial"/>
              </w:rPr>
              <w:t>9.6</w:t>
            </w:r>
          </w:p>
        </w:tc>
      </w:tr>
      <w:tr w:rsidR="00183272" w:rsidRPr="00EF06A7" w:rsidDel="00113363" w14:paraId="4752BDEF"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10E9E3DC" w14:textId="77777777" w:rsidR="00183272" w:rsidRPr="00EF06A7" w:rsidDel="00113363" w:rsidRDefault="00183272" w:rsidP="00D330B4">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77D71EDF" w14:textId="77777777" w:rsidR="00183272" w:rsidRPr="00EF06A7" w:rsidDel="00113363" w:rsidRDefault="00183272" w:rsidP="00D330B4">
            <w:pPr>
              <w:pStyle w:val="TAC"/>
              <w:rPr>
                <w:rFonts w:cs="Arial"/>
              </w:rPr>
            </w:pPr>
            <w:r w:rsidRPr="00EF06A7">
              <w:t>20.1</w:t>
            </w:r>
          </w:p>
        </w:tc>
        <w:tc>
          <w:tcPr>
            <w:tcW w:w="1593" w:type="dxa"/>
            <w:tcBorders>
              <w:top w:val="single" w:sz="4" w:space="0" w:color="auto"/>
              <w:left w:val="single" w:sz="4" w:space="0" w:color="auto"/>
              <w:bottom w:val="single" w:sz="4" w:space="0" w:color="auto"/>
              <w:right w:val="single" w:sz="4" w:space="0" w:color="auto"/>
            </w:tcBorders>
            <w:vAlign w:val="center"/>
          </w:tcPr>
          <w:p w14:paraId="12C85ACF" w14:textId="77777777" w:rsidR="00183272" w:rsidRPr="00EF06A7" w:rsidRDefault="00183272" w:rsidP="00D330B4">
            <w:pPr>
              <w:pStyle w:val="TAC"/>
              <w:rPr>
                <w:rFonts w:cs="Arial"/>
              </w:rPr>
            </w:pPr>
            <w:r w:rsidRPr="00EF06A7">
              <w:t>16.9</w:t>
            </w:r>
          </w:p>
        </w:tc>
        <w:tc>
          <w:tcPr>
            <w:tcW w:w="1559" w:type="dxa"/>
            <w:tcBorders>
              <w:top w:val="single" w:sz="4" w:space="0" w:color="auto"/>
              <w:left w:val="single" w:sz="4" w:space="0" w:color="auto"/>
              <w:bottom w:val="single" w:sz="4" w:space="0" w:color="auto"/>
              <w:right w:val="single" w:sz="4" w:space="0" w:color="auto"/>
            </w:tcBorders>
            <w:vAlign w:val="center"/>
          </w:tcPr>
          <w:p w14:paraId="2B506C2D" w14:textId="77777777" w:rsidR="00183272" w:rsidRPr="00EF06A7" w:rsidRDefault="00183272" w:rsidP="00D330B4">
            <w:pPr>
              <w:pStyle w:val="TAC"/>
              <w:rPr>
                <w:rFonts w:cs="Arial"/>
              </w:rPr>
            </w:pPr>
            <w:r w:rsidRPr="00EF06A7">
              <w:t>13.8</w:t>
            </w:r>
          </w:p>
        </w:tc>
      </w:tr>
      <w:tr w:rsidR="00183272" w:rsidRPr="00EF06A7" w:rsidDel="00113363" w14:paraId="22DA063B" w14:textId="77777777" w:rsidTr="00D330B4">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4C4D4D85" w14:textId="77777777" w:rsidR="00183272" w:rsidRPr="00EF06A7" w:rsidDel="00113363" w:rsidRDefault="00183272" w:rsidP="00D330B4">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4CA3BD09" w14:textId="77777777" w:rsidR="00183272" w:rsidRPr="00EF06A7" w:rsidDel="00113363" w:rsidRDefault="00183272" w:rsidP="00D330B4">
            <w:pPr>
              <w:pStyle w:val="TAC"/>
              <w:rPr>
                <w:rFonts w:cs="Arial"/>
              </w:rPr>
            </w:pPr>
            <w:r w:rsidRPr="00EF06A7">
              <w:t>26.3</w:t>
            </w:r>
          </w:p>
        </w:tc>
        <w:tc>
          <w:tcPr>
            <w:tcW w:w="1593" w:type="dxa"/>
            <w:tcBorders>
              <w:top w:val="single" w:sz="4" w:space="0" w:color="auto"/>
              <w:left w:val="single" w:sz="4" w:space="0" w:color="auto"/>
              <w:bottom w:val="single" w:sz="4" w:space="0" w:color="auto"/>
              <w:right w:val="single" w:sz="4" w:space="0" w:color="auto"/>
            </w:tcBorders>
            <w:vAlign w:val="center"/>
          </w:tcPr>
          <w:p w14:paraId="4097D451" w14:textId="77777777" w:rsidR="00183272" w:rsidRPr="00EF06A7" w:rsidRDefault="00183272" w:rsidP="00D330B4">
            <w:pPr>
              <w:pStyle w:val="TAC"/>
              <w:rPr>
                <w:rFonts w:cs="Arial"/>
              </w:rPr>
            </w:pPr>
            <w:r w:rsidRPr="00EF06A7">
              <w:t>23.2</w:t>
            </w:r>
          </w:p>
        </w:tc>
        <w:tc>
          <w:tcPr>
            <w:tcW w:w="1559" w:type="dxa"/>
            <w:tcBorders>
              <w:top w:val="single" w:sz="4" w:space="0" w:color="auto"/>
              <w:left w:val="single" w:sz="4" w:space="0" w:color="auto"/>
              <w:bottom w:val="single" w:sz="4" w:space="0" w:color="auto"/>
              <w:right w:val="single" w:sz="4" w:space="0" w:color="auto"/>
            </w:tcBorders>
            <w:vAlign w:val="center"/>
          </w:tcPr>
          <w:p w14:paraId="1BB8FD4C" w14:textId="77777777" w:rsidR="00183272" w:rsidRPr="00EF06A7" w:rsidRDefault="00183272" w:rsidP="00D330B4">
            <w:pPr>
              <w:pStyle w:val="TAC"/>
              <w:rPr>
                <w:rFonts w:cs="Arial"/>
              </w:rPr>
            </w:pPr>
            <w:r w:rsidRPr="00EF06A7">
              <w:t>20.1</w:t>
            </w:r>
          </w:p>
        </w:tc>
      </w:tr>
    </w:tbl>
    <w:p w14:paraId="212DD310" w14:textId="77777777" w:rsidR="00183272" w:rsidRPr="00EF06A7" w:rsidRDefault="00183272" w:rsidP="00183272"/>
    <w:p w14:paraId="4001B3AD" w14:textId="174555EF" w:rsidR="00171018" w:rsidRPr="00EF06A7" w:rsidRDefault="00171018" w:rsidP="00171018">
      <w:pPr>
        <w:pStyle w:val="TH"/>
        <w:rPr>
          <w:lang w:eastAsia="zh-CN"/>
        </w:rPr>
      </w:pPr>
      <w:r w:rsidRPr="00EF06A7">
        <w:t>Table 8.1.1_1-1: Current assumption of maximum testable SNR</w:t>
      </w:r>
      <w:r w:rsidRPr="00EF06A7">
        <w:rPr>
          <w:vertAlign w:val="subscript"/>
        </w:rPr>
        <w:t>BB</w:t>
      </w:r>
      <w:r w:rsidRPr="00EF06A7">
        <w:t xml:space="preserve"> without fading</w:t>
      </w:r>
      <w:r w:rsidR="00EC6D1F" w:rsidRPr="00EF06A7">
        <w:t xml:space="preserve"> for modulations up to </w:t>
      </w:r>
      <w:r w:rsidR="00183272" w:rsidRPr="00EF06A7">
        <w:t>256</w:t>
      </w:r>
      <w:r w:rsidR="00EC6D1F" w:rsidRPr="00EF06A7">
        <w:t xml:space="preserve"> QAM</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1593"/>
        <w:gridCol w:w="1559"/>
      </w:tblGrid>
      <w:tr w:rsidR="00171018" w:rsidRPr="00EF06A7" w14:paraId="23833ADA" w14:textId="77777777" w:rsidTr="008E6395">
        <w:trPr>
          <w:jc w:val="center"/>
        </w:trPr>
        <w:tc>
          <w:tcPr>
            <w:tcW w:w="1593" w:type="dxa"/>
            <w:vMerge w:val="restart"/>
            <w:shd w:val="clear" w:color="auto" w:fill="auto"/>
            <w:vAlign w:val="center"/>
          </w:tcPr>
          <w:p w14:paraId="1C56DC3A" w14:textId="77777777" w:rsidR="00171018" w:rsidRPr="00EF06A7" w:rsidRDefault="00171018" w:rsidP="008E6395">
            <w:pPr>
              <w:pStyle w:val="TAH"/>
              <w:rPr>
                <w:rFonts w:cs="Arial"/>
              </w:rPr>
            </w:pPr>
            <w:r w:rsidRPr="00EF06A7">
              <w:rPr>
                <w:rFonts w:cs="Arial"/>
              </w:rPr>
              <w:t>Operating Band / Frequency</w:t>
            </w:r>
          </w:p>
        </w:tc>
        <w:tc>
          <w:tcPr>
            <w:tcW w:w="4639" w:type="dxa"/>
            <w:gridSpan w:val="3"/>
            <w:vAlign w:val="center"/>
          </w:tcPr>
          <w:p w14:paraId="4B4B5185" w14:textId="77777777" w:rsidR="00171018" w:rsidRPr="00EF06A7" w:rsidRDefault="00171018" w:rsidP="008E6395">
            <w:pPr>
              <w:pStyle w:val="TAH"/>
            </w:pPr>
            <w:r w:rsidRPr="00EF06A7">
              <w:t>Maximum testable SNR</w:t>
            </w:r>
            <w:r w:rsidRPr="00EF06A7">
              <w:rPr>
                <w:vertAlign w:val="subscript"/>
              </w:rPr>
              <w:t>BB</w:t>
            </w:r>
            <w:r w:rsidRPr="00EF06A7">
              <w:t xml:space="preserve"> (dB)</w:t>
            </w:r>
          </w:p>
        </w:tc>
      </w:tr>
      <w:tr w:rsidR="00171018" w:rsidRPr="00EF06A7" w14:paraId="4EAFD1D1" w14:textId="77777777" w:rsidTr="008E6395">
        <w:trPr>
          <w:jc w:val="center"/>
        </w:trPr>
        <w:tc>
          <w:tcPr>
            <w:tcW w:w="1593" w:type="dxa"/>
            <w:vMerge/>
            <w:shd w:val="clear" w:color="auto" w:fill="auto"/>
            <w:vAlign w:val="center"/>
          </w:tcPr>
          <w:p w14:paraId="7C75875F" w14:textId="77777777" w:rsidR="00171018" w:rsidRPr="00EF06A7" w:rsidRDefault="00171018" w:rsidP="008E6395">
            <w:pPr>
              <w:pStyle w:val="TAH"/>
              <w:rPr>
                <w:rFonts w:cs="Arial"/>
              </w:rPr>
            </w:pPr>
          </w:p>
        </w:tc>
        <w:tc>
          <w:tcPr>
            <w:tcW w:w="1487" w:type="dxa"/>
            <w:vAlign w:val="center"/>
          </w:tcPr>
          <w:p w14:paraId="43D740F8" w14:textId="77777777" w:rsidR="00171018" w:rsidRPr="00EF06A7" w:rsidRDefault="00171018" w:rsidP="008E6395">
            <w:pPr>
              <w:pStyle w:val="TAH"/>
            </w:pPr>
            <w:r w:rsidRPr="00EF06A7">
              <w:t>CHBW 50 MHz</w:t>
            </w:r>
          </w:p>
        </w:tc>
        <w:tc>
          <w:tcPr>
            <w:tcW w:w="1593" w:type="dxa"/>
          </w:tcPr>
          <w:p w14:paraId="33E454DE" w14:textId="77777777" w:rsidR="00171018" w:rsidRPr="00EF06A7" w:rsidRDefault="00171018" w:rsidP="008E6395">
            <w:pPr>
              <w:pStyle w:val="TAH"/>
            </w:pPr>
            <w:r w:rsidRPr="00EF06A7">
              <w:t>CHBW 100 MHz</w:t>
            </w:r>
          </w:p>
        </w:tc>
        <w:tc>
          <w:tcPr>
            <w:tcW w:w="1559" w:type="dxa"/>
          </w:tcPr>
          <w:p w14:paraId="59989C44" w14:textId="77777777" w:rsidR="00171018" w:rsidRPr="00EF06A7" w:rsidRDefault="00171018" w:rsidP="008E6395">
            <w:pPr>
              <w:pStyle w:val="TAH"/>
            </w:pPr>
            <w:r w:rsidRPr="00EF06A7">
              <w:t>CHBW 200 MHz</w:t>
            </w:r>
          </w:p>
        </w:tc>
      </w:tr>
      <w:tr w:rsidR="00171018" w:rsidRPr="00EF06A7" w14:paraId="0EF729A3" w14:textId="77777777" w:rsidTr="008E639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4A111518" w14:textId="77777777" w:rsidR="00171018" w:rsidRPr="00EF06A7" w:rsidRDefault="00171018" w:rsidP="008E6395">
            <w:pPr>
              <w:pStyle w:val="TAC"/>
              <w:rPr>
                <w:rFonts w:cs="Arial"/>
                <w:lang w:eastAsia="zh-CN"/>
              </w:rPr>
            </w:pPr>
            <w:r w:rsidRPr="00EF06A7">
              <w:rPr>
                <w:rFonts w:cs="Arial"/>
                <w:lang w:eastAsia="zh-CN"/>
              </w:rPr>
              <w:t>n257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C630F37" w14:textId="109ABFF9" w:rsidR="00171018" w:rsidRPr="00EF06A7" w:rsidRDefault="00171018" w:rsidP="008E6395">
            <w:pPr>
              <w:pStyle w:val="TAC"/>
              <w:rPr>
                <w:rFonts w:cs="Arial"/>
              </w:rPr>
            </w:pPr>
            <w:r w:rsidRPr="00EF06A7">
              <w:t>28.7</w:t>
            </w:r>
          </w:p>
        </w:tc>
        <w:tc>
          <w:tcPr>
            <w:tcW w:w="1593" w:type="dxa"/>
            <w:tcBorders>
              <w:top w:val="single" w:sz="4" w:space="0" w:color="auto"/>
              <w:left w:val="single" w:sz="4" w:space="0" w:color="auto"/>
              <w:bottom w:val="single" w:sz="4" w:space="0" w:color="auto"/>
              <w:right w:val="single" w:sz="4" w:space="0" w:color="auto"/>
            </w:tcBorders>
            <w:vAlign w:val="center"/>
          </w:tcPr>
          <w:p w14:paraId="4F4B6E1F" w14:textId="34F711FA" w:rsidR="00171018" w:rsidRPr="00EF06A7" w:rsidRDefault="00171018" w:rsidP="008E6395">
            <w:pPr>
              <w:pStyle w:val="TAC"/>
              <w:rPr>
                <w:rFonts w:cs="Arial"/>
              </w:rPr>
            </w:pPr>
            <w:r w:rsidRPr="00EF06A7">
              <w:t>25.5</w:t>
            </w:r>
          </w:p>
        </w:tc>
        <w:tc>
          <w:tcPr>
            <w:tcW w:w="1559" w:type="dxa"/>
            <w:tcBorders>
              <w:top w:val="single" w:sz="4" w:space="0" w:color="auto"/>
              <w:left w:val="single" w:sz="4" w:space="0" w:color="auto"/>
              <w:bottom w:val="single" w:sz="4" w:space="0" w:color="auto"/>
              <w:right w:val="single" w:sz="4" w:space="0" w:color="auto"/>
            </w:tcBorders>
            <w:vAlign w:val="center"/>
          </w:tcPr>
          <w:p w14:paraId="1BCC7D7F" w14:textId="1EBFE620" w:rsidR="00171018" w:rsidRPr="00EF06A7" w:rsidRDefault="00171018" w:rsidP="008E6395">
            <w:pPr>
              <w:pStyle w:val="TAC"/>
              <w:rPr>
                <w:rFonts w:cs="Arial"/>
              </w:rPr>
            </w:pPr>
            <w:r w:rsidRPr="00EF06A7">
              <w:t>22.5</w:t>
            </w:r>
          </w:p>
        </w:tc>
      </w:tr>
      <w:tr w:rsidR="00171018" w:rsidRPr="00EF06A7" w14:paraId="6985A915" w14:textId="77777777" w:rsidTr="008E639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3B05040B" w14:textId="77777777" w:rsidR="00171018" w:rsidRPr="00EF06A7" w:rsidRDefault="00171018" w:rsidP="008E6395">
            <w:pPr>
              <w:pStyle w:val="TAC"/>
              <w:rPr>
                <w:rFonts w:cs="Arial"/>
                <w:lang w:eastAsia="zh-CN"/>
              </w:rPr>
            </w:pPr>
            <w:r w:rsidRPr="00EF06A7">
              <w:rPr>
                <w:rFonts w:cs="Arial"/>
                <w:lang w:eastAsia="zh-CN"/>
              </w:rPr>
              <w:t>n258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4A78EBD1" w14:textId="7491722F" w:rsidR="00171018" w:rsidRPr="00EF06A7" w:rsidRDefault="00171018" w:rsidP="008E6395">
            <w:pPr>
              <w:pStyle w:val="TAC"/>
              <w:rPr>
                <w:rFonts w:cs="Arial"/>
              </w:rPr>
            </w:pPr>
            <w:r w:rsidRPr="00EF06A7">
              <w:t>28.7</w:t>
            </w:r>
          </w:p>
        </w:tc>
        <w:tc>
          <w:tcPr>
            <w:tcW w:w="1593" w:type="dxa"/>
            <w:tcBorders>
              <w:top w:val="single" w:sz="4" w:space="0" w:color="auto"/>
              <w:left w:val="single" w:sz="4" w:space="0" w:color="auto"/>
              <w:bottom w:val="single" w:sz="4" w:space="0" w:color="auto"/>
              <w:right w:val="single" w:sz="4" w:space="0" w:color="auto"/>
            </w:tcBorders>
            <w:vAlign w:val="center"/>
          </w:tcPr>
          <w:p w14:paraId="1BFB9841" w14:textId="5EAEC9F0" w:rsidR="00171018" w:rsidRPr="00EF06A7" w:rsidRDefault="00171018" w:rsidP="008E6395">
            <w:pPr>
              <w:pStyle w:val="TAC"/>
              <w:rPr>
                <w:rFonts w:cs="Arial"/>
              </w:rPr>
            </w:pPr>
            <w:r w:rsidRPr="00EF06A7">
              <w:t>25.5</w:t>
            </w:r>
          </w:p>
        </w:tc>
        <w:tc>
          <w:tcPr>
            <w:tcW w:w="1559" w:type="dxa"/>
            <w:tcBorders>
              <w:top w:val="single" w:sz="4" w:space="0" w:color="auto"/>
              <w:left w:val="single" w:sz="4" w:space="0" w:color="auto"/>
              <w:bottom w:val="single" w:sz="4" w:space="0" w:color="auto"/>
              <w:right w:val="single" w:sz="4" w:space="0" w:color="auto"/>
            </w:tcBorders>
            <w:vAlign w:val="center"/>
          </w:tcPr>
          <w:p w14:paraId="1E0CBB99" w14:textId="15116977" w:rsidR="00171018" w:rsidRPr="00EF06A7" w:rsidRDefault="00171018" w:rsidP="008E6395">
            <w:pPr>
              <w:pStyle w:val="TAC"/>
              <w:rPr>
                <w:rFonts w:cs="Arial"/>
              </w:rPr>
            </w:pPr>
            <w:r w:rsidRPr="00EF06A7">
              <w:t>22.5</w:t>
            </w:r>
          </w:p>
        </w:tc>
      </w:tr>
      <w:tr w:rsidR="00EC6D1F" w:rsidRPr="00EF06A7" w14:paraId="52706175" w14:textId="77777777" w:rsidTr="008E639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47B475ED" w14:textId="77777777" w:rsidR="00EC6D1F" w:rsidRPr="00EF06A7" w:rsidRDefault="00EC6D1F" w:rsidP="00EC6D1F">
            <w:pPr>
              <w:pStyle w:val="TAC"/>
              <w:rPr>
                <w:rFonts w:cs="Arial"/>
                <w:lang w:eastAsia="zh-CN"/>
              </w:rPr>
            </w:pPr>
            <w:r w:rsidRPr="00EF06A7">
              <w:rPr>
                <w:rFonts w:cs="Arial"/>
                <w:lang w:eastAsia="zh-CN"/>
              </w:rPr>
              <w:t>n259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711CE321" w14:textId="3C012F02" w:rsidR="00EC6D1F" w:rsidRPr="00EF06A7" w:rsidRDefault="00EC6D1F" w:rsidP="00EC6D1F">
            <w:pPr>
              <w:pStyle w:val="TAC"/>
              <w:rPr>
                <w:rFonts w:cs="Arial"/>
              </w:rPr>
            </w:pPr>
            <w:r w:rsidRPr="00EF06A7">
              <w:t>18.4</w:t>
            </w:r>
          </w:p>
        </w:tc>
        <w:tc>
          <w:tcPr>
            <w:tcW w:w="1593" w:type="dxa"/>
            <w:tcBorders>
              <w:top w:val="single" w:sz="4" w:space="0" w:color="auto"/>
              <w:left w:val="single" w:sz="4" w:space="0" w:color="auto"/>
              <w:bottom w:val="single" w:sz="4" w:space="0" w:color="auto"/>
              <w:right w:val="single" w:sz="4" w:space="0" w:color="auto"/>
            </w:tcBorders>
            <w:vAlign w:val="center"/>
          </w:tcPr>
          <w:p w14:paraId="7C42679D" w14:textId="716A731E" w:rsidR="00EC6D1F" w:rsidRPr="00EF06A7" w:rsidRDefault="00EC6D1F" w:rsidP="00EC6D1F">
            <w:pPr>
              <w:pStyle w:val="TAC"/>
              <w:rPr>
                <w:rFonts w:cs="Arial"/>
              </w:rPr>
            </w:pPr>
            <w:r w:rsidRPr="00EF06A7">
              <w:t>15.2</w:t>
            </w:r>
          </w:p>
        </w:tc>
        <w:tc>
          <w:tcPr>
            <w:tcW w:w="1559" w:type="dxa"/>
            <w:tcBorders>
              <w:top w:val="single" w:sz="4" w:space="0" w:color="auto"/>
              <w:left w:val="single" w:sz="4" w:space="0" w:color="auto"/>
              <w:bottom w:val="single" w:sz="4" w:space="0" w:color="auto"/>
              <w:right w:val="single" w:sz="4" w:space="0" w:color="auto"/>
            </w:tcBorders>
            <w:vAlign w:val="center"/>
          </w:tcPr>
          <w:p w14:paraId="1A8DF157" w14:textId="7ABE19CF" w:rsidR="00EC6D1F" w:rsidRPr="00EF06A7" w:rsidRDefault="00EC6D1F" w:rsidP="00EC6D1F">
            <w:pPr>
              <w:pStyle w:val="TAC"/>
              <w:rPr>
                <w:rFonts w:cs="Arial"/>
              </w:rPr>
            </w:pPr>
            <w:r w:rsidRPr="00EF06A7">
              <w:t>12.1</w:t>
            </w:r>
          </w:p>
        </w:tc>
      </w:tr>
      <w:tr w:rsidR="00EC6D1F" w:rsidRPr="00EF06A7" w:rsidDel="00113363" w14:paraId="119F8142" w14:textId="77777777" w:rsidTr="008E639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3C57B0F4" w14:textId="77777777" w:rsidR="00EC6D1F" w:rsidRPr="00EF06A7" w:rsidDel="00113363" w:rsidRDefault="00EC6D1F" w:rsidP="00EC6D1F">
            <w:pPr>
              <w:pStyle w:val="TAC"/>
              <w:rPr>
                <w:rFonts w:cs="Arial"/>
                <w:lang w:eastAsia="zh-CN"/>
              </w:rPr>
            </w:pPr>
            <w:r w:rsidRPr="00EF06A7">
              <w:rPr>
                <w:rFonts w:cs="Arial"/>
                <w:lang w:eastAsia="zh-CN"/>
              </w:rPr>
              <w:t>n260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0B2C4641" w14:textId="5FEDE5FE" w:rsidR="00EC6D1F" w:rsidRPr="00EF06A7" w:rsidDel="00113363" w:rsidRDefault="00EC6D1F" w:rsidP="00EC6D1F">
            <w:pPr>
              <w:pStyle w:val="TAC"/>
              <w:rPr>
                <w:rFonts w:cs="Arial"/>
              </w:rPr>
            </w:pPr>
            <w:r w:rsidRPr="00EF06A7">
              <w:t>22.5</w:t>
            </w:r>
          </w:p>
        </w:tc>
        <w:tc>
          <w:tcPr>
            <w:tcW w:w="1593" w:type="dxa"/>
            <w:tcBorders>
              <w:top w:val="single" w:sz="4" w:space="0" w:color="auto"/>
              <w:left w:val="single" w:sz="4" w:space="0" w:color="auto"/>
              <w:bottom w:val="single" w:sz="4" w:space="0" w:color="auto"/>
              <w:right w:val="single" w:sz="4" w:space="0" w:color="auto"/>
            </w:tcBorders>
            <w:vAlign w:val="center"/>
          </w:tcPr>
          <w:p w14:paraId="3C8FD546" w14:textId="59BB9DFE" w:rsidR="00EC6D1F" w:rsidRPr="00EF06A7" w:rsidRDefault="00EC6D1F" w:rsidP="00EC6D1F">
            <w:pPr>
              <w:pStyle w:val="TAC"/>
              <w:rPr>
                <w:rFonts w:cs="Arial"/>
              </w:rPr>
            </w:pPr>
            <w:r w:rsidRPr="00EF06A7">
              <w:t>19.3</w:t>
            </w:r>
          </w:p>
        </w:tc>
        <w:tc>
          <w:tcPr>
            <w:tcW w:w="1559" w:type="dxa"/>
            <w:tcBorders>
              <w:top w:val="single" w:sz="4" w:space="0" w:color="auto"/>
              <w:left w:val="single" w:sz="4" w:space="0" w:color="auto"/>
              <w:bottom w:val="single" w:sz="4" w:space="0" w:color="auto"/>
              <w:right w:val="single" w:sz="4" w:space="0" w:color="auto"/>
            </w:tcBorders>
            <w:vAlign w:val="center"/>
          </w:tcPr>
          <w:p w14:paraId="74F5B7F7" w14:textId="254CD3AB" w:rsidR="00EC6D1F" w:rsidRPr="00EF06A7" w:rsidRDefault="00EC6D1F" w:rsidP="00EC6D1F">
            <w:pPr>
              <w:pStyle w:val="TAC"/>
              <w:rPr>
                <w:rFonts w:cs="Arial"/>
              </w:rPr>
            </w:pPr>
            <w:r w:rsidRPr="00EF06A7">
              <w:t>16.3</w:t>
            </w:r>
          </w:p>
        </w:tc>
      </w:tr>
      <w:tr w:rsidR="00171018" w:rsidRPr="00EF06A7" w:rsidDel="00113363" w14:paraId="1651C51B" w14:textId="77777777" w:rsidTr="008E6395">
        <w:trPr>
          <w:jc w:val="center"/>
        </w:trPr>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2F2E84A3" w14:textId="77777777" w:rsidR="00171018" w:rsidRPr="00EF06A7" w:rsidDel="00113363" w:rsidRDefault="00171018" w:rsidP="008E6395">
            <w:pPr>
              <w:pStyle w:val="TAC"/>
              <w:rPr>
                <w:rFonts w:cs="Arial"/>
                <w:lang w:eastAsia="zh-CN"/>
              </w:rPr>
            </w:pPr>
            <w:r w:rsidRPr="00EF06A7">
              <w:rPr>
                <w:rFonts w:cs="Arial"/>
                <w:lang w:eastAsia="zh-CN"/>
              </w:rPr>
              <w:t>n261 mid</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14:paraId="26A33BE1" w14:textId="16A5AF51" w:rsidR="00171018" w:rsidRPr="00EF06A7" w:rsidDel="00113363" w:rsidRDefault="00171018" w:rsidP="008E6395">
            <w:pPr>
              <w:pStyle w:val="TAC"/>
              <w:rPr>
                <w:rFonts w:cs="Arial"/>
              </w:rPr>
            </w:pPr>
            <w:r w:rsidRPr="00EF06A7">
              <w:t>28.7</w:t>
            </w:r>
          </w:p>
        </w:tc>
        <w:tc>
          <w:tcPr>
            <w:tcW w:w="1593" w:type="dxa"/>
            <w:tcBorders>
              <w:top w:val="single" w:sz="4" w:space="0" w:color="auto"/>
              <w:left w:val="single" w:sz="4" w:space="0" w:color="auto"/>
              <w:bottom w:val="single" w:sz="4" w:space="0" w:color="auto"/>
              <w:right w:val="single" w:sz="4" w:space="0" w:color="auto"/>
            </w:tcBorders>
            <w:vAlign w:val="center"/>
          </w:tcPr>
          <w:p w14:paraId="5F3CF855" w14:textId="506D5BA1" w:rsidR="00171018" w:rsidRPr="00EF06A7" w:rsidRDefault="00171018" w:rsidP="008E6395">
            <w:pPr>
              <w:pStyle w:val="TAC"/>
              <w:rPr>
                <w:rFonts w:cs="Arial"/>
              </w:rPr>
            </w:pPr>
            <w:r w:rsidRPr="00EF06A7">
              <w:t>25.5</w:t>
            </w:r>
          </w:p>
        </w:tc>
        <w:tc>
          <w:tcPr>
            <w:tcW w:w="1559" w:type="dxa"/>
            <w:tcBorders>
              <w:top w:val="single" w:sz="4" w:space="0" w:color="auto"/>
              <w:left w:val="single" w:sz="4" w:space="0" w:color="auto"/>
              <w:bottom w:val="single" w:sz="4" w:space="0" w:color="auto"/>
              <w:right w:val="single" w:sz="4" w:space="0" w:color="auto"/>
            </w:tcBorders>
            <w:vAlign w:val="center"/>
          </w:tcPr>
          <w:p w14:paraId="410FCDAA" w14:textId="3D2B1C1E" w:rsidR="00171018" w:rsidRPr="00EF06A7" w:rsidRDefault="00171018" w:rsidP="008E6395">
            <w:pPr>
              <w:pStyle w:val="TAC"/>
              <w:rPr>
                <w:rFonts w:cs="Arial"/>
              </w:rPr>
            </w:pPr>
            <w:r w:rsidRPr="00EF06A7">
              <w:t>22.5</w:t>
            </w:r>
          </w:p>
        </w:tc>
      </w:tr>
    </w:tbl>
    <w:p w14:paraId="5A03682F" w14:textId="77777777" w:rsidR="00171018" w:rsidRPr="00EF06A7" w:rsidRDefault="00171018" w:rsidP="00171018"/>
    <w:p w14:paraId="4FC0C8F0" w14:textId="73694383" w:rsidR="00171018" w:rsidRPr="00EF06A7" w:rsidRDefault="00171018" w:rsidP="00171018">
      <w:r w:rsidRPr="00EF06A7">
        <w:t>Based on the current assumption of maximum testable SNR</w:t>
      </w:r>
      <w:r w:rsidRPr="00EF06A7">
        <w:rPr>
          <w:vertAlign w:val="subscript"/>
        </w:rPr>
        <w:t>BB</w:t>
      </w:r>
      <w:r w:rsidRPr="00EF06A7">
        <w:t xml:space="preserve">, the applicability of test points is defined in Table 8.1.1_1-2 for indirect </w:t>
      </w:r>
      <w:r w:rsidR="00F052E2" w:rsidRPr="00EF06A7">
        <w:t>far field</w:t>
      </w:r>
      <w:r w:rsidRPr="00EF06A7">
        <w:t xml:space="preserve"> (IFF), PC3, </w:t>
      </w:r>
      <w:r w:rsidR="00B23F17" w:rsidRPr="00EF06A7">
        <w:t>Max device size</w:t>
      </w:r>
      <w:r w:rsidRPr="00EF06A7">
        <w:t xml:space="preserve"> ≤ 30 cm under fading conditions.</w:t>
      </w:r>
    </w:p>
    <w:p w14:paraId="31E96E50" w14:textId="1FFF8A60" w:rsidR="00171018" w:rsidRPr="00EF06A7" w:rsidRDefault="00171018" w:rsidP="00171018">
      <w:pPr>
        <w:pStyle w:val="TH"/>
        <w:rPr>
          <w:lang w:eastAsia="zh-CN"/>
        </w:rPr>
      </w:pPr>
      <w:r w:rsidRPr="00EF06A7">
        <w:t xml:space="preserve">Table 8.1.1_1-2: </w:t>
      </w:r>
      <w:r w:rsidR="00EC6D1F" w:rsidRPr="00EF06A7">
        <w:rPr>
          <w:lang w:eastAsia="zh-CN"/>
        </w:rPr>
        <w:t>Testability of test requirements due to maximum achievable SNR per band</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
        <w:gridCol w:w="1217"/>
        <w:gridCol w:w="113"/>
        <w:gridCol w:w="989"/>
        <w:gridCol w:w="113"/>
        <w:gridCol w:w="1278"/>
        <w:gridCol w:w="113"/>
        <w:gridCol w:w="801"/>
        <w:gridCol w:w="113"/>
        <w:gridCol w:w="1151"/>
        <w:gridCol w:w="113"/>
        <w:gridCol w:w="646"/>
        <w:gridCol w:w="113"/>
        <w:gridCol w:w="623"/>
        <w:gridCol w:w="113"/>
        <w:gridCol w:w="590"/>
        <w:gridCol w:w="113"/>
        <w:gridCol w:w="590"/>
        <w:gridCol w:w="113"/>
        <w:gridCol w:w="614"/>
        <w:gridCol w:w="113"/>
      </w:tblGrid>
      <w:tr w:rsidR="00171018" w:rsidRPr="00EF06A7" w14:paraId="332EABFA" w14:textId="77777777" w:rsidTr="00A07251">
        <w:trPr>
          <w:gridAfter w:val="1"/>
          <w:wAfter w:w="113" w:type="dxa"/>
          <w:trHeight w:val="222"/>
          <w:jc w:val="center"/>
        </w:trPr>
        <w:tc>
          <w:tcPr>
            <w:tcW w:w="1330" w:type="dxa"/>
            <w:gridSpan w:val="2"/>
            <w:vMerge w:val="restart"/>
            <w:shd w:val="clear" w:color="auto" w:fill="auto"/>
            <w:vAlign w:val="center"/>
          </w:tcPr>
          <w:p w14:paraId="6339C5B5" w14:textId="77777777" w:rsidR="00171018" w:rsidRPr="00EF06A7" w:rsidRDefault="00171018" w:rsidP="008E6395">
            <w:pPr>
              <w:pStyle w:val="TAH"/>
              <w:rPr>
                <w:rFonts w:cs="Arial"/>
              </w:rPr>
            </w:pPr>
            <w:r w:rsidRPr="00EF06A7">
              <w:rPr>
                <w:rFonts w:cs="Arial"/>
              </w:rPr>
              <w:t>Test Case</w:t>
            </w:r>
          </w:p>
        </w:tc>
        <w:tc>
          <w:tcPr>
            <w:tcW w:w="1102" w:type="dxa"/>
            <w:gridSpan w:val="2"/>
            <w:vMerge w:val="restart"/>
            <w:vAlign w:val="center"/>
          </w:tcPr>
          <w:p w14:paraId="3A629801" w14:textId="77777777" w:rsidR="00171018" w:rsidRPr="00EF06A7" w:rsidRDefault="00171018" w:rsidP="008E6395">
            <w:pPr>
              <w:pStyle w:val="TAH"/>
              <w:rPr>
                <w:rFonts w:cs="Arial"/>
                <w:lang w:eastAsia="zh-CN"/>
              </w:rPr>
            </w:pPr>
            <w:r w:rsidRPr="00EF06A7">
              <w:t>Test point</w:t>
            </w:r>
          </w:p>
        </w:tc>
        <w:tc>
          <w:tcPr>
            <w:tcW w:w="1391" w:type="dxa"/>
            <w:gridSpan w:val="2"/>
            <w:vMerge w:val="restart"/>
            <w:vAlign w:val="center"/>
          </w:tcPr>
          <w:p w14:paraId="736E43BD" w14:textId="77777777" w:rsidR="00171018" w:rsidRPr="00EF06A7" w:rsidRDefault="00171018" w:rsidP="008E6395">
            <w:pPr>
              <w:pStyle w:val="TAH"/>
            </w:pPr>
            <w:r w:rsidRPr="00EF06A7">
              <w:t>CHBW / MHz</w:t>
            </w:r>
          </w:p>
        </w:tc>
        <w:tc>
          <w:tcPr>
            <w:tcW w:w="914" w:type="dxa"/>
            <w:gridSpan w:val="2"/>
            <w:vMerge w:val="restart"/>
            <w:vAlign w:val="center"/>
          </w:tcPr>
          <w:p w14:paraId="6829A0A5" w14:textId="77777777" w:rsidR="00171018" w:rsidRPr="00EF06A7" w:rsidRDefault="00171018" w:rsidP="008E6395">
            <w:pPr>
              <w:pStyle w:val="TAH"/>
            </w:pPr>
            <w:r w:rsidRPr="00EF06A7">
              <w:t>Fading</w:t>
            </w:r>
          </w:p>
        </w:tc>
        <w:tc>
          <w:tcPr>
            <w:tcW w:w="1264" w:type="dxa"/>
            <w:gridSpan w:val="2"/>
            <w:vMerge w:val="restart"/>
          </w:tcPr>
          <w:p w14:paraId="2004C4DE" w14:textId="77777777" w:rsidR="00171018" w:rsidRPr="00EF06A7" w:rsidRDefault="00171018" w:rsidP="008E6395">
            <w:pPr>
              <w:pStyle w:val="TAH"/>
            </w:pPr>
            <w:r w:rsidRPr="00EF06A7">
              <w:t>SNR test requirement</w:t>
            </w:r>
          </w:p>
        </w:tc>
        <w:tc>
          <w:tcPr>
            <w:tcW w:w="3628" w:type="dxa"/>
            <w:gridSpan w:val="10"/>
          </w:tcPr>
          <w:p w14:paraId="720133D7" w14:textId="77777777" w:rsidR="00171018" w:rsidRPr="00EF06A7" w:rsidRDefault="00171018" w:rsidP="008E6395">
            <w:pPr>
              <w:pStyle w:val="TAH"/>
            </w:pPr>
            <w:r w:rsidRPr="00EF06A7">
              <w:t>Test Point Applicability</w:t>
            </w:r>
          </w:p>
        </w:tc>
      </w:tr>
      <w:tr w:rsidR="00171018" w:rsidRPr="00EF06A7" w14:paraId="004F4BEC" w14:textId="77777777" w:rsidTr="00A07251">
        <w:trPr>
          <w:gridAfter w:val="1"/>
          <w:wAfter w:w="113" w:type="dxa"/>
          <w:trHeight w:val="221"/>
          <w:jc w:val="center"/>
        </w:trPr>
        <w:tc>
          <w:tcPr>
            <w:tcW w:w="1330" w:type="dxa"/>
            <w:gridSpan w:val="2"/>
            <w:vMerge/>
            <w:tcBorders>
              <w:bottom w:val="single" w:sz="4" w:space="0" w:color="auto"/>
            </w:tcBorders>
            <w:shd w:val="clear" w:color="auto" w:fill="auto"/>
            <w:vAlign w:val="center"/>
          </w:tcPr>
          <w:p w14:paraId="20886CD0" w14:textId="77777777" w:rsidR="00171018" w:rsidRPr="00EF06A7" w:rsidRDefault="00171018" w:rsidP="008E6395">
            <w:pPr>
              <w:pStyle w:val="TAH"/>
              <w:rPr>
                <w:rFonts w:cs="Arial"/>
              </w:rPr>
            </w:pPr>
          </w:p>
        </w:tc>
        <w:tc>
          <w:tcPr>
            <w:tcW w:w="1102" w:type="dxa"/>
            <w:gridSpan w:val="2"/>
            <w:vMerge/>
            <w:vAlign w:val="center"/>
          </w:tcPr>
          <w:p w14:paraId="2CC33CFB" w14:textId="77777777" w:rsidR="00171018" w:rsidRPr="00EF06A7" w:rsidRDefault="00171018" w:rsidP="008E6395">
            <w:pPr>
              <w:pStyle w:val="TAH"/>
            </w:pPr>
          </w:p>
        </w:tc>
        <w:tc>
          <w:tcPr>
            <w:tcW w:w="1391" w:type="dxa"/>
            <w:gridSpan w:val="2"/>
            <w:vMerge/>
          </w:tcPr>
          <w:p w14:paraId="590745B8" w14:textId="77777777" w:rsidR="00171018" w:rsidRPr="00EF06A7" w:rsidRDefault="00171018" w:rsidP="008E6395">
            <w:pPr>
              <w:pStyle w:val="TAH"/>
            </w:pPr>
          </w:p>
        </w:tc>
        <w:tc>
          <w:tcPr>
            <w:tcW w:w="914" w:type="dxa"/>
            <w:gridSpan w:val="2"/>
            <w:vMerge/>
          </w:tcPr>
          <w:p w14:paraId="070A8A33" w14:textId="77777777" w:rsidR="00171018" w:rsidRPr="00EF06A7" w:rsidRDefault="00171018" w:rsidP="008E6395">
            <w:pPr>
              <w:pStyle w:val="TAH"/>
            </w:pPr>
          </w:p>
        </w:tc>
        <w:tc>
          <w:tcPr>
            <w:tcW w:w="1264" w:type="dxa"/>
            <w:gridSpan w:val="2"/>
            <w:vMerge/>
          </w:tcPr>
          <w:p w14:paraId="3A647EA6" w14:textId="77777777" w:rsidR="00171018" w:rsidRPr="00EF06A7" w:rsidRDefault="00171018" w:rsidP="008E6395">
            <w:pPr>
              <w:pStyle w:val="TAH"/>
            </w:pPr>
          </w:p>
        </w:tc>
        <w:tc>
          <w:tcPr>
            <w:tcW w:w="759" w:type="dxa"/>
            <w:gridSpan w:val="2"/>
          </w:tcPr>
          <w:p w14:paraId="3C5B8204" w14:textId="77777777" w:rsidR="00171018" w:rsidRPr="00EF06A7" w:rsidRDefault="00171018" w:rsidP="008E6395">
            <w:pPr>
              <w:pStyle w:val="TAH"/>
            </w:pPr>
            <w:r w:rsidRPr="00EF06A7">
              <w:t>n257</w:t>
            </w:r>
          </w:p>
        </w:tc>
        <w:tc>
          <w:tcPr>
            <w:tcW w:w="736" w:type="dxa"/>
            <w:gridSpan w:val="2"/>
          </w:tcPr>
          <w:p w14:paraId="1D97B9E2" w14:textId="77777777" w:rsidR="00171018" w:rsidRPr="00EF06A7" w:rsidRDefault="00171018" w:rsidP="008E6395">
            <w:pPr>
              <w:pStyle w:val="TAH"/>
            </w:pPr>
            <w:r w:rsidRPr="00EF06A7">
              <w:t>n258</w:t>
            </w:r>
          </w:p>
        </w:tc>
        <w:tc>
          <w:tcPr>
            <w:tcW w:w="703" w:type="dxa"/>
            <w:gridSpan w:val="2"/>
          </w:tcPr>
          <w:p w14:paraId="60C2D231" w14:textId="77777777" w:rsidR="00171018" w:rsidRPr="00EF06A7" w:rsidRDefault="00171018" w:rsidP="008E6395">
            <w:pPr>
              <w:pStyle w:val="TAH"/>
            </w:pPr>
            <w:r w:rsidRPr="00EF06A7">
              <w:t>n259</w:t>
            </w:r>
          </w:p>
        </w:tc>
        <w:tc>
          <w:tcPr>
            <w:tcW w:w="703" w:type="dxa"/>
            <w:gridSpan w:val="2"/>
          </w:tcPr>
          <w:p w14:paraId="2D067965" w14:textId="77777777" w:rsidR="00171018" w:rsidRPr="00EF06A7" w:rsidRDefault="00171018" w:rsidP="008E6395">
            <w:pPr>
              <w:pStyle w:val="TAH"/>
            </w:pPr>
            <w:r w:rsidRPr="00EF06A7">
              <w:t>n260</w:t>
            </w:r>
          </w:p>
        </w:tc>
        <w:tc>
          <w:tcPr>
            <w:tcW w:w="727" w:type="dxa"/>
            <w:gridSpan w:val="2"/>
          </w:tcPr>
          <w:p w14:paraId="6C6BD821" w14:textId="77777777" w:rsidR="00171018" w:rsidRPr="00EF06A7" w:rsidRDefault="00171018" w:rsidP="008E6395">
            <w:pPr>
              <w:pStyle w:val="TAH"/>
            </w:pPr>
            <w:r w:rsidRPr="00EF06A7">
              <w:t>n261</w:t>
            </w:r>
          </w:p>
        </w:tc>
      </w:tr>
      <w:tr w:rsidR="00171018" w:rsidRPr="00EF06A7" w14:paraId="37C86DB9" w14:textId="77777777" w:rsidTr="00A07251">
        <w:trPr>
          <w:gridAfter w:val="1"/>
          <w:wAfter w:w="113" w:type="dxa"/>
          <w:jc w:val="center"/>
        </w:trPr>
        <w:tc>
          <w:tcPr>
            <w:tcW w:w="1330" w:type="dxa"/>
            <w:gridSpan w:val="2"/>
            <w:tcBorders>
              <w:top w:val="single" w:sz="4" w:space="0" w:color="auto"/>
              <w:left w:val="single" w:sz="4" w:space="0" w:color="auto"/>
              <w:bottom w:val="nil"/>
              <w:right w:val="single" w:sz="4" w:space="0" w:color="auto"/>
            </w:tcBorders>
            <w:shd w:val="clear" w:color="auto" w:fill="auto"/>
            <w:vAlign w:val="center"/>
          </w:tcPr>
          <w:p w14:paraId="7D205FCB" w14:textId="77777777" w:rsidR="00171018" w:rsidRPr="00EF06A7" w:rsidRDefault="00171018" w:rsidP="008E6395">
            <w:pPr>
              <w:pStyle w:val="TAC"/>
              <w:rPr>
                <w:rFonts w:cs="Arial"/>
                <w:lang w:eastAsia="zh-CN"/>
              </w:rPr>
            </w:pPr>
            <w:r w:rsidRPr="00EF06A7">
              <w:t>8.2.2.2.1.1</w:t>
            </w: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07DE64" w14:textId="77777777" w:rsidR="00171018" w:rsidRPr="00EF06A7" w:rsidRDefault="00171018" w:rsidP="008E6395">
            <w:pPr>
              <w:pStyle w:val="TAC"/>
              <w:rPr>
                <w:rFonts w:cs="Arial"/>
              </w:rPr>
            </w:pPr>
            <w:r w:rsidRPr="00EF06A7">
              <w:rPr>
                <w:rFonts w:eastAsia="SimSun"/>
              </w:rPr>
              <w:t>1</w:t>
            </w:r>
          </w:p>
        </w:tc>
        <w:tc>
          <w:tcPr>
            <w:tcW w:w="1391" w:type="dxa"/>
            <w:gridSpan w:val="2"/>
            <w:tcBorders>
              <w:top w:val="single" w:sz="4" w:space="0" w:color="auto"/>
              <w:left w:val="single" w:sz="4" w:space="0" w:color="auto"/>
              <w:bottom w:val="single" w:sz="4" w:space="0" w:color="auto"/>
              <w:right w:val="single" w:sz="4" w:space="0" w:color="auto"/>
            </w:tcBorders>
          </w:tcPr>
          <w:p w14:paraId="6EEB7CEA" w14:textId="77777777" w:rsidR="00171018" w:rsidRPr="00EF06A7" w:rsidRDefault="00171018" w:rsidP="008E6395">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5B240E00" w14:textId="77777777" w:rsidR="00171018" w:rsidRPr="00EF06A7" w:rsidRDefault="00171018" w:rsidP="008E6395">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1139EC8C" w14:textId="77777777" w:rsidR="00171018" w:rsidRPr="00EF06A7" w:rsidRDefault="00171018" w:rsidP="008E6395">
            <w:pPr>
              <w:pStyle w:val="TAC"/>
              <w:rPr>
                <w:rFonts w:cs="Arial"/>
              </w:rPr>
            </w:pPr>
            <w:r w:rsidRPr="00EF06A7">
              <w:rPr>
                <w:rFonts w:cs="Arial"/>
              </w:rPr>
              <w:t>9</w:t>
            </w:r>
          </w:p>
        </w:tc>
        <w:tc>
          <w:tcPr>
            <w:tcW w:w="759" w:type="dxa"/>
            <w:gridSpan w:val="2"/>
            <w:tcBorders>
              <w:top w:val="single" w:sz="4" w:space="0" w:color="auto"/>
              <w:left w:val="single" w:sz="4" w:space="0" w:color="auto"/>
              <w:bottom w:val="single" w:sz="4" w:space="0" w:color="auto"/>
              <w:right w:val="single" w:sz="4" w:space="0" w:color="auto"/>
            </w:tcBorders>
          </w:tcPr>
          <w:p w14:paraId="76346277" w14:textId="77777777" w:rsidR="00171018" w:rsidRPr="00EF06A7" w:rsidRDefault="00171018" w:rsidP="008E6395">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52B2647E" w14:textId="77777777" w:rsidR="00171018" w:rsidRPr="00EF06A7" w:rsidRDefault="00171018"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20C619F4" w14:textId="296C35BB" w:rsidR="00171018" w:rsidRPr="00EF06A7" w:rsidRDefault="00EC6D1F"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ADE79DC" w14:textId="37560AE5" w:rsidR="00171018" w:rsidRPr="00EF06A7" w:rsidRDefault="00EC6D1F" w:rsidP="008E6395">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73F5CD0D" w14:textId="77777777" w:rsidR="00171018" w:rsidRPr="00EF06A7" w:rsidRDefault="00171018" w:rsidP="008E6395">
            <w:pPr>
              <w:pStyle w:val="TAC"/>
              <w:rPr>
                <w:rFonts w:cs="Arial"/>
              </w:rPr>
            </w:pPr>
            <w:r w:rsidRPr="00EF06A7">
              <w:rPr>
                <w:rFonts w:cs="Arial"/>
              </w:rPr>
              <w:t>x</w:t>
            </w:r>
          </w:p>
        </w:tc>
      </w:tr>
      <w:tr w:rsidR="00171018" w:rsidRPr="00EF06A7" w14:paraId="3D792C3A" w14:textId="77777777" w:rsidTr="00A07251">
        <w:trPr>
          <w:gridAfter w:val="1"/>
          <w:wAfter w:w="113" w:type="dxa"/>
          <w:jc w:val="center"/>
        </w:trPr>
        <w:tc>
          <w:tcPr>
            <w:tcW w:w="1330" w:type="dxa"/>
            <w:gridSpan w:val="2"/>
            <w:tcBorders>
              <w:top w:val="nil"/>
              <w:left w:val="single" w:sz="4" w:space="0" w:color="auto"/>
              <w:bottom w:val="single" w:sz="4" w:space="0" w:color="auto"/>
              <w:right w:val="single" w:sz="4" w:space="0" w:color="auto"/>
            </w:tcBorders>
            <w:shd w:val="clear" w:color="auto" w:fill="auto"/>
            <w:vAlign w:val="center"/>
          </w:tcPr>
          <w:p w14:paraId="1F2631BE" w14:textId="77777777" w:rsidR="00171018" w:rsidRPr="00EF06A7" w:rsidRDefault="00171018" w:rsidP="008E6395">
            <w:pPr>
              <w:pStyle w:val="TAC"/>
              <w:rPr>
                <w:rFonts w:cs="Arial"/>
                <w:lang w:eastAsia="zh-CN"/>
              </w:rPr>
            </w:pP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F1035" w14:textId="77777777" w:rsidR="00171018" w:rsidRPr="00EF06A7" w:rsidRDefault="00171018" w:rsidP="008E6395">
            <w:pPr>
              <w:pStyle w:val="TAC"/>
              <w:rPr>
                <w:rFonts w:cs="Arial"/>
              </w:rPr>
            </w:pPr>
            <w:r w:rsidRPr="00EF06A7">
              <w:rPr>
                <w:rFonts w:cs="Arial"/>
              </w:rPr>
              <w:t>2</w:t>
            </w:r>
          </w:p>
        </w:tc>
        <w:tc>
          <w:tcPr>
            <w:tcW w:w="1391" w:type="dxa"/>
            <w:gridSpan w:val="2"/>
            <w:tcBorders>
              <w:top w:val="single" w:sz="4" w:space="0" w:color="auto"/>
              <w:left w:val="single" w:sz="4" w:space="0" w:color="auto"/>
              <w:bottom w:val="single" w:sz="4" w:space="0" w:color="auto"/>
              <w:right w:val="single" w:sz="4" w:space="0" w:color="auto"/>
            </w:tcBorders>
          </w:tcPr>
          <w:p w14:paraId="4F2D6DFC" w14:textId="77777777" w:rsidR="00171018" w:rsidRPr="00EF06A7" w:rsidRDefault="00171018" w:rsidP="008E6395">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1CE1473F" w14:textId="77777777" w:rsidR="00171018" w:rsidRPr="00EF06A7" w:rsidRDefault="00171018" w:rsidP="008E6395">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0977088B" w14:textId="77777777" w:rsidR="00171018" w:rsidRPr="00EF06A7" w:rsidRDefault="00171018" w:rsidP="008E6395">
            <w:pPr>
              <w:pStyle w:val="TAC"/>
              <w:rPr>
                <w:rFonts w:cs="Arial"/>
              </w:rPr>
            </w:pPr>
            <w:r w:rsidRPr="00EF06A7">
              <w:rPr>
                <w:rFonts w:cs="Arial"/>
              </w:rPr>
              <w:t>15</w:t>
            </w:r>
          </w:p>
        </w:tc>
        <w:tc>
          <w:tcPr>
            <w:tcW w:w="759" w:type="dxa"/>
            <w:gridSpan w:val="2"/>
            <w:tcBorders>
              <w:top w:val="single" w:sz="4" w:space="0" w:color="auto"/>
              <w:left w:val="single" w:sz="4" w:space="0" w:color="auto"/>
              <w:bottom w:val="single" w:sz="4" w:space="0" w:color="auto"/>
              <w:right w:val="single" w:sz="4" w:space="0" w:color="auto"/>
            </w:tcBorders>
          </w:tcPr>
          <w:p w14:paraId="368F6901" w14:textId="77777777" w:rsidR="00171018" w:rsidRPr="00EF06A7" w:rsidRDefault="00171018" w:rsidP="008E6395">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36BC2128" w14:textId="77777777" w:rsidR="00171018" w:rsidRPr="00EF06A7" w:rsidRDefault="00171018"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A50D48B" w14:textId="7AECC35D" w:rsidR="00171018" w:rsidRPr="00EF06A7" w:rsidRDefault="00EC6D1F"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39F6D09B" w14:textId="680FAE42" w:rsidR="00171018" w:rsidRPr="00EF06A7" w:rsidRDefault="00EC6D1F" w:rsidP="008E6395">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4CADAAAA" w14:textId="77777777" w:rsidR="00171018" w:rsidRPr="00EF06A7" w:rsidRDefault="00171018" w:rsidP="008E6395">
            <w:pPr>
              <w:pStyle w:val="TAC"/>
              <w:rPr>
                <w:rFonts w:cs="Arial"/>
              </w:rPr>
            </w:pPr>
            <w:r w:rsidRPr="00EF06A7">
              <w:rPr>
                <w:rFonts w:cs="Arial"/>
              </w:rPr>
              <w:t>x</w:t>
            </w:r>
          </w:p>
        </w:tc>
      </w:tr>
      <w:tr w:rsidR="00EC6D1F" w:rsidRPr="00EF06A7" w14:paraId="63859162" w14:textId="77777777" w:rsidTr="00A07251">
        <w:trPr>
          <w:gridAfter w:val="1"/>
          <w:wAfter w:w="113" w:type="dxa"/>
          <w:jc w:val="center"/>
        </w:trPr>
        <w:tc>
          <w:tcPr>
            <w:tcW w:w="1330" w:type="dxa"/>
            <w:gridSpan w:val="2"/>
            <w:tcBorders>
              <w:top w:val="single" w:sz="4" w:space="0" w:color="auto"/>
              <w:left w:val="single" w:sz="4" w:space="0" w:color="auto"/>
              <w:bottom w:val="nil"/>
              <w:right w:val="single" w:sz="4" w:space="0" w:color="auto"/>
            </w:tcBorders>
            <w:shd w:val="clear" w:color="auto" w:fill="auto"/>
            <w:vAlign w:val="center"/>
          </w:tcPr>
          <w:p w14:paraId="6CA27932" w14:textId="77777777" w:rsidR="00EC6D1F" w:rsidRPr="00EF06A7" w:rsidRDefault="00EC6D1F" w:rsidP="00EC6D1F">
            <w:pPr>
              <w:pStyle w:val="TAC"/>
              <w:rPr>
                <w:rFonts w:cs="Arial"/>
                <w:lang w:eastAsia="zh-CN"/>
              </w:rPr>
            </w:pPr>
            <w:r w:rsidRPr="00EF06A7">
              <w:t>8.2.2.2.2.1</w:t>
            </w: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1061FC" w14:textId="77777777" w:rsidR="00EC6D1F" w:rsidRPr="00EF06A7" w:rsidRDefault="00EC6D1F" w:rsidP="00EC6D1F">
            <w:pPr>
              <w:pStyle w:val="TAC"/>
              <w:rPr>
                <w:rFonts w:cs="Arial"/>
              </w:rPr>
            </w:pPr>
            <w:r w:rsidRPr="00EF06A7">
              <w:rPr>
                <w:rFonts w:eastAsia="SimSun"/>
              </w:rPr>
              <w:t>1</w:t>
            </w:r>
          </w:p>
        </w:tc>
        <w:tc>
          <w:tcPr>
            <w:tcW w:w="1391" w:type="dxa"/>
            <w:gridSpan w:val="2"/>
            <w:tcBorders>
              <w:top w:val="single" w:sz="4" w:space="0" w:color="auto"/>
              <w:left w:val="single" w:sz="4" w:space="0" w:color="auto"/>
              <w:bottom w:val="single" w:sz="4" w:space="0" w:color="auto"/>
              <w:right w:val="single" w:sz="4" w:space="0" w:color="auto"/>
            </w:tcBorders>
          </w:tcPr>
          <w:p w14:paraId="7F8BCCE5" w14:textId="77777777" w:rsidR="00EC6D1F" w:rsidRPr="00EF06A7" w:rsidRDefault="00EC6D1F" w:rsidP="00EC6D1F">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314070EB" w14:textId="77777777" w:rsidR="00EC6D1F" w:rsidRPr="00EF06A7" w:rsidRDefault="00EC6D1F" w:rsidP="00EC6D1F">
            <w:pPr>
              <w:pStyle w:val="TAC"/>
              <w:rPr>
                <w:rFonts w:eastAsia="SimSun"/>
                <w:lang w:eastAsia="zh-CN"/>
              </w:rPr>
            </w:pPr>
            <w:r w:rsidRPr="00EF06A7">
              <w:rPr>
                <w:rFonts w:eastAsia="SimSun"/>
                <w:lang w:eastAsia="zh-CN"/>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1038A770" w14:textId="3C9D1456" w:rsidR="00EC6D1F" w:rsidRPr="00EF06A7" w:rsidRDefault="00EC6D1F" w:rsidP="00EC6D1F">
            <w:pPr>
              <w:pStyle w:val="TAC"/>
              <w:rPr>
                <w:rFonts w:cs="Arial"/>
              </w:rPr>
            </w:pPr>
            <w:r w:rsidRPr="00EF06A7">
              <w:rPr>
                <w:rFonts w:eastAsia="SimSun"/>
                <w:lang w:eastAsia="zh-CN"/>
              </w:rPr>
              <w:t>7</w:t>
            </w:r>
          </w:p>
        </w:tc>
        <w:tc>
          <w:tcPr>
            <w:tcW w:w="759" w:type="dxa"/>
            <w:gridSpan w:val="2"/>
            <w:tcBorders>
              <w:top w:val="single" w:sz="4" w:space="0" w:color="auto"/>
              <w:left w:val="single" w:sz="4" w:space="0" w:color="auto"/>
              <w:bottom w:val="single" w:sz="4" w:space="0" w:color="auto"/>
              <w:right w:val="single" w:sz="4" w:space="0" w:color="auto"/>
            </w:tcBorders>
          </w:tcPr>
          <w:p w14:paraId="687C32C6" w14:textId="7121F278" w:rsidR="00EC6D1F" w:rsidRPr="00EF06A7" w:rsidRDefault="00EC6D1F" w:rsidP="00EC6D1F">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7FB4D3E1" w14:textId="3E5FCD85" w:rsidR="00EC6D1F" w:rsidRPr="00EF06A7" w:rsidRDefault="00EC6D1F" w:rsidP="00EC6D1F">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57316BE7" w14:textId="7C5C3EC1" w:rsidR="00EC6D1F" w:rsidRPr="00EF06A7" w:rsidRDefault="00EC6D1F" w:rsidP="00EC6D1F">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1E055EDA" w14:textId="79E07157" w:rsidR="00EC6D1F" w:rsidRPr="00EF06A7" w:rsidRDefault="00EC6D1F" w:rsidP="00EC6D1F">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4F14942E" w14:textId="326900EE" w:rsidR="00EC6D1F" w:rsidRPr="00EF06A7" w:rsidRDefault="00EC6D1F" w:rsidP="00EC6D1F">
            <w:pPr>
              <w:pStyle w:val="TAC"/>
              <w:rPr>
                <w:rFonts w:cs="Arial"/>
              </w:rPr>
            </w:pPr>
            <w:r w:rsidRPr="00EF06A7">
              <w:rPr>
                <w:rFonts w:cs="Arial"/>
              </w:rPr>
              <w:t>x</w:t>
            </w:r>
          </w:p>
        </w:tc>
      </w:tr>
      <w:tr w:rsidR="00EC6D1F" w:rsidRPr="00EF06A7" w:rsidDel="00113363" w14:paraId="4FD61765" w14:textId="77777777" w:rsidTr="00A07251">
        <w:trPr>
          <w:gridAfter w:val="1"/>
          <w:wAfter w:w="113" w:type="dxa"/>
          <w:jc w:val="center"/>
        </w:trPr>
        <w:tc>
          <w:tcPr>
            <w:tcW w:w="1330" w:type="dxa"/>
            <w:gridSpan w:val="2"/>
            <w:tcBorders>
              <w:top w:val="nil"/>
              <w:left w:val="single" w:sz="4" w:space="0" w:color="auto"/>
              <w:bottom w:val="single" w:sz="4" w:space="0" w:color="auto"/>
              <w:right w:val="single" w:sz="4" w:space="0" w:color="auto"/>
            </w:tcBorders>
            <w:shd w:val="clear" w:color="auto" w:fill="auto"/>
            <w:vAlign w:val="center"/>
          </w:tcPr>
          <w:p w14:paraId="1627534A" w14:textId="77777777" w:rsidR="00EC6D1F" w:rsidRPr="00EF06A7" w:rsidDel="00113363" w:rsidRDefault="00EC6D1F" w:rsidP="00EC6D1F">
            <w:pPr>
              <w:pStyle w:val="TAC"/>
              <w:rPr>
                <w:rFonts w:cs="Arial"/>
                <w:lang w:eastAsia="zh-CN"/>
              </w:rPr>
            </w:pP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30CEE" w14:textId="77777777" w:rsidR="00EC6D1F" w:rsidRPr="00EF06A7" w:rsidDel="00113363" w:rsidRDefault="00EC6D1F" w:rsidP="00EC6D1F">
            <w:pPr>
              <w:pStyle w:val="TAC"/>
              <w:rPr>
                <w:rFonts w:cs="Arial"/>
              </w:rPr>
            </w:pPr>
            <w:r w:rsidRPr="00EF06A7">
              <w:rPr>
                <w:rFonts w:eastAsia="SimSun"/>
              </w:rPr>
              <w:t>2</w:t>
            </w:r>
          </w:p>
        </w:tc>
        <w:tc>
          <w:tcPr>
            <w:tcW w:w="1391" w:type="dxa"/>
            <w:gridSpan w:val="2"/>
            <w:tcBorders>
              <w:top w:val="single" w:sz="4" w:space="0" w:color="auto"/>
              <w:left w:val="single" w:sz="4" w:space="0" w:color="auto"/>
              <w:bottom w:val="single" w:sz="4" w:space="0" w:color="auto"/>
              <w:right w:val="single" w:sz="4" w:space="0" w:color="auto"/>
            </w:tcBorders>
          </w:tcPr>
          <w:p w14:paraId="5903F880" w14:textId="77777777" w:rsidR="00EC6D1F" w:rsidRPr="00EF06A7" w:rsidRDefault="00EC6D1F" w:rsidP="00EC6D1F">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08613207" w14:textId="77777777" w:rsidR="00EC6D1F" w:rsidRPr="00EF06A7" w:rsidRDefault="00EC6D1F" w:rsidP="00EC6D1F">
            <w:pPr>
              <w:pStyle w:val="TAC"/>
              <w:rPr>
                <w:rFonts w:cs="Arial"/>
              </w:rPr>
            </w:pPr>
            <w:r w:rsidRPr="00EF06A7">
              <w:rPr>
                <w:rFonts w:cs="Arial"/>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13C8DCC2" w14:textId="01557AB7" w:rsidR="00EC6D1F" w:rsidRPr="00EF06A7" w:rsidRDefault="00EC6D1F" w:rsidP="00EC6D1F">
            <w:pPr>
              <w:pStyle w:val="TAC"/>
              <w:rPr>
                <w:rFonts w:cs="Arial"/>
              </w:rPr>
            </w:pPr>
            <w:r w:rsidRPr="00EF06A7">
              <w:rPr>
                <w:rFonts w:cs="Arial"/>
              </w:rPr>
              <w:t>13</w:t>
            </w:r>
          </w:p>
        </w:tc>
        <w:tc>
          <w:tcPr>
            <w:tcW w:w="759" w:type="dxa"/>
            <w:gridSpan w:val="2"/>
            <w:tcBorders>
              <w:top w:val="single" w:sz="4" w:space="0" w:color="auto"/>
              <w:left w:val="single" w:sz="4" w:space="0" w:color="auto"/>
              <w:bottom w:val="single" w:sz="4" w:space="0" w:color="auto"/>
              <w:right w:val="single" w:sz="4" w:space="0" w:color="auto"/>
            </w:tcBorders>
          </w:tcPr>
          <w:p w14:paraId="1BC9CA62" w14:textId="47516033" w:rsidR="00EC6D1F" w:rsidRPr="00EF06A7" w:rsidRDefault="00EC6D1F" w:rsidP="00EC6D1F">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2765C527" w14:textId="17E45454" w:rsidR="00EC6D1F" w:rsidRPr="00EF06A7" w:rsidRDefault="00EC6D1F" w:rsidP="00EC6D1F">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064941D0" w14:textId="2E1A0A93" w:rsidR="00EC6D1F" w:rsidRPr="00EF06A7" w:rsidRDefault="00A91DB4" w:rsidP="00EC6D1F">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436E7778" w14:textId="38CC698B" w:rsidR="00EC6D1F" w:rsidRPr="00EF06A7" w:rsidRDefault="00EC6D1F" w:rsidP="00EC6D1F">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7FEA0531" w14:textId="14F9D18A" w:rsidR="00EC6D1F" w:rsidRPr="00EF06A7" w:rsidRDefault="00EC6D1F" w:rsidP="00EC6D1F">
            <w:pPr>
              <w:pStyle w:val="TAC"/>
              <w:rPr>
                <w:rFonts w:cs="Arial"/>
              </w:rPr>
            </w:pPr>
            <w:r w:rsidRPr="00EF06A7">
              <w:rPr>
                <w:rFonts w:cs="Arial"/>
              </w:rPr>
              <w:t>x</w:t>
            </w:r>
          </w:p>
        </w:tc>
      </w:tr>
      <w:tr w:rsidR="003704A0" w:rsidRPr="00EF06A7" w14:paraId="79351780" w14:textId="77777777" w:rsidTr="00A07251">
        <w:trPr>
          <w:gridBefore w:val="1"/>
          <w:wBefore w:w="113" w:type="dxa"/>
          <w:jc w:val="center"/>
        </w:trPr>
        <w:tc>
          <w:tcPr>
            <w:tcW w:w="1330" w:type="dxa"/>
            <w:gridSpan w:val="2"/>
            <w:tcBorders>
              <w:top w:val="single" w:sz="4" w:space="0" w:color="auto"/>
              <w:left w:val="single" w:sz="4" w:space="0" w:color="auto"/>
              <w:bottom w:val="nil"/>
              <w:right w:val="single" w:sz="4" w:space="0" w:color="auto"/>
            </w:tcBorders>
            <w:shd w:val="clear" w:color="auto" w:fill="auto"/>
            <w:vAlign w:val="center"/>
          </w:tcPr>
          <w:p w14:paraId="60A53ADC" w14:textId="77777777" w:rsidR="003704A0" w:rsidRPr="00EF06A7" w:rsidDel="00113363" w:rsidRDefault="003704A0" w:rsidP="003704A0">
            <w:pPr>
              <w:pStyle w:val="TAC"/>
              <w:rPr>
                <w:rFonts w:cs="Arial"/>
              </w:rPr>
            </w:pPr>
            <w:r w:rsidRPr="00EF06A7">
              <w:t>8.2.2.2.2.1_1</w:t>
            </w: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FEE8D" w14:textId="77777777" w:rsidR="003704A0" w:rsidRPr="00EF06A7" w:rsidRDefault="003704A0" w:rsidP="003704A0">
            <w:pPr>
              <w:pStyle w:val="TAC"/>
            </w:pPr>
            <w:r w:rsidRPr="00EF06A7">
              <w:t>3</w:t>
            </w:r>
          </w:p>
        </w:tc>
        <w:tc>
          <w:tcPr>
            <w:tcW w:w="1391" w:type="dxa"/>
            <w:gridSpan w:val="2"/>
            <w:tcBorders>
              <w:top w:val="single" w:sz="4" w:space="0" w:color="auto"/>
              <w:left w:val="single" w:sz="4" w:space="0" w:color="auto"/>
              <w:bottom w:val="single" w:sz="4" w:space="0" w:color="auto"/>
              <w:right w:val="single" w:sz="4" w:space="0" w:color="auto"/>
            </w:tcBorders>
          </w:tcPr>
          <w:p w14:paraId="6CFF6EE3" w14:textId="77777777" w:rsidR="003704A0" w:rsidRPr="00EF06A7" w:rsidRDefault="003704A0" w:rsidP="003704A0">
            <w:pPr>
              <w:pStyle w:val="TAC"/>
            </w:pPr>
            <w:r w:rsidRPr="00EF06A7">
              <w:t>50</w:t>
            </w:r>
          </w:p>
        </w:tc>
        <w:tc>
          <w:tcPr>
            <w:tcW w:w="914" w:type="dxa"/>
            <w:gridSpan w:val="2"/>
            <w:tcBorders>
              <w:top w:val="single" w:sz="4" w:space="0" w:color="auto"/>
              <w:left w:val="single" w:sz="4" w:space="0" w:color="auto"/>
              <w:bottom w:val="single" w:sz="4" w:space="0" w:color="auto"/>
              <w:right w:val="single" w:sz="4" w:space="0" w:color="auto"/>
            </w:tcBorders>
          </w:tcPr>
          <w:p w14:paraId="1E4DE83D" w14:textId="77777777" w:rsidR="003704A0" w:rsidRPr="00EF06A7" w:rsidRDefault="003704A0" w:rsidP="003704A0">
            <w:pPr>
              <w:pStyle w:val="TAC"/>
              <w:rPr>
                <w:rFonts w:cs="Arial"/>
              </w:rPr>
            </w:pPr>
            <w:r w:rsidRPr="00EF06A7">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2DD323AF" w14:textId="77777777" w:rsidR="003704A0" w:rsidRPr="00EF06A7" w:rsidRDefault="003704A0" w:rsidP="003704A0">
            <w:pPr>
              <w:pStyle w:val="TAC"/>
              <w:rPr>
                <w:rFonts w:cs="Arial"/>
              </w:rPr>
            </w:pPr>
            <w:r w:rsidRPr="00EF06A7">
              <w:t>8</w:t>
            </w:r>
          </w:p>
        </w:tc>
        <w:tc>
          <w:tcPr>
            <w:tcW w:w="759" w:type="dxa"/>
            <w:gridSpan w:val="2"/>
            <w:tcBorders>
              <w:top w:val="single" w:sz="4" w:space="0" w:color="auto"/>
              <w:left w:val="single" w:sz="4" w:space="0" w:color="auto"/>
              <w:bottom w:val="single" w:sz="4" w:space="0" w:color="auto"/>
              <w:right w:val="single" w:sz="4" w:space="0" w:color="auto"/>
            </w:tcBorders>
          </w:tcPr>
          <w:p w14:paraId="180CBAE8" w14:textId="39E27D65" w:rsidR="003704A0" w:rsidRPr="00EF06A7" w:rsidRDefault="00183272" w:rsidP="003704A0">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3B6B10F3" w14:textId="40F16502" w:rsidR="003704A0" w:rsidRPr="00EF06A7" w:rsidRDefault="00183272" w:rsidP="003704A0">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15761CBC" w14:textId="07BCC4FD" w:rsidR="003704A0" w:rsidRPr="00EF06A7" w:rsidRDefault="00183272" w:rsidP="003704A0">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F3925B2" w14:textId="6FDDC76B" w:rsidR="003704A0" w:rsidRPr="00EF06A7" w:rsidRDefault="00183272" w:rsidP="003704A0">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7E680FDA" w14:textId="2A3845D7" w:rsidR="003704A0" w:rsidRPr="00EF06A7" w:rsidRDefault="00183272" w:rsidP="003704A0">
            <w:pPr>
              <w:pStyle w:val="TAC"/>
              <w:rPr>
                <w:rFonts w:cs="Arial"/>
              </w:rPr>
            </w:pPr>
            <w:r w:rsidRPr="00EF06A7">
              <w:rPr>
                <w:rFonts w:cs="Arial"/>
              </w:rPr>
              <w:t>x</w:t>
            </w:r>
          </w:p>
        </w:tc>
      </w:tr>
      <w:tr w:rsidR="003704A0" w:rsidRPr="00EF06A7" w14:paraId="5950CEAE" w14:textId="77777777" w:rsidTr="00A07251">
        <w:trPr>
          <w:gridBefore w:val="1"/>
          <w:wBefore w:w="113" w:type="dxa"/>
          <w:jc w:val="center"/>
        </w:trPr>
        <w:tc>
          <w:tcPr>
            <w:tcW w:w="1330" w:type="dxa"/>
            <w:gridSpan w:val="2"/>
            <w:tcBorders>
              <w:top w:val="nil"/>
              <w:left w:val="single" w:sz="4" w:space="0" w:color="auto"/>
              <w:bottom w:val="single" w:sz="4" w:space="0" w:color="auto"/>
              <w:right w:val="single" w:sz="4" w:space="0" w:color="auto"/>
            </w:tcBorders>
            <w:shd w:val="clear" w:color="auto" w:fill="auto"/>
            <w:vAlign w:val="center"/>
          </w:tcPr>
          <w:p w14:paraId="04D38CB4" w14:textId="77777777" w:rsidR="003704A0" w:rsidRPr="00EF06A7" w:rsidDel="00113363" w:rsidRDefault="003704A0" w:rsidP="003704A0">
            <w:pPr>
              <w:pStyle w:val="TAC"/>
              <w:rPr>
                <w:rFonts w:cs="Arial"/>
              </w:rPr>
            </w:pP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C98AF7" w14:textId="77777777" w:rsidR="003704A0" w:rsidRPr="00EF06A7" w:rsidRDefault="003704A0" w:rsidP="003704A0">
            <w:pPr>
              <w:pStyle w:val="TAC"/>
            </w:pPr>
            <w:r w:rsidRPr="00EF06A7">
              <w:t>4</w:t>
            </w:r>
          </w:p>
        </w:tc>
        <w:tc>
          <w:tcPr>
            <w:tcW w:w="1391" w:type="dxa"/>
            <w:gridSpan w:val="2"/>
            <w:tcBorders>
              <w:top w:val="single" w:sz="4" w:space="0" w:color="auto"/>
              <w:left w:val="single" w:sz="4" w:space="0" w:color="auto"/>
              <w:bottom w:val="single" w:sz="4" w:space="0" w:color="auto"/>
              <w:right w:val="single" w:sz="4" w:space="0" w:color="auto"/>
            </w:tcBorders>
          </w:tcPr>
          <w:p w14:paraId="48E4FAB3" w14:textId="77777777" w:rsidR="003704A0" w:rsidRPr="00EF06A7" w:rsidRDefault="003704A0" w:rsidP="003704A0">
            <w:pPr>
              <w:pStyle w:val="TAC"/>
            </w:pPr>
            <w:r w:rsidRPr="00EF06A7">
              <w:t>50</w:t>
            </w:r>
          </w:p>
        </w:tc>
        <w:tc>
          <w:tcPr>
            <w:tcW w:w="914" w:type="dxa"/>
            <w:gridSpan w:val="2"/>
            <w:tcBorders>
              <w:top w:val="single" w:sz="4" w:space="0" w:color="auto"/>
              <w:left w:val="single" w:sz="4" w:space="0" w:color="auto"/>
              <w:bottom w:val="single" w:sz="4" w:space="0" w:color="auto"/>
              <w:right w:val="single" w:sz="4" w:space="0" w:color="auto"/>
            </w:tcBorders>
          </w:tcPr>
          <w:p w14:paraId="13727E1F" w14:textId="77777777" w:rsidR="003704A0" w:rsidRPr="00EF06A7" w:rsidRDefault="003704A0" w:rsidP="003704A0">
            <w:pPr>
              <w:pStyle w:val="TAC"/>
              <w:rPr>
                <w:rFonts w:cs="Arial"/>
              </w:rPr>
            </w:pPr>
            <w:r w:rsidRPr="00EF06A7">
              <w:rPr>
                <w:rFonts w:cs="Arial"/>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2A5D1D9D" w14:textId="77777777" w:rsidR="003704A0" w:rsidRPr="00EF06A7" w:rsidRDefault="003704A0" w:rsidP="003704A0">
            <w:pPr>
              <w:pStyle w:val="TAC"/>
              <w:rPr>
                <w:rFonts w:cs="Arial"/>
              </w:rPr>
            </w:pPr>
            <w:r w:rsidRPr="00EF06A7">
              <w:rPr>
                <w:rFonts w:cs="Arial"/>
              </w:rPr>
              <w:t>21</w:t>
            </w:r>
          </w:p>
        </w:tc>
        <w:tc>
          <w:tcPr>
            <w:tcW w:w="759" w:type="dxa"/>
            <w:gridSpan w:val="2"/>
            <w:tcBorders>
              <w:top w:val="single" w:sz="4" w:space="0" w:color="auto"/>
              <w:left w:val="single" w:sz="4" w:space="0" w:color="auto"/>
              <w:bottom w:val="single" w:sz="4" w:space="0" w:color="auto"/>
              <w:right w:val="single" w:sz="4" w:space="0" w:color="auto"/>
            </w:tcBorders>
          </w:tcPr>
          <w:p w14:paraId="5145EC45" w14:textId="4BDC0738" w:rsidR="003704A0" w:rsidRPr="00EF06A7" w:rsidRDefault="00183272" w:rsidP="003704A0">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028603EA" w14:textId="530DDF70" w:rsidR="003704A0" w:rsidRPr="00EF06A7" w:rsidRDefault="00183272" w:rsidP="003704A0">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A50CA3F" w14:textId="77777777" w:rsidR="003704A0" w:rsidRPr="00EF06A7" w:rsidRDefault="003704A0" w:rsidP="003704A0">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386BD377" w14:textId="77777777" w:rsidR="003704A0" w:rsidRPr="00EF06A7" w:rsidRDefault="003704A0" w:rsidP="003704A0">
            <w:pPr>
              <w:pStyle w:val="TAC"/>
              <w:rPr>
                <w:rFonts w:cs="Arial"/>
              </w:rPr>
            </w:pPr>
            <w:r w:rsidRPr="00EF06A7">
              <w:rPr>
                <w:rFonts w:cs="Arial"/>
              </w:rPr>
              <w:t>TBD</w:t>
            </w:r>
          </w:p>
        </w:tc>
        <w:tc>
          <w:tcPr>
            <w:tcW w:w="727" w:type="dxa"/>
            <w:gridSpan w:val="2"/>
            <w:tcBorders>
              <w:top w:val="single" w:sz="4" w:space="0" w:color="auto"/>
              <w:left w:val="single" w:sz="4" w:space="0" w:color="auto"/>
              <w:bottom w:val="single" w:sz="4" w:space="0" w:color="auto"/>
              <w:right w:val="single" w:sz="4" w:space="0" w:color="auto"/>
            </w:tcBorders>
          </w:tcPr>
          <w:p w14:paraId="1B9C6163" w14:textId="56419B56" w:rsidR="003704A0" w:rsidRPr="00EF06A7" w:rsidRDefault="00183272" w:rsidP="003704A0">
            <w:pPr>
              <w:pStyle w:val="TAC"/>
              <w:rPr>
                <w:rFonts w:cs="Arial"/>
              </w:rPr>
            </w:pPr>
            <w:r w:rsidRPr="00EF06A7">
              <w:rPr>
                <w:rFonts w:cs="Arial"/>
              </w:rPr>
              <w:t>x</w:t>
            </w:r>
          </w:p>
        </w:tc>
      </w:tr>
      <w:tr w:rsidR="00F83FC1" w:rsidRPr="00EF06A7" w14:paraId="4B986F24" w14:textId="77777777" w:rsidTr="00F83FC1">
        <w:trPr>
          <w:gridBefore w:val="1"/>
          <w:wBefore w:w="113" w:type="dxa"/>
          <w:jc w:val="center"/>
        </w:trPr>
        <w:tc>
          <w:tcPr>
            <w:tcW w:w="1330" w:type="dxa"/>
            <w:gridSpan w:val="2"/>
            <w:vMerge w:val="restart"/>
            <w:tcBorders>
              <w:left w:val="single" w:sz="4" w:space="0" w:color="auto"/>
              <w:right w:val="single" w:sz="4" w:space="0" w:color="auto"/>
            </w:tcBorders>
            <w:shd w:val="clear" w:color="auto" w:fill="auto"/>
            <w:vAlign w:val="center"/>
          </w:tcPr>
          <w:p w14:paraId="3BAAF9D1" w14:textId="77777777" w:rsidR="00F83FC1" w:rsidRPr="00EF06A7" w:rsidDel="00113363" w:rsidRDefault="00F83FC1" w:rsidP="0056554C">
            <w:pPr>
              <w:pStyle w:val="TAC"/>
              <w:rPr>
                <w:rFonts w:cs="Arial"/>
                <w:lang w:eastAsia="zh-CN"/>
              </w:rPr>
            </w:pPr>
            <w:r w:rsidRPr="00EF06A7">
              <w:t>8.2</w:t>
            </w:r>
            <w:r w:rsidRPr="00EF06A7">
              <w:rPr>
                <w:lang w:eastAsia="zh-CN"/>
              </w:rPr>
              <w:t>A</w:t>
            </w:r>
            <w:r w:rsidRPr="00EF06A7">
              <w:t>.3.1.1</w:t>
            </w:r>
          </w:p>
        </w:tc>
        <w:tc>
          <w:tcPr>
            <w:tcW w:w="1102" w:type="dxa"/>
            <w:gridSpan w:val="2"/>
            <w:vMerge w:val="restart"/>
            <w:tcBorders>
              <w:top w:val="single" w:sz="4" w:space="0" w:color="auto"/>
              <w:left w:val="single" w:sz="4" w:space="0" w:color="auto"/>
              <w:right w:val="single" w:sz="4" w:space="0" w:color="auto"/>
            </w:tcBorders>
            <w:shd w:val="clear" w:color="auto" w:fill="auto"/>
            <w:vAlign w:val="center"/>
          </w:tcPr>
          <w:p w14:paraId="293E8EA2" w14:textId="77777777" w:rsidR="00F83FC1" w:rsidRPr="00EF06A7" w:rsidRDefault="00F83FC1" w:rsidP="0056554C">
            <w:pPr>
              <w:pStyle w:val="TAC"/>
            </w:pPr>
            <w:r w:rsidRPr="00EF06A7">
              <w:t>1</w:t>
            </w:r>
          </w:p>
        </w:tc>
        <w:tc>
          <w:tcPr>
            <w:tcW w:w="1391" w:type="dxa"/>
            <w:gridSpan w:val="2"/>
            <w:tcBorders>
              <w:top w:val="single" w:sz="4" w:space="0" w:color="auto"/>
              <w:left w:val="single" w:sz="4" w:space="0" w:color="auto"/>
              <w:bottom w:val="single" w:sz="4" w:space="0" w:color="auto"/>
              <w:right w:val="single" w:sz="4" w:space="0" w:color="auto"/>
            </w:tcBorders>
          </w:tcPr>
          <w:p w14:paraId="5FF2B02C" w14:textId="77777777" w:rsidR="00F83FC1" w:rsidRPr="00EF06A7" w:rsidRDefault="00F83FC1" w:rsidP="0056554C">
            <w:pPr>
              <w:pStyle w:val="TAC"/>
            </w:pPr>
            <w:r w:rsidRPr="00EF06A7">
              <w:rPr>
                <w:rFonts w:cs="Arial"/>
              </w:rPr>
              <w:t>BW</w:t>
            </w:r>
            <w:r w:rsidRPr="00EF06A7">
              <w:rPr>
                <w:rFonts w:cs="Arial"/>
                <w:vertAlign w:val="subscript"/>
              </w:rPr>
              <w:t>agg</w:t>
            </w:r>
            <w:r w:rsidRPr="00EF06A7">
              <w:rPr>
                <w:rFonts w:cs="Arial"/>
              </w:rPr>
              <w:t xml:space="preserve"> ≤</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7C5D6138"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2567AE5C" w14:textId="77777777" w:rsidR="00F83FC1" w:rsidRPr="00EF06A7" w:rsidRDefault="00F83FC1" w:rsidP="0056554C">
            <w:pPr>
              <w:pStyle w:val="TAC"/>
              <w:rPr>
                <w:rFonts w:cs="Arial"/>
              </w:rPr>
            </w:pPr>
            <w:r w:rsidRPr="00EF06A7">
              <w:rPr>
                <w:rFonts w:cs="Arial"/>
              </w:rPr>
              <w:t>10</w:t>
            </w:r>
          </w:p>
        </w:tc>
        <w:tc>
          <w:tcPr>
            <w:tcW w:w="759" w:type="dxa"/>
            <w:gridSpan w:val="2"/>
            <w:tcBorders>
              <w:top w:val="single" w:sz="4" w:space="0" w:color="auto"/>
              <w:left w:val="single" w:sz="4" w:space="0" w:color="auto"/>
              <w:bottom w:val="single" w:sz="4" w:space="0" w:color="auto"/>
              <w:right w:val="single" w:sz="4" w:space="0" w:color="auto"/>
            </w:tcBorders>
          </w:tcPr>
          <w:p w14:paraId="1598D392" w14:textId="77777777" w:rsidR="00F83FC1" w:rsidRPr="00EF06A7" w:rsidRDefault="00F83FC1" w:rsidP="0056554C">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22F93AD8"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4E5329CA"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777027F" w14:textId="77777777" w:rsidR="00F83FC1" w:rsidRPr="00EF06A7" w:rsidRDefault="00F83FC1" w:rsidP="0056554C">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5BA7B35A" w14:textId="77777777" w:rsidR="00F83FC1" w:rsidRPr="00EF06A7" w:rsidRDefault="00F83FC1" w:rsidP="0056554C">
            <w:pPr>
              <w:pStyle w:val="TAC"/>
              <w:rPr>
                <w:rFonts w:cs="Arial"/>
              </w:rPr>
            </w:pPr>
            <w:r w:rsidRPr="00EF06A7">
              <w:rPr>
                <w:rFonts w:cs="Arial"/>
              </w:rPr>
              <w:t>x</w:t>
            </w:r>
          </w:p>
        </w:tc>
      </w:tr>
      <w:tr w:rsidR="00F83FC1" w:rsidRPr="00EF06A7" w14:paraId="143F6437" w14:textId="77777777" w:rsidTr="00F83FC1">
        <w:trPr>
          <w:gridBefore w:val="1"/>
          <w:wBefore w:w="113" w:type="dxa"/>
          <w:jc w:val="center"/>
        </w:trPr>
        <w:tc>
          <w:tcPr>
            <w:tcW w:w="1330" w:type="dxa"/>
            <w:gridSpan w:val="2"/>
            <w:vMerge/>
            <w:tcBorders>
              <w:left w:val="single" w:sz="4" w:space="0" w:color="auto"/>
              <w:bottom w:val="single" w:sz="4" w:space="0" w:color="auto"/>
              <w:right w:val="single" w:sz="4" w:space="0" w:color="auto"/>
            </w:tcBorders>
            <w:shd w:val="clear" w:color="auto" w:fill="auto"/>
            <w:vAlign w:val="center"/>
          </w:tcPr>
          <w:p w14:paraId="31ECA40D" w14:textId="77777777" w:rsidR="00F83FC1" w:rsidRPr="00EF06A7" w:rsidRDefault="00F83FC1" w:rsidP="0056554C">
            <w:pPr>
              <w:pStyle w:val="TAC"/>
            </w:pPr>
          </w:p>
        </w:tc>
        <w:tc>
          <w:tcPr>
            <w:tcW w:w="1102" w:type="dxa"/>
            <w:gridSpan w:val="2"/>
            <w:vMerge/>
            <w:tcBorders>
              <w:left w:val="single" w:sz="4" w:space="0" w:color="auto"/>
              <w:bottom w:val="single" w:sz="4" w:space="0" w:color="auto"/>
              <w:right w:val="single" w:sz="4" w:space="0" w:color="auto"/>
            </w:tcBorders>
            <w:shd w:val="clear" w:color="auto" w:fill="auto"/>
            <w:vAlign w:val="center"/>
          </w:tcPr>
          <w:p w14:paraId="5E5E56BF" w14:textId="77777777" w:rsidR="00F83FC1" w:rsidRPr="00EF06A7" w:rsidRDefault="00F83FC1" w:rsidP="0056554C">
            <w:pPr>
              <w:pStyle w:val="TAC"/>
            </w:pPr>
          </w:p>
        </w:tc>
        <w:tc>
          <w:tcPr>
            <w:tcW w:w="1391" w:type="dxa"/>
            <w:gridSpan w:val="2"/>
            <w:tcBorders>
              <w:top w:val="single" w:sz="4" w:space="0" w:color="auto"/>
              <w:left w:val="single" w:sz="4" w:space="0" w:color="auto"/>
              <w:bottom w:val="single" w:sz="4" w:space="0" w:color="auto"/>
              <w:right w:val="single" w:sz="4" w:space="0" w:color="auto"/>
            </w:tcBorders>
          </w:tcPr>
          <w:p w14:paraId="6432B6ED" w14:textId="77777777" w:rsidR="00F83FC1" w:rsidRPr="00EF06A7" w:rsidRDefault="00F83FC1" w:rsidP="0056554C">
            <w:pPr>
              <w:pStyle w:val="TAC"/>
              <w:rPr>
                <w:rFonts w:cs="Arial"/>
              </w:rPr>
            </w:pPr>
            <w:r w:rsidRPr="00EF06A7">
              <w:rPr>
                <w:rFonts w:cs="Arial"/>
              </w:rPr>
              <w:t>BW</w:t>
            </w:r>
            <w:r w:rsidRPr="00EF06A7">
              <w:rPr>
                <w:rFonts w:cs="Arial"/>
                <w:vertAlign w:val="subscript"/>
              </w:rPr>
              <w:t>agg</w:t>
            </w:r>
            <w:r w:rsidRPr="00EF06A7">
              <w:rPr>
                <w:rFonts w:cs="Arial"/>
              </w:rPr>
              <w:t xml:space="preserve"> &gt;</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08A07E43"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101893DA" w14:textId="77777777" w:rsidR="00F83FC1" w:rsidRPr="00EF06A7" w:rsidRDefault="00F83FC1" w:rsidP="0056554C">
            <w:pPr>
              <w:pStyle w:val="TAC"/>
              <w:rPr>
                <w:rFonts w:cs="Arial"/>
              </w:rPr>
            </w:pPr>
            <w:r w:rsidRPr="00EF06A7">
              <w:rPr>
                <w:rFonts w:cs="Arial"/>
              </w:rPr>
              <w:t>10</w:t>
            </w:r>
          </w:p>
        </w:tc>
        <w:tc>
          <w:tcPr>
            <w:tcW w:w="759" w:type="dxa"/>
            <w:gridSpan w:val="2"/>
            <w:tcBorders>
              <w:top w:val="single" w:sz="4" w:space="0" w:color="auto"/>
              <w:left w:val="single" w:sz="4" w:space="0" w:color="auto"/>
              <w:bottom w:val="single" w:sz="4" w:space="0" w:color="auto"/>
              <w:right w:val="single" w:sz="4" w:space="0" w:color="auto"/>
            </w:tcBorders>
          </w:tcPr>
          <w:p w14:paraId="19ECDEED" w14:textId="77777777" w:rsidR="00F83FC1" w:rsidRPr="00EF06A7" w:rsidRDefault="00F83FC1" w:rsidP="0056554C">
            <w:pPr>
              <w:pStyle w:val="TAC"/>
              <w:rPr>
                <w:rFonts w:cs="Arial"/>
              </w:rPr>
            </w:pPr>
            <w:r w:rsidRPr="00EF06A7">
              <w:rPr>
                <w:rFonts w:cs="Arial"/>
              </w:rPr>
              <w:t>TBD</w:t>
            </w:r>
          </w:p>
        </w:tc>
        <w:tc>
          <w:tcPr>
            <w:tcW w:w="736" w:type="dxa"/>
            <w:gridSpan w:val="2"/>
            <w:tcBorders>
              <w:top w:val="single" w:sz="4" w:space="0" w:color="auto"/>
              <w:left w:val="single" w:sz="4" w:space="0" w:color="auto"/>
              <w:bottom w:val="single" w:sz="4" w:space="0" w:color="auto"/>
              <w:right w:val="single" w:sz="4" w:space="0" w:color="auto"/>
            </w:tcBorders>
          </w:tcPr>
          <w:p w14:paraId="2F30DD93"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00B12214"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26750C4B" w14:textId="77777777" w:rsidR="00F83FC1" w:rsidRPr="00EF06A7" w:rsidRDefault="00F83FC1" w:rsidP="0056554C">
            <w:pPr>
              <w:pStyle w:val="TAC"/>
              <w:rPr>
                <w:rFonts w:cs="Arial"/>
              </w:rPr>
            </w:pPr>
            <w:r w:rsidRPr="00EF06A7">
              <w:rPr>
                <w:rFonts w:cs="Arial"/>
              </w:rPr>
              <w:t>TBD</w:t>
            </w:r>
          </w:p>
        </w:tc>
        <w:tc>
          <w:tcPr>
            <w:tcW w:w="727" w:type="dxa"/>
            <w:gridSpan w:val="2"/>
            <w:tcBorders>
              <w:top w:val="single" w:sz="4" w:space="0" w:color="auto"/>
              <w:left w:val="single" w:sz="4" w:space="0" w:color="auto"/>
              <w:bottom w:val="single" w:sz="4" w:space="0" w:color="auto"/>
              <w:right w:val="single" w:sz="4" w:space="0" w:color="auto"/>
            </w:tcBorders>
          </w:tcPr>
          <w:p w14:paraId="73656778" w14:textId="77777777" w:rsidR="00F83FC1" w:rsidRPr="00EF06A7" w:rsidRDefault="00F83FC1" w:rsidP="0056554C">
            <w:pPr>
              <w:pStyle w:val="TAC"/>
              <w:rPr>
                <w:rFonts w:cs="Arial"/>
              </w:rPr>
            </w:pPr>
            <w:r w:rsidRPr="00EF06A7">
              <w:rPr>
                <w:rFonts w:cs="Arial"/>
              </w:rPr>
              <w:t>TBD</w:t>
            </w:r>
          </w:p>
        </w:tc>
      </w:tr>
      <w:tr w:rsidR="00F83FC1" w:rsidRPr="00EF06A7" w14:paraId="32CB184A" w14:textId="77777777" w:rsidTr="00F83FC1">
        <w:trPr>
          <w:gridBefore w:val="1"/>
          <w:wBefore w:w="113" w:type="dxa"/>
          <w:jc w:val="center"/>
        </w:trPr>
        <w:tc>
          <w:tcPr>
            <w:tcW w:w="1330" w:type="dxa"/>
            <w:gridSpan w:val="2"/>
            <w:vMerge w:val="restart"/>
            <w:tcBorders>
              <w:left w:val="single" w:sz="4" w:space="0" w:color="auto"/>
              <w:right w:val="single" w:sz="4" w:space="0" w:color="auto"/>
            </w:tcBorders>
            <w:shd w:val="clear" w:color="auto" w:fill="auto"/>
            <w:vAlign w:val="center"/>
          </w:tcPr>
          <w:p w14:paraId="5EF4465B" w14:textId="77777777" w:rsidR="00F83FC1" w:rsidRPr="00EF06A7" w:rsidRDefault="00F83FC1" w:rsidP="0056554C">
            <w:pPr>
              <w:pStyle w:val="TAC"/>
            </w:pPr>
            <w:r w:rsidRPr="00EF06A7">
              <w:t>8.2</w:t>
            </w:r>
            <w:r w:rsidRPr="00EF06A7">
              <w:rPr>
                <w:lang w:eastAsia="zh-CN"/>
              </w:rPr>
              <w:t>A</w:t>
            </w:r>
            <w:r w:rsidRPr="00EF06A7">
              <w:t>.3.1.2</w:t>
            </w:r>
          </w:p>
        </w:tc>
        <w:tc>
          <w:tcPr>
            <w:tcW w:w="1102" w:type="dxa"/>
            <w:gridSpan w:val="2"/>
            <w:vMerge w:val="restart"/>
            <w:tcBorders>
              <w:top w:val="single" w:sz="4" w:space="0" w:color="auto"/>
              <w:left w:val="single" w:sz="4" w:space="0" w:color="auto"/>
              <w:right w:val="single" w:sz="4" w:space="0" w:color="auto"/>
            </w:tcBorders>
            <w:shd w:val="clear" w:color="auto" w:fill="auto"/>
            <w:vAlign w:val="center"/>
          </w:tcPr>
          <w:p w14:paraId="5C3BE99F" w14:textId="77777777" w:rsidR="00F83FC1" w:rsidRPr="00EF06A7" w:rsidRDefault="00F83FC1" w:rsidP="0056554C">
            <w:pPr>
              <w:pStyle w:val="TAC"/>
            </w:pPr>
            <w:r w:rsidRPr="00EF06A7">
              <w:t>1</w:t>
            </w:r>
          </w:p>
        </w:tc>
        <w:tc>
          <w:tcPr>
            <w:tcW w:w="1391" w:type="dxa"/>
            <w:gridSpan w:val="2"/>
            <w:tcBorders>
              <w:top w:val="single" w:sz="4" w:space="0" w:color="auto"/>
              <w:left w:val="single" w:sz="4" w:space="0" w:color="auto"/>
              <w:bottom w:val="single" w:sz="4" w:space="0" w:color="auto"/>
              <w:right w:val="single" w:sz="4" w:space="0" w:color="auto"/>
            </w:tcBorders>
          </w:tcPr>
          <w:p w14:paraId="017E6D6E" w14:textId="77777777" w:rsidR="00F83FC1" w:rsidRPr="00EF06A7" w:rsidRDefault="00F83FC1" w:rsidP="0056554C">
            <w:pPr>
              <w:pStyle w:val="TAC"/>
            </w:pPr>
            <w:r w:rsidRPr="00EF06A7">
              <w:rPr>
                <w:rFonts w:cs="Arial"/>
              </w:rPr>
              <w:t>BW</w:t>
            </w:r>
            <w:r w:rsidRPr="00EF06A7">
              <w:rPr>
                <w:rFonts w:cs="Arial"/>
                <w:vertAlign w:val="subscript"/>
              </w:rPr>
              <w:t>agg</w:t>
            </w:r>
            <w:r w:rsidRPr="00EF06A7">
              <w:rPr>
                <w:rFonts w:cs="Arial"/>
              </w:rPr>
              <w:t xml:space="preserve"> ≤</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6A38C151"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1E5D2EA6" w14:textId="77777777" w:rsidR="00F83FC1" w:rsidRPr="00EF06A7" w:rsidRDefault="00F83FC1" w:rsidP="0056554C">
            <w:pPr>
              <w:pStyle w:val="TAC"/>
              <w:rPr>
                <w:rFonts w:cs="Arial"/>
              </w:rPr>
            </w:pPr>
            <w:r w:rsidRPr="00EF06A7">
              <w:rPr>
                <w:rFonts w:cs="Arial"/>
              </w:rPr>
              <w:t>12</w:t>
            </w:r>
          </w:p>
        </w:tc>
        <w:tc>
          <w:tcPr>
            <w:tcW w:w="759" w:type="dxa"/>
            <w:gridSpan w:val="2"/>
            <w:tcBorders>
              <w:top w:val="single" w:sz="4" w:space="0" w:color="auto"/>
              <w:left w:val="single" w:sz="4" w:space="0" w:color="auto"/>
              <w:bottom w:val="single" w:sz="4" w:space="0" w:color="auto"/>
              <w:right w:val="single" w:sz="4" w:space="0" w:color="auto"/>
            </w:tcBorders>
          </w:tcPr>
          <w:p w14:paraId="77D35CA9" w14:textId="77777777" w:rsidR="00F83FC1" w:rsidRPr="00EF06A7" w:rsidRDefault="00F83FC1" w:rsidP="0056554C">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0296AEBE"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69BA5F80"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2DEE9F59" w14:textId="77777777" w:rsidR="00F83FC1" w:rsidRPr="00EF06A7" w:rsidRDefault="00F83FC1" w:rsidP="0056554C">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3663EEC0" w14:textId="77777777" w:rsidR="00F83FC1" w:rsidRPr="00EF06A7" w:rsidRDefault="00F83FC1" w:rsidP="0056554C">
            <w:pPr>
              <w:pStyle w:val="TAC"/>
              <w:rPr>
                <w:rFonts w:cs="Arial"/>
              </w:rPr>
            </w:pPr>
            <w:r w:rsidRPr="00EF06A7">
              <w:rPr>
                <w:rFonts w:cs="Arial"/>
              </w:rPr>
              <w:t>x</w:t>
            </w:r>
          </w:p>
        </w:tc>
      </w:tr>
      <w:tr w:rsidR="00F83FC1" w:rsidRPr="00EF06A7" w14:paraId="7441E656" w14:textId="77777777" w:rsidTr="00F83FC1">
        <w:trPr>
          <w:gridBefore w:val="1"/>
          <w:wBefore w:w="113" w:type="dxa"/>
          <w:jc w:val="center"/>
        </w:trPr>
        <w:tc>
          <w:tcPr>
            <w:tcW w:w="1330" w:type="dxa"/>
            <w:gridSpan w:val="2"/>
            <w:vMerge/>
            <w:tcBorders>
              <w:left w:val="single" w:sz="4" w:space="0" w:color="auto"/>
              <w:bottom w:val="single" w:sz="4" w:space="0" w:color="auto"/>
              <w:right w:val="single" w:sz="4" w:space="0" w:color="auto"/>
            </w:tcBorders>
            <w:shd w:val="clear" w:color="auto" w:fill="auto"/>
            <w:vAlign w:val="center"/>
          </w:tcPr>
          <w:p w14:paraId="346F8EDF" w14:textId="77777777" w:rsidR="00F83FC1" w:rsidRPr="00EF06A7" w:rsidRDefault="00F83FC1" w:rsidP="0056554C">
            <w:pPr>
              <w:pStyle w:val="TAC"/>
            </w:pPr>
          </w:p>
        </w:tc>
        <w:tc>
          <w:tcPr>
            <w:tcW w:w="1102" w:type="dxa"/>
            <w:gridSpan w:val="2"/>
            <w:vMerge/>
            <w:tcBorders>
              <w:left w:val="single" w:sz="4" w:space="0" w:color="auto"/>
              <w:bottom w:val="single" w:sz="4" w:space="0" w:color="auto"/>
              <w:right w:val="single" w:sz="4" w:space="0" w:color="auto"/>
            </w:tcBorders>
            <w:shd w:val="clear" w:color="auto" w:fill="auto"/>
            <w:vAlign w:val="center"/>
          </w:tcPr>
          <w:p w14:paraId="36C8DF7F" w14:textId="77777777" w:rsidR="00F83FC1" w:rsidRPr="00EF06A7" w:rsidRDefault="00F83FC1" w:rsidP="0056554C">
            <w:pPr>
              <w:pStyle w:val="TAC"/>
            </w:pPr>
          </w:p>
        </w:tc>
        <w:tc>
          <w:tcPr>
            <w:tcW w:w="1391" w:type="dxa"/>
            <w:gridSpan w:val="2"/>
            <w:tcBorders>
              <w:top w:val="single" w:sz="4" w:space="0" w:color="auto"/>
              <w:left w:val="single" w:sz="4" w:space="0" w:color="auto"/>
              <w:bottom w:val="single" w:sz="4" w:space="0" w:color="auto"/>
              <w:right w:val="single" w:sz="4" w:space="0" w:color="auto"/>
            </w:tcBorders>
          </w:tcPr>
          <w:p w14:paraId="5332E6D9" w14:textId="77777777" w:rsidR="00F83FC1" w:rsidRPr="00EF06A7" w:rsidRDefault="00F83FC1" w:rsidP="0056554C">
            <w:pPr>
              <w:pStyle w:val="TAC"/>
              <w:rPr>
                <w:rFonts w:cs="Arial"/>
              </w:rPr>
            </w:pPr>
            <w:r w:rsidRPr="00EF06A7">
              <w:rPr>
                <w:rFonts w:cs="Arial"/>
              </w:rPr>
              <w:t>BW</w:t>
            </w:r>
            <w:r w:rsidRPr="00EF06A7">
              <w:rPr>
                <w:rFonts w:cs="Arial"/>
                <w:vertAlign w:val="subscript"/>
              </w:rPr>
              <w:t>agg</w:t>
            </w:r>
            <w:r w:rsidRPr="00EF06A7">
              <w:rPr>
                <w:rFonts w:cs="Arial"/>
              </w:rPr>
              <w:t xml:space="preserve"> &gt;</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62CEF942"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393D3E6E" w14:textId="77777777" w:rsidR="00F83FC1" w:rsidRPr="00EF06A7" w:rsidRDefault="00F83FC1" w:rsidP="0056554C">
            <w:pPr>
              <w:pStyle w:val="TAC"/>
              <w:rPr>
                <w:rFonts w:cs="Arial"/>
              </w:rPr>
            </w:pPr>
            <w:r w:rsidRPr="00EF06A7">
              <w:rPr>
                <w:rFonts w:cs="Arial"/>
              </w:rPr>
              <w:t>12</w:t>
            </w:r>
          </w:p>
        </w:tc>
        <w:tc>
          <w:tcPr>
            <w:tcW w:w="759" w:type="dxa"/>
            <w:gridSpan w:val="2"/>
            <w:tcBorders>
              <w:top w:val="single" w:sz="4" w:space="0" w:color="auto"/>
              <w:left w:val="single" w:sz="4" w:space="0" w:color="auto"/>
              <w:bottom w:val="single" w:sz="4" w:space="0" w:color="auto"/>
              <w:right w:val="single" w:sz="4" w:space="0" w:color="auto"/>
            </w:tcBorders>
          </w:tcPr>
          <w:p w14:paraId="7D90D98C" w14:textId="77777777" w:rsidR="00F83FC1" w:rsidRPr="00EF06A7" w:rsidRDefault="00F83FC1" w:rsidP="0056554C">
            <w:pPr>
              <w:pStyle w:val="TAC"/>
              <w:rPr>
                <w:rFonts w:cs="Arial"/>
              </w:rPr>
            </w:pPr>
            <w:r w:rsidRPr="00EF06A7">
              <w:rPr>
                <w:rFonts w:cs="Arial"/>
              </w:rPr>
              <w:t>TBD</w:t>
            </w:r>
          </w:p>
        </w:tc>
        <w:tc>
          <w:tcPr>
            <w:tcW w:w="736" w:type="dxa"/>
            <w:gridSpan w:val="2"/>
            <w:tcBorders>
              <w:top w:val="single" w:sz="4" w:space="0" w:color="auto"/>
              <w:left w:val="single" w:sz="4" w:space="0" w:color="auto"/>
              <w:bottom w:val="single" w:sz="4" w:space="0" w:color="auto"/>
              <w:right w:val="single" w:sz="4" w:space="0" w:color="auto"/>
            </w:tcBorders>
          </w:tcPr>
          <w:p w14:paraId="38F6DD06"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718A111C"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58BF4885" w14:textId="77777777" w:rsidR="00F83FC1" w:rsidRPr="00EF06A7" w:rsidRDefault="00F83FC1" w:rsidP="0056554C">
            <w:pPr>
              <w:pStyle w:val="TAC"/>
              <w:rPr>
                <w:rFonts w:cs="Arial"/>
              </w:rPr>
            </w:pPr>
            <w:r w:rsidRPr="00EF06A7">
              <w:rPr>
                <w:rFonts w:cs="Arial"/>
              </w:rPr>
              <w:t>TBD</w:t>
            </w:r>
          </w:p>
        </w:tc>
        <w:tc>
          <w:tcPr>
            <w:tcW w:w="727" w:type="dxa"/>
            <w:gridSpan w:val="2"/>
            <w:tcBorders>
              <w:top w:val="single" w:sz="4" w:space="0" w:color="auto"/>
              <w:left w:val="single" w:sz="4" w:space="0" w:color="auto"/>
              <w:bottom w:val="single" w:sz="4" w:space="0" w:color="auto"/>
              <w:right w:val="single" w:sz="4" w:space="0" w:color="auto"/>
            </w:tcBorders>
          </w:tcPr>
          <w:p w14:paraId="3D4DFF24" w14:textId="77777777" w:rsidR="00F83FC1" w:rsidRPr="00EF06A7" w:rsidRDefault="00F83FC1" w:rsidP="0056554C">
            <w:pPr>
              <w:pStyle w:val="TAC"/>
              <w:rPr>
                <w:rFonts w:cs="Arial"/>
              </w:rPr>
            </w:pPr>
            <w:r w:rsidRPr="00EF06A7">
              <w:rPr>
                <w:rFonts w:cs="Arial"/>
              </w:rPr>
              <w:t>TBD</w:t>
            </w:r>
          </w:p>
        </w:tc>
      </w:tr>
      <w:tr w:rsidR="00F83FC1" w:rsidRPr="00EF06A7" w14:paraId="54F88582" w14:textId="77777777" w:rsidTr="00F83FC1">
        <w:trPr>
          <w:gridBefore w:val="1"/>
          <w:wBefore w:w="113" w:type="dxa"/>
          <w:jc w:val="center"/>
        </w:trPr>
        <w:tc>
          <w:tcPr>
            <w:tcW w:w="1330" w:type="dxa"/>
            <w:gridSpan w:val="2"/>
            <w:vMerge w:val="restart"/>
            <w:tcBorders>
              <w:left w:val="single" w:sz="4" w:space="0" w:color="auto"/>
              <w:right w:val="single" w:sz="4" w:space="0" w:color="auto"/>
            </w:tcBorders>
            <w:shd w:val="clear" w:color="auto" w:fill="auto"/>
            <w:vAlign w:val="center"/>
          </w:tcPr>
          <w:p w14:paraId="1F2E5E6A" w14:textId="77777777" w:rsidR="00F83FC1" w:rsidRPr="00EF06A7" w:rsidRDefault="00F83FC1" w:rsidP="0056554C">
            <w:pPr>
              <w:pStyle w:val="TAC"/>
            </w:pPr>
            <w:r w:rsidRPr="00EF06A7">
              <w:t>8.2</w:t>
            </w:r>
            <w:r w:rsidRPr="00EF06A7">
              <w:rPr>
                <w:lang w:eastAsia="zh-CN"/>
              </w:rPr>
              <w:t>A</w:t>
            </w:r>
            <w:r w:rsidRPr="00EF06A7">
              <w:t>.3.1.3</w:t>
            </w:r>
          </w:p>
        </w:tc>
        <w:tc>
          <w:tcPr>
            <w:tcW w:w="1102" w:type="dxa"/>
            <w:gridSpan w:val="2"/>
            <w:vMerge w:val="restart"/>
            <w:tcBorders>
              <w:top w:val="single" w:sz="4" w:space="0" w:color="auto"/>
              <w:left w:val="single" w:sz="4" w:space="0" w:color="auto"/>
              <w:right w:val="single" w:sz="4" w:space="0" w:color="auto"/>
            </w:tcBorders>
            <w:shd w:val="clear" w:color="auto" w:fill="auto"/>
            <w:vAlign w:val="center"/>
          </w:tcPr>
          <w:p w14:paraId="50E8D502" w14:textId="77777777" w:rsidR="00F83FC1" w:rsidRPr="00EF06A7" w:rsidRDefault="00F83FC1" w:rsidP="0056554C">
            <w:pPr>
              <w:pStyle w:val="TAC"/>
            </w:pPr>
            <w:r w:rsidRPr="00EF06A7">
              <w:t>1</w:t>
            </w:r>
          </w:p>
        </w:tc>
        <w:tc>
          <w:tcPr>
            <w:tcW w:w="1391" w:type="dxa"/>
            <w:gridSpan w:val="2"/>
            <w:tcBorders>
              <w:top w:val="single" w:sz="4" w:space="0" w:color="auto"/>
              <w:left w:val="single" w:sz="4" w:space="0" w:color="auto"/>
              <w:bottom w:val="single" w:sz="4" w:space="0" w:color="auto"/>
              <w:right w:val="single" w:sz="4" w:space="0" w:color="auto"/>
            </w:tcBorders>
          </w:tcPr>
          <w:p w14:paraId="0F409907" w14:textId="77777777" w:rsidR="00F83FC1" w:rsidRPr="00EF06A7" w:rsidRDefault="00F83FC1" w:rsidP="0056554C">
            <w:pPr>
              <w:pStyle w:val="TAC"/>
            </w:pPr>
            <w:r w:rsidRPr="00EF06A7">
              <w:rPr>
                <w:rFonts w:cs="Arial"/>
              </w:rPr>
              <w:t>BW</w:t>
            </w:r>
            <w:r w:rsidRPr="00EF06A7">
              <w:rPr>
                <w:rFonts w:cs="Arial"/>
                <w:vertAlign w:val="subscript"/>
              </w:rPr>
              <w:t>agg</w:t>
            </w:r>
            <w:r w:rsidRPr="00EF06A7">
              <w:rPr>
                <w:rFonts w:cs="Arial"/>
              </w:rPr>
              <w:t xml:space="preserve"> ≤</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3C3B5937"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4BDA6B3F" w14:textId="77777777" w:rsidR="00F83FC1" w:rsidRPr="00EF06A7" w:rsidRDefault="00F83FC1" w:rsidP="0056554C">
            <w:pPr>
              <w:pStyle w:val="TAC"/>
              <w:rPr>
                <w:rFonts w:cs="Arial"/>
              </w:rPr>
            </w:pPr>
            <w:r w:rsidRPr="00EF06A7">
              <w:rPr>
                <w:rFonts w:cs="Arial"/>
              </w:rPr>
              <w:t>12</w:t>
            </w:r>
          </w:p>
        </w:tc>
        <w:tc>
          <w:tcPr>
            <w:tcW w:w="759" w:type="dxa"/>
            <w:gridSpan w:val="2"/>
            <w:tcBorders>
              <w:top w:val="single" w:sz="4" w:space="0" w:color="auto"/>
              <w:left w:val="single" w:sz="4" w:space="0" w:color="auto"/>
              <w:bottom w:val="single" w:sz="4" w:space="0" w:color="auto"/>
              <w:right w:val="single" w:sz="4" w:space="0" w:color="auto"/>
            </w:tcBorders>
          </w:tcPr>
          <w:p w14:paraId="155128AE" w14:textId="77777777" w:rsidR="00F83FC1" w:rsidRPr="00EF06A7" w:rsidRDefault="00F83FC1" w:rsidP="0056554C">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6592580D"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3A48D772" w14:textId="77777777" w:rsidR="00F83FC1" w:rsidRPr="00EF06A7" w:rsidRDefault="00F83FC1" w:rsidP="0056554C">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177DF966" w14:textId="77777777" w:rsidR="00F83FC1" w:rsidRPr="00EF06A7" w:rsidRDefault="00F83FC1" w:rsidP="0056554C">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56D56E62" w14:textId="77777777" w:rsidR="00F83FC1" w:rsidRPr="00EF06A7" w:rsidRDefault="00F83FC1" w:rsidP="0056554C">
            <w:pPr>
              <w:pStyle w:val="TAC"/>
              <w:rPr>
                <w:rFonts w:cs="Arial"/>
              </w:rPr>
            </w:pPr>
            <w:r w:rsidRPr="00EF06A7">
              <w:rPr>
                <w:rFonts w:cs="Arial"/>
              </w:rPr>
              <w:t>x</w:t>
            </w:r>
          </w:p>
        </w:tc>
      </w:tr>
      <w:tr w:rsidR="00F83FC1" w:rsidRPr="00EF06A7" w14:paraId="35908C62" w14:textId="77777777" w:rsidTr="00F83FC1">
        <w:trPr>
          <w:gridBefore w:val="1"/>
          <w:wBefore w:w="113" w:type="dxa"/>
          <w:jc w:val="center"/>
        </w:trPr>
        <w:tc>
          <w:tcPr>
            <w:tcW w:w="1330" w:type="dxa"/>
            <w:gridSpan w:val="2"/>
            <w:vMerge/>
            <w:tcBorders>
              <w:left w:val="single" w:sz="4" w:space="0" w:color="auto"/>
              <w:bottom w:val="single" w:sz="4" w:space="0" w:color="auto"/>
              <w:right w:val="single" w:sz="4" w:space="0" w:color="auto"/>
            </w:tcBorders>
            <w:shd w:val="clear" w:color="auto" w:fill="auto"/>
            <w:vAlign w:val="center"/>
          </w:tcPr>
          <w:p w14:paraId="5D26B93F" w14:textId="77777777" w:rsidR="00F83FC1" w:rsidRPr="00EF06A7" w:rsidRDefault="00F83FC1" w:rsidP="0056554C">
            <w:pPr>
              <w:pStyle w:val="TAC"/>
            </w:pPr>
          </w:p>
        </w:tc>
        <w:tc>
          <w:tcPr>
            <w:tcW w:w="1102" w:type="dxa"/>
            <w:gridSpan w:val="2"/>
            <w:vMerge/>
            <w:tcBorders>
              <w:left w:val="single" w:sz="4" w:space="0" w:color="auto"/>
              <w:bottom w:val="single" w:sz="4" w:space="0" w:color="auto"/>
              <w:right w:val="single" w:sz="4" w:space="0" w:color="auto"/>
            </w:tcBorders>
            <w:shd w:val="clear" w:color="auto" w:fill="auto"/>
            <w:vAlign w:val="center"/>
          </w:tcPr>
          <w:p w14:paraId="319D8ABE" w14:textId="77777777" w:rsidR="00F83FC1" w:rsidRPr="00EF06A7" w:rsidRDefault="00F83FC1" w:rsidP="0056554C">
            <w:pPr>
              <w:pStyle w:val="TAC"/>
            </w:pPr>
          </w:p>
        </w:tc>
        <w:tc>
          <w:tcPr>
            <w:tcW w:w="1391" w:type="dxa"/>
            <w:gridSpan w:val="2"/>
            <w:tcBorders>
              <w:top w:val="single" w:sz="4" w:space="0" w:color="auto"/>
              <w:left w:val="single" w:sz="4" w:space="0" w:color="auto"/>
              <w:bottom w:val="single" w:sz="4" w:space="0" w:color="auto"/>
              <w:right w:val="single" w:sz="4" w:space="0" w:color="auto"/>
            </w:tcBorders>
          </w:tcPr>
          <w:p w14:paraId="03E0613C" w14:textId="77777777" w:rsidR="00F83FC1" w:rsidRPr="00EF06A7" w:rsidRDefault="00F83FC1" w:rsidP="0056554C">
            <w:pPr>
              <w:pStyle w:val="TAC"/>
              <w:rPr>
                <w:rFonts w:cs="Arial"/>
              </w:rPr>
            </w:pPr>
            <w:r w:rsidRPr="00EF06A7">
              <w:rPr>
                <w:rFonts w:cs="Arial"/>
              </w:rPr>
              <w:t>BW</w:t>
            </w:r>
            <w:r w:rsidRPr="00EF06A7">
              <w:rPr>
                <w:rFonts w:cs="Arial"/>
                <w:vertAlign w:val="subscript"/>
              </w:rPr>
              <w:t>agg</w:t>
            </w:r>
            <w:r w:rsidRPr="00EF06A7">
              <w:rPr>
                <w:rFonts w:cs="Arial"/>
              </w:rPr>
              <w:t xml:space="preserve"> &gt;</w:t>
            </w:r>
            <w:r w:rsidRPr="00EF06A7">
              <w:t xml:space="preserve"> 200</w:t>
            </w:r>
          </w:p>
        </w:tc>
        <w:tc>
          <w:tcPr>
            <w:tcW w:w="914" w:type="dxa"/>
            <w:gridSpan w:val="2"/>
            <w:tcBorders>
              <w:top w:val="single" w:sz="4" w:space="0" w:color="auto"/>
              <w:left w:val="single" w:sz="4" w:space="0" w:color="auto"/>
              <w:bottom w:val="single" w:sz="4" w:space="0" w:color="auto"/>
              <w:right w:val="single" w:sz="4" w:space="0" w:color="auto"/>
            </w:tcBorders>
          </w:tcPr>
          <w:p w14:paraId="51FEF5D7" w14:textId="77777777" w:rsidR="00F83FC1" w:rsidRPr="00EF06A7" w:rsidRDefault="00F83FC1" w:rsidP="0056554C">
            <w:pPr>
              <w:pStyle w:val="TAC"/>
              <w:rPr>
                <w:rFonts w:cs="Arial"/>
              </w:rPr>
            </w:pPr>
            <w:r w:rsidRPr="00EF06A7">
              <w:rPr>
                <w:rFonts w:cs="Arial"/>
              </w:rPr>
              <w:t>No</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3D2A180A" w14:textId="77777777" w:rsidR="00F83FC1" w:rsidRPr="00EF06A7" w:rsidRDefault="00F83FC1" w:rsidP="0056554C">
            <w:pPr>
              <w:pStyle w:val="TAC"/>
              <w:rPr>
                <w:rFonts w:cs="Arial"/>
              </w:rPr>
            </w:pPr>
            <w:r w:rsidRPr="00EF06A7">
              <w:rPr>
                <w:rFonts w:cs="Arial"/>
              </w:rPr>
              <w:t>12</w:t>
            </w:r>
          </w:p>
        </w:tc>
        <w:tc>
          <w:tcPr>
            <w:tcW w:w="759" w:type="dxa"/>
            <w:gridSpan w:val="2"/>
            <w:tcBorders>
              <w:top w:val="single" w:sz="4" w:space="0" w:color="auto"/>
              <w:left w:val="single" w:sz="4" w:space="0" w:color="auto"/>
              <w:bottom w:val="single" w:sz="4" w:space="0" w:color="auto"/>
              <w:right w:val="single" w:sz="4" w:space="0" w:color="auto"/>
            </w:tcBorders>
          </w:tcPr>
          <w:p w14:paraId="12E916CB" w14:textId="77777777" w:rsidR="00F83FC1" w:rsidRPr="00EF06A7" w:rsidRDefault="00F83FC1" w:rsidP="0056554C">
            <w:pPr>
              <w:pStyle w:val="TAC"/>
              <w:rPr>
                <w:rFonts w:cs="Arial"/>
              </w:rPr>
            </w:pPr>
            <w:r w:rsidRPr="00EF06A7">
              <w:rPr>
                <w:rFonts w:cs="Arial"/>
              </w:rPr>
              <w:t>TBD</w:t>
            </w:r>
          </w:p>
        </w:tc>
        <w:tc>
          <w:tcPr>
            <w:tcW w:w="736" w:type="dxa"/>
            <w:gridSpan w:val="2"/>
            <w:tcBorders>
              <w:top w:val="single" w:sz="4" w:space="0" w:color="auto"/>
              <w:left w:val="single" w:sz="4" w:space="0" w:color="auto"/>
              <w:bottom w:val="single" w:sz="4" w:space="0" w:color="auto"/>
              <w:right w:val="single" w:sz="4" w:space="0" w:color="auto"/>
            </w:tcBorders>
          </w:tcPr>
          <w:p w14:paraId="131C3773"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3C87F81E" w14:textId="77777777" w:rsidR="00F83FC1" w:rsidRPr="00EF06A7" w:rsidRDefault="00F83FC1" w:rsidP="0056554C">
            <w:pPr>
              <w:pStyle w:val="TAC"/>
              <w:rPr>
                <w:rFonts w:cs="Arial"/>
              </w:rPr>
            </w:pPr>
            <w:r w:rsidRPr="00EF06A7">
              <w:rPr>
                <w:rFonts w:cs="Arial"/>
              </w:rPr>
              <w:t>TBD</w:t>
            </w:r>
          </w:p>
        </w:tc>
        <w:tc>
          <w:tcPr>
            <w:tcW w:w="703" w:type="dxa"/>
            <w:gridSpan w:val="2"/>
            <w:tcBorders>
              <w:top w:val="single" w:sz="4" w:space="0" w:color="auto"/>
              <w:left w:val="single" w:sz="4" w:space="0" w:color="auto"/>
              <w:bottom w:val="single" w:sz="4" w:space="0" w:color="auto"/>
              <w:right w:val="single" w:sz="4" w:space="0" w:color="auto"/>
            </w:tcBorders>
          </w:tcPr>
          <w:p w14:paraId="4746595C" w14:textId="77777777" w:rsidR="00F83FC1" w:rsidRPr="00EF06A7" w:rsidRDefault="00F83FC1" w:rsidP="0056554C">
            <w:pPr>
              <w:pStyle w:val="TAC"/>
              <w:rPr>
                <w:rFonts w:cs="Arial"/>
              </w:rPr>
            </w:pPr>
            <w:r w:rsidRPr="00EF06A7">
              <w:rPr>
                <w:rFonts w:cs="Arial"/>
              </w:rPr>
              <w:t>TBD</w:t>
            </w:r>
          </w:p>
        </w:tc>
        <w:tc>
          <w:tcPr>
            <w:tcW w:w="727" w:type="dxa"/>
            <w:gridSpan w:val="2"/>
            <w:tcBorders>
              <w:top w:val="single" w:sz="4" w:space="0" w:color="auto"/>
              <w:left w:val="single" w:sz="4" w:space="0" w:color="auto"/>
              <w:bottom w:val="single" w:sz="4" w:space="0" w:color="auto"/>
              <w:right w:val="single" w:sz="4" w:space="0" w:color="auto"/>
            </w:tcBorders>
          </w:tcPr>
          <w:p w14:paraId="70DEFCAE" w14:textId="77777777" w:rsidR="00F83FC1" w:rsidRPr="00EF06A7" w:rsidRDefault="00F83FC1" w:rsidP="0056554C">
            <w:pPr>
              <w:pStyle w:val="TAC"/>
              <w:rPr>
                <w:rFonts w:cs="Arial"/>
              </w:rPr>
            </w:pPr>
            <w:r w:rsidRPr="00EF06A7">
              <w:rPr>
                <w:rFonts w:cs="Arial"/>
              </w:rPr>
              <w:t>TBD</w:t>
            </w:r>
          </w:p>
        </w:tc>
      </w:tr>
      <w:tr w:rsidR="00171018" w:rsidRPr="00EF06A7" w:rsidDel="00113363" w14:paraId="35375DF0" w14:textId="77777777" w:rsidTr="00A07251">
        <w:trPr>
          <w:gridAfter w:val="1"/>
          <w:wAfter w:w="113" w:type="dxa"/>
          <w:jc w:val="center"/>
        </w:trPr>
        <w:tc>
          <w:tcPr>
            <w:tcW w:w="1330" w:type="dxa"/>
            <w:gridSpan w:val="2"/>
            <w:tcBorders>
              <w:top w:val="single" w:sz="4" w:space="0" w:color="auto"/>
              <w:left w:val="single" w:sz="4" w:space="0" w:color="auto"/>
              <w:bottom w:val="nil"/>
              <w:right w:val="single" w:sz="4" w:space="0" w:color="auto"/>
            </w:tcBorders>
            <w:shd w:val="clear" w:color="auto" w:fill="auto"/>
            <w:vAlign w:val="center"/>
          </w:tcPr>
          <w:p w14:paraId="634C5B6D" w14:textId="77777777" w:rsidR="00171018" w:rsidRPr="00EF06A7" w:rsidDel="00113363" w:rsidRDefault="00171018" w:rsidP="008E6395">
            <w:pPr>
              <w:pStyle w:val="TAC"/>
              <w:rPr>
                <w:rFonts w:cs="Arial"/>
                <w:lang w:eastAsia="zh-CN"/>
              </w:rPr>
            </w:pPr>
            <w:r w:rsidRPr="00EF06A7">
              <w:t>8.4.2.2.1</w:t>
            </w: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5C475B" w14:textId="77777777" w:rsidR="00171018" w:rsidRPr="00EF06A7" w:rsidRDefault="00171018" w:rsidP="008E6395">
            <w:pPr>
              <w:pStyle w:val="TAC"/>
              <w:rPr>
                <w:rFonts w:eastAsia="SimSun"/>
              </w:rPr>
            </w:pPr>
            <w:r w:rsidRPr="00EF06A7">
              <w:rPr>
                <w:rFonts w:eastAsia="SimSun"/>
              </w:rPr>
              <w:t>1</w:t>
            </w:r>
          </w:p>
        </w:tc>
        <w:tc>
          <w:tcPr>
            <w:tcW w:w="1391" w:type="dxa"/>
            <w:gridSpan w:val="2"/>
            <w:tcBorders>
              <w:top w:val="single" w:sz="4" w:space="0" w:color="auto"/>
              <w:left w:val="single" w:sz="4" w:space="0" w:color="auto"/>
              <w:bottom w:val="single" w:sz="4" w:space="0" w:color="auto"/>
              <w:right w:val="single" w:sz="4" w:space="0" w:color="auto"/>
            </w:tcBorders>
          </w:tcPr>
          <w:p w14:paraId="062A30F9" w14:textId="77777777" w:rsidR="00171018" w:rsidRPr="00EF06A7" w:rsidRDefault="00171018" w:rsidP="008E6395">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1BA57BCE" w14:textId="77777777" w:rsidR="00171018" w:rsidRPr="00EF06A7" w:rsidRDefault="00171018" w:rsidP="008E6395">
            <w:pPr>
              <w:pStyle w:val="TAC"/>
              <w:rPr>
                <w:rFonts w:cs="Arial"/>
              </w:rPr>
            </w:pPr>
            <w:r w:rsidRPr="00EF06A7">
              <w:rPr>
                <w:rFonts w:cs="Arial"/>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368B3BEB" w14:textId="77777777" w:rsidR="00171018" w:rsidRPr="00EF06A7" w:rsidRDefault="00171018" w:rsidP="008E6395">
            <w:pPr>
              <w:pStyle w:val="TAC"/>
              <w:rPr>
                <w:rFonts w:cs="Arial"/>
              </w:rPr>
            </w:pPr>
            <w:r w:rsidRPr="00EF06A7">
              <w:rPr>
                <w:rFonts w:cs="Arial"/>
              </w:rPr>
              <w:t>0</w:t>
            </w:r>
          </w:p>
        </w:tc>
        <w:tc>
          <w:tcPr>
            <w:tcW w:w="759" w:type="dxa"/>
            <w:gridSpan w:val="2"/>
            <w:tcBorders>
              <w:top w:val="single" w:sz="4" w:space="0" w:color="auto"/>
              <w:left w:val="single" w:sz="4" w:space="0" w:color="auto"/>
              <w:bottom w:val="single" w:sz="4" w:space="0" w:color="auto"/>
              <w:right w:val="single" w:sz="4" w:space="0" w:color="auto"/>
            </w:tcBorders>
          </w:tcPr>
          <w:p w14:paraId="1686750C" w14:textId="77777777" w:rsidR="00171018" w:rsidRPr="00EF06A7" w:rsidRDefault="00171018" w:rsidP="008E6395">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3F451C8F" w14:textId="77777777" w:rsidR="00171018" w:rsidRPr="00EF06A7" w:rsidRDefault="00171018"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59657390" w14:textId="762EB906" w:rsidR="00171018" w:rsidRPr="00EF06A7" w:rsidRDefault="00A91DB4"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240F3E72" w14:textId="43920C05" w:rsidR="00171018" w:rsidRPr="00EF06A7" w:rsidRDefault="00EC6D1F" w:rsidP="008E6395">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77DB5ACD" w14:textId="77777777" w:rsidR="00171018" w:rsidRPr="00EF06A7" w:rsidRDefault="00171018" w:rsidP="008E6395">
            <w:pPr>
              <w:pStyle w:val="TAC"/>
              <w:rPr>
                <w:rFonts w:cs="Arial"/>
              </w:rPr>
            </w:pPr>
            <w:r w:rsidRPr="00EF06A7">
              <w:rPr>
                <w:rFonts w:cs="Arial"/>
              </w:rPr>
              <w:t>x</w:t>
            </w:r>
          </w:p>
        </w:tc>
      </w:tr>
      <w:tr w:rsidR="00171018" w:rsidRPr="00EF06A7" w:rsidDel="00113363" w14:paraId="63419EBB" w14:textId="77777777" w:rsidTr="00A07251">
        <w:trPr>
          <w:gridAfter w:val="1"/>
          <w:wAfter w:w="113" w:type="dxa"/>
          <w:jc w:val="center"/>
        </w:trPr>
        <w:tc>
          <w:tcPr>
            <w:tcW w:w="1330" w:type="dxa"/>
            <w:gridSpan w:val="2"/>
            <w:tcBorders>
              <w:top w:val="nil"/>
              <w:left w:val="single" w:sz="4" w:space="0" w:color="auto"/>
              <w:bottom w:val="nil"/>
              <w:right w:val="single" w:sz="4" w:space="0" w:color="auto"/>
            </w:tcBorders>
            <w:shd w:val="clear" w:color="auto" w:fill="auto"/>
            <w:vAlign w:val="center"/>
          </w:tcPr>
          <w:p w14:paraId="281B9695" w14:textId="77777777" w:rsidR="00171018" w:rsidRPr="00EF06A7" w:rsidDel="00113363" w:rsidRDefault="00171018" w:rsidP="008E6395">
            <w:pPr>
              <w:pStyle w:val="TAC"/>
              <w:rPr>
                <w:rFonts w:cs="Arial"/>
                <w:lang w:eastAsia="zh-CN"/>
              </w:rPr>
            </w:pP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C962A" w14:textId="77777777" w:rsidR="00171018" w:rsidRPr="00EF06A7" w:rsidRDefault="00171018" w:rsidP="008E6395">
            <w:pPr>
              <w:pStyle w:val="TAC"/>
              <w:rPr>
                <w:rFonts w:eastAsia="SimSun"/>
              </w:rPr>
            </w:pPr>
            <w:r w:rsidRPr="00EF06A7">
              <w:rPr>
                <w:rFonts w:eastAsia="SimSun"/>
              </w:rPr>
              <w:t>2</w:t>
            </w:r>
          </w:p>
        </w:tc>
        <w:tc>
          <w:tcPr>
            <w:tcW w:w="1391" w:type="dxa"/>
            <w:gridSpan w:val="2"/>
            <w:tcBorders>
              <w:top w:val="single" w:sz="4" w:space="0" w:color="auto"/>
              <w:left w:val="single" w:sz="4" w:space="0" w:color="auto"/>
              <w:bottom w:val="single" w:sz="4" w:space="0" w:color="auto"/>
              <w:right w:val="single" w:sz="4" w:space="0" w:color="auto"/>
            </w:tcBorders>
          </w:tcPr>
          <w:p w14:paraId="71C9A066" w14:textId="77777777" w:rsidR="00171018" w:rsidRPr="00EF06A7" w:rsidRDefault="00171018" w:rsidP="008E6395">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5F1B4C68" w14:textId="77777777" w:rsidR="00171018" w:rsidRPr="00EF06A7" w:rsidRDefault="00171018" w:rsidP="008E6395">
            <w:pPr>
              <w:pStyle w:val="TAC"/>
              <w:rPr>
                <w:rFonts w:eastAsia="SimSun"/>
                <w:lang w:eastAsia="zh-CN"/>
              </w:rPr>
            </w:pPr>
            <w:r w:rsidRPr="00EF06A7">
              <w:rPr>
                <w:rFonts w:eastAsia="SimSun"/>
                <w:lang w:eastAsia="zh-CN"/>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354F2C97" w14:textId="77777777" w:rsidR="00171018" w:rsidRPr="00EF06A7" w:rsidRDefault="00171018" w:rsidP="008E6395">
            <w:pPr>
              <w:pStyle w:val="TAC"/>
              <w:rPr>
                <w:rFonts w:cs="Arial"/>
              </w:rPr>
            </w:pPr>
            <w:r w:rsidRPr="00EF06A7">
              <w:rPr>
                <w:rFonts w:eastAsia="SimSun"/>
                <w:lang w:eastAsia="zh-CN"/>
              </w:rPr>
              <w:t>16</w:t>
            </w:r>
          </w:p>
        </w:tc>
        <w:tc>
          <w:tcPr>
            <w:tcW w:w="759" w:type="dxa"/>
            <w:gridSpan w:val="2"/>
            <w:tcBorders>
              <w:top w:val="single" w:sz="4" w:space="0" w:color="auto"/>
              <w:left w:val="single" w:sz="4" w:space="0" w:color="auto"/>
              <w:bottom w:val="single" w:sz="4" w:space="0" w:color="auto"/>
              <w:right w:val="single" w:sz="4" w:space="0" w:color="auto"/>
            </w:tcBorders>
          </w:tcPr>
          <w:p w14:paraId="396E6B88" w14:textId="77777777" w:rsidR="00171018" w:rsidRPr="00EF06A7" w:rsidRDefault="00171018" w:rsidP="008E6395">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5C200F9B" w14:textId="77777777" w:rsidR="00171018" w:rsidRPr="00EF06A7" w:rsidRDefault="00171018"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550386EC" w14:textId="38147A1A" w:rsidR="00171018" w:rsidRPr="00EF06A7" w:rsidRDefault="00A91DB4"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035BEEDE" w14:textId="049D02FA" w:rsidR="00171018" w:rsidRPr="00EF06A7" w:rsidRDefault="00A91DB4" w:rsidP="008E6395">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78E77A09" w14:textId="77777777" w:rsidR="00171018" w:rsidRPr="00EF06A7" w:rsidRDefault="00171018" w:rsidP="008E6395">
            <w:pPr>
              <w:pStyle w:val="TAC"/>
              <w:rPr>
                <w:rFonts w:cs="Arial"/>
              </w:rPr>
            </w:pPr>
            <w:r w:rsidRPr="00EF06A7">
              <w:rPr>
                <w:rFonts w:cs="Arial"/>
              </w:rPr>
              <w:t>x</w:t>
            </w:r>
          </w:p>
        </w:tc>
      </w:tr>
      <w:tr w:rsidR="00171018" w:rsidRPr="00EF06A7" w:rsidDel="00113363" w14:paraId="0CA05836" w14:textId="77777777" w:rsidTr="00A07251">
        <w:trPr>
          <w:gridAfter w:val="1"/>
          <w:wAfter w:w="113" w:type="dxa"/>
          <w:jc w:val="center"/>
        </w:trPr>
        <w:tc>
          <w:tcPr>
            <w:tcW w:w="1330" w:type="dxa"/>
            <w:gridSpan w:val="2"/>
            <w:tcBorders>
              <w:top w:val="nil"/>
              <w:left w:val="single" w:sz="4" w:space="0" w:color="auto"/>
              <w:bottom w:val="single" w:sz="4" w:space="0" w:color="auto"/>
              <w:right w:val="single" w:sz="4" w:space="0" w:color="auto"/>
            </w:tcBorders>
            <w:shd w:val="clear" w:color="auto" w:fill="auto"/>
            <w:vAlign w:val="center"/>
          </w:tcPr>
          <w:p w14:paraId="677368B0" w14:textId="77777777" w:rsidR="00171018" w:rsidRPr="00EF06A7" w:rsidDel="00113363" w:rsidRDefault="00171018" w:rsidP="008E6395">
            <w:pPr>
              <w:pStyle w:val="TAC"/>
              <w:rPr>
                <w:rFonts w:cs="Arial"/>
                <w:lang w:eastAsia="zh-CN"/>
              </w:rPr>
            </w:pPr>
          </w:p>
        </w:tc>
        <w:tc>
          <w:tcPr>
            <w:tcW w:w="11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41256" w14:textId="77777777" w:rsidR="00171018" w:rsidRPr="00EF06A7" w:rsidRDefault="00171018" w:rsidP="008E6395">
            <w:pPr>
              <w:pStyle w:val="TAC"/>
              <w:rPr>
                <w:rFonts w:eastAsia="SimSun"/>
              </w:rPr>
            </w:pPr>
            <w:r w:rsidRPr="00EF06A7">
              <w:rPr>
                <w:rFonts w:eastAsia="SimSun"/>
              </w:rPr>
              <w:t>3</w:t>
            </w:r>
          </w:p>
        </w:tc>
        <w:tc>
          <w:tcPr>
            <w:tcW w:w="1391" w:type="dxa"/>
            <w:gridSpan w:val="2"/>
            <w:tcBorders>
              <w:top w:val="single" w:sz="4" w:space="0" w:color="auto"/>
              <w:left w:val="single" w:sz="4" w:space="0" w:color="auto"/>
              <w:bottom w:val="single" w:sz="4" w:space="0" w:color="auto"/>
              <w:right w:val="single" w:sz="4" w:space="0" w:color="auto"/>
            </w:tcBorders>
          </w:tcPr>
          <w:p w14:paraId="52C04462" w14:textId="77777777" w:rsidR="00171018" w:rsidRPr="00EF06A7" w:rsidRDefault="00171018" w:rsidP="008E6395">
            <w:pPr>
              <w:pStyle w:val="TAC"/>
              <w:rPr>
                <w:rFonts w:eastAsia="SimSun"/>
                <w:lang w:eastAsia="zh-CN"/>
              </w:rPr>
            </w:pPr>
            <w:r w:rsidRPr="00EF06A7">
              <w:rPr>
                <w:rFonts w:eastAsia="SimSun"/>
                <w:lang w:eastAsia="zh-CN"/>
              </w:rPr>
              <w:t>100</w:t>
            </w:r>
          </w:p>
        </w:tc>
        <w:tc>
          <w:tcPr>
            <w:tcW w:w="914" w:type="dxa"/>
            <w:gridSpan w:val="2"/>
            <w:tcBorders>
              <w:top w:val="single" w:sz="4" w:space="0" w:color="auto"/>
              <w:left w:val="single" w:sz="4" w:space="0" w:color="auto"/>
              <w:bottom w:val="single" w:sz="4" w:space="0" w:color="auto"/>
              <w:right w:val="single" w:sz="4" w:space="0" w:color="auto"/>
            </w:tcBorders>
          </w:tcPr>
          <w:p w14:paraId="350C46F5" w14:textId="77777777" w:rsidR="00171018" w:rsidRPr="00EF06A7" w:rsidRDefault="00171018" w:rsidP="008E6395">
            <w:pPr>
              <w:pStyle w:val="TAC"/>
              <w:rPr>
                <w:rFonts w:eastAsia="SimSun"/>
                <w:lang w:eastAsia="zh-CN"/>
              </w:rPr>
            </w:pPr>
            <w:r w:rsidRPr="00EF06A7">
              <w:rPr>
                <w:rFonts w:eastAsia="SimSun"/>
                <w:lang w:eastAsia="zh-CN"/>
              </w:rPr>
              <w:t>Yes</w:t>
            </w:r>
          </w:p>
        </w:tc>
        <w:tc>
          <w:tcPr>
            <w:tcW w:w="1264" w:type="dxa"/>
            <w:gridSpan w:val="2"/>
            <w:tcBorders>
              <w:top w:val="single" w:sz="4" w:space="0" w:color="auto"/>
              <w:left w:val="single" w:sz="4" w:space="0" w:color="auto"/>
              <w:bottom w:val="single" w:sz="4" w:space="0" w:color="auto"/>
              <w:right w:val="single" w:sz="4" w:space="0" w:color="auto"/>
            </w:tcBorders>
            <w:vAlign w:val="center"/>
          </w:tcPr>
          <w:p w14:paraId="330AF94D" w14:textId="77777777" w:rsidR="00171018" w:rsidRPr="00EF06A7" w:rsidRDefault="00171018" w:rsidP="008E6395">
            <w:pPr>
              <w:pStyle w:val="TAC"/>
              <w:rPr>
                <w:rFonts w:cs="Arial"/>
              </w:rPr>
            </w:pPr>
            <w:r w:rsidRPr="00EF06A7">
              <w:rPr>
                <w:rFonts w:eastAsia="SimSun"/>
                <w:lang w:eastAsia="zh-CN"/>
              </w:rPr>
              <w:t>16</w:t>
            </w:r>
          </w:p>
        </w:tc>
        <w:tc>
          <w:tcPr>
            <w:tcW w:w="759" w:type="dxa"/>
            <w:gridSpan w:val="2"/>
            <w:tcBorders>
              <w:top w:val="single" w:sz="4" w:space="0" w:color="auto"/>
              <w:left w:val="single" w:sz="4" w:space="0" w:color="auto"/>
              <w:bottom w:val="single" w:sz="4" w:space="0" w:color="auto"/>
              <w:right w:val="single" w:sz="4" w:space="0" w:color="auto"/>
            </w:tcBorders>
          </w:tcPr>
          <w:p w14:paraId="470ABFB6" w14:textId="77777777" w:rsidR="00171018" w:rsidRPr="00EF06A7" w:rsidRDefault="00171018" w:rsidP="008E6395">
            <w:pPr>
              <w:pStyle w:val="TAC"/>
              <w:rPr>
                <w:rFonts w:cs="Arial"/>
              </w:rPr>
            </w:pPr>
            <w:r w:rsidRPr="00EF06A7">
              <w:rPr>
                <w:rFonts w:cs="Arial"/>
              </w:rPr>
              <w:t>x</w:t>
            </w:r>
          </w:p>
        </w:tc>
        <w:tc>
          <w:tcPr>
            <w:tcW w:w="736" w:type="dxa"/>
            <w:gridSpan w:val="2"/>
            <w:tcBorders>
              <w:top w:val="single" w:sz="4" w:space="0" w:color="auto"/>
              <w:left w:val="single" w:sz="4" w:space="0" w:color="auto"/>
              <w:bottom w:val="single" w:sz="4" w:space="0" w:color="auto"/>
              <w:right w:val="single" w:sz="4" w:space="0" w:color="auto"/>
            </w:tcBorders>
          </w:tcPr>
          <w:p w14:paraId="02698090" w14:textId="77777777" w:rsidR="00171018" w:rsidRPr="00EF06A7" w:rsidRDefault="00171018"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2475C6D1" w14:textId="1687E7E5" w:rsidR="00171018" w:rsidRPr="00EF06A7" w:rsidRDefault="00A91DB4" w:rsidP="008E6395">
            <w:pPr>
              <w:pStyle w:val="TAC"/>
              <w:rPr>
                <w:rFonts w:cs="Arial"/>
              </w:rPr>
            </w:pPr>
            <w:r w:rsidRPr="00EF06A7">
              <w:rPr>
                <w:rFonts w:cs="Arial"/>
              </w:rPr>
              <w:t>x</w:t>
            </w:r>
          </w:p>
        </w:tc>
        <w:tc>
          <w:tcPr>
            <w:tcW w:w="703" w:type="dxa"/>
            <w:gridSpan w:val="2"/>
            <w:tcBorders>
              <w:top w:val="single" w:sz="4" w:space="0" w:color="auto"/>
              <w:left w:val="single" w:sz="4" w:space="0" w:color="auto"/>
              <w:bottom w:val="single" w:sz="4" w:space="0" w:color="auto"/>
              <w:right w:val="single" w:sz="4" w:space="0" w:color="auto"/>
            </w:tcBorders>
          </w:tcPr>
          <w:p w14:paraId="555903BD" w14:textId="76D80312" w:rsidR="00171018" w:rsidRPr="00EF06A7" w:rsidRDefault="00A91DB4" w:rsidP="008E6395">
            <w:pPr>
              <w:pStyle w:val="TAC"/>
              <w:rPr>
                <w:rFonts w:cs="Arial"/>
              </w:rPr>
            </w:pPr>
            <w:r w:rsidRPr="00EF06A7">
              <w:rPr>
                <w:rFonts w:cs="Arial"/>
              </w:rPr>
              <w:t>x</w:t>
            </w:r>
          </w:p>
        </w:tc>
        <w:tc>
          <w:tcPr>
            <w:tcW w:w="727" w:type="dxa"/>
            <w:gridSpan w:val="2"/>
            <w:tcBorders>
              <w:top w:val="single" w:sz="4" w:space="0" w:color="auto"/>
              <w:left w:val="single" w:sz="4" w:space="0" w:color="auto"/>
              <w:bottom w:val="single" w:sz="4" w:space="0" w:color="auto"/>
              <w:right w:val="single" w:sz="4" w:space="0" w:color="auto"/>
            </w:tcBorders>
          </w:tcPr>
          <w:p w14:paraId="52F142E6" w14:textId="77777777" w:rsidR="00171018" w:rsidRPr="00EF06A7" w:rsidRDefault="00171018" w:rsidP="008E6395">
            <w:pPr>
              <w:pStyle w:val="TAC"/>
              <w:rPr>
                <w:rFonts w:cs="Arial"/>
              </w:rPr>
            </w:pPr>
            <w:r w:rsidRPr="00EF06A7">
              <w:rPr>
                <w:rFonts w:cs="Arial"/>
              </w:rPr>
              <w:t>x</w:t>
            </w:r>
          </w:p>
        </w:tc>
      </w:tr>
    </w:tbl>
    <w:p w14:paraId="7E64BD3F" w14:textId="77777777" w:rsidR="00171018" w:rsidRPr="00EF06A7" w:rsidRDefault="00171018"/>
    <w:p w14:paraId="432E6212" w14:textId="77777777" w:rsidR="008E3058" w:rsidRPr="00EF06A7" w:rsidRDefault="008E3058" w:rsidP="008E3058">
      <w:pPr>
        <w:pStyle w:val="Heading3"/>
        <w:rPr>
          <w:lang w:eastAsia="zh-CN"/>
        </w:rPr>
      </w:pPr>
      <w:bookmarkStart w:id="880" w:name="_Toc75790168"/>
      <w:r w:rsidRPr="00EF06A7">
        <w:t>8.1.2</w:t>
      </w:r>
      <w:r w:rsidRPr="00EF06A7">
        <w:rPr>
          <w:lang w:eastAsia="zh-CN"/>
        </w:rPr>
        <w:tab/>
        <w:t>Common test parameters</w:t>
      </w:r>
      <w:bookmarkEnd w:id="857"/>
      <w:bookmarkEnd w:id="858"/>
      <w:bookmarkEnd w:id="859"/>
      <w:bookmarkEnd w:id="860"/>
      <w:bookmarkEnd w:id="861"/>
      <w:bookmarkEnd w:id="862"/>
      <w:bookmarkEnd w:id="880"/>
    </w:p>
    <w:p w14:paraId="6575204F" w14:textId="77777777" w:rsidR="008E3058" w:rsidRPr="00EF06A7" w:rsidRDefault="008E3058" w:rsidP="008E3058">
      <w:pPr>
        <w:rPr>
          <w:rFonts w:eastAsia="SimSun"/>
          <w:lang w:eastAsia="zh-CN"/>
        </w:rPr>
      </w:pPr>
      <w:r w:rsidRPr="00EF06A7">
        <w:rPr>
          <w:rFonts w:eastAsia="SimSun"/>
          <w:lang w:eastAsia="zh-CN"/>
        </w:rPr>
        <w:t>Parameters specified in Table 8.1.2-1 are applied f</w:t>
      </w:r>
      <w:r w:rsidRPr="00EF06A7">
        <w:rPr>
          <w:rFonts w:eastAsia="SimSun"/>
        </w:rPr>
        <w:t>or all test cases in this section</w:t>
      </w:r>
      <w:r w:rsidRPr="00EF06A7">
        <w:rPr>
          <w:rFonts w:eastAsia="SimSun"/>
          <w:lang w:eastAsia="zh-CN"/>
        </w:rPr>
        <w:t xml:space="preserve"> unless otherwise stated.</w:t>
      </w:r>
    </w:p>
    <w:p w14:paraId="59655362" w14:textId="77777777" w:rsidR="008E3058" w:rsidRPr="00EF06A7" w:rsidRDefault="008E3058" w:rsidP="008E3058">
      <w:pPr>
        <w:pStyle w:val="TH"/>
        <w:rPr>
          <w:lang w:eastAsia="zh-CN"/>
        </w:rPr>
      </w:pPr>
      <w:r w:rsidRPr="00EF06A7">
        <w:rPr>
          <w:lang w:eastAsia="zh-CN"/>
        </w:rPr>
        <w:t>Table 8.1.2-1: Test parameters for CSI test cases</w:t>
      </w:r>
    </w:p>
    <w:tbl>
      <w:tblPr>
        <w:tblW w:w="42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8"/>
        <w:gridCol w:w="1114"/>
        <w:gridCol w:w="1705"/>
        <w:gridCol w:w="960"/>
        <w:gridCol w:w="2793"/>
      </w:tblGrid>
      <w:tr w:rsidR="00420E5C" w:rsidRPr="00EF06A7" w14:paraId="21928D89" w14:textId="77777777" w:rsidTr="00A700E2">
        <w:trPr>
          <w:jc w:val="center"/>
        </w:trPr>
        <w:tc>
          <w:tcPr>
            <w:tcW w:w="2686" w:type="pct"/>
            <w:gridSpan w:val="3"/>
            <w:shd w:val="clear" w:color="auto" w:fill="auto"/>
          </w:tcPr>
          <w:p w14:paraId="1F3CCAE5" w14:textId="77777777" w:rsidR="00420E5C" w:rsidRPr="00EF06A7" w:rsidRDefault="00420E5C" w:rsidP="00A700E2">
            <w:pPr>
              <w:keepNext/>
              <w:keepLines/>
              <w:spacing w:after="0"/>
              <w:jc w:val="center"/>
              <w:rPr>
                <w:rFonts w:ascii="Arial" w:eastAsia="SimSun" w:hAnsi="Arial"/>
                <w:b/>
                <w:sz w:val="18"/>
              </w:rPr>
            </w:pPr>
            <w:r w:rsidRPr="00EF06A7">
              <w:rPr>
                <w:rFonts w:ascii="Arial" w:eastAsia="SimSun" w:hAnsi="Arial"/>
                <w:b/>
                <w:sz w:val="18"/>
              </w:rPr>
              <w:t>Parameter</w:t>
            </w:r>
          </w:p>
        </w:tc>
        <w:tc>
          <w:tcPr>
            <w:tcW w:w="592" w:type="pct"/>
            <w:shd w:val="clear" w:color="auto" w:fill="auto"/>
          </w:tcPr>
          <w:p w14:paraId="7A406311" w14:textId="77777777" w:rsidR="00420E5C" w:rsidRPr="00EF06A7" w:rsidRDefault="00420E5C" w:rsidP="00A700E2">
            <w:pPr>
              <w:keepNext/>
              <w:keepLines/>
              <w:spacing w:after="0"/>
              <w:jc w:val="center"/>
              <w:rPr>
                <w:rFonts w:ascii="Arial" w:eastAsia="SimSun" w:hAnsi="Arial"/>
                <w:b/>
                <w:sz w:val="18"/>
              </w:rPr>
            </w:pPr>
            <w:r w:rsidRPr="00EF06A7">
              <w:rPr>
                <w:rFonts w:ascii="Arial" w:eastAsia="SimSun" w:hAnsi="Arial"/>
                <w:b/>
                <w:sz w:val="18"/>
              </w:rPr>
              <w:t>Unit</w:t>
            </w:r>
          </w:p>
        </w:tc>
        <w:tc>
          <w:tcPr>
            <w:tcW w:w="1722" w:type="pct"/>
            <w:shd w:val="clear" w:color="auto" w:fill="auto"/>
          </w:tcPr>
          <w:p w14:paraId="13258601" w14:textId="77777777" w:rsidR="00420E5C" w:rsidRPr="00EF06A7" w:rsidRDefault="00420E5C" w:rsidP="00A700E2">
            <w:pPr>
              <w:keepNext/>
              <w:keepLines/>
              <w:spacing w:after="0"/>
              <w:jc w:val="center"/>
              <w:rPr>
                <w:rFonts w:ascii="Arial" w:eastAsia="SimSun" w:hAnsi="Arial"/>
                <w:b/>
                <w:sz w:val="18"/>
              </w:rPr>
            </w:pPr>
            <w:r w:rsidRPr="00EF06A7">
              <w:rPr>
                <w:rFonts w:ascii="Arial" w:eastAsia="SimSun" w:hAnsi="Arial"/>
                <w:b/>
                <w:sz w:val="18"/>
              </w:rPr>
              <w:t>Value</w:t>
            </w:r>
          </w:p>
        </w:tc>
      </w:tr>
      <w:tr w:rsidR="00420E5C" w:rsidRPr="00EF06A7" w14:paraId="03BCA646" w14:textId="77777777" w:rsidTr="00A700E2">
        <w:trPr>
          <w:jc w:val="center"/>
        </w:trPr>
        <w:tc>
          <w:tcPr>
            <w:tcW w:w="2686" w:type="pct"/>
            <w:gridSpan w:val="3"/>
            <w:shd w:val="clear" w:color="auto" w:fill="auto"/>
            <w:vAlign w:val="center"/>
          </w:tcPr>
          <w:p w14:paraId="0E4C8AF4"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DSCH transmission scheme</w:t>
            </w:r>
          </w:p>
        </w:tc>
        <w:tc>
          <w:tcPr>
            <w:tcW w:w="592" w:type="pct"/>
            <w:shd w:val="clear" w:color="auto" w:fill="auto"/>
            <w:vAlign w:val="center"/>
          </w:tcPr>
          <w:p w14:paraId="297B5F60"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7D06AA35"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Transmission scheme 1</w:t>
            </w:r>
          </w:p>
        </w:tc>
      </w:tr>
      <w:tr w:rsidR="00420E5C" w:rsidRPr="00EF06A7" w14:paraId="2F74E34B" w14:textId="77777777" w:rsidTr="00A700E2">
        <w:trPr>
          <w:jc w:val="center"/>
        </w:trPr>
        <w:tc>
          <w:tcPr>
            <w:tcW w:w="2686" w:type="pct"/>
            <w:gridSpan w:val="3"/>
            <w:shd w:val="clear" w:color="auto" w:fill="auto"/>
            <w:vAlign w:val="center"/>
          </w:tcPr>
          <w:p w14:paraId="77437802"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lang w:eastAsia="zh-CN"/>
              </w:rPr>
              <w:t>Duplex Mode</w:t>
            </w:r>
          </w:p>
        </w:tc>
        <w:tc>
          <w:tcPr>
            <w:tcW w:w="592" w:type="pct"/>
            <w:shd w:val="clear" w:color="auto" w:fill="auto"/>
            <w:vAlign w:val="center"/>
          </w:tcPr>
          <w:p w14:paraId="725FE7D9"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644E6B3D"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TDD</w:t>
            </w:r>
          </w:p>
        </w:tc>
      </w:tr>
      <w:tr w:rsidR="00420E5C" w:rsidRPr="00EF06A7" w14:paraId="306E66B2" w14:textId="77777777" w:rsidTr="00A700E2">
        <w:trPr>
          <w:jc w:val="center"/>
        </w:trPr>
        <w:tc>
          <w:tcPr>
            <w:tcW w:w="2686" w:type="pct"/>
            <w:gridSpan w:val="3"/>
            <w:shd w:val="clear" w:color="auto" w:fill="auto"/>
            <w:vAlign w:val="center"/>
          </w:tcPr>
          <w:p w14:paraId="32408FCF" w14:textId="77777777" w:rsidR="00420E5C" w:rsidRPr="00EF06A7" w:rsidRDefault="00420E5C" w:rsidP="00A700E2">
            <w:pPr>
              <w:pStyle w:val="TAL"/>
            </w:pPr>
            <w:r w:rsidRPr="00EF06A7">
              <w:t xml:space="preserve">PTRS </w:t>
            </w:r>
            <w:r w:rsidRPr="00EF06A7">
              <w:rPr>
                <w:rFonts w:cs="Arial"/>
                <w:i/>
              </w:rPr>
              <w:t>epre-Ratio</w:t>
            </w:r>
          </w:p>
        </w:tc>
        <w:tc>
          <w:tcPr>
            <w:tcW w:w="592" w:type="pct"/>
            <w:shd w:val="clear" w:color="auto" w:fill="auto"/>
            <w:vAlign w:val="center"/>
          </w:tcPr>
          <w:p w14:paraId="71D9D0B0" w14:textId="77777777" w:rsidR="00420E5C" w:rsidRPr="00EF06A7" w:rsidRDefault="00420E5C" w:rsidP="00A700E2">
            <w:pPr>
              <w:pStyle w:val="TAL"/>
            </w:pPr>
          </w:p>
        </w:tc>
        <w:tc>
          <w:tcPr>
            <w:tcW w:w="1722" w:type="pct"/>
            <w:shd w:val="clear" w:color="auto" w:fill="auto"/>
            <w:vAlign w:val="center"/>
          </w:tcPr>
          <w:p w14:paraId="4C27DDA2" w14:textId="77777777" w:rsidR="00420E5C" w:rsidRPr="00EF06A7" w:rsidRDefault="00420E5C" w:rsidP="00A700E2">
            <w:pPr>
              <w:pStyle w:val="TAC"/>
              <w:rPr>
                <w:lang w:eastAsia="zh-CN"/>
              </w:rPr>
            </w:pPr>
            <w:r w:rsidRPr="00EF06A7">
              <w:t>0</w:t>
            </w:r>
          </w:p>
        </w:tc>
      </w:tr>
      <w:tr w:rsidR="00420E5C" w:rsidRPr="00EF06A7" w14:paraId="408555AF" w14:textId="77777777" w:rsidTr="00A700E2">
        <w:trPr>
          <w:jc w:val="center"/>
        </w:trPr>
        <w:tc>
          <w:tcPr>
            <w:tcW w:w="948" w:type="pct"/>
            <w:vMerge w:val="restart"/>
            <w:shd w:val="clear" w:color="auto" w:fill="auto"/>
            <w:vAlign w:val="center"/>
          </w:tcPr>
          <w:p w14:paraId="16668226"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Actual carrier configuration</w:t>
            </w:r>
          </w:p>
        </w:tc>
        <w:tc>
          <w:tcPr>
            <w:tcW w:w="1738" w:type="pct"/>
            <w:gridSpan w:val="2"/>
            <w:shd w:val="clear" w:color="auto" w:fill="auto"/>
            <w:vAlign w:val="center"/>
          </w:tcPr>
          <w:p w14:paraId="759BAA38"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Offset between Point A and the lowest usable subcarrier on this carrier (Note 3)</w:t>
            </w:r>
          </w:p>
        </w:tc>
        <w:tc>
          <w:tcPr>
            <w:tcW w:w="592" w:type="pct"/>
            <w:shd w:val="clear" w:color="auto" w:fill="auto"/>
            <w:vAlign w:val="center"/>
          </w:tcPr>
          <w:p w14:paraId="6FDE0BF2" w14:textId="77777777" w:rsidR="00420E5C" w:rsidRPr="00EF06A7" w:rsidDel="001005B1" w:rsidRDefault="00420E5C" w:rsidP="00A700E2">
            <w:pPr>
              <w:keepNext/>
              <w:keepLines/>
              <w:spacing w:after="0"/>
              <w:jc w:val="center"/>
              <w:rPr>
                <w:rFonts w:ascii="Arial" w:eastAsia="SimSun" w:hAnsi="Arial"/>
                <w:sz w:val="18"/>
                <w:lang w:eastAsia="zh-CN"/>
              </w:rPr>
            </w:pPr>
            <w:r w:rsidRPr="00EF06A7">
              <w:rPr>
                <w:rFonts w:ascii="Arial" w:eastAsia="SimSun" w:hAnsi="Arial"/>
                <w:sz w:val="18"/>
              </w:rPr>
              <w:t>RBs</w:t>
            </w:r>
          </w:p>
        </w:tc>
        <w:tc>
          <w:tcPr>
            <w:tcW w:w="1722" w:type="pct"/>
            <w:shd w:val="clear" w:color="auto" w:fill="auto"/>
            <w:vAlign w:val="center"/>
          </w:tcPr>
          <w:p w14:paraId="347D2871"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0</w:t>
            </w:r>
          </w:p>
        </w:tc>
      </w:tr>
      <w:tr w:rsidR="00420E5C" w:rsidRPr="00EF06A7" w14:paraId="78B8022B" w14:textId="77777777" w:rsidTr="00A700E2">
        <w:trPr>
          <w:jc w:val="center"/>
        </w:trPr>
        <w:tc>
          <w:tcPr>
            <w:tcW w:w="948" w:type="pct"/>
            <w:vMerge/>
            <w:shd w:val="clear" w:color="auto" w:fill="auto"/>
            <w:vAlign w:val="center"/>
          </w:tcPr>
          <w:p w14:paraId="56350439" w14:textId="77777777" w:rsidR="00420E5C" w:rsidRPr="00EF06A7" w:rsidRDefault="00420E5C" w:rsidP="00A700E2">
            <w:pPr>
              <w:keepNext/>
              <w:keepLines/>
              <w:spacing w:after="0"/>
              <w:rPr>
                <w:rFonts w:ascii="Arial" w:eastAsia="SimSun" w:hAnsi="Arial"/>
                <w:sz w:val="16"/>
                <w:szCs w:val="16"/>
              </w:rPr>
            </w:pPr>
          </w:p>
        </w:tc>
        <w:tc>
          <w:tcPr>
            <w:tcW w:w="1738" w:type="pct"/>
            <w:gridSpan w:val="2"/>
            <w:shd w:val="clear" w:color="auto" w:fill="auto"/>
            <w:vAlign w:val="center"/>
          </w:tcPr>
          <w:p w14:paraId="4AEFDCE4"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Subcarrier spacing</w:t>
            </w:r>
          </w:p>
        </w:tc>
        <w:tc>
          <w:tcPr>
            <w:tcW w:w="592" w:type="pct"/>
            <w:shd w:val="clear" w:color="auto" w:fill="auto"/>
            <w:vAlign w:val="center"/>
          </w:tcPr>
          <w:p w14:paraId="6EF9FD07" w14:textId="77777777" w:rsidR="00420E5C" w:rsidRPr="00EF06A7" w:rsidDel="001005B1" w:rsidRDefault="00420E5C" w:rsidP="00A700E2">
            <w:pPr>
              <w:keepNext/>
              <w:keepLines/>
              <w:spacing w:after="0"/>
              <w:jc w:val="center"/>
              <w:rPr>
                <w:rFonts w:ascii="Arial" w:eastAsia="SimSun" w:hAnsi="Arial"/>
                <w:sz w:val="18"/>
              </w:rPr>
            </w:pPr>
            <w:r w:rsidRPr="00EF06A7">
              <w:rPr>
                <w:rFonts w:ascii="Arial" w:eastAsia="SimSun" w:hAnsi="Arial"/>
                <w:sz w:val="18"/>
              </w:rPr>
              <w:t>kHz</w:t>
            </w:r>
          </w:p>
        </w:tc>
        <w:tc>
          <w:tcPr>
            <w:tcW w:w="1722" w:type="pct"/>
            <w:shd w:val="clear" w:color="auto" w:fill="auto"/>
            <w:vAlign w:val="center"/>
          </w:tcPr>
          <w:p w14:paraId="076CEC75"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120</w:t>
            </w:r>
          </w:p>
        </w:tc>
      </w:tr>
      <w:tr w:rsidR="00420E5C" w:rsidRPr="00EF06A7" w14:paraId="7E54C7CC" w14:textId="77777777" w:rsidTr="00A700E2">
        <w:trPr>
          <w:jc w:val="center"/>
        </w:trPr>
        <w:tc>
          <w:tcPr>
            <w:tcW w:w="948" w:type="pct"/>
            <w:vMerge w:val="restart"/>
            <w:shd w:val="clear" w:color="auto" w:fill="auto"/>
            <w:vAlign w:val="center"/>
          </w:tcPr>
          <w:p w14:paraId="46381844"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DL BWP configuration #1</w:t>
            </w:r>
          </w:p>
        </w:tc>
        <w:tc>
          <w:tcPr>
            <w:tcW w:w="1738" w:type="pct"/>
            <w:gridSpan w:val="2"/>
            <w:shd w:val="clear" w:color="auto" w:fill="auto"/>
            <w:vAlign w:val="center"/>
          </w:tcPr>
          <w:p w14:paraId="7107D13A"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Cyclic prefix</w:t>
            </w:r>
          </w:p>
        </w:tc>
        <w:tc>
          <w:tcPr>
            <w:tcW w:w="592" w:type="pct"/>
            <w:shd w:val="clear" w:color="auto" w:fill="auto"/>
            <w:vAlign w:val="center"/>
          </w:tcPr>
          <w:p w14:paraId="53F286D2" w14:textId="77777777" w:rsidR="00420E5C" w:rsidRPr="00EF06A7" w:rsidDel="001005B1"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1A2AFDBC"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Normal</w:t>
            </w:r>
          </w:p>
        </w:tc>
      </w:tr>
      <w:tr w:rsidR="00420E5C" w:rsidRPr="00EF06A7" w14:paraId="27FA26BB" w14:textId="77777777" w:rsidTr="00A700E2">
        <w:trPr>
          <w:jc w:val="center"/>
        </w:trPr>
        <w:tc>
          <w:tcPr>
            <w:tcW w:w="948" w:type="pct"/>
            <w:vMerge/>
            <w:shd w:val="clear" w:color="auto" w:fill="auto"/>
            <w:vAlign w:val="center"/>
          </w:tcPr>
          <w:p w14:paraId="1581C749" w14:textId="77777777" w:rsidR="00420E5C" w:rsidRPr="00EF06A7" w:rsidRDefault="00420E5C" w:rsidP="00A700E2">
            <w:pPr>
              <w:keepNext/>
              <w:keepLines/>
              <w:spacing w:after="0"/>
              <w:rPr>
                <w:rFonts w:ascii="Arial" w:eastAsia="SimSun" w:hAnsi="Arial"/>
                <w:sz w:val="16"/>
                <w:szCs w:val="16"/>
              </w:rPr>
            </w:pPr>
          </w:p>
        </w:tc>
        <w:tc>
          <w:tcPr>
            <w:tcW w:w="1738" w:type="pct"/>
            <w:gridSpan w:val="2"/>
            <w:shd w:val="clear" w:color="auto" w:fill="auto"/>
            <w:vAlign w:val="center"/>
          </w:tcPr>
          <w:p w14:paraId="2EC6FDD5"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RB offset</w:t>
            </w:r>
          </w:p>
        </w:tc>
        <w:tc>
          <w:tcPr>
            <w:tcW w:w="592" w:type="pct"/>
            <w:shd w:val="clear" w:color="auto" w:fill="auto"/>
            <w:vAlign w:val="center"/>
          </w:tcPr>
          <w:p w14:paraId="2304A4B4" w14:textId="77777777" w:rsidR="00420E5C" w:rsidRPr="00EF06A7" w:rsidDel="001005B1" w:rsidRDefault="00420E5C" w:rsidP="00A700E2">
            <w:pPr>
              <w:keepNext/>
              <w:keepLines/>
              <w:spacing w:after="0"/>
              <w:jc w:val="center"/>
              <w:rPr>
                <w:rFonts w:ascii="Arial" w:eastAsia="SimSun" w:hAnsi="Arial"/>
                <w:sz w:val="18"/>
              </w:rPr>
            </w:pPr>
            <w:r w:rsidRPr="00EF06A7">
              <w:rPr>
                <w:rFonts w:ascii="Arial" w:eastAsia="SimSun" w:hAnsi="Arial"/>
                <w:sz w:val="18"/>
              </w:rPr>
              <w:t>RBs</w:t>
            </w:r>
          </w:p>
        </w:tc>
        <w:tc>
          <w:tcPr>
            <w:tcW w:w="1722" w:type="pct"/>
            <w:shd w:val="clear" w:color="auto" w:fill="auto"/>
            <w:vAlign w:val="center"/>
          </w:tcPr>
          <w:p w14:paraId="042F5C72"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0</w:t>
            </w:r>
          </w:p>
        </w:tc>
      </w:tr>
      <w:tr w:rsidR="00420E5C" w:rsidRPr="00EF06A7" w14:paraId="0251D6B7" w14:textId="77777777" w:rsidTr="00A700E2">
        <w:trPr>
          <w:jc w:val="center"/>
        </w:trPr>
        <w:tc>
          <w:tcPr>
            <w:tcW w:w="948" w:type="pct"/>
            <w:vMerge/>
            <w:shd w:val="clear" w:color="auto" w:fill="auto"/>
            <w:vAlign w:val="center"/>
          </w:tcPr>
          <w:p w14:paraId="42AC98F1" w14:textId="77777777" w:rsidR="00420E5C" w:rsidRPr="00EF06A7" w:rsidRDefault="00420E5C" w:rsidP="00A700E2">
            <w:pPr>
              <w:keepNext/>
              <w:keepLines/>
              <w:spacing w:after="0"/>
              <w:rPr>
                <w:rFonts w:ascii="Arial" w:eastAsia="SimSun" w:hAnsi="Arial"/>
                <w:sz w:val="16"/>
                <w:szCs w:val="16"/>
              </w:rPr>
            </w:pPr>
          </w:p>
        </w:tc>
        <w:tc>
          <w:tcPr>
            <w:tcW w:w="1738" w:type="pct"/>
            <w:gridSpan w:val="2"/>
            <w:shd w:val="clear" w:color="auto" w:fill="auto"/>
            <w:vAlign w:val="center"/>
          </w:tcPr>
          <w:p w14:paraId="72743A8D" w14:textId="77777777" w:rsidR="00420E5C" w:rsidRPr="00EF06A7" w:rsidRDefault="00420E5C" w:rsidP="00A700E2">
            <w:pPr>
              <w:keepNext/>
              <w:keepLines/>
              <w:spacing w:after="0"/>
              <w:rPr>
                <w:rFonts w:ascii="Arial" w:eastAsia="SimSun" w:hAnsi="Arial"/>
                <w:sz w:val="16"/>
                <w:szCs w:val="16"/>
              </w:rPr>
            </w:pPr>
            <w:r w:rsidRPr="00EF06A7">
              <w:rPr>
                <w:rFonts w:ascii="Arial" w:eastAsia="SimSun" w:hAnsi="Arial"/>
                <w:sz w:val="18"/>
              </w:rPr>
              <w:t>Number of contiguous PRB</w:t>
            </w:r>
          </w:p>
        </w:tc>
        <w:tc>
          <w:tcPr>
            <w:tcW w:w="592" w:type="pct"/>
            <w:shd w:val="clear" w:color="auto" w:fill="auto"/>
            <w:vAlign w:val="center"/>
          </w:tcPr>
          <w:p w14:paraId="6FF72DBA" w14:textId="77777777" w:rsidR="00420E5C" w:rsidRPr="00EF06A7" w:rsidDel="001005B1" w:rsidRDefault="00420E5C" w:rsidP="00A700E2">
            <w:pPr>
              <w:keepNext/>
              <w:keepLines/>
              <w:spacing w:after="0"/>
              <w:jc w:val="center"/>
              <w:rPr>
                <w:rFonts w:ascii="Arial" w:eastAsia="SimSun" w:hAnsi="Arial"/>
                <w:sz w:val="18"/>
              </w:rPr>
            </w:pPr>
            <w:r w:rsidRPr="00EF06A7">
              <w:rPr>
                <w:rFonts w:ascii="Arial" w:eastAsia="SimSun" w:hAnsi="Arial"/>
                <w:sz w:val="18"/>
              </w:rPr>
              <w:t>PRBs</w:t>
            </w:r>
          </w:p>
        </w:tc>
        <w:tc>
          <w:tcPr>
            <w:tcW w:w="1722" w:type="pct"/>
            <w:shd w:val="clear" w:color="auto" w:fill="auto"/>
            <w:vAlign w:val="center"/>
          </w:tcPr>
          <w:p w14:paraId="78A2382C" w14:textId="0003E8BE"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Maximum transmission bandwidth configuration as specified in clause 5.3.2 of TS 38.101-2 [</w:t>
            </w:r>
            <w:r w:rsidR="005438C3" w:rsidRPr="00EF06A7">
              <w:rPr>
                <w:rFonts w:ascii="Arial" w:eastAsia="SimSun" w:hAnsi="Arial"/>
                <w:sz w:val="18"/>
              </w:rPr>
              <w:t>3</w:t>
            </w:r>
            <w:r w:rsidRPr="00EF06A7">
              <w:rPr>
                <w:rFonts w:ascii="Arial" w:eastAsia="SimSun" w:hAnsi="Arial"/>
                <w:sz w:val="18"/>
              </w:rPr>
              <w:t>] for tested channel bandwidth and subcarrier spacing</w:t>
            </w:r>
          </w:p>
        </w:tc>
      </w:tr>
      <w:tr w:rsidR="00420E5C" w:rsidRPr="00EF06A7" w14:paraId="53FD74ED" w14:textId="77777777" w:rsidTr="00A700E2">
        <w:trPr>
          <w:jc w:val="center"/>
        </w:trPr>
        <w:tc>
          <w:tcPr>
            <w:tcW w:w="2686" w:type="pct"/>
            <w:gridSpan w:val="3"/>
            <w:shd w:val="clear" w:color="auto" w:fill="auto"/>
            <w:vAlign w:val="center"/>
          </w:tcPr>
          <w:p w14:paraId="18A6DF28"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Active DL BWP index</w:t>
            </w:r>
          </w:p>
        </w:tc>
        <w:tc>
          <w:tcPr>
            <w:tcW w:w="592" w:type="pct"/>
            <w:shd w:val="clear" w:color="auto" w:fill="auto"/>
            <w:vAlign w:val="center"/>
          </w:tcPr>
          <w:p w14:paraId="54CBCF9C"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29E8687E"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1</w:t>
            </w:r>
          </w:p>
        </w:tc>
      </w:tr>
      <w:tr w:rsidR="00420E5C" w:rsidRPr="00EF06A7" w14:paraId="2F20DFB1" w14:textId="77777777" w:rsidTr="00A700E2">
        <w:trPr>
          <w:jc w:val="center"/>
        </w:trPr>
        <w:tc>
          <w:tcPr>
            <w:tcW w:w="948" w:type="pct"/>
            <w:vMerge w:val="restart"/>
            <w:shd w:val="clear" w:color="auto" w:fill="auto"/>
            <w:vAlign w:val="center"/>
          </w:tcPr>
          <w:p w14:paraId="3D7B890E"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Common serving cell parameters</w:t>
            </w:r>
          </w:p>
        </w:tc>
        <w:tc>
          <w:tcPr>
            <w:tcW w:w="1738" w:type="pct"/>
            <w:gridSpan w:val="2"/>
            <w:shd w:val="clear" w:color="auto" w:fill="auto"/>
            <w:vAlign w:val="center"/>
          </w:tcPr>
          <w:p w14:paraId="4745B993"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hysical Cell ID</w:t>
            </w:r>
          </w:p>
        </w:tc>
        <w:tc>
          <w:tcPr>
            <w:tcW w:w="592" w:type="pct"/>
            <w:shd w:val="clear" w:color="auto" w:fill="auto"/>
            <w:vAlign w:val="center"/>
          </w:tcPr>
          <w:p w14:paraId="58ED0DEC"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193C088E"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0</w:t>
            </w:r>
          </w:p>
        </w:tc>
      </w:tr>
      <w:tr w:rsidR="00420E5C" w:rsidRPr="00EF06A7" w14:paraId="507707E6" w14:textId="77777777" w:rsidTr="00A700E2">
        <w:trPr>
          <w:jc w:val="center"/>
        </w:trPr>
        <w:tc>
          <w:tcPr>
            <w:tcW w:w="948" w:type="pct"/>
            <w:vMerge/>
            <w:shd w:val="clear" w:color="auto" w:fill="auto"/>
            <w:vAlign w:val="center"/>
          </w:tcPr>
          <w:p w14:paraId="1B32544E"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74D9075B"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SSB position in burst</w:t>
            </w:r>
          </w:p>
        </w:tc>
        <w:tc>
          <w:tcPr>
            <w:tcW w:w="592" w:type="pct"/>
            <w:shd w:val="clear" w:color="auto" w:fill="auto"/>
            <w:vAlign w:val="center"/>
          </w:tcPr>
          <w:p w14:paraId="44FC11CA"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1543433C"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First SSB in Slot #0</w:t>
            </w:r>
          </w:p>
        </w:tc>
      </w:tr>
      <w:tr w:rsidR="00420E5C" w:rsidRPr="00EF06A7" w14:paraId="42EE8391" w14:textId="77777777" w:rsidTr="00A700E2">
        <w:trPr>
          <w:jc w:val="center"/>
        </w:trPr>
        <w:tc>
          <w:tcPr>
            <w:tcW w:w="948" w:type="pct"/>
            <w:vMerge/>
            <w:shd w:val="clear" w:color="auto" w:fill="auto"/>
            <w:vAlign w:val="center"/>
          </w:tcPr>
          <w:p w14:paraId="0176D7C1"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473FA862"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SSB periodicity</w:t>
            </w:r>
          </w:p>
        </w:tc>
        <w:tc>
          <w:tcPr>
            <w:tcW w:w="592" w:type="pct"/>
            <w:shd w:val="clear" w:color="auto" w:fill="auto"/>
            <w:vAlign w:val="center"/>
          </w:tcPr>
          <w:p w14:paraId="702B83F4"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ms</w:t>
            </w:r>
          </w:p>
        </w:tc>
        <w:tc>
          <w:tcPr>
            <w:tcW w:w="1722" w:type="pct"/>
            <w:shd w:val="clear" w:color="auto" w:fill="auto"/>
            <w:vAlign w:val="center"/>
          </w:tcPr>
          <w:p w14:paraId="50721077"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20</w:t>
            </w:r>
          </w:p>
        </w:tc>
      </w:tr>
      <w:tr w:rsidR="00420E5C" w:rsidRPr="00EF06A7" w14:paraId="61AC7F0E" w14:textId="77777777" w:rsidTr="00A700E2">
        <w:trPr>
          <w:jc w:val="center"/>
        </w:trPr>
        <w:tc>
          <w:tcPr>
            <w:tcW w:w="948" w:type="pct"/>
            <w:vMerge w:val="restart"/>
            <w:shd w:val="clear" w:color="auto" w:fill="auto"/>
            <w:vAlign w:val="center"/>
          </w:tcPr>
          <w:p w14:paraId="533A1F73" w14:textId="77777777" w:rsidR="00420E5C" w:rsidRPr="00EF06A7" w:rsidRDefault="00420E5C" w:rsidP="00A700E2">
            <w:pPr>
              <w:keepNext/>
              <w:keepLines/>
              <w:spacing w:after="0"/>
              <w:rPr>
                <w:rFonts w:ascii="Arial" w:eastAsia="SimSun" w:hAnsi="Arial"/>
                <w:i/>
                <w:sz w:val="18"/>
              </w:rPr>
            </w:pPr>
            <w:r w:rsidRPr="00EF06A7">
              <w:rPr>
                <w:rFonts w:ascii="Arial" w:eastAsia="SimSun" w:hAnsi="Arial"/>
                <w:sz w:val="18"/>
              </w:rPr>
              <w:t>PDCCH configuration</w:t>
            </w: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D56D71"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Slots for PDCCH monitoring</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1D4931E"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31CC488" w14:textId="77777777" w:rsidR="00420E5C" w:rsidRPr="00EF06A7" w:rsidRDefault="00420E5C" w:rsidP="00A700E2">
            <w:pPr>
              <w:keepNext/>
              <w:keepLines/>
              <w:spacing w:after="0"/>
              <w:jc w:val="center"/>
              <w:rPr>
                <w:rFonts w:ascii="Arial" w:eastAsia="SimSun" w:hAnsi="Arial"/>
                <w:sz w:val="18"/>
              </w:rPr>
            </w:pPr>
            <w:r w:rsidRPr="00EF06A7">
              <w:rPr>
                <w:rFonts w:ascii="Arial" w:eastAsia="SimSun" w:hAnsi="Arial"/>
                <w:sz w:val="18"/>
              </w:rPr>
              <w:t>Each slot</w:t>
            </w:r>
          </w:p>
        </w:tc>
      </w:tr>
      <w:tr w:rsidR="00420E5C" w:rsidRPr="00EF06A7" w14:paraId="33CF3B76" w14:textId="77777777" w:rsidTr="00A700E2">
        <w:trPr>
          <w:jc w:val="center"/>
        </w:trPr>
        <w:tc>
          <w:tcPr>
            <w:tcW w:w="948" w:type="pct"/>
            <w:vMerge/>
            <w:shd w:val="clear" w:color="auto" w:fill="auto"/>
            <w:vAlign w:val="center"/>
          </w:tcPr>
          <w:p w14:paraId="31931A46" w14:textId="77777777" w:rsidR="00420E5C" w:rsidRPr="00EF06A7" w:rsidRDefault="00420E5C" w:rsidP="00A700E2">
            <w:pPr>
              <w:keepNext/>
              <w:keepLines/>
              <w:spacing w:after="0"/>
              <w:rPr>
                <w:rFonts w:ascii="Arial" w:eastAsia="SimSun" w:hAnsi="Arial"/>
                <w:i/>
                <w:sz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63AF44"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Symbols with PDCCH</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247BA9D"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4CEFD11"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0,1</w:t>
            </w:r>
          </w:p>
        </w:tc>
      </w:tr>
      <w:tr w:rsidR="00420E5C" w:rsidRPr="00EF06A7" w14:paraId="7AC4D520" w14:textId="77777777" w:rsidTr="00A700E2">
        <w:trPr>
          <w:jc w:val="center"/>
        </w:trPr>
        <w:tc>
          <w:tcPr>
            <w:tcW w:w="948" w:type="pct"/>
            <w:vMerge/>
            <w:shd w:val="clear" w:color="auto" w:fill="auto"/>
            <w:vAlign w:val="center"/>
          </w:tcPr>
          <w:p w14:paraId="3028DFE1" w14:textId="77777777" w:rsidR="00420E5C" w:rsidRPr="00EF06A7" w:rsidRDefault="00420E5C" w:rsidP="00A700E2">
            <w:pPr>
              <w:keepNext/>
              <w:keepLines/>
              <w:spacing w:after="0"/>
              <w:rPr>
                <w:rFonts w:ascii="Arial" w:eastAsia="SimSun" w:hAnsi="Arial"/>
                <w:i/>
                <w:sz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1958E"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Number of PDCCH candidates and aggregation levels</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27321C2"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55E2D9A8"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AL8</w:t>
            </w:r>
          </w:p>
        </w:tc>
      </w:tr>
      <w:tr w:rsidR="00420E5C" w:rsidRPr="00EF06A7" w14:paraId="21F82AC4" w14:textId="77777777" w:rsidTr="00A700E2">
        <w:trPr>
          <w:jc w:val="center"/>
        </w:trPr>
        <w:tc>
          <w:tcPr>
            <w:tcW w:w="948" w:type="pct"/>
            <w:vMerge/>
            <w:shd w:val="clear" w:color="auto" w:fill="auto"/>
            <w:vAlign w:val="center"/>
          </w:tcPr>
          <w:p w14:paraId="6C311752" w14:textId="77777777" w:rsidR="00420E5C" w:rsidRPr="00EF06A7" w:rsidRDefault="00420E5C" w:rsidP="00A700E2">
            <w:pPr>
              <w:keepNext/>
              <w:keepLines/>
              <w:spacing w:after="0"/>
              <w:rPr>
                <w:rFonts w:ascii="Arial" w:eastAsia="SimSun" w:hAnsi="Arial"/>
                <w:i/>
                <w:sz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897CE"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DCI forma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BC48CC9"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0E59B16C"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_1</w:t>
            </w:r>
          </w:p>
        </w:tc>
      </w:tr>
      <w:tr w:rsidR="00420E5C" w:rsidRPr="00EF06A7" w14:paraId="0C86486B" w14:textId="77777777" w:rsidTr="00A700E2">
        <w:trPr>
          <w:jc w:val="center"/>
        </w:trPr>
        <w:tc>
          <w:tcPr>
            <w:tcW w:w="948" w:type="pct"/>
            <w:vMerge/>
            <w:shd w:val="clear" w:color="auto" w:fill="auto"/>
            <w:vAlign w:val="center"/>
          </w:tcPr>
          <w:p w14:paraId="488D7353" w14:textId="77777777" w:rsidR="00420E5C" w:rsidRPr="00EF06A7" w:rsidRDefault="00420E5C" w:rsidP="00A700E2">
            <w:pPr>
              <w:keepNext/>
              <w:keepLines/>
              <w:spacing w:after="0"/>
              <w:rPr>
                <w:rFonts w:ascii="Arial" w:eastAsia="SimSun" w:hAnsi="Arial"/>
                <w:i/>
                <w:sz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E13FC"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lang w:eastAsia="zh-CN"/>
              </w:rPr>
              <w:t>TCI stat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66A1ACC5"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36DF614"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TCI state #1</w:t>
            </w:r>
          </w:p>
        </w:tc>
      </w:tr>
      <w:tr w:rsidR="00420E5C" w:rsidRPr="00EF06A7" w14:paraId="0D1DC6AF" w14:textId="77777777" w:rsidTr="00A700E2">
        <w:trPr>
          <w:jc w:val="center"/>
        </w:trPr>
        <w:tc>
          <w:tcPr>
            <w:tcW w:w="948" w:type="pct"/>
            <w:vMerge/>
            <w:shd w:val="clear" w:color="auto" w:fill="auto"/>
            <w:vAlign w:val="center"/>
          </w:tcPr>
          <w:p w14:paraId="1694DA9C" w14:textId="77777777" w:rsidR="00420E5C" w:rsidRPr="00EF06A7" w:rsidRDefault="00420E5C" w:rsidP="00A700E2">
            <w:pPr>
              <w:keepNext/>
              <w:keepLines/>
              <w:spacing w:after="0"/>
              <w:rPr>
                <w:rFonts w:ascii="Arial" w:eastAsia="SimSun" w:hAnsi="Arial"/>
                <w:sz w:val="18"/>
                <w:lang w:eastAsia="zh-CN"/>
              </w:rPr>
            </w:pPr>
          </w:p>
        </w:tc>
        <w:tc>
          <w:tcPr>
            <w:tcW w:w="1738" w:type="pct"/>
            <w:gridSpan w:val="2"/>
            <w:tcBorders>
              <w:right w:val="single" w:sz="4" w:space="0" w:color="auto"/>
            </w:tcBorders>
            <w:shd w:val="clear" w:color="auto" w:fill="auto"/>
            <w:vAlign w:val="center"/>
          </w:tcPr>
          <w:p w14:paraId="67934CD0"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PDCCH &amp; PDCCH DMRS Precoding configuration</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18F6C5F8"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4E157EFA" w14:textId="77777777" w:rsidR="00420E5C" w:rsidRPr="00EF06A7" w:rsidRDefault="00420E5C" w:rsidP="00A700E2">
            <w:pPr>
              <w:keepNext/>
              <w:keepLines/>
              <w:spacing w:after="0"/>
              <w:jc w:val="center"/>
              <w:rPr>
                <w:rFonts w:ascii="Arial" w:hAnsi="Arial"/>
                <w:sz w:val="18"/>
              </w:rPr>
            </w:pPr>
            <w:r w:rsidRPr="00EF06A7">
              <w:rPr>
                <w:rFonts w:ascii="Arial" w:hAnsi="Arial"/>
                <w:sz w:val="18"/>
              </w:rPr>
              <w:t>Multi-path fading propagation conditions:</w:t>
            </w:r>
          </w:p>
          <w:p w14:paraId="29B52C64" w14:textId="77777777" w:rsidR="00420E5C" w:rsidRPr="00EF06A7" w:rsidRDefault="00420E5C" w:rsidP="00A700E2">
            <w:pPr>
              <w:keepNext/>
              <w:keepLines/>
              <w:spacing w:after="0"/>
              <w:jc w:val="center"/>
              <w:rPr>
                <w:rFonts w:ascii="Arial" w:hAnsi="Arial"/>
                <w:sz w:val="18"/>
              </w:rPr>
            </w:pPr>
            <w:r w:rsidRPr="00EF06A7">
              <w:rPr>
                <w:rFonts w:ascii="Arial" w:hAnsi="Arial"/>
                <w:sz w:val="18"/>
              </w:rPr>
              <w:t>Single Panel Type I, Random per slot with equal probability of each applicable i1, i2 combination, and with REG bundling granularity for number of Tx larger than 1</w:t>
            </w:r>
          </w:p>
          <w:p w14:paraId="2674BD90" w14:textId="77777777" w:rsidR="00420E5C" w:rsidRPr="00EF06A7" w:rsidRDefault="00420E5C" w:rsidP="00A700E2">
            <w:pPr>
              <w:keepNext/>
              <w:keepLines/>
              <w:spacing w:after="0"/>
              <w:jc w:val="center"/>
              <w:rPr>
                <w:rFonts w:ascii="Arial" w:hAnsi="Arial"/>
                <w:sz w:val="18"/>
              </w:rPr>
            </w:pPr>
          </w:p>
          <w:p w14:paraId="679910DB" w14:textId="77777777" w:rsidR="00420E5C" w:rsidRPr="00EF06A7" w:rsidRDefault="00420E5C" w:rsidP="00A700E2">
            <w:pPr>
              <w:keepNext/>
              <w:keepLines/>
              <w:spacing w:after="0"/>
              <w:jc w:val="center"/>
              <w:rPr>
                <w:rFonts w:ascii="Arial" w:hAnsi="Arial"/>
                <w:sz w:val="18"/>
              </w:rPr>
            </w:pPr>
            <w:r w:rsidRPr="00EF06A7">
              <w:rPr>
                <w:rFonts w:ascii="Arial" w:hAnsi="Arial"/>
                <w:sz w:val="18"/>
              </w:rPr>
              <w:t>Static propagation conditions:</w:t>
            </w:r>
          </w:p>
          <w:p w14:paraId="76288FB3" w14:textId="77777777" w:rsidR="00420E5C" w:rsidRPr="00EF06A7" w:rsidRDefault="00420E5C" w:rsidP="00A700E2">
            <w:pPr>
              <w:keepNext/>
              <w:keepLines/>
              <w:spacing w:after="0"/>
              <w:jc w:val="center"/>
              <w:rPr>
                <w:rFonts w:ascii="Arial" w:eastAsia="SimSun" w:hAnsi="Arial"/>
                <w:sz w:val="18"/>
              </w:rPr>
            </w:pPr>
            <w:r w:rsidRPr="00EF06A7">
              <w:rPr>
                <w:rFonts w:ascii="Arial" w:hAnsi="Arial"/>
                <w:sz w:val="18"/>
              </w:rPr>
              <w:t>Single Panel Type I, Random precoder chosen from precoder index 0 and 2, selection updated per slot</w:t>
            </w:r>
          </w:p>
        </w:tc>
      </w:tr>
      <w:tr w:rsidR="00420E5C" w:rsidRPr="00EF06A7" w14:paraId="68563E48" w14:textId="77777777" w:rsidTr="00A700E2">
        <w:trPr>
          <w:jc w:val="center"/>
        </w:trPr>
        <w:tc>
          <w:tcPr>
            <w:tcW w:w="2686" w:type="pct"/>
            <w:gridSpan w:val="3"/>
            <w:tcBorders>
              <w:right w:val="single" w:sz="4" w:space="0" w:color="auto"/>
            </w:tcBorders>
            <w:shd w:val="clear" w:color="auto" w:fill="auto"/>
            <w:vAlign w:val="center"/>
          </w:tcPr>
          <w:p w14:paraId="4A5BD667"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lang w:eastAsia="zh-CN"/>
              </w:rPr>
              <w:t>Cross carrier scheduling</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03D1B6A"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03517DDD"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420E5C" w:rsidRPr="00EF06A7" w14:paraId="7B2C0675" w14:textId="77777777" w:rsidTr="00A700E2">
        <w:trPr>
          <w:jc w:val="center"/>
        </w:trPr>
        <w:tc>
          <w:tcPr>
            <w:tcW w:w="948" w:type="pct"/>
            <w:vMerge w:val="restart"/>
            <w:shd w:val="clear" w:color="auto" w:fill="auto"/>
            <w:vAlign w:val="center"/>
          </w:tcPr>
          <w:p w14:paraId="4FA0366F" w14:textId="77777777" w:rsidR="00420E5C" w:rsidRPr="00EF06A7" w:rsidRDefault="00420E5C" w:rsidP="00A700E2">
            <w:pPr>
              <w:keepNext/>
              <w:keepLines/>
              <w:spacing w:after="0"/>
              <w:rPr>
                <w:rFonts w:ascii="Arial" w:eastAsia="SimSun" w:hAnsi="Arial"/>
                <w:i/>
                <w:sz w:val="18"/>
              </w:rPr>
            </w:pPr>
            <w:r w:rsidRPr="00EF06A7">
              <w:rPr>
                <w:rFonts w:ascii="Arial" w:eastAsia="SimSun" w:hAnsi="Arial"/>
                <w:sz w:val="18"/>
              </w:rPr>
              <w:t>PDSCH configuration</w:t>
            </w:r>
          </w:p>
        </w:tc>
        <w:tc>
          <w:tcPr>
            <w:tcW w:w="1738" w:type="pct"/>
            <w:gridSpan w:val="2"/>
            <w:shd w:val="clear" w:color="auto" w:fill="auto"/>
            <w:vAlign w:val="center"/>
          </w:tcPr>
          <w:p w14:paraId="50552ED8" w14:textId="77777777" w:rsidR="00420E5C" w:rsidRPr="00EF06A7" w:rsidRDefault="00420E5C" w:rsidP="00A700E2">
            <w:pPr>
              <w:keepNext/>
              <w:keepLines/>
              <w:spacing w:after="0"/>
              <w:rPr>
                <w:rFonts w:ascii="Arial" w:eastAsia="SimSun" w:hAnsi="Arial"/>
                <w:i/>
                <w:sz w:val="18"/>
              </w:rPr>
            </w:pPr>
            <w:r w:rsidRPr="00EF06A7">
              <w:rPr>
                <w:rFonts w:ascii="Arial" w:eastAsia="SimSun" w:hAnsi="Arial"/>
                <w:sz w:val="18"/>
              </w:rPr>
              <w:t>Mapping type</w:t>
            </w:r>
          </w:p>
        </w:tc>
        <w:tc>
          <w:tcPr>
            <w:tcW w:w="592" w:type="pct"/>
            <w:shd w:val="clear" w:color="auto" w:fill="auto"/>
            <w:vAlign w:val="center"/>
          </w:tcPr>
          <w:p w14:paraId="6EF2EB3C"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783743AC"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Type A</w:t>
            </w:r>
          </w:p>
        </w:tc>
      </w:tr>
      <w:tr w:rsidR="00420E5C" w:rsidRPr="00EF06A7" w14:paraId="06B8D385" w14:textId="77777777" w:rsidTr="00A700E2">
        <w:trPr>
          <w:jc w:val="center"/>
        </w:trPr>
        <w:tc>
          <w:tcPr>
            <w:tcW w:w="948" w:type="pct"/>
            <w:vMerge/>
            <w:shd w:val="clear" w:color="auto" w:fill="auto"/>
            <w:vAlign w:val="center"/>
          </w:tcPr>
          <w:p w14:paraId="6300A2C6"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2A7171E7" w14:textId="77777777" w:rsidR="00420E5C" w:rsidRPr="00EF06A7" w:rsidRDefault="00420E5C" w:rsidP="00A700E2">
            <w:pPr>
              <w:keepNext/>
              <w:keepLines/>
              <w:spacing w:after="0"/>
              <w:rPr>
                <w:rFonts w:ascii="Arial" w:eastAsia="SimSun" w:hAnsi="Arial"/>
                <w:sz w:val="18"/>
              </w:rPr>
            </w:pPr>
            <w:r w:rsidRPr="00EF06A7">
              <w:rPr>
                <w:rFonts w:ascii="Arial" w:eastAsia="SimSun" w:hAnsi="Arial"/>
                <w:i/>
                <w:sz w:val="18"/>
              </w:rPr>
              <w:t>k0</w:t>
            </w:r>
          </w:p>
        </w:tc>
        <w:tc>
          <w:tcPr>
            <w:tcW w:w="592" w:type="pct"/>
            <w:shd w:val="clear" w:color="auto" w:fill="auto"/>
            <w:vAlign w:val="center"/>
          </w:tcPr>
          <w:p w14:paraId="5D2B7AF1"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68184917"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420E5C" w:rsidRPr="00EF06A7" w14:paraId="76775243" w14:textId="77777777" w:rsidTr="00A700E2">
        <w:trPr>
          <w:jc w:val="center"/>
        </w:trPr>
        <w:tc>
          <w:tcPr>
            <w:tcW w:w="948" w:type="pct"/>
            <w:vMerge/>
            <w:shd w:val="clear" w:color="auto" w:fill="auto"/>
            <w:vAlign w:val="center"/>
          </w:tcPr>
          <w:p w14:paraId="7B9758D3"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783789BD"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 xml:space="preserve">Starting symbol (S) </w:t>
            </w:r>
          </w:p>
        </w:tc>
        <w:tc>
          <w:tcPr>
            <w:tcW w:w="592" w:type="pct"/>
            <w:shd w:val="clear" w:color="auto" w:fill="auto"/>
            <w:vAlign w:val="center"/>
          </w:tcPr>
          <w:p w14:paraId="05AC17DE"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361C4B08"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420E5C" w:rsidRPr="00EF06A7" w14:paraId="3E4C65E4" w14:textId="77777777" w:rsidTr="00A700E2">
        <w:trPr>
          <w:jc w:val="center"/>
        </w:trPr>
        <w:tc>
          <w:tcPr>
            <w:tcW w:w="948" w:type="pct"/>
            <w:vMerge/>
            <w:shd w:val="clear" w:color="auto" w:fill="auto"/>
            <w:vAlign w:val="center"/>
          </w:tcPr>
          <w:p w14:paraId="5A9BC4CE"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24DA0567"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Length (L)</w:t>
            </w:r>
          </w:p>
        </w:tc>
        <w:tc>
          <w:tcPr>
            <w:tcW w:w="592" w:type="pct"/>
            <w:shd w:val="clear" w:color="auto" w:fill="auto"/>
            <w:vAlign w:val="center"/>
          </w:tcPr>
          <w:p w14:paraId="5B0E0FD7"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458299A0"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2</w:t>
            </w:r>
          </w:p>
        </w:tc>
      </w:tr>
      <w:tr w:rsidR="00420E5C" w:rsidRPr="00EF06A7" w14:paraId="1DAFCE83" w14:textId="77777777" w:rsidTr="00A700E2">
        <w:trPr>
          <w:jc w:val="center"/>
        </w:trPr>
        <w:tc>
          <w:tcPr>
            <w:tcW w:w="948" w:type="pct"/>
            <w:vMerge/>
            <w:shd w:val="clear" w:color="auto" w:fill="auto"/>
            <w:vAlign w:val="center"/>
          </w:tcPr>
          <w:p w14:paraId="13EDC2B5"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23535C4B"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DSCH aggregation factor</w:t>
            </w:r>
          </w:p>
        </w:tc>
        <w:tc>
          <w:tcPr>
            <w:tcW w:w="592" w:type="pct"/>
            <w:shd w:val="clear" w:color="auto" w:fill="auto"/>
            <w:vAlign w:val="center"/>
          </w:tcPr>
          <w:p w14:paraId="5008681C"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6D8EE338"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420E5C" w:rsidRPr="00EF06A7" w14:paraId="14AC6345" w14:textId="77777777" w:rsidTr="00A700E2">
        <w:trPr>
          <w:jc w:val="center"/>
        </w:trPr>
        <w:tc>
          <w:tcPr>
            <w:tcW w:w="948" w:type="pct"/>
            <w:vMerge/>
            <w:shd w:val="clear" w:color="auto" w:fill="auto"/>
            <w:vAlign w:val="center"/>
          </w:tcPr>
          <w:p w14:paraId="7C92321B"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0F9930B2"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RB bundling type</w:t>
            </w:r>
          </w:p>
        </w:tc>
        <w:tc>
          <w:tcPr>
            <w:tcW w:w="592" w:type="pct"/>
            <w:shd w:val="clear" w:color="auto" w:fill="auto"/>
            <w:vAlign w:val="center"/>
          </w:tcPr>
          <w:p w14:paraId="02EDCBF3"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77B5CDFD"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Static</w:t>
            </w:r>
          </w:p>
        </w:tc>
      </w:tr>
      <w:tr w:rsidR="00420E5C" w:rsidRPr="00EF06A7" w14:paraId="5821CEF2" w14:textId="77777777" w:rsidTr="00A700E2">
        <w:trPr>
          <w:jc w:val="center"/>
        </w:trPr>
        <w:tc>
          <w:tcPr>
            <w:tcW w:w="948" w:type="pct"/>
            <w:vMerge/>
            <w:shd w:val="clear" w:color="auto" w:fill="auto"/>
            <w:vAlign w:val="center"/>
          </w:tcPr>
          <w:p w14:paraId="3468F7F4"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39FD13B9"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RB bundling size</w:t>
            </w:r>
          </w:p>
        </w:tc>
        <w:tc>
          <w:tcPr>
            <w:tcW w:w="592" w:type="pct"/>
            <w:shd w:val="clear" w:color="auto" w:fill="auto"/>
            <w:vAlign w:val="center"/>
          </w:tcPr>
          <w:p w14:paraId="3CEA7002"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08D7C15D"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420E5C" w:rsidRPr="00EF06A7" w14:paraId="5CA160B1" w14:textId="77777777" w:rsidTr="00A700E2">
        <w:trPr>
          <w:jc w:val="center"/>
        </w:trPr>
        <w:tc>
          <w:tcPr>
            <w:tcW w:w="948" w:type="pct"/>
            <w:vMerge/>
            <w:shd w:val="clear" w:color="auto" w:fill="auto"/>
            <w:vAlign w:val="center"/>
          </w:tcPr>
          <w:p w14:paraId="240D02AA"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222C0B0D"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Resource allocation type</w:t>
            </w:r>
          </w:p>
        </w:tc>
        <w:tc>
          <w:tcPr>
            <w:tcW w:w="592" w:type="pct"/>
            <w:shd w:val="clear" w:color="auto" w:fill="auto"/>
            <w:vAlign w:val="center"/>
          </w:tcPr>
          <w:p w14:paraId="0EB0BCA7"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2D421EB9"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Type 0</w:t>
            </w:r>
          </w:p>
        </w:tc>
      </w:tr>
      <w:tr w:rsidR="00420E5C" w:rsidRPr="00EF06A7" w14:paraId="1C12E4AC" w14:textId="77777777" w:rsidTr="00A700E2">
        <w:trPr>
          <w:jc w:val="center"/>
        </w:trPr>
        <w:tc>
          <w:tcPr>
            <w:tcW w:w="948" w:type="pct"/>
            <w:vMerge/>
            <w:shd w:val="clear" w:color="auto" w:fill="auto"/>
            <w:vAlign w:val="center"/>
          </w:tcPr>
          <w:p w14:paraId="36075D10"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538A04D4"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lang w:eastAsia="zh-CN"/>
              </w:rPr>
              <w:t>RBG size</w:t>
            </w:r>
          </w:p>
        </w:tc>
        <w:tc>
          <w:tcPr>
            <w:tcW w:w="592" w:type="pct"/>
            <w:shd w:val="clear" w:color="auto" w:fill="auto"/>
            <w:vAlign w:val="center"/>
          </w:tcPr>
          <w:p w14:paraId="70E826EF"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152A8A93"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Config2</w:t>
            </w:r>
          </w:p>
        </w:tc>
      </w:tr>
      <w:tr w:rsidR="00420E5C" w:rsidRPr="00EF06A7" w14:paraId="6080DB93" w14:textId="77777777" w:rsidTr="00A700E2">
        <w:trPr>
          <w:jc w:val="center"/>
        </w:trPr>
        <w:tc>
          <w:tcPr>
            <w:tcW w:w="948" w:type="pct"/>
            <w:vMerge/>
            <w:shd w:val="clear" w:color="auto" w:fill="auto"/>
            <w:vAlign w:val="center"/>
          </w:tcPr>
          <w:p w14:paraId="1BDB67F6"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4B301B2A"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VRB-to-PRB mapping type</w:t>
            </w:r>
          </w:p>
        </w:tc>
        <w:tc>
          <w:tcPr>
            <w:tcW w:w="592" w:type="pct"/>
            <w:shd w:val="clear" w:color="auto" w:fill="auto"/>
            <w:vAlign w:val="center"/>
          </w:tcPr>
          <w:p w14:paraId="0F8EE916"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7890A7C3"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Non-interleaved</w:t>
            </w:r>
          </w:p>
        </w:tc>
      </w:tr>
      <w:tr w:rsidR="00420E5C" w:rsidRPr="00EF06A7" w14:paraId="3EC22D5F" w14:textId="77777777" w:rsidTr="00A700E2">
        <w:trPr>
          <w:jc w:val="center"/>
        </w:trPr>
        <w:tc>
          <w:tcPr>
            <w:tcW w:w="948" w:type="pct"/>
            <w:vMerge/>
            <w:shd w:val="clear" w:color="auto" w:fill="auto"/>
            <w:vAlign w:val="center"/>
          </w:tcPr>
          <w:p w14:paraId="4A747A6E"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7189BA9B"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VRB-to-PRB mapping interleaver bundle size</w:t>
            </w:r>
          </w:p>
        </w:tc>
        <w:tc>
          <w:tcPr>
            <w:tcW w:w="592" w:type="pct"/>
            <w:shd w:val="clear" w:color="auto" w:fill="auto"/>
            <w:vAlign w:val="center"/>
          </w:tcPr>
          <w:p w14:paraId="4BC8B4AF"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6DC87876"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420E5C" w:rsidRPr="00EF06A7" w14:paraId="02A153C3" w14:textId="77777777" w:rsidTr="00A700E2">
        <w:trPr>
          <w:jc w:val="center"/>
        </w:trPr>
        <w:tc>
          <w:tcPr>
            <w:tcW w:w="948" w:type="pct"/>
            <w:vMerge w:val="restart"/>
            <w:shd w:val="clear" w:color="auto" w:fill="auto"/>
            <w:vAlign w:val="center"/>
          </w:tcPr>
          <w:p w14:paraId="3A535B92"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DSCH DMRS configuration</w:t>
            </w:r>
          </w:p>
        </w:tc>
        <w:tc>
          <w:tcPr>
            <w:tcW w:w="1738" w:type="pct"/>
            <w:gridSpan w:val="2"/>
            <w:shd w:val="clear" w:color="auto" w:fill="auto"/>
            <w:vAlign w:val="center"/>
          </w:tcPr>
          <w:p w14:paraId="2AECC383"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DMRS Type</w:t>
            </w:r>
          </w:p>
        </w:tc>
        <w:tc>
          <w:tcPr>
            <w:tcW w:w="592" w:type="pct"/>
            <w:shd w:val="clear" w:color="auto" w:fill="auto"/>
            <w:vAlign w:val="center"/>
          </w:tcPr>
          <w:p w14:paraId="58153967"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414802D4"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Type 1</w:t>
            </w:r>
          </w:p>
        </w:tc>
      </w:tr>
      <w:tr w:rsidR="00420E5C" w:rsidRPr="00EF06A7" w14:paraId="463851F4" w14:textId="77777777" w:rsidTr="00A700E2">
        <w:trPr>
          <w:jc w:val="center"/>
        </w:trPr>
        <w:tc>
          <w:tcPr>
            <w:tcW w:w="948" w:type="pct"/>
            <w:vMerge/>
            <w:shd w:val="clear" w:color="auto" w:fill="auto"/>
            <w:vAlign w:val="center"/>
          </w:tcPr>
          <w:p w14:paraId="02172407"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4CCDDF43"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Number of additional DMRS</w:t>
            </w:r>
          </w:p>
        </w:tc>
        <w:tc>
          <w:tcPr>
            <w:tcW w:w="592" w:type="pct"/>
            <w:shd w:val="clear" w:color="auto" w:fill="auto"/>
            <w:vAlign w:val="center"/>
          </w:tcPr>
          <w:p w14:paraId="10FAD917"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02670BB2"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420E5C" w:rsidRPr="00EF06A7" w14:paraId="353A27C0" w14:textId="77777777" w:rsidTr="00A700E2">
        <w:trPr>
          <w:jc w:val="center"/>
        </w:trPr>
        <w:tc>
          <w:tcPr>
            <w:tcW w:w="948" w:type="pct"/>
            <w:vMerge/>
            <w:shd w:val="clear" w:color="auto" w:fill="auto"/>
            <w:vAlign w:val="center"/>
          </w:tcPr>
          <w:p w14:paraId="79ACD083"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75C81E62"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lang w:eastAsia="zh-CN"/>
              </w:rPr>
              <w:t>DMRS ports indexes</w:t>
            </w:r>
          </w:p>
        </w:tc>
        <w:tc>
          <w:tcPr>
            <w:tcW w:w="592" w:type="pct"/>
            <w:shd w:val="clear" w:color="auto" w:fill="auto"/>
            <w:vAlign w:val="center"/>
          </w:tcPr>
          <w:p w14:paraId="19428BEB"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28FE62A8"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000} for Rank1</w:t>
            </w:r>
          </w:p>
          <w:p w14:paraId="421B87EB"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000,1001} for Rank2</w:t>
            </w:r>
          </w:p>
        </w:tc>
      </w:tr>
      <w:tr w:rsidR="00420E5C" w:rsidRPr="00EF06A7" w14:paraId="411DBA55" w14:textId="77777777" w:rsidTr="00A700E2">
        <w:trPr>
          <w:jc w:val="center"/>
        </w:trPr>
        <w:tc>
          <w:tcPr>
            <w:tcW w:w="948" w:type="pct"/>
            <w:vMerge/>
            <w:shd w:val="clear" w:color="auto" w:fill="auto"/>
            <w:vAlign w:val="center"/>
          </w:tcPr>
          <w:p w14:paraId="1313C160"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77EE446E"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Maximum number of OFDM symbols for DL front loaded DMRS</w:t>
            </w:r>
          </w:p>
        </w:tc>
        <w:tc>
          <w:tcPr>
            <w:tcW w:w="592" w:type="pct"/>
            <w:shd w:val="clear" w:color="auto" w:fill="auto"/>
            <w:vAlign w:val="center"/>
          </w:tcPr>
          <w:p w14:paraId="0AC437E2"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24A09FC3"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420E5C" w:rsidRPr="00EF06A7" w14:paraId="3F5D2A64" w14:textId="77777777" w:rsidTr="00A700E2">
        <w:trPr>
          <w:jc w:val="center"/>
        </w:trPr>
        <w:tc>
          <w:tcPr>
            <w:tcW w:w="948" w:type="pct"/>
            <w:vMerge/>
            <w:shd w:val="clear" w:color="auto" w:fill="auto"/>
            <w:vAlign w:val="center"/>
          </w:tcPr>
          <w:p w14:paraId="2C821517"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156FCE67"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Number of PDSCH DMRS CDM group(s) without data</w:t>
            </w:r>
          </w:p>
        </w:tc>
        <w:tc>
          <w:tcPr>
            <w:tcW w:w="592" w:type="pct"/>
            <w:shd w:val="clear" w:color="auto" w:fill="auto"/>
            <w:vAlign w:val="center"/>
          </w:tcPr>
          <w:p w14:paraId="7D4DFDFC"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3415B212"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420E5C" w:rsidRPr="00EF06A7" w14:paraId="3FE40189" w14:textId="77777777" w:rsidTr="00A700E2">
        <w:trPr>
          <w:jc w:val="center"/>
        </w:trPr>
        <w:tc>
          <w:tcPr>
            <w:tcW w:w="948" w:type="pct"/>
            <w:vMerge w:val="restart"/>
            <w:shd w:val="clear" w:color="auto" w:fill="auto"/>
            <w:vAlign w:val="center"/>
          </w:tcPr>
          <w:p w14:paraId="74300D99"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PTRS configuration</w:t>
            </w:r>
          </w:p>
        </w:tc>
        <w:tc>
          <w:tcPr>
            <w:tcW w:w="1738" w:type="pct"/>
            <w:gridSpan w:val="2"/>
            <w:shd w:val="clear" w:color="auto" w:fill="auto"/>
            <w:vAlign w:val="center"/>
          </w:tcPr>
          <w:p w14:paraId="7286AD86"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Frequency density (</w:t>
            </w:r>
            <w:r w:rsidRPr="00EF06A7">
              <w:rPr>
                <w:rFonts w:ascii="Arial" w:eastAsia="SimSun" w:hAnsi="Arial"/>
                <w:i/>
                <w:sz w:val="18"/>
              </w:rPr>
              <w:t>K</w:t>
            </w:r>
            <w:r w:rsidRPr="00EF06A7">
              <w:rPr>
                <w:rFonts w:ascii="Arial" w:eastAsia="SimSun" w:hAnsi="Arial"/>
                <w:i/>
                <w:sz w:val="18"/>
                <w:vertAlign w:val="subscript"/>
              </w:rPr>
              <w:t>PT-RS</w:t>
            </w:r>
            <w:r w:rsidRPr="00EF06A7">
              <w:rPr>
                <w:rFonts w:ascii="Arial" w:eastAsia="SimSun" w:hAnsi="Arial"/>
                <w:sz w:val="18"/>
              </w:rPr>
              <w:t>)</w:t>
            </w:r>
          </w:p>
        </w:tc>
        <w:tc>
          <w:tcPr>
            <w:tcW w:w="592" w:type="pct"/>
            <w:shd w:val="clear" w:color="auto" w:fill="auto"/>
            <w:vAlign w:val="center"/>
          </w:tcPr>
          <w:p w14:paraId="33BBF321"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4C6AFFCC"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420E5C" w:rsidRPr="00EF06A7" w14:paraId="3B2177B8" w14:textId="77777777" w:rsidTr="00A700E2">
        <w:trPr>
          <w:trHeight w:val="128"/>
          <w:jc w:val="center"/>
        </w:trPr>
        <w:tc>
          <w:tcPr>
            <w:tcW w:w="948" w:type="pct"/>
            <w:vMerge/>
            <w:shd w:val="clear" w:color="auto" w:fill="auto"/>
            <w:vAlign w:val="center"/>
          </w:tcPr>
          <w:p w14:paraId="291BC91A"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29FEA63D"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Time density (</w:t>
            </w:r>
            <w:r w:rsidRPr="00EF06A7">
              <w:rPr>
                <w:rFonts w:ascii="Arial" w:eastAsia="SimSun" w:hAnsi="Arial"/>
                <w:i/>
                <w:sz w:val="18"/>
              </w:rPr>
              <w:t>L</w:t>
            </w:r>
            <w:r w:rsidRPr="00EF06A7">
              <w:rPr>
                <w:rFonts w:ascii="Arial" w:eastAsia="SimSun" w:hAnsi="Arial"/>
                <w:i/>
                <w:sz w:val="18"/>
                <w:vertAlign w:val="subscript"/>
              </w:rPr>
              <w:t>PT-RS</w:t>
            </w:r>
            <w:r w:rsidRPr="00EF06A7">
              <w:rPr>
                <w:rFonts w:ascii="Arial" w:eastAsia="SimSun" w:hAnsi="Arial"/>
                <w:sz w:val="18"/>
              </w:rPr>
              <w:t>)</w:t>
            </w:r>
          </w:p>
        </w:tc>
        <w:tc>
          <w:tcPr>
            <w:tcW w:w="592" w:type="pct"/>
            <w:shd w:val="clear" w:color="auto" w:fill="auto"/>
            <w:vAlign w:val="center"/>
          </w:tcPr>
          <w:p w14:paraId="293C4A0E"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08F1B10A"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420E5C" w:rsidRPr="00EF06A7" w14:paraId="37BED968" w14:textId="77777777" w:rsidTr="00A700E2">
        <w:trPr>
          <w:trHeight w:val="83"/>
          <w:jc w:val="center"/>
        </w:trPr>
        <w:tc>
          <w:tcPr>
            <w:tcW w:w="948" w:type="pct"/>
            <w:vMerge/>
            <w:shd w:val="clear" w:color="auto" w:fill="auto"/>
            <w:vAlign w:val="center"/>
          </w:tcPr>
          <w:p w14:paraId="0DFA9255" w14:textId="77777777" w:rsidR="00420E5C" w:rsidRPr="00EF06A7" w:rsidRDefault="00420E5C" w:rsidP="00A700E2">
            <w:pPr>
              <w:keepNext/>
              <w:keepLines/>
              <w:spacing w:after="0"/>
              <w:rPr>
                <w:rFonts w:ascii="Arial" w:eastAsia="SimSun" w:hAnsi="Arial"/>
                <w:sz w:val="18"/>
              </w:rPr>
            </w:pPr>
          </w:p>
        </w:tc>
        <w:tc>
          <w:tcPr>
            <w:tcW w:w="1738" w:type="pct"/>
            <w:gridSpan w:val="2"/>
            <w:shd w:val="clear" w:color="auto" w:fill="auto"/>
            <w:vAlign w:val="center"/>
          </w:tcPr>
          <w:p w14:paraId="60CC7B1A" w14:textId="77777777" w:rsidR="00420E5C" w:rsidRPr="00EF06A7" w:rsidRDefault="00420E5C" w:rsidP="00A700E2">
            <w:pPr>
              <w:keepNext/>
              <w:keepLines/>
              <w:spacing w:after="0"/>
              <w:rPr>
                <w:rFonts w:ascii="Arial" w:eastAsia="SimSun" w:hAnsi="Arial"/>
                <w:sz w:val="18"/>
              </w:rPr>
            </w:pPr>
            <w:r w:rsidRPr="00EF06A7">
              <w:rPr>
                <w:rFonts w:ascii="Arial" w:eastAsia="SimSun" w:hAnsi="Arial"/>
                <w:sz w:val="18"/>
              </w:rPr>
              <w:t>Resource Element Offset</w:t>
            </w:r>
          </w:p>
        </w:tc>
        <w:tc>
          <w:tcPr>
            <w:tcW w:w="592" w:type="pct"/>
            <w:shd w:val="clear" w:color="auto" w:fill="auto"/>
            <w:vAlign w:val="center"/>
          </w:tcPr>
          <w:p w14:paraId="1F9B8571" w14:textId="77777777" w:rsidR="00420E5C" w:rsidRPr="00EF06A7" w:rsidRDefault="00420E5C" w:rsidP="00A700E2">
            <w:pPr>
              <w:keepNext/>
              <w:keepLines/>
              <w:spacing w:after="0"/>
              <w:jc w:val="center"/>
              <w:rPr>
                <w:rFonts w:ascii="Arial" w:eastAsia="SimSun" w:hAnsi="Arial"/>
                <w:sz w:val="18"/>
              </w:rPr>
            </w:pPr>
          </w:p>
        </w:tc>
        <w:tc>
          <w:tcPr>
            <w:tcW w:w="1722" w:type="pct"/>
            <w:shd w:val="clear" w:color="auto" w:fill="auto"/>
            <w:vAlign w:val="center"/>
          </w:tcPr>
          <w:p w14:paraId="2C5AF03B"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rPr>
              <w:t>2</w:t>
            </w:r>
          </w:p>
        </w:tc>
      </w:tr>
      <w:tr w:rsidR="00420E5C" w:rsidRPr="00EF06A7" w14:paraId="582479A2" w14:textId="77777777" w:rsidTr="00A700E2">
        <w:trPr>
          <w:jc w:val="center"/>
        </w:trPr>
        <w:tc>
          <w:tcPr>
            <w:tcW w:w="948" w:type="pct"/>
            <w:vMerge w:val="restart"/>
            <w:shd w:val="clear" w:color="auto" w:fill="auto"/>
            <w:vAlign w:val="center"/>
          </w:tcPr>
          <w:p w14:paraId="2FA739AF"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for tracking</w:t>
            </w: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CAC51"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First subcarrier index in the PRB used for CSI-RS</w:t>
            </w:r>
            <w:r w:rsidRPr="00EF06A7" w:rsidDel="0032520A">
              <w:rPr>
                <w:rFonts w:ascii="Arial" w:eastAsia="SimSun" w:hAnsi="Arial"/>
                <w:sz w:val="18"/>
                <w:szCs w:val="18"/>
              </w:rPr>
              <w:t xml:space="preserve"> </w:t>
            </w:r>
            <w:r w:rsidRPr="00EF06A7">
              <w:rPr>
                <w:rFonts w:ascii="Arial" w:eastAsia="SimSun" w:hAnsi="Arial"/>
                <w:sz w:val="18"/>
                <w:szCs w:val="18"/>
              </w:rPr>
              <w:t>(</w:t>
            </w:r>
            <w:r w:rsidRPr="00EF06A7">
              <w:rPr>
                <w:rFonts w:ascii="Arial" w:eastAsia="SimSun" w:hAnsi="Arial"/>
                <w:i/>
                <w:sz w:val="18"/>
                <w:szCs w:val="18"/>
              </w:rPr>
              <w:t>k</w:t>
            </w:r>
            <w:r w:rsidRPr="00EF06A7">
              <w:rPr>
                <w:rFonts w:ascii="Arial" w:eastAsia="SimSun" w:hAnsi="Arial"/>
                <w:i/>
                <w:sz w:val="18"/>
                <w:szCs w:val="18"/>
                <w:vertAlign w:val="subscript"/>
              </w:rPr>
              <w:t>0</w:t>
            </w:r>
            <w:r w:rsidRPr="00EF06A7">
              <w:rPr>
                <w:rFonts w:ascii="Arial" w:eastAsia="SimSun" w:hAnsi="Arial"/>
                <w:sz w:val="18"/>
                <w:szCs w:val="18"/>
              </w:rPr>
              <w: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274B6CAE"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3950D1B"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0</w:t>
            </w:r>
            <w:r w:rsidRPr="00EF06A7">
              <w:rPr>
                <w:rFonts w:ascii="Arial" w:eastAsia="SimSun" w:hAnsi="Arial"/>
                <w:sz w:val="18"/>
                <w:szCs w:val="18"/>
                <w:lang w:eastAsia="zh-CN"/>
              </w:rPr>
              <w:t xml:space="preserve"> </w:t>
            </w:r>
            <w:r w:rsidRPr="00EF06A7">
              <w:rPr>
                <w:rFonts w:ascii="Arial" w:eastAsia="SimSun" w:hAnsi="Arial"/>
                <w:sz w:val="18"/>
                <w:szCs w:val="18"/>
              </w:rPr>
              <w:t>for CSI-RS resource 1,2,3,4</w:t>
            </w:r>
          </w:p>
        </w:tc>
      </w:tr>
      <w:tr w:rsidR="00420E5C" w:rsidRPr="00EF06A7" w14:paraId="3A809A28" w14:textId="77777777" w:rsidTr="00A700E2">
        <w:trPr>
          <w:jc w:val="center"/>
        </w:trPr>
        <w:tc>
          <w:tcPr>
            <w:tcW w:w="948" w:type="pct"/>
            <w:vMerge/>
            <w:shd w:val="clear" w:color="auto" w:fill="auto"/>
            <w:vAlign w:val="center"/>
          </w:tcPr>
          <w:p w14:paraId="0A5B17DE"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F553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First OFDM symbol in the PRB used for CSI-RS (</w:t>
            </w:r>
            <w:r w:rsidRPr="00EF06A7">
              <w:rPr>
                <w:rFonts w:ascii="Arial" w:eastAsia="SimSun" w:hAnsi="Arial"/>
                <w:i/>
                <w:sz w:val="18"/>
                <w:szCs w:val="18"/>
              </w:rPr>
              <w:t>l</w:t>
            </w:r>
            <w:r w:rsidRPr="00EF06A7">
              <w:rPr>
                <w:rFonts w:ascii="Arial" w:eastAsia="SimSun" w:hAnsi="Arial"/>
                <w:i/>
                <w:sz w:val="18"/>
                <w:szCs w:val="18"/>
                <w:vertAlign w:val="subscript"/>
              </w:rPr>
              <w:t>0</w:t>
            </w:r>
            <w:r w:rsidRPr="00EF06A7">
              <w:rPr>
                <w:rFonts w:ascii="Arial" w:eastAsia="SimSun" w:hAnsi="Arial"/>
                <w:sz w:val="18"/>
                <w:szCs w:val="18"/>
              </w:rPr>
              <w: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86540AD"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3F6F05F0"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4 for CSI-RS resource 1 and 3</w:t>
            </w:r>
          </w:p>
          <w:p w14:paraId="2143A0E8"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8 for CSI-RS resource 2 and 4</w:t>
            </w:r>
          </w:p>
        </w:tc>
      </w:tr>
      <w:tr w:rsidR="00420E5C" w:rsidRPr="00EF06A7" w14:paraId="58C5BE01" w14:textId="77777777" w:rsidTr="00A700E2">
        <w:trPr>
          <w:jc w:val="center"/>
        </w:trPr>
        <w:tc>
          <w:tcPr>
            <w:tcW w:w="948" w:type="pct"/>
            <w:vMerge/>
            <w:shd w:val="clear" w:color="auto" w:fill="auto"/>
            <w:vAlign w:val="center"/>
          </w:tcPr>
          <w:p w14:paraId="72A6BB02"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612AB3"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Number of CSI-RS ports (</w:t>
            </w:r>
            <w:r w:rsidRPr="00EF06A7">
              <w:rPr>
                <w:rFonts w:ascii="Arial" w:eastAsia="SimSun" w:hAnsi="Arial"/>
                <w:i/>
                <w:sz w:val="18"/>
                <w:szCs w:val="18"/>
              </w:rPr>
              <w:t>X</w:t>
            </w:r>
            <w:r w:rsidRPr="00EF06A7">
              <w:rPr>
                <w:rFonts w:ascii="Arial" w:eastAsia="SimSun" w:hAnsi="Arial"/>
                <w:sz w:val="18"/>
                <w:szCs w:val="18"/>
              </w:rPr>
              <w: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7AFC8F5"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7DBD0DC2"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1</w:t>
            </w:r>
            <w:r w:rsidRPr="00EF06A7">
              <w:rPr>
                <w:rFonts w:ascii="Arial" w:eastAsia="SimSun" w:hAnsi="Arial"/>
                <w:sz w:val="18"/>
                <w:szCs w:val="18"/>
                <w:lang w:eastAsia="zh-CN"/>
              </w:rPr>
              <w:t xml:space="preserve"> </w:t>
            </w:r>
            <w:r w:rsidRPr="00EF06A7">
              <w:rPr>
                <w:rFonts w:ascii="Arial" w:eastAsia="SimSun" w:hAnsi="Arial"/>
                <w:sz w:val="18"/>
                <w:szCs w:val="18"/>
              </w:rPr>
              <w:t>for CSI-RS resource 1,2,3,4</w:t>
            </w:r>
          </w:p>
        </w:tc>
      </w:tr>
      <w:tr w:rsidR="00420E5C" w:rsidRPr="00EF06A7" w14:paraId="595BDDB8" w14:textId="77777777" w:rsidTr="00A700E2">
        <w:trPr>
          <w:jc w:val="center"/>
        </w:trPr>
        <w:tc>
          <w:tcPr>
            <w:tcW w:w="948" w:type="pct"/>
            <w:vMerge/>
            <w:shd w:val="clear" w:color="auto" w:fill="auto"/>
            <w:vAlign w:val="center"/>
          </w:tcPr>
          <w:p w14:paraId="35170B99"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24C140"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DM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2D1697D5"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56CB8937"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No CDM</w:t>
            </w:r>
            <w:r w:rsidRPr="00EF06A7">
              <w:rPr>
                <w:rFonts w:ascii="Arial" w:eastAsia="SimSun" w:hAnsi="Arial"/>
                <w:sz w:val="18"/>
                <w:szCs w:val="18"/>
                <w:lang w:eastAsia="zh-CN"/>
              </w:rPr>
              <w:t xml:space="preserve"> </w:t>
            </w:r>
            <w:r w:rsidRPr="00EF06A7">
              <w:rPr>
                <w:rFonts w:ascii="Arial" w:eastAsia="SimSun" w:hAnsi="Arial"/>
                <w:sz w:val="18"/>
                <w:szCs w:val="18"/>
              </w:rPr>
              <w:t>for CSI-RS resource 1,2,3,4</w:t>
            </w:r>
          </w:p>
        </w:tc>
      </w:tr>
      <w:tr w:rsidR="00420E5C" w:rsidRPr="00EF06A7" w14:paraId="5B18BE4B" w14:textId="77777777" w:rsidTr="00A700E2">
        <w:trPr>
          <w:jc w:val="center"/>
        </w:trPr>
        <w:tc>
          <w:tcPr>
            <w:tcW w:w="948" w:type="pct"/>
            <w:vMerge/>
            <w:shd w:val="clear" w:color="auto" w:fill="auto"/>
            <w:vAlign w:val="center"/>
          </w:tcPr>
          <w:p w14:paraId="3455B469"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F6EE72"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Density (</w:t>
            </w:r>
            <w:r w:rsidRPr="00EF06A7">
              <w:rPr>
                <w:rFonts w:ascii="Arial" w:eastAsia="SimSun" w:hAnsi="Arial" w:cs="Arial"/>
                <w:i/>
                <w:sz w:val="18"/>
                <w:szCs w:val="18"/>
              </w:rPr>
              <w:t>ρ</w:t>
            </w:r>
            <w:r w:rsidRPr="00EF06A7">
              <w:rPr>
                <w:rFonts w:ascii="Arial" w:eastAsia="SimSun" w:hAnsi="Arial"/>
                <w:sz w:val="18"/>
                <w:szCs w:val="18"/>
              </w:rPr>
              <w: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A265E22"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0CF62C93"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3</w:t>
            </w:r>
            <w:r w:rsidRPr="00EF06A7">
              <w:rPr>
                <w:rFonts w:ascii="Arial" w:eastAsia="SimSun" w:hAnsi="Arial"/>
                <w:sz w:val="18"/>
                <w:szCs w:val="18"/>
                <w:lang w:eastAsia="zh-CN"/>
              </w:rPr>
              <w:t xml:space="preserve"> </w:t>
            </w:r>
            <w:r w:rsidRPr="00EF06A7">
              <w:rPr>
                <w:rFonts w:ascii="Arial" w:eastAsia="SimSun" w:hAnsi="Arial"/>
                <w:sz w:val="18"/>
                <w:szCs w:val="18"/>
              </w:rPr>
              <w:t>for CSI-RS resource 1,2,3,4</w:t>
            </w:r>
          </w:p>
        </w:tc>
      </w:tr>
      <w:tr w:rsidR="00420E5C" w:rsidRPr="00EF06A7" w14:paraId="47045F31" w14:textId="77777777" w:rsidTr="00A700E2">
        <w:trPr>
          <w:jc w:val="center"/>
        </w:trPr>
        <w:tc>
          <w:tcPr>
            <w:tcW w:w="948" w:type="pct"/>
            <w:vMerge/>
            <w:shd w:val="clear" w:color="auto" w:fill="auto"/>
            <w:vAlign w:val="center"/>
          </w:tcPr>
          <w:p w14:paraId="5F493A9B"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A33B6"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periodicity</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7A7E9A11"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slot</w:t>
            </w: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5E96CEB"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 xml:space="preserve">120kHz SCS: 160 </w:t>
            </w:r>
            <w:r w:rsidRPr="00EF06A7">
              <w:rPr>
                <w:rFonts w:ascii="Arial" w:eastAsia="SimSun" w:hAnsi="Arial"/>
                <w:sz w:val="18"/>
                <w:szCs w:val="18"/>
              </w:rPr>
              <w:t>for CSI-RS resource 1,2,3,4</w:t>
            </w:r>
          </w:p>
        </w:tc>
      </w:tr>
      <w:tr w:rsidR="00420E5C" w:rsidRPr="00EF06A7" w14:paraId="20D04A62" w14:textId="77777777" w:rsidTr="00A700E2">
        <w:trPr>
          <w:jc w:val="center"/>
        </w:trPr>
        <w:tc>
          <w:tcPr>
            <w:tcW w:w="948" w:type="pct"/>
            <w:vMerge/>
            <w:shd w:val="clear" w:color="auto" w:fill="auto"/>
            <w:vAlign w:val="center"/>
          </w:tcPr>
          <w:p w14:paraId="0DC4C341"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83500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offse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8A21E51"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slot</w:t>
            </w: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5E71FA57"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lang w:eastAsia="zh-CN"/>
              </w:rPr>
              <w:t>120</w:t>
            </w:r>
            <w:r w:rsidRPr="00EF06A7">
              <w:rPr>
                <w:rFonts w:ascii="Arial" w:eastAsia="SimSun" w:hAnsi="Arial"/>
                <w:sz w:val="18"/>
                <w:szCs w:val="18"/>
              </w:rPr>
              <w:t xml:space="preserve"> kHz SCS:</w:t>
            </w:r>
          </w:p>
          <w:p w14:paraId="559DD18B"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lang w:eastAsia="zh-CN"/>
              </w:rPr>
              <w:t>8</w:t>
            </w:r>
            <w:r w:rsidRPr="00EF06A7">
              <w:rPr>
                <w:rFonts w:ascii="Arial" w:eastAsia="SimSun" w:hAnsi="Arial"/>
                <w:sz w:val="18"/>
                <w:szCs w:val="18"/>
              </w:rPr>
              <w:t>0 for CSI-RS resource 1 and 2</w:t>
            </w:r>
          </w:p>
          <w:p w14:paraId="227C9797"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lang w:eastAsia="zh-CN"/>
              </w:rPr>
              <w:t>8</w:t>
            </w:r>
            <w:r w:rsidRPr="00EF06A7">
              <w:rPr>
                <w:rFonts w:ascii="Arial" w:eastAsia="SimSun" w:hAnsi="Arial"/>
                <w:sz w:val="18"/>
                <w:szCs w:val="18"/>
              </w:rPr>
              <w:t>1 for CSI-RS resource 3 and 4</w:t>
            </w:r>
          </w:p>
        </w:tc>
      </w:tr>
      <w:tr w:rsidR="00420E5C" w:rsidRPr="00EF06A7" w14:paraId="70A14FB5" w14:textId="77777777" w:rsidTr="00A700E2">
        <w:trPr>
          <w:jc w:val="center"/>
        </w:trPr>
        <w:tc>
          <w:tcPr>
            <w:tcW w:w="948" w:type="pct"/>
            <w:vMerge/>
            <w:shd w:val="clear" w:color="auto" w:fill="auto"/>
            <w:vAlign w:val="center"/>
          </w:tcPr>
          <w:p w14:paraId="71C252DD"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F1CA24"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Frequency Occupation</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4E4A99C"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34B9A0B"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Start PRB 0</w:t>
            </w:r>
          </w:p>
          <w:p w14:paraId="56615FB4"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Number of PRB = BWP size</w:t>
            </w:r>
          </w:p>
        </w:tc>
      </w:tr>
      <w:tr w:rsidR="00420E5C" w:rsidRPr="00EF06A7" w14:paraId="0BF81ADD" w14:textId="77777777" w:rsidTr="00A700E2">
        <w:trPr>
          <w:jc w:val="center"/>
        </w:trPr>
        <w:tc>
          <w:tcPr>
            <w:tcW w:w="948" w:type="pct"/>
            <w:vMerge/>
            <w:shd w:val="clear" w:color="auto" w:fill="auto"/>
            <w:vAlign w:val="center"/>
          </w:tcPr>
          <w:p w14:paraId="777BD25B"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41D3C9"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info</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C66A10F"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83D8A87"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TCI state #0</w:t>
            </w:r>
          </w:p>
        </w:tc>
      </w:tr>
      <w:tr w:rsidR="00420E5C" w:rsidRPr="00EF06A7" w14:paraId="4EC42A6B" w14:textId="77777777" w:rsidTr="00A700E2">
        <w:trPr>
          <w:jc w:val="center"/>
        </w:trPr>
        <w:tc>
          <w:tcPr>
            <w:tcW w:w="948" w:type="pct"/>
            <w:vMerge w:val="restart"/>
            <w:shd w:val="clear" w:color="auto" w:fill="auto"/>
            <w:vAlign w:val="center"/>
          </w:tcPr>
          <w:p w14:paraId="482B3E24"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NZP CSI-RS for CSI acquisition</w:t>
            </w: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FBCB36"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Frequency Occupation</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7FAFB22D"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2536734"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Start PRB 0</w:t>
            </w:r>
          </w:p>
          <w:p w14:paraId="24AAFD4D"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Number of PRB = BWP size</w:t>
            </w:r>
          </w:p>
        </w:tc>
      </w:tr>
      <w:tr w:rsidR="00420E5C" w:rsidRPr="00EF06A7" w14:paraId="2785DB83" w14:textId="77777777" w:rsidTr="00A700E2">
        <w:trPr>
          <w:jc w:val="center"/>
        </w:trPr>
        <w:tc>
          <w:tcPr>
            <w:tcW w:w="948" w:type="pct"/>
            <w:vMerge/>
            <w:shd w:val="clear" w:color="auto" w:fill="auto"/>
            <w:vAlign w:val="center"/>
          </w:tcPr>
          <w:p w14:paraId="569C3498"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A905F"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info</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61A16E97"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091C8E25"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TCI state #1</w:t>
            </w:r>
          </w:p>
        </w:tc>
      </w:tr>
      <w:tr w:rsidR="00420E5C" w:rsidRPr="00EF06A7" w14:paraId="761CD0C9" w14:textId="77777777" w:rsidTr="00A700E2">
        <w:trPr>
          <w:jc w:val="center"/>
        </w:trPr>
        <w:tc>
          <w:tcPr>
            <w:tcW w:w="948" w:type="pct"/>
            <w:shd w:val="clear" w:color="auto" w:fill="auto"/>
            <w:vAlign w:val="center"/>
          </w:tcPr>
          <w:p w14:paraId="554301A9"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ZP CSI-RS for CSI acquisition</w:t>
            </w: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A39EC5"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Frequency Occupation</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E0E8E08"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F6BB807"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Start PRB 0</w:t>
            </w:r>
          </w:p>
          <w:p w14:paraId="027FA656"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rPr>
              <w:t>Number of PRB = BWP size</w:t>
            </w:r>
          </w:p>
        </w:tc>
      </w:tr>
      <w:tr w:rsidR="00420E5C" w:rsidRPr="00EF06A7" w14:paraId="58B1CCC3" w14:textId="77777777" w:rsidTr="00A700E2">
        <w:trPr>
          <w:jc w:val="center"/>
        </w:trPr>
        <w:tc>
          <w:tcPr>
            <w:tcW w:w="948" w:type="pct"/>
            <w:vMerge w:val="restart"/>
            <w:shd w:val="clear" w:color="auto" w:fill="auto"/>
            <w:vAlign w:val="center"/>
          </w:tcPr>
          <w:p w14:paraId="4A829AEB"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for beam refinement</w:t>
            </w: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7E0982"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 xml:space="preserve">First subcarrier index in the PRB used for CSI-RS </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713F756C"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A88AF17"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k</w:t>
            </w:r>
            <w:r w:rsidRPr="00EF06A7">
              <w:rPr>
                <w:rFonts w:ascii="Arial" w:eastAsia="SimSun" w:hAnsi="Arial"/>
                <w:sz w:val="18"/>
                <w:szCs w:val="18"/>
                <w:vertAlign w:val="subscript"/>
              </w:rPr>
              <w:t>0</w:t>
            </w:r>
            <w:r w:rsidRPr="00EF06A7">
              <w:rPr>
                <w:rFonts w:ascii="Arial" w:eastAsia="SimSun" w:hAnsi="Arial"/>
                <w:sz w:val="18"/>
                <w:szCs w:val="18"/>
              </w:rPr>
              <w:t>=0 for CSI-RS resource 1,2</w:t>
            </w:r>
          </w:p>
        </w:tc>
      </w:tr>
      <w:tr w:rsidR="00420E5C" w:rsidRPr="00EF06A7" w14:paraId="6193CE21" w14:textId="77777777" w:rsidTr="00A700E2">
        <w:trPr>
          <w:jc w:val="center"/>
        </w:trPr>
        <w:tc>
          <w:tcPr>
            <w:tcW w:w="948" w:type="pct"/>
            <w:vMerge/>
            <w:shd w:val="clear" w:color="auto" w:fill="auto"/>
            <w:vAlign w:val="center"/>
          </w:tcPr>
          <w:p w14:paraId="380932A7"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E8F407"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 xml:space="preserve">First OFDM symbol in the PRB used for CSI-RS </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2AE695B3"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B09AFBE"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l</w:t>
            </w:r>
            <w:r w:rsidRPr="00EF06A7">
              <w:rPr>
                <w:rFonts w:ascii="Arial" w:eastAsia="SimSun" w:hAnsi="Arial"/>
                <w:sz w:val="18"/>
                <w:szCs w:val="18"/>
                <w:vertAlign w:val="subscript"/>
              </w:rPr>
              <w:t>0</w:t>
            </w:r>
            <w:r w:rsidRPr="00EF06A7">
              <w:rPr>
                <w:rFonts w:ascii="Arial" w:eastAsia="SimSun" w:hAnsi="Arial"/>
                <w:sz w:val="18"/>
                <w:szCs w:val="18"/>
              </w:rPr>
              <w:t xml:space="preserve"> = 8 for CSI-RS resource 1</w:t>
            </w:r>
          </w:p>
          <w:p w14:paraId="6DA8034F"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l</w:t>
            </w:r>
            <w:r w:rsidRPr="00EF06A7">
              <w:rPr>
                <w:rFonts w:ascii="Arial" w:eastAsia="SimSun" w:hAnsi="Arial"/>
                <w:sz w:val="18"/>
                <w:szCs w:val="18"/>
                <w:vertAlign w:val="subscript"/>
              </w:rPr>
              <w:t>0</w:t>
            </w:r>
            <w:r w:rsidRPr="00EF06A7">
              <w:rPr>
                <w:rFonts w:ascii="Arial" w:eastAsia="SimSun" w:hAnsi="Arial"/>
                <w:sz w:val="18"/>
                <w:szCs w:val="18"/>
              </w:rPr>
              <w:t xml:space="preserve"> = 9 for CSI-RS resource 2</w:t>
            </w:r>
          </w:p>
        </w:tc>
      </w:tr>
      <w:tr w:rsidR="00420E5C" w:rsidRPr="00EF06A7" w14:paraId="29D5B2AE" w14:textId="77777777" w:rsidTr="00A700E2">
        <w:trPr>
          <w:jc w:val="center"/>
        </w:trPr>
        <w:tc>
          <w:tcPr>
            <w:tcW w:w="948" w:type="pct"/>
            <w:vMerge/>
            <w:shd w:val="clear" w:color="auto" w:fill="auto"/>
            <w:vAlign w:val="center"/>
          </w:tcPr>
          <w:p w14:paraId="7E57BF7F"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5A607A"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Number of CSI-RS ports (X)</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3133ED2E"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301ED4C7"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1 for CSI-RS resource 1,2</w:t>
            </w:r>
          </w:p>
        </w:tc>
      </w:tr>
      <w:tr w:rsidR="00420E5C" w:rsidRPr="00EF06A7" w14:paraId="7C39DF4C" w14:textId="77777777" w:rsidTr="00A700E2">
        <w:trPr>
          <w:jc w:val="center"/>
        </w:trPr>
        <w:tc>
          <w:tcPr>
            <w:tcW w:w="948" w:type="pct"/>
            <w:vMerge/>
            <w:shd w:val="clear" w:color="auto" w:fill="auto"/>
            <w:vAlign w:val="center"/>
          </w:tcPr>
          <w:p w14:paraId="063495A1"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5D01DA"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DM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D1CE328"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8436300" w14:textId="77777777" w:rsidR="00420E5C" w:rsidRPr="00EF06A7" w:rsidRDefault="00420E5C" w:rsidP="00A700E2">
            <w:pPr>
              <w:keepNext/>
              <w:keepLines/>
              <w:spacing w:after="0"/>
              <w:jc w:val="center"/>
              <w:rPr>
                <w:rFonts w:ascii="Arial" w:eastAsia="SimSun" w:hAnsi="Arial"/>
                <w:sz w:val="18"/>
                <w:szCs w:val="18"/>
              </w:rPr>
            </w:pPr>
            <w:r w:rsidRPr="00EF06A7">
              <w:rPr>
                <w:rFonts w:eastAsia="SimSun"/>
              </w:rPr>
              <w:t>'</w:t>
            </w:r>
            <w:r w:rsidRPr="00EF06A7">
              <w:rPr>
                <w:rFonts w:ascii="Arial" w:eastAsia="SimSun" w:hAnsi="Arial"/>
                <w:sz w:val="18"/>
                <w:szCs w:val="18"/>
              </w:rPr>
              <w:t>No CDM</w:t>
            </w:r>
            <w:r w:rsidRPr="00EF06A7">
              <w:rPr>
                <w:rFonts w:eastAsia="SimSun"/>
              </w:rPr>
              <w:t>'</w:t>
            </w:r>
            <w:r w:rsidRPr="00EF06A7">
              <w:rPr>
                <w:rFonts w:ascii="Arial" w:eastAsia="SimSun" w:hAnsi="Arial"/>
                <w:sz w:val="18"/>
                <w:szCs w:val="18"/>
              </w:rPr>
              <w:t xml:space="preserve"> for CSI-RS resource 1,2</w:t>
            </w:r>
          </w:p>
        </w:tc>
      </w:tr>
      <w:tr w:rsidR="00420E5C" w:rsidRPr="00EF06A7" w14:paraId="75C6F131" w14:textId="77777777" w:rsidTr="00A700E2">
        <w:trPr>
          <w:jc w:val="center"/>
        </w:trPr>
        <w:tc>
          <w:tcPr>
            <w:tcW w:w="948" w:type="pct"/>
            <w:vMerge/>
            <w:shd w:val="clear" w:color="auto" w:fill="auto"/>
            <w:vAlign w:val="center"/>
          </w:tcPr>
          <w:p w14:paraId="533860D1"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715A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Density (ρ)</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20369ECE"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A771754"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3 for CSI-RS resource 1,2</w:t>
            </w:r>
          </w:p>
        </w:tc>
      </w:tr>
      <w:tr w:rsidR="00420E5C" w:rsidRPr="00EF06A7" w14:paraId="79E3C218" w14:textId="77777777" w:rsidTr="00A700E2">
        <w:trPr>
          <w:jc w:val="center"/>
        </w:trPr>
        <w:tc>
          <w:tcPr>
            <w:tcW w:w="948" w:type="pct"/>
            <w:vMerge/>
            <w:shd w:val="clear" w:color="auto" w:fill="auto"/>
            <w:vAlign w:val="center"/>
          </w:tcPr>
          <w:p w14:paraId="6C1FD26B"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8492F"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periodicity</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37C62B8"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Slots</w:t>
            </w: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5E41418"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120 kHz SCS: 160 for CSI-RS resource 1,2</w:t>
            </w:r>
          </w:p>
        </w:tc>
      </w:tr>
      <w:tr w:rsidR="00420E5C" w:rsidRPr="00EF06A7" w14:paraId="60F8FAB9" w14:textId="77777777" w:rsidTr="00A700E2">
        <w:trPr>
          <w:jc w:val="center"/>
        </w:trPr>
        <w:tc>
          <w:tcPr>
            <w:tcW w:w="948" w:type="pct"/>
            <w:vMerge/>
            <w:shd w:val="clear" w:color="auto" w:fill="auto"/>
            <w:vAlign w:val="center"/>
          </w:tcPr>
          <w:p w14:paraId="319A09B5"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73294F"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offset</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604C39E"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Slots</w:t>
            </w: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3FD1716B"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0 for CSI-RS resource 1,2</w:t>
            </w:r>
          </w:p>
        </w:tc>
      </w:tr>
      <w:tr w:rsidR="00420E5C" w:rsidRPr="00EF06A7" w14:paraId="2A4AD39E" w14:textId="77777777" w:rsidTr="00A700E2">
        <w:trPr>
          <w:jc w:val="center"/>
        </w:trPr>
        <w:tc>
          <w:tcPr>
            <w:tcW w:w="948" w:type="pct"/>
            <w:vMerge/>
            <w:shd w:val="clear" w:color="auto" w:fill="auto"/>
            <w:vAlign w:val="center"/>
          </w:tcPr>
          <w:p w14:paraId="4AB777C7"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AEEB2"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Repetition</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362427F6"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41DE79A"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ON</w:t>
            </w:r>
          </w:p>
        </w:tc>
      </w:tr>
      <w:tr w:rsidR="00420E5C" w:rsidRPr="00EF06A7" w14:paraId="59E83A8A" w14:textId="77777777" w:rsidTr="00A700E2">
        <w:trPr>
          <w:jc w:val="center"/>
        </w:trPr>
        <w:tc>
          <w:tcPr>
            <w:tcW w:w="948" w:type="pct"/>
            <w:vMerge/>
            <w:shd w:val="clear" w:color="auto" w:fill="auto"/>
            <w:vAlign w:val="center"/>
          </w:tcPr>
          <w:p w14:paraId="13A5119E" w14:textId="77777777" w:rsidR="00420E5C" w:rsidRPr="00EF06A7" w:rsidRDefault="00420E5C" w:rsidP="00A700E2">
            <w:pPr>
              <w:keepNext/>
              <w:keepLines/>
              <w:spacing w:after="0"/>
              <w:rPr>
                <w:rFonts w:ascii="Arial" w:eastAsia="SimSun" w:hAnsi="Arial"/>
                <w:sz w:val="18"/>
                <w:szCs w:val="18"/>
              </w:rPr>
            </w:pPr>
          </w:p>
        </w:tc>
        <w:tc>
          <w:tcPr>
            <w:tcW w:w="173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19D3C"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info</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919E189"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50EE1D56"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TCI state #1</w:t>
            </w:r>
          </w:p>
        </w:tc>
      </w:tr>
      <w:tr w:rsidR="00420E5C" w:rsidRPr="00EF06A7" w14:paraId="46E05883" w14:textId="77777777" w:rsidTr="00A700E2">
        <w:trPr>
          <w:jc w:val="center"/>
        </w:trPr>
        <w:tc>
          <w:tcPr>
            <w:tcW w:w="948" w:type="pct"/>
            <w:vMerge w:val="restart"/>
            <w:shd w:val="clear" w:color="auto" w:fill="auto"/>
            <w:vAlign w:val="center"/>
          </w:tcPr>
          <w:p w14:paraId="3D1AB93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CI state #0</w:t>
            </w:r>
          </w:p>
        </w:tc>
        <w:tc>
          <w:tcPr>
            <w:tcW w:w="687" w:type="pct"/>
            <w:vMerge w:val="restart"/>
            <w:tcBorders>
              <w:top w:val="single" w:sz="4" w:space="0" w:color="auto"/>
              <w:left w:val="single" w:sz="4" w:space="0" w:color="auto"/>
              <w:right w:val="single" w:sz="4" w:space="0" w:color="auto"/>
            </w:tcBorders>
            <w:shd w:val="clear" w:color="auto" w:fill="auto"/>
            <w:vAlign w:val="center"/>
          </w:tcPr>
          <w:p w14:paraId="45406133"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ype 1 QCL information</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51DDC2C9"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SSB index</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3866A04"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169E02DB"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SSB #0</w:t>
            </w:r>
          </w:p>
        </w:tc>
      </w:tr>
      <w:tr w:rsidR="00420E5C" w:rsidRPr="00EF06A7" w14:paraId="2E2CB4A4" w14:textId="77777777" w:rsidTr="00A700E2">
        <w:trPr>
          <w:jc w:val="center"/>
        </w:trPr>
        <w:tc>
          <w:tcPr>
            <w:tcW w:w="948" w:type="pct"/>
            <w:vMerge/>
            <w:shd w:val="clear" w:color="auto" w:fill="auto"/>
            <w:vAlign w:val="center"/>
          </w:tcPr>
          <w:p w14:paraId="27B061F9" w14:textId="77777777" w:rsidR="00420E5C" w:rsidRPr="00EF06A7" w:rsidRDefault="00420E5C" w:rsidP="00A700E2">
            <w:pPr>
              <w:keepNext/>
              <w:keepLines/>
              <w:spacing w:after="0"/>
              <w:rPr>
                <w:rFonts w:ascii="Arial" w:eastAsia="SimSun" w:hAnsi="Arial"/>
                <w:sz w:val="18"/>
                <w:szCs w:val="18"/>
              </w:rPr>
            </w:pPr>
          </w:p>
        </w:tc>
        <w:tc>
          <w:tcPr>
            <w:tcW w:w="687" w:type="pct"/>
            <w:vMerge/>
            <w:tcBorders>
              <w:left w:val="single" w:sz="4" w:space="0" w:color="auto"/>
              <w:bottom w:val="single" w:sz="4" w:space="0" w:color="auto"/>
              <w:right w:val="single" w:sz="4" w:space="0" w:color="auto"/>
            </w:tcBorders>
            <w:shd w:val="clear" w:color="auto" w:fill="auto"/>
            <w:vAlign w:val="center"/>
          </w:tcPr>
          <w:p w14:paraId="34AB52C4" w14:textId="77777777" w:rsidR="00420E5C" w:rsidRPr="00EF06A7" w:rsidRDefault="00420E5C" w:rsidP="00A700E2">
            <w:pPr>
              <w:keepNext/>
              <w:keepLines/>
              <w:spacing w:after="0"/>
              <w:rPr>
                <w:rFonts w:ascii="Arial" w:eastAsia="SimSun" w:hAnsi="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2B9303B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2026D81"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722FC886"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Type C</w:t>
            </w:r>
          </w:p>
        </w:tc>
      </w:tr>
      <w:tr w:rsidR="00420E5C" w:rsidRPr="00EF06A7" w14:paraId="26948BFA" w14:textId="77777777" w:rsidTr="00A700E2">
        <w:trPr>
          <w:jc w:val="center"/>
        </w:trPr>
        <w:tc>
          <w:tcPr>
            <w:tcW w:w="948" w:type="pct"/>
            <w:vMerge/>
            <w:shd w:val="clear" w:color="auto" w:fill="auto"/>
            <w:vAlign w:val="center"/>
          </w:tcPr>
          <w:p w14:paraId="041ACA14" w14:textId="77777777" w:rsidR="00420E5C" w:rsidRPr="00EF06A7" w:rsidRDefault="00420E5C" w:rsidP="00A700E2">
            <w:pPr>
              <w:keepNext/>
              <w:keepLines/>
              <w:spacing w:after="0"/>
              <w:rPr>
                <w:rFonts w:ascii="Arial" w:eastAsia="SimSun" w:hAnsi="Arial"/>
                <w:sz w:val="18"/>
                <w:szCs w:val="18"/>
              </w:rPr>
            </w:pPr>
          </w:p>
        </w:tc>
        <w:tc>
          <w:tcPr>
            <w:tcW w:w="687" w:type="pct"/>
            <w:vMerge w:val="restart"/>
            <w:tcBorders>
              <w:top w:val="single" w:sz="4" w:space="0" w:color="auto"/>
              <w:left w:val="single" w:sz="4" w:space="0" w:color="auto"/>
              <w:right w:val="single" w:sz="4" w:space="0" w:color="auto"/>
            </w:tcBorders>
            <w:shd w:val="clear" w:color="auto" w:fill="auto"/>
            <w:vAlign w:val="center"/>
          </w:tcPr>
          <w:p w14:paraId="12C71438"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ype 2 QCL information</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7A5F6F99"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SSB index</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3A4936D2"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5C8E20B"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SSB #0</w:t>
            </w:r>
          </w:p>
        </w:tc>
      </w:tr>
      <w:tr w:rsidR="00420E5C" w:rsidRPr="00EF06A7" w14:paraId="2F831192" w14:textId="77777777" w:rsidTr="00A700E2">
        <w:trPr>
          <w:jc w:val="center"/>
        </w:trPr>
        <w:tc>
          <w:tcPr>
            <w:tcW w:w="948" w:type="pct"/>
            <w:vMerge/>
            <w:shd w:val="clear" w:color="auto" w:fill="auto"/>
            <w:vAlign w:val="center"/>
          </w:tcPr>
          <w:p w14:paraId="2BCAB057" w14:textId="77777777" w:rsidR="00420E5C" w:rsidRPr="00EF06A7" w:rsidRDefault="00420E5C" w:rsidP="00A700E2">
            <w:pPr>
              <w:keepNext/>
              <w:keepLines/>
              <w:spacing w:after="0"/>
              <w:rPr>
                <w:rFonts w:ascii="Arial" w:eastAsia="SimSun" w:hAnsi="Arial"/>
                <w:sz w:val="18"/>
                <w:szCs w:val="18"/>
              </w:rPr>
            </w:pPr>
          </w:p>
        </w:tc>
        <w:tc>
          <w:tcPr>
            <w:tcW w:w="687" w:type="pct"/>
            <w:vMerge/>
            <w:tcBorders>
              <w:left w:val="single" w:sz="4" w:space="0" w:color="auto"/>
              <w:bottom w:val="single" w:sz="4" w:space="0" w:color="auto"/>
              <w:right w:val="single" w:sz="4" w:space="0" w:color="auto"/>
            </w:tcBorders>
            <w:shd w:val="clear" w:color="auto" w:fill="auto"/>
            <w:vAlign w:val="center"/>
          </w:tcPr>
          <w:p w14:paraId="19DBCE21" w14:textId="77777777" w:rsidR="00420E5C" w:rsidRPr="00EF06A7" w:rsidRDefault="00420E5C" w:rsidP="00A700E2">
            <w:pPr>
              <w:keepNext/>
              <w:keepLines/>
              <w:spacing w:after="0"/>
              <w:rPr>
                <w:rFonts w:ascii="Arial" w:eastAsia="SimSun" w:hAnsi="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207F7745"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550F5D25"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49752E6E"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Type D</w:t>
            </w:r>
          </w:p>
        </w:tc>
      </w:tr>
      <w:tr w:rsidR="00420E5C" w:rsidRPr="00EF06A7" w14:paraId="4BF48B28" w14:textId="77777777" w:rsidTr="00A700E2">
        <w:trPr>
          <w:jc w:val="center"/>
        </w:trPr>
        <w:tc>
          <w:tcPr>
            <w:tcW w:w="948" w:type="pct"/>
            <w:vMerge w:val="restart"/>
            <w:shd w:val="clear" w:color="auto" w:fill="auto"/>
            <w:vAlign w:val="center"/>
          </w:tcPr>
          <w:p w14:paraId="5245DF30"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CI state #1</w:t>
            </w:r>
          </w:p>
        </w:tc>
        <w:tc>
          <w:tcPr>
            <w:tcW w:w="687" w:type="pct"/>
            <w:vMerge w:val="restart"/>
            <w:tcBorders>
              <w:top w:val="single" w:sz="4" w:space="0" w:color="auto"/>
              <w:left w:val="single" w:sz="4" w:space="0" w:color="auto"/>
              <w:right w:val="single" w:sz="4" w:space="0" w:color="auto"/>
            </w:tcBorders>
            <w:shd w:val="clear" w:color="auto" w:fill="auto"/>
            <w:vAlign w:val="center"/>
          </w:tcPr>
          <w:p w14:paraId="5D900369"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ype 1 QCL information</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78DFBE37"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resourc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3A913379"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6F708D95"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 xml:space="preserve">CSI-RS resource 1 from </w:t>
            </w:r>
            <w:r w:rsidRPr="00EF06A7">
              <w:rPr>
                <w:rFonts w:eastAsia="SimSun"/>
              </w:rPr>
              <w:t>'</w:t>
            </w:r>
            <w:r w:rsidRPr="00EF06A7">
              <w:rPr>
                <w:rFonts w:ascii="Arial" w:eastAsia="SimSun" w:hAnsi="Arial"/>
                <w:sz w:val="18"/>
                <w:szCs w:val="18"/>
              </w:rPr>
              <w:t>CSI-RS for tracking</w:t>
            </w:r>
            <w:r w:rsidRPr="00EF06A7">
              <w:rPr>
                <w:rFonts w:eastAsia="SimSun"/>
              </w:rPr>
              <w:t>'</w:t>
            </w:r>
            <w:r w:rsidRPr="00EF06A7">
              <w:rPr>
                <w:rFonts w:ascii="Arial" w:eastAsia="SimSun" w:hAnsi="Arial"/>
                <w:sz w:val="18"/>
                <w:szCs w:val="18"/>
              </w:rPr>
              <w:t xml:space="preserve"> configuration</w:t>
            </w:r>
          </w:p>
        </w:tc>
      </w:tr>
      <w:tr w:rsidR="00420E5C" w:rsidRPr="00EF06A7" w14:paraId="18BE474A" w14:textId="77777777" w:rsidTr="00A700E2">
        <w:trPr>
          <w:jc w:val="center"/>
        </w:trPr>
        <w:tc>
          <w:tcPr>
            <w:tcW w:w="948" w:type="pct"/>
            <w:vMerge/>
            <w:shd w:val="clear" w:color="auto" w:fill="auto"/>
            <w:vAlign w:val="center"/>
          </w:tcPr>
          <w:p w14:paraId="7F8B6B73" w14:textId="77777777" w:rsidR="00420E5C" w:rsidRPr="00EF06A7" w:rsidRDefault="00420E5C" w:rsidP="00A700E2">
            <w:pPr>
              <w:keepNext/>
              <w:keepLines/>
              <w:spacing w:after="0"/>
              <w:rPr>
                <w:rFonts w:ascii="Arial" w:eastAsia="SimSun" w:hAnsi="Arial"/>
                <w:sz w:val="18"/>
                <w:szCs w:val="18"/>
              </w:rPr>
            </w:pPr>
          </w:p>
        </w:tc>
        <w:tc>
          <w:tcPr>
            <w:tcW w:w="687" w:type="pct"/>
            <w:vMerge/>
            <w:tcBorders>
              <w:left w:val="single" w:sz="4" w:space="0" w:color="auto"/>
              <w:bottom w:val="single" w:sz="4" w:space="0" w:color="auto"/>
              <w:right w:val="single" w:sz="4" w:space="0" w:color="auto"/>
            </w:tcBorders>
            <w:shd w:val="clear" w:color="auto" w:fill="auto"/>
            <w:vAlign w:val="center"/>
          </w:tcPr>
          <w:p w14:paraId="22A60687" w14:textId="77777777" w:rsidR="00420E5C" w:rsidRPr="00EF06A7" w:rsidRDefault="00420E5C" w:rsidP="00A700E2">
            <w:pPr>
              <w:keepNext/>
              <w:keepLines/>
              <w:spacing w:after="0"/>
              <w:rPr>
                <w:rFonts w:ascii="Arial" w:eastAsia="SimSun" w:hAnsi="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5655244F"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1B5EDE8A"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18C26EE"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Type A</w:t>
            </w:r>
          </w:p>
        </w:tc>
      </w:tr>
      <w:tr w:rsidR="00420E5C" w:rsidRPr="00EF06A7" w14:paraId="2A5E4B10" w14:textId="77777777" w:rsidTr="00A700E2">
        <w:trPr>
          <w:jc w:val="center"/>
        </w:trPr>
        <w:tc>
          <w:tcPr>
            <w:tcW w:w="948" w:type="pct"/>
            <w:vMerge/>
            <w:shd w:val="clear" w:color="auto" w:fill="auto"/>
            <w:vAlign w:val="center"/>
          </w:tcPr>
          <w:p w14:paraId="56C198A8" w14:textId="77777777" w:rsidR="00420E5C" w:rsidRPr="00EF06A7" w:rsidRDefault="00420E5C" w:rsidP="00A700E2">
            <w:pPr>
              <w:keepNext/>
              <w:keepLines/>
              <w:spacing w:after="0"/>
              <w:rPr>
                <w:rFonts w:ascii="Arial" w:eastAsia="SimSun" w:hAnsi="Arial"/>
                <w:sz w:val="18"/>
                <w:szCs w:val="18"/>
              </w:rPr>
            </w:pPr>
          </w:p>
        </w:tc>
        <w:tc>
          <w:tcPr>
            <w:tcW w:w="687" w:type="pct"/>
            <w:vMerge w:val="restart"/>
            <w:tcBorders>
              <w:top w:val="single" w:sz="4" w:space="0" w:color="auto"/>
              <w:left w:val="single" w:sz="4" w:space="0" w:color="auto"/>
              <w:right w:val="single" w:sz="4" w:space="0" w:color="auto"/>
            </w:tcBorders>
            <w:shd w:val="clear" w:color="auto" w:fill="auto"/>
            <w:vAlign w:val="center"/>
          </w:tcPr>
          <w:p w14:paraId="5C0A3667"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Type 2 QCL information</w:t>
            </w: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0ED5F14D"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CSI-RS resourc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4096CF52"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749C470A"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 xml:space="preserve">CSI-RS resource 1 from </w:t>
            </w:r>
            <w:r w:rsidRPr="00EF06A7">
              <w:rPr>
                <w:rFonts w:eastAsia="SimSun"/>
              </w:rPr>
              <w:t>'</w:t>
            </w:r>
            <w:r w:rsidRPr="00EF06A7">
              <w:rPr>
                <w:rFonts w:ascii="Arial" w:eastAsia="SimSun" w:hAnsi="Arial"/>
                <w:sz w:val="18"/>
                <w:szCs w:val="18"/>
              </w:rPr>
              <w:t>CSI-RS for tracking</w:t>
            </w:r>
            <w:r w:rsidRPr="00EF06A7">
              <w:rPr>
                <w:rFonts w:eastAsia="SimSun"/>
              </w:rPr>
              <w:t>'</w:t>
            </w:r>
            <w:r w:rsidRPr="00EF06A7">
              <w:rPr>
                <w:rFonts w:ascii="Arial" w:eastAsia="SimSun" w:hAnsi="Arial"/>
                <w:sz w:val="18"/>
                <w:szCs w:val="18"/>
              </w:rPr>
              <w:t xml:space="preserve"> configuration</w:t>
            </w:r>
          </w:p>
        </w:tc>
      </w:tr>
      <w:tr w:rsidR="00420E5C" w:rsidRPr="00EF06A7" w14:paraId="5DAD5D91" w14:textId="77777777" w:rsidTr="00A700E2">
        <w:trPr>
          <w:jc w:val="center"/>
        </w:trPr>
        <w:tc>
          <w:tcPr>
            <w:tcW w:w="948" w:type="pct"/>
            <w:vMerge/>
            <w:shd w:val="clear" w:color="auto" w:fill="auto"/>
            <w:vAlign w:val="center"/>
          </w:tcPr>
          <w:p w14:paraId="7E72652C" w14:textId="77777777" w:rsidR="00420E5C" w:rsidRPr="00EF06A7" w:rsidRDefault="00420E5C" w:rsidP="00A700E2">
            <w:pPr>
              <w:keepNext/>
              <w:keepLines/>
              <w:spacing w:after="0"/>
              <w:rPr>
                <w:rFonts w:ascii="Arial" w:eastAsia="SimSun" w:hAnsi="Arial"/>
                <w:sz w:val="18"/>
                <w:szCs w:val="18"/>
              </w:rPr>
            </w:pPr>
          </w:p>
        </w:tc>
        <w:tc>
          <w:tcPr>
            <w:tcW w:w="687" w:type="pct"/>
            <w:vMerge/>
            <w:tcBorders>
              <w:left w:val="single" w:sz="4" w:space="0" w:color="auto"/>
              <w:bottom w:val="single" w:sz="4" w:space="0" w:color="auto"/>
              <w:right w:val="single" w:sz="4" w:space="0" w:color="auto"/>
            </w:tcBorders>
            <w:shd w:val="clear" w:color="auto" w:fill="auto"/>
            <w:vAlign w:val="center"/>
          </w:tcPr>
          <w:p w14:paraId="05A04A51" w14:textId="77777777" w:rsidR="00420E5C" w:rsidRPr="00EF06A7" w:rsidRDefault="00420E5C" w:rsidP="00A700E2">
            <w:pPr>
              <w:keepNext/>
              <w:keepLines/>
              <w:spacing w:after="0"/>
              <w:rPr>
                <w:rFonts w:ascii="Arial" w:eastAsia="SimSun" w:hAnsi="Arial"/>
                <w:sz w:val="18"/>
                <w:szCs w:val="18"/>
              </w:rPr>
            </w:pPr>
          </w:p>
        </w:tc>
        <w:tc>
          <w:tcPr>
            <w:tcW w:w="1051" w:type="pct"/>
            <w:tcBorders>
              <w:top w:val="single" w:sz="4" w:space="0" w:color="auto"/>
              <w:left w:val="single" w:sz="4" w:space="0" w:color="auto"/>
              <w:bottom w:val="single" w:sz="4" w:space="0" w:color="auto"/>
              <w:right w:val="single" w:sz="4" w:space="0" w:color="auto"/>
            </w:tcBorders>
            <w:shd w:val="clear" w:color="auto" w:fill="auto"/>
            <w:vAlign w:val="center"/>
          </w:tcPr>
          <w:p w14:paraId="714FA651"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QCL Typ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17AC67AA" w14:textId="77777777" w:rsidR="00420E5C" w:rsidRPr="00EF06A7" w:rsidRDefault="00420E5C" w:rsidP="00A700E2">
            <w:pPr>
              <w:keepNext/>
              <w:keepLines/>
              <w:spacing w:after="0"/>
              <w:jc w:val="center"/>
              <w:rPr>
                <w:rFonts w:ascii="Arial" w:eastAsia="SimSun" w:hAnsi="Arial"/>
                <w:sz w:val="18"/>
                <w:szCs w:val="18"/>
                <w:lang w:eastAsia="zh-CN"/>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4C11B083"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rPr>
              <w:t>Type D</w:t>
            </w:r>
          </w:p>
        </w:tc>
      </w:tr>
      <w:tr w:rsidR="00420E5C" w:rsidRPr="00EF06A7" w14:paraId="0BA6A23E"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EB648E"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Number of HARQ Processes</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77D9679"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tcPr>
          <w:p w14:paraId="78024F3C"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lang w:eastAsia="zh-CN"/>
              </w:rPr>
              <w:t>8</w:t>
            </w:r>
          </w:p>
        </w:tc>
      </w:tr>
      <w:tr w:rsidR="00420E5C" w:rsidRPr="00EF06A7" w14:paraId="4174B469"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AAD84D"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HARQ ACK/NACK bundling</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3F38C928"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tcPr>
          <w:p w14:paraId="0089CC71"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Multiplexed</w:t>
            </w:r>
          </w:p>
        </w:tc>
      </w:tr>
      <w:tr w:rsidR="00420E5C" w:rsidRPr="00EF06A7" w14:paraId="2EEFE25F"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3A042D"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Redundancy version coding sequence</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DBF0419"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tcPr>
          <w:p w14:paraId="740CED13" w14:textId="77777777" w:rsidR="00420E5C" w:rsidRPr="00EF06A7" w:rsidRDefault="00420E5C" w:rsidP="00A700E2">
            <w:pPr>
              <w:keepNext/>
              <w:keepLines/>
              <w:spacing w:after="0"/>
              <w:jc w:val="center"/>
              <w:rPr>
                <w:rFonts w:ascii="Arial" w:eastAsia="SimSun" w:hAnsi="Arial"/>
                <w:sz w:val="18"/>
                <w:szCs w:val="18"/>
              </w:rPr>
            </w:pPr>
            <w:r w:rsidRPr="00EF06A7">
              <w:rPr>
                <w:rFonts w:ascii="Arial" w:eastAsia="SimSun" w:hAnsi="Arial"/>
                <w:sz w:val="18"/>
                <w:szCs w:val="18"/>
                <w:lang w:eastAsia="zh-CN"/>
              </w:rPr>
              <w:t>{0,2,3,1}</w:t>
            </w:r>
          </w:p>
        </w:tc>
      </w:tr>
      <w:tr w:rsidR="00420E5C" w:rsidRPr="00EF06A7" w14:paraId="2A3746A2"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3CC22B7" w14:textId="77777777" w:rsidR="00420E5C" w:rsidRPr="00EF06A7" w:rsidRDefault="00420E5C" w:rsidP="00A700E2">
            <w:pPr>
              <w:keepNext/>
              <w:keepLines/>
              <w:spacing w:after="0"/>
              <w:rPr>
                <w:rFonts w:ascii="Arial" w:eastAsia="SimSun" w:hAnsi="Arial"/>
                <w:sz w:val="18"/>
                <w:szCs w:val="18"/>
              </w:rPr>
            </w:pPr>
            <w:r w:rsidRPr="00EF06A7">
              <w:rPr>
                <w:rFonts w:ascii="Arial" w:eastAsia="SimSun" w:hAnsi="Arial"/>
                <w:sz w:val="18"/>
                <w:szCs w:val="18"/>
              </w:rPr>
              <w:t>K1 value</w:t>
            </w:r>
            <w:r w:rsidRPr="00EF06A7">
              <w:rPr>
                <w:rFonts w:ascii="Arial" w:eastAsia="SimSun" w:hAnsi="Arial"/>
                <w:sz w:val="18"/>
                <w:szCs w:val="18"/>
              </w:rPr>
              <w:br/>
              <w:t>(PDSCH-to-HARQ-timing-indicator)</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95C95E8" w14:textId="77777777" w:rsidR="00420E5C" w:rsidRPr="00EF06A7" w:rsidRDefault="00420E5C" w:rsidP="00A700E2">
            <w:pPr>
              <w:keepNext/>
              <w:keepLines/>
              <w:spacing w:after="0"/>
              <w:jc w:val="center"/>
              <w:rPr>
                <w:rFonts w:ascii="Arial" w:eastAsia="SimSun" w:hAnsi="Arial"/>
                <w:sz w:val="18"/>
                <w:szCs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3FEFAD70"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For FR2.120-1:</w:t>
            </w:r>
          </w:p>
          <w:p w14:paraId="68DD7874"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3 if mod (i.5) = 0,</w:t>
            </w:r>
          </w:p>
          <w:p w14:paraId="1362E105"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6 if mod(i,5) = 2</w:t>
            </w:r>
          </w:p>
          <w:p w14:paraId="535F3F5A"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For FR2.120-2:</w:t>
            </w:r>
          </w:p>
          <w:p w14:paraId="080E44ED"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11 if mod(i,8) = 0,</w:t>
            </w:r>
          </w:p>
          <w:p w14:paraId="2676FAC9"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7]if mod(i,8) = 4,</w:t>
            </w:r>
          </w:p>
          <w:p w14:paraId="3D7FBDD2"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6]if mod(i,8) = 5,</w:t>
            </w:r>
          </w:p>
          <w:p w14:paraId="68A20218" w14:textId="77777777" w:rsidR="00420E5C" w:rsidRPr="00EF06A7" w:rsidRDefault="00420E5C" w:rsidP="00A700E2">
            <w:pPr>
              <w:keepNext/>
              <w:keepLines/>
              <w:spacing w:after="0"/>
              <w:jc w:val="center"/>
              <w:rPr>
                <w:rFonts w:ascii="Arial" w:eastAsia="SimSun" w:hAnsi="Arial"/>
                <w:sz w:val="18"/>
                <w:szCs w:val="18"/>
                <w:lang w:eastAsia="zh-CN"/>
              </w:rPr>
            </w:pPr>
            <w:r w:rsidRPr="00EF06A7">
              <w:rPr>
                <w:rFonts w:ascii="Arial" w:eastAsia="SimSun" w:hAnsi="Arial"/>
                <w:sz w:val="18"/>
                <w:szCs w:val="18"/>
                <w:lang w:eastAsia="zh-CN"/>
              </w:rPr>
              <w:t>where i is slot index per radio fame with values 0-79.</w:t>
            </w:r>
          </w:p>
        </w:tc>
      </w:tr>
      <w:tr w:rsidR="00420E5C" w:rsidRPr="00EF06A7" w14:paraId="0E51FCDC"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59D8E9E"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lang w:eastAsia="zh-CN"/>
              </w:rPr>
              <w:t>Symbols for unused REs</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28750E1B"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2DAAD8F5"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lang w:eastAsia="zh-CN"/>
              </w:rPr>
              <w:t>OCNG as specified in A.5</w:t>
            </w:r>
          </w:p>
        </w:tc>
      </w:tr>
      <w:tr w:rsidR="00420E5C" w:rsidRPr="00EF06A7" w14:paraId="7558B3DF" w14:textId="77777777" w:rsidTr="00A700E2">
        <w:trPr>
          <w:jc w:val="center"/>
        </w:trPr>
        <w:tc>
          <w:tcPr>
            <w:tcW w:w="268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5E2CD4" w14:textId="77777777" w:rsidR="00420E5C" w:rsidRPr="00EF06A7" w:rsidRDefault="00420E5C" w:rsidP="00A700E2">
            <w:pPr>
              <w:keepNext/>
              <w:keepLines/>
              <w:spacing w:after="0"/>
              <w:rPr>
                <w:rFonts w:ascii="Arial" w:eastAsia="SimSun" w:hAnsi="Arial"/>
                <w:sz w:val="18"/>
                <w:lang w:eastAsia="zh-CN"/>
              </w:rPr>
            </w:pPr>
            <w:r w:rsidRPr="00EF06A7">
              <w:rPr>
                <w:rFonts w:ascii="Arial" w:eastAsia="SimSun" w:hAnsi="Arial"/>
                <w:sz w:val="18"/>
              </w:rPr>
              <w:t>Physical signals, channels mapping and precoding</w:t>
            </w:r>
          </w:p>
        </w:tc>
        <w:tc>
          <w:tcPr>
            <w:tcW w:w="592" w:type="pct"/>
            <w:tcBorders>
              <w:top w:val="single" w:sz="4" w:space="0" w:color="auto"/>
              <w:left w:val="single" w:sz="4" w:space="0" w:color="auto"/>
              <w:bottom w:val="single" w:sz="4" w:space="0" w:color="auto"/>
              <w:right w:val="single" w:sz="4" w:space="0" w:color="auto"/>
            </w:tcBorders>
            <w:shd w:val="clear" w:color="auto" w:fill="auto"/>
            <w:vAlign w:val="center"/>
          </w:tcPr>
          <w:p w14:paraId="09EAC7F7" w14:textId="77777777" w:rsidR="00420E5C" w:rsidRPr="00EF06A7" w:rsidRDefault="00420E5C" w:rsidP="00A700E2">
            <w:pPr>
              <w:keepNext/>
              <w:keepLines/>
              <w:spacing w:after="0"/>
              <w:jc w:val="center"/>
              <w:rPr>
                <w:rFonts w:ascii="Arial" w:eastAsia="SimSun" w:hAnsi="Arial"/>
                <w:sz w:val="18"/>
              </w:rPr>
            </w:pPr>
          </w:p>
        </w:tc>
        <w:tc>
          <w:tcPr>
            <w:tcW w:w="1722" w:type="pct"/>
            <w:tcBorders>
              <w:top w:val="single" w:sz="4" w:space="0" w:color="auto"/>
              <w:left w:val="single" w:sz="4" w:space="0" w:color="auto"/>
              <w:bottom w:val="single" w:sz="4" w:space="0" w:color="auto"/>
              <w:right w:val="single" w:sz="4" w:space="0" w:color="auto"/>
            </w:tcBorders>
            <w:shd w:val="clear" w:color="auto" w:fill="auto"/>
            <w:vAlign w:val="center"/>
          </w:tcPr>
          <w:p w14:paraId="0F060774" w14:textId="77777777" w:rsidR="00420E5C" w:rsidRPr="00EF06A7" w:rsidRDefault="00420E5C" w:rsidP="00A700E2">
            <w:pPr>
              <w:keepNext/>
              <w:keepLines/>
              <w:spacing w:after="0"/>
              <w:jc w:val="center"/>
              <w:rPr>
                <w:rFonts w:ascii="Arial" w:eastAsia="SimSun" w:hAnsi="Arial"/>
                <w:sz w:val="18"/>
                <w:lang w:eastAsia="zh-CN"/>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420E5C" w:rsidRPr="00EF06A7" w14:paraId="5ECDA169" w14:textId="77777777" w:rsidTr="00A700E2">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6F95DD5" w14:textId="77777777" w:rsidR="00420E5C" w:rsidRPr="00EF06A7" w:rsidRDefault="00420E5C" w:rsidP="00A700E2">
            <w:pPr>
              <w:pStyle w:val="TAN"/>
              <w:rPr>
                <w:lang w:eastAsia="zh-CN"/>
              </w:rPr>
            </w:pPr>
            <w:r w:rsidRPr="00EF06A7">
              <w:rPr>
                <w:lang w:eastAsia="zh-CN"/>
              </w:rPr>
              <w:t>Note 1:</w:t>
            </w:r>
            <w:r w:rsidRPr="00EF06A7">
              <w:rPr>
                <w:lang w:eastAsia="zh-CN"/>
              </w:rPr>
              <w:tab/>
              <w:t>PDSCH is not scheduled on slots containing CSI-RS or slots which are not full DL.</w:t>
            </w:r>
          </w:p>
          <w:p w14:paraId="07919CE8" w14:textId="77777777" w:rsidR="00420E5C" w:rsidRPr="00EF06A7" w:rsidRDefault="00420E5C" w:rsidP="00A700E2">
            <w:pPr>
              <w:pStyle w:val="TAN"/>
              <w:rPr>
                <w:lang w:eastAsia="zh-CN"/>
              </w:rPr>
            </w:pPr>
            <w:r w:rsidRPr="00EF06A7">
              <w:rPr>
                <w:lang w:eastAsia="zh-CN"/>
              </w:rPr>
              <w:t>Note 2:</w:t>
            </w:r>
            <w:r w:rsidRPr="00EF06A7">
              <w:rPr>
                <w:lang w:eastAsia="zh-CN"/>
              </w:rPr>
              <w:tab/>
              <w:t>UE assumes that the TCI state for the PDSCH is identical to the TCI state applied for the PDCCH transmission.</w:t>
            </w:r>
          </w:p>
          <w:p w14:paraId="783D32AA" w14:textId="77777777" w:rsidR="00420E5C" w:rsidRPr="00EF06A7" w:rsidRDefault="00420E5C" w:rsidP="00A700E2">
            <w:pPr>
              <w:pStyle w:val="TAN"/>
            </w:pPr>
            <w:r w:rsidRPr="00EF06A7">
              <w:t>Note 3:</w:t>
            </w:r>
            <w:r w:rsidRPr="00EF06A7">
              <w:tab/>
              <w:t>Point A coincides with minimum guard band as specified in Table 5.3.3-1 from TS 38.101-2 [3] for tested channel bandwidth and subcarrier spacing.</w:t>
            </w:r>
          </w:p>
        </w:tc>
      </w:tr>
    </w:tbl>
    <w:p w14:paraId="11B62A84" w14:textId="77777777" w:rsidR="00975A37" w:rsidRPr="00EF06A7" w:rsidRDefault="00975A37" w:rsidP="00D25D82"/>
    <w:p w14:paraId="1489B69D" w14:textId="77777777" w:rsidR="00975A37" w:rsidRPr="00EF06A7" w:rsidRDefault="00975A37" w:rsidP="0097128E">
      <w:pPr>
        <w:pStyle w:val="Heading2"/>
        <w:keepNext w:val="0"/>
      </w:pPr>
      <w:bookmarkStart w:id="881" w:name="_Toc27479571"/>
      <w:bookmarkStart w:id="882" w:name="_Toc36058763"/>
      <w:bookmarkStart w:id="883" w:name="_Toc44067686"/>
      <w:bookmarkStart w:id="884" w:name="_Toc52716613"/>
      <w:bookmarkStart w:id="885" w:name="_Toc58239265"/>
      <w:bookmarkStart w:id="886" w:name="_Toc68246852"/>
      <w:bookmarkStart w:id="887" w:name="_Toc75790169"/>
      <w:r w:rsidRPr="00EF06A7">
        <w:t>8.2</w:t>
      </w:r>
      <w:r w:rsidRPr="00EF06A7">
        <w:tab/>
        <w:t>Reporting of Channel Quality Indicator (CQI)</w:t>
      </w:r>
      <w:bookmarkEnd w:id="881"/>
      <w:bookmarkEnd w:id="882"/>
      <w:bookmarkEnd w:id="883"/>
      <w:bookmarkEnd w:id="884"/>
      <w:bookmarkEnd w:id="885"/>
      <w:bookmarkEnd w:id="886"/>
      <w:bookmarkEnd w:id="887"/>
    </w:p>
    <w:p w14:paraId="022F6268" w14:textId="77777777" w:rsidR="00975A37" w:rsidRPr="00EF06A7" w:rsidRDefault="00975A37" w:rsidP="0097128E">
      <w:pPr>
        <w:pStyle w:val="Heading3"/>
        <w:keepNext w:val="0"/>
      </w:pPr>
      <w:bookmarkStart w:id="888" w:name="_Toc27479572"/>
      <w:bookmarkStart w:id="889" w:name="_Toc36058764"/>
      <w:bookmarkStart w:id="890" w:name="_Toc44067687"/>
      <w:bookmarkStart w:id="891" w:name="_Toc52716614"/>
      <w:bookmarkStart w:id="892" w:name="_Toc58239266"/>
      <w:bookmarkStart w:id="893" w:name="_Toc68246853"/>
      <w:bookmarkStart w:id="894" w:name="_Toc75790170"/>
      <w:r w:rsidRPr="00EF06A7">
        <w:t>8.2.1</w:t>
      </w:r>
      <w:r w:rsidRPr="00EF06A7">
        <w:tab/>
        <w:t>1RX requirements</w:t>
      </w:r>
      <w:bookmarkEnd w:id="888"/>
      <w:bookmarkEnd w:id="889"/>
      <w:bookmarkEnd w:id="890"/>
      <w:bookmarkEnd w:id="891"/>
      <w:bookmarkEnd w:id="892"/>
      <w:bookmarkEnd w:id="893"/>
      <w:bookmarkEnd w:id="894"/>
    </w:p>
    <w:p w14:paraId="6EDEDA30" w14:textId="77777777" w:rsidR="00474BB8" w:rsidRPr="00EF06A7" w:rsidRDefault="00474BB8" w:rsidP="00474BB8">
      <w:r w:rsidRPr="00EF06A7">
        <w:t>TBD</w:t>
      </w:r>
    </w:p>
    <w:p w14:paraId="76655C4C" w14:textId="77777777" w:rsidR="00975A37" w:rsidRPr="00EF06A7" w:rsidRDefault="00975A37" w:rsidP="0097128E">
      <w:pPr>
        <w:pStyle w:val="Heading3"/>
        <w:keepNext w:val="0"/>
      </w:pPr>
      <w:bookmarkStart w:id="895" w:name="_Toc27479573"/>
      <w:bookmarkStart w:id="896" w:name="_Toc36058765"/>
      <w:bookmarkStart w:id="897" w:name="_Toc44067688"/>
      <w:bookmarkStart w:id="898" w:name="_Toc52716615"/>
      <w:bookmarkStart w:id="899" w:name="_Toc58239267"/>
      <w:bookmarkStart w:id="900" w:name="_Toc68246854"/>
      <w:bookmarkStart w:id="901" w:name="_Toc75790171"/>
      <w:r w:rsidRPr="00EF06A7">
        <w:t>8.2.2</w:t>
      </w:r>
      <w:r w:rsidRPr="00EF06A7">
        <w:tab/>
        <w:t>2RX requirements</w:t>
      </w:r>
      <w:bookmarkEnd w:id="895"/>
      <w:bookmarkEnd w:id="896"/>
      <w:bookmarkEnd w:id="897"/>
      <w:bookmarkEnd w:id="898"/>
      <w:bookmarkEnd w:id="899"/>
      <w:bookmarkEnd w:id="900"/>
      <w:bookmarkEnd w:id="901"/>
    </w:p>
    <w:p w14:paraId="2992BFEE" w14:textId="77777777" w:rsidR="00975A37" w:rsidRPr="00EF06A7" w:rsidRDefault="00975A37" w:rsidP="0097128E">
      <w:pPr>
        <w:pStyle w:val="Heading4"/>
        <w:keepNext w:val="0"/>
      </w:pPr>
      <w:bookmarkStart w:id="902" w:name="_Toc27479574"/>
      <w:bookmarkStart w:id="903" w:name="_Toc36058766"/>
      <w:bookmarkStart w:id="904" w:name="_Toc44067689"/>
      <w:bookmarkStart w:id="905" w:name="_Toc52716616"/>
      <w:bookmarkStart w:id="906" w:name="_Toc58239268"/>
      <w:bookmarkStart w:id="907" w:name="_Toc68246855"/>
      <w:bookmarkStart w:id="908" w:name="_Toc75790172"/>
      <w:r w:rsidRPr="00EF06A7">
        <w:t>8.2.2.1</w:t>
      </w:r>
      <w:r w:rsidRPr="00EF06A7">
        <w:tab/>
        <w:t>FDD</w:t>
      </w:r>
      <w:bookmarkEnd w:id="902"/>
      <w:bookmarkEnd w:id="903"/>
      <w:bookmarkEnd w:id="904"/>
      <w:bookmarkEnd w:id="905"/>
      <w:bookmarkEnd w:id="906"/>
      <w:bookmarkEnd w:id="907"/>
      <w:bookmarkEnd w:id="908"/>
    </w:p>
    <w:p w14:paraId="7DD9CBB9" w14:textId="77777777" w:rsidR="00474BB8" w:rsidRPr="00EF06A7" w:rsidRDefault="00474BB8" w:rsidP="00474BB8">
      <w:r w:rsidRPr="00EF06A7">
        <w:t>TBD</w:t>
      </w:r>
    </w:p>
    <w:p w14:paraId="2769763D" w14:textId="77777777" w:rsidR="00F869E0" w:rsidRPr="00EF06A7" w:rsidRDefault="00975A37" w:rsidP="00F869E0">
      <w:pPr>
        <w:pStyle w:val="Heading4"/>
        <w:keepNext w:val="0"/>
      </w:pPr>
      <w:bookmarkStart w:id="909" w:name="_Toc27479575"/>
      <w:bookmarkStart w:id="910" w:name="_Toc36058767"/>
      <w:bookmarkStart w:id="911" w:name="_Toc44067690"/>
      <w:bookmarkStart w:id="912" w:name="_Toc52716617"/>
      <w:bookmarkStart w:id="913" w:name="_Toc58239269"/>
      <w:bookmarkStart w:id="914" w:name="_Toc68246856"/>
      <w:bookmarkStart w:id="915" w:name="_Toc75790173"/>
      <w:r w:rsidRPr="00EF06A7">
        <w:t>8.2.2.2</w:t>
      </w:r>
      <w:r w:rsidRPr="00EF06A7">
        <w:tab/>
        <w:t>TDD</w:t>
      </w:r>
      <w:bookmarkEnd w:id="909"/>
      <w:bookmarkEnd w:id="910"/>
      <w:bookmarkEnd w:id="911"/>
      <w:bookmarkEnd w:id="912"/>
      <w:bookmarkEnd w:id="913"/>
      <w:bookmarkEnd w:id="914"/>
      <w:bookmarkEnd w:id="915"/>
    </w:p>
    <w:p w14:paraId="13E9C9B8" w14:textId="77777777" w:rsidR="00F869E0" w:rsidRPr="00EF06A7" w:rsidRDefault="00F869E0" w:rsidP="00983105">
      <w:pPr>
        <w:pStyle w:val="Heading5"/>
      </w:pPr>
      <w:bookmarkStart w:id="916" w:name="_Toc27479576"/>
      <w:bookmarkStart w:id="917" w:name="_Toc36058768"/>
      <w:bookmarkStart w:id="918" w:name="_Toc44067691"/>
      <w:bookmarkStart w:id="919" w:name="_Toc52716618"/>
      <w:bookmarkStart w:id="920" w:name="_Toc58239270"/>
      <w:bookmarkStart w:id="921" w:name="_Toc68246857"/>
      <w:bookmarkStart w:id="922" w:name="_Toc75790174"/>
      <w:r w:rsidRPr="00EF06A7">
        <w:t>8.2.2.2.1</w:t>
      </w:r>
      <w:r w:rsidRPr="00EF06A7">
        <w:tab/>
        <w:t>CQI reporting under AWGN conditions</w:t>
      </w:r>
      <w:bookmarkEnd w:id="916"/>
      <w:bookmarkEnd w:id="917"/>
      <w:bookmarkEnd w:id="918"/>
      <w:bookmarkEnd w:id="919"/>
      <w:bookmarkEnd w:id="920"/>
      <w:bookmarkEnd w:id="921"/>
      <w:bookmarkEnd w:id="922"/>
    </w:p>
    <w:p w14:paraId="0AEC5D3B" w14:textId="1215EE44" w:rsidR="00F869E0" w:rsidRPr="00EF06A7" w:rsidRDefault="00F869E0" w:rsidP="00F869E0">
      <w:pPr>
        <w:pStyle w:val="Heading6"/>
      </w:pPr>
      <w:bookmarkStart w:id="923" w:name="_Toc27479577"/>
      <w:bookmarkStart w:id="924" w:name="_Toc36058769"/>
      <w:bookmarkStart w:id="925" w:name="_Toc44067692"/>
      <w:bookmarkStart w:id="926" w:name="_Toc52716619"/>
      <w:bookmarkStart w:id="927" w:name="_Toc58239271"/>
      <w:bookmarkStart w:id="928" w:name="_Toc68246858"/>
      <w:bookmarkStart w:id="929" w:name="_Toc75790175"/>
      <w:r w:rsidRPr="00EF06A7">
        <w:t>8.2.2.2.1.1</w:t>
      </w:r>
      <w:r w:rsidRPr="00EF06A7">
        <w:tab/>
        <w:t xml:space="preserve">2Rx TDD FR2 periodic </w:t>
      </w:r>
      <w:r w:rsidR="00596CB7" w:rsidRPr="00EF06A7">
        <w:t xml:space="preserve">wideband </w:t>
      </w:r>
      <w:r w:rsidRPr="00EF06A7">
        <w:t xml:space="preserve">CQI reporting under </w:t>
      </w:r>
      <w:r w:rsidR="005438C3" w:rsidRPr="00EF06A7">
        <w:t>AWGN</w:t>
      </w:r>
      <w:r w:rsidRPr="00EF06A7">
        <w:t xml:space="preserve"> performance for both SA and NSA</w:t>
      </w:r>
      <w:bookmarkEnd w:id="923"/>
      <w:bookmarkEnd w:id="924"/>
      <w:bookmarkEnd w:id="925"/>
      <w:bookmarkEnd w:id="926"/>
      <w:bookmarkEnd w:id="927"/>
      <w:bookmarkEnd w:id="928"/>
      <w:bookmarkEnd w:id="929"/>
    </w:p>
    <w:p w14:paraId="093319C2" w14:textId="77777777" w:rsidR="00F869E0" w:rsidRPr="00EF06A7" w:rsidRDefault="00F869E0" w:rsidP="00F869E0">
      <w:pPr>
        <w:pStyle w:val="H6"/>
      </w:pPr>
      <w:r w:rsidRPr="00EF06A7">
        <w:t>8.2.2.2.1.1.1</w:t>
      </w:r>
      <w:r w:rsidRPr="00EF06A7">
        <w:tab/>
        <w:t>Test Purpose</w:t>
      </w:r>
    </w:p>
    <w:p w14:paraId="086FDCAE" w14:textId="77777777" w:rsidR="00F869E0" w:rsidRPr="00EF06A7" w:rsidRDefault="00F869E0" w:rsidP="00F869E0">
      <w:r w:rsidRPr="00EF06A7">
        <w:t>The purpose of this test is to verify the variance of the wideband CQI reports is within the limits defined and a PDSCH BLER of 10% falls between the transport format based median CQI-1 and median CQI or the transport format based median CQI and median CQI +1.</w:t>
      </w:r>
    </w:p>
    <w:p w14:paraId="4671B157" w14:textId="77777777" w:rsidR="00F869E0" w:rsidRPr="00EF06A7" w:rsidRDefault="00F869E0" w:rsidP="00F869E0">
      <w:pPr>
        <w:pStyle w:val="H6"/>
      </w:pPr>
      <w:r w:rsidRPr="00EF06A7">
        <w:t>8.2.2.2.1.1.2</w:t>
      </w:r>
      <w:r w:rsidRPr="00EF06A7">
        <w:tab/>
        <w:t>Test Applicability</w:t>
      </w:r>
    </w:p>
    <w:p w14:paraId="12AD1DF1" w14:textId="77777777" w:rsidR="00F869E0" w:rsidRPr="00EF06A7" w:rsidRDefault="00F869E0" w:rsidP="00F869E0">
      <w:r w:rsidRPr="00EF06A7">
        <w:t>This test applies to all types of NR UE release 15 and forward.</w:t>
      </w:r>
    </w:p>
    <w:p w14:paraId="16625708" w14:textId="77777777" w:rsidR="00F869E0" w:rsidRPr="00EF06A7" w:rsidRDefault="00F869E0" w:rsidP="00F869E0">
      <w:r w:rsidRPr="00EF06A7">
        <w:t>This test also applies to all types of EUTRA UE release 15 and forward supporting EN-DC.</w:t>
      </w:r>
    </w:p>
    <w:p w14:paraId="55B19563" w14:textId="77777777" w:rsidR="00F869E0" w:rsidRPr="00EF06A7" w:rsidRDefault="00F869E0" w:rsidP="00F869E0">
      <w:pPr>
        <w:pStyle w:val="H6"/>
        <w:rPr>
          <w:lang w:eastAsia="zh-CN"/>
        </w:rPr>
      </w:pPr>
      <w:r w:rsidRPr="00EF06A7">
        <w:t>8.2.2.2.1.1.3</w:t>
      </w:r>
      <w:r w:rsidRPr="00EF06A7">
        <w:tab/>
        <w:t xml:space="preserve">Minimum requirement for periodic </w:t>
      </w:r>
      <w:r w:rsidRPr="00EF06A7">
        <w:rPr>
          <w:lang w:eastAsia="zh-CN"/>
        </w:rPr>
        <w:t>CQI reporting</w:t>
      </w:r>
    </w:p>
    <w:p w14:paraId="18BCDBBF" w14:textId="77777777" w:rsidR="00F869E0" w:rsidRPr="00EF06A7" w:rsidRDefault="00F869E0" w:rsidP="00F869E0">
      <w:pPr>
        <w:rPr>
          <w:rFonts w:eastAsia="SimSun"/>
        </w:rPr>
      </w:pPr>
      <w:r w:rsidRPr="00EF06A7">
        <w:rPr>
          <w:rFonts w:eastAsia="SimSun"/>
        </w:rPr>
        <w:t>The purpose is to verify that the reported CQI values are in accordance with the CQI definition given in TS 3</w:t>
      </w:r>
      <w:r w:rsidRPr="00EF06A7">
        <w:rPr>
          <w:rFonts w:eastAsia="SimSun"/>
          <w:lang w:eastAsia="zh-CN"/>
        </w:rPr>
        <w:t>8</w:t>
      </w:r>
      <w:r w:rsidRPr="00EF06A7">
        <w:rPr>
          <w:rFonts w:eastAsia="SimSun"/>
        </w:rPr>
        <w:t>.214 [</w:t>
      </w:r>
      <w:r w:rsidRPr="00EF06A7">
        <w:rPr>
          <w:rFonts w:eastAsia="SimSun"/>
          <w:lang w:eastAsia="zh-CN"/>
        </w:rPr>
        <w:t>12</w:t>
      </w:r>
      <w:r w:rsidRPr="00EF06A7">
        <w:rPr>
          <w:rFonts w:eastAsia="SimSun"/>
        </w:rPr>
        <w:t>]. To account for sensitivity of the input SNR the reporting definition is considered to be verified if the reporting accuracy is met for at least one of two SNR levels separated by an offset of 1 dB.</w:t>
      </w:r>
    </w:p>
    <w:p w14:paraId="2046EDA1" w14:textId="77777777" w:rsidR="00F869E0" w:rsidRPr="00EF06A7" w:rsidRDefault="00F869E0" w:rsidP="00F869E0">
      <w:pPr>
        <w:rPr>
          <w:rFonts w:eastAsia="SimSun"/>
        </w:rPr>
      </w:pPr>
      <w:r w:rsidRPr="00EF06A7">
        <w:rPr>
          <w:rFonts w:eastAsia="SimSun"/>
        </w:rPr>
        <w:t xml:space="preserve">For the parameters specified in Table </w:t>
      </w:r>
      <w:r w:rsidRPr="00EF06A7">
        <w:t>8.2.2.2.1.1.3-1</w:t>
      </w:r>
      <w:r w:rsidRPr="00EF06A7">
        <w:rPr>
          <w:rFonts w:eastAsia="SimSun"/>
        </w:rPr>
        <w:t xml:space="preserve">, and using the downlink physical channels specified in </w:t>
      </w:r>
      <w:r w:rsidRPr="00EF06A7">
        <w:rPr>
          <w:rFonts w:eastAsia="SimSun"/>
          <w:lang w:eastAsia="zh-CN"/>
        </w:rPr>
        <w:t>Annex C.5.1</w:t>
      </w:r>
      <w:r w:rsidRPr="00EF06A7">
        <w:rPr>
          <w:rFonts w:eastAsia="SimSun"/>
        </w:rPr>
        <w:t>, the minimum requirements are specified by the following:</w:t>
      </w:r>
    </w:p>
    <w:p w14:paraId="5C16F8A7" w14:textId="77777777" w:rsidR="00F869E0" w:rsidRPr="00EF06A7" w:rsidRDefault="00F869E0" w:rsidP="00F869E0">
      <w:pPr>
        <w:ind w:left="568" w:hanging="284"/>
        <w:rPr>
          <w:rFonts w:eastAsia="SimSun"/>
        </w:rPr>
      </w:pPr>
      <w:r w:rsidRPr="00EF06A7">
        <w:rPr>
          <w:rFonts w:eastAsia="SimSun"/>
        </w:rPr>
        <w:t>a)</w:t>
      </w:r>
      <w:r w:rsidRPr="00EF06A7">
        <w:rPr>
          <w:rFonts w:eastAsia="SimSun"/>
        </w:rPr>
        <w:tab/>
        <w:t>the reported CQI value shall be in the range of ±1 of the reported median more than 90% of the time;</w:t>
      </w:r>
    </w:p>
    <w:p w14:paraId="784DFD39" w14:textId="77777777" w:rsidR="00F869E0" w:rsidRPr="00EF06A7" w:rsidRDefault="00F869E0" w:rsidP="00F869E0">
      <w:pPr>
        <w:ind w:left="568" w:hanging="284"/>
        <w:rPr>
          <w:rFonts w:eastAsia="SimSun"/>
        </w:rPr>
      </w:pPr>
      <w:r w:rsidRPr="00EF06A7">
        <w:rPr>
          <w:rFonts w:eastAsia="SimSun"/>
        </w:rPr>
        <w:t>b)</w:t>
      </w:r>
      <w:r w:rsidRPr="00EF06A7">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62F87CC0" w14:textId="77777777" w:rsidR="00F869E0" w:rsidRPr="00EF06A7" w:rsidRDefault="00F869E0" w:rsidP="00F869E0">
      <w:pPr>
        <w:pStyle w:val="TH"/>
      </w:pPr>
      <w:r w:rsidRPr="00EF06A7">
        <w:t>Table 8.2.2.2.1.1.3-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F869E0" w:rsidRPr="00EF06A7" w14:paraId="49A00E0A"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1D6B421" w14:textId="77777777" w:rsidR="00F869E0" w:rsidRPr="00EF06A7" w:rsidRDefault="00F869E0" w:rsidP="00ED38CA">
            <w:pPr>
              <w:keepNext/>
              <w:keepLines/>
              <w:spacing w:after="0"/>
              <w:jc w:val="center"/>
              <w:rPr>
                <w:rFonts w:ascii="Arial" w:hAnsi="Arial"/>
                <w:b/>
                <w:sz w:val="18"/>
              </w:rPr>
            </w:pPr>
            <w:r w:rsidRPr="00EF06A7">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942C9" w14:textId="77777777" w:rsidR="00F869E0" w:rsidRPr="00EF06A7" w:rsidRDefault="00F869E0" w:rsidP="00ED38CA">
            <w:pPr>
              <w:keepNext/>
              <w:keepLines/>
              <w:spacing w:after="0"/>
              <w:jc w:val="center"/>
              <w:rPr>
                <w:rFonts w:ascii="Arial" w:hAnsi="Arial"/>
                <w:b/>
                <w:sz w:val="18"/>
              </w:rPr>
            </w:pPr>
            <w:r w:rsidRPr="00EF06A7">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4813E8F8" w14:textId="77777777" w:rsidR="00F869E0" w:rsidRPr="00EF06A7" w:rsidRDefault="00F869E0" w:rsidP="00ED38CA">
            <w:pPr>
              <w:keepNext/>
              <w:keepLines/>
              <w:spacing w:after="0"/>
              <w:jc w:val="center"/>
              <w:rPr>
                <w:rFonts w:ascii="Arial" w:hAnsi="Arial"/>
                <w:b/>
                <w:sz w:val="18"/>
              </w:rPr>
            </w:pPr>
            <w:r w:rsidRPr="00EF06A7">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EDD44AA" w14:textId="77777777" w:rsidR="00F869E0" w:rsidRPr="00EF06A7" w:rsidRDefault="00F869E0" w:rsidP="00ED38CA">
            <w:pPr>
              <w:keepNext/>
              <w:keepLines/>
              <w:spacing w:after="0"/>
              <w:jc w:val="center"/>
              <w:rPr>
                <w:rFonts w:ascii="Arial" w:hAnsi="Arial"/>
                <w:b/>
                <w:sz w:val="18"/>
              </w:rPr>
            </w:pPr>
            <w:r w:rsidRPr="00EF06A7">
              <w:rPr>
                <w:rFonts w:ascii="Arial" w:hAnsi="Arial"/>
                <w:b/>
                <w:sz w:val="18"/>
                <w:lang w:eastAsia="zh-CN"/>
              </w:rPr>
              <w:t>Test 2</w:t>
            </w:r>
          </w:p>
        </w:tc>
      </w:tr>
      <w:tr w:rsidR="00F869E0" w:rsidRPr="00EF06A7" w14:paraId="70B16B7D"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C477F22"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DE50B99"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FADB06"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00</w:t>
            </w:r>
          </w:p>
        </w:tc>
      </w:tr>
      <w:tr w:rsidR="00F869E0" w:rsidRPr="00EF06A7" w14:paraId="064D58EF"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1759358"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76A27766" w14:textId="77777777" w:rsidR="00F869E0" w:rsidRPr="00EF06A7" w:rsidRDefault="00F869E0" w:rsidP="00ED38CA">
            <w:pPr>
              <w:keepNext/>
              <w:keepLines/>
              <w:spacing w:after="0"/>
              <w:jc w:val="center"/>
              <w:rPr>
                <w:rFonts w:ascii="Arial" w:eastAsia="SimSun" w:hAnsi="Arial"/>
                <w:sz w:val="18"/>
              </w:rPr>
            </w:pPr>
            <w:r w:rsidRPr="00EF06A7">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CB7B7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20</w:t>
            </w:r>
          </w:p>
        </w:tc>
      </w:tr>
      <w:tr w:rsidR="00F869E0" w:rsidRPr="00EF06A7" w14:paraId="2946F8CB"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59793A"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38C8CF2"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20808D1" w14:textId="77777777" w:rsidR="00F869E0" w:rsidRPr="00EF06A7" w:rsidRDefault="00F869E0" w:rsidP="00ED38CA">
            <w:pPr>
              <w:keepNext/>
              <w:keepLines/>
              <w:spacing w:after="0"/>
              <w:jc w:val="center"/>
              <w:rPr>
                <w:rFonts w:ascii="Arial" w:hAnsi="Arial"/>
                <w:sz w:val="18"/>
              </w:rPr>
            </w:pPr>
            <w:r w:rsidRPr="00EF06A7">
              <w:rPr>
                <w:rFonts w:ascii="Arial" w:hAnsi="Arial"/>
                <w:sz w:val="18"/>
              </w:rPr>
              <w:t>TDD</w:t>
            </w:r>
          </w:p>
        </w:tc>
      </w:tr>
      <w:tr w:rsidR="00F869E0" w:rsidRPr="00EF06A7" w14:paraId="54A070E0"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2C3466F"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871DD20"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3CF570" w14:textId="77777777" w:rsidR="00F869E0" w:rsidRPr="00EF06A7" w:rsidRDefault="00F869E0" w:rsidP="00ED38CA">
            <w:pPr>
              <w:keepNext/>
              <w:keepLines/>
              <w:spacing w:after="0"/>
              <w:jc w:val="center"/>
              <w:rPr>
                <w:rFonts w:ascii="Arial" w:hAnsi="Arial"/>
                <w:sz w:val="18"/>
                <w:lang w:eastAsia="zh-CN"/>
              </w:rPr>
            </w:pPr>
            <w:r w:rsidRPr="00EF06A7">
              <w:rPr>
                <w:rFonts w:ascii="Arial" w:eastAsia="SimSun" w:hAnsi="Arial"/>
                <w:sz w:val="18"/>
              </w:rPr>
              <w:t>FR2.120-2 Annex A.1.3</w:t>
            </w:r>
          </w:p>
        </w:tc>
      </w:tr>
      <w:tr w:rsidR="00F869E0" w:rsidRPr="00EF06A7" w14:paraId="5D54BC9C"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A171B25" w14:textId="77777777" w:rsidR="00F869E0" w:rsidRPr="00EF06A7" w:rsidRDefault="00F869E0" w:rsidP="00ED38CA">
            <w:pPr>
              <w:keepNext/>
              <w:keepLines/>
              <w:spacing w:after="0"/>
              <w:rPr>
                <w:rFonts w:ascii="Arial" w:eastAsia="?? ??" w:hAnsi="Arial"/>
                <w:sz w:val="18"/>
              </w:rPr>
            </w:pPr>
            <w:r w:rsidRPr="00EF06A7">
              <w:rPr>
                <w:rFonts w:ascii="Arial" w:eastAsia="?? ??" w:hAnsi="Arial"/>
                <w:sz w:val="18"/>
              </w:rPr>
              <w:t xml:space="preserve"> SNR</w:t>
            </w:r>
            <w:r w:rsidRPr="00EF06A7">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14:paraId="537915C9"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67459476"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735D67E7" w14:textId="77777777" w:rsidR="00F869E0" w:rsidRPr="00EF06A7" w:rsidRDefault="00F869E0" w:rsidP="00ED38CA">
            <w:pPr>
              <w:keepNext/>
              <w:keepLines/>
              <w:spacing w:after="0"/>
              <w:jc w:val="center"/>
              <w:rPr>
                <w:rFonts w:ascii="Arial" w:hAnsi="Arial"/>
                <w:sz w:val="18"/>
              </w:rPr>
            </w:pPr>
            <w:r w:rsidRPr="00EF06A7">
              <w:rPr>
                <w:rFonts w:ascii="Arial" w:hAnsi="Arial"/>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6167FE7B" w14:textId="77777777" w:rsidR="00F869E0" w:rsidRPr="00EF06A7" w:rsidRDefault="00F869E0" w:rsidP="00ED38CA">
            <w:pPr>
              <w:keepNext/>
              <w:keepLines/>
              <w:spacing w:after="0"/>
              <w:jc w:val="center"/>
              <w:rPr>
                <w:rFonts w:ascii="Arial" w:hAnsi="Arial"/>
                <w:sz w:val="18"/>
              </w:rPr>
            </w:pPr>
            <w:r w:rsidRPr="00EF06A7">
              <w:rPr>
                <w:rFonts w:ascii="Arial" w:hAnsi="Arial"/>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6D9A8E5F" w14:textId="77777777" w:rsidR="00F869E0" w:rsidRPr="00EF06A7" w:rsidRDefault="00F869E0" w:rsidP="00ED38CA">
            <w:pPr>
              <w:keepNext/>
              <w:keepLines/>
              <w:spacing w:after="0"/>
              <w:jc w:val="center"/>
              <w:rPr>
                <w:rFonts w:ascii="Arial" w:hAnsi="Arial"/>
                <w:sz w:val="18"/>
              </w:rPr>
            </w:pPr>
            <w:r w:rsidRPr="00EF06A7">
              <w:rPr>
                <w:rFonts w:ascii="Arial" w:hAnsi="Arial"/>
                <w:sz w:val="18"/>
                <w:lang w:eastAsia="zh-CN"/>
              </w:rPr>
              <w:t>15</w:t>
            </w:r>
          </w:p>
        </w:tc>
      </w:tr>
      <w:tr w:rsidR="00F869E0" w:rsidRPr="00EF06A7" w14:paraId="2A63C953"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D48E4E"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36413CF"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58E55B"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AWGN</w:t>
            </w:r>
          </w:p>
        </w:tc>
      </w:tr>
      <w:tr w:rsidR="00F869E0" w:rsidRPr="00EF06A7" w14:paraId="1060BA87"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12F32E4"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AC04872"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A7FB4E" w14:textId="77777777" w:rsidR="00F869E0" w:rsidRPr="00EF06A7" w:rsidRDefault="00F869E0" w:rsidP="00ED38CA">
            <w:pPr>
              <w:keepNext/>
              <w:keepLines/>
              <w:spacing w:after="0"/>
              <w:jc w:val="center"/>
              <w:rPr>
                <w:rFonts w:ascii="Arial" w:hAnsi="Arial"/>
                <w:sz w:val="18"/>
                <w:lang w:eastAsia="zh-CN"/>
              </w:rPr>
            </w:pPr>
            <w:r w:rsidRPr="00EF06A7">
              <w:rPr>
                <w:rFonts w:ascii="Arial" w:eastAsia="SimSun" w:hAnsi="Arial"/>
                <w:sz w:val="18"/>
              </w:rPr>
              <w:t xml:space="preserve">2×2 with static channel specified in Annex </w:t>
            </w:r>
            <w:r w:rsidRPr="00EF06A7">
              <w:rPr>
                <w:rFonts w:ascii="Arial" w:eastAsia="SimSun" w:hAnsi="Arial"/>
                <w:sz w:val="18"/>
                <w:lang w:eastAsia="zh-CN"/>
              </w:rPr>
              <w:t>B.1</w:t>
            </w:r>
          </w:p>
        </w:tc>
      </w:tr>
      <w:tr w:rsidR="00F869E0" w:rsidRPr="00EF06A7" w14:paraId="553BBC14"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9E082B0"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5029C3C"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30A521" w14:textId="77777777" w:rsidR="00F869E0" w:rsidRPr="00EF06A7" w:rsidRDefault="00F869E0" w:rsidP="00ED38CA">
            <w:pPr>
              <w:keepNext/>
              <w:keepLines/>
              <w:spacing w:after="0"/>
              <w:jc w:val="center"/>
              <w:rPr>
                <w:rFonts w:ascii="Arial" w:hAnsi="Arial" w:cs="Arial"/>
                <w:sz w:val="18"/>
                <w:szCs w:val="18"/>
              </w:rPr>
            </w:pPr>
            <w:r w:rsidRPr="00EF06A7">
              <w:rPr>
                <w:rFonts w:ascii="Arial" w:hAnsi="Arial" w:cs="Arial"/>
                <w:sz w:val="18"/>
                <w:szCs w:val="18"/>
              </w:rPr>
              <w:t xml:space="preserve">As specified in </w:t>
            </w:r>
            <w:r w:rsidRPr="00EF06A7">
              <w:rPr>
                <w:rFonts w:ascii="Arial" w:hAnsi="Arial" w:cs="Arial"/>
                <w:sz w:val="18"/>
                <w:szCs w:val="18"/>
                <w:lang w:eastAsia="zh-CN"/>
              </w:rPr>
              <w:t>Annex B.4.1</w:t>
            </w:r>
          </w:p>
        </w:tc>
      </w:tr>
      <w:tr w:rsidR="00F869E0" w:rsidRPr="00EF06A7" w14:paraId="6AB54218" w14:textId="77777777" w:rsidTr="00ED38CA">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FAB23FA"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ZP CSI-RS configura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390306C"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D9E69CA"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4D39F4"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Periodic</w:t>
            </w:r>
          </w:p>
        </w:tc>
      </w:tr>
      <w:tr w:rsidR="00F869E0" w:rsidRPr="00EF06A7" w14:paraId="734F2CA6" w14:textId="77777777" w:rsidTr="00ED38CA">
        <w:trPr>
          <w:trHeight w:val="70"/>
          <w:jc w:val="center"/>
        </w:trPr>
        <w:tc>
          <w:tcPr>
            <w:tcW w:w="1194" w:type="dxa"/>
            <w:vMerge/>
            <w:tcBorders>
              <w:left w:val="single" w:sz="4" w:space="0" w:color="auto"/>
              <w:right w:val="single" w:sz="4" w:space="0" w:color="auto"/>
            </w:tcBorders>
            <w:vAlign w:val="center"/>
            <w:hideMark/>
          </w:tcPr>
          <w:p w14:paraId="46B5879B"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D202CEF"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668AEAF"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9022B97" w14:textId="77777777" w:rsidR="00F869E0" w:rsidRPr="00EF06A7" w:rsidRDefault="00F869E0" w:rsidP="00ED38CA">
            <w:pPr>
              <w:keepNext/>
              <w:keepLines/>
              <w:spacing w:after="0"/>
              <w:jc w:val="center"/>
              <w:rPr>
                <w:rFonts w:ascii="Arial" w:hAnsi="Arial"/>
                <w:sz w:val="18"/>
              </w:rPr>
            </w:pPr>
            <w:r w:rsidRPr="00EF06A7">
              <w:rPr>
                <w:rFonts w:ascii="Arial" w:hAnsi="Arial"/>
                <w:sz w:val="18"/>
              </w:rPr>
              <w:t>4</w:t>
            </w:r>
          </w:p>
        </w:tc>
      </w:tr>
      <w:tr w:rsidR="00F869E0" w:rsidRPr="00EF06A7" w14:paraId="6DCDE653" w14:textId="77777777" w:rsidTr="00ED38CA">
        <w:trPr>
          <w:trHeight w:val="70"/>
          <w:jc w:val="center"/>
        </w:trPr>
        <w:tc>
          <w:tcPr>
            <w:tcW w:w="1194" w:type="dxa"/>
            <w:vMerge/>
            <w:tcBorders>
              <w:left w:val="single" w:sz="4" w:space="0" w:color="auto"/>
              <w:right w:val="single" w:sz="4" w:space="0" w:color="auto"/>
            </w:tcBorders>
            <w:vAlign w:val="center"/>
            <w:hideMark/>
          </w:tcPr>
          <w:p w14:paraId="3F70D29E"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4CCA0B"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AEFEF40"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BA2944"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FD-CDM2</w:t>
            </w:r>
          </w:p>
        </w:tc>
      </w:tr>
      <w:tr w:rsidR="00F869E0" w:rsidRPr="00EF06A7" w14:paraId="1690F767" w14:textId="77777777" w:rsidTr="00ED38CA">
        <w:trPr>
          <w:trHeight w:val="70"/>
          <w:jc w:val="center"/>
        </w:trPr>
        <w:tc>
          <w:tcPr>
            <w:tcW w:w="1194" w:type="dxa"/>
            <w:vMerge/>
            <w:tcBorders>
              <w:left w:val="single" w:sz="4" w:space="0" w:color="auto"/>
              <w:right w:val="single" w:sz="4" w:space="0" w:color="auto"/>
            </w:tcBorders>
            <w:vAlign w:val="center"/>
            <w:hideMark/>
          </w:tcPr>
          <w:p w14:paraId="0F09E914"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A3F5F8A"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C40D83F"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EB4BBAF"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w:t>
            </w:r>
          </w:p>
        </w:tc>
      </w:tr>
      <w:tr w:rsidR="00F869E0" w:rsidRPr="00EF06A7" w14:paraId="3AB49DE4" w14:textId="77777777" w:rsidTr="00ED38CA">
        <w:trPr>
          <w:trHeight w:val="70"/>
          <w:jc w:val="center"/>
        </w:trPr>
        <w:tc>
          <w:tcPr>
            <w:tcW w:w="1194" w:type="dxa"/>
            <w:vMerge/>
            <w:tcBorders>
              <w:left w:val="single" w:sz="4" w:space="0" w:color="auto"/>
              <w:right w:val="single" w:sz="4" w:space="0" w:color="auto"/>
            </w:tcBorders>
            <w:vAlign w:val="center"/>
            <w:hideMark/>
          </w:tcPr>
          <w:p w14:paraId="526FE131"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91EE62D"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7109DE" w14:textId="77777777" w:rsidR="00F869E0" w:rsidRPr="00EF06A7" w:rsidRDefault="00F869E0" w:rsidP="00ED38CA">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944200"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w:t>
            </w:r>
          </w:p>
        </w:tc>
      </w:tr>
      <w:tr w:rsidR="00F869E0" w:rsidRPr="00EF06A7" w14:paraId="75DBCA68" w14:textId="77777777" w:rsidTr="00ED38CA">
        <w:trPr>
          <w:trHeight w:val="70"/>
          <w:jc w:val="center"/>
        </w:trPr>
        <w:tc>
          <w:tcPr>
            <w:tcW w:w="1194" w:type="dxa"/>
            <w:vMerge/>
            <w:tcBorders>
              <w:left w:val="single" w:sz="4" w:space="0" w:color="auto"/>
              <w:right w:val="single" w:sz="4" w:space="0" w:color="auto"/>
            </w:tcBorders>
            <w:vAlign w:val="center"/>
            <w:hideMark/>
          </w:tcPr>
          <w:p w14:paraId="3E1A0DE4"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893CA69"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8C8C4CF"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33088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3</w:t>
            </w:r>
          </w:p>
        </w:tc>
      </w:tr>
      <w:tr w:rsidR="00F869E0" w:rsidRPr="00EF06A7" w14:paraId="670F195C" w14:textId="77777777" w:rsidTr="00ED38CA">
        <w:trPr>
          <w:trHeight w:val="70"/>
          <w:jc w:val="center"/>
        </w:trPr>
        <w:tc>
          <w:tcPr>
            <w:tcW w:w="1194" w:type="dxa"/>
            <w:vMerge/>
            <w:tcBorders>
              <w:left w:val="single" w:sz="4" w:space="0" w:color="auto"/>
              <w:bottom w:val="single" w:sz="4" w:space="0" w:color="auto"/>
              <w:right w:val="single" w:sz="4" w:space="0" w:color="auto"/>
            </w:tcBorders>
            <w:vAlign w:val="center"/>
            <w:hideMark/>
          </w:tcPr>
          <w:p w14:paraId="0BF0F909" w14:textId="77777777" w:rsidR="00F869E0" w:rsidRPr="00EF06A7" w:rsidRDefault="00F869E0" w:rsidP="00ED38CA">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68E8E7C"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SI-RS</w:t>
            </w:r>
          </w:p>
          <w:p w14:paraId="15FCF813"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C5C041" w14:textId="77777777" w:rsidR="00F869E0" w:rsidRPr="00EF06A7" w:rsidRDefault="00F869E0" w:rsidP="00ED38CA">
            <w:pPr>
              <w:keepNext/>
              <w:keepLines/>
              <w:spacing w:after="0"/>
              <w:jc w:val="center"/>
              <w:rPr>
                <w:rFonts w:ascii="Arial" w:hAnsi="Arial"/>
                <w:sz w:val="18"/>
              </w:rPr>
            </w:pPr>
            <w:r w:rsidRPr="00EF06A7">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6D3EC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1</w:t>
            </w:r>
          </w:p>
        </w:tc>
      </w:tr>
      <w:tr w:rsidR="00F869E0" w:rsidRPr="00EF06A7" w14:paraId="2827DFC2" w14:textId="77777777" w:rsidTr="00ED38CA">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494CC4EC"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NZP CSI-RS for CSI acquisi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12B7E28"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C939801"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3B1F2D"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Periodic</w:t>
            </w:r>
          </w:p>
        </w:tc>
      </w:tr>
      <w:tr w:rsidR="00F869E0" w:rsidRPr="00EF06A7" w14:paraId="3A3711BC" w14:textId="77777777" w:rsidTr="00ED38CA">
        <w:trPr>
          <w:trHeight w:val="70"/>
          <w:jc w:val="center"/>
        </w:trPr>
        <w:tc>
          <w:tcPr>
            <w:tcW w:w="1194" w:type="dxa"/>
            <w:vMerge/>
            <w:tcBorders>
              <w:left w:val="single" w:sz="4" w:space="0" w:color="auto"/>
              <w:right w:val="single" w:sz="4" w:space="0" w:color="auto"/>
            </w:tcBorders>
            <w:vAlign w:val="center"/>
          </w:tcPr>
          <w:p w14:paraId="1CBFEA39"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98950E5"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3F11FE7"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61E266" w14:textId="77777777" w:rsidR="00F869E0" w:rsidRPr="00EF06A7" w:rsidRDefault="00F869E0" w:rsidP="00ED38CA">
            <w:pPr>
              <w:keepNext/>
              <w:keepLines/>
              <w:spacing w:after="0"/>
              <w:jc w:val="center"/>
              <w:rPr>
                <w:rFonts w:ascii="Arial" w:eastAsia="SimSun" w:hAnsi="Arial"/>
                <w:sz w:val="18"/>
              </w:rPr>
            </w:pPr>
            <w:r w:rsidRPr="00EF06A7">
              <w:rPr>
                <w:rFonts w:ascii="Arial" w:eastAsia="SimSun" w:hAnsi="Arial"/>
                <w:sz w:val="18"/>
              </w:rPr>
              <w:t>2</w:t>
            </w:r>
          </w:p>
        </w:tc>
      </w:tr>
      <w:tr w:rsidR="00F869E0" w:rsidRPr="00EF06A7" w14:paraId="640D60CA" w14:textId="77777777" w:rsidTr="00ED38CA">
        <w:trPr>
          <w:trHeight w:val="70"/>
          <w:jc w:val="center"/>
        </w:trPr>
        <w:tc>
          <w:tcPr>
            <w:tcW w:w="1194" w:type="dxa"/>
            <w:vMerge/>
            <w:tcBorders>
              <w:left w:val="single" w:sz="4" w:space="0" w:color="auto"/>
              <w:right w:val="single" w:sz="4" w:space="0" w:color="auto"/>
            </w:tcBorders>
            <w:vAlign w:val="center"/>
            <w:hideMark/>
          </w:tcPr>
          <w:p w14:paraId="6DB0395A"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C952CA8"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1DEDF5B"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2B73FB"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fd-CDM2</w:t>
            </w:r>
          </w:p>
        </w:tc>
      </w:tr>
      <w:tr w:rsidR="00F869E0" w:rsidRPr="00EF06A7" w14:paraId="01C8983F" w14:textId="77777777" w:rsidTr="00ED38CA">
        <w:trPr>
          <w:trHeight w:val="70"/>
          <w:jc w:val="center"/>
        </w:trPr>
        <w:tc>
          <w:tcPr>
            <w:tcW w:w="1194" w:type="dxa"/>
            <w:vMerge/>
            <w:tcBorders>
              <w:left w:val="single" w:sz="4" w:space="0" w:color="auto"/>
              <w:right w:val="single" w:sz="4" w:space="0" w:color="auto"/>
            </w:tcBorders>
            <w:vAlign w:val="center"/>
            <w:hideMark/>
          </w:tcPr>
          <w:p w14:paraId="704701EB"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F217AB8"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26DE9D7"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DB0C6D3"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w:t>
            </w:r>
          </w:p>
        </w:tc>
      </w:tr>
      <w:tr w:rsidR="00F869E0" w:rsidRPr="00EF06A7" w14:paraId="57524C0B" w14:textId="77777777" w:rsidTr="00ED38CA">
        <w:trPr>
          <w:trHeight w:val="70"/>
          <w:jc w:val="center"/>
        </w:trPr>
        <w:tc>
          <w:tcPr>
            <w:tcW w:w="1194" w:type="dxa"/>
            <w:vMerge/>
            <w:tcBorders>
              <w:left w:val="single" w:sz="4" w:space="0" w:color="auto"/>
              <w:right w:val="single" w:sz="4" w:space="0" w:color="auto"/>
            </w:tcBorders>
            <w:vAlign w:val="center"/>
            <w:hideMark/>
          </w:tcPr>
          <w:p w14:paraId="07856BA7" w14:textId="77777777" w:rsidR="00F869E0" w:rsidRPr="00EF06A7" w:rsidRDefault="00F869E0" w:rsidP="00ED38CA">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47F9314"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D3A3395"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CD9B71A" w14:textId="77777777" w:rsidR="00F869E0" w:rsidRPr="00EF06A7" w:rsidRDefault="00F869E0" w:rsidP="00ED38CA">
            <w:pPr>
              <w:keepNext/>
              <w:keepLines/>
              <w:spacing w:after="0"/>
              <w:jc w:val="center"/>
              <w:rPr>
                <w:rFonts w:ascii="Arial" w:hAnsi="Arial"/>
                <w:sz w:val="18"/>
              </w:rPr>
            </w:pPr>
            <w:r w:rsidRPr="00EF06A7">
              <w:rPr>
                <w:rFonts w:ascii="Arial" w:hAnsi="Arial"/>
                <w:sz w:val="18"/>
              </w:rPr>
              <w:t>6</w:t>
            </w:r>
          </w:p>
        </w:tc>
      </w:tr>
      <w:tr w:rsidR="00F869E0" w:rsidRPr="00EF06A7" w14:paraId="4493776A" w14:textId="77777777" w:rsidTr="00ED38CA">
        <w:trPr>
          <w:trHeight w:val="70"/>
          <w:jc w:val="center"/>
        </w:trPr>
        <w:tc>
          <w:tcPr>
            <w:tcW w:w="1194" w:type="dxa"/>
            <w:vMerge/>
            <w:tcBorders>
              <w:left w:val="single" w:sz="4" w:space="0" w:color="auto"/>
              <w:right w:val="single" w:sz="4" w:space="0" w:color="auto"/>
            </w:tcBorders>
            <w:vAlign w:val="center"/>
            <w:hideMark/>
          </w:tcPr>
          <w:p w14:paraId="0B3C158B"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133D48"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22A715"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870A5BF"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3</w:t>
            </w:r>
          </w:p>
        </w:tc>
      </w:tr>
      <w:tr w:rsidR="00F869E0" w:rsidRPr="00EF06A7" w14:paraId="2AEDA318" w14:textId="77777777" w:rsidTr="00ED38CA">
        <w:trPr>
          <w:trHeight w:val="70"/>
          <w:jc w:val="center"/>
        </w:trPr>
        <w:tc>
          <w:tcPr>
            <w:tcW w:w="1194" w:type="dxa"/>
            <w:vMerge/>
            <w:tcBorders>
              <w:left w:val="single" w:sz="4" w:space="0" w:color="auto"/>
              <w:bottom w:val="single" w:sz="4" w:space="0" w:color="auto"/>
              <w:right w:val="single" w:sz="4" w:space="0" w:color="auto"/>
            </w:tcBorders>
            <w:vAlign w:val="center"/>
          </w:tcPr>
          <w:p w14:paraId="6858EDFB"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6AE932C"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NZP CSI-RS-timeConfig</w:t>
            </w:r>
          </w:p>
          <w:p w14:paraId="6250C26B"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F3F6EFE" w14:textId="77777777" w:rsidR="00F869E0" w:rsidRPr="00EF06A7" w:rsidRDefault="00F869E0" w:rsidP="00ED38CA">
            <w:pPr>
              <w:keepNext/>
              <w:keepLines/>
              <w:spacing w:after="0"/>
              <w:jc w:val="center"/>
              <w:rPr>
                <w:rFonts w:ascii="Arial" w:hAnsi="Arial"/>
                <w:sz w:val="18"/>
              </w:rPr>
            </w:pPr>
            <w:r w:rsidRPr="00EF06A7">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91E43C"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1</w:t>
            </w:r>
          </w:p>
        </w:tc>
      </w:tr>
      <w:tr w:rsidR="00F869E0" w:rsidRPr="00EF06A7" w14:paraId="61F62D9D" w14:textId="77777777" w:rsidTr="00ED38CA">
        <w:trPr>
          <w:trHeight w:val="70"/>
          <w:jc w:val="center"/>
        </w:trPr>
        <w:tc>
          <w:tcPr>
            <w:tcW w:w="1194" w:type="dxa"/>
            <w:vMerge w:val="restart"/>
            <w:tcBorders>
              <w:left w:val="single" w:sz="4" w:space="0" w:color="auto"/>
              <w:right w:val="single" w:sz="4" w:space="0" w:color="auto"/>
            </w:tcBorders>
            <w:vAlign w:val="center"/>
          </w:tcPr>
          <w:p w14:paraId="7996ACA0"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24697F52" w14:textId="77777777" w:rsidR="00F869E0" w:rsidRPr="00EF06A7" w:rsidRDefault="00F869E0" w:rsidP="00ED38CA">
            <w:pPr>
              <w:keepNext/>
              <w:keepLines/>
              <w:spacing w:after="0"/>
              <w:rPr>
                <w:rFonts w:ascii="Arial" w:eastAsia="SimSun" w:hAnsi="Arial"/>
                <w:sz w:val="18"/>
              </w:rPr>
            </w:pPr>
            <w:r w:rsidRPr="00EF06A7">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E4636BD"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AEFB93" w14:textId="77777777" w:rsidR="00F869E0" w:rsidRPr="00EF06A7" w:rsidRDefault="00F869E0" w:rsidP="00ED38CA">
            <w:pPr>
              <w:keepNext/>
              <w:keepLines/>
              <w:spacing w:after="0"/>
              <w:jc w:val="center"/>
              <w:rPr>
                <w:rFonts w:ascii="Arial" w:hAnsi="Arial"/>
                <w:sz w:val="18"/>
              </w:rPr>
            </w:pPr>
            <w:r w:rsidRPr="00EF06A7">
              <w:rPr>
                <w:rFonts w:ascii="Arial" w:eastAsia="SimSun" w:hAnsi="Arial" w:cs="Arial"/>
                <w:sz w:val="18"/>
                <w:lang w:eastAsia="zh-CN"/>
              </w:rPr>
              <w:t>Periodic</w:t>
            </w:r>
          </w:p>
        </w:tc>
      </w:tr>
      <w:tr w:rsidR="00F869E0" w:rsidRPr="00EF06A7" w14:paraId="66D0F9BA" w14:textId="77777777" w:rsidTr="00ED38CA">
        <w:trPr>
          <w:trHeight w:val="70"/>
          <w:jc w:val="center"/>
        </w:trPr>
        <w:tc>
          <w:tcPr>
            <w:tcW w:w="1194" w:type="dxa"/>
            <w:vMerge/>
            <w:tcBorders>
              <w:left w:val="single" w:sz="4" w:space="0" w:color="auto"/>
              <w:right w:val="single" w:sz="4" w:space="0" w:color="auto"/>
            </w:tcBorders>
            <w:vAlign w:val="center"/>
            <w:hideMark/>
          </w:tcPr>
          <w:p w14:paraId="3C40B980"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A1938B2"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54A0CC4B"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7CA4BF6"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w:t>
            </w:r>
          </w:p>
        </w:tc>
      </w:tr>
      <w:tr w:rsidR="00F869E0" w:rsidRPr="00EF06A7" w14:paraId="3C9E6AAE" w14:textId="77777777" w:rsidTr="00ED38CA">
        <w:trPr>
          <w:trHeight w:val="70"/>
          <w:jc w:val="center"/>
        </w:trPr>
        <w:tc>
          <w:tcPr>
            <w:tcW w:w="1194" w:type="dxa"/>
            <w:vMerge/>
            <w:tcBorders>
              <w:left w:val="single" w:sz="4" w:space="0" w:color="auto"/>
              <w:right w:val="single" w:sz="4" w:space="0" w:color="auto"/>
            </w:tcBorders>
            <w:vAlign w:val="center"/>
            <w:hideMark/>
          </w:tcPr>
          <w:p w14:paraId="7A093AD8"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4F236E59"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SI-IM Resource Mapping</w:t>
            </w:r>
          </w:p>
          <w:p w14:paraId="1D4D2C2B"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4A42D50"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96B18A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 13)</w:t>
            </w:r>
          </w:p>
        </w:tc>
      </w:tr>
      <w:tr w:rsidR="00F869E0" w:rsidRPr="00EF06A7" w14:paraId="1107FE32" w14:textId="77777777" w:rsidTr="00ED38CA">
        <w:trPr>
          <w:trHeight w:val="70"/>
          <w:jc w:val="center"/>
        </w:trPr>
        <w:tc>
          <w:tcPr>
            <w:tcW w:w="1194" w:type="dxa"/>
            <w:vMerge/>
            <w:tcBorders>
              <w:left w:val="single" w:sz="4" w:space="0" w:color="auto"/>
              <w:bottom w:val="single" w:sz="4" w:space="0" w:color="auto"/>
              <w:right w:val="single" w:sz="4" w:space="0" w:color="auto"/>
            </w:tcBorders>
            <w:vAlign w:val="center"/>
            <w:hideMark/>
          </w:tcPr>
          <w:p w14:paraId="246F7A24" w14:textId="77777777" w:rsidR="00F869E0" w:rsidRPr="00EF06A7" w:rsidRDefault="00F869E0" w:rsidP="00ED38CA">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63AD8441"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SI-IM timeConfig</w:t>
            </w:r>
          </w:p>
          <w:p w14:paraId="12B78EE7"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6F1ECDE" w14:textId="77777777" w:rsidR="00F869E0" w:rsidRPr="00EF06A7" w:rsidRDefault="00F869E0" w:rsidP="00ED38CA">
            <w:pPr>
              <w:keepNext/>
              <w:keepLines/>
              <w:spacing w:after="0"/>
              <w:jc w:val="center"/>
              <w:rPr>
                <w:rFonts w:ascii="Arial" w:hAnsi="Arial"/>
                <w:sz w:val="18"/>
              </w:rPr>
            </w:pPr>
            <w:r w:rsidRPr="00EF06A7">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18B5E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1</w:t>
            </w:r>
          </w:p>
        </w:tc>
      </w:tr>
      <w:tr w:rsidR="00F869E0" w:rsidRPr="00EF06A7" w14:paraId="51D87C62"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AAF875F"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AE94518"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20C6DAE"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Periodic</w:t>
            </w:r>
          </w:p>
        </w:tc>
      </w:tr>
      <w:tr w:rsidR="00F869E0" w:rsidRPr="00EF06A7" w14:paraId="391C73B6"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928A313"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27050A30"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76497B3" w14:textId="77777777" w:rsidR="00F869E0" w:rsidRPr="00EF06A7" w:rsidRDefault="00F869E0" w:rsidP="00ED38CA">
            <w:pPr>
              <w:keepNext/>
              <w:keepLines/>
              <w:spacing w:after="0"/>
              <w:jc w:val="center"/>
              <w:rPr>
                <w:rFonts w:ascii="Arial" w:hAnsi="Arial"/>
                <w:sz w:val="18"/>
              </w:rPr>
            </w:pPr>
            <w:r w:rsidRPr="00EF06A7">
              <w:rPr>
                <w:rFonts w:ascii="Arial" w:hAnsi="Arial"/>
                <w:sz w:val="18"/>
              </w:rPr>
              <w:t>Table 1</w:t>
            </w:r>
          </w:p>
        </w:tc>
      </w:tr>
      <w:tr w:rsidR="00F869E0" w:rsidRPr="00EF06A7" w14:paraId="7F073EAD"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38FE41D"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122EDB98"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AB0C65"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cri-RI-PMI-CQI</w:t>
            </w:r>
          </w:p>
        </w:tc>
      </w:tr>
      <w:tr w:rsidR="00F869E0" w:rsidRPr="00EF06A7" w14:paraId="5E767951"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3FC77B2"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88C374"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BF002B"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Not configured</w:t>
            </w:r>
          </w:p>
        </w:tc>
      </w:tr>
      <w:tr w:rsidR="00F869E0" w:rsidRPr="00EF06A7" w14:paraId="6CD3A910"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218F078"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1CDEF7B"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690AE5"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Not configured</w:t>
            </w:r>
          </w:p>
        </w:tc>
      </w:tr>
      <w:tr w:rsidR="00F869E0" w:rsidRPr="00EF06A7" w14:paraId="04B5ECE5"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F09BBA8"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370E4CA"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05DB2C"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Wideband</w:t>
            </w:r>
          </w:p>
        </w:tc>
      </w:tr>
      <w:tr w:rsidR="00F869E0" w:rsidRPr="00EF06A7" w14:paraId="1C0017CF"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24DD2B9"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E99F2A1"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FDC1C9"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Wideband</w:t>
            </w:r>
          </w:p>
        </w:tc>
      </w:tr>
      <w:tr w:rsidR="00F869E0" w:rsidRPr="00EF06A7" w14:paraId="7B078AE6"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A9E273B"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053E3C4"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55AE2C" w14:textId="77777777" w:rsidR="00F869E0" w:rsidRPr="00EF06A7" w:rsidRDefault="00F869E0" w:rsidP="00ED38CA">
            <w:pPr>
              <w:keepNext/>
              <w:keepLines/>
              <w:spacing w:after="0"/>
              <w:jc w:val="center"/>
              <w:rPr>
                <w:rFonts w:ascii="Arial" w:hAnsi="Arial"/>
                <w:sz w:val="18"/>
              </w:rPr>
            </w:pPr>
            <w:r w:rsidRPr="00EF06A7">
              <w:rPr>
                <w:rFonts w:ascii="Arial" w:hAnsi="Arial"/>
                <w:sz w:val="18"/>
                <w:lang w:eastAsia="zh-CN"/>
              </w:rPr>
              <w:t>8</w:t>
            </w:r>
          </w:p>
        </w:tc>
      </w:tr>
      <w:tr w:rsidR="00F869E0" w:rsidRPr="00EF06A7" w14:paraId="53785A66"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B688D3E"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4FF6EBF" w14:textId="77777777" w:rsidR="00F869E0" w:rsidRPr="00EF06A7" w:rsidRDefault="00F869E0" w:rsidP="00ED38CA">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486C86" w14:textId="77777777" w:rsidR="00F869E0" w:rsidRPr="00EF06A7" w:rsidRDefault="00F869E0" w:rsidP="00ED38CA">
            <w:pPr>
              <w:keepNext/>
              <w:keepLines/>
              <w:spacing w:after="0"/>
              <w:jc w:val="center"/>
              <w:rPr>
                <w:rFonts w:ascii="Arial" w:hAnsi="Arial"/>
                <w:sz w:val="18"/>
                <w:lang w:eastAsia="zh-CN"/>
              </w:rPr>
            </w:pPr>
            <w:r w:rsidRPr="00EF06A7">
              <w:rPr>
                <w:rFonts w:ascii="Arial" w:hAnsi="Arial"/>
                <w:sz w:val="18"/>
              </w:rPr>
              <w:t>111111111</w:t>
            </w:r>
          </w:p>
        </w:tc>
      </w:tr>
      <w:tr w:rsidR="00F869E0" w:rsidRPr="00EF06A7" w14:paraId="3BBCBD79"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B30CF80"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A95302D" w14:textId="77777777" w:rsidR="00F869E0" w:rsidRPr="00EF06A7" w:rsidRDefault="00F869E0" w:rsidP="00ED38CA">
            <w:pPr>
              <w:keepNext/>
              <w:keepLines/>
              <w:spacing w:after="0"/>
              <w:jc w:val="center"/>
              <w:rPr>
                <w:rFonts w:ascii="Arial" w:hAnsi="Arial"/>
                <w:sz w:val="18"/>
              </w:rPr>
            </w:pPr>
            <w:r w:rsidRPr="00EF06A7">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865FD8C" w14:textId="77777777" w:rsidR="00F869E0" w:rsidRPr="00EF06A7" w:rsidRDefault="00F869E0" w:rsidP="00ED38CA">
            <w:pPr>
              <w:keepNext/>
              <w:keepLines/>
              <w:spacing w:after="0"/>
              <w:jc w:val="center"/>
              <w:rPr>
                <w:rFonts w:ascii="Arial" w:hAnsi="Arial"/>
                <w:sz w:val="18"/>
              </w:rPr>
            </w:pPr>
            <w:r w:rsidRPr="00EF06A7">
              <w:rPr>
                <w:rFonts w:ascii="Arial" w:hAnsi="Arial"/>
                <w:sz w:val="18"/>
              </w:rPr>
              <w:t>8/</w:t>
            </w:r>
            <w:r w:rsidRPr="00EF06A7">
              <w:rPr>
                <w:rFonts w:ascii="Arial" w:hAnsi="Arial"/>
                <w:sz w:val="18"/>
                <w:lang w:eastAsia="zh-CN"/>
              </w:rPr>
              <w:t>3</w:t>
            </w:r>
          </w:p>
        </w:tc>
      </w:tr>
      <w:tr w:rsidR="00F869E0" w:rsidRPr="00EF06A7" w14:paraId="19BBACBB"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2BDAE16"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51CC67BE"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B4D77D"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Not configured</w:t>
            </w:r>
          </w:p>
        </w:tc>
      </w:tr>
      <w:tr w:rsidR="00F869E0" w:rsidRPr="00EF06A7" w14:paraId="4646D7A7" w14:textId="77777777" w:rsidTr="00ED38CA">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4FDE3F00"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1C23BE44"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246F352"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F1689C"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typeI-SinglePanel</w:t>
            </w:r>
          </w:p>
        </w:tc>
      </w:tr>
      <w:tr w:rsidR="00F869E0" w:rsidRPr="00EF06A7" w14:paraId="467DFDCC" w14:textId="77777777" w:rsidTr="00ED38CA">
        <w:trPr>
          <w:trHeight w:val="70"/>
          <w:jc w:val="center"/>
        </w:trPr>
        <w:tc>
          <w:tcPr>
            <w:tcW w:w="1265" w:type="dxa"/>
            <w:gridSpan w:val="2"/>
            <w:vMerge/>
            <w:tcBorders>
              <w:left w:val="single" w:sz="4" w:space="0" w:color="auto"/>
              <w:right w:val="single" w:sz="4" w:space="0" w:color="auto"/>
            </w:tcBorders>
            <w:hideMark/>
          </w:tcPr>
          <w:p w14:paraId="26CBF73D" w14:textId="77777777" w:rsidR="00F869E0" w:rsidRPr="00EF06A7" w:rsidRDefault="00F869E0" w:rsidP="00ED38CA">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9D8A344"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6FC6C2E"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CED996"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w:t>
            </w:r>
          </w:p>
        </w:tc>
      </w:tr>
      <w:tr w:rsidR="00F869E0" w:rsidRPr="00EF06A7" w14:paraId="2332CC0E" w14:textId="77777777" w:rsidTr="00ED38CA">
        <w:trPr>
          <w:trHeight w:val="70"/>
          <w:jc w:val="center"/>
        </w:trPr>
        <w:tc>
          <w:tcPr>
            <w:tcW w:w="1265" w:type="dxa"/>
            <w:gridSpan w:val="2"/>
            <w:vMerge/>
            <w:tcBorders>
              <w:left w:val="single" w:sz="4" w:space="0" w:color="auto"/>
              <w:right w:val="single" w:sz="4" w:space="0" w:color="auto"/>
            </w:tcBorders>
            <w:hideMark/>
          </w:tcPr>
          <w:p w14:paraId="6A7E5EB0" w14:textId="77777777" w:rsidR="00F869E0" w:rsidRPr="00EF06A7" w:rsidRDefault="00F869E0" w:rsidP="00ED38CA">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D036F24"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7CB6C74"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20C76B5" w14:textId="77777777" w:rsidR="00F869E0" w:rsidRPr="00EF06A7" w:rsidRDefault="00F869E0" w:rsidP="00ED38CA">
            <w:pPr>
              <w:keepNext/>
              <w:keepLines/>
              <w:spacing w:after="0"/>
              <w:jc w:val="center"/>
              <w:rPr>
                <w:rFonts w:ascii="Arial" w:hAnsi="Arial"/>
                <w:sz w:val="18"/>
              </w:rPr>
            </w:pPr>
            <w:r w:rsidRPr="00EF06A7">
              <w:rPr>
                <w:rFonts w:ascii="Arial" w:eastAsia="SimSun" w:hAnsi="Arial"/>
                <w:i/>
                <w:sz w:val="18"/>
              </w:rPr>
              <w:t>Not configured</w:t>
            </w:r>
          </w:p>
        </w:tc>
      </w:tr>
      <w:tr w:rsidR="00F869E0" w:rsidRPr="00EF06A7" w14:paraId="4BD636E4" w14:textId="77777777" w:rsidTr="00ED38CA">
        <w:trPr>
          <w:trHeight w:val="70"/>
          <w:jc w:val="center"/>
        </w:trPr>
        <w:tc>
          <w:tcPr>
            <w:tcW w:w="1265" w:type="dxa"/>
            <w:gridSpan w:val="2"/>
            <w:vMerge/>
            <w:tcBorders>
              <w:left w:val="single" w:sz="4" w:space="0" w:color="auto"/>
              <w:right w:val="single" w:sz="4" w:space="0" w:color="auto"/>
            </w:tcBorders>
            <w:hideMark/>
          </w:tcPr>
          <w:p w14:paraId="6ECB07CE" w14:textId="77777777" w:rsidR="00F869E0" w:rsidRPr="00EF06A7" w:rsidRDefault="00F869E0" w:rsidP="00ED38CA">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DF7580D"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4F9F26C"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3D5CAE9" w14:textId="77777777" w:rsidR="00F869E0" w:rsidRPr="00EF06A7" w:rsidRDefault="00F869E0" w:rsidP="00ED38CA">
            <w:pPr>
              <w:keepNext/>
              <w:keepLines/>
              <w:spacing w:after="0"/>
              <w:jc w:val="center"/>
              <w:rPr>
                <w:rFonts w:ascii="Arial" w:hAnsi="Arial"/>
                <w:sz w:val="18"/>
              </w:rPr>
            </w:pPr>
            <w:r w:rsidRPr="00EF06A7">
              <w:rPr>
                <w:rFonts w:ascii="Arial" w:hAnsi="Arial"/>
                <w:sz w:val="18"/>
              </w:rPr>
              <w:t>010000</w:t>
            </w:r>
          </w:p>
        </w:tc>
      </w:tr>
      <w:tr w:rsidR="00F869E0" w:rsidRPr="00EF06A7" w14:paraId="6AA6C241" w14:textId="77777777" w:rsidTr="00ED38CA">
        <w:trPr>
          <w:trHeight w:val="70"/>
          <w:jc w:val="center"/>
        </w:trPr>
        <w:tc>
          <w:tcPr>
            <w:tcW w:w="1265" w:type="dxa"/>
            <w:gridSpan w:val="2"/>
            <w:vMerge/>
            <w:tcBorders>
              <w:left w:val="single" w:sz="4" w:space="0" w:color="auto"/>
              <w:bottom w:val="single" w:sz="4" w:space="0" w:color="auto"/>
              <w:right w:val="single" w:sz="4" w:space="0" w:color="auto"/>
            </w:tcBorders>
          </w:tcPr>
          <w:p w14:paraId="7404B865" w14:textId="77777777" w:rsidR="00F869E0" w:rsidRPr="00EF06A7" w:rsidRDefault="00F869E0" w:rsidP="00ED38CA">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422E649"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9E9786D"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CBDDBD2" w14:textId="77777777" w:rsidR="00F869E0" w:rsidRPr="00EF06A7" w:rsidRDefault="00F869E0" w:rsidP="00ED38CA">
            <w:pPr>
              <w:keepNext/>
              <w:keepLines/>
              <w:spacing w:after="0"/>
              <w:jc w:val="center"/>
              <w:rPr>
                <w:rFonts w:ascii="Arial" w:hAnsi="Arial"/>
                <w:sz w:val="18"/>
              </w:rPr>
            </w:pPr>
            <w:r w:rsidRPr="00EF06A7">
              <w:rPr>
                <w:rFonts w:ascii="Arial" w:hAnsi="Arial"/>
                <w:sz w:val="18"/>
              </w:rPr>
              <w:t>N/A</w:t>
            </w:r>
          </w:p>
        </w:tc>
      </w:tr>
      <w:tr w:rsidR="00F869E0" w:rsidRPr="00EF06A7" w14:paraId="78EBC59C"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hideMark/>
          </w:tcPr>
          <w:p w14:paraId="1A7735F2"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A5D41D4"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B355B5"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lang w:eastAsia="zh-CN"/>
              </w:rPr>
              <w:t>PUCCH</w:t>
            </w:r>
          </w:p>
        </w:tc>
      </w:tr>
      <w:tr w:rsidR="00F869E0" w:rsidRPr="00EF06A7" w14:paraId="39763141"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08EF1B"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C994FB" w14:textId="77777777" w:rsidR="00F869E0" w:rsidRPr="00EF06A7" w:rsidRDefault="00F869E0" w:rsidP="00ED38CA">
            <w:pPr>
              <w:keepNext/>
              <w:keepLines/>
              <w:spacing w:after="0"/>
              <w:jc w:val="center"/>
              <w:rPr>
                <w:rFonts w:ascii="Arial" w:hAnsi="Arial"/>
                <w:sz w:val="18"/>
              </w:rPr>
            </w:pPr>
            <w:r w:rsidRPr="00EF06A7">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65478A" w14:textId="77777777" w:rsidR="00F869E0" w:rsidRPr="00EF06A7" w:rsidRDefault="00F869E0" w:rsidP="00ED38CA">
            <w:pPr>
              <w:keepNext/>
              <w:keepLines/>
              <w:spacing w:after="0"/>
              <w:jc w:val="center"/>
              <w:rPr>
                <w:rFonts w:ascii="Arial" w:hAnsi="Arial"/>
                <w:sz w:val="18"/>
              </w:rPr>
            </w:pPr>
            <w:r w:rsidRPr="00EF06A7">
              <w:rPr>
                <w:rFonts w:ascii="Arial" w:hAnsi="Arial"/>
                <w:sz w:val="18"/>
                <w:lang w:eastAsia="zh-CN"/>
              </w:rPr>
              <w:t>8.375</w:t>
            </w:r>
          </w:p>
        </w:tc>
      </w:tr>
      <w:tr w:rsidR="00F869E0" w:rsidRPr="00EF06A7" w14:paraId="3235A6F0"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4C6654" w14:textId="77777777" w:rsidR="00F869E0" w:rsidRPr="00EF06A7" w:rsidRDefault="00F869E0" w:rsidP="00ED38CA">
            <w:pPr>
              <w:keepNext/>
              <w:keepLines/>
              <w:spacing w:after="0"/>
              <w:rPr>
                <w:rFonts w:ascii="Arial" w:eastAsia="SimSun" w:hAnsi="Arial"/>
                <w:sz w:val="18"/>
              </w:rPr>
            </w:pPr>
            <w:r w:rsidRPr="00EF06A7">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BFE6494" w14:textId="77777777" w:rsidR="00F869E0" w:rsidRPr="00EF06A7" w:rsidRDefault="00F869E0" w:rsidP="00ED38CA">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656738" w14:textId="77777777" w:rsidR="00F869E0" w:rsidRPr="00EF06A7" w:rsidRDefault="00F869E0" w:rsidP="00ED38CA">
            <w:pPr>
              <w:keepNext/>
              <w:keepLines/>
              <w:spacing w:after="0"/>
              <w:jc w:val="center"/>
              <w:rPr>
                <w:rFonts w:ascii="Arial" w:hAnsi="Arial"/>
                <w:sz w:val="18"/>
              </w:rPr>
            </w:pPr>
            <w:r w:rsidRPr="00EF06A7">
              <w:rPr>
                <w:rFonts w:ascii="Arial" w:hAnsi="Arial"/>
                <w:sz w:val="18"/>
              </w:rPr>
              <w:t>1</w:t>
            </w:r>
          </w:p>
        </w:tc>
      </w:tr>
      <w:tr w:rsidR="00F869E0" w:rsidRPr="00EF06A7" w14:paraId="13BC1A01" w14:textId="77777777" w:rsidTr="00ED38CA">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F5205A0" w14:textId="77777777" w:rsidR="00F869E0" w:rsidRPr="00EF06A7" w:rsidRDefault="00F869E0" w:rsidP="00ED38CA">
            <w:pPr>
              <w:keepNext/>
              <w:keepLines/>
              <w:spacing w:after="0"/>
              <w:rPr>
                <w:rFonts w:ascii="Arial" w:hAnsi="Arial"/>
                <w:sz w:val="18"/>
              </w:rPr>
            </w:pPr>
            <w:r w:rsidRPr="00EF06A7">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18AEAD0F" w14:textId="77777777" w:rsidR="00F869E0" w:rsidRPr="00EF06A7" w:rsidRDefault="00F869E0" w:rsidP="00ED38CA">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31DB70" w14:textId="77777777" w:rsidR="00F869E0" w:rsidRPr="00EF06A7" w:rsidRDefault="00F869E0" w:rsidP="00ED38CA">
            <w:pPr>
              <w:keepNext/>
              <w:keepLines/>
              <w:spacing w:after="0"/>
              <w:jc w:val="center"/>
              <w:rPr>
                <w:rFonts w:ascii="Arial" w:hAnsi="Arial"/>
                <w:sz w:val="18"/>
              </w:rPr>
            </w:pPr>
            <w:r w:rsidRPr="00EF06A7">
              <w:rPr>
                <w:rFonts w:ascii="Arial" w:hAnsi="Arial"/>
                <w:sz w:val="18"/>
              </w:rPr>
              <w:t>As specified in Table A.4-1, TBS.1-2</w:t>
            </w:r>
          </w:p>
        </w:tc>
      </w:tr>
    </w:tbl>
    <w:p w14:paraId="323E4253" w14:textId="77777777" w:rsidR="00F869E0" w:rsidRPr="00EF06A7" w:rsidRDefault="00F869E0" w:rsidP="00F869E0">
      <w:pPr>
        <w:rPr>
          <w:lang w:eastAsia="zh-CN"/>
        </w:rPr>
      </w:pPr>
    </w:p>
    <w:p w14:paraId="19834792" w14:textId="77777777" w:rsidR="00F869E0" w:rsidRPr="00EF06A7" w:rsidRDefault="00F869E0" w:rsidP="00F869E0">
      <w:pPr>
        <w:rPr>
          <w:rFonts w:eastAsia="Batang"/>
        </w:rPr>
      </w:pPr>
      <w:r w:rsidRPr="00EF06A7">
        <w:rPr>
          <w:rFonts w:eastAsia="Batang"/>
        </w:rPr>
        <w:t>The normative reference for this requirement is TS 38.101-4 [5] clause 8.2.2.2.1.1.</w:t>
      </w:r>
    </w:p>
    <w:p w14:paraId="5C5D7ACA" w14:textId="77777777" w:rsidR="00F869E0" w:rsidRPr="00EF06A7" w:rsidRDefault="00F869E0" w:rsidP="00F869E0">
      <w:pPr>
        <w:pStyle w:val="H6"/>
      </w:pPr>
      <w:r w:rsidRPr="00EF06A7">
        <w:t>8.2.2.2.1.1.4</w:t>
      </w:r>
      <w:r w:rsidRPr="00EF06A7">
        <w:tab/>
        <w:t>Test Description</w:t>
      </w:r>
    </w:p>
    <w:p w14:paraId="093C6D8E" w14:textId="77777777" w:rsidR="00F869E0" w:rsidRPr="00EF06A7" w:rsidRDefault="00F869E0" w:rsidP="00F869E0">
      <w:pPr>
        <w:pStyle w:val="H6"/>
      </w:pPr>
      <w:r w:rsidRPr="00EF06A7">
        <w:t>8.2.2.2.1.1.4.1</w:t>
      </w:r>
      <w:r w:rsidRPr="00EF06A7">
        <w:tab/>
        <w:t>Initial Conditions</w:t>
      </w:r>
    </w:p>
    <w:p w14:paraId="6E438FB7" w14:textId="77777777" w:rsidR="00F869E0" w:rsidRPr="00EF06A7" w:rsidRDefault="00F869E0" w:rsidP="00F869E0">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30ED42FD" w14:textId="066CB31E" w:rsidR="00F869E0" w:rsidRPr="00EF06A7" w:rsidRDefault="00F869E0" w:rsidP="00F869E0">
      <w:r w:rsidRPr="00EF06A7">
        <w:t xml:space="preserve">The initial test configurations consist of environmental conditions, test frequencies, test channel bandwidths and sub-carrier spacing based on NR operating bands specified in Table </w:t>
      </w:r>
      <w:r w:rsidR="005438C3" w:rsidRPr="00EF06A7">
        <w:t>5.2-1 of TS 38.521-2 [8]</w:t>
      </w:r>
      <w:r w:rsidRPr="00EF06A7">
        <w:t xml:space="preserve">. </w:t>
      </w:r>
    </w:p>
    <w:p w14:paraId="192F9FC8" w14:textId="77777777" w:rsidR="00F869E0" w:rsidRPr="00EF06A7" w:rsidRDefault="00F869E0" w:rsidP="00F869E0">
      <w:pPr>
        <w:rPr>
          <w:rFonts w:eastAsia="Batang"/>
        </w:rPr>
      </w:pPr>
      <w:r w:rsidRPr="00EF06A7">
        <w:rPr>
          <w:rFonts w:eastAsia="Batang"/>
        </w:rPr>
        <w:t>Configurations of PDSCH and PDCCH before measurement are specified in Annex C.</w:t>
      </w:r>
    </w:p>
    <w:p w14:paraId="53117427" w14:textId="77777777" w:rsidR="00F869E0" w:rsidRPr="00EF06A7" w:rsidRDefault="00F869E0" w:rsidP="00F869E0">
      <w:pPr>
        <w:rPr>
          <w:rFonts w:eastAsia="Batang"/>
        </w:rPr>
      </w:pPr>
      <w:r w:rsidRPr="00EF06A7">
        <w:rPr>
          <w:rFonts w:eastAsia="Batang"/>
        </w:rPr>
        <w:t>Test Environment: Normal, as defined in TS 38.508-1 [6] clause 4.1.</w:t>
      </w:r>
    </w:p>
    <w:p w14:paraId="5FA1D45B" w14:textId="4C3E4505" w:rsidR="00F869E0" w:rsidRPr="00EF06A7" w:rsidRDefault="00F869E0" w:rsidP="00F869E0">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7D8D2EE9" w14:textId="33465387" w:rsidR="000F6CCE" w:rsidRPr="00EF06A7" w:rsidRDefault="000F6CCE" w:rsidP="00F869E0">
      <w:pPr>
        <w:rPr>
          <w:rFonts w:eastAsia="Batang"/>
        </w:rPr>
      </w:pPr>
      <w:r w:rsidRPr="00EF06A7">
        <w:t>Only sub tests shall be tested which are testable according to Table 7.1.1_1-2.</w:t>
      </w:r>
    </w:p>
    <w:p w14:paraId="5E5C9F3E" w14:textId="77777777" w:rsidR="00F869E0" w:rsidRPr="00EF06A7" w:rsidRDefault="00F869E0" w:rsidP="00F869E0">
      <w:pPr>
        <w:rPr>
          <w:rFonts w:eastAsia="Batang"/>
        </w:rPr>
      </w:pPr>
      <w:r w:rsidRPr="00EF06A7">
        <w:rPr>
          <w:rFonts w:eastAsia="Batang"/>
        </w:rPr>
        <w:t>For EN-DC within FR2 operation, setup the LTE radiated link according to Annex D:</w:t>
      </w:r>
    </w:p>
    <w:p w14:paraId="2255F4DA" w14:textId="77777777" w:rsidR="00F869E0" w:rsidRPr="00EF06A7" w:rsidRDefault="00F869E0" w:rsidP="00F869E0">
      <w:pPr>
        <w:pStyle w:val="B1"/>
      </w:pPr>
      <w:r w:rsidRPr="00EF06A7">
        <w:t>1.</w:t>
      </w:r>
      <w:r w:rsidRPr="00EF06A7">
        <w:tab/>
        <w:t>Connection between SS, AWGN noise source and the UE antenna is shown in TS 38.508-1 [6] Annex A, Figure A.3.3.2 for TE diagram and Figure A.3.4.2 for UE diagram.</w:t>
      </w:r>
    </w:p>
    <w:p w14:paraId="569F152D" w14:textId="77777777" w:rsidR="00F869E0" w:rsidRPr="00EF06A7" w:rsidRDefault="00F869E0" w:rsidP="00F869E0">
      <w:pPr>
        <w:pStyle w:val="B1"/>
      </w:pPr>
      <w:r w:rsidRPr="00EF06A7">
        <w:t>2.</w:t>
      </w:r>
      <w:r w:rsidRPr="00EF06A7">
        <w:tab/>
        <w:t xml:space="preserve">The parameter settings for the NR cell are set up according to Table </w:t>
      </w:r>
      <w:r w:rsidR="00A8298F" w:rsidRPr="00EF06A7">
        <w:rPr>
          <w:lang w:eastAsia="zh-CN"/>
        </w:rPr>
        <w:t>8.1.2-1</w:t>
      </w:r>
      <w:r w:rsidRPr="00EF06A7">
        <w:t xml:space="preserve"> and Table </w:t>
      </w:r>
      <w:r w:rsidR="00A8298F" w:rsidRPr="00EF06A7">
        <w:t>8.2.2.2.1.1.3-1</w:t>
      </w:r>
      <w:r w:rsidRPr="00EF06A7">
        <w:t xml:space="preserve"> and as appropriate.</w:t>
      </w:r>
    </w:p>
    <w:p w14:paraId="2FFC5237" w14:textId="77777777" w:rsidR="00F869E0" w:rsidRPr="00EF06A7" w:rsidRDefault="00F869E0" w:rsidP="00F869E0">
      <w:pPr>
        <w:pStyle w:val="B1"/>
      </w:pPr>
      <w:r w:rsidRPr="00EF06A7">
        <w:t>3.</w:t>
      </w:r>
      <w:r w:rsidRPr="00EF06A7">
        <w:tab/>
        <w:t>Downlink signals for NR cell are initially set up according to Annexes C.0, C.1, C.2, C.3.1, and uplink signals according to Annexes G.0, G.1, G.2, G.3.1</w:t>
      </w:r>
      <w:r w:rsidR="00876462" w:rsidRPr="00EF06A7">
        <w:t xml:space="preserve"> of TS 38.521-2 [8]</w:t>
      </w:r>
      <w:r w:rsidRPr="00EF06A7">
        <w:t>.</w:t>
      </w:r>
    </w:p>
    <w:p w14:paraId="7DEACCE9" w14:textId="77777777" w:rsidR="00F869E0" w:rsidRPr="00EF06A7" w:rsidRDefault="00F869E0" w:rsidP="00F869E0">
      <w:pPr>
        <w:pStyle w:val="B1"/>
      </w:pPr>
      <w:r w:rsidRPr="00EF06A7">
        <w:t>4.</w:t>
      </w:r>
      <w:r w:rsidRPr="00EF06A7">
        <w:tab/>
        <w:t>Propagation conditions for NR cell are set according to Annex B.0.</w:t>
      </w:r>
    </w:p>
    <w:p w14:paraId="33C40B0B" w14:textId="7C646EC3" w:rsidR="00F869E0" w:rsidRPr="00EF06A7" w:rsidRDefault="005438C3" w:rsidP="00F869E0">
      <w:pPr>
        <w:pStyle w:val="B1"/>
      </w:pPr>
      <w:r w:rsidRPr="00EF06A7">
        <w:t>5</w:t>
      </w:r>
      <w:r w:rsidR="00F869E0" w:rsidRPr="00EF06A7">
        <w:t>.</w:t>
      </w:r>
      <w:r w:rsidR="00F869E0" w:rsidRPr="00EF06A7">
        <w:tab/>
        <w:t xml:space="preserve">Ensure the UE is in state RRC_CONNECTED with generic procedure parameters Connectivity NR for SA with </w:t>
      </w:r>
      <w:r w:rsidR="00F869E0" w:rsidRPr="00EF06A7">
        <w:rPr>
          <w:i/>
        </w:rPr>
        <w:t>Connected without release On, Test Mode On</w:t>
      </w:r>
      <w:r w:rsidR="00F869E0" w:rsidRPr="00EF06A7">
        <w:t xml:space="preserve"> or EN-DC, DC bearer </w:t>
      </w:r>
      <w:r w:rsidR="00F869E0" w:rsidRPr="00EF06A7">
        <w:rPr>
          <w:i/>
        </w:rPr>
        <w:t>MCG</w:t>
      </w:r>
      <w:r w:rsidR="00F869E0" w:rsidRPr="00EF06A7">
        <w:t xml:space="preserve"> and </w:t>
      </w:r>
      <w:r w:rsidR="00F869E0" w:rsidRPr="00EF06A7">
        <w:rPr>
          <w:i/>
        </w:rPr>
        <w:t>SCG, Connected without release On</w:t>
      </w:r>
      <w:r w:rsidR="007F5AFC" w:rsidRPr="00EF06A7">
        <w:rPr>
          <w:i/>
        </w:rPr>
        <w:t>, Test Mode On</w:t>
      </w:r>
      <w:r w:rsidR="00F869E0" w:rsidRPr="00EF06A7">
        <w:rPr>
          <w:i/>
        </w:rPr>
        <w:t xml:space="preserve"> for NSA</w:t>
      </w:r>
      <w:r w:rsidR="00F869E0" w:rsidRPr="00EF06A7">
        <w:t xml:space="preserve"> according to TS 38.508-1 [6] clause 4.5. Message content are defined in clause </w:t>
      </w:r>
      <w:r w:rsidR="005A26B6" w:rsidRPr="00EF06A7">
        <w:t>8</w:t>
      </w:r>
      <w:r w:rsidR="00F869E0" w:rsidRPr="00EF06A7">
        <w:t>.2.2.2.1.</w:t>
      </w:r>
      <w:r w:rsidR="005A26B6" w:rsidRPr="00EF06A7">
        <w:t>1.</w:t>
      </w:r>
      <w:r w:rsidR="00F869E0" w:rsidRPr="00EF06A7">
        <w:t>4.3.</w:t>
      </w:r>
    </w:p>
    <w:p w14:paraId="02E87D57" w14:textId="77777777" w:rsidR="00F869E0" w:rsidRPr="00EF06A7" w:rsidRDefault="00F869E0" w:rsidP="00F869E0">
      <w:pPr>
        <w:pStyle w:val="H6"/>
      </w:pPr>
      <w:r w:rsidRPr="00EF06A7">
        <w:t>8.2.2.2.1.1.4.2</w:t>
      </w:r>
      <w:r w:rsidRPr="00EF06A7">
        <w:tab/>
        <w:t>Test Procedure</w:t>
      </w:r>
    </w:p>
    <w:p w14:paraId="2C1D2C01" w14:textId="77777777" w:rsidR="00F869E0" w:rsidRPr="00EF06A7" w:rsidRDefault="00F869E0" w:rsidP="00F869E0">
      <w:pPr>
        <w:pStyle w:val="B1"/>
      </w:pPr>
      <w:r w:rsidRPr="00EF06A7">
        <w:t>1.</w:t>
      </w:r>
      <w:r w:rsidRPr="00EF06A7">
        <w:tab/>
        <w:t>Set the UE in a direction that satisfies the 3 normative criteria specified in Annex H.0. If no direction found mark the test as inconclusive.</w:t>
      </w:r>
    </w:p>
    <w:p w14:paraId="762DDB15" w14:textId="77777777" w:rsidR="00F869E0" w:rsidRPr="00EF06A7" w:rsidRDefault="00F869E0" w:rsidP="00F869E0">
      <w:pPr>
        <w:pStyle w:val="B1"/>
      </w:pPr>
      <w:r w:rsidRPr="00EF06A7">
        <w:t>2.</w:t>
      </w:r>
      <w:r w:rsidRPr="00EF06A7">
        <w:tab/>
        <w:t xml:space="preserve">Set the parameters of bandwidth, SCS, reference Channel, the propagation condition, antenna configuration and the SNR according to </w:t>
      </w:r>
      <w:r w:rsidRPr="00EF06A7">
        <w:rPr>
          <w:lang w:eastAsia="x-none"/>
        </w:rPr>
        <w:t>Table 8.2.2.2.1.1.3-1.</w:t>
      </w:r>
    </w:p>
    <w:p w14:paraId="583AB8BA" w14:textId="77777777" w:rsidR="00F869E0" w:rsidRPr="00EF06A7" w:rsidRDefault="00F869E0" w:rsidP="00F869E0">
      <w:pPr>
        <w:pStyle w:val="B1"/>
      </w:pPr>
      <w:r w:rsidRPr="00EF06A7">
        <w:t>3.</w:t>
      </w:r>
      <w:r w:rsidRPr="00EF06A7">
        <w:rPr>
          <w:lang w:eastAsia="zh-CN"/>
        </w:rPr>
        <w:tab/>
      </w:r>
      <w:r w:rsidRPr="00EF06A7">
        <w:t xml:space="preserve">The SS shall transmit PDSCH via PDCCH DCI format 1_1 for C_RNTI to transmit the DL RMC according to CQI value 2 and keep it regardless of the wideband CQI value sent by the UE. The SS sends downlink MAC padding bits on the DL RMC. Continue transmission of the PDSCH until 2000 wideband CQI reports have been gathered. In this process the SS collects wideband CQI reports every </w:t>
      </w:r>
      <w:r w:rsidR="00A8298F" w:rsidRPr="00EF06A7">
        <w:t>1</w:t>
      </w:r>
      <w:r w:rsidRPr="00EF06A7">
        <w:t xml:space="preserve"> ms and also cases where UE transmits nothing in its CQI timing are also counted as wideband CQI reports.</w:t>
      </w:r>
    </w:p>
    <w:p w14:paraId="5FCD9A66" w14:textId="77777777" w:rsidR="00F869E0" w:rsidRPr="00EF06A7" w:rsidRDefault="00F869E0" w:rsidP="00F869E0">
      <w:pPr>
        <w:pStyle w:val="B1"/>
      </w:pPr>
      <w:r w:rsidRPr="00EF06A7">
        <w:t>4.</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wideband Median CQI value.</w:t>
      </w:r>
    </w:p>
    <w:p w14:paraId="6DA92B4B" w14:textId="77777777" w:rsidR="00F869E0" w:rsidRPr="00EF06A7" w:rsidRDefault="00F869E0" w:rsidP="00F869E0">
      <w:pPr>
        <w:pStyle w:val="B1"/>
      </w:pPr>
      <w:r w:rsidRPr="00EF06A7">
        <w:t>5.</w:t>
      </w:r>
      <w:r w:rsidRPr="00EF06A7">
        <w:rPr>
          <w:lang w:eastAsia="zh-CN"/>
        </w:rPr>
        <w:tab/>
      </w:r>
      <w:r w:rsidRPr="00EF06A7">
        <w:t>If Median CQI is not equal to 1 or 15 and 1800 or more of the wideband CQI values are in the range (Median CQI - 1) ≤ Median CQI ≤ ( Median CQI + 1) then continue with step 6, otherwise go to step 9.</w:t>
      </w:r>
    </w:p>
    <w:p w14:paraId="0DEEE033" w14:textId="77777777" w:rsidR="00F869E0" w:rsidRPr="00EF06A7" w:rsidRDefault="00F869E0" w:rsidP="00F869E0">
      <w:pPr>
        <w:pStyle w:val="B1"/>
      </w:pPr>
      <w:r w:rsidRPr="00EF06A7">
        <w:t>6.</w:t>
      </w:r>
      <w:r w:rsidRPr="00EF06A7">
        <w:rPr>
          <w:lang w:eastAsia="zh-CN"/>
        </w:rPr>
        <w:tab/>
      </w:r>
      <w:r w:rsidRPr="00EF06A7">
        <w:t>The SS shall transmit PDSCH via PDCCH DCI format 1_1 for C_RNTI to transmit the DL RMC according to the wideband median-CQI value and shall not react to the UE</w:t>
      </w:r>
      <w:r w:rsidR="00B40D5A" w:rsidRPr="00EF06A7">
        <w:t>’</w:t>
      </w:r>
      <w:r w:rsidRPr="00EF06A7">
        <w:t xml:space="preserve">s wideband CQI reports. The SS sends downlink MAC padding bits on the DL RMC. For any PDSCH transmitted by the SS, record the associated </w:t>
      </w:r>
      <w:smartTag w:uri="urn:schemas-microsoft-com:office:smarttags" w:element="stockticker">
        <w:r w:rsidRPr="00EF06A7">
          <w:t>ACK</w:t>
        </w:r>
      </w:smartTag>
      <w:r w:rsidRPr="00EF06A7">
        <w:t xml:space="preserve">, NACK and statDTX responses. The responses are then filtered as follows: for the sequence of responses for each HARQ process, discard all the statDTX responses. Continue to gather data until the number of filtered </w:t>
      </w:r>
      <w:smartTag w:uri="urn:schemas-microsoft-com:office:smarttags" w:element="stockticker">
        <w:r w:rsidRPr="00EF06A7">
          <w:t>ACK</w:t>
        </w:r>
      </w:smartTag>
      <w:r w:rsidRPr="00EF06A7">
        <w:t>+NACK responses reaches 1000.</w:t>
      </w:r>
    </w:p>
    <w:p w14:paraId="201BB30F" w14:textId="77777777" w:rsidR="00F869E0" w:rsidRPr="00EF06A7" w:rsidRDefault="00F869E0" w:rsidP="00F869E0">
      <w:pPr>
        <w:pStyle w:val="B2"/>
      </w:pPr>
      <w:r w:rsidRPr="00EF06A7">
        <w:t>For the filtered ACK and NACK responses if the ratio (NACK / ACK + NACK) ≤ 0.1 then go to step 7, otherwise go to step 8.</w:t>
      </w:r>
    </w:p>
    <w:p w14:paraId="61B11892" w14:textId="77777777" w:rsidR="00F869E0" w:rsidRPr="00EF06A7" w:rsidRDefault="00F869E0" w:rsidP="00F869E0">
      <w:pPr>
        <w:pStyle w:val="B1"/>
      </w:pPr>
      <w:r w:rsidRPr="00EF06A7">
        <w:t>7.</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8 until 1000 filtered ACK+NACK responses are gathered.</w:t>
      </w:r>
    </w:p>
    <w:p w14:paraId="620875E0" w14:textId="77777777" w:rsidR="00F869E0" w:rsidRPr="00EF06A7" w:rsidRDefault="00F869E0" w:rsidP="00F869E0">
      <w:pPr>
        <w:pStyle w:val="B2"/>
      </w:pPr>
      <w:r w:rsidRPr="00EF06A7">
        <w:t>If the ratio (NACK /ACK + NACK) &gt; 0.1</w:t>
      </w:r>
    </w:p>
    <w:p w14:paraId="799EEE3C" w14:textId="77777777" w:rsidR="00F869E0" w:rsidRPr="00EF06A7" w:rsidRDefault="00F869E0" w:rsidP="00F869E0">
      <w:pPr>
        <w:pStyle w:val="B2"/>
      </w:pPr>
      <w:r w:rsidRPr="00EF06A7">
        <w:t>then pass the UE for this test and go to step 10, otherwise go to step 9.</w:t>
      </w:r>
    </w:p>
    <w:p w14:paraId="61266829" w14:textId="77777777" w:rsidR="00F869E0" w:rsidRPr="00EF06A7" w:rsidRDefault="00F869E0" w:rsidP="00F869E0">
      <w:pPr>
        <w:pStyle w:val="B1"/>
      </w:pPr>
      <w:r w:rsidRPr="00EF06A7">
        <w:t>8.</w:t>
      </w:r>
      <w:r w:rsidRPr="00EF06A7">
        <w:rPr>
          <w:lang w:eastAsia="zh-CN"/>
        </w:rPr>
        <w:tab/>
      </w:r>
      <w:r w:rsidRPr="00EF06A7">
        <w:t>The SS shall transmit PDSCH via PDCCH DCI format 1_1 for C_RNTI to transmit the DL RMC according to the wideband median-CQI-1 value and shall not react to the UE</w:t>
      </w:r>
      <w:r w:rsidR="00B40D5A" w:rsidRPr="00EF06A7">
        <w:t>’</w:t>
      </w:r>
      <w:r w:rsidRPr="00EF06A7">
        <w:t>s wideband CQI reports. The SS sends downlink MAC padding bits on the DL RMC. For any PDSCH, transmitted by the SS, record and filter the ACK, NACK and statDTX responses as in step 6 until 1000 filtered ACK+NACK responses are gathered.</w:t>
      </w:r>
    </w:p>
    <w:p w14:paraId="1976CA2F" w14:textId="77777777" w:rsidR="00F869E0" w:rsidRPr="00EF06A7" w:rsidRDefault="00F869E0" w:rsidP="00F869E0">
      <w:pPr>
        <w:pStyle w:val="B2"/>
      </w:pPr>
      <w:r w:rsidRPr="00EF06A7">
        <w:t>If the ratio (NACK /ACK + NACK) ≤ 0.1</w:t>
      </w:r>
    </w:p>
    <w:p w14:paraId="7D372604" w14:textId="77777777" w:rsidR="00F869E0" w:rsidRPr="00EF06A7" w:rsidRDefault="00F869E0" w:rsidP="00F869E0">
      <w:pPr>
        <w:pStyle w:val="B2"/>
      </w:pPr>
      <w:r w:rsidRPr="00EF06A7">
        <w:t>then pass the UE for this test and go to step 10, otherwise go to step 9.</w:t>
      </w:r>
    </w:p>
    <w:p w14:paraId="47BA6974" w14:textId="77777777" w:rsidR="00F869E0" w:rsidRPr="00EF06A7" w:rsidRDefault="00F869E0" w:rsidP="00F869E0">
      <w:pPr>
        <w:pStyle w:val="B1"/>
      </w:pPr>
      <w:r w:rsidRPr="00EF06A7">
        <w:t>9.</w:t>
      </w:r>
      <w:r w:rsidRPr="00EF06A7">
        <w:tab/>
        <w:t>If both SNR points of the test have not been tested, then r</w:t>
      </w:r>
      <w:r w:rsidRPr="00EF06A7">
        <w:rPr>
          <w:lang w:eastAsia="zh-CN"/>
        </w:rPr>
        <w:t>epeat the same procedure (steps 1 to 8) for the other SNR point as appropriate. Otherwise fail the UE</w:t>
      </w:r>
      <w:r w:rsidRPr="00EF06A7">
        <w:t>.</w:t>
      </w:r>
    </w:p>
    <w:p w14:paraId="556C66AC" w14:textId="77777777" w:rsidR="00F869E0" w:rsidRPr="00EF06A7" w:rsidRDefault="00F869E0" w:rsidP="00F869E0">
      <w:pPr>
        <w:pStyle w:val="B1"/>
        <w:rPr>
          <w:lang w:eastAsia="zh-CN"/>
        </w:rPr>
      </w:pPr>
      <w:r w:rsidRPr="00EF06A7">
        <w:t>10.</w:t>
      </w:r>
      <w:r w:rsidRPr="00EF06A7">
        <w:rPr>
          <w:lang w:eastAsia="zh-CN"/>
        </w:rPr>
        <w:tab/>
      </w:r>
      <w:r w:rsidRPr="00EF06A7">
        <w:t>Repeat step 1 to 9 for Test2.</w:t>
      </w:r>
    </w:p>
    <w:p w14:paraId="3AABC507" w14:textId="77777777" w:rsidR="00F869E0" w:rsidRPr="00EF06A7" w:rsidRDefault="00F869E0" w:rsidP="00F869E0">
      <w:pPr>
        <w:pStyle w:val="H6"/>
      </w:pPr>
      <w:r w:rsidRPr="00EF06A7">
        <w:t>8.2.2.2.1.1.4.3</w:t>
      </w:r>
      <w:r w:rsidRPr="00EF06A7">
        <w:tab/>
        <w:t>Message Contents</w:t>
      </w:r>
    </w:p>
    <w:p w14:paraId="6AB270A3" w14:textId="42B0EC51" w:rsidR="00F869E0" w:rsidRPr="00EF06A7" w:rsidRDefault="00F869E0" w:rsidP="00F869E0">
      <w:r w:rsidRPr="00EF06A7">
        <w:t xml:space="preserve">Message contents are according to TS 38.508-1 [6] subclause 4.6.1 </w:t>
      </w:r>
      <w:r w:rsidR="00C251F6" w:rsidRPr="00EF06A7">
        <w:t xml:space="preserve">and 5.4.2 </w:t>
      </w:r>
      <w:r w:rsidRPr="00EF06A7">
        <w:t>with the following exceptions:</w:t>
      </w:r>
    </w:p>
    <w:p w14:paraId="5A9807E9" w14:textId="77777777" w:rsidR="00F869E0" w:rsidRPr="00EF06A7" w:rsidRDefault="00F869E0" w:rsidP="00F869E0">
      <w:pPr>
        <w:pStyle w:val="H6"/>
      </w:pPr>
      <w:r w:rsidRPr="00EF06A7">
        <w:t>8.2.2.2.1.1.4.3_1</w:t>
      </w:r>
      <w:r w:rsidRPr="00EF06A7">
        <w:tab/>
        <w:t>Message exceptions for SA</w:t>
      </w:r>
    </w:p>
    <w:p w14:paraId="157468AA" w14:textId="77777777" w:rsidR="00F869E0" w:rsidRPr="00EF06A7" w:rsidRDefault="00F869E0" w:rsidP="00F869E0">
      <w:pPr>
        <w:pStyle w:val="TH"/>
      </w:pPr>
      <w:r w:rsidRPr="00EF06A7">
        <w:t xml:space="preserve">Table </w:t>
      </w:r>
      <w:r w:rsidR="000E181B" w:rsidRPr="00EF06A7">
        <w:t>8.2.2.2.1.1.4.3_1</w:t>
      </w:r>
      <w:r w:rsidR="00232695" w:rsidRPr="00EF06A7">
        <w:t>-1</w:t>
      </w:r>
      <w:r w:rsidRPr="00EF06A7">
        <w:t>: CSI-Report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9E0" w:rsidRPr="00EF06A7" w14:paraId="02C47C80" w14:textId="77777777" w:rsidTr="00ED38CA">
        <w:tc>
          <w:tcPr>
            <w:tcW w:w="9747" w:type="dxa"/>
            <w:gridSpan w:val="4"/>
          </w:tcPr>
          <w:p w14:paraId="2DDFEE44" w14:textId="77777777" w:rsidR="00F869E0" w:rsidRPr="00EF06A7" w:rsidRDefault="00F869E0" w:rsidP="00ED38CA">
            <w:pPr>
              <w:pStyle w:val="TAH"/>
              <w:jc w:val="left"/>
              <w:rPr>
                <w:b w:val="0"/>
              </w:rPr>
            </w:pPr>
            <w:r w:rsidRPr="00EF06A7">
              <w:rPr>
                <w:b w:val="0"/>
              </w:rPr>
              <w:t xml:space="preserve">Derivation Path: TS </w:t>
            </w:r>
            <w:r w:rsidR="00232695" w:rsidRPr="00EF06A7">
              <w:rPr>
                <w:b w:val="0"/>
              </w:rPr>
              <w:t>38.508-1 [6], Table 4.6.3-39</w:t>
            </w:r>
          </w:p>
        </w:tc>
      </w:tr>
      <w:tr w:rsidR="00F869E0" w:rsidRPr="00EF06A7" w14:paraId="5E08C90B" w14:textId="77777777" w:rsidTr="00ED38CA">
        <w:tc>
          <w:tcPr>
            <w:tcW w:w="4535" w:type="dxa"/>
          </w:tcPr>
          <w:p w14:paraId="46E8ED27" w14:textId="77777777" w:rsidR="00F869E0" w:rsidRPr="00EF06A7" w:rsidRDefault="00F869E0" w:rsidP="00ED38CA">
            <w:pPr>
              <w:pStyle w:val="TAH"/>
            </w:pPr>
            <w:r w:rsidRPr="00EF06A7">
              <w:t>Information Element</w:t>
            </w:r>
          </w:p>
        </w:tc>
        <w:tc>
          <w:tcPr>
            <w:tcW w:w="2267" w:type="dxa"/>
          </w:tcPr>
          <w:p w14:paraId="70DEC2EA" w14:textId="77777777" w:rsidR="00F869E0" w:rsidRPr="00EF06A7" w:rsidRDefault="00F869E0" w:rsidP="00ED38CA">
            <w:pPr>
              <w:pStyle w:val="TAH"/>
            </w:pPr>
            <w:r w:rsidRPr="00EF06A7">
              <w:t>Value/remark</w:t>
            </w:r>
          </w:p>
        </w:tc>
        <w:tc>
          <w:tcPr>
            <w:tcW w:w="1700" w:type="dxa"/>
          </w:tcPr>
          <w:p w14:paraId="2CE8825F" w14:textId="77777777" w:rsidR="00F869E0" w:rsidRPr="00EF06A7" w:rsidRDefault="00F869E0" w:rsidP="00ED38CA">
            <w:pPr>
              <w:pStyle w:val="TAH"/>
            </w:pPr>
            <w:r w:rsidRPr="00EF06A7">
              <w:t>Comment</w:t>
            </w:r>
          </w:p>
        </w:tc>
        <w:tc>
          <w:tcPr>
            <w:tcW w:w="1245" w:type="dxa"/>
          </w:tcPr>
          <w:p w14:paraId="6EDE379F" w14:textId="77777777" w:rsidR="00F869E0" w:rsidRPr="00EF06A7" w:rsidRDefault="00F869E0" w:rsidP="00ED38CA">
            <w:pPr>
              <w:pStyle w:val="TAH"/>
            </w:pPr>
            <w:r w:rsidRPr="00EF06A7">
              <w:t>Condition</w:t>
            </w:r>
          </w:p>
        </w:tc>
      </w:tr>
      <w:tr w:rsidR="00F869E0" w:rsidRPr="00EF06A7" w14:paraId="6ED44E10" w14:textId="77777777" w:rsidTr="00ED38CA">
        <w:tc>
          <w:tcPr>
            <w:tcW w:w="4535" w:type="dxa"/>
          </w:tcPr>
          <w:p w14:paraId="1215959F" w14:textId="77777777" w:rsidR="00F869E0" w:rsidRPr="00EF06A7" w:rsidRDefault="00F869E0" w:rsidP="00ED38CA">
            <w:pPr>
              <w:pStyle w:val="TAL"/>
            </w:pPr>
            <w:r w:rsidRPr="00EF06A7">
              <w:t xml:space="preserve">CSI-ReportConfig ::= </w:t>
            </w:r>
            <w:r w:rsidRPr="00EF06A7">
              <w:rPr>
                <w:snapToGrid w:val="0"/>
              </w:rPr>
              <w:t xml:space="preserve">SEQUENCE </w:t>
            </w:r>
            <w:r w:rsidRPr="00EF06A7">
              <w:t>{</w:t>
            </w:r>
          </w:p>
        </w:tc>
        <w:tc>
          <w:tcPr>
            <w:tcW w:w="2267" w:type="dxa"/>
          </w:tcPr>
          <w:p w14:paraId="6119BA71" w14:textId="77777777" w:rsidR="00F869E0" w:rsidRPr="00EF06A7" w:rsidRDefault="00F869E0" w:rsidP="00ED38CA">
            <w:pPr>
              <w:pStyle w:val="TAL"/>
            </w:pPr>
          </w:p>
        </w:tc>
        <w:tc>
          <w:tcPr>
            <w:tcW w:w="1700" w:type="dxa"/>
          </w:tcPr>
          <w:p w14:paraId="33127E68" w14:textId="77777777" w:rsidR="00F869E0" w:rsidRPr="00EF06A7" w:rsidRDefault="00F869E0" w:rsidP="00ED38CA">
            <w:pPr>
              <w:pStyle w:val="TAL"/>
            </w:pPr>
          </w:p>
        </w:tc>
        <w:tc>
          <w:tcPr>
            <w:tcW w:w="1245" w:type="dxa"/>
          </w:tcPr>
          <w:p w14:paraId="67883133" w14:textId="77777777" w:rsidR="00F869E0" w:rsidRPr="00EF06A7" w:rsidRDefault="00F869E0" w:rsidP="00ED38CA">
            <w:pPr>
              <w:pStyle w:val="TAL"/>
            </w:pPr>
          </w:p>
        </w:tc>
      </w:tr>
      <w:tr w:rsidR="00F869E0" w:rsidRPr="00EF06A7" w14:paraId="2C1CCC11" w14:textId="77777777" w:rsidTr="00ED38CA">
        <w:tc>
          <w:tcPr>
            <w:tcW w:w="4535" w:type="dxa"/>
          </w:tcPr>
          <w:p w14:paraId="61C3A22A" w14:textId="77777777" w:rsidR="00F869E0" w:rsidRPr="00EF06A7" w:rsidRDefault="00F869E0" w:rsidP="00ED38CA">
            <w:pPr>
              <w:pStyle w:val="TAL"/>
            </w:pPr>
            <w:r w:rsidRPr="00EF06A7">
              <w:t xml:space="preserve">  reportConfigType CHOICE {</w:t>
            </w:r>
          </w:p>
        </w:tc>
        <w:tc>
          <w:tcPr>
            <w:tcW w:w="2267" w:type="dxa"/>
          </w:tcPr>
          <w:p w14:paraId="293103E5" w14:textId="77777777" w:rsidR="00F869E0" w:rsidRPr="00EF06A7" w:rsidRDefault="00F869E0" w:rsidP="00ED38CA">
            <w:pPr>
              <w:pStyle w:val="TAL"/>
            </w:pPr>
          </w:p>
        </w:tc>
        <w:tc>
          <w:tcPr>
            <w:tcW w:w="1700" w:type="dxa"/>
          </w:tcPr>
          <w:p w14:paraId="586F2B7A" w14:textId="77777777" w:rsidR="00F869E0" w:rsidRPr="00EF06A7" w:rsidRDefault="00F869E0" w:rsidP="00ED38CA">
            <w:pPr>
              <w:pStyle w:val="TAL"/>
            </w:pPr>
            <w:r w:rsidRPr="00EF06A7">
              <w:t>Periodic</w:t>
            </w:r>
          </w:p>
        </w:tc>
        <w:tc>
          <w:tcPr>
            <w:tcW w:w="1245" w:type="dxa"/>
          </w:tcPr>
          <w:p w14:paraId="3BE3C581" w14:textId="77777777" w:rsidR="00F869E0" w:rsidRPr="00EF06A7" w:rsidRDefault="00F869E0" w:rsidP="00ED38CA">
            <w:pPr>
              <w:pStyle w:val="TAL"/>
            </w:pPr>
          </w:p>
        </w:tc>
      </w:tr>
      <w:tr w:rsidR="00F869E0" w:rsidRPr="00EF06A7" w14:paraId="7B02BE34" w14:textId="77777777" w:rsidTr="00ED38CA">
        <w:tc>
          <w:tcPr>
            <w:tcW w:w="4535" w:type="dxa"/>
          </w:tcPr>
          <w:p w14:paraId="67CD78B9" w14:textId="77777777" w:rsidR="00F869E0" w:rsidRPr="00EF06A7" w:rsidRDefault="00F869E0" w:rsidP="00ED38CA">
            <w:pPr>
              <w:pStyle w:val="TAL"/>
            </w:pPr>
            <w:r w:rsidRPr="00EF06A7">
              <w:t xml:space="preserve">    periodic SEQUENCE {</w:t>
            </w:r>
          </w:p>
        </w:tc>
        <w:tc>
          <w:tcPr>
            <w:tcW w:w="2267" w:type="dxa"/>
          </w:tcPr>
          <w:p w14:paraId="509D3529" w14:textId="77777777" w:rsidR="00F869E0" w:rsidRPr="00EF06A7" w:rsidRDefault="00F869E0" w:rsidP="00ED38CA">
            <w:pPr>
              <w:pStyle w:val="TAL"/>
            </w:pPr>
          </w:p>
        </w:tc>
        <w:tc>
          <w:tcPr>
            <w:tcW w:w="1700" w:type="dxa"/>
          </w:tcPr>
          <w:p w14:paraId="3A0D4B93" w14:textId="77777777" w:rsidR="00F869E0" w:rsidRPr="00EF06A7" w:rsidRDefault="00F869E0" w:rsidP="00ED38CA">
            <w:pPr>
              <w:pStyle w:val="TAL"/>
            </w:pPr>
          </w:p>
        </w:tc>
        <w:tc>
          <w:tcPr>
            <w:tcW w:w="1245" w:type="dxa"/>
          </w:tcPr>
          <w:p w14:paraId="2B190C89" w14:textId="77777777" w:rsidR="00F869E0" w:rsidRPr="00EF06A7" w:rsidRDefault="00F869E0" w:rsidP="00ED38CA">
            <w:pPr>
              <w:pStyle w:val="TAL"/>
            </w:pPr>
          </w:p>
        </w:tc>
      </w:tr>
      <w:tr w:rsidR="00F869E0" w:rsidRPr="00EF06A7" w14:paraId="07F6C616" w14:textId="77777777" w:rsidTr="00ED38CA">
        <w:tc>
          <w:tcPr>
            <w:tcW w:w="4535" w:type="dxa"/>
          </w:tcPr>
          <w:p w14:paraId="3347DA4F" w14:textId="77777777" w:rsidR="00F869E0" w:rsidRPr="00EF06A7" w:rsidRDefault="00F869E0" w:rsidP="00ED38CA">
            <w:pPr>
              <w:pStyle w:val="TAL"/>
            </w:pPr>
            <w:r w:rsidRPr="00EF06A7">
              <w:t xml:space="preserve">      reportSlotConfig</w:t>
            </w:r>
          </w:p>
        </w:tc>
        <w:tc>
          <w:tcPr>
            <w:tcW w:w="2267" w:type="dxa"/>
          </w:tcPr>
          <w:p w14:paraId="668EE7A2" w14:textId="77777777" w:rsidR="00F869E0" w:rsidRPr="00EF06A7" w:rsidRDefault="00F869E0" w:rsidP="00ED38CA">
            <w:pPr>
              <w:pStyle w:val="TAL"/>
            </w:pPr>
            <w:r w:rsidRPr="00EF06A7">
              <w:t>CSI-ReportPeriodicityAndOffset</w:t>
            </w:r>
          </w:p>
        </w:tc>
        <w:tc>
          <w:tcPr>
            <w:tcW w:w="1700" w:type="dxa"/>
          </w:tcPr>
          <w:p w14:paraId="13591103" w14:textId="77777777" w:rsidR="00F869E0" w:rsidRPr="00EF06A7" w:rsidRDefault="00F869E0" w:rsidP="00ED38CA">
            <w:pPr>
              <w:pStyle w:val="TAL"/>
            </w:pPr>
            <w:r w:rsidRPr="00EF06A7">
              <w:t>8/1</w:t>
            </w:r>
          </w:p>
        </w:tc>
        <w:tc>
          <w:tcPr>
            <w:tcW w:w="1245" w:type="dxa"/>
          </w:tcPr>
          <w:p w14:paraId="5AEE6DCA" w14:textId="77777777" w:rsidR="00F869E0" w:rsidRPr="00EF06A7" w:rsidRDefault="00F869E0" w:rsidP="00ED38CA">
            <w:pPr>
              <w:pStyle w:val="TAL"/>
            </w:pPr>
          </w:p>
        </w:tc>
      </w:tr>
      <w:tr w:rsidR="00F869E0" w:rsidRPr="00EF06A7" w14:paraId="6DB59755" w14:textId="77777777" w:rsidTr="00ED38CA">
        <w:tc>
          <w:tcPr>
            <w:tcW w:w="4535" w:type="dxa"/>
          </w:tcPr>
          <w:p w14:paraId="2119FC75" w14:textId="77777777" w:rsidR="00F869E0" w:rsidRPr="00EF06A7" w:rsidRDefault="00F869E0" w:rsidP="00ED38CA">
            <w:pPr>
              <w:pStyle w:val="TAL"/>
            </w:pPr>
            <w:r w:rsidRPr="00EF06A7">
              <w:t xml:space="preserve">    }</w:t>
            </w:r>
          </w:p>
        </w:tc>
        <w:tc>
          <w:tcPr>
            <w:tcW w:w="2267" w:type="dxa"/>
          </w:tcPr>
          <w:p w14:paraId="7CF6CC66" w14:textId="77777777" w:rsidR="00F869E0" w:rsidRPr="00EF06A7" w:rsidRDefault="00F869E0" w:rsidP="00ED38CA">
            <w:pPr>
              <w:pStyle w:val="TAL"/>
            </w:pPr>
          </w:p>
        </w:tc>
        <w:tc>
          <w:tcPr>
            <w:tcW w:w="1700" w:type="dxa"/>
          </w:tcPr>
          <w:p w14:paraId="230C523A" w14:textId="77777777" w:rsidR="00F869E0" w:rsidRPr="00EF06A7" w:rsidRDefault="00F869E0" w:rsidP="00ED38CA">
            <w:pPr>
              <w:pStyle w:val="TAL"/>
            </w:pPr>
          </w:p>
        </w:tc>
        <w:tc>
          <w:tcPr>
            <w:tcW w:w="1245" w:type="dxa"/>
          </w:tcPr>
          <w:p w14:paraId="2ABB4793" w14:textId="77777777" w:rsidR="00F869E0" w:rsidRPr="00EF06A7" w:rsidRDefault="00F869E0" w:rsidP="00ED38CA">
            <w:pPr>
              <w:pStyle w:val="TAL"/>
            </w:pPr>
          </w:p>
        </w:tc>
      </w:tr>
      <w:tr w:rsidR="00F869E0" w:rsidRPr="00EF06A7" w14:paraId="450757B5" w14:textId="77777777" w:rsidTr="00ED38CA">
        <w:tc>
          <w:tcPr>
            <w:tcW w:w="4535" w:type="dxa"/>
          </w:tcPr>
          <w:p w14:paraId="6A7B9C46" w14:textId="77777777" w:rsidR="00F869E0" w:rsidRPr="00EF06A7" w:rsidRDefault="00F869E0" w:rsidP="00ED38CA">
            <w:pPr>
              <w:pStyle w:val="TAL"/>
            </w:pPr>
            <w:r w:rsidRPr="00EF06A7">
              <w:t xml:space="preserve">  }</w:t>
            </w:r>
          </w:p>
        </w:tc>
        <w:tc>
          <w:tcPr>
            <w:tcW w:w="2267" w:type="dxa"/>
          </w:tcPr>
          <w:p w14:paraId="23272823" w14:textId="77777777" w:rsidR="00F869E0" w:rsidRPr="00EF06A7" w:rsidRDefault="00F869E0" w:rsidP="00ED38CA">
            <w:pPr>
              <w:pStyle w:val="TAL"/>
            </w:pPr>
          </w:p>
        </w:tc>
        <w:tc>
          <w:tcPr>
            <w:tcW w:w="1700" w:type="dxa"/>
          </w:tcPr>
          <w:p w14:paraId="303B801C" w14:textId="77777777" w:rsidR="00F869E0" w:rsidRPr="00EF06A7" w:rsidRDefault="00F869E0" w:rsidP="00ED38CA">
            <w:pPr>
              <w:pStyle w:val="TAL"/>
            </w:pPr>
          </w:p>
        </w:tc>
        <w:tc>
          <w:tcPr>
            <w:tcW w:w="1245" w:type="dxa"/>
          </w:tcPr>
          <w:p w14:paraId="75AE9141" w14:textId="77777777" w:rsidR="00F869E0" w:rsidRPr="00EF06A7" w:rsidRDefault="00F869E0" w:rsidP="00ED38CA">
            <w:pPr>
              <w:pStyle w:val="TAL"/>
            </w:pPr>
          </w:p>
        </w:tc>
      </w:tr>
      <w:tr w:rsidR="00F869E0" w:rsidRPr="00EF06A7" w14:paraId="44DF8F39" w14:textId="77777777" w:rsidTr="00ED38CA">
        <w:tc>
          <w:tcPr>
            <w:tcW w:w="4535" w:type="dxa"/>
          </w:tcPr>
          <w:p w14:paraId="45BCA693" w14:textId="77777777" w:rsidR="00F869E0" w:rsidRPr="00EF06A7" w:rsidRDefault="00F869E0" w:rsidP="00ED38CA">
            <w:pPr>
              <w:pStyle w:val="TAL"/>
            </w:pPr>
            <w:r w:rsidRPr="00EF06A7">
              <w:t xml:space="preserve">  reportFreqConfiguration  SEQUENCE {</w:t>
            </w:r>
          </w:p>
        </w:tc>
        <w:tc>
          <w:tcPr>
            <w:tcW w:w="2267" w:type="dxa"/>
          </w:tcPr>
          <w:p w14:paraId="714F3DDA" w14:textId="77777777" w:rsidR="00F869E0" w:rsidRPr="00EF06A7" w:rsidRDefault="00F869E0" w:rsidP="00ED38CA">
            <w:pPr>
              <w:pStyle w:val="TAL"/>
            </w:pPr>
          </w:p>
        </w:tc>
        <w:tc>
          <w:tcPr>
            <w:tcW w:w="1700" w:type="dxa"/>
          </w:tcPr>
          <w:p w14:paraId="0804B5FB" w14:textId="77777777" w:rsidR="00F869E0" w:rsidRPr="00EF06A7" w:rsidRDefault="00F869E0" w:rsidP="00ED38CA">
            <w:pPr>
              <w:pStyle w:val="TAL"/>
            </w:pPr>
          </w:p>
        </w:tc>
        <w:tc>
          <w:tcPr>
            <w:tcW w:w="1245" w:type="dxa"/>
          </w:tcPr>
          <w:p w14:paraId="37C6134F" w14:textId="77777777" w:rsidR="00F869E0" w:rsidRPr="00EF06A7" w:rsidRDefault="00F869E0" w:rsidP="00ED38CA">
            <w:pPr>
              <w:pStyle w:val="TAL"/>
            </w:pPr>
          </w:p>
        </w:tc>
      </w:tr>
      <w:tr w:rsidR="00F869E0" w:rsidRPr="00EF06A7" w14:paraId="791C7504" w14:textId="77777777" w:rsidTr="00ED38CA">
        <w:tc>
          <w:tcPr>
            <w:tcW w:w="4535" w:type="dxa"/>
          </w:tcPr>
          <w:p w14:paraId="4F864929" w14:textId="77777777" w:rsidR="00F869E0" w:rsidRPr="00EF06A7" w:rsidRDefault="00F869E0" w:rsidP="00ED38CA">
            <w:pPr>
              <w:pStyle w:val="TAL"/>
            </w:pPr>
            <w:r w:rsidRPr="00EF06A7">
              <w:t xml:space="preserve">    csi-ReportingBand CHOICE{</w:t>
            </w:r>
          </w:p>
        </w:tc>
        <w:tc>
          <w:tcPr>
            <w:tcW w:w="2267" w:type="dxa"/>
          </w:tcPr>
          <w:p w14:paraId="6DB1805C" w14:textId="77777777" w:rsidR="00F869E0" w:rsidRPr="00EF06A7" w:rsidRDefault="00F869E0" w:rsidP="00ED38CA">
            <w:pPr>
              <w:pStyle w:val="TAL"/>
            </w:pPr>
          </w:p>
        </w:tc>
        <w:tc>
          <w:tcPr>
            <w:tcW w:w="1700" w:type="dxa"/>
          </w:tcPr>
          <w:p w14:paraId="4D963ACA" w14:textId="77777777" w:rsidR="00F869E0" w:rsidRPr="00EF06A7" w:rsidRDefault="00F869E0" w:rsidP="00ED38CA">
            <w:pPr>
              <w:pStyle w:val="TAL"/>
            </w:pPr>
          </w:p>
        </w:tc>
        <w:tc>
          <w:tcPr>
            <w:tcW w:w="1245" w:type="dxa"/>
          </w:tcPr>
          <w:p w14:paraId="175A2A7B" w14:textId="77777777" w:rsidR="00F869E0" w:rsidRPr="00EF06A7" w:rsidRDefault="00F869E0" w:rsidP="00ED38CA">
            <w:pPr>
              <w:pStyle w:val="TAL"/>
            </w:pPr>
          </w:p>
        </w:tc>
      </w:tr>
      <w:tr w:rsidR="00F869E0" w:rsidRPr="00EF06A7" w14:paraId="783DE91C" w14:textId="77777777" w:rsidTr="00ED38CA">
        <w:tc>
          <w:tcPr>
            <w:tcW w:w="4535" w:type="dxa"/>
          </w:tcPr>
          <w:p w14:paraId="53C20D78" w14:textId="77777777" w:rsidR="00F869E0" w:rsidRPr="00EF06A7" w:rsidRDefault="00F869E0" w:rsidP="00ED38CA">
            <w:pPr>
              <w:pStyle w:val="TAL"/>
            </w:pPr>
            <w:r w:rsidRPr="00EF06A7">
              <w:t xml:space="preserve">       Subbands9</w:t>
            </w:r>
          </w:p>
        </w:tc>
        <w:tc>
          <w:tcPr>
            <w:tcW w:w="2267" w:type="dxa"/>
          </w:tcPr>
          <w:p w14:paraId="568B878A" w14:textId="77777777" w:rsidR="00F869E0" w:rsidRPr="00EF06A7" w:rsidRDefault="00F869E0" w:rsidP="00ED38CA">
            <w:pPr>
              <w:pStyle w:val="TAL"/>
            </w:pPr>
            <w:r w:rsidRPr="00EF06A7">
              <w:t>111111111</w:t>
            </w:r>
          </w:p>
        </w:tc>
        <w:tc>
          <w:tcPr>
            <w:tcW w:w="1700" w:type="dxa"/>
          </w:tcPr>
          <w:p w14:paraId="41DB95E5" w14:textId="77777777" w:rsidR="00F869E0" w:rsidRPr="00EF06A7" w:rsidRDefault="00F869E0" w:rsidP="00ED38CA">
            <w:pPr>
              <w:pStyle w:val="TAL"/>
            </w:pPr>
          </w:p>
        </w:tc>
        <w:tc>
          <w:tcPr>
            <w:tcW w:w="1245" w:type="dxa"/>
          </w:tcPr>
          <w:p w14:paraId="20124716" w14:textId="77777777" w:rsidR="00F869E0" w:rsidRPr="00EF06A7" w:rsidRDefault="00F869E0" w:rsidP="00ED38CA">
            <w:pPr>
              <w:pStyle w:val="TAL"/>
            </w:pPr>
          </w:p>
        </w:tc>
      </w:tr>
      <w:tr w:rsidR="00F869E0" w:rsidRPr="00EF06A7" w14:paraId="41C704CC" w14:textId="77777777" w:rsidTr="00ED38CA">
        <w:tc>
          <w:tcPr>
            <w:tcW w:w="4535" w:type="dxa"/>
          </w:tcPr>
          <w:p w14:paraId="7A24DA5E" w14:textId="77777777" w:rsidR="00F869E0" w:rsidRPr="00EF06A7" w:rsidRDefault="00F869E0" w:rsidP="00ED38CA">
            <w:pPr>
              <w:pStyle w:val="TAL"/>
            </w:pPr>
            <w:r w:rsidRPr="00EF06A7">
              <w:t xml:space="preserve">    }</w:t>
            </w:r>
          </w:p>
        </w:tc>
        <w:tc>
          <w:tcPr>
            <w:tcW w:w="2267" w:type="dxa"/>
          </w:tcPr>
          <w:p w14:paraId="72DA4A72" w14:textId="77777777" w:rsidR="00F869E0" w:rsidRPr="00EF06A7" w:rsidRDefault="00F869E0" w:rsidP="00ED38CA">
            <w:pPr>
              <w:pStyle w:val="TAL"/>
            </w:pPr>
          </w:p>
        </w:tc>
        <w:tc>
          <w:tcPr>
            <w:tcW w:w="1700" w:type="dxa"/>
          </w:tcPr>
          <w:p w14:paraId="3B66F2D2" w14:textId="77777777" w:rsidR="00F869E0" w:rsidRPr="00EF06A7" w:rsidRDefault="00F869E0" w:rsidP="00ED38CA">
            <w:pPr>
              <w:pStyle w:val="TAL"/>
            </w:pPr>
          </w:p>
        </w:tc>
        <w:tc>
          <w:tcPr>
            <w:tcW w:w="1245" w:type="dxa"/>
          </w:tcPr>
          <w:p w14:paraId="777E426B" w14:textId="77777777" w:rsidR="00F869E0" w:rsidRPr="00EF06A7" w:rsidRDefault="00F869E0" w:rsidP="00ED38CA">
            <w:pPr>
              <w:pStyle w:val="TAL"/>
            </w:pPr>
          </w:p>
        </w:tc>
      </w:tr>
      <w:tr w:rsidR="00F869E0" w:rsidRPr="00EF06A7" w14:paraId="613A530D" w14:textId="77777777" w:rsidTr="00ED38CA">
        <w:tc>
          <w:tcPr>
            <w:tcW w:w="4535" w:type="dxa"/>
          </w:tcPr>
          <w:p w14:paraId="0B0FDEC1" w14:textId="77777777" w:rsidR="00F869E0" w:rsidRPr="00EF06A7" w:rsidRDefault="00F869E0" w:rsidP="00ED38CA">
            <w:pPr>
              <w:pStyle w:val="TAL"/>
            </w:pPr>
            <w:r w:rsidRPr="00EF06A7">
              <w:t xml:space="preserve">  }</w:t>
            </w:r>
          </w:p>
        </w:tc>
        <w:tc>
          <w:tcPr>
            <w:tcW w:w="2267" w:type="dxa"/>
          </w:tcPr>
          <w:p w14:paraId="7AE14104" w14:textId="77777777" w:rsidR="00F869E0" w:rsidRPr="00EF06A7" w:rsidRDefault="00F869E0" w:rsidP="00ED38CA">
            <w:pPr>
              <w:pStyle w:val="TAL"/>
            </w:pPr>
          </w:p>
        </w:tc>
        <w:tc>
          <w:tcPr>
            <w:tcW w:w="1700" w:type="dxa"/>
          </w:tcPr>
          <w:p w14:paraId="2E882B6B" w14:textId="77777777" w:rsidR="00F869E0" w:rsidRPr="00EF06A7" w:rsidRDefault="00F869E0" w:rsidP="00ED38CA">
            <w:pPr>
              <w:pStyle w:val="TAL"/>
            </w:pPr>
          </w:p>
        </w:tc>
        <w:tc>
          <w:tcPr>
            <w:tcW w:w="1245" w:type="dxa"/>
          </w:tcPr>
          <w:p w14:paraId="38F6702D" w14:textId="77777777" w:rsidR="00F869E0" w:rsidRPr="00EF06A7" w:rsidRDefault="00F869E0" w:rsidP="00ED38CA">
            <w:pPr>
              <w:pStyle w:val="TAL"/>
            </w:pPr>
          </w:p>
        </w:tc>
      </w:tr>
      <w:tr w:rsidR="00F869E0" w:rsidRPr="00EF06A7" w14:paraId="6FE2CEBE" w14:textId="77777777" w:rsidTr="00ED38CA">
        <w:tc>
          <w:tcPr>
            <w:tcW w:w="4535" w:type="dxa"/>
          </w:tcPr>
          <w:p w14:paraId="1590F85C" w14:textId="77777777" w:rsidR="00F869E0" w:rsidRPr="00EF06A7" w:rsidRDefault="00F869E0" w:rsidP="00ED38CA">
            <w:pPr>
              <w:pStyle w:val="TAL"/>
            </w:pPr>
            <w:r w:rsidRPr="00EF06A7">
              <w:t>}</w:t>
            </w:r>
          </w:p>
        </w:tc>
        <w:tc>
          <w:tcPr>
            <w:tcW w:w="2267" w:type="dxa"/>
          </w:tcPr>
          <w:p w14:paraId="7594A4B4" w14:textId="77777777" w:rsidR="00F869E0" w:rsidRPr="00EF06A7" w:rsidRDefault="00F869E0" w:rsidP="00ED38CA">
            <w:pPr>
              <w:pStyle w:val="TAL"/>
            </w:pPr>
          </w:p>
        </w:tc>
        <w:tc>
          <w:tcPr>
            <w:tcW w:w="1700" w:type="dxa"/>
          </w:tcPr>
          <w:p w14:paraId="627F91F0" w14:textId="77777777" w:rsidR="00F869E0" w:rsidRPr="00EF06A7" w:rsidRDefault="00F869E0" w:rsidP="00ED38CA">
            <w:pPr>
              <w:pStyle w:val="TAL"/>
            </w:pPr>
          </w:p>
        </w:tc>
        <w:tc>
          <w:tcPr>
            <w:tcW w:w="1245" w:type="dxa"/>
          </w:tcPr>
          <w:p w14:paraId="530E8A77" w14:textId="77777777" w:rsidR="00F869E0" w:rsidRPr="00EF06A7" w:rsidRDefault="00F869E0" w:rsidP="00ED38CA">
            <w:pPr>
              <w:pStyle w:val="TAL"/>
            </w:pPr>
          </w:p>
        </w:tc>
      </w:tr>
    </w:tbl>
    <w:p w14:paraId="6B225538" w14:textId="77777777" w:rsidR="00F869E0" w:rsidRPr="00EF06A7" w:rsidRDefault="00F869E0" w:rsidP="00F869E0"/>
    <w:p w14:paraId="1F2C2B79" w14:textId="77777777" w:rsidR="00F869E0" w:rsidRPr="00EF06A7" w:rsidRDefault="00F869E0" w:rsidP="00F869E0">
      <w:pPr>
        <w:pStyle w:val="TH"/>
        <w:rPr>
          <w:i/>
          <w:iCs/>
        </w:rPr>
      </w:pPr>
      <w:r w:rsidRPr="00EF06A7">
        <w:t xml:space="preserve">Table </w:t>
      </w:r>
      <w:r w:rsidR="00232695" w:rsidRPr="00EF06A7">
        <w:t>8</w:t>
      </w:r>
      <w:r w:rsidRPr="00EF06A7">
        <w:t>.2.2.2.1.1.4.</w:t>
      </w:r>
      <w:r w:rsidR="00232695" w:rsidRPr="00EF06A7">
        <w:t>3</w:t>
      </w:r>
      <w:r w:rsidRPr="00EF06A7">
        <w:t xml:space="preserve">_1-2: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69E0" w:rsidRPr="00EF06A7" w14:paraId="36AE71B7" w14:textId="77777777" w:rsidTr="00ED38CA">
        <w:tc>
          <w:tcPr>
            <w:tcW w:w="9747" w:type="dxa"/>
            <w:gridSpan w:val="4"/>
          </w:tcPr>
          <w:p w14:paraId="7C8C8A9C" w14:textId="77777777" w:rsidR="00F869E0" w:rsidRPr="00EF06A7" w:rsidRDefault="00F869E0" w:rsidP="00ED38CA">
            <w:pPr>
              <w:pStyle w:val="TAH"/>
              <w:jc w:val="left"/>
              <w:rPr>
                <w:b w:val="0"/>
              </w:rPr>
            </w:pPr>
            <w:r w:rsidRPr="00EF06A7">
              <w:rPr>
                <w:b w:val="0"/>
              </w:rPr>
              <w:t xml:space="preserve">Derivation Path: TS </w:t>
            </w:r>
            <w:r w:rsidR="00232695" w:rsidRPr="00EF06A7">
              <w:rPr>
                <w:b w:val="0"/>
              </w:rPr>
              <w:t>38.508-1 [6], Table 4.6.3-25</w:t>
            </w:r>
          </w:p>
        </w:tc>
      </w:tr>
      <w:tr w:rsidR="00F869E0" w:rsidRPr="00EF06A7" w14:paraId="4312536A" w14:textId="77777777" w:rsidTr="00ED38CA">
        <w:tc>
          <w:tcPr>
            <w:tcW w:w="4535" w:type="dxa"/>
          </w:tcPr>
          <w:p w14:paraId="5D4D5AD0" w14:textId="77777777" w:rsidR="00F869E0" w:rsidRPr="00EF06A7" w:rsidRDefault="00F869E0" w:rsidP="00ED38CA">
            <w:pPr>
              <w:pStyle w:val="TAH"/>
            </w:pPr>
            <w:r w:rsidRPr="00EF06A7">
              <w:t>Information Element</w:t>
            </w:r>
          </w:p>
        </w:tc>
        <w:tc>
          <w:tcPr>
            <w:tcW w:w="2267" w:type="dxa"/>
          </w:tcPr>
          <w:p w14:paraId="7BA1B586" w14:textId="77777777" w:rsidR="00F869E0" w:rsidRPr="00EF06A7" w:rsidRDefault="00F869E0" w:rsidP="00ED38CA">
            <w:pPr>
              <w:pStyle w:val="TAH"/>
            </w:pPr>
            <w:r w:rsidRPr="00EF06A7">
              <w:t>Value/remark</w:t>
            </w:r>
          </w:p>
        </w:tc>
        <w:tc>
          <w:tcPr>
            <w:tcW w:w="1700" w:type="dxa"/>
          </w:tcPr>
          <w:p w14:paraId="05BDDF54" w14:textId="77777777" w:rsidR="00F869E0" w:rsidRPr="00EF06A7" w:rsidRDefault="00F869E0" w:rsidP="00ED38CA">
            <w:pPr>
              <w:pStyle w:val="TAH"/>
            </w:pPr>
            <w:r w:rsidRPr="00EF06A7">
              <w:t>Comment</w:t>
            </w:r>
          </w:p>
        </w:tc>
        <w:tc>
          <w:tcPr>
            <w:tcW w:w="1245" w:type="dxa"/>
          </w:tcPr>
          <w:p w14:paraId="602D408D" w14:textId="77777777" w:rsidR="00F869E0" w:rsidRPr="00EF06A7" w:rsidRDefault="00F869E0" w:rsidP="00ED38CA">
            <w:pPr>
              <w:pStyle w:val="TAH"/>
            </w:pPr>
            <w:r w:rsidRPr="00EF06A7">
              <w:t>Condition</w:t>
            </w:r>
          </w:p>
        </w:tc>
      </w:tr>
      <w:tr w:rsidR="00F869E0" w:rsidRPr="00EF06A7" w14:paraId="774F5369" w14:textId="77777777" w:rsidTr="00ED38CA">
        <w:tc>
          <w:tcPr>
            <w:tcW w:w="4535" w:type="dxa"/>
          </w:tcPr>
          <w:p w14:paraId="3116DC74" w14:textId="77777777" w:rsidR="00F869E0" w:rsidRPr="00EF06A7" w:rsidRDefault="00F869E0" w:rsidP="00ED38CA">
            <w:pPr>
              <w:pStyle w:val="TAL"/>
            </w:pPr>
            <w:r w:rsidRPr="00EF06A7">
              <w:t xml:space="preserve">CodebookConfig ::= </w:t>
            </w:r>
            <w:r w:rsidRPr="00EF06A7">
              <w:rPr>
                <w:snapToGrid w:val="0"/>
              </w:rPr>
              <w:t xml:space="preserve">SEQUENCE </w:t>
            </w:r>
            <w:r w:rsidRPr="00EF06A7">
              <w:t>{</w:t>
            </w:r>
          </w:p>
        </w:tc>
        <w:tc>
          <w:tcPr>
            <w:tcW w:w="2267" w:type="dxa"/>
          </w:tcPr>
          <w:p w14:paraId="55142AE7" w14:textId="77777777" w:rsidR="00F869E0" w:rsidRPr="00EF06A7" w:rsidRDefault="00F869E0" w:rsidP="00ED38CA">
            <w:pPr>
              <w:pStyle w:val="TAL"/>
            </w:pPr>
          </w:p>
        </w:tc>
        <w:tc>
          <w:tcPr>
            <w:tcW w:w="1700" w:type="dxa"/>
          </w:tcPr>
          <w:p w14:paraId="01BEB4D1" w14:textId="77777777" w:rsidR="00F869E0" w:rsidRPr="00EF06A7" w:rsidRDefault="00F869E0" w:rsidP="00ED38CA">
            <w:pPr>
              <w:pStyle w:val="TAL"/>
            </w:pPr>
          </w:p>
        </w:tc>
        <w:tc>
          <w:tcPr>
            <w:tcW w:w="1245" w:type="dxa"/>
          </w:tcPr>
          <w:p w14:paraId="0C2B61B0" w14:textId="77777777" w:rsidR="00F869E0" w:rsidRPr="00EF06A7" w:rsidRDefault="00F869E0" w:rsidP="00ED38CA">
            <w:pPr>
              <w:pStyle w:val="TAL"/>
            </w:pPr>
          </w:p>
        </w:tc>
      </w:tr>
      <w:tr w:rsidR="00F869E0" w:rsidRPr="00EF06A7" w14:paraId="16FB90E3" w14:textId="77777777" w:rsidTr="00ED38CA">
        <w:tc>
          <w:tcPr>
            <w:tcW w:w="4535" w:type="dxa"/>
          </w:tcPr>
          <w:p w14:paraId="393FD600" w14:textId="77777777" w:rsidR="00F869E0" w:rsidRPr="00EF06A7" w:rsidRDefault="00F869E0" w:rsidP="00ED38CA">
            <w:pPr>
              <w:pStyle w:val="TAL"/>
            </w:pPr>
            <w:r w:rsidRPr="00EF06A7">
              <w:t xml:space="preserve">  codebookType  CHOICE {</w:t>
            </w:r>
          </w:p>
        </w:tc>
        <w:tc>
          <w:tcPr>
            <w:tcW w:w="2267" w:type="dxa"/>
          </w:tcPr>
          <w:p w14:paraId="61019A16" w14:textId="77777777" w:rsidR="00F869E0" w:rsidRPr="00EF06A7" w:rsidRDefault="00F869E0" w:rsidP="00ED38CA">
            <w:pPr>
              <w:pStyle w:val="TAL"/>
            </w:pPr>
          </w:p>
        </w:tc>
        <w:tc>
          <w:tcPr>
            <w:tcW w:w="1700" w:type="dxa"/>
          </w:tcPr>
          <w:p w14:paraId="158120E7" w14:textId="77777777" w:rsidR="00F869E0" w:rsidRPr="00EF06A7" w:rsidRDefault="00F869E0" w:rsidP="00ED38CA">
            <w:pPr>
              <w:pStyle w:val="TAL"/>
            </w:pPr>
          </w:p>
        </w:tc>
        <w:tc>
          <w:tcPr>
            <w:tcW w:w="1245" w:type="dxa"/>
          </w:tcPr>
          <w:p w14:paraId="15D7E868" w14:textId="77777777" w:rsidR="00F869E0" w:rsidRPr="00EF06A7" w:rsidRDefault="00F869E0" w:rsidP="00ED38CA">
            <w:pPr>
              <w:pStyle w:val="TAL"/>
            </w:pPr>
          </w:p>
        </w:tc>
      </w:tr>
      <w:tr w:rsidR="00F869E0" w:rsidRPr="00EF06A7" w14:paraId="75CA9892" w14:textId="77777777" w:rsidTr="00ED38CA">
        <w:tc>
          <w:tcPr>
            <w:tcW w:w="4535" w:type="dxa"/>
          </w:tcPr>
          <w:p w14:paraId="4BF2034B" w14:textId="77777777" w:rsidR="00F869E0" w:rsidRPr="00EF06A7" w:rsidDel="00256AA7" w:rsidRDefault="00F869E0" w:rsidP="00ED38CA">
            <w:pPr>
              <w:pStyle w:val="TAL"/>
            </w:pPr>
            <w:r w:rsidRPr="00EF06A7">
              <w:t xml:space="preserve">    type1  SEQUENCE {</w:t>
            </w:r>
          </w:p>
        </w:tc>
        <w:tc>
          <w:tcPr>
            <w:tcW w:w="2267" w:type="dxa"/>
          </w:tcPr>
          <w:p w14:paraId="1E75423E" w14:textId="77777777" w:rsidR="00F869E0" w:rsidRPr="00EF06A7" w:rsidRDefault="00F869E0" w:rsidP="00ED38CA">
            <w:pPr>
              <w:pStyle w:val="TAL"/>
            </w:pPr>
          </w:p>
        </w:tc>
        <w:tc>
          <w:tcPr>
            <w:tcW w:w="1700" w:type="dxa"/>
          </w:tcPr>
          <w:p w14:paraId="137B10E1" w14:textId="77777777" w:rsidR="00F869E0" w:rsidRPr="00EF06A7" w:rsidRDefault="00F869E0" w:rsidP="00ED38CA">
            <w:pPr>
              <w:pStyle w:val="TAL"/>
            </w:pPr>
          </w:p>
        </w:tc>
        <w:tc>
          <w:tcPr>
            <w:tcW w:w="1245" w:type="dxa"/>
          </w:tcPr>
          <w:p w14:paraId="73433EBC" w14:textId="77777777" w:rsidR="00F869E0" w:rsidRPr="00EF06A7" w:rsidRDefault="00F869E0" w:rsidP="00ED38CA">
            <w:pPr>
              <w:pStyle w:val="TAL"/>
            </w:pPr>
          </w:p>
        </w:tc>
      </w:tr>
      <w:tr w:rsidR="00F869E0" w:rsidRPr="00EF06A7" w14:paraId="36165957" w14:textId="77777777" w:rsidTr="00ED38CA">
        <w:tc>
          <w:tcPr>
            <w:tcW w:w="4535" w:type="dxa"/>
          </w:tcPr>
          <w:p w14:paraId="784C16FE" w14:textId="77777777" w:rsidR="00F869E0" w:rsidRPr="00EF06A7" w:rsidDel="00256AA7" w:rsidRDefault="00F869E0" w:rsidP="00ED38CA">
            <w:pPr>
              <w:pStyle w:val="TAL"/>
            </w:pPr>
            <w:r w:rsidRPr="00EF06A7">
              <w:t xml:space="preserve">      subType CHOICE {</w:t>
            </w:r>
          </w:p>
        </w:tc>
        <w:tc>
          <w:tcPr>
            <w:tcW w:w="2267" w:type="dxa"/>
          </w:tcPr>
          <w:p w14:paraId="1A1AF527" w14:textId="77777777" w:rsidR="00F869E0" w:rsidRPr="00EF06A7" w:rsidRDefault="00F869E0" w:rsidP="00ED38CA">
            <w:pPr>
              <w:pStyle w:val="TAL"/>
            </w:pPr>
          </w:p>
        </w:tc>
        <w:tc>
          <w:tcPr>
            <w:tcW w:w="1700" w:type="dxa"/>
          </w:tcPr>
          <w:p w14:paraId="173B9BC8" w14:textId="77777777" w:rsidR="00F869E0" w:rsidRPr="00EF06A7" w:rsidRDefault="00F869E0" w:rsidP="00ED38CA">
            <w:pPr>
              <w:pStyle w:val="TAL"/>
            </w:pPr>
          </w:p>
        </w:tc>
        <w:tc>
          <w:tcPr>
            <w:tcW w:w="1245" w:type="dxa"/>
          </w:tcPr>
          <w:p w14:paraId="64D40D7D" w14:textId="77777777" w:rsidR="00F869E0" w:rsidRPr="00EF06A7" w:rsidRDefault="00F869E0" w:rsidP="00ED38CA">
            <w:pPr>
              <w:pStyle w:val="TAL"/>
            </w:pPr>
          </w:p>
        </w:tc>
      </w:tr>
      <w:tr w:rsidR="00F869E0" w:rsidRPr="00EF06A7" w14:paraId="1C181469" w14:textId="77777777" w:rsidTr="00ED38CA">
        <w:tc>
          <w:tcPr>
            <w:tcW w:w="4535" w:type="dxa"/>
          </w:tcPr>
          <w:p w14:paraId="126E2BC9" w14:textId="77777777" w:rsidR="00F869E0" w:rsidRPr="00EF06A7" w:rsidDel="00256AA7" w:rsidRDefault="00F869E0" w:rsidP="00ED38CA">
            <w:pPr>
              <w:pStyle w:val="TAL"/>
            </w:pPr>
            <w:r w:rsidRPr="00EF06A7">
              <w:t xml:space="preserve">        typeI-SinglePanel SEQUENCE {</w:t>
            </w:r>
          </w:p>
        </w:tc>
        <w:tc>
          <w:tcPr>
            <w:tcW w:w="2267" w:type="dxa"/>
          </w:tcPr>
          <w:p w14:paraId="279274F2" w14:textId="77777777" w:rsidR="00F869E0" w:rsidRPr="00EF06A7" w:rsidRDefault="00F869E0" w:rsidP="00ED38CA">
            <w:pPr>
              <w:pStyle w:val="TAL"/>
            </w:pPr>
          </w:p>
        </w:tc>
        <w:tc>
          <w:tcPr>
            <w:tcW w:w="1700" w:type="dxa"/>
          </w:tcPr>
          <w:p w14:paraId="389D20DC" w14:textId="77777777" w:rsidR="00F869E0" w:rsidRPr="00EF06A7" w:rsidRDefault="00F869E0" w:rsidP="00ED38CA">
            <w:pPr>
              <w:pStyle w:val="TAL"/>
            </w:pPr>
          </w:p>
        </w:tc>
        <w:tc>
          <w:tcPr>
            <w:tcW w:w="1245" w:type="dxa"/>
          </w:tcPr>
          <w:p w14:paraId="7F02738E" w14:textId="77777777" w:rsidR="00F869E0" w:rsidRPr="00EF06A7" w:rsidRDefault="00F869E0" w:rsidP="00ED38CA">
            <w:pPr>
              <w:pStyle w:val="TAL"/>
            </w:pPr>
          </w:p>
        </w:tc>
      </w:tr>
      <w:tr w:rsidR="00F869E0" w:rsidRPr="00EF06A7" w14:paraId="2504269B" w14:textId="77777777" w:rsidTr="00ED38CA">
        <w:tc>
          <w:tcPr>
            <w:tcW w:w="4535" w:type="dxa"/>
          </w:tcPr>
          <w:p w14:paraId="62D3C381" w14:textId="77777777" w:rsidR="00F869E0" w:rsidRPr="00EF06A7" w:rsidDel="00256AA7" w:rsidRDefault="00F869E0" w:rsidP="00ED38CA">
            <w:pPr>
              <w:pStyle w:val="TAL"/>
            </w:pPr>
            <w:r w:rsidRPr="00EF06A7">
              <w:t xml:space="preserve">          nrOfAntennaPorts CHOICE {</w:t>
            </w:r>
          </w:p>
        </w:tc>
        <w:tc>
          <w:tcPr>
            <w:tcW w:w="2267" w:type="dxa"/>
          </w:tcPr>
          <w:p w14:paraId="71001104" w14:textId="77777777" w:rsidR="00F869E0" w:rsidRPr="00EF06A7" w:rsidRDefault="00F869E0" w:rsidP="00ED38CA">
            <w:pPr>
              <w:pStyle w:val="TAL"/>
            </w:pPr>
          </w:p>
        </w:tc>
        <w:tc>
          <w:tcPr>
            <w:tcW w:w="1700" w:type="dxa"/>
          </w:tcPr>
          <w:p w14:paraId="2A99A889" w14:textId="77777777" w:rsidR="00F869E0" w:rsidRPr="00EF06A7" w:rsidRDefault="00F869E0" w:rsidP="00ED38CA">
            <w:pPr>
              <w:pStyle w:val="TAL"/>
            </w:pPr>
          </w:p>
        </w:tc>
        <w:tc>
          <w:tcPr>
            <w:tcW w:w="1245" w:type="dxa"/>
          </w:tcPr>
          <w:p w14:paraId="63E360C4" w14:textId="77777777" w:rsidR="00F869E0" w:rsidRPr="00EF06A7" w:rsidRDefault="00F869E0" w:rsidP="00ED38CA">
            <w:pPr>
              <w:pStyle w:val="TAL"/>
            </w:pPr>
          </w:p>
        </w:tc>
      </w:tr>
      <w:tr w:rsidR="00F869E0" w:rsidRPr="00EF06A7" w14:paraId="25528642" w14:textId="77777777" w:rsidTr="00ED38CA">
        <w:tc>
          <w:tcPr>
            <w:tcW w:w="4535" w:type="dxa"/>
          </w:tcPr>
          <w:p w14:paraId="2B49D543" w14:textId="77777777" w:rsidR="00F869E0" w:rsidRPr="00EF06A7" w:rsidRDefault="00F869E0" w:rsidP="00ED38CA">
            <w:pPr>
              <w:pStyle w:val="TAL"/>
            </w:pPr>
            <w:r w:rsidRPr="00EF06A7">
              <w:t xml:space="preserve">              Two SEQUENCE {</w:t>
            </w:r>
          </w:p>
        </w:tc>
        <w:tc>
          <w:tcPr>
            <w:tcW w:w="2267" w:type="dxa"/>
          </w:tcPr>
          <w:p w14:paraId="4A8733B8" w14:textId="77777777" w:rsidR="00F869E0" w:rsidRPr="00EF06A7" w:rsidRDefault="00F869E0" w:rsidP="00ED38CA">
            <w:pPr>
              <w:pStyle w:val="TAL"/>
            </w:pPr>
          </w:p>
        </w:tc>
        <w:tc>
          <w:tcPr>
            <w:tcW w:w="1700" w:type="dxa"/>
          </w:tcPr>
          <w:p w14:paraId="3FD80584" w14:textId="77777777" w:rsidR="00F869E0" w:rsidRPr="00EF06A7" w:rsidRDefault="00F869E0" w:rsidP="00ED38CA">
            <w:pPr>
              <w:pStyle w:val="TAL"/>
            </w:pPr>
          </w:p>
        </w:tc>
        <w:tc>
          <w:tcPr>
            <w:tcW w:w="1245" w:type="dxa"/>
          </w:tcPr>
          <w:p w14:paraId="5D587377" w14:textId="77777777" w:rsidR="00F869E0" w:rsidRPr="00EF06A7" w:rsidRDefault="00F869E0" w:rsidP="00ED38CA">
            <w:pPr>
              <w:pStyle w:val="TAL"/>
            </w:pPr>
          </w:p>
        </w:tc>
      </w:tr>
      <w:tr w:rsidR="00F869E0" w:rsidRPr="00EF06A7" w14:paraId="61ECFB12" w14:textId="77777777" w:rsidTr="00ED38CA">
        <w:tc>
          <w:tcPr>
            <w:tcW w:w="4535" w:type="dxa"/>
          </w:tcPr>
          <w:p w14:paraId="69F54646" w14:textId="77777777" w:rsidR="00F869E0" w:rsidRPr="00EF06A7" w:rsidRDefault="00F869E0" w:rsidP="00ED38CA">
            <w:pPr>
              <w:pStyle w:val="TAL"/>
            </w:pPr>
            <w:r w:rsidRPr="00EF06A7">
              <w:t xml:space="preserve">                 twoTX-codebookSubsetRestriction</w:t>
            </w:r>
          </w:p>
        </w:tc>
        <w:tc>
          <w:tcPr>
            <w:tcW w:w="2267" w:type="dxa"/>
          </w:tcPr>
          <w:p w14:paraId="0195E365" w14:textId="77777777" w:rsidR="00F869E0" w:rsidRPr="00EF06A7" w:rsidRDefault="00F869E0" w:rsidP="00ED38CA">
            <w:pPr>
              <w:pStyle w:val="TAL"/>
            </w:pPr>
            <w:r w:rsidRPr="00EF06A7">
              <w:t>010000</w:t>
            </w:r>
          </w:p>
        </w:tc>
        <w:tc>
          <w:tcPr>
            <w:tcW w:w="1700" w:type="dxa"/>
          </w:tcPr>
          <w:p w14:paraId="6E4145BF" w14:textId="77777777" w:rsidR="00F869E0" w:rsidRPr="00EF06A7" w:rsidRDefault="00F869E0" w:rsidP="00ED38CA">
            <w:pPr>
              <w:pStyle w:val="TAL"/>
            </w:pPr>
          </w:p>
        </w:tc>
        <w:tc>
          <w:tcPr>
            <w:tcW w:w="1245" w:type="dxa"/>
          </w:tcPr>
          <w:p w14:paraId="591DA919" w14:textId="77777777" w:rsidR="00F869E0" w:rsidRPr="00EF06A7" w:rsidRDefault="00F869E0" w:rsidP="00ED38CA">
            <w:pPr>
              <w:pStyle w:val="TAL"/>
            </w:pPr>
          </w:p>
        </w:tc>
      </w:tr>
      <w:tr w:rsidR="00F869E0" w:rsidRPr="00EF06A7" w14:paraId="53766A0B" w14:textId="77777777" w:rsidTr="00ED38CA">
        <w:tc>
          <w:tcPr>
            <w:tcW w:w="4535" w:type="dxa"/>
          </w:tcPr>
          <w:p w14:paraId="5B68DD52" w14:textId="77777777" w:rsidR="00F869E0" w:rsidRPr="00EF06A7" w:rsidRDefault="00F869E0" w:rsidP="00ED38CA">
            <w:pPr>
              <w:pStyle w:val="TAL"/>
            </w:pPr>
            <w:r w:rsidRPr="00EF06A7">
              <w:t xml:space="preserve">              }</w:t>
            </w:r>
          </w:p>
        </w:tc>
        <w:tc>
          <w:tcPr>
            <w:tcW w:w="2267" w:type="dxa"/>
          </w:tcPr>
          <w:p w14:paraId="60FF6F53" w14:textId="77777777" w:rsidR="00F869E0" w:rsidRPr="00EF06A7" w:rsidRDefault="00F869E0" w:rsidP="00ED38CA">
            <w:pPr>
              <w:pStyle w:val="TAL"/>
            </w:pPr>
          </w:p>
        </w:tc>
        <w:tc>
          <w:tcPr>
            <w:tcW w:w="1700" w:type="dxa"/>
          </w:tcPr>
          <w:p w14:paraId="425EA981" w14:textId="77777777" w:rsidR="00F869E0" w:rsidRPr="00EF06A7" w:rsidRDefault="00F869E0" w:rsidP="00ED38CA">
            <w:pPr>
              <w:pStyle w:val="TAL"/>
            </w:pPr>
          </w:p>
        </w:tc>
        <w:tc>
          <w:tcPr>
            <w:tcW w:w="1245" w:type="dxa"/>
          </w:tcPr>
          <w:p w14:paraId="44999859" w14:textId="77777777" w:rsidR="00F869E0" w:rsidRPr="00EF06A7" w:rsidRDefault="00F869E0" w:rsidP="00ED38CA">
            <w:pPr>
              <w:pStyle w:val="TAL"/>
            </w:pPr>
          </w:p>
        </w:tc>
      </w:tr>
      <w:tr w:rsidR="00F869E0" w:rsidRPr="00EF06A7" w14:paraId="24187A83" w14:textId="77777777" w:rsidTr="00ED38CA">
        <w:tc>
          <w:tcPr>
            <w:tcW w:w="4535" w:type="dxa"/>
          </w:tcPr>
          <w:p w14:paraId="00CF0E6D" w14:textId="77777777" w:rsidR="00F869E0" w:rsidRPr="00EF06A7" w:rsidDel="00256AA7" w:rsidRDefault="00F869E0" w:rsidP="00ED38CA">
            <w:pPr>
              <w:pStyle w:val="TAL"/>
            </w:pPr>
            <w:r w:rsidRPr="00EF06A7">
              <w:t xml:space="preserve">          </w:t>
            </w:r>
            <w:r w:rsidR="00FC492D" w:rsidRPr="00EF06A7">
              <w:t>}</w:t>
            </w:r>
          </w:p>
        </w:tc>
        <w:tc>
          <w:tcPr>
            <w:tcW w:w="2267" w:type="dxa"/>
          </w:tcPr>
          <w:p w14:paraId="22692AB0" w14:textId="77777777" w:rsidR="00F869E0" w:rsidRPr="00EF06A7" w:rsidRDefault="00F869E0" w:rsidP="00ED38CA">
            <w:pPr>
              <w:pStyle w:val="TAL"/>
            </w:pPr>
          </w:p>
        </w:tc>
        <w:tc>
          <w:tcPr>
            <w:tcW w:w="1700" w:type="dxa"/>
          </w:tcPr>
          <w:p w14:paraId="37977988" w14:textId="77777777" w:rsidR="00F869E0" w:rsidRPr="00EF06A7" w:rsidRDefault="00F869E0" w:rsidP="00ED38CA">
            <w:pPr>
              <w:pStyle w:val="TAL"/>
            </w:pPr>
          </w:p>
        </w:tc>
        <w:tc>
          <w:tcPr>
            <w:tcW w:w="1245" w:type="dxa"/>
          </w:tcPr>
          <w:p w14:paraId="491E2259" w14:textId="77777777" w:rsidR="00F869E0" w:rsidRPr="00EF06A7" w:rsidRDefault="00F869E0" w:rsidP="00ED38CA">
            <w:pPr>
              <w:pStyle w:val="TAL"/>
            </w:pPr>
          </w:p>
        </w:tc>
      </w:tr>
      <w:tr w:rsidR="00F869E0" w:rsidRPr="00EF06A7" w14:paraId="47F79071" w14:textId="77777777" w:rsidTr="00ED38CA">
        <w:tc>
          <w:tcPr>
            <w:tcW w:w="4535" w:type="dxa"/>
          </w:tcPr>
          <w:p w14:paraId="5A20C6AF" w14:textId="77777777" w:rsidR="00F869E0" w:rsidRPr="00EF06A7" w:rsidRDefault="00F869E0" w:rsidP="00ED38CA">
            <w:pPr>
              <w:pStyle w:val="TAL"/>
            </w:pPr>
            <w:r w:rsidRPr="00EF06A7">
              <w:t xml:space="preserve">        }</w:t>
            </w:r>
          </w:p>
        </w:tc>
        <w:tc>
          <w:tcPr>
            <w:tcW w:w="2267" w:type="dxa"/>
          </w:tcPr>
          <w:p w14:paraId="36731246" w14:textId="77777777" w:rsidR="00F869E0" w:rsidRPr="00EF06A7" w:rsidRDefault="00F869E0" w:rsidP="00ED38CA">
            <w:pPr>
              <w:pStyle w:val="TAL"/>
            </w:pPr>
          </w:p>
        </w:tc>
        <w:tc>
          <w:tcPr>
            <w:tcW w:w="1700" w:type="dxa"/>
          </w:tcPr>
          <w:p w14:paraId="7790D414" w14:textId="77777777" w:rsidR="00F869E0" w:rsidRPr="00EF06A7" w:rsidRDefault="00F869E0" w:rsidP="00ED38CA">
            <w:pPr>
              <w:pStyle w:val="TAL"/>
            </w:pPr>
          </w:p>
        </w:tc>
        <w:tc>
          <w:tcPr>
            <w:tcW w:w="1245" w:type="dxa"/>
          </w:tcPr>
          <w:p w14:paraId="0A24FC81" w14:textId="77777777" w:rsidR="00F869E0" w:rsidRPr="00EF06A7" w:rsidRDefault="00F869E0" w:rsidP="00ED38CA">
            <w:pPr>
              <w:pStyle w:val="TAL"/>
            </w:pPr>
          </w:p>
        </w:tc>
      </w:tr>
      <w:tr w:rsidR="00F869E0" w:rsidRPr="00EF06A7" w14:paraId="7223004D" w14:textId="77777777" w:rsidTr="00ED38CA">
        <w:tc>
          <w:tcPr>
            <w:tcW w:w="4535" w:type="dxa"/>
          </w:tcPr>
          <w:p w14:paraId="7F6D2600" w14:textId="77777777" w:rsidR="00F869E0" w:rsidRPr="00EF06A7" w:rsidRDefault="00F869E0" w:rsidP="00ED38CA">
            <w:pPr>
              <w:pStyle w:val="TAL"/>
            </w:pPr>
            <w:r w:rsidRPr="00EF06A7">
              <w:t xml:space="preserve">      }</w:t>
            </w:r>
          </w:p>
        </w:tc>
        <w:tc>
          <w:tcPr>
            <w:tcW w:w="2267" w:type="dxa"/>
          </w:tcPr>
          <w:p w14:paraId="1957BDDF" w14:textId="77777777" w:rsidR="00F869E0" w:rsidRPr="00EF06A7" w:rsidRDefault="00F869E0" w:rsidP="00ED38CA">
            <w:pPr>
              <w:pStyle w:val="TAL"/>
            </w:pPr>
          </w:p>
        </w:tc>
        <w:tc>
          <w:tcPr>
            <w:tcW w:w="1700" w:type="dxa"/>
          </w:tcPr>
          <w:p w14:paraId="561BCED4" w14:textId="77777777" w:rsidR="00F869E0" w:rsidRPr="00EF06A7" w:rsidRDefault="00F869E0" w:rsidP="00ED38CA">
            <w:pPr>
              <w:pStyle w:val="TAL"/>
            </w:pPr>
          </w:p>
        </w:tc>
        <w:tc>
          <w:tcPr>
            <w:tcW w:w="1245" w:type="dxa"/>
          </w:tcPr>
          <w:p w14:paraId="03DA8B69" w14:textId="77777777" w:rsidR="00F869E0" w:rsidRPr="00EF06A7" w:rsidRDefault="00F869E0" w:rsidP="00ED38CA">
            <w:pPr>
              <w:pStyle w:val="TAL"/>
            </w:pPr>
          </w:p>
        </w:tc>
      </w:tr>
      <w:tr w:rsidR="00232695" w:rsidRPr="00EF06A7" w14:paraId="02DFF089" w14:textId="77777777" w:rsidTr="006A1E53">
        <w:tc>
          <w:tcPr>
            <w:tcW w:w="4535" w:type="dxa"/>
          </w:tcPr>
          <w:p w14:paraId="43CF7CEA" w14:textId="77777777" w:rsidR="00232695" w:rsidRPr="00EF06A7" w:rsidRDefault="00232695" w:rsidP="006A1E53">
            <w:pPr>
              <w:pStyle w:val="TAL"/>
            </w:pPr>
            <w:r w:rsidRPr="00EF06A7">
              <w:t xml:space="preserve">    }</w:t>
            </w:r>
          </w:p>
        </w:tc>
        <w:tc>
          <w:tcPr>
            <w:tcW w:w="2267" w:type="dxa"/>
          </w:tcPr>
          <w:p w14:paraId="09F7E910" w14:textId="77777777" w:rsidR="00232695" w:rsidRPr="00EF06A7" w:rsidRDefault="00232695" w:rsidP="006A1E53">
            <w:pPr>
              <w:pStyle w:val="TAL"/>
            </w:pPr>
          </w:p>
        </w:tc>
        <w:tc>
          <w:tcPr>
            <w:tcW w:w="1700" w:type="dxa"/>
          </w:tcPr>
          <w:p w14:paraId="06B4CC4E" w14:textId="77777777" w:rsidR="00232695" w:rsidRPr="00EF06A7" w:rsidRDefault="00232695" w:rsidP="006A1E53">
            <w:pPr>
              <w:pStyle w:val="TAL"/>
            </w:pPr>
          </w:p>
        </w:tc>
        <w:tc>
          <w:tcPr>
            <w:tcW w:w="1245" w:type="dxa"/>
          </w:tcPr>
          <w:p w14:paraId="610E765E" w14:textId="77777777" w:rsidR="00232695" w:rsidRPr="00EF06A7" w:rsidRDefault="00232695" w:rsidP="006A1E53">
            <w:pPr>
              <w:pStyle w:val="TAL"/>
            </w:pPr>
          </w:p>
        </w:tc>
      </w:tr>
      <w:tr w:rsidR="00232695" w:rsidRPr="00EF06A7" w14:paraId="3F60EC88" w14:textId="77777777" w:rsidTr="006A1E53">
        <w:tc>
          <w:tcPr>
            <w:tcW w:w="4535" w:type="dxa"/>
          </w:tcPr>
          <w:p w14:paraId="641B58F6" w14:textId="77777777" w:rsidR="00232695" w:rsidRPr="00EF06A7" w:rsidRDefault="00232695" w:rsidP="006A1E53">
            <w:pPr>
              <w:pStyle w:val="TAL"/>
            </w:pPr>
            <w:r w:rsidRPr="00EF06A7">
              <w:t xml:space="preserve">  }</w:t>
            </w:r>
          </w:p>
        </w:tc>
        <w:tc>
          <w:tcPr>
            <w:tcW w:w="2267" w:type="dxa"/>
          </w:tcPr>
          <w:p w14:paraId="0830C11F" w14:textId="77777777" w:rsidR="00232695" w:rsidRPr="00EF06A7" w:rsidRDefault="00232695" w:rsidP="006A1E53">
            <w:pPr>
              <w:pStyle w:val="TAL"/>
            </w:pPr>
          </w:p>
        </w:tc>
        <w:tc>
          <w:tcPr>
            <w:tcW w:w="1700" w:type="dxa"/>
          </w:tcPr>
          <w:p w14:paraId="516D6E05" w14:textId="77777777" w:rsidR="00232695" w:rsidRPr="00EF06A7" w:rsidRDefault="00232695" w:rsidP="006A1E53">
            <w:pPr>
              <w:pStyle w:val="TAL"/>
            </w:pPr>
          </w:p>
        </w:tc>
        <w:tc>
          <w:tcPr>
            <w:tcW w:w="1245" w:type="dxa"/>
          </w:tcPr>
          <w:p w14:paraId="6E2292A6" w14:textId="77777777" w:rsidR="00232695" w:rsidRPr="00EF06A7" w:rsidRDefault="00232695" w:rsidP="006A1E53">
            <w:pPr>
              <w:pStyle w:val="TAL"/>
            </w:pPr>
          </w:p>
        </w:tc>
      </w:tr>
      <w:tr w:rsidR="00232695" w:rsidRPr="00EF06A7" w14:paraId="4CB34491" w14:textId="77777777" w:rsidTr="006A1E53">
        <w:tc>
          <w:tcPr>
            <w:tcW w:w="4535" w:type="dxa"/>
          </w:tcPr>
          <w:p w14:paraId="045EEB8F" w14:textId="77777777" w:rsidR="00232695" w:rsidRPr="00EF06A7" w:rsidRDefault="00232695" w:rsidP="006A1E53">
            <w:pPr>
              <w:pStyle w:val="TAL"/>
            </w:pPr>
            <w:r w:rsidRPr="00EF06A7">
              <w:t>}</w:t>
            </w:r>
          </w:p>
        </w:tc>
        <w:tc>
          <w:tcPr>
            <w:tcW w:w="2267" w:type="dxa"/>
          </w:tcPr>
          <w:p w14:paraId="487F91BC" w14:textId="77777777" w:rsidR="00232695" w:rsidRPr="00EF06A7" w:rsidRDefault="00232695" w:rsidP="006A1E53">
            <w:pPr>
              <w:pStyle w:val="TAL"/>
            </w:pPr>
          </w:p>
        </w:tc>
        <w:tc>
          <w:tcPr>
            <w:tcW w:w="1700" w:type="dxa"/>
          </w:tcPr>
          <w:p w14:paraId="6106A965" w14:textId="77777777" w:rsidR="00232695" w:rsidRPr="00EF06A7" w:rsidRDefault="00232695" w:rsidP="006A1E53">
            <w:pPr>
              <w:pStyle w:val="TAL"/>
            </w:pPr>
          </w:p>
        </w:tc>
        <w:tc>
          <w:tcPr>
            <w:tcW w:w="1245" w:type="dxa"/>
          </w:tcPr>
          <w:p w14:paraId="579D6833" w14:textId="77777777" w:rsidR="00232695" w:rsidRPr="00EF06A7" w:rsidRDefault="00232695" w:rsidP="006A1E53">
            <w:pPr>
              <w:pStyle w:val="TAL"/>
            </w:pPr>
          </w:p>
        </w:tc>
      </w:tr>
    </w:tbl>
    <w:p w14:paraId="3AF2D203" w14:textId="77777777" w:rsidR="00443D13" w:rsidRPr="00EF06A7" w:rsidRDefault="00443D13" w:rsidP="00443D13"/>
    <w:p w14:paraId="106F7FA1" w14:textId="77777777" w:rsidR="00443D13" w:rsidRPr="00EF06A7" w:rsidRDefault="00443D13" w:rsidP="00443D13">
      <w:pPr>
        <w:pStyle w:val="TH"/>
        <w:rPr>
          <w:b w:val="0"/>
        </w:rPr>
      </w:pPr>
      <w:r w:rsidRPr="00EF06A7">
        <w:t>Table 8.2.2.2.1.1.4.3_1-3: 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3D13" w:rsidRPr="00EF06A7" w14:paraId="69E71FBE"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2080025B" w14:textId="77777777" w:rsidR="00443D13" w:rsidRPr="00EF06A7" w:rsidRDefault="00443D13" w:rsidP="00F03AB9">
            <w:pPr>
              <w:pStyle w:val="TAH"/>
              <w:jc w:val="left"/>
              <w:rPr>
                <w:b w:val="0"/>
              </w:rPr>
            </w:pPr>
            <w:r w:rsidRPr="00EF06A7">
              <w:rPr>
                <w:b w:val="0"/>
              </w:rPr>
              <w:t>Derivation Path: TS 38.508-1 [6], Table 4.6.3-157</w:t>
            </w:r>
          </w:p>
        </w:tc>
      </w:tr>
      <w:tr w:rsidR="00443D13" w:rsidRPr="00EF06A7" w14:paraId="079FEDD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2B9AF30"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82A540"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70A2F71"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CCAB573" w14:textId="77777777" w:rsidR="00443D13" w:rsidRPr="00EF06A7" w:rsidRDefault="00443D13" w:rsidP="00F03AB9">
            <w:pPr>
              <w:pStyle w:val="TAH"/>
            </w:pPr>
            <w:r w:rsidRPr="00EF06A7">
              <w:t>Condition</w:t>
            </w:r>
          </w:p>
        </w:tc>
      </w:tr>
      <w:tr w:rsidR="00443D13" w:rsidRPr="00EF06A7" w14:paraId="7DCB89A4"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1D74550E" w14:textId="77777777" w:rsidR="00443D13" w:rsidRPr="00EF06A7" w:rsidRDefault="00443D13" w:rsidP="00F03AB9">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2EFCEE8"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14E16570"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25FD3449" w14:textId="77777777" w:rsidR="00443D13" w:rsidRPr="00EF06A7" w:rsidRDefault="00443D13" w:rsidP="00F03AB9">
            <w:pPr>
              <w:pStyle w:val="TAL"/>
            </w:pPr>
          </w:p>
        </w:tc>
      </w:tr>
      <w:tr w:rsidR="00443D13" w:rsidRPr="00EF06A7" w14:paraId="31C3E006"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46C5078" w14:textId="77777777" w:rsidR="00443D13" w:rsidRPr="00EF06A7" w:rsidRDefault="00443D13" w:rsidP="00F03AB9">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4A57B0AF"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122000B"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30687100" w14:textId="77777777" w:rsidR="00443D13" w:rsidRPr="00EF06A7" w:rsidRDefault="00443D13" w:rsidP="00F03AB9">
            <w:pPr>
              <w:pStyle w:val="TAL"/>
            </w:pPr>
          </w:p>
        </w:tc>
      </w:tr>
      <w:tr w:rsidR="00443D13" w:rsidRPr="00EF06A7" w14:paraId="0E06C591"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4276038C" w14:textId="77777777" w:rsidR="00443D13" w:rsidRPr="00EF06A7" w:rsidRDefault="00443D13" w:rsidP="00F03AB9">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4472E2A2" w14:textId="77777777" w:rsidR="00443D13" w:rsidRPr="00EF06A7" w:rsidRDefault="00443D13" w:rsidP="00F03AB9">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066D335A"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657B6A6" w14:textId="77777777" w:rsidR="00443D13" w:rsidRPr="00EF06A7" w:rsidRDefault="00443D13" w:rsidP="00F03AB9">
            <w:pPr>
              <w:pStyle w:val="TAL"/>
            </w:pPr>
          </w:p>
        </w:tc>
      </w:tr>
      <w:tr w:rsidR="00443D13" w:rsidRPr="00EF06A7" w14:paraId="0B826A7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34D5F530"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0F2BFE0B"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5BDAA0A"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78310464" w14:textId="77777777" w:rsidR="00443D13" w:rsidRPr="00EF06A7" w:rsidRDefault="00443D13" w:rsidP="00F03AB9">
            <w:pPr>
              <w:pStyle w:val="TAL"/>
            </w:pPr>
          </w:p>
        </w:tc>
      </w:tr>
      <w:tr w:rsidR="00443D13" w:rsidRPr="00EF06A7" w14:paraId="7918863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253B0DB5"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5898E40"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6923219D"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3CD6140" w14:textId="77777777" w:rsidR="00443D13" w:rsidRPr="00EF06A7" w:rsidRDefault="00443D13" w:rsidP="00F03AB9">
            <w:pPr>
              <w:pStyle w:val="TAL"/>
            </w:pPr>
          </w:p>
        </w:tc>
      </w:tr>
    </w:tbl>
    <w:p w14:paraId="145A58ED" w14:textId="77777777" w:rsidR="00F869E0" w:rsidRPr="00EF06A7" w:rsidRDefault="00F869E0" w:rsidP="00F869E0"/>
    <w:p w14:paraId="6912454D" w14:textId="77777777" w:rsidR="00F869E0" w:rsidRPr="00EF06A7" w:rsidRDefault="00F869E0" w:rsidP="00F869E0">
      <w:pPr>
        <w:pStyle w:val="H6"/>
      </w:pPr>
      <w:r w:rsidRPr="00EF06A7">
        <w:t>8.2.2.2.1.1.4.3_2</w:t>
      </w:r>
      <w:r w:rsidRPr="00EF06A7">
        <w:tab/>
        <w:t>Message exceptions for NSA</w:t>
      </w:r>
    </w:p>
    <w:p w14:paraId="7CF98691" w14:textId="77777777" w:rsidR="00F869E0" w:rsidRPr="00EF06A7" w:rsidRDefault="000E181B" w:rsidP="00F869E0">
      <w:r w:rsidRPr="00EF06A7">
        <w:t>Same as 8.2.2.2.1.1.4.3_1.</w:t>
      </w:r>
    </w:p>
    <w:p w14:paraId="0BAC6296" w14:textId="33FA32CA" w:rsidR="00F869E0" w:rsidRPr="00EF06A7" w:rsidRDefault="00F869E0" w:rsidP="00F869E0">
      <w:pPr>
        <w:pStyle w:val="H6"/>
      </w:pPr>
      <w:r w:rsidRPr="00EF06A7">
        <w:t>8.2.2.2.1.1.</w:t>
      </w:r>
      <w:r w:rsidR="00C251F6" w:rsidRPr="00EF06A7">
        <w:t>5</w:t>
      </w:r>
      <w:r w:rsidRPr="00EF06A7">
        <w:tab/>
        <w:t>Test Requirements</w:t>
      </w:r>
    </w:p>
    <w:p w14:paraId="6F4EDC59" w14:textId="207B4447" w:rsidR="00F869E0" w:rsidRPr="00EF06A7" w:rsidRDefault="00F869E0" w:rsidP="00F869E0">
      <w:r w:rsidRPr="00EF06A7">
        <w:t>The pass</w:t>
      </w:r>
      <w:r w:rsidR="00C251F6" w:rsidRPr="00EF06A7">
        <w:t>/</w:t>
      </w:r>
      <w:r w:rsidRPr="00EF06A7">
        <w:t>fail decision is as specified in the test procedure in clause 8.2.2.2.1.1.4.2.</w:t>
      </w:r>
    </w:p>
    <w:p w14:paraId="3F682397" w14:textId="77777777" w:rsidR="00F869E0" w:rsidRPr="00EF06A7" w:rsidRDefault="00F869E0" w:rsidP="00F869E0">
      <w:r w:rsidRPr="00EF06A7">
        <w:t>There are no parameters in the test setup or measurement process whose variation impacts the results so there are no applicable test tolerances for this test.</w:t>
      </w:r>
    </w:p>
    <w:p w14:paraId="192A2901" w14:textId="77777777" w:rsidR="00F869E0" w:rsidRPr="00EF06A7" w:rsidRDefault="00F869E0" w:rsidP="00983105">
      <w:pPr>
        <w:pStyle w:val="Heading5"/>
      </w:pPr>
      <w:bookmarkStart w:id="930" w:name="_Toc27479578"/>
      <w:bookmarkStart w:id="931" w:name="_Toc36058770"/>
      <w:bookmarkStart w:id="932" w:name="_Toc44067693"/>
      <w:bookmarkStart w:id="933" w:name="_Toc52716620"/>
      <w:bookmarkStart w:id="934" w:name="_Toc58239272"/>
      <w:bookmarkStart w:id="935" w:name="_Toc68246859"/>
      <w:bookmarkStart w:id="936" w:name="_Toc75790176"/>
      <w:r w:rsidRPr="00EF06A7">
        <w:t>8.2.2.2.2</w:t>
      </w:r>
      <w:r w:rsidRPr="00EF06A7">
        <w:tab/>
        <w:t>CQI reporting under fading conditions</w:t>
      </w:r>
      <w:bookmarkEnd w:id="930"/>
      <w:bookmarkEnd w:id="931"/>
      <w:bookmarkEnd w:id="932"/>
      <w:bookmarkEnd w:id="933"/>
      <w:bookmarkEnd w:id="934"/>
      <w:bookmarkEnd w:id="935"/>
      <w:bookmarkEnd w:id="936"/>
    </w:p>
    <w:p w14:paraId="0173DA58" w14:textId="1A6AB1EC" w:rsidR="00F869E0" w:rsidRPr="00EF06A7" w:rsidRDefault="00F869E0" w:rsidP="00F869E0">
      <w:pPr>
        <w:pStyle w:val="Heading6"/>
      </w:pPr>
      <w:bookmarkStart w:id="937" w:name="_Toc27479579"/>
      <w:bookmarkStart w:id="938" w:name="_Toc36058771"/>
      <w:bookmarkStart w:id="939" w:name="_Toc44067694"/>
      <w:bookmarkStart w:id="940" w:name="_Toc52716621"/>
      <w:bookmarkStart w:id="941" w:name="_Toc58239273"/>
      <w:bookmarkStart w:id="942" w:name="_Toc68246860"/>
      <w:bookmarkStart w:id="943" w:name="_Toc75790177"/>
      <w:r w:rsidRPr="00EF06A7">
        <w:t>8.2.2.2.2.1</w:t>
      </w:r>
      <w:r w:rsidRPr="00EF06A7">
        <w:tab/>
        <w:t xml:space="preserve">2Rx TDD FR2 aperiodic </w:t>
      </w:r>
      <w:r w:rsidR="00C251F6" w:rsidRPr="00EF06A7">
        <w:t xml:space="preserve">wideband </w:t>
      </w:r>
      <w:r w:rsidRPr="00EF06A7">
        <w:t>CQI reporting under fading performance for both SA and NSA</w:t>
      </w:r>
      <w:bookmarkEnd w:id="937"/>
      <w:bookmarkEnd w:id="938"/>
      <w:bookmarkEnd w:id="939"/>
      <w:bookmarkEnd w:id="940"/>
      <w:bookmarkEnd w:id="941"/>
      <w:bookmarkEnd w:id="942"/>
      <w:bookmarkEnd w:id="943"/>
    </w:p>
    <w:p w14:paraId="6423F3AD" w14:textId="77777777" w:rsidR="00F869E0" w:rsidRPr="00EF06A7" w:rsidRDefault="00F869E0" w:rsidP="00F869E0">
      <w:pPr>
        <w:pStyle w:val="H6"/>
      </w:pPr>
      <w:r w:rsidRPr="00EF06A7">
        <w:t>8.2.2.2.2.1.1</w:t>
      </w:r>
      <w:r w:rsidRPr="00EF06A7">
        <w:tab/>
        <w:t>Test Purpose</w:t>
      </w:r>
    </w:p>
    <w:p w14:paraId="524829DC" w14:textId="77777777" w:rsidR="00F869E0" w:rsidRPr="00EF06A7" w:rsidRDefault="00F869E0" w:rsidP="00F869E0">
      <w:r w:rsidRPr="00EF06A7">
        <w:t>To verify the variance of the wideband CQI reports is within the limits defined, that the ratio of the throughput is within the limits defined and that the average PDSCH BLER is greater than or equal to 1% for the indicated transport format.</w:t>
      </w:r>
    </w:p>
    <w:p w14:paraId="357AB9FC" w14:textId="77777777" w:rsidR="00F869E0" w:rsidRPr="00EF06A7" w:rsidRDefault="00F869E0" w:rsidP="00F869E0">
      <w:pPr>
        <w:pStyle w:val="H6"/>
      </w:pPr>
      <w:r w:rsidRPr="00EF06A7">
        <w:t>8.2.2.2.2.1.2</w:t>
      </w:r>
      <w:r w:rsidRPr="00EF06A7">
        <w:tab/>
        <w:t>Test Applicability</w:t>
      </w:r>
    </w:p>
    <w:p w14:paraId="403DC2F3" w14:textId="77777777" w:rsidR="00F869E0" w:rsidRPr="00EF06A7" w:rsidRDefault="00F869E0" w:rsidP="00F869E0">
      <w:r w:rsidRPr="00EF06A7">
        <w:t>This test applies to all types of NR UE release 15 and forward.</w:t>
      </w:r>
    </w:p>
    <w:p w14:paraId="43B4D486" w14:textId="77777777" w:rsidR="00473526" w:rsidRPr="00EF06A7" w:rsidRDefault="00F869E0" w:rsidP="00473526">
      <w:r w:rsidRPr="00EF06A7">
        <w:t>This test also applies to all types of EUTRA UE release 15 and forward supporting EN-DC.</w:t>
      </w:r>
    </w:p>
    <w:p w14:paraId="14E59E21" w14:textId="2B839E26" w:rsidR="00F869E0" w:rsidRPr="00EF06A7" w:rsidRDefault="00F869E0" w:rsidP="00F869E0">
      <w:pPr>
        <w:pStyle w:val="H6"/>
        <w:rPr>
          <w:lang w:eastAsia="zh-CN"/>
        </w:rPr>
      </w:pPr>
      <w:r w:rsidRPr="00EF06A7">
        <w:t>8.2.2.2.2.1.3</w:t>
      </w:r>
      <w:r w:rsidRPr="00EF06A7">
        <w:tab/>
        <w:t xml:space="preserve">Minimum requirement for </w:t>
      </w:r>
      <w:r w:rsidR="00C251F6" w:rsidRPr="00EF06A7">
        <w:t>a</w:t>
      </w:r>
      <w:r w:rsidRPr="00EF06A7">
        <w:t xml:space="preserve">periodic </w:t>
      </w:r>
      <w:r w:rsidRPr="00EF06A7">
        <w:rPr>
          <w:lang w:eastAsia="zh-CN"/>
        </w:rPr>
        <w:t>CQI reporting</w:t>
      </w:r>
    </w:p>
    <w:p w14:paraId="47F025C4" w14:textId="77777777" w:rsidR="00F869E0" w:rsidRPr="00EF06A7" w:rsidRDefault="00F869E0" w:rsidP="00F869E0">
      <w:pPr>
        <w:rPr>
          <w:rFonts w:eastAsia="SimSun"/>
        </w:rPr>
      </w:pPr>
      <w:r w:rsidRPr="00EF06A7">
        <w:rPr>
          <w:rFonts w:eastAsia="SimSun"/>
        </w:rPr>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CQI reporting under frequency non-selective fading conditions is considered to be verified if the reporting accuracy is met for at least one of two SNR levels separated by an offset of 1 dB.</w:t>
      </w:r>
    </w:p>
    <w:p w14:paraId="62E59882" w14:textId="1E15F3BB" w:rsidR="00F869E0" w:rsidRPr="00EF06A7" w:rsidRDefault="00F869E0" w:rsidP="00F869E0">
      <w:pPr>
        <w:rPr>
          <w:rFonts w:eastAsia="SimSun"/>
        </w:rPr>
      </w:pPr>
      <w:r w:rsidRPr="00EF06A7">
        <w:rPr>
          <w:rFonts w:eastAsia="SimSun"/>
        </w:rPr>
        <w:t xml:space="preserve">For the parameters specified in Table </w:t>
      </w:r>
      <w:r w:rsidR="00C251F6" w:rsidRPr="00EF06A7">
        <w:rPr>
          <w:rFonts w:eastAsia="SimSun"/>
        </w:rPr>
        <w:t>8.2.2.2.2.1</w:t>
      </w:r>
      <w:r w:rsidR="00C251F6" w:rsidRPr="00EF06A7">
        <w:t>.3-1</w:t>
      </w:r>
      <w:r w:rsidRPr="00EF06A7">
        <w:rPr>
          <w:rFonts w:eastAsia="SimSun"/>
        </w:rPr>
        <w:t xml:space="preserve"> and using the downlink physical channels specified in Annex </w:t>
      </w:r>
      <w:r w:rsidRPr="00EF06A7">
        <w:rPr>
          <w:rFonts w:eastAsia="SimSun"/>
          <w:lang w:eastAsia="zh-CN"/>
        </w:rPr>
        <w:t xml:space="preserve">C.5.1, </w:t>
      </w:r>
      <w:r w:rsidRPr="00EF06A7">
        <w:rPr>
          <w:rFonts w:eastAsia="SimSun"/>
        </w:rPr>
        <w:t>the minimum requirements are specified by the following:</w:t>
      </w:r>
    </w:p>
    <w:p w14:paraId="1D1897EF" w14:textId="127AAA06" w:rsidR="00F869E0" w:rsidRPr="00EF06A7" w:rsidRDefault="00F869E0" w:rsidP="00F869E0">
      <w:pPr>
        <w:ind w:left="568" w:hanging="284"/>
        <w:rPr>
          <w:rFonts w:eastAsia="SimSun"/>
        </w:rPr>
      </w:pPr>
      <w:r w:rsidRPr="00EF06A7">
        <w:rPr>
          <w:rFonts w:eastAsia="SimSun"/>
        </w:rPr>
        <w:t>a)</w:t>
      </w:r>
      <w:r w:rsidRPr="00EF06A7">
        <w:rPr>
          <w:rFonts w:eastAsia="SimSun"/>
        </w:rPr>
        <w:tab/>
        <w:t>a CQI index not in the set {median CQI -1, median CQI, median CQI +1} shall be reported at least α % of the time, where α% is specified in Table 8.2.2.2.2.1</w:t>
      </w:r>
      <w:r w:rsidR="00C251F6" w:rsidRPr="00EF06A7">
        <w:rPr>
          <w:rFonts w:eastAsia="SimSun"/>
        </w:rPr>
        <w:t>.3</w:t>
      </w:r>
      <w:r w:rsidRPr="00EF06A7">
        <w:rPr>
          <w:rFonts w:eastAsia="SimSun"/>
        </w:rPr>
        <w:t>-2;</w:t>
      </w:r>
    </w:p>
    <w:p w14:paraId="53896418" w14:textId="59AE392F" w:rsidR="00F869E0" w:rsidRPr="00EF06A7" w:rsidRDefault="00F869E0" w:rsidP="00F869E0">
      <w:pPr>
        <w:ind w:left="568" w:hanging="284"/>
        <w:rPr>
          <w:rFonts w:eastAsia="SimSun"/>
        </w:rPr>
      </w:pPr>
      <w:r w:rsidRPr="00EF06A7">
        <w:rPr>
          <w:rFonts w:eastAsia="SimSun"/>
        </w:rPr>
        <w:t>b)</w:t>
      </w:r>
      <w:r w:rsidRPr="00EF06A7">
        <w:rPr>
          <w:rFonts w:eastAsia="SimSun"/>
        </w:rPr>
        <w:tab/>
        <w:t>the ratio of the throughput obtained when transmitting the transport format indicated by each reported wideband CQI index and that obtained when transmitting a fixed transport format configured according to the wideband CQI median shall be ≥ γ, where γ is specified in Table 8.2.2.2.2.1</w:t>
      </w:r>
      <w:r w:rsidR="00C251F6" w:rsidRPr="00EF06A7">
        <w:rPr>
          <w:rFonts w:eastAsia="SimSun"/>
        </w:rPr>
        <w:t>.3</w:t>
      </w:r>
      <w:r w:rsidRPr="00EF06A7">
        <w:rPr>
          <w:rFonts w:eastAsia="SimSun"/>
        </w:rPr>
        <w:t>-2;</w:t>
      </w:r>
    </w:p>
    <w:p w14:paraId="0519B256" w14:textId="6C135897" w:rsidR="00F869E0" w:rsidRPr="00EF06A7" w:rsidRDefault="00F869E0" w:rsidP="00DB30AC">
      <w:pPr>
        <w:ind w:left="568" w:hanging="284"/>
        <w:rPr>
          <w:rFonts w:eastAsia="SimSun"/>
        </w:rPr>
      </w:pPr>
      <w:r w:rsidRPr="00EF06A7">
        <w:rPr>
          <w:rFonts w:eastAsia="SimSun"/>
        </w:rPr>
        <w:t>c)</w:t>
      </w:r>
      <w:r w:rsidRPr="00EF06A7">
        <w:rPr>
          <w:rFonts w:eastAsia="SimSun"/>
        </w:rPr>
        <w:tab/>
        <w:t xml:space="preserve">when transmitting the transport format indicated by each reported wideband CQI index, the average BLER for the indicated transport formats shall be greater or equal to </w:t>
      </w:r>
      <w:r w:rsidRPr="00EF06A7">
        <w:rPr>
          <w:rFonts w:eastAsia="SimSun"/>
          <w:lang w:eastAsia="zh-CN"/>
        </w:rPr>
        <w:t>0.01</w:t>
      </w:r>
      <w:r w:rsidRPr="00EF06A7">
        <w:rPr>
          <w:rFonts w:eastAsia="SimSun"/>
        </w:rPr>
        <w:t>.</w:t>
      </w:r>
    </w:p>
    <w:p w14:paraId="4643CFC1" w14:textId="4B226C8A" w:rsidR="00473526" w:rsidRPr="00EF06A7" w:rsidRDefault="004050E5" w:rsidP="00473526">
      <w:pPr>
        <w:pStyle w:val="TH"/>
      </w:pPr>
      <w:r w:rsidRPr="00EF06A7">
        <w:t>Table 8.2.2.2.2.1.3-1: Test parameters</w:t>
      </w:r>
    </w:p>
    <w:tbl>
      <w:tblPr>
        <w:tblW w:w="6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3"/>
        <w:gridCol w:w="740"/>
        <w:gridCol w:w="524"/>
        <w:gridCol w:w="513"/>
        <w:gridCol w:w="524"/>
        <w:gridCol w:w="508"/>
      </w:tblGrid>
      <w:tr w:rsidR="003704A0" w:rsidRPr="00EF06A7" w14:paraId="5F69A256"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4ADFF4D1" w14:textId="77777777" w:rsidR="003704A0" w:rsidRPr="00EF06A7" w:rsidRDefault="003704A0" w:rsidP="003704A0">
            <w:pPr>
              <w:keepNext/>
              <w:keepLines/>
              <w:spacing w:after="0"/>
              <w:jc w:val="center"/>
              <w:rPr>
                <w:rFonts w:ascii="Arial" w:hAnsi="Arial"/>
                <w:b/>
                <w:sz w:val="18"/>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BFD2B1" w14:textId="77777777" w:rsidR="003704A0" w:rsidRPr="00EF06A7" w:rsidRDefault="003704A0" w:rsidP="003704A0">
            <w:pPr>
              <w:keepNext/>
              <w:keepLines/>
              <w:spacing w:after="0"/>
              <w:jc w:val="center"/>
              <w:rPr>
                <w:rFonts w:ascii="Arial" w:hAnsi="Arial"/>
                <w:b/>
                <w:sz w:val="18"/>
              </w:rPr>
            </w:pPr>
            <w:r w:rsidRPr="00EF06A7">
              <w:rPr>
                <w:rFonts w:ascii="Arial" w:hAnsi="Arial"/>
                <w:b/>
                <w:sz w:val="18"/>
              </w:rPr>
              <w:t>Unit</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14:paraId="36027ED5" w14:textId="77777777" w:rsidR="003704A0" w:rsidRPr="00EF06A7" w:rsidRDefault="003704A0" w:rsidP="003704A0">
            <w:pPr>
              <w:keepNext/>
              <w:keepLines/>
              <w:spacing w:after="0"/>
              <w:jc w:val="center"/>
              <w:rPr>
                <w:rFonts w:ascii="Arial" w:hAnsi="Arial"/>
                <w:b/>
                <w:sz w:val="18"/>
              </w:rPr>
            </w:pPr>
            <w:r w:rsidRPr="00EF06A7">
              <w:rPr>
                <w:rFonts w:ascii="Arial" w:hAnsi="Arial"/>
                <w:b/>
                <w:sz w:val="18"/>
              </w:rPr>
              <w:t>Test 1</w:t>
            </w:r>
          </w:p>
        </w:tc>
        <w:tc>
          <w:tcPr>
            <w:tcW w:w="1032" w:type="dxa"/>
            <w:gridSpan w:val="2"/>
            <w:tcBorders>
              <w:top w:val="single" w:sz="4" w:space="0" w:color="auto"/>
              <w:left w:val="single" w:sz="4" w:space="0" w:color="auto"/>
              <w:bottom w:val="single" w:sz="4" w:space="0" w:color="auto"/>
              <w:right w:val="single" w:sz="4" w:space="0" w:color="auto"/>
            </w:tcBorders>
            <w:vAlign w:val="center"/>
          </w:tcPr>
          <w:p w14:paraId="18C88381" w14:textId="77777777" w:rsidR="003704A0" w:rsidRPr="00EF06A7" w:rsidRDefault="003704A0" w:rsidP="003704A0">
            <w:pPr>
              <w:keepNext/>
              <w:keepLines/>
              <w:spacing w:after="0"/>
              <w:jc w:val="center"/>
              <w:rPr>
                <w:rFonts w:ascii="Arial" w:hAnsi="Arial"/>
                <w:b/>
                <w:sz w:val="18"/>
              </w:rPr>
            </w:pPr>
            <w:r w:rsidRPr="00EF06A7">
              <w:rPr>
                <w:rFonts w:ascii="Arial" w:hAnsi="Arial"/>
                <w:b/>
                <w:sz w:val="18"/>
              </w:rPr>
              <w:t>Test 2</w:t>
            </w:r>
          </w:p>
        </w:tc>
      </w:tr>
      <w:tr w:rsidR="003704A0" w:rsidRPr="00EF06A7" w14:paraId="4C2FEC5B"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285991A" w14:textId="77777777" w:rsidR="003704A0" w:rsidRPr="00EF06A7" w:rsidRDefault="003704A0" w:rsidP="003704A0">
            <w:pPr>
              <w:keepNext/>
              <w:keepLines/>
              <w:spacing w:after="0"/>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4F6ED0" w14:textId="77777777" w:rsidR="003704A0" w:rsidRPr="00EF06A7" w:rsidRDefault="003704A0" w:rsidP="003704A0">
            <w:pPr>
              <w:keepNext/>
              <w:keepLines/>
              <w:spacing w:after="0"/>
              <w:jc w:val="center"/>
              <w:rPr>
                <w:rFonts w:ascii="Arial" w:hAnsi="Arial"/>
                <w:sz w:val="18"/>
              </w:rPr>
            </w:pPr>
            <w:r w:rsidRPr="00EF06A7">
              <w:rPr>
                <w:rFonts w:ascii="Arial" w:hAnsi="Arial"/>
                <w:sz w:val="18"/>
              </w:rPr>
              <w:t>M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45AD87D"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00</w:t>
            </w:r>
          </w:p>
        </w:tc>
      </w:tr>
      <w:tr w:rsidR="003704A0" w:rsidRPr="00EF06A7" w14:paraId="13128CF6"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58B3AB2" w14:textId="77777777" w:rsidR="003704A0" w:rsidRPr="00EF06A7" w:rsidRDefault="003704A0" w:rsidP="003704A0">
            <w:pPr>
              <w:keepNext/>
              <w:keepLines/>
              <w:spacing w:after="0"/>
              <w:rPr>
                <w:rFonts w:ascii="Arial" w:hAnsi="Arial"/>
                <w:sz w:val="18"/>
              </w:rPr>
            </w:pPr>
            <w:r w:rsidRPr="00EF06A7">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29579E20" w14:textId="77777777" w:rsidR="003704A0" w:rsidRPr="00EF06A7" w:rsidRDefault="003704A0" w:rsidP="003704A0">
            <w:pPr>
              <w:keepNext/>
              <w:keepLines/>
              <w:spacing w:after="0"/>
              <w:jc w:val="center"/>
              <w:rPr>
                <w:rFonts w:ascii="Arial" w:hAnsi="Arial"/>
                <w:sz w:val="18"/>
              </w:rPr>
            </w:pPr>
            <w:r w:rsidRPr="00EF06A7">
              <w:rPr>
                <w:rFonts w:ascii="Arial" w:hAnsi="Arial"/>
                <w:sz w:val="18"/>
              </w:rPr>
              <w:t>k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159F4D6"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20</w:t>
            </w:r>
          </w:p>
        </w:tc>
      </w:tr>
      <w:tr w:rsidR="003704A0" w:rsidRPr="00EF06A7" w14:paraId="77630880"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49B67D54" w14:textId="77777777" w:rsidR="003704A0" w:rsidRPr="00EF06A7" w:rsidRDefault="003704A0" w:rsidP="003704A0">
            <w:pPr>
              <w:keepNext/>
              <w:keepLines/>
              <w:spacing w:after="0"/>
              <w:rPr>
                <w:rFonts w:ascii="Arial" w:hAnsi="Arial"/>
                <w:sz w:val="18"/>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8F2CFB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6167A6B" w14:textId="77777777" w:rsidR="003704A0" w:rsidRPr="00EF06A7" w:rsidRDefault="003704A0" w:rsidP="003704A0">
            <w:pPr>
              <w:keepNext/>
              <w:keepLines/>
              <w:spacing w:after="0"/>
              <w:jc w:val="center"/>
              <w:rPr>
                <w:rFonts w:ascii="Arial" w:hAnsi="Arial"/>
                <w:sz w:val="18"/>
              </w:rPr>
            </w:pPr>
            <w:r w:rsidRPr="00EF06A7">
              <w:rPr>
                <w:rFonts w:ascii="Arial" w:hAnsi="Arial"/>
                <w:sz w:val="18"/>
              </w:rPr>
              <w:t>TDD</w:t>
            </w:r>
          </w:p>
        </w:tc>
      </w:tr>
      <w:tr w:rsidR="003704A0" w:rsidRPr="00EF06A7" w14:paraId="3D973594"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D4A0818" w14:textId="7B13C1C1" w:rsidR="003704A0" w:rsidRPr="00EF06A7" w:rsidRDefault="003704A0" w:rsidP="003704A0">
            <w:pPr>
              <w:keepNext/>
              <w:keepLines/>
              <w:spacing w:after="0"/>
              <w:rPr>
                <w:rFonts w:ascii="Arial" w:hAnsi="Arial"/>
                <w:sz w:val="18"/>
              </w:rPr>
            </w:pPr>
            <w:r w:rsidRPr="00EF06A7">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C254249"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C6C9B87" w14:textId="77777777" w:rsidR="003704A0" w:rsidRPr="00EF06A7" w:rsidRDefault="003704A0" w:rsidP="003704A0">
            <w:pPr>
              <w:keepNext/>
              <w:keepLines/>
              <w:spacing w:after="0"/>
              <w:jc w:val="center"/>
              <w:rPr>
                <w:rFonts w:ascii="Arial" w:hAnsi="Arial"/>
                <w:sz w:val="18"/>
              </w:rPr>
            </w:pPr>
            <w:r w:rsidRPr="00EF06A7">
              <w:rPr>
                <w:rFonts w:ascii="Arial" w:hAnsi="Arial"/>
                <w:sz w:val="18"/>
              </w:rPr>
              <w:t>FR2.120-2 Annex A.1.3</w:t>
            </w:r>
          </w:p>
        </w:tc>
      </w:tr>
      <w:tr w:rsidR="003704A0" w:rsidRPr="00EF06A7" w14:paraId="14FA61C9"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CEF36B2" w14:textId="77777777" w:rsidR="003704A0" w:rsidRPr="00EF06A7" w:rsidRDefault="003704A0" w:rsidP="003704A0">
            <w:pPr>
              <w:keepNext/>
              <w:keepLines/>
              <w:spacing w:after="0"/>
              <w:rPr>
                <w:rFonts w:ascii="Arial" w:eastAsia="?? ??" w:hAnsi="Arial"/>
                <w:sz w:val="18"/>
              </w:rPr>
            </w:pPr>
            <w:r w:rsidRPr="00EF06A7">
              <w:rPr>
                <w:rFonts w:ascii="Arial" w:eastAsia="?? ??" w:hAnsi="Arial"/>
                <w:sz w:val="18"/>
              </w:rPr>
              <w:t xml:space="preserve"> SNR</w:t>
            </w:r>
            <w:r w:rsidRPr="00EF06A7">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14:paraId="301232E4" w14:textId="77777777" w:rsidR="003704A0" w:rsidRPr="00EF06A7" w:rsidRDefault="003704A0" w:rsidP="003704A0">
            <w:pPr>
              <w:keepNext/>
              <w:keepLines/>
              <w:spacing w:after="0"/>
              <w:jc w:val="center"/>
              <w:rPr>
                <w:rFonts w:ascii="Arial" w:hAnsi="Arial"/>
                <w:sz w:val="18"/>
              </w:rPr>
            </w:pPr>
            <w:r w:rsidRPr="00EF06A7">
              <w:rPr>
                <w:rFonts w:ascii="Arial" w:hAnsi="Arial"/>
                <w:sz w:val="18"/>
              </w:rPr>
              <w:t xml:space="preserve"> dB</w:t>
            </w:r>
          </w:p>
        </w:tc>
        <w:tc>
          <w:tcPr>
            <w:tcW w:w="524" w:type="dxa"/>
            <w:tcBorders>
              <w:top w:val="single" w:sz="4" w:space="0" w:color="auto"/>
              <w:left w:val="single" w:sz="4" w:space="0" w:color="auto"/>
              <w:bottom w:val="single" w:sz="4" w:space="0" w:color="auto"/>
              <w:right w:val="single" w:sz="4" w:space="0" w:color="auto"/>
            </w:tcBorders>
            <w:vAlign w:val="center"/>
          </w:tcPr>
          <w:p w14:paraId="453721C8" w14:textId="77777777" w:rsidR="003704A0" w:rsidRPr="00EF06A7" w:rsidRDefault="003704A0" w:rsidP="003704A0">
            <w:pPr>
              <w:keepNext/>
              <w:keepLines/>
              <w:spacing w:after="0"/>
              <w:jc w:val="center"/>
              <w:rPr>
                <w:rFonts w:ascii="Arial" w:hAnsi="Arial"/>
                <w:sz w:val="18"/>
              </w:rPr>
            </w:pPr>
            <w:r w:rsidRPr="00EF06A7">
              <w:rPr>
                <w:rFonts w:ascii="Arial" w:hAnsi="Arial"/>
                <w:sz w:val="18"/>
              </w:rPr>
              <w:t>6</w:t>
            </w:r>
          </w:p>
        </w:tc>
        <w:tc>
          <w:tcPr>
            <w:tcW w:w="513" w:type="dxa"/>
            <w:tcBorders>
              <w:top w:val="single" w:sz="4" w:space="0" w:color="auto"/>
              <w:left w:val="single" w:sz="4" w:space="0" w:color="auto"/>
              <w:bottom w:val="single" w:sz="4" w:space="0" w:color="auto"/>
              <w:right w:val="single" w:sz="4" w:space="0" w:color="auto"/>
            </w:tcBorders>
            <w:vAlign w:val="center"/>
          </w:tcPr>
          <w:p w14:paraId="6F17BE09" w14:textId="77777777" w:rsidR="003704A0" w:rsidRPr="00EF06A7" w:rsidRDefault="003704A0" w:rsidP="003704A0">
            <w:pPr>
              <w:keepNext/>
              <w:keepLines/>
              <w:spacing w:after="0"/>
              <w:jc w:val="center"/>
              <w:rPr>
                <w:rFonts w:ascii="Arial" w:hAnsi="Arial"/>
                <w:sz w:val="18"/>
              </w:rPr>
            </w:pPr>
            <w:r w:rsidRPr="00EF06A7">
              <w:rPr>
                <w:rFonts w:ascii="Arial" w:hAnsi="Arial"/>
                <w:sz w:val="18"/>
              </w:rPr>
              <w:t>7</w:t>
            </w:r>
          </w:p>
        </w:tc>
        <w:tc>
          <w:tcPr>
            <w:tcW w:w="524" w:type="dxa"/>
            <w:tcBorders>
              <w:top w:val="single" w:sz="4" w:space="0" w:color="auto"/>
              <w:left w:val="single" w:sz="4" w:space="0" w:color="auto"/>
              <w:bottom w:val="single" w:sz="4" w:space="0" w:color="auto"/>
              <w:right w:val="single" w:sz="4" w:space="0" w:color="auto"/>
            </w:tcBorders>
            <w:vAlign w:val="center"/>
          </w:tcPr>
          <w:p w14:paraId="7CE24AF0"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2</w:t>
            </w:r>
          </w:p>
        </w:tc>
        <w:tc>
          <w:tcPr>
            <w:tcW w:w="508" w:type="dxa"/>
            <w:tcBorders>
              <w:top w:val="single" w:sz="4" w:space="0" w:color="auto"/>
              <w:left w:val="single" w:sz="4" w:space="0" w:color="auto"/>
              <w:bottom w:val="single" w:sz="4" w:space="0" w:color="auto"/>
              <w:right w:val="single" w:sz="4" w:space="0" w:color="auto"/>
            </w:tcBorders>
            <w:vAlign w:val="center"/>
          </w:tcPr>
          <w:p w14:paraId="1061DA24"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3</w:t>
            </w:r>
          </w:p>
        </w:tc>
      </w:tr>
      <w:tr w:rsidR="003704A0" w:rsidRPr="00EF06A7" w14:paraId="642F1B04"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486132A" w14:textId="77777777" w:rsidR="003704A0" w:rsidRPr="00EF06A7" w:rsidRDefault="003704A0" w:rsidP="003704A0">
            <w:pPr>
              <w:keepNext/>
              <w:keepLines/>
              <w:spacing w:after="0"/>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69A267A"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2C2BF3B" w14:textId="77777777" w:rsidR="003704A0" w:rsidRPr="00EF06A7" w:rsidRDefault="003704A0" w:rsidP="003704A0">
            <w:pPr>
              <w:keepNext/>
              <w:keepLines/>
              <w:spacing w:after="0"/>
              <w:jc w:val="center"/>
              <w:rPr>
                <w:rFonts w:ascii="Arial" w:hAnsi="Arial"/>
                <w:sz w:val="18"/>
              </w:rPr>
            </w:pPr>
            <w:r w:rsidRPr="00EF06A7">
              <w:rPr>
                <w:rFonts w:ascii="Arial" w:hAnsi="Arial"/>
                <w:sz w:val="18"/>
              </w:rPr>
              <w:t>TDLA30-35</w:t>
            </w:r>
          </w:p>
        </w:tc>
      </w:tr>
      <w:tr w:rsidR="003704A0" w:rsidRPr="00EF06A7" w14:paraId="1FA31148"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E2C4775" w14:textId="77777777" w:rsidR="003704A0" w:rsidRPr="00EF06A7" w:rsidRDefault="003704A0" w:rsidP="003704A0">
            <w:pPr>
              <w:keepNext/>
              <w:keepLines/>
              <w:spacing w:after="0"/>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3BE600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975834B" w14:textId="77777777" w:rsidR="003704A0" w:rsidRPr="00EF06A7" w:rsidRDefault="003704A0" w:rsidP="003704A0">
            <w:pPr>
              <w:keepNext/>
              <w:keepLines/>
              <w:spacing w:after="0"/>
              <w:jc w:val="center"/>
              <w:rPr>
                <w:rFonts w:ascii="Arial" w:hAnsi="Arial"/>
                <w:sz w:val="18"/>
              </w:rPr>
            </w:pPr>
            <w:r w:rsidRPr="00EF06A7">
              <w:rPr>
                <w:rFonts w:ascii="Arial" w:hAnsi="Arial"/>
                <w:sz w:val="18"/>
              </w:rPr>
              <w:t>2×2</w:t>
            </w:r>
          </w:p>
          <w:p w14:paraId="6C3A9CED" w14:textId="77777777" w:rsidR="003704A0" w:rsidRPr="00EF06A7" w:rsidRDefault="003704A0" w:rsidP="003704A0">
            <w:pPr>
              <w:keepNext/>
              <w:keepLines/>
              <w:spacing w:after="0"/>
              <w:jc w:val="center"/>
              <w:rPr>
                <w:rFonts w:ascii="Arial" w:hAnsi="Arial"/>
                <w:sz w:val="18"/>
              </w:rPr>
            </w:pPr>
            <w:r w:rsidRPr="00EF06A7">
              <w:rPr>
                <w:rFonts w:ascii="Arial" w:hAnsi="Arial"/>
                <w:sz w:val="18"/>
              </w:rPr>
              <w:t>ULA High</w:t>
            </w:r>
          </w:p>
        </w:tc>
      </w:tr>
      <w:tr w:rsidR="003704A0" w:rsidRPr="00EF06A7" w14:paraId="504DBE00"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4DDAC143" w14:textId="77777777" w:rsidR="003704A0" w:rsidRPr="00EF06A7" w:rsidRDefault="003704A0" w:rsidP="003704A0">
            <w:pPr>
              <w:keepNext/>
              <w:keepLines/>
              <w:spacing w:after="0"/>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C34F377"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66D0B0C" w14:textId="77777777" w:rsidR="003704A0" w:rsidRPr="00EF06A7" w:rsidRDefault="003704A0" w:rsidP="003704A0">
            <w:pPr>
              <w:keepNext/>
              <w:keepLines/>
              <w:spacing w:after="0"/>
              <w:jc w:val="center"/>
              <w:rPr>
                <w:rFonts w:ascii="Arial" w:hAnsi="Arial" w:cs="Arial"/>
                <w:sz w:val="18"/>
                <w:szCs w:val="18"/>
              </w:rPr>
            </w:pPr>
            <w:r w:rsidRPr="00EF06A7">
              <w:rPr>
                <w:rFonts w:ascii="Arial" w:hAnsi="Arial" w:cs="Arial"/>
                <w:sz w:val="18"/>
                <w:szCs w:val="18"/>
              </w:rPr>
              <w:t>As specified in Annex B.4.1</w:t>
            </w:r>
          </w:p>
        </w:tc>
      </w:tr>
      <w:tr w:rsidR="003704A0" w:rsidRPr="00EF06A7" w14:paraId="1FB389FE" w14:textId="77777777" w:rsidTr="003704A0">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17EDC8B" w14:textId="77777777" w:rsidR="003704A0" w:rsidRPr="00EF06A7" w:rsidRDefault="003704A0" w:rsidP="003704A0">
            <w:pPr>
              <w:keepNext/>
              <w:keepLines/>
              <w:spacing w:after="0"/>
              <w:rPr>
                <w:rFonts w:ascii="Arial" w:hAnsi="Arial"/>
                <w:sz w:val="18"/>
              </w:rPr>
            </w:pPr>
            <w:r w:rsidRPr="00EF06A7">
              <w:rPr>
                <w:rFonts w:ascii="Arial" w:hAnsi="Arial"/>
                <w:sz w:val="18"/>
              </w:rPr>
              <w:t>ZP CSI-RS configura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ADF9279" w14:textId="77777777" w:rsidR="003704A0" w:rsidRPr="00EF06A7" w:rsidRDefault="003704A0" w:rsidP="003704A0">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E02D47E"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D9EC9E2"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Periodic</w:t>
            </w:r>
          </w:p>
        </w:tc>
      </w:tr>
      <w:tr w:rsidR="003704A0" w:rsidRPr="00EF06A7" w14:paraId="02AF23BE" w14:textId="77777777" w:rsidTr="003704A0">
        <w:trPr>
          <w:trHeight w:val="70"/>
          <w:jc w:val="center"/>
        </w:trPr>
        <w:tc>
          <w:tcPr>
            <w:tcW w:w="1196" w:type="dxa"/>
            <w:vMerge/>
            <w:tcBorders>
              <w:left w:val="single" w:sz="4" w:space="0" w:color="auto"/>
              <w:right w:val="single" w:sz="4" w:space="0" w:color="auto"/>
            </w:tcBorders>
            <w:vAlign w:val="center"/>
            <w:hideMark/>
          </w:tcPr>
          <w:p w14:paraId="45C1932A"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E378D72" w14:textId="77777777" w:rsidR="003704A0" w:rsidRPr="00EF06A7" w:rsidRDefault="003704A0" w:rsidP="003704A0">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3A2A6E"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67A7388" w14:textId="77777777" w:rsidR="003704A0" w:rsidRPr="00EF06A7" w:rsidRDefault="003704A0" w:rsidP="003704A0">
            <w:pPr>
              <w:keepNext/>
              <w:keepLines/>
              <w:spacing w:after="0"/>
              <w:jc w:val="center"/>
              <w:rPr>
                <w:rFonts w:ascii="Arial" w:hAnsi="Arial"/>
                <w:sz w:val="18"/>
              </w:rPr>
            </w:pPr>
            <w:r w:rsidRPr="00EF06A7">
              <w:rPr>
                <w:rFonts w:ascii="Arial" w:hAnsi="Arial"/>
                <w:sz w:val="18"/>
              </w:rPr>
              <w:t>4</w:t>
            </w:r>
          </w:p>
        </w:tc>
      </w:tr>
      <w:tr w:rsidR="003704A0" w:rsidRPr="00EF06A7" w14:paraId="0DD91CF2" w14:textId="77777777" w:rsidTr="003704A0">
        <w:trPr>
          <w:trHeight w:val="70"/>
          <w:jc w:val="center"/>
        </w:trPr>
        <w:tc>
          <w:tcPr>
            <w:tcW w:w="1196" w:type="dxa"/>
            <w:vMerge/>
            <w:tcBorders>
              <w:left w:val="single" w:sz="4" w:space="0" w:color="auto"/>
              <w:right w:val="single" w:sz="4" w:space="0" w:color="auto"/>
            </w:tcBorders>
            <w:vAlign w:val="center"/>
            <w:hideMark/>
          </w:tcPr>
          <w:p w14:paraId="13FAE2C1"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D9B878" w14:textId="77777777" w:rsidR="003704A0" w:rsidRPr="00EF06A7" w:rsidRDefault="003704A0" w:rsidP="003704A0">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6A079"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0C7035F"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FD-CDM2</w:t>
            </w:r>
          </w:p>
        </w:tc>
      </w:tr>
      <w:tr w:rsidR="003704A0" w:rsidRPr="00EF06A7" w14:paraId="6A69CCD0" w14:textId="77777777" w:rsidTr="003704A0">
        <w:trPr>
          <w:trHeight w:val="70"/>
          <w:jc w:val="center"/>
        </w:trPr>
        <w:tc>
          <w:tcPr>
            <w:tcW w:w="1196" w:type="dxa"/>
            <w:vMerge/>
            <w:tcBorders>
              <w:left w:val="single" w:sz="4" w:space="0" w:color="auto"/>
              <w:right w:val="single" w:sz="4" w:space="0" w:color="auto"/>
            </w:tcBorders>
            <w:vAlign w:val="center"/>
            <w:hideMark/>
          </w:tcPr>
          <w:p w14:paraId="5D3823B0"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DBE047B" w14:textId="77777777" w:rsidR="003704A0" w:rsidRPr="00EF06A7" w:rsidRDefault="003704A0" w:rsidP="003704A0">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DBED1F5"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C894D5D"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4E73D98E" w14:textId="77777777" w:rsidTr="003704A0">
        <w:trPr>
          <w:trHeight w:val="70"/>
          <w:jc w:val="center"/>
        </w:trPr>
        <w:tc>
          <w:tcPr>
            <w:tcW w:w="1196" w:type="dxa"/>
            <w:vMerge/>
            <w:tcBorders>
              <w:left w:val="single" w:sz="4" w:space="0" w:color="auto"/>
              <w:right w:val="single" w:sz="4" w:space="0" w:color="auto"/>
            </w:tcBorders>
            <w:vAlign w:val="center"/>
            <w:hideMark/>
          </w:tcPr>
          <w:p w14:paraId="77E33448"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2599D7F" w14:textId="77777777" w:rsidR="003704A0" w:rsidRPr="00EF06A7" w:rsidRDefault="003704A0" w:rsidP="003704A0">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2FC0E58"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ABF0D73" w14:textId="77777777" w:rsidR="003704A0" w:rsidRPr="00EF06A7" w:rsidRDefault="003704A0" w:rsidP="003704A0">
            <w:pPr>
              <w:keepNext/>
              <w:keepLines/>
              <w:spacing w:after="0"/>
              <w:jc w:val="center"/>
              <w:rPr>
                <w:rFonts w:ascii="Arial" w:hAnsi="Arial"/>
                <w:sz w:val="18"/>
              </w:rPr>
            </w:pPr>
            <w:r w:rsidRPr="00EF06A7">
              <w:rPr>
                <w:rFonts w:ascii="Arial" w:hAnsi="Arial"/>
                <w:sz w:val="18"/>
              </w:rPr>
              <w:t>8</w:t>
            </w:r>
          </w:p>
        </w:tc>
      </w:tr>
      <w:tr w:rsidR="003704A0" w:rsidRPr="00EF06A7" w14:paraId="62046DB1" w14:textId="77777777" w:rsidTr="003704A0">
        <w:trPr>
          <w:trHeight w:val="70"/>
          <w:jc w:val="center"/>
        </w:trPr>
        <w:tc>
          <w:tcPr>
            <w:tcW w:w="1196" w:type="dxa"/>
            <w:vMerge/>
            <w:tcBorders>
              <w:left w:val="single" w:sz="4" w:space="0" w:color="auto"/>
              <w:right w:val="single" w:sz="4" w:space="0" w:color="auto"/>
            </w:tcBorders>
            <w:vAlign w:val="center"/>
            <w:hideMark/>
          </w:tcPr>
          <w:p w14:paraId="4D6E0230"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056D0F8" w14:textId="77777777" w:rsidR="003704A0" w:rsidRPr="00EF06A7" w:rsidRDefault="003704A0" w:rsidP="003704A0">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D9B724A"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F7C638F"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3</w:t>
            </w:r>
          </w:p>
        </w:tc>
      </w:tr>
      <w:tr w:rsidR="003704A0" w:rsidRPr="00EF06A7" w14:paraId="09576D93" w14:textId="77777777" w:rsidTr="003704A0">
        <w:trPr>
          <w:trHeight w:val="70"/>
          <w:jc w:val="center"/>
        </w:trPr>
        <w:tc>
          <w:tcPr>
            <w:tcW w:w="1196" w:type="dxa"/>
            <w:vMerge/>
            <w:tcBorders>
              <w:left w:val="single" w:sz="4" w:space="0" w:color="auto"/>
              <w:right w:val="single" w:sz="4" w:space="0" w:color="auto"/>
            </w:tcBorders>
            <w:vAlign w:val="center"/>
            <w:hideMark/>
          </w:tcPr>
          <w:p w14:paraId="5EF10C2C"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606CCAE6" w14:textId="77777777" w:rsidR="003704A0" w:rsidRPr="00EF06A7" w:rsidRDefault="003704A0" w:rsidP="003704A0">
            <w:pPr>
              <w:keepNext/>
              <w:keepLines/>
              <w:spacing w:after="0"/>
              <w:rPr>
                <w:rFonts w:ascii="Arial" w:hAnsi="Arial"/>
                <w:sz w:val="18"/>
              </w:rPr>
            </w:pPr>
            <w:r w:rsidRPr="00EF06A7">
              <w:rPr>
                <w:rFonts w:ascii="Arial" w:hAnsi="Arial"/>
                <w:sz w:val="18"/>
              </w:rPr>
              <w:t>CSI-RS</w:t>
            </w:r>
          </w:p>
          <w:p w14:paraId="48B0CE5E" w14:textId="77777777" w:rsidR="003704A0" w:rsidRPr="00EF06A7" w:rsidRDefault="003704A0" w:rsidP="003704A0">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1E9CCCE" w14:textId="77777777" w:rsidR="003704A0" w:rsidRPr="00EF06A7" w:rsidRDefault="003704A0" w:rsidP="003704A0">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162E0D0" w14:textId="77777777" w:rsidR="003704A0" w:rsidRPr="00EF06A7" w:rsidRDefault="003704A0" w:rsidP="003704A0">
            <w:pPr>
              <w:keepNext/>
              <w:keepLines/>
              <w:spacing w:after="0"/>
              <w:jc w:val="center"/>
              <w:rPr>
                <w:rFonts w:ascii="Arial" w:hAnsi="Arial"/>
                <w:sz w:val="18"/>
              </w:rPr>
            </w:pPr>
            <w:r w:rsidRPr="00EF06A7">
              <w:rPr>
                <w:rFonts w:ascii="Arial" w:hAnsi="Arial"/>
                <w:sz w:val="18"/>
              </w:rPr>
              <w:t>8/1</w:t>
            </w:r>
          </w:p>
        </w:tc>
      </w:tr>
      <w:tr w:rsidR="003704A0" w:rsidRPr="00EF06A7" w14:paraId="74D5C9F1" w14:textId="77777777" w:rsidTr="003704A0">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A1343FD" w14:textId="77777777" w:rsidR="003704A0" w:rsidRPr="00EF06A7" w:rsidRDefault="003704A0" w:rsidP="003704A0">
            <w:pPr>
              <w:keepNext/>
              <w:keepLines/>
              <w:spacing w:after="0"/>
              <w:rPr>
                <w:rFonts w:ascii="Arial" w:hAnsi="Arial"/>
                <w:sz w:val="18"/>
              </w:rPr>
            </w:pPr>
            <w:r w:rsidRPr="00EF06A7">
              <w:rPr>
                <w:rFonts w:ascii="Arial" w:hAnsi="Arial"/>
                <w:sz w:val="18"/>
              </w:rPr>
              <w:t>NZP CSI-RS for CSI acquisi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0244BD4" w14:textId="77777777" w:rsidR="003704A0" w:rsidRPr="00EF06A7" w:rsidRDefault="003704A0" w:rsidP="003704A0">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B7DD4DE"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55BFBC0"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Aperiodic</w:t>
            </w:r>
          </w:p>
        </w:tc>
      </w:tr>
      <w:tr w:rsidR="003704A0" w:rsidRPr="00EF06A7" w14:paraId="43E0E699" w14:textId="77777777" w:rsidTr="003704A0">
        <w:trPr>
          <w:trHeight w:val="70"/>
          <w:jc w:val="center"/>
        </w:trPr>
        <w:tc>
          <w:tcPr>
            <w:tcW w:w="1196" w:type="dxa"/>
            <w:vMerge/>
            <w:tcBorders>
              <w:left w:val="single" w:sz="4" w:space="0" w:color="auto"/>
              <w:right w:val="single" w:sz="4" w:space="0" w:color="auto"/>
            </w:tcBorders>
            <w:vAlign w:val="center"/>
          </w:tcPr>
          <w:p w14:paraId="48B1108C"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BD49736" w14:textId="77777777" w:rsidR="003704A0" w:rsidRPr="00EF06A7" w:rsidRDefault="003704A0" w:rsidP="003704A0">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5B9CFFB"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46C9019" w14:textId="77777777" w:rsidR="003704A0" w:rsidRPr="00EF06A7" w:rsidRDefault="003704A0" w:rsidP="003704A0">
            <w:pPr>
              <w:keepNext/>
              <w:keepLines/>
              <w:spacing w:after="0"/>
              <w:jc w:val="center"/>
              <w:rPr>
                <w:rFonts w:ascii="Arial" w:hAnsi="Arial"/>
                <w:sz w:val="18"/>
              </w:rPr>
            </w:pPr>
            <w:r w:rsidRPr="00EF06A7">
              <w:rPr>
                <w:rFonts w:ascii="Arial" w:hAnsi="Arial"/>
                <w:sz w:val="18"/>
              </w:rPr>
              <w:t>2</w:t>
            </w:r>
          </w:p>
        </w:tc>
      </w:tr>
      <w:tr w:rsidR="003704A0" w:rsidRPr="00EF06A7" w14:paraId="57A6CD63" w14:textId="77777777" w:rsidTr="003704A0">
        <w:trPr>
          <w:trHeight w:val="70"/>
          <w:jc w:val="center"/>
        </w:trPr>
        <w:tc>
          <w:tcPr>
            <w:tcW w:w="1196" w:type="dxa"/>
            <w:vMerge/>
            <w:tcBorders>
              <w:left w:val="single" w:sz="4" w:space="0" w:color="auto"/>
              <w:right w:val="single" w:sz="4" w:space="0" w:color="auto"/>
            </w:tcBorders>
            <w:vAlign w:val="center"/>
            <w:hideMark/>
          </w:tcPr>
          <w:p w14:paraId="25FB5B6B"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6EED790" w14:textId="77777777" w:rsidR="003704A0" w:rsidRPr="00EF06A7" w:rsidRDefault="003704A0" w:rsidP="003704A0">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3D071EE"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EAF56EE"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fd-CDM2</w:t>
            </w:r>
          </w:p>
        </w:tc>
      </w:tr>
      <w:tr w:rsidR="003704A0" w:rsidRPr="00EF06A7" w14:paraId="7886C7C1" w14:textId="77777777" w:rsidTr="003704A0">
        <w:trPr>
          <w:trHeight w:val="70"/>
          <w:jc w:val="center"/>
        </w:trPr>
        <w:tc>
          <w:tcPr>
            <w:tcW w:w="1196" w:type="dxa"/>
            <w:vMerge/>
            <w:tcBorders>
              <w:left w:val="single" w:sz="4" w:space="0" w:color="auto"/>
              <w:right w:val="single" w:sz="4" w:space="0" w:color="auto"/>
            </w:tcBorders>
            <w:vAlign w:val="center"/>
            <w:hideMark/>
          </w:tcPr>
          <w:p w14:paraId="35224295"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610C04" w14:textId="77777777" w:rsidR="003704A0" w:rsidRPr="00EF06A7" w:rsidRDefault="003704A0" w:rsidP="003704A0">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C16F70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80EBD73"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143657DE" w14:textId="77777777" w:rsidTr="003704A0">
        <w:trPr>
          <w:trHeight w:val="70"/>
          <w:jc w:val="center"/>
        </w:trPr>
        <w:tc>
          <w:tcPr>
            <w:tcW w:w="1196" w:type="dxa"/>
            <w:vMerge/>
            <w:tcBorders>
              <w:left w:val="single" w:sz="4" w:space="0" w:color="auto"/>
              <w:right w:val="single" w:sz="4" w:space="0" w:color="auto"/>
            </w:tcBorders>
            <w:vAlign w:val="center"/>
            <w:hideMark/>
          </w:tcPr>
          <w:p w14:paraId="65AA354A" w14:textId="77777777" w:rsidR="003704A0" w:rsidRPr="00EF06A7" w:rsidRDefault="003704A0" w:rsidP="003704A0">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DCB5397" w14:textId="77777777" w:rsidR="003704A0" w:rsidRPr="00EF06A7" w:rsidRDefault="003704A0" w:rsidP="003704A0">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C529D6D"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86E22B5" w14:textId="77777777" w:rsidR="003704A0" w:rsidRPr="00EF06A7" w:rsidRDefault="003704A0" w:rsidP="003704A0">
            <w:pPr>
              <w:keepNext/>
              <w:keepLines/>
              <w:spacing w:after="0"/>
              <w:jc w:val="center"/>
              <w:rPr>
                <w:rFonts w:ascii="Arial" w:hAnsi="Arial"/>
                <w:sz w:val="18"/>
              </w:rPr>
            </w:pPr>
            <w:r w:rsidRPr="00EF06A7">
              <w:rPr>
                <w:rFonts w:ascii="Arial" w:hAnsi="Arial"/>
                <w:sz w:val="18"/>
              </w:rPr>
              <w:t>6</w:t>
            </w:r>
          </w:p>
        </w:tc>
      </w:tr>
      <w:tr w:rsidR="003704A0" w:rsidRPr="00EF06A7" w14:paraId="011FDE65" w14:textId="77777777" w:rsidTr="003704A0">
        <w:trPr>
          <w:trHeight w:val="70"/>
          <w:jc w:val="center"/>
        </w:trPr>
        <w:tc>
          <w:tcPr>
            <w:tcW w:w="1196" w:type="dxa"/>
            <w:vMerge/>
            <w:tcBorders>
              <w:left w:val="single" w:sz="4" w:space="0" w:color="auto"/>
              <w:right w:val="single" w:sz="4" w:space="0" w:color="auto"/>
            </w:tcBorders>
            <w:vAlign w:val="center"/>
            <w:hideMark/>
          </w:tcPr>
          <w:p w14:paraId="03D59886"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448FAFD" w14:textId="77777777" w:rsidR="003704A0" w:rsidRPr="00EF06A7" w:rsidRDefault="003704A0" w:rsidP="003704A0">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ED1792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520A9D2"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3</w:t>
            </w:r>
          </w:p>
        </w:tc>
      </w:tr>
      <w:tr w:rsidR="003704A0" w:rsidRPr="00EF06A7" w14:paraId="2C573D56" w14:textId="77777777" w:rsidTr="003704A0">
        <w:trPr>
          <w:trHeight w:val="70"/>
          <w:jc w:val="center"/>
        </w:trPr>
        <w:tc>
          <w:tcPr>
            <w:tcW w:w="1196" w:type="dxa"/>
            <w:vMerge/>
            <w:tcBorders>
              <w:left w:val="single" w:sz="4" w:space="0" w:color="auto"/>
              <w:right w:val="single" w:sz="4" w:space="0" w:color="auto"/>
            </w:tcBorders>
            <w:vAlign w:val="center"/>
          </w:tcPr>
          <w:p w14:paraId="3EA37AF8"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B1515E" w14:textId="77777777" w:rsidR="003704A0" w:rsidRPr="00EF06A7" w:rsidRDefault="003704A0" w:rsidP="003704A0">
            <w:pPr>
              <w:keepNext/>
              <w:keepLines/>
              <w:spacing w:after="0"/>
              <w:rPr>
                <w:rFonts w:ascii="Arial" w:hAnsi="Arial"/>
                <w:sz w:val="18"/>
              </w:rPr>
            </w:pPr>
            <w:r w:rsidRPr="00EF06A7">
              <w:rPr>
                <w:rFonts w:ascii="Arial" w:hAnsi="Arial"/>
                <w:sz w:val="18"/>
              </w:rPr>
              <w:t>NZP CSI-RS-timeConfig</w:t>
            </w:r>
          </w:p>
          <w:p w14:paraId="4D8B36D9" w14:textId="77777777" w:rsidR="003704A0" w:rsidRPr="00EF06A7" w:rsidRDefault="003704A0" w:rsidP="003704A0">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0C40968" w14:textId="77777777" w:rsidR="003704A0" w:rsidRPr="00EF06A7" w:rsidRDefault="003704A0" w:rsidP="003704A0">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BA9CE2C" w14:textId="77777777" w:rsidR="003704A0" w:rsidRPr="00EF06A7" w:rsidRDefault="003704A0" w:rsidP="003704A0">
            <w:pPr>
              <w:keepNext/>
              <w:keepLines/>
              <w:spacing w:after="0"/>
              <w:jc w:val="center"/>
              <w:rPr>
                <w:rFonts w:ascii="Arial" w:hAnsi="Arial"/>
                <w:sz w:val="18"/>
              </w:rPr>
            </w:pPr>
            <w:r w:rsidRPr="00EF06A7">
              <w:rPr>
                <w:rFonts w:ascii="Arial" w:hAnsi="Arial"/>
                <w:sz w:val="18"/>
              </w:rPr>
              <w:t>Not configured</w:t>
            </w:r>
          </w:p>
        </w:tc>
      </w:tr>
      <w:tr w:rsidR="003704A0" w:rsidRPr="00EF06A7" w14:paraId="4F65D071" w14:textId="77777777" w:rsidTr="003704A0">
        <w:trPr>
          <w:trHeight w:val="70"/>
          <w:jc w:val="center"/>
        </w:trPr>
        <w:tc>
          <w:tcPr>
            <w:tcW w:w="1196" w:type="dxa"/>
            <w:vMerge/>
            <w:tcBorders>
              <w:left w:val="single" w:sz="4" w:space="0" w:color="auto"/>
              <w:bottom w:val="single" w:sz="4" w:space="0" w:color="auto"/>
              <w:right w:val="single" w:sz="4" w:space="0" w:color="auto"/>
            </w:tcBorders>
            <w:vAlign w:val="center"/>
          </w:tcPr>
          <w:p w14:paraId="29D8CD6E"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D4DCFD8" w14:textId="77777777" w:rsidR="003704A0" w:rsidRPr="00EF06A7" w:rsidRDefault="003704A0" w:rsidP="003704A0">
            <w:pPr>
              <w:keepNext/>
              <w:keepLines/>
              <w:spacing w:after="0"/>
              <w:rPr>
                <w:rFonts w:ascii="Arial" w:hAnsi="Arial"/>
                <w:sz w:val="18"/>
              </w:rPr>
            </w:pPr>
            <w:r w:rsidRPr="00EF06A7">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D2B9E56"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D660F4C" w14:textId="77777777" w:rsidR="003704A0" w:rsidRPr="00EF06A7" w:rsidRDefault="003704A0" w:rsidP="003704A0">
            <w:pPr>
              <w:keepNext/>
              <w:keepLines/>
              <w:spacing w:after="0"/>
              <w:jc w:val="center"/>
              <w:rPr>
                <w:rFonts w:ascii="Arial" w:hAnsi="Arial"/>
                <w:sz w:val="18"/>
              </w:rPr>
            </w:pPr>
            <w:r w:rsidRPr="00EF06A7">
              <w:rPr>
                <w:rFonts w:ascii="Arial" w:hAnsi="Arial"/>
                <w:sz w:val="18"/>
              </w:rPr>
              <w:t>0</w:t>
            </w:r>
          </w:p>
        </w:tc>
      </w:tr>
      <w:tr w:rsidR="003704A0" w:rsidRPr="00EF06A7" w14:paraId="7D120B41" w14:textId="77777777" w:rsidTr="003704A0">
        <w:trPr>
          <w:trHeight w:val="70"/>
          <w:jc w:val="center"/>
        </w:trPr>
        <w:tc>
          <w:tcPr>
            <w:tcW w:w="1196" w:type="dxa"/>
            <w:vMerge w:val="restart"/>
            <w:tcBorders>
              <w:left w:val="single" w:sz="4" w:space="0" w:color="auto"/>
              <w:right w:val="single" w:sz="4" w:space="0" w:color="auto"/>
            </w:tcBorders>
            <w:vAlign w:val="center"/>
          </w:tcPr>
          <w:p w14:paraId="0FFA6661" w14:textId="77777777" w:rsidR="003704A0" w:rsidRPr="00EF06A7" w:rsidRDefault="003704A0" w:rsidP="003704A0">
            <w:pPr>
              <w:keepNext/>
              <w:keepLines/>
              <w:spacing w:after="0"/>
              <w:rPr>
                <w:rFonts w:ascii="Arial" w:hAnsi="Arial"/>
                <w:sz w:val="18"/>
              </w:rPr>
            </w:pPr>
            <w:r w:rsidRPr="00EF06A7">
              <w:rPr>
                <w:rFonts w:ascii="Arial"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14365D39" w14:textId="77777777" w:rsidR="003704A0" w:rsidRPr="00EF06A7" w:rsidRDefault="003704A0" w:rsidP="003704A0">
            <w:pPr>
              <w:keepNext/>
              <w:keepLines/>
              <w:spacing w:after="0"/>
              <w:rPr>
                <w:rFonts w:ascii="Arial" w:hAnsi="Arial"/>
                <w:sz w:val="18"/>
              </w:rPr>
            </w:pPr>
            <w:r w:rsidRPr="00EF06A7">
              <w:rPr>
                <w:rFonts w:ascii="Arial" w:hAnsi="Arial" w:cs="Arial"/>
                <w:sz w:val="18"/>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4A32036"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1177C8E" w14:textId="77777777" w:rsidR="003704A0" w:rsidRPr="00EF06A7" w:rsidRDefault="003704A0" w:rsidP="003704A0">
            <w:pPr>
              <w:keepNext/>
              <w:keepLines/>
              <w:spacing w:after="0"/>
              <w:jc w:val="center"/>
              <w:rPr>
                <w:rFonts w:ascii="Arial" w:hAnsi="Arial"/>
                <w:sz w:val="18"/>
              </w:rPr>
            </w:pPr>
            <w:r w:rsidRPr="00EF06A7">
              <w:rPr>
                <w:rFonts w:ascii="Arial" w:hAnsi="Arial" w:cs="Arial"/>
                <w:sz w:val="18"/>
              </w:rPr>
              <w:t>Aperiodic</w:t>
            </w:r>
          </w:p>
        </w:tc>
      </w:tr>
      <w:tr w:rsidR="003704A0" w:rsidRPr="00EF06A7" w14:paraId="136320CF" w14:textId="77777777" w:rsidTr="003704A0">
        <w:trPr>
          <w:trHeight w:val="70"/>
          <w:jc w:val="center"/>
        </w:trPr>
        <w:tc>
          <w:tcPr>
            <w:tcW w:w="1196" w:type="dxa"/>
            <w:vMerge/>
            <w:tcBorders>
              <w:left w:val="single" w:sz="4" w:space="0" w:color="auto"/>
              <w:right w:val="single" w:sz="4" w:space="0" w:color="auto"/>
            </w:tcBorders>
            <w:vAlign w:val="center"/>
            <w:hideMark/>
          </w:tcPr>
          <w:p w14:paraId="3846BB3E"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C8A1DDB" w14:textId="77777777" w:rsidR="003704A0" w:rsidRPr="00EF06A7" w:rsidRDefault="003704A0" w:rsidP="003704A0">
            <w:pPr>
              <w:keepNext/>
              <w:keepLines/>
              <w:spacing w:after="0"/>
              <w:rPr>
                <w:rFonts w:ascii="Arial" w:hAnsi="Arial"/>
                <w:sz w:val="18"/>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9A8165A"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06E5296"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74FBD3A4" w14:textId="77777777" w:rsidTr="003704A0">
        <w:trPr>
          <w:trHeight w:val="70"/>
          <w:jc w:val="center"/>
        </w:trPr>
        <w:tc>
          <w:tcPr>
            <w:tcW w:w="1196" w:type="dxa"/>
            <w:vMerge/>
            <w:tcBorders>
              <w:left w:val="single" w:sz="4" w:space="0" w:color="auto"/>
              <w:right w:val="single" w:sz="4" w:space="0" w:color="auto"/>
            </w:tcBorders>
            <w:vAlign w:val="center"/>
            <w:hideMark/>
          </w:tcPr>
          <w:p w14:paraId="5CEE5048"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D8AC501" w14:textId="77777777" w:rsidR="003704A0" w:rsidRPr="00EF06A7" w:rsidRDefault="003704A0" w:rsidP="003704A0">
            <w:pPr>
              <w:keepNext/>
              <w:keepLines/>
              <w:spacing w:after="0"/>
              <w:rPr>
                <w:rFonts w:ascii="Arial" w:hAnsi="Arial"/>
                <w:sz w:val="18"/>
              </w:rPr>
            </w:pPr>
            <w:r w:rsidRPr="00EF06A7">
              <w:rPr>
                <w:rFonts w:ascii="Arial" w:hAnsi="Arial"/>
                <w:sz w:val="18"/>
              </w:rPr>
              <w:t>CSI-IM Resource Mapping</w:t>
            </w:r>
          </w:p>
          <w:p w14:paraId="0FB491F4" w14:textId="77777777" w:rsidR="003704A0" w:rsidRPr="00EF06A7" w:rsidRDefault="003704A0" w:rsidP="003704A0">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500846"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25A159C" w14:textId="77777777" w:rsidR="003704A0" w:rsidRPr="00EF06A7" w:rsidRDefault="003704A0" w:rsidP="003704A0">
            <w:pPr>
              <w:keepNext/>
              <w:keepLines/>
              <w:spacing w:after="0"/>
              <w:jc w:val="center"/>
              <w:rPr>
                <w:rFonts w:ascii="Arial" w:hAnsi="Arial"/>
                <w:sz w:val="18"/>
              </w:rPr>
            </w:pPr>
            <w:r w:rsidRPr="00EF06A7">
              <w:rPr>
                <w:rFonts w:ascii="Arial" w:hAnsi="Arial"/>
                <w:sz w:val="18"/>
              </w:rPr>
              <w:t>(8, 13)</w:t>
            </w:r>
          </w:p>
        </w:tc>
      </w:tr>
      <w:tr w:rsidR="003704A0" w:rsidRPr="00EF06A7" w14:paraId="383F3F65" w14:textId="77777777" w:rsidTr="003704A0">
        <w:trPr>
          <w:trHeight w:val="70"/>
          <w:jc w:val="center"/>
        </w:trPr>
        <w:tc>
          <w:tcPr>
            <w:tcW w:w="1196" w:type="dxa"/>
            <w:vMerge/>
            <w:tcBorders>
              <w:left w:val="single" w:sz="4" w:space="0" w:color="auto"/>
              <w:bottom w:val="single" w:sz="4" w:space="0" w:color="auto"/>
              <w:right w:val="single" w:sz="4" w:space="0" w:color="auto"/>
            </w:tcBorders>
            <w:vAlign w:val="center"/>
            <w:hideMark/>
          </w:tcPr>
          <w:p w14:paraId="7BF32FD6" w14:textId="77777777" w:rsidR="003704A0" w:rsidRPr="00EF06A7" w:rsidRDefault="003704A0" w:rsidP="003704A0">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B7F2F49" w14:textId="77777777" w:rsidR="003704A0" w:rsidRPr="00EF06A7" w:rsidRDefault="003704A0" w:rsidP="003704A0">
            <w:pPr>
              <w:keepNext/>
              <w:keepLines/>
              <w:spacing w:after="0"/>
              <w:rPr>
                <w:rFonts w:ascii="Arial" w:hAnsi="Arial"/>
                <w:sz w:val="18"/>
              </w:rPr>
            </w:pPr>
            <w:r w:rsidRPr="00EF06A7">
              <w:rPr>
                <w:rFonts w:ascii="Arial" w:hAnsi="Arial"/>
                <w:sz w:val="18"/>
              </w:rPr>
              <w:t>CSI-IM timeConfig</w:t>
            </w:r>
          </w:p>
          <w:p w14:paraId="1945D7D1" w14:textId="77777777" w:rsidR="003704A0" w:rsidRPr="00EF06A7" w:rsidRDefault="003704A0" w:rsidP="003704A0">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7752DAA" w14:textId="77777777" w:rsidR="003704A0" w:rsidRPr="00EF06A7" w:rsidRDefault="003704A0" w:rsidP="003704A0">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565AA33" w14:textId="77777777" w:rsidR="003704A0" w:rsidRPr="00EF06A7" w:rsidRDefault="003704A0" w:rsidP="003704A0">
            <w:pPr>
              <w:keepNext/>
              <w:keepLines/>
              <w:spacing w:after="0"/>
              <w:jc w:val="center"/>
              <w:rPr>
                <w:rFonts w:ascii="Arial" w:hAnsi="Arial"/>
                <w:sz w:val="18"/>
              </w:rPr>
            </w:pPr>
            <w:r w:rsidRPr="00EF06A7">
              <w:rPr>
                <w:rFonts w:ascii="Arial" w:hAnsi="Arial"/>
                <w:sz w:val="18"/>
              </w:rPr>
              <w:t>Not configured</w:t>
            </w:r>
          </w:p>
        </w:tc>
      </w:tr>
      <w:tr w:rsidR="003704A0" w:rsidRPr="00EF06A7" w14:paraId="3372BDB8" w14:textId="77777777" w:rsidTr="003704A0">
        <w:trPr>
          <w:trHeight w:val="253"/>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D6FC980" w14:textId="77777777" w:rsidR="003704A0" w:rsidRPr="00EF06A7" w:rsidRDefault="003704A0" w:rsidP="003704A0">
            <w:pPr>
              <w:keepNext/>
              <w:keepLines/>
              <w:spacing w:after="0"/>
              <w:rPr>
                <w:rFonts w:ascii="Arial" w:hAnsi="Arial"/>
                <w:sz w:val="18"/>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4921C19"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44CDACD"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Aperiodic</w:t>
            </w:r>
          </w:p>
        </w:tc>
      </w:tr>
      <w:tr w:rsidR="003704A0" w:rsidRPr="00EF06A7" w14:paraId="38B8BB8A"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3E50E1D" w14:textId="77777777" w:rsidR="003704A0" w:rsidRPr="00EF06A7" w:rsidRDefault="003704A0" w:rsidP="003704A0">
            <w:pPr>
              <w:keepNext/>
              <w:keepLines/>
              <w:spacing w:after="0"/>
              <w:rPr>
                <w:rFonts w:ascii="Arial" w:hAnsi="Arial"/>
                <w:sz w:val="18"/>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55B595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C7DFF51" w14:textId="77777777" w:rsidR="003704A0" w:rsidRPr="00EF06A7" w:rsidRDefault="003704A0" w:rsidP="003704A0">
            <w:pPr>
              <w:keepNext/>
              <w:keepLines/>
              <w:spacing w:after="0"/>
              <w:jc w:val="center"/>
              <w:rPr>
                <w:rFonts w:ascii="Arial" w:hAnsi="Arial"/>
                <w:sz w:val="18"/>
              </w:rPr>
            </w:pPr>
            <w:r w:rsidRPr="00EF06A7">
              <w:rPr>
                <w:rFonts w:ascii="Arial" w:hAnsi="Arial"/>
                <w:sz w:val="18"/>
              </w:rPr>
              <w:t>Table 1</w:t>
            </w:r>
          </w:p>
        </w:tc>
      </w:tr>
      <w:tr w:rsidR="003704A0" w:rsidRPr="00EF06A7" w14:paraId="32090CBB"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1FF7361" w14:textId="77777777" w:rsidR="003704A0" w:rsidRPr="00EF06A7" w:rsidRDefault="003704A0" w:rsidP="003704A0">
            <w:pPr>
              <w:keepNext/>
              <w:keepLines/>
              <w:spacing w:after="0"/>
              <w:rPr>
                <w:rFonts w:ascii="Arial" w:hAnsi="Arial"/>
                <w:sz w:val="18"/>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5FFA0656"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5D1F0A1"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cri-RI-PMI-CQI</w:t>
            </w:r>
          </w:p>
        </w:tc>
      </w:tr>
      <w:tr w:rsidR="003704A0" w:rsidRPr="00EF06A7" w14:paraId="442B5A99"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03A3D46" w14:textId="77777777" w:rsidR="003704A0" w:rsidRPr="00EF06A7" w:rsidRDefault="003704A0" w:rsidP="003704A0">
            <w:pPr>
              <w:keepNext/>
              <w:keepLines/>
              <w:spacing w:after="0"/>
              <w:rPr>
                <w:rFonts w:ascii="Arial" w:hAnsi="Arial"/>
                <w:sz w:val="18"/>
              </w:rPr>
            </w:pPr>
            <w:r w:rsidRPr="00EF06A7">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54D6A03"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5E8EF26"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Not configured</w:t>
            </w:r>
          </w:p>
        </w:tc>
      </w:tr>
      <w:tr w:rsidR="003704A0" w:rsidRPr="00EF06A7" w14:paraId="740388A0"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4E3F7899" w14:textId="77777777" w:rsidR="003704A0" w:rsidRPr="00EF06A7" w:rsidRDefault="003704A0" w:rsidP="003704A0">
            <w:pPr>
              <w:keepNext/>
              <w:keepLines/>
              <w:spacing w:after="0"/>
              <w:rPr>
                <w:rFonts w:ascii="Arial" w:hAnsi="Arial"/>
                <w:sz w:val="18"/>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4025753"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8DD11E0"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Not configured</w:t>
            </w:r>
          </w:p>
        </w:tc>
      </w:tr>
      <w:tr w:rsidR="003704A0" w:rsidRPr="00EF06A7" w14:paraId="0DBF8BA2"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469D628D" w14:textId="77777777" w:rsidR="003704A0" w:rsidRPr="00EF06A7" w:rsidRDefault="003704A0" w:rsidP="003704A0">
            <w:pPr>
              <w:keepNext/>
              <w:keepLines/>
              <w:spacing w:after="0"/>
              <w:rPr>
                <w:rFonts w:ascii="Arial" w:hAnsi="Arial"/>
                <w:sz w:val="18"/>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EDAA1F4"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483C23E"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Wideband</w:t>
            </w:r>
          </w:p>
        </w:tc>
      </w:tr>
      <w:tr w:rsidR="003704A0" w:rsidRPr="00EF06A7" w14:paraId="2B89B160"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85C87CB" w14:textId="77777777" w:rsidR="003704A0" w:rsidRPr="00EF06A7" w:rsidRDefault="003704A0" w:rsidP="003704A0">
            <w:pPr>
              <w:keepNext/>
              <w:keepLines/>
              <w:spacing w:after="0"/>
              <w:rPr>
                <w:rFonts w:ascii="Arial" w:hAnsi="Arial"/>
                <w:sz w:val="18"/>
              </w:rPr>
            </w:pPr>
            <w:r w:rsidRPr="00EF06A7">
              <w:rPr>
                <w:rFonts w:ascii="Arial" w:hAnsi="Arial"/>
                <w:sz w:val="18"/>
              </w:rPr>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D2243A"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8C4A8B9"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Wideband</w:t>
            </w:r>
          </w:p>
        </w:tc>
      </w:tr>
      <w:tr w:rsidR="003704A0" w:rsidRPr="00EF06A7" w14:paraId="4B14BBA8"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C668691" w14:textId="77777777" w:rsidR="003704A0" w:rsidRPr="00EF06A7" w:rsidRDefault="003704A0" w:rsidP="003704A0">
            <w:pPr>
              <w:keepNext/>
              <w:keepLines/>
              <w:spacing w:after="0"/>
              <w:rPr>
                <w:rFonts w:ascii="Arial" w:hAnsi="Arial"/>
                <w:sz w:val="18"/>
              </w:rPr>
            </w:pPr>
            <w:r w:rsidRPr="00EF06A7">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4454895" w14:textId="77777777" w:rsidR="003704A0" w:rsidRPr="00EF06A7" w:rsidRDefault="003704A0" w:rsidP="003704A0">
            <w:pPr>
              <w:keepNext/>
              <w:keepLines/>
              <w:spacing w:after="0"/>
              <w:jc w:val="center"/>
              <w:rPr>
                <w:rFonts w:ascii="Arial" w:hAnsi="Arial"/>
                <w:sz w:val="18"/>
              </w:rPr>
            </w:pPr>
            <w:r w:rsidRPr="00EF06A7">
              <w:rPr>
                <w:rFonts w:ascii="Arial" w:hAnsi="Arial"/>
                <w:sz w:val="18"/>
              </w:rPr>
              <w:t>RB</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0FE6926" w14:textId="77777777" w:rsidR="003704A0" w:rsidRPr="00EF06A7" w:rsidRDefault="003704A0" w:rsidP="003704A0">
            <w:pPr>
              <w:keepNext/>
              <w:keepLines/>
              <w:spacing w:after="0"/>
              <w:jc w:val="center"/>
              <w:rPr>
                <w:rFonts w:ascii="Arial" w:hAnsi="Arial"/>
                <w:sz w:val="18"/>
              </w:rPr>
            </w:pPr>
            <w:r w:rsidRPr="00EF06A7">
              <w:rPr>
                <w:rFonts w:ascii="Arial" w:hAnsi="Arial"/>
                <w:sz w:val="18"/>
              </w:rPr>
              <w:t>8</w:t>
            </w:r>
          </w:p>
        </w:tc>
      </w:tr>
      <w:tr w:rsidR="003704A0" w:rsidRPr="00EF06A7" w14:paraId="6CC693A5"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5700899" w14:textId="77777777" w:rsidR="003704A0" w:rsidRPr="00EF06A7" w:rsidRDefault="003704A0" w:rsidP="003704A0">
            <w:pPr>
              <w:keepNext/>
              <w:keepLines/>
              <w:spacing w:after="0"/>
              <w:rPr>
                <w:rFonts w:ascii="Arial" w:hAnsi="Arial"/>
                <w:sz w:val="18"/>
              </w:rPr>
            </w:pPr>
            <w:r w:rsidRPr="00EF06A7">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6606DD5A"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066A4A1"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11111111</w:t>
            </w:r>
          </w:p>
        </w:tc>
      </w:tr>
      <w:tr w:rsidR="003704A0" w:rsidRPr="00EF06A7" w14:paraId="6B14725D"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91B1502" w14:textId="77777777" w:rsidR="003704A0" w:rsidRPr="00EF06A7" w:rsidRDefault="003704A0" w:rsidP="003704A0">
            <w:pPr>
              <w:keepNext/>
              <w:keepLines/>
              <w:spacing w:after="0"/>
              <w:rPr>
                <w:rFonts w:ascii="Arial" w:hAnsi="Arial"/>
                <w:sz w:val="18"/>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F01AF24" w14:textId="77777777" w:rsidR="003704A0" w:rsidRPr="00EF06A7" w:rsidRDefault="003704A0" w:rsidP="003704A0">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EA8C182" w14:textId="77777777" w:rsidR="003704A0" w:rsidRPr="00EF06A7" w:rsidRDefault="003704A0" w:rsidP="003704A0">
            <w:pPr>
              <w:keepNext/>
              <w:keepLines/>
              <w:spacing w:after="0"/>
              <w:jc w:val="center"/>
              <w:rPr>
                <w:rFonts w:ascii="Arial" w:hAnsi="Arial"/>
                <w:sz w:val="18"/>
              </w:rPr>
            </w:pPr>
            <w:r w:rsidRPr="00EF06A7">
              <w:rPr>
                <w:rFonts w:ascii="Arial" w:hAnsi="Arial"/>
                <w:sz w:val="18"/>
              </w:rPr>
              <w:t xml:space="preserve">Not configured </w:t>
            </w:r>
          </w:p>
        </w:tc>
      </w:tr>
      <w:tr w:rsidR="003704A0" w:rsidRPr="00EF06A7" w14:paraId="1F9A76D6"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A744755" w14:textId="77777777" w:rsidR="003704A0" w:rsidRPr="00EF06A7" w:rsidRDefault="003704A0" w:rsidP="003704A0">
            <w:pPr>
              <w:keepNext/>
              <w:keepLines/>
              <w:spacing w:after="0"/>
              <w:rPr>
                <w:rFonts w:ascii="Arial" w:hAnsi="Arial"/>
                <w:sz w:val="18"/>
              </w:rPr>
            </w:pPr>
            <w:r w:rsidRPr="00EF06A7">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29E150F0"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3EABE7C" w14:textId="77777777" w:rsidR="003704A0" w:rsidRPr="00EF06A7" w:rsidRDefault="003704A0" w:rsidP="003704A0">
            <w:pPr>
              <w:keepNext/>
              <w:keepLines/>
              <w:spacing w:after="0"/>
              <w:jc w:val="center"/>
              <w:rPr>
                <w:rFonts w:ascii="Arial" w:hAnsi="Arial"/>
                <w:sz w:val="18"/>
              </w:rPr>
            </w:pPr>
            <w:r w:rsidRPr="00EF06A7">
              <w:rPr>
                <w:rFonts w:ascii="Arial" w:hAnsi="Arial"/>
                <w:sz w:val="18"/>
              </w:rPr>
              <w:t>6</w:t>
            </w:r>
          </w:p>
        </w:tc>
      </w:tr>
      <w:tr w:rsidR="003704A0" w:rsidRPr="00EF06A7" w14:paraId="14AAF09E"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3CDB6C7" w14:textId="77777777" w:rsidR="003704A0" w:rsidRPr="00EF06A7" w:rsidRDefault="003704A0" w:rsidP="003704A0">
            <w:pPr>
              <w:keepNext/>
              <w:keepLines/>
              <w:spacing w:after="0"/>
              <w:rPr>
                <w:rFonts w:ascii="Arial" w:hAnsi="Arial"/>
                <w:sz w:val="18"/>
              </w:rPr>
            </w:pPr>
            <w:r w:rsidRPr="00EF06A7">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05E9AB44"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05C014E"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 in slots i, where mod(i, 8) = 1, otherwise it is equal to 0</w:t>
            </w:r>
          </w:p>
        </w:tc>
      </w:tr>
      <w:tr w:rsidR="003704A0" w:rsidRPr="00EF06A7" w14:paraId="3D747622"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CDDAACC" w14:textId="77777777" w:rsidR="003704A0" w:rsidRPr="00EF06A7" w:rsidRDefault="003704A0" w:rsidP="003704A0">
            <w:pPr>
              <w:keepNext/>
              <w:keepLines/>
              <w:spacing w:after="0"/>
              <w:rPr>
                <w:rFonts w:ascii="Arial" w:hAnsi="Arial"/>
                <w:sz w:val="18"/>
              </w:rPr>
            </w:pPr>
            <w:r w:rsidRPr="00EF06A7">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5EEE464C"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60BCAEA"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60502616"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7E4CB65" w14:textId="77777777" w:rsidR="003704A0" w:rsidRPr="00EF06A7" w:rsidRDefault="003704A0" w:rsidP="003704A0">
            <w:pPr>
              <w:keepNext/>
              <w:keepLines/>
              <w:spacing w:after="0"/>
              <w:rPr>
                <w:rFonts w:ascii="Arial" w:hAnsi="Arial"/>
                <w:sz w:val="18"/>
              </w:rPr>
            </w:pPr>
            <w:r w:rsidRPr="00EF06A7">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5F5BC1BF"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E24B758" w14:textId="77777777" w:rsidR="003704A0" w:rsidRPr="00EF06A7" w:rsidRDefault="003704A0" w:rsidP="003704A0">
            <w:pPr>
              <w:keepNext/>
              <w:keepLines/>
              <w:spacing w:after="0"/>
              <w:rPr>
                <w:rFonts w:ascii="Arial" w:hAnsi="Arial"/>
                <w:sz w:val="18"/>
              </w:rPr>
            </w:pPr>
            <w:r w:rsidRPr="00EF06A7">
              <w:rPr>
                <w:rFonts w:ascii="Arial" w:hAnsi="Arial"/>
                <w:sz w:val="18"/>
              </w:rPr>
              <w:t>One State with one Associated Report Configuration</w:t>
            </w:r>
          </w:p>
          <w:p w14:paraId="419A8795" w14:textId="77777777" w:rsidR="003704A0" w:rsidRPr="00EF06A7" w:rsidRDefault="003704A0" w:rsidP="003704A0">
            <w:pPr>
              <w:keepNext/>
              <w:keepLines/>
              <w:spacing w:after="0"/>
              <w:jc w:val="center"/>
              <w:rPr>
                <w:rFonts w:ascii="Arial" w:hAnsi="Arial"/>
                <w:sz w:val="18"/>
              </w:rPr>
            </w:pPr>
            <w:r w:rsidRPr="00EF06A7">
              <w:rPr>
                <w:rFonts w:ascii="Arial" w:hAnsi="Arial"/>
                <w:sz w:val="18"/>
              </w:rPr>
              <w:t>Associated Report Configuration contains pointers to NZP CSI-RS and CSI-IM</w:t>
            </w:r>
          </w:p>
        </w:tc>
      </w:tr>
      <w:tr w:rsidR="003704A0" w:rsidRPr="00EF06A7" w14:paraId="4BA63FF0" w14:textId="77777777" w:rsidTr="003704A0">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DD1F45A" w14:textId="77777777" w:rsidR="003704A0" w:rsidRPr="00EF06A7" w:rsidRDefault="003704A0" w:rsidP="003704A0">
            <w:pPr>
              <w:keepNext/>
              <w:keepLines/>
              <w:spacing w:after="0"/>
              <w:rPr>
                <w:rFonts w:ascii="Arial" w:hAnsi="Arial"/>
                <w:sz w:val="18"/>
              </w:rPr>
            </w:pPr>
            <w:r w:rsidRPr="00EF06A7">
              <w:rPr>
                <w:rFonts w:ascii="Arial"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7A982324" w14:textId="77777777" w:rsidR="003704A0" w:rsidRPr="00EF06A7" w:rsidRDefault="003704A0" w:rsidP="003704A0">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989256C"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D6D7820"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typeI-SinglePanel</w:t>
            </w:r>
          </w:p>
        </w:tc>
      </w:tr>
      <w:tr w:rsidR="003704A0" w:rsidRPr="00EF06A7" w14:paraId="4E76E016" w14:textId="77777777" w:rsidTr="003704A0">
        <w:trPr>
          <w:trHeight w:val="70"/>
          <w:jc w:val="center"/>
        </w:trPr>
        <w:tc>
          <w:tcPr>
            <w:tcW w:w="1267" w:type="dxa"/>
            <w:gridSpan w:val="2"/>
            <w:vMerge/>
            <w:tcBorders>
              <w:left w:val="single" w:sz="4" w:space="0" w:color="auto"/>
              <w:right w:val="single" w:sz="4" w:space="0" w:color="auto"/>
            </w:tcBorders>
            <w:hideMark/>
          </w:tcPr>
          <w:p w14:paraId="43EFABA2" w14:textId="77777777" w:rsidR="003704A0" w:rsidRPr="00EF06A7" w:rsidRDefault="003704A0" w:rsidP="003704A0">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5C9850B3" w14:textId="77777777" w:rsidR="003704A0" w:rsidRPr="00EF06A7" w:rsidRDefault="003704A0" w:rsidP="003704A0">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A5CBD9D"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2E32107"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4D70EED9" w14:textId="77777777" w:rsidTr="003704A0">
        <w:trPr>
          <w:trHeight w:val="70"/>
          <w:jc w:val="center"/>
        </w:trPr>
        <w:tc>
          <w:tcPr>
            <w:tcW w:w="1267" w:type="dxa"/>
            <w:gridSpan w:val="2"/>
            <w:vMerge/>
            <w:tcBorders>
              <w:left w:val="single" w:sz="4" w:space="0" w:color="auto"/>
              <w:right w:val="single" w:sz="4" w:space="0" w:color="auto"/>
            </w:tcBorders>
            <w:hideMark/>
          </w:tcPr>
          <w:p w14:paraId="417F7DF7" w14:textId="77777777" w:rsidR="003704A0" w:rsidRPr="00EF06A7" w:rsidRDefault="003704A0" w:rsidP="003704A0">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53103BA1" w14:textId="77777777" w:rsidR="003704A0" w:rsidRPr="00EF06A7" w:rsidRDefault="003704A0" w:rsidP="003704A0">
            <w:pPr>
              <w:keepNext/>
              <w:keepLines/>
              <w:spacing w:after="0"/>
              <w:rPr>
                <w:rFonts w:ascii="Arial" w:hAnsi="Arial"/>
                <w:sz w:val="18"/>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30CC7398"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E7B5B79" w14:textId="77777777" w:rsidR="003704A0" w:rsidRPr="00EF06A7" w:rsidRDefault="003704A0" w:rsidP="003704A0">
            <w:pPr>
              <w:keepNext/>
              <w:keepLines/>
              <w:spacing w:after="0"/>
              <w:jc w:val="center"/>
              <w:rPr>
                <w:rFonts w:ascii="Arial" w:hAnsi="Arial"/>
                <w:sz w:val="18"/>
              </w:rPr>
            </w:pPr>
            <w:r w:rsidRPr="00EF06A7">
              <w:rPr>
                <w:rFonts w:ascii="Arial" w:hAnsi="Arial"/>
                <w:i/>
                <w:sz w:val="18"/>
              </w:rPr>
              <w:t>Not configured</w:t>
            </w:r>
          </w:p>
        </w:tc>
      </w:tr>
      <w:tr w:rsidR="003704A0" w:rsidRPr="00EF06A7" w14:paraId="3A56D3B7" w14:textId="77777777" w:rsidTr="003704A0">
        <w:trPr>
          <w:trHeight w:val="70"/>
          <w:jc w:val="center"/>
        </w:trPr>
        <w:tc>
          <w:tcPr>
            <w:tcW w:w="1267" w:type="dxa"/>
            <w:gridSpan w:val="2"/>
            <w:vMerge/>
            <w:tcBorders>
              <w:left w:val="single" w:sz="4" w:space="0" w:color="auto"/>
              <w:right w:val="single" w:sz="4" w:space="0" w:color="auto"/>
            </w:tcBorders>
            <w:hideMark/>
          </w:tcPr>
          <w:p w14:paraId="0087D606" w14:textId="77777777" w:rsidR="003704A0" w:rsidRPr="00EF06A7" w:rsidRDefault="003704A0" w:rsidP="003704A0">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62A59D3" w14:textId="77777777" w:rsidR="003704A0" w:rsidRPr="00EF06A7" w:rsidRDefault="003704A0" w:rsidP="003704A0">
            <w:pPr>
              <w:keepNext/>
              <w:keepLines/>
              <w:spacing w:after="0"/>
              <w:rPr>
                <w:rFonts w:ascii="Arial" w:hAnsi="Arial"/>
                <w:sz w:val="18"/>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1C4F5F4"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C1C723A" w14:textId="77777777" w:rsidR="003704A0" w:rsidRPr="00EF06A7" w:rsidRDefault="003704A0" w:rsidP="003704A0">
            <w:pPr>
              <w:keepNext/>
              <w:keepLines/>
              <w:spacing w:after="0"/>
              <w:jc w:val="center"/>
              <w:rPr>
                <w:rFonts w:ascii="Arial" w:hAnsi="Arial"/>
                <w:sz w:val="18"/>
              </w:rPr>
            </w:pPr>
            <w:r w:rsidRPr="00EF06A7">
              <w:rPr>
                <w:rFonts w:ascii="Arial" w:hAnsi="Arial"/>
                <w:sz w:val="18"/>
              </w:rPr>
              <w:t>000001</w:t>
            </w:r>
          </w:p>
        </w:tc>
      </w:tr>
      <w:tr w:rsidR="003704A0" w:rsidRPr="00EF06A7" w14:paraId="12200529" w14:textId="77777777" w:rsidTr="003704A0">
        <w:trPr>
          <w:trHeight w:val="70"/>
          <w:jc w:val="center"/>
        </w:trPr>
        <w:tc>
          <w:tcPr>
            <w:tcW w:w="1267" w:type="dxa"/>
            <w:gridSpan w:val="2"/>
            <w:vMerge/>
            <w:tcBorders>
              <w:left w:val="single" w:sz="4" w:space="0" w:color="auto"/>
              <w:bottom w:val="single" w:sz="4" w:space="0" w:color="auto"/>
              <w:right w:val="single" w:sz="4" w:space="0" w:color="auto"/>
            </w:tcBorders>
          </w:tcPr>
          <w:p w14:paraId="3004F99C" w14:textId="77777777" w:rsidR="003704A0" w:rsidRPr="00EF06A7" w:rsidRDefault="003704A0" w:rsidP="003704A0">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49E89F40" w14:textId="77777777" w:rsidR="003704A0" w:rsidRPr="00EF06A7" w:rsidRDefault="003704A0" w:rsidP="003704A0">
            <w:pPr>
              <w:keepNext/>
              <w:keepLines/>
              <w:spacing w:after="0"/>
              <w:rPr>
                <w:rFonts w:ascii="Arial" w:hAnsi="Arial"/>
                <w:sz w:val="18"/>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C324252"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F274F75" w14:textId="77777777" w:rsidR="003704A0" w:rsidRPr="00EF06A7" w:rsidRDefault="003704A0" w:rsidP="003704A0">
            <w:pPr>
              <w:keepNext/>
              <w:keepLines/>
              <w:spacing w:after="0"/>
              <w:jc w:val="center"/>
              <w:rPr>
                <w:rFonts w:ascii="Arial" w:hAnsi="Arial"/>
                <w:sz w:val="18"/>
              </w:rPr>
            </w:pPr>
            <w:r w:rsidRPr="00EF06A7">
              <w:rPr>
                <w:rFonts w:ascii="Arial" w:hAnsi="Arial"/>
                <w:sz w:val="18"/>
              </w:rPr>
              <w:t>N/A</w:t>
            </w:r>
          </w:p>
        </w:tc>
      </w:tr>
      <w:tr w:rsidR="003704A0" w:rsidRPr="00EF06A7" w14:paraId="54694BB5"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hideMark/>
          </w:tcPr>
          <w:p w14:paraId="7172BE93" w14:textId="77777777" w:rsidR="003704A0" w:rsidRPr="00EF06A7" w:rsidRDefault="003704A0" w:rsidP="003704A0">
            <w:pPr>
              <w:keepNext/>
              <w:keepLines/>
              <w:spacing w:after="0"/>
              <w:rPr>
                <w:rFonts w:ascii="Arial" w:hAnsi="Arial"/>
                <w:sz w:val="18"/>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A05EE95"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09EBA99" w14:textId="77777777" w:rsidR="003704A0" w:rsidRPr="00EF06A7" w:rsidRDefault="003704A0" w:rsidP="003704A0">
            <w:pPr>
              <w:keepNext/>
              <w:keepLines/>
              <w:spacing w:after="0"/>
              <w:jc w:val="center"/>
              <w:rPr>
                <w:rFonts w:ascii="Arial" w:hAnsi="Arial"/>
                <w:sz w:val="18"/>
              </w:rPr>
            </w:pPr>
            <w:r w:rsidRPr="00EF06A7">
              <w:rPr>
                <w:rFonts w:ascii="Arial" w:hAnsi="Arial"/>
                <w:sz w:val="18"/>
              </w:rPr>
              <w:t>PUSCH</w:t>
            </w:r>
          </w:p>
        </w:tc>
      </w:tr>
      <w:tr w:rsidR="003704A0" w:rsidRPr="00EF06A7" w14:paraId="33D6CF58"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68A4D92" w14:textId="77777777" w:rsidR="003704A0" w:rsidRPr="00EF06A7" w:rsidRDefault="003704A0" w:rsidP="003704A0">
            <w:pPr>
              <w:keepNext/>
              <w:keepLines/>
              <w:spacing w:after="0"/>
              <w:jc w:val="center"/>
              <w:rPr>
                <w:rFonts w:ascii="Arial" w:hAnsi="Arial"/>
                <w:sz w:val="18"/>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CECCAD" w14:textId="77777777" w:rsidR="003704A0" w:rsidRPr="00EF06A7" w:rsidRDefault="003704A0" w:rsidP="003704A0">
            <w:pPr>
              <w:keepNext/>
              <w:keepLines/>
              <w:spacing w:after="0"/>
              <w:jc w:val="center"/>
              <w:rPr>
                <w:rFonts w:ascii="Arial" w:hAnsi="Arial"/>
                <w:sz w:val="18"/>
              </w:rPr>
            </w:pPr>
            <w:r w:rsidRPr="00EF06A7">
              <w:rPr>
                <w:rFonts w:ascii="Arial" w:hAnsi="Arial"/>
                <w:sz w:val="18"/>
              </w:rPr>
              <w:t>ms</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28F059B"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375</w:t>
            </w:r>
          </w:p>
        </w:tc>
      </w:tr>
      <w:tr w:rsidR="003704A0" w:rsidRPr="00EF06A7" w14:paraId="27E2DC58"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2DD3A1C" w14:textId="77777777" w:rsidR="003704A0" w:rsidRPr="00EF06A7" w:rsidRDefault="003704A0" w:rsidP="003704A0">
            <w:pPr>
              <w:keepNext/>
              <w:keepLines/>
              <w:spacing w:after="0"/>
              <w:rPr>
                <w:rFonts w:ascii="Arial" w:hAnsi="Arial"/>
                <w:sz w:val="18"/>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C0B2788"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2F83A57" w14:textId="77777777" w:rsidR="003704A0" w:rsidRPr="00EF06A7" w:rsidRDefault="003704A0" w:rsidP="003704A0">
            <w:pPr>
              <w:keepNext/>
              <w:keepLines/>
              <w:spacing w:after="0"/>
              <w:jc w:val="center"/>
              <w:rPr>
                <w:rFonts w:ascii="Arial" w:hAnsi="Arial"/>
                <w:sz w:val="18"/>
              </w:rPr>
            </w:pPr>
            <w:r w:rsidRPr="00EF06A7">
              <w:rPr>
                <w:rFonts w:ascii="Arial" w:hAnsi="Arial"/>
                <w:sz w:val="18"/>
              </w:rPr>
              <w:t>1</w:t>
            </w:r>
          </w:p>
        </w:tc>
      </w:tr>
      <w:tr w:rsidR="003704A0" w:rsidRPr="00EF06A7" w14:paraId="6C25BA27" w14:textId="77777777" w:rsidTr="003704A0">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452BF369" w14:textId="77777777" w:rsidR="003704A0" w:rsidRPr="00EF06A7" w:rsidRDefault="003704A0" w:rsidP="003704A0">
            <w:pPr>
              <w:keepNext/>
              <w:keepLines/>
              <w:spacing w:after="0"/>
              <w:rPr>
                <w:rFonts w:ascii="Arial" w:hAnsi="Arial"/>
                <w:sz w:val="18"/>
              </w:rPr>
            </w:pPr>
            <w:r w:rsidRPr="00EF06A7">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4225DC02" w14:textId="77777777" w:rsidR="003704A0" w:rsidRPr="00EF06A7" w:rsidRDefault="003704A0" w:rsidP="003704A0">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17622E6" w14:textId="77777777" w:rsidR="003704A0" w:rsidRPr="00EF06A7" w:rsidRDefault="003704A0" w:rsidP="003704A0">
            <w:pPr>
              <w:keepNext/>
              <w:keepLines/>
              <w:spacing w:after="0"/>
              <w:jc w:val="center"/>
              <w:rPr>
                <w:rFonts w:ascii="Arial" w:hAnsi="Arial"/>
                <w:sz w:val="18"/>
              </w:rPr>
            </w:pPr>
            <w:r w:rsidRPr="00EF06A7">
              <w:rPr>
                <w:rFonts w:ascii="Arial" w:hAnsi="Arial"/>
                <w:sz w:val="18"/>
              </w:rPr>
              <w:t>As specified in Table A.4-1, TBS.1-1</w:t>
            </w:r>
          </w:p>
        </w:tc>
      </w:tr>
    </w:tbl>
    <w:p w14:paraId="55FFB8CA" w14:textId="77777777" w:rsidR="00473526" w:rsidRPr="00EF06A7" w:rsidRDefault="00473526" w:rsidP="00473526"/>
    <w:p w14:paraId="6C95C5CD" w14:textId="4FA62AAA" w:rsidR="00473526" w:rsidRPr="00EF06A7" w:rsidRDefault="00F869E0" w:rsidP="00473526">
      <w:pPr>
        <w:pStyle w:val="TH"/>
      </w:pPr>
      <w:r w:rsidRPr="00EF06A7">
        <w:t>Table 8.2.2.2.2.1</w:t>
      </w:r>
      <w:r w:rsidR="00473526" w:rsidRPr="00EF06A7">
        <w:t>.3</w:t>
      </w:r>
      <w:r w:rsidRPr="00EF06A7">
        <w:t>-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10706" w:rsidRPr="00EF06A7" w14:paraId="1A7BE26A" w14:textId="77777777" w:rsidTr="001F21A7">
        <w:trPr>
          <w:jc w:val="center"/>
        </w:trPr>
        <w:tc>
          <w:tcPr>
            <w:tcW w:w="1984" w:type="dxa"/>
            <w:tcBorders>
              <w:bottom w:val="nil"/>
            </w:tcBorders>
          </w:tcPr>
          <w:p w14:paraId="1761F22A" w14:textId="77777777" w:rsidR="00010706" w:rsidRPr="00EF06A7" w:rsidRDefault="00010706" w:rsidP="001F21A7">
            <w:pPr>
              <w:keepNext/>
              <w:keepLines/>
              <w:spacing w:after="0"/>
              <w:jc w:val="center"/>
              <w:rPr>
                <w:rFonts w:ascii="Arial" w:hAnsi="Arial"/>
                <w:b/>
                <w:sz w:val="18"/>
              </w:rPr>
            </w:pPr>
          </w:p>
        </w:tc>
        <w:tc>
          <w:tcPr>
            <w:tcW w:w="1412" w:type="dxa"/>
            <w:tcBorders>
              <w:bottom w:val="nil"/>
            </w:tcBorders>
          </w:tcPr>
          <w:p w14:paraId="2393F3C0" w14:textId="77777777" w:rsidR="00010706" w:rsidRPr="00EF06A7" w:rsidRDefault="00010706" w:rsidP="001F21A7">
            <w:pPr>
              <w:pStyle w:val="TAH"/>
            </w:pPr>
            <w:r w:rsidRPr="00EF06A7">
              <w:t>Test 1</w:t>
            </w:r>
          </w:p>
        </w:tc>
        <w:tc>
          <w:tcPr>
            <w:tcW w:w="1512" w:type="dxa"/>
            <w:tcBorders>
              <w:bottom w:val="nil"/>
            </w:tcBorders>
          </w:tcPr>
          <w:p w14:paraId="7DFAD2F4" w14:textId="77777777" w:rsidR="00010706" w:rsidRPr="00EF06A7" w:rsidRDefault="00010706" w:rsidP="001F21A7">
            <w:pPr>
              <w:pStyle w:val="TAH"/>
            </w:pPr>
            <w:r w:rsidRPr="00EF06A7">
              <w:t>Test 2</w:t>
            </w:r>
          </w:p>
        </w:tc>
      </w:tr>
      <w:tr w:rsidR="00010706" w:rsidRPr="00EF06A7" w14:paraId="38F3D950" w14:textId="77777777" w:rsidTr="001F21A7">
        <w:trPr>
          <w:cantSplit/>
          <w:jc w:val="center"/>
        </w:trPr>
        <w:tc>
          <w:tcPr>
            <w:tcW w:w="1984" w:type="dxa"/>
          </w:tcPr>
          <w:p w14:paraId="1DA9B515" w14:textId="77777777" w:rsidR="00010706" w:rsidRPr="00EF06A7" w:rsidRDefault="00010706" w:rsidP="001F21A7">
            <w:pPr>
              <w:pStyle w:val="TAC"/>
            </w:pPr>
            <w:r w:rsidRPr="00EF06A7">
              <w:rPr>
                <w:rFonts w:ascii="Symbol" w:hAnsi="Symbol"/>
                <w:i/>
                <w:iCs/>
              </w:rPr>
              <w:t></w:t>
            </w:r>
            <w:r w:rsidRPr="00EF06A7">
              <w:t xml:space="preserve"> [%]</w:t>
            </w:r>
          </w:p>
        </w:tc>
        <w:tc>
          <w:tcPr>
            <w:tcW w:w="1412" w:type="dxa"/>
          </w:tcPr>
          <w:p w14:paraId="12949F6D" w14:textId="77777777" w:rsidR="00010706" w:rsidRPr="00EF06A7" w:rsidRDefault="00010706" w:rsidP="001F21A7">
            <w:pPr>
              <w:pStyle w:val="TAC"/>
            </w:pPr>
            <w:r w:rsidRPr="00EF06A7">
              <w:t>2</w:t>
            </w:r>
          </w:p>
        </w:tc>
        <w:tc>
          <w:tcPr>
            <w:tcW w:w="1512" w:type="dxa"/>
          </w:tcPr>
          <w:p w14:paraId="6AB4E64C" w14:textId="77777777" w:rsidR="00010706" w:rsidRPr="00EF06A7" w:rsidRDefault="00010706" w:rsidP="001F21A7">
            <w:pPr>
              <w:pStyle w:val="TAC"/>
            </w:pPr>
            <w:r w:rsidRPr="00EF06A7">
              <w:t>2</w:t>
            </w:r>
          </w:p>
        </w:tc>
      </w:tr>
      <w:tr w:rsidR="00010706" w:rsidRPr="00EF06A7" w14:paraId="705A0F96" w14:textId="77777777" w:rsidTr="001F21A7">
        <w:trPr>
          <w:cantSplit/>
          <w:jc w:val="center"/>
        </w:trPr>
        <w:tc>
          <w:tcPr>
            <w:tcW w:w="1984" w:type="dxa"/>
          </w:tcPr>
          <w:p w14:paraId="7DE49485" w14:textId="77777777" w:rsidR="00010706" w:rsidRPr="00EF06A7" w:rsidRDefault="00010706" w:rsidP="001F21A7">
            <w:pPr>
              <w:pStyle w:val="TAC"/>
              <w:rPr>
                <w:rFonts w:cs="v5.0.0"/>
              </w:rPr>
            </w:pPr>
            <w:r w:rsidRPr="00EF06A7">
              <w:rPr>
                <w:rFonts w:ascii="Symbol" w:hAnsi="Symbol"/>
                <w:i/>
                <w:iCs/>
              </w:rPr>
              <w:t></w:t>
            </w:r>
            <w:r w:rsidRPr="00EF06A7">
              <w:t xml:space="preserve"> </w:t>
            </w:r>
          </w:p>
        </w:tc>
        <w:tc>
          <w:tcPr>
            <w:tcW w:w="1412" w:type="dxa"/>
          </w:tcPr>
          <w:p w14:paraId="4522B6F1" w14:textId="77777777" w:rsidR="00010706" w:rsidRPr="00EF06A7" w:rsidRDefault="00010706" w:rsidP="001F21A7">
            <w:pPr>
              <w:pStyle w:val="TAC"/>
            </w:pPr>
            <w:r w:rsidRPr="00EF06A7">
              <w:t>1.05</w:t>
            </w:r>
          </w:p>
        </w:tc>
        <w:tc>
          <w:tcPr>
            <w:tcW w:w="1512" w:type="dxa"/>
          </w:tcPr>
          <w:p w14:paraId="5FD10282" w14:textId="77777777" w:rsidR="00010706" w:rsidRPr="00EF06A7" w:rsidRDefault="00010706" w:rsidP="001F21A7">
            <w:pPr>
              <w:pStyle w:val="TAC"/>
            </w:pPr>
            <w:r w:rsidRPr="00EF06A7">
              <w:t>1.05</w:t>
            </w:r>
          </w:p>
        </w:tc>
      </w:tr>
    </w:tbl>
    <w:p w14:paraId="563B7A2F" w14:textId="77777777" w:rsidR="00473526" w:rsidRPr="00EF06A7" w:rsidRDefault="00473526" w:rsidP="00473526"/>
    <w:p w14:paraId="3B320E27" w14:textId="77777777" w:rsidR="00F869E0" w:rsidRPr="00EF06A7" w:rsidRDefault="00F869E0" w:rsidP="00F869E0">
      <w:pPr>
        <w:rPr>
          <w:rFonts w:eastAsia="Batang"/>
        </w:rPr>
      </w:pPr>
      <w:r w:rsidRPr="00EF06A7">
        <w:rPr>
          <w:rFonts w:eastAsia="Batang"/>
        </w:rPr>
        <w:t>The normative reference for this requirement is TS 38.101-4 [5] clause 8.2.2.2.2.1.</w:t>
      </w:r>
    </w:p>
    <w:p w14:paraId="0A55AEE9" w14:textId="77777777" w:rsidR="00F869E0" w:rsidRPr="00EF06A7" w:rsidRDefault="00F869E0" w:rsidP="00F869E0">
      <w:pPr>
        <w:pStyle w:val="H6"/>
      </w:pPr>
      <w:r w:rsidRPr="00EF06A7">
        <w:t>8.2.2.2.2.1.4</w:t>
      </w:r>
      <w:r w:rsidRPr="00EF06A7">
        <w:tab/>
        <w:t>Test Description</w:t>
      </w:r>
    </w:p>
    <w:p w14:paraId="1423D1BA" w14:textId="77777777" w:rsidR="00F869E0" w:rsidRPr="00EF06A7" w:rsidRDefault="00F869E0" w:rsidP="00F869E0">
      <w:pPr>
        <w:pStyle w:val="H6"/>
      </w:pPr>
      <w:r w:rsidRPr="00EF06A7">
        <w:t>8.2.2.2.2.1.4.1</w:t>
      </w:r>
      <w:r w:rsidRPr="00EF06A7">
        <w:tab/>
        <w:t>Initial Conditions</w:t>
      </w:r>
    </w:p>
    <w:p w14:paraId="3D317F13" w14:textId="77777777" w:rsidR="00F869E0" w:rsidRPr="00EF06A7" w:rsidRDefault="00F869E0" w:rsidP="00F869E0">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2EE4BFB7" w14:textId="2802EB29" w:rsidR="00F869E0" w:rsidRPr="00EF06A7" w:rsidRDefault="00F869E0" w:rsidP="00F869E0">
      <w:r w:rsidRPr="00EF06A7">
        <w:t xml:space="preserve">The initial test configurations consist of environmental conditions, test frequencies, test channel bandwidths and sub-carrier spacing based on NR operating bands specified in Table </w:t>
      </w:r>
      <w:r w:rsidR="00C251F6" w:rsidRPr="00EF06A7">
        <w:t>5.2-1 of TS 38.521-2 [8]</w:t>
      </w:r>
      <w:r w:rsidRPr="00EF06A7">
        <w:t>.</w:t>
      </w:r>
    </w:p>
    <w:p w14:paraId="189B91B8" w14:textId="77777777" w:rsidR="00F869E0" w:rsidRPr="00EF06A7" w:rsidRDefault="00F869E0" w:rsidP="00F869E0">
      <w:pPr>
        <w:rPr>
          <w:rFonts w:eastAsia="Batang"/>
        </w:rPr>
      </w:pPr>
      <w:r w:rsidRPr="00EF06A7">
        <w:rPr>
          <w:rFonts w:eastAsia="Batang"/>
        </w:rPr>
        <w:t>Configurations of PDSCH and PDCCH before measurement are specified in Annex C.</w:t>
      </w:r>
    </w:p>
    <w:p w14:paraId="23320933" w14:textId="77777777" w:rsidR="00F869E0" w:rsidRPr="00EF06A7" w:rsidRDefault="00F869E0" w:rsidP="00F869E0">
      <w:pPr>
        <w:rPr>
          <w:rFonts w:eastAsia="Batang"/>
        </w:rPr>
      </w:pPr>
      <w:r w:rsidRPr="00EF06A7">
        <w:rPr>
          <w:rFonts w:eastAsia="Batang"/>
        </w:rPr>
        <w:t>Test Environment: Normal, as defined in TS 38.508-1 [6] clause 4.1.</w:t>
      </w:r>
    </w:p>
    <w:p w14:paraId="5197BCB2" w14:textId="4293B85F" w:rsidR="00F869E0" w:rsidRPr="00EF06A7" w:rsidRDefault="00F869E0" w:rsidP="00F869E0">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6CBC0D0D" w14:textId="6BE45F04" w:rsidR="000F6CCE" w:rsidRPr="00EF06A7" w:rsidRDefault="000F6CCE" w:rsidP="00F869E0">
      <w:pPr>
        <w:rPr>
          <w:rFonts w:eastAsia="Batang"/>
        </w:rPr>
      </w:pPr>
      <w:r w:rsidRPr="00EF06A7">
        <w:t>Only sub tests shall be tested which are testable according to Table 7.1.1_1-2.</w:t>
      </w:r>
    </w:p>
    <w:p w14:paraId="452EEA55" w14:textId="77777777" w:rsidR="00F869E0" w:rsidRPr="00EF06A7" w:rsidRDefault="00F869E0" w:rsidP="00F869E0">
      <w:pPr>
        <w:rPr>
          <w:rFonts w:eastAsia="Batang"/>
        </w:rPr>
      </w:pPr>
      <w:r w:rsidRPr="00EF06A7">
        <w:rPr>
          <w:rFonts w:eastAsia="Batang"/>
        </w:rPr>
        <w:t>For EN-DC within FR2 operation, setup the LTE radiated link according to Annex D:</w:t>
      </w:r>
    </w:p>
    <w:p w14:paraId="33E08769" w14:textId="77777777" w:rsidR="00F869E0" w:rsidRPr="00EF06A7" w:rsidRDefault="00F869E0" w:rsidP="00F869E0">
      <w:pPr>
        <w:pStyle w:val="B1"/>
      </w:pPr>
      <w:r w:rsidRPr="00EF06A7">
        <w:t>1.</w:t>
      </w:r>
      <w:r w:rsidRPr="00EF06A7">
        <w:tab/>
        <w:t>Connection between SS, the faders, AWGN noise source and the UE antenna is shown in TS 38.508-1 [6] Annex A, Figure A.3.3.2 for TE diagram and Figure A.3.4.2 for UE diagram.</w:t>
      </w:r>
    </w:p>
    <w:p w14:paraId="47B79A64" w14:textId="77777777" w:rsidR="00F869E0" w:rsidRPr="00EF06A7" w:rsidRDefault="00F869E0" w:rsidP="00F869E0">
      <w:pPr>
        <w:pStyle w:val="B1"/>
      </w:pPr>
      <w:r w:rsidRPr="00EF06A7">
        <w:t>2.</w:t>
      </w:r>
      <w:r w:rsidRPr="00EF06A7">
        <w:tab/>
        <w:t xml:space="preserve">The parameter settings for the NR cell are set up according to Table </w:t>
      </w:r>
      <w:r w:rsidR="00A8298F" w:rsidRPr="00EF06A7">
        <w:rPr>
          <w:lang w:eastAsia="zh-CN"/>
        </w:rPr>
        <w:t>8.1.2-1</w:t>
      </w:r>
      <w:r w:rsidRPr="00EF06A7">
        <w:t xml:space="preserve"> and Table </w:t>
      </w:r>
      <w:r w:rsidR="00A8298F" w:rsidRPr="00EF06A7">
        <w:t>8.2.2.2.2.1.3-1</w:t>
      </w:r>
      <w:r w:rsidRPr="00EF06A7">
        <w:t xml:space="preserve"> and as appropriate.</w:t>
      </w:r>
    </w:p>
    <w:p w14:paraId="69AAC099" w14:textId="77777777" w:rsidR="00F869E0" w:rsidRPr="00EF06A7" w:rsidRDefault="00F869E0" w:rsidP="00F869E0">
      <w:pPr>
        <w:pStyle w:val="B1"/>
      </w:pPr>
      <w:r w:rsidRPr="00EF06A7">
        <w:t>3.</w:t>
      </w:r>
      <w:r w:rsidRPr="00EF06A7">
        <w:tab/>
        <w:t>Downlink signals for NR cell are initially set up according to Annexes C.0, C.1, C.2, C.3.1, and uplink signals according to Annexes G.0, G.1, G.2, G.3.1</w:t>
      </w:r>
      <w:r w:rsidR="00876462" w:rsidRPr="00EF06A7">
        <w:t xml:space="preserve"> of TS 38.521-2 [8]</w:t>
      </w:r>
      <w:r w:rsidRPr="00EF06A7">
        <w:t>.</w:t>
      </w:r>
    </w:p>
    <w:p w14:paraId="56AB985B" w14:textId="77777777" w:rsidR="00F869E0" w:rsidRPr="00EF06A7" w:rsidRDefault="00F869E0" w:rsidP="00F869E0">
      <w:pPr>
        <w:pStyle w:val="B1"/>
      </w:pPr>
      <w:r w:rsidRPr="00EF06A7">
        <w:t>4.</w:t>
      </w:r>
      <w:r w:rsidRPr="00EF06A7">
        <w:tab/>
        <w:t>Propagation conditions for NR cell are set according to Annex B.0.</w:t>
      </w:r>
    </w:p>
    <w:p w14:paraId="1000AEAF" w14:textId="24F23BFF" w:rsidR="00F869E0" w:rsidRPr="00EF06A7" w:rsidRDefault="00C251F6" w:rsidP="00F869E0">
      <w:pPr>
        <w:pStyle w:val="B1"/>
      </w:pPr>
      <w:r w:rsidRPr="00EF06A7">
        <w:t>5</w:t>
      </w:r>
      <w:r w:rsidR="00F869E0" w:rsidRPr="00EF06A7">
        <w:t>.</w:t>
      </w:r>
      <w:r w:rsidR="00F869E0" w:rsidRPr="00EF06A7">
        <w:tab/>
        <w:t xml:space="preserve">Ensure the UE is in state RRC_CONNECTED with generic procedure parameters Connectivity NR for SA with </w:t>
      </w:r>
      <w:r w:rsidR="00F869E0" w:rsidRPr="00EF06A7">
        <w:rPr>
          <w:i/>
        </w:rPr>
        <w:t>Connected without release On, Test Mode On</w:t>
      </w:r>
      <w:r w:rsidR="00F869E0" w:rsidRPr="00EF06A7">
        <w:t xml:space="preserve"> or EN-DC, DC bearer </w:t>
      </w:r>
      <w:r w:rsidR="00F869E0" w:rsidRPr="00EF06A7">
        <w:rPr>
          <w:i/>
        </w:rPr>
        <w:t>MCG</w:t>
      </w:r>
      <w:r w:rsidR="00F869E0" w:rsidRPr="00EF06A7">
        <w:t xml:space="preserve"> and </w:t>
      </w:r>
      <w:r w:rsidR="00F869E0" w:rsidRPr="00EF06A7">
        <w:rPr>
          <w:i/>
        </w:rPr>
        <w:t>SCG, Connected without release On</w:t>
      </w:r>
      <w:r w:rsidR="007F5AFC" w:rsidRPr="00EF06A7">
        <w:rPr>
          <w:i/>
        </w:rPr>
        <w:t>, Test Mode On</w:t>
      </w:r>
      <w:r w:rsidR="00F869E0" w:rsidRPr="00EF06A7">
        <w:rPr>
          <w:i/>
        </w:rPr>
        <w:t xml:space="preserve"> for NSA</w:t>
      </w:r>
      <w:r w:rsidR="00F869E0" w:rsidRPr="00EF06A7">
        <w:t xml:space="preserve"> according to TS 38.508-1 [6] clause 4.5. Message content are defined in clause </w:t>
      </w:r>
      <w:r w:rsidR="005A26B6" w:rsidRPr="00EF06A7">
        <w:t>8</w:t>
      </w:r>
      <w:r w:rsidR="00F869E0" w:rsidRPr="00EF06A7">
        <w:t>.2.2.2.</w:t>
      </w:r>
      <w:r w:rsidR="005A26B6" w:rsidRPr="00EF06A7">
        <w:t>2.</w:t>
      </w:r>
      <w:r w:rsidR="00F869E0" w:rsidRPr="00EF06A7">
        <w:t>1.4.3.</w:t>
      </w:r>
    </w:p>
    <w:p w14:paraId="053A17F7" w14:textId="77777777" w:rsidR="00F869E0" w:rsidRPr="00EF06A7" w:rsidRDefault="00F869E0" w:rsidP="00F869E0">
      <w:pPr>
        <w:pStyle w:val="H6"/>
      </w:pPr>
      <w:r w:rsidRPr="00EF06A7">
        <w:t>8.2.2.2.2.1.4.2</w:t>
      </w:r>
      <w:r w:rsidRPr="00EF06A7">
        <w:tab/>
        <w:t>Test Procedure</w:t>
      </w:r>
    </w:p>
    <w:p w14:paraId="20B60E89" w14:textId="77777777" w:rsidR="00F869E0" w:rsidRPr="00EF06A7" w:rsidRDefault="00F869E0" w:rsidP="00F869E0">
      <w:pPr>
        <w:pStyle w:val="B1"/>
      </w:pPr>
      <w:r w:rsidRPr="00EF06A7">
        <w:t>1.</w:t>
      </w:r>
      <w:r w:rsidRPr="00EF06A7">
        <w:tab/>
        <w:t>Set the UE in a direction that satisfies the 3 normative criteria specified in Annex H.0. If no direction found mark the test as inconclusive.</w:t>
      </w:r>
    </w:p>
    <w:p w14:paraId="03587344" w14:textId="08A1EDB8" w:rsidR="00F869E0" w:rsidRPr="00EF06A7" w:rsidRDefault="00F869E0" w:rsidP="00F869E0">
      <w:pPr>
        <w:pStyle w:val="B1"/>
      </w:pPr>
      <w:r w:rsidRPr="00EF06A7">
        <w:t>2.</w:t>
      </w:r>
      <w:r w:rsidRPr="00EF06A7">
        <w:tab/>
        <w:t xml:space="preserve">Set the parameters of bandwidth, reference Channel, the propagation condition, antenna configuration and the SNR according to Table </w:t>
      </w:r>
      <w:r w:rsidR="00473526" w:rsidRPr="00EF06A7">
        <w:t>8</w:t>
      </w:r>
      <w:r w:rsidRPr="00EF06A7">
        <w:t>.2.2.</w:t>
      </w:r>
      <w:r w:rsidR="00473526" w:rsidRPr="00EF06A7">
        <w:t>2</w:t>
      </w:r>
      <w:r w:rsidRPr="00EF06A7">
        <w:t>.2.1.5-1.</w:t>
      </w:r>
    </w:p>
    <w:p w14:paraId="734AB4D8" w14:textId="0E4F17C7" w:rsidR="00F869E0" w:rsidRPr="00EF06A7" w:rsidRDefault="00F869E0" w:rsidP="00F869E0">
      <w:pPr>
        <w:pStyle w:val="B1"/>
      </w:pPr>
      <w:r w:rsidRPr="00EF06A7">
        <w:t>3.</w:t>
      </w:r>
      <w:r w:rsidRPr="00EF06A7">
        <w:rPr>
          <w:lang w:eastAsia="zh-CN"/>
        </w:rPr>
        <w:tab/>
      </w:r>
      <w:r w:rsidRPr="00EF06A7">
        <w:t xml:space="preserve">The SS shall transmit PDSCH via PDCCH DCI format 1_1 for C_RNTI to transmit the DL RMC according to CQI value 2 and keep it regardless of the wideband CQI value sent by the UE. The SS sends downlink MAC padding bits on the DL RMC. Continue transmission of the PDSCH until </w:t>
      </w:r>
      <w:r w:rsidR="005D2125" w:rsidRPr="00EF06A7">
        <w:t xml:space="preserve">6000 </w:t>
      </w:r>
      <w:r w:rsidRPr="00EF06A7">
        <w:t xml:space="preserve">wideband CQI reports have been gathered. In this process the SS collects wideband CQI reports every </w:t>
      </w:r>
      <w:r w:rsidR="00A8298F" w:rsidRPr="00EF06A7">
        <w:t>1</w:t>
      </w:r>
      <w:r w:rsidRPr="00EF06A7">
        <w:t xml:space="preserve"> ms and also cases where UE transmits nothing in its CQI timing are also counted as wideband CQI reports.</w:t>
      </w:r>
    </w:p>
    <w:p w14:paraId="1408A4B4" w14:textId="77777777" w:rsidR="00F869E0" w:rsidRPr="00EF06A7" w:rsidRDefault="00F869E0" w:rsidP="00F869E0">
      <w:pPr>
        <w:pStyle w:val="B1"/>
      </w:pPr>
      <w:r w:rsidRPr="00EF06A7">
        <w:t>4.</w:t>
      </w:r>
      <w:r w:rsidRPr="00EF06A7">
        <w:rPr>
          <w:lang w:eastAsia="zh-CN"/>
        </w:rPr>
        <w:tab/>
      </w:r>
      <w:r w:rsidRPr="00EF06A7">
        <w:t>Set up a relative frequency distribution for the reported wideband CQI-values, Calculate the median value (wideband Median CQI is the wideband CQI that is at or crosses 50% distribution from the lower wideband CQI side). This CQI-value is declared as Median CQI value.</w:t>
      </w:r>
    </w:p>
    <w:p w14:paraId="2AA345F7" w14:textId="472963BD" w:rsidR="00F869E0" w:rsidRPr="00EF06A7" w:rsidRDefault="00F869E0" w:rsidP="00F869E0">
      <w:pPr>
        <w:pStyle w:val="B1"/>
      </w:pPr>
      <w:r w:rsidRPr="00EF06A7">
        <w:t>5.</w:t>
      </w:r>
      <w:r w:rsidRPr="00EF06A7">
        <w:rPr>
          <w:lang w:eastAsia="zh-CN"/>
        </w:rPr>
        <w:tab/>
      </w:r>
      <w:r w:rsidRPr="00EF06A7">
        <w:t xml:space="preserve">If Median CQI value is not equal to 1 or 15 and </w:t>
      </w:r>
      <w:r w:rsidR="00473526" w:rsidRPr="00EF06A7">
        <w:t>120</w:t>
      </w:r>
      <w:r w:rsidRPr="00EF06A7">
        <w:t xml:space="preserve"> (</w:t>
      </w:r>
      <w:r w:rsidRPr="00EF06A7">
        <w:rPr>
          <w:rFonts w:ascii="Symbol" w:eastAsia="?? ??" w:hAnsi="Symbol" w:cs="Arial"/>
          <w:i/>
          <w:iCs/>
        </w:rPr>
        <w:t></w:t>
      </w:r>
      <w:r w:rsidRPr="00EF06A7">
        <w:t>%) or more of the wideband CQI values are outside the range (Median CQI - 1) ≤ Median CQI ≤ (Median CQI + 1) then continue with step 6, otherwise go to step 8.</w:t>
      </w:r>
    </w:p>
    <w:p w14:paraId="54BFCD86" w14:textId="45BDB40A" w:rsidR="00F869E0" w:rsidRPr="00EF06A7" w:rsidRDefault="00F869E0" w:rsidP="00F869E0">
      <w:pPr>
        <w:pStyle w:val="B1"/>
      </w:pPr>
      <w:r w:rsidRPr="00EF06A7">
        <w:t>6.  The SS shall transmit PDSCH via PDCCH DCI format 1_1 for C_RNTI to transmit the DL RMC according to the Median CQI value from step 4 and shall not react to the UE</w:t>
      </w:r>
      <w:r w:rsidR="00B40D5A" w:rsidRPr="00EF06A7">
        <w:t>’</w:t>
      </w:r>
      <w:r w:rsidRPr="00EF06A7">
        <w:t xml:space="preserve">s wideband CQI reports. The SS sends downlink MAC padding bits on the DL RMC. </w:t>
      </w:r>
      <w:r w:rsidR="005D2125" w:rsidRPr="00EF06A7">
        <w:t>M</w:t>
      </w:r>
      <w:r w:rsidRPr="00EF06A7">
        <w:t xml:space="preserve">easure the average throughput according to Annex </w:t>
      </w:r>
      <w:r w:rsidR="005D2125" w:rsidRPr="00EF06A7">
        <w:t>G.3.3 and G.3.4</w:t>
      </w:r>
      <w:r w:rsidRPr="00EF06A7">
        <w:t xml:space="preserve">. Declare the throughput as </w:t>
      </w:r>
      <w:r w:rsidRPr="00EF06A7">
        <w:rPr>
          <w:rFonts w:eastAsia="??"/>
          <w:position w:val="-12"/>
        </w:rPr>
        <w:object w:dxaOrig="557" w:dyaOrig="360" w14:anchorId="10E54A20">
          <v:shape id="_x0000_i1280" type="#_x0000_t75" style="width:28.5pt;height:21.6pt" o:ole="">
            <v:imagedata r:id="rId9" o:title=""/>
          </v:shape>
          <o:OLEObject Type="Embed" ProgID="Equation.3" ShapeID="_x0000_i1280" DrawAspect="Content" ObjectID="_1781611024" r:id="rId253"/>
        </w:object>
      </w:r>
      <w:r w:rsidRPr="00EF06A7">
        <w:t>.</w:t>
      </w:r>
    </w:p>
    <w:p w14:paraId="5D3C81BE" w14:textId="19B0B1A3" w:rsidR="00F869E0" w:rsidRPr="00EF06A7" w:rsidRDefault="00F869E0" w:rsidP="00F869E0">
      <w:pPr>
        <w:pStyle w:val="B1"/>
      </w:pPr>
      <w:r w:rsidRPr="00EF06A7">
        <w:t>7.</w:t>
      </w:r>
      <w:r w:rsidRPr="00EF06A7">
        <w:rPr>
          <w:lang w:eastAsia="zh-CN"/>
        </w:rPr>
        <w:tab/>
      </w:r>
      <w:r w:rsidRPr="00EF06A7">
        <w:t>The SS shall transmit PDSCH via PDCCH DCI format 1_1 for C_RNTI to transmit the DL RMC according to the UE</w:t>
      </w:r>
      <w:r w:rsidR="00B40D5A" w:rsidRPr="00EF06A7">
        <w:t>’</w:t>
      </w:r>
      <w:r w:rsidRPr="00EF06A7">
        <w:t xml:space="preserve">s reported wideband CQI value. The SS sends downlink MAC padding bits on the DL RMC. For any PDSCH transmitted by the SS, record the associated ACK, NACK and statDTX responses. The responses are then filtered as follows: for the sequence of responses for each HARQ process, discard all the statDTX responses. Continue to gather data until the number of filtered ACK+NACK responses reaches 1000. Record the BLER (NACK / ACK + NACK) and measure the average throughput according to Annex </w:t>
      </w:r>
      <w:r w:rsidR="005D2125" w:rsidRPr="00EF06A7">
        <w:t>G.3.3 and G.3.4</w:t>
      </w:r>
      <w:r w:rsidRPr="00EF06A7">
        <w:t>. Declare the throughput as t.</w:t>
      </w:r>
    </w:p>
    <w:p w14:paraId="754A3DB9" w14:textId="77777777" w:rsidR="00F869E0" w:rsidRPr="00EF06A7" w:rsidRDefault="00F869E0" w:rsidP="00F869E0">
      <w:pPr>
        <w:pStyle w:val="B1"/>
        <w:ind w:firstLine="0"/>
        <w:rPr>
          <w:shd w:val="clear" w:color="auto" w:fill="FFFF00"/>
        </w:rPr>
      </w:pPr>
      <w:r w:rsidRPr="00EF06A7">
        <w:t xml:space="preserve">If the recorded BLER ≥ 0.01 and t / </w:t>
      </w:r>
      <w:r w:rsidRPr="00EF06A7">
        <w:rPr>
          <w:rFonts w:eastAsia="??"/>
          <w:position w:val="-12"/>
        </w:rPr>
        <w:object w:dxaOrig="557" w:dyaOrig="360" w14:anchorId="47597854">
          <v:shape id="_x0000_i1281" type="#_x0000_t75" style="width:28.5pt;height:21.6pt" o:ole="">
            <v:imagedata r:id="rId9" o:title=""/>
          </v:shape>
          <o:OLEObject Type="Embed" ProgID="Equation.3" ShapeID="_x0000_i1281" DrawAspect="Content" ObjectID="_1781611025" r:id="rId254"/>
        </w:object>
      </w:r>
      <w:r w:rsidRPr="00EF06A7">
        <w:rPr>
          <w:rFonts w:eastAsia="??"/>
        </w:rPr>
        <w:t xml:space="preserve"> </w:t>
      </w:r>
      <w:r w:rsidRPr="00EF06A7">
        <w:t xml:space="preserve">≥ </w:t>
      </w:r>
      <w:r w:rsidRPr="00EF06A7">
        <w:rPr>
          <w:rFonts w:ascii="Symbol" w:hAnsi="Symbol"/>
        </w:rPr>
        <w:t></w:t>
      </w:r>
      <w:r w:rsidRPr="00EF06A7">
        <w:rPr>
          <w:rFonts w:ascii="Symbol" w:hAnsi="Symbol"/>
        </w:rPr>
        <w:t></w:t>
      </w:r>
      <w:r w:rsidRPr="00EF06A7">
        <w:t xml:space="preserve">then pass the UE for this test and go to step 9. </w:t>
      </w:r>
    </w:p>
    <w:p w14:paraId="3C2ECB08" w14:textId="77777777" w:rsidR="00F869E0" w:rsidRPr="00EF06A7" w:rsidRDefault="00F869E0" w:rsidP="00F869E0">
      <w:pPr>
        <w:pStyle w:val="B2"/>
        <w:ind w:left="567" w:hanging="283"/>
      </w:pPr>
      <w:r w:rsidRPr="00EF06A7">
        <w:t>8.</w:t>
      </w:r>
      <w:r w:rsidRPr="00EF06A7">
        <w:tab/>
      </w:r>
      <w:r w:rsidRPr="00EF06A7">
        <w:rPr>
          <w:lang w:eastAsia="zh-CN"/>
        </w:rPr>
        <w:t xml:space="preserve">If </w:t>
      </w:r>
      <w:r w:rsidRPr="00EF06A7">
        <w:t>both SNR points of the test have not been tested</w:t>
      </w:r>
      <w:r w:rsidRPr="00EF06A7">
        <w:rPr>
          <w:lang w:eastAsia="zh-CN"/>
        </w:rPr>
        <w:t xml:space="preserve">, then repeat the same procedure (steps 2 to </w:t>
      </w:r>
      <w:r w:rsidRPr="00EF06A7">
        <w:t>7</w:t>
      </w:r>
      <w:r w:rsidRPr="00EF06A7">
        <w:rPr>
          <w:lang w:eastAsia="zh-CN"/>
        </w:rPr>
        <w:t>) for the other SNR point as appropriate</w:t>
      </w:r>
      <w:r w:rsidRPr="00EF06A7">
        <w:t>. Otherwise fail the UE.</w:t>
      </w:r>
    </w:p>
    <w:p w14:paraId="6A2FD03D" w14:textId="00828C0C" w:rsidR="00F869E0" w:rsidRPr="00EF06A7" w:rsidRDefault="00F869E0" w:rsidP="000E321B">
      <w:pPr>
        <w:pStyle w:val="B2"/>
        <w:ind w:left="567" w:hanging="283"/>
      </w:pPr>
      <w:r w:rsidRPr="00EF06A7">
        <w:t>9.</w:t>
      </w:r>
      <w:r w:rsidRPr="00EF06A7">
        <w:tab/>
        <w:t xml:space="preserve">Repeat step 2 to 8, with test conditions according to the table </w:t>
      </w:r>
      <w:r w:rsidR="00473526" w:rsidRPr="00EF06A7">
        <w:t>8</w:t>
      </w:r>
      <w:r w:rsidRPr="00EF06A7">
        <w:t>.2.2.</w:t>
      </w:r>
      <w:r w:rsidR="00473526" w:rsidRPr="00EF06A7">
        <w:t>2</w:t>
      </w:r>
      <w:r w:rsidRPr="00EF06A7">
        <w:t xml:space="preserve">.2.1.5-1, for Test2 </w:t>
      </w:r>
      <w:r w:rsidRPr="00EF06A7">
        <w:rPr>
          <w:lang w:eastAsia="zh-CN"/>
        </w:rPr>
        <w:t>as appropriate</w:t>
      </w:r>
      <w:r w:rsidRPr="00EF06A7">
        <w:t>.</w:t>
      </w:r>
    </w:p>
    <w:p w14:paraId="4754A84D" w14:textId="77777777" w:rsidR="00F869E0" w:rsidRPr="00EF06A7" w:rsidRDefault="00F869E0" w:rsidP="00F869E0">
      <w:pPr>
        <w:pStyle w:val="H6"/>
      </w:pPr>
      <w:r w:rsidRPr="00EF06A7">
        <w:t>8.2.2.2.2.1.4.3</w:t>
      </w:r>
      <w:r w:rsidRPr="00EF06A7">
        <w:tab/>
        <w:t>Message Contents</w:t>
      </w:r>
    </w:p>
    <w:p w14:paraId="15C95A48" w14:textId="74FE10FC" w:rsidR="00F869E0" w:rsidRPr="00EF06A7" w:rsidRDefault="00F869E0" w:rsidP="00F869E0">
      <w:r w:rsidRPr="00EF06A7">
        <w:t>Message contents are according to TS 38.508-1 [6] subclause 4.6.1</w:t>
      </w:r>
      <w:r w:rsidR="00C251F6" w:rsidRPr="00EF06A7">
        <w:t xml:space="preserve"> and 5.4.2</w:t>
      </w:r>
      <w:r w:rsidRPr="00EF06A7">
        <w:t xml:space="preserve"> with the following exceptions:</w:t>
      </w:r>
    </w:p>
    <w:p w14:paraId="68993A7F" w14:textId="77777777" w:rsidR="00F869E0" w:rsidRPr="00EF06A7" w:rsidRDefault="00F869E0" w:rsidP="00F869E0">
      <w:pPr>
        <w:pStyle w:val="H6"/>
      </w:pPr>
      <w:r w:rsidRPr="00EF06A7">
        <w:t>8.2.2.2.2.1.4.3_1</w:t>
      </w:r>
      <w:r w:rsidRPr="00EF06A7">
        <w:tab/>
        <w:t>Message exceptions for SA</w:t>
      </w:r>
    </w:p>
    <w:p w14:paraId="4721272A" w14:textId="77777777" w:rsidR="00A778B3" w:rsidRPr="00EF06A7" w:rsidRDefault="00A778B3" w:rsidP="00A778B3">
      <w:pPr>
        <w:pStyle w:val="TH"/>
      </w:pPr>
      <w:r w:rsidRPr="00EF06A7">
        <w:t>Table 8.2.2.2.2.1.4.3_1-1: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78B3" w:rsidRPr="00EF06A7" w14:paraId="362FEB6B" w14:textId="77777777" w:rsidTr="00DB30AC">
        <w:tc>
          <w:tcPr>
            <w:tcW w:w="9747" w:type="dxa"/>
            <w:gridSpan w:val="4"/>
          </w:tcPr>
          <w:p w14:paraId="5DE85C75" w14:textId="77777777" w:rsidR="00A778B3" w:rsidRPr="00EF06A7" w:rsidRDefault="00A778B3" w:rsidP="00A1021C">
            <w:pPr>
              <w:pStyle w:val="TAH"/>
              <w:jc w:val="left"/>
              <w:rPr>
                <w:b w:val="0"/>
              </w:rPr>
            </w:pPr>
            <w:r w:rsidRPr="00EF06A7">
              <w:rPr>
                <w:b w:val="0"/>
              </w:rPr>
              <w:t>Derivation Path: TS 38.508-1 [6], Table 4.6.3-39</w:t>
            </w:r>
          </w:p>
        </w:tc>
      </w:tr>
      <w:tr w:rsidR="00A778B3" w:rsidRPr="00EF06A7" w14:paraId="75F4043F" w14:textId="77777777" w:rsidTr="00DB30AC">
        <w:tc>
          <w:tcPr>
            <w:tcW w:w="4535" w:type="dxa"/>
          </w:tcPr>
          <w:p w14:paraId="67672576" w14:textId="77777777" w:rsidR="00A778B3" w:rsidRPr="00EF06A7" w:rsidRDefault="00A778B3" w:rsidP="00A1021C">
            <w:pPr>
              <w:pStyle w:val="TAH"/>
            </w:pPr>
            <w:r w:rsidRPr="00EF06A7">
              <w:t>Information Element</w:t>
            </w:r>
          </w:p>
        </w:tc>
        <w:tc>
          <w:tcPr>
            <w:tcW w:w="2267" w:type="dxa"/>
          </w:tcPr>
          <w:p w14:paraId="7B15058B" w14:textId="77777777" w:rsidR="00A778B3" w:rsidRPr="00EF06A7" w:rsidRDefault="00A778B3" w:rsidP="00A1021C">
            <w:pPr>
              <w:pStyle w:val="TAH"/>
            </w:pPr>
            <w:r w:rsidRPr="00EF06A7">
              <w:t>Value/remark</w:t>
            </w:r>
          </w:p>
        </w:tc>
        <w:tc>
          <w:tcPr>
            <w:tcW w:w="1700" w:type="dxa"/>
          </w:tcPr>
          <w:p w14:paraId="708291FD" w14:textId="77777777" w:rsidR="00A778B3" w:rsidRPr="00EF06A7" w:rsidRDefault="00A778B3" w:rsidP="00A1021C">
            <w:pPr>
              <w:pStyle w:val="TAH"/>
            </w:pPr>
            <w:r w:rsidRPr="00EF06A7">
              <w:t>Comment</w:t>
            </w:r>
          </w:p>
        </w:tc>
        <w:tc>
          <w:tcPr>
            <w:tcW w:w="1245" w:type="dxa"/>
          </w:tcPr>
          <w:p w14:paraId="5C2797B6" w14:textId="77777777" w:rsidR="00A778B3" w:rsidRPr="00EF06A7" w:rsidRDefault="00A778B3" w:rsidP="00A1021C">
            <w:pPr>
              <w:pStyle w:val="TAH"/>
            </w:pPr>
            <w:r w:rsidRPr="00EF06A7">
              <w:t>Condition</w:t>
            </w:r>
          </w:p>
        </w:tc>
      </w:tr>
      <w:tr w:rsidR="00A778B3" w:rsidRPr="00EF06A7" w14:paraId="1C2E55A1" w14:textId="77777777" w:rsidTr="00DB30AC">
        <w:tc>
          <w:tcPr>
            <w:tcW w:w="4535" w:type="dxa"/>
          </w:tcPr>
          <w:p w14:paraId="2D53CAA4" w14:textId="77777777" w:rsidR="00A778B3" w:rsidRPr="00EF06A7" w:rsidRDefault="00A778B3" w:rsidP="00A1021C">
            <w:pPr>
              <w:pStyle w:val="TAL"/>
            </w:pPr>
            <w:r w:rsidRPr="00EF06A7">
              <w:t xml:space="preserve">CSI-ReportConfig ::= </w:t>
            </w:r>
            <w:r w:rsidRPr="00EF06A7">
              <w:rPr>
                <w:snapToGrid w:val="0"/>
              </w:rPr>
              <w:t xml:space="preserve">SEQUENCE </w:t>
            </w:r>
            <w:r w:rsidRPr="00EF06A7">
              <w:t>{</w:t>
            </w:r>
          </w:p>
        </w:tc>
        <w:tc>
          <w:tcPr>
            <w:tcW w:w="2267" w:type="dxa"/>
          </w:tcPr>
          <w:p w14:paraId="0291C2D5" w14:textId="77777777" w:rsidR="00A778B3" w:rsidRPr="00EF06A7" w:rsidRDefault="00A778B3" w:rsidP="00A1021C">
            <w:pPr>
              <w:pStyle w:val="TAL"/>
            </w:pPr>
          </w:p>
        </w:tc>
        <w:tc>
          <w:tcPr>
            <w:tcW w:w="1700" w:type="dxa"/>
          </w:tcPr>
          <w:p w14:paraId="2CEC2345" w14:textId="77777777" w:rsidR="00A778B3" w:rsidRPr="00EF06A7" w:rsidRDefault="00A778B3" w:rsidP="00A1021C">
            <w:pPr>
              <w:pStyle w:val="TAL"/>
            </w:pPr>
          </w:p>
        </w:tc>
        <w:tc>
          <w:tcPr>
            <w:tcW w:w="1245" w:type="dxa"/>
          </w:tcPr>
          <w:p w14:paraId="7A11E941" w14:textId="77777777" w:rsidR="00A778B3" w:rsidRPr="00EF06A7" w:rsidRDefault="00A778B3" w:rsidP="00A1021C">
            <w:pPr>
              <w:pStyle w:val="TAL"/>
            </w:pPr>
          </w:p>
        </w:tc>
      </w:tr>
      <w:tr w:rsidR="00A778B3" w:rsidRPr="00EF06A7" w14:paraId="003FC455" w14:textId="77777777" w:rsidTr="00DB30AC">
        <w:tc>
          <w:tcPr>
            <w:tcW w:w="4535" w:type="dxa"/>
          </w:tcPr>
          <w:p w14:paraId="3897D46F" w14:textId="77777777" w:rsidR="00A778B3" w:rsidRPr="00EF06A7" w:rsidRDefault="00A778B3" w:rsidP="00A1021C">
            <w:pPr>
              <w:pStyle w:val="TAL"/>
            </w:pPr>
            <w:r w:rsidRPr="00EF06A7">
              <w:t xml:space="preserve">  reportConfigType CHOICE {</w:t>
            </w:r>
          </w:p>
        </w:tc>
        <w:tc>
          <w:tcPr>
            <w:tcW w:w="2267" w:type="dxa"/>
          </w:tcPr>
          <w:p w14:paraId="33BD8316" w14:textId="77777777" w:rsidR="00A778B3" w:rsidRPr="00EF06A7" w:rsidRDefault="00A778B3" w:rsidP="00A1021C">
            <w:pPr>
              <w:pStyle w:val="TAL"/>
            </w:pPr>
          </w:p>
        </w:tc>
        <w:tc>
          <w:tcPr>
            <w:tcW w:w="1700" w:type="dxa"/>
          </w:tcPr>
          <w:p w14:paraId="085AB7E4" w14:textId="77777777" w:rsidR="00A778B3" w:rsidRPr="00EF06A7" w:rsidRDefault="00A778B3" w:rsidP="00A1021C">
            <w:pPr>
              <w:pStyle w:val="TAL"/>
            </w:pPr>
            <w:r w:rsidRPr="00EF06A7">
              <w:t>Aperiodic</w:t>
            </w:r>
          </w:p>
        </w:tc>
        <w:tc>
          <w:tcPr>
            <w:tcW w:w="1245" w:type="dxa"/>
          </w:tcPr>
          <w:p w14:paraId="1B4D5197" w14:textId="77777777" w:rsidR="00A778B3" w:rsidRPr="00EF06A7" w:rsidRDefault="00A778B3" w:rsidP="00A1021C">
            <w:pPr>
              <w:pStyle w:val="TAL"/>
            </w:pPr>
          </w:p>
        </w:tc>
      </w:tr>
      <w:tr w:rsidR="00A778B3" w:rsidRPr="00EF06A7" w14:paraId="6BEC3C09" w14:textId="77777777" w:rsidTr="00DB30AC">
        <w:tc>
          <w:tcPr>
            <w:tcW w:w="4535" w:type="dxa"/>
          </w:tcPr>
          <w:p w14:paraId="295BA661" w14:textId="77777777" w:rsidR="00A778B3" w:rsidRPr="00EF06A7" w:rsidRDefault="00A778B3" w:rsidP="00A1021C">
            <w:pPr>
              <w:pStyle w:val="TAL"/>
            </w:pPr>
            <w:r w:rsidRPr="00EF06A7">
              <w:t xml:space="preserve">    aperiodic SEQUENCE {</w:t>
            </w:r>
          </w:p>
        </w:tc>
        <w:tc>
          <w:tcPr>
            <w:tcW w:w="2267" w:type="dxa"/>
          </w:tcPr>
          <w:p w14:paraId="3C0AA53E" w14:textId="77777777" w:rsidR="00A778B3" w:rsidRPr="00EF06A7" w:rsidRDefault="00A778B3" w:rsidP="00A1021C">
            <w:pPr>
              <w:pStyle w:val="TAL"/>
            </w:pPr>
          </w:p>
        </w:tc>
        <w:tc>
          <w:tcPr>
            <w:tcW w:w="1700" w:type="dxa"/>
          </w:tcPr>
          <w:p w14:paraId="7F7200C1" w14:textId="77777777" w:rsidR="00A778B3" w:rsidRPr="00EF06A7" w:rsidRDefault="00A778B3" w:rsidP="00A1021C">
            <w:pPr>
              <w:pStyle w:val="TAL"/>
            </w:pPr>
          </w:p>
        </w:tc>
        <w:tc>
          <w:tcPr>
            <w:tcW w:w="1245" w:type="dxa"/>
          </w:tcPr>
          <w:p w14:paraId="5393E605" w14:textId="77777777" w:rsidR="00A778B3" w:rsidRPr="00EF06A7" w:rsidRDefault="00A778B3" w:rsidP="00A1021C">
            <w:pPr>
              <w:pStyle w:val="TAL"/>
            </w:pPr>
          </w:p>
        </w:tc>
      </w:tr>
      <w:tr w:rsidR="00A778B3" w:rsidRPr="00EF06A7" w14:paraId="4391823C" w14:textId="77777777" w:rsidTr="00DB30AC">
        <w:tc>
          <w:tcPr>
            <w:tcW w:w="4535" w:type="dxa"/>
          </w:tcPr>
          <w:p w14:paraId="60C80686" w14:textId="28C6C16A" w:rsidR="00A778B3" w:rsidRPr="00EF06A7" w:rsidRDefault="00A778B3" w:rsidP="00A1021C">
            <w:pPr>
              <w:pStyle w:val="TAL"/>
            </w:pPr>
            <w:r w:rsidRPr="00EF06A7">
              <w:t xml:space="preserve">      reportSlotOffsetList</w:t>
            </w:r>
          </w:p>
        </w:tc>
        <w:tc>
          <w:tcPr>
            <w:tcW w:w="2267" w:type="dxa"/>
          </w:tcPr>
          <w:p w14:paraId="74AF3A30" w14:textId="77777777" w:rsidR="00A778B3" w:rsidRPr="00EF06A7" w:rsidRDefault="00A778B3" w:rsidP="00A1021C">
            <w:pPr>
              <w:pStyle w:val="TAL"/>
            </w:pPr>
            <w:r w:rsidRPr="00EF06A7">
              <w:t>6</w:t>
            </w:r>
          </w:p>
        </w:tc>
        <w:tc>
          <w:tcPr>
            <w:tcW w:w="1700" w:type="dxa"/>
          </w:tcPr>
          <w:p w14:paraId="015838C8" w14:textId="77777777" w:rsidR="00A778B3" w:rsidRPr="00EF06A7" w:rsidRDefault="00A778B3" w:rsidP="00A1021C">
            <w:pPr>
              <w:pStyle w:val="TAL"/>
            </w:pPr>
          </w:p>
        </w:tc>
        <w:tc>
          <w:tcPr>
            <w:tcW w:w="1245" w:type="dxa"/>
          </w:tcPr>
          <w:p w14:paraId="3086EF27" w14:textId="77777777" w:rsidR="00A778B3" w:rsidRPr="00EF06A7" w:rsidRDefault="00A778B3" w:rsidP="00A1021C">
            <w:pPr>
              <w:pStyle w:val="TAL"/>
            </w:pPr>
          </w:p>
        </w:tc>
      </w:tr>
      <w:tr w:rsidR="00A778B3" w:rsidRPr="00EF06A7" w14:paraId="766D2F8F" w14:textId="77777777" w:rsidTr="00DB30AC">
        <w:tc>
          <w:tcPr>
            <w:tcW w:w="4535" w:type="dxa"/>
          </w:tcPr>
          <w:p w14:paraId="403E1FAF" w14:textId="77777777" w:rsidR="00A778B3" w:rsidRPr="00EF06A7" w:rsidRDefault="00A778B3" w:rsidP="00A1021C">
            <w:pPr>
              <w:pStyle w:val="TAL"/>
            </w:pPr>
            <w:r w:rsidRPr="00EF06A7">
              <w:t xml:space="preserve">    }</w:t>
            </w:r>
          </w:p>
        </w:tc>
        <w:tc>
          <w:tcPr>
            <w:tcW w:w="2267" w:type="dxa"/>
          </w:tcPr>
          <w:p w14:paraId="2A5263AD" w14:textId="77777777" w:rsidR="00A778B3" w:rsidRPr="00EF06A7" w:rsidRDefault="00A778B3" w:rsidP="00A1021C">
            <w:pPr>
              <w:pStyle w:val="TAL"/>
            </w:pPr>
          </w:p>
        </w:tc>
        <w:tc>
          <w:tcPr>
            <w:tcW w:w="1700" w:type="dxa"/>
          </w:tcPr>
          <w:p w14:paraId="35C6BB4A" w14:textId="77777777" w:rsidR="00A778B3" w:rsidRPr="00EF06A7" w:rsidRDefault="00A778B3" w:rsidP="00A1021C">
            <w:pPr>
              <w:pStyle w:val="TAL"/>
            </w:pPr>
          </w:p>
        </w:tc>
        <w:tc>
          <w:tcPr>
            <w:tcW w:w="1245" w:type="dxa"/>
          </w:tcPr>
          <w:p w14:paraId="240BDEC0" w14:textId="77777777" w:rsidR="00A778B3" w:rsidRPr="00EF06A7" w:rsidRDefault="00A778B3" w:rsidP="00A1021C">
            <w:pPr>
              <w:pStyle w:val="TAL"/>
            </w:pPr>
          </w:p>
        </w:tc>
      </w:tr>
      <w:tr w:rsidR="00A778B3" w:rsidRPr="00EF06A7" w14:paraId="3DD16F4E" w14:textId="77777777" w:rsidTr="00DB30AC">
        <w:tc>
          <w:tcPr>
            <w:tcW w:w="4535" w:type="dxa"/>
          </w:tcPr>
          <w:p w14:paraId="55C6698C" w14:textId="77777777" w:rsidR="00A778B3" w:rsidRPr="00EF06A7" w:rsidRDefault="00A778B3" w:rsidP="00A1021C">
            <w:pPr>
              <w:pStyle w:val="TAL"/>
            </w:pPr>
            <w:r w:rsidRPr="00EF06A7">
              <w:t xml:space="preserve">  }</w:t>
            </w:r>
          </w:p>
        </w:tc>
        <w:tc>
          <w:tcPr>
            <w:tcW w:w="2267" w:type="dxa"/>
          </w:tcPr>
          <w:p w14:paraId="37CC0F94" w14:textId="77777777" w:rsidR="00A778B3" w:rsidRPr="00EF06A7" w:rsidRDefault="00A778B3" w:rsidP="00A1021C">
            <w:pPr>
              <w:pStyle w:val="TAL"/>
            </w:pPr>
          </w:p>
        </w:tc>
        <w:tc>
          <w:tcPr>
            <w:tcW w:w="1700" w:type="dxa"/>
          </w:tcPr>
          <w:p w14:paraId="2A7E73F0" w14:textId="77777777" w:rsidR="00A778B3" w:rsidRPr="00EF06A7" w:rsidRDefault="00A778B3" w:rsidP="00A1021C">
            <w:pPr>
              <w:pStyle w:val="TAL"/>
            </w:pPr>
          </w:p>
        </w:tc>
        <w:tc>
          <w:tcPr>
            <w:tcW w:w="1245" w:type="dxa"/>
          </w:tcPr>
          <w:p w14:paraId="5032897D" w14:textId="77777777" w:rsidR="00A778B3" w:rsidRPr="00EF06A7" w:rsidRDefault="00A778B3" w:rsidP="00A1021C">
            <w:pPr>
              <w:pStyle w:val="TAL"/>
            </w:pPr>
          </w:p>
        </w:tc>
      </w:tr>
      <w:tr w:rsidR="00A778B3" w:rsidRPr="00EF06A7" w14:paraId="6632F2F6" w14:textId="77777777" w:rsidTr="00DB30AC">
        <w:tc>
          <w:tcPr>
            <w:tcW w:w="4535" w:type="dxa"/>
          </w:tcPr>
          <w:p w14:paraId="26A7D695" w14:textId="77777777" w:rsidR="00A778B3" w:rsidRPr="00EF06A7" w:rsidRDefault="00A778B3" w:rsidP="00A1021C">
            <w:pPr>
              <w:pStyle w:val="TAL"/>
            </w:pPr>
            <w:r w:rsidRPr="00EF06A7">
              <w:t xml:space="preserve">  reportFreqConfiguration  SEQUENCE {</w:t>
            </w:r>
          </w:p>
        </w:tc>
        <w:tc>
          <w:tcPr>
            <w:tcW w:w="2267" w:type="dxa"/>
          </w:tcPr>
          <w:p w14:paraId="0FDFE467" w14:textId="77777777" w:rsidR="00A778B3" w:rsidRPr="00EF06A7" w:rsidRDefault="00A778B3" w:rsidP="00A1021C">
            <w:pPr>
              <w:pStyle w:val="TAL"/>
            </w:pPr>
          </w:p>
        </w:tc>
        <w:tc>
          <w:tcPr>
            <w:tcW w:w="1700" w:type="dxa"/>
          </w:tcPr>
          <w:p w14:paraId="1B4A07D4" w14:textId="77777777" w:rsidR="00A778B3" w:rsidRPr="00EF06A7" w:rsidRDefault="00A778B3" w:rsidP="00A1021C">
            <w:pPr>
              <w:pStyle w:val="TAL"/>
            </w:pPr>
          </w:p>
        </w:tc>
        <w:tc>
          <w:tcPr>
            <w:tcW w:w="1245" w:type="dxa"/>
          </w:tcPr>
          <w:p w14:paraId="021B23A4" w14:textId="77777777" w:rsidR="00A778B3" w:rsidRPr="00EF06A7" w:rsidRDefault="00A778B3" w:rsidP="00A1021C">
            <w:pPr>
              <w:pStyle w:val="TAL"/>
            </w:pPr>
          </w:p>
        </w:tc>
      </w:tr>
      <w:tr w:rsidR="00A778B3" w:rsidRPr="00EF06A7" w14:paraId="420CF010" w14:textId="77777777" w:rsidTr="00DB30AC">
        <w:tc>
          <w:tcPr>
            <w:tcW w:w="4535" w:type="dxa"/>
          </w:tcPr>
          <w:p w14:paraId="4B9FC3E6" w14:textId="77777777" w:rsidR="00A778B3" w:rsidRPr="00EF06A7" w:rsidRDefault="00A778B3" w:rsidP="00A1021C">
            <w:pPr>
              <w:pStyle w:val="TAL"/>
            </w:pPr>
            <w:r w:rsidRPr="00EF06A7">
              <w:t xml:space="preserve">    csi-ReportingBand CHOICE{</w:t>
            </w:r>
          </w:p>
        </w:tc>
        <w:tc>
          <w:tcPr>
            <w:tcW w:w="2267" w:type="dxa"/>
          </w:tcPr>
          <w:p w14:paraId="4B2B3B0D" w14:textId="77777777" w:rsidR="00A778B3" w:rsidRPr="00EF06A7" w:rsidRDefault="00A778B3" w:rsidP="00A1021C">
            <w:pPr>
              <w:pStyle w:val="TAL"/>
            </w:pPr>
          </w:p>
        </w:tc>
        <w:tc>
          <w:tcPr>
            <w:tcW w:w="1700" w:type="dxa"/>
          </w:tcPr>
          <w:p w14:paraId="54853C29" w14:textId="77777777" w:rsidR="00A778B3" w:rsidRPr="00EF06A7" w:rsidRDefault="00A778B3" w:rsidP="00A1021C">
            <w:pPr>
              <w:pStyle w:val="TAL"/>
            </w:pPr>
          </w:p>
        </w:tc>
        <w:tc>
          <w:tcPr>
            <w:tcW w:w="1245" w:type="dxa"/>
          </w:tcPr>
          <w:p w14:paraId="1661D3F4" w14:textId="77777777" w:rsidR="00A778B3" w:rsidRPr="00EF06A7" w:rsidRDefault="00A778B3" w:rsidP="00A1021C">
            <w:pPr>
              <w:pStyle w:val="TAL"/>
            </w:pPr>
          </w:p>
        </w:tc>
      </w:tr>
      <w:tr w:rsidR="00A778B3" w:rsidRPr="00EF06A7" w14:paraId="16BCE79B" w14:textId="77777777" w:rsidTr="00DB30AC">
        <w:tc>
          <w:tcPr>
            <w:tcW w:w="4535" w:type="dxa"/>
          </w:tcPr>
          <w:p w14:paraId="0562670A" w14:textId="77777777" w:rsidR="00A778B3" w:rsidRPr="00EF06A7" w:rsidRDefault="00A778B3" w:rsidP="00A1021C">
            <w:pPr>
              <w:pStyle w:val="TAL"/>
            </w:pPr>
            <w:r w:rsidRPr="00EF06A7">
              <w:t xml:space="preserve">       Subbands9</w:t>
            </w:r>
          </w:p>
        </w:tc>
        <w:tc>
          <w:tcPr>
            <w:tcW w:w="2267" w:type="dxa"/>
          </w:tcPr>
          <w:p w14:paraId="2B179A37" w14:textId="77777777" w:rsidR="00A778B3" w:rsidRPr="00EF06A7" w:rsidRDefault="00A778B3" w:rsidP="00A1021C">
            <w:pPr>
              <w:pStyle w:val="TAL"/>
            </w:pPr>
            <w:r w:rsidRPr="00EF06A7">
              <w:t>111111111</w:t>
            </w:r>
          </w:p>
        </w:tc>
        <w:tc>
          <w:tcPr>
            <w:tcW w:w="1700" w:type="dxa"/>
          </w:tcPr>
          <w:p w14:paraId="4383F092" w14:textId="77777777" w:rsidR="00A778B3" w:rsidRPr="00EF06A7" w:rsidRDefault="00A778B3" w:rsidP="00A1021C">
            <w:pPr>
              <w:pStyle w:val="TAL"/>
            </w:pPr>
          </w:p>
        </w:tc>
        <w:tc>
          <w:tcPr>
            <w:tcW w:w="1245" w:type="dxa"/>
          </w:tcPr>
          <w:p w14:paraId="37B0DA8B" w14:textId="77777777" w:rsidR="00A778B3" w:rsidRPr="00EF06A7" w:rsidRDefault="00A778B3" w:rsidP="00A1021C">
            <w:pPr>
              <w:pStyle w:val="TAL"/>
            </w:pPr>
          </w:p>
        </w:tc>
      </w:tr>
      <w:tr w:rsidR="00A778B3" w:rsidRPr="00EF06A7" w14:paraId="5E2D066A" w14:textId="77777777" w:rsidTr="00DB30AC">
        <w:tc>
          <w:tcPr>
            <w:tcW w:w="4535" w:type="dxa"/>
          </w:tcPr>
          <w:p w14:paraId="680DE85E" w14:textId="77777777" w:rsidR="00A778B3" w:rsidRPr="00EF06A7" w:rsidRDefault="00A778B3" w:rsidP="00A1021C">
            <w:pPr>
              <w:pStyle w:val="TAL"/>
            </w:pPr>
            <w:r w:rsidRPr="00EF06A7">
              <w:t xml:space="preserve">    }</w:t>
            </w:r>
          </w:p>
        </w:tc>
        <w:tc>
          <w:tcPr>
            <w:tcW w:w="2267" w:type="dxa"/>
          </w:tcPr>
          <w:p w14:paraId="78984DCA" w14:textId="77777777" w:rsidR="00A778B3" w:rsidRPr="00EF06A7" w:rsidRDefault="00A778B3" w:rsidP="00A1021C">
            <w:pPr>
              <w:pStyle w:val="TAL"/>
            </w:pPr>
          </w:p>
        </w:tc>
        <w:tc>
          <w:tcPr>
            <w:tcW w:w="1700" w:type="dxa"/>
          </w:tcPr>
          <w:p w14:paraId="05ED30F4" w14:textId="77777777" w:rsidR="00A778B3" w:rsidRPr="00EF06A7" w:rsidRDefault="00A778B3" w:rsidP="00A1021C">
            <w:pPr>
              <w:pStyle w:val="TAL"/>
            </w:pPr>
          </w:p>
        </w:tc>
        <w:tc>
          <w:tcPr>
            <w:tcW w:w="1245" w:type="dxa"/>
          </w:tcPr>
          <w:p w14:paraId="777BA9C6" w14:textId="77777777" w:rsidR="00A778B3" w:rsidRPr="00EF06A7" w:rsidRDefault="00A778B3" w:rsidP="00A1021C">
            <w:pPr>
              <w:pStyle w:val="TAL"/>
            </w:pPr>
          </w:p>
        </w:tc>
      </w:tr>
      <w:tr w:rsidR="00A778B3" w:rsidRPr="00EF06A7" w14:paraId="7DCE5107" w14:textId="77777777" w:rsidTr="00DB30AC">
        <w:tc>
          <w:tcPr>
            <w:tcW w:w="4535" w:type="dxa"/>
          </w:tcPr>
          <w:p w14:paraId="005C0985" w14:textId="77777777" w:rsidR="00A778B3" w:rsidRPr="00EF06A7" w:rsidRDefault="00A778B3" w:rsidP="00A1021C">
            <w:pPr>
              <w:pStyle w:val="TAL"/>
            </w:pPr>
            <w:r w:rsidRPr="00EF06A7">
              <w:t xml:space="preserve">  }</w:t>
            </w:r>
          </w:p>
        </w:tc>
        <w:tc>
          <w:tcPr>
            <w:tcW w:w="2267" w:type="dxa"/>
          </w:tcPr>
          <w:p w14:paraId="65E5F434" w14:textId="77777777" w:rsidR="00A778B3" w:rsidRPr="00EF06A7" w:rsidRDefault="00A778B3" w:rsidP="00A1021C">
            <w:pPr>
              <w:pStyle w:val="TAL"/>
            </w:pPr>
          </w:p>
        </w:tc>
        <w:tc>
          <w:tcPr>
            <w:tcW w:w="1700" w:type="dxa"/>
          </w:tcPr>
          <w:p w14:paraId="41D65445" w14:textId="77777777" w:rsidR="00A778B3" w:rsidRPr="00EF06A7" w:rsidRDefault="00A778B3" w:rsidP="00A1021C">
            <w:pPr>
              <w:pStyle w:val="TAL"/>
            </w:pPr>
          </w:p>
        </w:tc>
        <w:tc>
          <w:tcPr>
            <w:tcW w:w="1245" w:type="dxa"/>
          </w:tcPr>
          <w:p w14:paraId="566BBA13" w14:textId="77777777" w:rsidR="00A778B3" w:rsidRPr="00EF06A7" w:rsidRDefault="00A778B3" w:rsidP="00A1021C">
            <w:pPr>
              <w:pStyle w:val="TAL"/>
            </w:pPr>
          </w:p>
        </w:tc>
      </w:tr>
      <w:tr w:rsidR="00473526" w:rsidRPr="00EF06A7" w14:paraId="1D5307DC" w14:textId="77777777" w:rsidTr="00DB30AC">
        <w:tc>
          <w:tcPr>
            <w:tcW w:w="4535" w:type="dxa"/>
          </w:tcPr>
          <w:p w14:paraId="6F07697C" w14:textId="77777777" w:rsidR="00473526" w:rsidRPr="00EF06A7" w:rsidRDefault="00473526" w:rsidP="00473526">
            <w:pPr>
              <w:pStyle w:val="TAL"/>
            </w:pPr>
            <w:r w:rsidRPr="00EF06A7">
              <w:t>}</w:t>
            </w:r>
          </w:p>
        </w:tc>
        <w:tc>
          <w:tcPr>
            <w:tcW w:w="2267" w:type="dxa"/>
          </w:tcPr>
          <w:p w14:paraId="0A66A247" w14:textId="77777777" w:rsidR="00473526" w:rsidRPr="00EF06A7" w:rsidRDefault="00473526" w:rsidP="00473526">
            <w:pPr>
              <w:pStyle w:val="TAL"/>
            </w:pPr>
          </w:p>
        </w:tc>
        <w:tc>
          <w:tcPr>
            <w:tcW w:w="1700" w:type="dxa"/>
          </w:tcPr>
          <w:p w14:paraId="1E6C2462" w14:textId="77777777" w:rsidR="00473526" w:rsidRPr="00EF06A7" w:rsidRDefault="00473526" w:rsidP="00473526">
            <w:pPr>
              <w:pStyle w:val="TAL"/>
            </w:pPr>
          </w:p>
        </w:tc>
        <w:tc>
          <w:tcPr>
            <w:tcW w:w="1245" w:type="dxa"/>
          </w:tcPr>
          <w:p w14:paraId="35BC8BFC" w14:textId="77777777" w:rsidR="00473526" w:rsidRPr="00EF06A7" w:rsidRDefault="00473526" w:rsidP="00473526">
            <w:pPr>
              <w:pStyle w:val="TAL"/>
            </w:pPr>
          </w:p>
        </w:tc>
      </w:tr>
    </w:tbl>
    <w:p w14:paraId="15613713" w14:textId="77777777" w:rsidR="00A778B3" w:rsidRPr="00EF06A7" w:rsidRDefault="00A778B3" w:rsidP="00A778B3"/>
    <w:p w14:paraId="4D8A9790" w14:textId="77777777" w:rsidR="00A778B3" w:rsidRPr="00EF06A7" w:rsidRDefault="00A778B3" w:rsidP="00A778B3">
      <w:pPr>
        <w:pStyle w:val="TH"/>
        <w:rPr>
          <w:i/>
          <w:iCs/>
        </w:rPr>
      </w:pPr>
      <w:r w:rsidRPr="00EF06A7">
        <w:t xml:space="preserve">Table 8.2.2.2.2.1.4.3_1-2: </w:t>
      </w:r>
      <w:r w:rsidRPr="00EF06A7">
        <w:rPr>
          <w:i/>
          <w:iCs/>
        </w:rPr>
        <w:t>Codeboo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778B3" w:rsidRPr="00EF06A7" w14:paraId="6F53CD6A" w14:textId="77777777" w:rsidTr="00A1021C">
        <w:tc>
          <w:tcPr>
            <w:tcW w:w="9747" w:type="dxa"/>
            <w:gridSpan w:val="4"/>
          </w:tcPr>
          <w:p w14:paraId="58E549F9" w14:textId="77777777" w:rsidR="00A778B3" w:rsidRPr="00EF06A7" w:rsidRDefault="00A778B3" w:rsidP="00A1021C">
            <w:pPr>
              <w:pStyle w:val="TAH"/>
              <w:jc w:val="left"/>
              <w:rPr>
                <w:b w:val="0"/>
              </w:rPr>
            </w:pPr>
            <w:r w:rsidRPr="00EF06A7">
              <w:rPr>
                <w:b w:val="0"/>
              </w:rPr>
              <w:t>Derivation Path: TS 38.508-1 [6], Table 4.6.3-25</w:t>
            </w:r>
          </w:p>
        </w:tc>
      </w:tr>
      <w:tr w:rsidR="00A778B3" w:rsidRPr="00EF06A7" w14:paraId="73176883" w14:textId="77777777" w:rsidTr="00A1021C">
        <w:tc>
          <w:tcPr>
            <w:tcW w:w="4535" w:type="dxa"/>
          </w:tcPr>
          <w:p w14:paraId="7CFC544A" w14:textId="77777777" w:rsidR="00A778B3" w:rsidRPr="00EF06A7" w:rsidRDefault="00A778B3" w:rsidP="00A1021C">
            <w:pPr>
              <w:pStyle w:val="TAH"/>
            </w:pPr>
            <w:r w:rsidRPr="00EF06A7">
              <w:t>Information Element</w:t>
            </w:r>
          </w:p>
        </w:tc>
        <w:tc>
          <w:tcPr>
            <w:tcW w:w="2267" w:type="dxa"/>
          </w:tcPr>
          <w:p w14:paraId="773A9397" w14:textId="77777777" w:rsidR="00A778B3" w:rsidRPr="00EF06A7" w:rsidRDefault="00A778B3" w:rsidP="00A1021C">
            <w:pPr>
              <w:pStyle w:val="TAH"/>
            </w:pPr>
            <w:r w:rsidRPr="00EF06A7">
              <w:t>Value/remark</w:t>
            </w:r>
          </w:p>
        </w:tc>
        <w:tc>
          <w:tcPr>
            <w:tcW w:w="1700" w:type="dxa"/>
          </w:tcPr>
          <w:p w14:paraId="1D3CF9AD" w14:textId="77777777" w:rsidR="00A778B3" w:rsidRPr="00EF06A7" w:rsidRDefault="00A778B3" w:rsidP="00A1021C">
            <w:pPr>
              <w:pStyle w:val="TAH"/>
            </w:pPr>
            <w:r w:rsidRPr="00EF06A7">
              <w:t>Comment</w:t>
            </w:r>
          </w:p>
        </w:tc>
        <w:tc>
          <w:tcPr>
            <w:tcW w:w="1245" w:type="dxa"/>
          </w:tcPr>
          <w:p w14:paraId="47431207" w14:textId="77777777" w:rsidR="00A778B3" w:rsidRPr="00EF06A7" w:rsidRDefault="00A778B3" w:rsidP="00A1021C">
            <w:pPr>
              <w:pStyle w:val="TAH"/>
            </w:pPr>
            <w:r w:rsidRPr="00EF06A7">
              <w:t>Condition</w:t>
            </w:r>
          </w:p>
        </w:tc>
      </w:tr>
      <w:tr w:rsidR="00A778B3" w:rsidRPr="00EF06A7" w14:paraId="368DD6C2" w14:textId="77777777" w:rsidTr="00A1021C">
        <w:tc>
          <w:tcPr>
            <w:tcW w:w="4535" w:type="dxa"/>
          </w:tcPr>
          <w:p w14:paraId="64115EDA" w14:textId="77777777" w:rsidR="00A778B3" w:rsidRPr="00EF06A7" w:rsidRDefault="00A778B3" w:rsidP="00A1021C">
            <w:pPr>
              <w:pStyle w:val="TAL"/>
            </w:pPr>
            <w:r w:rsidRPr="00EF06A7">
              <w:t xml:space="preserve">CodebookConfig ::= </w:t>
            </w:r>
            <w:r w:rsidRPr="00EF06A7">
              <w:rPr>
                <w:snapToGrid w:val="0"/>
              </w:rPr>
              <w:t xml:space="preserve">SEQUENCE </w:t>
            </w:r>
            <w:r w:rsidRPr="00EF06A7">
              <w:t>{</w:t>
            </w:r>
          </w:p>
        </w:tc>
        <w:tc>
          <w:tcPr>
            <w:tcW w:w="2267" w:type="dxa"/>
          </w:tcPr>
          <w:p w14:paraId="0970B561" w14:textId="77777777" w:rsidR="00A778B3" w:rsidRPr="00EF06A7" w:rsidRDefault="00A778B3" w:rsidP="00A1021C">
            <w:pPr>
              <w:pStyle w:val="TAL"/>
            </w:pPr>
          </w:p>
        </w:tc>
        <w:tc>
          <w:tcPr>
            <w:tcW w:w="1700" w:type="dxa"/>
          </w:tcPr>
          <w:p w14:paraId="43EAF818" w14:textId="77777777" w:rsidR="00A778B3" w:rsidRPr="00EF06A7" w:rsidRDefault="00A778B3" w:rsidP="00A1021C">
            <w:pPr>
              <w:pStyle w:val="TAL"/>
            </w:pPr>
          </w:p>
        </w:tc>
        <w:tc>
          <w:tcPr>
            <w:tcW w:w="1245" w:type="dxa"/>
          </w:tcPr>
          <w:p w14:paraId="283C90DB" w14:textId="77777777" w:rsidR="00A778B3" w:rsidRPr="00EF06A7" w:rsidRDefault="00A778B3" w:rsidP="00A1021C">
            <w:pPr>
              <w:pStyle w:val="TAL"/>
            </w:pPr>
          </w:p>
        </w:tc>
      </w:tr>
      <w:tr w:rsidR="00A778B3" w:rsidRPr="00EF06A7" w14:paraId="1D6ACD30" w14:textId="77777777" w:rsidTr="00A1021C">
        <w:tc>
          <w:tcPr>
            <w:tcW w:w="4535" w:type="dxa"/>
          </w:tcPr>
          <w:p w14:paraId="7A74A8F7" w14:textId="77777777" w:rsidR="00A778B3" w:rsidRPr="00EF06A7" w:rsidRDefault="00A778B3" w:rsidP="00A1021C">
            <w:pPr>
              <w:pStyle w:val="TAL"/>
            </w:pPr>
            <w:r w:rsidRPr="00EF06A7">
              <w:t xml:space="preserve">  codebookType  CHOICE {</w:t>
            </w:r>
          </w:p>
        </w:tc>
        <w:tc>
          <w:tcPr>
            <w:tcW w:w="2267" w:type="dxa"/>
          </w:tcPr>
          <w:p w14:paraId="6882F96C" w14:textId="77777777" w:rsidR="00A778B3" w:rsidRPr="00EF06A7" w:rsidRDefault="00A778B3" w:rsidP="00A1021C">
            <w:pPr>
              <w:pStyle w:val="TAL"/>
            </w:pPr>
          </w:p>
        </w:tc>
        <w:tc>
          <w:tcPr>
            <w:tcW w:w="1700" w:type="dxa"/>
          </w:tcPr>
          <w:p w14:paraId="03A7A172" w14:textId="77777777" w:rsidR="00A778B3" w:rsidRPr="00EF06A7" w:rsidRDefault="00A778B3" w:rsidP="00A1021C">
            <w:pPr>
              <w:pStyle w:val="TAL"/>
            </w:pPr>
          </w:p>
        </w:tc>
        <w:tc>
          <w:tcPr>
            <w:tcW w:w="1245" w:type="dxa"/>
          </w:tcPr>
          <w:p w14:paraId="50E93388" w14:textId="77777777" w:rsidR="00A778B3" w:rsidRPr="00EF06A7" w:rsidRDefault="00A778B3" w:rsidP="00A1021C">
            <w:pPr>
              <w:pStyle w:val="TAL"/>
            </w:pPr>
          </w:p>
        </w:tc>
      </w:tr>
      <w:tr w:rsidR="00A778B3" w:rsidRPr="00EF06A7" w14:paraId="4FFC35AB" w14:textId="77777777" w:rsidTr="00A1021C">
        <w:tc>
          <w:tcPr>
            <w:tcW w:w="4535" w:type="dxa"/>
          </w:tcPr>
          <w:p w14:paraId="254E69AE" w14:textId="77777777" w:rsidR="00A778B3" w:rsidRPr="00EF06A7" w:rsidDel="00256AA7" w:rsidRDefault="00A778B3" w:rsidP="00A1021C">
            <w:pPr>
              <w:pStyle w:val="TAL"/>
            </w:pPr>
            <w:r w:rsidRPr="00EF06A7">
              <w:t xml:space="preserve">    type1  SEQUENCE {</w:t>
            </w:r>
          </w:p>
        </w:tc>
        <w:tc>
          <w:tcPr>
            <w:tcW w:w="2267" w:type="dxa"/>
          </w:tcPr>
          <w:p w14:paraId="4C38F760" w14:textId="77777777" w:rsidR="00A778B3" w:rsidRPr="00EF06A7" w:rsidRDefault="00A778B3" w:rsidP="00A1021C">
            <w:pPr>
              <w:pStyle w:val="TAL"/>
            </w:pPr>
          </w:p>
        </w:tc>
        <w:tc>
          <w:tcPr>
            <w:tcW w:w="1700" w:type="dxa"/>
          </w:tcPr>
          <w:p w14:paraId="4076FC6F" w14:textId="77777777" w:rsidR="00A778B3" w:rsidRPr="00EF06A7" w:rsidRDefault="00A778B3" w:rsidP="00A1021C">
            <w:pPr>
              <w:pStyle w:val="TAL"/>
            </w:pPr>
          </w:p>
        </w:tc>
        <w:tc>
          <w:tcPr>
            <w:tcW w:w="1245" w:type="dxa"/>
          </w:tcPr>
          <w:p w14:paraId="2FBF1102" w14:textId="77777777" w:rsidR="00A778B3" w:rsidRPr="00EF06A7" w:rsidRDefault="00A778B3" w:rsidP="00A1021C">
            <w:pPr>
              <w:pStyle w:val="TAL"/>
            </w:pPr>
          </w:p>
        </w:tc>
      </w:tr>
      <w:tr w:rsidR="00A778B3" w:rsidRPr="00EF06A7" w14:paraId="7D7F8692" w14:textId="77777777" w:rsidTr="00A1021C">
        <w:tc>
          <w:tcPr>
            <w:tcW w:w="4535" w:type="dxa"/>
          </w:tcPr>
          <w:p w14:paraId="19A3C6F4" w14:textId="77777777" w:rsidR="00A778B3" w:rsidRPr="00EF06A7" w:rsidDel="00256AA7" w:rsidRDefault="00A778B3" w:rsidP="00A1021C">
            <w:pPr>
              <w:pStyle w:val="TAL"/>
            </w:pPr>
            <w:r w:rsidRPr="00EF06A7">
              <w:t xml:space="preserve">      subType CHOICE {</w:t>
            </w:r>
          </w:p>
        </w:tc>
        <w:tc>
          <w:tcPr>
            <w:tcW w:w="2267" w:type="dxa"/>
          </w:tcPr>
          <w:p w14:paraId="3B142C59" w14:textId="77777777" w:rsidR="00A778B3" w:rsidRPr="00EF06A7" w:rsidRDefault="00A778B3" w:rsidP="00A1021C">
            <w:pPr>
              <w:pStyle w:val="TAL"/>
            </w:pPr>
          </w:p>
        </w:tc>
        <w:tc>
          <w:tcPr>
            <w:tcW w:w="1700" w:type="dxa"/>
          </w:tcPr>
          <w:p w14:paraId="0FF62488" w14:textId="77777777" w:rsidR="00A778B3" w:rsidRPr="00EF06A7" w:rsidRDefault="00A778B3" w:rsidP="00A1021C">
            <w:pPr>
              <w:pStyle w:val="TAL"/>
            </w:pPr>
          </w:p>
        </w:tc>
        <w:tc>
          <w:tcPr>
            <w:tcW w:w="1245" w:type="dxa"/>
          </w:tcPr>
          <w:p w14:paraId="70E432D8" w14:textId="77777777" w:rsidR="00A778B3" w:rsidRPr="00EF06A7" w:rsidRDefault="00A778B3" w:rsidP="00A1021C">
            <w:pPr>
              <w:pStyle w:val="TAL"/>
            </w:pPr>
          </w:p>
        </w:tc>
      </w:tr>
      <w:tr w:rsidR="00A778B3" w:rsidRPr="00EF06A7" w14:paraId="6471A26E" w14:textId="77777777" w:rsidTr="00A1021C">
        <w:tc>
          <w:tcPr>
            <w:tcW w:w="4535" w:type="dxa"/>
          </w:tcPr>
          <w:p w14:paraId="205A83DB" w14:textId="77777777" w:rsidR="00A778B3" w:rsidRPr="00EF06A7" w:rsidDel="00256AA7" w:rsidRDefault="00A778B3" w:rsidP="00A1021C">
            <w:pPr>
              <w:pStyle w:val="TAL"/>
            </w:pPr>
            <w:r w:rsidRPr="00EF06A7">
              <w:t xml:space="preserve">        typeI-SinglePanel SEQUENCE {</w:t>
            </w:r>
          </w:p>
        </w:tc>
        <w:tc>
          <w:tcPr>
            <w:tcW w:w="2267" w:type="dxa"/>
          </w:tcPr>
          <w:p w14:paraId="4B8122ED" w14:textId="77777777" w:rsidR="00A778B3" w:rsidRPr="00EF06A7" w:rsidRDefault="00A778B3" w:rsidP="00A1021C">
            <w:pPr>
              <w:pStyle w:val="TAL"/>
            </w:pPr>
          </w:p>
        </w:tc>
        <w:tc>
          <w:tcPr>
            <w:tcW w:w="1700" w:type="dxa"/>
          </w:tcPr>
          <w:p w14:paraId="3425CB0B" w14:textId="77777777" w:rsidR="00A778B3" w:rsidRPr="00EF06A7" w:rsidRDefault="00A778B3" w:rsidP="00A1021C">
            <w:pPr>
              <w:pStyle w:val="TAL"/>
            </w:pPr>
          </w:p>
        </w:tc>
        <w:tc>
          <w:tcPr>
            <w:tcW w:w="1245" w:type="dxa"/>
          </w:tcPr>
          <w:p w14:paraId="28EB42E2" w14:textId="77777777" w:rsidR="00A778B3" w:rsidRPr="00EF06A7" w:rsidRDefault="00A778B3" w:rsidP="00A1021C">
            <w:pPr>
              <w:pStyle w:val="TAL"/>
            </w:pPr>
          </w:p>
        </w:tc>
      </w:tr>
      <w:tr w:rsidR="00A778B3" w:rsidRPr="00EF06A7" w14:paraId="4DF84723" w14:textId="77777777" w:rsidTr="00A1021C">
        <w:tc>
          <w:tcPr>
            <w:tcW w:w="4535" w:type="dxa"/>
          </w:tcPr>
          <w:p w14:paraId="767136FD" w14:textId="77777777" w:rsidR="00A778B3" w:rsidRPr="00EF06A7" w:rsidDel="00256AA7" w:rsidRDefault="00A778B3" w:rsidP="00A1021C">
            <w:pPr>
              <w:pStyle w:val="TAL"/>
            </w:pPr>
            <w:r w:rsidRPr="00EF06A7">
              <w:t xml:space="preserve">          nrOfAntennaPorts CHOICE {</w:t>
            </w:r>
          </w:p>
        </w:tc>
        <w:tc>
          <w:tcPr>
            <w:tcW w:w="2267" w:type="dxa"/>
          </w:tcPr>
          <w:p w14:paraId="705790BA" w14:textId="77777777" w:rsidR="00A778B3" w:rsidRPr="00EF06A7" w:rsidRDefault="00A778B3" w:rsidP="00A1021C">
            <w:pPr>
              <w:pStyle w:val="TAL"/>
            </w:pPr>
          </w:p>
        </w:tc>
        <w:tc>
          <w:tcPr>
            <w:tcW w:w="1700" w:type="dxa"/>
          </w:tcPr>
          <w:p w14:paraId="6A58237B" w14:textId="77777777" w:rsidR="00A778B3" w:rsidRPr="00EF06A7" w:rsidRDefault="00A778B3" w:rsidP="00A1021C">
            <w:pPr>
              <w:pStyle w:val="TAL"/>
            </w:pPr>
          </w:p>
        </w:tc>
        <w:tc>
          <w:tcPr>
            <w:tcW w:w="1245" w:type="dxa"/>
          </w:tcPr>
          <w:p w14:paraId="525625E3" w14:textId="77777777" w:rsidR="00A778B3" w:rsidRPr="00EF06A7" w:rsidRDefault="00A778B3" w:rsidP="00A1021C">
            <w:pPr>
              <w:pStyle w:val="TAL"/>
            </w:pPr>
          </w:p>
        </w:tc>
      </w:tr>
      <w:tr w:rsidR="00A778B3" w:rsidRPr="00EF06A7" w14:paraId="47F42B90" w14:textId="77777777" w:rsidTr="00A1021C">
        <w:tc>
          <w:tcPr>
            <w:tcW w:w="4535" w:type="dxa"/>
          </w:tcPr>
          <w:p w14:paraId="48CDE31B" w14:textId="77777777" w:rsidR="00A778B3" w:rsidRPr="00EF06A7" w:rsidRDefault="00A778B3" w:rsidP="00A1021C">
            <w:pPr>
              <w:pStyle w:val="TAL"/>
            </w:pPr>
            <w:r w:rsidRPr="00EF06A7">
              <w:t xml:space="preserve">              Two SEQUENCE {</w:t>
            </w:r>
          </w:p>
        </w:tc>
        <w:tc>
          <w:tcPr>
            <w:tcW w:w="2267" w:type="dxa"/>
          </w:tcPr>
          <w:p w14:paraId="1D8E5109" w14:textId="77777777" w:rsidR="00A778B3" w:rsidRPr="00EF06A7" w:rsidRDefault="00A778B3" w:rsidP="00A1021C">
            <w:pPr>
              <w:pStyle w:val="TAL"/>
            </w:pPr>
          </w:p>
        </w:tc>
        <w:tc>
          <w:tcPr>
            <w:tcW w:w="1700" w:type="dxa"/>
          </w:tcPr>
          <w:p w14:paraId="77C79205" w14:textId="77777777" w:rsidR="00A778B3" w:rsidRPr="00EF06A7" w:rsidRDefault="00A778B3" w:rsidP="00A1021C">
            <w:pPr>
              <w:pStyle w:val="TAL"/>
            </w:pPr>
          </w:p>
        </w:tc>
        <w:tc>
          <w:tcPr>
            <w:tcW w:w="1245" w:type="dxa"/>
          </w:tcPr>
          <w:p w14:paraId="3E39BC28" w14:textId="77777777" w:rsidR="00A778B3" w:rsidRPr="00EF06A7" w:rsidRDefault="00A778B3" w:rsidP="00A1021C">
            <w:pPr>
              <w:pStyle w:val="TAL"/>
            </w:pPr>
          </w:p>
        </w:tc>
      </w:tr>
      <w:tr w:rsidR="00A778B3" w:rsidRPr="00EF06A7" w14:paraId="314BC5BC" w14:textId="77777777" w:rsidTr="00A1021C">
        <w:tc>
          <w:tcPr>
            <w:tcW w:w="4535" w:type="dxa"/>
          </w:tcPr>
          <w:p w14:paraId="7D3815C4" w14:textId="77777777" w:rsidR="00A778B3" w:rsidRPr="00EF06A7" w:rsidRDefault="00A778B3" w:rsidP="00A1021C">
            <w:pPr>
              <w:pStyle w:val="TAL"/>
            </w:pPr>
            <w:r w:rsidRPr="00EF06A7">
              <w:t xml:space="preserve">                 twoTX-codebookSubsetRestriction</w:t>
            </w:r>
          </w:p>
        </w:tc>
        <w:tc>
          <w:tcPr>
            <w:tcW w:w="2267" w:type="dxa"/>
          </w:tcPr>
          <w:p w14:paraId="6BA7F3F7" w14:textId="77777777" w:rsidR="00A778B3" w:rsidRPr="00EF06A7" w:rsidRDefault="00A778B3" w:rsidP="00A1021C">
            <w:pPr>
              <w:pStyle w:val="TAL"/>
            </w:pPr>
            <w:r w:rsidRPr="00EF06A7">
              <w:t>000001</w:t>
            </w:r>
          </w:p>
        </w:tc>
        <w:tc>
          <w:tcPr>
            <w:tcW w:w="1700" w:type="dxa"/>
          </w:tcPr>
          <w:p w14:paraId="25473D00" w14:textId="77777777" w:rsidR="00A778B3" w:rsidRPr="00EF06A7" w:rsidRDefault="00A778B3" w:rsidP="00A1021C">
            <w:pPr>
              <w:pStyle w:val="TAL"/>
            </w:pPr>
          </w:p>
        </w:tc>
        <w:tc>
          <w:tcPr>
            <w:tcW w:w="1245" w:type="dxa"/>
          </w:tcPr>
          <w:p w14:paraId="38FBDCA0" w14:textId="77777777" w:rsidR="00A778B3" w:rsidRPr="00EF06A7" w:rsidRDefault="00A778B3" w:rsidP="00A1021C">
            <w:pPr>
              <w:pStyle w:val="TAL"/>
            </w:pPr>
          </w:p>
        </w:tc>
      </w:tr>
      <w:tr w:rsidR="00A778B3" w:rsidRPr="00EF06A7" w14:paraId="191A3079" w14:textId="77777777" w:rsidTr="00A1021C">
        <w:tc>
          <w:tcPr>
            <w:tcW w:w="4535" w:type="dxa"/>
          </w:tcPr>
          <w:p w14:paraId="42ED8E72" w14:textId="77777777" w:rsidR="00A778B3" w:rsidRPr="00EF06A7" w:rsidRDefault="00A778B3" w:rsidP="00A1021C">
            <w:pPr>
              <w:pStyle w:val="TAL"/>
            </w:pPr>
            <w:r w:rsidRPr="00EF06A7">
              <w:t xml:space="preserve">              }</w:t>
            </w:r>
          </w:p>
        </w:tc>
        <w:tc>
          <w:tcPr>
            <w:tcW w:w="2267" w:type="dxa"/>
          </w:tcPr>
          <w:p w14:paraId="2E7E7A64" w14:textId="77777777" w:rsidR="00A778B3" w:rsidRPr="00EF06A7" w:rsidRDefault="00A778B3" w:rsidP="00A1021C">
            <w:pPr>
              <w:pStyle w:val="TAL"/>
            </w:pPr>
          </w:p>
        </w:tc>
        <w:tc>
          <w:tcPr>
            <w:tcW w:w="1700" w:type="dxa"/>
          </w:tcPr>
          <w:p w14:paraId="452A130A" w14:textId="77777777" w:rsidR="00A778B3" w:rsidRPr="00EF06A7" w:rsidRDefault="00A778B3" w:rsidP="00A1021C">
            <w:pPr>
              <w:pStyle w:val="TAL"/>
            </w:pPr>
          </w:p>
        </w:tc>
        <w:tc>
          <w:tcPr>
            <w:tcW w:w="1245" w:type="dxa"/>
          </w:tcPr>
          <w:p w14:paraId="7A292FC2" w14:textId="77777777" w:rsidR="00A778B3" w:rsidRPr="00EF06A7" w:rsidRDefault="00A778B3" w:rsidP="00A1021C">
            <w:pPr>
              <w:pStyle w:val="TAL"/>
            </w:pPr>
          </w:p>
        </w:tc>
      </w:tr>
      <w:tr w:rsidR="00A778B3" w:rsidRPr="00EF06A7" w14:paraId="58A718FC" w14:textId="77777777" w:rsidTr="00A1021C">
        <w:tc>
          <w:tcPr>
            <w:tcW w:w="4535" w:type="dxa"/>
          </w:tcPr>
          <w:p w14:paraId="1CC24356" w14:textId="77777777" w:rsidR="00A778B3" w:rsidRPr="00EF06A7" w:rsidDel="00256AA7" w:rsidRDefault="00A778B3" w:rsidP="00A1021C">
            <w:pPr>
              <w:pStyle w:val="TAL"/>
            </w:pPr>
            <w:r w:rsidRPr="00EF06A7">
              <w:t xml:space="preserve">          }</w:t>
            </w:r>
          </w:p>
        </w:tc>
        <w:tc>
          <w:tcPr>
            <w:tcW w:w="2267" w:type="dxa"/>
          </w:tcPr>
          <w:p w14:paraId="639E089E" w14:textId="77777777" w:rsidR="00A778B3" w:rsidRPr="00EF06A7" w:rsidRDefault="00A778B3" w:rsidP="00A1021C">
            <w:pPr>
              <w:pStyle w:val="TAL"/>
            </w:pPr>
          </w:p>
        </w:tc>
        <w:tc>
          <w:tcPr>
            <w:tcW w:w="1700" w:type="dxa"/>
          </w:tcPr>
          <w:p w14:paraId="40BD6F16" w14:textId="77777777" w:rsidR="00A778B3" w:rsidRPr="00EF06A7" w:rsidRDefault="00A778B3" w:rsidP="00A1021C">
            <w:pPr>
              <w:pStyle w:val="TAL"/>
            </w:pPr>
          </w:p>
        </w:tc>
        <w:tc>
          <w:tcPr>
            <w:tcW w:w="1245" w:type="dxa"/>
          </w:tcPr>
          <w:p w14:paraId="3E5B8917" w14:textId="77777777" w:rsidR="00A778B3" w:rsidRPr="00EF06A7" w:rsidRDefault="00A778B3" w:rsidP="00A1021C">
            <w:pPr>
              <w:pStyle w:val="TAL"/>
            </w:pPr>
          </w:p>
        </w:tc>
      </w:tr>
      <w:tr w:rsidR="00A778B3" w:rsidRPr="00EF06A7" w14:paraId="6C2EC6A3" w14:textId="77777777" w:rsidTr="00A1021C">
        <w:tc>
          <w:tcPr>
            <w:tcW w:w="4535" w:type="dxa"/>
          </w:tcPr>
          <w:p w14:paraId="1D766F63" w14:textId="77777777" w:rsidR="00A778B3" w:rsidRPr="00EF06A7" w:rsidRDefault="00A778B3" w:rsidP="00A1021C">
            <w:pPr>
              <w:pStyle w:val="TAL"/>
            </w:pPr>
            <w:r w:rsidRPr="00EF06A7">
              <w:t xml:space="preserve">        }</w:t>
            </w:r>
          </w:p>
        </w:tc>
        <w:tc>
          <w:tcPr>
            <w:tcW w:w="2267" w:type="dxa"/>
          </w:tcPr>
          <w:p w14:paraId="639BFBC2" w14:textId="77777777" w:rsidR="00A778B3" w:rsidRPr="00EF06A7" w:rsidRDefault="00A778B3" w:rsidP="00A1021C">
            <w:pPr>
              <w:pStyle w:val="TAL"/>
            </w:pPr>
          </w:p>
        </w:tc>
        <w:tc>
          <w:tcPr>
            <w:tcW w:w="1700" w:type="dxa"/>
          </w:tcPr>
          <w:p w14:paraId="721636A9" w14:textId="77777777" w:rsidR="00A778B3" w:rsidRPr="00EF06A7" w:rsidRDefault="00A778B3" w:rsidP="00A1021C">
            <w:pPr>
              <w:pStyle w:val="TAL"/>
            </w:pPr>
          </w:p>
        </w:tc>
        <w:tc>
          <w:tcPr>
            <w:tcW w:w="1245" w:type="dxa"/>
          </w:tcPr>
          <w:p w14:paraId="593BF4E4" w14:textId="77777777" w:rsidR="00A778B3" w:rsidRPr="00EF06A7" w:rsidRDefault="00A778B3" w:rsidP="00A1021C">
            <w:pPr>
              <w:pStyle w:val="TAL"/>
            </w:pPr>
          </w:p>
        </w:tc>
      </w:tr>
      <w:tr w:rsidR="00A778B3" w:rsidRPr="00EF06A7" w14:paraId="7E06DA4B" w14:textId="77777777" w:rsidTr="00A1021C">
        <w:tc>
          <w:tcPr>
            <w:tcW w:w="4535" w:type="dxa"/>
          </w:tcPr>
          <w:p w14:paraId="59874610" w14:textId="77777777" w:rsidR="00A778B3" w:rsidRPr="00EF06A7" w:rsidRDefault="00A778B3" w:rsidP="00A1021C">
            <w:pPr>
              <w:pStyle w:val="TAL"/>
            </w:pPr>
            <w:r w:rsidRPr="00EF06A7">
              <w:t xml:space="preserve">      }</w:t>
            </w:r>
          </w:p>
        </w:tc>
        <w:tc>
          <w:tcPr>
            <w:tcW w:w="2267" w:type="dxa"/>
          </w:tcPr>
          <w:p w14:paraId="3597AE8D" w14:textId="77777777" w:rsidR="00A778B3" w:rsidRPr="00EF06A7" w:rsidRDefault="00A778B3" w:rsidP="00A1021C">
            <w:pPr>
              <w:pStyle w:val="TAL"/>
            </w:pPr>
          </w:p>
        </w:tc>
        <w:tc>
          <w:tcPr>
            <w:tcW w:w="1700" w:type="dxa"/>
          </w:tcPr>
          <w:p w14:paraId="17102FCA" w14:textId="77777777" w:rsidR="00A778B3" w:rsidRPr="00EF06A7" w:rsidRDefault="00A778B3" w:rsidP="00A1021C">
            <w:pPr>
              <w:pStyle w:val="TAL"/>
            </w:pPr>
          </w:p>
        </w:tc>
        <w:tc>
          <w:tcPr>
            <w:tcW w:w="1245" w:type="dxa"/>
          </w:tcPr>
          <w:p w14:paraId="630626AE" w14:textId="77777777" w:rsidR="00A778B3" w:rsidRPr="00EF06A7" w:rsidRDefault="00A778B3" w:rsidP="00A1021C">
            <w:pPr>
              <w:pStyle w:val="TAL"/>
            </w:pPr>
          </w:p>
        </w:tc>
      </w:tr>
      <w:tr w:rsidR="00A778B3" w:rsidRPr="00EF06A7" w14:paraId="5CA9F83A" w14:textId="77777777" w:rsidTr="00A1021C">
        <w:tc>
          <w:tcPr>
            <w:tcW w:w="4535" w:type="dxa"/>
          </w:tcPr>
          <w:p w14:paraId="67F15D77" w14:textId="77777777" w:rsidR="00A778B3" w:rsidRPr="00EF06A7" w:rsidRDefault="00A778B3" w:rsidP="00A1021C">
            <w:pPr>
              <w:pStyle w:val="TAL"/>
            </w:pPr>
            <w:r w:rsidRPr="00EF06A7">
              <w:t xml:space="preserve">    }</w:t>
            </w:r>
          </w:p>
        </w:tc>
        <w:tc>
          <w:tcPr>
            <w:tcW w:w="2267" w:type="dxa"/>
          </w:tcPr>
          <w:p w14:paraId="319B7F90" w14:textId="77777777" w:rsidR="00A778B3" w:rsidRPr="00EF06A7" w:rsidRDefault="00A778B3" w:rsidP="00A1021C">
            <w:pPr>
              <w:pStyle w:val="TAL"/>
            </w:pPr>
          </w:p>
        </w:tc>
        <w:tc>
          <w:tcPr>
            <w:tcW w:w="1700" w:type="dxa"/>
          </w:tcPr>
          <w:p w14:paraId="35798F47" w14:textId="77777777" w:rsidR="00A778B3" w:rsidRPr="00EF06A7" w:rsidRDefault="00A778B3" w:rsidP="00A1021C">
            <w:pPr>
              <w:pStyle w:val="TAL"/>
            </w:pPr>
          </w:p>
        </w:tc>
        <w:tc>
          <w:tcPr>
            <w:tcW w:w="1245" w:type="dxa"/>
          </w:tcPr>
          <w:p w14:paraId="137A7A13" w14:textId="77777777" w:rsidR="00A778B3" w:rsidRPr="00EF06A7" w:rsidRDefault="00A778B3" w:rsidP="00A1021C">
            <w:pPr>
              <w:pStyle w:val="TAL"/>
            </w:pPr>
          </w:p>
        </w:tc>
      </w:tr>
      <w:tr w:rsidR="00A778B3" w:rsidRPr="00EF06A7" w14:paraId="1B3BEF2F" w14:textId="77777777" w:rsidTr="00A1021C">
        <w:tc>
          <w:tcPr>
            <w:tcW w:w="4535" w:type="dxa"/>
          </w:tcPr>
          <w:p w14:paraId="7FA4B44A" w14:textId="77777777" w:rsidR="00A778B3" w:rsidRPr="00EF06A7" w:rsidRDefault="00A778B3" w:rsidP="00A1021C">
            <w:pPr>
              <w:pStyle w:val="TAL"/>
            </w:pPr>
            <w:r w:rsidRPr="00EF06A7">
              <w:t xml:space="preserve">  }</w:t>
            </w:r>
          </w:p>
        </w:tc>
        <w:tc>
          <w:tcPr>
            <w:tcW w:w="2267" w:type="dxa"/>
          </w:tcPr>
          <w:p w14:paraId="6CA5784F" w14:textId="77777777" w:rsidR="00A778B3" w:rsidRPr="00EF06A7" w:rsidRDefault="00A778B3" w:rsidP="00A1021C">
            <w:pPr>
              <w:pStyle w:val="TAL"/>
            </w:pPr>
          </w:p>
        </w:tc>
        <w:tc>
          <w:tcPr>
            <w:tcW w:w="1700" w:type="dxa"/>
          </w:tcPr>
          <w:p w14:paraId="2305719A" w14:textId="77777777" w:rsidR="00A778B3" w:rsidRPr="00EF06A7" w:rsidRDefault="00A778B3" w:rsidP="00A1021C">
            <w:pPr>
              <w:pStyle w:val="TAL"/>
            </w:pPr>
          </w:p>
        </w:tc>
        <w:tc>
          <w:tcPr>
            <w:tcW w:w="1245" w:type="dxa"/>
          </w:tcPr>
          <w:p w14:paraId="22E3E103" w14:textId="77777777" w:rsidR="00A778B3" w:rsidRPr="00EF06A7" w:rsidRDefault="00A778B3" w:rsidP="00A1021C">
            <w:pPr>
              <w:pStyle w:val="TAL"/>
            </w:pPr>
          </w:p>
        </w:tc>
      </w:tr>
      <w:tr w:rsidR="00A778B3" w:rsidRPr="00EF06A7" w14:paraId="6264A0BD" w14:textId="77777777" w:rsidTr="00A1021C">
        <w:tc>
          <w:tcPr>
            <w:tcW w:w="4535" w:type="dxa"/>
          </w:tcPr>
          <w:p w14:paraId="65538F4D" w14:textId="77777777" w:rsidR="00A778B3" w:rsidRPr="00EF06A7" w:rsidRDefault="00A778B3" w:rsidP="00A1021C">
            <w:pPr>
              <w:pStyle w:val="TAL"/>
            </w:pPr>
            <w:r w:rsidRPr="00EF06A7">
              <w:t>}</w:t>
            </w:r>
          </w:p>
        </w:tc>
        <w:tc>
          <w:tcPr>
            <w:tcW w:w="2267" w:type="dxa"/>
          </w:tcPr>
          <w:p w14:paraId="51AD63C6" w14:textId="77777777" w:rsidR="00A778B3" w:rsidRPr="00EF06A7" w:rsidRDefault="00A778B3" w:rsidP="00A1021C">
            <w:pPr>
              <w:pStyle w:val="TAL"/>
            </w:pPr>
          </w:p>
        </w:tc>
        <w:tc>
          <w:tcPr>
            <w:tcW w:w="1700" w:type="dxa"/>
          </w:tcPr>
          <w:p w14:paraId="03D984DD" w14:textId="77777777" w:rsidR="00A778B3" w:rsidRPr="00EF06A7" w:rsidRDefault="00A778B3" w:rsidP="00A1021C">
            <w:pPr>
              <w:pStyle w:val="TAL"/>
            </w:pPr>
          </w:p>
        </w:tc>
        <w:tc>
          <w:tcPr>
            <w:tcW w:w="1245" w:type="dxa"/>
          </w:tcPr>
          <w:p w14:paraId="4ACAD545" w14:textId="77777777" w:rsidR="00A778B3" w:rsidRPr="00EF06A7" w:rsidRDefault="00A778B3" w:rsidP="00A1021C">
            <w:pPr>
              <w:pStyle w:val="TAL"/>
            </w:pPr>
          </w:p>
        </w:tc>
      </w:tr>
    </w:tbl>
    <w:p w14:paraId="27FC1983" w14:textId="77777777" w:rsidR="00443D13" w:rsidRPr="00EF06A7" w:rsidRDefault="00443D13" w:rsidP="00443D13"/>
    <w:p w14:paraId="0D6B8D83" w14:textId="77777777" w:rsidR="00443D13" w:rsidRPr="00EF06A7" w:rsidRDefault="00443D13" w:rsidP="00443D13">
      <w:pPr>
        <w:pStyle w:val="TH"/>
        <w:rPr>
          <w:b w:val="0"/>
        </w:rPr>
      </w:pPr>
      <w:r w:rsidRPr="00EF06A7">
        <w:t>Table 8.2.2.2.2.1.4.3_1-3: 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3D13" w:rsidRPr="00EF06A7" w14:paraId="64420781" w14:textId="77777777" w:rsidTr="00F03AB9">
        <w:tc>
          <w:tcPr>
            <w:tcW w:w="9747" w:type="dxa"/>
            <w:gridSpan w:val="4"/>
            <w:tcBorders>
              <w:top w:val="single" w:sz="4" w:space="0" w:color="auto"/>
              <w:left w:val="single" w:sz="4" w:space="0" w:color="auto"/>
              <w:bottom w:val="single" w:sz="4" w:space="0" w:color="auto"/>
              <w:right w:val="single" w:sz="4" w:space="0" w:color="auto"/>
            </w:tcBorders>
            <w:hideMark/>
          </w:tcPr>
          <w:p w14:paraId="722082AC" w14:textId="77777777" w:rsidR="00443D13" w:rsidRPr="00EF06A7" w:rsidRDefault="00443D13" w:rsidP="00F03AB9">
            <w:pPr>
              <w:pStyle w:val="TAH"/>
              <w:jc w:val="left"/>
              <w:rPr>
                <w:b w:val="0"/>
              </w:rPr>
            </w:pPr>
            <w:r w:rsidRPr="00EF06A7">
              <w:rPr>
                <w:b w:val="0"/>
              </w:rPr>
              <w:t>Derivation Path: TS 38.508-1 [6], Table 4.6.3-157</w:t>
            </w:r>
          </w:p>
        </w:tc>
      </w:tr>
      <w:tr w:rsidR="00443D13" w:rsidRPr="00EF06A7" w14:paraId="18362F0A"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5426C5FD" w14:textId="77777777" w:rsidR="00443D13" w:rsidRPr="00EF06A7" w:rsidRDefault="00443D13" w:rsidP="00F03AB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E866ADA" w14:textId="77777777" w:rsidR="00443D13" w:rsidRPr="00EF06A7" w:rsidRDefault="00443D13" w:rsidP="00F03AB9">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5BE1546" w14:textId="77777777" w:rsidR="00443D13" w:rsidRPr="00EF06A7" w:rsidRDefault="00443D13" w:rsidP="00F03AB9">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842DD71" w14:textId="77777777" w:rsidR="00443D13" w:rsidRPr="00EF06A7" w:rsidRDefault="00443D13" w:rsidP="00F03AB9">
            <w:pPr>
              <w:pStyle w:val="TAH"/>
            </w:pPr>
            <w:r w:rsidRPr="00EF06A7">
              <w:t>Condition</w:t>
            </w:r>
          </w:p>
        </w:tc>
      </w:tr>
      <w:tr w:rsidR="00443D13" w:rsidRPr="00EF06A7" w14:paraId="6976739E"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71B75731" w14:textId="77777777" w:rsidR="00443D13" w:rsidRPr="00EF06A7" w:rsidRDefault="00443D13" w:rsidP="00F03AB9">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198D45C"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7F179413"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4698A81E" w14:textId="77777777" w:rsidR="00443D13" w:rsidRPr="00EF06A7" w:rsidRDefault="00443D13" w:rsidP="00F03AB9">
            <w:pPr>
              <w:pStyle w:val="TAL"/>
            </w:pPr>
          </w:p>
        </w:tc>
      </w:tr>
      <w:tr w:rsidR="00443D13" w:rsidRPr="00EF06A7" w14:paraId="73461391"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003E63BF" w14:textId="77777777" w:rsidR="00443D13" w:rsidRPr="00EF06A7" w:rsidRDefault="00443D13" w:rsidP="00F03AB9">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748546B6"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37F6BA64"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F596360" w14:textId="77777777" w:rsidR="00443D13" w:rsidRPr="00EF06A7" w:rsidRDefault="00443D13" w:rsidP="00F03AB9">
            <w:pPr>
              <w:pStyle w:val="TAL"/>
            </w:pPr>
          </w:p>
        </w:tc>
      </w:tr>
      <w:tr w:rsidR="00443D13" w:rsidRPr="00EF06A7" w14:paraId="70A46AC2"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2699CA2" w14:textId="77777777" w:rsidR="00443D13" w:rsidRPr="00EF06A7" w:rsidRDefault="00443D13" w:rsidP="00F03AB9">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08AACF8B" w14:textId="77777777" w:rsidR="00443D13" w:rsidRPr="00EF06A7" w:rsidRDefault="00443D13" w:rsidP="00F03AB9">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1BE8AF10"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890A8B1" w14:textId="77777777" w:rsidR="00443D13" w:rsidRPr="00EF06A7" w:rsidRDefault="00443D13" w:rsidP="00F03AB9">
            <w:pPr>
              <w:pStyle w:val="TAL"/>
            </w:pPr>
          </w:p>
        </w:tc>
      </w:tr>
      <w:tr w:rsidR="00443D13" w:rsidRPr="00EF06A7" w14:paraId="2610AE27"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EA09A39" w14:textId="77777777" w:rsidR="00443D13" w:rsidRPr="00EF06A7" w:rsidRDefault="00443D13" w:rsidP="00F03AB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2495F64"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73DD3B58"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093A8BC5" w14:textId="77777777" w:rsidR="00443D13" w:rsidRPr="00EF06A7" w:rsidRDefault="00443D13" w:rsidP="00F03AB9">
            <w:pPr>
              <w:pStyle w:val="TAL"/>
            </w:pPr>
          </w:p>
        </w:tc>
      </w:tr>
      <w:tr w:rsidR="00443D13" w:rsidRPr="00EF06A7" w14:paraId="6FBDEB89" w14:textId="77777777" w:rsidTr="00F03AB9">
        <w:tc>
          <w:tcPr>
            <w:tcW w:w="4535" w:type="dxa"/>
            <w:tcBorders>
              <w:top w:val="single" w:sz="4" w:space="0" w:color="auto"/>
              <w:left w:val="single" w:sz="4" w:space="0" w:color="auto"/>
              <w:bottom w:val="single" w:sz="4" w:space="0" w:color="auto"/>
              <w:right w:val="single" w:sz="4" w:space="0" w:color="auto"/>
            </w:tcBorders>
            <w:hideMark/>
          </w:tcPr>
          <w:p w14:paraId="68F5E0BD" w14:textId="77777777" w:rsidR="00443D13" w:rsidRPr="00EF06A7" w:rsidRDefault="00443D13" w:rsidP="00F03AB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BBB92F2" w14:textId="77777777" w:rsidR="00443D13" w:rsidRPr="00EF06A7" w:rsidRDefault="00443D13" w:rsidP="00F03AB9">
            <w:pPr>
              <w:pStyle w:val="TAL"/>
            </w:pPr>
          </w:p>
        </w:tc>
        <w:tc>
          <w:tcPr>
            <w:tcW w:w="1700" w:type="dxa"/>
            <w:tcBorders>
              <w:top w:val="single" w:sz="4" w:space="0" w:color="auto"/>
              <w:left w:val="single" w:sz="4" w:space="0" w:color="auto"/>
              <w:bottom w:val="single" w:sz="4" w:space="0" w:color="auto"/>
              <w:right w:val="single" w:sz="4" w:space="0" w:color="auto"/>
            </w:tcBorders>
          </w:tcPr>
          <w:p w14:paraId="2601110D" w14:textId="77777777" w:rsidR="00443D13" w:rsidRPr="00EF06A7" w:rsidRDefault="00443D13" w:rsidP="00F03AB9">
            <w:pPr>
              <w:pStyle w:val="TAL"/>
            </w:pPr>
          </w:p>
        </w:tc>
        <w:tc>
          <w:tcPr>
            <w:tcW w:w="1245" w:type="dxa"/>
            <w:tcBorders>
              <w:top w:val="single" w:sz="4" w:space="0" w:color="auto"/>
              <w:left w:val="single" w:sz="4" w:space="0" w:color="auto"/>
              <w:bottom w:val="single" w:sz="4" w:space="0" w:color="auto"/>
              <w:right w:val="single" w:sz="4" w:space="0" w:color="auto"/>
            </w:tcBorders>
          </w:tcPr>
          <w:p w14:paraId="11F7EFF9" w14:textId="77777777" w:rsidR="00443D13" w:rsidRPr="00EF06A7" w:rsidRDefault="00443D13" w:rsidP="00F03AB9">
            <w:pPr>
              <w:pStyle w:val="TAL"/>
            </w:pPr>
          </w:p>
        </w:tc>
      </w:tr>
    </w:tbl>
    <w:p w14:paraId="49776959" w14:textId="77777777" w:rsidR="00F869E0" w:rsidRPr="00EF06A7" w:rsidRDefault="00F869E0" w:rsidP="00F869E0"/>
    <w:p w14:paraId="05114A63" w14:textId="77777777" w:rsidR="00F869E0" w:rsidRPr="00EF06A7" w:rsidRDefault="00F869E0" w:rsidP="00F869E0">
      <w:pPr>
        <w:pStyle w:val="H6"/>
      </w:pPr>
      <w:r w:rsidRPr="00EF06A7">
        <w:t>8.2.2.2.2.1.4.3_2</w:t>
      </w:r>
      <w:r w:rsidRPr="00EF06A7">
        <w:tab/>
        <w:t>Message exceptions for NSA</w:t>
      </w:r>
    </w:p>
    <w:p w14:paraId="035F5D48" w14:textId="77777777" w:rsidR="00F869E0" w:rsidRPr="00EF06A7" w:rsidRDefault="00A778B3" w:rsidP="00F869E0">
      <w:r w:rsidRPr="00EF06A7">
        <w:t xml:space="preserve"> Same as in 8.2.2.2.2.1.4.3_1.</w:t>
      </w:r>
    </w:p>
    <w:p w14:paraId="62652842" w14:textId="18E974B4" w:rsidR="00F869E0" w:rsidRPr="00EF06A7" w:rsidRDefault="00F869E0" w:rsidP="00F052E2">
      <w:pPr>
        <w:pStyle w:val="H6"/>
      </w:pPr>
      <w:r w:rsidRPr="00EF06A7">
        <w:t>8.2.2.2.2.1.</w:t>
      </w:r>
      <w:r w:rsidR="00473526" w:rsidRPr="00EF06A7">
        <w:t>5</w:t>
      </w:r>
      <w:r w:rsidRPr="00EF06A7">
        <w:tab/>
        <w:t>Test Requirements</w:t>
      </w:r>
    </w:p>
    <w:p w14:paraId="0B5BE5FB" w14:textId="69681C38" w:rsidR="00473526" w:rsidRPr="00EF06A7" w:rsidRDefault="004050E5" w:rsidP="00473526">
      <w:pPr>
        <w:pStyle w:val="TH"/>
      </w:pPr>
      <w:r w:rsidRPr="00EF06A7">
        <w:t>Table 8.2.2.2.2.1.</w:t>
      </w:r>
      <w:r w:rsidR="00473526" w:rsidRPr="00EF06A7">
        <w:t>5</w:t>
      </w:r>
      <w:r w:rsidRPr="00EF06A7">
        <w:t>-1 Test parameters</w:t>
      </w:r>
    </w:p>
    <w:tbl>
      <w:tblPr>
        <w:tblW w:w="6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67"/>
        <w:gridCol w:w="2649"/>
        <w:gridCol w:w="731"/>
        <w:gridCol w:w="512"/>
        <w:gridCol w:w="502"/>
        <w:gridCol w:w="518"/>
        <w:gridCol w:w="503"/>
      </w:tblGrid>
      <w:tr w:rsidR="00010706" w:rsidRPr="00EF06A7" w14:paraId="37268956"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721DD6AB"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Parameter</w:t>
            </w:r>
          </w:p>
        </w:tc>
        <w:tc>
          <w:tcPr>
            <w:tcW w:w="731" w:type="dxa"/>
            <w:tcBorders>
              <w:top w:val="single" w:sz="4" w:space="0" w:color="auto"/>
              <w:left w:val="single" w:sz="4" w:space="0" w:color="auto"/>
              <w:bottom w:val="single" w:sz="4" w:space="0" w:color="auto"/>
              <w:right w:val="single" w:sz="4" w:space="0" w:color="auto"/>
            </w:tcBorders>
            <w:vAlign w:val="center"/>
            <w:hideMark/>
          </w:tcPr>
          <w:p w14:paraId="7DC165D0"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Unit</w:t>
            </w:r>
          </w:p>
        </w:tc>
        <w:tc>
          <w:tcPr>
            <w:tcW w:w="1014" w:type="dxa"/>
            <w:gridSpan w:val="2"/>
            <w:tcBorders>
              <w:top w:val="single" w:sz="4" w:space="0" w:color="auto"/>
              <w:left w:val="single" w:sz="4" w:space="0" w:color="auto"/>
              <w:bottom w:val="single" w:sz="4" w:space="0" w:color="auto"/>
              <w:right w:val="single" w:sz="4" w:space="0" w:color="auto"/>
            </w:tcBorders>
            <w:vAlign w:val="center"/>
            <w:hideMark/>
          </w:tcPr>
          <w:p w14:paraId="7F6BDAF7"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Test 1</w:t>
            </w:r>
          </w:p>
        </w:tc>
        <w:tc>
          <w:tcPr>
            <w:tcW w:w="1021" w:type="dxa"/>
            <w:gridSpan w:val="2"/>
            <w:tcBorders>
              <w:top w:val="single" w:sz="4" w:space="0" w:color="auto"/>
              <w:left w:val="single" w:sz="4" w:space="0" w:color="auto"/>
              <w:bottom w:val="single" w:sz="4" w:space="0" w:color="auto"/>
              <w:right w:val="single" w:sz="4" w:space="0" w:color="auto"/>
            </w:tcBorders>
            <w:vAlign w:val="center"/>
          </w:tcPr>
          <w:p w14:paraId="67BC200D"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Test 2</w:t>
            </w:r>
          </w:p>
        </w:tc>
      </w:tr>
      <w:tr w:rsidR="00010706" w:rsidRPr="00EF06A7" w14:paraId="67A3EDF4"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5C6F7052" w14:textId="77777777" w:rsidR="00010706" w:rsidRPr="00EF06A7" w:rsidRDefault="00010706" w:rsidP="001F21A7">
            <w:pPr>
              <w:keepNext/>
              <w:keepLines/>
              <w:spacing w:after="0"/>
              <w:rPr>
                <w:rFonts w:ascii="Arial" w:hAnsi="Arial"/>
                <w:sz w:val="18"/>
              </w:rPr>
            </w:pPr>
            <w:r w:rsidRPr="00EF06A7">
              <w:rPr>
                <w:rFonts w:ascii="Arial" w:hAnsi="Arial"/>
                <w:sz w:val="18"/>
              </w:rPr>
              <w:t>Bandwidth</w:t>
            </w:r>
          </w:p>
        </w:tc>
        <w:tc>
          <w:tcPr>
            <w:tcW w:w="731" w:type="dxa"/>
            <w:tcBorders>
              <w:top w:val="single" w:sz="4" w:space="0" w:color="auto"/>
              <w:left w:val="single" w:sz="4" w:space="0" w:color="auto"/>
              <w:bottom w:val="single" w:sz="4" w:space="0" w:color="auto"/>
              <w:right w:val="single" w:sz="4" w:space="0" w:color="auto"/>
            </w:tcBorders>
            <w:vAlign w:val="center"/>
            <w:hideMark/>
          </w:tcPr>
          <w:p w14:paraId="3A34EFF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MHz</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BE62847"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00</w:t>
            </w:r>
          </w:p>
        </w:tc>
      </w:tr>
      <w:tr w:rsidR="00010706" w:rsidRPr="00EF06A7" w14:paraId="42373D5A"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16EC9265" w14:textId="77777777" w:rsidR="00010706" w:rsidRPr="00EF06A7" w:rsidRDefault="00010706" w:rsidP="001F21A7">
            <w:pPr>
              <w:keepNext/>
              <w:keepLines/>
              <w:spacing w:after="0"/>
              <w:rPr>
                <w:rFonts w:ascii="Arial" w:hAnsi="Arial"/>
                <w:sz w:val="18"/>
              </w:rPr>
            </w:pPr>
            <w:r w:rsidRPr="00EF06A7">
              <w:rPr>
                <w:rFonts w:ascii="Arial" w:hAnsi="Arial"/>
                <w:sz w:val="18"/>
              </w:rPr>
              <w:t>Subcarrier spacing</w:t>
            </w:r>
          </w:p>
        </w:tc>
        <w:tc>
          <w:tcPr>
            <w:tcW w:w="731" w:type="dxa"/>
            <w:tcBorders>
              <w:top w:val="single" w:sz="4" w:space="0" w:color="auto"/>
              <w:left w:val="single" w:sz="4" w:space="0" w:color="auto"/>
              <w:bottom w:val="single" w:sz="4" w:space="0" w:color="auto"/>
              <w:right w:val="single" w:sz="4" w:space="0" w:color="auto"/>
            </w:tcBorders>
            <w:vAlign w:val="center"/>
          </w:tcPr>
          <w:p w14:paraId="0CB8DD9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kHz</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B1AE7B1"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20</w:t>
            </w:r>
          </w:p>
        </w:tc>
      </w:tr>
      <w:tr w:rsidR="00010706" w:rsidRPr="00EF06A7" w14:paraId="01995733"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5C398D8B" w14:textId="77777777" w:rsidR="00010706" w:rsidRPr="00EF06A7" w:rsidRDefault="00010706" w:rsidP="001F21A7">
            <w:pPr>
              <w:keepNext/>
              <w:keepLines/>
              <w:spacing w:after="0"/>
              <w:rPr>
                <w:rFonts w:ascii="Arial" w:hAnsi="Arial"/>
                <w:sz w:val="18"/>
              </w:rPr>
            </w:pPr>
            <w:r w:rsidRPr="00EF06A7">
              <w:rPr>
                <w:rFonts w:ascii="Arial" w:hAnsi="Arial"/>
                <w:sz w:val="18"/>
              </w:rPr>
              <w:t>Duplex Mode</w:t>
            </w:r>
          </w:p>
        </w:tc>
        <w:tc>
          <w:tcPr>
            <w:tcW w:w="731" w:type="dxa"/>
            <w:tcBorders>
              <w:top w:val="single" w:sz="4" w:space="0" w:color="auto"/>
              <w:left w:val="single" w:sz="4" w:space="0" w:color="auto"/>
              <w:bottom w:val="single" w:sz="4" w:space="0" w:color="auto"/>
              <w:right w:val="single" w:sz="4" w:space="0" w:color="auto"/>
            </w:tcBorders>
            <w:vAlign w:val="center"/>
          </w:tcPr>
          <w:p w14:paraId="26F80442"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3C82DF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TDD</w:t>
            </w:r>
          </w:p>
        </w:tc>
      </w:tr>
      <w:tr w:rsidR="00010706" w:rsidRPr="00EF06A7" w14:paraId="34B3C738"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72B2DE8B" w14:textId="77777777" w:rsidR="00010706" w:rsidRPr="00EF06A7" w:rsidRDefault="00010706" w:rsidP="001F21A7">
            <w:pPr>
              <w:keepNext/>
              <w:keepLines/>
              <w:spacing w:after="0"/>
              <w:rPr>
                <w:rFonts w:ascii="Arial" w:hAnsi="Arial"/>
                <w:sz w:val="18"/>
              </w:rPr>
            </w:pPr>
            <w:r w:rsidRPr="00EF06A7">
              <w:rPr>
                <w:rFonts w:ascii="Arial" w:hAnsi="Arial"/>
                <w:sz w:val="18"/>
              </w:rPr>
              <w:t>TDD Slot Configuration</w:t>
            </w:r>
          </w:p>
        </w:tc>
        <w:tc>
          <w:tcPr>
            <w:tcW w:w="731" w:type="dxa"/>
            <w:tcBorders>
              <w:top w:val="single" w:sz="4" w:space="0" w:color="auto"/>
              <w:left w:val="single" w:sz="4" w:space="0" w:color="auto"/>
              <w:bottom w:val="single" w:sz="4" w:space="0" w:color="auto"/>
              <w:right w:val="single" w:sz="4" w:space="0" w:color="auto"/>
            </w:tcBorders>
            <w:vAlign w:val="center"/>
          </w:tcPr>
          <w:p w14:paraId="53108257"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B65351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FR2.120-2 Annex A.1.3</w:t>
            </w:r>
          </w:p>
        </w:tc>
      </w:tr>
      <w:tr w:rsidR="00010706" w:rsidRPr="00EF06A7" w14:paraId="36CB011B"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6FEE8AD4" w14:textId="77777777" w:rsidR="00010706" w:rsidRPr="00EF06A7" w:rsidRDefault="00010706" w:rsidP="001F21A7">
            <w:pPr>
              <w:keepNext/>
              <w:keepLines/>
              <w:spacing w:after="0"/>
              <w:rPr>
                <w:rFonts w:ascii="Arial" w:eastAsia="?? ??" w:hAnsi="Arial"/>
                <w:sz w:val="18"/>
              </w:rPr>
            </w:pPr>
            <w:r w:rsidRPr="00EF06A7">
              <w:rPr>
                <w:rFonts w:ascii="Arial" w:eastAsia="?? ??" w:hAnsi="Arial"/>
                <w:sz w:val="18"/>
              </w:rPr>
              <w:t>SNR</w:t>
            </w:r>
            <w:r w:rsidRPr="00EF06A7">
              <w:rPr>
                <w:rFonts w:ascii="Arial" w:eastAsia="?? ??" w:hAnsi="Arial"/>
                <w:sz w:val="18"/>
                <w:vertAlign w:val="subscript"/>
              </w:rPr>
              <w:t>BB</w:t>
            </w:r>
          </w:p>
        </w:tc>
        <w:tc>
          <w:tcPr>
            <w:tcW w:w="731" w:type="dxa"/>
            <w:tcBorders>
              <w:top w:val="single" w:sz="4" w:space="0" w:color="auto"/>
              <w:left w:val="single" w:sz="4" w:space="0" w:color="auto"/>
              <w:bottom w:val="single" w:sz="4" w:space="0" w:color="auto"/>
              <w:right w:val="single" w:sz="4" w:space="0" w:color="auto"/>
            </w:tcBorders>
            <w:vAlign w:val="center"/>
            <w:hideMark/>
          </w:tcPr>
          <w:p w14:paraId="2D50DEE7" w14:textId="77777777" w:rsidR="00010706" w:rsidRPr="00EF06A7" w:rsidRDefault="00010706" w:rsidP="001F21A7">
            <w:pPr>
              <w:keepNext/>
              <w:keepLines/>
              <w:spacing w:after="0"/>
              <w:jc w:val="center"/>
              <w:rPr>
                <w:rFonts w:ascii="Arial" w:hAnsi="Arial"/>
                <w:sz w:val="18"/>
              </w:rPr>
            </w:pPr>
            <w:r w:rsidRPr="00EF06A7">
              <w:rPr>
                <w:rFonts w:ascii="Arial" w:hAnsi="Arial"/>
                <w:sz w:val="18"/>
              </w:rPr>
              <w:t xml:space="preserve"> dB</w:t>
            </w:r>
          </w:p>
        </w:tc>
        <w:tc>
          <w:tcPr>
            <w:tcW w:w="512" w:type="dxa"/>
            <w:tcBorders>
              <w:top w:val="single" w:sz="4" w:space="0" w:color="auto"/>
              <w:left w:val="single" w:sz="4" w:space="0" w:color="auto"/>
              <w:bottom w:val="single" w:sz="4" w:space="0" w:color="auto"/>
              <w:right w:val="single" w:sz="4" w:space="0" w:color="auto"/>
            </w:tcBorders>
            <w:vAlign w:val="center"/>
          </w:tcPr>
          <w:p w14:paraId="12840F6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6+TT</w:t>
            </w:r>
          </w:p>
        </w:tc>
        <w:tc>
          <w:tcPr>
            <w:tcW w:w="502" w:type="dxa"/>
            <w:tcBorders>
              <w:top w:val="single" w:sz="4" w:space="0" w:color="auto"/>
              <w:left w:val="single" w:sz="4" w:space="0" w:color="auto"/>
              <w:bottom w:val="single" w:sz="4" w:space="0" w:color="auto"/>
              <w:right w:val="single" w:sz="4" w:space="0" w:color="auto"/>
            </w:tcBorders>
            <w:vAlign w:val="center"/>
          </w:tcPr>
          <w:p w14:paraId="6F4E85FA" w14:textId="77777777" w:rsidR="00010706" w:rsidRPr="00EF06A7" w:rsidRDefault="00010706" w:rsidP="001F21A7">
            <w:pPr>
              <w:keepNext/>
              <w:keepLines/>
              <w:spacing w:after="0"/>
              <w:jc w:val="center"/>
              <w:rPr>
                <w:rFonts w:ascii="Arial" w:hAnsi="Arial"/>
                <w:sz w:val="18"/>
              </w:rPr>
            </w:pPr>
            <w:r w:rsidRPr="00EF06A7">
              <w:rPr>
                <w:rFonts w:ascii="Arial" w:hAnsi="Arial"/>
                <w:sz w:val="18"/>
              </w:rPr>
              <w:t>7+TT</w:t>
            </w:r>
          </w:p>
        </w:tc>
        <w:tc>
          <w:tcPr>
            <w:tcW w:w="518" w:type="dxa"/>
            <w:tcBorders>
              <w:top w:val="single" w:sz="4" w:space="0" w:color="auto"/>
              <w:left w:val="single" w:sz="4" w:space="0" w:color="auto"/>
              <w:bottom w:val="single" w:sz="4" w:space="0" w:color="auto"/>
              <w:right w:val="single" w:sz="4" w:space="0" w:color="auto"/>
            </w:tcBorders>
            <w:vAlign w:val="center"/>
          </w:tcPr>
          <w:p w14:paraId="3276B93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2+TT</w:t>
            </w:r>
          </w:p>
        </w:tc>
        <w:tc>
          <w:tcPr>
            <w:tcW w:w="503" w:type="dxa"/>
            <w:tcBorders>
              <w:top w:val="single" w:sz="4" w:space="0" w:color="auto"/>
              <w:left w:val="single" w:sz="4" w:space="0" w:color="auto"/>
              <w:bottom w:val="single" w:sz="4" w:space="0" w:color="auto"/>
              <w:right w:val="single" w:sz="4" w:space="0" w:color="auto"/>
            </w:tcBorders>
            <w:vAlign w:val="center"/>
          </w:tcPr>
          <w:p w14:paraId="0FAB3989"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3+TT</w:t>
            </w:r>
          </w:p>
        </w:tc>
      </w:tr>
      <w:tr w:rsidR="00010706" w:rsidRPr="00EF06A7" w14:paraId="6569152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24F63576" w14:textId="77777777" w:rsidR="00010706" w:rsidRPr="00EF06A7" w:rsidRDefault="00010706" w:rsidP="001F21A7">
            <w:pPr>
              <w:keepNext/>
              <w:keepLines/>
              <w:spacing w:after="0"/>
              <w:rPr>
                <w:rFonts w:ascii="Arial" w:hAnsi="Arial"/>
                <w:sz w:val="18"/>
              </w:rPr>
            </w:pPr>
            <w:r w:rsidRPr="00EF06A7">
              <w:rPr>
                <w:rFonts w:ascii="Arial" w:hAnsi="Arial"/>
                <w:sz w:val="18"/>
              </w:rPr>
              <w:t>Propagation channel</w:t>
            </w:r>
          </w:p>
        </w:tc>
        <w:tc>
          <w:tcPr>
            <w:tcW w:w="731" w:type="dxa"/>
            <w:tcBorders>
              <w:top w:val="single" w:sz="4" w:space="0" w:color="auto"/>
              <w:left w:val="single" w:sz="4" w:space="0" w:color="auto"/>
              <w:bottom w:val="single" w:sz="4" w:space="0" w:color="auto"/>
              <w:right w:val="single" w:sz="4" w:space="0" w:color="auto"/>
            </w:tcBorders>
            <w:vAlign w:val="center"/>
          </w:tcPr>
          <w:p w14:paraId="146DC2BE"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1D4A27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TDLA30-35</w:t>
            </w:r>
          </w:p>
        </w:tc>
      </w:tr>
      <w:tr w:rsidR="00010706" w:rsidRPr="00EF06A7" w14:paraId="7AFEC26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0B5D7148" w14:textId="77777777" w:rsidR="00010706" w:rsidRPr="00EF06A7" w:rsidRDefault="00010706" w:rsidP="001F21A7">
            <w:pPr>
              <w:keepNext/>
              <w:keepLines/>
              <w:spacing w:after="0"/>
              <w:rPr>
                <w:rFonts w:ascii="Arial" w:hAnsi="Arial"/>
                <w:sz w:val="18"/>
              </w:rPr>
            </w:pPr>
            <w:r w:rsidRPr="00EF06A7">
              <w:rPr>
                <w:rFonts w:ascii="Arial" w:hAnsi="Arial"/>
                <w:sz w:val="18"/>
              </w:rPr>
              <w:t>Antenna configuration</w:t>
            </w:r>
          </w:p>
        </w:tc>
        <w:tc>
          <w:tcPr>
            <w:tcW w:w="731" w:type="dxa"/>
            <w:tcBorders>
              <w:top w:val="single" w:sz="4" w:space="0" w:color="auto"/>
              <w:left w:val="single" w:sz="4" w:space="0" w:color="auto"/>
              <w:bottom w:val="single" w:sz="4" w:space="0" w:color="auto"/>
              <w:right w:val="single" w:sz="4" w:space="0" w:color="auto"/>
            </w:tcBorders>
            <w:vAlign w:val="center"/>
          </w:tcPr>
          <w:p w14:paraId="1ACF9127"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8004F46" w14:textId="77777777" w:rsidR="00010706" w:rsidRPr="00EF06A7" w:rsidRDefault="00010706" w:rsidP="001F21A7">
            <w:pPr>
              <w:keepNext/>
              <w:keepLines/>
              <w:spacing w:after="0"/>
              <w:jc w:val="center"/>
              <w:rPr>
                <w:rFonts w:ascii="Arial" w:hAnsi="Arial"/>
                <w:sz w:val="18"/>
              </w:rPr>
            </w:pPr>
            <w:r w:rsidRPr="00EF06A7">
              <w:rPr>
                <w:rFonts w:ascii="Arial" w:hAnsi="Arial"/>
                <w:sz w:val="18"/>
              </w:rPr>
              <w:t>2×2</w:t>
            </w:r>
          </w:p>
          <w:p w14:paraId="2EEDFC8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ULA High</w:t>
            </w:r>
          </w:p>
        </w:tc>
      </w:tr>
      <w:tr w:rsidR="00010706" w:rsidRPr="00EF06A7" w14:paraId="3A9F22C9"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1A74DC10" w14:textId="77777777" w:rsidR="00010706" w:rsidRPr="00EF06A7" w:rsidRDefault="00010706" w:rsidP="001F21A7">
            <w:pPr>
              <w:keepNext/>
              <w:keepLines/>
              <w:spacing w:after="0"/>
              <w:rPr>
                <w:rFonts w:ascii="Arial" w:hAnsi="Arial"/>
                <w:sz w:val="18"/>
              </w:rPr>
            </w:pPr>
            <w:r w:rsidRPr="00EF06A7">
              <w:rPr>
                <w:rFonts w:ascii="Arial" w:hAnsi="Arial"/>
                <w:sz w:val="18"/>
              </w:rPr>
              <w:t>Beamforming Model</w:t>
            </w:r>
          </w:p>
        </w:tc>
        <w:tc>
          <w:tcPr>
            <w:tcW w:w="731" w:type="dxa"/>
            <w:tcBorders>
              <w:top w:val="single" w:sz="4" w:space="0" w:color="auto"/>
              <w:left w:val="single" w:sz="4" w:space="0" w:color="auto"/>
              <w:bottom w:val="single" w:sz="4" w:space="0" w:color="auto"/>
              <w:right w:val="single" w:sz="4" w:space="0" w:color="auto"/>
            </w:tcBorders>
            <w:vAlign w:val="center"/>
          </w:tcPr>
          <w:p w14:paraId="102B01FF"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CF83F3E" w14:textId="77777777" w:rsidR="00010706" w:rsidRPr="00EF06A7" w:rsidRDefault="00010706" w:rsidP="001F21A7">
            <w:pPr>
              <w:keepNext/>
              <w:keepLines/>
              <w:spacing w:after="0"/>
              <w:jc w:val="center"/>
              <w:rPr>
                <w:rFonts w:ascii="Arial" w:hAnsi="Arial" w:cs="Arial"/>
                <w:sz w:val="18"/>
                <w:szCs w:val="18"/>
              </w:rPr>
            </w:pPr>
            <w:r w:rsidRPr="00EF06A7">
              <w:rPr>
                <w:rFonts w:ascii="Arial" w:hAnsi="Arial" w:cs="Arial"/>
                <w:sz w:val="18"/>
                <w:szCs w:val="18"/>
              </w:rPr>
              <w:t>As specified in Annex B.4.1</w:t>
            </w:r>
          </w:p>
        </w:tc>
      </w:tr>
      <w:tr w:rsidR="00010706" w:rsidRPr="00EF06A7" w14:paraId="0C67B9DD" w14:textId="77777777" w:rsidTr="001F21A7">
        <w:trPr>
          <w:trHeight w:val="70"/>
          <w:jc w:val="center"/>
        </w:trPr>
        <w:tc>
          <w:tcPr>
            <w:tcW w:w="1247" w:type="dxa"/>
            <w:vMerge w:val="restart"/>
            <w:tcBorders>
              <w:top w:val="single" w:sz="4" w:space="0" w:color="auto"/>
              <w:left w:val="single" w:sz="4" w:space="0" w:color="auto"/>
              <w:right w:val="single" w:sz="4" w:space="0" w:color="auto"/>
            </w:tcBorders>
            <w:vAlign w:val="center"/>
            <w:hideMark/>
          </w:tcPr>
          <w:p w14:paraId="06065D21" w14:textId="77777777" w:rsidR="00010706" w:rsidRPr="00EF06A7" w:rsidRDefault="00010706" w:rsidP="001F21A7">
            <w:pPr>
              <w:keepNext/>
              <w:keepLines/>
              <w:spacing w:after="0"/>
              <w:rPr>
                <w:rFonts w:ascii="Arial" w:hAnsi="Arial"/>
                <w:sz w:val="18"/>
              </w:rPr>
            </w:pPr>
            <w:r w:rsidRPr="00EF06A7">
              <w:rPr>
                <w:rFonts w:ascii="Arial" w:hAnsi="Arial"/>
                <w:sz w:val="18"/>
              </w:rPr>
              <w:t>ZP CSI-RS configuration</w:t>
            </w: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3D2F61E0" w14:textId="77777777" w:rsidR="00010706" w:rsidRPr="00EF06A7" w:rsidRDefault="00010706" w:rsidP="001F21A7">
            <w:pPr>
              <w:keepNext/>
              <w:keepLines/>
              <w:spacing w:after="0"/>
              <w:rPr>
                <w:rFonts w:ascii="Arial" w:hAnsi="Arial"/>
                <w:sz w:val="18"/>
              </w:rPr>
            </w:pPr>
            <w:r w:rsidRPr="00EF06A7">
              <w:rPr>
                <w:rFonts w:ascii="Arial" w:hAnsi="Arial"/>
                <w:sz w:val="18"/>
              </w:rPr>
              <w:t>CSI-RS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5DCAB2A1"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433A5AD"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Periodic</w:t>
            </w:r>
          </w:p>
        </w:tc>
      </w:tr>
      <w:tr w:rsidR="00010706" w:rsidRPr="00EF06A7" w14:paraId="44EE4F87" w14:textId="77777777" w:rsidTr="001F21A7">
        <w:trPr>
          <w:trHeight w:val="70"/>
          <w:jc w:val="center"/>
        </w:trPr>
        <w:tc>
          <w:tcPr>
            <w:tcW w:w="1247" w:type="dxa"/>
            <w:vMerge/>
            <w:tcBorders>
              <w:left w:val="single" w:sz="4" w:space="0" w:color="auto"/>
              <w:right w:val="single" w:sz="4" w:space="0" w:color="auto"/>
            </w:tcBorders>
            <w:vAlign w:val="center"/>
            <w:hideMark/>
          </w:tcPr>
          <w:p w14:paraId="025208DD"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202AB4E5" w14:textId="77777777" w:rsidR="00010706" w:rsidRPr="00EF06A7" w:rsidRDefault="00010706"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216A67EC"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A219218" w14:textId="77777777" w:rsidR="00010706" w:rsidRPr="00EF06A7" w:rsidRDefault="00010706" w:rsidP="001F21A7">
            <w:pPr>
              <w:keepNext/>
              <w:keepLines/>
              <w:spacing w:after="0"/>
              <w:jc w:val="center"/>
              <w:rPr>
                <w:rFonts w:ascii="Arial" w:hAnsi="Arial"/>
                <w:sz w:val="18"/>
              </w:rPr>
            </w:pPr>
            <w:r w:rsidRPr="00EF06A7">
              <w:rPr>
                <w:rFonts w:ascii="Arial" w:hAnsi="Arial"/>
                <w:sz w:val="18"/>
              </w:rPr>
              <w:t>4</w:t>
            </w:r>
          </w:p>
        </w:tc>
      </w:tr>
      <w:tr w:rsidR="00010706" w:rsidRPr="00EF06A7" w14:paraId="51BD369F" w14:textId="77777777" w:rsidTr="001F21A7">
        <w:trPr>
          <w:trHeight w:val="70"/>
          <w:jc w:val="center"/>
        </w:trPr>
        <w:tc>
          <w:tcPr>
            <w:tcW w:w="1247" w:type="dxa"/>
            <w:vMerge/>
            <w:tcBorders>
              <w:left w:val="single" w:sz="4" w:space="0" w:color="auto"/>
              <w:right w:val="single" w:sz="4" w:space="0" w:color="auto"/>
            </w:tcBorders>
            <w:vAlign w:val="center"/>
            <w:hideMark/>
          </w:tcPr>
          <w:p w14:paraId="056DB95A"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5D6C53DC" w14:textId="77777777" w:rsidR="00010706" w:rsidRPr="00EF06A7" w:rsidRDefault="00010706" w:rsidP="001F21A7">
            <w:pPr>
              <w:keepNext/>
              <w:keepLines/>
              <w:spacing w:after="0"/>
              <w:rPr>
                <w:rFonts w:ascii="Arial" w:hAnsi="Arial"/>
                <w:sz w:val="18"/>
              </w:rPr>
            </w:pPr>
            <w:r w:rsidRPr="00EF06A7">
              <w:rPr>
                <w:rFonts w:ascii="Arial" w:hAnsi="Arial"/>
                <w:sz w:val="18"/>
              </w:rPr>
              <w:t>CDM Type</w:t>
            </w:r>
          </w:p>
        </w:tc>
        <w:tc>
          <w:tcPr>
            <w:tcW w:w="731" w:type="dxa"/>
            <w:tcBorders>
              <w:top w:val="single" w:sz="4" w:space="0" w:color="auto"/>
              <w:left w:val="single" w:sz="4" w:space="0" w:color="auto"/>
              <w:bottom w:val="single" w:sz="4" w:space="0" w:color="auto"/>
              <w:right w:val="single" w:sz="4" w:space="0" w:color="auto"/>
            </w:tcBorders>
            <w:vAlign w:val="center"/>
          </w:tcPr>
          <w:p w14:paraId="1FDA1888"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CEBEBAE"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FD-CDM2</w:t>
            </w:r>
          </w:p>
        </w:tc>
      </w:tr>
      <w:tr w:rsidR="00010706" w:rsidRPr="00EF06A7" w14:paraId="290C29E0" w14:textId="77777777" w:rsidTr="001F21A7">
        <w:trPr>
          <w:trHeight w:val="70"/>
          <w:jc w:val="center"/>
        </w:trPr>
        <w:tc>
          <w:tcPr>
            <w:tcW w:w="1247" w:type="dxa"/>
            <w:vMerge/>
            <w:tcBorders>
              <w:left w:val="single" w:sz="4" w:space="0" w:color="auto"/>
              <w:right w:val="single" w:sz="4" w:space="0" w:color="auto"/>
            </w:tcBorders>
            <w:vAlign w:val="center"/>
            <w:hideMark/>
          </w:tcPr>
          <w:p w14:paraId="62E54561"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10A38F5B" w14:textId="77777777" w:rsidR="00010706" w:rsidRPr="00EF06A7" w:rsidRDefault="00010706" w:rsidP="001F21A7">
            <w:pPr>
              <w:keepNext/>
              <w:keepLines/>
              <w:spacing w:after="0"/>
              <w:rPr>
                <w:rFonts w:ascii="Arial" w:hAnsi="Arial"/>
                <w:sz w:val="18"/>
              </w:rPr>
            </w:pPr>
            <w:r w:rsidRPr="00EF06A7">
              <w:rPr>
                <w:rFonts w:ascii="Arial" w:hAnsi="Arial"/>
                <w:sz w:val="18"/>
              </w:rPr>
              <w:t>Density (ρ)</w:t>
            </w:r>
          </w:p>
        </w:tc>
        <w:tc>
          <w:tcPr>
            <w:tcW w:w="731" w:type="dxa"/>
            <w:tcBorders>
              <w:top w:val="single" w:sz="4" w:space="0" w:color="auto"/>
              <w:left w:val="single" w:sz="4" w:space="0" w:color="auto"/>
              <w:bottom w:val="single" w:sz="4" w:space="0" w:color="auto"/>
              <w:right w:val="single" w:sz="4" w:space="0" w:color="auto"/>
            </w:tcBorders>
            <w:vAlign w:val="center"/>
          </w:tcPr>
          <w:p w14:paraId="6DBF45DC"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DE804C7"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0238A653" w14:textId="77777777" w:rsidTr="001F21A7">
        <w:trPr>
          <w:trHeight w:val="70"/>
          <w:jc w:val="center"/>
        </w:trPr>
        <w:tc>
          <w:tcPr>
            <w:tcW w:w="1247" w:type="dxa"/>
            <w:vMerge/>
            <w:tcBorders>
              <w:left w:val="single" w:sz="4" w:space="0" w:color="auto"/>
              <w:right w:val="single" w:sz="4" w:space="0" w:color="auto"/>
            </w:tcBorders>
            <w:vAlign w:val="center"/>
            <w:hideMark/>
          </w:tcPr>
          <w:p w14:paraId="52AF3936"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2732A75B" w14:textId="77777777" w:rsidR="00010706" w:rsidRPr="00EF06A7" w:rsidRDefault="00010706"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31" w:type="dxa"/>
            <w:tcBorders>
              <w:top w:val="single" w:sz="4" w:space="0" w:color="auto"/>
              <w:left w:val="single" w:sz="4" w:space="0" w:color="auto"/>
              <w:bottom w:val="single" w:sz="4" w:space="0" w:color="auto"/>
              <w:right w:val="single" w:sz="4" w:space="0" w:color="auto"/>
            </w:tcBorders>
            <w:vAlign w:val="center"/>
          </w:tcPr>
          <w:p w14:paraId="5D4B269F"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715966D" w14:textId="77777777" w:rsidR="00010706" w:rsidRPr="00EF06A7" w:rsidRDefault="00010706" w:rsidP="001F21A7">
            <w:pPr>
              <w:keepNext/>
              <w:keepLines/>
              <w:spacing w:after="0"/>
              <w:jc w:val="center"/>
              <w:rPr>
                <w:rFonts w:ascii="Arial" w:hAnsi="Arial"/>
                <w:sz w:val="18"/>
              </w:rPr>
            </w:pPr>
            <w:r w:rsidRPr="00EF06A7">
              <w:rPr>
                <w:rFonts w:ascii="Arial" w:hAnsi="Arial"/>
                <w:sz w:val="18"/>
              </w:rPr>
              <w:t>8</w:t>
            </w:r>
          </w:p>
        </w:tc>
      </w:tr>
      <w:tr w:rsidR="00010706" w:rsidRPr="00EF06A7" w14:paraId="3DD0EE04" w14:textId="77777777" w:rsidTr="001F21A7">
        <w:trPr>
          <w:trHeight w:val="70"/>
          <w:jc w:val="center"/>
        </w:trPr>
        <w:tc>
          <w:tcPr>
            <w:tcW w:w="1247" w:type="dxa"/>
            <w:vMerge/>
            <w:tcBorders>
              <w:left w:val="single" w:sz="4" w:space="0" w:color="auto"/>
              <w:right w:val="single" w:sz="4" w:space="0" w:color="auto"/>
            </w:tcBorders>
            <w:vAlign w:val="center"/>
            <w:hideMark/>
          </w:tcPr>
          <w:p w14:paraId="52515FA5"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16CF1E34" w14:textId="77777777" w:rsidR="00010706" w:rsidRPr="00EF06A7" w:rsidRDefault="00010706"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22C67288"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2248361"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3</w:t>
            </w:r>
          </w:p>
        </w:tc>
      </w:tr>
      <w:tr w:rsidR="00010706" w:rsidRPr="00EF06A7" w14:paraId="74C2DB54" w14:textId="77777777" w:rsidTr="001F21A7">
        <w:trPr>
          <w:trHeight w:val="70"/>
          <w:jc w:val="center"/>
        </w:trPr>
        <w:tc>
          <w:tcPr>
            <w:tcW w:w="1247" w:type="dxa"/>
            <w:vMerge/>
            <w:tcBorders>
              <w:left w:val="single" w:sz="4" w:space="0" w:color="auto"/>
              <w:right w:val="single" w:sz="4" w:space="0" w:color="auto"/>
            </w:tcBorders>
            <w:vAlign w:val="center"/>
            <w:hideMark/>
          </w:tcPr>
          <w:p w14:paraId="1347D7C3"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462D122E" w14:textId="77777777" w:rsidR="00010706" w:rsidRPr="00EF06A7" w:rsidRDefault="00010706" w:rsidP="001F21A7">
            <w:pPr>
              <w:keepNext/>
              <w:keepLines/>
              <w:spacing w:after="0"/>
              <w:rPr>
                <w:rFonts w:ascii="Arial" w:hAnsi="Arial"/>
                <w:sz w:val="18"/>
              </w:rPr>
            </w:pPr>
            <w:r w:rsidRPr="00EF06A7">
              <w:rPr>
                <w:rFonts w:ascii="Arial" w:hAnsi="Arial"/>
                <w:sz w:val="18"/>
              </w:rPr>
              <w:t>CSI-RS</w:t>
            </w:r>
          </w:p>
          <w:p w14:paraId="4A1F4D58" w14:textId="77777777" w:rsidR="00010706" w:rsidRPr="00EF06A7" w:rsidRDefault="00010706"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2DE7129E" w14:textId="77777777" w:rsidR="00010706" w:rsidRPr="00EF06A7" w:rsidRDefault="00010706"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4C21596" w14:textId="77777777" w:rsidR="00010706" w:rsidRPr="00EF06A7" w:rsidRDefault="00010706" w:rsidP="001F21A7">
            <w:pPr>
              <w:keepNext/>
              <w:keepLines/>
              <w:spacing w:after="0"/>
              <w:jc w:val="center"/>
              <w:rPr>
                <w:rFonts w:ascii="Arial" w:hAnsi="Arial"/>
                <w:sz w:val="18"/>
              </w:rPr>
            </w:pPr>
            <w:r w:rsidRPr="00EF06A7">
              <w:rPr>
                <w:rFonts w:ascii="Arial" w:hAnsi="Arial"/>
                <w:sz w:val="18"/>
              </w:rPr>
              <w:t>8/1</w:t>
            </w:r>
          </w:p>
        </w:tc>
      </w:tr>
      <w:tr w:rsidR="00010706" w:rsidRPr="00EF06A7" w14:paraId="45BF8A41" w14:textId="77777777" w:rsidTr="001F21A7">
        <w:trPr>
          <w:trHeight w:val="70"/>
          <w:jc w:val="center"/>
        </w:trPr>
        <w:tc>
          <w:tcPr>
            <w:tcW w:w="1247" w:type="dxa"/>
            <w:vMerge w:val="restart"/>
            <w:tcBorders>
              <w:top w:val="single" w:sz="4" w:space="0" w:color="auto"/>
              <w:left w:val="single" w:sz="4" w:space="0" w:color="auto"/>
              <w:right w:val="single" w:sz="4" w:space="0" w:color="auto"/>
            </w:tcBorders>
            <w:vAlign w:val="center"/>
            <w:hideMark/>
          </w:tcPr>
          <w:p w14:paraId="72651C6D" w14:textId="77777777" w:rsidR="00010706" w:rsidRPr="00EF06A7" w:rsidRDefault="00010706" w:rsidP="001F21A7">
            <w:pPr>
              <w:keepNext/>
              <w:keepLines/>
              <w:spacing w:after="0"/>
              <w:rPr>
                <w:rFonts w:ascii="Arial" w:hAnsi="Arial"/>
                <w:sz w:val="18"/>
              </w:rPr>
            </w:pPr>
            <w:r w:rsidRPr="00EF06A7">
              <w:rPr>
                <w:rFonts w:ascii="Arial" w:hAnsi="Arial"/>
                <w:sz w:val="18"/>
              </w:rPr>
              <w:t>NZP CSI-RS for CSI acquisition</w:t>
            </w: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2C0065A1" w14:textId="77777777" w:rsidR="00010706" w:rsidRPr="00EF06A7" w:rsidRDefault="00010706" w:rsidP="001F21A7">
            <w:pPr>
              <w:keepNext/>
              <w:keepLines/>
              <w:spacing w:after="0"/>
              <w:rPr>
                <w:rFonts w:ascii="Arial" w:hAnsi="Arial"/>
                <w:sz w:val="18"/>
              </w:rPr>
            </w:pPr>
            <w:r w:rsidRPr="00EF06A7">
              <w:rPr>
                <w:rFonts w:ascii="Arial" w:hAnsi="Arial"/>
                <w:sz w:val="18"/>
              </w:rPr>
              <w:t>CSI-RS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264797D9"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39928D0"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Aperiodic</w:t>
            </w:r>
          </w:p>
        </w:tc>
      </w:tr>
      <w:tr w:rsidR="00010706" w:rsidRPr="00EF06A7" w14:paraId="7DCA4707" w14:textId="77777777" w:rsidTr="001F21A7">
        <w:trPr>
          <w:trHeight w:val="70"/>
          <w:jc w:val="center"/>
        </w:trPr>
        <w:tc>
          <w:tcPr>
            <w:tcW w:w="1247" w:type="dxa"/>
            <w:vMerge/>
            <w:tcBorders>
              <w:left w:val="single" w:sz="4" w:space="0" w:color="auto"/>
              <w:right w:val="single" w:sz="4" w:space="0" w:color="auto"/>
            </w:tcBorders>
            <w:vAlign w:val="center"/>
          </w:tcPr>
          <w:p w14:paraId="6027BF85"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6FEB3E56" w14:textId="77777777" w:rsidR="00010706" w:rsidRPr="00EF06A7" w:rsidRDefault="00010706"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2EC34E19"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597DB71" w14:textId="77777777" w:rsidR="00010706" w:rsidRPr="00EF06A7" w:rsidRDefault="00010706" w:rsidP="001F21A7">
            <w:pPr>
              <w:keepNext/>
              <w:keepLines/>
              <w:spacing w:after="0"/>
              <w:jc w:val="center"/>
              <w:rPr>
                <w:rFonts w:ascii="Arial" w:hAnsi="Arial"/>
                <w:sz w:val="18"/>
              </w:rPr>
            </w:pPr>
            <w:r w:rsidRPr="00EF06A7">
              <w:rPr>
                <w:rFonts w:ascii="Arial" w:hAnsi="Arial"/>
                <w:sz w:val="18"/>
              </w:rPr>
              <w:t>2</w:t>
            </w:r>
          </w:p>
        </w:tc>
      </w:tr>
      <w:tr w:rsidR="00010706" w:rsidRPr="00EF06A7" w14:paraId="6C9E4555" w14:textId="77777777" w:rsidTr="001F21A7">
        <w:trPr>
          <w:trHeight w:val="70"/>
          <w:jc w:val="center"/>
        </w:trPr>
        <w:tc>
          <w:tcPr>
            <w:tcW w:w="1247" w:type="dxa"/>
            <w:vMerge/>
            <w:tcBorders>
              <w:left w:val="single" w:sz="4" w:space="0" w:color="auto"/>
              <w:right w:val="single" w:sz="4" w:space="0" w:color="auto"/>
            </w:tcBorders>
            <w:vAlign w:val="center"/>
            <w:hideMark/>
          </w:tcPr>
          <w:p w14:paraId="5413D499"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17CFD191" w14:textId="77777777" w:rsidR="00010706" w:rsidRPr="00EF06A7" w:rsidRDefault="00010706" w:rsidP="001F21A7">
            <w:pPr>
              <w:keepNext/>
              <w:keepLines/>
              <w:spacing w:after="0"/>
              <w:rPr>
                <w:rFonts w:ascii="Arial" w:hAnsi="Arial"/>
                <w:sz w:val="18"/>
              </w:rPr>
            </w:pPr>
            <w:r w:rsidRPr="00EF06A7">
              <w:rPr>
                <w:rFonts w:ascii="Arial" w:hAnsi="Arial"/>
                <w:sz w:val="18"/>
              </w:rPr>
              <w:t>CDM Type</w:t>
            </w:r>
          </w:p>
        </w:tc>
        <w:tc>
          <w:tcPr>
            <w:tcW w:w="731" w:type="dxa"/>
            <w:tcBorders>
              <w:top w:val="single" w:sz="4" w:space="0" w:color="auto"/>
              <w:left w:val="single" w:sz="4" w:space="0" w:color="auto"/>
              <w:bottom w:val="single" w:sz="4" w:space="0" w:color="auto"/>
              <w:right w:val="single" w:sz="4" w:space="0" w:color="auto"/>
            </w:tcBorders>
            <w:vAlign w:val="center"/>
          </w:tcPr>
          <w:p w14:paraId="1AA7754E"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54BEBB5"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fd-CDM2</w:t>
            </w:r>
          </w:p>
        </w:tc>
      </w:tr>
      <w:tr w:rsidR="00010706" w:rsidRPr="00EF06A7" w14:paraId="58F6BEF9" w14:textId="77777777" w:rsidTr="001F21A7">
        <w:trPr>
          <w:trHeight w:val="70"/>
          <w:jc w:val="center"/>
        </w:trPr>
        <w:tc>
          <w:tcPr>
            <w:tcW w:w="1247" w:type="dxa"/>
            <w:vMerge/>
            <w:tcBorders>
              <w:left w:val="single" w:sz="4" w:space="0" w:color="auto"/>
              <w:right w:val="single" w:sz="4" w:space="0" w:color="auto"/>
            </w:tcBorders>
            <w:vAlign w:val="center"/>
            <w:hideMark/>
          </w:tcPr>
          <w:p w14:paraId="0ED6D221"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62480664" w14:textId="77777777" w:rsidR="00010706" w:rsidRPr="00EF06A7" w:rsidRDefault="00010706" w:rsidP="001F21A7">
            <w:pPr>
              <w:keepNext/>
              <w:keepLines/>
              <w:spacing w:after="0"/>
              <w:rPr>
                <w:rFonts w:ascii="Arial" w:hAnsi="Arial"/>
                <w:sz w:val="18"/>
              </w:rPr>
            </w:pPr>
            <w:r w:rsidRPr="00EF06A7">
              <w:rPr>
                <w:rFonts w:ascii="Arial" w:hAnsi="Arial"/>
                <w:sz w:val="18"/>
              </w:rPr>
              <w:t>Density (ρ)</w:t>
            </w:r>
          </w:p>
        </w:tc>
        <w:tc>
          <w:tcPr>
            <w:tcW w:w="731" w:type="dxa"/>
            <w:tcBorders>
              <w:top w:val="single" w:sz="4" w:space="0" w:color="auto"/>
              <w:left w:val="single" w:sz="4" w:space="0" w:color="auto"/>
              <w:bottom w:val="single" w:sz="4" w:space="0" w:color="auto"/>
              <w:right w:val="single" w:sz="4" w:space="0" w:color="auto"/>
            </w:tcBorders>
            <w:vAlign w:val="center"/>
          </w:tcPr>
          <w:p w14:paraId="002A1255"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90DFED9"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305FFB40" w14:textId="77777777" w:rsidTr="001F21A7">
        <w:trPr>
          <w:trHeight w:val="70"/>
          <w:jc w:val="center"/>
        </w:trPr>
        <w:tc>
          <w:tcPr>
            <w:tcW w:w="1247" w:type="dxa"/>
            <w:vMerge/>
            <w:tcBorders>
              <w:left w:val="single" w:sz="4" w:space="0" w:color="auto"/>
              <w:right w:val="single" w:sz="4" w:space="0" w:color="auto"/>
            </w:tcBorders>
            <w:vAlign w:val="center"/>
            <w:hideMark/>
          </w:tcPr>
          <w:p w14:paraId="0D092D27" w14:textId="77777777" w:rsidR="00010706" w:rsidRPr="00EF06A7" w:rsidRDefault="00010706" w:rsidP="001F21A7">
            <w:pPr>
              <w:keepNext/>
              <w:keepLines/>
              <w:spacing w:after="0"/>
              <w:rPr>
                <w:rFonts w:ascii="Arial" w:hAnsi="Arial"/>
                <w:b/>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3415EAB7" w14:textId="77777777" w:rsidR="00010706" w:rsidRPr="00EF06A7" w:rsidRDefault="00010706"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31" w:type="dxa"/>
            <w:tcBorders>
              <w:top w:val="single" w:sz="4" w:space="0" w:color="auto"/>
              <w:left w:val="single" w:sz="4" w:space="0" w:color="auto"/>
              <w:bottom w:val="single" w:sz="4" w:space="0" w:color="auto"/>
              <w:right w:val="single" w:sz="4" w:space="0" w:color="auto"/>
            </w:tcBorders>
            <w:vAlign w:val="center"/>
          </w:tcPr>
          <w:p w14:paraId="47DA3523"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9356492" w14:textId="77777777" w:rsidR="00010706" w:rsidRPr="00EF06A7" w:rsidRDefault="00010706" w:rsidP="001F21A7">
            <w:pPr>
              <w:keepNext/>
              <w:keepLines/>
              <w:spacing w:after="0"/>
              <w:jc w:val="center"/>
              <w:rPr>
                <w:rFonts w:ascii="Arial" w:hAnsi="Arial"/>
                <w:sz w:val="18"/>
              </w:rPr>
            </w:pPr>
            <w:r w:rsidRPr="00EF06A7">
              <w:rPr>
                <w:rFonts w:ascii="Arial" w:hAnsi="Arial"/>
                <w:sz w:val="18"/>
              </w:rPr>
              <w:t>6</w:t>
            </w:r>
          </w:p>
        </w:tc>
      </w:tr>
      <w:tr w:rsidR="00010706" w:rsidRPr="00EF06A7" w14:paraId="44C2E7B5" w14:textId="77777777" w:rsidTr="001F21A7">
        <w:trPr>
          <w:trHeight w:val="70"/>
          <w:jc w:val="center"/>
        </w:trPr>
        <w:tc>
          <w:tcPr>
            <w:tcW w:w="1247" w:type="dxa"/>
            <w:vMerge/>
            <w:tcBorders>
              <w:left w:val="single" w:sz="4" w:space="0" w:color="auto"/>
              <w:right w:val="single" w:sz="4" w:space="0" w:color="auto"/>
            </w:tcBorders>
            <w:vAlign w:val="center"/>
            <w:hideMark/>
          </w:tcPr>
          <w:p w14:paraId="6D36814B"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5F0AF92E" w14:textId="77777777" w:rsidR="00010706" w:rsidRPr="00EF06A7" w:rsidRDefault="00010706"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430638F2"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0C37095"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3</w:t>
            </w:r>
          </w:p>
        </w:tc>
      </w:tr>
      <w:tr w:rsidR="00010706" w:rsidRPr="00EF06A7" w14:paraId="2995C98C" w14:textId="77777777" w:rsidTr="001F21A7">
        <w:trPr>
          <w:trHeight w:val="70"/>
          <w:jc w:val="center"/>
        </w:trPr>
        <w:tc>
          <w:tcPr>
            <w:tcW w:w="1247" w:type="dxa"/>
            <w:vMerge/>
            <w:tcBorders>
              <w:left w:val="single" w:sz="4" w:space="0" w:color="auto"/>
              <w:right w:val="single" w:sz="4" w:space="0" w:color="auto"/>
            </w:tcBorders>
            <w:vAlign w:val="center"/>
          </w:tcPr>
          <w:p w14:paraId="043FF3F5"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247EB261" w14:textId="77777777" w:rsidR="00010706" w:rsidRPr="00EF06A7" w:rsidRDefault="00010706" w:rsidP="001F21A7">
            <w:pPr>
              <w:keepNext/>
              <w:keepLines/>
              <w:spacing w:after="0"/>
              <w:rPr>
                <w:rFonts w:ascii="Arial" w:hAnsi="Arial"/>
                <w:sz w:val="18"/>
              </w:rPr>
            </w:pPr>
            <w:r w:rsidRPr="00EF06A7">
              <w:rPr>
                <w:rFonts w:ascii="Arial" w:hAnsi="Arial"/>
                <w:sz w:val="18"/>
              </w:rPr>
              <w:t>NZP CSI-RS-timeConfig</w:t>
            </w:r>
          </w:p>
          <w:p w14:paraId="2B8E0BCE" w14:textId="77777777" w:rsidR="00010706" w:rsidRPr="00EF06A7" w:rsidRDefault="00010706"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0367AC2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B438D7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Not configured</w:t>
            </w:r>
          </w:p>
        </w:tc>
      </w:tr>
      <w:tr w:rsidR="00010706" w:rsidRPr="00EF06A7" w14:paraId="75790554" w14:textId="77777777" w:rsidTr="001F21A7">
        <w:trPr>
          <w:trHeight w:val="70"/>
          <w:jc w:val="center"/>
        </w:trPr>
        <w:tc>
          <w:tcPr>
            <w:tcW w:w="1247" w:type="dxa"/>
            <w:vMerge/>
            <w:tcBorders>
              <w:left w:val="single" w:sz="4" w:space="0" w:color="auto"/>
              <w:bottom w:val="single" w:sz="4" w:space="0" w:color="auto"/>
              <w:right w:val="single" w:sz="4" w:space="0" w:color="auto"/>
            </w:tcBorders>
            <w:vAlign w:val="center"/>
          </w:tcPr>
          <w:p w14:paraId="7261BAC0"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2A464F1D" w14:textId="77777777" w:rsidR="00010706" w:rsidRPr="00EF06A7" w:rsidRDefault="00010706" w:rsidP="001F21A7">
            <w:pPr>
              <w:keepNext/>
              <w:keepLines/>
              <w:spacing w:after="0"/>
              <w:rPr>
                <w:rFonts w:ascii="Arial" w:hAnsi="Arial"/>
                <w:sz w:val="18"/>
              </w:rPr>
            </w:pPr>
            <w:r w:rsidRPr="00EF06A7">
              <w:rPr>
                <w:rFonts w:ascii="Arial" w:hAnsi="Arial"/>
                <w:sz w:val="18"/>
              </w:rPr>
              <w:t>aperiodicTriggeringOffset</w:t>
            </w:r>
          </w:p>
        </w:tc>
        <w:tc>
          <w:tcPr>
            <w:tcW w:w="731" w:type="dxa"/>
            <w:tcBorders>
              <w:top w:val="single" w:sz="4" w:space="0" w:color="auto"/>
              <w:left w:val="single" w:sz="4" w:space="0" w:color="auto"/>
              <w:bottom w:val="single" w:sz="4" w:space="0" w:color="auto"/>
              <w:right w:val="single" w:sz="4" w:space="0" w:color="auto"/>
            </w:tcBorders>
            <w:vAlign w:val="center"/>
          </w:tcPr>
          <w:p w14:paraId="6655CCA5"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498D03A" w14:textId="77777777" w:rsidR="00010706" w:rsidRPr="00EF06A7" w:rsidRDefault="00010706" w:rsidP="001F21A7">
            <w:pPr>
              <w:keepNext/>
              <w:keepLines/>
              <w:spacing w:after="0"/>
              <w:jc w:val="center"/>
              <w:rPr>
                <w:rFonts w:ascii="Arial" w:hAnsi="Arial"/>
                <w:sz w:val="18"/>
              </w:rPr>
            </w:pPr>
            <w:r w:rsidRPr="00EF06A7">
              <w:rPr>
                <w:rFonts w:ascii="Arial" w:hAnsi="Arial"/>
                <w:sz w:val="18"/>
              </w:rPr>
              <w:t>0</w:t>
            </w:r>
          </w:p>
        </w:tc>
      </w:tr>
      <w:tr w:rsidR="00010706" w:rsidRPr="00EF06A7" w14:paraId="15285611" w14:textId="77777777" w:rsidTr="001F21A7">
        <w:trPr>
          <w:trHeight w:val="70"/>
          <w:jc w:val="center"/>
        </w:trPr>
        <w:tc>
          <w:tcPr>
            <w:tcW w:w="1247" w:type="dxa"/>
            <w:vMerge w:val="restart"/>
            <w:tcBorders>
              <w:left w:val="single" w:sz="4" w:space="0" w:color="auto"/>
              <w:right w:val="single" w:sz="4" w:space="0" w:color="auto"/>
            </w:tcBorders>
            <w:vAlign w:val="center"/>
          </w:tcPr>
          <w:p w14:paraId="3ECE5390" w14:textId="77777777" w:rsidR="00010706" w:rsidRPr="00EF06A7" w:rsidRDefault="00010706" w:rsidP="001F21A7">
            <w:pPr>
              <w:keepNext/>
              <w:keepLines/>
              <w:spacing w:after="0"/>
              <w:rPr>
                <w:rFonts w:ascii="Arial" w:hAnsi="Arial"/>
                <w:sz w:val="18"/>
              </w:rPr>
            </w:pPr>
            <w:r w:rsidRPr="00EF06A7">
              <w:rPr>
                <w:rFonts w:ascii="Arial" w:hAnsi="Arial"/>
                <w:sz w:val="18"/>
              </w:rPr>
              <w:t>CSI-IM configuration</w:t>
            </w:r>
          </w:p>
        </w:tc>
        <w:tc>
          <w:tcPr>
            <w:tcW w:w="2716" w:type="dxa"/>
            <w:gridSpan w:val="2"/>
            <w:tcBorders>
              <w:top w:val="single" w:sz="4" w:space="0" w:color="auto"/>
              <w:left w:val="single" w:sz="4" w:space="0" w:color="auto"/>
              <w:bottom w:val="single" w:sz="4" w:space="0" w:color="auto"/>
              <w:right w:val="single" w:sz="4" w:space="0" w:color="auto"/>
            </w:tcBorders>
          </w:tcPr>
          <w:p w14:paraId="0C689275" w14:textId="77777777" w:rsidR="00010706" w:rsidRPr="00EF06A7" w:rsidRDefault="00010706" w:rsidP="001F21A7">
            <w:pPr>
              <w:keepNext/>
              <w:keepLines/>
              <w:spacing w:after="0"/>
              <w:rPr>
                <w:rFonts w:ascii="Arial" w:hAnsi="Arial"/>
                <w:sz w:val="18"/>
              </w:rPr>
            </w:pPr>
            <w:r w:rsidRPr="00EF06A7">
              <w:rPr>
                <w:rFonts w:ascii="Arial" w:hAnsi="Arial" w:cs="Arial"/>
                <w:sz w:val="18"/>
              </w:rPr>
              <w:t>CSI-IM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22C74F7F"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3418F6E" w14:textId="77777777" w:rsidR="00010706" w:rsidRPr="00EF06A7" w:rsidRDefault="00010706" w:rsidP="001F21A7">
            <w:pPr>
              <w:keepNext/>
              <w:keepLines/>
              <w:spacing w:after="0"/>
              <w:jc w:val="center"/>
              <w:rPr>
                <w:rFonts w:ascii="Arial" w:hAnsi="Arial"/>
                <w:sz w:val="18"/>
              </w:rPr>
            </w:pPr>
            <w:r w:rsidRPr="00EF06A7">
              <w:rPr>
                <w:rFonts w:ascii="Arial" w:hAnsi="Arial" w:cs="Arial"/>
                <w:sz w:val="18"/>
              </w:rPr>
              <w:t>Aperiodic</w:t>
            </w:r>
          </w:p>
        </w:tc>
      </w:tr>
      <w:tr w:rsidR="00010706" w:rsidRPr="00EF06A7" w14:paraId="2028293B" w14:textId="77777777" w:rsidTr="001F21A7">
        <w:trPr>
          <w:trHeight w:val="70"/>
          <w:jc w:val="center"/>
        </w:trPr>
        <w:tc>
          <w:tcPr>
            <w:tcW w:w="1247" w:type="dxa"/>
            <w:vMerge/>
            <w:tcBorders>
              <w:left w:val="single" w:sz="4" w:space="0" w:color="auto"/>
              <w:right w:val="single" w:sz="4" w:space="0" w:color="auto"/>
            </w:tcBorders>
            <w:vAlign w:val="center"/>
            <w:hideMark/>
          </w:tcPr>
          <w:p w14:paraId="477A7B41"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40D7457A" w14:textId="77777777" w:rsidR="00010706" w:rsidRPr="00EF06A7" w:rsidRDefault="00010706" w:rsidP="001F21A7">
            <w:pPr>
              <w:keepNext/>
              <w:keepLines/>
              <w:spacing w:after="0"/>
              <w:rPr>
                <w:rFonts w:ascii="Arial" w:hAnsi="Arial"/>
                <w:sz w:val="18"/>
              </w:rPr>
            </w:pPr>
            <w:r w:rsidRPr="00EF06A7">
              <w:rPr>
                <w:rFonts w:ascii="Arial" w:hAnsi="Arial"/>
                <w:sz w:val="18"/>
              </w:rPr>
              <w:t>CSI-IM RE pattern</w:t>
            </w:r>
          </w:p>
        </w:tc>
        <w:tc>
          <w:tcPr>
            <w:tcW w:w="731" w:type="dxa"/>
            <w:tcBorders>
              <w:top w:val="single" w:sz="4" w:space="0" w:color="auto"/>
              <w:left w:val="single" w:sz="4" w:space="0" w:color="auto"/>
              <w:bottom w:val="single" w:sz="4" w:space="0" w:color="auto"/>
              <w:right w:val="single" w:sz="4" w:space="0" w:color="auto"/>
            </w:tcBorders>
            <w:vAlign w:val="center"/>
          </w:tcPr>
          <w:p w14:paraId="1D91437F"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8D7215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08E33924" w14:textId="77777777" w:rsidTr="001F21A7">
        <w:trPr>
          <w:trHeight w:val="70"/>
          <w:jc w:val="center"/>
        </w:trPr>
        <w:tc>
          <w:tcPr>
            <w:tcW w:w="1247" w:type="dxa"/>
            <w:vMerge/>
            <w:tcBorders>
              <w:left w:val="single" w:sz="4" w:space="0" w:color="auto"/>
              <w:right w:val="single" w:sz="4" w:space="0" w:color="auto"/>
            </w:tcBorders>
            <w:vAlign w:val="center"/>
            <w:hideMark/>
          </w:tcPr>
          <w:p w14:paraId="3FC28F9B"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260BF89D" w14:textId="77777777" w:rsidR="00010706" w:rsidRPr="00EF06A7" w:rsidRDefault="00010706" w:rsidP="001F21A7">
            <w:pPr>
              <w:keepNext/>
              <w:keepLines/>
              <w:spacing w:after="0"/>
              <w:rPr>
                <w:rFonts w:ascii="Arial" w:hAnsi="Arial"/>
                <w:sz w:val="18"/>
              </w:rPr>
            </w:pPr>
            <w:r w:rsidRPr="00EF06A7">
              <w:rPr>
                <w:rFonts w:ascii="Arial" w:hAnsi="Arial"/>
                <w:sz w:val="18"/>
              </w:rPr>
              <w:t>CSI-IM Resource Mapping</w:t>
            </w:r>
          </w:p>
          <w:p w14:paraId="344D6791" w14:textId="77777777" w:rsidR="00010706" w:rsidRPr="00EF06A7" w:rsidRDefault="00010706" w:rsidP="001F21A7">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188AF8ED"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67C4802" w14:textId="77777777" w:rsidR="00010706" w:rsidRPr="00EF06A7" w:rsidRDefault="00010706" w:rsidP="001F21A7">
            <w:pPr>
              <w:keepNext/>
              <w:keepLines/>
              <w:spacing w:after="0"/>
              <w:jc w:val="center"/>
              <w:rPr>
                <w:rFonts w:ascii="Arial" w:hAnsi="Arial"/>
                <w:sz w:val="18"/>
              </w:rPr>
            </w:pPr>
            <w:r w:rsidRPr="00EF06A7">
              <w:rPr>
                <w:rFonts w:ascii="Arial" w:hAnsi="Arial"/>
                <w:sz w:val="18"/>
              </w:rPr>
              <w:t>(8, 13)</w:t>
            </w:r>
          </w:p>
        </w:tc>
      </w:tr>
      <w:tr w:rsidR="00010706" w:rsidRPr="00EF06A7" w14:paraId="1604B81B" w14:textId="77777777" w:rsidTr="001F21A7">
        <w:trPr>
          <w:trHeight w:val="70"/>
          <w:jc w:val="center"/>
        </w:trPr>
        <w:tc>
          <w:tcPr>
            <w:tcW w:w="1247" w:type="dxa"/>
            <w:vMerge/>
            <w:tcBorders>
              <w:left w:val="single" w:sz="4" w:space="0" w:color="auto"/>
              <w:bottom w:val="single" w:sz="4" w:space="0" w:color="auto"/>
              <w:right w:val="single" w:sz="4" w:space="0" w:color="auto"/>
            </w:tcBorders>
            <w:vAlign w:val="center"/>
            <w:hideMark/>
          </w:tcPr>
          <w:p w14:paraId="1013C757" w14:textId="77777777" w:rsidR="00010706" w:rsidRPr="00EF06A7" w:rsidRDefault="00010706"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61D2FCFD" w14:textId="77777777" w:rsidR="00010706" w:rsidRPr="00EF06A7" w:rsidRDefault="00010706" w:rsidP="001F21A7">
            <w:pPr>
              <w:keepNext/>
              <w:keepLines/>
              <w:spacing w:after="0"/>
              <w:rPr>
                <w:rFonts w:ascii="Arial" w:hAnsi="Arial"/>
                <w:sz w:val="18"/>
              </w:rPr>
            </w:pPr>
            <w:r w:rsidRPr="00EF06A7">
              <w:rPr>
                <w:rFonts w:ascii="Arial" w:hAnsi="Arial"/>
                <w:sz w:val="18"/>
              </w:rPr>
              <w:t>CSI-IM timeConfig</w:t>
            </w:r>
          </w:p>
          <w:p w14:paraId="76407270" w14:textId="77777777" w:rsidR="00010706" w:rsidRPr="00EF06A7" w:rsidRDefault="00010706"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21732E8C" w14:textId="77777777" w:rsidR="00010706" w:rsidRPr="00EF06A7" w:rsidRDefault="00010706"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ACD6E13" w14:textId="77777777" w:rsidR="00010706" w:rsidRPr="00EF06A7" w:rsidRDefault="00010706" w:rsidP="001F21A7">
            <w:pPr>
              <w:keepNext/>
              <w:keepLines/>
              <w:spacing w:after="0"/>
              <w:jc w:val="center"/>
              <w:rPr>
                <w:rFonts w:ascii="Arial" w:hAnsi="Arial"/>
                <w:sz w:val="18"/>
              </w:rPr>
            </w:pPr>
            <w:r w:rsidRPr="00EF06A7">
              <w:rPr>
                <w:rFonts w:ascii="Arial" w:hAnsi="Arial"/>
                <w:sz w:val="18"/>
              </w:rPr>
              <w:t>Not configured</w:t>
            </w:r>
          </w:p>
        </w:tc>
      </w:tr>
      <w:tr w:rsidR="00010706" w:rsidRPr="00EF06A7" w14:paraId="0F92FA8A" w14:textId="77777777" w:rsidTr="001F21A7">
        <w:trPr>
          <w:trHeight w:val="253"/>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E17982F" w14:textId="77777777" w:rsidR="00010706" w:rsidRPr="00EF06A7" w:rsidRDefault="00010706" w:rsidP="001F21A7">
            <w:pPr>
              <w:keepNext/>
              <w:keepLines/>
              <w:spacing w:after="0"/>
              <w:rPr>
                <w:rFonts w:ascii="Arial" w:hAnsi="Arial"/>
                <w:sz w:val="18"/>
              </w:rPr>
            </w:pPr>
            <w:r w:rsidRPr="00EF06A7">
              <w:rPr>
                <w:rFonts w:ascii="Arial" w:hAnsi="Arial"/>
                <w:sz w:val="18"/>
              </w:rPr>
              <w:t>ReportConfigType</w:t>
            </w:r>
          </w:p>
        </w:tc>
        <w:tc>
          <w:tcPr>
            <w:tcW w:w="731" w:type="dxa"/>
            <w:tcBorders>
              <w:top w:val="single" w:sz="4" w:space="0" w:color="auto"/>
              <w:left w:val="single" w:sz="4" w:space="0" w:color="auto"/>
              <w:bottom w:val="single" w:sz="4" w:space="0" w:color="auto"/>
              <w:right w:val="single" w:sz="4" w:space="0" w:color="auto"/>
            </w:tcBorders>
            <w:vAlign w:val="center"/>
          </w:tcPr>
          <w:p w14:paraId="7A361BA3"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8CF30E2"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Aperiodic</w:t>
            </w:r>
          </w:p>
        </w:tc>
      </w:tr>
      <w:tr w:rsidR="00010706" w:rsidRPr="00EF06A7" w14:paraId="6A6C0FD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14A22899" w14:textId="77777777" w:rsidR="00010706" w:rsidRPr="00EF06A7" w:rsidRDefault="00010706" w:rsidP="001F21A7">
            <w:pPr>
              <w:keepNext/>
              <w:keepLines/>
              <w:spacing w:after="0"/>
              <w:rPr>
                <w:rFonts w:ascii="Arial" w:hAnsi="Arial"/>
                <w:sz w:val="18"/>
              </w:rPr>
            </w:pPr>
            <w:r w:rsidRPr="00EF06A7">
              <w:rPr>
                <w:rFonts w:ascii="Arial" w:hAnsi="Arial"/>
                <w:sz w:val="18"/>
              </w:rPr>
              <w:t>CQI-table</w:t>
            </w:r>
          </w:p>
        </w:tc>
        <w:tc>
          <w:tcPr>
            <w:tcW w:w="731" w:type="dxa"/>
            <w:tcBorders>
              <w:top w:val="single" w:sz="4" w:space="0" w:color="auto"/>
              <w:left w:val="single" w:sz="4" w:space="0" w:color="auto"/>
              <w:bottom w:val="single" w:sz="4" w:space="0" w:color="auto"/>
              <w:right w:val="single" w:sz="4" w:space="0" w:color="auto"/>
            </w:tcBorders>
            <w:vAlign w:val="center"/>
          </w:tcPr>
          <w:p w14:paraId="2BFC2C5B"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43E706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Table 1</w:t>
            </w:r>
          </w:p>
        </w:tc>
      </w:tr>
      <w:tr w:rsidR="00010706" w:rsidRPr="00EF06A7" w14:paraId="492B4182"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EA889D0" w14:textId="77777777" w:rsidR="00010706" w:rsidRPr="00EF06A7" w:rsidRDefault="00010706" w:rsidP="001F21A7">
            <w:pPr>
              <w:keepNext/>
              <w:keepLines/>
              <w:spacing w:after="0"/>
              <w:rPr>
                <w:rFonts w:ascii="Arial" w:hAnsi="Arial"/>
                <w:sz w:val="18"/>
              </w:rPr>
            </w:pPr>
            <w:r w:rsidRPr="00EF06A7">
              <w:rPr>
                <w:rFonts w:ascii="Arial" w:hAnsi="Arial"/>
                <w:sz w:val="18"/>
              </w:rPr>
              <w:t>reportQuantity</w:t>
            </w:r>
          </w:p>
        </w:tc>
        <w:tc>
          <w:tcPr>
            <w:tcW w:w="731" w:type="dxa"/>
            <w:tcBorders>
              <w:top w:val="single" w:sz="4" w:space="0" w:color="auto"/>
              <w:left w:val="single" w:sz="4" w:space="0" w:color="auto"/>
              <w:bottom w:val="single" w:sz="4" w:space="0" w:color="auto"/>
              <w:right w:val="single" w:sz="4" w:space="0" w:color="auto"/>
            </w:tcBorders>
            <w:vAlign w:val="center"/>
          </w:tcPr>
          <w:p w14:paraId="32BBE12E"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CBA7BC6"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cri-RI-PMI-CQI</w:t>
            </w:r>
          </w:p>
        </w:tc>
      </w:tr>
      <w:tr w:rsidR="00010706" w:rsidRPr="00EF06A7" w14:paraId="1C10FB7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1B7CE555" w14:textId="77777777" w:rsidR="00010706" w:rsidRPr="00EF06A7" w:rsidRDefault="00010706" w:rsidP="001F21A7">
            <w:pPr>
              <w:keepNext/>
              <w:keepLines/>
              <w:spacing w:after="0"/>
              <w:rPr>
                <w:rFonts w:ascii="Arial" w:hAnsi="Arial"/>
                <w:sz w:val="18"/>
              </w:rPr>
            </w:pPr>
            <w:r w:rsidRPr="00EF06A7">
              <w:rPr>
                <w:rFonts w:ascii="Arial" w:hAnsi="Arial"/>
                <w:sz w:val="18"/>
              </w:rPr>
              <w:t>timeRestrictionForChannelMeasurements</w:t>
            </w:r>
          </w:p>
        </w:tc>
        <w:tc>
          <w:tcPr>
            <w:tcW w:w="731" w:type="dxa"/>
            <w:tcBorders>
              <w:top w:val="single" w:sz="4" w:space="0" w:color="auto"/>
              <w:left w:val="single" w:sz="4" w:space="0" w:color="auto"/>
              <w:bottom w:val="single" w:sz="4" w:space="0" w:color="auto"/>
              <w:right w:val="single" w:sz="4" w:space="0" w:color="auto"/>
            </w:tcBorders>
            <w:vAlign w:val="center"/>
          </w:tcPr>
          <w:p w14:paraId="21769DD6"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E91D7CF"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Not configured</w:t>
            </w:r>
          </w:p>
        </w:tc>
      </w:tr>
      <w:tr w:rsidR="00010706" w:rsidRPr="00EF06A7" w14:paraId="12FA72E0"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528BC0D9" w14:textId="77777777" w:rsidR="00010706" w:rsidRPr="00EF06A7" w:rsidRDefault="00010706" w:rsidP="001F21A7">
            <w:pPr>
              <w:keepNext/>
              <w:keepLines/>
              <w:spacing w:after="0"/>
              <w:rPr>
                <w:rFonts w:ascii="Arial" w:hAnsi="Arial"/>
                <w:sz w:val="18"/>
              </w:rPr>
            </w:pPr>
            <w:r w:rsidRPr="00EF06A7">
              <w:rPr>
                <w:rFonts w:ascii="Arial" w:hAnsi="Arial"/>
                <w:sz w:val="18"/>
              </w:rPr>
              <w:t>timeRestrictionForInterferenceMeasurements</w:t>
            </w:r>
          </w:p>
        </w:tc>
        <w:tc>
          <w:tcPr>
            <w:tcW w:w="731" w:type="dxa"/>
            <w:tcBorders>
              <w:top w:val="single" w:sz="4" w:space="0" w:color="auto"/>
              <w:left w:val="single" w:sz="4" w:space="0" w:color="auto"/>
              <w:bottom w:val="single" w:sz="4" w:space="0" w:color="auto"/>
              <w:right w:val="single" w:sz="4" w:space="0" w:color="auto"/>
            </w:tcBorders>
            <w:vAlign w:val="center"/>
          </w:tcPr>
          <w:p w14:paraId="56721CA6"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2C1E1A5"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Not configured</w:t>
            </w:r>
          </w:p>
        </w:tc>
      </w:tr>
      <w:tr w:rsidR="00010706" w:rsidRPr="00EF06A7" w14:paraId="60A8234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D15BFA3" w14:textId="77777777" w:rsidR="00010706" w:rsidRPr="00EF06A7" w:rsidRDefault="00010706" w:rsidP="001F21A7">
            <w:pPr>
              <w:keepNext/>
              <w:keepLines/>
              <w:spacing w:after="0"/>
              <w:rPr>
                <w:rFonts w:ascii="Arial" w:hAnsi="Arial"/>
                <w:sz w:val="18"/>
              </w:rPr>
            </w:pPr>
            <w:r w:rsidRPr="00EF06A7">
              <w:rPr>
                <w:rFonts w:ascii="Arial" w:hAnsi="Arial"/>
                <w:sz w:val="18"/>
              </w:rPr>
              <w:t>cqi-FormatIndicator</w:t>
            </w:r>
          </w:p>
        </w:tc>
        <w:tc>
          <w:tcPr>
            <w:tcW w:w="731" w:type="dxa"/>
            <w:tcBorders>
              <w:top w:val="single" w:sz="4" w:space="0" w:color="auto"/>
              <w:left w:val="single" w:sz="4" w:space="0" w:color="auto"/>
              <w:bottom w:val="single" w:sz="4" w:space="0" w:color="auto"/>
              <w:right w:val="single" w:sz="4" w:space="0" w:color="auto"/>
            </w:tcBorders>
            <w:vAlign w:val="center"/>
          </w:tcPr>
          <w:p w14:paraId="366595E6"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2346F8B"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Wideband</w:t>
            </w:r>
          </w:p>
        </w:tc>
      </w:tr>
      <w:tr w:rsidR="00010706" w:rsidRPr="00EF06A7" w14:paraId="42641A10"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D5E3755" w14:textId="77777777" w:rsidR="00010706" w:rsidRPr="00EF06A7" w:rsidRDefault="00010706" w:rsidP="001F21A7">
            <w:pPr>
              <w:keepNext/>
              <w:keepLines/>
              <w:spacing w:after="0"/>
              <w:rPr>
                <w:rFonts w:ascii="Arial" w:hAnsi="Arial"/>
                <w:sz w:val="18"/>
              </w:rPr>
            </w:pPr>
            <w:r w:rsidRPr="00EF06A7">
              <w:rPr>
                <w:rFonts w:ascii="Arial" w:hAnsi="Arial"/>
                <w:sz w:val="18"/>
              </w:rPr>
              <w:t>pmi-FormatIndicator</w:t>
            </w:r>
          </w:p>
        </w:tc>
        <w:tc>
          <w:tcPr>
            <w:tcW w:w="731" w:type="dxa"/>
            <w:tcBorders>
              <w:top w:val="single" w:sz="4" w:space="0" w:color="auto"/>
              <w:left w:val="single" w:sz="4" w:space="0" w:color="auto"/>
              <w:bottom w:val="single" w:sz="4" w:space="0" w:color="auto"/>
              <w:right w:val="single" w:sz="4" w:space="0" w:color="auto"/>
            </w:tcBorders>
            <w:vAlign w:val="center"/>
          </w:tcPr>
          <w:p w14:paraId="127D77DF"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26C5E21"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Wideband</w:t>
            </w:r>
          </w:p>
        </w:tc>
      </w:tr>
      <w:tr w:rsidR="00010706" w:rsidRPr="00EF06A7" w14:paraId="761CCDEC"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1548BE3E" w14:textId="77777777" w:rsidR="00010706" w:rsidRPr="00EF06A7" w:rsidRDefault="00010706" w:rsidP="001F21A7">
            <w:pPr>
              <w:keepNext/>
              <w:keepLines/>
              <w:spacing w:after="0"/>
              <w:rPr>
                <w:rFonts w:ascii="Arial" w:hAnsi="Arial"/>
                <w:sz w:val="18"/>
              </w:rPr>
            </w:pPr>
            <w:r w:rsidRPr="00EF06A7">
              <w:rPr>
                <w:rFonts w:ascii="Arial" w:hAnsi="Arial"/>
                <w:sz w:val="18"/>
              </w:rPr>
              <w:t>Sub-band Size</w:t>
            </w:r>
          </w:p>
        </w:tc>
        <w:tc>
          <w:tcPr>
            <w:tcW w:w="731" w:type="dxa"/>
            <w:tcBorders>
              <w:top w:val="single" w:sz="4" w:space="0" w:color="auto"/>
              <w:left w:val="single" w:sz="4" w:space="0" w:color="auto"/>
              <w:bottom w:val="single" w:sz="4" w:space="0" w:color="auto"/>
              <w:right w:val="single" w:sz="4" w:space="0" w:color="auto"/>
            </w:tcBorders>
            <w:vAlign w:val="center"/>
          </w:tcPr>
          <w:p w14:paraId="22B70F9D" w14:textId="77777777" w:rsidR="00010706" w:rsidRPr="00EF06A7" w:rsidRDefault="00010706" w:rsidP="001F21A7">
            <w:pPr>
              <w:keepNext/>
              <w:keepLines/>
              <w:spacing w:after="0"/>
              <w:jc w:val="center"/>
              <w:rPr>
                <w:rFonts w:ascii="Arial" w:hAnsi="Arial"/>
                <w:sz w:val="18"/>
              </w:rPr>
            </w:pPr>
            <w:r w:rsidRPr="00EF06A7">
              <w:rPr>
                <w:rFonts w:ascii="Arial" w:hAnsi="Arial"/>
                <w:sz w:val="18"/>
              </w:rPr>
              <w:t>RB</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3DED1A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8</w:t>
            </w:r>
          </w:p>
        </w:tc>
      </w:tr>
      <w:tr w:rsidR="00010706" w:rsidRPr="00EF06A7" w14:paraId="4AC92E14"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A14DF07" w14:textId="77777777" w:rsidR="00010706" w:rsidRPr="00EF06A7" w:rsidRDefault="00010706" w:rsidP="001F21A7">
            <w:pPr>
              <w:keepNext/>
              <w:keepLines/>
              <w:spacing w:after="0"/>
              <w:rPr>
                <w:rFonts w:ascii="Arial" w:hAnsi="Arial"/>
                <w:sz w:val="18"/>
              </w:rPr>
            </w:pPr>
            <w:r w:rsidRPr="00EF06A7">
              <w:rPr>
                <w:rFonts w:ascii="Arial" w:hAnsi="Arial"/>
                <w:sz w:val="18"/>
              </w:rPr>
              <w:t>csi-ReportingBand</w:t>
            </w:r>
          </w:p>
        </w:tc>
        <w:tc>
          <w:tcPr>
            <w:tcW w:w="731" w:type="dxa"/>
            <w:tcBorders>
              <w:top w:val="single" w:sz="4" w:space="0" w:color="auto"/>
              <w:left w:val="single" w:sz="4" w:space="0" w:color="auto"/>
              <w:bottom w:val="single" w:sz="4" w:space="0" w:color="auto"/>
              <w:right w:val="single" w:sz="4" w:space="0" w:color="auto"/>
            </w:tcBorders>
            <w:vAlign w:val="center"/>
          </w:tcPr>
          <w:p w14:paraId="1DBCF8F8"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5A80B5F"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11111111</w:t>
            </w:r>
          </w:p>
        </w:tc>
      </w:tr>
      <w:tr w:rsidR="00010706" w:rsidRPr="00EF06A7" w14:paraId="6CF7E325"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2F984C4" w14:textId="77777777" w:rsidR="00010706" w:rsidRPr="00EF06A7" w:rsidRDefault="00010706" w:rsidP="001F21A7">
            <w:pPr>
              <w:keepNext/>
              <w:keepLines/>
              <w:spacing w:after="0"/>
              <w:rPr>
                <w:rFonts w:ascii="Arial" w:hAnsi="Arial"/>
                <w:sz w:val="18"/>
              </w:rPr>
            </w:pPr>
            <w:r w:rsidRPr="00EF06A7">
              <w:rPr>
                <w:rFonts w:ascii="Arial" w:hAnsi="Arial"/>
                <w:sz w:val="18"/>
              </w:rPr>
              <w:t>CSI-Report periodicity and offset</w:t>
            </w:r>
          </w:p>
        </w:tc>
        <w:tc>
          <w:tcPr>
            <w:tcW w:w="731" w:type="dxa"/>
            <w:tcBorders>
              <w:top w:val="single" w:sz="4" w:space="0" w:color="auto"/>
              <w:left w:val="single" w:sz="4" w:space="0" w:color="auto"/>
              <w:bottom w:val="single" w:sz="4" w:space="0" w:color="auto"/>
              <w:right w:val="single" w:sz="4" w:space="0" w:color="auto"/>
            </w:tcBorders>
            <w:vAlign w:val="center"/>
          </w:tcPr>
          <w:p w14:paraId="5967225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49CC329" w14:textId="77777777" w:rsidR="00010706" w:rsidRPr="00EF06A7" w:rsidRDefault="00010706" w:rsidP="001F21A7">
            <w:pPr>
              <w:keepNext/>
              <w:keepLines/>
              <w:spacing w:after="0"/>
              <w:jc w:val="center"/>
              <w:rPr>
                <w:rFonts w:ascii="Arial" w:hAnsi="Arial"/>
                <w:sz w:val="18"/>
              </w:rPr>
            </w:pPr>
            <w:r w:rsidRPr="00EF06A7">
              <w:rPr>
                <w:rFonts w:ascii="Arial" w:hAnsi="Arial"/>
                <w:sz w:val="18"/>
              </w:rPr>
              <w:t>Not configured</w:t>
            </w:r>
          </w:p>
        </w:tc>
      </w:tr>
      <w:tr w:rsidR="00010706" w:rsidRPr="00EF06A7" w14:paraId="13E851FF"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7CD1E7D1" w14:textId="77777777" w:rsidR="00010706" w:rsidRPr="00EF06A7" w:rsidRDefault="00010706" w:rsidP="001F21A7">
            <w:pPr>
              <w:keepNext/>
              <w:keepLines/>
              <w:spacing w:after="0"/>
              <w:rPr>
                <w:rFonts w:ascii="Arial" w:hAnsi="Arial"/>
                <w:sz w:val="18"/>
              </w:rPr>
            </w:pPr>
            <w:r w:rsidRPr="00EF06A7">
              <w:rPr>
                <w:rFonts w:ascii="Arial" w:hAnsi="Arial"/>
                <w:sz w:val="18"/>
              </w:rPr>
              <w:t>Aperiodic Report Slot Offset</w:t>
            </w:r>
          </w:p>
        </w:tc>
        <w:tc>
          <w:tcPr>
            <w:tcW w:w="731" w:type="dxa"/>
            <w:tcBorders>
              <w:top w:val="single" w:sz="4" w:space="0" w:color="auto"/>
              <w:left w:val="single" w:sz="4" w:space="0" w:color="auto"/>
              <w:bottom w:val="single" w:sz="4" w:space="0" w:color="auto"/>
              <w:right w:val="single" w:sz="4" w:space="0" w:color="auto"/>
            </w:tcBorders>
            <w:vAlign w:val="center"/>
          </w:tcPr>
          <w:p w14:paraId="1BB733FD"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E523C83" w14:textId="77777777" w:rsidR="00010706" w:rsidRPr="00EF06A7" w:rsidRDefault="00010706" w:rsidP="001F21A7">
            <w:pPr>
              <w:keepNext/>
              <w:keepLines/>
              <w:spacing w:after="0"/>
              <w:jc w:val="center"/>
              <w:rPr>
                <w:rFonts w:ascii="Arial" w:hAnsi="Arial"/>
                <w:sz w:val="18"/>
              </w:rPr>
            </w:pPr>
            <w:r w:rsidRPr="00EF06A7">
              <w:rPr>
                <w:rFonts w:ascii="Arial" w:hAnsi="Arial"/>
                <w:sz w:val="18"/>
              </w:rPr>
              <w:t>6</w:t>
            </w:r>
          </w:p>
        </w:tc>
      </w:tr>
      <w:tr w:rsidR="00010706" w:rsidRPr="00EF06A7" w14:paraId="710A808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529E6666" w14:textId="77777777" w:rsidR="00010706" w:rsidRPr="00EF06A7" w:rsidRDefault="00010706" w:rsidP="001F21A7">
            <w:pPr>
              <w:keepNext/>
              <w:keepLines/>
              <w:spacing w:after="0"/>
              <w:rPr>
                <w:rFonts w:ascii="Arial" w:hAnsi="Arial"/>
                <w:sz w:val="18"/>
              </w:rPr>
            </w:pPr>
            <w:r w:rsidRPr="00EF06A7">
              <w:rPr>
                <w:rFonts w:ascii="Arial" w:hAnsi="Arial"/>
                <w:sz w:val="18"/>
              </w:rPr>
              <w:t>CSI request</w:t>
            </w:r>
          </w:p>
        </w:tc>
        <w:tc>
          <w:tcPr>
            <w:tcW w:w="731" w:type="dxa"/>
            <w:tcBorders>
              <w:top w:val="single" w:sz="4" w:space="0" w:color="auto"/>
              <w:left w:val="single" w:sz="4" w:space="0" w:color="auto"/>
              <w:bottom w:val="single" w:sz="4" w:space="0" w:color="auto"/>
              <w:right w:val="single" w:sz="4" w:space="0" w:color="auto"/>
            </w:tcBorders>
            <w:vAlign w:val="center"/>
          </w:tcPr>
          <w:p w14:paraId="21CB2AD4"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A36BD58"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 in slots i, where mod(i, 8) = 1, otherwise it is equal to 0</w:t>
            </w:r>
          </w:p>
        </w:tc>
      </w:tr>
      <w:tr w:rsidR="00010706" w:rsidRPr="00EF06A7" w14:paraId="70137BFC"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3AF1B7A6" w14:textId="77777777" w:rsidR="00010706" w:rsidRPr="00EF06A7" w:rsidRDefault="00010706" w:rsidP="001F21A7">
            <w:pPr>
              <w:keepNext/>
              <w:keepLines/>
              <w:spacing w:after="0"/>
              <w:rPr>
                <w:rFonts w:ascii="Arial" w:hAnsi="Arial"/>
                <w:sz w:val="18"/>
              </w:rPr>
            </w:pPr>
            <w:r w:rsidRPr="00EF06A7">
              <w:rPr>
                <w:rFonts w:ascii="Arial" w:hAnsi="Arial"/>
                <w:sz w:val="18"/>
              </w:rPr>
              <w:t>reportTriggerSize</w:t>
            </w:r>
          </w:p>
        </w:tc>
        <w:tc>
          <w:tcPr>
            <w:tcW w:w="731" w:type="dxa"/>
            <w:tcBorders>
              <w:top w:val="single" w:sz="4" w:space="0" w:color="auto"/>
              <w:left w:val="single" w:sz="4" w:space="0" w:color="auto"/>
              <w:bottom w:val="single" w:sz="4" w:space="0" w:color="auto"/>
              <w:right w:val="single" w:sz="4" w:space="0" w:color="auto"/>
            </w:tcBorders>
            <w:vAlign w:val="center"/>
          </w:tcPr>
          <w:p w14:paraId="661F37D7"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6AE1975"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699A45AC"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368874A0" w14:textId="77777777" w:rsidR="00010706" w:rsidRPr="00EF06A7" w:rsidRDefault="00010706" w:rsidP="001F21A7">
            <w:pPr>
              <w:keepNext/>
              <w:keepLines/>
              <w:spacing w:after="0"/>
              <w:rPr>
                <w:rFonts w:ascii="Arial" w:hAnsi="Arial"/>
                <w:sz w:val="18"/>
              </w:rPr>
            </w:pPr>
            <w:r w:rsidRPr="00EF06A7">
              <w:rPr>
                <w:rFonts w:ascii="Arial" w:hAnsi="Arial"/>
                <w:sz w:val="18"/>
              </w:rPr>
              <w:t>CSI-AperiodicTriggerStateList</w:t>
            </w:r>
          </w:p>
        </w:tc>
        <w:tc>
          <w:tcPr>
            <w:tcW w:w="731" w:type="dxa"/>
            <w:tcBorders>
              <w:top w:val="single" w:sz="4" w:space="0" w:color="auto"/>
              <w:left w:val="single" w:sz="4" w:space="0" w:color="auto"/>
              <w:bottom w:val="single" w:sz="4" w:space="0" w:color="auto"/>
              <w:right w:val="single" w:sz="4" w:space="0" w:color="auto"/>
            </w:tcBorders>
            <w:vAlign w:val="center"/>
          </w:tcPr>
          <w:p w14:paraId="2BEEDE31"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5CEBCE5" w14:textId="77777777" w:rsidR="00010706" w:rsidRPr="00EF06A7" w:rsidRDefault="00010706" w:rsidP="001F21A7">
            <w:pPr>
              <w:keepNext/>
              <w:keepLines/>
              <w:spacing w:after="0"/>
              <w:rPr>
                <w:rFonts w:ascii="Arial" w:hAnsi="Arial"/>
                <w:sz w:val="18"/>
              </w:rPr>
            </w:pPr>
            <w:r w:rsidRPr="00EF06A7">
              <w:rPr>
                <w:rFonts w:ascii="Arial" w:hAnsi="Arial"/>
                <w:sz w:val="18"/>
              </w:rPr>
              <w:t>One State with one Associated Report Configuration</w:t>
            </w:r>
          </w:p>
          <w:p w14:paraId="67314E6B" w14:textId="77777777" w:rsidR="00010706" w:rsidRPr="00EF06A7" w:rsidRDefault="00010706" w:rsidP="001F21A7">
            <w:pPr>
              <w:keepNext/>
              <w:keepLines/>
              <w:spacing w:after="0"/>
              <w:jc w:val="center"/>
              <w:rPr>
                <w:rFonts w:ascii="Arial" w:hAnsi="Arial"/>
                <w:sz w:val="18"/>
              </w:rPr>
            </w:pPr>
            <w:r w:rsidRPr="00EF06A7">
              <w:rPr>
                <w:rFonts w:ascii="Arial" w:hAnsi="Arial"/>
                <w:sz w:val="18"/>
              </w:rPr>
              <w:t>Associated Report Configuration contains pointers to NZP CSI-RS and CSI-IM</w:t>
            </w:r>
          </w:p>
        </w:tc>
      </w:tr>
      <w:tr w:rsidR="00010706" w:rsidRPr="00EF06A7" w14:paraId="119A342F" w14:textId="77777777" w:rsidTr="001F21A7">
        <w:trPr>
          <w:trHeight w:val="70"/>
          <w:jc w:val="center"/>
        </w:trPr>
        <w:tc>
          <w:tcPr>
            <w:tcW w:w="1314" w:type="dxa"/>
            <w:gridSpan w:val="2"/>
            <w:vMerge w:val="restart"/>
            <w:tcBorders>
              <w:top w:val="single" w:sz="4" w:space="0" w:color="auto"/>
              <w:left w:val="single" w:sz="4" w:space="0" w:color="auto"/>
              <w:right w:val="single" w:sz="4" w:space="0" w:color="auto"/>
            </w:tcBorders>
            <w:vAlign w:val="center"/>
            <w:hideMark/>
          </w:tcPr>
          <w:p w14:paraId="5E6FB96A" w14:textId="77777777" w:rsidR="00010706" w:rsidRPr="00EF06A7" w:rsidRDefault="00010706" w:rsidP="001F21A7">
            <w:pPr>
              <w:keepNext/>
              <w:keepLines/>
              <w:spacing w:after="0"/>
              <w:rPr>
                <w:rFonts w:ascii="Arial" w:hAnsi="Arial"/>
                <w:sz w:val="18"/>
              </w:rPr>
            </w:pPr>
            <w:r w:rsidRPr="00EF06A7">
              <w:rPr>
                <w:rFonts w:ascii="Arial" w:hAnsi="Arial"/>
                <w:sz w:val="18"/>
              </w:rPr>
              <w:t>Codebook configuration</w:t>
            </w:r>
          </w:p>
        </w:tc>
        <w:tc>
          <w:tcPr>
            <w:tcW w:w="2649" w:type="dxa"/>
            <w:tcBorders>
              <w:top w:val="single" w:sz="4" w:space="0" w:color="auto"/>
              <w:left w:val="single" w:sz="4" w:space="0" w:color="auto"/>
              <w:bottom w:val="single" w:sz="4" w:space="0" w:color="auto"/>
              <w:right w:val="single" w:sz="4" w:space="0" w:color="auto"/>
            </w:tcBorders>
          </w:tcPr>
          <w:p w14:paraId="7F2900DA" w14:textId="77777777" w:rsidR="00010706" w:rsidRPr="00EF06A7" w:rsidRDefault="00010706" w:rsidP="001F21A7">
            <w:pPr>
              <w:keepNext/>
              <w:keepLines/>
              <w:spacing w:after="0"/>
              <w:rPr>
                <w:rFonts w:ascii="Arial" w:hAnsi="Arial"/>
                <w:sz w:val="18"/>
              </w:rPr>
            </w:pPr>
            <w:r w:rsidRPr="00EF06A7">
              <w:rPr>
                <w:rFonts w:ascii="Arial" w:hAnsi="Arial"/>
                <w:sz w:val="18"/>
              </w:rPr>
              <w:t>Codebook Type</w:t>
            </w:r>
          </w:p>
        </w:tc>
        <w:tc>
          <w:tcPr>
            <w:tcW w:w="731" w:type="dxa"/>
            <w:tcBorders>
              <w:top w:val="single" w:sz="4" w:space="0" w:color="auto"/>
              <w:left w:val="single" w:sz="4" w:space="0" w:color="auto"/>
              <w:bottom w:val="single" w:sz="4" w:space="0" w:color="auto"/>
              <w:right w:val="single" w:sz="4" w:space="0" w:color="auto"/>
            </w:tcBorders>
            <w:vAlign w:val="center"/>
          </w:tcPr>
          <w:p w14:paraId="6312BA3B"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07F6031"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typeI-SinglePanel</w:t>
            </w:r>
          </w:p>
        </w:tc>
      </w:tr>
      <w:tr w:rsidR="00010706" w:rsidRPr="00EF06A7" w14:paraId="4F9135B4" w14:textId="77777777" w:rsidTr="001F21A7">
        <w:trPr>
          <w:trHeight w:val="70"/>
          <w:jc w:val="center"/>
        </w:trPr>
        <w:tc>
          <w:tcPr>
            <w:tcW w:w="1314" w:type="dxa"/>
            <w:gridSpan w:val="2"/>
            <w:vMerge/>
            <w:tcBorders>
              <w:left w:val="single" w:sz="4" w:space="0" w:color="auto"/>
              <w:right w:val="single" w:sz="4" w:space="0" w:color="auto"/>
            </w:tcBorders>
            <w:hideMark/>
          </w:tcPr>
          <w:p w14:paraId="63D0B6A1" w14:textId="77777777" w:rsidR="00010706" w:rsidRPr="00EF06A7" w:rsidRDefault="00010706"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58FB2A3C" w14:textId="77777777" w:rsidR="00010706" w:rsidRPr="00EF06A7" w:rsidRDefault="00010706" w:rsidP="001F21A7">
            <w:pPr>
              <w:keepNext/>
              <w:keepLines/>
              <w:spacing w:after="0"/>
              <w:rPr>
                <w:rFonts w:ascii="Arial" w:hAnsi="Arial"/>
                <w:sz w:val="18"/>
              </w:rPr>
            </w:pPr>
            <w:r w:rsidRPr="00EF06A7">
              <w:rPr>
                <w:rFonts w:ascii="Arial" w:hAnsi="Arial"/>
                <w:sz w:val="18"/>
              </w:rPr>
              <w:t>Codebook Mode</w:t>
            </w:r>
          </w:p>
        </w:tc>
        <w:tc>
          <w:tcPr>
            <w:tcW w:w="731" w:type="dxa"/>
            <w:tcBorders>
              <w:top w:val="single" w:sz="4" w:space="0" w:color="auto"/>
              <w:left w:val="single" w:sz="4" w:space="0" w:color="auto"/>
              <w:bottom w:val="single" w:sz="4" w:space="0" w:color="auto"/>
              <w:right w:val="single" w:sz="4" w:space="0" w:color="auto"/>
            </w:tcBorders>
            <w:vAlign w:val="center"/>
          </w:tcPr>
          <w:p w14:paraId="36902148"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25986B2"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206A7AF0" w14:textId="77777777" w:rsidTr="001F21A7">
        <w:trPr>
          <w:trHeight w:val="70"/>
          <w:jc w:val="center"/>
        </w:trPr>
        <w:tc>
          <w:tcPr>
            <w:tcW w:w="1314" w:type="dxa"/>
            <w:gridSpan w:val="2"/>
            <w:vMerge/>
            <w:tcBorders>
              <w:left w:val="single" w:sz="4" w:space="0" w:color="auto"/>
              <w:right w:val="single" w:sz="4" w:space="0" w:color="auto"/>
            </w:tcBorders>
            <w:hideMark/>
          </w:tcPr>
          <w:p w14:paraId="10C60878" w14:textId="77777777" w:rsidR="00010706" w:rsidRPr="00EF06A7" w:rsidRDefault="00010706"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183FA16A" w14:textId="77777777" w:rsidR="00010706" w:rsidRPr="00EF06A7" w:rsidRDefault="00010706" w:rsidP="001F21A7">
            <w:pPr>
              <w:keepNext/>
              <w:keepLines/>
              <w:spacing w:after="0"/>
              <w:rPr>
                <w:rFonts w:ascii="Arial" w:hAnsi="Arial"/>
                <w:sz w:val="18"/>
              </w:rPr>
            </w:pPr>
            <w:r w:rsidRPr="00EF06A7">
              <w:rPr>
                <w:rFonts w:ascii="Arial" w:hAnsi="Arial"/>
                <w:sz w:val="18"/>
              </w:rPr>
              <w:t>(CodebookConfig-N1,CodebookConfig-N2)</w:t>
            </w:r>
          </w:p>
        </w:tc>
        <w:tc>
          <w:tcPr>
            <w:tcW w:w="731" w:type="dxa"/>
            <w:tcBorders>
              <w:top w:val="single" w:sz="4" w:space="0" w:color="auto"/>
              <w:left w:val="single" w:sz="4" w:space="0" w:color="auto"/>
              <w:bottom w:val="single" w:sz="4" w:space="0" w:color="auto"/>
              <w:right w:val="single" w:sz="4" w:space="0" w:color="auto"/>
            </w:tcBorders>
            <w:vAlign w:val="center"/>
          </w:tcPr>
          <w:p w14:paraId="5C200D5D"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4AD88EB" w14:textId="77777777" w:rsidR="00010706" w:rsidRPr="00EF06A7" w:rsidRDefault="00010706" w:rsidP="001F21A7">
            <w:pPr>
              <w:keepNext/>
              <w:keepLines/>
              <w:spacing w:after="0"/>
              <w:jc w:val="center"/>
              <w:rPr>
                <w:rFonts w:ascii="Arial" w:hAnsi="Arial"/>
                <w:sz w:val="18"/>
              </w:rPr>
            </w:pPr>
            <w:r w:rsidRPr="00EF06A7">
              <w:rPr>
                <w:rFonts w:ascii="Arial" w:hAnsi="Arial"/>
                <w:i/>
                <w:sz w:val="18"/>
              </w:rPr>
              <w:t>Not configured</w:t>
            </w:r>
          </w:p>
        </w:tc>
      </w:tr>
      <w:tr w:rsidR="00010706" w:rsidRPr="00EF06A7" w14:paraId="2AD5D6D9" w14:textId="77777777" w:rsidTr="001F21A7">
        <w:trPr>
          <w:trHeight w:val="70"/>
          <w:jc w:val="center"/>
        </w:trPr>
        <w:tc>
          <w:tcPr>
            <w:tcW w:w="1314" w:type="dxa"/>
            <w:gridSpan w:val="2"/>
            <w:vMerge/>
            <w:tcBorders>
              <w:left w:val="single" w:sz="4" w:space="0" w:color="auto"/>
              <w:right w:val="single" w:sz="4" w:space="0" w:color="auto"/>
            </w:tcBorders>
            <w:hideMark/>
          </w:tcPr>
          <w:p w14:paraId="2FFAFB51" w14:textId="77777777" w:rsidR="00010706" w:rsidRPr="00EF06A7" w:rsidRDefault="00010706"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4A8819C2" w14:textId="77777777" w:rsidR="00010706" w:rsidRPr="00EF06A7" w:rsidRDefault="00010706" w:rsidP="001F21A7">
            <w:pPr>
              <w:keepNext/>
              <w:keepLines/>
              <w:spacing w:after="0"/>
              <w:rPr>
                <w:rFonts w:ascii="Arial" w:hAnsi="Arial"/>
                <w:sz w:val="18"/>
              </w:rPr>
            </w:pPr>
            <w:r w:rsidRPr="00EF06A7">
              <w:rPr>
                <w:rFonts w:ascii="Arial" w:hAnsi="Arial"/>
                <w:sz w:val="18"/>
              </w:rPr>
              <w:t>CodebookSubsetRestriction</w:t>
            </w:r>
          </w:p>
        </w:tc>
        <w:tc>
          <w:tcPr>
            <w:tcW w:w="731" w:type="dxa"/>
            <w:tcBorders>
              <w:top w:val="single" w:sz="4" w:space="0" w:color="auto"/>
              <w:left w:val="single" w:sz="4" w:space="0" w:color="auto"/>
              <w:bottom w:val="single" w:sz="4" w:space="0" w:color="auto"/>
              <w:right w:val="single" w:sz="4" w:space="0" w:color="auto"/>
            </w:tcBorders>
            <w:vAlign w:val="center"/>
          </w:tcPr>
          <w:p w14:paraId="6250FE51"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8395745" w14:textId="77777777" w:rsidR="00010706" w:rsidRPr="00EF06A7" w:rsidRDefault="00010706" w:rsidP="001F21A7">
            <w:pPr>
              <w:keepNext/>
              <w:keepLines/>
              <w:spacing w:after="0"/>
              <w:jc w:val="center"/>
              <w:rPr>
                <w:rFonts w:ascii="Arial" w:hAnsi="Arial"/>
                <w:sz w:val="18"/>
              </w:rPr>
            </w:pPr>
            <w:r w:rsidRPr="00EF06A7">
              <w:rPr>
                <w:rFonts w:ascii="Arial" w:hAnsi="Arial"/>
                <w:sz w:val="18"/>
              </w:rPr>
              <w:t>000001</w:t>
            </w:r>
          </w:p>
        </w:tc>
      </w:tr>
      <w:tr w:rsidR="00010706" w:rsidRPr="00EF06A7" w14:paraId="510A4320" w14:textId="77777777" w:rsidTr="001F21A7">
        <w:trPr>
          <w:trHeight w:val="70"/>
          <w:jc w:val="center"/>
        </w:trPr>
        <w:tc>
          <w:tcPr>
            <w:tcW w:w="1314" w:type="dxa"/>
            <w:gridSpan w:val="2"/>
            <w:vMerge/>
            <w:tcBorders>
              <w:left w:val="single" w:sz="4" w:space="0" w:color="auto"/>
              <w:bottom w:val="single" w:sz="4" w:space="0" w:color="auto"/>
              <w:right w:val="single" w:sz="4" w:space="0" w:color="auto"/>
            </w:tcBorders>
          </w:tcPr>
          <w:p w14:paraId="68A00212" w14:textId="77777777" w:rsidR="00010706" w:rsidRPr="00EF06A7" w:rsidRDefault="00010706"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5D7C5211" w14:textId="77777777" w:rsidR="00010706" w:rsidRPr="00EF06A7" w:rsidRDefault="00010706" w:rsidP="001F21A7">
            <w:pPr>
              <w:keepNext/>
              <w:keepLines/>
              <w:spacing w:after="0"/>
              <w:rPr>
                <w:rFonts w:ascii="Arial" w:hAnsi="Arial"/>
                <w:sz w:val="18"/>
              </w:rPr>
            </w:pPr>
            <w:r w:rsidRPr="00EF06A7">
              <w:rPr>
                <w:rFonts w:ascii="Arial" w:hAnsi="Arial"/>
                <w:sz w:val="18"/>
              </w:rPr>
              <w:t>RI Restriction</w:t>
            </w:r>
          </w:p>
        </w:tc>
        <w:tc>
          <w:tcPr>
            <w:tcW w:w="731" w:type="dxa"/>
            <w:tcBorders>
              <w:top w:val="single" w:sz="4" w:space="0" w:color="auto"/>
              <w:left w:val="single" w:sz="4" w:space="0" w:color="auto"/>
              <w:bottom w:val="single" w:sz="4" w:space="0" w:color="auto"/>
              <w:right w:val="single" w:sz="4" w:space="0" w:color="auto"/>
            </w:tcBorders>
            <w:vAlign w:val="center"/>
          </w:tcPr>
          <w:p w14:paraId="056534BD"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6A4F2FB" w14:textId="77777777" w:rsidR="00010706" w:rsidRPr="00EF06A7" w:rsidRDefault="00010706" w:rsidP="001F21A7">
            <w:pPr>
              <w:keepNext/>
              <w:keepLines/>
              <w:spacing w:after="0"/>
              <w:jc w:val="center"/>
              <w:rPr>
                <w:rFonts w:ascii="Arial" w:hAnsi="Arial"/>
                <w:sz w:val="18"/>
              </w:rPr>
            </w:pPr>
            <w:r w:rsidRPr="00EF06A7">
              <w:rPr>
                <w:rFonts w:ascii="Arial" w:hAnsi="Arial"/>
                <w:sz w:val="18"/>
              </w:rPr>
              <w:t>N/A</w:t>
            </w:r>
          </w:p>
        </w:tc>
      </w:tr>
      <w:tr w:rsidR="00010706" w:rsidRPr="00EF06A7" w14:paraId="55E7425E"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hideMark/>
          </w:tcPr>
          <w:p w14:paraId="11BE0875" w14:textId="77777777" w:rsidR="00010706" w:rsidRPr="00EF06A7" w:rsidRDefault="00010706" w:rsidP="001F21A7">
            <w:pPr>
              <w:keepNext/>
              <w:keepLines/>
              <w:spacing w:after="0"/>
              <w:rPr>
                <w:rFonts w:ascii="Arial" w:hAnsi="Arial"/>
                <w:sz w:val="18"/>
              </w:rPr>
            </w:pPr>
            <w:r w:rsidRPr="00EF06A7">
              <w:rPr>
                <w:rFonts w:ascii="Arial" w:hAnsi="Arial"/>
                <w:sz w:val="18"/>
              </w:rPr>
              <w:t>Physical channel for CSI report</w:t>
            </w:r>
          </w:p>
        </w:tc>
        <w:tc>
          <w:tcPr>
            <w:tcW w:w="731" w:type="dxa"/>
            <w:tcBorders>
              <w:top w:val="single" w:sz="4" w:space="0" w:color="auto"/>
              <w:left w:val="single" w:sz="4" w:space="0" w:color="auto"/>
              <w:bottom w:val="single" w:sz="4" w:space="0" w:color="auto"/>
              <w:right w:val="single" w:sz="4" w:space="0" w:color="auto"/>
            </w:tcBorders>
            <w:vAlign w:val="center"/>
          </w:tcPr>
          <w:p w14:paraId="42571E36"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32ECFD1" w14:textId="77777777" w:rsidR="00010706" w:rsidRPr="00EF06A7" w:rsidRDefault="00010706" w:rsidP="001F21A7">
            <w:pPr>
              <w:keepNext/>
              <w:keepLines/>
              <w:spacing w:after="0"/>
              <w:jc w:val="center"/>
              <w:rPr>
                <w:rFonts w:ascii="Arial" w:hAnsi="Arial"/>
                <w:sz w:val="18"/>
              </w:rPr>
            </w:pPr>
            <w:r w:rsidRPr="00EF06A7">
              <w:rPr>
                <w:rFonts w:ascii="Arial" w:hAnsi="Arial"/>
                <w:sz w:val="18"/>
              </w:rPr>
              <w:t>PUSCH</w:t>
            </w:r>
          </w:p>
        </w:tc>
      </w:tr>
      <w:tr w:rsidR="00010706" w:rsidRPr="00EF06A7" w14:paraId="23BAAFDE"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23E9E7E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 xml:space="preserve">CQI/RI/PMI delay </w:t>
            </w:r>
          </w:p>
        </w:tc>
        <w:tc>
          <w:tcPr>
            <w:tcW w:w="731" w:type="dxa"/>
            <w:tcBorders>
              <w:top w:val="single" w:sz="4" w:space="0" w:color="auto"/>
              <w:left w:val="single" w:sz="4" w:space="0" w:color="auto"/>
              <w:bottom w:val="single" w:sz="4" w:space="0" w:color="auto"/>
              <w:right w:val="single" w:sz="4" w:space="0" w:color="auto"/>
            </w:tcBorders>
            <w:vAlign w:val="center"/>
            <w:hideMark/>
          </w:tcPr>
          <w:p w14:paraId="5F71E434" w14:textId="77777777" w:rsidR="00010706" w:rsidRPr="00EF06A7" w:rsidRDefault="00010706" w:rsidP="001F21A7">
            <w:pPr>
              <w:keepNext/>
              <w:keepLines/>
              <w:spacing w:after="0"/>
              <w:jc w:val="center"/>
              <w:rPr>
                <w:rFonts w:ascii="Arial" w:hAnsi="Arial"/>
                <w:sz w:val="18"/>
              </w:rPr>
            </w:pPr>
            <w:r w:rsidRPr="00EF06A7">
              <w:rPr>
                <w:rFonts w:ascii="Arial" w:hAnsi="Arial"/>
                <w:sz w:val="18"/>
              </w:rPr>
              <w:t>ms</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F4C7895"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375</w:t>
            </w:r>
          </w:p>
        </w:tc>
      </w:tr>
      <w:tr w:rsidR="00010706" w:rsidRPr="00EF06A7" w14:paraId="491E8850"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BF992EB" w14:textId="77777777" w:rsidR="00010706" w:rsidRPr="00EF06A7" w:rsidRDefault="00010706" w:rsidP="001F21A7">
            <w:pPr>
              <w:keepNext/>
              <w:keepLines/>
              <w:spacing w:after="0"/>
              <w:rPr>
                <w:rFonts w:ascii="Arial" w:hAnsi="Arial"/>
                <w:sz w:val="18"/>
              </w:rPr>
            </w:pPr>
            <w:r w:rsidRPr="00EF06A7">
              <w:rPr>
                <w:rFonts w:ascii="Arial" w:hAnsi="Arial"/>
                <w:sz w:val="18"/>
              </w:rPr>
              <w:t>Maximum number of HARQ transmission</w:t>
            </w:r>
          </w:p>
        </w:tc>
        <w:tc>
          <w:tcPr>
            <w:tcW w:w="731" w:type="dxa"/>
            <w:tcBorders>
              <w:top w:val="single" w:sz="4" w:space="0" w:color="auto"/>
              <w:left w:val="single" w:sz="4" w:space="0" w:color="auto"/>
              <w:bottom w:val="single" w:sz="4" w:space="0" w:color="auto"/>
              <w:right w:val="single" w:sz="4" w:space="0" w:color="auto"/>
            </w:tcBorders>
            <w:vAlign w:val="center"/>
          </w:tcPr>
          <w:p w14:paraId="40860ED9"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1F46DA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1</w:t>
            </w:r>
          </w:p>
        </w:tc>
      </w:tr>
      <w:tr w:rsidR="00010706" w:rsidRPr="00EF06A7" w14:paraId="45B5B709"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33604233" w14:textId="77777777" w:rsidR="00010706" w:rsidRPr="00EF06A7" w:rsidRDefault="00010706" w:rsidP="001F21A7">
            <w:pPr>
              <w:keepNext/>
              <w:keepLines/>
              <w:spacing w:after="0"/>
              <w:rPr>
                <w:rFonts w:ascii="Arial" w:hAnsi="Arial"/>
                <w:sz w:val="18"/>
              </w:rPr>
            </w:pPr>
            <w:r w:rsidRPr="00EF06A7">
              <w:rPr>
                <w:rFonts w:ascii="Arial" w:hAnsi="Arial"/>
                <w:sz w:val="18"/>
              </w:rPr>
              <w:t>Measurement channel</w:t>
            </w:r>
          </w:p>
        </w:tc>
        <w:tc>
          <w:tcPr>
            <w:tcW w:w="731" w:type="dxa"/>
            <w:tcBorders>
              <w:top w:val="single" w:sz="4" w:space="0" w:color="auto"/>
              <w:left w:val="single" w:sz="4" w:space="0" w:color="auto"/>
              <w:bottom w:val="single" w:sz="4" w:space="0" w:color="auto"/>
              <w:right w:val="single" w:sz="4" w:space="0" w:color="auto"/>
            </w:tcBorders>
            <w:vAlign w:val="center"/>
          </w:tcPr>
          <w:p w14:paraId="0ED86FE7" w14:textId="77777777" w:rsidR="00010706" w:rsidRPr="00EF06A7" w:rsidRDefault="00010706"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049AE70" w14:textId="77777777" w:rsidR="00010706" w:rsidRPr="00EF06A7" w:rsidRDefault="00010706" w:rsidP="001F21A7">
            <w:pPr>
              <w:keepNext/>
              <w:keepLines/>
              <w:spacing w:after="0"/>
              <w:jc w:val="center"/>
              <w:rPr>
                <w:rFonts w:ascii="Arial" w:hAnsi="Arial"/>
                <w:sz w:val="18"/>
              </w:rPr>
            </w:pPr>
            <w:r w:rsidRPr="00EF06A7">
              <w:rPr>
                <w:rFonts w:ascii="Arial" w:hAnsi="Arial"/>
                <w:sz w:val="18"/>
              </w:rPr>
              <w:t>As specified in Table A.4-1, TBS.1-1</w:t>
            </w:r>
          </w:p>
        </w:tc>
      </w:tr>
      <w:tr w:rsidR="00010706" w:rsidRPr="00EF06A7" w14:paraId="753D54BE" w14:textId="77777777" w:rsidTr="001F21A7">
        <w:trPr>
          <w:trHeight w:val="70"/>
          <w:jc w:val="center"/>
        </w:trPr>
        <w:tc>
          <w:tcPr>
            <w:tcW w:w="6729" w:type="dxa"/>
            <w:gridSpan w:val="8"/>
            <w:tcBorders>
              <w:top w:val="single" w:sz="4" w:space="0" w:color="auto"/>
              <w:left w:val="single" w:sz="4" w:space="0" w:color="auto"/>
              <w:bottom w:val="single" w:sz="4" w:space="0" w:color="auto"/>
              <w:right w:val="single" w:sz="4" w:space="0" w:color="auto"/>
            </w:tcBorders>
            <w:vAlign w:val="center"/>
          </w:tcPr>
          <w:p w14:paraId="673B9E85" w14:textId="77777777" w:rsidR="00010706" w:rsidRPr="00EF06A7" w:rsidRDefault="00010706" w:rsidP="001F21A7">
            <w:pPr>
              <w:pStyle w:val="TAN"/>
            </w:pPr>
            <w:r w:rsidRPr="00EF06A7">
              <w:t>Note 1:</w:t>
            </w:r>
            <w:r w:rsidRPr="00EF06A7">
              <w:tab/>
              <w:t>TT = 0dB</w:t>
            </w:r>
          </w:p>
        </w:tc>
      </w:tr>
    </w:tbl>
    <w:p w14:paraId="6F524F28" w14:textId="77777777" w:rsidR="00473526" w:rsidRPr="00EF06A7" w:rsidRDefault="00473526" w:rsidP="00473526"/>
    <w:p w14:paraId="3C5F2325" w14:textId="358E1C3A" w:rsidR="00473526" w:rsidRPr="00EF06A7" w:rsidRDefault="00F869E0" w:rsidP="00473526">
      <w:pPr>
        <w:pStyle w:val="TH"/>
      </w:pPr>
      <w:r w:rsidRPr="00EF06A7">
        <w:t>Table 8.2.2.2.2.1</w:t>
      </w:r>
      <w:r w:rsidR="00473526" w:rsidRPr="00EF06A7">
        <w:t>.5</w:t>
      </w:r>
      <w:r w:rsidRPr="00EF06A7">
        <w:t xml:space="preserve">-2 </w:t>
      </w:r>
      <w:r w:rsidR="005D2125" w:rsidRPr="00EF06A7">
        <w:t xml:space="preserve">Test </w:t>
      </w:r>
      <w:r w:rsidRPr="00EF06A7">
        <w:t>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10706" w:rsidRPr="00EF06A7" w14:paraId="0A8525A2" w14:textId="77777777" w:rsidTr="001F21A7">
        <w:trPr>
          <w:jc w:val="center"/>
        </w:trPr>
        <w:tc>
          <w:tcPr>
            <w:tcW w:w="1984" w:type="dxa"/>
            <w:tcBorders>
              <w:bottom w:val="nil"/>
            </w:tcBorders>
          </w:tcPr>
          <w:p w14:paraId="568FE6FB" w14:textId="77777777" w:rsidR="00010706" w:rsidRPr="00EF06A7" w:rsidRDefault="00010706" w:rsidP="001F21A7">
            <w:pPr>
              <w:keepNext/>
              <w:keepLines/>
              <w:spacing w:after="0"/>
              <w:jc w:val="center"/>
              <w:rPr>
                <w:rFonts w:ascii="Arial" w:hAnsi="Arial"/>
                <w:b/>
                <w:sz w:val="18"/>
              </w:rPr>
            </w:pPr>
          </w:p>
        </w:tc>
        <w:tc>
          <w:tcPr>
            <w:tcW w:w="1412" w:type="dxa"/>
            <w:tcBorders>
              <w:bottom w:val="nil"/>
            </w:tcBorders>
          </w:tcPr>
          <w:p w14:paraId="699CFD74"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Test 1</w:t>
            </w:r>
          </w:p>
        </w:tc>
        <w:tc>
          <w:tcPr>
            <w:tcW w:w="1512" w:type="dxa"/>
            <w:tcBorders>
              <w:bottom w:val="nil"/>
            </w:tcBorders>
          </w:tcPr>
          <w:p w14:paraId="46B435EA" w14:textId="77777777" w:rsidR="00010706" w:rsidRPr="00EF06A7" w:rsidRDefault="00010706" w:rsidP="001F21A7">
            <w:pPr>
              <w:keepNext/>
              <w:keepLines/>
              <w:spacing w:after="0"/>
              <w:jc w:val="center"/>
              <w:rPr>
                <w:rFonts w:ascii="Arial" w:hAnsi="Arial"/>
                <w:b/>
                <w:sz w:val="18"/>
              </w:rPr>
            </w:pPr>
            <w:r w:rsidRPr="00EF06A7">
              <w:rPr>
                <w:rFonts w:ascii="Arial" w:hAnsi="Arial"/>
                <w:b/>
                <w:sz w:val="18"/>
              </w:rPr>
              <w:t>Test 2</w:t>
            </w:r>
          </w:p>
        </w:tc>
      </w:tr>
      <w:tr w:rsidR="00010706" w:rsidRPr="00EF06A7" w14:paraId="652B963B" w14:textId="77777777" w:rsidTr="001F21A7">
        <w:trPr>
          <w:cantSplit/>
          <w:jc w:val="center"/>
        </w:trPr>
        <w:tc>
          <w:tcPr>
            <w:tcW w:w="1984" w:type="dxa"/>
          </w:tcPr>
          <w:p w14:paraId="3101603D" w14:textId="77777777" w:rsidR="00010706" w:rsidRPr="00EF06A7" w:rsidRDefault="00010706" w:rsidP="001F21A7">
            <w:pPr>
              <w:pStyle w:val="TAC"/>
            </w:pPr>
            <w:r w:rsidRPr="00EF06A7">
              <w:rPr>
                <w:rFonts w:ascii="Symbol" w:hAnsi="Symbol"/>
                <w:i/>
                <w:iCs/>
              </w:rPr>
              <w:t></w:t>
            </w:r>
            <w:r w:rsidRPr="00EF06A7">
              <w:t xml:space="preserve"> [%]</w:t>
            </w:r>
          </w:p>
        </w:tc>
        <w:tc>
          <w:tcPr>
            <w:tcW w:w="1412" w:type="dxa"/>
          </w:tcPr>
          <w:p w14:paraId="1CD5DA55" w14:textId="77777777" w:rsidR="00010706" w:rsidRPr="00EF06A7" w:rsidRDefault="00010706" w:rsidP="001F21A7">
            <w:pPr>
              <w:pStyle w:val="TAC"/>
              <w:rPr>
                <w:rFonts w:cs="v5.0.0"/>
              </w:rPr>
            </w:pPr>
            <w:r w:rsidRPr="00EF06A7">
              <w:rPr>
                <w:rFonts w:cs="v5.0.0"/>
              </w:rPr>
              <w:t>2</w:t>
            </w:r>
          </w:p>
        </w:tc>
        <w:tc>
          <w:tcPr>
            <w:tcW w:w="1512" w:type="dxa"/>
          </w:tcPr>
          <w:p w14:paraId="53259E02" w14:textId="77777777" w:rsidR="00010706" w:rsidRPr="00EF06A7" w:rsidRDefault="00010706" w:rsidP="001F21A7">
            <w:pPr>
              <w:pStyle w:val="TAC"/>
              <w:rPr>
                <w:rFonts w:cs="v5.0.0"/>
              </w:rPr>
            </w:pPr>
            <w:r w:rsidRPr="00EF06A7">
              <w:rPr>
                <w:rFonts w:cs="v5.0.0"/>
              </w:rPr>
              <w:t>2</w:t>
            </w:r>
          </w:p>
        </w:tc>
      </w:tr>
      <w:tr w:rsidR="00010706" w:rsidRPr="00EF06A7" w14:paraId="081CEEAE" w14:textId="77777777" w:rsidTr="001F21A7">
        <w:trPr>
          <w:cantSplit/>
          <w:jc w:val="center"/>
        </w:trPr>
        <w:tc>
          <w:tcPr>
            <w:tcW w:w="1984" w:type="dxa"/>
          </w:tcPr>
          <w:p w14:paraId="542F37AA" w14:textId="77777777" w:rsidR="00010706" w:rsidRPr="00EF06A7" w:rsidRDefault="00010706" w:rsidP="001F21A7">
            <w:pPr>
              <w:pStyle w:val="TAC"/>
              <w:rPr>
                <w:rFonts w:cs="v5.0.0"/>
              </w:rPr>
            </w:pPr>
            <w:r w:rsidRPr="00EF06A7">
              <w:rPr>
                <w:rFonts w:ascii="Symbol" w:hAnsi="Symbol"/>
                <w:i/>
                <w:iCs/>
              </w:rPr>
              <w:t></w:t>
            </w:r>
            <w:r w:rsidRPr="00EF06A7">
              <w:t xml:space="preserve"> </w:t>
            </w:r>
          </w:p>
        </w:tc>
        <w:tc>
          <w:tcPr>
            <w:tcW w:w="1412" w:type="dxa"/>
          </w:tcPr>
          <w:p w14:paraId="3277539E" w14:textId="77777777" w:rsidR="00010706" w:rsidRPr="00EF06A7" w:rsidRDefault="00010706" w:rsidP="001F21A7">
            <w:pPr>
              <w:pStyle w:val="TAC"/>
              <w:rPr>
                <w:rFonts w:cs="v5.0.0"/>
              </w:rPr>
            </w:pPr>
            <w:r w:rsidRPr="00EF06A7">
              <w:rPr>
                <w:rFonts w:cs="v5.0.0"/>
              </w:rPr>
              <w:t>1.05 - TT</w:t>
            </w:r>
          </w:p>
        </w:tc>
        <w:tc>
          <w:tcPr>
            <w:tcW w:w="1512" w:type="dxa"/>
          </w:tcPr>
          <w:p w14:paraId="26CFAC97" w14:textId="77777777" w:rsidR="00010706" w:rsidRPr="00EF06A7" w:rsidRDefault="00010706" w:rsidP="001F21A7">
            <w:pPr>
              <w:pStyle w:val="TAC"/>
              <w:rPr>
                <w:rFonts w:cs="v5.0.0"/>
              </w:rPr>
            </w:pPr>
            <w:r w:rsidRPr="00EF06A7">
              <w:rPr>
                <w:rFonts w:cs="v5.0.0"/>
              </w:rPr>
              <w:t>1.05 - TT</w:t>
            </w:r>
          </w:p>
        </w:tc>
      </w:tr>
      <w:tr w:rsidR="00010706" w:rsidRPr="00EF06A7" w14:paraId="08136656" w14:textId="77777777" w:rsidTr="001F21A7">
        <w:trPr>
          <w:cantSplit/>
          <w:jc w:val="center"/>
        </w:trPr>
        <w:tc>
          <w:tcPr>
            <w:tcW w:w="4908" w:type="dxa"/>
            <w:gridSpan w:val="3"/>
          </w:tcPr>
          <w:p w14:paraId="58FD4A2C" w14:textId="77777777" w:rsidR="00010706" w:rsidRPr="00EF06A7" w:rsidRDefault="00010706" w:rsidP="001F21A7">
            <w:pPr>
              <w:pStyle w:val="TAN"/>
              <w:rPr>
                <w:rFonts w:ascii="Times New Roman" w:hAnsi="Times New Roman"/>
                <w:sz w:val="20"/>
                <w:lang w:eastAsia="en-US"/>
              </w:rPr>
            </w:pPr>
            <w:r w:rsidRPr="00EF06A7">
              <w:t>Note 1:</w:t>
            </w:r>
            <w:r w:rsidRPr="00EF06A7">
              <w:tab/>
              <w:t>TT = 0.01</w:t>
            </w:r>
          </w:p>
        </w:tc>
      </w:tr>
    </w:tbl>
    <w:p w14:paraId="6064A5DE" w14:textId="1F01382D" w:rsidR="00473526" w:rsidRPr="00EF06A7" w:rsidRDefault="00473526" w:rsidP="00473526"/>
    <w:p w14:paraId="2E623561" w14:textId="77777777" w:rsidR="00C52862" w:rsidRPr="00EF06A7" w:rsidRDefault="00190EF9" w:rsidP="00C52862">
      <w:pPr>
        <w:pStyle w:val="Heading6"/>
      </w:pPr>
      <w:bookmarkStart w:id="944" w:name="_Hlk83673941"/>
      <w:r w:rsidRPr="00EF06A7">
        <w:t>8.2.2.2.2.1_1</w:t>
      </w:r>
      <w:bookmarkEnd w:id="944"/>
      <w:r w:rsidRPr="00EF06A7">
        <w:tab/>
        <w:t>2Rx TDD FR2 aperiodic CQI wideband reporting under fading performance for both SA and NSA – 256QAM (Rel-16 and forward)</w:t>
      </w:r>
    </w:p>
    <w:p w14:paraId="08A68A88" w14:textId="77777777" w:rsidR="00C52862" w:rsidRPr="00EF06A7" w:rsidRDefault="00C52862" w:rsidP="00A07251">
      <w:pPr>
        <w:pStyle w:val="EditorsNote"/>
        <w:rPr>
          <w:lang w:eastAsia="zh-CN"/>
        </w:rPr>
      </w:pPr>
      <w:r w:rsidRPr="00EF06A7">
        <w:rPr>
          <w:lang w:eastAsia="zh-CN"/>
        </w:rPr>
        <w:t>Editor's note:</w:t>
      </w:r>
      <w:r w:rsidRPr="00EF06A7">
        <w:rPr>
          <w:lang w:eastAsia="zh-CN"/>
        </w:rPr>
        <w:tab/>
        <w:t>This clause is incomplete. The following aspects are either missing or not yet determined:</w:t>
      </w:r>
    </w:p>
    <w:p w14:paraId="781D3109" w14:textId="77777777" w:rsidR="00C52862" w:rsidRPr="00EF06A7" w:rsidRDefault="00C52862" w:rsidP="00C52862">
      <w:pPr>
        <w:pStyle w:val="EditorsNote"/>
        <w:rPr>
          <w:lang w:eastAsia="zh-CN"/>
        </w:rPr>
      </w:pPr>
      <w:r w:rsidRPr="00EF06A7">
        <w:rPr>
          <w:lang w:eastAsia="zh-CN"/>
        </w:rPr>
        <w:t>- Test point applicability is TBD for all bands in Table 8.1.1_1-2.</w:t>
      </w:r>
    </w:p>
    <w:p w14:paraId="1CC9E86C" w14:textId="77777777" w:rsidR="00190EF9" w:rsidRPr="00EF06A7" w:rsidRDefault="00190EF9" w:rsidP="00190EF9">
      <w:pPr>
        <w:pStyle w:val="H6"/>
      </w:pPr>
      <w:r w:rsidRPr="00EF06A7">
        <w:t>8.2.2.2.2.1_1.1</w:t>
      </w:r>
      <w:r w:rsidRPr="00EF06A7">
        <w:tab/>
        <w:t>Test Purpose</w:t>
      </w:r>
    </w:p>
    <w:p w14:paraId="08E63C3F" w14:textId="77777777" w:rsidR="00190EF9" w:rsidRPr="00EF06A7" w:rsidRDefault="00190EF9" w:rsidP="00190EF9">
      <w:r w:rsidRPr="00EF06A7">
        <w:t>To verify the variance of the wideband CQI reports is within the limits defined, that the ratio of the throughput is within the limits defined and that the average PDSCH BLER is greater than or equal to 1% for the indicated transport format.</w:t>
      </w:r>
    </w:p>
    <w:p w14:paraId="03A1FB88" w14:textId="77777777" w:rsidR="00190EF9" w:rsidRPr="00EF06A7" w:rsidRDefault="00190EF9" w:rsidP="00190EF9">
      <w:pPr>
        <w:pStyle w:val="H6"/>
      </w:pPr>
      <w:r w:rsidRPr="00EF06A7">
        <w:t>8.2.2.2.2.1_1.2</w:t>
      </w:r>
      <w:r w:rsidRPr="00EF06A7">
        <w:tab/>
        <w:t>Test Applicability</w:t>
      </w:r>
    </w:p>
    <w:p w14:paraId="783B3E2F" w14:textId="77777777" w:rsidR="00190EF9" w:rsidRPr="00EF06A7" w:rsidRDefault="00190EF9" w:rsidP="00190EF9">
      <w:r w:rsidRPr="00EF06A7">
        <w:t>This test applies to all types of NR UE release 16 and forward supporting DL 256QAM.</w:t>
      </w:r>
    </w:p>
    <w:p w14:paraId="13CD909B" w14:textId="77777777" w:rsidR="00190EF9" w:rsidRPr="00EF06A7" w:rsidRDefault="00190EF9" w:rsidP="00190EF9">
      <w:r w:rsidRPr="00EF06A7">
        <w:t>This test also applies to all types of EUTRA UE release 16 and forward supporting EN-DC and NR DL 256QAM.</w:t>
      </w:r>
    </w:p>
    <w:p w14:paraId="503143C7" w14:textId="77777777" w:rsidR="00190EF9" w:rsidRPr="00EF06A7" w:rsidRDefault="00190EF9" w:rsidP="00190EF9">
      <w:pPr>
        <w:pStyle w:val="H6"/>
      </w:pPr>
      <w:r w:rsidRPr="00EF06A7">
        <w:t>8.2.2.2.2.1_1.3</w:t>
      </w:r>
      <w:r w:rsidRPr="00EF06A7">
        <w:tab/>
        <w:t>Minimum requirement for aperiodic CQI reporting</w:t>
      </w:r>
    </w:p>
    <w:p w14:paraId="0D020F59" w14:textId="77777777" w:rsidR="00190EF9" w:rsidRPr="00EF06A7" w:rsidRDefault="00190EF9" w:rsidP="00190EF9">
      <w:r w:rsidRPr="00EF06A7">
        <w:t>The reporting accuracy of CQI under frequency non-selective fading conditions is determined by the reporting variance, the relative increase of the throughput obtained when the transport format is indicated by the reported CQI compared to the throughput obtained when a fixed transport format is configured according to the reported median CQI, and a minimum BLER using the transport formats indicated by the reported CQI. To account for sensitivity of the input SNR the CQI reporting under frequency non-selective fading conditions is considered to be verified if the reporting accuracy is met for at least one of two SNR levels separated by an offset of 1 dB.</w:t>
      </w:r>
    </w:p>
    <w:p w14:paraId="23138BF2" w14:textId="77777777" w:rsidR="00190EF9" w:rsidRPr="00EF06A7" w:rsidRDefault="00190EF9" w:rsidP="00190EF9">
      <w:r w:rsidRPr="00EF06A7">
        <w:t>For the parameters specified in Table 8.2.2.2.2.1_1.3-1 and using the downlink physical channels specified in Annex C.5.1, the minimum requirements are specified by the following:</w:t>
      </w:r>
    </w:p>
    <w:p w14:paraId="3FEC88BF" w14:textId="77777777" w:rsidR="00190EF9" w:rsidRPr="00EF06A7" w:rsidRDefault="00190EF9" w:rsidP="00F052E2">
      <w:pPr>
        <w:pStyle w:val="B1"/>
      </w:pPr>
      <w:r w:rsidRPr="00EF06A7">
        <w:t>a)</w:t>
      </w:r>
      <w:r w:rsidRPr="00EF06A7">
        <w:tab/>
        <w:t>a CQI index not in the set {median CQI -1, median CQI, median CQI +1} shall be reported at least α % of the time, where α% is specified in Table 8.2.2.2.2.1_1.3-2;</w:t>
      </w:r>
    </w:p>
    <w:p w14:paraId="7046EC50" w14:textId="77777777" w:rsidR="00190EF9" w:rsidRPr="00EF06A7" w:rsidRDefault="00190EF9" w:rsidP="00F052E2">
      <w:pPr>
        <w:pStyle w:val="B1"/>
      </w:pPr>
      <w:r w:rsidRPr="00EF06A7">
        <w:t>b)</w:t>
      </w:r>
      <w:r w:rsidRPr="00EF06A7">
        <w:tab/>
        <w:t>the ratio of the throughput obtained when transmitting the transport format indicated by each reported wideband CQI index and that obtained when transmitting a fixed transport format configured according to the wideband CQI median shall be ≥ γ, where γ is specified in Table 8.2.2.2.2.1_1.3-2;</w:t>
      </w:r>
    </w:p>
    <w:p w14:paraId="6BE4AC99" w14:textId="77777777" w:rsidR="00190EF9" w:rsidRPr="00EF06A7" w:rsidRDefault="00190EF9" w:rsidP="00F052E2">
      <w:pPr>
        <w:pStyle w:val="B1"/>
      </w:pPr>
      <w:r w:rsidRPr="00EF06A7">
        <w:t>c)</w:t>
      </w:r>
      <w:r w:rsidRPr="00EF06A7">
        <w:tab/>
        <w:t>when transmitting the transport format indicated by each reported wideband CQI index, the average BLER for the indicated transport formats shall be greater or equal to 0.01.</w:t>
      </w:r>
    </w:p>
    <w:p w14:paraId="3EBE6D62" w14:textId="77777777" w:rsidR="00190EF9" w:rsidRPr="00EF06A7" w:rsidRDefault="00190EF9" w:rsidP="00190EF9">
      <w:pPr>
        <w:pStyle w:val="TH"/>
      </w:pPr>
      <w:r w:rsidRPr="00EF06A7">
        <w:t>Table 8.2.2.2.2.1_1.3-1: Test parameters</w:t>
      </w:r>
    </w:p>
    <w:tbl>
      <w:tblPr>
        <w:tblW w:w="6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3"/>
        <w:gridCol w:w="740"/>
        <w:gridCol w:w="524"/>
        <w:gridCol w:w="513"/>
        <w:gridCol w:w="524"/>
        <w:gridCol w:w="508"/>
      </w:tblGrid>
      <w:tr w:rsidR="00190EF9" w:rsidRPr="00EF06A7" w14:paraId="52BEE2F7"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2A770F8F"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349CBB50"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Unit</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14:paraId="7BCAC825"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3</w:t>
            </w:r>
          </w:p>
        </w:tc>
        <w:tc>
          <w:tcPr>
            <w:tcW w:w="1032" w:type="dxa"/>
            <w:gridSpan w:val="2"/>
            <w:tcBorders>
              <w:top w:val="single" w:sz="4" w:space="0" w:color="auto"/>
              <w:left w:val="single" w:sz="4" w:space="0" w:color="auto"/>
              <w:bottom w:val="single" w:sz="4" w:space="0" w:color="auto"/>
              <w:right w:val="single" w:sz="4" w:space="0" w:color="auto"/>
            </w:tcBorders>
            <w:vAlign w:val="center"/>
          </w:tcPr>
          <w:p w14:paraId="2D6D3CB6"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4</w:t>
            </w:r>
          </w:p>
        </w:tc>
      </w:tr>
      <w:tr w:rsidR="00190EF9" w:rsidRPr="00EF06A7" w14:paraId="54DD9E13"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0015F733" w14:textId="77777777" w:rsidR="00190EF9" w:rsidRPr="00EF06A7" w:rsidRDefault="00190EF9" w:rsidP="001F21A7">
            <w:pPr>
              <w:keepNext/>
              <w:keepLines/>
              <w:spacing w:after="0"/>
              <w:rPr>
                <w:rFonts w:ascii="Arial" w:hAnsi="Arial"/>
                <w:sz w:val="18"/>
              </w:rPr>
            </w:pPr>
            <w:r w:rsidRPr="00EF06A7">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B90E5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M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768A70F" w14:textId="77777777" w:rsidR="00190EF9" w:rsidRPr="00EF06A7" w:rsidRDefault="00190EF9" w:rsidP="001F21A7">
            <w:pPr>
              <w:keepNext/>
              <w:keepLines/>
              <w:spacing w:after="0"/>
              <w:jc w:val="center"/>
              <w:rPr>
                <w:rFonts w:ascii="Arial" w:hAnsi="Arial"/>
                <w:sz w:val="18"/>
              </w:rPr>
            </w:pPr>
            <w:r w:rsidRPr="00EF06A7">
              <w:rPr>
                <w:rFonts w:ascii="Arial" w:hAnsi="Arial"/>
                <w:sz w:val="18"/>
              </w:rPr>
              <w:t>50</w:t>
            </w:r>
          </w:p>
        </w:tc>
      </w:tr>
      <w:tr w:rsidR="00190EF9" w:rsidRPr="00EF06A7" w14:paraId="0D2E46ED"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5061E83" w14:textId="77777777" w:rsidR="00190EF9" w:rsidRPr="00EF06A7" w:rsidRDefault="00190EF9" w:rsidP="001F21A7">
            <w:pPr>
              <w:keepNext/>
              <w:keepLines/>
              <w:spacing w:after="0"/>
              <w:rPr>
                <w:rFonts w:ascii="Arial" w:hAnsi="Arial"/>
                <w:sz w:val="18"/>
              </w:rPr>
            </w:pPr>
            <w:r w:rsidRPr="00EF06A7">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6CD58BC" w14:textId="77777777" w:rsidR="00190EF9" w:rsidRPr="00EF06A7" w:rsidRDefault="00190EF9" w:rsidP="001F21A7">
            <w:pPr>
              <w:keepNext/>
              <w:keepLines/>
              <w:spacing w:after="0"/>
              <w:jc w:val="center"/>
              <w:rPr>
                <w:rFonts w:ascii="Arial" w:hAnsi="Arial"/>
                <w:sz w:val="18"/>
              </w:rPr>
            </w:pPr>
            <w:r w:rsidRPr="00EF06A7">
              <w:rPr>
                <w:rFonts w:ascii="Arial" w:hAnsi="Arial"/>
                <w:sz w:val="18"/>
              </w:rPr>
              <w:t>k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ED219A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20</w:t>
            </w:r>
          </w:p>
        </w:tc>
      </w:tr>
      <w:tr w:rsidR="00190EF9" w:rsidRPr="00EF06A7" w14:paraId="19162A47"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4363BB4D" w14:textId="77777777" w:rsidR="00190EF9" w:rsidRPr="00EF06A7" w:rsidRDefault="00190EF9" w:rsidP="001F21A7">
            <w:pPr>
              <w:keepNext/>
              <w:keepLines/>
              <w:spacing w:after="0"/>
              <w:rPr>
                <w:rFonts w:ascii="Arial" w:hAnsi="Arial"/>
                <w:sz w:val="18"/>
              </w:rPr>
            </w:pPr>
            <w:r w:rsidRPr="00EF06A7">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4156491"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3C0089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DD</w:t>
            </w:r>
          </w:p>
        </w:tc>
      </w:tr>
      <w:tr w:rsidR="00190EF9" w:rsidRPr="00EF06A7" w14:paraId="7D771A2A"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26099B9" w14:textId="77777777" w:rsidR="00190EF9" w:rsidRPr="00EF06A7" w:rsidRDefault="00190EF9" w:rsidP="001F21A7">
            <w:pPr>
              <w:keepNext/>
              <w:keepLines/>
              <w:spacing w:after="0"/>
              <w:rPr>
                <w:rFonts w:ascii="Arial" w:hAnsi="Arial"/>
                <w:sz w:val="18"/>
              </w:rPr>
            </w:pPr>
            <w:r w:rsidRPr="00EF06A7">
              <w:rPr>
                <w:rFonts w:ascii="Arial"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4EF5FCF6"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DF6506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FR2.120-2 Annex A.1.3</w:t>
            </w:r>
          </w:p>
        </w:tc>
      </w:tr>
      <w:tr w:rsidR="00190EF9" w:rsidRPr="00EF06A7" w14:paraId="4AB71CA4"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5D33B78A" w14:textId="77777777" w:rsidR="00190EF9" w:rsidRPr="00EF06A7" w:rsidRDefault="00190EF9" w:rsidP="001F21A7">
            <w:pPr>
              <w:keepNext/>
              <w:keepLines/>
              <w:spacing w:after="0"/>
              <w:rPr>
                <w:rFonts w:ascii="Arial" w:eastAsia="?? ??" w:hAnsi="Arial"/>
                <w:sz w:val="18"/>
              </w:rPr>
            </w:pPr>
            <w:r w:rsidRPr="00EF06A7">
              <w:rPr>
                <w:rFonts w:ascii="Arial" w:eastAsia="?? ??" w:hAnsi="Arial"/>
                <w:sz w:val="18"/>
              </w:rPr>
              <w:t xml:space="preserve"> SNR</w:t>
            </w:r>
            <w:r w:rsidRPr="00EF06A7">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1513C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 xml:space="preserve"> dB</w:t>
            </w:r>
          </w:p>
        </w:tc>
        <w:tc>
          <w:tcPr>
            <w:tcW w:w="524" w:type="dxa"/>
            <w:tcBorders>
              <w:top w:val="single" w:sz="4" w:space="0" w:color="auto"/>
              <w:left w:val="single" w:sz="4" w:space="0" w:color="auto"/>
              <w:bottom w:val="single" w:sz="4" w:space="0" w:color="auto"/>
              <w:right w:val="single" w:sz="4" w:space="0" w:color="auto"/>
            </w:tcBorders>
            <w:vAlign w:val="center"/>
          </w:tcPr>
          <w:p w14:paraId="57A3BF2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7</w:t>
            </w:r>
          </w:p>
        </w:tc>
        <w:tc>
          <w:tcPr>
            <w:tcW w:w="513" w:type="dxa"/>
            <w:tcBorders>
              <w:top w:val="single" w:sz="4" w:space="0" w:color="auto"/>
              <w:left w:val="single" w:sz="4" w:space="0" w:color="auto"/>
              <w:bottom w:val="single" w:sz="4" w:space="0" w:color="auto"/>
              <w:right w:val="single" w:sz="4" w:space="0" w:color="auto"/>
            </w:tcBorders>
            <w:vAlign w:val="center"/>
          </w:tcPr>
          <w:p w14:paraId="3FE95EE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w:t>
            </w:r>
          </w:p>
        </w:tc>
        <w:tc>
          <w:tcPr>
            <w:tcW w:w="524" w:type="dxa"/>
            <w:tcBorders>
              <w:top w:val="single" w:sz="4" w:space="0" w:color="auto"/>
              <w:left w:val="single" w:sz="4" w:space="0" w:color="auto"/>
              <w:bottom w:val="single" w:sz="4" w:space="0" w:color="auto"/>
              <w:right w:val="single" w:sz="4" w:space="0" w:color="auto"/>
            </w:tcBorders>
            <w:vAlign w:val="center"/>
          </w:tcPr>
          <w:p w14:paraId="76E9FFE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0</w:t>
            </w:r>
          </w:p>
        </w:tc>
        <w:tc>
          <w:tcPr>
            <w:tcW w:w="508" w:type="dxa"/>
            <w:tcBorders>
              <w:top w:val="single" w:sz="4" w:space="0" w:color="auto"/>
              <w:left w:val="single" w:sz="4" w:space="0" w:color="auto"/>
              <w:bottom w:val="single" w:sz="4" w:space="0" w:color="auto"/>
              <w:right w:val="single" w:sz="4" w:space="0" w:color="auto"/>
            </w:tcBorders>
            <w:vAlign w:val="center"/>
          </w:tcPr>
          <w:p w14:paraId="0A0A5DA4"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1</w:t>
            </w:r>
          </w:p>
        </w:tc>
      </w:tr>
      <w:tr w:rsidR="00190EF9" w:rsidRPr="00EF06A7" w14:paraId="798E41FC"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DD2A507" w14:textId="77777777" w:rsidR="00190EF9" w:rsidRPr="00EF06A7" w:rsidRDefault="00190EF9" w:rsidP="001F21A7">
            <w:pPr>
              <w:keepNext/>
              <w:keepLines/>
              <w:spacing w:after="0"/>
              <w:rPr>
                <w:rFonts w:ascii="Arial" w:hAnsi="Arial"/>
                <w:sz w:val="18"/>
              </w:rPr>
            </w:pPr>
            <w:r w:rsidRPr="00EF06A7">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511FB7F"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DEA1E0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DLA30-35</w:t>
            </w:r>
          </w:p>
        </w:tc>
      </w:tr>
      <w:tr w:rsidR="00190EF9" w:rsidRPr="00EF06A7" w14:paraId="3AC87B7B"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1866C23" w14:textId="77777777" w:rsidR="00190EF9" w:rsidRPr="00EF06A7" w:rsidRDefault="00190EF9" w:rsidP="001F21A7">
            <w:pPr>
              <w:keepNext/>
              <w:keepLines/>
              <w:spacing w:after="0"/>
              <w:rPr>
                <w:rFonts w:ascii="Arial" w:hAnsi="Arial"/>
                <w:sz w:val="18"/>
              </w:rPr>
            </w:pPr>
            <w:r w:rsidRPr="00EF06A7">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CEF63D6"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6D602E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2</w:t>
            </w:r>
          </w:p>
          <w:p w14:paraId="5B39283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ULA High</w:t>
            </w:r>
          </w:p>
        </w:tc>
      </w:tr>
      <w:tr w:rsidR="00190EF9" w:rsidRPr="00EF06A7" w14:paraId="5AF4412E"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3835EBAF" w14:textId="77777777" w:rsidR="00190EF9" w:rsidRPr="00EF06A7" w:rsidRDefault="00190EF9" w:rsidP="001F21A7">
            <w:pPr>
              <w:keepNext/>
              <w:keepLines/>
              <w:spacing w:after="0"/>
              <w:rPr>
                <w:rFonts w:ascii="Arial" w:hAnsi="Arial"/>
                <w:sz w:val="18"/>
              </w:rPr>
            </w:pPr>
            <w:r w:rsidRPr="00EF06A7">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79F75CA"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B76785D" w14:textId="77777777" w:rsidR="00190EF9" w:rsidRPr="00EF06A7" w:rsidRDefault="00190EF9" w:rsidP="001F21A7">
            <w:pPr>
              <w:keepNext/>
              <w:keepLines/>
              <w:spacing w:after="0"/>
              <w:jc w:val="center"/>
              <w:rPr>
                <w:rFonts w:ascii="Arial" w:hAnsi="Arial" w:cs="Arial"/>
                <w:sz w:val="18"/>
                <w:szCs w:val="18"/>
              </w:rPr>
            </w:pPr>
            <w:r w:rsidRPr="00EF06A7">
              <w:rPr>
                <w:rFonts w:ascii="Arial" w:hAnsi="Arial" w:cs="Arial"/>
                <w:sz w:val="18"/>
                <w:szCs w:val="18"/>
              </w:rPr>
              <w:t>As specified in Annex B.4.1</w:t>
            </w:r>
          </w:p>
        </w:tc>
      </w:tr>
      <w:tr w:rsidR="00190EF9" w:rsidRPr="00EF06A7" w14:paraId="0F14ABCB" w14:textId="77777777" w:rsidTr="001F21A7">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677560CB" w14:textId="77777777" w:rsidR="00190EF9" w:rsidRPr="00EF06A7" w:rsidRDefault="00190EF9" w:rsidP="001F21A7">
            <w:pPr>
              <w:keepNext/>
              <w:keepLines/>
              <w:spacing w:after="0"/>
              <w:rPr>
                <w:rFonts w:ascii="Arial" w:hAnsi="Arial"/>
                <w:sz w:val="18"/>
              </w:rPr>
            </w:pPr>
            <w:r w:rsidRPr="00EF06A7">
              <w:rPr>
                <w:rFonts w:ascii="Arial" w:hAnsi="Arial"/>
                <w:sz w:val="18"/>
              </w:rPr>
              <w:t>ZP CSI-RS configura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D0F38D8" w14:textId="77777777" w:rsidR="00190EF9" w:rsidRPr="00EF06A7" w:rsidRDefault="00190EF9" w:rsidP="001F21A7">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C047BED"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3131B8D"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Periodic</w:t>
            </w:r>
          </w:p>
        </w:tc>
      </w:tr>
      <w:tr w:rsidR="00190EF9" w:rsidRPr="00EF06A7" w14:paraId="32015E04" w14:textId="77777777" w:rsidTr="001F21A7">
        <w:trPr>
          <w:trHeight w:val="70"/>
          <w:jc w:val="center"/>
        </w:trPr>
        <w:tc>
          <w:tcPr>
            <w:tcW w:w="1196" w:type="dxa"/>
            <w:vMerge/>
            <w:tcBorders>
              <w:left w:val="single" w:sz="4" w:space="0" w:color="auto"/>
              <w:right w:val="single" w:sz="4" w:space="0" w:color="auto"/>
            </w:tcBorders>
            <w:vAlign w:val="center"/>
            <w:hideMark/>
          </w:tcPr>
          <w:p w14:paraId="270F4DBC"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125FE9D" w14:textId="77777777" w:rsidR="00190EF9" w:rsidRPr="00EF06A7" w:rsidRDefault="00190EF9"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A5944A"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036D11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4</w:t>
            </w:r>
          </w:p>
        </w:tc>
      </w:tr>
      <w:tr w:rsidR="00190EF9" w:rsidRPr="00EF06A7" w14:paraId="0AE9688F" w14:textId="77777777" w:rsidTr="001F21A7">
        <w:trPr>
          <w:trHeight w:val="70"/>
          <w:jc w:val="center"/>
        </w:trPr>
        <w:tc>
          <w:tcPr>
            <w:tcW w:w="1196" w:type="dxa"/>
            <w:vMerge/>
            <w:tcBorders>
              <w:left w:val="single" w:sz="4" w:space="0" w:color="auto"/>
              <w:right w:val="single" w:sz="4" w:space="0" w:color="auto"/>
            </w:tcBorders>
            <w:vAlign w:val="center"/>
            <w:hideMark/>
          </w:tcPr>
          <w:p w14:paraId="79808B6D"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371DBD8" w14:textId="77777777" w:rsidR="00190EF9" w:rsidRPr="00EF06A7" w:rsidRDefault="00190EF9" w:rsidP="001F21A7">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20BC210"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820BC6D"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FD-CDM2</w:t>
            </w:r>
          </w:p>
        </w:tc>
      </w:tr>
      <w:tr w:rsidR="00190EF9" w:rsidRPr="00EF06A7" w14:paraId="7F9FB645" w14:textId="77777777" w:rsidTr="001F21A7">
        <w:trPr>
          <w:trHeight w:val="70"/>
          <w:jc w:val="center"/>
        </w:trPr>
        <w:tc>
          <w:tcPr>
            <w:tcW w:w="1196" w:type="dxa"/>
            <w:vMerge/>
            <w:tcBorders>
              <w:left w:val="single" w:sz="4" w:space="0" w:color="auto"/>
              <w:right w:val="single" w:sz="4" w:space="0" w:color="auto"/>
            </w:tcBorders>
            <w:vAlign w:val="center"/>
            <w:hideMark/>
          </w:tcPr>
          <w:p w14:paraId="375CE9F3"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287EB5E" w14:textId="77777777" w:rsidR="00190EF9" w:rsidRPr="00EF06A7" w:rsidRDefault="00190EF9" w:rsidP="001F21A7">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35D31B1"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948242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0D28DA82" w14:textId="77777777" w:rsidTr="001F21A7">
        <w:trPr>
          <w:trHeight w:val="70"/>
          <w:jc w:val="center"/>
        </w:trPr>
        <w:tc>
          <w:tcPr>
            <w:tcW w:w="1196" w:type="dxa"/>
            <w:vMerge/>
            <w:tcBorders>
              <w:left w:val="single" w:sz="4" w:space="0" w:color="auto"/>
              <w:right w:val="single" w:sz="4" w:space="0" w:color="auto"/>
            </w:tcBorders>
            <w:vAlign w:val="center"/>
            <w:hideMark/>
          </w:tcPr>
          <w:p w14:paraId="2D20678F"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F31A167" w14:textId="77777777" w:rsidR="00190EF9" w:rsidRPr="00EF06A7" w:rsidRDefault="00190EF9"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E09DF0F"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BBF18D8"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w:t>
            </w:r>
          </w:p>
        </w:tc>
      </w:tr>
      <w:tr w:rsidR="00190EF9" w:rsidRPr="00EF06A7" w14:paraId="11BD3827" w14:textId="77777777" w:rsidTr="001F21A7">
        <w:trPr>
          <w:trHeight w:val="70"/>
          <w:jc w:val="center"/>
        </w:trPr>
        <w:tc>
          <w:tcPr>
            <w:tcW w:w="1196" w:type="dxa"/>
            <w:vMerge/>
            <w:tcBorders>
              <w:left w:val="single" w:sz="4" w:space="0" w:color="auto"/>
              <w:right w:val="single" w:sz="4" w:space="0" w:color="auto"/>
            </w:tcBorders>
            <w:vAlign w:val="center"/>
            <w:hideMark/>
          </w:tcPr>
          <w:p w14:paraId="73535E01"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04A2FB7" w14:textId="77777777" w:rsidR="00190EF9" w:rsidRPr="00EF06A7" w:rsidRDefault="00190EF9"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157A4A"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801378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w:t>
            </w:r>
          </w:p>
        </w:tc>
      </w:tr>
      <w:tr w:rsidR="00190EF9" w:rsidRPr="00EF06A7" w14:paraId="1302180B" w14:textId="77777777" w:rsidTr="001F21A7">
        <w:trPr>
          <w:trHeight w:val="70"/>
          <w:jc w:val="center"/>
        </w:trPr>
        <w:tc>
          <w:tcPr>
            <w:tcW w:w="1196" w:type="dxa"/>
            <w:vMerge/>
            <w:tcBorders>
              <w:left w:val="single" w:sz="4" w:space="0" w:color="auto"/>
              <w:right w:val="single" w:sz="4" w:space="0" w:color="auto"/>
            </w:tcBorders>
            <w:vAlign w:val="center"/>
            <w:hideMark/>
          </w:tcPr>
          <w:p w14:paraId="231FE36C"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9646301" w14:textId="77777777" w:rsidR="00190EF9" w:rsidRPr="00EF06A7" w:rsidRDefault="00190EF9" w:rsidP="001F21A7">
            <w:pPr>
              <w:keepNext/>
              <w:keepLines/>
              <w:spacing w:after="0"/>
              <w:rPr>
                <w:rFonts w:ascii="Arial" w:hAnsi="Arial"/>
                <w:sz w:val="18"/>
              </w:rPr>
            </w:pPr>
            <w:r w:rsidRPr="00EF06A7">
              <w:rPr>
                <w:rFonts w:ascii="Arial" w:hAnsi="Arial"/>
                <w:sz w:val="18"/>
              </w:rPr>
              <w:t>CSI-RS</w:t>
            </w:r>
          </w:p>
          <w:p w14:paraId="3B36DCC1"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2BFA53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D32054C"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1</w:t>
            </w:r>
          </w:p>
        </w:tc>
      </w:tr>
      <w:tr w:rsidR="00190EF9" w:rsidRPr="00EF06A7" w14:paraId="312B3D7F" w14:textId="77777777" w:rsidTr="001F21A7">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26112E5" w14:textId="77777777" w:rsidR="00190EF9" w:rsidRPr="00EF06A7" w:rsidRDefault="00190EF9" w:rsidP="001F21A7">
            <w:pPr>
              <w:keepNext/>
              <w:keepLines/>
              <w:spacing w:after="0"/>
              <w:rPr>
                <w:rFonts w:ascii="Arial" w:hAnsi="Arial"/>
                <w:sz w:val="18"/>
              </w:rPr>
            </w:pPr>
            <w:r w:rsidRPr="00EF06A7">
              <w:rPr>
                <w:rFonts w:ascii="Arial" w:hAnsi="Arial"/>
                <w:sz w:val="18"/>
              </w:rPr>
              <w:t>NZP CSI-RS for CSI acquisition</w:t>
            </w: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11EBE2B" w14:textId="77777777" w:rsidR="00190EF9" w:rsidRPr="00EF06A7" w:rsidRDefault="00190EF9" w:rsidP="001F21A7">
            <w:pPr>
              <w:keepNext/>
              <w:keepLines/>
              <w:spacing w:after="0"/>
              <w:rPr>
                <w:rFonts w:ascii="Arial" w:hAnsi="Arial"/>
                <w:sz w:val="18"/>
              </w:rPr>
            </w:pPr>
            <w:r w:rsidRPr="00EF06A7">
              <w:rPr>
                <w:rFonts w:ascii="Arial"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37275CD"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91E0ED2"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Aperiodic</w:t>
            </w:r>
          </w:p>
        </w:tc>
      </w:tr>
      <w:tr w:rsidR="00190EF9" w:rsidRPr="00EF06A7" w14:paraId="7F26E1C9" w14:textId="77777777" w:rsidTr="001F21A7">
        <w:trPr>
          <w:trHeight w:val="70"/>
          <w:jc w:val="center"/>
        </w:trPr>
        <w:tc>
          <w:tcPr>
            <w:tcW w:w="1196" w:type="dxa"/>
            <w:vMerge/>
            <w:tcBorders>
              <w:left w:val="single" w:sz="4" w:space="0" w:color="auto"/>
              <w:right w:val="single" w:sz="4" w:space="0" w:color="auto"/>
            </w:tcBorders>
            <w:vAlign w:val="center"/>
          </w:tcPr>
          <w:p w14:paraId="62E2F53F"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7E74FFF" w14:textId="77777777" w:rsidR="00190EF9" w:rsidRPr="00EF06A7" w:rsidRDefault="00190EF9"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FF4C8DF"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CCAE7AF"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w:t>
            </w:r>
          </w:p>
        </w:tc>
      </w:tr>
      <w:tr w:rsidR="00190EF9" w:rsidRPr="00EF06A7" w14:paraId="04BF7EE2" w14:textId="77777777" w:rsidTr="001F21A7">
        <w:trPr>
          <w:trHeight w:val="70"/>
          <w:jc w:val="center"/>
        </w:trPr>
        <w:tc>
          <w:tcPr>
            <w:tcW w:w="1196" w:type="dxa"/>
            <w:vMerge/>
            <w:tcBorders>
              <w:left w:val="single" w:sz="4" w:space="0" w:color="auto"/>
              <w:right w:val="single" w:sz="4" w:space="0" w:color="auto"/>
            </w:tcBorders>
            <w:vAlign w:val="center"/>
            <w:hideMark/>
          </w:tcPr>
          <w:p w14:paraId="11B0EB96"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B4A8DDE" w14:textId="77777777" w:rsidR="00190EF9" w:rsidRPr="00EF06A7" w:rsidRDefault="00190EF9" w:rsidP="001F21A7">
            <w:pPr>
              <w:keepNext/>
              <w:keepLines/>
              <w:spacing w:after="0"/>
              <w:rPr>
                <w:rFonts w:ascii="Arial" w:hAnsi="Arial"/>
                <w:sz w:val="18"/>
              </w:rPr>
            </w:pPr>
            <w:r w:rsidRPr="00EF06A7">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6315638"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DC54A48"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fd-CDM2</w:t>
            </w:r>
          </w:p>
        </w:tc>
      </w:tr>
      <w:tr w:rsidR="00190EF9" w:rsidRPr="00EF06A7" w14:paraId="5D7451D6" w14:textId="77777777" w:rsidTr="001F21A7">
        <w:trPr>
          <w:trHeight w:val="70"/>
          <w:jc w:val="center"/>
        </w:trPr>
        <w:tc>
          <w:tcPr>
            <w:tcW w:w="1196" w:type="dxa"/>
            <w:vMerge/>
            <w:tcBorders>
              <w:left w:val="single" w:sz="4" w:space="0" w:color="auto"/>
              <w:right w:val="single" w:sz="4" w:space="0" w:color="auto"/>
            </w:tcBorders>
            <w:vAlign w:val="center"/>
            <w:hideMark/>
          </w:tcPr>
          <w:p w14:paraId="41734598"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41B979" w14:textId="77777777" w:rsidR="00190EF9" w:rsidRPr="00EF06A7" w:rsidRDefault="00190EF9" w:rsidP="001F21A7">
            <w:pPr>
              <w:keepNext/>
              <w:keepLines/>
              <w:spacing w:after="0"/>
              <w:rPr>
                <w:rFonts w:ascii="Arial" w:hAnsi="Arial"/>
                <w:sz w:val="18"/>
              </w:rPr>
            </w:pPr>
            <w:r w:rsidRPr="00EF06A7">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A754E52"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14A60E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62D105FF" w14:textId="77777777" w:rsidTr="001F21A7">
        <w:trPr>
          <w:trHeight w:val="70"/>
          <w:jc w:val="center"/>
        </w:trPr>
        <w:tc>
          <w:tcPr>
            <w:tcW w:w="1196" w:type="dxa"/>
            <w:vMerge/>
            <w:tcBorders>
              <w:left w:val="single" w:sz="4" w:space="0" w:color="auto"/>
              <w:right w:val="single" w:sz="4" w:space="0" w:color="auto"/>
            </w:tcBorders>
            <w:vAlign w:val="center"/>
            <w:hideMark/>
          </w:tcPr>
          <w:p w14:paraId="5274695D" w14:textId="77777777" w:rsidR="00190EF9" w:rsidRPr="00EF06A7" w:rsidRDefault="00190EF9" w:rsidP="001F21A7">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6FB00D5" w14:textId="77777777" w:rsidR="00190EF9" w:rsidRPr="00EF06A7" w:rsidRDefault="00190EF9"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65BC25E"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93C8BE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6</w:t>
            </w:r>
          </w:p>
        </w:tc>
      </w:tr>
      <w:tr w:rsidR="00190EF9" w:rsidRPr="00EF06A7" w14:paraId="50FFF7EC" w14:textId="77777777" w:rsidTr="001F21A7">
        <w:trPr>
          <w:trHeight w:val="70"/>
          <w:jc w:val="center"/>
        </w:trPr>
        <w:tc>
          <w:tcPr>
            <w:tcW w:w="1196" w:type="dxa"/>
            <w:vMerge/>
            <w:tcBorders>
              <w:left w:val="single" w:sz="4" w:space="0" w:color="auto"/>
              <w:right w:val="single" w:sz="4" w:space="0" w:color="auto"/>
            </w:tcBorders>
            <w:vAlign w:val="center"/>
            <w:hideMark/>
          </w:tcPr>
          <w:p w14:paraId="07DFEDFE"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4B9E165" w14:textId="77777777" w:rsidR="00190EF9" w:rsidRPr="00EF06A7" w:rsidRDefault="00190EF9"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08BB67"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C0A44D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w:t>
            </w:r>
          </w:p>
        </w:tc>
      </w:tr>
      <w:tr w:rsidR="00190EF9" w:rsidRPr="00EF06A7" w14:paraId="31B30DCB" w14:textId="77777777" w:rsidTr="001F21A7">
        <w:trPr>
          <w:trHeight w:val="70"/>
          <w:jc w:val="center"/>
        </w:trPr>
        <w:tc>
          <w:tcPr>
            <w:tcW w:w="1196" w:type="dxa"/>
            <w:vMerge/>
            <w:tcBorders>
              <w:left w:val="single" w:sz="4" w:space="0" w:color="auto"/>
              <w:right w:val="single" w:sz="4" w:space="0" w:color="auto"/>
            </w:tcBorders>
            <w:vAlign w:val="center"/>
          </w:tcPr>
          <w:p w14:paraId="06D6F054"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CE86F3" w14:textId="77777777" w:rsidR="00190EF9" w:rsidRPr="00EF06A7" w:rsidRDefault="00190EF9" w:rsidP="001F21A7">
            <w:pPr>
              <w:keepNext/>
              <w:keepLines/>
              <w:spacing w:after="0"/>
              <w:rPr>
                <w:rFonts w:ascii="Arial" w:hAnsi="Arial"/>
                <w:sz w:val="18"/>
              </w:rPr>
            </w:pPr>
            <w:r w:rsidRPr="00EF06A7">
              <w:rPr>
                <w:rFonts w:ascii="Arial" w:hAnsi="Arial"/>
                <w:sz w:val="18"/>
              </w:rPr>
              <w:t>NZP CSI-RS-timeConfig</w:t>
            </w:r>
          </w:p>
          <w:p w14:paraId="541C2092"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61A6A7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E73208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ot configured</w:t>
            </w:r>
          </w:p>
        </w:tc>
      </w:tr>
      <w:tr w:rsidR="00190EF9" w:rsidRPr="00EF06A7" w14:paraId="026190DF" w14:textId="77777777" w:rsidTr="001F21A7">
        <w:trPr>
          <w:trHeight w:val="70"/>
          <w:jc w:val="center"/>
        </w:trPr>
        <w:tc>
          <w:tcPr>
            <w:tcW w:w="1196" w:type="dxa"/>
            <w:vMerge/>
            <w:tcBorders>
              <w:left w:val="single" w:sz="4" w:space="0" w:color="auto"/>
              <w:bottom w:val="single" w:sz="4" w:space="0" w:color="auto"/>
              <w:right w:val="single" w:sz="4" w:space="0" w:color="auto"/>
            </w:tcBorders>
            <w:vAlign w:val="center"/>
          </w:tcPr>
          <w:p w14:paraId="3D24F42C"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DB80424" w14:textId="77777777" w:rsidR="00190EF9" w:rsidRPr="00EF06A7" w:rsidRDefault="00190EF9" w:rsidP="001F21A7">
            <w:pPr>
              <w:keepNext/>
              <w:keepLines/>
              <w:spacing w:after="0"/>
              <w:rPr>
                <w:rFonts w:ascii="Arial" w:hAnsi="Arial"/>
                <w:sz w:val="18"/>
              </w:rPr>
            </w:pPr>
            <w:r w:rsidRPr="00EF06A7">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783AFD9"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1FDD85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0</w:t>
            </w:r>
          </w:p>
        </w:tc>
      </w:tr>
      <w:tr w:rsidR="00190EF9" w:rsidRPr="00EF06A7" w14:paraId="34DA4D1C" w14:textId="77777777" w:rsidTr="001F21A7">
        <w:trPr>
          <w:trHeight w:val="70"/>
          <w:jc w:val="center"/>
        </w:trPr>
        <w:tc>
          <w:tcPr>
            <w:tcW w:w="1196" w:type="dxa"/>
            <w:vMerge w:val="restart"/>
            <w:tcBorders>
              <w:left w:val="single" w:sz="4" w:space="0" w:color="auto"/>
              <w:right w:val="single" w:sz="4" w:space="0" w:color="auto"/>
            </w:tcBorders>
            <w:vAlign w:val="center"/>
          </w:tcPr>
          <w:p w14:paraId="73FF79E0" w14:textId="77777777" w:rsidR="00190EF9" w:rsidRPr="00EF06A7" w:rsidRDefault="00190EF9" w:rsidP="001F21A7">
            <w:pPr>
              <w:keepNext/>
              <w:keepLines/>
              <w:spacing w:after="0"/>
              <w:rPr>
                <w:rFonts w:ascii="Arial" w:hAnsi="Arial"/>
                <w:sz w:val="18"/>
              </w:rPr>
            </w:pPr>
            <w:r w:rsidRPr="00EF06A7">
              <w:rPr>
                <w:rFonts w:ascii="Arial"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2AF3866D" w14:textId="77777777" w:rsidR="00190EF9" w:rsidRPr="00EF06A7" w:rsidRDefault="00190EF9" w:rsidP="001F21A7">
            <w:pPr>
              <w:keepNext/>
              <w:keepLines/>
              <w:spacing w:after="0"/>
              <w:rPr>
                <w:rFonts w:ascii="Arial" w:hAnsi="Arial"/>
                <w:sz w:val="18"/>
              </w:rPr>
            </w:pPr>
            <w:r w:rsidRPr="00EF06A7">
              <w:rPr>
                <w:rFonts w:ascii="Arial" w:hAnsi="Arial" w:cs="Arial"/>
                <w:sz w:val="18"/>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B78BFC4"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2619693" w14:textId="77777777" w:rsidR="00190EF9" w:rsidRPr="00EF06A7" w:rsidRDefault="00190EF9" w:rsidP="001F21A7">
            <w:pPr>
              <w:keepNext/>
              <w:keepLines/>
              <w:spacing w:after="0"/>
              <w:jc w:val="center"/>
              <w:rPr>
                <w:rFonts w:ascii="Arial" w:hAnsi="Arial"/>
                <w:sz w:val="18"/>
              </w:rPr>
            </w:pPr>
            <w:r w:rsidRPr="00EF06A7">
              <w:rPr>
                <w:rFonts w:ascii="Arial" w:hAnsi="Arial" w:cs="Arial"/>
                <w:sz w:val="18"/>
              </w:rPr>
              <w:t>Aperiodic</w:t>
            </w:r>
          </w:p>
        </w:tc>
      </w:tr>
      <w:tr w:rsidR="00190EF9" w:rsidRPr="00EF06A7" w14:paraId="32F06A0C" w14:textId="77777777" w:rsidTr="001F21A7">
        <w:trPr>
          <w:trHeight w:val="70"/>
          <w:jc w:val="center"/>
        </w:trPr>
        <w:tc>
          <w:tcPr>
            <w:tcW w:w="1196" w:type="dxa"/>
            <w:vMerge/>
            <w:tcBorders>
              <w:left w:val="single" w:sz="4" w:space="0" w:color="auto"/>
              <w:right w:val="single" w:sz="4" w:space="0" w:color="auto"/>
            </w:tcBorders>
            <w:vAlign w:val="center"/>
            <w:hideMark/>
          </w:tcPr>
          <w:p w14:paraId="35CCFE7E"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44C0104" w14:textId="77777777" w:rsidR="00190EF9" w:rsidRPr="00EF06A7" w:rsidRDefault="00190EF9" w:rsidP="001F21A7">
            <w:pPr>
              <w:keepNext/>
              <w:keepLines/>
              <w:spacing w:after="0"/>
              <w:rPr>
                <w:rFonts w:ascii="Arial" w:hAnsi="Arial"/>
                <w:sz w:val="18"/>
              </w:rPr>
            </w:pPr>
            <w:r w:rsidRPr="00EF06A7">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2CFB6BE"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5A26B0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55D10989" w14:textId="77777777" w:rsidTr="001F21A7">
        <w:trPr>
          <w:trHeight w:val="70"/>
          <w:jc w:val="center"/>
        </w:trPr>
        <w:tc>
          <w:tcPr>
            <w:tcW w:w="1196" w:type="dxa"/>
            <w:vMerge/>
            <w:tcBorders>
              <w:left w:val="single" w:sz="4" w:space="0" w:color="auto"/>
              <w:right w:val="single" w:sz="4" w:space="0" w:color="auto"/>
            </w:tcBorders>
            <w:vAlign w:val="center"/>
            <w:hideMark/>
          </w:tcPr>
          <w:p w14:paraId="4C210FEC"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2B6CA81A" w14:textId="77777777" w:rsidR="00190EF9" w:rsidRPr="00EF06A7" w:rsidRDefault="00190EF9" w:rsidP="001F21A7">
            <w:pPr>
              <w:keepNext/>
              <w:keepLines/>
              <w:spacing w:after="0"/>
              <w:rPr>
                <w:rFonts w:ascii="Arial" w:hAnsi="Arial"/>
                <w:sz w:val="18"/>
              </w:rPr>
            </w:pPr>
            <w:r w:rsidRPr="00EF06A7">
              <w:rPr>
                <w:rFonts w:ascii="Arial" w:hAnsi="Arial"/>
                <w:sz w:val="18"/>
              </w:rPr>
              <w:t>CSI-IM Resource Mapping</w:t>
            </w:r>
          </w:p>
          <w:p w14:paraId="0279BF59" w14:textId="77777777" w:rsidR="00190EF9" w:rsidRPr="00EF06A7" w:rsidRDefault="00190EF9" w:rsidP="001F21A7">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AE5AE7"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2E211C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 13)</w:t>
            </w:r>
          </w:p>
        </w:tc>
      </w:tr>
      <w:tr w:rsidR="00190EF9" w:rsidRPr="00EF06A7" w14:paraId="3AAAC059" w14:textId="77777777" w:rsidTr="001F21A7">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F67AB7A" w14:textId="77777777" w:rsidR="00190EF9" w:rsidRPr="00EF06A7" w:rsidRDefault="00190EF9" w:rsidP="001F21A7">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572A57F0" w14:textId="77777777" w:rsidR="00190EF9" w:rsidRPr="00EF06A7" w:rsidRDefault="00190EF9" w:rsidP="001F21A7">
            <w:pPr>
              <w:keepNext/>
              <w:keepLines/>
              <w:spacing w:after="0"/>
              <w:rPr>
                <w:rFonts w:ascii="Arial" w:hAnsi="Arial"/>
                <w:sz w:val="18"/>
              </w:rPr>
            </w:pPr>
            <w:r w:rsidRPr="00EF06A7">
              <w:rPr>
                <w:rFonts w:ascii="Arial" w:hAnsi="Arial"/>
                <w:sz w:val="18"/>
              </w:rPr>
              <w:t>CSI-IM timeConfig</w:t>
            </w:r>
          </w:p>
          <w:p w14:paraId="0E7C6C41"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651B9D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852C70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ot configured</w:t>
            </w:r>
          </w:p>
        </w:tc>
      </w:tr>
      <w:tr w:rsidR="00190EF9" w:rsidRPr="00EF06A7" w14:paraId="732A39BF" w14:textId="77777777" w:rsidTr="001F21A7">
        <w:trPr>
          <w:trHeight w:val="253"/>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43A1D785" w14:textId="77777777" w:rsidR="00190EF9" w:rsidRPr="00EF06A7" w:rsidRDefault="00190EF9" w:rsidP="001F21A7">
            <w:pPr>
              <w:keepNext/>
              <w:keepLines/>
              <w:spacing w:after="0"/>
              <w:rPr>
                <w:rFonts w:ascii="Arial" w:hAnsi="Arial"/>
                <w:sz w:val="18"/>
              </w:rPr>
            </w:pPr>
            <w:r w:rsidRPr="00EF06A7">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2D5E435"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2A08564"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Aperiodic</w:t>
            </w:r>
          </w:p>
        </w:tc>
      </w:tr>
      <w:tr w:rsidR="00190EF9" w:rsidRPr="00EF06A7" w14:paraId="66BE0D18"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5F64E39" w14:textId="77777777" w:rsidR="00190EF9" w:rsidRPr="00EF06A7" w:rsidRDefault="00190EF9" w:rsidP="001F21A7">
            <w:pPr>
              <w:keepNext/>
              <w:keepLines/>
              <w:spacing w:after="0"/>
              <w:rPr>
                <w:rFonts w:ascii="Arial" w:hAnsi="Arial"/>
                <w:sz w:val="18"/>
              </w:rPr>
            </w:pPr>
            <w:r w:rsidRPr="00EF06A7">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523A1AB"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2FE097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able 2</w:t>
            </w:r>
          </w:p>
        </w:tc>
      </w:tr>
      <w:tr w:rsidR="00190EF9" w:rsidRPr="00EF06A7" w14:paraId="0E25C913"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4093D05" w14:textId="77777777" w:rsidR="00190EF9" w:rsidRPr="00EF06A7" w:rsidRDefault="00190EF9" w:rsidP="001F21A7">
            <w:pPr>
              <w:keepNext/>
              <w:keepLines/>
              <w:spacing w:after="0"/>
              <w:rPr>
                <w:rFonts w:ascii="Arial" w:hAnsi="Arial"/>
                <w:sz w:val="18"/>
              </w:rPr>
            </w:pPr>
            <w:r w:rsidRPr="00EF06A7">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1176B77F"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26A2BFA"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cri-RI-PMI-CQI</w:t>
            </w:r>
          </w:p>
        </w:tc>
      </w:tr>
      <w:tr w:rsidR="00190EF9" w:rsidRPr="00EF06A7" w14:paraId="3CC8B3A3"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A9F9AAB" w14:textId="77777777" w:rsidR="00190EF9" w:rsidRPr="00EF06A7" w:rsidRDefault="00190EF9" w:rsidP="001F21A7">
            <w:pPr>
              <w:keepNext/>
              <w:keepLines/>
              <w:spacing w:after="0"/>
              <w:rPr>
                <w:rFonts w:ascii="Arial" w:hAnsi="Arial"/>
                <w:sz w:val="18"/>
              </w:rPr>
            </w:pPr>
            <w:r w:rsidRPr="00EF06A7">
              <w:rPr>
                <w:rFonts w:ascii="Arial"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7FD77E0"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1EC997B"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1C018BA5"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AA057A4" w14:textId="77777777" w:rsidR="00190EF9" w:rsidRPr="00EF06A7" w:rsidRDefault="00190EF9" w:rsidP="001F21A7">
            <w:pPr>
              <w:keepNext/>
              <w:keepLines/>
              <w:spacing w:after="0"/>
              <w:rPr>
                <w:rFonts w:ascii="Arial" w:hAnsi="Arial"/>
                <w:sz w:val="18"/>
              </w:rPr>
            </w:pPr>
            <w:r w:rsidRPr="00EF06A7">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44F3034"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1CF91E06"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4570D0E5"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2570D04" w14:textId="77777777" w:rsidR="00190EF9" w:rsidRPr="00EF06A7" w:rsidRDefault="00190EF9" w:rsidP="001F21A7">
            <w:pPr>
              <w:keepNext/>
              <w:keepLines/>
              <w:spacing w:after="0"/>
              <w:rPr>
                <w:rFonts w:ascii="Arial" w:hAnsi="Arial"/>
                <w:sz w:val="18"/>
              </w:rPr>
            </w:pPr>
            <w:r w:rsidRPr="00EF06A7">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9AFE49"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51A1A54"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Wideband</w:t>
            </w:r>
          </w:p>
        </w:tc>
      </w:tr>
      <w:tr w:rsidR="00190EF9" w:rsidRPr="00EF06A7" w14:paraId="350BB317"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40ACCDE" w14:textId="77777777" w:rsidR="00190EF9" w:rsidRPr="00EF06A7" w:rsidRDefault="00190EF9" w:rsidP="001F21A7">
            <w:pPr>
              <w:keepNext/>
              <w:keepLines/>
              <w:spacing w:after="0"/>
              <w:rPr>
                <w:rFonts w:ascii="Arial" w:hAnsi="Arial"/>
                <w:sz w:val="18"/>
              </w:rPr>
            </w:pPr>
            <w:r w:rsidRPr="00EF06A7">
              <w:rPr>
                <w:rFonts w:ascii="Arial" w:hAnsi="Arial"/>
                <w:sz w:val="18"/>
              </w:rPr>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7D6214CC"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6C4C022"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Wideband</w:t>
            </w:r>
          </w:p>
        </w:tc>
      </w:tr>
      <w:tr w:rsidR="00190EF9" w:rsidRPr="00EF06A7" w14:paraId="69BC9821"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CE251EC" w14:textId="77777777" w:rsidR="00190EF9" w:rsidRPr="00EF06A7" w:rsidRDefault="00190EF9" w:rsidP="001F21A7">
            <w:pPr>
              <w:keepNext/>
              <w:keepLines/>
              <w:spacing w:after="0"/>
              <w:rPr>
                <w:rFonts w:ascii="Arial" w:hAnsi="Arial"/>
                <w:sz w:val="18"/>
              </w:rPr>
            </w:pPr>
            <w:r w:rsidRPr="00EF06A7">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16D990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RB</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494C0FD"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w:t>
            </w:r>
          </w:p>
        </w:tc>
      </w:tr>
      <w:tr w:rsidR="00190EF9" w:rsidRPr="00EF06A7" w14:paraId="2F2309D2"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3250B40" w14:textId="77777777" w:rsidR="00190EF9" w:rsidRPr="00EF06A7" w:rsidRDefault="00190EF9" w:rsidP="001F21A7">
            <w:pPr>
              <w:keepNext/>
              <w:keepLines/>
              <w:spacing w:after="0"/>
              <w:rPr>
                <w:rFonts w:ascii="Arial" w:hAnsi="Arial"/>
                <w:sz w:val="18"/>
              </w:rPr>
            </w:pPr>
            <w:r w:rsidRPr="00EF06A7">
              <w:rPr>
                <w:rFonts w:ascii="Arial"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3F2D40E2"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61F0581" w14:textId="33C14E6F" w:rsidR="00190EF9" w:rsidRPr="00EF06A7" w:rsidRDefault="00190EF9" w:rsidP="001F21A7">
            <w:pPr>
              <w:keepNext/>
              <w:keepLines/>
              <w:spacing w:after="0"/>
              <w:jc w:val="center"/>
              <w:rPr>
                <w:rFonts w:ascii="Arial" w:hAnsi="Arial"/>
                <w:sz w:val="18"/>
              </w:rPr>
            </w:pPr>
            <w:r w:rsidRPr="00EF06A7">
              <w:rPr>
                <w:rFonts w:ascii="Arial" w:hAnsi="Arial"/>
                <w:sz w:val="18"/>
              </w:rPr>
              <w:t>1111</w:t>
            </w:r>
          </w:p>
        </w:tc>
      </w:tr>
      <w:tr w:rsidR="00190EF9" w:rsidRPr="00EF06A7" w14:paraId="601A0F77"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E3C7C9A" w14:textId="77777777" w:rsidR="00190EF9" w:rsidRPr="00EF06A7" w:rsidRDefault="00190EF9" w:rsidP="001F21A7">
            <w:pPr>
              <w:keepNext/>
              <w:keepLines/>
              <w:spacing w:after="0"/>
              <w:rPr>
                <w:rFonts w:ascii="Arial" w:hAnsi="Arial"/>
                <w:sz w:val="18"/>
              </w:rPr>
            </w:pPr>
            <w:r w:rsidRPr="00EF06A7">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1850C7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083B257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 xml:space="preserve">Not configured </w:t>
            </w:r>
          </w:p>
        </w:tc>
      </w:tr>
      <w:tr w:rsidR="00190EF9" w:rsidRPr="00EF06A7" w14:paraId="255EA356"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2D02703" w14:textId="77777777" w:rsidR="00190EF9" w:rsidRPr="00EF06A7" w:rsidRDefault="00190EF9" w:rsidP="001F21A7">
            <w:pPr>
              <w:keepNext/>
              <w:keepLines/>
              <w:spacing w:after="0"/>
              <w:rPr>
                <w:rFonts w:ascii="Arial" w:hAnsi="Arial"/>
                <w:sz w:val="18"/>
              </w:rPr>
            </w:pPr>
            <w:r w:rsidRPr="00EF06A7">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667595AC"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7FBE3CA" w14:textId="77777777" w:rsidR="00190EF9" w:rsidRPr="00EF06A7" w:rsidRDefault="00190EF9" w:rsidP="001F21A7">
            <w:pPr>
              <w:keepNext/>
              <w:keepLines/>
              <w:spacing w:after="0"/>
              <w:jc w:val="center"/>
              <w:rPr>
                <w:rFonts w:ascii="Arial" w:hAnsi="Arial"/>
                <w:sz w:val="18"/>
              </w:rPr>
            </w:pPr>
            <w:r w:rsidRPr="00EF06A7">
              <w:rPr>
                <w:rFonts w:ascii="Arial" w:hAnsi="Arial"/>
                <w:sz w:val="18"/>
              </w:rPr>
              <w:t>6</w:t>
            </w:r>
          </w:p>
        </w:tc>
      </w:tr>
      <w:tr w:rsidR="00190EF9" w:rsidRPr="00EF06A7" w14:paraId="74911BCE"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AACE3BF" w14:textId="77777777" w:rsidR="00190EF9" w:rsidRPr="00EF06A7" w:rsidRDefault="00190EF9" w:rsidP="001F21A7">
            <w:pPr>
              <w:keepNext/>
              <w:keepLines/>
              <w:spacing w:after="0"/>
              <w:rPr>
                <w:rFonts w:ascii="Arial" w:hAnsi="Arial"/>
                <w:sz w:val="18"/>
              </w:rPr>
            </w:pPr>
            <w:r w:rsidRPr="00EF06A7">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15A9F77F"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488863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 in slots i, where mod(i, 8) = 1, otherwise it is equal to 0</w:t>
            </w:r>
          </w:p>
        </w:tc>
      </w:tr>
      <w:tr w:rsidR="00190EF9" w:rsidRPr="00EF06A7" w14:paraId="73E2B6A7"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DE4A066" w14:textId="77777777" w:rsidR="00190EF9" w:rsidRPr="00EF06A7" w:rsidRDefault="00190EF9" w:rsidP="001F21A7">
            <w:pPr>
              <w:keepNext/>
              <w:keepLines/>
              <w:spacing w:after="0"/>
              <w:rPr>
                <w:rFonts w:ascii="Arial" w:hAnsi="Arial"/>
                <w:sz w:val="18"/>
              </w:rPr>
            </w:pPr>
            <w:r w:rsidRPr="00EF06A7">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46EA5EEB"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8482C9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3C9406DD"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B8607CC" w14:textId="77777777" w:rsidR="00190EF9" w:rsidRPr="00EF06A7" w:rsidRDefault="00190EF9" w:rsidP="001F21A7">
            <w:pPr>
              <w:keepNext/>
              <w:keepLines/>
              <w:spacing w:after="0"/>
              <w:rPr>
                <w:rFonts w:ascii="Arial" w:hAnsi="Arial"/>
                <w:sz w:val="18"/>
              </w:rPr>
            </w:pPr>
            <w:r w:rsidRPr="00EF06A7">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FE602F0"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60B8541" w14:textId="77777777" w:rsidR="00190EF9" w:rsidRPr="00EF06A7" w:rsidRDefault="00190EF9" w:rsidP="001F21A7">
            <w:pPr>
              <w:keepNext/>
              <w:keepLines/>
              <w:spacing w:after="0"/>
              <w:rPr>
                <w:rFonts w:ascii="Arial" w:hAnsi="Arial"/>
                <w:sz w:val="18"/>
              </w:rPr>
            </w:pPr>
            <w:r w:rsidRPr="00EF06A7">
              <w:rPr>
                <w:rFonts w:ascii="Arial" w:hAnsi="Arial"/>
                <w:sz w:val="18"/>
              </w:rPr>
              <w:t>One State with one Associated Report Configuration</w:t>
            </w:r>
          </w:p>
          <w:p w14:paraId="3304072D" w14:textId="77777777" w:rsidR="00190EF9" w:rsidRPr="00EF06A7" w:rsidRDefault="00190EF9" w:rsidP="001F21A7">
            <w:pPr>
              <w:keepNext/>
              <w:keepLines/>
              <w:spacing w:after="0"/>
              <w:jc w:val="center"/>
              <w:rPr>
                <w:rFonts w:ascii="Arial" w:hAnsi="Arial"/>
                <w:sz w:val="18"/>
              </w:rPr>
            </w:pPr>
            <w:r w:rsidRPr="00EF06A7">
              <w:rPr>
                <w:rFonts w:ascii="Arial" w:hAnsi="Arial"/>
                <w:sz w:val="18"/>
              </w:rPr>
              <w:t>Associated Report Configuration contains pointers to NZP CSI-RS and CSI-IM</w:t>
            </w:r>
          </w:p>
        </w:tc>
      </w:tr>
      <w:tr w:rsidR="00190EF9" w:rsidRPr="00EF06A7" w14:paraId="6FF8FDCE" w14:textId="77777777" w:rsidTr="001F21A7">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15D82AFF" w14:textId="77777777" w:rsidR="00190EF9" w:rsidRPr="00EF06A7" w:rsidRDefault="00190EF9" w:rsidP="001F21A7">
            <w:pPr>
              <w:keepNext/>
              <w:keepLines/>
              <w:spacing w:after="0"/>
              <w:rPr>
                <w:rFonts w:ascii="Arial" w:hAnsi="Arial"/>
                <w:sz w:val="18"/>
              </w:rPr>
            </w:pPr>
            <w:r w:rsidRPr="00EF06A7">
              <w:rPr>
                <w:rFonts w:ascii="Arial"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0F642E5" w14:textId="77777777" w:rsidR="00190EF9" w:rsidRPr="00EF06A7" w:rsidRDefault="00190EF9" w:rsidP="001F21A7">
            <w:pPr>
              <w:keepNext/>
              <w:keepLines/>
              <w:spacing w:after="0"/>
              <w:rPr>
                <w:rFonts w:ascii="Arial" w:hAnsi="Arial"/>
                <w:sz w:val="18"/>
              </w:rPr>
            </w:pPr>
            <w:r w:rsidRPr="00EF06A7">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270FEE5"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3EF5767"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typeI-SinglePanel</w:t>
            </w:r>
          </w:p>
        </w:tc>
      </w:tr>
      <w:tr w:rsidR="00190EF9" w:rsidRPr="00EF06A7" w14:paraId="28CCED26" w14:textId="77777777" w:rsidTr="001F21A7">
        <w:trPr>
          <w:trHeight w:val="70"/>
          <w:jc w:val="center"/>
        </w:trPr>
        <w:tc>
          <w:tcPr>
            <w:tcW w:w="1267" w:type="dxa"/>
            <w:gridSpan w:val="2"/>
            <w:vMerge/>
            <w:tcBorders>
              <w:left w:val="single" w:sz="4" w:space="0" w:color="auto"/>
              <w:right w:val="single" w:sz="4" w:space="0" w:color="auto"/>
            </w:tcBorders>
            <w:hideMark/>
          </w:tcPr>
          <w:p w14:paraId="3E2DBD8C" w14:textId="77777777" w:rsidR="00190EF9" w:rsidRPr="00EF06A7" w:rsidRDefault="00190EF9" w:rsidP="001F21A7">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7BCD8B7B" w14:textId="77777777" w:rsidR="00190EF9" w:rsidRPr="00EF06A7" w:rsidRDefault="00190EF9" w:rsidP="001F21A7">
            <w:pPr>
              <w:keepNext/>
              <w:keepLines/>
              <w:spacing w:after="0"/>
              <w:rPr>
                <w:rFonts w:ascii="Arial" w:hAnsi="Arial"/>
                <w:sz w:val="18"/>
              </w:rPr>
            </w:pPr>
            <w:r w:rsidRPr="00EF06A7">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76CF5E8"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A22817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057F851D" w14:textId="77777777" w:rsidTr="001F21A7">
        <w:trPr>
          <w:trHeight w:val="70"/>
          <w:jc w:val="center"/>
        </w:trPr>
        <w:tc>
          <w:tcPr>
            <w:tcW w:w="1267" w:type="dxa"/>
            <w:gridSpan w:val="2"/>
            <w:vMerge/>
            <w:tcBorders>
              <w:left w:val="single" w:sz="4" w:space="0" w:color="auto"/>
              <w:right w:val="single" w:sz="4" w:space="0" w:color="auto"/>
            </w:tcBorders>
            <w:hideMark/>
          </w:tcPr>
          <w:p w14:paraId="58B29283" w14:textId="77777777" w:rsidR="00190EF9" w:rsidRPr="00EF06A7" w:rsidRDefault="00190EF9" w:rsidP="001F21A7">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55AB7EE9" w14:textId="77777777" w:rsidR="00190EF9" w:rsidRPr="00EF06A7" w:rsidRDefault="00190EF9" w:rsidP="001F21A7">
            <w:pPr>
              <w:keepNext/>
              <w:keepLines/>
              <w:spacing w:after="0"/>
              <w:rPr>
                <w:rFonts w:ascii="Arial" w:hAnsi="Arial"/>
                <w:sz w:val="18"/>
              </w:rPr>
            </w:pPr>
            <w:r w:rsidRPr="00EF06A7">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F3089E3"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42689C0"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7BCB3DB5" w14:textId="77777777" w:rsidTr="001F21A7">
        <w:trPr>
          <w:trHeight w:val="70"/>
          <w:jc w:val="center"/>
        </w:trPr>
        <w:tc>
          <w:tcPr>
            <w:tcW w:w="1267" w:type="dxa"/>
            <w:gridSpan w:val="2"/>
            <w:vMerge/>
            <w:tcBorders>
              <w:left w:val="single" w:sz="4" w:space="0" w:color="auto"/>
              <w:right w:val="single" w:sz="4" w:space="0" w:color="auto"/>
            </w:tcBorders>
            <w:hideMark/>
          </w:tcPr>
          <w:p w14:paraId="08224E7B" w14:textId="77777777" w:rsidR="00190EF9" w:rsidRPr="00EF06A7" w:rsidRDefault="00190EF9" w:rsidP="001F21A7">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272966DA" w14:textId="77777777" w:rsidR="00190EF9" w:rsidRPr="00EF06A7" w:rsidRDefault="00190EF9" w:rsidP="001F21A7">
            <w:pPr>
              <w:keepNext/>
              <w:keepLines/>
              <w:spacing w:after="0"/>
              <w:rPr>
                <w:rFonts w:ascii="Arial" w:hAnsi="Arial"/>
                <w:sz w:val="18"/>
              </w:rPr>
            </w:pPr>
            <w:r w:rsidRPr="00EF06A7">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A5B8C70"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25279D5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000001</w:t>
            </w:r>
          </w:p>
        </w:tc>
      </w:tr>
      <w:tr w:rsidR="00190EF9" w:rsidRPr="00EF06A7" w14:paraId="6554B921" w14:textId="77777777" w:rsidTr="001F21A7">
        <w:trPr>
          <w:trHeight w:val="70"/>
          <w:jc w:val="center"/>
        </w:trPr>
        <w:tc>
          <w:tcPr>
            <w:tcW w:w="1267" w:type="dxa"/>
            <w:gridSpan w:val="2"/>
            <w:vMerge/>
            <w:tcBorders>
              <w:left w:val="single" w:sz="4" w:space="0" w:color="auto"/>
              <w:bottom w:val="single" w:sz="4" w:space="0" w:color="auto"/>
              <w:right w:val="single" w:sz="4" w:space="0" w:color="auto"/>
            </w:tcBorders>
          </w:tcPr>
          <w:p w14:paraId="3F0B50AD" w14:textId="77777777" w:rsidR="00190EF9" w:rsidRPr="00EF06A7" w:rsidRDefault="00190EF9" w:rsidP="001F21A7">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022C382" w14:textId="77777777" w:rsidR="00190EF9" w:rsidRPr="00EF06A7" w:rsidRDefault="00190EF9" w:rsidP="001F21A7">
            <w:pPr>
              <w:keepNext/>
              <w:keepLines/>
              <w:spacing w:after="0"/>
              <w:rPr>
                <w:rFonts w:ascii="Arial" w:hAnsi="Arial"/>
                <w:sz w:val="18"/>
              </w:rPr>
            </w:pPr>
            <w:r w:rsidRPr="00EF06A7">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0B310B8"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3095290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A</w:t>
            </w:r>
          </w:p>
        </w:tc>
      </w:tr>
      <w:tr w:rsidR="00190EF9" w:rsidRPr="00EF06A7" w14:paraId="0564ED46"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hideMark/>
          </w:tcPr>
          <w:p w14:paraId="7E4F05EB" w14:textId="77777777" w:rsidR="00190EF9" w:rsidRPr="00EF06A7" w:rsidRDefault="00190EF9" w:rsidP="001F21A7">
            <w:pPr>
              <w:keepNext/>
              <w:keepLines/>
              <w:spacing w:after="0"/>
              <w:rPr>
                <w:rFonts w:ascii="Arial" w:hAnsi="Arial"/>
                <w:sz w:val="18"/>
              </w:rPr>
            </w:pPr>
            <w:r w:rsidRPr="00EF06A7">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8A30DE5"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6258D80A" w14:textId="77777777" w:rsidR="00190EF9" w:rsidRPr="00EF06A7" w:rsidRDefault="00190EF9" w:rsidP="001F21A7">
            <w:pPr>
              <w:keepNext/>
              <w:keepLines/>
              <w:spacing w:after="0"/>
              <w:jc w:val="center"/>
              <w:rPr>
                <w:rFonts w:ascii="Arial" w:hAnsi="Arial"/>
                <w:sz w:val="18"/>
              </w:rPr>
            </w:pPr>
            <w:r w:rsidRPr="00EF06A7">
              <w:rPr>
                <w:rFonts w:ascii="Arial" w:hAnsi="Arial"/>
                <w:sz w:val="18"/>
              </w:rPr>
              <w:t>PUSCH</w:t>
            </w:r>
          </w:p>
        </w:tc>
      </w:tr>
      <w:tr w:rsidR="00190EF9" w:rsidRPr="00EF06A7" w14:paraId="76A31F74"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0BEF50A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6F5CF5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ms</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F1F163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75</w:t>
            </w:r>
          </w:p>
        </w:tc>
      </w:tr>
      <w:tr w:rsidR="00190EF9" w:rsidRPr="00EF06A7" w14:paraId="0F132B8A"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AFA942F" w14:textId="77777777" w:rsidR="00190EF9" w:rsidRPr="00EF06A7" w:rsidRDefault="00190EF9" w:rsidP="001F21A7">
            <w:pPr>
              <w:keepNext/>
              <w:keepLines/>
              <w:spacing w:after="0"/>
              <w:rPr>
                <w:rFonts w:ascii="Arial" w:hAnsi="Arial"/>
                <w:sz w:val="18"/>
              </w:rPr>
            </w:pPr>
            <w:r w:rsidRPr="00EF06A7">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A13B068"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0635DD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570FF986" w14:textId="77777777" w:rsidTr="001F21A7">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D7A1656" w14:textId="77777777" w:rsidR="00190EF9" w:rsidRPr="00EF06A7" w:rsidRDefault="00190EF9" w:rsidP="001F21A7">
            <w:pPr>
              <w:keepNext/>
              <w:keepLines/>
              <w:spacing w:after="0"/>
              <w:rPr>
                <w:rFonts w:ascii="Arial" w:hAnsi="Arial"/>
                <w:sz w:val="18"/>
              </w:rPr>
            </w:pPr>
            <w:r w:rsidRPr="00EF06A7">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7FB7CCD6" w14:textId="77777777" w:rsidR="00190EF9" w:rsidRPr="00EF06A7" w:rsidRDefault="00190EF9" w:rsidP="001F21A7">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493A27A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As specified in Table A.4-2, TBS.2-7</w:t>
            </w:r>
          </w:p>
        </w:tc>
      </w:tr>
    </w:tbl>
    <w:p w14:paraId="1AE46AF0" w14:textId="77777777" w:rsidR="00190EF9" w:rsidRPr="00EF06A7" w:rsidRDefault="00190EF9" w:rsidP="00190EF9"/>
    <w:p w14:paraId="47E74A2F" w14:textId="77777777" w:rsidR="00190EF9" w:rsidRPr="00EF06A7" w:rsidRDefault="00190EF9" w:rsidP="00190EF9">
      <w:pPr>
        <w:pStyle w:val="TH"/>
      </w:pPr>
      <w:r w:rsidRPr="00EF06A7">
        <w:t>Table 8.2.2.2.2.1_1.3-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gridCol w:w="1512"/>
      </w:tblGrid>
      <w:tr w:rsidR="00190EF9" w:rsidRPr="00EF06A7" w14:paraId="64D3A2DF" w14:textId="77777777" w:rsidTr="001F21A7">
        <w:trPr>
          <w:jc w:val="center"/>
        </w:trPr>
        <w:tc>
          <w:tcPr>
            <w:tcW w:w="1984" w:type="dxa"/>
            <w:tcBorders>
              <w:bottom w:val="nil"/>
            </w:tcBorders>
          </w:tcPr>
          <w:p w14:paraId="0F15D47B" w14:textId="77777777" w:rsidR="00190EF9" w:rsidRPr="00EF06A7" w:rsidRDefault="00190EF9" w:rsidP="001F21A7">
            <w:pPr>
              <w:keepNext/>
              <w:keepLines/>
              <w:spacing w:after="0"/>
              <w:jc w:val="center"/>
              <w:rPr>
                <w:rFonts w:ascii="Arial" w:hAnsi="Arial"/>
                <w:b/>
                <w:sz w:val="18"/>
              </w:rPr>
            </w:pPr>
          </w:p>
        </w:tc>
        <w:tc>
          <w:tcPr>
            <w:tcW w:w="1512" w:type="dxa"/>
            <w:tcBorders>
              <w:bottom w:val="nil"/>
            </w:tcBorders>
          </w:tcPr>
          <w:p w14:paraId="53851945" w14:textId="77777777" w:rsidR="00190EF9" w:rsidRPr="00EF06A7" w:rsidRDefault="00190EF9" w:rsidP="001F21A7">
            <w:pPr>
              <w:pStyle w:val="TAH"/>
            </w:pPr>
            <w:r w:rsidRPr="00EF06A7">
              <w:t>Test 3</w:t>
            </w:r>
          </w:p>
        </w:tc>
        <w:tc>
          <w:tcPr>
            <w:tcW w:w="1512" w:type="dxa"/>
            <w:tcBorders>
              <w:bottom w:val="nil"/>
            </w:tcBorders>
          </w:tcPr>
          <w:p w14:paraId="34275AD0" w14:textId="77777777" w:rsidR="00190EF9" w:rsidRPr="00EF06A7" w:rsidRDefault="00190EF9" w:rsidP="001F21A7">
            <w:pPr>
              <w:pStyle w:val="TAH"/>
            </w:pPr>
            <w:r w:rsidRPr="00EF06A7">
              <w:t>Test 4</w:t>
            </w:r>
          </w:p>
        </w:tc>
      </w:tr>
      <w:tr w:rsidR="00190EF9" w:rsidRPr="00EF06A7" w14:paraId="5030F7AF" w14:textId="77777777" w:rsidTr="001F21A7">
        <w:trPr>
          <w:cantSplit/>
          <w:jc w:val="center"/>
        </w:trPr>
        <w:tc>
          <w:tcPr>
            <w:tcW w:w="1984" w:type="dxa"/>
          </w:tcPr>
          <w:p w14:paraId="261C1F87" w14:textId="77777777" w:rsidR="00190EF9" w:rsidRPr="00EF06A7" w:rsidRDefault="00190EF9" w:rsidP="001F21A7">
            <w:pPr>
              <w:pStyle w:val="TAC"/>
            </w:pPr>
            <w:r w:rsidRPr="00EF06A7">
              <w:rPr>
                <w:rFonts w:ascii="Symbol" w:hAnsi="Symbol"/>
                <w:i/>
                <w:iCs/>
              </w:rPr>
              <w:t></w:t>
            </w:r>
            <w:r w:rsidRPr="00EF06A7">
              <w:t xml:space="preserve"> [%]</w:t>
            </w:r>
          </w:p>
        </w:tc>
        <w:tc>
          <w:tcPr>
            <w:tcW w:w="1512" w:type="dxa"/>
          </w:tcPr>
          <w:p w14:paraId="1FF241B5" w14:textId="77777777" w:rsidR="00190EF9" w:rsidRPr="00EF06A7" w:rsidRDefault="00190EF9" w:rsidP="001F21A7">
            <w:pPr>
              <w:pStyle w:val="TAC"/>
            </w:pPr>
            <w:r w:rsidRPr="00EF06A7">
              <w:t>2</w:t>
            </w:r>
          </w:p>
        </w:tc>
        <w:tc>
          <w:tcPr>
            <w:tcW w:w="1512" w:type="dxa"/>
          </w:tcPr>
          <w:p w14:paraId="2BCF710E" w14:textId="77777777" w:rsidR="00190EF9" w:rsidRPr="00EF06A7" w:rsidRDefault="00190EF9" w:rsidP="001F21A7">
            <w:pPr>
              <w:pStyle w:val="TAC"/>
            </w:pPr>
            <w:r w:rsidRPr="00EF06A7">
              <w:t>2</w:t>
            </w:r>
          </w:p>
        </w:tc>
      </w:tr>
      <w:tr w:rsidR="00190EF9" w:rsidRPr="00EF06A7" w14:paraId="22511B1A" w14:textId="77777777" w:rsidTr="001F21A7">
        <w:trPr>
          <w:cantSplit/>
          <w:jc w:val="center"/>
        </w:trPr>
        <w:tc>
          <w:tcPr>
            <w:tcW w:w="1984" w:type="dxa"/>
          </w:tcPr>
          <w:p w14:paraId="019AC700" w14:textId="77777777" w:rsidR="00190EF9" w:rsidRPr="00EF06A7" w:rsidRDefault="00190EF9" w:rsidP="001F21A7">
            <w:pPr>
              <w:pStyle w:val="TAC"/>
              <w:rPr>
                <w:rFonts w:cs="v5.0.0"/>
              </w:rPr>
            </w:pPr>
            <w:r w:rsidRPr="00EF06A7">
              <w:rPr>
                <w:rFonts w:ascii="Symbol" w:hAnsi="Symbol"/>
                <w:i/>
                <w:iCs/>
              </w:rPr>
              <w:t></w:t>
            </w:r>
            <w:r w:rsidRPr="00EF06A7">
              <w:t xml:space="preserve"> </w:t>
            </w:r>
          </w:p>
        </w:tc>
        <w:tc>
          <w:tcPr>
            <w:tcW w:w="1512" w:type="dxa"/>
          </w:tcPr>
          <w:p w14:paraId="29D0F6FC" w14:textId="77777777" w:rsidR="00190EF9" w:rsidRPr="00EF06A7" w:rsidRDefault="00190EF9" w:rsidP="001F21A7">
            <w:pPr>
              <w:pStyle w:val="TAC"/>
            </w:pPr>
            <w:r w:rsidRPr="00EF06A7">
              <w:t>1.05</w:t>
            </w:r>
          </w:p>
        </w:tc>
        <w:tc>
          <w:tcPr>
            <w:tcW w:w="1512" w:type="dxa"/>
          </w:tcPr>
          <w:p w14:paraId="509FECED" w14:textId="77777777" w:rsidR="00190EF9" w:rsidRPr="00EF06A7" w:rsidRDefault="00190EF9" w:rsidP="001F21A7">
            <w:pPr>
              <w:pStyle w:val="TAC"/>
            </w:pPr>
            <w:r w:rsidRPr="00EF06A7">
              <w:t>1.05</w:t>
            </w:r>
          </w:p>
        </w:tc>
      </w:tr>
    </w:tbl>
    <w:p w14:paraId="1C896BE5" w14:textId="77777777" w:rsidR="00190EF9" w:rsidRPr="00EF06A7" w:rsidRDefault="00190EF9" w:rsidP="00190EF9"/>
    <w:p w14:paraId="5EFCF38D" w14:textId="77777777" w:rsidR="00190EF9" w:rsidRPr="00EF06A7" w:rsidRDefault="00190EF9" w:rsidP="00190EF9">
      <w:pPr>
        <w:rPr>
          <w:rFonts w:eastAsia="Batang"/>
        </w:rPr>
      </w:pPr>
      <w:r w:rsidRPr="00EF06A7">
        <w:rPr>
          <w:rFonts w:eastAsia="Batang"/>
        </w:rPr>
        <w:t>The normative reference for this requirement is TS 38.101-4 [5] clause 8.2.2.2.2.1.</w:t>
      </w:r>
    </w:p>
    <w:p w14:paraId="29184D61" w14:textId="77777777" w:rsidR="00190EF9" w:rsidRPr="00EF06A7" w:rsidRDefault="00190EF9" w:rsidP="00190EF9">
      <w:pPr>
        <w:pStyle w:val="H6"/>
      </w:pPr>
      <w:r w:rsidRPr="00EF06A7">
        <w:t>8.2.2.2.2.1_1.4</w:t>
      </w:r>
      <w:r w:rsidRPr="00EF06A7">
        <w:tab/>
        <w:t>Test Description</w:t>
      </w:r>
    </w:p>
    <w:p w14:paraId="245D3DF5" w14:textId="77777777" w:rsidR="00190EF9" w:rsidRPr="00EF06A7" w:rsidRDefault="00190EF9" w:rsidP="00190EF9">
      <w:r w:rsidRPr="00EF06A7">
        <w:t>Same test description as in clause 8.2.2.2.2.1.4 with the following exception:</w:t>
      </w:r>
    </w:p>
    <w:p w14:paraId="281EB0EE" w14:textId="77777777" w:rsidR="00190EF9" w:rsidRPr="00EF06A7" w:rsidRDefault="00190EF9" w:rsidP="00F052E2">
      <w:pPr>
        <w:pStyle w:val="B1"/>
      </w:pPr>
      <w:r w:rsidRPr="00EF06A7">
        <w:t>-</w:t>
      </w:r>
      <w:r w:rsidRPr="00EF06A7">
        <w:tab/>
        <w:t>Table 8.2.2.2.2.1_1.3-1 instead of 8.2.2.2.2.1.3-1</w:t>
      </w:r>
    </w:p>
    <w:p w14:paraId="3C765488" w14:textId="77777777" w:rsidR="00190EF9" w:rsidRPr="00EF06A7" w:rsidRDefault="00190EF9" w:rsidP="00F052E2">
      <w:pPr>
        <w:pStyle w:val="B1"/>
      </w:pPr>
      <w:r w:rsidRPr="00EF06A7">
        <w:t>-</w:t>
      </w:r>
      <w:r w:rsidRPr="00EF06A7">
        <w:tab/>
        <w:t>Table 8.2.2.2.2.1_1.4.1- instead of 8.2.2.2.2.1.4.3_1-1</w:t>
      </w:r>
    </w:p>
    <w:p w14:paraId="2295B67B" w14:textId="77777777" w:rsidR="00190EF9" w:rsidRPr="00EF06A7" w:rsidRDefault="00190EF9" w:rsidP="00F052E2">
      <w:pPr>
        <w:pStyle w:val="B1"/>
      </w:pPr>
      <w:r w:rsidRPr="00EF06A7">
        <w:t>-</w:t>
      </w:r>
      <w:r w:rsidRPr="00EF06A7">
        <w:tab/>
        <w:t>Table 8.2.2.2.2.1_1.5-1 instead of 8.2.2.2.2.1.5-1</w:t>
      </w:r>
    </w:p>
    <w:p w14:paraId="648654B0" w14:textId="77777777" w:rsidR="00190EF9" w:rsidRPr="00EF06A7" w:rsidRDefault="00190EF9" w:rsidP="00F052E2">
      <w:pPr>
        <w:pStyle w:val="B1"/>
      </w:pPr>
      <w:r w:rsidRPr="00EF06A7">
        <w:t>-</w:t>
      </w:r>
      <w:r w:rsidRPr="00EF06A7">
        <w:tab/>
        <w:t>In test procedures, Test 3 and Test 4 are configured and tested.</w:t>
      </w:r>
    </w:p>
    <w:p w14:paraId="106BD322" w14:textId="77777777" w:rsidR="00190EF9" w:rsidRPr="00EF06A7" w:rsidRDefault="00190EF9" w:rsidP="00190EF9">
      <w:pPr>
        <w:pStyle w:val="TH"/>
      </w:pPr>
      <w:r w:rsidRPr="00EF06A7">
        <w:t>Table 8.2.2.2.2.1_1.4.1-1: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0EF9" w:rsidRPr="00EF06A7" w14:paraId="04655BF6" w14:textId="77777777" w:rsidTr="001F21A7">
        <w:tc>
          <w:tcPr>
            <w:tcW w:w="9747" w:type="dxa"/>
            <w:gridSpan w:val="4"/>
          </w:tcPr>
          <w:p w14:paraId="138F881C" w14:textId="77777777" w:rsidR="00190EF9" w:rsidRPr="00EF06A7" w:rsidRDefault="00190EF9" w:rsidP="001F21A7">
            <w:pPr>
              <w:pStyle w:val="TAH"/>
              <w:jc w:val="left"/>
              <w:rPr>
                <w:b w:val="0"/>
              </w:rPr>
            </w:pPr>
            <w:r w:rsidRPr="00EF06A7">
              <w:rPr>
                <w:b w:val="0"/>
              </w:rPr>
              <w:t>Derivation Path: TS 38.508-1 [6], Table 4.6.3-39</w:t>
            </w:r>
          </w:p>
        </w:tc>
      </w:tr>
      <w:tr w:rsidR="00190EF9" w:rsidRPr="00EF06A7" w14:paraId="454AAAD1" w14:textId="77777777" w:rsidTr="001F21A7">
        <w:tc>
          <w:tcPr>
            <w:tcW w:w="4535" w:type="dxa"/>
          </w:tcPr>
          <w:p w14:paraId="3F85B247" w14:textId="77777777" w:rsidR="00190EF9" w:rsidRPr="00EF06A7" w:rsidRDefault="00190EF9" w:rsidP="001F21A7">
            <w:pPr>
              <w:pStyle w:val="TAH"/>
            </w:pPr>
            <w:r w:rsidRPr="00EF06A7">
              <w:t>Information Element</w:t>
            </w:r>
          </w:p>
        </w:tc>
        <w:tc>
          <w:tcPr>
            <w:tcW w:w="2267" w:type="dxa"/>
          </w:tcPr>
          <w:p w14:paraId="07151355" w14:textId="77777777" w:rsidR="00190EF9" w:rsidRPr="00EF06A7" w:rsidRDefault="00190EF9" w:rsidP="001F21A7">
            <w:pPr>
              <w:pStyle w:val="TAH"/>
            </w:pPr>
            <w:r w:rsidRPr="00EF06A7">
              <w:t>Value/remark</w:t>
            </w:r>
          </w:p>
        </w:tc>
        <w:tc>
          <w:tcPr>
            <w:tcW w:w="1700" w:type="dxa"/>
          </w:tcPr>
          <w:p w14:paraId="4E934692" w14:textId="77777777" w:rsidR="00190EF9" w:rsidRPr="00EF06A7" w:rsidRDefault="00190EF9" w:rsidP="001F21A7">
            <w:pPr>
              <w:pStyle w:val="TAH"/>
            </w:pPr>
            <w:r w:rsidRPr="00EF06A7">
              <w:t>Comment</w:t>
            </w:r>
          </w:p>
        </w:tc>
        <w:tc>
          <w:tcPr>
            <w:tcW w:w="1245" w:type="dxa"/>
          </w:tcPr>
          <w:p w14:paraId="03072CB4" w14:textId="77777777" w:rsidR="00190EF9" w:rsidRPr="00EF06A7" w:rsidRDefault="00190EF9" w:rsidP="001F21A7">
            <w:pPr>
              <w:pStyle w:val="TAH"/>
            </w:pPr>
            <w:r w:rsidRPr="00EF06A7">
              <w:t>Condition</w:t>
            </w:r>
          </w:p>
        </w:tc>
      </w:tr>
      <w:tr w:rsidR="00190EF9" w:rsidRPr="00EF06A7" w14:paraId="4B484C58" w14:textId="77777777" w:rsidTr="001F21A7">
        <w:tc>
          <w:tcPr>
            <w:tcW w:w="4535" w:type="dxa"/>
          </w:tcPr>
          <w:p w14:paraId="5C87DAF5" w14:textId="77777777" w:rsidR="00190EF9" w:rsidRPr="00EF06A7" w:rsidRDefault="00190EF9" w:rsidP="001F21A7">
            <w:pPr>
              <w:pStyle w:val="TAL"/>
            </w:pPr>
            <w:r w:rsidRPr="00EF06A7">
              <w:t xml:space="preserve">CSI-ReportConfig ::= </w:t>
            </w:r>
            <w:r w:rsidRPr="00EF06A7">
              <w:rPr>
                <w:snapToGrid w:val="0"/>
              </w:rPr>
              <w:t xml:space="preserve">SEQUENCE </w:t>
            </w:r>
            <w:r w:rsidRPr="00EF06A7">
              <w:t>{</w:t>
            </w:r>
          </w:p>
        </w:tc>
        <w:tc>
          <w:tcPr>
            <w:tcW w:w="2267" w:type="dxa"/>
          </w:tcPr>
          <w:p w14:paraId="62E7E156" w14:textId="77777777" w:rsidR="00190EF9" w:rsidRPr="00EF06A7" w:rsidRDefault="00190EF9" w:rsidP="001F21A7">
            <w:pPr>
              <w:pStyle w:val="TAL"/>
            </w:pPr>
          </w:p>
        </w:tc>
        <w:tc>
          <w:tcPr>
            <w:tcW w:w="1700" w:type="dxa"/>
          </w:tcPr>
          <w:p w14:paraId="74BC9581" w14:textId="77777777" w:rsidR="00190EF9" w:rsidRPr="00EF06A7" w:rsidRDefault="00190EF9" w:rsidP="001F21A7">
            <w:pPr>
              <w:pStyle w:val="TAL"/>
            </w:pPr>
          </w:p>
        </w:tc>
        <w:tc>
          <w:tcPr>
            <w:tcW w:w="1245" w:type="dxa"/>
          </w:tcPr>
          <w:p w14:paraId="01C059F9" w14:textId="77777777" w:rsidR="00190EF9" w:rsidRPr="00EF06A7" w:rsidRDefault="00190EF9" w:rsidP="001F21A7">
            <w:pPr>
              <w:pStyle w:val="TAL"/>
            </w:pPr>
          </w:p>
        </w:tc>
      </w:tr>
      <w:tr w:rsidR="00190EF9" w:rsidRPr="00EF06A7" w14:paraId="43802B3D" w14:textId="77777777" w:rsidTr="001F21A7">
        <w:tc>
          <w:tcPr>
            <w:tcW w:w="4535" w:type="dxa"/>
          </w:tcPr>
          <w:p w14:paraId="2FA5B03A" w14:textId="77777777" w:rsidR="00190EF9" w:rsidRPr="00EF06A7" w:rsidRDefault="00190EF9" w:rsidP="001F21A7">
            <w:pPr>
              <w:pStyle w:val="TAL"/>
            </w:pPr>
            <w:r w:rsidRPr="00EF06A7">
              <w:t xml:space="preserve">  reportConfigType CHOICE {</w:t>
            </w:r>
          </w:p>
        </w:tc>
        <w:tc>
          <w:tcPr>
            <w:tcW w:w="2267" w:type="dxa"/>
          </w:tcPr>
          <w:p w14:paraId="02666CE7" w14:textId="77777777" w:rsidR="00190EF9" w:rsidRPr="00EF06A7" w:rsidRDefault="00190EF9" w:rsidP="001F21A7">
            <w:pPr>
              <w:pStyle w:val="TAL"/>
            </w:pPr>
          </w:p>
        </w:tc>
        <w:tc>
          <w:tcPr>
            <w:tcW w:w="1700" w:type="dxa"/>
          </w:tcPr>
          <w:p w14:paraId="2E6C8680" w14:textId="77777777" w:rsidR="00190EF9" w:rsidRPr="00EF06A7" w:rsidRDefault="00190EF9" w:rsidP="001F21A7">
            <w:pPr>
              <w:pStyle w:val="TAL"/>
            </w:pPr>
            <w:r w:rsidRPr="00EF06A7">
              <w:t>Aperiodic</w:t>
            </w:r>
          </w:p>
        </w:tc>
        <w:tc>
          <w:tcPr>
            <w:tcW w:w="1245" w:type="dxa"/>
          </w:tcPr>
          <w:p w14:paraId="1470B944" w14:textId="77777777" w:rsidR="00190EF9" w:rsidRPr="00EF06A7" w:rsidRDefault="00190EF9" w:rsidP="001F21A7">
            <w:pPr>
              <w:pStyle w:val="TAL"/>
            </w:pPr>
          </w:p>
        </w:tc>
      </w:tr>
      <w:tr w:rsidR="00190EF9" w:rsidRPr="00EF06A7" w14:paraId="60FA090B" w14:textId="77777777" w:rsidTr="001F21A7">
        <w:tc>
          <w:tcPr>
            <w:tcW w:w="4535" w:type="dxa"/>
          </w:tcPr>
          <w:p w14:paraId="27078C38" w14:textId="77777777" w:rsidR="00190EF9" w:rsidRPr="00EF06A7" w:rsidRDefault="00190EF9" w:rsidP="001F21A7">
            <w:pPr>
              <w:pStyle w:val="TAL"/>
            </w:pPr>
            <w:r w:rsidRPr="00EF06A7">
              <w:t xml:space="preserve">    aperiodic SEQUENCE {</w:t>
            </w:r>
          </w:p>
        </w:tc>
        <w:tc>
          <w:tcPr>
            <w:tcW w:w="2267" w:type="dxa"/>
          </w:tcPr>
          <w:p w14:paraId="679AF7A4" w14:textId="77777777" w:rsidR="00190EF9" w:rsidRPr="00EF06A7" w:rsidRDefault="00190EF9" w:rsidP="001F21A7">
            <w:pPr>
              <w:pStyle w:val="TAL"/>
            </w:pPr>
          </w:p>
        </w:tc>
        <w:tc>
          <w:tcPr>
            <w:tcW w:w="1700" w:type="dxa"/>
          </w:tcPr>
          <w:p w14:paraId="3F1B2A5E" w14:textId="77777777" w:rsidR="00190EF9" w:rsidRPr="00EF06A7" w:rsidRDefault="00190EF9" w:rsidP="001F21A7">
            <w:pPr>
              <w:pStyle w:val="TAL"/>
            </w:pPr>
          </w:p>
        </w:tc>
        <w:tc>
          <w:tcPr>
            <w:tcW w:w="1245" w:type="dxa"/>
          </w:tcPr>
          <w:p w14:paraId="10351F2F" w14:textId="77777777" w:rsidR="00190EF9" w:rsidRPr="00EF06A7" w:rsidRDefault="00190EF9" w:rsidP="001F21A7">
            <w:pPr>
              <w:pStyle w:val="TAL"/>
            </w:pPr>
          </w:p>
        </w:tc>
      </w:tr>
      <w:tr w:rsidR="00190EF9" w:rsidRPr="00EF06A7" w14:paraId="4F017D13" w14:textId="77777777" w:rsidTr="001F21A7">
        <w:tc>
          <w:tcPr>
            <w:tcW w:w="4535" w:type="dxa"/>
          </w:tcPr>
          <w:p w14:paraId="7339C2F6" w14:textId="121496F3" w:rsidR="00190EF9" w:rsidRPr="00EF06A7" w:rsidRDefault="00190EF9" w:rsidP="001F21A7">
            <w:pPr>
              <w:pStyle w:val="TAL"/>
            </w:pPr>
            <w:r w:rsidRPr="00EF06A7">
              <w:t xml:space="preserve">      reportSlotOffsetList</w:t>
            </w:r>
          </w:p>
        </w:tc>
        <w:tc>
          <w:tcPr>
            <w:tcW w:w="2267" w:type="dxa"/>
          </w:tcPr>
          <w:p w14:paraId="09F93AA7" w14:textId="77777777" w:rsidR="00190EF9" w:rsidRPr="00EF06A7" w:rsidRDefault="00190EF9" w:rsidP="001F21A7">
            <w:pPr>
              <w:pStyle w:val="TAL"/>
            </w:pPr>
            <w:r w:rsidRPr="00EF06A7">
              <w:t>6</w:t>
            </w:r>
          </w:p>
        </w:tc>
        <w:tc>
          <w:tcPr>
            <w:tcW w:w="1700" w:type="dxa"/>
          </w:tcPr>
          <w:p w14:paraId="394BBFB5" w14:textId="77777777" w:rsidR="00190EF9" w:rsidRPr="00EF06A7" w:rsidRDefault="00190EF9" w:rsidP="001F21A7">
            <w:pPr>
              <w:pStyle w:val="TAL"/>
            </w:pPr>
          </w:p>
        </w:tc>
        <w:tc>
          <w:tcPr>
            <w:tcW w:w="1245" w:type="dxa"/>
          </w:tcPr>
          <w:p w14:paraId="2A064E95" w14:textId="77777777" w:rsidR="00190EF9" w:rsidRPr="00EF06A7" w:rsidRDefault="00190EF9" w:rsidP="001F21A7">
            <w:pPr>
              <w:pStyle w:val="TAL"/>
            </w:pPr>
          </w:p>
        </w:tc>
      </w:tr>
      <w:tr w:rsidR="00190EF9" w:rsidRPr="00EF06A7" w14:paraId="447D3635" w14:textId="77777777" w:rsidTr="001F21A7">
        <w:tc>
          <w:tcPr>
            <w:tcW w:w="4535" w:type="dxa"/>
          </w:tcPr>
          <w:p w14:paraId="07281EAB" w14:textId="77777777" w:rsidR="00190EF9" w:rsidRPr="00EF06A7" w:rsidRDefault="00190EF9" w:rsidP="001F21A7">
            <w:pPr>
              <w:pStyle w:val="TAL"/>
            </w:pPr>
            <w:r w:rsidRPr="00EF06A7">
              <w:t xml:space="preserve">    }</w:t>
            </w:r>
          </w:p>
        </w:tc>
        <w:tc>
          <w:tcPr>
            <w:tcW w:w="2267" w:type="dxa"/>
          </w:tcPr>
          <w:p w14:paraId="292D34A7" w14:textId="77777777" w:rsidR="00190EF9" w:rsidRPr="00EF06A7" w:rsidRDefault="00190EF9" w:rsidP="001F21A7">
            <w:pPr>
              <w:pStyle w:val="TAL"/>
            </w:pPr>
          </w:p>
        </w:tc>
        <w:tc>
          <w:tcPr>
            <w:tcW w:w="1700" w:type="dxa"/>
          </w:tcPr>
          <w:p w14:paraId="4649BCCA" w14:textId="77777777" w:rsidR="00190EF9" w:rsidRPr="00EF06A7" w:rsidRDefault="00190EF9" w:rsidP="001F21A7">
            <w:pPr>
              <w:pStyle w:val="TAL"/>
            </w:pPr>
          </w:p>
        </w:tc>
        <w:tc>
          <w:tcPr>
            <w:tcW w:w="1245" w:type="dxa"/>
          </w:tcPr>
          <w:p w14:paraId="15DC6E39" w14:textId="77777777" w:rsidR="00190EF9" w:rsidRPr="00EF06A7" w:rsidRDefault="00190EF9" w:rsidP="001F21A7">
            <w:pPr>
              <w:pStyle w:val="TAL"/>
            </w:pPr>
          </w:p>
        </w:tc>
      </w:tr>
      <w:tr w:rsidR="00190EF9" w:rsidRPr="00EF06A7" w14:paraId="4152D6FE" w14:textId="77777777" w:rsidTr="001F21A7">
        <w:tc>
          <w:tcPr>
            <w:tcW w:w="4535" w:type="dxa"/>
          </w:tcPr>
          <w:p w14:paraId="12955D42" w14:textId="77777777" w:rsidR="00190EF9" w:rsidRPr="00EF06A7" w:rsidRDefault="00190EF9" w:rsidP="001F21A7">
            <w:pPr>
              <w:pStyle w:val="TAL"/>
            </w:pPr>
            <w:r w:rsidRPr="00EF06A7">
              <w:t xml:space="preserve">  }</w:t>
            </w:r>
          </w:p>
        </w:tc>
        <w:tc>
          <w:tcPr>
            <w:tcW w:w="2267" w:type="dxa"/>
          </w:tcPr>
          <w:p w14:paraId="072763D4" w14:textId="77777777" w:rsidR="00190EF9" w:rsidRPr="00EF06A7" w:rsidRDefault="00190EF9" w:rsidP="001F21A7">
            <w:pPr>
              <w:pStyle w:val="TAL"/>
            </w:pPr>
          </w:p>
        </w:tc>
        <w:tc>
          <w:tcPr>
            <w:tcW w:w="1700" w:type="dxa"/>
          </w:tcPr>
          <w:p w14:paraId="0D2D6DFF" w14:textId="77777777" w:rsidR="00190EF9" w:rsidRPr="00EF06A7" w:rsidRDefault="00190EF9" w:rsidP="001F21A7">
            <w:pPr>
              <w:pStyle w:val="TAL"/>
            </w:pPr>
          </w:p>
        </w:tc>
        <w:tc>
          <w:tcPr>
            <w:tcW w:w="1245" w:type="dxa"/>
          </w:tcPr>
          <w:p w14:paraId="22E18909" w14:textId="77777777" w:rsidR="00190EF9" w:rsidRPr="00EF06A7" w:rsidRDefault="00190EF9" w:rsidP="001F21A7">
            <w:pPr>
              <w:pStyle w:val="TAL"/>
            </w:pPr>
          </w:p>
        </w:tc>
      </w:tr>
      <w:tr w:rsidR="00190EF9" w:rsidRPr="00EF06A7" w14:paraId="03D8B249" w14:textId="77777777" w:rsidTr="001F21A7">
        <w:tc>
          <w:tcPr>
            <w:tcW w:w="4535" w:type="dxa"/>
          </w:tcPr>
          <w:p w14:paraId="220E9502" w14:textId="77777777" w:rsidR="00190EF9" w:rsidRPr="00EF06A7" w:rsidRDefault="00190EF9" w:rsidP="001F21A7">
            <w:pPr>
              <w:pStyle w:val="TAL"/>
            </w:pPr>
            <w:r w:rsidRPr="00EF06A7">
              <w:t xml:space="preserve">  reportFreqConfiguration  SEQUENCE {</w:t>
            </w:r>
          </w:p>
        </w:tc>
        <w:tc>
          <w:tcPr>
            <w:tcW w:w="2267" w:type="dxa"/>
          </w:tcPr>
          <w:p w14:paraId="24773330" w14:textId="77777777" w:rsidR="00190EF9" w:rsidRPr="00EF06A7" w:rsidRDefault="00190EF9" w:rsidP="001F21A7">
            <w:pPr>
              <w:pStyle w:val="TAL"/>
            </w:pPr>
          </w:p>
        </w:tc>
        <w:tc>
          <w:tcPr>
            <w:tcW w:w="1700" w:type="dxa"/>
          </w:tcPr>
          <w:p w14:paraId="0BF37A87" w14:textId="77777777" w:rsidR="00190EF9" w:rsidRPr="00EF06A7" w:rsidRDefault="00190EF9" w:rsidP="001F21A7">
            <w:pPr>
              <w:pStyle w:val="TAL"/>
            </w:pPr>
          </w:p>
        </w:tc>
        <w:tc>
          <w:tcPr>
            <w:tcW w:w="1245" w:type="dxa"/>
          </w:tcPr>
          <w:p w14:paraId="16B04877" w14:textId="77777777" w:rsidR="00190EF9" w:rsidRPr="00EF06A7" w:rsidRDefault="00190EF9" w:rsidP="001F21A7">
            <w:pPr>
              <w:pStyle w:val="TAL"/>
            </w:pPr>
          </w:p>
        </w:tc>
      </w:tr>
      <w:tr w:rsidR="00190EF9" w:rsidRPr="00EF06A7" w14:paraId="0F25F59C" w14:textId="77777777" w:rsidTr="001F21A7">
        <w:tc>
          <w:tcPr>
            <w:tcW w:w="4535" w:type="dxa"/>
          </w:tcPr>
          <w:p w14:paraId="2B3C3EB6" w14:textId="77777777" w:rsidR="00190EF9" w:rsidRPr="00EF06A7" w:rsidRDefault="00190EF9" w:rsidP="001F21A7">
            <w:pPr>
              <w:pStyle w:val="TAL"/>
            </w:pPr>
            <w:r w:rsidRPr="00EF06A7">
              <w:t xml:space="preserve">    csi-ReportingBand CHOICE{</w:t>
            </w:r>
          </w:p>
        </w:tc>
        <w:tc>
          <w:tcPr>
            <w:tcW w:w="2267" w:type="dxa"/>
          </w:tcPr>
          <w:p w14:paraId="413E9BB1" w14:textId="77777777" w:rsidR="00190EF9" w:rsidRPr="00EF06A7" w:rsidRDefault="00190EF9" w:rsidP="001F21A7">
            <w:pPr>
              <w:pStyle w:val="TAL"/>
            </w:pPr>
          </w:p>
        </w:tc>
        <w:tc>
          <w:tcPr>
            <w:tcW w:w="1700" w:type="dxa"/>
          </w:tcPr>
          <w:p w14:paraId="19E7AB65" w14:textId="77777777" w:rsidR="00190EF9" w:rsidRPr="00EF06A7" w:rsidRDefault="00190EF9" w:rsidP="001F21A7">
            <w:pPr>
              <w:pStyle w:val="TAL"/>
            </w:pPr>
          </w:p>
        </w:tc>
        <w:tc>
          <w:tcPr>
            <w:tcW w:w="1245" w:type="dxa"/>
          </w:tcPr>
          <w:p w14:paraId="67A71037" w14:textId="77777777" w:rsidR="00190EF9" w:rsidRPr="00EF06A7" w:rsidRDefault="00190EF9" w:rsidP="001F21A7">
            <w:pPr>
              <w:pStyle w:val="TAL"/>
            </w:pPr>
          </w:p>
        </w:tc>
      </w:tr>
      <w:tr w:rsidR="00190EF9" w:rsidRPr="00EF06A7" w14:paraId="25EDE135" w14:textId="77777777" w:rsidTr="001F21A7">
        <w:tc>
          <w:tcPr>
            <w:tcW w:w="4535" w:type="dxa"/>
          </w:tcPr>
          <w:p w14:paraId="3E4C1D2A" w14:textId="19EACC8C" w:rsidR="00190EF9" w:rsidRPr="00EF06A7" w:rsidRDefault="00190EF9" w:rsidP="001F21A7">
            <w:pPr>
              <w:pStyle w:val="TAL"/>
            </w:pPr>
            <w:r w:rsidRPr="00EF06A7">
              <w:t xml:space="preserve">       Subbands</w:t>
            </w:r>
            <w:r w:rsidR="00F779D4" w:rsidRPr="00EF06A7">
              <w:t>4</w:t>
            </w:r>
          </w:p>
        </w:tc>
        <w:tc>
          <w:tcPr>
            <w:tcW w:w="2267" w:type="dxa"/>
          </w:tcPr>
          <w:p w14:paraId="0907B6A4" w14:textId="5FB5D0A1" w:rsidR="00190EF9" w:rsidRPr="00EF06A7" w:rsidRDefault="00190EF9" w:rsidP="001F21A7">
            <w:pPr>
              <w:pStyle w:val="TAL"/>
            </w:pPr>
            <w:r w:rsidRPr="00EF06A7">
              <w:t>1111</w:t>
            </w:r>
          </w:p>
        </w:tc>
        <w:tc>
          <w:tcPr>
            <w:tcW w:w="1700" w:type="dxa"/>
          </w:tcPr>
          <w:p w14:paraId="07F67804" w14:textId="77777777" w:rsidR="00190EF9" w:rsidRPr="00EF06A7" w:rsidRDefault="00190EF9" w:rsidP="001F21A7">
            <w:pPr>
              <w:pStyle w:val="TAL"/>
            </w:pPr>
          </w:p>
        </w:tc>
        <w:tc>
          <w:tcPr>
            <w:tcW w:w="1245" w:type="dxa"/>
          </w:tcPr>
          <w:p w14:paraId="1566DB0B" w14:textId="77777777" w:rsidR="00190EF9" w:rsidRPr="00EF06A7" w:rsidRDefault="00190EF9" w:rsidP="001F21A7">
            <w:pPr>
              <w:pStyle w:val="TAL"/>
            </w:pPr>
          </w:p>
        </w:tc>
      </w:tr>
      <w:tr w:rsidR="00190EF9" w:rsidRPr="00EF06A7" w14:paraId="7DD3AF3F" w14:textId="77777777" w:rsidTr="001F21A7">
        <w:tc>
          <w:tcPr>
            <w:tcW w:w="4535" w:type="dxa"/>
          </w:tcPr>
          <w:p w14:paraId="31E5682D" w14:textId="77777777" w:rsidR="00190EF9" w:rsidRPr="00EF06A7" w:rsidRDefault="00190EF9" w:rsidP="001F21A7">
            <w:pPr>
              <w:pStyle w:val="TAL"/>
            </w:pPr>
            <w:r w:rsidRPr="00EF06A7">
              <w:t xml:space="preserve">    }</w:t>
            </w:r>
          </w:p>
        </w:tc>
        <w:tc>
          <w:tcPr>
            <w:tcW w:w="2267" w:type="dxa"/>
          </w:tcPr>
          <w:p w14:paraId="48DA497C" w14:textId="77777777" w:rsidR="00190EF9" w:rsidRPr="00EF06A7" w:rsidRDefault="00190EF9" w:rsidP="001F21A7">
            <w:pPr>
              <w:pStyle w:val="TAL"/>
            </w:pPr>
          </w:p>
        </w:tc>
        <w:tc>
          <w:tcPr>
            <w:tcW w:w="1700" w:type="dxa"/>
          </w:tcPr>
          <w:p w14:paraId="7941EA4B" w14:textId="77777777" w:rsidR="00190EF9" w:rsidRPr="00EF06A7" w:rsidRDefault="00190EF9" w:rsidP="001F21A7">
            <w:pPr>
              <w:pStyle w:val="TAL"/>
            </w:pPr>
          </w:p>
        </w:tc>
        <w:tc>
          <w:tcPr>
            <w:tcW w:w="1245" w:type="dxa"/>
          </w:tcPr>
          <w:p w14:paraId="70C62DB0" w14:textId="77777777" w:rsidR="00190EF9" w:rsidRPr="00EF06A7" w:rsidRDefault="00190EF9" w:rsidP="001F21A7">
            <w:pPr>
              <w:pStyle w:val="TAL"/>
            </w:pPr>
          </w:p>
        </w:tc>
      </w:tr>
      <w:tr w:rsidR="00190EF9" w:rsidRPr="00EF06A7" w14:paraId="05FF7342" w14:textId="77777777" w:rsidTr="001F21A7">
        <w:tc>
          <w:tcPr>
            <w:tcW w:w="4535" w:type="dxa"/>
          </w:tcPr>
          <w:p w14:paraId="3CF6FCE5" w14:textId="77777777" w:rsidR="00190EF9" w:rsidRPr="00EF06A7" w:rsidRDefault="00190EF9" w:rsidP="001F21A7">
            <w:pPr>
              <w:pStyle w:val="TAL"/>
            </w:pPr>
            <w:r w:rsidRPr="00EF06A7">
              <w:t xml:space="preserve">  }</w:t>
            </w:r>
          </w:p>
        </w:tc>
        <w:tc>
          <w:tcPr>
            <w:tcW w:w="2267" w:type="dxa"/>
          </w:tcPr>
          <w:p w14:paraId="6A50C484" w14:textId="77777777" w:rsidR="00190EF9" w:rsidRPr="00EF06A7" w:rsidRDefault="00190EF9" w:rsidP="001F21A7">
            <w:pPr>
              <w:pStyle w:val="TAL"/>
            </w:pPr>
          </w:p>
        </w:tc>
        <w:tc>
          <w:tcPr>
            <w:tcW w:w="1700" w:type="dxa"/>
          </w:tcPr>
          <w:p w14:paraId="378FE84D" w14:textId="77777777" w:rsidR="00190EF9" w:rsidRPr="00EF06A7" w:rsidRDefault="00190EF9" w:rsidP="001F21A7">
            <w:pPr>
              <w:pStyle w:val="TAL"/>
            </w:pPr>
          </w:p>
        </w:tc>
        <w:tc>
          <w:tcPr>
            <w:tcW w:w="1245" w:type="dxa"/>
          </w:tcPr>
          <w:p w14:paraId="26CF9E7A" w14:textId="77777777" w:rsidR="00190EF9" w:rsidRPr="00EF06A7" w:rsidRDefault="00190EF9" w:rsidP="001F21A7">
            <w:pPr>
              <w:pStyle w:val="TAL"/>
            </w:pPr>
          </w:p>
        </w:tc>
      </w:tr>
      <w:tr w:rsidR="00190EF9" w:rsidRPr="00EF06A7" w14:paraId="20563411" w14:textId="77777777" w:rsidTr="001F21A7">
        <w:tc>
          <w:tcPr>
            <w:tcW w:w="4535" w:type="dxa"/>
            <w:tcBorders>
              <w:bottom w:val="nil"/>
            </w:tcBorders>
          </w:tcPr>
          <w:p w14:paraId="33F562A6" w14:textId="77777777" w:rsidR="00190EF9" w:rsidRPr="00EF06A7" w:rsidRDefault="00190EF9" w:rsidP="001F21A7">
            <w:pPr>
              <w:pStyle w:val="TAL"/>
            </w:pPr>
            <w:r w:rsidRPr="00EF06A7">
              <w:t xml:space="preserve">  cqi-Table</w:t>
            </w:r>
          </w:p>
        </w:tc>
        <w:tc>
          <w:tcPr>
            <w:tcW w:w="2267" w:type="dxa"/>
          </w:tcPr>
          <w:p w14:paraId="67D65291" w14:textId="77777777" w:rsidR="00190EF9" w:rsidRPr="00EF06A7" w:rsidRDefault="00190EF9" w:rsidP="001F21A7">
            <w:pPr>
              <w:pStyle w:val="TAL"/>
            </w:pPr>
            <w:r w:rsidRPr="00EF06A7">
              <w:t>table2</w:t>
            </w:r>
          </w:p>
        </w:tc>
        <w:tc>
          <w:tcPr>
            <w:tcW w:w="1700" w:type="dxa"/>
          </w:tcPr>
          <w:p w14:paraId="242A83D5" w14:textId="77777777" w:rsidR="00190EF9" w:rsidRPr="00EF06A7" w:rsidRDefault="00190EF9" w:rsidP="001F21A7">
            <w:pPr>
              <w:pStyle w:val="TAL"/>
            </w:pPr>
          </w:p>
        </w:tc>
        <w:tc>
          <w:tcPr>
            <w:tcW w:w="1245" w:type="dxa"/>
          </w:tcPr>
          <w:p w14:paraId="0E103F39" w14:textId="77777777" w:rsidR="00190EF9" w:rsidRPr="00EF06A7" w:rsidRDefault="00190EF9" w:rsidP="001F21A7">
            <w:pPr>
              <w:pStyle w:val="TAL"/>
            </w:pPr>
            <w:r w:rsidRPr="00EF06A7">
              <w:t>Test 3 and 4</w:t>
            </w:r>
          </w:p>
        </w:tc>
      </w:tr>
      <w:tr w:rsidR="00190EF9" w:rsidRPr="00EF06A7" w14:paraId="4F130DF0" w14:textId="77777777" w:rsidTr="001F21A7">
        <w:tc>
          <w:tcPr>
            <w:tcW w:w="4535" w:type="dxa"/>
          </w:tcPr>
          <w:p w14:paraId="26183928" w14:textId="77777777" w:rsidR="00190EF9" w:rsidRPr="00EF06A7" w:rsidRDefault="00190EF9" w:rsidP="001F21A7">
            <w:pPr>
              <w:pStyle w:val="TAL"/>
            </w:pPr>
            <w:r w:rsidRPr="00EF06A7">
              <w:t>}</w:t>
            </w:r>
          </w:p>
        </w:tc>
        <w:tc>
          <w:tcPr>
            <w:tcW w:w="2267" w:type="dxa"/>
          </w:tcPr>
          <w:p w14:paraId="0A558A3A" w14:textId="77777777" w:rsidR="00190EF9" w:rsidRPr="00EF06A7" w:rsidRDefault="00190EF9" w:rsidP="001F21A7">
            <w:pPr>
              <w:pStyle w:val="TAL"/>
            </w:pPr>
          </w:p>
        </w:tc>
        <w:tc>
          <w:tcPr>
            <w:tcW w:w="1700" w:type="dxa"/>
          </w:tcPr>
          <w:p w14:paraId="0EA48C9E" w14:textId="77777777" w:rsidR="00190EF9" w:rsidRPr="00EF06A7" w:rsidRDefault="00190EF9" w:rsidP="001F21A7">
            <w:pPr>
              <w:pStyle w:val="TAL"/>
            </w:pPr>
          </w:p>
        </w:tc>
        <w:tc>
          <w:tcPr>
            <w:tcW w:w="1245" w:type="dxa"/>
          </w:tcPr>
          <w:p w14:paraId="59B3500E" w14:textId="77777777" w:rsidR="00190EF9" w:rsidRPr="00EF06A7" w:rsidRDefault="00190EF9" w:rsidP="001F21A7">
            <w:pPr>
              <w:pStyle w:val="TAL"/>
            </w:pPr>
          </w:p>
        </w:tc>
      </w:tr>
    </w:tbl>
    <w:p w14:paraId="290A9CC3" w14:textId="77777777" w:rsidR="00190EF9" w:rsidRPr="00EF06A7" w:rsidRDefault="00190EF9" w:rsidP="00190EF9"/>
    <w:p w14:paraId="172C9FE3" w14:textId="77777777" w:rsidR="00190EF9" w:rsidRPr="00EF06A7" w:rsidRDefault="00190EF9" w:rsidP="00190EF9">
      <w:pPr>
        <w:pStyle w:val="H6"/>
      </w:pPr>
      <w:r w:rsidRPr="00EF06A7">
        <w:t>8.2.2.2.2.1_1.5</w:t>
      </w:r>
      <w:r w:rsidRPr="00EF06A7">
        <w:tab/>
        <w:t>Test Requirements</w:t>
      </w:r>
    </w:p>
    <w:p w14:paraId="2F82B86E" w14:textId="77777777" w:rsidR="00190EF9" w:rsidRPr="00EF06A7" w:rsidRDefault="00190EF9" w:rsidP="00190EF9">
      <w:pPr>
        <w:pStyle w:val="TH"/>
      </w:pPr>
      <w:r w:rsidRPr="00EF06A7">
        <w:t>Table 8.2.2.2.2.1_1.5-1 Test parameters</w:t>
      </w:r>
    </w:p>
    <w:tbl>
      <w:tblPr>
        <w:tblW w:w="6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67"/>
        <w:gridCol w:w="2649"/>
        <w:gridCol w:w="731"/>
        <w:gridCol w:w="512"/>
        <w:gridCol w:w="502"/>
        <w:gridCol w:w="518"/>
        <w:gridCol w:w="503"/>
      </w:tblGrid>
      <w:tr w:rsidR="00190EF9" w:rsidRPr="00EF06A7" w14:paraId="4248E449"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44EA21A9"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Parameter</w:t>
            </w:r>
          </w:p>
        </w:tc>
        <w:tc>
          <w:tcPr>
            <w:tcW w:w="731" w:type="dxa"/>
            <w:tcBorders>
              <w:top w:val="single" w:sz="4" w:space="0" w:color="auto"/>
              <w:left w:val="single" w:sz="4" w:space="0" w:color="auto"/>
              <w:bottom w:val="single" w:sz="4" w:space="0" w:color="auto"/>
              <w:right w:val="single" w:sz="4" w:space="0" w:color="auto"/>
            </w:tcBorders>
            <w:vAlign w:val="center"/>
            <w:hideMark/>
          </w:tcPr>
          <w:p w14:paraId="651A3818"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Unit</w:t>
            </w:r>
          </w:p>
        </w:tc>
        <w:tc>
          <w:tcPr>
            <w:tcW w:w="1014" w:type="dxa"/>
            <w:gridSpan w:val="2"/>
            <w:tcBorders>
              <w:top w:val="single" w:sz="4" w:space="0" w:color="auto"/>
              <w:left w:val="single" w:sz="4" w:space="0" w:color="auto"/>
              <w:bottom w:val="single" w:sz="4" w:space="0" w:color="auto"/>
              <w:right w:val="single" w:sz="4" w:space="0" w:color="auto"/>
            </w:tcBorders>
            <w:vAlign w:val="center"/>
            <w:hideMark/>
          </w:tcPr>
          <w:p w14:paraId="39E6D98B"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3</w:t>
            </w:r>
          </w:p>
        </w:tc>
        <w:tc>
          <w:tcPr>
            <w:tcW w:w="1021" w:type="dxa"/>
            <w:gridSpan w:val="2"/>
            <w:tcBorders>
              <w:top w:val="single" w:sz="4" w:space="0" w:color="auto"/>
              <w:left w:val="single" w:sz="4" w:space="0" w:color="auto"/>
              <w:bottom w:val="single" w:sz="4" w:space="0" w:color="auto"/>
              <w:right w:val="single" w:sz="4" w:space="0" w:color="auto"/>
            </w:tcBorders>
            <w:vAlign w:val="center"/>
          </w:tcPr>
          <w:p w14:paraId="683487C1"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4</w:t>
            </w:r>
          </w:p>
        </w:tc>
      </w:tr>
      <w:tr w:rsidR="00190EF9" w:rsidRPr="00EF06A7" w14:paraId="30722AA4"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016A90F3" w14:textId="77777777" w:rsidR="00190EF9" w:rsidRPr="00EF06A7" w:rsidRDefault="00190EF9" w:rsidP="001F21A7">
            <w:pPr>
              <w:keepNext/>
              <w:keepLines/>
              <w:spacing w:after="0"/>
              <w:rPr>
                <w:rFonts w:ascii="Arial" w:hAnsi="Arial"/>
                <w:sz w:val="18"/>
              </w:rPr>
            </w:pPr>
            <w:r w:rsidRPr="00EF06A7">
              <w:rPr>
                <w:rFonts w:ascii="Arial" w:hAnsi="Arial"/>
                <w:sz w:val="18"/>
              </w:rPr>
              <w:t>Bandwidth</w:t>
            </w:r>
          </w:p>
        </w:tc>
        <w:tc>
          <w:tcPr>
            <w:tcW w:w="731" w:type="dxa"/>
            <w:tcBorders>
              <w:top w:val="single" w:sz="4" w:space="0" w:color="auto"/>
              <w:left w:val="single" w:sz="4" w:space="0" w:color="auto"/>
              <w:bottom w:val="single" w:sz="4" w:space="0" w:color="auto"/>
              <w:right w:val="single" w:sz="4" w:space="0" w:color="auto"/>
            </w:tcBorders>
            <w:vAlign w:val="center"/>
            <w:hideMark/>
          </w:tcPr>
          <w:p w14:paraId="7047783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MHz</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0DCC4AF" w14:textId="77777777" w:rsidR="00190EF9" w:rsidRPr="00EF06A7" w:rsidRDefault="00190EF9" w:rsidP="001F21A7">
            <w:pPr>
              <w:keepNext/>
              <w:keepLines/>
              <w:spacing w:after="0"/>
              <w:jc w:val="center"/>
              <w:rPr>
                <w:rFonts w:ascii="Arial" w:hAnsi="Arial"/>
                <w:sz w:val="18"/>
              </w:rPr>
            </w:pPr>
            <w:r w:rsidRPr="00EF06A7">
              <w:rPr>
                <w:rFonts w:ascii="Arial" w:hAnsi="Arial"/>
                <w:sz w:val="18"/>
              </w:rPr>
              <w:t>50</w:t>
            </w:r>
          </w:p>
        </w:tc>
      </w:tr>
      <w:tr w:rsidR="00190EF9" w:rsidRPr="00EF06A7" w14:paraId="6891B2C2"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6DAB0D8" w14:textId="77777777" w:rsidR="00190EF9" w:rsidRPr="00EF06A7" w:rsidRDefault="00190EF9" w:rsidP="001F21A7">
            <w:pPr>
              <w:keepNext/>
              <w:keepLines/>
              <w:spacing w:after="0"/>
              <w:rPr>
                <w:rFonts w:ascii="Arial" w:hAnsi="Arial"/>
                <w:sz w:val="18"/>
              </w:rPr>
            </w:pPr>
            <w:r w:rsidRPr="00EF06A7">
              <w:rPr>
                <w:rFonts w:ascii="Arial" w:hAnsi="Arial"/>
                <w:sz w:val="18"/>
              </w:rPr>
              <w:t>Subcarrier spacing</w:t>
            </w:r>
          </w:p>
        </w:tc>
        <w:tc>
          <w:tcPr>
            <w:tcW w:w="731" w:type="dxa"/>
            <w:tcBorders>
              <w:top w:val="single" w:sz="4" w:space="0" w:color="auto"/>
              <w:left w:val="single" w:sz="4" w:space="0" w:color="auto"/>
              <w:bottom w:val="single" w:sz="4" w:space="0" w:color="auto"/>
              <w:right w:val="single" w:sz="4" w:space="0" w:color="auto"/>
            </w:tcBorders>
            <w:vAlign w:val="center"/>
          </w:tcPr>
          <w:p w14:paraId="2EBF169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kHz</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3D25EF4"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20</w:t>
            </w:r>
          </w:p>
        </w:tc>
      </w:tr>
      <w:tr w:rsidR="00190EF9" w:rsidRPr="00EF06A7" w14:paraId="02901BBD"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3883A54D" w14:textId="77777777" w:rsidR="00190EF9" w:rsidRPr="00EF06A7" w:rsidRDefault="00190EF9" w:rsidP="001F21A7">
            <w:pPr>
              <w:keepNext/>
              <w:keepLines/>
              <w:spacing w:after="0"/>
              <w:rPr>
                <w:rFonts w:ascii="Arial" w:hAnsi="Arial"/>
                <w:sz w:val="18"/>
              </w:rPr>
            </w:pPr>
            <w:r w:rsidRPr="00EF06A7">
              <w:rPr>
                <w:rFonts w:ascii="Arial" w:hAnsi="Arial"/>
                <w:sz w:val="18"/>
              </w:rPr>
              <w:t>Duplex Mode</w:t>
            </w:r>
          </w:p>
        </w:tc>
        <w:tc>
          <w:tcPr>
            <w:tcW w:w="731" w:type="dxa"/>
            <w:tcBorders>
              <w:top w:val="single" w:sz="4" w:space="0" w:color="auto"/>
              <w:left w:val="single" w:sz="4" w:space="0" w:color="auto"/>
              <w:bottom w:val="single" w:sz="4" w:space="0" w:color="auto"/>
              <w:right w:val="single" w:sz="4" w:space="0" w:color="auto"/>
            </w:tcBorders>
            <w:vAlign w:val="center"/>
          </w:tcPr>
          <w:p w14:paraId="2D69593C"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D91199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DD</w:t>
            </w:r>
          </w:p>
        </w:tc>
      </w:tr>
      <w:tr w:rsidR="00190EF9" w:rsidRPr="00EF06A7" w14:paraId="6152F1D6"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6D84DFA0" w14:textId="77777777" w:rsidR="00190EF9" w:rsidRPr="00EF06A7" w:rsidRDefault="00190EF9" w:rsidP="001F21A7">
            <w:pPr>
              <w:keepNext/>
              <w:keepLines/>
              <w:spacing w:after="0"/>
              <w:rPr>
                <w:rFonts w:ascii="Arial" w:hAnsi="Arial"/>
                <w:sz w:val="18"/>
              </w:rPr>
            </w:pPr>
            <w:r w:rsidRPr="00EF06A7">
              <w:rPr>
                <w:rFonts w:ascii="Arial" w:hAnsi="Arial"/>
                <w:sz w:val="18"/>
              </w:rPr>
              <w:t>TDD Slot Configuration</w:t>
            </w:r>
          </w:p>
        </w:tc>
        <w:tc>
          <w:tcPr>
            <w:tcW w:w="731" w:type="dxa"/>
            <w:tcBorders>
              <w:top w:val="single" w:sz="4" w:space="0" w:color="auto"/>
              <w:left w:val="single" w:sz="4" w:space="0" w:color="auto"/>
              <w:bottom w:val="single" w:sz="4" w:space="0" w:color="auto"/>
              <w:right w:val="single" w:sz="4" w:space="0" w:color="auto"/>
            </w:tcBorders>
            <w:vAlign w:val="center"/>
          </w:tcPr>
          <w:p w14:paraId="1D83DF49"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719BC1F" w14:textId="77777777" w:rsidR="00190EF9" w:rsidRPr="00EF06A7" w:rsidRDefault="00190EF9" w:rsidP="001F21A7">
            <w:pPr>
              <w:keepNext/>
              <w:keepLines/>
              <w:spacing w:after="0"/>
              <w:jc w:val="center"/>
              <w:rPr>
                <w:rFonts w:ascii="Arial" w:hAnsi="Arial"/>
                <w:sz w:val="18"/>
              </w:rPr>
            </w:pPr>
            <w:r w:rsidRPr="00EF06A7">
              <w:rPr>
                <w:rFonts w:ascii="Arial" w:hAnsi="Arial"/>
                <w:sz w:val="18"/>
              </w:rPr>
              <w:t>FR2.120-2 Annex A.1.3</w:t>
            </w:r>
          </w:p>
        </w:tc>
      </w:tr>
      <w:tr w:rsidR="00190EF9" w:rsidRPr="00EF06A7" w14:paraId="301015C9"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46149341" w14:textId="77777777" w:rsidR="00190EF9" w:rsidRPr="00EF06A7" w:rsidRDefault="00190EF9" w:rsidP="001F21A7">
            <w:pPr>
              <w:keepNext/>
              <w:keepLines/>
              <w:spacing w:after="0"/>
              <w:rPr>
                <w:rFonts w:ascii="Arial" w:eastAsia="?? ??" w:hAnsi="Arial"/>
                <w:sz w:val="18"/>
              </w:rPr>
            </w:pPr>
            <w:r w:rsidRPr="00EF06A7">
              <w:rPr>
                <w:rFonts w:ascii="Arial" w:eastAsia="?? ??" w:hAnsi="Arial"/>
                <w:sz w:val="18"/>
              </w:rPr>
              <w:t>SNR</w:t>
            </w:r>
            <w:r w:rsidRPr="00EF06A7">
              <w:rPr>
                <w:rFonts w:ascii="Arial" w:eastAsia="?? ??" w:hAnsi="Arial"/>
                <w:sz w:val="18"/>
                <w:vertAlign w:val="subscript"/>
              </w:rPr>
              <w:t>BB</w:t>
            </w:r>
          </w:p>
        </w:tc>
        <w:tc>
          <w:tcPr>
            <w:tcW w:w="731" w:type="dxa"/>
            <w:tcBorders>
              <w:top w:val="single" w:sz="4" w:space="0" w:color="auto"/>
              <w:left w:val="single" w:sz="4" w:space="0" w:color="auto"/>
              <w:bottom w:val="single" w:sz="4" w:space="0" w:color="auto"/>
              <w:right w:val="single" w:sz="4" w:space="0" w:color="auto"/>
            </w:tcBorders>
            <w:vAlign w:val="center"/>
            <w:hideMark/>
          </w:tcPr>
          <w:p w14:paraId="1E620FC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 xml:space="preserve"> dB</w:t>
            </w:r>
          </w:p>
        </w:tc>
        <w:tc>
          <w:tcPr>
            <w:tcW w:w="512" w:type="dxa"/>
            <w:tcBorders>
              <w:top w:val="single" w:sz="4" w:space="0" w:color="auto"/>
              <w:left w:val="single" w:sz="4" w:space="0" w:color="auto"/>
              <w:bottom w:val="single" w:sz="4" w:space="0" w:color="auto"/>
              <w:right w:val="single" w:sz="4" w:space="0" w:color="auto"/>
            </w:tcBorders>
            <w:vAlign w:val="center"/>
          </w:tcPr>
          <w:p w14:paraId="33037BF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7+TT</w:t>
            </w:r>
          </w:p>
        </w:tc>
        <w:tc>
          <w:tcPr>
            <w:tcW w:w="502" w:type="dxa"/>
            <w:tcBorders>
              <w:top w:val="single" w:sz="4" w:space="0" w:color="auto"/>
              <w:left w:val="single" w:sz="4" w:space="0" w:color="auto"/>
              <w:bottom w:val="single" w:sz="4" w:space="0" w:color="auto"/>
              <w:right w:val="single" w:sz="4" w:space="0" w:color="auto"/>
            </w:tcBorders>
            <w:vAlign w:val="center"/>
          </w:tcPr>
          <w:p w14:paraId="27B686B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TT</w:t>
            </w:r>
          </w:p>
        </w:tc>
        <w:tc>
          <w:tcPr>
            <w:tcW w:w="518" w:type="dxa"/>
            <w:tcBorders>
              <w:top w:val="single" w:sz="4" w:space="0" w:color="auto"/>
              <w:left w:val="single" w:sz="4" w:space="0" w:color="auto"/>
              <w:bottom w:val="single" w:sz="4" w:space="0" w:color="auto"/>
              <w:right w:val="single" w:sz="4" w:space="0" w:color="auto"/>
            </w:tcBorders>
            <w:vAlign w:val="center"/>
          </w:tcPr>
          <w:p w14:paraId="205A32B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0+TT</w:t>
            </w:r>
          </w:p>
        </w:tc>
        <w:tc>
          <w:tcPr>
            <w:tcW w:w="503" w:type="dxa"/>
            <w:tcBorders>
              <w:top w:val="single" w:sz="4" w:space="0" w:color="auto"/>
              <w:left w:val="single" w:sz="4" w:space="0" w:color="auto"/>
              <w:bottom w:val="single" w:sz="4" w:space="0" w:color="auto"/>
              <w:right w:val="single" w:sz="4" w:space="0" w:color="auto"/>
            </w:tcBorders>
            <w:vAlign w:val="center"/>
          </w:tcPr>
          <w:p w14:paraId="3F580DA4"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1+TT</w:t>
            </w:r>
          </w:p>
        </w:tc>
      </w:tr>
      <w:tr w:rsidR="00190EF9" w:rsidRPr="00EF06A7" w14:paraId="2860D502"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74208540" w14:textId="77777777" w:rsidR="00190EF9" w:rsidRPr="00EF06A7" w:rsidRDefault="00190EF9" w:rsidP="001F21A7">
            <w:pPr>
              <w:keepNext/>
              <w:keepLines/>
              <w:spacing w:after="0"/>
              <w:rPr>
                <w:rFonts w:ascii="Arial" w:hAnsi="Arial"/>
                <w:sz w:val="18"/>
              </w:rPr>
            </w:pPr>
            <w:r w:rsidRPr="00EF06A7">
              <w:rPr>
                <w:rFonts w:ascii="Arial" w:hAnsi="Arial"/>
                <w:sz w:val="18"/>
              </w:rPr>
              <w:t>Propagation channel</w:t>
            </w:r>
          </w:p>
        </w:tc>
        <w:tc>
          <w:tcPr>
            <w:tcW w:w="731" w:type="dxa"/>
            <w:tcBorders>
              <w:top w:val="single" w:sz="4" w:space="0" w:color="auto"/>
              <w:left w:val="single" w:sz="4" w:space="0" w:color="auto"/>
              <w:bottom w:val="single" w:sz="4" w:space="0" w:color="auto"/>
              <w:right w:val="single" w:sz="4" w:space="0" w:color="auto"/>
            </w:tcBorders>
            <w:vAlign w:val="center"/>
          </w:tcPr>
          <w:p w14:paraId="1EA4E229"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68506C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DLA30-35</w:t>
            </w:r>
          </w:p>
        </w:tc>
      </w:tr>
      <w:tr w:rsidR="00190EF9" w:rsidRPr="00EF06A7" w14:paraId="6925ED6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25D87EBA" w14:textId="77777777" w:rsidR="00190EF9" w:rsidRPr="00EF06A7" w:rsidRDefault="00190EF9" w:rsidP="001F21A7">
            <w:pPr>
              <w:keepNext/>
              <w:keepLines/>
              <w:spacing w:after="0"/>
              <w:rPr>
                <w:rFonts w:ascii="Arial" w:hAnsi="Arial"/>
                <w:sz w:val="18"/>
              </w:rPr>
            </w:pPr>
            <w:r w:rsidRPr="00EF06A7">
              <w:rPr>
                <w:rFonts w:ascii="Arial" w:hAnsi="Arial"/>
                <w:sz w:val="18"/>
              </w:rPr>
              <w:t>Antenna configuration</w:t>
            </w:r>
          </w:p>
        </w:tc>
        <w:tc>
          <w:tcPr>
            <w:tcW w:w="731" w:type="dxa"/>
            <w:tcBorders>
              <w:top w:val="single" w:sz="4" w:space="0" w:color="auto"/>
              <w:left w:val="single" w:sz="4" w:space="0" w:color="auto"/>
              <w:bottom w:val="single" w:sz="4" w:space="0" w:color="auto"/>
              <w:right w:val="single" w:sz="4" w:space="0" w:color="auto"/>
            </w:tcBorders>
            <w:vAlign w:val="center"/>
          </w:tcPr>
          <w:p w14:paraId="7D82669B"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EA73BA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2</w:t>
            </w:r>
          </w:p>
          <w:p w14:paraId="40A7319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ULA High</w:t>
            </w:r>
          </w:p>
        </w:tc>
      </w:tr>
      <w:tr w:rsidR="00190EF9" w:rsidRPr="00EF06A7" w14:paraId="2B97B561"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6F11852C" w14:textId="77777777" w:rsidR="00190EF9" w:rsidRPr="00EF06A7" w:rsidRDefault="00190EF9" w:rsidP="001F21A7">
            <w:pPr>
              <w:keepNext/>
              <w:keepLines/>
              <w:spacing w:after="0"/>
              <w:rPr>
                <w:rFonts w:ascii="Arial" w:hAnsi="Arial"/>
                <w:sz w:val="18"/>
              </w:rPr>
            </w:pPr>
            <w:r w:rsidRPr="00EF06A7">
              <w:rPr>
                <w:rFonts w:ascii="Arial" w:hAnsi="Arial"/>
                <w:sz w:val="18"/>
              </w:rPr>
              <w:t>Beamforming Model</w:t>
            </w:r>
          </w:p>
        </w:tc>
        <w:tc>
          <w:tcPr>
            <w:tcW w:w="731" w:type="dxa"/>
            <w:tcBorders>
              <w:top w:val="single" w:sz="4" w:space="0" w:color="auto"/>
              <w:left w:val="single" w:sz="4" w:space="0" w:color="auto"/>
              <w:bottom w:val="single" w:sz="4" w:space="0" w:color="auto"/>
              <w:right w:val="single" w:sz="4" w:space="0" w:color="auto"/>
            </w:tcBorders>
            <w:vAlign w:val="center"/>
          </w:tcPr>
          <w:p w14:paraId="0E2ED363"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5702DBE" w14:textId="77777777" w:rsidR="00190EF9" w:rsidRPr="00EF06A7" w:rsidRDefault="00190EF9" w:rsidP="001F21A7">
            <w:pPr>
              <w:keepNext/>
              <w:keepLines/>
              <w:spacing w:after="0"/>
              <w:jc w:val="center"/>
              <w:rPr>
                <w:rFonts w:ascii="Arial" w:hAnsi="Arial" w:cs="Arial"/>
                <w:sz w:val="18"/>
                <w:szCs w:val="18"/>
              </w:rPr>
            </w:pPr>
            <w:r w:rsidRPr="00EF06A7">
              <w:rPr>
                <w:rFonts w:ascii="Arial" w:hAnsi="Arial" w:cs="Arial"/>
                <w:sz w:val="18"/>
                <w:szCs w:val="18"/>
              </w:rPr>
              <w:t>As specified in Annex B.4.1</w:t>
            </w:r>
          </w:p>
        </w:tc>
      </w:tr>
      <w:tr w:rsidR="00190EF9" w:rsidRPr="00EF06A7" w14:paraId="72ED8DB8" w14:textId="77777777" w:rsidTr="001F21A7">
        <w:trPr>
          <w:trHeight w:val="70"/>
          <w:jc w:val="center"/>
        </w:trPr>
        <w:tc>
          <w:tcPr>
            <w:tcW w:w="1247" w:type="dxa"/>
            <w:vMerge w:val="restart"/>
            <w:tcBorders>
              <w:top w:val="single" w:sz="4" w:space="0" w:color="auto"/>
              <w:left w:val="single" w:sz="4" w:space="0" w:color="auto"/>
              <w:right w:val="single" w:sz="4" w:space="0" w:color="auto"/>
            </w:tcBorders>
            <w:vAlign w:val="center"/>
            <w:hideMark/>
          </w:tcPr>
          <w:p w14:paraId="76161E88" w14:textId="77777777" w:rsidR="00190EF9" w:rsidRPr="00EF06A7" w:rsidRDefault="00190EF9" w:rsidP="001F21A7">
            <w:pPr>
              <w:keepNext/>
              <w:keepLines/>
              <w:spacing w:after="0"/>
              <w:rPr>
                <w:rFonts w:ascii="Arial" w:hAnsi="Arial"/>
                <w:sz w:val="18"/>
              </w:rPr>
            </w:pPr>
            <w:r w:rsidRPr="00EF06A7">
              <w:rPr>
                <w:rFonts w:ascii="Arial" w:hAnsi="Arial"/>
                <w:sz w:val="18"/>
              </w:rPr>
              <w:t>ZP CSI-RS configuration</w:t>
            </w: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499E2E82" w14:textId="77777777" w:rsidR="00190EF9" w:rsidRPr="00EF06A7" w:rsidRDefault="00190EF9" w:rsidP="001F21A7">
            <w:pPr>
              <w:keepNext/>
              <w:keepLines/>
              <w:spacing w:after="0"/>
              <w:rPr>
                <w:rFonts w:ascii="Arial" w:hAnsi="Arial"/>
                <w:sz w:val="18"/>
              </w:rPr>
            </w:pPr>
            <w:r w:rsidRPr="00EF06A7">
              <w:rPr>
                <w:rFonts w:ascii="Arial" w:hAnsi="Arial"/>
                <w:sz w:val="18"/>
              </w:rPr>
              <w:t>CSI-RS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546B08AB"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93860FD"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Periodic</w:t>
            </w:r>
          </w:p>
        </w:tc>
      </w:tr>
      <w:tr w:rsidR="00190EF9" w:rsidRPr="00EF06A7" w14:paraId="2EACB743" w14:textId="77777777" w:rsidTr="001F21A7">
        <w:trPr>
          <w:trHeight w:val="70"/>
          <w:jc w:val="center"/>
        </w:trPr>
        <w:tc>
          <w:tcPr>
            <w:tcW w:w="1247" w:type="dxa"/>
            <w:vMerge/>
            <w:tcBorders>
              <w:left w:val="single" w:sz="4" w:space="0" w:color="auto"/>
              <w:right w:val="single" w:sz="4" w:space="0" w:color="auto"/>
            </w:tcBorders>
            <w:vAlign w:val="center"/>
            <w:hideMark/>
          </w:tcPr>
          <w:p w14:paraId="1E62B472"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4BB142C5" w14:textId="77777777" w:rsidR="00190EF9" w:rsidRPr="00EF06A7" w:rsidRDefault="00190EF9"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6A5B52BC"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C81E7F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4</w:t>
            </w:r>
          </w:p>
        </w:tc>
      </w:tr>
      <w:tr w:rsidR="00190EF9" w:rsidRPr="00EF06A7" w14:paraId="07927CC9" w14:textId="77777777" w:rsidTr="001F21A7">
        <w:trPr>
          <w:trHeight w:val="70"/>
          <w:jc w:val="center"/>
        </w:trPr>
        <w:tc>
          <w:tcPr>
            <w:tcW w:w="1247" w:type="dxa"/>
            <w:vMerge/>
            <w:tcBorders>
              <w:left w:val="single" w:sz="4" w:space="0" w:color="auto"/>
              <w:right w:val="single" w:sz="4" w:space="0" w:color="auto"/>
            </w:tcBorders>
            <w:vAlign w:val="center"/>
            <w:hideMark/>
          </w:tcPr>
          <w:p w14:paraId="32FF5896"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08F644C4" w14:textId="77777777" w:rsidR="00190EF9" w:rsidRPr="00EF06A7" w:rsidRDefault="00190EF9" w:rsidP="001F21A7">
            <w:pPr>
              <w:keepNext/>
              <w:keepLines/>
              <w:spacing w:after="0"/>
              <w:rPr>
                <w:rFonts w:ascii="Arial" w:hAnsi="Arial"/>
                <w:sz w:val="18"/>
              </w:rPr>
            </w:pPr>
            <w:r w:rsidRPr="00EF06A7">
              <w:rPr>
                <w:rFonts w:ascii="Arial" w:hAnsi="Arial"/>
                <w:sz w:val="18"/>
              </w:rPr>
              <w:t>CDM Type</w:t>
            </w:r>
          </w:p>
        </w:tc>
        <w:tc>
          <w:tcPr>
            <w:tcW w:w="731" w:type="dxa"/>
            <w:tcBorders>
              <w:top w:val="single" w:sz="4" w:space="0" w:color="auto"/>
              <w:left w:val="single" w:sz="4" w:space="0" w:color="auto"/>
              <w:bottom w:val="single" w:sz="4" w:space="0" w:color="auto"/>
              <w:right w:val="single" w:sz="4" w:space="0" w:color="auto"/>
            </w:tcBorders>
            <w:vAlign w:val="center"/>
          </w:tcPr>
          <w:p w14:paraId="6AB8D79C"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03475A8"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FD-CDM2</w:t>
            </w:r>
          </w:p>
        </w:tc>
      </w:tr>
      <w:tr w:rsidR="00190EF9" w:rsidRPr="00EF06A7" w14:paraId="193ED461" w14:textId="77777777" w:rsidTr="001F21A7">
        <w:trPr>
          <w:trHeight w:val="70"/>
          <w:jc w:val="center"/>
        </w:trPr>
        <w:tc>
          <w:tcPr>
            <w:tcW w:w="1247" w:type="dxa"/>
            <w:vMerge/>
            <w:tcBorders>
              <w:left w:val="single" w:sz="4" w:space="0" w:color="auto"/>
              <w:right w:val="single" w:sz="4" w:space="0" w:color="auto"/>
            </w:tcBorders>
            <w:vAlign w:val="center"/>
            <w:hideMark/>
          </w:tcPr>
          <w:p w14:paraId="19C9DAD4"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6FDCA625" w14:textId="77777777" w:rsidR="00190EF9" w:rsidRPr="00EF06A7" w:rsidRDefault="00190EF9" w:rsidP="001F21A7">
            <w:pPr>
              <w:keepNext/>
              <w:keepLines/>
              <w:spacing w:after="0"/>
              <w:rPr>
                <w:rFonts w:ascii="Arial" w:hAnsi="Arial"/>
                <w:sz w:val="18"/>
              </w:rPr>
            </w:pPr>
            <w:r w:rsidRPr="00EF06A7">
              <w:rPr>
                <w:rFonts w:ascii="Arial" w:hAnsi="Arial"/>
                <w:sz w:val="18"/>
              </w:rPr>
              <w:t>Density (ρ)</w:t>
            </w:r>
          </w:p>
        </w:tc>
        <w:tc>
          <w:tcPr>
            <w:tcW w:w="731" w:type="dxa"/>
            <w:tcBorders>
              <w:top w:val="single" w:sz="4" w:space="0" w:color="auto"/>
              <w:left w:val="single" w:sz="4" w:space="0" w:color="auto"/>
              <w:bottom w:val="single" w:sz="4" w:space="0" w:color="auto"/>
              <w:right w:val="single" w:sz="4" w:space="0" w:color="auto"/>
            </w:tcBorders>
            <w:vAlign w:val="center"/>
          </w:tcPr>
          <w:p w14:paraId="7EDEBCF1"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203722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42D48060" w14:textId="77777777" w:rsidTr="001F21A7">
        <w:trPr>
          <w:trHeight w:val="70"/>
          <w:jc w:val="center"/>
        </w:trPr>
        <w:tc>
          <w:tcPr>
            <w:tcW w:w="1247" w:type="dxa"/>
            <w:vMerge/>
            <w:tcBorders>
              <w:left w:val="single" w:sz="4" w:space="0" w:color="auto"/>
              <w:right w:val="single" w:sz="4" w:space="0" w:color="auto"/>
            </w:tcBorders>
            <w:vAlign w:val="center"/>
            <w:hideMark/>
          </w:tcPr>
          <w:p w14:paraId="1A664609"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609994F8" w14:textId="77777777" w:rsidR="00190EF9" w:rsidRPr="00EF06A7" w:rsidRDefault="00190EF9"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31" w:type="dxa"/>
            <w:tcBorders>
              <w:top w:val="single" w:sz="4" w:space="0" w:color="auto"/>
              <w:left w:val="single" w:sz="4" w:space="0" w:color="auto"/>
              <w:bottom w:val="single" w:sz="4" w:space="0" w:color="auto"/>
              <w:right w:val="single" w:sz="4" w:space="0" w:color="auto"/>
            </w:tcBorders>
            <w:vAlign w:val="center"/>
          </w:tcPr>
          <w:p w14:paraId="7EF4D5CA"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1BAB59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w:t>
            </w:r>
          </w:p>
        </w:tc>
      </w:tr>
      <w:tr w:rsidR="00190EF9" w:rsidRPr="00EF06A7" w14:paraId="0137F896" w14:textId="77777777" w:rsidTr="001F21A7">
        <w:trPr>
          <w:trHeight w:val="70"/>
          <w:jc w:val="center"/>
        </w:trPr>
        <w:tc>
          <w:tcPr>
            <w:tcW w:w="1247" w:type="dxa"/>
            <w:vMerge/>
            <w:tcBorders>
              <w:left w:val="single" w:sz="4" w:space="0" w:color="auto"/>
              <w:right w:val="single" w:sz="4" w:space="0" w:color="auto"/>
            </w:tcBorders>
            <w:vAlign w:val="center"/>
            <w:hideMark/>
          </w:tcPr>
          <w:p w14:paraId="6D4DB0A6"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587EBEF9" w14:textId="77777777" w:rsidR="00190EF9" w:rsidRPr="00EF06A7" w:rsidRDefault="00190EF9"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11713B3D"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FFA526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w:t>
            </w:r>
          </w:p>
        </w:tc>
      </w:tr>
      <w:tr w:rsidR="00190EF9" w:rsidRPr="00EF06A7" w14:paraId="3143AB9F" w14:textId="77777777" w:rsidTr="001F21A7">
        <w:trPr>
          <w:trHeight w:val="70"/>
          <w:jc w:val="center"/>
        </w:trPr>
        <w:tc>
          <w:tcPr>
            <w:tcW w:w="1247" w:type="dxa"/>
            <w:vMerge/>
            <w:tcBorders>
              <w:left w:val="single" w:sz="4" w:space="0" w:color="auto"/>
              <w:right w:val="single" w:sz="4" w:space="0" w:color="auto"/>
            </w:tcBorders>
            <w:vAlign w:val="center"/>
            <w:hideMark/>
          </w:tcPr>
          <w:p w14:paraId="5B484AB0"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7F66249E" w14:textId="77777777" w:rsidR="00190EF9" w:rsidRPr="00EF06A7" w:rsidRDefault="00190EF9" w:rsidP="001F21A7">
            <w:pPr>
              <w:keepNext/>
              <w:keepLines/>
              <w:spacing w:after="0"/>
              <w:rPr>
                <w:rFonts w:ascii="Arial" w:hAnsi="Arial"/>
                <w:sz w:val="18"/>
              </w:rPr>
            </w:pPr>
            <w:r w:rsidRPr="00EF06A7">
              <w:rPr>
                <w:rFonts w:ascii="Arial" w:hAnsi="Arial"/>
                <w:sz w:val="18"/>
              </w:rPr>
              <w:t>CSI-RS</w:t>
            </w:r>
          </w:p>
          <w:p w14:paraId="0C97AF2C"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3227E28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F295F8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1</w:t>
            </w:r>
          </w:p>
        </w:tc>
      </w:tr>
      <w:tr w:rsidR="00190EF9" w:rsidRPr="00EF06A7" w14:paraId="3B2A50EF" w14:textId="77777777" w:rsidTr="001F21A7">
        <w:trPr>
          <w:trHeight w:val="70"/>
          <w:jc w:val="center"/>
        </w:trPr>
        <w:tc>
          <w:tcPr>
            <w:tcW w:w="1247" w:type="dxa"/>
            <w:vMerge w:val="restart"/>
            <w:tcBorders>
              <w:top w:val="single" w:sz="4" w:space="0" w:color="auto"/>
              <w:left w:val="single" w:sz="4" w:space="0" w:color="auto"/>
              <w:right w:val="single" w:sz="4" w:space="0" w:color="auto"/>
            </w:tcBorders>
            <w:vAlign w:val="center"/>
            <w:hideMark/>
          </w:tcPr>
          <w:p w14:paraId="0C1BAEDC" w14:textId="77777777" w:rsidR="00190EF9" w:rsidRPr="00EF06A7" w:rsidRDefault="00190EF9" w:rsidP="001F21A7">
            <w:pPr>
              <w:keepNext/>
              <w:keepLines/>
              <w:spacing w:after="0"/>
              <w:rPr>
                <w:rFonts w:ascii="Arial" w:hAnsi="Arial"/>
                <w:sz w:val="18"/>
              </w:rPr>
            </w:pPr>
            <w:r w:rsidRPr="00EF06A7">
              <w:rPr>
                <w:rFonts w:ascii="Arial" w:hAnsi="Arial"/>
                <w:sz w:val="18"/>
              </w:rPr>
              <w:t>NZP CSI-RS for CSI acquisition</w:t>
            </w: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1D0FD4F6" w14:textId="77777777" w:rsidR="00190EF9" w:rsidRPr="00EF06A7" w:rsidRDefault="00190EF9" w:rsidP="001F21A7">
            <w:pPr>
              <w:keepNext/>
              <w:keepLines/>
              <w:spacing w:after="0"/>
              <w:rPr>
                <w:rFonts w:ascii="Arial" w:hAnsi="Arial"/>
                <w:sz w:val="18"/>
              </w:rPr>
            </w:pPr>
            <w:r w:rsidRPr="00EF06A7">
              <w:rPr>
                <w:rFonts w:ascii="Arial" w:hAnsi="Arial"/>
                <w:sz w:val="18"/>
              </w:rPr>
              <w:t>CSI-RS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0369AD33"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8262A1D"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Aperiodic</w:t>
            </w:r>
          </w:p>
        </w:tc>
      </w:tr>
      <w:tr w:rsidR="00190EF9" w:rsidRPr="00EF06A7" w14:paraId="056E9349" w14:textId="77777777" w:rsidTr="001F21A7">
        <w:trPr>
          <w:trHeight w:val="70"/>
          <w:jc w:val="center"/>
        </w:trPr>
        <w:tc>
          <w:tcPr>
            <w:tcW w:w="1247" w:type="dxa"/>
            <w:vMerge/>
            <w:tcBorders>
              <w:left w:val="single" w:sz="4" w:space="0" w:color="auto"/>
              <w:right w:val="single" w:sz="4" w:space="0" w:color="auto"/>
            </w:tcBorders>
            <w:vAlign w:val="center"/>
          </w:tcPr>
          <w:p w14:paraId="616FB5B7"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159B25F8" w14:textId="77777777" w:rsidR="00190EF9" w:rsidRPr="00EF06A7" w:rsidRDefault="00190EF9" w:rsidP="001F21A7">
            <w:pPr>
              <w:keepNext/>
              <w:keepLines/>
              <w:spacing w:after="0"/>
              <w:rPr>
                <w:rFonts w:ascii="Arial" w:hAnsi="Arial"/>
                <w:sz w:val="18"/>
              </w:rPr>
            </w:pPr>
            <w:r w:rsidRPr="00EF06A7">
              <w:rPr>
                <w:rFonts w:ascii="Arial" w:hAnsi="Arial"/>
                <w:sz w:val="18"/>
              </w:rPr>
              <w:t>Number of CSI-RS ports (</w:t>
            </w:r>
            <w:r w:rsidRPr="00EF06A7">
              <w:rPr>
                <w:rFonts w:ascii="Arial" w:hAnsi="Arial"/>
                <w:i/>
                <w:sz w:val="18"/>
              </w:rPr>
              <w:t>X</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7C0C5190"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FA2038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2</w:t>
            </w:r>
          </w:p>
        </w:tc>
      </w:tr>
      <w:tr w:rsidR="00190EF9" w:rsidRPr="00EF06A7" w14:paraId="2C9EE36C" w14:textId="77777777" w:rsidTr="001F21A7">
        <w:trPr>
          <w:trHeight w:val="70"/>
          <w:jc w:val="center"/>
        </w:trPr>
        <w:tc>
          <w:tcPr>
            <w:tcW w:w="1247" w:type="dxa"/>
            <w:vMerge/>
            <w:tcBorders>
              <w:left w:val="single" w:sz="4" w:space="0" w:color="auto"/>
              <w:right w:val="single" w:sz="4" w:space="0" w:color="auto"/>
            </w:tcBorders>
            <w:vAlign w:val="center"/>
            <w:hideMark/>
          </w:tcPr>
          <w:p w14:paraId="7E151C60"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0AEE8C4F" w14:textId="77777777" w:rsidR="00190EF9" w:rsidRPr="00EF06A7" w:rsidRDefault="00190EF9" w:rsidP="001F21A7">
            <w:pPr>
              <w:keepNext/>
              <w:keepLines/>
              <w:spacing w:after="0"/>
              <w:rPr>
                <w:rFonts w:ascii="Arial" w:hAnsi="Arial"/>
                <w:sz w:val="18"/>
              </w:rPr>
            </w:pPr>
            <w:r w:rsidRPr="00EF06A7">
              <w:rPr>
                <w:rFonts w:ascii="Arial" w:hAnsi="Arial"/>
                <w:sz w:val="18"/>
              </w:rPr>
              <w:t>CDM Type</w:t>
            </w:r>
          </w:p>
        </w:tc>
        <w:tc>
          <w:tcPr>
            <w:tcW w:w="731" w:type="dxa"/>
            <w:tcBorders>
              <w:top w:val="single" w:sz="4" w:space="0" w:color="auto"/>
              <w:left w:val="single" w:sz="4" w:space="0" w:color="auto"/>
              <w:bottom w:val="single" w:sz="4" w:space="0" w:color="auto"/>
              <w:right w:val="single" w:sz="4" w:space="0" w:color="auto"/>
            </w:tcBorders>
            <w:vAlign w:val="center"/>
          </w:tcPr>
          <w:p w14:paraId="7C8968DE"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E89195D"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fd-CDM2</w:t>
            </w:r>
          </w:p>
        </w:tc>
      </w:tr>
      <w:tr w:rsidR="00190EF9" w:rsidRPr="00EF06A7" w14:paraId="623E4924" w14:textId="77777777" w:rsidTr="001F21A7">
        <w:trPr>
          <w:trHeight w:val="70"/>
          <w:jc w:val="center"/>
        </w:trPr>
        <w:tc>
          <w:tcPr>
            <w:tcW w:w="1247" w:type="dxa"/>
            <w:vMerge/>
            <w:tcBorders>
              <w:left w:val="single" w:sz="4" w:space="0" w:color="auto"/>
              <w:right w:val="single" w:sz="4" w:space="0" w:color="auto"/>
            </w:tcBorders>
            <w:vAlign w:val="center"/>
            <w:hideMark/>
          </w:tcPr>
          <w:p w14:paraId="66876985"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73E7F180" w14:textId="77777777" w:rsidR="00190EF9" w:rsidRPr="00EF06A7" w:rsidRDefault="00190EF9" w:rsidP="001F21A7">
            <w:pPr>
              <w:keepNext/>
              <w:keepLines/>
              <w:spacing w:after="0"/>
              <w:rPr>
                <w:rFonts w:ascii="Arial" w:hAnsi="Arial"/>
                <w:sz w:val="18"/>
              </w:rPr>
            </w:pPr>
            <w:r w:rsidRPr="00EF06A7">
              <w:rPr>
                <w:rFonts w:ascii="Arial" w:hAnsi="Arial"/>
                <w:sz w:val="18"/>
              </w:rPr>
              <w:t>Density (ρ)</w:t>
            </w:r>
          </w:p>
        </w:tc>
        <w:tc>
          <w:tcPr>
            <w:tcW w:w="731" w:type="dxa"/>
            <w:tcBorders>
              <w:top w:val="single" w:sz="4" w:space="0" w:color="auto"/>
              <w:left w:val="single" w:sz="4" w:space="0" w:color="auto"/>
              <w:bottom w:val="single" w:sz="4" w:space="0" w:color="auto"/>
              <w:right w:val="single" w:sz="4" w:space="0" w:color="auto"/>
            </w:tcBorders>
            <w:vAlign w:val="center"/>
          </w:tcPr>
          <w:p w14:paraId="2428A1B4"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5D046F0"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52F4BADB" w14:textId="77777777" w:rsidTr="001F21A7">
        <w:trPr>
          <w:trHeight w:val="70"/>
          <w:jc w:val="center"/>
        </w:trPr>
        <w:tc>
          <w:tcPr>
            <w:tcW w:w="1247" w:type="dxa"/>
            <w:vMerge/>
            <w:tcBorders>
              <w:left w:val="single" w:sz="4" w:space="0" w:color="auto"/>
              <w:right w:val="single" w:sz="4" w:space="0" w:color="auto"/>
            </w:tcBorders>
            <w:vAlign w:val="center"/>
            <w:hideMark/>
          </w:tcPr>
          <w:p w14:paraId="0A88CFC2" w14:textId="77777777" w:rsidR="00190EF9" w:rsidRPr="00EF06A7" w:rsidRDefault="00190EF9" w:rsidP="001F21A7">
            <w:pPr>
              <w:keepNext/>
              <w:keepLines/>
              <w:spacing w:after="0"/>
              <w:rPr>
                <w:rFonts w:ascii="Arial" w:hAnsi="Arial"/>
                <w:b/>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3D970B9C" w14:textId="77777777" w:rsidR="00190EF9" w:rsidRPr="00EF06A7" w:rsidRDefault="00190EF9" w:rsidP="001F21A7">
            <w:pPr>
              <w:keepNext/>
              <w:keepLines/>
              <w:spacing w:after="0"/>
              <w:rPr>
                <w:rFonts w:ascii="Arial" w:hAnsi="Arial"/>
                <w:sz w:val="18"/>
              </w:rPr>
            </w:pPr>
            <w:r w:rsidRPr="00EF06A7">
              <w:rPr>
                <w:rFonts w:ascii="Arial" w:hAnsi="Arial"/>
                <w:sz w:val="18"/>
              </w:rPr>
              <w:t>First subcarrier index in the PRB used for CSI-RS (k</w:t>
            </w:r>
            <w:r w:rsidRPr="00EF06A7">
              <w:rPr>
                <w:rFonts w:ascii="Arial" w:hAnsi="Arial"/>
                <w:sz w:val="18"/>
                <w:vertAlign w:val="subscript"/>
              </w:rPr>
              <w:t>0</w:t>
            </w:r>
            <w:r w:rsidRPr="00EF06A7">
              <w:rPr>
                <w:rFonts w:ascii="Arial" w:hAnsi="Arial"/>
                <w:sz w:val="18"/>
              </w:rPr>
              <w:t>, k</w:t>
            </w:r>
            <w:r w:rsidRPr="00EF06A7">
              <w:rPr>
                <w:rFonts w:ascii="Arial" w:hAnsi="Arial"/>
                <w:sz w:val="18"/>
                <w:vertAlign w:val="subscript"/>
              </w:rPr>
              <w:t>1</w:t>
            </w:r>
            <w:r w:rsidRPr="00EF06A7">
              <w:rPr>
                <w:rFonts w:ascii="Arial" w:hAnsi="Arial"/>
                <w:sz w:val="18"/>
              </w:rPr>
              <w:t xml:space="preserve"> )</w:t>
            </w:r>
          </w:p>
        </w:tc>
        <w:tc>
          <w:tcPr>
            <w:tcW w:w="731" w:type="dxa"/>
            <w:tcBorders>
              <w:top w:val="single" w:sz="4" w:space="0" w:color="auto"/>
              <w:left w:val="single" w:sz="4" w:space="0" w:color="auto"/>
              <w:bottom w:val="single" w:sz="4" w:space="0" w:color="auto"/>
              <w:right w:val="single" w:sz="4" w:space="0" w:color="auto"/>
            </w:tcBorders>
            <w:vAlign w:val="center"/>
          </w:tcPr>
          <w:p w14:paraId="66A53A1C"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BB3273A" w14:textId="77777777" w:rsidR="00190EF9" w:rsidRPr="00EF06A7" w:rsidRDefault="00190EF9" w:rsidP="001F21A7">
            <w:pPr>
              <w:keepNext/>
              <w:keepLines/>
              <w:spacing w:after="0"/>
              <w:jc w:val="center"/>
              <w:rPr>
                <w:rFonts w:ascii="Arial" w:hAnsi="Arial"/>
                <w:sz w:val="18"/>
              </w:rPr>
            </w:pPr>
            <w:r w:rsidRPr="00EF06A7">
              <w:rPr>
                <w:rFonts w:ascii="Arial" w:hAnsi="Arial"/>
                <w:sz w:val="18"/>
              </w:rPr>
              <w:t>6</w:t>
            </w:r>
          </w:p>
        </w:tc>
      </w:tr>
      <w:tr w:rsidR="00190EF9" w:rsidRPr="00EF06A7" w14:paraId="5DDB90E7" w14:textId="77777777" w:rsidTr="001F21A7">
        <w:trPr>
          <w:trHeight w:val="70"/>
          <w:jc w:val="center"/>
        </w:trPr>
        <w:tc>
          <w:tcPr>
            <w:tcW w:w="1247" w:type="dxa"/>
            <w:vMerge/>
            <w:tcBorders>
              <w:left w:val="single" w:sz="4" w:space="0" w:color="auto"/>
              <w:right w:val="single" w:sz="4" w:space="0" w:color="auto"/>
            </w:tcBorders>
            <w:vAlign w:val="center"/>
            <w:hideMark/>
          </w:tcPr>
          <w:p w14:paraId="11B134DC"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56459278" w14:textId="77777777" w:rsidR="00190EF9" w:rsidRPr="00EF06A7" w:rsidRDefault="00190EF9" w:rsidP="001F21A7">
            <w:pPr>
              <w:keepNext/>
              <w:keepLines/>
              <w:spacing w:after="0"/>
              <w:rPr>
                <w:rFonts w:ascii="Arial" w:hAnsi="Arial"/>
                <w:sz w:val="18"/>
              </w:rPr>
            </w:pPr>
            <w:r w:rsidRPr="00EF06A7">
              <w:rPr>
                <w:rFonts w:ascii="Arial" w:hAnsi="Arial"/>
                <w:sz w:val="18"/>
              </w:rPr>
              <w:t>First OFDM symbol in the PRB used for CSI-RS (l</w:t>
            </w:r>
            <w:r w:rsidRPr="00EF06A7">
              <w:rPr>
                <w:rFonts w:ascii="Arial" w:hAnsi="Arial"/>
                <w:sz w:val="18"/>
                <w:vertAlign w:val="subscript"/>
              </w:rPr>
              <w:t>0</w:t>
            </w:r>
            <w:r w:rsidRPr="00EF06A7">
              <w:rPr>
                <w:rFonts w:ascii="Arial" w:hAnsi="Arial"/>
                <w:sz w:val="18"/>
              </w:rPr>
              <w:t>, l</w:t>
            </w:r>
            <w:r w:rsidRPr="00EF06A7">
              <w:rPr>
                <w:rFonts w:ascii="Arial" w:hAnsi="Arial"/>
                <w:sz w:val="18"/>
                <w:vertAlign w:val="subscript"/>
              </w:rPr>
              <w:t>1</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4610E86D"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1B1677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w:t>
            </w:r>
          </w:p>
        </w:tc>
      </w:tr>
      <w:tr w:rsidR="00190EF9" w:rsidRPr="00EF06A7" w14:paraId="454FA8F9" w14:textId="77777777" w:rsidTr="001F21A7">
        <w:trPr>
          <w:trHeight w:val="70"/>
          <w:jc w:val="center"/>
        </w:trPr>
        <w:tc>
          <w:tcPr>
            <w:tcW w:w="1247" w:type="dxa"/>
            <w:vMerge/>
            <w:tcBorders>
              <w:left w:val="single" w:sz="4" w:space="0" w:color="auto"/>
              <w:right w:val="single" w:sz="4" w:space="0" w:color="auto"/>
            </w:tcBorders>
            <w:vAlign w:val="center"/>
          </w:tcPr>
          <w:p w14:paraId="4B52E91A"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46C55599" w14:textId="77777777" w:rsidR="00190EF9" w:rsidRPr="00EF06A7" w:rsidRDefault="00190EF9" w:rsidP="001F21A7">
            <w:pPr>
              <w:keepNext/>
              <w:keepLines/>
              <w:spacing w:after="0"/>
              <w:rPr>
                <w:rFonts w:ascii="Arial" w:hAnsi="Arial"/>
                <w:sz w:val="18"/>
              </w:rPr>
            </w:pPr>
            <w:r w:rsidRPr="00EF06A7">
              <w:rPr>
                <w:rFonts w:ascii="Arial" w:hAnsi="Arial"/>
                <w:sz w:val="18"/>
              </w:rPr>
              <w:t>NZP CSI-RS-timeConfig</w:t>
            </w:r>
          </w:p>
          <w:p w14:paraId="1B71AF8B"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73681C9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C1ED148"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ot configured</w:t>
            </w:r>
          </w:p>
        </w:tc>
      </w:tr>
      <w:tr w:rsidR="00190EF9" w:rsidRPr="00EF06A7" w14:paraId="4946F9F9" w14:textId="77777777" w:rsidTr="001F21A7">
        <w:trPr>
          <w:trHeight w:val="70"/>
          <w:jc w:val="center"/>
        </w:trPr>
        <w:tc>
          <w:tcPr>
            <w:tcW w:w="1247" w:type="dxa"/>
            <w:vMerge/>
            <w:tcBorders>
              <w:left w:val="single" w:sz="4" w:space="0" w:color="auto"/>
              <w:bottom w:val="single" w:sz="4" w:space="0" w:color="auto"/>
              <w:right w:val="single" w:sz="4" w:space="0" w:color="auto"/>
            </w:tcBorders>
            <w:vAlign w:val="center"/>
          </w:tcPr>
          <w:p w14:paraId="1C122F00"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vAlign w:val="center"/>
          </w:tcPr>
          <w:p w14:paraId="00A1E4FA" w14:textId="77777777" w:rsidR="00190EF9" w:rsidRPr="00EF06A7" w:rsidRDefault="00190EF9" w:rsidP="001F21A7">
            <w:pPr>
              <w:keepNext/>
              <w:keepLines/>
              <w:spacing w:after="0"/>
              <w:rPr>
                <w:rFonts w:ascii="Arial" w:hAnsi="Arial"/>
                <w:sz w:val="18"/>
              </w:rPr>
            </w:pPr>
            <w:r w:rsidRPr="00EF06A7">
              <w:rPr>
                <w:rFonts w:ascii="Arial" w:hAnsi="Arial"/>
                <w:sz w:val="18"/>
              </w:rPr>
              <w:t>aperiodicTriggeringOffset</w:t>
            </w:r>
          </w:p>
        </w:tc>
        <w:tc>
          <w:tcPr>
            <w:tcW w:w="731" w:type="dxa"/>
            <w:tcBorders>
              <w:top w:val="single" w:sz="4" w:space="0" w:color="auto"/>
              <w:left w:val="single" w:sz="4" w:space="0" w:color="auto"/>
              <w:bottom w:val="single" w:sz="4" w:space="0" w:color="auto"/>
              <w:right w:val="single" w:sz="4" w:space="0" w:color="auto"/>
            </w:tcBorders>
            <w:vAlign w:val="center"/>
          </w:tcPr>
          <w:p w14:paraId="5DD9F35B"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0D59CE2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0</w:t>
            </w:r>
          </w:p>
        </w:tc>
      </w:tr>
      <w:tr w:rsidR="00190EF9" w:rsidRPr="00EF06A7" w14:paraId="1A78DB8E" w14:textId="77777777" w:rsidTr="001F21A7">
        <w:trPr>
          <w:trHeight w:val="70"/>
          <w:jc w:val="center"/>
        </w:trPr>
        <w:tc>
          <w:tcPr>
            <w:tcW w:w="1247" w:type="dxa"/>
            <w:vMerge w:val="restart"/>
            <w:tcBorders>
              <w:left w:val="single" w:sz="4" w:space="0" w:color="auto"/>
              <w:right w:val="single" w:sz="4" w:space="0" w:color="auto"/>
            </w:tcBorders>
            <w:vAlign w:val="center"/>
          </w:tcPr>
          <w:p w14:paraId="42F0A1B2" w14:textId="77777777" w:rsidR="00190EF9" w:rsidRPr="00EF06A7" w:rsidRDefault="00190EF9" w:rsidP="001F21A7">
            <w:pPr>
              <w:keepNext/>
              <w:keepLines/>
              <w:spacing w:after="0"/>
              <w:rPr>
                <w:rFonts w:ascii="Arial" w:hAnsi="Arial"/>
                <w:sz w:val="18"/>
              </w:rPr>
            </w:pPr>
            <w:r w:rsidRPr="00EF06A7">
              <w:rPr>
                <w:rFonts w:ascii="Arial" w:hAnsi="Arial"/>
                <w:sz w:val="18"/>
              </w:rPr>
              <w:t>CSI-IM configuration</w:t>
            </w:r>
          </w:p>
        </w:tc>
        <w:tc>
          <w:tcPr>
            <w:tcW w:w="2716" w:type="dxa"/>
            <w:gridSpan w:val="2"/>
            <w:tcBorders>
              <w:top w:val="single" w:sz="4" w:space="0" w:color="auto"/>
              <w:left w:val="single" w:sz="4" w:space="0" w:color="auto"/>
              <w:bottom w:val="single" w:sz="4" w:space="0" w:color="auto"/>
              <w:right w:val="single" w:sz="4" w:space="0" w:color="auto"/>
            </w:tcBorders>
          </w:tcPr>
          <w:p w14:paraId="2477F425" w14:textId="77777777" w:rsidR="00190EF9" w:rsidRPr="00EF06A7" w:rsidRDefault="00190EF9" w:rsidP="001F21A7">
            <w:pPr>
              <w:keepNext/>
              <w:keepLines/>
              <w:spacing w:after="0"/>
              <w:rPr>
                <w:rFonts w:ascii="Arial" w:hAnsi="Arial"/>
                <w:sz w:val="18"/>
              </w:rPr>
            </w:pPr>
            <w:r w:rsidRPr="00EF06A7">
              <w:rPr>
                <w:rFonts w:ascii="Arial" w:hAnsi="Arial" w:cs="Arial"/>
                <w:sz w:val="18"/>
              </w:rPr>
              <w:t>CSI-IM resource Type</w:t>
            </w:r>
          </w:p>
        </w:tc>
        <w:tc>
          <w:tcPr>
            <w:tcW w:w="731" w:type="dxa"/>
            <w:tcBorders>
              <w:top w:val="single" w:sz="4" w:space="0" w:color="auto"/>
              <w:left w:val="single" w:sz="4" w:space="0" w:color="auto"/>
              <w:bottom w:val="single" w:sz="4" w:space="0" w:color="auto"/>
              <w:right w:val="single" w:sz="4" w:space="0" w:color="auto"/>
            </w:tcBorders>
            <w:vAlign w:val="center"/>
          </w:tcPr>
          <w:p w14:paraId="28DDF80C"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681BE92" w14:textId="77777777" w:rsidR="00190EF9" w:rsidRPr="00EF06A7" w:rsidRDefault="00190EF9" w:rsidP="001F21A7">
            <w:pPr>
              <w:keepNext/>
              <w:keepLines/>
              <w:spacing w:after="0"/>
              <w:jc w:val="center"/>
              <w:rPr>
                <w:rFonts w:ascii="Arial" w:hAnsi="Arial"/>
                <w:sz w:val="18"/>
              </w:rPr>
            </w:pPr>
            <w:r w:rsidRPr="00EF06A7">
              <w:rPr>
                <w:rFonts w:ascii="Arial" w:hAnsi="Arial" w:cs="Arial"/>
                <w:sz w:val="18"/>
              </w:rPr>
              <w:t>Aperiodic</w:t>
            </w:r>
          </w:p>
        </w:tc>
      </w:tr>
      <w:tr w:rsidR="00190EF9" w:rsidRPr="00EF06A7" w14:paraId="74EECBFF" w14:textId="77777777" w:rsidTr="001F21A7">
        <w:trPr>
          <w:trHeight w:val="70"/>
          <w:jc w:val="center"/>
        </w:trPr>
        <w:tc>
          <w:tcPr>
            <w:tcW w:w="1247" w:type="dxa"/>
            <w:vMerge/>
            <w:tcBorders>
              <w:left w:val="single" w:sz="4" w:space="0" w:color="auto"/>
              <w:right w:val="single" w:sz="4" w:space="0" w:color="auto"/>
            </w:tcBorders>
            <w:vAlign w:val="center"/>
            <w:hideMark/>
          </w:tcPr>
          <w:p w14:paraId="298B9B5F"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6BD45B9C" w14:textId="77777777" w:rsidR="00190EF9" w:rsidRPr="00EF06A7" w:rsidRDefault="00190EF9" w:rsidP="001F21A7">
            <w:pPr>
              <w:keepNext/>
              <w:keepLines/>
              <w:spacing w:after="0"/>
              <w:rPr>
                <w:rFonts w:ascii="Arial" w:hAnsi="Arial"/>
                <w:sz w:val="18"/>
              </w:rPr>
            </w:pPr>
            <w:r w:rsidRPr="00EF06A7">
              <w:rPr>
                <w:rFonts w:ascii="Arial" w:hAnsi="Arial"/>
                <w:sz w:val="18"/>
              </w:rPr>
              <w:t>CSI-IM RE pattern</w:t>
            </w:r>
          </w:p>
        </w:tc>
        <w:tc>
          <w:tcPr>
            <w:tcW w:w="731" w:type="dxa"/>
            <w:tcBorders>
              <w:top w:val="single" w:sz="4" w:space="0" w:color="auto"/>
              <w:left w:val="single" w:sz="4" w:space="0" w:color="auto"/>
              <w:bottom w:val="single" w:sz="4" w:space="0" w:color="auto"/>
              <w:right w:val="single" w:sz="4" w:space="0" w:color="auto"/>
            </w:tcBorders>
            <w:vAlign w:val="center"/>
          </w:tcPr>
          <w:p w14:paraId="4CCB502E"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ECFCCC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2A624330" w14:textId="77777777" w:rsidTr="001F21A7">
        <w:trPr>
          <w:trHeight w:val="70"/>
          <w:jc w:val="center"/>
        </w:trPr>
        <w:tc>
          <w:tcPr>
            <w:tcW w:w="1247" w:type="dxa"/>
            <w:vMerge/>
            <w:tcBorders>
              <w:left w:val="single" w:sz="4" w:space="0" w:color="auto"/>
              <w:right w:val="single" w:sz="4" w:space="0" w:color="auto"/>
            </w:tcBorders>
            <w:vAlign w:val="center"/>
            <w:hideMark/>
          </w:tcPr>
          <w:p w14:paraId="0814E535"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24A9E791" w14:textId="77777777" w:rsidR="00190EF9" w:rsidRPr="00EF06A7" w:rsidRDefault="00190EF9" w:rsidP="001F21A7">
            <w:pPr>
              <w:keepNext/>
              <w:keepLines/>
              <w:spacing w:after="0"/>
              <w:rPr>
                <w:rFonts w:ascii="Arial" w:hAnsi="Arial"/>
                <w:sz w:val="18"/>
              </w:rPr>
            </w:pPr>
            <w:r w:rsidRPr="00EF06A7">
              <w:rPr>
                <w:rFonts w:ascii="Arial" w:hAnsi="Arial"/>
                <w:sz w:val="18"/>
              </w:rPr>
              <w:t>CSI-IM Resource Mapping</w:t>
            </w:r>
          </w:p>
          <w:p w14:paraId="252559D4" w14:textId="77777777" w:rsidR="00190EF9" w:rsidRPr="00EF06A7" w:rsidRDefault="00190EF9" w:rsidP="001F21A7">
            <w:pPr>
              <w:keepNext/>
              <w:keepLines/>
              <w:spacing w:after="0"/>
              <w:rPr>
                <w:rFonts w:ascii="Arial" w:hAnsi="Arial"/>
                <w:sz w:val="18"/>
              </w:rPr>
            </w:pPr>
            <w:r w:rsidRPr="00EF06A7">
              <w:rPr>
                <w:rFonts w:ascii="Arial" w:hAnsi="Arial"/>
                <w:sz w:val="18"/>
              </w:rPr>
              <w:t>(k</w:t>
            </w:r>
            <w:r w:rsidRPr="00EF06A7">
              <w:rPr>
                <w:rFonts w:ascii="Arial" w:hAnsi="Arial"/>
                <w:sz w:val="18"/>
                <w:vertAlign w:val="subscript"/>
              </w:rPr>
              <w:t>CSI-IM</w:t>
            </w:r>
            <w:r w:rsidRPr="00EF06A7">
              <w:rPr>
                <w:rFonts w:ascii="Arial" w:hAnsi="Arial"/>
                <w:sz w:val="18"/>
              </w:rPr>
              <w:t>,l</w:t>
            </w:r>
            <w:r w:rsidRPr="00EF06A7">
              <w:rPr>
                <w:rFonts w:ascii="Arial" w:hAnsi="Arial"/>
                <w:sz w:val="18"/>
                <w:vertAlign w:val="subscript"/>
              </w:rPr>
              <w:t>CSI-IM</w:t>
            </w:r>
            <w:r w:rsidRPr="00EF06A7">
              <w:rPr>
                <w:rFonts w:ascii="Arial" w:hAnsi="Arial"/>
                <w:sz w:val="18"/>
              </w:rPr>
              <w:t>)</w:t>
            </w:r>
          </w:p>
        </w:tc>
        <w:tc>
          <w:tcPr>
            <w:tcW w:w="731" w:type="dxa"/>
            <w:tcBorders>
              <w:top w:val="single" w:sz="4" w:space="0" w:color="auto"/>
              <w:left w:val="single" w:sz="4" w:space="0" w:color="auto"/>
              <w:bottom w:val="single" w:sz="4" w:space="0" w:color="auto"/>
              <w:right w:val="single" w:sz="4" w:space="0" w:color="auto"/>
            </w:tcBorders>
            <w:vAlign w:val="center"/>
          </w:tcPr>
          <w:p w14:paraId="24F3DDAE"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A8C108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 13)</w:t>
            </w:r>
          </w:p>
        </w:tc>
      </w:tr>
      <w:tr w:rsidR="00190EF9" w:rsidRPr="00EF06A7" w14:paraId="21F13500" w14:textId="77777777" w:rsidTr="001F21A7">
        <w:trPr>
          <w:trHeight w:val="70"/>
          <w:jc w:val="center"/>
        </w:trPr>
        <w:tc>
          <w:tcPr>
            <w:tcW w:w="1247" w:type="dxa"/>
            <w:vMerge/>
            <w:tcBorders>
              <w:left w:val="single" w:sz="4" w:space="0" w:color="auto"/>
              <w:bottom w:val="single" w:sz="4" w:space="0" w:color="auto"/>
              <w:right w:val="single" w:sz="4" w:space="0" w:color="auto"/>
            </w:tcBorders>
            <w:vAlign w:val="center"/>
            <w:hideMark/>
          </w:tcPr>
          <w:p w14:paraId="16B85ADD" w14:textId="77777777" w:rsidR="00190EF9" w:rsidRPr="00EF06A7" w:rsidRDefault="00190EF9" w:rsidP="001F21A7">
            <w:pPr>
              <w:keepNext/>
              <w:keepLines/>
              <w:spacing w:after="0"/>
              <w:rPr>
                <w:rFonts w:ascii="Arial" w:hAnsi="Arial"/>
                <w:sz w:val="18"/>
              </w:rPr>
            </w:pPr>
          </w:p>
        </w:tc>
        <w:tc>
          <w:tcPr>
            <w:tcW w:w="2716" w:type="dxa"/>
            <w:gridSpan w:val="2"/>
            <w:tcBorders>
              <w:top w:val="single" w:sz="4" w:space="0" w:color="auto"/>
              <w:left w:val="single" w:sz="4" w:space="0" w:color="auto"/>
              <w:bottom w:val="single" w:sz="4" w:space="0" w:color="auto"/>
              <w:right w:val="single" w:sz="4" w:space="0" w:color="auto"/>
            </w:tcBorders>
          </w:tcPr>
          <w:p w14:paraId="39827C45" w14:textId="77777777" w:rsidR="00190EF9" w:rsidRPr="00EF06A7" w:rsidRDefault="00190EF9" w:rsidP="001F21A7">
            <w:pPr>
              <w:keepNext/>
              <w:keepLines/>
              <w:spacing w:after="0"/>
              <w:rPr>
                <w:rFonts w:ascii="Arial" w:hAnsi="Arial"/>
                <w:sz w:val="18"/>
              </w:rPr>
            </w:pPr>
            <w:r w:rsidRPr="00EF06A7">
              <w:rPr>
                <w:rFonts w:ascii="Arial" w:hAnsi="Arial"/>
                <w:sz w:val="18"/>
              </w:rPr>
              <w:t>CSI-IM timeConfig</w:t>
            </w:r>
          </w:p>
          <w:p w14:paraId="5DE62E71" w14:textId="77777777" w:rsidR="00190EF9" w:rsidRPr="00EF06A7" w:rsidRDefault="00190EF9" w:rsidP="001F21A7">
            <w:pPr>
              <w:keepNext/>
              <w:keepLines/>
              <w:spacing w:after="0"/>
              <w:rPr>
                <w:rFonts w:ascii="Arial" w:hAnsi="Arial"/>
                <w:sz w:val="18"/>
              </w:rPr>
            </w:pPr>
            <w:r w:rsidRPr="00EF06A7">
              <w:rPr>
                <w:rFonts w:ascii="Arial" w:hAnsi="Arial"/>
                <w:sz w:val="18"/>
              </w:rPr>
              <w:t>interval and offset</w:t>
            </w:r>
          </w:p>
        </w:tc>
        <w:tc>
          <w:tcPr>
            <w:tcW w:w="731" w:type="dxa"/>
            <w:tcBorders>
              <w:top w:val="single" w:sz="4" w:space="0" w:color="auto"/>
              <w:left w:val="single" w:sz="4" w:space="0" w:color="auto"/>
              <w:bottom w:val="single" w:sz="4" w:space="0" w:color="auto"/>
              <w:right w:val="single" w:sz="4" w:space="0" w:color="auto"/>
            </w:tcBorders>
            <w:vAlign w:val="center"/>
          </w:tcPr>
          <w:p w14:paraId="62909AE9"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093D22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ot configured</w:t>
            </w:r>
          </w:p>
        </w:tc>
      </w:tr>
      <w:tr w:rsidR="00190EF9" w:rsidRPr="00EF06A7" w14:paraId="1FCD6648" w14:textId="77777777" w:rsidTr="001F21A7">
        <w:trPr>
          <w:trHeight w:val="253"/>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3D8B01E3" w14:textId="77777777" w:rsidR="00190EF9" w:rsidRPr="00EF06A7" w:rsidRDefault="00190EF9" w:rsidP="001F21A7">
            <w:pPr>
              <w:keepNext/>
              <w:keepLines/>
              <w:spacing w:after="0"/>
              <w:rPr>
                <w:rFonts w:ascii="Arial" w:hAnsi="Arial"/>
                <w:sz w:val="18"/>
              </w:rPr>
            </w:pPr>
            <w:r w:rsidRPr="00EF06A7">
              <w:rPr>
                <w:rFonts w:ascii="Arial" w:hAnsi="Arial"/>
                <w:sz w:val="18"/>
              </w:rPr>
              <w:t>ReportConfigType</w:t>
            </w:r>
          </w:p>
        </w:tc>
        <w:tc>
          <w:tcPr>
            <w:tcW w:w="731" w:type="dxa"/>
            <w:tcBorders>
              <w:top w:val="single" w:sz="4" w:space="0" w:color="auto"/>
              <w:left w:val="single" w:sz="4" w:space="0" w:color="auto"/>
              <w:bottom w:val="single" w:sz="4" w:space="0" w:color="auto"/>
              <w:right w:val="single" w:sz="4" w:space="0" w:color="auto"/>
            </w:tcBorders>
            <w:vAlign w:val="center"/>
          </w:tcPr>
          <w:p w14:paraId="18D446D8"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2AE9D18"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Aperiodic</w:t>
            </w:r>
          </w:p>
        </w:tc>
      </w:tr>
      <w:tr w:rsidR="00190EF9" w:rsidRPr="00EF06A7" w14:paraId="0ABDCAA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5D9935A" w14:textId="77777777" w:rsidR="00190EF9" w:rsidRPr="00EF06A7" w:rsidRDefault="00190EF9" w:rsidP="001F21A7">
            <w:pPr>
              <w:keepNext/>
              <w:keepLines/>
              <w:spacing w:after="0"/>
              <w:rPr>
                <w:rFonts w:ascii="Arial" w:hAnsi="Arial"/>
                <w:sz w:val="18"/>
              </w:rPr>
            </w:pPr>
            <w:r w:rsidRPr="00EF06A7">
              <w:rPr>
                <w:rFonts w:ascii="Arial" w:hAnsi="Arial"/>
                <w:sz w:val="18"/>
              </w:rPr>
              <w:t>CQI-table</w:t>
            </w:r>
          </w:p>
        </w:tc>
        <w:tc>
          <w:tcPr>
            <w:tcW w:w="731" w:type="dxa"/>
            <w:tcBorders>
              <w:top w:val="single" w:sz="4" w:space="0" w:color="auto"/>
              <w:left w:val="single" w:sz="4" w:space="0" w:color="auto"/>
              <w:bottom w:val="single" w:sz="4" w:space="0" w:color="auto"/>
              <w:right w:val="single" w:sz="4" w:space="0" w:color="auto"/>
            </w:tcBorders>
            <w:vAlign w:val="center"/>
          </w:tcPr>
          <w:p w14:paraId="26F6AA34"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FEC63CE" w14:textId="77777777" w:rsidR="00190EF9" w:rsidRPr="00EF06A7" w:rsidRDefault="00190EF9" w:rsidP="001F21A7">
            <w:pPr>
              <w:keepNext/>
              <w:keepLines/>
              <w:spacing w:after="0"/>
              <w:jc w:val="center"/>
              <w:rPr>
                <w:rFonts w:ascii="Arial" w:hAnsi="Arial"/>
                <w:sz w:val="18"/>
              </w:rPr>
            </w:pPr>
            <w:r w:rsidRPr="00EF06A7">
              <w:rPr>
                <w:rFonts w:ascii="Arial" w:hAnsi="Arial"/>
                <w:sz w:val="18"/>
              </w:rPr>
              <w:t>Table 2</w:t>
            </w:r>
          </w:p>
        </w:tc>
      </w:tr>
      <w:tr w:rsidR="00190EF9" w:rsidRPr="00EF06A7" w14:paraId="0D2E32C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E1422F7" w14:textId="77777777" w:rsidR="00190EF9" w:rsidRPr="00EF06A7" w:rsidRDefault="00190EF9" w:rsidP="001F21A7">
            <w:pPr>
              <w:keepNext/>
              <w:keepLines/>
              <w:spacing w:after="0"/>
              <w:rPr>
                <w:rFonts w:ascii="Arial" w:hAnsi="Arial"/>
                <w:sz w:val="18"/>
              </w:rPr>
            </w:pPr>
            <w:r w:rsidRPr="00EF06A7">
              <w:rPr>
                <w:rFonts w:ascii="Arial" w:hAnsi="Arial"/>
                <w:sz w:val="18"/>
              </w:rPr>
              <w:t>reportQuantity</w:t>
            </w:r>
          </w:p>
        </w:tc>
        <w:tc>
          <w:tcPr>
            <w:tcW w:w="731" w:type="dxa"/>
            <w:tcBorders>
              <w:top w:val="single" w:sz="4" w:space="0" w:color="auto"/>
              <w:left w:val="single" w:sz="4" w:space="0" w:color="auto"/>
              <w:bottom w:val="single" w:sz="4" w:space="0" w:color="auto"/>
              <w:right w:val="single" w:sz="4" w:space="0" w:color="auto"/>
            </w:tcBorders>
            <w:vAlign w:val="center"/>
          </w:tcPr>
          <w:p w14:paraId="558E1D58"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8089AFA"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cri-RI-PMI-CQI</w:t>
            </w:r>
          </w:p>
        </w:tc>
      </w:tr>
      <w:tr w:rsidR="00190EF9" w:rsidRPr="00EF06A7" w14:paraId="04585F73"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05EBA7C" w14:textId="77777777" w:rsidR="00190EF9" w:rsidRPr="00EF06A7" w:rsidRDefault="00190EF9" w:rsidP="001F21A7">
            <w:pPr>
              <w:keepNext/>
              <w:keepLines/>
              <w:spacing w:after="0"/>
              <w:rPr>
                <w:rFonts w:ascii="Arial" w:hAnsi="Arial"/>
                <w:sz w:val="18"/>
              </w:rPr>
            </w:pPr>
            <w:r w:rsidRPr="00EF06A7">
              <w:rPr>
                <w:rFonts w:ascii="Arial" w:hAnsi="Arial"/>
                <w:sz w:val="18"/>
              </w:rPr>
              <w:t>timeRestrictionForChannelMeasurements</w:t>
            </w:r>
          </w:p>
        </w:tc>
        <w:tc>
          <w:tcPr>
            <w:tcW w:w="731" w:type="dxa"/>
            <w:tcBorders>
              <w:top w:val="single" w:sz="4" w:space="0" w:color="auto"/>
              <w:left w:val="single" w:sz="4" w:space="0" w:color="auto"/>
              <w:bottom w:val="single" w:sz="4" w:space="0" w:color="auto"/>
              <w:right w:val="single" w:sz="4" w:space="0" w:color="auto"/>
            </w:tcBorders>
            <w:vAlign w:val="center"/>
          </w:tcPr>
          <w:p w14:paraId="0D24F7C0"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E4125EA"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3733FB92"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D525F4C" w14:textId="77777777" w:rsidR="00190EF9" w:rsidRPr="00EF06A7" w:rsidRDefault="00190EF9" w:rsidP="001F21A7">
            <w:pPr>
              <w:keepNext/>
              <w:keepLines/>
              <w:spacing w:after="0"/>
              <w:rPr>
                <w:rFonts w:ascii="Arial" w:hAnsi="Arial"/>
                <w:sz w:val="18"/>
              </w:rPr>
            </w:pPr>
            <w:r w:rsidRPr="00EF06A7">
              <w:rPr>
                <w:rFonts w:ascii="Arial" w:hAnsi="Arial"/>
                <w:sz w:val="18"/>
              </w:rPr>
              <w:t>timeRestrictionForInterferenceMeasurements</w:t>
            </w:r>
          </w:p>
        </w:tc>
        <w:tc>
          <w:tcPr>
            <w:tcW w:w="731" w:type="dxa"/>
            <w:tcBorders>
              <w:top w:val="single" w:sz="4" w:space="0" w:color="auto"/>
              <w:left w:val="single" w:sz="4" w:space="0" w:color="auto"/>
              <w:bottom w:val="single" w:sz="4" w:space="0" w:color="auto"/>
              <w:right w:val="single" w:sz="4" w:space="0" w:color="auto"/>
            </w:tcBorders>
            <w:vAlign w:val="center"/>
          </w:tcPr>
          <w:p w14:paraId="6C1EBA01"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1D29892"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01440666"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6046E47B" w14:textId="77777777" w:rsidR="00190EF9" w:rsidRPr="00EF06A7" w:rsidRDefault="00190EF9" w:rsidP="001F21A7">
            <w:pPr>
              <w:keepNext/>
              <w:keepLines/>
              <w:spacing w:after="0"/>
              <w:rPr>
                <w:rFonts w:ascii="Arial" w:hAnsi="Arial"/>
                <w:sz w:val="18"/>
              </w:rPr>
            </w:pPr>
            <w:r w:rsidRPr="00EF06A7">
              <w:rPr>
                <w:rFonts w:ascii="Arial" w:hAnsi="Arial"/>
                <w:sz w:val="18"/>
              </w:rPr>
              <w:t>cqi-FormatIndicator</w:t>
            </w:r>
          </w:p>
        </w:tc>
        <w:tc>
          <w:tcPr>
            <w:tcW w:w="731" w:type="dxa"/>
            <w:tcBorders>
              <w:top w:val="single" w:sz="4" w:space="0" w:color="auto"/>
              <w:left w:val="single" w:sz="4" w:space="0" w:color="auto"/>
              <w:bottom w:val="single" w:sz="4" w:space="0" w:color="auto"/>
              <w:right w:val="single" w:sz="4" w:space="0" w:color="auto"/>
            </w:tcBorders>
            <w:vAlign w:val="center"/>
          </w:tcPr>
          <w:p w14:paraId="1AB837B9"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83E8368"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Wideband</w:t>
            </w:r>
          </w:p>
        </w:tc>
      </w:tr>
      <w:tr w:rsidR="00190EF9" w:rsidRPr="00EF06A7" w14:paraId="00BE6597"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9B633D3" w14:textId="77777777" w:rsidR="00190EF9" w:rsidRPr="00EF06A7" w:rsidRDefault="00190EF9" w:rsidP="001F21A7">
            <w:pPr>
              <w:keepNext/>
              <w:keepLines/>
              <w:spacing w:after="0"/>
              <w:rPr>
                <w:rFonts w:ascii="Arial" w:hAnsi="Arial"/>
                <w:sz w:val="18"/>
              </w:rPr>
            </w:pPr>
            <w:r w:rsidRPr="00EF06A7">
              <w:rPr>
                <w:rFonts w:ascii="Arial" w:hAnsi="Arial"/>
                <w:sz w:val="18"/>
              </w:rPr>
              <w:t>pmi-FormatIndicator</w:t>
            </w:r>
          </w:p>
        </w:tc>
        <w:tc>
          <w:tcPr>
            <w:tcW w:w="731" w:type="dxa"/>
            <w:tcBorders>
              <w:top w:val="single" w:sz="4" w:space="0" w:color="auto"/>
              <w:left w:val="single" w:sz="4" w:space="0" w:color="auto"/>
              <w:bottom w:val="single" w:sz="4" w:space="0" w:color="auto"/>
              <w:right w:val="single" w:sz="4" w:space="0" w:color="auto"/>
            </w:tcBorders>
            <w:vAlign w:val="center"/>
          </w:tcPr>
          <w:p w14:paraId="4DEEE50B"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0D5AF99"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Wideband</w:t>
            </w:r>
          </w:p>
        </w:tc>
      </w:tr>
      <w:tr w:rsidR="00190EF9" w:rsidRPr="00EF06A7" w14:paraId="52F42B09"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34BFFA4" w14:textId="77777777" w:rsidR="00190EF9" w:rsidRPr="00EF06A7" w:rsidRDefault="00190EF9" w:rsidP="001F21A7">
            <w:pPr>
              <w:keepNext/>
              <w:keepLines/>
              <w:spacing w:after="0"/>
              <w:rPr>
                <w:rFonts w:ascii="Arial" w:hAnsi="Arial"/>
                <w:sz w:val="18"/>
              </w:rPr>
            </w:pPr>
            <w:r w:rsidRPr="00EF06A7">
              <w:rPr>
                <w:rFonts w:ascii="Arial" w:hAnsi="Arial"/>
                <w:sz w:val="18"/>
              </w:rPr>
              <w:t>Sub-band Size</w:t>
            </w:r>
          </w:p>
        </w:tc>
        <w:tc>
          <w:tcPr>
            <w:tcW w:w="731" w:type="dxa"/>
            <w:tcBorders>
              <w:top w:val="single" w:sz="4" w:space="0" w:color="auto"/>
              <w:left w:val="single" w:sz="4" w:space="0" w:color="auto"/>
              <w:bottom w:val="single" w:sz="4" w:space="0" w:color="auto"/>
              <w:right w:val="single" w:sz="4" w:space="0" w:color="auto"/>
            </w:tcBorders>
            <w:vAlign w:val="center"/>
          </w:tcPr>
          <w:p w14:paraId="359AE96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RB</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2F8196D" w14:textId="77777777" w:rsidR="00190EF9" w:rsidRPr="00EF06A7" w:rsidRDefault="00190EF9" w:rsidP="001F21A7">
            <w:pPr>
              <w:keepNext/>
              <w:keepLines/>
              <w:spacing w:after="0"/>
              <w:jc w:val="center"/>
              <w:rPr>
                <w:rFonts w:ascii="Arial" w:hAnsi="Arial"/>
                <w:sz w:val="18"/>
              </w:rPr>
            </w:pPr>
            <w:r w:rsidRPr="00EF06A7">
              <w:rPr>
                <w:rFonts w:ascii="Arial" w:hAnsi="Arial"/>
                <w:sz w:val="18"/>
              </w:rPr>
              <w:t>8</w:t>
            </w:r>
          </w:p>
        </w:tc>
      </w:tr>
      <w:tr w:rsidR="00190EF9" w:rsidRPr="00EF06A7" w14:paraId="2051CBCA"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7C23DA33" w14:textId="77777777" w:rsidR="00190EF9" w:rsidRPr="00EF06A7" w:rsidRDefault="00190EF9" w:rsidP="001F21A7">
            <w:pPr>
              <w:keepNext/>
              <w:keepLines/>
              <w:spacing w:after="0"/>
              <w:rPr>
                <w:rFonts w:ascii="Arial" w:hAnsi="Arial"/>
                <w:sz w:val="18"/>
              </w:rPr>
            </w:pPr>
            <w:r w:rsidRPr="00EF06A7">
              <w:rPr>
                <w:rFonts w:ascii="Arial" w:hAnsi="Arial"/>
                <w:sz w:val="18"/>
              </w:rPr>
              <w:t>csi-ReportingBand</w:t>
            </w:r>
          </w:p>
        </w:tc>
        <w:tc>
          <w:tcPr>
            <w:tcW w:w="731" w:type="dxa"/>
            <w:tcBorders>
              <w:top w:val="single" w:sz="4" w:space="0" w:color="auto"/>
              <w:left w:val="single" w:sz="4" w:space="0" w:color="auto"/>
              <w:bottom w:val="single" w:sz="4" w:space="0" w:color="auto"/>
              <w:right w:val="single" w:sz="4" w:space="0" w:color="auto"/>
            </w:tcBorders>
            <w:vAlign w:val="center"/>
          </w:tcPr>
          <w:p w14:paraId="0676BFE1"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4ABDD34" w14:textId="5D118C0D" w:rsidR="00190EF9" w:rsidRPr="00EF06A7" w:rsidRDefault="00190EF9" w:rsidP="001F21A7">
            <w:pPr>
              <w:keepNext/>
              <w:keepLines/>
              <w:spacing w:after="0"/>
              <w:jc w:val="center"/>
              <w:rPr>
                <w:rFonts w:ascii="Arial" w:hAnsi="Arial"/>
                <w:sz w:val="18"/>
              </w:rPr>
            </w:pPr>
            <w:r w:rsidRPr="00EF06A7">
              <w:rPr>
                <w:rFonts w:ascii="Arial" w:hAnsi="Arial"/>
                <w:sz w:val="18"/>
              </w:rPr>
              <w:t>1111</w:t>
            </w:r>
          </w:p>
        </w:tc>
      </w:tr>
      <w:tr w:rsidR="00190EF9" w:rsidRPr="00EF06A7" w14:paraId="5C208736"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7D03CB30" w14:textId="77777777" w:rsidR="00190EF9" w:rsidRPr="00EF06A7" w:rsidRDefault="00190EF9" w:rsidP="001F21A7">
            <w:pPr>
              <w:keepNext/>
              <w:keepLines/>
              <w:spacing w:after="0"/>
              <w:rPr>
                <w:rFonts w:ascii="Arial" w:hAnsi="Arial"/>
                <w:sz w:val="18"/>
              </w:rPr>
            </w:pPr>
            <w:r w:rsidRPr="00EF06A7">
              <w:rPr>
                <w:rFonts w:ascii="Arial" w:hAnsi="Arial"/>
                <w:sz w:val="18"/>
              </w:rPr>
              <w:t>CSI-Report periodicity and offset</w:t>
            </w:r>
          </w:p>
        </w:tc>
        <w:tc>
          <w:tcPr>
            <w:tcW w:w="731" w:type="dxa"/>
            <w:tcBorders>
              <w:top w:val="single" w:sz="4" w:space="0" w:color="auto"/>
              <w:left w:val="single" w:sz="4" w:space="0" w:color="auto"/>
              <w:bottom w:val="single" w:sz="4" w:space="0" w:color="auto"/>
              <w:right w:val="single" w:sz="4" w:space="0" w:color="auto"/>
            </w:tcBorders>
            <w:vAlign w:val="center"/>
          </w:tcPr>
          <w:p w14:paraId="1596E33B" w14:textId="77777777" w:rsidR="00190EF9" w:rsidRPr="00EF06A7" w:rsidRDefault="00190EF9" w:rsidP="001F21A7">
            <w:pPr>
              <w:keepNext/>
              <w:keepLines/>
              <w:spacing w:after="0"/>
              <w:jc w:val="center"/>
              <w:rPr>
                <w:rFonts w:ascii="Arial" w:hAnsi="Arial"/>
                <w:sz w:val="18"/>
              </w:rPr>
            </w:pPr>
            <w:r w:rsidRPr="00EF06A7">
              <w:rPr>
                <w:rFonts w:ascii="Arial" w:hAnsi="Arial"/>
                <w:sz w:val="18"/>
              </w:rPr>
              <w:t>slot</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58980C66"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ot configured</w:t>
            </w:r>
          </w:p>
        </w:tc>
      </w:tr>
      <w:tr w:rsidR="00190EF9" w:rsidRPr="00EF06A7" w14:paraId="10C76C9E"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66EFFA82" w14:textId="77777777" w:rsidR="00190EF9" w:rsidRPr="00EF06A7" w:rsidRDefault="00190EF9" w:rsidP="001F21A7">
            <w:pPr>
              <w:keepNext/>
              <w:keepLines/>
              <w:spacing w:after="0"/>
              <w:rPr>
                <w:rFonts w:ascii="Arial" w:hAnsi="Arial"/>
                <w:sz w:val="18"/>
              </w:rPr>
            </w:pPr>
            <w:r w:rsidRPr="00EF06A7">
              <w:rPr>
                <w:rFonts w:ascii="Arial" w:hAnsi="Arial"/>
                <w:sz w:val="18"/>
              </w:rPr>
              <w:t>Aperiodic Report Slot Offset</w:t>
            </w:r>
          </w:p>
        </w:tc>
        <w:tc>
          <w:tcPr>
            <w:tcW w:w="731" w:type="dxa"/>
            <w:tcBorders>
              <w:top w:val="single" w:sz="4" w:space="0" w:color="auto"/>
              <w:left w:val="single" w:sz="4" w:space="0" w:color="auto"/>
              <w:bottom w:val="single" w:sz="4" w:space="0" w:color="auto"/>
              <w:right w:val="single" w:sz="4" w:space="0" w:color="auto"/>
            </w:tcBorders>
            <w:vAlign w:val="center"/>
          </w:tcPr>
          <w:p w14:paraId="1F6A298A"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46C86494" w14:textId="77777777" w:rsidR="00190EF9" w:rsidRPr="00EF06A7" w:rsidRDefault="00190EF9" w:rsidP="001F21A7">
            <w:pPr>
              <w:keepNext/>
              <w:keepLines/>
              <w:spacing w:after="0"/>
              <w:jc w:val="center"/>
              <w:rPr>
                <w:rFonts w:ascii="Arial" w:hAnsi="Arial"/>
                <w:sz w:val="18"/>
              </w:rPr>
            </w:pPr>
            <w:r w:rsidRPr="00EF06A7">
              <w:rPr>
                <w:rFonts w:ascii="Arial" w:hAnsi="Arial"/>
                <w:sz w:val="18"/>
              </w:rPr>
              <w:t>6</w:t>
            </w:r>
          </w:p>
        </w:tc>
      </w:tr>
      <w:tr w:rsidR="00190EF9" w:rsidRPr="00EF06A7" w14:paraId="32706E01"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4D9E9D9F" w14:textId="77777777" w:rsidR="00190EF9" w:rsidRPr="00EF06A7" w:rsidRDefault="00190EF9" w:rsidP="001F21A7">
            <w:pPr>
              <w:keepNext/>
              <w:keepLines/>
              <w:spacing w:after="0"/>
              <w:rPr>
                <w:rFonts w:ascii="Arial" w:hAnsi="Arial"/>
                <w:sz w:val="18"/>
              </w:rPr>
            </w:pPr>
            <w:r w:rsidRPr="00EF06A7">
              <w:rPr>
                <w:rFonts w:ascii="Arial" w:hAnsi="Arial"/>
                <w:sz w:val="18"/>
              </w:rPr>
              <w:t>CSI request</w:t>
            </w:r>
          </w:p>
        </w:tc>
        <w:tc>
          <w:tcPr>
            <w:tcW w:w="731" w:type="dxa"/>
            <w:tcBorders>
              <w:top w:val="single" w:sz="4" w:space="0" w:color="auto"/>
              <w:left w:val="single" w:sz="4" w:space="0" w:color="auto"/>
              <w:bottom w:val="single" w:sz="4" w:space="0" w:color="auto"/>
              <w:right w:val="single" w:sz="4" w:space="0" w:color="auto"/>
            </w:tcBorders>
            <w:vAlign w:val="center"/>
          </w:tcPr>
          <w:p w14:paraId="5911CDC1"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B0F3BA8"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 in slots i, where mod(i, 8) = 1, otherwise it is equal to 0</w:t>
            </w:r>
          </w:p>
        </w:tc>
      </w:tr>
      <w:tr w:rsidR="00190EF9" w:rsidRPr="00EF06A7" w14:paraId="68F8ED02"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1E38EB44" w14:textId="77777777" w:rsidR="00190EF9" w:rsidRPr="00EF06A7" w:rsidRDefault="00190EF9" w:rsidP="001F21A7">
            <w:pPr>
              <w:keepNext/>
              <w:keepLines/>
              <w:spacing w:after="0"/>
              <w:rPr>
                <w:rFonts w:ascii="Arial" w:hAnsi="Arial"/>
                <w:sz w:val="18"/>
              </w:rPr>
            </w:pPr>
            <w:r w:rsidRPr="00EF06A7">
              <w:rPr>
                <w:rFonts w:ascii="Arial" w:hAnsi="Arial"/>
                <w:sz w:val="18"/>
              </w:rPr>
              <w:t>reportTriggerSize</w:t>
            </w:r>
          </w:p>
        </w:tc>
        <w:tc>
          <w:tcPr>
            <w:tcW w:w="731" w:type="dxa"/>
            <w:tcBorders>
              <w:top w:val="single" w:sz="4" w:space="0" w:color="auto"/>
              <w:left w:val="single" w:sz="4" w:space="0" w:color="auto"/>
              <w:bottom w:val="single" w:sz="4" w:space="0" w:color="auto"/>
              <w:right w:val="single" w:sz="4" w:space="0" w:color="auto"/>
            </w:tcBorders>
            <w:vAlign w:val="center"/>
          </w:tcPr>
          <w:p w14:paraId="08A64D73"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EF5DBAA"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0BF6FB55"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30A9676E" w14:textId="77777777" w:rsidR="00190EF9" w:rsidRPr="00EF06A7" w:rsidRDefault="00190EF9" w:rsidP="001F21A7">
            <w:pPr>
              <w:keepNext/>
              <w:keepLines/>
              <w:spacing w:after="0"/>
              <w:rPr>
                <w:rFonts w:ascii="Arial" w:hAnsi="Arial"/>
                <w:sz w:val="18"/>
              </w:rPr>
            </w:pPr>
            <w:r w:rsidRPr="00EF06A7">
              <w:rPr>
                <w:rFonts w:ascii="Arial" w:hAnsi="Arial"/>
                <w:sz w:val="18"/>
              </w:rPr>
              <w:t>CSI-AperiodicTriggerStateList</w:t>
            </w:r>
          </w:p>
        </w:tc>
        <w:tc>
          <w:tcPr>
            <w:tcW w:w="731" w:type="dxa"/>
            <w:tcBorders>
              <w:top w:val="single" w:sz="4" w:space="0" w:color="auto"/>
              <w:left w:val="single" w:sz="4" w:space="0" w:color="auto"/>
              <w:bottom w:val="single" w:sz="4" w:space="0" w:color="auto"/>
              <w:right w:val="single" w:sz="4" w:space="0" w:color="auto"/>
            </w:tcBorders>
            <w:vAlign w:val="center"/>
          </w:tcPr>
          <w:p w14:paraId="6DF1AA8B"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B28908D" w14:textId="77777777" w:rsidR="00190EF9" w:rsidRPr="00EF06A7" w:rsidRDefault="00190EF9" w:rsidP="001F21A7">
            <w:pPr>
              <w:keepNext/>
              <w:keepLines/>
              <w:spacing w:after="0"/>
              <w:rPr>
                <w:rFonts w:ascii="Arial" w:hAnsi="Arial"/>
                <w:sz w:val="18"/>
              </w:rPr>
            </w:pPr>
            <w:r w:rsidRPr="00EF06A7">
              <w:rPr>
                <w:rFonts w:ascii="Arial" w:hAnsi="Arial"/>
                <w:sz w:val="18"/>
              </w:rPr>
              <w:t>One State with one Associated Report Configuration</w:t>
            </w:r>
          </w:p>
          <w:p w14:paraId="0E3E6D6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Associated Report Configuration contains pointers to NZP CSI-RS and CSI-IM</w:t>
            </w:r>
          </w:p>
        </w:tc>
      </w:tr>
      <w:tr w:rsidR="00190EF9" w:rsidRPr="00EF06A7" w14:paraId="67BB6674" w14:textId="77777777" w:rsidTr="001F21A7">
        <w:trPr>
          <w:trHeight w:val="70"/>
          <w:jc w:val="center"/>
        </w:trPr>
        <w:tc>
          <w:tcPr>
            <w:tcW w:w="1314" w:type="dxa"/>
            <w:gridSpan w:val="2"/>
            <w:vMerge w:val="restart"/>
            <w:tcBorders>
              <w:top w:val="single" w:sz="4" w:space="0" w:color="auto"/>
              <w:left w:val="single" w:sz="4" w:space="0" w:color="auto"/>
              <w:right w:val="single" w:sz="4" w:space="0" w:color="auto"/>
            </w:tcBorders>
            <w:vAlign w:val="center"/>
            <w:hideMark/>
          </w:tcPr>
          <w:p w14:paraId="1D149E3C" w14:textId="77777777" w:rsidR="00190EF9" w:rsidRPr="00EF06A7" w:rsidRDefault="00190EF9" w:rsidP="001F21A7">
            <w:pPr>
              <w:keepNext/>
              <w:keepLines/>
              <w:spacing w:after="0"/>
              <w:rPr>
                <w:rFonts w:ascii="Arial" w:hAnsi="Arial"/>
                <w:sz w:val="18"/>
              </w:rPr>
            </w:pPr>
            <w:r w:rsidRPr="00EF06A7">
              <w:rPr>
                <w:rFonts w:ascii="Arial" w:hAnsi="Arial"/>
                <w:sz w:val="18"/>
              </w:rPr>
              <w:t>Codebook configuration</w:t>
            </w:r>
          </w:p>
        </w:tc>
        <w:tc>
          <w:tcPr>
            <w:tcW w:w="2649" w:type="dxa"/>
            <w:tcBorders>
              <w:top w:val="single" w:sz="4" w:space="0" w:color="auto"/>
              <w:left w:val="single" w:sz="4" w:space="0" w:color="auto"/>
              <w:bottom w:val="single" w:sz="4" w:space="0" w:color="auto"/>
              <w:right w:val="single" w:sz="4" w:space="0" w:color="auto"/>
            </w:tcBorders>
          </w:tcPr>
          <w:p w14:paraId="3B0719AC" w14:textId="77777777" w:rsidR="00190EF9" w:rsidRPr="00EF06A7" w:rsidRDefault="00190EF9" w:rsidP="001F21A7">
            <w:pPr>
              <w:keepNext/>
              <w:keepLines/>
              <w:spacing w:after="0"/>
              <w:rPr>
                <w:rFonts w:ascii="Arial" w:hAnsi="Arial"/>
                <w:sz w:val="18"/>
              </w:rPr>
            </w:pPr>
            <w:r w:rsidRPr="00EF06A7">
              <w:rPr>
                <w:rFonts w:ascii="Arial" w:hAnsi="Arial"/>
                <w:sz w:val="18"/>
              </w:rPr>
              <w:t>Codebook Type</w:t>
            </w:r>
          </w:p>
        </w:tc>
        <w:tc>
          <w:tcPr>
            <w:tcW w:w="731" w:type="dxa"/>
            <w:tcBorders>
              <w:top w:val="single" w:sz="4" w:space="0" w:color="auto"/>
              <w:left w:val="single" w:sz="4" w:space="0" w:color="auto"/>
              <w:bottom w:val="single" w:sz="4" w:space="0" w:color="auto"/>
              <w:right w:val="single" w:sz="4" w:space="0" w:color="auto"/>
            </w:tcBorders>
            <w:vAlign w:val="center"/>
          </w:tcPr>
          <w:p w14:paraId="1A70A5F7"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E9BBD55"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typeI-SinglePanel</w:t>
            </w:r>
          </w:p>
        </w:tc>
      </w:tr>
      <w:tr w:rsidR="00190EF9" w:rsidRPr="00EF06A7" w14:paraId="261630FB" w14:textId="77777777" w:rsidTr="001F21A7">
        <w:trPr>
          <w:trHeight w:val="70"/>
          <w:jc w:val="center"/>
        </w:trPr>
        <w:tc>
          <w:tcPr>
            <w:tcW w:w="1314" w:type="dxa"/>
            <w:gridSpan w:val="2"/>
            <w:vMerge/>
            <w:tcBorders>
              <w:left w:val="single" w:sz="4" w:space="0" w:color="auto"/>
              <w:right w:val="single" w:sz="4" w:space="0" w:color="auto"/>
            </w:tcBorders>
            <w:hideMark/>
          </w:tcPr>
          <w:p w14:paraId="1B5664A8" w14:textId="77777777" w:rsidR="00190EF9" w:rsidRPr="00EF06A7" w:rsidRDefault="00190EF9"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5C6045D0" w14:textId="77777777" w:rsidR="00190EF9" w:rsidRPr="00EF06A7" w:rsidRDefault="00190EF9" w:rsidP="001F21A7">
            <w:pPr>
              <w:keepNext/>
              <w:keepLines/>
              <w:spacing w:after="0"/>
              <w:rPr>
                <w:rFonts w:ascii="Arial" w:hAnsi="Arial"/>
                <w:sz w:val="18"/>
              </w:rPr>
            </w:pPr>
            <w:r w:rsidRPr="00EF06A7">
              <w:rPr>
                <w:rFonts w:ascii="Arial" w:hAnsi="Arial"/>
                <w:sz w:val="18"/>
              </w:rPr>
              <w:t>Codebook Mode</w:t>
            </w:r>
          </w:p>
        </w:tc>
        <w:tc>
          <w:tcPr>
            <w:tcW w:w="731" w:type="dxa"/>
            <w:tcBorders>
              <w:top w:val="single" w:sz="4" w:space="0" w:color="auto"/>
              <w:left w:val="single" w:sz="4" w:space="0" w:color="auto"/>
              <w:bottom w:val="single" w:sz="4" w:space="0" w:color="auto"/>
              <w:right w:val="single" w:sz="4" w:space="0" w:color="auto"/>
            </w:tcBorders>
            <w:vAlign w:val="center"/>
          </w:tcPr>
          <w:p w14:paraId="74633305"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CA94DB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2DDED57B" w14:textId="77777777" w:rsidTr="001F21A7">
        <w:trPr>
          <w:trHeight w:val="70"/>
          <w:jc w:val="center"/>
        </w:trPr>
        <w:tc>
          <w:tcPr>
            <w:tcW w:w="1314" w:type="dxa"/>
            <w:gridSpan w:val="2"/>
            <w:vMerge/>
            <w:tcBorders>
              <w:left w:val="single" w:sz="4" w:space="0" w:color="auto"/>
              <w:right w:val="single" w:sz="4" w:space="0" w:color="auto"/>
            </w:tcBorders>
            <w:hideMark/>
          </w:tcPr>
          <w:p w14:paraId="3C61D112" w14:textId="77777777" w:rsidR="00190EF9" w:rsidRPr="00EF06A7" w:rsidRDefault="00190EF9"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0F9E68BF" w14:textId="77777777" w:rsidR="00190EF9" w:rsidRPr="00EF06A7" w:rsidRDefault="00190EF9" w:rsidP="001F21A7">
            <w:pPr>
              <w:keepNext/>
              <w:keepLines/>
              <w:spacing w:after="0"/>
              <w:rPr>
                <w:rFonts w:ascii="Arial" w:hAnsi="Arial"/>
                <w:sz w:val="18"/>
              </w:rPr>
            </w:pPr>
            <w:r w:rsidRPr="00EF06A7">
              <w:rPr>
                <w:rFonts w:ascii="Arial" w:hAnsi="Arial"/>
                <w:sz w:val="18"/>
              </w:rPr>
              <w:t>(CodebookConfig-N1,CodebookConfig-N2)</w:t>
            </w:r>
          </w:p>
        </w:tc>
        <w:tc>
          <w:tcPr>
            <w:tcW w:w="731" w:type="dxa"/>
            <w:tcBorders>
              <w:top w:val="single" w:sz="4" w:space="0" w:color="auto"/>
              <w:left w:val="single" w:sz="4" w:space="0" w:color="auto"/>
              <w:bottom w:val="single" w:sz="4" w:space="0" w:color="auto"/>
              <w:right w:val="single" w:sz="4" w:space="0" w:color="auto"/>
            </w:tcBorders>
            <w:vAlign w:val="center"/>
          </w:tcPr>
          <w:p w14:paraId="4B252C9F"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C2DA34E" w14:textId="77777777" w:rsidR="00190EF9" w:rsidRPr="00EF06A7" w:rsidRDefault="00190EF9" w:rsidP="001F21A7">
            <w:pPr>
              <w:keepNext/>
              <w:keepLines/>
              <w:spacing w:after="0"/>
              <w:jc w:val="center"/>
              <w:rPr>
                <w:rFonts w:ascii="Arial" w:hAnsi="Arial"/>
                <w:sz w:val="18"/>
              </w:rPr>
            </w:pPr>
            <w:r w:rsidRPr="00EF06A7">
              <w:rPr>
                <w:rFonts w:ascii="Arial" w:hAnsi="Arial"/>
                <w:i/>
                <w:sz w:val="18"/>
              </w:rPr>
              <w:t>Not configured</w:t>
            </w:r>
          </w:p>
        </w:tc>
      </w:tr>
      <w:tr w:rsidR="00190EF9" w:rsidRPr="00EF06A7" w14:paraId="558A5A0C" w14:textId="77777777" w:rsidTr="001F21A7">
        <w:trPr>
          <w:trHeight w:val="70"/>
          <w:jc w:val="center"/>
        </w:trPr>
        <w:tc>
          <w:tcPr>
            <w:tcW w:w="1314" w:type="dxa"/>
            <w:gridSpan w:val="2"/>
            <w:vMerge/>
            <w:tcBorders>
              <w:left w:val="single" w:sz="4" w:space="0" w:color="auto"/>
              <w:right w:val="single" w:sz="4" w:space="0" w:color="auto"/>
            </w:tcBorders>
            <w:hideMark/>
          </w:tcPr>
          <w:p w14:paraId="58B0AA1F" w14:textId="77777777" w:rsidR="00190EF9" w:rsidRPr="00EF06A7" w:rsidRDefault="00190EF9"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0C7B4A52" w14:textId="77777777" w:rsidR="00190EF9" w:rsidRPr="00EF06A7" w:rsidRDefault="00190EF9" w:rsidP="001F21A7">
            <w:pPr>
              <w:keepNext/>
              <w:keepLines/>
              <w:spacing w:after="0"/>
              <w:rPr>
                <w:rFonts w:ascii="Arial" w:hAnsi="Arial"/>
                <w:sz w:val="18"/>
              </w:rPr>
            </w:pPr>
            <w:r w:rsidRPr="00EF06A7">
              <w:rPr>
                <w:rFonts w:ascii="Arial" w:hAnsi="Arial"/>
                <w:sz w:val="18"/>
              </w:rPr>
              <w:t>CodebookSubsetRestriction</w:t>
            </w:r>
          </w:p>
        </w:tc>
        <w:tc>
          <w:tcPr>
            <w:tcW w:w="731" w:type="dxa"/>
            <w:tcBorders>
              <w:top w:val="single" w:sz="4" w:space="0" w:color="auto"/>
              <w:left w:val="single" w:sz="4" w:space="0" w:color="auto"/>
              <w:bottom w:val="single" w:sz="4" w:space="0" w:color="auto"/>
              <w:right w:val="single" w:sz="4" w:space="0" w:color="auto"/>
            </w:tcBorders>
            <w:vAlign w:val="center"/>
          </w:tcPr>
          <w:p w14:paraId="70DEE435"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1E5BCD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000001</w:t>
            </w:r>
          </w:p>
        </w:tc>
      </w:tr>
      <w:tr w:rsidR="00190EF9" w:rsidRPr="00EF06A7" w14:paraId="43290EE9" w14:textId="77777777" w:rsidTr="001F21A7">
        <w:trPr>
          <w:trHeight w:val="70"/>
          <w:jc w:val="center"/>
        </w:trPr>
        <w:tc>
          <w:tcPr>
            <w:tcW w:w="1314" w:type="dxa"/>
            <w:gridSpan w:val="2"/>
            <w:vMerge/>
            <w:tcBorders>
              <w:left w:val="single" w:sz="4" w:space="0" w:color="auto"/>
              <w:bottom w:val="single" w:sz="4" w:space="0" w:color="auto"/>
              <w:right w:val="single" w:sz="4" w:space="0" w:color="auto"/>
            </w:tcBorders>
          </w:tcPr>
          <w:p w14:paraId="37AD6550" w14:textId="77777777" w:rsidR="00190EF9" w:rsidRPr="00EF06A7" w:rsidRDefault="00190EF9" w:rsidP="001F21A7">
            <w:pPr>
              <w:keepNext/>
              <w:keepLines/>
              <w:spacing w:after="0"/>
              <w:rPr>
                <w:rFonts w:ascii="Arial" w:hAnsi="Arial"/>
                <w:sz w:val="18"/>
              </w:rPr>
            </w:pPr>
          </w:p>
        </w:tc>
        <w:tc>
          <w:tcPr>
            <w:tcW w:w="2649" w:type="dxa"/>
            <w:tcBorders>
              <w:top w:val="single" w:sz="4" w:space="0" w:color="auto"/>
              <w:left w:val="single" w:sz="4" w:space="0" w:color="auto"/>
              <w:bottom w:val="single" w:sz="4" w:space="0" w:color="auto"/>
              <w:right w:val="single" w:sz="4" w:space="0" w:color="auto"/>
            </w:tcBorders>
          </w:tcPr>
          <w:p w14:paraId="12147792" w14:textId="77777777" w:rsidR="00190EF9" w:rsidRPr="00EF06A7" w:rsidRDefault="00190EF9" w:rsidP="001F21A7">
            <w:pPr>
              <w:keepNext/>
              <w:keepLines/>
              <w:spacing w:after="0"/>
              <w:rPr>
                <w:rFonts w:ascii="Arial" w:hAnsi="Arial"/>
                <w:sz w:val="18"/>
              </w:rPr>
            </w:pPr>
            <w:r w:rsidRPr="00EF06A7">
              <w:rPr>
                <w:rFonts w:ascii="Arial" w:hAnsi="Arial"/>
                <w:sz w:val="18"/>
              </w:rPr>
              <w:t>RI Restriction</w:t>
            </w:r>
          </w:p>
        </w:tc>
        <w:tc>
          <w:tcPr>
            <w:tcW w:w="731" w:type="dxa"/>
            <w:tcBorders>
              <w:top w:val="single" w:sz="4" w:space="0" w:color="auto"/>
              <w:left w:val="single" w:sz="4" w:space="0" w:color="auto"/>
              <w:bottom w:val="single" w:sz="4" w:space="0" w:color="auto"/>
              <w:right w:val="single" w:sz="4" w:space="0" w:color="auto"/>
            </w:tcBorders>
            <w:vAlign w:val="center"/>
          </w:tcPr>
          <w:p w14:paraId="363BD6C9"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30ABA015" w14:textId="77777777" w:rsidR="00190EF9" w:rsidRPr="00EF06A7" w:rsidRDefault="00190EF9" w:rsidP="001F21A7">
            <w:pPr>
              <w:keepNext/>
              <w:keepLines/>
              <w:spacing w:after="0"/>
              <w:jc w:val="center"/>
              <w:rPr>
                <w:rFonts w:ascii="Arial" w:hAnsi="Arial"/>
                <w:sz w:val="18"/>
              </w:rPr>
            </w:pPr>
            <w:r w:rsidRPr="00EF06A7">
              <w:rPr>
                <w:rFonts w:ascii="Arial" w:hAnsi="Arial"/>
                <w:sz w:val="18"/>
              </w:rPr>
              <w:t>N/A</w:t>
            </w:r>
          </w:p>
        </w:tc>
      </w:tr>
      <w:tr w:rsidR="00190EF9" w:rsidRPr="00EF06A7" w14:paraId="32B65B1F"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hideMark/>
          </w:tcPr>
          <w:p w14:paraId="192DCCD9" w14:textId="77777777" w:rsidR="00190EF9" w:rsidRPr="00EF06A7" w:rsidRDefault="00190EF9" w:rsidP="001F21A7">
            <w:pPr>
              <w:keepNext/>
              <w:keepLines/>
              <w:spacing w:after="0"/>
              <w:rPr>
                <w:rFonts w:ascii="Arial" w:hAnsi="Arial"/>
                <w:sz w:val="18"/>
              </w:rPr>
            </w:pPr>
            <w:r w:rsidRPr="00EF06A7">
              <w:rPr>
                <w:rFonts w:ascii="Arial" w:hAnsi="Arial"/>
                <w:sz w:val="18"/>
              </w:rPr>
              <w:t>Physical channel for CSI report</w:t>
            </w:r>
          </w:p>
        </w:tc>
        <w:tc>
          <w:tcPr>
            <w:tcW w:w="731" w:type="dxa"/>
            <w:tcBorders>
              <w:top w:val="single" w:sz="4" w:space="0" w:color="auto"/>
              <w:left w:val="single" w:sz="4" w:space="0" w:color="auto"/>
              <w:bottom w:val="single" w:sz="4" w:space="0" w:color="auto"/>
              <w:right w:val="single" w:sz="4" w:space="0" w:color="auto"/>
            </w:tcBorders>
            <w:vAlign w:val="center"/>
          </w:tcPr>
          <w:p w14:paraId="0D187042"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7D975C21" w14:textId="77777777" w:rsidR="00190EF9" w:rsidRPr="00EF06A7" w:rsidRDefault="00190EF9" w:rsidP="001F21A7">
            <w:pPr>
              <w:keepNext/>
              <w:keepLines/>
              <w:spacing w:after="0"/>
              <w:jc w:val="center"/>
              <w:rPr>
                <w:rFonts w:ascii="Arial" w:hAnsi="Arial"/>
                <w:sz w:val="18"/>
              </w:rPr>
            </w:pPr>
            <w:r w:rsidRPr="00EF06A7">
              <w:rPr>
                <w:rFonts w:ascii="Arial" w:hAnsi="Arial"/>
                <w:sz w:val="18"/>
              </w:rPr>
              <w:t>PUSCH</w:t>
            </w:r>
          </w:p>
        </w:tc>
      </w:tr>
      <w:tr w:rsidR="00190EF9" w:rsidRPr="00EF06A7" w14:paraId="54930DFA"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18D274ED" w14:textId="77777777" w:rsidR="00190EF9" w:rsidRPr="00EF06A7" w:rsidRDefault="00190EF9" w:rsidP="001F21A7">
            <w:pPr>
              <w:keepNext/>
              <w:keepLines/>
              <w:spacing w:after="0"/>
              <w:jc w:val="center"/>
              <w:rPr>
                <w:rFonts w:ascii="Arial" w:hAnsi="Arial"/>
                <w:sz w:val="18"/>
              </w:rPr>
            </w:pPr>
            <w:r w:rsidRPr="00EF06A7">
              <w:rPr>
                <w:rFonts w:ascii="Arial" w:hAnsi="Arial"/>
                <w:sz w:val="18"/>
              </w:rPr>
              <w:t xml:space="preserve">CQI/RI/PMI delay </w:t>
            </w:r>
          </w:p>
        </w:tc>
        <w:tc>
          <w:tcPr>
            <w:tcW w:w="731" w:type="dxa"/>
            <w:tcBorders>
              <w:top w:val="single" w:sz="4" w:space="0" w:color="auto"/>
              <w:left w:val="single" w:sz="4" w:space="0" w:color="auto"/>
              <w:bottom w:val="single" w:sz="4" w:space="0" w:color="auto"/>
              <w:right w:val="single" w:sz="4" w:space="0" w:color="auto"/>
            </w:tcBorders>
            <w:vAlign w:val="center"/>
            <w:hideMark/>
          </w:tcPr>
          <w:p w14:paraId="5CDC7892" w14:textId="77777777" w:rsidR="00190EF9" w:rsidRPr="00EF06A7" w:rsidRDefault="00190EF9" w:rsidP="001F21A7">
            <w:pPr>
              <w:keepNext/>
              <w:keepLines/>
              <w:spacing w:after="0"/>
              <w:jc w:val="center"/>
              <w:rPr>
                <w:rFonts w:ascii="Arial" w:hAnsi="Arial"/>
                <w:sz w:val="18"/>
              </w:rPr>
            </w:pPr>
            <w:r w:rsidRPr="00EF06A7">
              <w:rPr>
                <w:rFonts w:ascii="Arial" w:hAnsi="Arial"/>
                <w:sz w:val="18"/>
              </w:rPr>
              <w:t>ms</w:t>
            </w: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110A5607"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375</w:t>
            </w:r>
          </w:p>
        </w:tc>
      </w:tr>
      <w:tr w:rsidR="00190EF9" w:rsidRPr="00EF06A7" w14:paraId="0F7CE561"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tcPr>
          <w:p w14:paraId="288C1BF2" w14:textId="77777777" w:rsidR="00190EF9" w:rsidRPr="00EF06A7" w:rsidRDefault="00190EF9" w:rsidP="001F21A7">
            <w:pPr>
              <w:keepNext/>
              <w:keepLines/>
              <w:spacing w:after="0"/>
              <w:rPr>
                <w:rFonts w:ascii="Arial" w:hAnsi="Arial"/>
                <w:sz w:val="18"/>
              </w:rPr>
            </w:pPr>
            <w:r w:rsidRPr="00EF06A7">
              <w:rPr>
                <w:rFonts w:ascii="Arial" w:hAnsi="Arial"/>
                <w:sz w:val="18"/>
              </w:rPr>
              <w:t>Maximum number of HARQ transmission</w:t>
            </w:r>
          </w:p>
        </w:tc>
        <w:tc>
          <w:tcPr>
            <w:tcW w:w="731" w:type="dxa"/>
            <w:tcBorders>
              <w:top w:val="single" w:sz="4" w:space="0" w:color="auto"/>
              <w:left w:val="single" w:sz="4" w:space="0" w:color="auto"/>
              <w:bottom w:val="single" w:sz="4" w:space="0" w:color="auto"/>
              <w:right w:val="single" w:sz="4" w:space="0" w:color="auto"/>
            </w:tcBorders>
            <w:vAlign w:val="center"/>
          </w:tcPr>
          <w:p w14:paraId="2218CA83"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2C1DD4E3" w14:textId="77777777" w:rsidR="00190EF9" w:rsidRPr="00EF06A7" w:rsidRDefault="00190EF9" w:rsidP="001F21A7">
            <w:pPr>
              <w:keepNext/>
              <w:keepLines/>
              <w:spacing w:after="0"/>
              <w:jc w:val="center"/>
              <w:rPr>
                <w:rFonts w:ascii="Arial" w:hAnsi="Arial"/>
                <w:sz w:val="18"/>
              </w:rPr>
            </w:pPr>
            <w:r w:rsidRPr="00EF06A7">
              <w:rPr>
                <w:rFonts w:ascii="Arial" w:hAnsi="Arial"/>
                <w:sz w:val="18"/>
              </w:rPr>
              <w:t>1</w:t>
            </w:r>
          </w:p>
        </w:tc>
      </w:tr>
      <w:tr w:rsidR="00190EF9" w:rsidRPr="00EF06A7" w14:paraId="54D8F081" w14:textId="77777777" w:rsidTr="001F21A7">
        <w:trPr>
          <w:trHeight w:val="70"/>
          <w:jc w:val="center"/>
        </w:trPr>
        <w:tc>
          <w:tcPr>
            <w:tcW w:w="3963" w:type="dxa"/>
            <w:gridSpan w:val="3"/>
            <w:tcBorders>
              <w:top w:val="single" w:sz="4" w:space="0" w:color="auto"/>
              <w:left w:val="single" w:sz="4" w:space="0" w:color="auto"/>
              <w:bottom w:val="single" w:sz="4" w:space="0" w:color="auto"/>
              <w:right w:val="single" w:sz="4" w:space="0" w:color="auto"/>
            </w:tcBorders>
            <w:vAlign w:val="center"/>
            <w:hideMark/>
          </w:tcPr>
          <w:p w14:paraId="457876B5" w14:textId="77777777" w:rsidR="00190EF9" w:rsidRPr="00EF06A7" w:rsidRDefault="00190EF9" w:rsidP="001F21A7">
            <w:pPr>
              <w:keepNext/>
              <w:keepLines/>
              <w:spacing w:after="0"/>
              <w:rPr>
                <w:rFonts w:ascii="Arial" w:hAnsi="Arial"/>
                <w:sz w:val="18"/>
              </w:rPr>
            </w:pPr>
            <w:r w:rsidRPr="00EF06A7">
              <w:rPr>
                <w:rFonts w:ascii="Arial" w:hAnsi="Arial"/>
                <w:sz w:val="18"/>
              </w:rPr>
              <w:t>Measurement channel</w:t>
            </w:r>
          </w:p>
        </w:tc>
        <w:tc>
          <w:tcPr>
            <w:tcW w:w="731" w:type="dxa"/>
            <w:tcBorders>
              <w:top w:val="single" w:sz="4" w:space="0" w:color="auto"/>
              <w:left w:val="single" w:sz="4" w:space="0" w:color="auto"/>
              <w:bottom w:val="single" w:sz="4" w:space="0" w:color="auto"/>
              <w:right w:val="single" w:sz="4" w:space="0" w:color="auto"/>
            </w:tcBorders>
            <w:vAlign w:val="center"/>
          </w:tcPr>
          <w:p w14:paraId="396EC7A2" w14:textId="77777777" w:rsidR="00190EF9" w:rsidRPr="00EF06A7" w:rsidRDefault="00190EF9" w:rsidP="001F21A7">
            <w:pPr>
              <w:keepNext/>
              <w:keepLines/>
              <w:spacing w:after="0"/>
              <w:jc w:val="center"/>
              <w:rPr>
                <w:rFonts w:ascii="Arial" w:hAnsi="Arial"/>
                <w:sz w:val="18"/>
              </w:rPr>
            </w:pPr>
          </w:p>
        </w:tc>
        <w:tc>
          <w:tcPr>
            <w:tcW w:w="2035" w:type="dxa"/>
            <w:gridSpan w:val="4"/>
            <w:tcBorders>
              <w:top w:val="single" w:sz="4" w:space="0" w:color="auto"/>
              <w:left w:val="single" w:sz="4" w:space="0" w:color="auto"/>
              <w:bottom w:val="single" w:sz="4" w:space="0" w:color="auto"/>
              <w:right w:val="single" w:sz="4" w:space="0" w:color="auto"/>
            </w:tcBorders>
            <w:vAlign w:val="center"/>
          </w:tcPr>
          <w:p w14:paraId="69ED6F6F" w14:textId="77777777" w:rsidR="00190EF9" w:rsidRPr="00EF06A7" w:rsidRDefault="00190EF9" w:rsidP="001F21A7">
            <w:pPr>
              <w:keepNext/>
              <w:keepLines/>
              <w:spacing w:after="0"/>
              <w:jc w:val="center"/>
              <w:rPr>
                <w:rFonts w:ascii="Arial" w:hAnsi="Arial"/>
                <w:sz w:val="18"/>
              </w:rPr>
            </w:pPr>
            <w:r w:rsidRPr="00EF06A7">
              <w:rPr>
                <w:rFonts w:ascii="Arial" w:hAnsi="Arial"/>
                <w:sz w:val="18"/>
              </w:rPr>
              <w:t>As specified in Table A.4-2, TBS.2-7</w:t>
            </w:r>
          </w:p>
        </w:tc>
      </w:tr>
      <w:tr w:rsidR="00190EF9" w:rsidRPr="00EF06A7" w14:paraId="17BD4833" w14:textId="77777777" w:rsidTr="001F21A7">
        <w:trPr>
          <w:trHeight w:val="70"/>
          <w:jc w:val="center"/>
        </w:trPr>
        <w:tc>
          <w:tcPr>
            <w:tcW w:w="6729" w:type="dxa"/>
            <w:gridSpan w:val="8"/>
            <w:tcBorders>
              <w:top w:val="single" w:sz="4" w:space="0" w:color="auto"/>
              <w:left w:val="single" w:sz="4" w:space="0" w:color="auto"/>
              <w:bottom w:val="single" w:sz="4" w:space="0" w:color="auto"/>
              <w:right w:val="single" w:sz="4" w:space="0" w:color="auto"/>
            </w:tcBorders>
            <w:vAlign w:val="center"/>
          </w:tcPr>
          <w:p w14:paraId="218F7662" w14:textId="77777777" w:rsidR="00190EF9" w:rsidRPr="00EF06A7" w:rsidRDefault="00190EF9" w:rsidP="001F21A7">
            <w:pPr>
              <w:pStyle w:val="TAN"/>
            </w:pPr>
            <w:r w:rsidRPr="00EF06A7">
              <w:t>Note 1:</w:t>
            </w:r>
            <w:r w:rsidRPr="00EF06A7">
              <w:tab/>
              <w:t>TT = 0dB</w:t>
            </w:r>
          </w:p>
        </w:tc>
      </w:tr>
    </w:tbl>
    <w:p w14:paraId="538781A7" w14:textId="77777777" w:rsidR="00190EF9" w:rsidRPr="00EF06A7" w:rsidRDefault="00190EF9" w:rsidP="00190EF9"/>
    <w:p w14:paraId="1085B531" w14:textId="77777777" w:rsidR="00190EF9" w:rsidRPr="00EF06A7" w:rsidRDefault="00190EF9" w:rsidP="00190EF9">
      <w:pPr>
        <w:pStyle w:val="TH"/>
      </w:pPr>
      <w:r w:rsidRPr="00EF06A7">
        <w:t>Table 8.2.2.2.2.1_1.5-2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190EF9" w:rsidRPr="00EF06A7" w14:paraId="2E4BB19D" w14:textId="77777777" w:rsidTr="001F21A7">
        <w:trPr>
          <w:jc w:val="center"/>
        </w:trPr>
        <w:tc>
          <w:tcPr>
            <w:tcW w:w="1984" w:type="dxa"/>
            <w:tcBorders>
              <w:bottom w:val="nil"/>
            </w:tcBorders>
          </w:tcPr>
          <w:p w14:paraId="7484E440" w14:textId="77777777" w:rsidR="00190EF9" w:rsidRPr="00EF06A7" w:rsidRDefault="00190EF9" w:rsidP="001F21A7">
            <w:pPr>
              <w:keepNext/>
              <w:keepLines/>
              <w:spacing w:after="0"/>
              <w:jc w:val="center"/>
              <w:rPr>
                <w:rFonts w:ascii="Arial" w:hAnsi="Arial"/>
                <w:b/>
                <w:sz w:val="18"/>
              </w:rPr>
            </w:pPr>
          </w:p>
        </w:tc>
        <w:tc>
          <w:tcPr>
            <w:tcW w:w="1412" w:type="dxa"/>
            <w:tcBorders>
              <w:bottom w:val="nil"/>
            </w:tcBorders>
          </w:tcPr>
          <w:p w14:paraId="29356815"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3</w:t>
            </w:r>
          </w:p>
        </w:tc>
        <w:tc>
          <w:tcPr>
            <w:tcW w:w="1512" w:type="dxa"/>
            <w:tcBorders>
              <w:bottom w:val="nil"/>
            </w:tcBorders>
          </w:tcPr>
          <w:p w14:paraId="00E6B8C9" w14:textId="77777777" w:rsidR="00190EF9" w:rsidRPr="00EF06A7" w:rsidRDefault="00190EF9" w:rsidP="001F21A7">
            <w:pPr>
              <w:keepNext/>
              <w:keepLines/>
              <w:spacing w:after="0"/>
              <w:jc w:val="center"/>
              <w:rPr>
                <w:rFonts w:ascii="Arial" w:hAnsi="Arial"/>
                <w:b/>
                <w:sz w:val="18"/>
              </w:rPr>
            </w:pPr>
            <w:r w:rsidRPr="00EF06A7">
              <w:rPr>
                <w:rFonts w:ascii="Arial" w:hAnsi="Arial"/>
                <w:b/>
                <w:sz w:val="18"/>
              </w:rPr>
              <w:t>Test 4</w:t>
            </w:r>
          </w:p>
        </w:tc>
      </w:tr>
      <w:tr w:rsidR="00190EF9" w:rsidRPr="00EF06A7" w14:paraId="69FC03A7" w14:textId="77777777" w:rsidTr="001F21A7">
        <w:trPr>
          <w:cantSplit/>
          <w:jc w:val="center"/>
        </w:trPr>
        <w:tc>
          <w:tcPr>
            <w:tcW w:w="1984" w:type="dxa"/>
          </w:tcPr>
          <w:p w14:paraId="28E9AF87" w14:textId="77777777" w:rsidR="00190EF9" w:rsidRPr="00EF06A7" w:rsidRDefault="00190EF9" w:rsidP="001F21A7">
            <w:pPr>
              <w:pStyle w:val="TAC"/>
            </w:pPr>
            <w:r w:rsidRPr="00EF06A7">
              <w:rPr>
                <w:rFonts w:ascii="Symbol" w:hAnsi="Symbol"/>
                <w:i/>
                <w:iCs/>
              </w:rPr>
              <w:t></w:t>
            </w:r>
            <w:r w:rsidRPr="00EF06A7">
              <w:t xml:space="preserve"> [%]</w:t>
            </w:r>
          </w:p>
        </w:tc>
        <w:tc>
          <w:tcPr>
            <w:tcW w:w="1412" w:type="dxa"/>
          </w:tcPr>
          <w:p w14:paraId="27FF84B4" w14:textId="77777777" w:rsidR="00190EF9" w:rsidRPr="00EF06A7" w:rsidRDefault="00190EF9" w:rsidP="001F21A7">
            <w:pPr>
              <w:pStyle w:val="TAC"/>
              <w:rPr>
                <w:rFonts w:cs="v5.0.0"/>
              </w:rPr>
            </w:pPr>
            <w:r w:rsidRPr="00EF06A7">
              <w:rPr>
                <w:rFonts w:cs="v5.0.0"/>
              </w:rPr>
              <w:t>2</w:t>
            </w:r>
          </w:p>
        </w:tc>
        <w:tc>
          <w:tcPr>
            <w:tcW w:w="1512" w:type="dxa"/>
          </w:tcPr>
          <w:p w14:paraId="1092C77F" w14:textId="77777777" w:rsidR="00190EF9" w:rsidRPr="00EF06A7" w:rsidRDefault="00190EF9" w:rsidP="001F21A7">
            <w:pPr>
              <w:pStyle w:val="TAC"/>
              <w:rPr>
                <w:rFonts w:cs="v5.0.0"/>
              </w:rPr>
            </w:pPr>
            <w:r w:rsidRPr="00EF06A7">
              <w:rPr>
                <w:rFonts w:cs="v5.0.0"/>
              </w:rPr>
              <w:t>2</w:t>
            </w:r>
          </w:p>
        </w:tc>
      </w:tr>
      <w:tr w:rsidR="00190EF9" w:rsidRPr="00EF06A7" w14:paraId="1930D9BF" w14:textId="77777777" w:rsidTr="001F21A7">
        <w:trPr>
          <w:cantSplit/>
          <w:jc w:val="center"/>
        </w:trPr>
        <w:tc>
          <w:tcPr>
            <w:tcW w:w="1984" w:type="dxa"/>
          </w:tcPr>
          <w:p w14:paraId="0424FBD2" w14:textId="77777777" w:rsidR="00190EF9" w:rsidRPr="00EF06A7" w:rsidRDefault="00190EF9" w:rsidP="001F21A7">
            <w:pPr>
              <w:pStyle w:val="TAC"/>
              <w:rPr>
                <w:rFonts w:cs="v5.0.0"/>
              </w:rPr>
            </w:pPr>
            <w:r w:rsidRPr="00EF06A7">
              <w:rPr>
                <w:rFonts w:ascii="Symbol" w:hAnsi="Symbol"/>
                <w:i/>
                <w:iCs/>
              </w:rPr>
              <w:t></w:t>
            </w:r>
            <w:r w:rsidRPr="00EF06A7">
              <w:t xml:space="preserve"> </w:t>
            </w:r>
          </w:p>
        </w:tc>
        <w:tc>
          <w:tcPr>
            <w:tcW w:w="1412" w:type="dxa"/>
          </w:tcPr>
          <w:p w14:paraId="19DD5081" w14:textId="77777777" w:rsidR="00190EF9" w:rsidRPr="00EF06A7" w:rsidRDefault="00190EF9" w:rsidP="001F21A7">
            <w:pPr>
              <w:pStyle w:val="TAC"/>
              <w:rPr>
                <w:rFonts w:cs="v5.0.0"/>
              </w:rPr>
            </w:pPr>
            <w:r w:rsidRPr="00EF06A7">
              <w:rPr>
                <w:rFonts w:cs="v5.0.0"/>
              </w:rPr>
              <w:t>1.05 - TT</w:t>
            </w:r>
          </w:p>
        </w:tc>
        <w:tc>
          <w:tcPr>
            <w:tcW w:w="1512" w:type="dxa"/>
          </w:tcPr>
          <w:p w14:paraId="5A661497" w14:textId="77777777" w:rsidR="00190EF9" w:rsidRPr="00EF06A7" w:rsidRDefault="00190EF9" w:rsidP="001F21A7">
            <w:pPr>
              <w:pStyle w:val="TAC"/>
              <w:rPr>
                <w:rFonts w:cs="v5.0.0"/>
              </w:rPr>
            </w:pPr>
            <w:r w:rsidRPr="00EF06A7">
              <w:rPr>
                <w:rFonts w:cs="v5.0.0"/>
              </w:rPr>
              <w:t>1.05 - TT</w:t>
            </w:r>
          </w:p>
        </w:tc>
      </w:tr>
      <w:tr w:rsidR="00190EF9" w:rsidRPr="00EF06A7" w14:paraId="5BFD0329" w14:textId="77777777" w:rsidTr="001F21A7">
        <w:trPr>
          <w:cantSplit/>
          <w:jc w:val="center"/>
        </w:trPr>
        <w:tc>
          <w:tcPr>
            <w:tcW w:w="4908" w:type="dxa"/>
            <w:gridSpan w:val="3"/>
          </w:tcPr>
          <w:p w14:paraId="021E35A7" w14:textId="77777777" w:rsidR="00190EF9" w:rsidRPr="00EF06A7" w:rsidRDefault="00190EF9" w:rsidP="001F21A7">
            <w:pPr>
              <w:pStyle w:val="TAN"/>
              <w:rPr>
                <w:rFonts w:ascii="Times New Roman" w:hAnsi="Times New Roman"/>
                <w:sz w:val="20"/>
                <w:lang w:eastAsia="en-US"/>
              </w:rPr>
            </w:pPr>
            <w:r w:rsidRPr="00EF06A7">
              <w:t>Note 1:</w:t>
            </w:r>
            <w:r w:rsidRPr="00EF06A7">
              <w:tab/>
              <w:t>TT = 0.01</w:t>
            </w:r>
          </w:p>
        </w:tc>
      </w:tr>
    </w:tbl>
    <w:p w14:paraId="0CD4EBC5" w14:textId="77777777" w:rsidR="00190EF9" w:rsidRPr="00EF06A7" w:rsidRDefault="00190EF9" w:rsidP="00473526"/>
    <w:p w14:paraId="3BA3C2CC" w14:textId="77777777" w:rsidR="00D26282" w:rsidRPr="00EF06A7" w:rsidRDefault="00D26282" w:rsidP="00D26282">
      <w:pPr>
        <w:pStyle w:val="Heading2"/>
        <w:rPr>
          <w:rFonts w:eastAsia="Malgun Gothic"/>
          <w:lang w:eastAsia="en-US"/>
        </w:rPr>
      </w:pPr>
      <w:bookmarkStart w:id="945" w:name="_Toc67918260"/>
      <w:bookmarkStart w:id="946" w:name="_Toc76298304"/>
      <w:bookmarkStart w:id="947" w:name="_Toc76572316"/>
      <w:bookmarkStart w:id="948" w:name="_Toc76652183"/>
      <w:bookmarkStart w:id="949" w:name="_Toc76653021"/>
      <w:bookmarkStart w:id="950" w:name="_Toc83742294"/>
      <w:bookmarkStart w:id="951" w:name="_Toc91440784"/>
      <w:bookmarkStart w:id="952" w:name="_Toc27479580"/>
      <w:bookmarkStart w:id="953" w:name="_Toc36058772"/>
      <w:bookmarkStart w:id="954" w:name="_Toc44067695"/>
      <w:bookmarkStart w:id="955" w:name="_Toc52716622"/>
      <w:bookmarkStart w:id="956" w:name="_Toc58239274"/>
      <w:bookmarkStart w:id="957" w:name="_Toc68246861"/>
      <w:bookmarkStart w:id="958" w:name="_Toc75790178"/>
      <w:r w:rsidRPr="00EF06A7">
        <w:rPr>
          <w:rFonts w:eastAsia="Malgun Gothic"/>
        </w:rPr>
        <w:t>8.2A</w:t>
      </w:r>
      <w:r w:rsidRPr="00EF06A7">
        <w:rPr>
          <w:rFonts w:eastAsia="Malgun Gothic"/>
          <w:lang w:eastAsia="zh-CN"/>
        </w:rPr>
        <w:tab/>
      </w:r>
      <w:r w:rsidRPr="00EF06A7">
        <w:rPr>
          <w:rFonts w:eastAsia="Malgun Gothic"/>
        </w:rPr>
        <w:t>Reporting of Channel Quality Indicator (CQI) for CA</w:t>
      </w:r>
      <w:bookmarkEnd w:id="945"/>
      <w:bookmarkEnd w:id="946"/>
      <w:bookmarkEnd w:id="947"/>
      <w:bookmarkEnd w:id="948"/>
      <w:bookmarkEnd w:id="949"/>
      <w:bookmarkEnd w:id="950"/>
      <w:bookmarkEnd w:id="951"/>
    </w:p>
    <w:p w14:paraId="1474CFD9" w14:textId="77777777" w:rsidR="00D26282" w:rsidRPr="00EF06A7" w:rsidRDefault="00D26282" w:rsidP="00D26282">
      <w:pPr>
        <w:pStyle w:val="Heading3"/>
        <w:rPr>
          <w:rFonts w:eastAsia="Malgun Gothic"/>
          <w:lang w:eastAsia="zh-CN"/>
        </w:rPr>
      </w:pPr>
      <w:bookmarkStart w:id="959" w:name="_Toc67918261"/>
      <w:bookmarkStart w:id="960" w:name="_Toc76298305"/>
      <w:bookmarkStart w:id="961" w:name="_Toc76572317"/>
      <w:bookmarkStart w:id="962" w:name="_Toc76652184"/>
      <w:bookmarkStart w:id="963" w:name="_Toc76653022"/>
      <w:bookmarkStart w:id="964" w:name="_Toc83742295"/>
      <w:bookmarkStart w:id="965" w:name="_Toc91440785"/>
      <w:r w:rsidRPr="00EF06A7">
        <w:rPr>
          <w:rFonts w:eastAsia="Malgun Gothic"/>
          <w:lang w:eastAsia="zh-CN"/>
        </w:rPr>
        <w:t>8.2A.1</w:t>
      </w:r>
      <w:r w:rsidRPr="00EF06A7">
        <w:rPr>
          <w:rFonts w:eastAsia="Malgun Gothic"/>
          <w:lang w:eastAsia="zh-CN"/>
        </w:rPr>
        <w:tab/>
        <w:t>General</w:t>
      </w:r>
      <w:bookmarkEnd w:id="959"/>
      <w:bookmarkEnd w:id="960"/>
      <w:bookmarkEnd w:id="961"/>
      <w:bookmarkEnd w:id="962"/>
      <w:bookmarkEnd w:id="963"/>
      <w:bookmarkEnd w:id="964"/>
      <w:bookmarkEnd w:id="965"/>
    </w:p>
    <w:p w14:paraId="60567319" w14:textId="77777777" w:rsidR="00D26282" w:rsidRPr="00EF06A7" w:rsidRDefault="00D26282" w:rsidP="00D26282">
      <w:pPr>
        <w:rPr>
          <w:rFonts w:eastAsia="Malgun Gothic"/>
          <w:lang w:eastAsia="en-US"/>
        </w:rPr>
      </w:pPr>
      <w:r w:rsidRPr="00EF06A7">
        <w:t xml:space="preserve">This clause includes the requirements for the reporting of channel quality indicator (CQI) with the UE configured for CA. The purpose is to verify that the CQI is correctly reported </w:t>
      </w:r>
      <w:r w:rsidRPr="00EF06A7">
        <w:rPr>
          <w:rFonts w:eastAsia="SimSun"/>
        </w:rPr>
        <w:t xml:space="preserve">in accordance with the CQI definition given in TS 38.214 [12] </w:t>
      </w:r>
      <w:r w:rsidRPr="00EF06A7">
        <w:t>for each CC with multiple cells configured for periodic reporting.</w:t>
      </w:r>
    </w:p>
    <w:p w14:paraId="6F8A79EB" w14:textId="77777777" w:rsidR="00D26282" w:rsidRPr="00EF06A7" w:rsidRDefault="00D26282" w:rsidP="00D26282">
      <w:pPr>
        <w:pStyle w:val="Heading3"/>
        <w:rPr>
          <w:rFonts w:eastAsia="Malgun Gothic"/>
        </w:rPr>
      </w:pPr>
      <w:bookmarkStart w:id="966" w:name="_Toc67918262"/>
      <w:bookmarkStart w:id="967" w:name="_Toc76298306"/>
      <w:bookmarkStart w:id="968" w:name="_Toc76572318"/>
      <w:bookmarkStart w:id="969" w:name="_Toc76652185"/>
      <w:bookmarkStart w:id="970" w:name="_Toc76653023"/>
      <w:bookmarkStart w:id="971" w:name="_Toc83742296"/>
      <w:bookmarkStart w:id="972" w:name="_Toc91440786"/>
      <w:r w:rsidRPr="00EF06A7">
        <w:rPr>
          <w:rFonts w:eastAsia="Malgun Gothic"/>
          <w:lang w:eastAsia="zh-CN"/>
        </w:rPr>
        <w:t>8</w:t>
      </w:r>
      <w:r w:rsidRPr="00EF06A7">
        <w:rPr>
          <w:rFonts w:eastAsia="Malgun Gothic"/>
        </w:rPr>
        <w:t>.</w:t>
      </w:r>
      <w:r w:rsidRPr="00EF06A7">
        <w:rPr>
          <w:rFonts w:eastAsia="Malgun Gothic"/>
          <w:lang w:eastAsia="zh-CN"/>
        </w:rPr>
        <w:t>2A</w:t>
      </w:r>
      <w:r w:rsidRPr="00EF06A7">
        <w:rPr>
          <w:rFonts w:eastAsia="Malgun Gothic"/>
        </w:rPr>
        <w:t>.</w:t>
      </w:r>
      <w:r w:rsidRPr="00EF06A7">
        <w:rPr>
          <w:rFonts w:eastAsia="Malgun Gothic"/>
          <w:lang w:eastAsia="zh-CN"/>
        </w:rPr>
        <w:t>2</w:t>
      </w:r>
      <w:r w:rsidRPr="00EF06A7">
        <w:rPr>
          <w:rFonts w:eastAsia="Malgun Gothic"/>
          <w:lang w:eastAsia="zh-CN"/>
        </w:rPr>
        <w:tab/>
      </w:r>
      <w:r w:rsidRPr="00EF06A7">
        <w:rPr>
          <w:rFonts w:eastAsia="Malgun Gothic"/>
        </w:rPr>
        <w:t>1RX requirements</w:t>
      </w:r>
      <w:bookmarkEnd w:id="966"/>
      <w:bookmarkEnd w:id="967"/>
      <w:bookmarkEnd w:id="968"/>
      <w:bookmarkEnd w:id="969"/>
      <w:bookmarkEnd w:id="970"/>
      <w:bookmarkEnd w:id="971"/>
      <w:bookmarkEnd w:id="972"/>
    </w:p>
    <w:p w14:paraId="2E742588" w14:textId="77777777" w:rsidR="00D26282" w:rsidRPr="00EF06A7" w:rsidRDefault="00D26282" w:rsidP="00D26282">
      <w:pPr>
        <w:rPr>
          <w:rFonts w:eastAsia="Malgun Gothic"/>
          <w:lang w:eastAsia="zh-CN"/>
        </w:rPr>
      </w:pPr>
      <w:r w:rsidRPr="00EF06A7">
        <w:rPr>
          <w:lang w:eastAsia="zh-CN"/>
        </w:rPr>
        <w:t>(Void)</w:t>
      </w:r>
    </w:p>
    <w:p w14:paraId="38D0A14E" w14:textId="77777777" w:rsidR="00D26282" w:rsidRPr="00EF06A7" w:rsidRDefault="00D26282" w:rsidP="00D26282">
      <w:pPr>
        <w:pStyle w:val="Heading3"/>
        <w:rPr>
          <w:rFonts w:eastAsia="Malgun Gothic"/>
          <w:lang w:eastAsia="zh-CN"/>
        </w:rPr>
      </w:pPr>
      <w:bookmarkStart w:id="973" w:name="_Toc67918263"/>
      <w:bookmarkStart w:id="974" w:name="_Toc76298307"/>
      <w:bookmarkStart w:id="975" w:name="_Toc76572319"/>
      <w:bookmarkStart w:id="976" w:name="_Toc76652186"/>
      <w:bookmarkStart w:id="977" w:name="_Toc76653024"/>
      <w:bookmarkStart w:id="978" w:name="_Toc83742297"/>
      <w:bookmarkStart w:id="979" w:name="_Toc91440787"/>
      <w:r w:rsidRPr="00EF06A7">
        <w:rPr>
          <w:rFonts w:eastAsia="Malgun Gothic"/>
          <w:lang w:eastAsia="zh-CN"/>
        </w:rPr>
        <w:t>8.2A.3</w:t>
      </w:r>
      <w:r w:rsidRPr="00EF06A7">
        <w:rPr>
          <w:rFonts w:eastAsia="Malgun Gothic"/>
          <w:lang w:eastAsia="zh-CN"/>
        </w:rPr>
        <w:tab/>
        <w:t>2RX requirements</w:t>
      </w:r>
      <w:bookmarkEnd w:id="973"/>
      <w:bookmarkEnd w:id="974"/>
      <w:bookmarkEnd w:id="975"/>
      <w:bookmarkEnd w:id="976"/>
      <w:bookmarkEnd w:id="977"/>
      <w:bookmarkEnd w:id="978"/>
      <w:bookmarkEnd w:id="979"/>
    </w:p>
    <w:p w14:paraId="36C91171" w14:textId="77777777" w:rsidR="00D26282" w:rsidRPr="00EF06A7" w:rsidRDefault="00D26282" w:rsidP="00D26282">
      <w:pPr>
        <w:pStyle w:val="Heading4"/>
        <w:rPr>
          <w:rFonts w:eastAsia="Malgun Gothic"/>
          <w:lang w:eastAsia="zh-CN"/>
        </w:rPr>
      </w:pPr>
      <w:bookmarkStart w:id="980" w:name="_Toc67918264"/>
      <w:bookmarkStart w:id="981" w:name="_Toc76298308"/>
      <w:bookmarkStart w:id="982" w:name="_Toc76572320"/>
      <w:bookmarkStart w:id="983" w:name="_Toc76652187"/>
      <w:bookmarkStart w:id="984" w:name="_Toc76653025"/>
      <w:bookmarkStart w:id="985" w:name="_Toc83742298"/>
      <w:bookmarkStart w:id="986" w:name="_Toc91440788"/>
      <w:r w:rsidRPr="00EF06A7">
        <w:rPr>
          <w:rFonts w:eastAsia="Malgun Gothic"/>
        </w:rPr>
        <w:t>8.2</w:t>
      </w:r>
      <w:r w:rsidRPr="00EF06A7">
        <w:rPr>
          <w:rFonts w:eastAsia="Malgun Gothic"/>
          <w:lang w:eastAsia="zh-CN"/>
        </w:rPr>
        <w:t>A</w:t>
      </w:r>
      <w:r w:rsidRPr="00EF06A7">
        <w:rPr>
          <w:rFonts w:eastAsia="Malgun Gothic"/>
        </w:rPr>
        <w:t>.3.1</w:t>
      </w:r>
      <w:r w:rsidRPr="00EF06A7">
        <w:rPr>
          <w:rFonts w:eastAsia="Malgun Gothic"/>
          <w:lang w:eastAsia="zh-CN"/>
        </w:rPr>
        <w:tab/>
        <w:t>CQI reporting definition under AWGN conditions</w:t>
      </w:r>
      <w:bookmarkEnd w:id="980"/>
      <w:bookmarkEnd w:id="981"/>
      <w:bookmarkEnd w:id="982"/>
      <w:bookmarkEnd w:id="983"/>
      <w:bookmarkEnd w:id="984"/>
      <w:bookmarkEnd w:id="985"/>
      <w:bookmarkEnd w:id="986"/>
    </w:p>
    <w:p w14:paraId="5AAEE94D" w14:textId="77777777" w:rsidR="00D26282" w:rsidRPr="00EF06A7" w:rsidRDefault="00D26282" w:rsidP="00D26282">
      <w:pPr>
        <w:pStyle w:val="Heading5"/>
        <w:rPr>
          <w:rFonts w:eastAsia="Malgun Gothic"/>
          <w:lang w:eastAsia="en-US"/>
        </w:rPr>
      </w:pPr>
      <w:bookmarkStart w:id="987" w:name="_Toc67918265"/>
      <w:bookmarkStart w:id="988" w:name="_Toc76298309"/>
      <w:bookmarkStart w:id="989" w:name="_Toc76572321"/>
      <w:bookmarkStart w:id="990" w:name="_Toc76652188"/>
      <w:bookmarkStart w:id="991" w:name="_Toc76653026"/>
      <w:bookmarkStart w:id="992" w:name="_Toc83742299"/>
      <w:bookmarkStart w:id="993" w:name="_Toc91440789"/>
      <w:r w:rsidRPr="00EF06A7">
        <w:rPr>
          <w:rFonts w:eastAsia="Malgun Gothic"/>
        </w:rPr>
        <w:t>8.2</w:t>
      </w:r>
      <w:r w:rsidRPr="00EF06A7">
        <w:rPr>
          <w:rFonts w:eastAsia="Malgun Gothic"/>
          <w:lang w:eastAsia="zh-CN"/>
        </w:rPr>
        <w:t>A</w:t>
      </w:r>
      <w:r w:rsidRPr="00EF06A7">
        <w:rPr>
          <w:rFonts w:eastAsia="Malgun Gothic"/>
        </w:rPr>
        <w:t>.3.1.0</w:t>
      </w:r>
      <w:r w:rsidRPr="00EF06A7">
        <w:rPr>
          <w:rFonts w:eastAsia="Malgun Gothic"/>
          <w:lang w:eastAsia="zh-CN"/>
        </w:rPr>
        <w:tab/>
      </w:r>
      <w:r w:rsidRPr="00EF06A7">
        <w:rPr>
          <w:rFonts w:eastAsia="Malgun Gothic"/>
        </w:rPr>
        <w:t>Minimum requirement for periodic CQI reporting</w:t>
      </w:r>
      <w:bookmarkEnd w:id="987"/>
      <w:bookmarkEnd w:id="988"/>
      <w:bookmarkEnd w:id="989"/>
      <w:bookmarkEnd w:id="990"/>
      <w:bookmarkEnd w:id="991"/>
      <w:bookmarkEnd w:id="992"/>
      <w:bookmarkEnd w:id="993"/>
    </w:p>
    <w:p w14:paraId="0339133B" w14:textId="77777777" w:rsidR="00D26282" w:rsidRPr="00EF06A7" w:rsidRDefault="00D26282" w:rsidP="00D26282">
      <w:pPr>
        <w:rPr>
          <w:rFonts w:ascii="Times-Roman" w:eastAsia="SimSun" w:hAnsi="Times-Roman" w:hint="eastAsia"/>
        </w:rPr>
      </w:pPr>
      <w:r w:rsidRPr="00EF06A7">
        <w:rPr>
          <w:rFonts w:ascii="Times-Roman" w:eastAsia="SimSun" w:hAnsi="Times-Roman"/>
        </w:rPr>
        <w:t xml:space="preserve">For the CA CQI reporting test </w:t>
      </w:r>
      <w:r w:rsidRPr="00EF06A7">
        <w:rPr>
          <w:rFonts w:ascii="Times-Roman" w:eastAsia="SimSun" w:hAnsi="Times-Roman"/>
          <w:lang w:eastAsia="zh-CN"/>
        </w:rPr>
        <w:t xml:space="preserve">defined in Table </w:t>
      </w:r>
      <w:r w:rsidRPr="00EF06A7">
        <w:t>8.2A.</w:t>
      </w:r>
      <w:r w:rsidRPr="00EF06A7">
        <w:rPr>
          <w:rFonts w:eastAsia="SimSun"/>
          <w:lang w:eastAsia="zh-CN"/>
        </w:rPr>
        <w:t>3.1.0</w:t>
      </w:r>
      <w:r w:rsidRPr="00EF06A7">
        <w:t>-4</w:t>
      </w:r>
      <w:r w:rsidRPr="00EF06A7">
        <w:rPr>
          <w:rFonts w:ascii="Times-Roman" w:eastAsia="SimSun" w:hAnsi="Times-Roman"/>
        </w:rPr>
        <w:t>, the test requirements and the test parameters are defined as below.</w:t>
      </w:r>
    </w:p>
    <w:p w14:paraId="3FA37342" w14:textId="77777777" w:rsidR="00D26282" w:rsidRPr="00EF06A7" w:rsidRDefault="00D26282" w:rsidP="00D26282">
      <w:pPr>
        <w:rPr>
          <w:rFonts w:eastAsia="Malgun Gothic"/>
        </w:rPr>
      </w:pPr>
      <w:r w:rsidRPr="00EF06A7">
        <w:rPr>
          <w:rFonts w:ascii="Times-Roman" w:eastAsia="SimSun" w:hAnsi="Times-Roman"/>
        </w:rPr>
        <w:t xml:space="preserve">For each CC, the test parameters are specified in Table 8.2A.3.1.0-1. </w:t>
      </w:r>
    </w:p>
    <w:p w14:paraId="7C8986FD" w14:textId="77777777" w:rsidR="00D26282" w:rsidRPr="00EF06A7" w:rsidRDefault="00D26282" w:rsidP="00D26282">
      <w:r w:rsidRPr="00EF06A7">
        <w:t xml:space="preserve">For CA with 2 DL CC, </w:t>
      </w:r>
      <w:r w:rsidRPr="00EF06A7">
        <w:rPr>
          <w:lang w:eastAsia="zh-CN"/>
        </w:rPr>
        <w:t>for the SNR configuration specified in Table 8.2A.3.1.0-2</w:t>
      </w:r>
      <w:r w:rsidRPr="00EF06A7">
        <w:t xml:space="preserve">, and using the downlink physical channels specified in </w:t>
      </w:r>
      <w:r w:rsidRPr="00EF06A7">
        <w:rPr>
          <w:rFonts w:eastAsia="SimSun"/>
          <w:lang w:eastAsia="zh-CN"/>
        </w:rPr>
        <w:t>Annex C.5.1</w:t>
      </w:r>
      <w:r w:rsidRPr="00EF06A7">
        <w:t xml:space="preserve"> on each CC, the difference between the wideband CQI indices of PCell and SCell reported shall be such that</w:t>
      </w:r>
    </w:p>
    <w:p w14:paraId="430C8ADA" w14:textId="77777777" w:rsidR="00D26282" w:rsidRPr="00EF06A7" w:rsidRDefault="00D26282" w:rsidP="00D26282">
      <w:pPr>
        <w:pStyle w:val="EQ"/>
        <w:jc w:val="center"/>
        <w:rPr>
          <w:rFonts w:ascii="Times" w:hAnsi="Times" w:cs="Arial"/>
          <w:noProof w:val="0"/>
          <w:kern w:val="2"/>
          <w:sz w:val="22"/>
          <w:szCs w:val="22"/>
          <w:lang w:eastAsia="zh-CN"/>
        </w:rPr>
      </w:pPr>
      <w:r w:rsidRPr="00EF06A7">
        <w:rPr>
          <w:noProof w:val="0"/>
        </w:rPr>
        <w:t>wideband CQI</w:t>
      </w:r>
      <w:r w:rsidRPr="00EF06A7">
        <w:rPr>
          <w:noProof w:val="0"/>
          <w:vertAlign w:val="subscript"/>
        </w:rPr>
        <w:t>PCell</w:t>
      </w:r>
      <w:r w:rsidRPr="00EF06A7">
        <w:rPr>
          <w:noProof w:val="0"/>
        </w:rPr>
        <w:t xml:space="preserve"> – wideband CQI</w:t>
      </w:r>
      <w:r w:rsidRPr="00EF06A7">
        <w:rPr>
          <w:noProof w:val="0"/>
          <w:vertAlign w:val="subscript"/>
        </w:rPr>
        <w:t>SCell</w:t>
      </w:r>
      <w:r w:rsidRPr="00EF06A7">
        <w:rPr>
          <w:noProof w:val="0"/>
        </w:rPr>
        <w:t xml:space="preserve"> ≥ 2</w:t>
      </w:r>
    </w:p>
    <w:p w14:paraId="5337993F" w14:textId="77777777" w:rsidR="00D26282" w:rsidRPr="00EF06A7" w:rsidRDefault="00D26282" w:rsidP="00D26282">
      <w:pPr>
        <w:rPr>
          <w:lang w:eastAsia="zh-CN"/>
        </w:rPr>
      </w:pPr>
      <w:r w:rsidRPr="00EF06A7">
        <w:t>for more than 90% of the time.</w:t>
      </w:r>
      <w:r w:rsidRPr="00EF06A7">
        <w:rPr>
          <w:lang w:eastAsia="zh-CN"/>
        </w:rPr>
        <w:t xml:space="preserve"> </w:t>
      </w:r>
    </w:p>
    <w:p w14:paraId="16FEEDBD" w14:textId="77777777" w:rsidR="00D26282" w:rsidRPr="00EF06A7" w:rsidRDefault="00D26282" w:rsidP="00D26282">
      <w:pPr>
        <w:rPr>
          <w:lang w:eastAsia="zh-CN"/>
        </w:rPr>
      </w:pPr>
      <w:r w:rsidRPr="00EF06A7">
        <w:rPr>
          <w:lang w:eastAsia="zh-CN"/>
        </w:rPr>
        <w:t>For CA with 3 or more DL CC, for the SNR configuration specified in Table 8.2A.3.1.0-3</w:t>
      </w:r>
      <w:r w:rsidRPr="00EF06A7">
        <w:t xml:space="preserve">, and using the downlink physical channels specified in </w:t>
      </w:r>
      <w:r w:rsidRPr="00EF06A7">
        <w:rPr>
          <w:rFonts w:eastAsia="SimSun"/>
          <w:lang w:eastAsia="zh-CN"/>
        </w:rPr>
        <w:t>Annex C.5.1</w:t>
      </w:r>
      <w:r w:rsidRPr="00EF06A7">
        <w:t xml:space="preserve"> on each cell,</w:t>
      </w:r>
      <w:r w:rsidRPr="00EF06A7">
        <w:rPr>
          <w:lang w:eastAsia="zh-CN"/>
        </w:rPr>
        <w:t xml:space="preserve"> the difference between the wideband CQI indices of PCell and SCell1 reported, and the difference between the wideband CQI indices of SCell1 and SCell2, 3… reported shall be such that</w:t>
      </w:r>
    </w:p>
    <w:p w14:paraId="4CF33C0F" w14:textId="77777777" w:rsidR="00D26282" w:rsidRPr="00EF06A7" w:rsidRDefault="00D26282" w:rsidP="00D26282">
      <w:pPr>
        <w:pStyle w:val="EQ"/>
        <w:jc w:val="center"/>
        <w:rPr>
          <w:noProof w:val="0"/>
          <w:lang w:eastAsia="zh-CN"/>
        </w:rPr>
      </w:pPr>
      <w:r w:rsidRPr="00EF06A7">
        <w:rPr>
          <w:noProof w:val="0"/>
        </w:rPr>
        <w:t>wideband CQI</w:t>
      </w:r>
      <w:r w:rsidRPr="00EF06A7">
        <w:rPr>
          <w:noProof w:val="0"/>
          <w:vertAlign w:val="subscript"/>
        </w:rPr>
        <w:t>P</w:t>
      </w:r>
      <w:r w:rsidRPr="00EF06A7">
        <w:rPr>
          <w:noProof w:val="0"/>
          <w:vertAlign w:val="subscript"/>
          <w:lang w:eastAsia="zh-CN"/>
        </w:rPr>
        <w:t>C</w:t>
      </w:r>
      <w:r w:rsidRPr="00EF06A7">
        <w:rPr>
          <w:noProof w:val="0"/>
          <w:vertAlign w:val="subscript"/>
        </w:rPr>
        <w:t>ell</w:t>
      </w:r>
      <w:r w:rsidRPr="00EF06A7">
        <w:rPr>
          <w:noProof w:val="0"/>
        </w:rPr>
        <w:t xml:space="preserve"> – wideband CQI</w:t>
      </w:r>
      <w:r w:rsidRPr="00EF06A7">
        <w:rPr>
          <w:noProof w:val="0"/>
          <w:vertAlign w:val="subscript"/>
        </w:rPr>
        <w:t>S</w:t>
      </w:r>
      <w:r w:rsidRPr="00EF06A7">
        <w:rPr>
          <w:noProof w:val="0"/>
          <w:vertAlign w:val="subscript"/>
          <w:lang w:eastAsia="zh-CN"/>
        </w:rPr>
        <w:t>C</w:t>
      </w:r>
      <w:r w:rsidRPr="00EF06A7">
        <w:rPr>
          <w:noProof w:val="0"/>
          <w:vertAlign w:val="subscript"/>
        </w:rPr>
        <w:t>ell</w:t>
      </w:r>
      <w:r w:rsidRPr="00EF06A7">
        <w:rPr>
          <w:noProof w:val="0"/>
          <w:vertAlign w:val="subscript"/>
          <w:lang w:eastAsia="zh-CN"/>
        </w:rPr>
        <w:t>1</w:t>
      </w:r>
      <w:r w:rsidRPr="00EF06A7">
        <w:rPr>
          <w:noProof w:val="0"/>
        </w:rPr>
        <w:t xml:space="preserve"> ≥ 2</w:t>
      </w:r>
    </w:p>
    <w:p w14:paraId="2A53E178" w14:textId="77777777" w:rsidR="00D26282" w:rsidRPr="00EF06A7" w:rsidRDefault="00D26282" w:rsidP="00D26282">
      <w:pPr>
        <w:pStyle w:val="EQ"/>
        <w:jc w:val="center"/>
        <w:rPr>
          <w:noProof w:val="0"/>
          <w:lang w:eastAsia="en-US"/>
        </w:rPr>
      </w:pPr>
      <w:r w:rsidRPr="00EF06A7">
        <w:rPr>
          <w:noProof w:val="0"/>
        </w:rPr>
        <w:t>wideband CQI</w:t>
      </w:r>
      <w:r w:rsidRPr="00EF06A7">
        <w:rPr>
          <w:noProof w:val="0"/>
          <w:vertAlign w:val="subscript"/>
          <w:lang w:eastAsia="zh-CN"/>
        </w:rPr>
        <w:t>SC</w:t>
      </w:r>
      <w:r w:rsidRPr="00EF06A7">
        <w:rPr>
          <w:noProof w:val="0"/>
          <w:vertAlign w:val="subscript"/>
        </w:rPr>
        <w:t>ell</w:t>
      </w:r>
      <w:r w:rsidRPr="00EF06A7">
        <w:rPr>
          <w:noProof w:val="0"/>
          <w:vertAlign w:val="subscript"/>
          <w:lang w:eastAsia="zh-CN"/>
        </w:rPr>
        <w:t>1</w:t>
      </w:r>
      <w:r w:rsidRPr="00EF06A7">
        <w:rPr>
          <w:noProof w:val="0"/>
        </w:rPr>
        <w:t xml:space="preserve"> – wideband CQI</w:t>
      </w:r>
      <w:r w:rsidRPr="00EF06A7">
        <w:rPr>
          <w:noProof w:val="0"/>
          <w:vertAlign w:val="subscript"/>
        </w:rPr>
        <w:t>S</w:t>
      </w:r>
      <w:r w:rsidRPr="00EF06A7">
        <w:rPr>
          <w:noProof w:val="0"/>
          <w:vertAlign w:val="subscript"/>
          <w:lang w:eastAsia="zh-CN"/>
        </w:rPr>
        <w:t>C</w:t>
      </w:r>
      <w:r w:rsidRPr="00EF06A7">
        <w:rPr>
          <w:noProof w:val="0"/>
          <w:vertAlign w:val="subscript"/>
        </w:rPr>
        <w:t>ell</w:t>
      </w:r>
      <w:r w:rsidRPr="00EF06A7">
        <w:rPr>
          <w:noProof w:val="0"/>
          <w:vertAlign w:val="subscript"/>
          <w:lang w:eastAsia="zh-CN"/>
        </w:rPr>
        <w:t>2, 3…</w:t>
      </w:r>
      <w:r w:rsidRPr="00EF06A7">
        <w:rPr>
          <w:noProof w:val="0"/>
        </w:rPr>
        <w:t xml:space="preserve"> ≥ 2</w:t>
      </w:r>
    </w:p>
    <w:p w14:paraId="6EFD8026" w14:textId="77777777" w:rsidR="00D26282" w:rsidRPr="00EF06A7" w:rsidRDefault="00D26282" w:rsidP="00D26282">
      <w:r w:rsidRPr="00EF06A7">
        <w:t>for more than 90% of the time.</w:t>
      </w:r>
    </w:p>
    <w:p w14:paraId="0E2A1D8E" w14:textId="77777777" w:rsidR="00D26282" w:rsidRPr="00EF06A7" w:rsidRDefault="00D26282" w:rsidP="00D26282">
      <w:pPr>
        <w:pStyle w:val="TH"/>
      </w:pPr>
      <w:r w:rsidRPr="00EF06A7">
        <w:t>Table 8.2A.</w:t>
      </w:r>
      <w:r w:rsidRPr="00EF06A7">
        <w:rPr>
          <w:rFonts w:eastAsia="SimSun"/>
          <w:lang w:eastAsia="zh-CN"/>
        </w:rPr>
        <w:t>3.1.0</w:t>
      </w:r>
      <w:r w:rsidRPr="00EF06A7">
        <w:t xml:space="preserve">-1: </w:t>
      </w:r>
      <w:r w:rsidRPr="00EF06A7">
        <w:rPr>
          <w:lang w:eastAsia="zh-CN"/>
        </w:rPr>
        <w:t>CA</w:t>
      </w:r>
      <w:r w:rsidRPr="00EF06A7">
        <w:t xml:space="preserve"> CQI reporting test parameters for each CC</w:t>
      </w:r>
    </w:p>
    <w:tbl>
      <w:tblPr>
        <w:tblW w:w="6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2726"/>
        <w:gridCol w:w="740"/>
        <w:gridCol w:w="2209"/>
      </w:tblGrid>
      <w:tr w:rsidR="00D26282" w:rsidRPr="00EF06A7" w14:paraId="1138F078"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00BC8BDC" w14:textId="77777777" w:rsidR="00D26282" w:rsidRPr="00EF06A7" w:rsidRDefault="00D26282">
            <w:pPr>
              <w:pStyle w:val="TAH"/>
            </w:pPr>
            <w:r w:rsidRPr="00EF06A7">
              <w:rPr>
                <w:rFonts w:eastAsia="SimSun"/>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C4E1E08" w14:textId="77777777" w:rsidR="00D26282" w:rsidRPr="00EF06A7" w:rsidRDefault="00D26282">
            <w:pPr>
              <w:pStyle w:val="TAH"/>
            </w:pPr>
            <w:r w:rsidRPr="00EF06A7">
              <w:rPr>
                <w:rFonts w:eastAsia="SimSun"/>
              </w:rPr>
              <w:t>Unit</w:t>
            </w:r>
          </w:p>
        </w:tc>
        <w:tc>
          <w:tcPr>
            <w:tcW w:w="2209" w:type="dxa"/>
            <w:tcBorders>
              <w:top w:val="single" w:sz="4" w:space="0" w:color="auto"/>
              <w:left w:val="single" w:sz="4" w:space="0" w:color="auto"/>
              <w:bottom w:val="single" w:sz="4" w:space="0" w:color="auto"/>
              <w:right w:val="single" w:sz="4" w:space="0" w:color="auto"/>
            </w:tcBorders>
            <w:vAlign w:val="center"/>
            <w:hideMark/>
          </w:tcPr>
          <w:p w14:paraId="3BE31211" w14:textId="77777777" w:rsidR="00D26282" w:rsidRPr="00EF06A7" w:rsidRDefault="00D26282">
            <w:pPr>
              <w:pStyle w:val="TAH"/>
            </w:pPr>
            <w:r w:rsidRPr="00EF06A7">
              <w:rPr>
                <w:rFonts w:eastAsia="SimSun"/>
              </w:rPr>
              <w:t>Value</w:t>
            </w:r>
          </w:p>
        </w:tc>
      </w:tr>
      <w:tr w:rsidR="00D26282" w:rsidRPr="00EF06A7" w14:paraId="22A6EA2E"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506DDA59" w14:textId="77777777" w:rsidR="00D26282" w:rsidRPr="00EF06A7" w:rsidRDefault="00D26282">
            <w:pPr>
              <w:pStyle w:val="TAL"/>
              <w:rPr>
                <w:rFonts w:eastAsia="SimSun"/>
              </w:rPr>
            </w:pPr>
            <w:r w:rsidRPr="00EF06A7">
              <w:rPr>
                <w:rFonts w:eastAsia="SimSun"/>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215E6F5C" w14:textId="77777777" w:rsidR="00D26282" w:rsidRPr="00EF06A7" w:rsidRDefault="00D26282">
            <w:pPr>
              <w:pStyle w:val="TAC"/>
              <w:rPr>
                <w:rFonts w:eastAsia="SimSun"/>
              </w:rPr>
            </w:pPr>
            <w:r w:rsidRPr="00EF06A7">
              <w:rPr>
                <w:rFonts w:eastAsia="SimSun"/>
              </w:rPr>
              <w:t>kHz</w:t>
            </w:r>
          </w:p>
        </w:tc>
        <w:tc>
          <w:tcPr>
            <w:tcW w:w="2209" w:type="dxa"/>
            <w:tcBorders>
              <w:top w:val="single" w:sz="4" w:space="0" w:color="auto"/>
              <w:left w:val="single" w:sz="4" w:space="0" w:color="auto"/>
              <w:bottom w:val="single" w:sz="4" w:space="0" w:color="auto"/>
              <w:right w:val="single" w:sz="4" w:space="0" w:color="auto"/>
            </w:tcBorders>
            <w:vAlign w:val="center"/>
            <w:hideMark/>
          </w:tcPr>
          <w:p w14:paraId="3EE2ECE5" w14:textId="77777777" w:rsidR="00D26282" w:rsidRPr="00EF06A7" w:rsidRDefault="00D26282">
            <w:pPr>
              <w:pStyle w:val="TAC"/>
              <w:rPr>
                <w:rFonts w:eastAsia="Malgun Gothic"/>
              </w:rPr>
            </w:pPr>
            <w:r w:rsidRPr="00EF06A7">
              <w:t>120</w:t>
            </w:r>
          </w:p>
        </w:tc>
      </w:tr>
      <w:tr w:rsidR="00D26282" w:rsidRPr="00EF06A7" w14:paraId="4CF15999"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7872AA25" w14:textId="77777777" w:rsidR="00D26282" w:rsidRPr="00EF06A7" w:rsidRDefault="00D26282">
            <w:pPr>
              <w:pStyle w:val="TAL"/>
            </w:pPr>
            <w:r w:rsidRPr="00EF06A7">
              <w:rPr>
                <w:rFonts w:eastAsia="SimSun"/>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1F63990"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3E0B2759" w14:textId="77777777" w:rsidR="00D26282" w:rsidRPr="00EF06A7" w:rsidRDefault="00D26282">
            <w:pPr>
              <w:pStyle w:val="TAC"/>
            </w:pPr>
            <w:r w:rsidRPr="00EF06A7">
              <w:t>TDD</w:t>
            </w:r>
          </w:p>
        </w:tc>
      </w:tr>
      <w:tr w:rsidR="00D26282" w:rsidRPr="00EF06A7" w14:paraId="1D5CC6E0"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62071B5F" w14:textId="77777777" w:rsidR="00D26282" w:rsidRPr="00EF06A7" w:rsidRDefault="00D26282">
            <w:pPr>
              <w:pStyle w:val="TAL"/>
              <w:rPr>
                <w:rFonts w:eastAsia="SimSun"/>
              </w:rPr>
            </w:pPr>
            <w:r w:rsidRPr="00EF06A7">
              <w:rPr>
                <w:rFonts w:eastAsia="SimSun"/>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45B1EEB7"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561FCF33" w14:textId="77777777" w:rsidR="00D26282" w:rsidRPr="00EF06A7" w:rsidRDefault="00D26282">
            <w:pPr>
              <w:pStyle w:val="TAC"/>
              <w:rPr>
                <w:lang w:eastAsia="zh-CN"/>
              </w:rPr>
            </w:pPr>
            <w:r w:rsidRPr="00EF06A7">
              <w:rPr>
                <w:rFonts w:eastAsia="SimSun"/>
              </w:rPr>
              <w:t>FR2.120-2 Annex A.1.3</w:t>
            </w:r>
          </w:p>
        </w:tc>
      </w:tr>
      <w:tr w:rsidR="00D26282" w:rsidRPr="00EF06A7" w14:paraId="7D6F6157"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0B462FB5" w14:textId="77777777" w:rsidR="00D26282" w:rsidRPr="00EF06A7" w:rsidRDefault="00D26282">
            <w:pPr>
              <w:pStyle w:val="TAL"/>
              <w:rPr>
                <w:lang w:eastAsia="en-US"/>
              </w:rPr>
            </w:pPr>
            <w:r w:rsidRPr="00EF06A7">
              <w:rPr>
                <w:rFonts w:eastAsia="SimSun"/>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EA0EC4D"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1E960CA2" w14:textId="77777777" w:rsidR="00D26282" w:rsidRPr="00EF06A7" w:rsidRDefault="00D26282">
            <w:pPr>
              <w:pStyle w:val="TAC"/>
            </w:pPr>
            <w:r w:rsidRPr="00EF06A7">
              <w:rPr>
                <w:rFonts w:eastAsia="SimSun"/>
              </w:rPr>
              <w:t>AWGN</w:t>
            </w:r>
          </w:p>
        </w:tc>
      </w:tr>
      <w:tr w:rsidR="00D26282" w:rsidRPr="00EF06A7" w14:paraId="6517AA68"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34F6332D" w14:textId="77777777" w:rsidR="00D26282" w:rsidRPr="00EF06A7" w:rsidRDefault="00D26282">
            <w:pPr>
              <w:pStyle w:val="TAL"/>
            </w:pPr>
            <w:r w:rsidRPr="00EF06A7">
              <w:rPr>
                <w:rFonts w:eastAsia="SimSun"/>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41626D4"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40DC78EB" w14:textId="77777777" w:rsidR="00D26282" w:rsidRPr="00EF06A7" w:rsidRDefault="00D26282">
            <w:pPr>
              <w:pStyle w:val="TAC"/>
              <w:rPr>
                <w:lang w:eastAsia="zh-CN"/>
              </w:rPr>
            </w:pPr>
            <w:r w:rsidRPr="00EF06A7">
              <w:rPr>
                <w:rFonts w:eastAsia="SimSun"/>
              </w:rPr>
              <w:t xml:space="preserve">1×2 with static channel specified in Annex </w:t>
            </w:r>
            <w:r w:rsidRPr="00EF06A7">
              <w:rPr>
                <w:rFonts w:eastAsia="SimSun"/>
                <w:lang w:eastAsia="zh-CN"/>
              </w:rPr>
              <w:t>B.1</w:t>
            </w:r>
          </w:p>
        </w:tc>
      </w:tr>
      <w:tr w:rsidR="00D26282" w:rsidRPr="00EF06A7" w14:paraId="139F7281" w14:textId="77777777" w:rsidTr="00985EC1">
        <w:trPr>
          <w:trHeight w:val="70"/>
          <w:jc w:val="center"/>
        </w:trPr>
        <w:tc>
          <w:tcPr>
            <w:tcW w:w="1195" w:type="dxa"/>
            <w:vMerge w:val="restart"/>
            <w:tcBorders>
              <w:top w:val="single" w:sz="4" w:space="0" w:color="auto"/>
              <w:left w:val="single" w:sz="4" w:space="0" w:color="auto"/>
              <w:bottom w:val="single" w:sz="4" w:space="0" w:color="auto"/>
              <w:right w:val="single" w:sz="4" w:space="0" w:color="auto"/>
            </w:tcBorders>
            <w:vAlign w:val="center"/>
            <w:hideMark/>
          </w:tcPr>
          <w:p w14:paraId="57F14C38" w14:textId="77777777" w:rsidR="00D26282" w:rsidRPr="00EF06A7" w:rsidRDefault="00D26282">
            <w:pPr>
              <w:pStyle w:val="TAL"/>
              <w:rPr>
                <w:rFonts w:eastAsia="SimSun"/>
                <w:lang w:eastAsia="en-US"/>
              </w:rPr>
            </w:pPr>
            <w:r w:rsidRPr="00EF06A7">
              <w:rPr>
                <w:rFonts w:eastAsia="SimSun"/>
              </w:rPr>
              <w:t>ZP CSI-RS configuration</w:t>
            </w:r>
          </w:p>
        </w:tc>
        <w:tc>
          <w:tcPr>
            <w:tcW w:w="2726" w:type="dxa"/>
            <w:tcBorders>
              <w:top w:val="single" w:sz="4" w:space="0" w:color="auto"/>
              <w:left w:val="single" w:sz="4" w:space="0" w:color="auto"/>
              <w:bottom w:val="single" w:sz="4" w:space="0" w:color="auto"/>
              <w:right w:val="single" w:sz="4" w:space="0" w:color="auto"/>
            </w:tcBorders>
            <w:vAlign w:val="center"/>
            <w:hideMark/>
          </w:tcPr>
          <w:p w14:paraId="5F05E485" w14:textId="77777777" w:rsidR="00D26282" w:rsidRPr="00EF06A7" w:rsidRDefault="00D26282">
            <w:pPr>
              <w:pStyle w:val="TAL"/>
              <w:rPr>
                <w:rFonts w:eastAsia="Malgun Gothic"/>
              </w:rPr>
            </w:pPr>
            <w:r w:rsidRPr="00EF06A7">
              <w:rPr>
                <w:rFonts w:eastAsia="SimSun"/>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01CBCE7"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6987A3AF" w14:textId="77777777" w:rsidR="00D26282" w:rsidRPr="00EF06A7" w:rsidRDefault="00D26282">
            <w:pPr>
              <w:pStyle w:val="TAC"/>
            </w:pPr>
            <w:r w:rsidRPr="00EF06A7">
              <w:rPr>
                <w:rFonts w:eastAsia="SimSun"/>
              </w:rPr>
              <w:t>Periodic</w:t>
            </w:r>
          </w:p>
        </w:tc>
      </w:tr>
      <w:tr w:rsidR="00D26282" w:rsidRPr="00EF06A7" w14:paraId="46DD0AEE"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66F87F60"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663B6EC6" w14:textId="77777777" w:rsidR="00D26282" w:rsidRPr="00EF06A7" w:rsidRDefault="00D26282">
            <w:pPr>
              <w:pStyle w:val="TAL"/>
            </w:pPr>
            <w:r w:rsidRPr="00EF06A7">
              <w:rPr>
                <w:rFonts w:eastAsia="SimSun"/>
              </w:rPr>
              <w:t>Number of CSI-RS ports (</w:t>
            </w:r>
            <w:r w:rsidRPr="00EF06A7">
              <w:rPr>
                <w:rFonts w:eastAsia="SimSun"/>
                <w:i/>
              </w:rPr>
              <w:t>X</w:t>
            </w:r>
            <w:r w:rsidRPr="00EF06A7">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11158729"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01EEF296" w14:textId="77777777" w:rsidR="00D26282" w:rsidRPr="00EF06A7" w:rsidRDefault="00D26282">
            <w:pPr>
              <w:pStyle w:val="TAC"/>
            </w:pPr>
            <w:r w:rsidRPr="00EF06A7">
              <w:t>4</w:t>
            </w:r>
          </w:p>
        </w:tc>
      </w:tr>
      <w:tr w:rsidR="00D26282" w:rsidRPr="00EF06A7" w14:paraId="573AD9FF"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28F92D46"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7A4A949E" w14:textId="77777777" w:rsidR="00D26282" w:rsidRPr="00EF06A7" w:rsidRDefault="00D26282">
            <w:pPr>
              <w:pStyle w:val="TAL"/>
              <w:rPr>
                <w:rFonts w:eastAsia="SimSun"/>
              </w:rPr>
            </w:pPr>
            <w:r w:rsidRPr="00EF06A7">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A346876"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67984278" w14:textId="77777777" w:rsidR="00D26282" w:rsidRPr="00EF06A7" w:rsidRDefault="00D26282">
            <w:pPr>
              <w:pStyle w:val="TAC"/>
            </w:pPr>
            <w:r w:rsidRPr="00EF06A7">
              <w:rPr>
                <w:rFonts w:eastAsia="SimSun"/>
              </w:rPr>
              <w:t>FD-CDM2</w:t>
            </w:r>
          </w:p>
        </w:tc>
      </w:tr>
      <w:tr w:rsidR="00D26282" w:rsidRPr="00EF06A7" w14:paraId="5BE85C93"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07C9F4C4"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69BFB09C" w14:textId="77777777" w:rsidR="00D26282" w:rsidRPr="00EF06A7" w:rsidRDefault="00D26282">
            <w:pPr>
              <w:pStyle w:val="TAL"/>
              <w:rPr>
                <w:rFonts w:eastAsia="SimSun"/>
              </w:rPr>
            </w:pPr>
            <w:r w:rsidRPr="00EF06A7">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9E72D5B"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34C3F059" w14:textId="77777777" w:rsidR="00D26282" w:rsidRPr="00EF06A7" w:rsidRDefault="00D26282">
            <w:pPr>
              <w:pStyle w:val="TAC"/>
            </w:pPr>
            <w:r w:rsidRPr="00EF06A7">
              <w:t>1</w:t>
            </w:r>
          </w:p>
        </w:tc>
      </w:tr>
      <w:tr w:rsidR="00D26282" w:rsidRPr="00EF06A7" w14:paraId="7F220BFD"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7C344FDC"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7DE8B0AA" w14:textId="77777777" w:rsidR="00D26282" w:rsidRPr="00EF06A7" w:rsidRDefault="00D26282">
            <w:pPr>
              <w:pStyle w:val="TAL"/>
              <w:rPr>
                <w:rFonts w:eastAsia="SimSun"/>
              </w:rPr>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2CE72CD" w14:textId="77777777" w:rsidR="00D26282" w:rsidRPr="00EF06A7" w:rsidRDefault="00D26282">
            <w:pPr>
              <w:pStyle w:val="TAC"/>
              <w:rPr>
                <w:rFonts w:eastAsia="SimSun"/>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51704DB" w14:textId="77777777" w:rsidR="00D26282" w:rsidRPr="00EF06A7" w:rsidRDefault="00D26282">
            <w:pPr>
              <w:pStyle w:val="TAC"/>
              <w:rPr>
                <w:rFonts w:eastAsia="Malgun Gothic"/>
              </w:rPr>
            </w:pPr>
            <w:r w:rsidRPr="00EF06A7">
              <w:t>8</w:t>
            </w:r>
          </w:p>
        </w:tc>
      </w:tr>
      <w:tr w:rsidR="00D26282" w:rsidRPr="00EF06A7" w14:paraId="202C8DDF"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5832DF39"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32AA605B" w14:textId="77777777" w:rsidR="00D26282" w:rsidRPr="00EF06A7" w:rsidRDefault="00D26282">
            <w:pPr>
              <w:pStyle w:val="TAL"/>
              <w:rPr>
                <w:rFonts w:eastAsia="SimSun"/>
              </w:rPr>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4D3F43F2"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0F1E804C" w14:textId="77777777" w:rsidR="00D26282" w:rsidRPr="00EF06A7" w:rsidRDefault="00D26282">
            <w:pPr>
              <w:pStyle w:val="TAC"/>
            </w:pPr>
            <w:r w:rsidRPr="00EF06A7">
              <w:t>13</w:t>
            </w:r>
          </w:p>
        </w:tc>
      </w:tr>
      <w:tr w:rsidR="00D26282" w:rsidRPr="00EF06A7" w14:paraId="6369D6E1"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684B6892"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hideMark/>
          </w:tcPr>
          <w:p w14:paraId="2FF78A99" w14:textId="77777777" w:rsidR="00D26282" w:rsidRPr="00EF06A7" w:rsidRDefault="00D26282">
            <w:pPr>
              <w:pStyle w:val="TAL"/>
              <w:rPr>
                <w:rFonts w:eastAsia="SimSun"/>
              </w:rPr>
            </w:pPr>
            <w:r w:rsidRPr="00EF06A7">
              <w:rPr>
                <w:rFonts w:eastAsia="SimSun"/>
              </w:rPr>
              <w:t>CSI-RS</w:t>
            </w:r>
            <w:r w:rsidRPr="00EF06A7">
              <w:rPr>
                <w:rFonts w:eastAsia="SimSun"/>
                <w:lang w:eastAsia="zh-CN"/>
              </w:rPr>
              <w:t xml:space="preserve"> </w:t>
            </w:r>
            <w:r w:rsidRPr="00EF06A7">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8CD617" w14:textId="77777777" w:rsidR="00D26282" w:rsidRPr="00EF06A7" w:rsidRDefault="00D26282">
            <w:pPr>
              <w:pStyle w:val="TAC"/>
              <w:rPr>
                <w:rFonts w:eastAsia="Malgun Gothic"/>
              </w:rPr>
            </w:pPr>
            <w:r w:rsidRPr="00EF06A7">
              <w:t>slot</w:t>
            </w:r>
          </w:p>
        </w:tc>
        <w:tc>
          <w:tcPr>
            <w:tcW w:w="2209" w:type="dxa"/>
            <w:tcBorders>
              <w:top w:val="single" w:sz="4" w:space="0" w:color="auto"/>
              <w:left w:val="single" w:sz="4" w:space="0" w:color="auto"/>
              <w:bottom w:val="single" w:sz="4" w:space="0" w:color="auto"/>
              <w:right w:val="single" w:sz="4" w:space="0" w:color="auto"/>
            </w:tcBorders>
            <w:vAlign w:val="center"/>
            <w:hideMark/>
          </w:tcPr>
          <w:p w14:paraId="23FE0746" w14:textId="77777777" w:rsidR="00D26282" w:rsidRPr="00EF06A7" w:rsidRDefault="00D26282">
            <w:pPr>
              <w:pStyle w:val="TAC"/>
            </w:pPr>
            <w:r w:rsidRPr="00EF06A7">
              <w:t>8/1</w:t>
            </w:r>
          </w:p>
        </w:tc>
      </w:tr>
      <w:tr w:rsidR="00D26282" w:rsidRPr="00EF06A7" w14:paraId="6A01CAFE" w14:textId="77777777" w:rsidTr="00985EC1">
        <w:trPr>
          <w:trHeight w:val="70"/>
          <w:jc w:val="center"/>
        </w:trPr>
        <w:tc>
          <w:tcPr>
            <w:tcW w:w="1195" w:type="dxa"/>
            <w:vMerge w:val="restart"/>
            <w:tcBorders>
              <w:top w:val="single" w:sz="4" w:space="0" w:color="auto"/>
              <w:left w:val="single" w:sz="4" w:space="0" w:color="auto"/>
              <w:bottom w:val="single" w:sz="4" w:space="0" w:color="auto"/>
              <w:right w:val="single" w:sz="4" w:space="0" w:color="auto"/>
            </w:tcBorders>
            <w:vAlign w:val="center"/>
            <w:hideMark/>
          </w:tcPr>
          <w:p w14:paraId="6E655665" w14:textId="77777777" w:rsidR="00D26282" w:rsidRPr="00EF06A7" w:rsidRDefault="00D26282">
            <w:pPr>
              <w:pStyle w:val="TAL"/>
              <w:rPr>
                <w:rFonts w:eastAsia="SimSun"/>
              </w:rPr>
            </w:pPr>
            <w:r w:rsidRPr="00EF06A7">
              <w:rPr>
                <w:rFonts w:eastAsia="SimSun"/>
              </w:rPr>
              <w:t>NZP CSI-RS for CSI acquisition</w:t>
            </w:r>
          </w:p>
        </w:tc>
        <w:tc>
          <w:tcPr>
            <w:tcW w:w="2726" w:type="dxa"/>
            <w:tcBorders>
              <w:top w:val="single" w:sz="4" w:space="0" w:color="auto"/>
              <w:left w:val="single" w:sz="4" w:space="0" w:color="auto"/>
              <w:bottom w:val="single" w:sz="4" w:space="0" w:color="auto"/>
              <w:right w:val="single" w:sz="4" w:space="0" w:color="auto"/>
            </w:tcBorders>
            <w:vAlign w:val="center"/>
            <w:hideMark/>
          </w:tcPr>
          <w:p w14:paraId="40B046AB" w14:textId="77777777" w:rsidR="00D26282" w:rsidRPr="00EF06A7" w:rsidRDefault="00D26282">
            <w:pPr>
              <w:pStyle w:val="TAL"/>
              <w:rPr>
                <w:rFonts w:eastAsia="Malgun Gothic"/>
              </w:rPr>
            </w:pPr>
            <w:r w:rsidRPr="00EF06A7">
              <w:rPr>
                <w:rFonts w:eastAsia="SimSun"/>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593F034"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5772CBD0" w14:textId="77777777" w:rsidR="00D26282" w:rsidRPr="00EF06A7" w:rsidRDefault="00D26282">
            <w:pPr>
              <w:pStyle w:val="TAC"/>
            </w:pPr>
            <w:r w:rsidRPr="00EF06A7">
              <w:rPr>
                <w:rFonts w:eastAsia="SimSun"/>
              </w:rPr>
              <w:t>Periodic</w:t>
            </w:r>
          </w:p>
        </w:tc>
      </w:tr>
      <w:tr w:rsidR="00D26282" w:rsidRPr="00EF06A7" w14:paraId="55636C20"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61D569B5"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5345331F" w14:textId="77777777" w:rsidR="00D26282" w:rsidRPr="00EF06A7" w:rsidRDefault="00D26282">
            <w:pPr>
              <w:pStyle w:val="TAL"/>
            </w:pPr>
            <w:r w:rsidRPr="00EF06A7">
              <w:rPr>
                <w:rFonts w:eastAsia="SimSun"/>
              </w:rPr>
              <w:t>Number of CSI-RS ports (</w:t>
            </w:r>
            <w:r w:rsidRPr="00EF06A7">
              <w:rPr>
                <w:rFonts w:eastAsia="SimSun"/>
                <w:i/>
              </w:rPr>
              <w:t>X</w:t>
            </w:r>
            <w:r w:rsidRPr="00EF06A7">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20C71B75"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11752043" w14:textId="77777777" w:rsidR="00D26282" w:rsidRPr="00EF06A7" w:rsidRDefault="00D26282">
            <w:pPr>
              <w:pStyle w:val="TAC"/>
              <w:rPr>
                <w:rFonts w:eastAsia="SimSun"/>
              </w:rPr>
            </w:pPr>
            <w:r w:rsidRPr="00EF06A7">
              <w:rPr>
                <w:rFonts w:eastAsia="SimSun"/>
              </w:rPr>
              <w:t>1</w:t>
            </w:r>
          </w:p>
        </w:tc>
      </w:tr>
      <w:tr w:rsidR="00D26282" w:rsidRPr="00EF06A7" w14:paraId="3C9936A0"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6237F3E5"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17948417" w14:textId="77777777" w:rsidR="00D26282" w:rsidRPr="00EF06A7" w:rsidRDefault="00D26282">
            <w:pPr>
              <w:pStyle w:val="TAL"/>
              <w:rPr>
                <w:rFonts w:eastAsia="Malgun Gothic"/>
              </w:rPr>
            </w:pPr>
            <w:r w:rsidRPr="00EF06A7">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79C2F69"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7DD3ACCD" w14:textId="77777777" w:rsidR="00D26282" w:rsidRPr="00EF06A7" w:rsidRDefault="00D26282">
            <w:pPr>
              <w:pStyle w:val="TAC"/>
            </w:pPr>
            <w:r w:rsidRPr="00EF06A7">
              <w:rPr>
                <w:rFonts w:eastAsia="SimSun"/>
              </w:rPr>
              <w:t>No CDM</w:t>
            </w:r>
          </w:p>
        </w:tc>
      </w:tr>
      <w:tr w:rsidR="00D26282" w:rsidRPr="00EF06A7" w14:paraId="157A681B"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5CD15F3B"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673F42BB" w14:textId="77777777" w:rsidR="00D26282" w:rsidRPr="00EF06A7" w:rsidRDefault="00D26282">
            <w:pPr>
              <w:pStyle w:val="TAL"/>
            </w:pPr>
            <w:r w:rsidRPr="00EF06A7">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0EFFA25"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115C1ABC" w14:textId="77777777" w:rsidR="00D26282" w:rsidRPr="00EF06A7" w:rsidRDefault="00D26282">
            <w:pPr>
              <w:pStyle w:val="TAC"/>
            </w:pPr>
            <w:r w:rsidRPr="00EF06A7">
              <w:t>1</w:t>
            </w:r>
          </w:p>
        </w:tc>
      </w:tr>
      <w:tr w:rsidR="00D26282" w:rsidRPr="00EF06A7" w14:paraId="2EB4A6A3"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13F88F91"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41A86EE7" w14:textId="77777777" w:rsidR="00D26282" w:rsidRPr="00EF06A7" w:rsidRDefault="00D26282">
            <w:pPr>
              <w:pStyle w:val="TAL"/>
            </w:pPr>
            <w:r w:rsidRPr="00EF06A7">
              <w:rPr>
                <w:rFonts w:eastAsia="SimSun"/>
              </w:rPr>
              <w:t>First subcarrier index in the PRB used for CSI-RS (k</w:t>
            </w:r>
            <w:r w:rsidRPr="00EF06A7">
              <w:rPr>
                <w:rFonts w:eastAsia="SimSun"/>
                <w:vertAlign w:val="subscript"/>
              </w:rPr>
              <w:t>0</w:t>
            </w:r>
            <w:r w:rsidRPr="00EF06A7">
              <w:rPr>
                <w:rFonts w:eastAsia="SimSun"/>
              </w:rPr>
              <w:t>, k</w:t>
            </w:r>
            <w:r w:rsidRPr="00EF06A7">
              <w:rPr>
                <w:rFonts w:eastAsia="SimSun"/>
                <w:vertAlign w:val="subscript"/>
              </w:rPr>
              <w:t>1</w:t>
            </w:r>
            <w:r w:rsidRPr="00EF06A7">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5B35F1B"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7D548664" w14:textId="77777777" w:rsidR="00D26282" w:rsidRPr="00EF06A7" w:rsidRDefault="00D26282">
            <w:pPr>
              <w:pStyle w:val="TAC"/>
            </w:pPr>
            <w:r w:rsidRPr="00EF06A7">
              <w:t>6</w:t>
            </w:r>
          </w:p>
        </w:tc>
      </w:tr>
      <w:tr w:rsidR="00D26282" w:rsidRPr="00EF06A7" w14:paraId="0A24F526"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63697BE0"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60C23736" w14:textId="77777777" w:rsidR="00D26282" w:rsidRPr="00EF06A7" w:rsidRDefault="00D26282">
            <w:pPr>
              <w:pStyle w:val="TAL"/>
            </w:pPr>
            <w:r w:rsidRPr="00EF06A7">
              <w:rPr>
                <w:rFonts w:eastAsia="SimSun"/>
              </w:rPr>
              <w:t>First OFDM symbol in the PRB used for CSI-RS (l</w:t>
            </w:r>
            <w:r w:rsidRPr="00EF06A7">
              <w:rPr>
                <w:rFonts w:eastAsia="SimSun"/>
                <w:vertAlign w:val="subscript"/>
              </w:rPr>
              <w:t>0</w:t>
            </w:r>
            <w:r w:rsidRPr="00EF06A7">
              <w:rPr>
                <w:rFonts w:eastAsia="SimSun"/>
              </w:rPr>
              <w:t>, l</w:t>
            </w:r>
            <w:r w:rsidRPr="00EF06A7">
              <w:rPr>
                <w:rFonts w:eastAsia="SimSun"/>
                <w:vertAlign w:val="subscript"/>
              </w:rPr>
              <w:t>1</w:t>
            </w:r>
            <w:r w:rsidRPr="00EF06A7">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15CCEF9B"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7210D0BE" w14:textId="77777777" w:rsidR="00D26282" w:rsidRPr="00EF06A7" w:rsidRDefault="00D26282">
            <w:pPr>
              <w:pStyle w:val="TAC"/>
            </w:pPr>
            <w:r w:rsidRPr="00EF06A7">
              <w:t>13</w:t>
            </w:r>
          </w:p>
        </w:tc>
      </w:tr>
      <w:tr w:rsidR="00D26282" w:rsidRPr="00EF06A7" w14:paraId="32BF286C"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46DD6A7A" w14:textId="77777777" w:rsidR="00D26282" w:rsidRPr="00EF06A7" w:rsidRDefault="00D26282">
            <w:pPr>
              <w:spacing w:after="0"/>
              <w:rPr>
                <w:rFonts w:ascii="Arial" w:eastAsia="SimSun"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vAlign w:val="center"/>
            <w:hideMark/>
          </w:tcPr>
          <w:p w14:paraId="374AA296" w14:textId="77777777" w:rsidR="00D26282" w:rsidRPr="00EF06A7" w:rsidRDefault="00D26282">
            <w:pPr>
              <w:pStyle w:val="TAL"/>
            </w:pPr>
            <w:r w:rsidRPr="00EF06A7">
              <w:rPr>
                <w:rFonts w:eastAsia="SimSun"/>
              </w:rPr>
              <w:t>NZP CSI-RS-timeConfig</w:t>
            </w:r>
          </w:p>
          <w:p w14:paraId="454C2D48" w14:textId="77777777" w:rsidR="00D26282" w:rsidRPr="00EF06A7" w:rsidRDefault="00D26282">
            <w:pPr>
              <w:pStyle w:val="TAL"/>
              <w:rPr>
                <w:rFonts w:eastAsia="SimSun"/>
              </w:rPr>
            </w:pPr>
            <w:r w:rsidRPr="00EF06A7">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672065D" w14:textId="77777777" w:rsidR="00D26282" w:rsidRPr="00EF06A7" w:rsidRDefault="00D26282">
            <w:pPr>
              <w:pStyle w:val="TAC"/>
              <w:rPr>
                <w:rFonts w:eastAsia="Malgun Gothic"/>
              </w:rPr>
            </w:pPr>
            <w:r w:rsidRPr="00EF06A7">
              <w:t>slot</w:t>
            </w:r>
          </w:p>
        </w:tc>
        <w:tc>
          <w:tcPr>
            <w:tcW w:w="2209" w:type="dxa"/>
            <w:tcBorders>
              <w:top w:val="single" w:sz="4" w:space="0" w:color="auto"/>
              <w:left w:val="single" w:sz="4" w:space="0" w:color="auto"/>
              <w:bottom w:val="single" w:sz="4" w:space="0" w:color="auto"/>
              <w:right w:val="single" w:sz="4" w:space="0" w:color="auto"/>
            </w:tcBorders>
            <w:vAlign w:val="center"/>
            <w:hideMark/>
          </w:tcPr>
          <w:p w14:paraId="2F6AE425" w14:textId="77777777" w:rsidR="00D26282" w:rsidRPr="00EF06A7" w:rsidRDefault="00D26282">
            <w:pPr>
              <w:pStyle w:val="TAC"/>
            </w:pPr>
            <w:r w:rsidRPr="00EF06A7">
              <w:t>8/1</w:t>
            </w:r>
          </w:p>
        </w:tc>
      </w:tr>
      <w:tr w:rsidR="00D26282" w:rsidRPr="00EF06A7" w14:paraId="5B840EB6" w14:textId="77777777" w:rsidTr="00985EC1">
        <w:trPr>
          <w:trHeight w:val="70"/>
          <w:jc w:val="center"/>
        </w:trPr>
        <w:tc>
          <w:tcPr>
            <w:tcW w:w="1195" w:type="dxa"/>
            <w:vMerge w:val="restart"/>
            <w:tcBorders>
              <w:top w:val="single" w:sz="4" w:space="0" w:color="auto"/>
              <w:left w:val="single" w:sz="4" w:space="0" w:color="auto"/>
              <w:bottom w:val="single" w:sz="4" w:space="0" w:color="auto"/>
              <w:right w:val="single" w:sz="4" w:space="0" w:color="auto"/>
            </w:tcBorders>
            <w:vAlign w:val="center"/>
            <w:hideMark/>
          </w:tcPr>
          <w:p w14:paraId="6A7E8DED" w14:textId="77777777" w:rsidR="00D26282" w:rsidRPr="00EF06A7" w:rsidRDefault="00D26282">
            <w:pPr>
              <w:pStyle w:val="TAL"/>
            </w:pPr>
            <w:r w:rsidRPr="00EF06A7">
              <w:rPr>
                <w:rFonts w:eastAsia="SimSun"/>
              </w:rPr>
              <w:t>CSI-IM configuration</w:t>
            </w:r>
          </w:p>
        </w:tc>
        <w:tc>
          <w:tcPr>
            <w:tcW w:w="2726" w:type="dxa"/>
            <w:tcBorders>
              <w:top w:val="single" w:sz="4" w:space="0" w:color="auto"/>
              <w:left w:val="single" w:sz="4" w:space="0" w:color="auto"/>
              <w:bottom w:val="single" w:sz="4" w:space="0" w:color="auto"/>
              <w:right w:val="single" w:sz="4" w:space="0" w:color="auto"/>
            </w:tcBorders>
            <w:hideMark/>
          </w:tcPr>
          <w:p w14:paraId="14179D02" w14:textId="77777777" w:rsidR="00D26282" w:rsidRPr="00EF06A7" w:rsidRDefault="00D26282">
            <w:pPr>
              <w:pStyle w:val="TAL"/>
              <w:rPr>
                <w:rFonts w:eastAsia="SimSun"/>
              </w:rPr>
            </w:pPr>
            <w:r w:rsidRPr="00EF06A7">
              <w:rPr>
                <w:rFonts w:eastAsia="SimSun" w:cs="Arial"/>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8EF1C62"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3820C075" w14:textId="77777777" w:rsidR="00D26282" w:rsidRPr="00EF06A7" w:rsidRDefault="00D26282">
            <w:pPr>
              <w:pStyle w:val="TAC"/>
            </w:pPr>
            <w:r w:rsidRPr="00EF06A7">
              <w:rPr>
                <w:rFonts w:eastAsia="SimSun" w:cs="Arial"/>
                <w:lang w:eastAsia="zh-CN"/>
              </w:rPr>
              <w:t>Periodic</w:t>
            </w:r>
          </w:p>
        </w:tc>
      </w:tr>
      <w:tr w:rsidR="00D26282" w:rsidRPr="00EF06A7" w14:paraId="255650E1"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74353D85" w14:textId="77777777" w:rsidR="00D26282" w:rsidRPr="00EF06A7" w:rsidRDefault="00D26282">
            <w:pPr>
              <w:spacing w:after="0"/>
              <w:rPr>
                <w:rFonts w:ascii="Arial"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hideMark/>
          </w:tcPr>
          <w:p w14:paraId="39861C9D" w14:textId="77777777" w:rsidR="00D26282" w:rsidRPr="00EF06A7" w:rsidRDefault="00D26282">
            <w:pPr>
              <w:pStyle w:val="TAL"/>
            </w:pPr>
            <w:r w:rsidRPr="00EF06A7">
              <w:rPr>
                <w:rFonts w:eastAsia="SimSun"/>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69049244"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6F6C35BC" w14:textId="77777777" w:rsidR="00D26282" w:rsidRPr="00EF06A7" w:rsidRDefault="00D26282">
            <w:pPr>
              <w:pStyle w:val="TAC"/>
            </w:pPr>
            <w:r w:rsidRPr="00EF06A7">
              <w:t>1</w:t>
            </w:r>
          </w:p>
        </w:tc>
      </w:tr>
      <w:tr w:rsidR="00D26282" w:rsidRPr="00EF06A7" w14:paraId="0D2B41BA"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7B698AA5" w14:textId="77777777" w:rsidR="00D26282" w:rsidRPr="00EF06A7" w:rsidRDefault="00D26282">
            <w:pPr>
              <w:spacing w:after="0"/>
              <w:rPr>
                <w:rFonts w:ascii="Arial"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hideMark/>
          </w:tcPr>
          <w:p w14:paraId="1AF8E404" w14:textId="77777777" w:rsidR="00D26282" w:rsidRPr="00EF06A7" w:rsidRDefault="00D26282">
            <w:pPr>
              <w:pStyle w:val="TAL"/>
              <w:rPr>
                <w:rFonts w:eastAsia="SimSun"/>
              </w:rPr>
            </w:pPr>
            <w:r w:rsidRPr="00EF06A7">
              <w:rPr>
                <w:rFonts w:eastAsia="SimSun"/>
              </w:rPr>
              <w:t>CSI-IM Resource Mapping</w:t>
            </w:r>
          </w:p>
          <w:p w14:paraId="59501B88" w14:textId="77777777" w:rsidR="00D26282" w:rsidRPr="00EF06A7" w:rsidRDefault="00D26282">
            <w:pPr>
              <w:pStyle w:val="TAL"/>
              <w:rPr>
                <w:rFonts w:eastAsia="Malgun Gothic"/>
              </w:rPr>
            </w:pPr>
            <w:r w:rsidRPr="00EF06A7">
              <w:rPr>
                <w:rFonts w:eastAsia="SimSun"/>
              </w:rPr>
              <w:t>(k</w:t>
            </w:r>
            <w:r w:rsidRPr="00EF06A7">
              <w:rPr>
                <w:rFonts w:eastAsia="SimSun"/>
                <w:vertAlign w:val="subscript"/>
              </w:rPr>
              <w:t>CSI-IM</w:t>
            </w:r>
            <w:r w:rsidRPr="00EF06A7">
              <w:rPr>
                <w:rFonts w:eastAsia="SimSun"/>
              </w:rPr>
              <w:t>,l</w:t>
            </w:r>
            <w:r w:rsidRPr="00EF06A7">
              <w:rPr>
                <w:rFonts w:eastAsia="SimSun"/>
                <w:vertAlign w:val="subscript"/>
              </w:rPr>
              <w:t>CSI-IM</w:t>
            </w:r>
            <w:r w:rsidRPr="00EF06A7">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713D2571"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51D2559D" w14:textId="77777777" w:rsidR="00D26282" w:rsidRPr="00EF06A7" w:rsidRDefault="00D26282">
            <w:pPr>
              <w:pStyle w:val="TAC"/>
            </w:pPr>
            <w:r w:rsidRPr="00EF06A7">
              <w:t>(8, 13)</w:t>
            </w:r>
          </w:p>
        </w:tc>
      </w:tr>
      <w:tr w:rsidR="00D26282" w:rsidRPr="00EF06A7" w14:paraId="5DC8F6CF" w14:textId="77777777" w:rsidTr="00985EC1">
        <w:trPr>
          <w:trHeight w:val="70"/>
          <w:jc w:val="center"/>
        </w:trPr>
        <w:tc>
          <w:tcPr>
            <w:tcW w:w="1195" w:type="dxa"/>
            <w:vMerge/>
            <w:tcBorders>
              <w:top w:val="single" w:sz="4" w:space="0" w:color="auto"/>
              <w:left w:val="single" w:sz="4" w:space="0" w:color="auto"/>
              <w:bottom w:val="single" w:sz="4" w:space="0" w:color="auto"/>
              <w:right w:val="single" w:sz="4" w:space="0" w:color="auto"/>
            </w:tcBorders>
            <w:vAlign w:val="center"/>
            <w:hideMark/>
          </w:tcPr>
          <w:p w14:paraId="4F85404E" w14:textId="77777777" w:rsidR="00D26282" w:rsidRPr="00EF06A7" w:rsidRDefault="00D26282">
            <w:pPr>
              <w:spacing w:after="0"/>
              <w:rPr>
                <w:rFonts w:ascii="Arial" w:hAnsi="Arial"/>
                <w:sz w:val="18"/>
                <w:lang w:eastAsia="en-US"/>
              </w:rPr>
            </w:pPr>
          </w:p>
        </w:tc>
        <w:tc>
          <w:tcPr>
            <w:tcW w:w="2726" w:type="dxa"/>
            <w:tcBorders>
              <w:top w:val="single" w:sz="4" w:space="0" w:color="auto"/>
              <w:left w:val="single" w:sz="4" w:space="0" w:color="auto"/>
              <w:bottom w:val="single" w:sz="4" w:space="0" w:color="auto"/>
              <w:right w:val="single" w:sz="4" w:space="0" w:color="auto"/>
            </w:tcBorders>
            <w:hideMark/>
          </w:tcPr>
          <w:p w14:paraId="4600D1F8" w14:textId="77777777" w:rsidR="00D26282" w:rsidRPr="00EF06A7" w:rsidRDefault="00D26282">
            <w:pPr>
              <w:pStyle w:val="TAL"/>
            </w:pPr>
            <w:r w:rsidRPr="00EF06A7">
              <w:rPr>
                <w:rFonts w:eastAsia="SimSun"/>
              </w:rPr>
              <w:t>CSI-IM timeConfig</w:t>
            </w:r>
          </w:p>
          <w:p w14:paraId="2883E492" w14:textId="77777777" w:rsidR="00D26282" w:rsidRPr="00EF06A7" w:rsidRDefault="00D26282">
            <w:pPr>
              <w:pStyle w:val="TAL"/>
            </w:pPr>
            <w:r w:rsidRPr="00EF06A7">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E487D5" w14:textId="77777777" w:rsidR="00D26282" w:rsidRPr="00EF06A7" w:rsidRDefault="00D26282">
            <w:pPr>
              <w:pStyle w:val="TAC"/>
            </w:pPr>
            <w:r w:rsidRPr="00EF06A7">
              <w:t>slot</w:t>
            </w:r>
          </w:p>
        </w:tc>
        <w:tc>
          <w:tcPr>
            <w:tcW w:w="2209" w:type="dxa"/>
            <w:tcBorders>
              <w:top w:val="single" w:sz="4" w:space="0" w:color="auto"/>
              <w:left w:val="single" w:sz="4" w:space="0" w:color="auto"/>
              <w:bottom w:val="single" w:sz="4" w:space="0" w:color="auto"/>
              <w:right w:val="single" w:sz="4" w:space="0" w:color="auto"/>
            </w:tcBorders>
            <w:vAlign w:val="center"/>
            <w:hideMark/>
          </w:tcPr>
          <w:p w14:paraId="683BEB91" w14:textId="77777777" w:rsidR="00D26282" w:rsidRPr="00EF06A7" w:rsidRDefault="00D26282">
            <w:pPr>
              <w:pStyle w:val="TAC"/>
            </w:pPr>
            <w:r w:rsidRPr="00EF06A7">
              <w:t>8/1</w:t>
            </w:r>
          </w:p>
        </w:tc>
      </w:tr>
      <w:tr w:rsidR="00D26282" w:rsidRPr="00EF06A7" w14:paraId="418254B1"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01B15AF0" w14:textId="77777777" w:rsidR="00D26282" w:rsidRPr="00EF06A7" w:rsidRDefault="00D26282">
            <w:pPr>
              <w:pStyle w:val="TAL"/>
              <w:rPr>
                <w:rFonts w:eastAsia="SimSun"/>
              </w:rPr>
            </w:pPr>
            <w:r w:rsidRPr="00EF06A7">
              <w:rPr>
                <w:rFonts w:eastAsia="SimSun"/>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BFA66B5"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042E61B" w14:textId="77777777" w:rsidR="00D26282" w:rsidRPr="00EF06A7" w:rsidRDefault="00D26282">
            <w:pPr>
              <w:pStyle w:val="TAC"/>
            </w:pPr>
            <w:r w:rsidRPr="00EF06A7">
              <w:rPr>
                <w:rFonts w:eastAsia="SimSun"/>
              </w:rPr>
              <w:t>Periodic</w:t>
            </w:r>
          </w:p>
        </w:tc>
      </w:tr>
      <w:tr w:rsidR="00D26282" w:rsidRPr="00EF06A7" w14:paraId="771349FB"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3FF7F26A" w14:textId="77777777" w:rsidR="00D26282" w:rsidRPr="00EF06A7" w:rsidRDefault="00D26282">
            <w:pPr>
              <w:pStyle w:val="TAL"/>
              <w:rPr>
                <w:rFonts w:eastAsia="SimSun"/>
              </w:rPr>
            </w:pPr>
            <w:r w:rsidRPr="00EF06A7">
              <w:rPr>
                <w:rFonts w:eastAsia="SimSun"/>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261BA214"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0D259D61" w14:textId="77777777" w:rsidR="00D26282" w:rsidRPr="00EF06A7" w:rsidRDefault="00D26282">
            <w:pPr>
              <w:pStyle w:val="TAC"/>
            </w:pPr>
            <w:r w:rsidRPr="00EF06A7">
              <w:t>Table 1</w:t>
            </w:r>
          </w:p>
        </w:tc>
      </w:tr>
      <w:tr w:rsidR="004C65E0" w:rsidRPr="00EF06A7" w14:paraId="01C31A15"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tcPr>
          <w:p w14:paraId="5626A339" w14:textId="5F816AD8" w:rsidR="004C65E0" w:rsidRPr="00EF06A7" w:rsidRDefault="004C65E0" w:rsidP="004C65E0">
            <w:pPr>
              <w:pStyle w:val="TAL"/>
              <w:rPr>
                <w:rFonts w:eastAsia="SimSun"/>
              </w:rPr>
            </w:pPr>
            <w:r w:rsidRPr="00EF06A7">
              <w:rPr>
                <w:rFonts w:eastAsia="SimSun"/>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3509E18" w14:textId="77777777" w:rsidR="004C65E0" w:rsidRPr="00EF06A7" w:rsidRDefault="004C65E0" w:rsidP="004C65E0">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tcPr>
          <w:p w14:paraId="66CDD722" w14:textId="02ECD67C" w:rsidR="004C65E0" w:rsidRPr="00EF06A7" w:rsidRDefault="004C65E0" w:rsidP="004C65E0">
            <w:pPr>
              <w:pStyle w:val="TAC"/>
            </w:pPr>
            <w:r w:rsidRPr="00EF06A7">
              <w:rPr>
                <w:rFonts w:eastAsia="SimSun"/>
              </w:rPr>
              <w:t>cri-RI-PMI-CQI (Note 1)</w:t>
            </w:r>
          </w:p>
        </w:tc>
      </w:tr>
      <w:tr w:rsidR="004C65E0" w:rsidRPr="00EF06A7" w14:paraId="73F4007A"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tcPr>
          <w:p w14:paraId="39CB2097" w14:textId="52ED09BE" w:rsidR="004C65E0" w:rsidRPr="00EF06A7" w:rsidRDefault="004C65E0" w:rsidP="004C65E0">
            <w:pPr>
              <w:pStyle w:val="TAL"/>
              <w:rPr>
                <w:rFonts w:eastAsia="SimSun"/>
              </w:rPr>
            </w:pPr>
            <w:r w:rsidRPr="00EF06A7">
              <w:rPr>
                <w:rFonts w:eastAsia="SimSun"/>
              </w:rPr>
              <w:t>Codebook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0AE063D" w14:textId="77777777" w:rsidR="004C65E0" w:rsidRPr="00EF06A7" w:rsidRDefault="004C65E0" w:rsidP="004C65E0">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tcPr>
          <w:p w14:paraId="6F3233A4" w14:textId="6A9BAECA" w:rsidR="004C65E0" w:rsidRPr="00EF06A7" w:rsidRDefault="004C65E0" w:rsidP="004C65E0">
            <w:pPr>
              <w:pStyle w:val="TAC"/>
            </w:pPr>
            <w:r w:rsidRPr="00EF06A7">
              <w:t>Not configured</w:t>
            </w:r>
          </w:p>
        </w:tc>
      </w:tr>
      <w:tr w:rsidR="00D26282" w:rsidRPr="00EF06A7" w14:paraId="64AB3F6C"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3CD9195E" w14:textId="77777777" w:rsidR="00D26282" w:rsidRPr="00EF06A7" w:rsidRDefault="00D26282">
            <w:pPr>
              <w:pStyle w:val="TAL"/>
              <w:rPr>
                <w:rFonts w:eastAsia="SimSun"/>
              </w:rPr>
            </w:pPr>
            <w:r w:rsidRPr="00EF06A7">
              <w:rPr>
                <w:rFonts w:eastAsia="SimSun"/>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FAF0728"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8B28BD5" w14:textId="77777777" w:rsidR="00D26282" w:rsidRPr="00EF06A7" w:rsidRDefault="00D26282">
            <w:pPr>
              <w:pStyle w:val="TAC"/>
            </w:pPr>
            <w:r w:rsidRPr="00EF06A7">
              <w:rPr>
                <w:rFonts w:eastAsia="SimSun"/>
              </w:rPr>
              <w:t>Not configured</w:t>
            </w:r>
          </w:p>
        </w:tc>
      </w:tr>
      <w:tr w:rsidR="00D26282" w:rsidRPr="00EF06A7" w14:paraId="7363B0CC"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18ACF24C" w14:textId="77777777" w:rsidR="00D26282" w:rsidRPr="00EF06A7" w:rsidRDefault="00D26282">
            <w:pPr>
              <w:pStyle w:val="TAL"/>
              <w:rPr>
                <w:rFonts w:eastAsia="SimSun"/>
              </w:rPr>
            </w:pPr>
            <w:r w:rsidRPr="00EF06A7">
              <w:rPr>
                <w:rFonts w:eastAsia="SimSun"/>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DD7FBD7"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1E543B8" w14:textId="77777777" w:rsidR="00D26282" w:rsidRPr="00EF06A7" w:rsidRDefault="00D26282">
            <w:pPr>
              <w:pStyle w:val="TAC"/>
            </w:pPr>
            <w:r w:rsidRPr="00EF06A7">
              <w:rPr>
                <w:rFonts w:eastAsia="SimSun"/>
              </w:rPr>
              <w:t>Not configured</w:t>
            </w:r>
          </w:p>
        </w:tc>
      </w:tr>
      <w:tr w:rsidR="00D26282" w:rsidRPr="00EF06A7" w14:paraId="041B4C84"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528282D6" w14:textId="77777777" w:rsidR="00D26282" w:rsidRPr="00EF06A7" w:rsidRDefault="00D26282">
            <w:pPr>
              <w:pStyle w:val="TAL"/>
              <w:rPr>
                <w:rFonts w:eastAsia="SimSun"/>
              </w:rPr>
            </w:pPr>
            <w:r w:rsidRPr="00EF06A7">
              <w:rPr>
                <w:rFonts w:eastAsia="SimSun"/>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73E227FA"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462492AA" w14:textId="77777777" w:rsidR="00D26282" w:rsidRPr="00EF06A7" w:rsidRDefault="00D26282">
            <w:pPr>
              <w:pStyle w:val="TAC"/>
            </w:pPr>
            <w:r w:rsidRPr="00EF06A7">
              <w:rPr>
                <w:rFonts w:eastAsia="SimSun"/>
              </w:rPr>
              <w:t>Wideband</w:t>
            </w:r>
          </w:p>
        </w:tc>
      </w:tr>
      <w:tr w:rsidR="00D26282" w:rsidRPr="00EF06A7" w14:paraId="6DB47779"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265325BE" w14:textId="79026923" w:rsidR="00D26282" w:rsidRPr="00EF06A7" w:rsidRDefault="00D26282">
            <w:pPr>
              <w:pStyle w:val="TAL"/>
              <w:rPr>
                <w:rFonts w:eastAsia="SimSun"/>
              </w:rPr>
            </w:pPr>
            <w:r w:rsidRPr="00EF06A7">
              <w:rPr>
                <w:rFonts w:eastAsia="SimSun"/>
              </w:rPr>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5EDBAFEE"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CF9295C" w14:textId="77777777" w:rsidR="00D26282" w:rsidRPr="00EF06A7" w:rsidRDefault="00D26282">
            <w:pPr>
              <w:pStyle w:val="TAC"/>
            </w:pPr>
            <w:r w:rsidRPr="00EF06A7">
              <w:rPr>
                <w:rFonts w:eastAsia="SimSun"/>
              </w:rPr>
              <w:t>Wideband</w:t>
            </w:r>
          </w:p>
        </w:tc>
      </w:tr>
      <w:tr w:rsidR="00D26282" w:rsidRPr="00EF06A7" w14:paraId="1B1352EE"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3F5860FB" w14:textId="77777777" w:rsidR="00D26282" w:rsidRPr="00EF06A7" w:rsidRDefault="00D26282">
            <w:pPr>
              <w:pStyle w:val="TAL"/>
              <w:rPr>
                <w:rFonts w:eastAsia="SimSun"/>
              </w:rPr>
            </w:pPr>
            <w:r w:rsidRPr="00EF06A7">
              <w:rPr>
                <w:rFonts w:eastAsia="SimSun"/>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3C8D591F" w14:textId="77777777" w:rsidR="00D26282" w:rsidRPr="00EF06A7" w:rsidRDefault="00D26282">
            <w:pPr>
              <w:pStyle w:val="TAC"/>
              <w:rPr>
                <w:rFonts w:eastAsia="Malgun Gothic"/>
              </w:rPr>
            </w:pPr>
            <w:r w:rsidRPr="00EF06A7">
              <w:rPr>
                <w:rFonts w:eastAsia="SimSun"/>
              </w:rPr>
              <w:t>RB</w:t>
            </w:r>
          </w:p>
        </w:tc>
        <w:tc>
          <w:tcPr>
            <w:tcW w:w="2209" w:type="dxa"/>
            <w:tcBorders>
              <w:top w:val="single" w:sz="4" w:space="0" w:color="auto"/>
              <w:left w:val="single" w:sz="4" w:space="0" w:color="auto"/>
              <w:bottom w:val="single" w:sz="4" w:space="0" w:color="auto"/>
              <w:right w:val="single" w:sz="4" w:space="0" w:color="auto"/>
            </w:tcBorders>
            <w:vAlign w:val="center"/>
            <w:hideMark/>
          </w:tcPr>
          <w:p w14:paraId="15A0CF3C" w14:textId="77777777" w:rsidR="00D26282" w:rsidRPr="00EF06A7" w:rsidRDefault="00D26282">
            <w:pPr>
              <w:pStyle w:val="TAC"/>
              <w:rPr>
                <w:lang w:eastAsia="zh-CN"/>
              </w:rPr>
            </w:pPr>
            <w:r w:rsidRPr="00EF06A7">
              <w:rPr>
                <w:lang w:eastAsia="zh-CN"/>
              </w:rPr>
              <w:t>8 for 50MHz, 100MHz,</w:t>
            </w:r>
          </w:p>
          <w:p w14:paraId="553AE386" w14:textId="77777777" w:rsidR="00D26282" w:rsidRPr="00EF06A7" w:rsidRDefault="00D26282">
            <w:pPr>
              <w:pStyle w:val="TAC"/>
              <w:rPr>
                <w:lang w:eastAsia="zh-CN"/>
              </w:rPr>
            </w:pPr>
            <w:r w:rsidRPr="00EF06A7">
              <w:rPr>
                <w:lang w:eastAsia="zh-CN"/>
              </w:rPr>
              <w:t>16 for 200MHz,</w:t>
            </w:r>
          </w:p>
          <w:p w14:paraId="4F376465" w14:textId="77777777" w:rsidR="00D26282" w:rsidRPr="00EF06A7" w:rsidRDefault="00D26282">
            <w:pPr>
              <w:pStyle w:val="TAC"/>
              <w:rPr>
                <w:lang w:eastAsia="en-US"/>
              </w:rPr>
            </w:pPr>
            <w:r w:rsidRPr="00EF06A7">
              <w:rPr>
                <w:lang w:eastAsia="zh-CN"/>
              </w:rPr>
              <w:t>32 for 400MHz</w:t>
            </w:r>
          </w:p>
        </w:tc>
      </w:tr>
      <w:tr w:rsidR="00D26282" w:rsidRPr="00EF06A7" w14:paraId="699AB189"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4F613EF0" w14:textId="77777777" w:rsidR="00D26282" w:rsidRPr="00EF06A7" w:rsidRDefault="00D26282">
            <w:pPr>
              <w:pStyle w:val="TAL"/>
              <w:rPr>
                <w:rFonts w:eastAsia="SimSun"/>
              </w:rPr>
            </w:pPr>
            <w:r w:rsidRPr="00EF06A7">
              <w:rPr>
                <w:rFonts w:eastAsia="SimSun"/>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60B86C28" w14:textId="77777777" w:rsidR="00D26282" w:rsidRPr="00EF06A7" w:rsidRDefault="00D26282">
            <w:pPr>
              <w:pStyle w:val="TAC"/>
              <w:rPr>
                <w:rFonts w:eastAsia="SimSun"/>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1E1A14BF" w14:textId="77777777" w:rsidR="00D26282" w:rsidRPr="00EF06A7" w:rsidRDefault="00D26282">
            <w:pPr>
              <w:pStyle w:val="TAC"/>
              <w:rPr>
                <w:rFonts w:eastAsia="Malgun Gothic"/>
                <w:lang w:eastAsia="zh-CN"/>
              </w:rPr>
            </w:pPr>
            <w:r w:rsidRPr="00EF06A7">
              <w:t>111111111</w:t>
            </w:r>
          </w:p>
        </w:tc>
      </w:tr>
      <w:tr w:rsidR="00D26282" w:rsidRPr="00EF06A7" w14:paraId="440AC35B"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6E99BFEA" w14:textId="77777777" w:rsidR="00D26282" w:rsidRPr="00EF06A7" w:rsidRDefault="00D26282">
            <w:pPr>
              <w:pStyle w:val="TAL"/>
              <w:rPr>
                <w:rFonts w:eastAsia="SimSun"/>
                <w:lang w:eastAsia="en-US"/>
              </w:rPr>
            </w:pPr>
            <w:r w:rsidRPr="00EF06A7">
              <w:rPr>
                <w:rFonts w:eastAsia="SimSun"/>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B646A79" w14:textId="77777777" w:rsidR="00D26282" w:rsidRPr="00EF06A7" w:rsidRDefault="00D26282">
            <w:pPr>
              <w:pStyle w:val="TAC"/>
              <w:rPr>
                <w:rFonts w:eastAsia="Malgun Gothic"/>
              </w:rPr>
            </w:pPr>
            <w:r w:rsidRPr="00EF06A7">
              <w:t>slot</w:t>
            </w:r>
          </w:p>
        </w:tc>
        <w:tc>
          <w:tcPr>
            <w:tcW w:w="2209" w:type="dxa"/>
            <w:tcBorders>
              <w:top w:val="single" w:sz="4" w:space="0" w:color="auto"/>
              <w:left w:val="single" w:sz="4" w:space="0" w:color="auto"/>
              <w:bottom w:val="single" w:sz="4" w:space="0" w:color="auto"/>
              <w:right w:val="single" w:sz="4" w:space="0" w:color="auto"/>
            </w:tcBorders>
            <w:vAlign w:val="center"/>
            <w:hideMark/>
          </w:tcPr>
          <w:p w14:paraId="76555E2C" w14:textId="77777777" w:rsidR="00D26282" w:rsidRPr="00EF06A7" w:rsidRDefault="00D26282">
            <w:pPr>
              <w:pStyle w:val="TAC"/>
            </w:pPr>
            <w:r w:rsidRPr="00EF06A7">
              <w:t>8/</w:t>
            </w:r>
            <w:r w:rsidRPr="00EF06A7">
              <w:rPr>
                <w:rFonts w:eastAsia="SimSun"/>
                <w:lang w:eastAsia="zh-CN"/>
              </w:rPr>
              <w:t>3</w:t>
            </w:r>
          </w:p>
        </w:tc>
      </w:tr>
      <w:tr w:rsidR="00D26282" w:rsidRPr="00EF06A7" w14:paraId="26FEB017"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6BF5602F" w14:textId="77777777" w:rsidR="00D26282" w:rsidRPr="00EF06A7" w:rsidRDefault="00D26282">
            <w:pPr>
              <w:pStyle w:val="TAL"/>
              <w:rPr>
                <w:rFonts w:eastAsia="SimSun"/>
              </w:rPr>
            </w:pPr>
            <w:r w:rsidRPr="00EF06A7">
              <w:rPr>
                <w:rFonts w:eastAsia="SimSun"/>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3F77DB04"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741A10AD" w14:textId="77777777" w:rsidR="00D26282" w:rsidRPr="00EF06A7" w:rsidRDefault="00D26282">
            <w:pPr>
              <w:pStyle w:val="TAC"/>
            </w:pPr>
            <w:r w:rsidRPr="00EF06A7">
              <w:rPr>
                <w:rFonts w:eastAsia="SimSun"/>
              </w:rPr>
              <w:t>Not configured</w:t>
            </w:r>
          </w:p>
        </w:tc>
      </w:tr>
      <w:tr w:rsidR="00D26282" w:rsidRPr="00EF06A7" w14:paraId="6063F6E1"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hideMark/>
          </w:tcPr>
          <w:p w14:paraId="13B623EC" w14:textId="77777777" w:rsidR="00D26282" w:rsidRPr="00EF06A7" w:rsidRDefault="00D26282">
            <w:pPr>
              <w:pStyle w:val="TAL"/>
              <w:rPr>
                <w:rFonts w:eastAsia="SimSun"/>
              </w:rPr>
            </w:pPr>
            <w:r w:rsidRPr="00EF06A7">
              <w:rPr>
                <w:rFonts w:eastAsia="SimSun"/>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D8CC5BD" w14:textId="77777777" w:rsidR="00D26282" w:rsidRPr="00EF06A7" w:rsidRDefault="00D26282">
            <w:pPr>
              <w:pStyle w:val="TAC"/>
              <w:rPr>
                <w:rFonts w:eastAsia="Malgun Gothic"/>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2C8AB58F" w14:textId="77777777" w:rsidR="00D26282" w:rsidRPr="00EF06A7" w:rsidRDefault="00D26282">
            <w:pPr>
              <w:pStyle w:val="TAC"/>
            </w:pPr>
            <w:r w:rsidRPr="00EF06A7">
              <w:rPr>
                <w:rFonts w:eastAsia="SimSun"/>
                <w:lang w:eastAsia="zh-CN"/>
              </w:rPr>
              <w:t>PUCCH</w:t>
            </w:r>
          </w:p>
        </w:tc>
      </w:tr>
      <w:tr w:rsidR="00D26282" w:rsidRPr="00EF06A7" w14:paraId="4FA5703D"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7602FDF6" w14:textId="77777777" w:rsidR="00D26282" w:rsidRPr="00EF06A7" w:rsidRDefault="00D26282">
            <w:pPr>
              <w:pStyle w:val="TAL"/>
            </w:pPr>
            <w:r w:rsidRPr="00EF06A7">
              <w:rPr>
                <w:rFonts w:eastAsia="SimSun"/>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BD5B99B" w14:textId="77777777" w:rsidR="00D26282" w:rsidRPr="00EF06A7" w:rsidRDefault="00D26282">
            <w:pPr>
              <w:pStyle w:val="TAC"/>
            </w:pPr>
            <w:r w:rsidRPr="00EF06A7">
              <w:rPr>
                <w:rFonts w:eastAsia="SimSun"/>
              </w:rPr>
              <w:t>ms</w:t>
            </w:r>
          </w:p>
        </w:tc>
        <w:tc>
          <w:tcPr>
            <w:tcW w:w="2209" w:type="dxa"/>
            <w:tcBorders>
              <w:top w:val="single" w:sz="4" w:space="0" w:color="auto"/>
              <w:left w:val="single" w:sz="4" w:space="0" w:color="auto"/>
              <w:bottom w:val="single" w:sz="4" w:space="0" w:color="auto"/>
              <w:right w:val="single" w:sz="4" w:space="0" w:color="auto"/>
            </w:tcBorders>
            <w:vAlign w:val="center"/>
            <w:hideMark/>
          </w:tcPr>
          <w:p w14:paraId="013E573D" w14:textId="77777777" w:rsidR="00D26282" w:rsidRPr="00EF06A7" w:rsidRDefault="00D26282">
            <w:pPr>
              <w:pStyle w:val="TAC"/>
            </w:pPr>
            <w:r w:rsidRPr="00EF06A7">
              <w:rPr>
                <w:lang w:eastAsia="zh-CN"/>
              </w:rPr>
              <w:t>8.375</w:t>
            </w:r>
          </w:p>
        </w:tc>
      </w:tr>
      <w:tr w:rsidR="00D26282" w:rsidRPr="00EF06A7" w14:paraId="3960D850"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18CFAD07" w14:textId="77777777" w:rsidR="00D26282" w:rsidRPr="00EF06A7" w:rsidRDefault="00D26282">
            <w:pPr>
              <w:pStyle w:val="TAL"/>
              <w:rPr>
                <w:rFonts w:eastAsia="SimSun"/>
              </w:rPr>
            </w:pPr>
            <w:r w:rsidRPr="00EF06A7">
              <w:rPr>
                <w:rFonts w:eastAsia="SimSun"/>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22DB4D0" w14:textId="77777777" w:rsidR="00D26282" w:rsidRPr="00EF06A7" w:rsidRDefault="00D26282">
            <w:pPr>
              <w:pStyle w:val="TAC"/>
              <w:rPr>
                <w:rFonts w:eastAsia="SimSun"/>
              </w:rPr>
            </w:pPr>
          </w:p>
        </w:tc>
        <w:tc>
          <w:tcPr>
            <w:tcW w:w="2209" w:type="dxa"/>
            <w:tcBorders>
              <w:top w:val="single" w:sz="4" w:space="0" w:color="auto"/>
              <w:left w:val="single" w:sz="4" w:space="0" w:color="auto"/>
              <w:bottom w:val="single" w:sz="4" w:space="0" w:color="auto"/>
              <w:right w:val="single" w:sz="4" w:space="0" w:color="auto"/>
            </w:tcBorders>
            <w:vAlign w:val="center"/>
            <w:hideMark/>
          </w:tcPr>
          <w:p w14:paraId="5E7E9682" w14:textId="77777777" w:rsidR="00D26282" w:rsidRPr="00EF06A7" w:rsidRDefault="00D26282">
            <w:pPr>
              <w:pStyle w:val="TAC"/>
              <w:rPr>
                <w:rFonts w:eastAsia="Malgun Gothic"/>
              </w:rPr>
            </w:pPr>
            <w:r w:rsidRPr="00EF06A7">
              <w:t>1</w:t>
            </w:r>
          </w:p>
        </w:tc>
      </w:tr>
      <w:tr w:rsidR="00D26282" w:rsidRPr="00EF06A7" w14:paraId="3FE75A68" w14:textId="77777777" w:rsidTr="00985EC1">
        <w:trPr>
          <w:trHeight w:val="70"/>
          <w:jc w:val="center"/>
        </w:trPr>
        <w:tc>
          <w:tcPr>
            <w:tcW w:w="3921" w:type="dxa"/>
            <w:gridSpan w:val="2"/>
            <w:tcBorders>
              <w:top w:val="single" w:sz="4" w:space="0" w:color="auto"/>
              <w:left w:val="single" w:sz="4" w:space="0" w:color="auto"/>
              <w:bottom w:val="single" w:sz="4" w:space="0" w:color="auto"/>
              <w:right w:val="single" w:sz="4" w:space="0" w:color="auto"/>
            </w:tcBorders>
            <w:vAlign w:val="center"/>
            <w:hideMark/>
          </w:tcPr>
          <w:p w14:paraId="53573BCB" w14:textId="77777777" w:rsidR="00D26282" w:rsidRPr="00EF06A7" w:rsidRDefault="00D26282">
            <w:pPr>
              <w:pStyle w:val="TAL"/>
            </w:pPr>
            <w:r w:rsidRPr="00EF06A7">
              <w:rPr>
                <w:rFonts w:eastAsia="SimSun"/>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49DC691" w14:textId="77777777" w:rsidR="00D26282" w:rsidRPr="00EF06A7" w:rsidRDefault="00D26282">
            <w:pPr>
              <w:pStyle w:val="TAC"/>
            </w:pPr>
          </w:p>
        </w:tc>
        <w:tc>
          <w:tcPr>
            <w:tcW w:w="2209" w:type="dxa"/>
            <w:tcBorders>
              <w:top w:val="single" w:sz="4" w:space="0" w:color="auto"/>
              <w:left w:val="single" w:sz="4" w:space="0" w:color="auto"/>
              <w:bottom w:val="single" w:sz="4" w:space="0" w:color="auto"/>
              <w:right w:val="single" w:sz="4" w:space="0" w:color="auto"/>
            </w:tcBorders>
            <w:vAlign w:val="center"/>
            <w:hideMark/>
          </w:tcPr>
          <w:p w14:paraId="43D79120" w14:textId="77777777" w:rsidR="00D26282" w:rsidRPr="00EF06A7" w:rsidRDefault="00D26282">
            <w:pPr>
              <w:pStyle w:val="TAC"/>
              <w:rPr>
                <w:rFonts w:eastAsia="SimSun"/>
              </w:rPr>
            </w:pPr>
            <w:r w:rsidRPr="00EF06A7">
              <w:rPr>
                <w:rFonts w:eastAsia="SimSun"/>
              </w:rPr>
              <w:t>Derived as per section 5.1.3.2 of TS 38.214 [12]</w:t>
            </w:r>
          </w:p>
        </w:tc>
      </w:tr>
      <w:tr w:rsidR="004C65E0" w:rsidRPr="00EF06A7" w14:paraId="556D2A25" w14:textId="77777777" w:rsidTr="0041504C">
        <w:trPr>
          <w:trHeight w:val="70"/>
          <w:jc w:val="center"/>
        </w:trPr>
        <w:tc>
          <w:tcPr>
            <w:tcW w:w="6870" w:type="dxa"/>
            <w:gridSpan w:val="4"/>
            <w:tcBorders>
              <w:top w:val="single" w:sz="4" w:space="0" w:color="auto"/>
              <w:left w:val="single" w:sz="4" w:space="0" w:color="auto"/>
              <w:bottom w:val="single" w:sz="4" w:space="0" w:color="auto"/>
              <w:right w:val="single" w:sz="4" w:space="0" w:color="auto"/>
            </w:tcBorders>
            <w:vAlign w:val="center"/>
          </w:tcPr>
          <w:p w14:paraId="1CFDF358" w14:textId="2B08EB24" w:rsidR="004C65E0" w:rsidRPr="00EF06A7" w:rsidRDefault="004C65E0" w:rsidP="004C65E0">
            <w:pPr>
              <w:pStyle w:val="TAN"/>
              <w:rPr>
                <w:rFonts w:eastAsia="SimSun"/>
              </w:rPr>
            </w:pPr>
            <w:r w:rsidRPr="00EF06A7">
              <w:rPr>
                <w:rFonts w:eastAsia="SimSun"/>
              </w:rPr>
              <w:t>Note 1: The bit width of PMI for UCI on PUCCH in a case 1-port CSI-RS is configured as channel measurement resource is given in TS 38.212 [10], section 6.3.1.1.2.</w:t>
            </w:r>
          </w:p>
        </w:tc>
      </w:tr>
    </w:tbl>
    <w:p w14:paraId="29842332" w14:textId="77777777" w:rsidR="00D26282" w:rsidRPr="00EF06A7" w:rsidRDefault="00D26282" w:rsidP="00D26282">
      <w:pPr>
        <w:rPr>
          <w:rFonts w:eastAsia="SimSun"/>
          <w:lang w:eastAsia="en-US"/>
        </w:rPr>
      </w:pPr>
    </w:p>
    <w:p w14:paraId="4D46FFB8" w14:textId="77777777" w:rsidR="00D26282" w:rsidRPr="00EF06A7" w:rsidRDefault="00D26282" w:rsidP="00D26282">
      <w:pPr>
        <w:pStyle w:val="TH"/>
        <w:rPr>
          <w:rFonts w:eastAsia="Malgun Gothic"/>
        </w:rPr>
      </w:pPr>
      <w:r w:rsidRPr="00EF06A7">
        <w:t>Table 8.2A.</w:t>
      </w:r>
      <w:r w:rsidRPr="00EF06A7">
        <w:rPr>
          <w:rFonts w:eastAsia="SimSun"/>
          <w:lang w:eastAsia="zh-CN"/>
        </w:rPr>
        <w:t>3.1.0</w:t>
      </w:r>
      <w:r w:rsidRPr="00EF06A7">
        <w:t>-2: SNR configurations for 2 DL CA</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557"/>
        <w:gridCol w:w="1558"/>
      </w:tblGrid>
      <w:tr w:rsidR="00D26282" w:rsidRPr="00EF06A7" w14:paraId="7ED5563C" w14:textId="77777777" w:rsidTr="00D26282">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7CD056B" w14:textId="77777777" w:rsidR="00D26282" w:rsidRPr="00EF06A7" w:rsidRDefault="00D26282">
            <w:pPr>
              <w:pStyle w:val="TAH"/>
            </w:pPr>
            <w:r w:rsidRPr="00EF06A7">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55AFF7" w14:textId="77777777" w:rsidR="00D26282" w:rsidRPr="00EF06A7" w:rsidRDefault="00D26282">
            <w:pPr>
              <w:pStyle w:val="TAH"/>
            </w:pPr>
            <w:r w:rsidRPr="00EF06A7">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54C6542" w14:textId="77777777" w:rsidR="00D26282" w:rsidRPr="00EF06A7" w:rsidRDefault="00D26282">
            <w:pPr>
              <w:pStyle w:val="TAH"/>
              <w:rPr>
                <w:lang w:eastAsia="zh-CN"/>
              </w:rPr>
            </w:pPr>
            <w:r w:rsidRPr="00EF06A7">
              <w:rPr>
                <w:rFonts w:eastAsia="SimSun"/>
                <w:lang w:eastAsia="zh-CN"/>
              </w:rPr>
              <w:t>SCell</w:t>
            </w:r>
          </w:p>
        </w:tc>
      </w:tr>
      <w:tr w:rsidR="00D26282" w:rsidRPr="00EF06A7" w14:paraId="4542C13A" w14:textId="77777777" w:rsidTr="00D26282">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95A4404" w14:textId="77777777" w:rsidR="00D26282" w:rsidRPr="00EF06A7" w:rsidRDefault="00D26282">
            <w:pPr>
              <w:pStyle w:val="TAL"/>
              <w:rPr>
                <w:lang w:eastAsia="en-US"/>
              </w:rPr>
            </w:pPr>
            <w:r w:rsidRPr="00EF06A7">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F02FFB" w14:textId="77777777" w:rsidR="00D26282" w:rsidRPr="00EF06A7" w:rsidRDefault="00D26282">
            <w:pPr>
              <w:pStyle w:val="TAC"/>
              <w:rPr>
                <w:lang w:eastAsia="zh-CN"/>
              </w:rPr>
            </w:pPr>
            <w:r w:rsidRPr="00EF06A7">
              <w:rPr>
                <w:lang w:eastAsia="zh-CN"/>
              </w:rPr>
              <w:t>10.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76DAAEA" w14:textId="77777777" w:rsidR="00D26282" w:rsidRPr="00EF06A7" w:rsidRDefault="00D26282">
            <w:pPr>
              <w:pStyle w:val="TAC"/>
              <w:rPr>
                <w:rFonts w:eastAsia="SimSun"/>
                <w:lang w:eastAsia="zh-CN"/>
              </w:rPr>
            </w:pPr>
            <w:r w:rsidRPr="00EF06A7">
              <w:rPr>
                <w:rFonts w:eastAsia="SimSun"/>
                <w:lang w:eastAsia="zh-CN"/>
              </w:rPr>
              <w:t>4.0</w:t>
            </w:r>
          </w:p>
        </w:tc>
      </w:tr>
    </w:tbl>
    <w:p w14:paraId="2CFBAF67" w14:textId="77777777" w:rsidR="00D26282" w:rsidRPr="00EF06A7" w:rsidRDefault="00D26282" w:rsidP="00D26282">
      <w:pPr>
        <w:rPr>
          <w:rFonts w:eastAsia="SimSun"/>
          <w:lang w:eastAsia="en-US"/>
        </w:rPr>
      </w:pPr>
    </w:p>
    <w:p w14:paraId="4E84DA62" w14:textId="77777777" w:rsidR="00D26282" w:rsidRPr="00EF06A7" w:rsidRDefault="00D26282" w:rsidP="00D26282">
      <w:pPr>
        <w:pStyle w:val="TH"/>
        <w:rPr>
          <w:rFonts w:eastAsia="Malgun Gothic"/>
        </w:rPr>
      </w:pPr>
      <w:r w:rsidRPr="00EF06A7">
        <w:t>Table 8.2A.</w:t>
      </w:r>
      <w:r w:rsidRPr="00EF06A7">
        <w:rPr>
          <w:rFonts w:eastAsia="SimSun"/>
          <w:lang w:eastAsia="zh-CN"/>
        </w:rPr>
        <w:t>3.1.0</w:t>
      </w:r>
      <w:r w:rsidRPr="00EF06A7">
        <w:t>-3: SNR configurations for 3 or more DL CA</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2"/>
        <w:gridCol w:w="1557"/>
        <w:gridCol w:w="1558"/>
        <w:gridCol w:w="1558"/>
      </w:tblGrid>
      <w:tr w:rsidR="00D26282" w:rsidRPr="00EF06A7" w14:paraId="04FEAD65" w14:textId="77777777" w:rsidTr="00D26282">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9BAC4E1" w14:textId="77777777" w:rsidR="00D26282" w:rsidRPr="00EF06A7" w:rsidRDefault="00D26282">
            <w:pPr>
              <w:pStyle w:val="TAH"/>
            </w:pPr>
            <w:r w:rsidRPr="00EF06A7">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1FDF6D" w14:textId="77777777" w:rsidR="00D26282" w:rsidRPr="00EF06A7" w:rsidRDefault="00D26282">
            <w:pPr>
              <w:pStyle w:val="TAH"/>
            </w:pPr>
            <w:r w:rsidRPr="00EF06A7">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ACB43D1" w14:textId="77777777" w:rsidR="00D26282" w:rsidRPr="00EF06A7" w:rsidRDefault="00D26282">
            <w:pPr>
              <w:pStyle w:val="TAH"/>
              <w:rPr>
                <w:lang w:eastAsia="zh-CN"/>
              </w:rPr>
            </w:pPr>
            <w:r w:rsidRPr="00EF06A7">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hideMark/>
          </w:tcPr>
          <w:p w14:paraId="62F5A66E" w14:textId="77777777" w:rsidR="00D26282" w:rsidRPr="00EF06A7" w:rsidRDefault="00D26282">
            <w:pPr>
              <w:pStyle w:val="TAH"/>
              <w:rPr>
                <w:rFonts w:eastAsia="SimSun"/>
                <w:lang w:eastAsia="zh-CN"/>
              </w:rPr>
            </w:pPr>
            <w:r w:rsidRPr="00EF06A7">
              <w:rPr>
                <w:rFonts w:eastAsia="SimSun"/>
                <w:lang w:eastAsia="zh-CN"/>
              </w:rPr>
              <w:t>SCell2, 3…</w:t>
            </w:r>
          </w:p>
        </w:tc>
      </w:tr>
      <w:tr w:rsidR="00D26282" w:rsidRPr="00EF06A7" w14:paraId="12DB99D1" w14:textId="77777777" w:rsidTr="00D26282">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94EB097" w14:textId="77777777" w:rsidR="00D26282" w:rsidRPr="00EF06A7" w:rsidRDefault="00D26282">
            <w:pPr>
              <w:pStyle w:val="TAL"/>
              <w:rPr>
                <w:rFonts w:eastAsia="Malgun Gothic"/>
                <w:lang w:eastAsia="en-US"/>
              </w:rPr>
            </w:pPr>
            <w:r w:rsidRPr="00EF06A7">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D973D7" w14:textId="77777777" w:rsidR="00D26282" w:rsidRPr="00EF06A7" w:rsidRDefault="00D26282">
            <w:pPr>
              <w:pStyle w:val="TAC"/>
              <w:rPr>
                <w:lang w:eastAsia="zh-CN"/>
              </w:rPr>
            </w:pPr>
            <w:r w:rsidRPr="00EF06A7">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33DB08F" w14:textId="77777777" w:rsidR="00D26282" w:rsidRPr="00EF06A7" w:rsidRDefault="00D26282">
            <w:pPr>
              <w:pStyle w:val="TAC"/>
              <w:rPr>
                <w:rFonts w:eastAsia="SimSun"/>
                <w:lang w:eastAsia="zh-CN"/>
              </w:rPr>
            </w:pPr>
            <w:r w:rsidRPr="00EF06A7">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hideMark/>
          </w:tcPr>
          <w:p w14:paraId="10AB334C" w14:textId="77777777" w:rsidR="00D26282" w:rsidRPr="00EF06A7" w:rsidRDefault="00D26282">
            <w:pPr>
              <w:pStyle w:val="TAC"/>
              <w:rPr>
                <w:rFonts w:eastAsia="SimSun"/>
                <w:lang w:eastAsia="zh-CN"/>
              </w:rPr>
            </w:pPr>
            <w:r w:rsidRPr="00EF06A7">
              <w:rPr>
                <w:rFonts w:eastAsia="SimSun"/>
                <w:lang w:eastAsia="zh-CN"/>
              </w:rPr>
              <w:t>0.0</w:t>
            </w:r>
          </w:p>
        </w:tc>
      </w:tr>
    </w:tbl>
    <w:p w14:paraId="0DA8AB0A" w14:textId="77777777" w:rsidR="00D26282" w:rsidRPr="00EF06A7" w:rsidRDefault="00D26282" w:rsidP="00D26282">
      <w:pPr>
        <w:rPr>
          <w:rFonts w:eastAsia="SimSun"/>
          <w:lang w:eastAsia="en-US"/>
        </w:rPr>
      </w:pPr>
    </w:p>
    <w:p w14:paraId="1AB65662" w14:textId="77777777" w:rsidR="00D26282" w:rsidRPr="00EF06A7" w:rsidRDefault="00D26282" w:rsidP="00D26282">
      <w:pPr>
        <w:pStyle w:val="TH"/>
        <w:rPr>
          <w:rFonts w:eastAsia="Malgun Gothic"/>
        </w:rPr>
      </w:pPr>
      <w:r w:rsidRPr="00EF06A7">
        <w:t>Table 8.2A.3.1.0-4: List of CA CQI report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5386"/>
      </w:tblGrid>
      <w:tr w:rsidR="007C46E6" w:rsidRPr="00EF06A7" w14:paraId="04F491B5" w14:textId="77777777" w:rsidTr="007C46E6">
        <w:trPr>
          <w:trHeight w:val="226"/>
          <w:jc w:val="center"/>
        </w:trPr>
        <w:tc>
          <w:tcPr>
            <w:tcW w:w="1413" w:type="dxa"/>
            <w:tcBorders>
              <w:top w:val="single" w:sz="4" w:space="0" w:color="auto"/>
              <w:left w:val="single" w:sz="4" w:space="0" w:color="auto"/>
              <w:bottom w:val="single" w:sz="4" w:space="0" w:color="auto"/>
              <w:right w:val="single" w:sz="4" w:space="0" w:color="auto"/>
            </w:tcBorders>
            <w:shd w:val="clear" w:color="auto" w:fill="auto"/>
            <w:hideMark/>
          </w:tcPr>
          <w:p w14:paraId="601CA678" w14:textId="77777777" w:rsidR="00D26282" w:rsidRPr="00EF06A7" w:rsidRDefault="00D26282" w:rsidP="007C46E6">
            <w:pPr>
              <w:pStyle w:val="TAH"/>
              <w:rPr>
                <w:rFonts w:eastAsia="SimSun"/>
                <w:lang w:eastAsia="zh-CN"/>
              </w:rPr>
            </w:pPr>
            <w:r w:rsidRPr="00EF06A7">
              <w:rPr>
                <w:lang w:eastAsia="zh-CN"/>
              </w:rPr>
              <w:t>Test number</w:t>
            </w:r>
          </w:p>
        </w:tc>
        <w:tc>
          <w:tcPr>
            <w:tcW w:w="5386" w:type="dxa"/>
            <w:tcBorders>
              <w:top w:val="single" w:sz="4" w:space="0" w:color="auto"/>
              <w:left w:val="single" w:sz="4" w:space="0" w:color="auto"/>
              <w:bottom w:val="single" w:sz="4" w:space="0" w:color="auto"/>
              <w:right w:val="single" w:sz="4" w:space="0" w:color="auto"/>
            </w:tcBorders>
            <w:shd w:val="clear" w:color="auto" w:fill="auto"/>
            <w:hideMark/>
          </w:tcPr>
          <w:p w14:paraId="462B44A0" w14:textId="77777777" w:rsidR="00D26282" w:rsidRPr="00EF06A7" w:rsidRDefault="00D26282" w:rsidP="007C46E6">
            <w:pPr>
              <w:pStyle w:val="TAH"/>
              <w:rPr>
                <w:rFonts w:eastAsia="SimSun"/>
                <w:lang w:eastAsia="zh-CN"/>
              </w:rPr>
            </w:pPr>
            <w:r w:rsidRPr="00EF06A7">
              <w:rPr>
                <w:lang w:eastAsia="zh-CN"/>
              </w:rPr>
              <w:t>CA duplex mode and SCS combination</w:t>
            </w:r>
          </w:p>
        </w:tc>
      </w:tr>
      <w:tr w:rsidR="007C46E6" w:rsidRPr="00EF06A7" w14:paraId="4A8295C9" w14:textId="77777777" w:rsidTr="007C46E6">
        <w:trPr>
          <w:jc w:val="center"/>
        </w:trPr>
        <w:tc>
          <w:tcPr>
            <w:tcW w:w="1413" w:type="dxa"/>
            <w:tcBorders>
              <w:top w:val="single" w:sz="4" w:space="0" w:color="auto"/>
              <w:left w:val="single" w:sz="4" w:space="0" w:color="auto"/>
              <w:bottom w:val="single" w:sz="4" w:space="0" w:color="auto"/>
              <w:right w:val="single" w:sz="4" w:space="0" w:color="auto"/>
            </w:tcBorders>
            <w:shd w:val="clear" w:color="auto" w:fill="auto"/>
            <w:hideMark/>
          </w:tcPr>
          <w:p w14:paraId="35868F97" w14:textId="77777777" w:rsidR="00D26282" w:rsidRPr="00EF06A7" w:rsidRDefault="00D26282" w:rsidP="007C46E6">
            <w:pPr>
              <w:pStyle w:val="TAC"/>
              <w:rPr>
                <w:rFonts w:eastAsia="SimSun"/>
                <w:lang w:eastAsia="zh-CN"/>
              </w:rPr>
            </w:pPr>
            <w:r w:rsidRPr="00EF06A7">
              <w:rPr>
                <w:lang w:eastAsia="zh-CN"/>
              </w:rPr>
              <w:t>1</w:t>
            </w:r>
          </w:p>
        </w:tc>
        <w:tc>
          <w:tcPr>
            <w:tcW w:w="5386" w:type="dxa"/>
            <w:tcBorders>
              <w:top w:val="single" w:sz="4" w:space="0" w:color="auto"/>
              <w:left w:val="single" w:sz="4" w:space="0" w:color="auto"/>
              <w:bottom w:val="single" w:sz="4" w:space="0" w:color="auto"/>
              <w:right w:val="single" w:sz="4" w:space="0" w:color="auto"/>
            </w:tcBorders>
            <w:shd w:val="clear" w:color="auto" w:fill="auto"/>
            <w:hideMark/>
          </w:tcPr>
          <w:p w14:paraId="063F6E99" w14:textId="77777777" w:rsidR="00D26282" w:rsidRPr="00EF06A7" w:rsidRDefault="00D26282" w:rsidP="007C46E6">
            <w:pPr>
              <w:pStyle w:val="TAC"/>
              <w:rPr>
                <w:rFonts w:eastAsia="SimSun"/>
                <w:lang w:eastAsia="zh-CN"/>
              </w:rPr>
            </w:pPr>
            <w:r w:rsidRPr="00EF06A7">
              <w:rPr>
                <w:lang w:eastAsia="zh-CN"/>
              </w:rPr>
              <w:t xml:space="preserve">TDD 120 kHz + TDD 120 kHz </w:t>
            </w:r>
          </w:p>
        </w:tc>
      </w:tr>
      <w:tr w:rsidR="007C46E6" w:rsidRPr="00EF06A7" w14:paraId="6C673282" w14:textId="77777777" w:rsidTr="007C46E6">
        <w:trPr>
          <w:jc w:val="center"/>
        </w:trPr>
        <w:tc>
          <w:tcPr>
            <w:tcW w:w="6799" w:type="dxa"/>
            <w:gridSpan w:val="2"/>
            <w:tcBorders>
              <w:top w:val="single" w:sz="4" w:space="0" w:color="auto"/>
              <w:left w:val="single" w:sz="4" w:space="0" w:color="auto"/>
              <w:bottom w:val="single" w:sz="4" w:space="0" w:color="auto"/>
              <w:right w:val="single" w:sz="4" w:space="0" w:color="auto"/>
            </w:tcBorders>
            <w:shd w:val="clear" w:color="auto" w:fill="auto"/>
            <w:hideMark/>
          </w:tcPr>
          <w:p w14:paraId="0EB90E53" w14:textId="77777777" w:rsidR="00D26282" w:rsidRPr="00EF06A7" w:rsidRDefault="00D26282" w:rsidP="007C46E6">
            <w:pPr>
              <w:pStyle w:val="TAN"/>
              <w:rPr>
                <w:rFonts w:eastAsia="SimSun"/>
                <w:highlight w:val="yellow"/>
                <w:lang w:eastAsia="en-US"/>
              </w:rPr>
            </w:pPr>
            <w:r w:rsidRPr="00EF06A7">
              <w:t>Note 1:</w:t>
            </w:r>
            <w:r w:rsidRPr="00EF06A7">
              <w:tab/>
              <w:t>The applicability of requirements for different CA configuration</w:t>
            </w:r>
            <w:r w:rsidRPr="00EF06A7">
              <w:rPr>
                <w:lang w:eastAsia="zh-CN"/>
              </w:rPr>
              <w:t>s</w:t>
            </w:r>
            <w:r w:rsidRPr="00EF06A7">
              <w:t xml:space="preserve"> and bandwidth combination sets is defined in 8.1.1.5.1.</w:t>
            </w:r>
          </w:p>
        </w:tc>
      </w:tr>
    </w:tbl>
    <w:p w14:paraId="4E099372" w14:textId="77777777" w:rsidR="00D26282" w:rsidRPr="00EF06A7" w:rsidRDefault="00D26282" w:rsidP="00D26282">
      <w:pPr>
        <w:rPr>
          <w:lang w:eastAsia="en-US"/>
        </w:rPr>
      </w:pPr>
    </w:p>
    <w:p w14:paraId="6B9B405A" w14:textId="5B94AE4C" w:rsidR="00D26282" w:rsidRPr="00EF06A7" w:rsidRDefault="00D26282" w:rsidP="00D26282">
      <w:r w:rsidRPr="00EF06A7">
        <w:t>The normative reference for this requirement is TS 38.101-4 [5], clause 8.2</w:t>
      </w:r>
      <w:r w:rsidRPr="00EF06A7">
        <w:rPr>
          <w:lang w:eastAsia="zh-CN"/>
        </w:rPr>
        <w:t>A</w:t>
      </w:r>
      <w:r w:rsidRPr="00EF06A7">
        <w:t>.3.1.1.</w:t>
      </w:r>
    </w:p>
    <w:p w14:paraId="5C5A5545" w14:textId="77777777" w:rsidR="00F83FC1" w:rsidRPr="00EF06A7" w:rsidRDefault="00D26282" w:rsidP="00F83FC1">
      <w:pPr>
        <w:pStyle w:val="Heading5"/>
        <w:rPr>
          <w:rFonts w:eastAsia="Malgun Gothic"/>
        </w:rPr>
      </w:pPr>
      <w:r w:rsidRPr="00EF06A7">
        <w:rPr>
          <w:rFonts w:eastAsia="Malgun Gothic"/>
        </w:rPr>
        <w:t>8.2</w:t>
      </w:r>
      <w:r w:rsidRPr="00EF06A7">
        <w:rPr>
          <w:rFonts w:eastAsia="Malgun Gothic"/>
          <w:lang w:eastAsia="zh-CN"/>
        </w:rPr>
        <w:t>A</w:t>
      </w:r>
      <w:r w:rsidRPr="00EF06A7">
        <w:rPr>
          <w:rFonts w:eastAsia="Malgun Gothic"/>
        </w:rPr>
        <w:t>.3.1.1</w:t>
      </w:r>
      <w:r w:rsidRPr="00EF06A7">
        <w:rPr>
          <w:rFonts w:eastAsia="Malgun Gothic"/>
          <w:lang w:eastAsia="zh-CN"/>
        </w:rPr>
        <w:tab/>
      </w:r>
      <w:r w:rsidRPr="00EF06A7">
        <w:rPr>
          <w:rFonts w:eastAsia="Malgun Gothic"/>
        </w:rPr>
        <w:t>2Rx CQI reporting accuracy under AWGN conditions for CA (2DL CA)</w:t>
      </w:r>
    </w:p>
    <w:p w14:paraId="108624CA" w14:textId="77777777" w:rsidR="00F83FC1" w:rsidRPr="00EF06A7" w:rsidRDefault="00F83FC1" w:rsidP="00A07251">
      <w:pPr>
        <w:pStyle w:val="EditorsNote"/>
        <w:rPr>
          <w:lang w:eastAsia="zh-CN"/>
        </w:rPr>
      </w:pPr>
      <w:r w:rsidRPr="00EF06A7">
        <w:rPr>
          <w:lang w:eastAsia="zh-CN"/>
        </w:rPr>
        <w:t>Editor's note:</w:t>
      </w:r>
      <w:r w:rsidRPr="00EF06A7">
        <w:rPr>
          <w:lang w:eastAsia="zh-CN"/>
        </w:rPr>
        <w:tab/>
        <w:t>The following aspects are either missing or not yet determined:</w:t>
      </w:r>
    </w:p>
    <w:p w14:paraId="3E009FFA" w14:textId="76FAC535" w:rsidR="00D26282" w:rsidRPr="00EF06A7" w:rsidRDefault="00F83FC1" w:rsidP="00A07251">
      <w:pPr>
        <w:pStyle w:val="EditorsNote"/>
        <w:rPr>
          <w:lang w:eastAsia="zh-CN"/>
        </w:rPr>
      </w:pPr>
      <w:r w:rsidRPr="00EF06A7">
        <w:rPr>
          <w:lang w:eastAsia="zh-CN"/>
        </w:rPr>
        <w:t xml:space="preserve">- Test point applicability is TBD for all bands and </w:t>
      </w:r>
      <w:r w:rsidRPr="00EF06A7">
        <w:rPr>
          <w:rFonts w:cs="Arial"/>
        </w:rPr>
        <w:t>BW</w:t>
      </w:r>
      <w:r w:rsidRPr="00EF06A7">
        <w:rPr>
          <w:rFonts w:cs="Arial"/>
          <w:vertAlign w:val="subscript"/>
        </w:rPr>
        <w:t>agg</w:t>
      </w:r>
      <w:r w:rsidRPr="00EF06A7">
        <w:rPr>
          <w:rFonts w:cs="Arial"/>
        </w:rPr>
        <w:t xml:space="preserve"> &gt;</w:t>
      </w:r>
      <w:r w:rsidRPr="00EF06A7">
        <w:t xml:space="preserve"> 200 MHz</w:t>
      </w:r>
      <w:r w:rsidRPr="00EF06A7">
        <w:rPr>
          <w:lang w:eastAsia="zh-CN"/>
        </w:rPr>
        <w:t xml:space="preserve"> in Table 8.1.1_1-2.</w:t>
      </w:r>
    </w:p>
    <w:p w14:paraId="39060739" w14:textId="77777777" w:rsidR="00D26282" w:rsidRPr="00EF06A7" w:rsidRDefault="00D26282" w:rsidP="00D26282">
      <w:pPr>
        <w:pStyle w:val="H6"/>
        <w:rPr>
          <w:rFonts w:eastAsia="Malgun Gothic"/>
        </w:rPr>
      </w:pPr>
      <w:r w:rsidRPr="00EF06A7">
        <w:t>8.2A.3.1.1.1</w:t>
      </w:r>
      <w:r w:rsidRPr="00EF06A7">
        <w:tab/>
        <w:t>Test Purpose</w:t>
      </w:r>
    </w:p>
    <w:p w14:paraId="374FE189" w14:textId="77777777" w:rsidR="00D26282" w:rsidRPr="00EF06A7" w:rsidRDefault="00D26282" w:rsidP="00D26282">
      <w:r w:rsidRPr="00EF06A7">
        <w:t>To verify that the CQI is correctly reported in accordance with the CQI definition given in TS 38.214 [12] for each CC with multiple cells configured for periodic reporting.</w:t>
      </w:r>
    </w:p>
    <w:p w14:paraId="0E8C17B8" w14:textId="77777777" w:rsidR="00D26282" w:rsidRPr="00EF06A7" w:rsidRDefault="00D26282" w:rsidP="00D26282">
      <w:pPr>
        <w:pStyle w:val="H6"/>
      </w:pPr>
      <w:r w:rsidRPr="00EF06A7">
        <w:t>8.2A.3.1.1.2</w:t>
      </w:r>
      <w:r w:rsidRPr="00EF06A7">
        <w:tab/>
        <w:t>Test applicability</w:t>
      </w:r>
    </w:p>
    <w:p w14:paraId="2F76A43E" w14:textId="77777777" w:rsidR="00D26282" w:rsidRPr="00EF06A7" w:rsidRDefault="00D26282" w:rsidP="00D26282">
      <w:r w:rsidRPr="00EF06A7">
        <w:t>This test applies to all types of NR UE release 15 and forward that supports 2DL CA.</w:t>
      </w:r>
    </w:p>
    <w:p w14:paraId="7587B36A" w14:textId="77777777" w:rsidR="00D26282" w:rsidRPr="00EF06A7" w:rsidRDefault="00D26282" w:rsidP="00D26282">
      <w:pPr>
        <w:pStyle w:val="H6"/>
      </w:pPr>
      <w:r w:rsidRPr="00EF06A7">
        <w:t>8.2A.3.1.1.3</w:t>
      </w:r>
      <w:r w:rsidRPr="00EF06A7">
        <w:tab/>
        <w:t>Test description</w:t>
      </w:r>
    </w:p>
    <w:p w14:paraId="71FAE1FD" w14:textId="77777777" w:rsidR="00D26282" w:rsidRPr="00EF06A7" w:rsidRDefault="00D26282" w:rsidP="00D26282">
      <w:pPr>
        <w:pStyle w:val="H6"/>
      </w:pPr>
      <w:r w:rsidRPr="00EF06A7">
        <w:t>8.2A.3.1.1.3.1</w:t>
      </w:r>
      <w:r w:rsidRPr="00EF06A7">
        <w:tab/>
        <w:t>Initial conditions</w:t>
      </w:r>
    </w:p>
    <w:p w14:paraId="40BCAA1C" w14:textId="77777777" w:rsidR="00D26282" w:rsidRPr="00EF06A7" w:rsidRDefault="00D26282" w:rsidP="00D26282">
      <w:r w:rsidRPr="00EF06A7">
        <w:t>Initial conditions are a set of test configurations the UE needs to be tested in and the steps for the SS to take with the UE to reach the correct measurement state.</w:t>
      </w:r>
    </w:p>
    <w:p w14:paraId="20D6D01C" w14:textId="77777777" w:rsidR="00D26282" w:rsidRPr="00EF06A7" w:rsidRDefault="00D26282" w:rsidP="00D26282">
      <w:r w:rsidRPr="00EF06A7">
        <w:t>The initial test configurations consist of environmental conditions, test frequencies, test channel bandwidths and sub-carrier spacing based on NR operating bands specified in Table 5.2-1 of TS 38.521-2 [8].</w:t>
      </w:r>
    </w:p>
    <w:p w14:paraId="6BFA9723" w14:textId="77777777" w:rsidR="00D26282" w:rsidRPr="00EF06A7" w:rsidRDefault="00D26282" w:rsidP="00D26282">
      <w:r w:rsidRPr="00EF06A7">
        <w:t>Configurations of PDSCH and PDCCH before measurement are specified in Annex C.</w:t>
      </w:r>
    </w:p>
    <w:p w14:paraId="0785192C" w14:textId="77777777" w:rsidR="00D26282" w:rsidRPr="00EF06A7" w:rsidRDefault="00D26282" w:rsidP="00D26282">
      <w:r w:rsidRPr="00EF06A7">
        <w:t>Test Environment: Normal, as defined in TS 38.508-1 [6] clause 4.1.</w:t>
      </w:r>
    </w:p>
    <w:p w14:paraId="18235F6A" w14:textId="3814E0CA" w:rsidR="00D26282" w:rsidRPr="00EF06A7" w:rsidRDefault="00D26282" w:rsidP="00D26282">
      <w:r w:rsidRPr="00EF06A7">
        <w:t xml:space="preserve">Frequencies to be tested: Mid Range, as defined in TS 38.508-1 [6] clause </w:t>
      </w:r>
      <w:r w:rsidR="008C3D09" w:rsidRPr="00EF06A7">
        <w:t>5.2.2</w:t>
      </w:r>
      <w:r w:rsidRPr="00EF06A7">
        <w:t>.</w:t>
      </w:r>
    </w:p>
    <w:p w14:paraId="2010225A" w14:textId="77777777" w:rsidR="00D26282" w:rsidRPr="00EF06A7" w:rsidRDefault="00D26282" w:rsidP="00D26282">
      <w:r w:rsidRPr="00EF06A7">
        <w:t>For EN-DC within FR2 operation, setup the LTE link according to Annex D</w:t>
      </w:r>
    </w:p>
    <w:p w14:paraId="26029D0E" w14:textId="343AD1D6" w:rsidR="00D26282" w:rsidRPr="00EF06A7" w:rsidRDefault="00D26282" w:rsidP="00D26282">
      <w:r w:rsidRPr="00EF06A7">
        <w:t xml:space="preserve">CA capability to be tested: test any one of the supported CA capabilities with largest aggregated </w:t>
      </w:r>
      <w:r w:rsidRPr="00EF06A7">
        <w:rPr>
          <w:lang w:eastAsia="zh-CN"/>
        </w:rPr>
        <w:t>CA</w:t>
      </w:r>
      <w:r w:rsidRPr="00EF06A7">
        <w:t xml:space="preserve"> bandwidth combination, as </w:t>
      </w:r>
      <w:r w:rsidR="00E276DF" w:rsidRPr="00EF06A7">
        <w:t>specified</w:t>
      </w:r>
      <w:r w:rsidRPr="00EF06A7">
        <w:t xml:space="preserve"> in 8.1.1.5.1.</w:t>
      </w:r>
    </w:p>
    <w:p w14:paraId="4D4FEB11" w14:textId="011CB176" w:rsidR="00D26282" w:rsidRPr="00EF06A7" w:rsidRDefault="00D26282" w:rsidP="00D26282">
      <w:r w:rsidRPr="00EF06A7">
        <w:t xml:space="preserve">CA configuration to be tested: For the selected CA capability, test any one of the supported CA configurations with largest aggregated </w:t>
      </w:r>
      <w:r w:rsidRPr="00EF06A7">
        <w:rPr>
          <w:lang w:eastAsia="zh-CN"/>
        </w:rPr>
        <w:t>CA</w:t>
      </w:r>
      <w:r w:rsidRPr="00EF06A7">
        <w:t xml:space="preserve"> bandwidth combination, as </w:t>
      </w:r>
      <w:r w:rsidR="00E276DF" w:rsidRPr="00EF06A7">
        <w:t>specified</w:t>
      </w:r>
      <w:r w:rsidRPr="00EF06A7">
        <w:t xml:space="preserve"> in 8.1.1.5.1.</w:t>
      </w:r>
    </w:p>
    <w:p w14:paraId="0DF9C1DF" w14:textId="77777777" w:rsidR="00D26282" w:rsidRPr="00EF06A7" w:rsidRDefault="00D26282">
      <w:pPr>
        <w:pStyle w:val="B1"/>
        <w:numPr>
          <w:ilvl w:val="0"/>
          <w:numId w:val="6"/>
        </w:numPr>
        <w:overflowPunct/>
        <w:autoSpaceDE/>
        <w:autoSpaceDN/>
        <w:adjustRightInd/>
        <w:textAlignment w:val="auto"/>
      </w:pPr>
      <w:r w:rsidRPr="00EF06A7">
        <w:t>Connection between SS, the AWGN noise source and the UE is shown in TS 38.508-1 [6] Annex A, Figure A.3.3.2 for TE diagram and Figure A.3.4.2 for UE diagram.</w:t>
      </w:r>
    </w:p>
    <w:p w14:paraId="418F418F" w14:textId="77777777" w:rsidR="00D26282" w:rsidRPr="00EF06A7" w:rsidRDefault="00D26282" w:rsidP="00D26282">
      <w:pPr>
        <w:pStyle w:val="B1"/>
      </w:pPr>
      <w:r w:rsidRPr="00EF06A7">
        <w:t>2.</w:t>
      </w:r>
      <w:r w:rsidRPr="00EF06A7">
        <w:tab/>
        <w:t>The parameter settings for the NR cell are set up according to Table 8.1.2-1, and Table 8.2A.3.1.0-1 to Table 6.2A.3.1.0-3 as appropriate.</w:t>
      </w:r>
    </w:p>
    <w:p w14:paraId="2FD2D19C" w14:textId="77777777" w:rsidR="00D26282" w:rsidRPr="00EF06A7" w:rsidRDefault="00D26282" w:rsidP="00D26282">
      <w:pPr>
        <w:pStyle w:val="B1"/>
      </w:pPr>
      <w:r w:rsidRPr="00EF06A7">
        <w:t>3.</w:t>
      </w:r>
      <w:r w:rsidRPr="00EF06A7">
        <w:tab/>
        <w:t>Downlink signals for NR cell are initially set up according to Annexes C.0, C.1, C.2, and uplink signals according to Annexes G.0, G.1, G.2, G.3.1 of TS 38.521-2 [8].</w:t>
      </w:r>
    </w:p>
    <w:p w14:paraId="45C00C29" w14:textId="77777777" w:rsidR="00D26282" w:rsidRPr="00EF06A7" w:rsidRDefault="00D26282" w:rsidP="00D26282">
      <w:pPr>
        <w:pStyle w:val="B1"/>
        <w:rPr>
          <w:lang w:eastAsia="en-US"/>
        </w:rPr>
      </w:pPr>
      <w:r w:rsidRPr="00EF06A7">
        <w:t>4.</w:t>
      </w:r>
      <w:r w:rsidRPr="00EF06A7">
        <w:tab/>
        <w:t>Propagation conditions are set according to Annex B.1.</w:t>
      </w:r>
    </w:p>
    <w:p w14:paraId="739F6D76" w14:textId="77777777" w:rsidR="00D26282" w:rsidRPr="00EF06A7" w:rsidRDefault="00D26282" w:rsidP="00D26282">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 xml:space="preserve">SCG, Connected without release On, Test Mode </w:t>
      </w:r>
      <w:r w:rsidRPr="00EF06A7">
        <w:rPr>
          <w:i/>
          <w:iCs/>
        </w:rPr>
        <w:t>On</w:t>
      </w:r>
      <w:r w:rsidRPr="00EF06A7">
        <w:rPr>
          <w:i/>
        </w:rPr>
        <w:t xml:space="preserve"> </w:t>
      </w:r>
      <w:r w:rsidRPr="00EF06A7">
        <w:t>for NSA according to TS 38.508-1 [6] clause 4.5. Message content are defined in clause 8.2A.3.1.1.3.3.</w:t>
      </w:r>
    </w:p>
    <w:p w14:paraId="46374FA3" w14:textId="77777777" w:rsidR="00D26282" w:rsidRPr="00EF06A7" w:rsidRDefault="00D26282" w:rsidP="00D26282">
      <w:pPr>
        <w:pStyle w:val="H6"/>
      </w:pPr>
      <w:r w:rsidRPr="00EF06A7">
        <w:t>8.2A.3.1.1.1.3.2</w:t>
      </w:r>
      <w:r w:rsidRPr="00EF06A7">
        <w:tab/>
        <w:t>Test Procedure</w:t>
      </w:r>
    </w:p>
    <w:p w14:paraId="52F6FF26" w14:textId="77777777" w:rsidR="00D26282" w:rsidRPr="00EF06A7" w:rsidRDefault="00D26282" w:rsidP="00D26282">
      <w:pPr>
        <w:pStyle w:val="B1"/>
        <w:rPr>
          <w:rFonts w:eastAsia="MS Mincho"/>
        </w:rPr>
      </w:pPr>
      <w:r w:rsidRPr="00EF06A7">
        <w:rPr>
          <w:rFonts w:eastAsia="MS Mincho"/>
        </w:rPr>
        <w:t>1.</w:t>
      </w:r>
      <w:r w:rsidRPr="00EF06A7">
        <w:rPr>
          <w:rFonts w:eastAsia="MS Mincho"/>
        </w:rPr>
        <w:tab/>
      </w:r>
      <w:r w:rsidRPr="00EF06A7">
        <w:t>Set the UE in a direction that satisfies the 3 normative criteria specified in Annex H.0. If no direction found, mark the test as inconclusive.</w:t>
      </w:r>
    </w:p>
    <w:p w14:paraId="68A733F6" w14:textId="77777777" w:rsidR="00D26282" w:rsidRPr="00EF06A7" w:rsidRDefault="00D26282" w:rsidP="00D26282">
      <w:pPr>
        <w:pStyle w:val="B1"/>
        <w:rPr>
          <w:rFonts w:eastAsia="Malgun Gothic"/>
        </w:rPr>
      </w:pPr>
      <w:r w:rsidRPr="00EF06A7">
        <w:rPr>
          <w:rFonts w:eastAsia="MS Mincho"/>
        </w:rPr>
        <w:t>2</w:t>
      </w:r>
      <w:r w:rsidRPr="00EF06A7">
        <w:t>.</w:t>
      </w:r>
      <w:r w:rsidRPr="00EF06A7">
        <w:tab/>
        <w:t>Set the parameters of bandwidth, reference channel, propagation condition, antenna configuration and SNR configuration according to Table 8.2A.3.1.0-1 to Table 8.2A.3.1.0-4 as appropriate.</w:t>
      </w:r>
    </w:p>
    <w:p w14:paraId="7181586E" w14:textId="77777777" w:rsidR="00D26282" w:rsidRPr="00EF06A7" w:rsidRDefault="00D26282" w:rsidP="00D26282">
      <w:pPr>
        <w:pStyle w:val="B1"/>
      </w:pPr>
      <w:r w:rsidRPr="00EF06A7">
        <w:t>3.</w:t>
      </w:r>
      <w:r w:rsidRPr="00EF06A7">
        <w:tab/>
        <w:t>SS transmits PDSCH via PDCCH DCI format 1_1 for C_RNTI to transmit the DL RMC on both PCC and SCC. The SS sends downlink MAC padding bits on the DL RMC.</w:t>
      </w:r>
    </w:p>
    <w:p w14:paraId="0A2A5BAA" w14:textId="77777777" w:rsidR="00D26282" w:rsidRPr="00EF06A7" w:rsidRDefault="00D26282" w:rsidP="00D26282">
      <w:pPr>
        <w:pStyle w:val="B1"/>
      </w:pPr>
      <w:r w:rsidRPr="00EF06A7">
        <w:t>4.</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 For each CSI report calculate the respective difference CQI</w:t>
      </w:r>
      <w:r w:rsidRPr="00EF06A7">
        <w:rPr>
          <w:vertAlign w:val="subscript"/>
        </w:rPr>
        <w:t>P-S</w:t>
      </w:r>
      <w:r w:rsidRPr="00EF06A7">
        <w:t xml:space="preserve"> = wideband CQI</w:t>
      </w:r>
      <w:r w:rsidRPr="00EF06A7">
        <w:rPr>
          <w:vertAlign w:val="subscript"/>
        </w:rPr>
        <w:t>PCell</w:t>
      </w:r>
      <w:r w:rsidRPr="00EF06A7">
        <w:t xml:space="preserve"> – wideband CQI</w:t>
      </w:r>
      <w:r w:rsidRPr="00EF06A7">
        <w:rPr>
          <w:vertAlign w:val="subscript"/>
        </w:rPr>
        <w:t>SCell</w:t>
      </w:r>
      <w:r w:rsidRPr="00EF06A7">
        <w:t>.</w:t>
      </w:r>
    </w:p>
    <w:p w14:paraId="160B4B39" w14:textId="77777777" w:rsidR="00D26282" w:rsidRPr="00EF06A7" w:rsidRDefault="00D26282" w:rsidP="00D26282">
      <w:pPr>
        <w:pStyle w:val="B1"/>
      </w:pPr>
      <w:r w:rsidRPr="00EF06A7">
        <w:t>5.</w:t>
      </w:r>
      <w:r w:rsidRPr="00EF06A7">
        <w:tab/>
        <w:t>If more than 1800 values of CQI</w:t>
      </w:r>
      <w:r w:rsidRPr="00EF06A7">
        <w:rPr>
          <w:vertAlign w:val="subscript"/>
        </w:rPr>
        <w:t>P-S</w:t>
      </w:r>
      <w:r w:rsidRPr="00EF06A7">
        <w:t xml:space="preserve"> are ≥ 2 pass the UE. Otherwise fail the UE.</w:t>
      </w:r>
    </w:p>
    <w:p w14:paraId="4A51819A" w14:textId="77777777" w:rsidR="00D26282" w:rsidRPr="00EF06A7" w:rsidRDefault="00D26282" w:rsidP="00D26282">
      <w:pPr>
        <w:pStyle w:val="H6"/>
      </w:pPr>
      <w:r w:rsidRPr="00EF06A7">
        <w:t>8.2A.3.1.1.1.3.3</w:t>
      </w:r>
      <w:r w:rsidRPr="00EF06A7">
        <w:tab/>
        <w:t>Message contents</w:t>
      </w:r>
    </w:p>
    <w:p w14:paraId="33E5DE1E" w14:textId="77777777" w:rsidR="00D26282" w:rsidRPr="00EF06A7" w:rsidRDefault="00D26282" w:rsidP="00D26282">
      <w:pPr>
        <w:pStyle w:val="H6"/>
      </w:pPr>
      <w:r w:rsidRPr="00EF06A7">
        <w:t>8.2A.2.1.1.1.3.3_1</w:t>
      </w:r>
      <w:r w:rsidRPr="00EF06A7">
        <w:tab/>
        <w:t>Message exceptions for SA</w:t>
      </w:r>
    </w:p>
    <w:p w14:paraId="1486F154" w14:textId="77777777" w:rsidR="00D26282" w:rsidRPr="00EF06A7" w:rsidRDefault="00D26282" w:rsidP="00D26282">
      <w:pPr>
        <w:pStyle w:val="TH"/>
      </w:pPr>
      <w:r w:rsidRPr="00EF06A7">
        <w:t>Table 8.2A.2.1.1.1.3.3_1-1: CSI-RS-ResourceMappin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095"/>
        <w:gridCol w:w="1702"/>
        <w:gridCol w:w="1417"/>
      </w:tblGrid>
      <w:tr w:rsidR="00D26282" w:rsidRPr="00EF06A7" w14:paraId="42AB0DD7" w14:textId="77777777" w:rsidTr="00D26282">
        <w:tc>
          <w:tcPr>
            <w:tcW w:w="9747" w:type="dxa"/>
            <w:gridSpan w:val="4"/>
            <w:tcBorders>
              <w:top w:val="single" w:sz="4" w:space="0" w:color="auto"/>
              <w:left w:val="single" w:sz="4" w:space="0" w:color="auto"/>
              <w:bottom w:val="single" w:sz="4" w:space="0" w:color="auto"/>
              <w:right w:val="single" w:sz="4" w:space="0" w:color="auto"/>
            </w:tcBorders>
            <w:hideMark/>
          </w:tcPr>
          <w:p w14:paraId="17E4E17C" w14:textId="77777777" w:rsidR="00D26282" w:rsidRPr="00EF06A7" w:rsidRDefault="00D26282">
            <w:pPr>
              <w:pStyle w:val="TAH"/>
              <w:jc w:val="left"/>
              <w:rPr>
                <w:b w:val="0"/>
              </w:rPr>
            </w:pPr>
            <w:r w:rsidRPr="00EF06A7">
              <w:rPr>
                <w:b w:val="0"/>
              </w:rPr>
              <w:t>Derivation Path: TS 38.508-1 [6],</w:t>
            </w:r>
            <w:r w:rsidRPr="00EF06A7">
              <w:t xml:space="preserve"> </w:t>
            </w:r>
            <w:r w:rsidRPr="00EF06A7">
              <w:rPr>
                <w:b w:val="0"/>
              </w:rPr>
              <w:t>Table 5.4.2.4-2</w:t>
            </w:r>
          </w:p>
        </w:tc>
      </w:tr>
      <w:tr w:rsidR="00D26282" w:rsidRPr="00EF06A7" w14:paraId="592C5C8B"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373EC8FF" w14:textId="77777777" w:rsidR="00D26282" w:rsidRPr="00EF06A7" w:rsidRDefault="00D26282">
            <w:pPr>
              <w:pStyle w:val="TAH"/>
            </w:pPr>
            <w:r w:rsidRPr="00EF06A7">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7EB1BAF2" w14:textId="77777777" w:rsidR="00D26282" w:rsidRPr="00EF06A7" w:rsidRDefault="00D26282">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035DCDBA" w14:textId="77777777" w:rsidR="00D26282" w:rsidRPr="00EF06A7" w:rsidRDefault="00D26282">
            <w:pPr>
              <w:pStyle w:val="TAH"/>
            </w:pPr>
            <w:r w:rsidRPr="00EF06A7">
              <w:t>Comment</w:t>
            </w:r>
          </w:p>
        </w:tc>
        <w:tc>
          <w:tcPr>
            <w:tcW w:w="1417" w:type="dxa"/>
            <w:tcBorders>
              <w:top w:val="single" w:sz="4" w:space="0" w:color="auto"/>
              <w:left w:val="single" w:sz="4" w:space="0" w:color="auto"/>
              <w:bottom w:val="single" w:sz="4" w:space="0" w:color="auto"/>
              <w:right w:val="single" w:sz="4" w:space="0" w:color="auto"/>
            </w:tcBorders>
            <w:hideMark/>
          </w:tcPr>
          <w:p w14:paraId="40AA1D21" w14:textId="77777777" w:rsidR="00D26282" w:rsidRPr="00EF06A7" w:rsidRDefault="00D26282">
            <w:pPr>
              <w:pStyle w:val="TAH"/>
            </w:pPr>
            <w:r w:rsidRPr="00EF06A7">
              <w:t>Condition</w:t>
            </w:r>
          </w:p>
        </w:tc>
      </w:tr>
      <w:tr w:rsidR="00D26282" w:rsidRPr="00EF06A7" w14:paraId="16EF18A3"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15E72D5F" w14:textId="77777777" w:rsidR="00D26282" w:rsidRPr="00EF06A7" w:rsidRDefault="00D26282">
            <w:pPr>
              <w:pStyle w:val="TAL"/>
            </w:pPr>
            <w:r w:rsidRPr="00EF06A7">
              <w:t xml:space="preserve">CSI-RS-ResourceMapping ::= </w:t>
            </w:r>
            <w:r w:rsidRPr="00EF06A7">
              <w:rPr>
                <w:snapToGrid w:val="0"/>
              </w:rPr>
              <w:t xml:space="preserve">SEQUENCE </w:t>
            </w:r>
            <w:r w:rsidRPr="00EF06A7">
              <w:t>{</w:t>
            </w:r>
          </w:p>
        </w:tc>
        <w:tc>
          <w:tcPr>
            <w:tcW w:w="2094" w:type="dxa"/>
            <w:tcBorders>
              <w:top w:val="single" w:sz="4" w:space="0" w:color="auto"/>
              <w:left w:val="single" w:sz="4" w:space="0" w:color="auto"/>
              <w:bottom w:val="single" w:sz="4" w:space="0" w:color="auto"/>
              <w:right w:val="single" w:sz="4" w:space="0" w:color="auto"/>
            </w:tcBorders>
          </w:tcPr>
          <w:p w14:paraId="60C44610"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64C0C8A0"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52DD82C8" w14:textId="77777777" w:rsidR="00D26282" w:rsidRPr="00EF06A7" w:rsidRDefault="00D26282">
            <w:pPr>
              <w:pStyle w:val="TAL"/>
            </w:pPr>
          </w:p>
        </w:tc>
      </w:tr>
      <w:tr w:rsidR="00D26282" w:rsidRPr="00EF06A7" w14:paraId="22268B51"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6D90E0DB" w14:textId="77777777" w:rsidR="00D26282" w:rsidRPr="00EF06A7" w:rsidRDefault="00D26282">
            <w:pPr>
              <w:pStyle w:val="TAL"/>
            </w:pPr>
            <w:r w:rsidRPr="00EF06A7">
              <w:t xml:space="preserve">  frequencyDomainAllocation CHOICE {</w:t>
            </w:r>
          </w:p>
        </w:tc>
        <w:tc>
          <w:tcPr>
            <w:tcW w:w="2094" w:type="dxa"/>
            <w:tcBorders>
              <w:top w:val="single" w:sz="4" w:space="0" w:color="auto"/>
              <w:left w:val="single" w:sz="4" w:space="0" w:color="auto"/>
              <w:bottom w:val="single" w:sz="4" w:space="0" w:color="auto"/>
              <w:right w:val="single" w:sz="4" w:space="0" w:color="auto"/>
            </w:tcBorders>
          </w:tcPr>
          <w:p w14:paraId="6A0F21E0"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61937301"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70AFC507" w14:textId="77777777" w:rsidR="00D26282" w:rsidRPr="00EF06A7" w:rsidRDefault="00D26282">
            <w:pPr>
              <w:pStyle w:val="TAL"/>
            </w:pPr>
          </w:p>
        </w:tc>
      </w:tr>
      <w:tr w:rsidR="00D26282" w:rsidRPr="00EF06A7" w14:paraId="0222CF38"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3BBB59F3" w14:textId="77777777" w:rsidR="00D26282" w:rsidRPr="00EF06A7" w:rsidRDefault="00D26282">
            <w:pPr>
              <w:pStyle w:val="TAL"/>
            </w:pPr>
            <w:r w:rsidRPr="00EF06A7">
              <w:rPr>
                <w:lang w:eastAsia="zh-CN"/>
              </w:rPr>
              <w:t xml:space="preserve">    row2</w:t>
            </w:r>
          </w:p>
        </w:tc>
        <w:tc>
          <w:tcPr>
            <w:tcW w:w="2094" w:type="dxa"/>
            <w:tcBorders>
              <w:top w:val="single" w:sz="4" w:space="0" w:color="auto"/>
              <w:left w:val="single" w:sz="4" w:space="0" w:color="auto"/>
              <w:bottom w:val="single" w:sz="4" w:space="0" w:color="auto"/>
              <w:right w:val="single" w:sz="4" w:space="0" w:color="auto"/>
            </w:tcBorders>
            <w:hideMark/>
          </w:tcPr>
          <w:p w14:paraId="1D76899C" w14:textId="77777777" w:rsidR="00D26282" w:rsidRPr="00EF06A7" w:rsidRDefault="00D26282">
            <w:pPr>
              <w:pStyle w:val="TAL"/>
            </w:pPr>
            <w:r w:rsidRPr="00EF06A7">
              <w:rPr>
                <w:lang w:eastAsia="zh-CN"/>
              </w:rPr>
              <w:t>0000 0010 0000</w:t>
            </w:r>
          </w:p>
        </w:tc>
        <w:tc>
          <w:tcPr>
            <w:tcW w:w="1701" w:type="dxa"/>
            <w:tcBorders>
              <w:top w:val="single" w:sz="4" w:space="0" w:color="auto"/>
              <w:left w:val="single" w:sz="4" w:space="0" w:color="auto"/>
              <w:bottom w:val="single" w:sz="4" w:space="0" w:color="auto"/>
              <w:right w:val="single" w:sz="4" w:space="0" w:color="auto"/>
            </w:tcBorders>
            <w:hideMark/>
          </w:tcPr>
          <w:p w14:paraId="6789E057" w14:textId="77777777" w:rsidR="00D26282" w:rsidRPr="00EF06A7" w:rsidRDefault="00D26282">
            <w:pPr>
              <w:pStyle w:val="TAL"/>
            </w:pPr>
            <w:r w:rsidRPr="00EF06A7">
              <w:rPr>
                <w:lang w:eastAsia="zh-CN"/>
              </w:rPr>
              <w:t>K0= 6, row2</w:t>
            </w:r>
          </w:p>
        </w:tc>
        <w:tc>
          <w:tcPr>
            <w:tcW w:w="1417" w:type="dxa"/>
            <w:tcBorders>
              <w:top w:val="single" w:sz="4" w:space="0" w:color="auto"/>
              <w:left w:val="single" w:sz="4" w:space="0" w:color="auto"/>
              <w:bottom w:val="single" w:sz="4" w:space="0" w:color="auto"/>
              <w:right w:val="single" w:sz="4" w:space="0" w:color="auto"/>
            </w:tcBorders>
          </w:tcPr>
          <w:p w14:paraId="2F704C10" w14:textId="77777777" w:rsidR="00D26282" w:rsidRPr="00EF06A7" w:rsidRDefault="00D26282">
            <w:pPr>
              <w:pStyle w:val="TAL"/>
            </w:pPr>
          </w:p>
        </w:tc>
      </w:tr>
      <w:tr w:rsidR="00D26282" w:rsidRPr="00EF06A7" w14:paraId="61C9AB63"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0C743CD0" w14:textId="77777777" w:rsidR="00D26282" w:rsidRPr="00EF06A7" w:rsidRDefault="00D26282">
            <w:pPr>
              <w:pStyle w:val="TAL"/>
              <w:rPr>
                <w:lang w:eastAsia="en-US"/>
              </w:rPr>
            </w:pPr>
            <w:r w:rsidRPr="00EF06A7">
              <w:t xml:space="preserve">  }</w:t>
            </w:r>
          </w:p>
        </w:tc>
        <w:tc>
          <w:tcPr>
            <w:tcW w:w="2094" w:type="dxa"/>
            <w:tcBorders>
              <w:top w:val="single" w:sz="4" w:space="0" w:color="auto"/>
              <w:left w:val="single" w:sz="4" w:space="0" w:color="auto"/>
              <w:bottom w:val="single" w:sz="4" w:space="0" w:color="auto"/>
              <w:right w:val="single" w:sz="4" w:space="0" w:color="auto"/>
            </w:tcBorders>
          </w:tcPr>
          <w:p w14:paraId="624DA425"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579F1332"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0CB04813" w14:textId="77777777" w:rsidR="00D26282" w:rsidRPr="00EF06A7" w:rsidRDefault="00D26282">
            <w:pPr>
              <w:pStyle w:val="TAL"/>
            </w:pPr>
          </w:p>
        </w:tc>
      </w:tr>
      <w:tr w:rsidR="00D26282" w:rsidRPr="00EF06A7" w14:paraId="508DD209"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10C0CE6F" w14:textId="77777777" w:rsidR="00D26282" w:rsidRPr="00EF06A7" w:rsidRDefault="00D26282">
            <w:pPr>
              <w:pStyle w:val="TAL"/>
              <w:rPr>
                <w:lang w:eastAsia="en-US"/>
              </w:rPr>
            </w:pPr>
            <w:r w:rsidRPr="00EF06A7">
              <w:t xml:space="preserve">  density CHOICE {</w:t>
            </w:r>
          </w:p>
        </w:tc>
        <w:tc>
          <w:tcPr>
            <w:tcW w:w="2094" w:type="dxa"/>
            <w:tcBorders>
              <w:top w:val="single" w:sz="4" w:space="0" w:color="auto"/>
              <w:left w:val="single" w:sz="4" w:space="0" w:color="auto"/>
              <w:bottom w:val="single" w:sz="4" w:space="0" w:color="auto"/>
              <w:right w:val="single" w:sz="4" w:space="0" w:color="auto"/>
            </w:tcBorders>
          </w:tcPr>
          <w:p w14:paraId="4FBC2727"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0036F12B"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56CEA49C" w14:textId="77777777" w:rsidR="00D26282" w:rsidRPr="00EF06A7" w:rsidRDefault="00D26282">
            <w:pPr>
              <w:pStyle w:val="TAL"/>
            </w:pPr>
          </w:p>
        </w:tc>
      </w:tr>
      <w:tr w:rsidR="00D26282" w:rsidRPr="00EF06A7" w14:paraId="77BE27BB"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6BBF7191" w14:textId="77777777" w:rsidR="00D26282" w:rsidRPr="00EF06A7" w:rsidRDefault="00D26282">
            <w:pPr>
              <w:pStyle w:val="TAL"/>
              <w:rPr>
                <w:lang w:eastAsia="en-US"/>
              </w:rPr>
            </w:pPr>
            <w:r w:rsidRPr="00EF06A7">
              <w:t xml:space="preserve">    one</w:t>
            </w:r>
          </w:p>
        </w:tc>
        <w:tc>
          <w:tcPr>
            <w:tcW w:w="2094" w:type="dxa"/>
            <w:tcBorders>
              <w:top w:val="single" w:sz="4" w:space="0" w:color="auto"/>
              <w:left w:val="single" w:sz="4" w:space="0" w:color="auto"/>
              <w:bottom w:val="single" w:sz="4" w:space="0" w:color="auto"/>
              <w:right w:val="single" w:sz="4" w:space="0" w:color="auto"/>
            </w:tcBorders>
            <w:hideMark/>
          </w:tcPr>
          <w:p w14:paraId="2A74C0C3" w14:textId="77777777" w:rsidR="00D26282" w:rsidRPr="00EF06A7" w:rsidRDefault="00D26282">
            <w:pPr>
              <w:pStyle w:val="TAL"/>
            </w:pPr>
            <w:r w:rsidRPr="00EF06A7">
              <w:t>NULL</w:t>
            </w:r>
          </w:p>
        </w:tc>
        <w:tc>
          <w:tcPr>
            <w:tcW w:w="1701" w:type="dxa"/>
            <w:tcBorders>
              <w:top w:val="single" w:sz="4" w:space="0" w:color="auto"/>
              <w:left w:val="single" w:sz="4" w:space="0" w:color="auto"/>
              <w:bottom w:val="single" w:sz="4" w:space="0" w:color="auto"/>
              <w:right w:val="single" w:sz="4" w:space="0" w:color="auto"/>
            </w:tcBorders>
          </w:tcPr>
          <w:p w14:paraId="5C13C0B2"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7CD44DEB" w14:textId="77777777" w:rsidR="00D26282" w:rsidRPr="00EF06A7" w:rsidRDefault="00D26282">
            <w:pPr>
              <w:pStyle w:val="TAL"/>
            </w:pPr>
          </w:p>
        </w:tc>
      </w:tr>
      <w:tr w:rsidR="00D26282" w:rsidRPr="00EF06A7" w14:paraId="65CF31B4"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55071869" w14:textId="77777777" w:rsidR="00D26282" w:rsidRPr="00EF06A7" w:rsidRDefault="00D26282">
            <w:pPr>
              <w:pStyle w:val="TAL"/>
              <w:rPr>
                <w:lang w:eastAsia="en-US"/>
              </w:rPr>
            </w:pPr>
            <w:r w:rsidRPr="00EF06A7">
              <w:t xml:space="preserve">  }</w:t>
            </w:r>
          </w:p>
        </w:tc>
        <w:tc>
          <w:tcPr>
            <w:tcW w:w="2094" w:type="dxa"/>
            <w:tcBorders>
              <w:top w:val="single" w:sz="4" w:space="0" w:color="auto"/>
              <w:left w:val="single" w:sz="4" w:space="0" w:color="auto"/>
              <w:bottom w:val="single" w:sz="4" w:space="0" w:color="auto"/>
              <w:right w:val="single" w:sz="4" w:space="0" w:color="auto"/>
            </w:tcBorders>
          </w:tcPr>
          <w:p w14:paraId="0C404825"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191C584F"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6F749042" w14:textId="77777777" w:rsidR="00D26282" w:rsidRPr="00EF06A7" w:rsidRDefault="00D26282">
            <w:pPr>
              <w:pStyle w:val="TAL"/>
            </w:pPr>
          </w:p>
        </w:tc>
      </w:tr>
      <w:tr w:rsidR="00D26282" w:rsidRPr="00EF06A7" w14:paraId="25D81A6B"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58B2BECD" w14:textId="77777777" w:rsidR="00D26282" w:rsidRPr="00EF06A7" w:rsidRDefault="00D26282">
            <w:pPr>
              <w:pStyle w:val="TAL"/>
              <w:rPr>
                <w:lang w:eastAsia="en-US"/>
              </w:rPr>
            </w:pPr>
            <w:r w:rsidRPr="00EF06A7">
              <w:t>}</w:t>
            </w:r>
          </w:p>
        </w:tc>
        <w:tc>
          <w:tcPr>
            <w:tcW w:w="2094" w:type="dxa"/>
            <w:tcBorders>
              <w:top w:val="single" w:sz="4" w:space="0" w:color="auto"/>
              <w:left w:val="single" w:sz="4" w:space="0" w:color="auto"/>
              <w:bottom w:val="single" w:sz="4" w:space="0" w:color="auto"/>
              <w:right w:val="single" w:sz="4" w:space="0" w:color="auto"/>
            </w:tcBorders>
          </w:tcPr>
          <w:p w14:paraId="5C4E9457" w14:textId="77777777" w:rsidR="00D26282" w:rsidRPr="00EF06A7" w:rsidRDefault="00D26282">
            <w:pPr>
              <w:pStyle w:val="TAL"/>
            </w:pPr>
          </w:p>
        </w:tc>
        <w:tc>
          <w:tcPr>
            <w:tcW w:w="1701" w:type="dxa"/>
            <w:tcBorders>
              <w:top w:val="single" w:sz="4" w:space="0" w:color="auto"/>
              <w:left w:val="single" w:sz="4" w:space="0" w:color="auto"/>
              <w:bottom w:val="single" w:sz="4" w:space="0" w:color="auto"/>
              <w:right w:val="single" w:sz="4" w:space="0" w:color="auto"/>
            </w:tcBorders>
          </w:tcPr>
          <w:p w14:paraId="4D9DAD97" w14:textId="77777777" w:rsidR="00D26282" w:rsidRPr="00EF06A7" w:rsidRDefault="00D26282">
            <w:pPr>
              <w:pStyle w:val="TAL"/>
            </w:pPr>
          </w:p>
        </w:tc>
        <w:tc>
          <w:tcPr>
            <w:tcW w:w="1417" w:type="dxa"/>
            <w:tcBorders>
              <w:top w:val="single" w:sz="4" w:space="0" w:color="auto"/>
              <w:left w:val="single" w:sz="4" w:space="0" w:color="auto"/>
              <w:bottom w:val="single" w:sz="4" w:space="0" w:color="auto"/>
              <w:right w:val="single" w:sz="4" w:space="0" w:color="auto"/>
            </w:tcBorders>
          </w:tcPr>
          <w:p w14:paraId="3519477B" w14:textId="77777777" w:rsidR="00D26282" w:rsidRPr="00EF06A7" w:rsidRDefault="00D26282">
            <w:pPr>
              <w:pStyle w:val="TAL"/>
            </w:pPr>
          </w:p>
        </w:tc>
      </w:tr>
    </w:tbl>
    <w:p w14:paraId="6E7A4173" w14:textId="77777777" w:rsidR="00D26282" w:rsidRPr="00EF06A7" w:rsidRDefault="00D26282" w:rsidP="00E276DF">
      <w:pPr>
        <w:rPr>
          <w:lang w:eastAsia="en-US"/>
        </w:rPr>
      </w:pPr>
    </w:p>
    <w:p w14:paraId="632DDD06" w14:textId="77777777" w:rsidR="00D26282" w:rsidRPr="00EF06A7" w:rsidRDefault="00D26282" w:rsidP="00D26282">
      <w:pPr>
        <w:pStyle w:val="TH"/>
      </w:pPr>
      <w:r w:rsidRPr="00EF06A7">
        <w:t>Table 8.2A.2.1.1.1.3.3_1-2: NZP CSI-ResourcePeriodicityAndOffse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26282" w:rsidRPr="00EF06A7" w14:paraId="1B276EEB" w14:textId="77777777" w:rsidTr="00D26282">
        <w:tc>
          <w:tcPr>
            <w:tcW w:w="9747" w:type="dxa"/>
            <w:gridSpan w:val="4"/>
            <w:tcBorders>
              <w:top w:val="single" w:sz="4" w:space="0" w:color="auto"/>
              <w:left w:val="single" w:sz="4" w:space="0" w:color="auto"/>
              <w:bottom w:val="single" w:sz="4" w:space="0" w:color="auto"/>
              <w:right w:val="single" w:sz="4" w:space="0" w:color="auto"/>
            </w:tcBorders>
            <w:hideMark/>
          </w:tcPr>
          <w:p w14:paraId="71851FF2" w14:textId="77777777" w:rsidR="00D26282" w:rsidRPr="00EF06A7" w:rsidRDefault="00D26282">
            <w:pPr>
              <w:pStyle w:val="TAH"/>
              <w:jc w:val="left"/>
              <w:rPr>
                <w:b w:val="0"/>
              </w:rPr>
            </w:pPr>
            <w:r w:rsidRPr="00EF06A7">
              <w:rPr>
                <w:b w:val="0"/>
              </w:rPr>
              <w:t>Derivation Path: TS 38.508-1 [6], Table 5.4.2.4-2a</w:t>
            </w:r>
          </w:p>
        </w:tc>
      </w:tr>
      <w:tr w:rsidR="00D26282" w:rsidRPr="00EF06A7" w14:paraId="238BA900"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52D6E557" w14:textId="77777777" w:rsidR="00D26282" w:rsidRPr="00EF06A7" w:rsidRDefault="00D2628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292EBF" w14:textId="77777777" w:rsidR="00D26282" w:rsidRPr="00EF06A7" w:rsidRDefault="00D2628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5BF31DB1" w14:textId="77777777" w:rsidR="00D26282" w:rsidRPr="00EF06A7" w:rsidRDefault="00D2628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8C6F402" w14:textId="77777777" w:rsidR="00D26282" w:rsidRPr="00EF06A7" w:rsidRDefault="00D26282">
            <w:pPr>
              <w:pStyle w:val="TAH"/>
            </w:pPr>
            <w:r w:rsidRPr="00EF06A7">
              <w:t>Condition</w:t>
            </w:r>
          </w:p>
        </w:tc>
      </w:tr>
      <w:tr w:rsidR="00D26282" w:rsidRPr="00EF06A7" w14:paraId="3B21E328"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3FDF2849" w14:textId="77777777" w:rsidR="00D26282" w:rsidRPr="00EF06A7" w:rsidRDefault="00D26282">
            <w:pPr>
              <w:pStyle w:val="TAL"/>
            </w:pPr>
            <w:r w:rsidRPr="00EF06A7">
              <w:t xml:space="preserve">CSI-ResourcePeriodicityAndOffset ::= </w:t>
            </w:r>
            <w:r w:rsidRPr="00EF06A7">
              <w:rPr>
                <w:snapToGrid w:val="0"/>
              </w:rPr>
              <w:t xml:space="preserve">CHOI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F1956B4" w14:textId="77777777" w:rsidR="00D26282" w:rsidRPr="00EF06A7" w:rsidRDefault="00D26282">
            <w:pPr>
              <w:pStyle w:val="TAL"/>
            </w:pPr>
          </w:p>
        </w:tc>
        <w:tc>
          <w:tcPr>
            <w:tcW w:w="1700" w:type="dxa"/>
            <w:tcBorders>
              <w:top w:val="single" w:sz="4" w:space="0" w:color="auto"/>
              <w:left w:val="single" w:sz="4" w:space="0" w:color="auto"/>
              <w:bottom w:val="single" w:sz="4" w:space="0" w:color="auto"/>
              <w:right w:val="single" w:sz="4" w:space="0" w:color="auto"/>
            </w:tcBorders>
          </w:tcPr>
          <w:p w14:paraId="3A201D98" w14:textId="77777777" w:rsidR="00D26282" w:rsidRPr="00EF06A7" w:rsidRDefault="00D26282">
            <w:pPr>
              <w:pStyle w:val="TAL"/>
            </w:pPr>
          </w:p>
        </w:tc>
        <w:tc>
          <w:tcPr>
            <w:tcW w:w="1245" w:type="dxa"/>
            <w:tcBorders>
              <w:top w:val="single" w:sz="4" w:space="0" w:color="auto"/>
              <w:left w:val="single" w:sz="4" w:space="0" w:color="auto"/>
              <w:bottom w:val="single" w:sz="4" w:space="0" w:color="auto"/>
              <w:right w:val="single" w:sz="4" w:space="0" w:color="auto"/>
            </w:tcBorders>
          </w:tcPr>
          <w:p w14:paraId="7D1C20C3" w14:textId="77777777" w:rsidR="00D26282" w:rsidRPr="00EF06A7" w:rsidRDefault="00D26282">
            <w:pPr>
              <w:pStyle w:val="TAL"/>
            </w:pPr>
          </w:p>
        </w:tc>
      </w:tr>
      <w:tr w:rsidR="00D26282" w:rsidRPr="00EF06A7" w14:paraId="02BEEF4D"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1E145B5C" w14:textId="77777777" w:rsidR="00D26282" w:rsidRPr="00EF06A7" w:rsidRDefault="00D26282">
            <w:pPr>
              <w:pStyle w:val="TAL"/>
            </w:pPr>
            <w:r w:rsidRPr="00EF06A7">
              <w:t xml:space="preserve">  slot8</w:t>
            </w:r>
          </w:p>
        </w:tc>
        <w:tc>
          <w:tcPr>
            <w:tcW w:w="2267" w:type="dxa"/>
            <w:tcBorders>
              <w:top w:val="single" w:sz="4" w:space="0" w:color="auto"/>
              <w:left w:val="single" w:sz="4" w:space="0" w:color="auto"/>
              <w:bottom w:val="single" w:sz="4" w:space="0" w:color="auto"/>
              <w:right w:val="single" w:sz="4" w:space="0" w:color="auto"/>
            </w:tcBorders>
            <w:hideMark/>
          </w:tcPr>
          <w:p w14:paraId="0E01AC7F" w14:textId="77777777" w:rsidR="00D26282" w:rsidRPr="00EF06A7" w:rsidRDefault="00D26282">
            <w:pPr>
              <w:pStyle w:val="TAL"/>
            </w:pPr>
            <w:r w:rsidRPr="00EF06A7">
              <w:t>3</w:t>
            </w:r>
          </w:p>
        </w:tc>
        <w:tc>
          <w:tcPr>
            <w:tcW w:w="1700" w:type="dxa"/>
            <w:tcBorders>
              <w:top w:val="single" w:sz="4" w:space="0" w:color="auto"/>
              <w:left w:val="single" w:sz="4" w:space="0" w:color="auto"/>
              <w:bottom w:val="single" w:sz="4" w:space="0" w:color="auto"/>
              <w:right w:val="single" w:sz="4" w:space="0" w:color="auto"/>
            </w:tcBorders>
          </w:tcPr>
          <w:p w14:paraId="71432FF8" w14:textId="77777777" w:rsidR="00D26282" w:rsidRPr="00EF06A7" w:rsidRDefault="00D2628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99420E6" w14:textId="77777777" w:rsidR="00D26282" w:rsidRPr="00EF06A7" w:rsidRDefault="00D26282">
            <w:pPr>
              <w:pStyle w:val="TAL"/>
            </w:pPr>
          </w:p>
        </w:tc>
      </w:tr>
      <w:tr w:rsidR="00D26282" w:rsidRPr="00EF06A7" w14:paraId="2C52266F"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71EF04FB" w14:textId="77777777" w:rsidR="00D26282" w:rsidRPr="00EF06A7" w:rsidRDefault="00D26282">
            <w:pPr>
              <w:pStyle w:val="TAL"/>
              <w:rPr>
                <w:lang w:eastAsia="en-US"/>
              </w:rPr>
            </w:pPr>
            <w:r w:rsidRPr="00EF06A7">
              <w:t>}</w:t>
            </w:r>
          </w:p>
        </w:tc>
        <w:tc>
          <w:tcPr>
            <w:tcW w:w="2267" w:type="dxa"/>
            <w:tcBorders>
              <w:top w:val="single" w:sz="4" w:space="0" w:color="auto"/>
              <w:left w:val="single" w:sz="4" w:space="0" w:color="auto"/>
              <w:bottom w:val="single" w:sz="4" w:space="0" w:color="auto"/>
              <w:right w:val="single" w:sz="4" w:space="0" w:color="auto"/>
            </w:tcBorders>
          </w:tcPr>
          <w:p w14:paraId="799F113C" w14:textId="77777777" w:rsidR="00D26282" w:rsidRPr="00EF06A7" w:rsidRDefault="00D26282">
            <w:pPr>
              <w:pStyle w:val="TAL"/>
            </w:pPr>
          </w:p>
        </w:tc>
        <w:tc>
          <w:tcPr>
            <w:tcW w:w="1700" w:type="dxa"/>
            <w:tcBorders>
              <w:top w:val="single" w:sz="4" w:space="0" w:color="auto"/>
              <w:left w:val="single" w:sz="4" w:space="0" w:color="auto"/>
              <w:bottom w:val="single" w:sz="4" w:space="0" w:color="auto"/>
              <w:right w:val="single" w:sz="4" w:space="0" w:color="auto"/>
            </w:tcBorders>
          </w:tcPr>
          <w:p w14:paraId="66652BE5" w14:textId="77777777" w:rsidR="00D26282" w:rsidRPr="00EF06A7" w:rsidRDefault="00D26282">
            <w:pPr>
              <w:pStyle w:val="TAL"/>
            </w:pPr>
          </w:p>
        </w:tc>
        <w:tc>
          <w:tcPr>
            <w:tcW w:w="1245" w:type="dxa"/>
            <w:tcBorders>
              <w:top w:val="single" w:sz="4" w:space="0" w:color="auto"/>
              <w:left w:val="single" w:sz="4" w:space="0" w:color="auto"/>
              <w:bottom w:val="single" w:sz="4" w:space="0" w:color="auto"/>
              <w:right w:val="single" w:sz="4" w:space="0" w:color="auto"/>
            </w:tcBorders>
          </w:tcPr>
          <w:p w14:paraId="5251EF32" w14:textId="77777777" w:rsidR="00D26282" w:rsidRPr="00EF06A7" w:rsidRDefault="00D26282">
            <w:pPr>
              <w:pStyle w:val="TAL"/>
            </w:pPr>
          </w:p>
        </w:tc>
      </w:tr>
    </w:tbl>
    <w:p w14:paraId="66993EEC" w14:textId="77777777" w:rsidR="00D26282" w:rsidRPr="00EF06A7" w:rsidRDefault="00D26282" w:rsidP="00D26282"/>
    <w:p w14:paraId="200FD255" w14:textId="77777777" w:rsidR="00D26282" w:rsidRPr="00EF06A7" w:rsidRDefault="00D26282" w:rsidP="00D26282">
      <w:pPr>
        <w:pStyle w:val="TH"/>
        <w:rPr>
          <w:rFonts w:eastAsia="Malgun Gothic"/>
          <w:lang w:eastAsia="en-US"/>
        </w:rPr>
      </w:pPr>
      <w:r w:rsidRPr="00EF06A7">
        <w:t>Table 8.2A.2.1.1.1.3.3_1-3: CSI-IM-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26282" w:rsidRPr="00EF06A7" w14:paraId="43038001" w14:textId="77777777" w:rsidTr="00D26282">
        <w:tc>
          <w:tcPr>
            <w:tcW w:w="9747" w:type="dxa"/>
            <w:gridSpan w:val="4"/>
            <w:tcBorders>
              <w:top w:val="single" w:sz="4" w:space="0" w:color="auto"/>
              <w:left w:val="single" w:sz="4" w:space="0" w:color="auto"/>
              <w:bottom w:val="single" w:sz="4" w:space="0" w:color="auto"/>
              <w:right w:val="single" w:sz="4" w:space="0" w:color="auto"/>
            </w:tcBorders>
            <w:hideMark/>
          </w:tcPr>
          <w:p w14:paraId="1A04BE41" w14:textId="77777777" w:rsidR="00D26282" w:rsidRPr="00EF06A7" w:rsidRDefault="00D26282">
            <w:pPr>
              <w:pStyle w:val="TAH"/>
              <w:jc w:val="left"/>
              <w:rPr>
                <w:b w:val="0"/>
              </w:rPr>
            </w:pPr>
            <w:r w:rsidRPr="00EF06A7">
              <w:rPr>
                <w:b w:val="0"/>
              </w:rPr>
              <w:t>Derivation Path: TS 38.508-1 [6], Table 5.4.2.4-6</w:t>
            </w:r>
          </w:p>
        </w:tc>
      </w:tr>
      <w:tr w:rsidR="00D26282" w:rsidRPr="00EF06A7" w14:paraId="6331332A"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78528FA2" w14:textId="77777777" w:rsidR="00D26282" w:rsidRPr="00EF06A7" w:rsidRDefault="00D2628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5D41ED" w14:textId="77777777" w:rsidR="00D26282" w:rsidRPr="00EF06A7" w:rsidRDefault="00D26282">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EB6CF2E" w14:textId="77777777" w:rsidR="00D26282" w:rsidRPr="00EF06A7" w:rsidRDefault="00D26282">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6636E662" w14:textId="77777777" w:rsidR="00D26282" w:rsidRPr="00EF06A7" w:rsidRDefault="00D26282">
            <w:pPr>
              <w:pStyle w:val="TAH"/>
            </w:pPr>
            <w:r w:rsidRPr="00EF06A7">
              <w:t>Condition</w:t>
            </w:r>
          </w:p>
        </w:tc>
      </w:tr>
      <w:tr w:rsidR="00D26282" w:rsidRPr="00EF06A7" w14:paraId="70E6C1E4"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7184ABDF" w14:textId="77777777" w:rsidR="00D26282" w:rsidRPr="00EF06A7" w:rsidRDefault="00D26282">
            <w:pPr>
              <w:pStyle w:val="TAL"/>
            </w:pPr>
            <w:r w:rsidRPr="00EF06A7">
              <w:t xml:space="preserve">CSI-IM-Resour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09C26D25" w14:textId="77777777" w:rsidR="00D26282" w:rsidRPr="00EF06A7" w:rsidRDefault="00D26282">
            <w:pPr>
              <w:pStyle w:val="TAL"/>
            </w:pPr>
          </w:p>
        </w:tc>
        <w:tc>
          <w:tcPr>
            <w:tcW w:w="1700" w:type="dxa"/>
            <w:tcBorders>
              <w:top w:val="single" w:sz="4" w:space="0" w:color="auto"/>
              <w:left w:val="single" w:sz="4" w:space="0" w:color="auto"/>
              <w:bottom w:val="single" w:sz="4" w:space="0" w:color="auto"/>
              <w:right w:val="single" w:sz="4" w:space="0" w:color="auto"/>
            </w:tcBorders>
          </w:tcPr>
          <w:p w14:paraId="02E1E3E9" w14:textId="77777777" w:rsidR="00D26282" w:rsidRPr="00EF06A7" w:rsidRDefault="00D26282">
            <w:pPr>
              <w:pStyle w:val="TAL"/>
            </w:pPr>
          </w:p>
        </w:tc>
        <w:tc>
          <w:tcPr>
            <w:tcW w:w="1245" w:type="dxa"/>
            <w:tcBorders>
              <w:top w:val="single" w:sz="4" w:space="0" w:color="auto"/>
              <w:left w:val="single" w:sz="4" w:space="0" w:color="auto"/>
              <w:bottom w:val="single" w:sz="4" w:space="0" w:color="auto"/>
              <w:right w:val="single" w:sz="4" w:space="0" w:color="auto"/>
            </w:tcBorders>
          </w:tcPr>
          <w:p w14:paraId="2EF10F5A" w14:textId="77777777" w:rsidR="00D26282" w:rsidRPr="00EF06A7" w:rsidRDefault="00D26282">
            <w:pPr>
              <w:pStyle w:val="TAL"/>
            </w:pPr>
          </w:p>
        </w:tc>
      </w:tr>
      <w:tr w:rsidR="00D26282" w:rsidRPr="00EF06A7" w14:paraId="4098D29B"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5FA942A2" w14:textId="77777777" w:rsidR="00D26282" w:rsidRPr="00EF06A7" w:rsidRDefault="00D26282">
            <w:pPr>
              <w:pStyle w:val="TAL"/>
              <w:rPr>
                <w:lang w:eastAsia="zh-CN"/>
              </w:rPr>
            </w:pPr>
            <w:r w:rsidRPr="00EF06A7">
              <w:rPr>
                <w:lang w:eastAsia="zh-CN"/>
              </w:rPr>
              <w:t xml:space="preserve">  </w:t>
            </w:r>
            <w:r w:rsidRPr="00EF06A7">
              <w:t>periodicityAndOffset</w:t>
            </w:r>
            <w:r w:rsidRPr="00EF06A7">
              <w:rPr>
                <w:snapToGrid w:val="0"/>
              </w:rPr>
              <w:t xml:space="preserve"> 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B6E35F6" w14:textId="77777777" w:rsidR="00D26282" w:rsidRPr="00EF06A7" w:rsidRDefault="00D2628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E191AE6" w14:textId="77777777" w:rsidR="00D26282" w:rsidRPr="00EF06A7" w:rsidRDefault="00D2628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429BF33" w14:textId="77777777" w:rsidR="00D26282" w:rsidRPr="00EF06A7" w:rsidRDefault="00D26282">
            <w:pPr>
              <w:pStyle w:val="TAL"/>
            </w:pPr>
          </w:p>
        </w:tc>
      </w:tr>
      <w:tr w:rsidR="00D26282" w:rsidRPr="00EF06A7" w14:paraId="45982476"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41D45E4C" w14:textId="77777777" w:rsidR="00D26282" w:rsidRPr="00EF06A7" w:rsidRDefault="00D26282">
            <w:pPr>
              <w:pStyle w:val="TAL"/>
              <w:rPr>
                <w:lang w:eastAsia="zh-CN"/>
              </w:rPr>
            </w:pPr>
            <w:r w:rsidRPr="00EF06A7">
              <w:rPr>
                <w:lang w:eastAsia="zh-CN"/>
              </w:rPr>
              <w:t xml:space="preserve">    slot8</w:t>
            </w:r>
          </w:p>
        </w:tc>
        <w:tc>
          <w:tcPr>
            <w:tcW w:w="2267" w:type="dxa"/>
            <w:tcBorders>
              <w:top w:val="single" w:sz="4" w:space="0" w:color="auto"/>
              <w:left w:val="single" w:sz="4" w:space="0" w:color="auto"/>
              <w:bottom w:val="single" w:sz="4" w:space="0" w:color="auto"/>
              <w:right w:val="single" w:sz="4" w:space="0" w:color="auto"/>
            </w:tcBorders>
            <w:hideMark/>
          </w:tcPr>
          <w:p w14:paraId="0B326939" w14:textId="77777777" w:rsidR="00D26282" w:rsidRPr="00EF06A7" w:rsidRDefault="00D26282">
            <w:pPr>
              <w:pStyle w:val="TAL"/>
              <w:rPr>
                <w:lang w:eastAsia="zh-CN"/>
              </w:rPr>
            </w:pPr>
            <w:r w:rsidRPr="00EF06A7">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7FB5A7E" w14:textId="77777777" w:rsidR="00D26282" w:rsidRPr="00EF06A7" w:rsidRDefault="00D2628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CB62BF" w14:textId="77777777" w:rsidR="00D26282" w:rsidRPr="00EF06A7" w:rsidRDefault="00D26282">
            <w:pPr>
              <w:pStyle w:val="TAL"/>
              <w:rPr>
                <w:lang w:eastAsia="zh-CN"/>
              </w:rPr>
            </w:pPr>
          </w:p>
        </w:tc>
      </w:tr>
      <w:tr w:rsidR="00D26282" w:rsidRPr="00EF06A7" w14:paraId="57314DB3"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78BB8C12" w14:textId="77777777" w:rsidR="00D26282" w:rsidRPr="00EF06A7" w:rsidRDefault="00D26282">
            <w:pPr>
              <w:pStyle w:val="TAL"/>
              <w:rPr>
                <w:lang w:eastAsia="zh-CN"/>
              </w:rPr>
            </w:pPr>
            <w:r w:rsidRPr="00EF06A7">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F97A23" w14:textId="77777777" w:rsidR="00D26282" w:rsidRPr="00EF06A7" w:rsidRDefault="00D2628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6CF6442" w14:textId="77777777" w:rsidR="00D26282" w:rsidRPr="00EF06A7" w:rsidRDefault="00D2628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D462620" w14:textId="77777777" w:rsidR="00D26282" w:rsidRPr="00EF06A7" w:rsidRDefault="00D26282">
            <w:pPr>
              <w:pStyle w:val="TAL"/>
            </w:pPr>
          </w:p>
        </w:tc>
      </w:tr>
      <w:tr w:rsidR="00D26282" w:rsidRPr="00EF06A7" w14:paraId="0F7D8568" w14:textId="77777777" w:rsidTr="00D26282">
        <w:tc>
          <w:tcPr>
            <w:tcW w:w="4535" w:type="dxa"/>
            <w:tcBorders>
              <w:top w:val="single" w:sz="4" w:space="0" w:color="auto"/>
              <w:left w:val="single" w:sz="4" w:space="0" w:color="auto"/>
              <w:bottom w:val="single" w:sz="4" w:space="0" w:color="auto"/>
              <w:right w:val="single" w:sz="4" w:space="0" w:color="auto"/>
            </w:tcBorders>
            <w:hideMark/>
          </w:tcPr>
          <w:p w14:paraId="197EAF16" w14:textId="77777777" w:rsidR="00D26282" w:rsidRPr="00EF06A7" w:rsidRDefault="00D2628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C0F976A" w14:textId="77777777" w:rsidR="00D26282" w:rsidRPr="00EF06A7" w:rsidRDefault="00D26282">
            <w:pPr>
              <w:pStyle w:val="TAL"/>
            </w:pPr>
          </w:p>
        </w:tc>
        <w:tc>
          <w:tcPr>
            <w:tcW w:w="1700" w:type="dxa"/>
            <w:tcBorders>
              <w:top w:val="single" w:sz="4" w:space="0" w:color="auto"/>
              <w:left w:val="single" w:sz="4" w:space="0" w:color="auto"/>
              <w:bottom w:val="single" w:sz="4" w:space="0" w:color="auto"/>
              <w:right w:val="single" w:sz="4" w:space="0" w:color="auto"/>
            </w:tcBorders>
          </w:tcPr>
          <w:p w14:paraId="6D308EBA" w14:textId="77777777" w:rsidR="00D26282" w:rsidRPr="00EF06A7" w:rsidRDefault="00D26282">
            <w:pPr>
              <w:pStyle w:val="TAL"/>
            </w:pPr>
          </w:p>
        </w:tc>
        <w:tc>
          <w:tcPr>
            <w:tcW w:w="1245" w:type="dxa"/>
            <w:tcBorders>
              <w:top w:val="single" w:sz="4" w:space="0" w:color="auto"/>
              <w:left w:val="single" w:sz="4" w:space="0" w:color="auto"/>
              <w:bottom w:val="single" w:sz="4" w:space="0" w:color="auto"/>
              <w:right w:val="single" w:sz="4" w:space="0" w:color="auto"/>
            </w:tcBorders>
          </w:tcPr>
          <w:p w14:paraId="7AE071E0" w14:textId="77777777" w:rsidR="00D26282" w:rsidRPr="00EF06A7" w:rsidRDefault="00D26282">
            <w:pPr>
              <w:pStyle w:val="TAL"/>
            </w:pPr>
          </w:p>
        </w:tc>
      </w:tr>
    </w:tbl>
    <w:p w14:paraId="5D7390F7" w14:textId="77777777" w:rsidR="00D26282" w:rsidRPr="00EF06A7" w:rsidRDefault="00D26282" w:rsidP="00D26282">
      <w:pPr>
        <w:rPr>
          <w:lang w:eastAsia="en-US"/>
        </w:rPr>
      </w:pPr>
    </w:p>
    <w:p w14:paraId="358D37B0" w14:textId="77777777" w:rsidR="00D26282" w:rsidRPr="00EF06A7" w:rsidRDefault="00D26282" w:rsidP="00D26282">
      <w:pPr>
        <w:pStyle w:val="TH"/>
      </w:pPr>
      <w:r w:rsidRPr="00EF06A7">
        <w:t>Table 6.2A.2.1.1.1.3.3_1-4: CSI-ReportConfig</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3"/>
        <w:gridCol w:w="2266"/>
        <w:gridCol w:w="2831"/>
      </w:tblGrid>
      <w:tr w:rsidR="00D26282" w:rsidRPr="00EF06A7" w14:paraId="1D61F5C0" w14:textId="77777777" w:rsidTr="00D26282">
        <w:trPr>
          <w:jc w:val="center"/>
        </w:trPr>
        <w:tc>
          <w:tcPr>
            <w:tcW w:w="9634" w:type="dxa"/>
            <w:gridSpan w:val="3"/>
            <w:tcBorders>
              <w:top w:val="single" w:sz="4" w:space="0" w:color="auto"/>
              <w:left w:val="single" w:sz="4" w:space="0" w:color="auto"/>
              <w:bottom w:val="single" w:sz="4" w:space="0" w:color="auto"/>
              <w:right w:val="single" w:sz="4" w:space="0" w:color="auto"/>
            </w:tcBorders>
            <w:hideMark/>
          </w:tcPr>
          <w:p w14:paraId="059E1A41" w14:textId="77777777" w:rsidR="00D26282" w:rsidRPr="00EF06A7" w:rsidRDefault="00D26282">
            <w:pPr>
              <w:pStyle w:val="TAH"/>
              <w:jc w:val="left"/>
            </w:pPr>
            <w:r w:rsidRPr="00EF06A7">
              <w:rPr>
                <w:b w:val="0"/>
              </w:rPr>
              <w:t>Derivation Path: TS 38.508-1 [6], Table 5.4.2.4-12</w:t>
            </w:r>
          </w:p>
        </w:tc>
      </w:tr>
      <w:tr w:rsidR="00D26282" w:rsidRPr="00EF06A7" w14:paraId="086E705C"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hideMark/>
          </w:tcPr>
          <w:p w14:paraId="521D7AD3" w14:textId="77777777" w:rsidR="00D26282" w:rsidRPr="00EF06A7" w:rsidRDefault="00D26282">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FDD3B5" w14:textId="77777777" w:rsidR="00D26282" w:rsidRPr="00EF06A7" w:rsidRDefault="00D26282">
            <w:pPr>
              <w:pStyle w:val="TAH"/>
            </w:pPr>
            <w:r w:rsidRPr="00EF06A7">
              <w:t>Value/remark</w:t>
            </w:r>
          </w:p>
        </w:tc>
        <w:tc>
          <w:tcPr>
            <w:tcW w:w="2832" w:type="dxa"/>
            <w:tcBorders>
              <w:top w:val="single" w:sz="4" w:space="0" w:color="auto"/>
              <w:left w:val="single" w:sz="4" w:space="0" w:color="auto"/>
              <w:bottom w:val="single" w:sz="4" w:space="0" w:color="auto"/>
              <w:right w:val="single" w:sz="4" w:space="0" w:color="auto"/>
            </w:tcBorders>
            <w:hideMark/>
          </w:tcPr>
          <w:p w14:paraId="57AFA589" w14:textId="77777777" w:rsidR="00D26282" w:rsidRPr="00EF06A7" w:rsidRDefault="00D26282">
            <w:pPr>
              <w:pStyle w:val="TAH"/>
            </w:pPr>
            <w:r w:rsidRPr="00EF06A7">
              <w:t>Condition</w:t>
            </w:r>
          </w:p>
        </w:tc>
      </w:tr>
      <w:tr w:rsidR="00D26282" w:rsidRPr="00EF06A7" w14:paraId="6E90818C"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hideMark/>
          </w:tcPr>
          <w:p w14:paraId="0FD92901" w14:textId="77777777" w:rsidR="00D26282" w:rsidRPr="00EF06A7" w:rsidRDefault="00D26282">
            <w:pPr>
              <w:pStyle w:val="TAL"/>
            </w:pPr>
            <w:r w:rsidRPr="00EF06A7">
              <w:t xml:space="preserve">CSI-Report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1906CBF4" w14:textId="77777777" w:rsidR="00D26282" w:rsidRPr="00EF06A7" w:rsidRDefault="00D26282">
            <w:pPr>
              <w:pStyle w:val="TAL"/>
            </w:pPr>
          </w:p>
        </w:tc>
        <w:tc>
          <w:tcPr>
            <w:tcW w:w="2832" w:type="dxa"/>
            <w:tcBorders>
              <w:top w:val="single" w:sz="4" w:space="0" w:color="auto"/>
              <w:left w:val="single" w:sz="4" w:space="0" w:color="auto"/>
              <w:bottom w:val="single" w:sz="4" w:space="0" w:color="auto"/>
              <w:right w:val="single" w:sz="4" w:space="0" w:color="auto"/>
            </w:tcBorders>
          </w:tcPr>
          <w:p w14:paraId="34CB1925" w14:textId="77777777" w:rsidR="00D26282" w:rsidRPr="00EF06A7" w:rsidRDefault="00D26282">
            <w:pPr>
              <w:pStyle w:val="TAL"/>
            </w:pPr>
          </w:p>
        </w:tc>
      </w:tr>
      <w:tr w:rsidR="00D26282" w:rsidRPr="00EF06A7" w14:paraId="23B3202A"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hideMark/>
          </w:tcPr>
          <w:p w14:paraId="38C6C149" w14:textId="77777777" w:rsidR="00D26282" w:rsidRPr="00EF06A7" w:rsidRDefault="00D26282">
            <w:pPr>
              <w:pStyle w:val="TAL"/>
            </w:pPr>
            <w:r w:rsidRPr="00EF06A7">
              <w:t xml:space="preserve">  subbandSize</w:t>
            </w:r>
          </w:p>
        </w:tc>
        <w:tc>
          <w:tcPr>
            <w:tcW w:w="2267" w:type="dxa"/>
            <w:tcBorders>
              <w:top w:val="single" w:sz="4" w:space="0" w:color="auto"/>
              <w:left w:val="single" w:sz="4" w:space="0" w:color="auto"/>
              <w:bottom w:val="single" w:sz="4" w:space="0" w:color="auto"/>
              <w:right w:val="single" w:sz="4" w:space="0" w:color="auto"/>
            </w:tcBorders>
            <w:hideMark/>
          </w:tcPr>
          <w:p w14:paraId="3BF1D6E0" w14:textId="77777777" w:rsidR="00D26282" w:rsidRPr="00EF06A7" w:rsidRDefault="00D26282">
            <w:pPr>
              <w:pStyle w:val="TAL"/>
            </w:pPr>
            <w:r w:rsidRPr="00EF06A7">
              <w:t>8</w:t>
            </w:r>
          </w:p>
        </w:tc>
        <w:tc>
          <w:tcPr>
            <w:tcW w:w="2832" w:type="dxa"/>
            <w:tcBorders>
              <w:top w:val="single" w:sz="4" w:space="0" w:color="auto"/>
              <w:left w:val="single" w:sz="4" w:space="0" w:color="auto"/>
              <w:bottom w:val="single" w:sz="4" w:space="0" w:color="auto"/>
              <w:right w:val="single" w:sz="4" w:space="0" w:color="auto"/>
            </w:tcBorders>
            <w:hideMark/>
          </w:tcPr>
          <w:p w14:paraId="47CD228C" w14:textId="77777777" w:rsidR="00D26282" w:rsidRPr="00EF06A7" w:rsidRDefault="00D26282">
            <w:pPr>
              <w:pStyle w:val="TAL"/>
            </w:pPr>
            <w:r w:rsidRPr="00EF06A7">
              <w:rPr>
                <w:lang w:eastAsia="zh-CN"/>
              </w:rPr>
              <w:t>For 50MHz and 100MHz CHBW.</w:t>
            </w:r>
          </w:p>
        </w:tc>
      </w:tr>
      <w:tr w:rsidR="00D26282" w:rsidRPr="00EF06A7" w14:paraId="4F643E66"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tcPr>
          <w:p w14:paraId="29E5B3CA" w14:textId="77777777" w:rsidR="00D26282" w:rsidRPr="00EF06A7" w:rsidRDefault="00D26282">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C2F1FA0" w14:textId="77777777" w:rsidR="00D26282" w:rsidRPr="00EF06A7" w:rsidRDefault="00D26282">
            <w:pPr>
              <w:pStyle w:val="TAL"/>
              <w:rPr>
                <w:lang w:eastAsia="zh-CN"/>
              </w:rPr>
            </w:pPr>
            <w:r w:rsidRPr="00EF06A7">
              <w:rPr>
                <w:lang w:eastAsia="zh-CN"/>
              </w:rPr>
              <w:t>16</w:t>
            </w:r>
          </w:p>
        </w:tc>
        <w:tc>
          <w:tcPr>
            <w:tcW w:w="2832" w:type="dxa"/>
            <w:tcBorders>
              <w:top w:val="single" w:sz="4" w:space="0" w:color="auto"/>
              <w:left w:val="single" w:sz="4" w:space="0" w:color="auto"/>
              <w:bottom w:val="single" w:sz="4" w:space="0" w:color="auto"/>
              <w:right w:val="single" w:sz="4" w:space="0" w:color="auto"/>
            </w:tcBorders>
            <w:hideMark/>
          </w:tcPr>
          <w:p w14:paraId="66DD35C2" w14:textId="77777777" w:rsidR="00D26282" w:rsidRPr="00EF06A7" w:rsidRDefault="00D26282">
            <w:pPr>
              <w:pStyle w:val="TAL"/>
              <w:rPr>
                <w:lang w:eastAsia="en-US"/>
              </w:rPr>
            </w:pPr>
            <w:r w:rsidRPr="00EF06A7">
              <w:rPr>
                <w:lang w:eastAsia="zh-CN"/>
              </w:rPr>
              <w:t>For 200MHz CHBW.</w:t>
            </w:r>
          </w:p>
        </w:tc>
      </w:tr>
      <w:tr w:rsidR="00D26282" w:rsidRPr="00EF06A7" w14:paraId="1138B4F6"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tcPr>
          <w:p w14:paraId="53BAB09C" w14:textId="77777777" w:rsidR="00D26282" w:rsidRPr="00EF06A7" w:rsidRDefault="00D26282">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C163D8B" w14:textId="77777777" w:rsidR="00D26282" w:rsidRPr="00EF06A7" w:rsidRDefault="00D26282">
            <w:pPr>
              <w:pStyle w:val="TAL"/>
              <w:rPr>
                <w:lang w:eastAsia="zh-CN"/>
              </w:rPr>
            </w:pPr>
            <w:r w:rsidRPr="00EF06A7">
              <w:rPr>
                <w:lang w:eastAsia="zh-CN"/>
              </w:rPr>
              <w:t>32</w:t>
            </w:r>
          </w:p>
        </w:tc>
        <w:tc>
          <w:tcPr>
            <w:tcW w:w="2832" w:type="dxa"/>
            <w:tcBorders>
              <w:top w:val="single" w:sz="4" w:space="0" w:color="auto"/>
              <w:left w:val="single" w:sz="4" w:space="0" w:color="auto"/>
              <w:bottom w:val="single" w:sz="4" w:space="0" w:color="auto"/>
              <w:right w:val="single" w:sz="4" w:space="0" w:color="auto"/>
            </w:tcBorders>
            <w:hideMark/>
          </w:tcPr>
          <w:p w14:paraId="3C43D46A" w14:textId="77777777" w:rsidR="00D26282" w:rsidRPr="00EF06A7" w:rsidRDefault="00D26282">
            <w:pPr>
              <w:pStyle w:val="TAL"/>
              <w:rPr>
                <w:lang w:eastAsia="en-US"/>
              </w:rPr>
            </w:pPr>
            <w:r w:rsidRPr="00EF06A7">
              <w:rPr>
                <w:lang w:eastAsia="zh-CN"/>
              </w:rPr>
              <w:t>For 400MHz CHBW.</w:t>
            </w:r>
          </w:p>
        </w:tc>
      </w:tr>
      <w:tr w:rsidR="00D26282" w:rsidRPr="00EF06A7" w14:paraId="252D4646" w14:textId="77777777" w:rsidTr="00D26282">
        <w:trPr>
          <w:jc w:val="center"/>
        </w:trPr>
        <w:tc>
          <w:tcPr>
            <w:tcW w:w="4535" w:type="dxa"/>
            <w:tcBorders>
              <w:top w:val="single" w:sz="4" w:space="0" w:color="auto"/>
              <w:left w:val="single" w:sz="4" w:space="0" w:color="auto"/>
              <w:bottom w:val="single" w:sz="4" w:space="0" w:color="auto"/>
              <w:right w:val="single" w:sz="4" w:space="0" w:color="auto"/>
            </w:tcBorders>
            <w:hideMark/>
          </w:tcPr>
          <w:p w14:paraId="4782FBA9" w14:textId="77777777" w:rsidR="00D26282" w:rsidRPr="00EF06A7" w:rsidRDefault="00D26282">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06FD6860" w14:textId="77777777" w:rsidR="00D26282" w:rsidRPr="00EF06A7" w:rsidRDefault="00D26282">
            <w:pPr>
              <w:pStyle w:val="TAL"/>
            </w:pPr>
          </w:p>
        </w:tc>
        <w:tc>
          <w:tcPr>
            <w:tcW w:w="2832" w:type="dxa"/>
            <w:tcBorders>
              <w:top w:val="single" w:sz="4" w:space="0" w:color="auto"/>
              <w:left w:val="single" w:sz="4" w:space="0" w:color="auto"/>
              <w:bottom w:val="single" w:sz="4" w:space="0" w:color="auto"/>
              <w:right w:val="single" w:sz="4" w:space="0" w:color="auto"/>
            </w:tcBorders>
          </w:tcPr>
          <w:p w14:paraId="4299E685" w14:textId="77777777" w:rsidR="00D26282" w:rsidRPr="00EF06A7" w:rsidRDefault="00D26282">
            <w:pPr>
              <w:pStyle w:val="TAL"/>
            </w:pPr>
          </w:p>
        </w:tc>
      </w:tr>
    </w:tbl>
    <w:p w14:paraId="54EDA99F" w14:textId="77777777" w:rsidR="00D26282" w:rsidRPr="00EF06A7" w:rsidRDefault="00D26282" w:rsidP="00D26282">
      <w:pPr>
        <w:rPr>
          <w:lang w:eastAsia="en-US"/>
        </w:rPr>
      </w:pPr>
    </w:p>
    <w:p w14:paraId="3C910976" w14:textId="77777777" w:rsidR="00D26282" w:rsidRPr="00EF06A7" w:rsidRDefault="00D26282" w:rsidP="00D26282">
      <w:pPr>
        <w:pStyle w:val="H6"/>
      </w:pPr>
      <w:r w:rsidRPr="00EF06A7">
        <w:t>8.2A.2.1.1.1.3.3_2</w:t>
      </w:r>
      <w:r w:rsidRPr="00EF06A7">
        <w:tab/>
        <w:t>Message exceptions for NSA</w:t>
      </w:r>
    </w:p>
    <w:p w14:paraId="2324BF66" w14:textId="77777777" w:rsidR="00D26282" w:rsidRPr="00EF06A7" w:rsidRDefault="00D26282" w:rsidP="00D26282">
      <w:r w:rsidRPr="00EF06A7">
        <w:t>Same as specified in 8.2A.2.1.1.1.3.3_2.</w:t>
      </w:r>
    </w:p>
    <w:p w14:paraId="53CF6320" w14:textId="77777777" w:rsidR="00D26282" w:rsidRPr="00EF06A7" w:rsidRDefault="00D26282" w:rsidP="00D26282">
      <w:pPr>
        <w:pStyle w:val="H6"/>
      </w:pPr>
      <w:r w:rsidRPr="00EF06A7">
        <w:t>8.2A.3.1.1.1.3.4</w:t>
      </w:r>
      <w:r w:rsidRPr="00EF06A7">
        <w:tab/>
        <w:t>Test Requirements</w:t>
      </w:r>
    </w:p>
    <w:p w14:paraId="561AAFDF" w14:textId="77777777" w:rsidR="00D26282" w:rsidRPr="00EF06A7" w:rsidRDefault="00D26282" w:rsidP="00D26282">
      <w:r w:rsidRPr="00EF06A7">
        <w:t>The pass fail decision is as specified in the test procedure in clause 8.2A.3.1.1.1.3.2.</w:t>
      </w:r>
    </w:p>
    <w:p w14:paraId="58D9D168" w14:textId="77777777" w:rsidR="00D26282" w:rsidRPr="00EF06A7" w:rsidRDefault="00D26282" w:rsidP="00D26282">
      <w:r w:rsidRPr="00EF06A7">
        <w:t>There are no parameters in the test setup or measurement process whose variation impacts the results so there are no applicable test tolerances for this test.</w:t>
      </w:r>
    </w:p>
    <w:p w14:paraId="374362FD" w14:textId="77777777" w:rsidR="00D26282" w:rsidRPr="00EF06A7" w:rsidRDefault="00D26282" w:rsidP="00D26282">
      <w:pPr>
        <w:pStyle w:val="Heading5"/>
        <w:rPr>
          <w:rFonts w:eastAsia="Malgun Gothic"/>
        </w:rPr>
      </w:pPr>
      <w:r w:rsidRPr="00EF06A7">
        <w:rPr>
          <w:rFonts w:eastAsia="Malgun Gothic"/>
        </w:rPr>
        <w:t>8.2</w:t>
      </w:r>
      <w:r w:rsidRPr="00EF06A7">
        <w:rPr>
          <w:rFonts w:eastAsia="Malgun Gothic"/>
          <w:lang w:eastAsia="zh-CN"/>
        </w:rPr>
        <w:t>A</w:t>
      </w:r>
      <w:r w:rsidRPr="00EF06A7">
        <w:rPr>
          <w:rFonts w:eastAsia="Malgun Gothic"/>
        </w:rPr>
        <w:t>.3.1.2</w:t>
      </w:r>
      <w:r w:rsidRPr="00EF06A7">
        <w:rPr>
          <w:rFonts w:eastAsia="Malgun Gothic"/>
          <w:lang w:eastAsia="zh-CN"/>
        </w:rPr>
        <w:tab/>
      </w:r>
      <w:r w:rsidRPr="00EF06A7">
        <w:rPr>
          <w:rFonts w:eastAsia="Malgun Gothic"/>
        </w:rPr>
        <w:t>2Rx CQI reporting accuracy under AWGN conditions for CA (3DL CA)</w:t>
      </w:r>
    </w:p>
    <w:p w14:paraId="3E94DC41" w14:textId="77777777" w:rsidR="00F83FC1" w:rsidRPr="00EF06A7" w:rsidRDefault="00F83FC1" w:rsidP="00F83FC1">
      <w:pPr>
        <w:pStyle w:val="EditorsNote"/>
        <w:rPr>
          <w:lang w:eastAsia="zh-CN"/>
        </w:rPr>
      </w:pPr>
      <w:r w:rsidRPr="00EF06A7">
        <w:rPr>
          <w:lang w:eastAsia="zh-CN"/>
        </w:rPr>
        <w:t>Editor's note:</w:t>
      </w:r>
      <w:r w:rsidRPr="00EF06A7">
        <w:rPr>
          <w:lang w:eastAsia="zh-CN"/>
        </w:rPr>
        <w:tab/>
        <w:t>The following aspects are either missing or not yet determined:</w:t>
      </w:r>
    </w:p>
    <w:p w14:paraId="6FD284A6" w14:textId="77777777" w:rsidR="00F83FC1" w:rsidRPr="00EF06A7" w:rsidRDefault="00F83FC1" w:rsidP="00F83FC1">
      <w:pPr>
        <w:pStyle w:val="EditorsNote"/>
        <w:rPr>
          <w:lang w:eastAsia="zh-CN"/>
        </w:rPr>
      </w:pPr>
      <w:r w:rsidRPr="00EF06A7">
        <w:rPr>
          <w:lang w:eastAsia="zh-CN"/>
        </w:rPr>
        <w:t xml:space="preserve">- Test point applicability is TBD for all bands and </w:t>
      </w:r>
      <w:r w:rsidRPr="00EF06A7">
        <w:rPr>
          <w:rFonts w:cs="Arial"/>
        </w:rPr>
        <w:t>BW</w:t>
      </w:r>
      <w:r w:rsidRPr="00EF06A7">
        <w:rPr>
          <w:rFonts w:cs="Arial"/>
          <w:vertAlign w:val="subscript"/>
        </w:rPr>
        <w:t>agg</w:t>
      </w:r>
      <w:r w:rsidRPr="00EF06A7">
        <w:rPr>
          <w:rFonts w:cs="Arial"/>
        </w:rPr>
        <w:t xml:space="preserve"> &gt;</w:t>
      </w:r>
      <w:r w:rsidRPr="00EF06A7">
        <w:t xml:space="preserve"> 200 MHz</w:t>
      </w:r>
      <w:r w:rsidRPr="00EF06A7">
        <w:rPr>
          <w:lang w:eastAsia="zh-CN"/>
        </w:rPr>
        <w:t xml:space="preserve"> in Table 8.1.1_1-2.</w:t>
      </w:r>
    </w:p>
    <w:p w14:paraId="2F396671" w14:textId="77777777" w:rsidR="00D26282" w:rsidRPr="00EF06A7" w:rsidRDefault="00D26282" w:rsidP="00D26282">
      <w:pPr>
        <w:pStyle w:val="H6"/>
        <w:rPr>
          <w:rFonts w:eastAsia="Malgun Gothic"/>
        </w:rPr>
      </w:pPr>
      <w:r w:rsidRPr="00EF06A7">
        <w:t>8.2A.3.1.2.1</w:t>
      </w:r>
      <w:r w:rsidRPr="00EF06A7">
        <w:tab/>
        <w:t>Test Purpose</w:t>
      </w:r>
    </w:p>
    <w:p w14:paraId="481BD16B" w14:textId="77777777" w:rsidR="00D26282" w:rsidRPr="00EF06A7" w:rsidRDefault="00D26282" w:rsidP="00D26282">
      <w:r w:rsidRPr="00EF06A7">
        <w:t>Same with 8.2A.3.1.1.1.</w:t>
      </w:r>
    </w:p>
    <w:p w14:paraId="6E3DE3F0" w14:textId="77777777" w:rsidR="00D26282" w:rsidRPr="00EF06A7" w:rsidRDefault="00D26282" w:rsidP="00D26282">
      <w:pPr>
        <w:pStyle w:val="H6"/>
      </w:pPr>
      <w:r w:rsidRPr="00EF06A7">
        <w:t>8.2A.3.1.2.2</w:t>
      </w:r>
      <w:r w:rsidRPr="00EF06A7">
        <w:tab/>
        <w:t>Test applicability</w:t>
      </w:r>
    </w:p>
    <w:p w14:paraId="575E67DF" w14:textId="77777777" w:rsidR="00D26282" w:rsidRPr="00EF06A7" w:rsidRDefault="00D26282" w:rsidP="00D26282">
      <w:r w:rsidRPr="00EF06A7">
        <w:t>This test applies to all types of NR UE release 15 and forward that supports 3DL CA.</w:t>
      </w:r>
    </w:p>
    <w:p w14:paraId="5BC3AF40" w14:textId="77777777" w:rsidR="00D26282" w:rsidRPr="00EF06A7" w:rsidRDefault="00D26282" w:rsidP="00D26282">
      <w:pPr>
        <w:pStyle w:val="H6"/>
      </w:pPr>
      <w:r w:rsidRPr="00EF06A7">
        <w:t>8.2A.3.1.2.3</w:t>
      </w:r>
      <w:r w:rsidRPr="00EF06A7">
        <w:tab/>
        <w:t>Test description</w:t>
      </w:r>
    </w:p>
    <w:p w14:paraId="7D2710E6" w14:textId="77777777" w:rsidR="00D26282" w:rsidRPr="00EF06A7" w:rsidRDefault="00D26282" w:rsidP="00D26282">
      <w:pPr>
        <w:pStyle w:val="H6"/>
      </w:pPr>
      <w:r w:rsidRPr="00EF06A7">
        <w:t>8.2A.3.1.2.3.1</w:t>
      </w:r>
      <w:r w:rsidRPr="00EF06A7">
        <w:tab/>
        <w:t>Initial conditions</w:t>
      </w:r>
    </w:p>
    <w:p w14:paraId="5EC041E9" w14:textId="77777777" w:rsidR="00D26282" w:rsidRPr="00EF06A7" w:rsidRDefault="00D26282" w:rsidP="00D26282">
      <w:r w:rsidRPr="00EF06A7">
        <w:t>Same with 8.2A.3.1.1.3.1.</w:t>
      </w:r>
    </w:p>
    <w:p w14:paraId="10AD7950" w14:textId="77777777" w:rsidR="00D26282" w:rsidRPr="00EF06A7" w:rsidRDefault="00D26282" w:rsidP="00D26282">
      <w:pPr>
        <w:pStyle w:val="H6"/>
      </w:pPr>
      <w:r w:rsidRPr="00EF06A7">
        <w:t>8.2A.3.1.1.2.3.2</w:t>
      </w:r>
      <w:r w:rsidRPr="00EF06A7">
        <w:tab/>
        <w:t>Test Procedure</w:t>
      </w:r>
    </w:p>
    <w:p w14:paraId="6A13BA97" w14:textId="77777777" w:rsidR="00D26282" w:rsidRPr="00EF06A7" w:rsidRDefault="00D26282" w:rsidP="00D26282">
      <w:pPr>
        <w:pStyle w:val="B1"/>
        <w:rPr>
          <w:rFonts w:eastAsia="MS Mincho"/>
        </w:rPr>
      </w:pPr>
      <w:r w:rsidRPr="00EF06A7">
        <w:rPr>
          <w:rFonts w:eastAsia="MS Mincho"/>
        </w:rPr>
        <w:t>1.</w:t>
      </w:r>
      <w:r w:rsidRPr="00EF06A7">
        <w:rPr>
          <w:rFonts w:eastAsia="MS Mincho"/>
        </w:rPr>
        <w:tab/>
      </w:r>
      <w:r w:rsidRPr="00EF06A7">
        <w:t>Set the UE in a direction that satisfies the 3 normative criteria specified in Annex H.0. If no direction found, mark the test as inconclusive.</w:t>
      </w:r>
    </w:p>
    <w:p w14:paraId="11EA2C78" w14:textId="77777777" w:rsidR="00D26282" w:rsidRPr="00EF06A7" w:rsidRDefault="00D26282" w:rsidP="00D26282">
      <w:pPr>
        <w:pStyle w:val="B1"/>
        <w:rPr>
          <w:rFonts w:eastAsia="Malgun Gothic"/>
        </w:rPr>
      </w:pPr>
      <w:r w:rsidRPr="00EF06A7">
        <w:rPr>
          <w:rFonts w:eastAsia="MS Mincho"/>
        </w:rPr>
        <w:t>2</w:t>
      </w:r>
      <w:r w:rsidRPr="00EF06A7">
        <w:t>.</w:t>
      </w:r>
      <w:r w:rsidRPr="00EF06A7">
        <w:tab/>
        <w:t>Set the parameters of bandwidth, reference channel, propagation condition, antenna configuration and SNR configuration according to Table 8.2A.3.1.0-1 to Table 8.2A.3.1.0-4 as appropriate.</w:t>
      </w:r>
    </w:p>
    <w:p w14:paraId="5FB8A380" w14:textId="77777777" w:rsidR="00D26282" w:rsidRPr="00EF06A7" w:rsidRDefault="00D26282" w:rsidP="00D26282">
      <w:pPr>
        <w:pStyle w:val="B1"/>
      </w:pPr>
      <w:r w:rsidRPr="00EF06A7">
        <w:t>3.</w:t>
      </w:r>
      <w:r w:rsidRPr="00EF06A7">
        <w:tab/>
        <w:t>SS transmits PDSCH via PDCCH DCI format 1_1 for C_RNTI to transmit the DL RMC on both PCC and SCC. The SS sends downlink MAC padding bits on the DL RMC.</w:t>
      </w:r>
    </w:p>
    <w:p w14:paraId="49655046" w14:textId="77777777" w:rsidR="00D26282" w:rsidRPr="00EF06A7" w:rsidRDefault="00D26282" w:rsidP="00D26282">
      <w:pPr>
        <w:pStyle w:val="B1"/>
      </w:pPr>
      <w:r w:rsidRPr="00EF06A7">
        <w:t>4.</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s. For each CSI report calculate the respective difference CQI</w:t>
      </w:r>
      <w:r w:rsidRPr="00EF06A7">
        <w:rPr>
          <w:vertAlign w:val="subscript"/>
        </w:rPr>
        <w:t>P-S1</w:t>
      </w:r>
      <w:r w:rsidRPr="00EF06A7">
        <w:t xml:space="preserve"> = wideband CQI</w:t>
      </w:r>
      <w:r w:rsidRPr="00EF06A7">
        <w:rPr>
          <w:vertAlign w:val="subscript"/>
        </w:rPr>
        <w:t>PCell</w:t>
      </w:r>
      <w:r w:rsidRPr="00EF06A7">
        <w:t xml:space="preserve"> – wideband CQI</w:t>
      </w:r>
      <w:r w:rsidRPr="00EF06A7">
        <w:rPr>
          <w:vertAlign w:val="subscript"/>
        </w:rPr>
        <w:t>SCell1</w:t>
      </w:r>
      <w:r w:rsidRPr="00EF06A7">
        <w:t xml:space="preserve"> and the respective difference CQI</w:t>
      </w:r>
      <w:r w:rsidRPr="00EF06A7">
        <w:rPr>
          <w:vertAlign w:val="subscript"/>
        </w:rPr>
        <w:t>S1-S2</w:t>
      </w:r>
      <w:r w:rsidRPr="00EF06A7">
        <w:t xml:space="preserve"> = wideband CQI</w:t>
      </w:r>
      <w:r w:rsidRPr="00EF06A7">
        <w:rPr>
          <w:vertAlign w:val="subscript"/>
        </w:rPr>
        <w:t>SCell1</w:t>
      </w:r>
      <w:r w:rsidRPr="00EF06A7">
        <w:t xml:space="preserve"> – wideband CQI</w:t>
      </w:r>
      <w:r w:rsidRPr="00EF06A7">
        <w:rPr>
          <w:vertAlign w:val="subscript"/>
        </w:rPr>
        <w:t>SCell2</w:t>
      </w:r>
      <w:r w:rsidRPr="00EF06A7">
        <w:t>.</w:t>
      </w:r>
    </w:p>
    <w:p w14:paraId="4EC5610D" w14:textId="77777777" w:rsidR="00D26282" w:rsidRPr="00EF06A7" w:rsidRDefault="00D26282" w:rsidP="00D26282">
      <w:pPr>
        <w:pStyle w:val="B1"/>
      </w:pPr>
      <w:r w:rsidRPr="00EF06A7">
        <w:t>5.</w:t>
      </w:r>
      <w:r w:rsidRPr="00EF06A7">
        <w:tab/>
        <w:t>If more than 1800 values of CQI</w:t>
      </w:r>
      <w:r w:rsidRPr="00EF06A7">
        <w:rPr>
          <w:vertAlign w:val="subscript"/>
        </w:rPr>
        <w:t>P-S1</w:t>
      </w:r>
      <w:r w:rsidRPr="00EF06A7">
        <w:t xml:space="preserve"> are ≥ 2 and more than 1800 values of CQI</w:t>
      </w:r>
      <w:r w:rsidRPr="00EF06A7">
        <w:rPr>
          <w:vertAlign w:val="subscript"/>
        </w:rPr>
        <w:t xml:space="preserve"> S1-S2</w:t>
      </w:r>
      <w:r w:rsidRPr="00EF06A7">
        <w:t xml:space="preserve"> are ≥ 2</w:t>
      </w:r>
      <w:r w:rsidRPr="00EF06A7">
        <w:rPr>
          <w:vertAlign w:val="subscript"/>
        </w:rPr>
        <w:t xml:space="preserve">, </w:t>
      </w:r>
      <w:r w:rsidRPr="00EF06A7">
        <w:t>pass the UE. Otherwise fail the UE.</w:t>
      </w:r>
    </w:p>
    <w:p w14:paraId="0528FE7A" w14:textId="77777777" w:rsidR="00D26282" w:rsidRPr="00EF06A7" w:rsidRDefault="00D26282" w:rsidP="00D26282">
      <w:pPr>
        <w:pStyle w:val="H6"/>
      </w:pPr>
      <w:r w:rsidRPr="00EF06A7">
        <w:t>8.2A.3.1.1.2.3.3</w:t>
      </w:r>
      <w:r w:rsidRPr="00EF06A7">
        <w:tab/>
        <w:t>Message contents</w:t>
      </w:r>
    </w:p>
    <w:p w14:paraId="10B73E21" w14:textId="77777777" w:rsidR="00D26282" w:rsidRPr="00EF06A7" w:rsidRDefault="00D26282" w:rsidP="00D26282">
      <w:r w:rsidRPr="00EF06A7">
        <w:rPr>
          <w:lang w:eastAsia="zh-CN"/>
        </w:rPr>
        <w:t xml:space="preserve">Same with </w:t>
      </w:r>
      <w:r w:rsidRPr="00EF06A7">
        <w:t>8.2A.3.1.1.1.3.3.</w:t>
      </w:r>
    </w:p>
    <w:p w14:paraId="60D7271E" w14:textId="77777777" w:rsidR="00D26282" w:rsidRPr="00EF06A7" w:rsidRDefault="00D26282" w:rsidP="00D26282">
      <w:pPr>
        <w:pStyle w:val="H6"/>
      </w:pPr>
      <w:r w:rsidRPr="00EF06A7">
        <w:t>8.2A.3.1.1.2.3.4</w:t>
      </w:r>
      <w:r w:rsidRPr="00EF06A7">
        <w:tab/>
        <w:t>Test Requirements</w:t>
      </w:r>
    </w:p>
    <w:p w14:paraId="39048D67" w14:textId="77777777" w:rsidR="00D26282" w:rsidRPr="00EF06A7" w:rsidRDefault="00D26282" w:rsidP="00D26282">
      <w:r w:rsidRPr="00EF06A7">
        <w:t>The pass fail decision is as specified in the test procedure in clause 8.2A.3.1.1.2.3.2.</w:t>
      </w:r>
    </w:p>
    <w:p w14:paraId="7C20E129" w14:textId="7B1123BB" w:rsidR="00D26282" w:rsidRPr="00EF06A7" w:rsidRDefault="00D26282" w:rsidP="00D26282">
      <w:r w:rsidRPr="00EF06A7">
        <w:t>There are no parameters in the test setup or measurement process whose variation impacts the results so there are no applicable test tolerances for this test.</w:t>
      </w:r>
    </w:p>
    <w:p w14:paraId="146AE09A" w14:textId="77777777" w:rsidR="00D26282" w:rsidRPr="00EF06A7" w:rsidRDefault="00D26282" w:rsidP="00D26282">
      <w:pPr>
        <w:pStyle w:val="Heading5"/>
        <w:rPr>
          <w:rFonts w:eastAsia="Malgun Gothic"/>
        </w:rPr>
      </w:pPr>
      <w:r w:rsidRPr="00EF06A7">
        <w:rPr>
          <w:rFonts w:eastAsia="Malgun Gothic"/>
        </w:rPr>
        <w:t>8.2</w:t>
      </w:r>
      <w:r w:rsidRPr="00EF06A7">
        <w:rPr>
          <w:rFonts w:eastAsia="Malgun Gothic"/>
          <w:lang w:eastAsia="zh-CN"/>
        </w:rPr>
        <w:t>A</w:t>
      </w:r>
      <w:r w:rsidRPr="00EF06A7">
        <w:rPr>
          <w:rFonts w:eastAsia="Malgun Gothic"/>
        </w:rPr>
        <w:t>.3.1.3</w:t>
      </w:r>
      <w:r w:rsidRPr="00EF06A7">
        <w:rPr>
          <w:rFonts w:eastAsia="Malgun Gothic"/>
          <w:lang w:eastAsia="zh-CN"/>
        </w:rPr>
        <w:tab/>
      </w:r>
      <w:r w:rsidRPr="00EF06A7">
        <w:rPr>
          <w:rFonts w:eastAsia="Malgun Gothic"/>
        </w:rPr>
        <w:t>2Rx CQI reporting accuracy under AWGN conditions for CA (4DL CA)</w:t>
      </w:r>
    </w:p>
    <w:p w14:paraId="43E41058" w14:textId="77777777" w:rsidR="00F83FC1" w:rsidRPr="00EF06A7" w:rsidRDefault="00F83FC1" w:rsidP="00F83FC1">
      <w:pPr>
        <w:pStyle w:val="EditorsNote"/>
        <w:rPr>
          <w:lang w:eastAsia="zh-CN"/>
        </w:rPr>
      </w:pPr>
      <w:r w:rsidRPr="00EF06A7">
        <w:rPr>
          <w:lang w:eastAsia="zh-CN"/>
        </w:rPr>
        <w:t>Editor's note:</w:t>
      </w:r>
      <w:r w:rsidRPr="00EF06A7">
        <w:rPr>
          <w:lang w:eastAsia="zh-CN"/>
        </w:rPr>
        <w:tab/>
        <w:t>The following aspects are either missing or not yet determined:</w:t>
      </w:r>
    </w:p>
    <w:p w14:paraId="1F53DFCE" w14:textId="77777777" w:rsidR="00F83FC1" w:rsidRPr="00EF06A7" w:rsidRDefault="00F83FC1" w:rsidP="00F83FC1">
      <w:pPr>
        <w:pStyle w:val="EditorsNote"/>
        <w:rPr>
          <w:lang w:eastAsia="zh-CN"/>
        </w:rPr>
      </w:pPr>
      <w:r w:rsidRPr="00EF06A7">
        <w:rPr>
          <w:lang w:eastAsia="zh-CN"/>
        </w:rPr>
        <w:t xml:space="preserve">- Test point applicability is TBD for all bands and </w:t>
      </w:r>
      <w:r w:rsidRPr="00EF06A7">
        <w:rPr>
          <w:rFonts w:cs="Arial"/>
        </w:rPr>
        <w:t>BW</w:t>
      </w:r>
      <w:r w:rsidRPr="00EF06A7">
        <w:rPr>
          <w:rFonts w:cs="Arial"/>
          <w:vertAlign w:val="subscript"/>
        </w:rPr>
        <w:t>agg</w:t>
      </w:r>
      <w:r w:rsidRPr="00EF06A7">
        <w:rPr>
          <w:rFonts w:cs="Arial"/>
        </w:rPr>
        <w:t xml:space="preserve"> &gt;</w:t>
      </w:r>
      <w:r w:rsidRPr="00EF06A7">
        <w:t xml:space="preserve"> 200 MHz</w:t>
      </w:r>
      <w:r w:rsidRPr="00EF06A7">
        <w:rPr>
          <w:lang w:eastAsia="zh-CN"/>
        </w:rPr>
        <w:t xml:space="preserve"> in Table 8.1.1_1-2.</w:t>
      </w:r>
    </w:p>
    <w:p w14:paraId="63372D6A" w14:textId="77777777" w:rsidR="00D26282" w:rsidRPr="00EF06A7" w:rsidRDefault="00D26282" w:rsidP="00D26282">
      <w:pPr>
        <w:pStyle w:val="H6"/>
        <w:rPr>
          <w:rFonts w:eastAsia="Malgun Gothic"/>
        </w:rPr>
      </w:pPr>
      <w:r w:rsidRPr="00EF06A7">
        <w:t>8.2A.3.1.3.1</w:t>
      </w:r>
      <w:r w:rsidRPr="00EF06A7">
        <w:tab/>
        <w:t>Test Purpose</w:t>
      </w:r>
    </w:p>
    <w:p w14:paraId="56D6218F" w14:textId="77777777" w:rsidR="00D26282" w:rsidRPr="00EF06A7" w:rsidRDefault="00D26282" w:rsidP="00D26282">
      <w:r w:rsidRPr="00EF06A7">
        <w:t>Same with 8.2A.3.1.1.1.</w:t>
      </w:r>
    </w:p>
    <w:p w14:paraId="6FD253EC" w14:textId="77777777" w:rsidR="00D26282" w:rsidRPr="00EF06A7" w:rsidRDefault="00D26282" w:rsidP="00D26282">
      <w:pPr>
        <w:pStyle w:val="H6"/>
      </w:pPr>
      <w:r w:rsidRPr="00EF06A7">
        <w:t>8.2A.3.1.3.2</w:t>
      </w:r>
      <w:r w:rsidRPr="00EF06A7">
        <w:tab/>
        <w:t>Test applicability</w:t>
      </w:r>
    </w:p>
    <w:p w14:paraId="72EA70EE" w14:textId="77777777" w:rsidR="00D26282" w:rsidRPr="00EF06A7" w:rsidRDefault="00D26282" w:rsidP="00D26282">
      <w:r w:rsidRPr="00EF06A7">
        <w:t>This test applies to all types of NR UE release 15 and forward that supports 4DL CA.</w:t>
      </w:r>
    </w:p>
    <w:p w14:paraId="26FB3F64" w14:textId="77777777" w:rsidR="00D26282" w:rsidRPr="00EF06A7" w:rsidRDefault="00D26282" w:rsidP="00D26282">
      <w:pPr>
        <w:pStyle w:val="H6"/>
      </w:pPr>
      <w:r w:rsidRPr="00EF06A7">
        <w:t>8.2A.3.1.3.3</w:t>
      </w:r>
      <w:r w:rsidRPr="00EF06A7">
        <w:tab/>
        <w:t>Test description</w:t>
      </w:r>
    </w:p>
    <w:p w14:paraId="0FBBAC95" w14:textId="77777777" w:rsidR="00D26282" w:rsidRPr="00EF06A7" w:rsidRDefault="00D26282" w:rsidP="00D26282">
      <w:pPr>
        <w:pStyle w:val="H6"/>
      </w:pPr>
      <w:r w:rsidRPr="00EF06A7">
        <w:t>8.2A.3.1.3.3.1</w:t>
      </w:r>
      <w:r w:rsidRPr="00EF06A7">
        <w:tab/>
        <w:t>Initial conditions</w:t>
      </w:r>
    </w:p>
    <w:p w14:paraId="2DD88E05" w14:textId="77777777" w:rsidR="00D26282" w:rsidRPr="00EF06A7" w:rsidRDefault="00D26282" w:rsidP="00D26282">
      <w:r w:rsidRPr="00EF06A7">
        <w:t>Same with 8.2A.3.1.1.3.1.</w:t>
      </w:r>
    </w:p>
    <w:p w14:paraId="67CD3101" w14:textId="77777777" w:rsidR="00D26282" w:rsidRPr="00EF06A7" w:rsidRDefault="00D26282" w:rsidP="00D26282">
      <w:pPr>
        <w:pStyle w:val="H6"/>
      </w:pPr>
      <w:r w:rsidRPr="00EF06A7">
        <w:t>8.2A.3.1.1.3.3.2</w:t>
      </w:r>
      <w:r w:rsidRPr="00EF06A7">
        <w:tab/>
        <w:t>Test Procedure</w:t>
      </w:r>
    </w:p>
    <w:p w14:paraId="45DDCF60" w14:textId="77777777" w:rsidR="00D26282" w:rsidRPr="00EF06A7" w:rsidRDefault="00D26282" w:rsidP="00D26282">
      <w:pPr>
        <w:pStyle w:val="B1"/>
        <w:rPr>
          <w:rFonts w:eastAsia="MS Mincho"/>
        </w:rPr>
      </w:pPr>
      <w:r w:rsidRPr="00EF06A7">
        <w:rPr>
          <w:rFonts w:eastAsia="MS Mincho"/>
        </w:rPr>
        <w:t>1.</w:t>
      </w:r>
      <w:r w:rsidRPr="00EF06A7">
        <w:rPr>
          <w:rFonts w:eastAsia="MS Mincho"/>
        </w:rPr>
        <w:tab/>
      </w:r>
      <w:r w:rsidRPr="00EF06A7">
        <w:t>Set the UE in a direction that satisfies the 3 normative criteria specified in Annex H.0. If no direction found, mark the test as inconclusive.</w:t>
      </w:r>
    </w:p>
    <w:p w14:paraId="696971CF" w14:textId="77777777" w:rsidR="00D26282" w:rsidRPr="00EF06A7" w:rsidRDefault="00D26282" w:rsidP="00D26282">
      <w:pPr>
        <w:pStyle w:val="B1"/>
        <w:rPr>
          <w:rFonts w:eastAsia="Malgun Gothic"/>
        </w:rPr>
      </w:pPr>
      <w:r w:rsidRPr="00EF06A7">
        <w:rPr>
          <w:rFonts w:eastAsia="MS Mincho"/>
        </w:rPr>
        <w:t>2</w:t>
      </w:r>
      <w:r w:rsidRPr="00EF06A7">
        <w:t>.</w:t>
      </w:r>
      <w:r w:rsidRPr="00EF06A7">
        <w:tab/>
        <w:t>Set the parameters of bandwidth, reference channel, propagation condition, antenna configuration and SNR configuration according to Table 8.2A.3.1.0-1 to Table 8.2A.3.1.0-4 as appropriate.</w:t>
      </w:r>
    </w:p>
    <w:p w14:paraId="0D400D89" w14:textId="77777777" w:rsidR="00D26282" w:rsidRPr="00EF06A7" w:rsidRDefault="00D26282" w:rsidP="00D26282">
      <w:pPr>
        <w:pStyle w:val="B1"/>
      </w:pPr>
      <w:r w:rsidRPr="00EF06A7">
        <w:t>3.</w:t>
      </w:r>
      <w:r w:rsidRPr="00EF06A7">
        <w:tab/>
        <w:t>SS transmits PDSCH via PDCCH DCI format 1_1 for C_RNTI to transmit the DL RMC on both PCC and SCC. The SS sends downlink MAC padding bits on the DL RMC.</w:t>
      </w:r>
    </w:p>
    <w:p w14:paraId="6D53F37E" w14:textId="77777777" w:rsidR="00D26282" w:rsidRPr="00EF06A7" w:rsidRDefault="00D26282" w:rsidP="00D26282">
      <w:pPr>
        <w:pStyle w:val="B1"/>
      </w:pPr>
      <w:r w:rsidRPr="00EF06A7">
        <w:t>4.</w:t>
      </w:r>
      <w:r w:rsidRPr="00EF06A7">
        <w:rPr>
          <w:lang w:eastAsia="zh-CN"/>
        </w:rPr>
        <w:tab/>
        <w:t>The SS shall start gathering CQI reports</w:t>
      </w:r>
      <w:r w:rsidRPr="00EF06A7">
        <w:t xml:space="preserve">, and will continue </w:t>
      </w:r>
      <w:r w:rsidRPr="00EF06A7">
        <w:rPr>
          <w:lang w:eastAsia="zh-CN"/>
        </w:rPr>
        <w:t xml:space="preserve">gathering CQI reports </w:t>
      </w:r>
      <w:r w:rsidRPr="00EF06A7">
        <w:t>until 2000 wideband CQI reports have been gathered for each PCC and SCCs. For each CSI report calculate the respective difference CQI</w:t>
      </w:r>
      <w:r w:rsidRPr="00EF06A7">
        <w:rPr>
          <w:vertAlign w:val="subscript"/>
        </w:rPr>
        <w:t>P-S1</w:t>
      </w:r>
      <w:r w:rsidRPr="00EF06A7">
        <w:t xml:space="preserve"> = wideband CQI</w:t>
      </w:r>
      <w:r w:rsidRPr="00EF06A7">
        <w:rPr>
          <w:vertAlign w:val="subscript"/>
        </w:rPr>
        <w:t>PCell</w:t>
      </w:r>
      <w:r w:rsidRPr="00EF06A7">
        <w:t xml:space="preserve"> – wideband CQI</w:t>
      </w:r>
      <w:r w:rsidRPr="00EF06A7">
        <w:rPr>
          <w:vertAlign w:val="subscript"/>
        </w:rPr>
        <w:t>SCell1</w:t>
      </w:r>
      <w:r w:rsidRPr="00EF06A7">
        <w:rPr>
          <w:rFonts w:eastAsia="PMingLiU"/>
          <w:vertAlign w:val="subscript"/>
          <w:lang w:eastAsia="zh-TW"/>
        </w:rPr>
        <w:t>,</w:t>
      </w:r>
      <w:r w:rsidRPr="00EF06A7">
        <w:t xml:space="preserve"> the respective difference CQI</w:t>
      </w:r>
      <w:r w:rsidRPr="00EF06A7">
        <w:rPr>
          <w:vertAlign w:val="subscript"/>
        </w:rPr>
        <w:t>S1-S2</w:t>
      </w:r>
      <w:r w:rsidRPr="00EF06A7">
        <w:t xml:space="preserve"> = wideband CQI</w:t>
      </w:r>
      <w:r w:rsidRPr="00EF06A7">
        <w:rPr>
          <w:vertAlign w:val="subscript"/>
        </w:rPr>
        <w:t>SCell1</w:t>
      </w:r>
      <w:r w:rsidRPr="00EF06A7">
        <w:t xml:space="preserve"> – wideband CQI</w:t>
      </w:r>
      <w:r w:rsidRPr="00EF06A7">
        <w:rPr>
          <w:vertAlign w:val="subscript"/>
        </w:rPr>
        <w:t>SCell2</w:t>
      </w:r>
      <w:r w:rsidRPr="00EF06A7">
        <w:rPr>
          <w:rFonts w:eastAsia="PMingLiU"/>
          <w:vertAlign w:val="subscript"/>
          <w:lang w:eastAsia="zh-TW"/>
        </w:rPr>
        <w:t xml:space="preserve"> </w:t>
      </w:r>
      <w:r w:rsidRPr="00EF06A7">
        <w:rPr>
          <w:rFonts w:eastAsia="PMingLiU"/>
          <w:lang w:eastAsia="zh-TW"/>
        </w:rPr>
        <w:t xml:space="preserve">and the respective difference </w:t>
      </w:r>
      <w:r w:rsidRPr="00EF06A7">
        <w:t>CQI</w:t>
      </w:r>
      <w:r w:rsidRPr="00EF06A7">
        <w:rPr>
          <w:vertAlign w:val="subscript"/>
        </w:rPr>
        <w:t>S1-S</w:t>
      </w:r>
      <w:r w:rsidRPr="00EF06A7">
        <w:rPr>
          <w:vertAlign w:val="subscript"/>
          <w:lang w:eastAsia="ko-KR"/>
        </w:rPr>
        <w:t>3</w:t>
      </w:r>
      <w:r w:rsidRPr="00EF06A7">
        <w:t xml:space="preserve"> = wideband CQI</w:t>
      </w:r>
      <w:r w:rsidRPr="00EF06A7">
        <w:rPr>
          <w:vertAlign w:val="subscript"/>
        </w:rPr>
        <w:t>SCell1</w:t>
      </w:r>
      <w:r w:rsidRPr="00EF06A7">
        <w:t xml:space="preserve"> – wideband CQI</w:t>
      </w:r>
      <w:r w:rsidRPr="00EF06A7">
        <w:rPr>
          <w:vertAlign w:val="subscript"/>
        </w:rPr>
        <w:t>SCell</w:t>
      </w:r>
      <w:r w:rsidRPr="00EF06A7">
        <w:rPr>
          <w:vertAlign w:val="subscript"/>
          <w:lang w:eastAsia="ko-KR"/>
        </w:rPr>
        <w:t>3</w:t>
      </w:r>
      <w:r w:rsidRPr="00EF06A7">
        <w:t>.</w:t>
      </w:r>
    </w:p>
    <w:p w14:paraId="48B127DA" w14:textId="77777777" w:rsidR="00D26282" w:rsidRPr="00EF06A7" w:rsidRDefault="00D26282" w:rsidP="00D26282">
      <w:pPr>
        <w:pStyle w:val="B1"/>
      </w:pPr>
      <w:r w:rsidRPr="00EF06A7">
        <w:t>5.</w:t>
      </w:r>
      <w:r w:rsidRPr="00EF06A7">
        <w:tab/>
        <w:t>If more than 1800 values of CQI</w:t>
      </w:r>
      <w:r w:rsidRPr="00EF06A7">
        <w:rPr>
          <w:vertAlign w:val="subscript"/>
        </w:rPr>
        <w:t>P-S1</w:t>
      </w:r>
      <w:r w:rsidRPr="00EF06A7">
        <w:t xml:space="preserve"> are ≥ 2</w:t>
      </w:r>
      <w:r w:rsidRPr="00EF06A7">
        <w:rPr>
          <w:rFonts w:eastAsia="PMingLiU"/>
          <w:lang w:eastAsia="zh-TW"/>
        </w:rPr>
        <w:t>,</w:t>
      </w:r>
      <w:r w:rsidRPr="00EF06A7">
        <w:t xml:space="preserve"> more than 1800 values of CQI</w:t>
      </w:r>
      <w:r w:rsidRPr="00EF06A7">
        <w:rPr>
          <w:vertAlign w:val="subscript"/>
        </w:rPr>
        <w:t xml:space="preserve"> S1-S2</w:t>
      </w:r>
      <w:r w:rsidRPr="00EF06A7">
        <w:t xml:space="preserve"> are ≥ 2</w:t>
      </w:r>
      <w:r w:rsidRPr="00EF06A7">
        <w:rPr>
          <w:rFonts w:eastAsia="PMingLiU"/>
          <w:lang w:eastAsia="zh-TW"/>
        </w:rPr>
        <w:t xml:space="preserve"> and more than 1800 values of</w:t>
      </w:r>
      <w:r w:rsidRPr="00EF06A7">
        <w:t xml:space="preserve"> CQI</w:t>
      </w:r>
      <w:r w:rsidRPr="00EF06A7">
        <w:rPr>
          <w:vertAlign w:val="subscript"/>
        </w:rPr>
        <w:t xml:space="preserve"> S1-S</w:t>
      </w:r>
      <w:r w:rsidRPr="00EF06A7">
        <w:rPr>
          <w:vertAlign w:val="subscript"/>
          <w:lang w:eastAsia="ko-KR"/>
        </w:rPr>
        <w:t>3</w:t>
      </w:r>
      <w:r w:rsidRPr="00EF06A7">
        <w:t xml:space="preserve"> are ≥ 2</w:t>
      </w:r>
      <w:r w:rsidRPr="00EF06A7">
        <w:rPr>
          <w:vertAlign w:val="subscript"/>
        </w:rPr>
        <w:t xml:space="preserve">, </w:t>
      </w:r>
      <w:r w:rsidRPr="00EF06A7">
        <w:t>pass the UE. Otherwise fail the UE.</w:t>
      </w:r>
    </w:p>
    <w:p w14:paraId="4F52B26E" w14:textId="77777777" w:rsidR="00D26282" w:rsidRPr="00EF06A7" w:rsidRDefault="00D26282" w:rsidP="00D26282">
      <w:pPr>
        <w:pStyle w:val="H6"/>
      </w:pPr>
      <w:r w:rsidRPr="00EF06A7">
        <w:t>8.2A.3.1.1.3.3.3</w:t>
      </w:r>
      <w:r w:rsidRPr="00EF06A7">
        <w:tab/>
        <w:t>Message contents</w:t>
      </w:r>
    </w:p>
    <w:p w14:paraId="329416CE" w14:textId="77777777" w:rsidR="00D26282" w:rsidRPr="00EF06A7" w:rsidRDefault="00D26282" w:rsidP="00D26282">
      <w:r w:rsidRPr="00EF06A7">
        <w:rPr>
          <w:lang w:eastAsia="zh-CN"/>
        </w:rPr>
        <w:t xml:space="preserve">Same with </w:t>
      </w:r>
      <w:r w:rsidRPr="00EF06A7">
        <w:t>8.2A.3.1.1.1.3.3.</w:t>
      </w:r>
    </w:p>
    <w:p w14:paraId="763BA570" w14:textId="77777777" w:rsidR="00D26282" w:rsidRPr="00EF06A7" w:rsidRDefault="00D26282" w:rsidP="00D26282">
      <w:pPr>
        <w:pStyle w:val="H6"/>
      </w:pPr>
      <w:r w:rsidRPr="00EF06A7">
        <w:t>8.2A.3.1.1.3.3.4</w:t>
      </w:r>
      <w:r w:rsidRPr="00EF06A7">
        <w:tab/>
        <w:t>Test Requirements</w:t>
      </w:r>
    </w:p>
    <w:p w14:paraId="6946BA43" w14:textId="77777777" w:rsidR="00D26282" w:rsidRPr="00EF06A7" w:rsidRDefault="00D26282" w:rsidP="00D26282">
      <w:r w:rsidRPr="00EF06A7">
        <w:t>The pass fail decision is as specified in the test procedure in clause 8.2A.3.1.1.3.3.2.</w:t>
      </w:r>
    </w:p>
    <w:p w14:paraId="596490DA" w14:textId="77777777" w:rsidR="00D26282" w:rsidRPr="00EF06A7" w:rsidRDefault="00D26282" w:rsidP="00D26282">
      <w:r w:rsidRPr="00EF06A7">
        <w:t>There are no parameters in the test setup or measurement process whose variation impacts the results so there are no applicable test tolerances for this test.</w:t>
      </w:r>
    </w:p>
    <w:p w14:paraId="1DD05CFF" w14:textId="77777777" w:rsidR="00975A37" w:rsidRPr="00EF06A7" w:rsidRDefault="00975A37" w:rsidP="00C00A61">
      <w:pPr>
        <w:pStyle w:val="Heading2"/>
      </w:pPr>
      <w:r w:rsidRPr="00EF06A7">
        <w:t>8.3</w:t>
      </w:r>
      <w:r w:rsidRPr="00EF06A7">
        <w:tab/>
        <w:t>Reporting of Precoding Matrix Indicator (PMI)</w:t>
      </w:r>
      <w:bookmarkEnd w:id="952"/>
      <w:bookmarkEnd w:id="953"/>
      <w:bookmarkEnd w:id="954"/>
      <w:bookmarkEnd w:id="955"/>
      <w:bookmarkEnd w:id="956"/>
      <w:bookmarkEnd w:id="957"/>
      <w:bookmarkEnd w:id="958"/>
    </w:p>
    <w:p w14:paraId="66101D27" w14:textId="77777777" w:rsidR="00BA6DCD" w:rsidRPr="00EF06A7" w:rsidRDefault="00BA6DCD" w:rsidP="00BA6DCD">
      <w:pPr>
        <w:pStyle w:val="Heading3"/>
      </w:pPr>
      <w:bookmarkStart w:id="994" w:name="_Toc68246862"/>
      <w:bookmarkStart w:id="995" w:name="_Toc75790179"/>
      <w:bookmarkStart w:id="996" w:name="_Toc27479581"/>
      <w:bookmarkStart w:id="997" w:name="_Toc36058773"/>
      <w:bookmarkStart w:id="998" w:name="_Toc44067696"/>
      <w:bookmarkStart w:id="999" w:name="_Toc52716623"/>
      <w:bookmarkStart w:id="1000" w:name="_Toc58239275"/>
      <w:r w:rsidRPr="00EF06A7">
        <w:t>8.3.0</w:t>
      </w:r>
      <w:r w:rsidRPr="00EF06A7">
        <w:tab/>
        <w:t>General</w:t>
      </w:r>
      <w:bookmarkEnd w:id="994"/>
      <w:bookmarkEnd w:id="995"/>
    </w:p>
    <w:p w14:paraId="133B4EF1" w14:textId="77777777" w:rsidR="00BA6DCD" w:rsidRPr="00EF06A7" w:rsidRDefault="00BA6DCD" w:rsidP="00BA6DCD">
      <w:pPr>
        <w:rPr>
          <w:rFonts w:eastAsia="SimSun"/>
        </w:rPr>
      </w:pPr>
      <w:r w:rsidRPr="00EF06A7">
        <w:rPr>
          <w:rFonts w:eastAsia="SimSun"/>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65502AFF" w14:textId="247D0FA2" w:rsidR="00BA6DCD" w:rsidRPr="00EF06A7" w:rsidRDefault="00BA6DCD" w:rsidP="00BA6DCD">
      <w:pPr>
        <w:rPr>
          <w:rFonts w:eastAsia="SimSun"/>
        </w:rPr>
      </w:pPr>
      <w:r w:rsidRPr="00EF06A7">
        <w:rPr>
          <w:rFonts w:eastAsia="SimSun"/>
        </w:rPr>
        <w:t xml:space="preserve">The requirements for transmission </w:t>
      </w:r>
      <w:r w:rsidR="001D3EA1" w:rsidRPr="00EF06A7">
        <w:rPr>
          <w:rFonts w:eastAsia="SimSun"/>
        </w:rPr>
        <w:t>scheme</w:t>
      </w:r>
      <w:r w:rsidRPr="00EF06A7">
        <w:rPr>
          <w:rFonts w:eastAsia="SimSun"/>
        </w:rPr>
        <w:t xml:space="preserve"> 1 with </w:t>
      </w:r>
      <w:r w:rsidRPr="00EF06A7">
        <w:rPr>
          <w:rFonts w:eastAsia="SimSun"/>
          <w:lang w:eastAsia="zh-CN"/>
        </w:rPr>
        <w:t xml:space="preserve">2TX and </w:t>
      </w:r>
      <w:r w:rsidRPr="00EF06A7">
        <w:rPr>
          <w:rFonts w:eastAsia="SimSun"/>
        </w:rPr>
        <w:t xml:space="preserve">higher layer parameter </w:t>
      </w:r>
      <w:r w:rsidRPr="00EF06A7">
        <w:rPr>
          <w:rFonts w:eastAsia="SimSun"/>
          <w:i/>
        </w:rPr>
        <w:t>codebookType</w:t>
      </w:r>
      <w:r w:rsidRPr="00EF06A7">
        <w:rPr>
          <w:rFonts w:eastAsia="SimSun"/>
        </w:rPr>
        <w:t xml:space="preserve"> set to 'typeI-SinglePanel' are specified in terms of the ratio</w:t>
      </w:r>
    </w:p>
    <w:p w14:paraId="4F8E625C" w14:textId="77777777" w:rsidR="00BA6DCD" w:rsidRPr="00EF06A7" w:rsidRDefault="00BA6DCD" w:rsidP="00BA6DCD">
      <w:pPr>
        <w:keepLines/>
        <w:tabs>
          <w:tab w:val="center" w:pos="4536"/>
          <w:tab w:val="right" w:pos="9072"/>
        </w:tabs>
        <w:rPr>
          <w:rFonts w:eastAsia="SimSun"/>
        </w:rPr>
      </w:pPr>
      <w:r w:rsidRPr="00EF06A7">
        <w:rPr>
          <w:rFonts w:eastAsia="SimSun"/>
          <w:lang w:eastAsia="zh-CN"/>
        </w:rPr>
        <w:tab/>
      </w:r>
      <w:r w:rsidRPr="00EF06A7">
        <w:rPr>
          <w:rFonts w:eastAsia="SimSun"/>
          <w:position w:val="-32"/>
        </w:rPr>
        <w:object w:dxaOrig="960" w:dyaOrig="700" w14:anchorId="7CD7DD8E">
          <v:shape id="_x0000_i1282" type="#_x0000_t75" style="width:50.4pt;height:36pt" o:ole="">
            <v:imagedata r:id="rId46" o:title=""/>
          </v:shape>
          <o:OLEObject Type="Embed" ProgID="Equation.3" ShapeID="_x0000_i1282" DrawAspect="Content" ObjectID="_1781611026" r:id="rId255"/>
        </w:object>
      </w:r>
    </w:p>
    <w:p w14:paraId="24604894" w14:textId="77777777" w:rsidR="00BA6DCD" w:rsidRPr="00EF06A7" w:rsidRDefault="00BA6DCD" w:rsidP="00BA6DCD">
      <w:pPr>
        <w:rPr>
          <w:rFonts w:eastAsia="SimSun"/>
          <w:lang w:eastAsia="zh-CN"/>
        </w:rPr>
      </w:pPr>
      <w:r w:rsidRPr="00EF06A7">
        <w:rPr>
          <w:rFonts w:eastAsia="SimSun"/>
          <w:lang w:eastAsia="zh-CN"/>
        </w:rPr>
        <w:t xml:space="preserve">In the definition of </w:t>
      </w:r>
      <w:r w:rsidRPr="00EF06A7">
        <w:rPr>
          <w:rFonts w:eastAsia="SimSun"/>
          <w:i/>
          <w:lang w:eastAsia="zh-CN"/>
        </w:rPr>
        <w:t>γ</w:t>
      </w:r>
      <w:r w:rsidRPr="00EF06A7">
        <w:rPr>
          <w:rFonts w:eastAsia="SimSun"/>
          <w:lang w:eastAsia="zh-CN"/>
        </w:rPr>
        <w:t>, for 2TX PMI requirements,</w:t>
      </w:r>
      <w:r w:rsidRPr="00EF06A7">
        <w:rPr>
          <w:rFonts w:eastAsia="SimSun"/>
        </w:rPr>
        <w:t xml:space="preserve"> </w:t>
      </w:r>
      <w:r w:rsidRPr="00EF06A7">
        <w:rPr>
          <w:position w:val="-12"/>
        </w:rPr>
        <w:object w:dxaOrig="279" w:dyaOrig="360" w14:anchorId="005B8B8C">
          <v:shape id="_x0000_i1283" type="#_x0000_t75" style="width:14.4pt;height:21.6pt" o:ole="">
            <v:imagedata r:id="rId48" o:title=""/>
          </v:shape>
          <o:OLEObject Type="Embed" ProgID="Equation.DSMT4" ShapeID="_x0000_i1283" DrawAspect="Content" ObjectID="_1781611027" r:id="rId256"/>
        </w:object>
      </w:r>
      <w:r w:rsidRPr="00EF06A7">
        <w:rPr>
          <w:rFonts w:eastAsia="SimSun"/>
          <w:lang w:eastAsia="zh-CN"/>
        </w:rPr>
        <w:t xml:space="preserve">is 90 % of the maximum throughput obtained at </w:t>
      </w:r>
      <w:r w:rsidRPr="00EF06A7">
        <w:rPr>
          <w:position w:val="-12"/>
        </w:rPr>
        <w:object w:dxaOrig="639" w:dyaOrig="360" w14:anchorId="5305302E">
          <v:shape id="_x0000_i1284" type="#_x0000_t75" style="width:28.5pt;height:21.6pt" o:ole="">
            <v:imagedata r:id="rId50" o:title=""/>
          </v:shape>
          <o:OLEObject Type="Embed" ProgID="Equation.DSMT4" ShapeID="_x0000_i1284" DrawAspect="Content" ObjectID="_1781611028" r:id="rId257"/>
        </w:object>
      </w:r>
      <w:r w:rsidRPr="00EF06A7">
        <w:rPr>
          <w:rFonts w:eastAsia="SimSun"/>
          <w:lang w:eastAsia="zh-CN"/>
        </w:rPr>
        <w:t xml:space="preserve"> using the precoders configured according to the UE reports, </w:t>
      </w:r>
      <w:r w:rsidRPr="00EF06A7">
        <w:rPr>
          <w:rFonts w:eastAsia="SimSun"/>
        </w:rPr>
        <w:t xml:space="preserve">and </w:t>
      </w:r>
      <w:r w:rsidRPr="00EF06A7">
        <w:rPr>
          <w:position w:val="-14"/>
        </w:rPr>
        <w:object w:dxaOrig="360" w:dyaOrig="360" w14:anchorId="09164901">
          <v:shape id="_x0000_i1285" type="#_x0000_t75" style="width:21.6pt;height:21.6pt" o:ole="">
            <v:imagedata r:id="rId52" o:title=""/>
          </v:shape>
          <o:OLEObject Type="Embed" ProgID="Equation.DSMT4" ShapeID="_x0000_i1285" DrawAspect="Content" ObjectID="_1781611029" r:id="rId258"/>
        </w:object>
      </w:r>
      <w:r w:rsidRPr="00EF06A7">
        <w:rPr>
          <w:rFonts w:eastAsia="SimSun"/>
          <w:lang w:eastAsia="zh-CN"/>
        </w:rPr>
        <w:t xml:space="preserve">is </w:t>
      </w:r>
      <w:r w:rsidRPr="00EF06A7">
        <w:rPr>
          <w:rFonts w:eastAsia="SimSun"/>
        </w:rPr>
        <w:t xml:space="preserve">the throughput measured at </w:t>
      </w:r>
      <w:r w:rsidRPr="00EF06A7">
        <w:rPr>
          <w:position w:val="-12"/>
        </w:rPr>
        <w:object w:dxaOrig="639" w:dyaOrig="360" w14:anchorId="36FB69A1">
          <v:shape id="_x0000_i1286" type="#_x0000_t75" style="width:28.5pt;height:21.6pt" o:ole="">
            <v:imagedata r:id="rId50" o:title=""/>
          </v:shape>
          <o:OLEObject Type="Embed" ProgID="Equation.DSMT4" ShapeID="_x0000_i1286" DrawAspect="Content" ObjectID="_1781611030" r:id="rId259"/>
        </w:object>
      </w:r>
      <w:r w:rsidRPr="00EF06A7">
        <w:rPr>
          <w:rFonts w:eastAsia="SimSun"/>
        </w:rPr>
        <w:t>with</w:t>
      </w:r>
      <w:r w:rsidRPr="00EF06A7">
        <w:rPr>
          <w:rFonts w:eastAsia="SimSun"/>
          <w:lang w:eastAsia="zh-CN"/>
        </w:rPr>
        <w:t xml:space="preserve"> random precoding.</w:t>
      </w:r>
    </w:p>
    <w:p w14:paraId="5D8C767B" w14:textId="77777777" w:rsidR="00975A37" w:rsidRPr="00EF06A7" w:rsidRDefault="00975A37" w:rsidP="00C00A61">
      <w:pPr>
        <w:pStyle w:val="Heading3"/>
      </w:pPr>
      <w:bookmarkStart w:id="1001" w:name="_Toc68246863"/>
      <w:bookmarkStart w:id="1002" w:name="_Toc75790180"/>
      <w:r w:rsidRPr="00EF06A7">
        <w:t>8.3.1</w:t>
      </w:r>
      <w:r w:rsidRPr="00EF06A7">
        <w:tab/>
        <w:t>1RX requirements (Void)</w:t>
      </w:r>
      <w:bookmarkEnd w:id="996"/>
      <w:bookmarkEnd w:id="997"/>
      <w:bookmarkEnd w:id="998"/>
      <w:bookmarkEnd w:id="999"/>
      <w:bookmarkEnd w:id="1000"/>
      <w:bookmarkEnd w:id="1001"/>
      <w:bookmarkEnd w:id="1002"/>
    </w:p>
    <w:p w14:paraId="70AA3056" w14:textId="77777777" w:rsidR="00975A37" w:rsidRPr="00EF06A7" w:rsidRDefault="00975A37" w:rsidP="00C00A61">
      <w:pPr>
        <w:pStyle w:val="Heading3"/>
      </w:pPr>
      <w:bookmarkStart w:id="1003" w:name="_Toc27479582"/>
      <w:bookmarkStart w:id="1004" w:name="_Toc36058774"/>
      <w:bookmarkStart w:id="1005" w:name="_Toc44067697"/>
      <w:bookmarkStart w:id="1006" w:name="_Toc52716624"/>
      <w:bookmarkStart w:id="1007" w:name="_Toc58239276"/>
      <w:bookmarkStart w:id="1008" w:name="_Toc68246864"/>
      <w:bookmarkStart w:id="1009" w:name="_Toc75790181"/>
      <w:r w:rsidRPr="00EF06A7">
        <w:t>8.3.2</w:t>
      </w:r>
      <w:r w:rsidRPr="00EF06A7">
        <w:tab/>
        <w:t>2RX requirements</w:t>
      </w:r>
      <w:bookmarkEnd w:id="1003"/>
      <w:bookmarkEnd w:id="1004"/>
      <w:bookmarkEnd w:id="1005"/>
      <w:bookmarkEnd w:id="1006"/>
      <w:bookmarkEnd w:id="1007"/>
      <w:bookmarkEnd w:id="1008"/>
      <w:bookmarkEnd w:id="1009"/>
    </w:p>
    <w:p w14:paraId="4C0D4369" w14:textId="77777777" w:rsidR="00975A37" w:rsidRPr="00EF06A7" w:rsidRDefault="00975A37" w:rsidP="00C00A61">
      <w:pPr>
        <w:pStyle w:val="Heading4"/>
      </w:pPr>
      <w:bookmarkStart w:id="1010" w:name="_Toc27479583"/>
      <w:bookmarkStart w:id="1011" w:name="_Toc36058775"/>
      <w:bookmarkStart w:id="1012" w:name="_Toc44067698"/>
      <w:bookmarkStart w:id="1013" w:name="_Toc52716625"/>
      <w:bookmarkStart w:id="1014" w:name="_Toc58239277"/>
      <w:bookmarkStart w:id="1015" w:name="_Toc68246865"/>
      <w:bookmarkStart w:id="1016" w:name="_Toc75790182"/>
      <w:r w:rsidRPr="00EF06A7">
        <w:t>8.3.2.1</w:t>
      </w:r>
      <w:r w:rsidRPr="00EF06A7">
        <w:tab/>
        <w:t>FDD</w:t>
      </w:r>
      <w:bookmarkEnd w:id="1010"/>
      <w:bookmarkEnd w:id="1011"/>
      <w:bookmarkEnd w:id="1012"/>
      <w:bookmarkEnd w:id="1013"/>
      <w:bookmarkEnd w:id="1014"/>
      <w:bookmarkEnd w:id="1015"/>
      <w:bookmarkEnd w:id="1016"/>
    </w:p>
    <w:p w14:paraId="33DFE9D6" w14:textId="77777777" w:rsidR="00474BB8" w:rsidRPr="00EF06A7" w:rsidRDefault="00474BB8" w:rsidP="00474BB8">
      <w:r w:rsidRPr="00EF06A7">
        <w:t>TBD</w:t>
      </w:r>
    </w:p>
    <w:p w14:paraId="301A96A7" w14:textId="77777777" w:rsidR="00975A37" w:rsidRPr="00EF06A7" w:rsidRDefault="00975A37" w:rsidP="00C00A61">
      <w:pPr>
        <w:pStyle w:val="Heading4"/>
      </w:pPr>
      <w:bookmarkStart w:id="1017" w:name="_Toc27479584"/>
      <w:bookmarkStart w:id="1018" w:name="_Toc36058776"/>
      <w:bookmarkStart w:id="1019" w:name="_Toc44067699"/>
      <w:bookmarkStart w:id="1020" w:name="_Toc52716626"/>
      <w:bookmarkStart w:id="1021" w:name="_Toc58239278"/>
      <w:bookmarkStart w:id="1022" w:name="_Toc68246866"/>
      <w:bookmarkStart w:id="1023" w:name="_Toc75790183"/>
      <w:r w:rsidRPr="00EF06A7">
        <w:t>8.3.2.2</w:t>
      </w:r>
      <w:r w:rsidRPr="00EF06A7">
        <w:tab/>
        <w:t>TDD</w:t>
      </w:r>
      <w:bookmarkEnd w:id="1017"/>
      <w:bookmarkEnd w:id="1018"/>
      <w:bookmarkEnd w:id="1019"/>
      <w:bookmarkEnd w:id="1020"/>
      <w:bookmarkEnd w:id="1021"/>
      <w:bookmarkEnd w:id="1022"/>
      <w:bookmarkEnd w:id="1023"/>
    </w:p>
    <w:p w14:paraId="45A883F5" w14:textId="36CBC013" w:rsidR="00BA6DCD" w:rsidRPr="00EF06A7" w:rsidRDefault="00BA6DCD" w:rsidP="00BA6DCD">
      <w:pPr>
        <w:pStyle w:val="Heading5"/>
        <w:rPr>
          <w:lang w:eastAsia="zh-CN"/>
        </w:rPr>
      </w:pPr>
      <w:bookmarkStart w:id="1024" w:name="_Toc68246867"/>
      <w:bookmarkStart w:id="1025" w:name="_Toc75790184"/>
      <w:bookmarkStart w:id="1026" w:name="_Toc27479585"/>
      <w:bookmarkStart w:id="1027" w:name="_Toc36058777"/>
      <w:bookmarkStart w:id="1028" w:name="_Toc44067700"/>
      <w:bookmarkStart w:id="1029" w:name="_Toc52716627"/>
      <w:bookmarkStart w:id="1030" w:name="_Toc58239279"/>
      <w:r w:rsidRPr="00EF06A7">
        <w:rPr>
          <w:lang w:eastAsia="zh-CN"/>
        </w:rPr>
        <w:t>8.3.2.2.1</w:t>
      </w:r>
      <w:r w:rsidRPr="00EF06A7">
        <w:rPr>
          <w:lang w:eastAsia="zh-CN"/>
        </w:rPr>
        <w:tab/>
      </w:r>
      <w:r w:rsidRPr="00EF06A7">
        <w:t xml:space="preserve">2Rx </w:t>
      </w:r>
      <w:r w:rsidRPr="00EF06A7">
        <w:rPr>
          <w:lang w:eastAsia="zh-CN"/>
        </w:rPr>
        <w:t>T</w:t>
      </w:r>
      <w:r w:rsidRPr="00EF06A7">
        <w:t>DD FR</w:t>
      </w:r>
      <w:r w:rsidRPr="00EF06A7">
        <w:rPr>
          <w:lang w:eastAsia="zh-CN"/>
        </w:rPr>
        <w:t>2</w:t>
      </w:r>
      <w:r w:rsidRPr="00EF06A7">
        <w:t xml:space="preserve"> </w:t>
      </w:r>
      <w:r w:rsidRPr="00EF06A7">
        <w:rPr>
          <w:lang w:eastAsia="zh-CN"/>
        </w:rPr>
        <w:t xml:space="preserve">Single PMI with 2TX </w:t>
      </w:r>
      <w:r w:rsidRPr="00EF06A7">
        <w:t>TypeI-SinglePanel</w:t>
      </w:r>
      <w:r w:rsidRPr="00EF06A7">
        <w:rPr>
          <w:lang w:eastAsia="zh-CN"/>
        </w:rPr>
        <w:t xml:space="preserve"> </w:t>
      </w:r>
      <w:r w:rsidR="00596CB7" w:rsidRPr="00EF06A7">
        <w:rPr>
          <w:lang w:eastAsia="zh-CN"/>
        </w:rPr>
        <w:t>codebook</w:t>
      </w:r>
      <w:r w:rsidR="00596CB7" w:rsidRPr="00EF06A7">
        <w:t xml:space="preserve"> </w:t>
      </w:r>
      <w:r w:rsidRPr="00EF06A7">
        <w:t>for both SA and NSA</w:t>
      </w:r>
      <w:bookmarkEnd w:id="1024"/>
      <w:bookmarkEnd w:id="1025"/>
    </w:p>
    <w:p w14:paraId="6CDB3A7F" w14:textId="77777777" w:rsidR="00BA6DCD" w:rsidRPr="00EF06A7" w:rsidRDefault="00BA6DCD" w:rsidP="00BA6DCD">
      <w:pPr>
        <w:pStyle w:val="H6"/>
      </w:pPr>
      <w:r w:rsidRPr="00EF06A7">
        <w:rPr>
          <w:lang w:eastAsia="zh-CN"/>
        </w:rPr>
        <w:t>8.3.2.2.1</w:t>
      </w:r>
      <w:r w:rsidRPr="00EF06A7">
        <w:t>.1</w:t>
      </w:r>
      <w:r w:rsidRPr="00EF06A7">
        <w:rPr>
          <w:lang w:eastAsia="zh-CN"/>
        </w:rPr>
        <w:tab/>
      </w:r>
      <w:r w:rsidRPr="00EF06A7">
        <w:t>Test purpose</w:t>
      </w:r>
    </w:p>
    <w:p w14:paraId="31601AF1" w14:textId="77777777" w:rsidR="00BA6DCD" w:rsidRPr="00EF06A7" w:rsidRDefault="00BA6DCD" w:rsidP="00BA6DCD">
      <w:r w:rsidRPr="00EF06A7">
        <w:t>The purpose of this test is to test the accuracy of the Precoding Matrix Indicator (PMI) reporting such that the system throughput is maximized based on the precoders configured according to the UE reports.</w:t>
      </w:r>
    </w:p>
    <w:p w14:paraId="4EF64C51" w14:textId="77777777" w:rsidR="00BA6DCD" w:rsidRPr="00EF06A7" w:rsidRDefault="00BA6DCD" w:rsidP="00BA6DCD">
      <w:pPr>
        <w:pStyle w:val="H6"/>
      </w:pPr>
      <w:r w:rsidRPr="00EF06A7">
        <w:rPr>
          <w:lang w:eastAsia="zh-CN"/>
        </w:rPr>
        <w:t>8</w:t>
      </w:r>
      <w:r w:rsidRPr="00EF06A7">
        <w:t>.3.</w:t>
      </w:r>
      <w:r w:rsidRPr="00EF06A7">
        <w:rPr>
          <w:lang w:eastAsia="zh-CN"/>
        </w:rPr>
        <w:t>2.2.1</w:t>
      </w:r>
      <w:r w:rsidRPr="00EF06A7">
        <w:t>.2</w:t>
      </w:r>
      <w:r w:rsidRPr="00EF06A7">
        <w:rPr>
          <w:lang w:eastAsia="zh-CN"/>
        </w:rPr>
        <w:tab/>
      </w:r>
      <w:r w:rsidRPr="00EF06A7">
        <w:t>Test applicability</w:t>
      </w:r>
    </w:p>
    <w:p w14:paraId="59DAA52D" w14:textId="77777777" w:rsidR="00BA6DCD" w:rsidRPr="00EF06A7" w:rsidRDefault="00BA6DCD" w:rsidP="00BA6DCD">
      <w:r w:rsidRPr="00EF06A7">
        <w:t>This test applies to all types of NR UE release 15 and forward.</w:t>
      </w:r>
    </w:p>
    <w:p w14:paraId="33FFA2D0" w14:textId="77777777" w:rsidR="00BA6DCD" w:rsidRPr="00EF06A7" w:rsidRDefault="00BA6DCD" w:rsidP="00BA6DCD">
      <w:r w:rsidRPr="00EF06A7">
        <w:t>This test also applies to all types of EUTRA UE release 15 and forward supporting EN-DC.</w:t>
      </w:r>
    </w:p>
    <w:p w14:paraId="7115DBE1" w14:textId="77777777" w:rsidR="00BA6DCD" w:rsidRPr="00EF06A7" w:rsidRDefault="00BA6DCD" w:rsidP="00BA6DCD">
      <w:pPr>
        <w:pStyle w:val="H6"/>
      </w:pPr>
      <w:r w:rsidRPr="00EF06A7">
        <w:rPr>
          <w:lang w:eastAsia="zh-CN"/>
        </w:rPr>
        <w:t>8</w:t>
      </w:r>
      <w:r w:rsidRPr="00EF06A7">
        <w:t>.3.2.</w:t>
      </w:r>
      <w:r w:rsidRPr="00EF06A7">
        <w:rPr>
          <w:lang w:eastAsia="zh-CN"/>
        </w:rPr>
        <w:t>2.1</w:t>
      </w:r>
      <w:r w:rsidRPr="00EF06A7">
        <w:t>.3</w:t>
      </w:r>
      <w:r w:rsidRPr="00EF06A7">
        <w:rPr>
          <w:lang w:eastAsia="zh-CN"/>
        </w:rPr>
        <w:tab/>
      </w:r>
      <w:r w:rsidRPr="00EF06A7">
        <w:t xml:space="preserve">Minimum conformance requirements </w:t>
      </w:r>
    </w:p>
    <w:p w14:paraId="6EA12A2A" w14:textId="77777777" w:rsidR="00BA6DCD" w:rsidRPr="00EF06A7" w:rsidRDefault="00BA6DCD" w:rsidP="00BA6DCD">
      <w:pPr>
        <w:rPr>
          <w:rFonts w:eastAsia="SimSun"/>
          <w:lang w:eastAsia="zh-CN"/>
        </w:rPr>
      </w:pPr>
      <w:r w:rsidRPr="00EF06A7">
        <w:rPr>
          <w:rFonts w:eastAsia="SimSun"/>
        </w:rPr>
        <w:t xml:space="preserve">For the parameters specified in Table </w:t>
      </w:r>
      <w:r w:rsidRPr="00EF06A7">
        <w:rPr>
          <w:rFonts w:eastAsia="SimSun"/>
          <w:lang w:eastAsia="zh-CN"/>
        </w:rPr>
        <w:t>8.3.2.2.1</w:t>
      </w:r>
      <w:r w:rsidRPr="00EF06A7">
        <w:t>.3</w:t>
      </w:r>
      <w:r w:rsidRPr="00EF06A7">
        <w:rPr>
          <w:rFonts w:eastAsia="SimSun"/>
        </w:rPr>
        <w:t xml:space="preserve">-1, and using the downlink physical channels specified in Annex </w:t>
      </w:r>
      <w:r w:rsidRPr="00EF06A7">
        <w:rPr>
          <w:rFonts w:eastAsia="SimSun"/>
          <w:lang w:eastAsia="zh-CN"/>
        </w:rPr>
        <w:t>C.5.1</w:t>
      </w:r>
      <w:r w:rsidRPr="00EF06A7">
        <w:rPr>
          <w:rFonts w:eastAsia="SimSun"/>
        </w:rPr>
        <w:t xml:space="preserve">, the minimum requirements are specified in Table </w:t>
      </w:r>
      <w:r w:rsidRPr="00EF06A7">
        <w:rPr>
          <w:rFonts w:eastAsia="SimSun"/>
          <w:lang w:eastAsia="zh-CN"/>
        </w:rPr>
        <w:t>8.3.2.2.1.3-2</w:t>
      </w:r>
      <w:r w:rsidRPr="00EF06A7">
        <w:rPr>
          <w:rFonts w:eastAsia="SimSun"/>
        </w:rPr>
        <w:t>.</w:t>
      </w:r>
    </w:p>
    <w:p w14:paraId="37DB8EF6" w14:textId="77777777" w:rsidR="00BA6DCD" w:rsidRPr="00EF06A7" w:rsidRDefault="00BA6DCD" w:rsidP="00BA6DCD">
      <w:pPr>
        <w:pStyle w:val="TH"/>
        <w:rPr>
          <w:lang w:eastAsia="zh-CN"/>
        </w:rPr>
      </w:pPr>
      <w:r w:rsidRPr="00EF06A7">
        <w:t xml:space="preserve">Table </w:t>
      </w:r>
      <w:r w:rsidRPr="00EF06A7">
        <w:rPr>
          <w:lang w:eastAsia="zh-CN"/>
        </w:rPr>
        <w:t>8.3.2.2.1.3-1</w:t>
      </w:r>
      <w:r w:rsidRPr="00EF06A7">
        <w:t xml:space="preserve">: </w:t>
      </w:r>
      <w:r w:rsidRPr="00EF06A7">
        <w:rPr>
          <w:lang w:eastAsia="zh-CN"/>
        </w:rPr>
        <w:t>T</w:t>
      </w:r>
      <w:r w:rsidRPr="00EF06A7">
        <w:t xml:space="preserve">est parameters </w:t>
      </w:r>
      <w:r w:rsidRPr="00EF06A7">
        <w:rPr>
          <w:lang w:eastAsia="zh-CN"/>
        </w:rPr>
        <w:t>(single layer)</w:t>
      </w:r>
      <w:r w:rsidRPr="00EF06A7" w:rsidDel="00AF2648">
        <w:rPr>
          <w:lang w:eastAsia="zh-CN"/>
        </w:rPr>
        <w:t xml:space="preserve"> </w:t>
      </w:r>
    </w:p>
    <w:tbl>
      <w:tblPr>
        <w:tblW w:w="7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gridCol w:w="1477"/>
      </w:tblGrid>
      <w:tr w:rsidR="00BA6DCD" w:rsidRPr="00EF06A7" w14:paraId="76DF7886"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D083706" w14:textId="77777777" w:rsidR="00BA6DCD" w:rsidRPr="00EF06A7" w:rsidRDefault="00BA6DCD" w:rsidP="00ED22A5">
            <w:pPr>
              <w:pStyle w:val="TAH"/>
            </w:pPr>
            <w:r w:rsidRPr="00EF06A7">
              <w:rPr>
                <w:rFonts w:eastAsia="SimSun"/>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3F33E235" w14:textId="77777777" w:rsidR="00BA6DCD" w:rsidRPr="00EF06A7" w:rsidRDefault="00BA6DCD" w:rsidP="00ED22A5">
            <w:pPr>
              <w:pStyle w:val="TAH"/>
            </w:pPr>
            <w:r w:rsidRPr="00EF06A7">
              <w:rPr>
                <w:rFonts w:eastAsia="SimSun"/>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479DD00" w14:textId="77777777" w:rsidR="00BA6DCD" w:rsidRPr="00EF06A7" w:rsidRDefault="00BA6DCD" w:rsidP="00ED22A5">
            <w:pPr>
              <w:pStyle w:val="TAH"/>
            </w:pPr>
            <w:r w:rsidRPr="00EF06A7">
              <w:rPr>
                <w:rFonts w:eastAsia="SimSun"/>
              </w:rPr>
              <w:t>Test 1</w:t>
            </w:r>
          </w:p>
        </w:tc>
        <w:tc>
          <w:tcPr>
            <w:tcW w:w="1477" w:type="dxa"/>
            <w:tcBorders>
              <w:top w:val="single" w:sz="4" w:space="0" w:color="auto"/>
              <w:left w:val="single" w:sz="4" w:space="0" w:color="auto"/>
              <w:bottom w:val="single" w:sz="4" w:space="0" w:color="auto"/>
              <w:right w:val="single" w:sz="4" w:space="0" w:color="auto"/>
            </w:tcBorders>
            <w:vAlign w:val="center"/>
          </w:tcPr>
          <w:p w14:paraId="1220295C" w14:textId="77777777" w:rsidR="00BA6DCD" w:rsidRPr="00EF06A7" w:rsidRDefault="00BA6DCD" w:rsidP="00ED22A5">
            <w:pPr>
              <w:pStyle w:val="TAH"/>
              <w:rPr>
                <w:lang w:eastAsia="zh-CN"/>
              </w:rPr>
            </w:pPr>
            <w:r w:rsidRPr="00EF06A7">
              <w:rPr>
                <w:rFonts w:eastAsia="SimSun"/>
              </w:rPr>
              <w:t xml:space="preserve">Test </w:t>
            </w:r>
            <w:r w:rsidRPr="00EF06A7">
              <w:rPr>
                <w:rFonts w:eastAsia="SimSun"/>
                <w:lang w:eastAsia="zh-CN"/>
              </w:rPr>
              <w:t>2</w:t>
            </w:r>
          </w:p>
        </w:tc>
      </w:tr>
      <w:tr w:rsidR="00BA6DCD" w:rsidRPr="00EF06A7" w14:paraId="3D4BD692"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61F9F2B"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362A2371"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099E7268"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00</w:t>
            </w:r>
          </w:p>
        </w:tc>
        <w:tc>
          <w:tcPr>
            <w:tcW w:w="1477" w:type="dxa"/>
            <w:tcBorders>
              <w:top w:val="single" w:sz="4" w:space="0" w:color="auto"/>
              <w:left w:val="single" w:sz="4" w:space="0" w:color="auto"/>
              <w:bottom w:val="single" w:sz="4" w:space="0" w:color="auto"/>
              <w:right w:val="single" w:sz="4" w:space="0" w:color="auto"/>
            </w:tcBorders>
            <w:vAlign w:val="center"/>
          </w:tcPr>
          <w:p w14:paraId="1E97B6C8"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00</w:t>
            </w:r>
          </w:p>
        </w:tc>
      </w:tr>
      <w:tr w:rsidR="00BA6DCD" w:rsidRPr="00EF06A7" w14:paraId="3C6270F3"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173768F"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6598056B" w14:textId="77777777" w:rsidR="00BA6DCD" w:rsidRPr="00EF06A7" w:rsidRDefault="00BA6DCD" w:rsidP="00F03AB9">
            <w:pPr>
              <w:keepNext/>
              <w:keepLines/>
              <w:spacing w:after="0"/>
              <w:jc w:val="center"/>
              <w:rPr>
                <w:rFonts w:ascii="Arial" w:eastAsia="SimSun" w:hAnsi="Arial"/>
                <w:sz w:val="18"/>
              </w:rPr>
            </w:pPr>
            <w:r w:rsidRPr="00EF06A7">
              <w:rPr>
                <w:rFonts w:ascii="Arial" w:eastAsia="SimSun" w:hAnsi="Arial"/>
                <w:sz w:val="18"/>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1414BFE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120</w:t>
            </w:r>
          </w:p>
        </w:tc>
        <w:tc>
          <w:tcPr>
            <w:tcW w:w="1477" w:type="dxa"/>
            <w:tcBorders>
              <w:top w:val="single" w:sz="4" w:space="0" w:color="auto"/>
              <w:left w:val="single" w:sz="4" w:space="0" w:color="auto"/>
              <w:bottom w:val="single" w:sz="4" w:space="0" w:color="auto"/>
              <w:right w:val="single" w:sz="4" w:space="0" w:color="auto"/>
            </w:tcBorders>
            <w:vAlign w:val="center"/>
          </w:tcPr>
          <w:p w14:paraId="7B13A9B5"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120</w:t>
            </w:r>
          </w:p>
        </w:tc>
      </w:tr>
      <w:tr w:rsidR="00BA6DCD" w:rsidRPr="00EF06A7" w14:paraId="2F160FAC"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793FF35" w14:textId="77777777" w:rsidR="00BA6DCD" w:rsidRPr="00EF06A7" w:rsidRDefault="00BA6DCD" w:rsidP="00F03AB9">
            <w:pPr>
              <w:keepNext/>
              <w:keepLines/>
              <w:spacing w:after="0"/>
              <w:rPr>
                <w:rFonts w:ascii="Arial" w:eastAsia="SimSun" w:hAnsi="Arial"/>
                <w:sz w:val="18"/>
                <w:lang w:eastAsia="zh-CN"/>
              </w:rPr>
            </w:pPr>
            <w:r w:rsidRPr="00EF06A7">
              <w:rPr>
                <w:rFonts w:ascii="Arial" w:eastAsia="SimSun" w:hAnsi="Arial"/>
                <w:sz w:val="18"/>
                <w:lang w:eastAsia="zh-CN"/>
              </w:rPr>
              <w:t>TDD DL-UL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73B2616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D50964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R2.120-2 as specified in Annex A.1.3</w:t>
            </w:r>
          </w:p>
        </w:tc>
        <w:tc>
          <w:tcPr>
            <w:tcW w:w="1477" w:type="dxa"/>
            <w:tcBorders>
              <w:top w:val="single" w:sz="4" w:space="0" w:color="auto"/>
              <w:left w:val="single" w:sz="4" w:space="0" w:color="auto"/>
              <w:bottom w:val="single" w:sz="4" w:space="0" w:color="auto"/>
              <w:right w:val="single" w:sz="4" w:space="0" w:color="auto"/>
            </w:tcBorders>
            <w:vAlign w:val="center"/>
          </w:tcPr>
          <w:p w14:paraId="37A0CE45"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R2.120-1 as specified in Annex A.1.3</w:t>
            </w:r>
          </w:p>
        </w:tc>
      </w:tr>
      <w:tr w:rsidR="00BA6DCD" w:rsidRPr="00EF06A7" w14:paraId="2ECC219F"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C6414D2"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267FA63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A19460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kern w:val="2"/>
                <w:sz w:val="18"/>
                <w:lang w:eastAsia="zh-CN"/>
              </w:rPr>
              <w:t>TDLA30-35</w:t>
            </w:r>
          </w:p>
        </w:tc>
        <w:tc>
          <w:tcPr>
            <w:tcW w:w="1477" w:type="dxa"/>
            <w:tcBorders>
              <w:top w:val="single" w:sz="4" w:space="0" w:color="auto"/>
              <w:left w:val="single" w:sz="4" w:space="0" w:color="auto"/>
              <w:bottom w:val="single" w:sz="4" w:space="0" w:color="auto"/>
              <w:right w:val="single" w:sz="4" w:space="0" w:color="auto"/>
            </w:tcBorders>
            <w:vAlign w:val="center"/>
          </w:tcPr>
          <w:p w14:paraId="069F780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kern w:val="2"/>
                <w:sz w:val="18"/>
                <w:lang w:eastAsia="zh-CN"/>
              </w:rPr>
              <w:t>TDLA30-35</w:t>
            </w:r>
          </w:p>
        </w:tc>
      </w:tr>
      <w:tr w:rsidR="00BA6DCD" w:rsidRPr="00EF06A7" w14:paraId="07971F4D"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832A760"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7A4C0D2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2A2687D" w14:textId="77777777" w:rsidR="00BA6DCD" w:rsidRPr="00EF06A7" w:rsidRDefault="00BA6DCD" w:rsidP="00F03AB9">
            <w:pPr>
              <w:keepNext/>
              <w:keepLines/>
              <w:spacing w:after="0"/>
              <w:jc w:val="center"/>
              <w:rPr>
                <w:rFonts w:ascii="Arial" w:hAnsi="Arial"/>
                <w:sz w:val="18"/>
              </w:rPr>
            </w:pPr>
            <w:r w:rsidRPr="00EF06A7">
              <w:rPr>
                <w:rFonts w:ascii="Arial" w:hAnsi="Arial" w:cs="Arial"/>
                <w:kern w:val="2"/>
                <w:sz w:val="18"/>
                <w:szCs w:val="18"/>
                <w:lang w:eastAsia="zh-CN"/>
              </w:rPr>
              <w:t xml:space="preserve">2 </w:t>
            </w:r>
            <w:r w:rsidRPr="00EF06A7">
              <w:rPr>
                <w:rFonts w:ascii="Arial" w:eastAsia="?? ??" w:hAnsi="Arial" w:cs="Arial"/>
                <w:kern w:val="2"/>
                <w:sz w:val="18"/>
                <w:szCs w:val="18"/>
              </w:rPr>
              <w:t>x 2</w:t>
            </w:r>
            <w:r w:rsidRPr="00EF06A7">
              <w:rPr>
                <w:rFonts w:ascii="Arial" w:hAnsi="Arial" w:cs="Arial"/>
                <w:kern w:val="2"/>
                <w:sz w:val="18"/>
                <w:szCs w:val="18"/>
                <w:lang w:eastAsia="zh-CN"/>
              </w:rPr>
              <w:t xml:space="preserve"> ULA Low</w:t>
            </w:r>
          </w:p>
        </w:tc>
        <w:tc>
          <w:tcPr>
            <w:tcW w:w="1477" w:type="dxa"/>
            <w:tcBorders>
              <w:top w:val="single" w:sz="4" w:space="0" w:color="auto"/>
              <w:left w:val="single" w:sz="4" w:space="0" w:color="auto"/>
              <w:bottom w:val="single" w:sz="4" w:space="0" w:color="auto"/>
              <w:right w:val="single" w:sz="4" w:space="0" w:color="auto"/>
            </w:tcBorders>
            <w:vAlign w:val="center"/>
          </w:tcPr>
          <w:p w14:paraId="3B8F680A" w14:textId="77777777" w:rsidR="00BA6DCD" w:rsidRPr="00EF06A7" w:rsidRDefault="00BA6DCD" w:rsidP="00F03AB9">
            <w:pPr>
              <w:keepNext/>
              <w:keepLines/>
              <w:spacing w:after="0"/>
              <w:jc w:val="center"/>
              <w:rPr>
                <w:rFonts w:ascii="Arial" w:hAnsi="Arial"/>
                <w:sz w:val="18"/>
              </w:rPr>
            </w:pPr>
            <w:r w:rsidRPr="00EF06A7">
              <w:rPr>
                <w:rFonts w:ascii="Arial" w:hAnsi="Arial" w:cs="Arial"/>
                <w:kern w:val="2"/>
                <w:sz w:val="18"/>
                <w:szCs w:val="18"/>
                <w:lang w:eastAsia="zh-CN"/>
              </w:rPr>
              <w:t xml:space="preserve">2 </w:t>
            </w:r>
            <w:r w:rsidRPr="00EF06A7">
              <w:rPr>
                <w:rFonts w:ascii="Arial" w:eastAsia="?? ??" w:hAnsi="Arial" w:cs="Arial"/>
                <w:kern w:val="2"/>
                <w:sz w:val="18"/>
                <w:szCs w:val="18"/>
              </w:rPr>
              <w:t>x 2</w:t>
            </w:r>
            <w:r w:rsidRPr="00EF06A7">
              <w:rPr>
                <w:rFonts w:ascii="Arial" w:hAnsi="Arial" w:cs="Arial"/>
                <w:kern w:val="2"/>
                <w:sz w:val="18"/>
                <w:szCs w:val="18"/>
                <w:lang w:eastAsia="zh-CN"/>
              </w:rPr>
              <w:t xml:space="preserve"> ULA Low</w:t>
            </w:r>
          </w:p>
        </w:tc>
      </w:tr>
      <w:tr w:rsidR="00BA6DCD" w:rsidRPr="00EF06A7" w14:paraId="268339E4"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B989461"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37812B0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15D5515"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s specified in Annex B.4.1</w:t>
            </w:r>
          </w:p>
        </w:tc>
        <w:tc>
          <w:tcPr>
            <w:tcW w:w="1477" w:type="dxa"/>
            <w:tcBorders>
              <w:top w:val="single" w:sz="4" w:space="0" w:color="auto"/>
              <w:left w:val="single" w:sz="4" w:space="0" w:color="auto"/>
              <w:bottom w:val="single" w:sz="4" w:space="0" w:color="auto"/>
              <w:right w:val="single" w:sz="4" w:space="0" w:color="auto"/>
            </w:tcBorders>
            <w:vAlign w:val="center"/>
          </w:tcPr>
          <w:p w14:paraId="2495EBC9"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s specified in Annex B.4.1</w:t>
            </w:r>
          </w:p>
        </w:tc>
      </w:tr>
      <w:tr w:rsidR="00BA6DCD" w:rsidRPr="00EF06A7" w14:paraId="6C551549" w14:textId="77777777" w:rsidTr="00F03AB9">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15F08059" w14:textId="4B3D88D0" w:rsidR="00BA6DCD" w:rsidRPr="00EF06A7" w:rsidRDefault="00BA6DCD" w:rsidP="00F03AB9">
            <w:pPr>
              <w:keepNext/>
              <w:keepLines/>
              <w:spacing w:after="0"/>
              <w:rPr>
                <w:rFonts w:ascii="Arial" w:eastAsia="SimSun" w:hAnsi="Arial"/>
                <w:sz w:val="18"/>
              </w:rPr>
            </w:pPr>
            <w:r w:rsidRPr="00EF06A7">
              <w:rPr>
                <w:rFonts w:ascii="Arial" w:eastAsia="SimSun" w:hAnsi="Arial"/>
                <w:sz w:val="18"/>
              </w:rPr>
              <w:t>ZP CSI-RS configuration</w:t>
            </w:r>
          </w:p>
        </w:tc>
        <w:tc>
          <w:tcPr>
            <w:tcW w:w="1822" w:type="dxa"/>
            <w:tcBorders>
              <w:top w:val="single" w:sz="4" w:space="0" w:color="auto"/>
              <w:left w:val="single" w:sz="4" w:space="0" w:color="auto"/>
              <w:bottom w:val="single" w:sz="4" w:space="0" w:color="auto"/>
              <w:right w:val="single" w:sz="4" w:space="0" w:color="auto"/>
            </w:tcBorders>
            <w:vAlign w:val="center"/>
          </w:tcPr>
          <w:p w14:paraId="467881CA"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SI-RS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181809B6"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D395119"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P</w:t>
            </w:r>
            <w:r w:rsidRPr="00EF06A7">
              <w:rPr>
                <w:rFonts w:ascii="Arial" w:eastAsia="SimSun" w:hAnsi="Arial"/>
                <w:sz w:val="18"/>
                <w:lang w:eastAsia="zh-CN"/>
              </w:rPr>
              <w:t>eriodic</w:t>
            </w:r>
          </w:p>
        </w:tc>
        <w:tc>
          <w:tcPr>
            <w:tcW w:w="1477" w:type="dxa"/>
            <w:tcBorders>
              <w:top w:val="single" w:sz="4" w:space="0" w:color="auto"/>
              <w:left w:val="single" w:sz="4" w:space="0" w:color="auto"/>
              <w:bottom w:val="single" w:sz="4" w:space="0" w:color="auto"/>
              <w:right w:val="single" w:sz="4" w:space="0" w:color="auto"/>
            </w:tcBorders>
            <w:vAlign w:val="center"/>
          </w:tcPr>
          <w:p w14:paraId="4AE91EF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P</w:t>
            </w:r>
            <w:r w:rsidRPr="00EF06A7">
              <w:rPr>
                <w:rFonts w:ascii="Arial" w:eastAsia="SimSun" w:hAnsi="Arial"/>
                <w:sz w:val="18"/>
                <w:lang w:eastAsia="zh-CN"/>
              </w:rPr>
              <w:t>eriodic</w:t>
            </w:r>
          </w:p>
        </w:tc>
      </w:tr>
      <w:tr w:rsidR="00BA6DCD" w:rsidRPr="00EF06A7" w14:paraId="1369DA3D" w14:textId="77777777" w:rsidTr="00F03AB9">
        <w:trPr>
          <w:trHeight w:val="230"/>
          <w:jc w:val="center"/>
        </w:trPr>
        <w:tc>
          <w:tcPr>
            <w:tcW w:w="1481" w:type="dxa"/>
            <w:vMerge/>
            <w:tcBorders>
              <w:left w:val="single" w:sz="4" w:space="0" w:color="auto"/>
              <w:right w:val="single" w:sz="4" w:space="0" w:color="auto"/>
            </w:tcBorders>
            <w:vAlign w:val="center"/>
            <w:hideMark/>
          </w:tcPr>
          <w:p w14:paraId="171E7687"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6B5C6D4"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069965D2"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5E3E29C"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527952C9"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BA6DCD" w:rsidRPr="00EF06A7" w14:paraId="0D0FFFED" w14:textId="77777777" w:rsidTr="00F03AB9">
        <w:trPr>
          <w:trHeight w:val="230"/>
          <w:jc w:val="center"/>
        </w:trPr>
        <w:tc>
          <w:tcPr>
            <w:tcW w:w="1481" w:type="dxa"/>
            <w:vMerge/>
            <w:tcBorders>
              <w:left w:val="single" w:sz="4" w:space="0" w:color="auto"/>
              <w:right w:val="single" w:sz="4" w:space="0" w:color="auto"/>
            </w:tcBorders>
            <w:vAlign w:val="center"/>
            <w:hideMark/>
          </w:tcPr>
          <w:p w14:paraId="5EE61B3E"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3CB0057F"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47CFA929"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499637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0B88757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r>
      <w:tr w:rsidR="00BA6DCD" w:rsidRPr="00EF06A7" w14:paraId="2A1E5A66" w14:textId="77777777" w:rsidTr="00F03AB9">
        <w:trPr>
          <w:trHeight w:val="230"/>
          <w:jc w:val="center"/>
        </w:trPr>
        <w:tc>
          <w:tcPr>
            <w:tcW w:w="1481" w:type="dxa"/>
            <w:vMerge/>
            <w:tcBorders>
              <w:left w:val="single" w:sz="4" w:space="0" w:color="auto"/>
              <w:right w:val="single" w:sz="4" w:space="0" w:color="auto"/>
            </w:tcBorders>
            <w:vAlign w:val="center"/>
            <w:hideMark/>
          </w:tcPr>
          <w:p w14:paraId="39D9CD76"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3AC01B4"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28CA4E6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42F852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5E136BE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BA6DCD" w:rsidRPr="00EF06A7" w14:paraId="212A18FB" w14:textId="77777777" w:rsidTr="00F03AB9">
        <w:trPr>
          <w:trHeight w:val="230"/>
          <w:jc w:val="center"/>
        </w:trPr>
        <w:tc>
          <w:tcPr>
            <w:tcW w:w="1481" w:type="dxa"/>
            <w:vMerge/>
            <w:tcBorders>
              <w:left w:val="single" w:sz="4" w:space="0" w:color="auto"/>
              <w:right w:val="single" w:sz="4" w:space="0" w:color="auto"/>
            </w:tcBorders>
            <w:vAlign w:val="center"/>
            <w:hideMark/>
          </w:tcPr>
          <w:p w14:paraId="697ED5B7"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41D9C571"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5A785278" w14:textId="77777777" w:rsidR="00BA6DCD" w:rsidRPr="00EF06A7" w:rsidRDefault="00BA6DCD" w:rsidP="00F03AB9">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500BE4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Row 4, (8,-)</w:t>
            </w:r>
          </w:p>
        </w:tc>
        <w:tc>
          <w:tcPr>
            <w:tcW w:w="1477" w:type="dxa"/>
            <w:tcBorders>
              <w:top w:val="single" w:sz="4" w:space="0" w:color="auto"/>
              <w:left w:val="single" w:sz="4" w:space="0" w:color="auto"/>
              <w:bottom w:val="single" w:sz="4" w:space="0" w:color="auto"/>
              <w:right w:val="single" w:sz="4" w:space="0" w:color="auto"/>
            </w:tcBorders>
            <w:vAlign w:val="center"/>
          </w:tcPr>
          <w:p w14:paraId="189181B7"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Row 4, (8,-)</w:t>
            </w:r>
          </w:p>
        </w:tc>
      </w:tr>
      <w:tr w:rsidR="00BA6DCD" w:rsidRPr="00EF06A7" w14:paraId="5A9A59B8" w14:textId="77777777" w:rsidTr="00F03AB9">
        <w:trPr>
          <w:trHeight w:val="230"/>
          <w:jc w:val="center"/>
        </w:trPr>
        <w:tc>
          <w:tcPr>
            <w:tcW w:w="1481" w:type="dxa"/>
            <w:vMerge/>
            <w:tcBorders>
              <w:left w:val="single" w:sz="4" w:space="0" w:color="auto"/>
              <w:right w:val="single" w:sz="4" w:space="0" w:color="auto"/>
            </w:tcBorders>
            <w:vAlign w:val="center"/>
            <w:hideMark/>
          </w:tcPr>
          <w:p w14:paraId="670D244E"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E36BD57"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150AC039"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87D09D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4FF08E9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r>
      <w:tr w:rsidR="00BA6DCD" w:rsidRPr="00EF06A7" w14:paraId="04351B71" w14:textId="77777777" w:rsidTr="00F03AB9">
        <w:trPr>
          <w:trHeight w:val="230"/>
          <w:jc w:val="center"/>
        </w:trPr>
        <w:tc>
          <w:tcPr>
            <w:tcW w:w="1481" w:type="dxa"/>
            <w:vMerge/>
            <w:tcBorders>
              <w:left w:val="single" w:sz="4" w:space="0" w:color="auto"/>
              <w:right w:val="single" w:sz="4" w:space="0" w:color="auto"/>
            </w:tcBorders>
            <w:vAlign w:val="center"/>
            <w:hideMark/>
          </w:tcPr>
          <w:p w14:paraId="6E70CA26" w14:textId="77777777" w:rsidR="00BA6DCD" w:rsidRPr="00EF06A7" w:rsidRDefault="00BA6DCD" w:rsidP="00F03AB9">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7807F9A1"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SI-RS</w:t>
            </w:r>
          </w:p>
          <w:p w14:paraId="65008FFE"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1A102E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1524" w:type="dxa"/>
            <w:tcBorders>
              <w:top w:val="single" w:sz="4" w:space="0" w:color="auto"/>
              <w:left w:val="single" w:sz="4" w:space="0" w:color="auto"/>
              <w:bottom w:val="single" w:sz="4" w:space="0" w:color="auto"/>
              <w:right w:val="single" w:sz="4" w:space="0" w:color="auto"/>
            </w:tcBorders>
          </w:tcPr>
          <w:p w14:paraId="78F83206" w14:textId="77777777" w:rsidR="00BA6DCD" w:rsidRPr="00EF06A7" w:rsidRDefault="00BA6DCD" w:rsidP="00F03AB9">
            <w:pPr>
              <w:keepNext/>
              <w:keepLines/>
              <w:spacing w:after="0"/>
              <w:jc w:val="center"/>
              <w:rPr>
                <w:rFonts w:ascii="Arial" w:eastAsia="MS Mincho" w:hAnsi="Arial"/>
                <w:sz w:val="18"/>
              </w:rPr>
            </w:pPr>
            <w:r w:rsidRPr="00EF06A7">
              <w:rPr>
                <w:rFonts w:ascii="Arial" w:hAnsi="Arial"/>
                <w:sz w:val="18"/>
              </w:rPr>
              <w:t>8/1</w:t>
            </w:r>
          </w:p>
        </w:tc>
        <w:tc>
          <w:tcPr>
            <w:tcW w:w="1477" w:type="dxa"/>
            <w:tcBorders>
              <w:top w:val="single" w:sz="4" w:space="0" w:color="auto"/>
              <w:left w:val="single" w:sz="4" w:space="0" w:color="auto"/>
              <w:bottom w:val="single" w:sz="4" w:space="0" w:color="auto"/>
              <w:right w:val="single" w:sz="4" w:space="0" w:color="auto"/>
            </w:tcBorders>
          </w:tcPr>
          <w:p w14:paraId="64A40A89" w14:textId="77777777" w:rsidR="00BA6DCD" w:rsidRPr="00EF06A7" w:rsidRDefault="00BA6DCD" w:rsidP="00F03AB9">
            <w:pPr>
              <w:keepNext/>
              <w:keepLines/>
              <w:spacing w:after="0"/>
              <w:jc w:val="center"/>
              <w:rPr>
                <w:rFonts w:ascii="Arial" w:eastAsia="MS Mincho" w:hAnsi="Arial"/>
                <w:sz w:val="18"/>
              </w:rPr>
            </w:pPr>
            <w:r w:rsidRPr="00EF06A7">
              <w:rPr>
                <w:rFonts w:ascii="Arial" w:hAnsi="Arial"/>
                <w:sz w:val="18"/>
              </w:rPr>
              <w:t>5/1</w:t>
            </w:r>
          </w:p>
        </w:tc>
      </w:tr>
      <w:tr w:rsidR="00BA6DCD" w:rsidRPr="00EF06A7" w14:paraId="1C7816A9" w14:textId="77777777" w:rsidTr="00F03AB9">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7FFA1796" w14:textId="7E3F070B" w:rsidR="00BA6DCD" w:rsidRPr="00EF06A7" w:rsidRDefault="00BA6DCD" w:rsidP="00F03AB9">
            <w:pPr>
              <w:keepNext/>
              <w:keepLines/>
              <w:spacing w:after="0"/>
              <w:rPr>
                <w:rFonts w:ascii="Arial" w:eastAsia="SimSun" w:hAnsi="Arial"/>
                <w:sz w:val="18"/>
              </w:rPr>
            </w:pPr>
            <w:r w:rsidRPr="00EF06A7">
              <w:rPr>
                <w:rFonts w:ascii="Arial" w:eastAsia="SimSun" w:hAnsi="Arial"/>
                <w:sz w:val="18"/>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3867CE21"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SI-RS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015B8C8D"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02BB86B"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184EA76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BA6DCD" w:rsidRPr="00EF06A7" w14:paraId="0A8551A8" w14:textId="77777777" w:rsidTr="00F03AB9">
        <w:trPr>
          <w:trHeight w:val="230"/>
          <w:jc w:val="center"/>
        </w:trPr>
        <w:tc>
          <w:tcPr>
            <w:tcW w:w="1481" w:type="dxa"/>
            <w:vMerge/>
            <w:tcBorders>
              <w:left w:val="single" w:sz="4" w:space="0" w:color="auto"/>
              <w:right w:val="single" w:sz="4" w:space="0" w:color="auto"/>
            </w:tcBorders>
            <w:vAlign w:val="center"/>
          </w:tcPr>
          <w:p w14:paraId="460A0821"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9E6BB10"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Number of CSI-RS ports (</w:t>
            </w:r>
            <w:r w:rsidRPr="00EF06A7">
              <w:rPr>
                <w:rFonts w:ascii="Arial" w:eastAsia="SimSun" w:hAnsi="Arial"/>
                <w:i/>
                <w:sz w:val="18"/>
              </w:rPr>
              <w:t>X</w:t>
            </w:r>
            <w:r w:rsidRPr="00EF06A7">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73A3012B"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F70BCD7"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c>
          <w:tcPr>
            <w:tcW w:w="1477" w:type="dxa"/>
            <w:tcBorders>
              <w:top w:val="single" w:sz="4" w:space="0" w:color="auto"/>
              <w:left w:val="single" w:sz="4" w:space="0" w:color="auto"/>
              <w:bottom w:val="single" w:sz="4" w:space="0" w:color="auto"/>
              <w:right w:val="single" w:sz="4" w:space="0" w:color="auto"/>
            </w:tcBorders>
            <w:vAlign w:val="center"/>
          </w:tcPr>
          <w:p w14:paraId="3309657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2</w:t>
            </w:r>
          </w:p>
        </w:tc>
      </w:tr>
      <w:tr w:rsidR="00BA6DCD" w:rsidRPr="00EF06A7" w14:paraId="7AD21C91" w14:textId="77777777" w:rsidTr="00F03AB9">
        <w:trPr>
          <w:trHeight w:val="230"/>
          <w:jc w:val="center"/>
        </w:trPr>
        <w:tc>
          <w:tcPr>
            <w:tcW w:w="1481" w:type="dxa"/>
            <w:vMerge/>
            <w:tcBorders>
              <w:left w:val="single" w:sz="4" w:space="0" w:color="auto"/>
              <w:right w:val="single" w:sz="4" w:space="0" w:color="auto"/>
            </w:tcBorders>
            <w:vAlign w:val="center"/>
            <w:hideMark/>
          </w:tcPr>
          <w:p w14:paraId="379A56F3"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3706759B"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0DDA802C"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273C8B1"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7EE6E45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FD-CDM2</w:t>
            </w:r>
          </w:p>
        </w:tc>
      </w:tr>
      <w:tr w:rsidR="00BA6DCD" w:rsidRPr="00EF06A7" w14:paraId="43C2EA7C" w14:textId="77777777" w:rsidTr="00F03AB9">
        <w:trPr>
          <w:trHeight w:val="230"/>
          <w:jc w:val="center"/>
        </w:trPr>
        <w:tc>
          <w:tcPr>
            <w:tcW w:w="1481" w:type="dxa"/>
            <w:vMerge/>
            <w:tcBorders>
              <w:left w:val="single" w:sz="4" w:space="0" w:color="auto"/>
              <w:right w:val="single" w:sz="4" w:space="0" w:color="auto"/>
            </w:tcBorders>
            <w:vAlign w:val="center"/>
            <w:hideMark/>
          </w:tcPr>
          <w:p w14:paraId="699ECD66"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C3AC376"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45692D94"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F066AF1"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64419A22"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BA6DCD" w:rsidRPr="00EF06A7" w14:paraId="1F872E02" w14:textId="77777777" w:rsidTr="00F03AB9">
        <w:trPr>
          <w:trHeight w:val="230"/>
          <w:jc w:val="center"/>
        </w:trPr>
        <w:tc>
          <w:tcPr>
            <w:tcW w:w="1481" w:type="dxa"/>
            <w:vMerge/>
            <w:tcBorders>
              <w:left w:val="single" w:sz="4" w:space="0" w:color="auto"/>
              <w:right w:val="single" w:sz="4" w:space="0" w:color="auto"/>
            </w:tcBorders>
            <w:vAlign w:val="center"/>
            <w:hideMark/>
          </w:tcPr>
          <w:p w14:paraId="27AA729C" w14:textId="77777777" w:rsidR="00BA6DCD" w:rsidRPr="00EF06A7" w:rsidRDefault="00BA6DCD" w:rsidP="00F03AB9">
            <w:pPr>
              <w:keepNext/>
              <w:keepLines/>
              <w:spacing w:after="0"/>
              <w:rPr>
                <w:rFonts w:ascii="Arial" w:hAnsi="Arial"/>
                <w:b/>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50FBA329"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First subcarrier index in the PRB used for CSI-RS</w:t>
            </w:r>
            <w:r w:rsidRPr="00EF06A7" w:rsidDel="0032520A">
              <w:rPr>
                <w:rFonts w:ascii="Arial" w:eastAsia="SimSun" w:hAnsi="Arial"/>
                <w:sz w:val="18"/>
              </w:rPr>
              <w:t xml:space="preserve"> </w:t>
            </w:r>
            <w:r w:rsidRPr="00EF06A7">
              <w:rPr>
                <w:rFonts w:ascii="Arial" w:eastAsia="SimSun" w:hAnsi="Arial"/>
                <w:sz w:val="18"/>
              </w:rPr>
              <w:t>(k</w:t>
            </w:r>
            <w:r w:rsidRPr="00EF06A7">
              <w:rPr>
                <w:rFonts w:ascii="Arial" w:eastAsia="SimSun" w:hAnsi="Arial"/>
                <w:sz w:val="18"/>
                <w:vertAlign w:val="subscript"/>
              </w:rPr>
              <w:t>0</w:t>
            </w:r>
            <w:r w:rsidRPr="00EF06A7">
              <w:rPr>
                <w:rFonts w:ascii="Arial" w:eastAsia="SimSun" w:hAnsi="Arial"/>
                <w:sz w:val="18"/>
              </w:rPr>
              <w:t>, k</w:t>
            </w:r>
            <w:r w:rsidRPr="00EF06A7">
              <w:rPr>
                <w:rFonts w:ascii="Arial" w:eastAsia="SimSun" w:hAnsi="Arial"/>
                <w:sz w:val="18"/>
                <w:vertAlign w:val="subscript"/>
              </w:rPr>
              <w:t>1</w:t>
            </w:r>
            <w:r w:rsidRPr="00EF06A7">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0AF4996"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FA6FCB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Row 3, (6,-)</w:t>
            </w:r>
          </w:p>
        </w:tc>
        <w:tc>
          <w:tcPr>
            <w:tcW w:w="1477" w:type="dxa"/>
            <w:tcBorders>
              <w:top w:val="single" w:sz="4" w:space="0" w:color="auto"/>
              <w:left w:val="single" w:sz="4" w:space="0" w:color="auto"/>
              <w:bottom w:val="single" w:sz="4" w:space="0" w:color="auto"/>
              <w:right w:val="single" w:sz="4" w:space="0" w:color="auto"/>
            </w:tcBorders>
            <w:vAlign w:val="center"/>
          </w:tcPr>
          <w:p w14:paraId="0439268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Row 3, (6,-)</w:t>
            </w:r>
          </w:p>
        </w:tc>
      </w:tr>
      <w:tr w:rsidR="00BA6DCD" w:rsidRPr="00EF06A7" w14:paraId="022DDB76" w14:textId="77777777" w:rsidTr="00F03AB9">
        <w:trPr>
          <w:trHeight w:val="230"/>
          <w:jc w:val="center"/>
        </w:trPr>
        <w:tc>
          <w:tcPr>
            <w:tcW w:w="1481" w:type="dxa"/>
            <w:vMerge/>
            <w:tcBorders>
              <w:left w:val="single" w:sz="4" w:space="0" w:color="auto"/>
              <w:right w:val="single" w:sz="4" w:space="0" w:color="auto"/>
            </w:tcBorders>
            <w:vAlign w:val="center"/>
            <w:hideMark/>
          </w:tcPr>
          <w:p w14:paraId="1FFCC1F8"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3EAA0642"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First OFDM symbol in the PRB used for CSI-RS (l</w:t>
            </w:r>
            <w:r w:rsidRPr="00EF06A7">
              <w:rPr>
                <w:rFonts w:ascii="Arial" w:eastAsia="SimSun" w:hAnsi="Arial"/>
                <w:sz w:val="18"/>
                <w:vertAlign w:val="subscript"/>
              </w:rPr>
              <w:t>0</w:t>
            </w:r>
            <w:r w:rsidRPr="00EF06A7">
              <w:rPr>
                <w:rFonts w:ascii="Arial" w:eastAsia="SimSun" w:hAnsi="Arial"/>
                <w:sz w:val="18"/>
              </w:rPr>
              <w:t>, l</w:t>
            </w:r>
            <w:r w:rsidRPr="00EF06A7">
              <w:rPr>
                <w:rFonts w:ascii="Arial" w:eastAsia="SimSun" w:hAnsi="Arial"/>
                <w:sz w:val="18"/>
                <w:vertAlign w:val="subscript"/>
              </w:rPr>
              <w:t>1</w:t>
            </w:r>
            <w:r w:rsidRPr="00EF06A7">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1BBEF08A"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71E9A74"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3C181015"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3,-)</w:t>
            </w:r>
          </w:p>
        </w:tc>
      </w:tr>
      <w:tr w:rsidR="00BA6DCD" w:rsidRPr="00EF06A7" w14:paraId="7EB2E46E" w14:textId="77777777" w:rsidTr="00F03AB9">
        <w:trPr>
          <w:trHeight w:val="230"/>
          <w:jc w:val="center"/>
        </w:trPr>
        <w:tc>
          <w:tcPr>
            <w:tcW w:w="1481" w:type="dxa"/>
            <w:vMerge/>
            <w:tcBorders>
              <w:left w:val="single" w:sz="4" w:space="0" w:color="auto"/>
              <w:right w:val="single" w:sz="4" w:space="0" w:color="auto"/>
            </w:tcBorders>
            <w:vAlign w:val="center"/>
          </w:tcPr>
          <w:p w14:paraId="3448EB93"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6C823899"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SI-RS</w:t>
            </w:r>
          </w:p>
          <w:p w14:paraId="5AC24063"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92D0B13"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000ED47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53F87BD1"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BA6DCD" w:rsidRPr="00EF06A7" w14:paraId="39A6E1A7" w14:textId="77777777" w:rsidTr="00F03AB9">
        <w:trPr>
          <w:trHeight w:val="230"/>
          <w:jc w:val="center"/>
        </w:trPr>
        <w:tc>
          <w:tcPr>
            <w:tcW w:w="1481" w:type="dxa"/>
            <w:vMerge/>
            <w:tcBorders>
              <w:left w:val="single" w:sz="4" w:space="0" w:color="auto"/>
              <w:bottom w:val="single" w:sz="4" w:space="0" w:color="auto"/>
              <w:right w:val="single" w:sz="4" w:space="0" w:color="auto"/>
            </w:tcBorders>
            <w:vAlign w:val="center"/>
          </w:tcPr>
          <w:p w14:paraId="2FF23FD5"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B878932"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aperiodicTriggeringOffset</w:t>
            </w:r>
          </w:p>
        </w:tc>
        <w:tc>
          <w:tcPr>
            <w:tcW w:w="912" w:type="dxa"/>
            <w:tcBorders>
              <w:top w:val="single" w:sz="4" w:space="0" w:color="auto"/>
              <w:left w:val="single" w:sz="4" w:space="0" w:color="auto"/>
              <w:bottom w:val="single" w:sz="4" w:space="0" w:color="auto"/>
              <w:right w:val="single" w:sz="4" w:space="0" w:color="auto"/>
            </w:tcBorders>
            <w:vAlign w:val="center"/>
          </w:tcPr>
          <w:p w14:paraId="19A7338F"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3E71BA1C"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c>
          <w:tcPr>
            <w:tcW w:w="1477" w:type="dxa"/>
            <w:tcBorders>
              <w:top w:val="single" w:sz="4" w:space="0" w:color="auto"/>
              <w:left w:val="single" w:sz="4" w:space="0" w:color="auto"/>
              <w:bottom w:val="single" w:sz="4" w:space="0" w:color="auto"/>
              <w:right w:val="single" w:sz="4" w:space="0" w:color="auto"/>
            </w:tcBorders>
            <w:vAlign w:val="center"/>
          </w:tcPr>
          <w:p w14:paraId="2BFD90C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0</w:t>
            </w:r>
          </w:p>
        </w:tc>
      </w:tr>
      <w:tr w:rsidR="00BA6DCD" w:rsidRPr="00EF06A7" w14:paraId="2CB75532" w14:textId="77777777" w:rsidTr="00F03AB9">
        <w:trPr>
          <w:trHeight w:val="230"/>
          <w:jc w:val="center"/>
        </w:trPr>
        <w:tc>
          <w:tcPr>
            <w:tcW w:w="1481" w:type="dxa"/>
            <w:vMerge w:val="restart"/>
            <w:tcBorders>
              <w:left w:val="single" w:sz="4" w:space="0" w:color="auto"/>
              <w:right w:val="single" w:sz="4" w:space="0" w:color="auto"/>
            </w:tcBorders>
            <w:vAlign w:val="center"/>
          </w:tcPr>
          <w:p w14:paraId="522B9D95"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SI-IM configuration</w:t>
            </w:r>
          </w:p>
        </w:tc>
        <w:tc>
          <w:tcPr>
            <w:tcW w:w="1822" w:type="dxa"/>
            <w:tcBorders>
              <w:top w:val="single" w:sz="4" w:space="0" w:color="auto"/>
              <w:left w:val="single" w:sz="4" w:space="0" w:color="auto"/>
              <w:bottom w:val="single" w:sz="4" w:space="0" w:color="auto"/>
              <w:right w:val="single" w:sz="4" w:space="0" w:color="auto"/>
            </w:tcBorders>
            <w:vAlign w:val="center"/>
          </w:tcPr>
          <w:p w14:paraId="6E4935C4" w14:textId="77777777" w:rsidR="00BA6DCD" w:rsidRPr="00EF06A7" w:rsidRDefault="00BA6DCD" w:rsidP="00F03AB9">
            <w:pPr>
              <w:keepNext/>
              <w:keepLines/>
              <w:spacing w:after="0"/>
              <w:rPr>
                <w:rFonts w:ascii="Arial" w:eastAsia="SimSun" w:hAnsi="Arial"/>
                <w:sz w:val="18"/>
              </w:rPr>
            </w:pPr>
            <w:r w:rsidRPr="00EF06A7">
              <w:rPr>
                <w:rFonts w:ascii="Arial" w:eastAsia="SimSun" w:hAnsi="Arial" w:cs="Arial"/>
                <w:sz w:val="18"/>
                <w:lang w:eastAsia="zh-CN"/>
              </w:rPr>
              <w:t>CSI-IM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09A09BD7"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71872F7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cs="Arial"/>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6A35CAF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cs="Arial"/>
                <w:sz w:val="18"/>
                <w:lang w:eastAsia="zh-CN"/>
              </w:rPr>
              <w:t>Aperiodic</w:t>
            </w:r>
          </w:p>
        </w:tc>
      </w:tr>
      <w:tr w:rsidR="00BA6DCD" w:rsidRPr="00EF06A7" w14:paraId="36C5FA5D" w14:textId="77777777" w:rsidTr="00F03AB9">
        <w:trPr>
          <w:trHeight w:val="717"/>
          <w:jc w:val="center"/>
        </w:trPr>
        <w:tc>
          <w:tcPr>
            <w:tcW w:w="1481" w:type="dxa"/>
            <w:vMerge/>
            <w:tcBorders>
              <w:left w:val="single" w:sz="4" w:space="0" w:color="auto"/>
              <w:right w:val="single" w:sz="4" w:space="0" w:color="auto"/>
            </w:tcBorders>
            <w:vAlign w:val="center"/>
            <w:hideMark/>
          </w:tcPr>
          <w:p w14:paraId="104C2A3F" w14:textId="77777777" w:rsidR="00BA6DCD" w:rsidRPr="00EF06A7" w:rsidRDefault="00BA6DCD" w:rsidP="00F03AB9">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54FD6683"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SI-IM RE pattern</w:t>
            </w:r>
          </w:p>
        </w:tc>
        <w:tc>
          <w:tcPr>
            <w:tcW w:w="912" w:type="dxa"/>
            <w:tcBorders>
              <w:top w:val="single" w:sz="4" w:space="0" w:color="auto"/>
              <w:left w:val="single" w:sz="4" w:space="0" w:color="auto"/>
              <w:bottom w:val="single" w:sz="4" w:space="0" w:color="auto"/>
              <w:right w:val="single" w:sz="4" w:space="0" w:color="auto"/>
            </w:tcBorders>
            <w:vAlign w:val="center"/>
            <w:hideMark/>
          </w:tcPr>
          <w:p w14:paraId="18528F33"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24C68A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Pattern 1</w:t>
            </w:r>
          </w:p>
        </w:tc>
        <w:tc>
          <w:tcPr>
            <w:tcW w:w="1477" w:type="dxa"/>
            <w:tcBorders>
              <w:top w:val="single" w:sz="4" w:space="0" w:color="auto"/>
              <w:left w:val="single" w:sz="4" w:space="0" w:color="auto"/>
              <w:bottom w:val="single" w:sz="4" w:space="0" w:color="auto"/>
              <w:right w:val="single" w:sz="4" w:space="0" w:color="auto"/>
            </w:tcBorders>
            <w:vAlign w:val="center"/>
          </w:tcPr>
          <w:p w14:paraId="385883D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Pattern 1</w:t>
            </w:r>
          </w:p>
        </w:tc>
      </w:tr>
      <w:tr w:rsidR="00BA6DCD" w:rsidRPr="00EF06A7" w14:paraId="34B2D86D" w14:textId="77777777" w:rsidTr="00F03AB9">
        <w:trPr>
          <w:trHeight w:val="1340"/>
          <w:jc w:val="center"/>
        </w:trPr>
        <w:tc>
          <w:tcPr>
            <w:tcW w:w="1481" w:type="dxa"/>
            <w:vMerge/>
            <w:tcBorders>
              <w:left w:val="single" w:sz="4" w:space="0" w:color="auto"/>
              <w:right w:val="single" w:sz="4" w:space="0" w:color="auto"/>
            </w:tcBorders>
            <w:vAlign w:val="center"/>
            <w:hideMark/>
          </w:tcPr>
          <w:p w14:paraId="64228AEA"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1C3817A4"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SI-IM Resource Mapping</w:t>
            </w:r>
          </w:p>
          <w:p w14:paraId="2EEF9FE2"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k</w:t>
            </w:r>
            <w:r w:rsidRPr="00EF06A7">
              <w:rPr>
                <w:rFonts w:ascii="Arial" w:eastAsia="SimSun" w:hAnsi="Arial"/>
                <w:sz w:val="18"/>
                <w:vertAlign w:val="subscript"/>
              </w:rPr>
              <w:t>CSI-IM</w:t>
            </w:r>
            <w:r w:rsidRPr="00EF06A7">
              <w:rPr>
                <w:rFonts w:ascii="Arial" w:eastAsia="SimSun" w:hAnsi="Arial"/>
                <w:sz w:val="18"/>
              </w:rPr>
              <w:t>,l</w:t>
            </w:r>
            <w:r w:rsidRPr="00EF06A7">
              <w:rPr>
                <w:rFonts w:ascii="Arial" w:eastAsia="SimSun" w:hAnsi="Arial"/>
                <w:sz w:val="18"/>
                <w:vertAlign w:val="subscript"/>
              </w:rPr>
              <w:t>CSI-IM</w:t>
            </w:r>
            <w:r w:rsidRPr="00EF06A7">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39D56882"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B172109"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8,13)</w:t>
            </w:r>
          </w:p>
        </w:tc>
        <w:tc>
          <w:tcPr>
            <w:tcW w:w="1477" w:type="dxa"/>
            <w:tcBorders>
              <w:top w:val="single" w:sz="4" w:space="0" w:color="auto"/>
              <w:left w:val="single" w:sz="4" w:space="0" w:color="auto"/>
              <w:bottom w:val="single" w:sz="4" w:space="0" w:color="auto"/>
              <w:right w:val="single" w:sz="4" w:space="0" w:color="auto"/>
            </w:tcBorders>
            <w:vAlign w:val="center"/>
          </w:tcPr>
          <w:p w14:paraId="515B3FFE"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8,13)</w:t>
            </w:r>
          </w:p>
        </w:tc>
      </w:tr>
      <w:tr w:rsidR="00BA6DCD" w:rsidRPr="00EF06A7" w14:paraId="3032C71B" w14:textId="77777777" w:rsidTr="00F03AB9">
        <w:trPr>
          <w:trHeight w:val="230"/>
          <w:jc w:val="center"/>
        </w:trPr>
        <w:tc>
          <w:tcPr>
            <w:tcW w:w="1481" w:type="dxa"/>
            <w:vMerge/>
            <w:tcBorders>
              <w:left w:val="single" w:sz="4" w:space="0" w:color="auto"/>
              <w:bottom w:val="single" w:sz="4" w:space="0" w:color="auto"/>
              <w:right w:val="single" w:sz="4" w:space="0" w:color="auto"/>
            </w:tcBorders>
            <w:vAlign w:val="center"/>
            <w:hideMark/>
          </w:tcPr>
          <w:p w14:paraId="4C25AFAE"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5CD17722"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SI-IM timeConfig</w:t>
            </w:r>
          </w:p>
          <w:p w14:paraId="6AD433C8" w14:textId="77777777" w:rsidR="00BA6DCD" w:rsidRPr="00EF06A7" w:rsidRDefault="00BA6DCD" w:rsidP="00F03AB9">
            <w:pPr>
              <w:keepNext/>
              <w:keepLines/>
              <w:spacing w:after="0"/>
              <w:rPr>
                <w:rFonts w:ascii="Arial" w:hAnsi="Arial"/>
                <w:sz w:val="18"/>
              </w:rPr>
            </w:pPr>
            <w:r w:rsidRPr="00EF06A7">
              <w:rPr>
                <w:rFonts w:ascii="Arial" w:eastAsia="SimSun" w:hAnsi="Arial"/>
                <w:sz w:val="18"/>
                <w:lang w:eastAsia="zh-CN"/>
              </w:rPr>
              <w:t>interval</w:t>
            </w:r>
            <w:r w:rsidRPr="00EF06A7">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9D37717"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08C9BD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5D44B724"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BA6DCD" w:rsidRPr="00EF06A7" w14:paraId="0BE2A72D"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70D2749"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3EA8D225"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D9298E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2BFFB58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Aperiodic</w:t>
            </w:r>
          </w:p>
        </w:tc>
      </w:tr>
      <w:tr w:rsidR="00BA6DCD" w:rsidRPr="00EF06A7" w14:paraId="64271135"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341B41"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17063F0B"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5AD45D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Table 1</w:t>
            </w:r>
          </w:p>
        </w:tc>
        <w:tc>
          <w:tcPr>
            <w:tcW w:w="1477" w:type="dxa"/>
            <w:tcBorders>
              <w:top w:val="single" w:sz="4" w:space="0" w:color="auto"/>
              <w:left w:val="single" w:sz="4" w:space="0" w:color="auto"/>
              <w:bottom w:val="single" w:sz="4" w:space="0" w:color="auto"/>
              <w:right w:val="single" w:sz="4" w:space="0" w:color="auto"/>
            </w:tcBorders>
            <w:vAlign w:val="center"/>
          </w:tcPr>
          <w:p w14:paraId="435D0F77"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Table 1</w:t>
            </w:r>
          </w:p>
        </w:tc>
      </w:tr>
      <w:tr w:rsidR="00BA6DCD" w:rsidRPr="00EF06A7" w14:paraId="6AF6E9B8"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9CC1B4F"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3640859C"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4527854"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lang w:eastAsia="zh-CN"/>
              </w:rPr>
              <w:t>cri-RI-PMI-CQI</w:t>
            </w:r>
          </w:p>
        </w:tc>
        <w:tc>
          <w:tcPr>
            <w:tcW w:w="1477" w:type="dxa"/>
            <w:tcBorders>
              <w:top w:val="single" w:sz="4" w:space="0" w:color="auto"/>
              <w:left w:val="single" w:sz="4" w:space="0" w:color="auto"/>
              <w:bottom w:val="single" w:sz="4" w:space="0" w:color="auto"/>
              <w:right w:val="single" w:sz="4" w:space="0" w:color="auto"/>
            </w:tcBorders>
            <w:vAlign w:val="center"/>
          </w:tcPr>
          <w:p w14:paraId="4ADF135E"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lang w:eastAsia="zh-CN"/>
              </w:rPr>
              <w:t>cri-RI-PMI-CQI</w:t>
            </w:r>
          </w:p>
        </w:tc>
      </w:tr>
      <w:tr w:rsidR="00BA6DCD" w:rsidRPr="00EF06A7" w14:paraId="3A961FD7"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D711941"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timeRestrictionFor</w:t>
            </w:r>
            <w:r w:rsidRPr="00EF06A7">
              <w:rPr>
                <w:rFonts w:ascii="Arial" w:eastAsia="SimSun" w:hAnsi="Arial"/>
                <w:sz w:val="18"/>
                <w:lang w:eastAsia="zh-CN"/>
              </w:rPr>
              <w:t>Channel</w:t>
            </w:r>
            <w:r w:rsidRPr="00EF06A7">
              <w:rPr>
                <w:rFonts w:ascii="Arial" w:eastAsia="SimSun" w:hAnsi="Arial"/>
                <w:sz w:val="18"/>
              </w:rPr>
              <w:t>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16E28B30"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C02693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538BF07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BA6DCD" w:rsidRPr="00EF06A7" w14:paraId="53508B24"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C503D92"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timeRestrictionForInterference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1D56C1F0"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45ADAF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4C903510"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BA6DCD" w:rsidRPr="00EF06A7" w14:paraId="0DCC4A84"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3F6C63C"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3D1FC3B0"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6A31341"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39264FB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BA6DCD" w:rsidRPr="00EF06A7" w14:paraId="27034132"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1535E2D"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pmi-FormatIndicator</w:t>
            </w:r>
            <w:r w:rsidRPr="00EF06A7">
              <w:rPr>
                <w:rFonts w:ascii="Arial" w:eastAsia="SimSun" w:hAnsi="Arial"/>
                <w:i/>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2650D557"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6154127"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787120C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Wideband</w:t>
            </w:r>
          </w:p>
        </w:tc>
      </w:tr>
      <w:tr w:rsidR="00BA6DCD" w:rsidRPr="00EF06A7" w14:paraId="04BFF762"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2E8D8FB"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79D8E966"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rPr>
              <w:t>RB</w:t>
            </w:r>
          </w:p>
        </w:tc>
        <w:tc>
          <w:tcPr>
            <w:tcW w:w="1524" w:type="dxa"/>
            <w:tcBorders>
              <w:top w:val="single" w:sz="4" w:space="0" w:color="auto"/>
              <w:left w:val="single" w:sz="4" w:space="0" w:color="auto"/>
              <w:bottom w:val="single" w:sz="4" w:space="0" w:color="auto"/>
              <w:right w:val="single" w:sz="4" w:space="0" w:color="auto"/>
            </w:tcBorders>
            <w:vAlign w:val="center"/>
          </w:tcPr>
          <w:p w14:paraId="117EF48E"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8</w:t>
            </w:r>
          </w:p>
        </w:tc>
        <w:tc>
          <w:tcPr>
            <w:tcW w:w="1477" w:type="dxa"/>
            <w:tcBorders>
              <w:top w:val="single" w:sz="4" w:space="0" w:color="auto"/>
              <w:left w:val="single" w:sz="4" w:space="0" w:color="auto"/>
              <w:bottom w:val="single" w:sz="4" w:space="0" w:color="auto"/>
              <w:right w:val="single" w:sz="4" w:space="0" w:color="auto"/>
            </w:tcBorders>
            <w:vAlign w:val="center"/>
          </w:tcPr>
          <w:p w14:paraId="4E78A0DC"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8</w:t>
            </w:r>
          </w:p>
        </w:tc>
      </w:tr>
      <w:tr w:rsidR="00BA6DCD" w:rsidRPr="00EF06A7" w14:paraId="44199484"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3822DD0"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44245BC7"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1E1CB9E"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111111111</w:t>
            </w:r>
          </w:p>
        </w:tc>
        <w:tc>
          <w:tcPr>
            <w:tcW w:w="1477" w:type="dxa"/>
            <w:tcBorders>
              <w:top w:val="single" w:sz="4" w:space="0" w:color="auto"/>
              <w:left w:val="single" w:sz="4" w:space="0" w:color="auto"/>
              <w:bottom w:val="single" w:sz="4" w:space="0" w:color="auto"/>
              <w:right w:val="single" w:sz="4" w:space="0" w:color="auto"/>
            </w:tcBorders>
            <w:vAlign w:val="center"/>
          </w:tcPr>
          <w:p w14:paraId="0E4D3C9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hAnsi="Arial"/>
                <w:sz w:val="18"/>
              </w:rPr>
              <w:t>111111111</w:t>
            </w:r>
          </w:p>
        </w:tc>
      </w:tr>
      <w:tr w:rsidR="00BA6DCD" w:rsidRPr="00EF06A7" w14:paraId="6EACA046"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4635FE0"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 xml:space="preserve">CSI-Report </w:t>
            </w:r>
            <w:r w:rsidRPr="00EF06A7">
              <w:rPr>
                <w:rFonts w:ascii="Arial" w:eastAsia="SimSun" w:hAnsi="Arial"/>
                <w:sz w:val="18"/>
                <w:lang w:eastAsia="zh-CN"/>
              </w:rPr>
              <w:t>interval</w:t>
            </w:r>
            <w:r w:rsidRPr="00EF06A7">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1361D8A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2BC0AAE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1969108D"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ot configured</w:t>
            </w:r>
          </w:p>
        </w:tc>
      </w:tr>
      <w:tr w:rsidR="00BA6DCD" w:rsidRPr="00EF06A7" w14:paraId="42CF3155"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F8DA054" w14:textId="77777777" w:rsidR="00BA6DCD" w:rsidRPr="00EF06A7" w:rsidRDefault="00BA6DCD" w:rsidP="00F03AB9">
            <w:pPr>
              <w:keepNext/>
              <w:keepLines/>
              <w:spacing w:after="0"/>
              <w:rPr>
                <w:rFonts w:ascii="Arial" w:eastAsia="SimSun" w:hAnsi="Arial"/>
                <w:sz w:val="18"/>
              </w:rPr>
            </w:pPr>
            <w:r w:rsidRPr="00EF06A7">
              <w:rPr>
                <w:rFonts w:ascii="Arial" w:hAnsi="Arial"/>
                <w:sz w:val="18"/>
              </w:rPr>
              <w:t>Aperiodic Report Slot Offset</w:t>
            </w:r>
          </w:p>
        </w:tc>
        <w:tc>
          <w:tcPr>
            <w:tcW w:w="912" w:type="dxa"/>
            <w:tcBorders>
              <w:top w:val="single" w:sz="4" w:space="0" w:color="auto"/>
              <w:left w:val="single" w:sz="4" w:space="0" w:color="auto"/>
              <w:bottom w:val="single" w:sz="4" w:space="0" w:color="auto"/>
              <w:right w:val="single" w:sz="4" w:space="0" w:color="auto"/>
            </w:tcBorders>
            <w:vAlign w:val="center"/>
          </w:tcPr>
          <w:p w14:paraId="274C9CF2"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412DAF14"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6</w:t>
            </w:r>
          </w:p>
        </w:tc>
        <w:tc>
          <w:tcPr>
            <w:tcW w:w="1477" w:type="dxa"/>
            <w:tcBorders>
              <w:top w:val="single" w:sz="4" w:space="0" w:color="auto"/>
              <w:left w:val="single" w:sz="4" w:space="0" w:color="auto"/>
              <w:bottom w:val="single" w:sz="4" w:space="0" w:color="auto"/>
              <w:right w:val="single" w:sz="4" w:space="0" w:color="auto"/>
            </w:tcBorders>
            <w:vAlign w:val="center"/>
          </w:tcPr>
          <w:p w14:paraId="10A270D4"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BA6DCD" w:rsidRPr="00EF06A7" w14:paraId="3BA7D09D"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1A46C30" w14:textId="77777777" w:rsidR="00BA6DCD" w:rsidRPr="00EF06A7" w:rsidRDefault="00BA6DCD" w:rsidP="00F03AB9">
            <w:pPr>
              <w:keepNext/>
              <w:keepLines/>
              <w:spacing w:after="0"/>
              <w:rPr>
                <w:rFonts w:ascii="Arial" w:eastAsia="SimSun" w:hAnsi="Arial"/>
                <w:sz w:val="18"/>
              </w:rPr>
            </w:pPr>
            <w:r w:rsidRPr="00EF06A7">
              <w:rPr>
                <w:rFonts w:ascii="Arial" w:hAnsi="Arial"/>
                <w:sz w:val="18"/>
              </w:rPr>
              <w:t>CSI request</w:t>
            </w:r>
          </w:p>
        </w:tc>
        <w:tc>
          <w:tcPr>
            <w:tcW w:w="912" w:type="dxa"/>
            <w:tcBorders>
              <w:top w:val="single" w:sz="4" w:space="0" w:color="auto"/>
              <w:left w:val="single" w:sz="4" w:space="0" w:color="auto"/>
              <w:bottom w:val="single" w:sz="4" w:space="0" w:color="auto"/>
              <w:right w:val="single" w:sz="4" w:space="0" w:color="auto"/>
            </w:tcBorders>
            <w:vAlign w:val="center"/>
          </w:tcPr>
          <w:p w14:paraId="3BD72CE7"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48E26DFD"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1 in slots i, where mod(i, 8) = 1, otherwise it is equal to 0</w:t>
            </w:r>
          </w:p>
        </w:tc>
        <w:tc>
          <w:tcPr>
            <w:tcW w:w="1477" w:type="dxa"/>
            <w:tcBorders>
              <w:top w:val="single" w:sz="4" w:space="0" w:color="auto"/>
              <w:left w:val="single" w:sz="4" w:space="0" w:color="auto"/>
              <w:bottom w:val="single" w:sz="4" w:space="0" w:color="auto"/>
              <w:right w:val="single" w:sz="4" w:space="0" w:color="auto"/>
            </w:tcBorders>
            <w:vAlign w:val="center"/>
          </w:tcPr>
          <w:p w14:paraId="31A2551C"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1 in slots i, where mod(i, 5) = 1, otherwise it is equal to 0</w:t>
            </w:r>
          </w:p>
        </w:tc>
      </w:tr>
      <w:tr w:rsidR="00BA6DCD" w:rsidRPr="00EF06A7" w14:paraId="1585873E"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FFAEEC7" w14:textId="77777777" w:rsidR="00BA6DCD" w:rsidRPr="00EF06A7" w:rsidRDefault="00BA6DCD" w:rsidP="00F03AB9">
            <w:pPr>
              <w:keepNext/>
              <w:keepLines/>
              <w:spacing w:after="0"/>
              <w:rPr>
                <w:rFonts w:ascii="Arial" w:eastAsia="SimSun" w:hAnsi="Arial"/>
                <w:sz w:val="18"/>
              </w:rPr>
            </w:pPr>
            <w:r w:rsidRPr="00EF06A7">
              <w:rPr>
                <w:rFonts w:ascii="Arial" w:hAnsi="Arial"/>
                <w:sz w:val="18"/>
              </w:rPr>
              <w:t>reportTriggerSize</w:t>
            </w:r>
          </w:p>
        </w:tc>
        <w:tc>
          <w:tcPr>
            <w:tcW w:w="912" w:type="dxa"/>
            <w:tcBorders>
              <w:top w:val="single" w:sz="4" w:space="0" w:color="auto"/>
              <w:left w:val="single" w:sz="4" w:space="0" w:color="auto"/>
              <w:bottom w:val="single" w:sz="4" w:space="0" w:color="auto"/>
              <w:right w:val="single" w:sz="4" w:space="0" w:color="auto"/>
            </w:tcBorders>
            <w:vAlign w:val="center"/>
          </w:tcPr>
          <w:p w14:paraId="48A716AB"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4D1D77CF"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7E8A2A4B"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BA6DCD" w:rsidRPr="00EF06A7" w14:paraId="71776F32"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EA22313" w14:textId="77777777" w:rsidR="00BA6DCD" w:rsidRPr="00EF06A7" w:rsidRDefault="00BA6DCD" w:rsidP="00F03AB9">
            <w:pPr>
              <w:keepNext/>
              <w:keepLines/>
              <w:spacing w:after="0"/>
              <w:rPr>
                <w:rFonts w:ascii="Arial" w:eastAsia="SimSun" w:hAnsi="Arial"/>
                <w:sz w:val="18"/>
              </w:rPr>
            </w:pPr>
            <w:r w:rsidRPr="00EF06A7">
              <w:rPr>
                <w:rFonts w:ascii="Arial" w:hAnsi="Arial"/>
                <w:sz w:val="18"/>
              </w:rPr>
              <w:t>CSI-AperiodicTriggerStateList</w:t>
            </w:r>
          </w:p>
        </w:tc>
        <w:tc>
          <w:tcPr>
            <w:tcW w:w="912" w:type="dxa"/>
            <w:tcBorders>
              <w:top w:val="single" w:sz="4" w:space="0" w:color="auto"/>
              <w:left w:val="single" w:sz="4" w:space="0" w:color="auto"/>
              <w:bottom w:val="single" w:sz="4" w:space="0" w:color="auto"/>
              <w:right w:val="single" w:sz="4" w:space="0" w:color="auto"/>
            </w:tcBorders>
            <w:vAlign w:val="center"/>
          </w:tcPr>
          <w:p w14:paraId="6D2869AA" w14:textId="77777777" w:rsidR="00BA6DCD" w:rsidRPr="00EF06A7" w:rsidRDefault="00BA6DCD" w:rsidP="00F03AB9">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426A8FD3" w14:textId="77777777" w:rsidR="00BA6DCD" w:rsidRPr="00EF06A7" w:rsidRDefault="00BA6DCD" w:rsidP="00F03AB9">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0D1C6F3E"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c>
          <w:tcPr>
            <w:tcW w:w="1477" w:type="dxa"/>
            <w:tcBorders>
              <w:top w:val="single" w:sz="4" w:space="0" w:color="auto"/>
              <w:left w:val="single" w:sz="4" w:space="0" w:color="auto"/>
              <w:bottom w:val="single" w:sz="4" w:space="0" w:color="auto"/>
              <w:right w:val="single" w:sz="4" w:space="0" w:color="auto"/>
            </w:tcBorders>
            <w:vAlign w:val="center"/>
          </w:tcPr>
          <w:p w14:paraId="16E44BFB" w14:textId="77777777" w:rsidR="00BA6DCD" w:rsidRPr="00EF06A7" w:rsidRDefault="00BA6DCD" w:rsidP="00F03AB9">
            <w:pPr>
              <w:keepNext/>
              <w:keepLines/>
              <w:spacing w:after="0"/>
              <w:rPr>
                <w:rFonts w:ascii="Arial" w:hAnsi="Arial"/>
                <w:sz w:val="18"/>
                <w:lang w:eastAsia="zh-CN"/>
              </w:rPr>
            </w:pPr>
            <w:r w:rsidRPr="00EF06A7">
              <w:rPr>
                <w:rFonts w:ascii="Arial" w:hAnsi="Arial"/>
                <w:sz w:val="18"/>
                <w:lang w:eastAsia="zh-CN"/>
              </w:rPr>
              <w:t>One State with one Associated Report Configuration</w:t>
            </w:r>
          </w:p>
          <w:p w14:paraId="4F43A756" w14:textId="77777777" w:rsidR="00BA6DCD" w:rsidRPr="00EF06A7" w:rsidDel="002F56C9" w:rsidRDefault="00BA6DCD" w:rsidP="00F03AB9">
            <w:pPr>
              <w:keepNext/>
              <w:keepLines/>
              <w:spacing w:after="0"/>
              <w:jc w:val="center"/>
              <w:rPr>
                <w:rFonts w:ascii="Arial" w:eastAsia="SimSun" w:hAnsi="Arial"/>
                <w:sz w:val="18"/>
                <w:lang w:eastAsia="zh-CN"/>
              </w:rPr>
            </w:pPr>
            <w:r w:rsidRPr="00EF06A7">
              <w:rPr>
                <w:rFonts w:ascii="Arial" w:hAnsi="Arial"/>
                <w:sz w:val="18"/>
                <w:lang w:eastAsia="zh-CN"/>
              </w:rPr>
              <w:t>Associated Report Configuration contains pointers to NZP CSI-RS and CSI-IM</w:t>
            </w:r>
          </w:p>
        </w:tc>
      </w:tr>
      <w:tr w:rsidR="00BA6DCD" w:rsidRPr="00EF06A7" w14:paraId="474A6857" w14:textId="77777777" w:rsidTr="00F03AB9">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0DF1D305"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139120E"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55764F25"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6C710CA"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lang w:eastAsia="zh-CN"/>
              </w:rPr>
              <w:t>typeI-SinglePanel</w:t>
            </w:r>
          </w:p>
        </w:tc>
        <w:tc>
          <w:tcPr>
            <w:tcW w:w="1477" w:type="dxa"/>
            <w:tcBorders>
              <w:top w:val="single" w:sz="4" w:space="0" w:color="auto"/>
              <w:left w:val="single" w:sz="4" w:space="0" w:color="auto"/>
              <w:bottom w:val="single" w:sz="4" w:space="0" w:color="auto"/>
              <w:right w:val="single" w:sz="4" w:space="0" w:color="auto"/>
            </w:tcBorders>
            <w:vAlign w:val="center"/>
          </w:tcPr>
          <w:p w14:paraId="0DDBE0C4"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lang w:eastAsia="zh-CN"/>
              </w:rPr>
              <w:t>typeI-SinglePanel</w:t>
            </w:r>
          </w:p>
        </w:tc>
      </w:tr>
      <w:tr w:rsidR="00BA6DCD" w:rsidRPr="00EF06A7" w14:paraId="027C05ED" w14:textId="77777777" w:rsidTr="00F03AB9">
        <w:trPr>
          <w:trHeight w:val="230"/>
          <w:jc w:val="center"/>
        </w:trPr>
        <w:tc>
          <w:tcPr>
            <w:tcW w:w="1481" w:type="dxa"/>
            <w:vMerge/>
            <w:tcBorders>
              <w:left w:val="single" w:sz="4" w:space="0" w:color="auto"/>
              <w:right w:val="single" w:sz="4" w:space="0" w:color="auto"/>
            </w:tcBorders>
            <w:hideMark/>
          </w:tcPr>
          <w:p w14:paraId="0C91A0BC"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49CFF894"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4A802D04"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24BD7D5"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22A3D701"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BA6DCD" w:rsidRPr="00EF06A7" w14:paraId="3B8EF2B5" w14:textId="77777777" w:rsidTr="00F03AB9">
        <w:trPr>
          <w:trHeight w:val="230"/>
          <w:jc w:val="center"/>
        </w:trPr>
        <w:tc>
          <w:tcPr>
            <w:tcW w:w="1481" w:type="dxa"/>
            <w:vMerge/>
            <w:tcBorders>
              <w:left w:val="single" w:sz="4" w:space="0" w:color="auto"/>
              <w:right w:val="single" w:sz="4" w:space="0" w:color="auto"/>
            </w:tcBorders>
            <w:hideMark/>
          </w:tcPr>
          <w:p w14:paraId="6AFC104A"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6309D3C1"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0B0D8109"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01BFBA8"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6C92172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BA6DCD" w:rsidRPr="00EF06A7" w14:paraId="568C17A2" w14:textId="77777777" w:rsidTr="00F03AB9">
        <w:trPr>
          <w:trHeight w:val="230"/>
          <w:jc w:val="center"/>
        </w:trPr>
        <w:tc>
          <w:tcPr>
            <w:tcW w:w="1481" w:type="dxa"/>
            <w:vMerge/>
            <w:tcBorders>
              <w:left w:val="single" w:sz="4" w:space="0" w:color="auto"/>
              <w:right w:val="single" w:sz="4" w:space="0" w:color="auto"/>
            </w:tcBorders>
            <w:hideMark/>
          </w:tcPr>
          <w:p w14:paraId="7601E4CA"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41B30DD2"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0D26159F"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918308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001111</w:t>
            </w:r>
          </w:p>
        </w:tc>
        <w:tc>
          <w:tcPr>
            <w:tcW w:w="1477" w:type="dxa"/>
            <w:tcBorders>
              <w:top w:val="single" w:sz="4" w:space="0" w:color="auto"/>
              <w:left w:val="single" w:sz="4" w:space="0" w:color="auto"/>
              <w:bottom w:val="single" w:sz="4" w:space="0" w:color="auto"/>
              <w:right w:val="single" w:sz="4" w:space="0" w:color="auto"/>
            </w:tcBorders>
            <w:vAlign w:val="center"/>
          </w:tcPr>
          <w:p w14:paraId="000B8F7B"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001111</w:t>
            </w:r>
          </w:p>
        </w:tc>
      </w:tr>
      <w:tr w:rsidR="00BA6DCD" w:rsidRPr="00EF06A7" w14:paraId="3277C3CD" w14:textId="77777777" w:rsidTr="00F03AB9">
        <w:trPr>
          <w:trHeight w:val="230"/>
          <w:jc w:val="center"/>
        </w:trPr>
        <w:tc>
          <w:tcPr>
            <w:tcW w:w="1481" w:type="dxa"/>
            <w:vMerge/>
            <w:tcBorders>
              <w:left w:val="single" w:sz="4" w:space="0" w:color="auto"/>
              <w:bottom w:val="single" w:sz="4" w:space="0" w:color="auto"/>
              <w:right w:val="single" w:sz="4" w:space="0" w:color="auto"/>
            </w:tcBorders>
          </w:tcPr>
          <w:p w14:paraId="5773734D" w14:textId="77777777" w:rsidR="00BA6DCD" w:rsidRPr="00EF06A7" w:rsidRDefault="00BA6DCD" w:rsidP="00F03AB9">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031B2319"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431E2C8E"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7A01F73"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54E363C8"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BA6DCD" w:rsidRPr="00EF06A7" w14:paraId="4330E6C4"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hideMark/>
          </w:tcPr>
          <w:p w14:paraId="379F68A3"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Physical channel for CSI report</w:t>
            </w:r>
          </w:p>
        </w:tc>
        <w:tc>
          <w:tcPr>
            <w:tcW w:w="912" w:type="dxa"/>
            <w:tcBorders>
              <w:top w:val="single" w:sz="4" w:space="0" w:color="auto"/>
              <w:left w:val="single" w:sz="4" w:space="0" w:color="auto"/>
              <w:bottom w:val="single" w:sz="4" w:space="0" w:color="auto"/>
              <w:right w:val="single" w:sz="4" w:space="0" w:color="auto"/>
            </w:tcBorders>
            <w:vAlign w:val="center"/>
          </w:tcPr>
          <w:p w14:paraId="797E14E5"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4F493AB"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PUSCH</w:t>
            </w:r>
          </w:p>
        </w:tc>
        <w:tc>
          <w:tcPr>
            <w:tcW w:w="1477" w:type="dxa"/>
            <w:tcBorders>
              <w:top w:val="single" w:sz="4" w:space="0" w:color="auto"/>
              <w:left w:val="single" w:sz="4" w:space="0" w:color="auto"/>
              <w:bottom w:val="single" w:sz="4" w:space="0" w:color="auto"/>
              <w:right w:val="single" w:sz="4" w:space="0" w:color="auto"/>
            </w:tcBorders>
            <w:vAlign w:val="center"/>
          </w:tcPr>
          <w:p w14:paraId="65D1F856"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PUSCH</w:t>
            </w:r>
          </w:p>
        </w:tc>
      </w:tr>
      <w:tr w:rsidR="00BA6DCD" w:rsidRPr="00EF06A7" w14:paraId="55985371"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611B9C8"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 xml:space="preserve">CQI/RI/PMI delay </w:t>
            </w:r>
          </w:p>
        </w:tc>
        <w:tc>
          <w:tcPr>
            <w:tcW w:w="912" w:type="dxa"/>
            <w:tcBorders>
              <w:top w:val="single" w:sz="4" w:space="0" w:color="auto"/>
              <w:left w:val="single" w:sz="4" w:space="0" w:color="auto"/>
              <w:bottom w:val="single" w:sz="4" w:space="0" w:color="auto"/>
              <w:right w:val="single" w:sz="4" w:space="0" w:color="auto"/>
            </w:tcBorders>
            <w:vAlign w:val="center"/>
            <w:hideMark/>
          </w:tcPr>
          <w:p w14:paraId="3110F98F" w14:textId="77777777" w:rsidR="00BA6DCD" w:rsidRPr="00EF06A7" w:rsidRDefault="00BA6DCD" w:rsidP="00F03AB9">
            <w:pPr>
              <w:keepNext/>
              <w:keepLines/>
              <w:spacing w:after="0"/>
              <w:jc w:val="center"/>
              <w:rPr>
                <w:rFonts w:ascii="Arial" w:hAnsi="Arial"/>
                <w:sz w:val="18"/>
              </w:rPr>
            </w:pPr>
            <w:r w:rsidRPr="00EF06A7">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7342BCDC"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375</w:t>
            </w:r>
          </w:p>
        </w:tc>
        <w:tc>
          <w:tcPr>
            <w:tcW w:w="1477" w:type="dxa"/>
            <w:tcBorders>
              <w:top w:val="single" w:sz="4" w:space="0" w:color="auto"/>
              <w:left w:val="single" w:sz="4" w:space="0" w:color="auto"/>
              <w:bottom w:val="single" w:sz="4" w:space="0" w:color="auto"/>
              <w:right w:val="single" w:sz="4" w:space="0" w:color="auto"/>
            </w:tcBorders>
            <w:vAlign w:val="center"/>
          </w:tcPr>
          <w:p w14:paraId="625442EC"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75</w:t>
            </w:r>
          </w:p>
        </w:tc>
      </w:tr>
      <w:tr w:rsidR="00BA6DCD" w:rsidRPr="00EF06A7" w14:paraId="3921EFE2"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FC5EB9E" w14:textId="77777777" w:rsidR="00BA6DCD" w:rsidRPr="00EF06A7" w:rsidRDefault="00BA6DCD" w:rsidP="00F03AB9">
            <w:pPr>
              <w:keepNext/>
              <w:keepLines/>
              <w:spacing w:after="0"/>
              <w:rPr>
                <w:rFonts w:ascii="Arial" w:eastAsia="SimSun" w:hAnsi="Arial"/>
                <w:sz w:val="18"/>
              </w:rPr>
            </w:pPr>
            <w:r w:rsidRPr="00EF06A7">
              <w:rPr>
                <w:rFonts w:ascii="Arial" w:eastAsia="SimSun" w:hAnsi="Arial"/>
                <w:sz w:val="18"/>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6ECF6DE" w14:textId="77777777" w:rsidR="00BA6DCD" w:rsidRPr="00EF06A7" w:rsidRDefault="00BA6DCD" w:rsidP="00F03AB9">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BC7A71E"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35632F7F"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BA6DCD" w:rsidRPr="00EF06A7" w14:paraId="727592CF" w14:textId="77777777" w:rsidTr="00F03AB9">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5FC7549" w14:textId="77777777" w:rsidR="00BA6DCD" w:rsidRPr="00EF06A7" w:rsidRDefault="00BA6DCD" w:rsidP="00F03AB9">
            <w:pPr>
              <w:keepNext/>
              <w:keepLines/>
              <w:spacing w:after="0"/>
              <w:rPr>
                <w:rFonts w:ascii="Arial" w:hAnsi="Arial"/>
                <w:sz w:val="18"/>
              </w:rPr>
            </w:pPr>
            <w:r w:rsidRPr="00EF06A7">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212C569A" w14:textId="77777777" w:rsidR="00BA6DCD" w:rsidRPr="00EF06A7" w:rsidRDefault="00BA6DCD" w:rsidP="00F03AB9">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D0306B2" w14:textId="77777777" w:rsidR="00BA6DCD" w:rsidRPr="00EF06A7" w:rsidRDefault="00BA6DCD" w:rsidP="00F03AB9">
            <w:pPr>
              <w:keepNext/>
              <w:keepLines/>
              <w:spacing w:after="0"/>
              <w:jc w:val="center"/>
              <w:rPr>
                <w:rFonts w:ascii="Arial" w:eastAsia="SimSun" w:hAnsi="Arial" w:cs="Arial"/>
                <w:sz w:val="18"/>
                <w:szCs w:val="18"/>
                <w:lang w:eastAsia="zh-CN"/>
              </w:rPr>
            </w:pPr>
            <w:r w:rsidRPr="00EF06A7">
              <w:rPr>
                <w:rFonts w:ascii="Arial" w:hAnsi="Arial" w:cs="Arial"/>
                <w:sz w:val="18"/>
                <w:szCs w:val="18"/>
              </w:rPr>
              <w:t>R.PDSCH.</w:t>
            </w:r>
            <w:r w:rsidRPr="00EF06A7">
              <w:rPr>
                <w:rFonts w:ascii="Arial" w:hAnsi="Arial" w:cs="Arial"/>
                <w:sz w:val="18"/>
                <w:szCs w:val="18"/>
                <w:lang w:eastAsia="zh-CN"/>
              </w:rPr>
              <w:t>5</w:t>
            </w:r>
            <w:r w:rsidRPr="00EF06A7">
              <w:rPr>
                <w:rFonts w:ascii="Arial" w:hAnsi="Arial" w:cs="Arial"/>
                <w:sz w:val="18"/>
                <w:szCs w:val="18"/>
              </w:rPr>
              <w:t>-</w:t>
            </w:r>
            <w:r w:rsidRPr="00EF06A7">
              <w:rPr>
                <w:rFonts w:ascii="Arial" w:hAnsi="Arial" w:cs="Arial"/>
                <w:sz w:val="18"/>
                <w:szCs w:val="18"/>
                <w:lang w:eastAsia="zh-CN"/>
              </w:rPr>
              <w:t>8</w:t>
            </w:r>
            <w:r w:rsidRPr="00EF06A7">
              <w:rPr>
                <w:rFonts w:ascii="Arial" w:hAnsi="Arial" w:cs="Arial"/>
                <w:sz w:val="18"/>
                <w:szCs w:val="18"/>
              </w:rPr>
              <w:t>.1 TDD</w:t>
            </w:r>
          </w:p>
        </w:tc>
        <w:tc>
          <w:tcPr>
            <w:tcW w:w="1477" w:type="dxa"/>
            <w:tcBorders>
              <w:top w:val="single" w:sz="4" w:space="0" w:color="auto"/>
              <w:left w:val="single" w:sz="4" w:space="0" w:color="auto"/>
              <w:bottom w:val="single" w:sz="4" w:space="0" w:color="auto"/>
              <w:right w:val="single" w:sz="4" w:space="0" w:color="auto"/>
            </w:tcBorders>
            <w:vAlign w:val="center"/>
          </w:tcPr>
          <w:p w14:paraId="3824AFB5" w14:textId="77777777" w:rsidR="00BA6DCD" w:rsidRPr="00EF06A7" w:rsidRDefault="00BA6DCD" w:rsidP="00F03AB9">
            <w:pPr>
              <w:keepNext/>
              <w:keepLines/>
              <w:spacing w:after="0"/>
              <w:jc w:val="center"/>
              <w:rPr>
                <w:rFonts w:ascii="Arial" w:eastAsia="SimSun" w:hAnsi="Arial" w:cs="Arial"/>
                <w:sz w:val="18"/>
                <w:szCs w:val="18"/>
                <w:lang w:eastAsia="zh-CN"/>
              </w:rPr>
            </w:pPr>
            <w:r w:rsidRPr="00EF06A7">
              <w:rPr>
                <w:rFonts w:ascii="Arial" w:hAnsi="Arial" w:cs="Arial"/>
                <w:sz w:val="18"/>
                <w:szCs w:val="18"/>
              </w:rPr>
              <w:t>R.PDSCH.</w:t>
            </w:r>
            <w:r w:rsidRPr="00EF06A7">
              <w:rPr>
                <w:rFonts w:ascii="Arial" w:hAnsi="Arial" w:cs="Arial"/>
                <w:sz w:val="18"/>
                <w:szCs w:val="18"/>
                <w:lang w:eastAsia="zh-CN"/>
              </w:rPr>
              <w:t>5</w:t>
            </w:r>
            <w:r w:rsidRPr="00EF06A7">
              <w:rPr>
                <w:rFonts w:ascii="Arial" w:hAnsi="Arial" w:cs="Arial"/>
                <w:sz w:val="18"/>
                <w:szCs w:val="18"/>
              </w:rPr>
              <w:t>-</w:t>
            </w:r>
            <w:r w:rsidRPr="00EF06A7">
              <w:rPr>
                <w:rFonts w:ascii="Arial" w:hAnsi="Arial" w:cs="Arial"/>
                <w:sz w:val="18"/>
                <w:szCs w:val="18"/>
                <w:lang w:eastAsia="zh-CN"/>
              </w:rPr>
              <w:t>7</w:t>
            </w:r>
            <w:r w:rsidRPr="00EF06A7">
              <w:rPr>
                <w:rFonts w:ascii="Arial" w:hAnsi="Arial" w:cs="Arial"/>
                <w:sz w:val="18"/>
                <w:szCs w:val="18"/>
              </w:rPr>
              <w:t>.1 TDD</w:t>
            </w:r>
          </w:p>
        </w:tc>
      </w:tr>
      <w:tr w:rsidR="00BA6DCD" w:rsidRPr="00EF06A7" w14:paraId="11497C50" w14:textId="77777777" w:rsidTr="00F03AB9">
        <w:trPr>
          <w:trHeight w:val="230"/>
          <w:jc w:val="center"/>
        </w:trPr>
        <w:tc>
          <w:tcPr>
            <w:tcW w:w="7216" w:type="dxa"/>
            <w:gridSpan w:val="5"/>
            <w:tcBorders>
              <w:top w:val="single" w:sz="4" w:space="0" w:color="auto"/>
              <w:left w:val="single" w:sz="4" w:space="0" w:color="auto"/>
              <w:bottom w:val="single" w:sz="4" w:space="0" w:color="auto"/>
              <w:right w:val="single" w:sz="4" w:space="0" w:color="auto"/>
            </w:tcBorders>
            <w:vAlign w:val="center"/>
          </w:tcPr>
          <w:p w14:paraId="238E0A29" w14:textId="77777777" w:rsidR="00BA6DCD" w:rsidRPr="00EF06A7" w:rsidRDefault="00BA6DCD" w:rsidP="00F03AB9">
            <w:pPr>
              <w:keepNext/>
              <w:keepLines/>
              <w:spacing w:after="0"/>
              <w:ind w:left="851" w:hanging="851"/>
              <w:rPr>
                <w:rFonts w:ascii="Arial" w:eastAsia="SimSun" w:hAnsi="Arial"/>
                <w:sz w:val="18"/>
              </w:rPr>
            </w:pPr>
            <w:r w:rsidRPr="00EF06A7">
              <w:rPr>
                <w:rFonts w:ascii="Arial" w:eastAsia="SimSun" w:hAnsi="Arial"/>
                <w:sz w:val="18"/>
              </w:rPr>
              <w:t>Note 1:</w:t>
            </w:r>
            <w:r w:rsidRPr="00EF06A7">
              <w:rPr>
                <w:rFonts w:ascii="Arial" w:eastAsia="SimSun" w:hAnsi="Arial"/>
                <w:sz w:val="18"/>
                <w:lang w:eastAsia="zh-CN"/>
              </w:rPr>
              <w:tab/>
            </w:r>
            <w:r w:rsidRPr="00EF06A7">
              <w:rPr>
                <w:rFonts w:ascii="Arial" w:eastAsia="SimSun" w:hAnsi="Arial"/>
                <w:sz w:val="18"/>
              </w:rPr>
              <w:t>For random precoder selection, the precoder shall be updated in each slot (</w:t>
            </w:r>
            <w:r w:rsidRPr="00EF06A7">
              <w:rPr>
                <w:rFonts w:ascii="Arial" w:eastAsia="SimSun" w:hAnsi="Arial"/>
                <w:sz w:val="18"/>
                <w:lang w:eastAsia="zh-CN"/>
              </w:rPr>
              <w:t>0.125</w:t>
            </w:r>
            <w:r w:rsidRPr="00EF06A7">
              <w:rPr>
                <w:rFonts w:ascii="Arial" w:eastAsia="SimSun" w:hAnsi="Arial"/>
                <w:sz w:val="18"/>
              </w:rPr>
              <w:t xml:space="preserve"> ms granularity).</w:t>
            </w:r>
          </w:p>
          <w:p w14:paraId="1B287D38" w14:textId="77777777" w:rsidR="00BA6DCD" w:rsidRPr="00EF06A7" w:rsidRDefault="00BA6DCD" w:rsidP="00F03AB9">
            <w:pPr>
              <w:keepNext/>
              <w:keepLines/>
              <w:spacing w:after="0"/>
              <w:ind w:left="851" w:hanging="851"/>
              <w:rPr>
                <w:rFonts w:ascii="Arial" w:eastAsia="SimSun" w:hAnsi="Arial"/>
                <w:sz w:val="18"/>
              </w:rPr>
            </w:pPr>
            <w:r w:rsidRPr="00EF06A7">
              <w:rPr>
                <w:rFonts w:ascii="Arial" w:eastAsia="SimSun" w:hAnsi="Arial"/>
                <w:sz w:val="18"/>
              </w:rPr>
              <w:t>Note 2:</w:t>
            </w:r>
            <w:r w:rsidRPr="00EF06A7">
              <w:rPr>
                <w:rFonts w:ascii="Arial" w:eastAsia="SimSun" w:hAnsi="Arial"/>
                <w:sz w:val="18"/>
              </w:rPr>
              <w:tab/>
              <w:t xml:space="preserve">If the UE reports in an available uplink reporting instance at </w:t>
            </w:r>
            <w:r w:rsidRPr="00EF06A7">
              <w:rPr>
                <w:rFonts w:ascii="Arial" w:eastAsia="SimSun" w:hAnsi="Arial"/>
                <w:sz w:val="18"/>
                <w:lang w:eastAsia="zh-CN"/>
              </w:rPr>
              <w:t>slot</w:t>
            </w:r>
            <w:r w:rsidRPr="00EF06A7">
              <w:rPr>
                <w:rFonts w:ascii="Arial" w:eastAsia="SimSun" w:hAnsi="Arial"/>
                <w:sz w:val="18"/>
              </w:rPr>
              <w:t xml:space="preserve">#n based on PMI estimation at a downlink </w:t>
            </w:r>
            <w:r w:rsidRPr="00EF06A7">
              <w:rPr>
                <w:rFonts w:ascii="Arial" w:eastAsia="SimSun" w:hAnsi="Arial"/>
                <w:sz w:val="18"/>
                <w:lang w:eastAsia="zh-CN"/>
              </w:rPr>
              <w:t>slot</w:t>
            </w:r>
            <w:r w:rsidRPr="00EF06A7">
              <w:rPr>
                <w:rFonts w:ascii="Arial" w:eastAsia="SimSun" w:hAnsi="Arial"/>
                <w:sz w:val="18"/>
              </w:rPr>
              <w:t xml:space="preserve"> not later than </w:t>
            </w:r>
            <w:r w:rsidRPr="00EF06A7">
              <w:rPr>
                <w:rFonts w:ascii="Arial" w:eastAsia="SimSun" w:hAnsi="Arial"/>
                <w:sz w:val="18"/>
                <w:lang w:eastAsia="zh-CN"/>
              </w:rPr>
              <w:t>slot</w:t>
            </w:r>
            <w:r w:rsidRPr="00EF06A7">
              <w:rPr>
                <w:rFonts w:ascii="Arial" w:eastAsia="SimSun" w:hAnsi="Arial"/>
                <w:sz w:val="18"/>
              </w:rPr>
              <w:t>#(n-</w:t>
            </w:r>
            <w:r w:rsidRPr="00EF06A7">
              <w:rPr>
                <w:rFonts w:ascii="Arial" w:eastAsia="SimSun" w:hAnsi="Arial"/>
                <w:sz w:val="18"/>
                <w:lang w:eastAsia="zh-CN"/>
              </w:rPr>
              <w:t>4</w:t>
            </w:r>
            <w:r w:rsidRPr="00EF06A7">
              <w:rPr>
                <w:rFonts w:ascii="Arial" w:eastAsia="SimSun" w:hAnsi="Arial"/>
                <w:sz w:val="18"/>
              </w:rPr>
              <w:t xml:space="preserve">)], this reported PMI cannot be applied at the gNB downlink before </w:t>
            </w:r>
            <w:r w:rsidRPr="00EF06A7">
              <w:rPr>
                <w:rFonts w:ascii="Arial" w:eastAsia="SimSun" w:hAnsi="Arial"/>
                <w:sz w:val="18"/>
                <w:lang w:eastAsia="zh-CN"/>
              </w:rPr>
              <w:t>slot</w:t>
            </w:r>
            <w:r w:rsidRPr="00EF06A7">
              <w:rPr>
                <w:rFonts w:ascii="Arial" w:eastAsia="SimSun" w:hAnsi="Arial"/>
                <w:sz w:val="18"/>
              </w:rPr>
              <w:t>#(n+</w:t>
            </w:r>
            <w:r w:rsidRPr="00EF06A7">
              <w:rPr>
                <w:rFonts w:ascii="Arial" w:eastAsia="SimSun" w:hAnsi="Arial"/>
                <w:sz w:val="18"/>
                <w:lang w:eastAsia="zh-CN"/>
              </w:rPr>
              <w:t>4</w:t>
            </w:r>
            <w:r w:rsidRPr="00EF06A7">
              <w:rPr>
                <w:rFonts w:ascii="Arial" w:eastAsia="SimSun" w:hAnsi="Arial"/>
                <w:sz w:val="18"/>
              </w:rPr>
              <w:t>)].</w:t>
            </w:r>
          </w:p>
          <w:p w14:paraId="7B589B44" w14:textId="77777777" w:rsidR="00BA6DCD" w:rsidRPr="00EF06A7" w:rsidRDefault="00BA6DCD" w:rsidP="00F03AB9">
            <w:pPr>
              <w:keepNext/>
              <w:keepLines/>
              <w:spacing w:after="0"/>
              <w:ind w:left="851" w:hanging="851"/>
              <w:rPr>
                <w:rFonts w:ascii="Arial" w:eastAsia="SimSun" w:hAnsi="Arial"/>
                <w:sz w:val="18"/>
                <w:lang w:eastAsia="zh-CN"/>
              </w:rPr>
            </w:pPr>
            <w:r w:rsidRPr="00EF06A7">
              <w:rPr>
                <w:rFonts w:ascii="Arial" w:eastAsia="SimSun" w:hAnsi="Arial"/>
                <w:sz w:val="18"/>
              </w:rPr>
              <w:t xml:space="preserve">Note </w:t>
            </w:r>
            <w:r w:rsidRPr="00EF06A7">
              <w:rPr>
                <w:rFonts w:ascii="Arial" w:eastAsia="SimSun" w:hAnsi="Arial"/>
                <w:sz w:val="18"/>
                <w:lang w:eastAsia="zh-CN"/>
              </w:rPr>
              <w:t>3</w:t>
            </w:r>
            <w:r w:rsidRPr="00EF06A7">
              <w:rPr>
                <w:rFonts w:ascii="Arial" w:eastAsia="SimSun" w:hAnsi="Arial"/>
                <w:sz w:val="18"/>
              </w:rPr>
              <w:t>:</w:t>
            </w:r>
            <w:r w:rsidRPr="00EF06A7">
              <w:rPr>
                <w:rFonts w:ascii="Arial" w:eastAsia="SimSun" w:hAnsi="Arial"/>
                <w:sz w:val="18"/>
              </w:rPr>
              <w:tab/>
              <w:t xml:space="preserve">Randomization of the principle beam direction shall be used as specified in </w:t>
            </w:r>
            <w:r w:rsidRPr="00EF06A7">
              <w:rPr>
                <w:rFonts w:ascii="Arial" w:eastAsia="SimSun" w:hAnsi="Arial"/>
                <w:sz w:val="18"/>
                <w:szCs w:val="18"/>
                <w:lang w:eastAsia="zh-CN"/>
              </w:rPr>
              <w:t xml:space="preserve">Annex </w:t>
            </w:r>
            <w:r w:rsidRPr="00EF06A7">
              <w:rPr>
                <w:rFonts w:ascii="Arial" w:eastAsia="SimSun" w:hAnsi="Arial"/>
                <w:sz w:val="18"/>
                <w:szCs w:val="18"/>
              </w:rPr>
              <w:t>B.2.3.2.3</w:t>
            </w:r>
            <w:r w:rsidRPr="00EF06A7">
              <w:rPr>
                <w:rFonts w:ascii="Arial" w:eastAsia="SimSun" w:hAnsi="Arial"/>
                <w:sz w:val="18"/>
              </w:rPr>
              <w:t>.</w:t>
            </w:r>
          </w:p>
        </w:tc>
      </w:tr>
    </w:tbl>
    <w:p w14:paraId="4B32BF3C" w14:textId="77777777" w:rsidR="00BA6DCD" w:rsidRPr="00EF06A7" w:rsidRDefault="00BA6DCD" w:rsidP="00BA6DCD">
      <w:pPr>
        <w:rPr>
          <w:rFonts w:eastAsia="SimSun"/>
          <w:lang w:eastAsia="zh-CN"/>
        </w:rPr>
      </w:pPr>
    </w:p>
    <w:p w14:paraId="74DF4725" w14:textId="77777777" w:rsidR="00BA6DCD" w:rsidRPr="00EF06A7" w:rsidRDefault="00BA6DCD" w:rsidP="00BA6DCD">
      <w:pPr>
        <w:pStyle w:val="TH"/>
        <w:rPr>
          <w:lang w:eastAsia="zh-CN"/>
        </w:rPr>
      </w:pPr>
      <w:r w:rsidRPr="00EF06A7">
        <w:t xml:space="preserve">Table </w:t>
      </w:r>
      <w:r w:rsidRPr="00EF06A7">
        <w:rPr>
          <w:lang w:eastAsia="zh-CN"/>
        </w:rPr>
        <w:t>8.3.2.2.1.3-2:</w:t>
      </w:r>
      <w:r w:rsidRPr="00EF06A7">
        <w:t xml:space="preserve"> Minimum requirement</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BA6DCD" w:rsidRPr="00EF06A7" w14:paraId="0A3DAB4A" w14:textId="77777777" w:rsidTr="00F03AB9">
        <w:trPr>
          <w:jc w:val="center"/>
        </w:trPr>
        <w:tc>
          <w:tcPr>
            <w:tcW w:w="2126" w:type="dxa"/>
            <w:tcBorders>
              <w:top w:val="single" w:sz="4" w:space="0" w:color="auto"/>
              <w:left w:val="single" w:sz="4" w:space="0" w:color="auto"/>
              <w:bottom w:val="single" w:sz="4" w:space="0" w:color="auto"/>
              <w:right w:val="single" w:sz="4" w:space="0" w:color="auto"/>
            </w:tcBorders>
            <w:hideMark/>
          </w:tcPr>
          <w:p w14:paraId="34B95B4A" w14:textId="77777777" w:rsidR="00BA6DCD" w:rsidRPr="00EF06A7" w:rsidRDefault="00BA6DCD" w:rsidP="00F03AB9">
            <w:pPr>
              <w:keepNext/>
              <w:keepLines/>
              <w:spacing w:after="0"/>
              <w:jc w:val="center"/>
              <w:rPr>
                <w:rFonts w:ascii="Arial" w:hAnsi="Arial"/>
                <w:b/>
                <w:sz w:val="18"/>
              </w:rPr>
            </w:pPr>
            <w:r w:rsidRPr="00EF06A7">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5F001AC" w14:textId="77777777" w:rsidR="00BA6DCD" w:rsidRPr="00EF06A7" w:rsidRDefault="00BA6DCD" w:rsidP="00F03AB9">
            <w:pPr>
              <w:keepNext/>
              <w:keepLines/>
              <w:spacing w:after="0"/>
              <w:jc w:val="center"/>
              <w:rPr>
                <w:rFonts w:ascii="Arial" w:hAnsi="Arial"/>
                <w:b/>
                <w:sz w:val="18"/>
              </w:rPr>
            </w:pPr>
            <w:r w:rsidRPr="00EF06A7">
              <w:rPr>
                <w:rFonts w:ascii="Arial" w:eastAsia="SimSun" w:hAnsi="Arial"/>
                <w:b/>
                <w:sz w:val="18"/>
              </w:rPr>
              <w:t>Test 1</w:t>
            </w:r>
          </w:p>
        </w:tc>
        <w:tc>
          <w:tcPr>
            <w:tcW w:w="1701" w:type="dxa"/>
            <w:tcBorders>
              <w:top w:val="single" w:sz="4" w:space="0" w:color="auto"/>
              <w:left w:val="single" w:sz="4" w:space="0" w:color="auto"/>
              <w:bottom w:val="single" w:sz="4" w:space="0" w:color="auto"/>
              <w:right w:val="single" w:sz="4" w:space="0" w:color="auto"/>
            </w:tcBorders>
          </w:tcPr>
          <w:p w14:paraId="237CEA85" w14:textId="77777777" w:rsidR="00BA6DCD" w:rsidRPr="00EF06A7" w:rsidRDefault="00BA6DCD" w:rsidP="00F03AB9">
            <w:pPr>
              <w:keepNext/>
              <w:keepLines/>
              <w:spacing w:after="0"/>
              <w:jc w:val="center"/>
              <w:rPr>
                <w:rFonts w:ascii="Arial" w:eastAsia="SimSun" w:hAnsi="Arial"/>
                <w:b/>
                <w:sz w:val="18"/>
                <w:lang w:eastAsia="zh-CN"/>
              </w:rPr>
            </w:pPr>
            <w:r w:rsidRPr="00EF06A7">
              <w:rPr>
                <w:rFonts w:ascii="Arial" w:eastAsia="SimSun" w:hAnsi="Arial"/>
                <w:b/>
                <w:sz w:val="18"/>
              </w:rPr>
              <w:t xml:space="preserve">Test </w:t>
            </w:r>
            <w:r w:rsidRPr="00EF06A7">
              <w:rPr>
                <w:rFonts w:ascii="Arial" w:eastAsia="SimSun" w:hAnsi="Arial"/>
                <w:b/>
                <w:sz w:val="18"/>
                <w:lang w:eastAsia="zh-CN"/>
              </w:rPr>
              <w:t>2</w:t>
            </w:r>
          </w:p>
        </w:tc>
      </w:tr>
      <w:tr w:rsidR="00BA6DCD" w:rsidRPr="00EF06A7" w14:paraId="4744B533" w14:textId="77777777" w:rsidTr="00F03AB9">
        <w:trPr>
          <w:jc w:val="center"/>
        </w:trPr>
        <w:tc>
          <w:tcPr>
            <w:tcW w:w="2126" w:type="dxa"/>
            <w:tcBorders>
              <w:top w:val="single" w:sz="4" w:space="0" w:color="auto"/>
              <w:left w:val="single" w:sz="4" w:space="0" w:color="auto"/>
              <w:bottom w:val="single" w:sz="4" w:space="0" w:color="auto"/>
              <w:right w:val="single" w:sz="4" w:space="0" w:color="auto"/>
            </w:tcBorders>
            <w:hideMark/>
          </w:tcPr>
          <w:p w14:paraId="7AE0E77B" w14:textId="77777777" w:rsidR="00BA6DCD" w:rsidRPr="00EF06A7" w:rsidRDefault="00BA6DCD" w:rsidP="00F03AB9">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11D6354" w14:textId="77777777" w:rsidR="00BA6DCD" w:rsidRPr="00EF06A7" w:rsidRDefault="00BA6DCD" w:rsidP="00F03AB9">
            <w:pPr>
              <w:keepNext/>
              <w:keepLines/>
              <w:spacing w:after="0"/>
              <w:jc w:val="center"/>
              <w:rPr>
                <w:rFonts w:ascii="Arial" w:hAnsi="Arial"/>
                <w:sz w:val="18"/>
                <w:lang w:eastAsia="zh-CN"/>
              </w:rPr>
            </w:pPr>
            <w:r w:rsidRPr="00EF06A7">
              <w:rPr>
                <w:rFonts w:ascii="Arial" w:eastAsia="SimSun" w:hAnsi="Arial"/>
                <w:sz w:val="18"/>
                <w:lang w:eastAsia="zh-CN"/>
              </w:rPr>
              <w:t>1.05</w:t>
            </w:r>
          </w:p>
        </w:tc>
        <w:tc>
          <w:tcPr>
            <w:tcW w:w="1701" w:type="dxa"/>
            <w:tcBorders>
              <w:top w:val="single" w:sz="4" w:space="0" w:color="auto"/>
              <w:left w:val="single" w:sz="4" w:space="0" w:color="auto"/>
              <w:bottom w:val="single" w:sz="4" w:space="0" w:color="auto"/>
              <w:right w:val="single" w:sz="4" w:space="0" w:color="auto"/>
            </w:tcBorders>
          </w:tcPr>
          <w:p w14:paraId="7F785AEA" w14:textId="77777777" w:rsidR="00BA6DCD" w:rsidRPr="00EF06A7" w:rsidRDefault="00BA6DCD" w:rsidP="00F03AB9">
            <w:pPr>
              <w:keepNext/>
              <w:keepLines/>
              <w:spacing w:after="0"/>
              <w:jc w:val="center"/>
              <w:rPr>
                <w:rFonts w:ascii="Arial" w:eastAsia="SimSun" w:hAnsi="Arial"/>
                <w:sz w:val="18"/>
                <w:lang w:eastAsia="zh-CN"/>
              </w:rPr>
            </w:pPr>
            <w:r w:rsidRPr="00EF06A7">
              <w:rPr>
                <w:rFonts w:ascii="Arial" w:eastAsia="SimSun" w:hAnsi="Arial"/>
                <w:sz w:val="18"/>
                <w:lang w:eastAsia="zh-CN"/>
              </w:rPr>
              <w:t>1.05</w:t>
            </w:r>
          </w:p>
        </w:tc>
      </w:tr>
    </w:tbl>
    <w:p w14:paraId="31E83879" w14:textId="77777777" w:rsidR="00BA6DCD" w:rsidRPr="00EF06A7" w:rsidRDefault="00BA6DCD" w:rsidP="00BA6DCD">
      <w:pPr>
        <w:rPr>
          <w:rFonts w:eastAsia="SimSun"/>
          <w:lang w:eastAsia="zh-CN"/>
        </w:rPr>
      </w:pPr>
    </w:p>
    <w:p w14:paraId="34CB56B8" w14:textId="77777777" w:rsidR="00BA6DCD" w:rsidRPr="00EF06A7" w:rsidRDefault="00BA6DCD" w:rsidP="00BA6DCD">
      <w:pPr>
        <w:pStyle w:val="H6"/>
      </w:pPr>
      <w:r w:rsidRPr="00EF06A7">
        <w:rPr>
          <w:lang w:eastAsia="zh-CN"/>
        </w:rPr>
        <w:t>8</w:t>
      </w:r>
      <w:r w:rsidRPr="00EF06A7">
        <w:t>.3.2.</w:t>
      </w:r>
      <w:r w:rsidRPr="00EF06A7">
        <w:rPr>
          <w:lang w:eastAsia="zh-CN"/>
        </w:rPr>
        <w:t>2.1</w:t>
      </w:r>
      <w:r w:rsidRPr="00EF06A7">
        <w:t>.4</w:t>
      </w:r>
      <w:r w:rsidRPr="00EF06A7">
        <w:rPr>
          <w:lang w:eastAsia="zh-CN"/>
        </w:rPr>
        <w:tab/>
      </w:r>
      <w:r w:rsidRPr="00EF06A7">
        <w:t>Test description</w:t>
      </w:r>
    </w:p>
    <w:p w14:paraId="77CAA5BC" w14:textId="77777777" w:rsidR="00BA6DCD" w:rsidRPr="00EF06A7" w:rsidRDefault="00BA6DCD" w:rsidP="00BA6DCD">
      <w:pPr>
        <w:pStyle w:val="H6"/>
      </w:pPr>
      <w:r w:rsidRPr="00EF06A7">
        <w:rPr>
          <w:lang w:eastAsia="zh-CN"/>
        </w:rPr>
        <w:t>8</w:t>
      </w:r>
      <w:r w:rsidRPr="00EF06A7">
        <w:t>.3.2.</w:t>
      </w:r>
      <w:r w:rsidRPr="00EF06A7">
        <w:rPr>
          <w:lang w:eastAsia="zh-CN"/>
        </w:rPr>
        <w:t>2.1</w:t>
      </w:r>
      <w:r w:rsidRPr="00EF06A7">
        <w:t>.4.1</w:t>
      </w:r>
      <w:r w:rsidRPr="00EF06A7">
        <w:rPr>
          <w:lang w:eastAsia="zh-CN"/>
        </w:rPr>
        <w:tab/>
      </w:r>
      <w:r w:rsidRPr="00EF06A7">
        <w:t>Initial conditions</w:t>
      </w:r>
    </w:p>
    <w:p w14:paraId="344515C8" w14:textId="77777777" w:rsidR="00BA6DCD" w:rsidRPr="00EF06A7" w:rsidRDefault="00BA6DCD" w:rsidP="00BA6DCD">
      <w:r w:rsidRPr="00EF06A7">
        <w:t>Initial conditions are a set of test configurations the UE needs to be tested in and the steps for the SS to take with the UE to reach the correct measurement state.</w:t>
      </w:r>
    </w:p>
    <w:p w14:paraId="5961767E" w14:textId="5ABDA13F" w:rsidR="00BA6DCD" w:rsidRPr="00EF06A7" w:rsidRDefault="00BA6DCD" w:rsidP="00BA6DCD">
      <w:r w:rsidRPr="00EF06A7">
        <w:t xml:space="preserve">The initial test configurations consist of environmental conditions, test frequencies, test channel bandwidths and sub-carrier spacing based on NR operating bands specified in Table </w:t>
      </w:r>
      <w:r w:rsidR="00C251F6" w:rsidRPr="00EF06A7">
        <w:t>5.2-1 of TS 38.521-2 [8]</w:t>
      </w:r>
      <w:r w:rsidRPr="00EF06A7">
        <w:t xml:space="preserve">. </w:t>
      </w:r>
    </w:p>
    <w:p w14:paraId="0B0B9BA4" w14:textId="77777777" w:rsidR="00BA6DCD" w:rsidRPr="00EF06A7" w:rsidRDefault="00BA6DCD" w:rsidP="00BA6DCD">
      <w:r w:rsidRPr="00EF06A7">
        <w:t>Configurations of PDSCH and PDCCH before measurement are specified in Annex C.</w:t>
      </w:r>
    </w:p>
    <w:p w14:paraId="575E8A37" w14:textId="77777777" w:rsidR="00BA6DCD" w:rsidRPr="00EF06A7" w:rsidRDefault="00BA6DCD" w:rsidP="00BA6DCD">
      <w:r w:rsidRPr="00EF06A7">
        <w:t>Test Environment: Normal, as defined in TS 38.508-1 [6] clause 4.1.</w:t>
      </w:r>
    </w:p>
    <w:p w14:paraId="60E93D31" w14:textId="1CE3FCF9" w:rsidR="00BA6DCD" w:rsidRPr="00EF06A7" w:rsidRDefault="00BA6DCD" w:rsidP="00BA6DCD">
      <w:r w:rsidRPr="00EF06A7">
        <w:t xml:space="preserve">Frequencies to be tested: Mid Range, as defined in TS 38.508-1 [6] clause </w:t>
      </w:r>
      <w:r w:rsidR="008C3D09" w:rsidRPr="00EF06A7">
        <w:t>5.2.2</w:t>
      </w:r>
      <w:r w:rsidRPr="00EF06A7">
        <w:t>.</w:t>
      </w:r>
    </w:p>
    <w:p w14:paraId="6EDD5924" w14:textId="77777777" w:rsidR="00BA6DCD" w:rsidRPr="00EF06A7" w:rsidRDefault="00BA6DCD" w:rsidP="00BA6DCD">
      <w:pPr>
        <w:rPr>
          <w:rFonts w:eastAsia="Batang"/>
        </w:rPr>
      </w:pPr>
      <w:r w:rsidRPr="00EF06A7">
        <w:rPr>
          <w:rFonts w:eastAsia="Batang"/>
        </w:rPr>
        <w:t>For EN-DC within FR2 operation, setup the LTE radiated link according to Annex D:</w:t>
      </w:r>
    </w:p>
    <w:p w14:paraId="3CB199D6" w14:textId="2B2378D7" w:rsidR="00BA6DCD" w:rsidRPr="00EF06A7" w:rsidRDefault="00BA6DCD" w:rsidP="00BA6DCD">
      <w:pPr>
        <w:pStyle w:val="B1"/>
      </w:pPr>
      <w:r w:rsidRPr="00EF06A7">
        <w:t>1.</w:t>
      </w:r>
      <w:r w:rsidRPr="00EF06A7">
        <w:tab/>
        <w:t xml:space="preserve">Connection between SS, the faders, AWGN noise source and the UE </w:t>
      </w:r>
      <w:r w:rsidR="00C251F6" w:rsidRPr="00EF06A7">
        <w:t xml:space="preserve">antenna </w:t>
      </w:r>
      <w:r w:rsidRPr="00EF06A7">
        <w:t>is shown in TS 38.508-1 [6] Annex A, Figure A.3.3.2 for TE diagram and Figure A.3.4.2 for UE diagram.</w:t>
      </w:r>
    </w:p>
    <w:p w14:paraId="046785FB" w14:textId="77777777" w:rsidR="00BA6DCD" w:rsidRPr="00EF06A7" w:rsidRDefault="00BA6DCD" w:rsidP="00BA6DCD">
      <w:pPr>
        <w:pStyle w:val="B1"/>
      </w:pPr>
      <w:r w:rsidRPr="00EF06A7">
        <w:t>2.</w:t>
      </w:r>
      <w:r w:rsidRPr="00EF06A7">
        <w:tab/>
        <w:t xml:space="preserve">The parameter settings for the NR cell are set up according to Table </w:t>
      </w:r>
      <w:r w:rsidRPr="00EF06A7">
        <w:rPr>
          <w:lang w:eastAsia="zh-CN"/>
        </w:rPr>
        <w:t>8.1.2-1</w:t>
      </w:r>
      <w:r w:rsidRPr="00EF06A7">
        <w:t xml:space="preserve"> and Table </w:t>
      </w:r>
      <w:r w:rsidRPr="00EF06A7">
        <w:rPr>
          <w:lang w:eastAsia="zh-CN"/>
        </w:rPr>
        <w:t>8.3.2.2.1.3</w:t>
      </w:r>
      <w:r w:rsidRPr="00EF06A7">
        <w:t>-1 and as appropriate.</w:t>
      </w:r>
    </w:p>
    <w:p w14:paraId="128B9C7E" w14:textId="77777777" w:rsidR="00BA6DCD" w:rsidRPr="00EF06A7" w:rsidRDefault="00BA6DCD" w:rsidP="00BA6DCD">
      <w:pPr>
        <w:pStyle w:val="B1"/>
      </w:pPr>
      <w:r w:rsidRPr="00EF06A7">
        <w:t>3.</w:t>
      </w:r>
      <w:r w:rsidRPr="00EF06A7">
        <w:tab/>
        <w:t>Downlink signals for NR cell are initially set up according to Annexes C.0, C.1, C.2, and uplink signals according to Annexes G.0, G.1, G.2, G.3.1 of TS 38.521-2 [8].</w:t>
      </w:r>
    </w:p>
    <w:p w14:paraId="10FF4AFE" w14:textId="77777777" w:rsidR="00BA6DCD" w:rsidRPr="00EF06A7" w:rsidRDefault="00BA6DCD" w:rsidP="00BA6DCD">
      <w:pPr>
        <w:pStyle w:val="B1"/>
      </w:pPr>
      <w:r w:rsidRPr="00EF06A7">
        <w:t>4.</w:t>
      </w:r>
      <w:r w:rsidRPr="00EF06A7">
        <w:tab/>
        <w:t>Propagation conditions for NR cell are set according to Annex B.0.</w:t>
      </w:r>
    </w:p>
    <w:p w14:paraId="2CECB51C" w14:textId="77777777" w:rsidR="00BA6DCD" w:rsidRPr="00EF06A7" w:rsidRDefault="00BA6DCD" w:rsidP="00BA6DCD">
      <w:pPr>
        <w:pStyle w:val="B1"/>
      </w:pPr>
      <w:r w:rsidRPr="00EF06A7">
        <w:t>5.</w:t>
      </w:r>
      <w:r w:rsidRPr="00EF06A7">
        <w:tab/>
        <w:t xml:space="preserve">Ensure the UE is in state RRC_CONNECTED with generic procedure parameters Connectivity NR for SA with </w:t>
      </w:r>
      <w:r w:rsidRPr="00EF06A7">
        <w:rPr>
          <w:i/>
        </w:rPr>
        <w:t>Connected without release On, Test Mode On</w:t>
      </w:r>
      <w:r w:rsidRPr="00EF06A7">
        <w:t xml:space="preserve"> or EN-DC, DC bearer </w:t>
      </w:r>
      <w:r w:rsidRPr="00EF06A7">
        <w:rPr>
          <w:i/>
        </w:rPr>
        <w:t>MCG</w:t>
      </w:r>
      <w:r w:rsidRPr="00EF06A7">
        <w:t xml:space="preserve"> and </w:t>
      </w:r>
      <w:r w:rsidRPr="00EF06A7">
        <w:rPr>
          <w:i/>
        </w:rPr>
        <w:t>SCG, Connected without release On, Test Mode On for NSA</w:t>
      </w:r>
      <w:r w:rsidRPr="00EF06A7">
        <w:t xml:space="preserve"> according to TS 38.508-1 [6] clause 4.5. Message content are defined in clause </w:t>
      </w:r>
      <w:r w:rsidRPr="00EF06A7">
        <w:rPr>
          <w:lang w:eastAsia="zh-CN"/>
        </w:rPr>
        <w:t>8.3.2.2.1.4.3</w:t>
      </w:r>
      <w:r w:rsidRPr="00EF06A7">
        <w:t>.</w:t>
      </w:r>
    </w:p>
    <w:p w14:paraId="0FECCDEA" w14:textId="77777777" w:rsidR="00BA6DCD" w:rsidRPr="00EF06A7" w:rsidRDefault="00BA6DCD" w:rsidP="00BA6DCD">
      <w:pPr>
        <w:pStyle w:val="H6"/>
      </w:pPr>
      <w:r w:rsidRPr="00EF06A7">
        <w:rPr>
          <w:lang w:eastAsia="zh-CN"/>
        </w:rPr>
        <w:t>8</w:t>
      </w:r>
      <w:r w:rsidRPr="00EF06A7">
        <w:t>.3.</w:t>
      </w:r>
      <w:r w:rsidRPr="00EF06A7">
        <w:rPr>
          <w:lang w:eastAsia="zh-CN"/>
        </w:rPr>
        <w:t>2.2.1</w:t>
      </w:r>
      <w:r w:rsidRPr="00EF06A7">
        <w:t>.4.2</w:t>
      </w:r>
      <w:r w:rsidRPr="00EF06A7">
        <w:rPr>
          <w:lang w:eastAsia="zh-CN"/>
        </w:rPr>
        <w:tab/>
      </w:r>
      <w:r w:rsidRPr="00EF06A7">
        <w:t>Test procedure</w:t>
      </w:r>
    </w:p>
    <w:p w14:paraId="0AA43C37" w14:textId="77777777" w:rsidR="00BA6DCD" w:rsidRPr="00EF06A7" w:rsidRDefault="00BA6DCD" w:rsidP="00BA6DCD">
      <w:pPr>
        <w:pStyle w:val="B1"/>
      </w:pPr>
      <w:r w:rsidRPr="00EF06A7">
        <w:t>1.</w:t>
      </w:r>
      <w:r w:rsidRPr="00EF06A7">
        <w:tab/>
        <w:t>Set the UE in a direction that satisfies the 3 normative criteria specified in Annex H.0.If no direction found, mark the test as inconclusive.</w:t>
      </w:r>
    </w:p>
    <w:p w14:paraId="59A6B1EA" w14:textId="77777777" w:rsidR="00BA6DCD" w:rsidRPr="00EF06A7" w:rsidRDefault="00BA6DCD" w:rsidP="00BA6DCD">
      <w:pPr>
        <w:pStyle w:val="B1"/>
      </w:pPr>
      <w:r w:rsidRPr="00EF06A7">
        <w:t>2.</w:t>
      </w:r>
      <w:r w:rsidRPr="00EF06A7">
        <w:tab/>
        <w:t>Set the parameters of bandwidth, the propagation condition, antenna configuration and measurement channel according to Table 8.3.2.2.</w:t>
      </w:r>
      <w:r w:rsidRPr="00EF06A7">
        <w:rPr>
          <w:lang w:eastAsia="zh-CN"/>
        </w:rPr>
        <w:t>1</w:t>
      </w:r>
      <w:r w:rsidRPr="00EF06A7">
        <w:t>.3-1</w:t>
      </w:r>
      <w:r w:rsidRPr="00EF06A7">
        <w:rPr>
          <w:lang w:eastAsia="zh-CN"/>
        </w:rPr>
        <w:t xml:space="preserve"> </w:t>
      </w:r>
      <w:r w:rsidRPr="00EF06A7">
        <w:t>as appropriate.</w:t>
      </w:r>
    </w:p>
    <w:p w14:paraId="6B045717" w14:textId="0031E15A" w:rsidR="00BA6DCD" w:rsidRPr="00EF06A7" w:rsidRDefault="00BA6DCD" w:rsidP="00BA6DCD">
      <w:pPr>
        <w:pStyle w:val="B1"/>
      </w:pPr>
      <w:r w:rsidRPr="00EF06A7">
        <w:t>3.</w:t>
      </w:r>
      <w:r w:rsidRPr="00EF06A7">
        <w:tab/>
        <w:t xml:space="preserve">The SS shall transmit PDSCH via PDCCH DCI format </w:t>
      </w:r>
      <w:r w:rsidRPr="00EF06A7">
        <w:rPr>
          <w:lang w:eastAsia="zh-CN"/>
        </w:rPr>
        <w:t>[1_1]</w:t>
      </w:r>
      <w:r w:rsidRPr="00EF06A7">
        <w:t xml:space="preserve"> for C_RNTI to transmit the DL RMC with precoding matrix according to PMI report from the UE. The SS sends downlink MAC padding bits on the DL RMC. </w:t>
      </w:r>
      <w:r w:rsidRPr="00EF06A7">
        <w:rPr>
          <w:lang w:eastAsia="zh-CN"/>
        </w:rPr>
        <w:t xml:space="preserve">SS schedules the UL transmission </w:t>
      </w:r>
      <w:r w:rsidR="000A58BC" w:rsidRPr="00EF06A7">
        <w:rPr>
          <w:lang w:eastAsia="zh-CN"/>
        </w:rPr>
        <w:t xml:space="preserve">with an UL RMC for CP-OFDM QPSK with 5 RBs allocated according to A.2.2.6 of TS 38.521-1 [21] </w:t>
      </w:r>
      <w:r w:rsidRPr="00EF06A7">
        <w:rPr>
          <w:lang w:eastAsia="zh-CN"/>
        </w:rPr>
        <w:t>to carry the PUSCH CQI feedback via PDCCH DCI format [0_1] with aperiodic CSI request triggered.</w:t>
      </w:r>
      <w:r w:rsidRPr="00EF06A7">
        <w:t xml:space="preserve"> </w:t>
      </w:r>
      <w:r w:rsidR="000A58BC" w:rsidRPr="00EF06A7">
        <w:t xml:space="preserve">No transport block is sent in parallel to the CQI feedback. </w:t>
      </w:r>
      <w:r w:rsidRPr="00EF06A7">
        <w:t xml:space="preserve">Establish </w:t>
      </w:r>
      <w:r w:rsidRPr="00EF06A7">
        <w:rPr>
          <w:position w:val="-12"/>
        </w:rPr>
        <w:object w:dxaOrig="279" w:dyaOrig="360" w14:anchorId="739A1DA3">
          <v:shape id="_x0000_i1287" type="#_x0000_t75" style="width:14.4pt;height:14.4pt" o:ole="">
            <v:imagedata r:id="rId260" o:title=""/>
          </v:shape>
          <o:OLEObject Type="Embed" ProgID="Equation.3" ShapeID="_x0000_i1287" DrawAspect="Content" ObjectID="_1781611031" r:id="rId261"/>
        </w:object>
      </w:r>
      <w:r w:rsidRPr="00EF06A7">
        <w:t xml:space="preserve">and </w:t>
      </w:r>
      <w:r w:rsidRPr="00EF06A7">
        <w:rPr>
          <w:position w:val="-12"/>
        </w:rPr>
        <w:object w:dxaOrig="639" w:dyaOrig="360" w14:anchorId="7A6FF285">
          <v:shape id="_x0000_i1288" type="#_x0000_t75" style="width:28.5pt;height:21.6pt" o:ole="">
            <v:imagedata r:id="rId50" o:title=""/>
          </v:shape>
          <o:OLEObject Type="Embed" ProgID="Equation.DSMT4" ShapeID="_x0000_i1288" DrawAspect="Content" ObjectID="_1781611032" r:id="rId262"/>
        </w:object>
      </w:r>
      <w:r w:rsidRPr="00EF06A7">
        <w:t xml:space="preserve"> according to </w:t>
      </w:r>
      <w:r w:rsidRPr="00EF06A7">
        <w:rPr>
          <w:lang w:eastAsia="zh-CN"/>
        </w:rPr>
        <w:t>A</w:t>
      </w:r>
      <w:r w:rsidRPr="00EF06A7">
        <w:t xml:space="preserve">nnex </w:t>
      </w:r>
      <w:r w:rsidRPr="00EF06A7">
        <w:rPr>
          <w:lang w:eastAsia="zh-CN"/>
        </w:rPr>
        <w:t>G.3.2.</w:t>
      </w:r>
    </w:p>
    <w:p w14:paraId="208DFB94" w14:textId="0559E422" w:rsidR="00BA6DCD" w:rsidRPr="00EF06A7" w:rsidRDefault="00BA6DCD" w:rsidP="00BA6DCD">
      <w:pPr>
        <w:pStyle w:val="B1"/>
        <w:rPr>
          <w:lang w:eastAsia="zh-CN"/>
        </w:rPr>
      </w:pPr>
      <w:r w:rsidRPr="00EF06A7">
        <w:t>4.</w:t>
      </w:r>
      <w:r w:rsidRPr="00EF06A7">
        <w:tab/>
        <w:t xml:space="preserve">Set SNR to </w:t>
      </w:r>
      <w:r w:rsidRPr="00EF06A7">
        <w:rPr>
          <w:position w:val="-12"/>
        </w:rPr>
        <w:object w:dxaOrig="639" w:dyaOrig="360" w14:anchorId="33B7BF58">
          <v:shape id="_x0000_i1289" type="#_x0000_t75" style="width:28.5pt;height:21.6pt" o:ole="">
            <v:imagedata r:id="rId50" o:title=""/>
          </v:shape>
          <o:OLEObject Type="Embed" ProgID="Equation.DSMT4" ShapeID="_x0000_i1289" DrawAspect="Content" ObjectID="_1781611033" r:id="rId263"/>
        </w:object>
      </w:r>
      <w:r w:rsidRPr="00EF06A7">
        <w:t>. The SS shall transmit PDSCH with randomly selected precoding matrix from codebook (Table 5.2.2.2.1-</w:t>
      </w:r>
      <w:r w:rsidR="00444313" w:rsidRPr="00EF06A7">
        <w:rPr>
          <w:lang w:eastAsia="zh-CN"/>
        </w:rPr>
        <w:t xml:space="preserve">1 </w:t>
      </w:r>
      <w:r w:rsidRPr="00EF06A7">
        <w:t>in TS 38.214 [</w:t>
      </w:r>
      <w:r w:rsidRPr="00EF06A7">
        <w:rPr>
          <w:lang w:eastAsia="zh-CN"/>
        </w:rPr>
        <w:t>12</w:t>
      </w:r>
      <w:r w:rsidRPr="00EF06A7">
        <w:t xml:space="preserve">]) every </w:t>
      </w:r>
      <w:r w:rsidRPr="00EF06A7">
        <w:rPr>
          <w:lang w:eastAsia="zh-CN"/>
        </w:rPr>
        <w:t>slot</w:t>
      </w:r>
      <w:r w:rsidRPr="00EF06A7">
        <w:t xml:space="preserve"> regardless of PMI reports from the UE. Note that each precoding matrix shall be selected in equal probabilities. The SS sends downlink MAC padding bits on the DL RMC. </w:t>
      </w:r>
      <w:r w:rsidRPr="00EF06A7">
        <w:rPr>
          <w:lang w:eastAsia="zh-CN"/>
        </w:rPr>
        <w:t>SS schedules the UL transmission to carry the PUSCH CSI feedback via PDCCH DCI format [0_1] with aperiodic CSI request triggered.</w:t>
      </w:r>
      <w:r w:rsidRPr="00EF06A7">
        <w:t xml:space="preserve"> Measure </w:t>
      </w:r>
      <w:r w:rsidRPr="00EF06A7">
        <w:rPr>
          <w:position w:val="-14"/>
        </w:rPr>
        <w:object w:dxaOrig="360" w:dyaOrig="360" w14:anchorId="2B346385">
          <v:shape id="_x0000_i1290" type="#_x0000_t75" style="width:21.6pt;height:21.6pt" o:ole="">
            <v:imagedata r:id="rId52" o:title=""/>
          </v:shape>
          <o:OLEObject Type="Embed" ProgID="Equation.DSMT4" ShapeID="_x0000_i1290" DrawAspect="Content" ObjectID="_1781611034" r:id="rId264"/>
        </w:object>
      </w:r>
      <w:r w:rsidRPr="00EF06A7">
        <w:t xml:space="preserve">according to Annex </w:t>
      </w:r>
      <w:r w:rsidRPr="00EF06A7">
        <w:rPr>
          <w:lang w:eastAsia="zh-CN"/>
        </w:rPr>
        <w:t>G.3.3.</w:t>
      </w:r>
    </w:p>
    <w:p w14:paraId="01F917BD" w14:textId="77777777" w:rsidR="00BA6DCD" w:rsidRPr="00EF06A7" w:rsidRDefault="00BA6DCD" w:rsidP="00BA6DCD">
      <w:pPr>
        <w:pStyle w:val="B1"/>
        <w:rPr>
          <w:lang w:eastAsia="zh-CN"/>
        </w:rPr>
      </w:pPr>
      <w:r w:rsidRPr="00EF06A7">
        <w:rPr>
          <w:lang w:eastAsia="zh-CN"/>
        </w:rPr>
        <w:t>5</w:t>
      </w:r>
      <w:r w:rsidRPr="00EF06A7">
        <w:t>.</w:t>
      </w:r>
      <w:r w:rsidRPr="00EF06A7">
        <w:tab/>
        <w:t xml:space="preserve">Calculate </w:t>
      </w:r>
      <w:r w:rsidRPr="00EF06A7">
        <w:rPr>
          <w:position w:val="-30"/>
        </w:rPr>
        <w:object w:dxaOrig="800" w:dyaOrig="680" w14:anchorId="13DAA2E9">
          <v:shape id="_x0000_i1291" type="#_x0000_t75" style="width:36pt;height:28.5pt" o:ole="">
            <v:imagedata r:id="rId265" o:title=""/>
          </v:shape>
          <o:OLEObject Type="Embed" ProgID="Equation.3" ShapeID="_x0000_i1291" DrawAspect="Content" ObjectID="_1781611035" r:id="rId266"/>
        </w:object>
      </w:r>
      <w:r w:rsidRPr="00EF06A7">
        <w:t xml:space="preserve">. If the ratio </w:t>
      </w:r>
      <w:r w:rsidRPr="00EF06A7">
        <w:rPr>
          <w:lang w:eastAsia="zh-CN"/>
        </w:rPr>
        <w:sym w:font="Symbol" w:char="F0B3"/>
      </w:r>
      <w:r w:rsidRPr="00EF06A7">
        <w:t xml:space="preserve"> </w:t>
      </w:r>
      <w:r w:rsidRPr="00EF06A7">
        <w:rPr>
          <w:rFonts w:ascii="Symbol" w:eastAsia="?? ??" w:hAnsi="Symbol"/>
          <w:iCs/>
        </w:rPr>
        <w:t></w:t>
      </w:r>
      <w:r w:rsidRPr="00EF06A7">
        <w:rPr>
          <w:rFonts w:ascii="Symbol" w:hAnsi="Symbol"/>
          <w:iCs/>
        </w:rPr>
        <w:t></w:t>
      </w:r>
      <w:r w:rsidRPr="00EF06A7">
        <w:t xml:space="preserve">which is specified in table </w:t>
      </w:r>
      <w:r w:rsidRPr="00EF06A7">
        <w:rPr>
          <w:lang w:eastAsia="zh-CN"/>
        </w:rPr>
        <w:t>8.3.2.2.1.5-1</w:t>
      </w:r>
      <w:r w:rsidRPr="00EF06A7">
        <w:t>, then the test is pass. Otherwise, the test is fail.</w:t>
      </w:r>
    </w:p>
    <w:p w14:paraId="4C105F43" w14:textId="77777777" w:rsidR="00BA6DCD" w:rsidRPr="00EF06A7" w:rsidRDefault="00BA6DCD" w:rsidP="00BA6DCD">
      <w:pPr>
        <w:pStyle w:val="B1"/>
      </w:pPr>
      <w:r w:rsidRPr="00EF06A7">
        <w:rPr>
          <w:lang w:eastAsia="zh-CN"/>
        </w:rPr>
        <w:t>6.</w:t>
      </w:r>
      <w:r w:rsidRPr="00EF06A7">
        <w:rPr>
          <w:lang w:eastAsia="zh-CN"/>
        </w:rPr>
        <w:tab/>
      </w:r>
      <w:r w:rsidRPr="00EF06A7">
        <w:t xml:space="preserve">Repeat steps from </w:t>
      </w:r>
      <w:r w:rsidRPr="00EF06A7">
        <w:rPr>
          <w:lang w:eastAsia="zh-CN"/>
        </w:rPr>
        <w:t>3</w:t>
      </w:r>
      <w:r w:rsidRPr="00EF06A7">
        <w:t xml:space="preserve"> to </w:t>
      </w:r>
      <w:r w:rsidRPr="00EF06A7">
        <w:rPr>
          <w:lang w:eastAsia="zh-CN"/>
        </w:rPr>
        <w:t>5</w:t>
      </w:r>
      <w:r w:rsidRPr="00EF06A7">
        <w:t xml:space="preserve"> for each subtest in Table 8.3.2.2.1.3-1</w:t>
      </w:r>
      <w:r w:rsidRPr="00EF06A7">
        <w:rPr>
          <w:lang w:eastAsia="zh-CN"/>
        </w:rPr>
        <w:t xml:space="preserve"> </w:t>
      </w:r>
      <w:r w:rsidRPr="00EF06A7">
        <w:t>as appropriate.</w:t>
      </w:r>
    </w:p>
    <w:p w14:paraId="2B2370A0" w14:textId="77777777" w:rsidR="00BA6DCD" w:rsidRPr="00EF06A7" w:rsidRDefault="00BA6DCD" w:rsidP="00BA6DCD">
      <w:pPr>
        <w:pStyle w:val="H6"/>
      </w:pPr>
      <w:r w:rsidRPr="00EF06A7">
        <w:rPr>
          <w:lang w:eastAsia="zh-CN"/>
        </w:rPr>
        <w:t>8</w:t>
      </w:r>
      <w:r w:rsidRPr="00EF06A7">
        <w:t>.3.2.</w:t>
      </w:r>
      <w:r w:rsidRPr="00EF06A7">
        <w:rPr>
          <w:lang w:eastAsia="zh-CN"/>
        </w:rPr>
        <w:t>2.1</w:t>
      </w:r>
      <w:r w:rsidRPr="00EF06A7">
        <w:t>.4.3</w:t>
      </w:r>
      <w:r w:rsidRPr="00EF06A7">
        <w:rPr>
          <w:lang w:eastAsia="zh-CN"/>
        </w:rPr>
        <w:tab/>
      </w:r>
      <w:r w:rsidRPr="00EF06A7">
        <w:t>Message contents</w:t>
      </w:r>
    </w:p>
    <w:p w14:paraId="09A46818" w14:textId="77777777" w:rsidR="00BA6DCD" w:rsidRPr="00EF06A7" w:rsidRDefault="00BA6DCD" w:rsidP="00BA6DCD">
      <w:r w:rsidRPr="00EF06A7">
        <w:t>Message contents are according to TS 38.508-1 [6] clauses 4.6.1 and 5.4.2 with the following exceptions:</w:t>
      </w:r>
    </w:p>
    <w:p w14:paraId="033A1C84" w14:textId="68212455" w:rsidR="00BA6DCD" w:rsidRPr="00EF06A7" w:rsidRDefault="00C251F6" w:rsidP="00BA6DCD">
      <w:pPr>
        <w:pStyle w:val="H6"/>
      </w:pPr>
      <w:r w:rsidRPr="00EF06A7">
        <w:rPr>
          <w:lang w:eastAsia="zh-CN"/>
        </w:rPr>
        <w:t>8</w:t>
      </w:r>
      <w:r w:rsidRPr="00EF06A7">
        <w:t>.3.2.</w:t>
      </w:r>
      <w:r w:rsidRPr="00EF06A7">
        <w:rPr>
          <w:lang w:eastAsia="zh-CN"/>
        </w:rPr>
        <w:t>2.1</w:t>
      </w:r>
      <w:r w:rsidRPr="00EF06A7">
        <w:t>.4.3_1</w:t>
      </w:r>
      <w:r w:rsidR="00BA6DCD" w:rsidRPr="00EF06A7">
        <w:rPr>
          <w:lang w:eastAsia="zh-CN"/>
        </w:rPr>
        <w:tab/>
      </w:r>
      <w:r w:rsidR="00BA6DCD" w:rsidRPr="00EF06A7">
        <w:t>Message exceptions for SA</w:t>
      </w:r>
    </w:p>
    <w:p w14:paraId="6764A57B"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1: CSI-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31638E17" w14:textId="77777777" w:rsidTr="00F03AB9">
        <w:tc>
          <w:tcPr>
            <w:tcW w:w="9747" w:type="dxa"/>
            <w:gridSpan w:val="4"/>
          </w:tcPr>
          <w:p w14:paraId="1B2D3C00" w14:textId="77777777" w:rsidR="00BA6DCD" w:rsidRPr="00EF06A7" w:rsidRDefault="00BA6DCD" w:rsidP="00F03AB9">
            <w:pPr>
              <w:pStyle w:val="TAH"/>
              <w:jc w:val="left"/>
              <w:rPr>
                <w:b w:val="0"/>
                <w:lang w:eastAsia="zh-CN"/>
              </w:rPr>
            </w:pPr>
            <w:r w:rsidRPr="00EF06A7">
              <w:rPr>
                <w:b w:val="0"/>
              </w:rPr>
              <w:t>Derivation Path: TS 38.508-1 [6], clause 4.6.3, Table 4.6.3-4</w:t>
            </w:r>
            <w:r w:rsidRPr="00EF06A7">
              <w:rPr>
                <w:b w:val="0"/>
                <w:lang w:eastAsia="zh-CN"/>
              </w:rPr>
              <w:t>1</w:t>
            </w:r>
          </w:p>
        </w:tc>
      </w:tr>
      <w:tr w:rsidR="00BA6DCD" w:rsidRPr="00EF06A7" w14:paraId="6CE787B4" w14:textId="77777777" w:rsidTr="00F03AB9">
        <w:tc>
          <w:tcPr>
            <w:tcW w:w="4535" w:type="dxa"/>
          </w:tcPr>
          <w:p w14:paraId="534EC3C6" w14:textId="77777777" w:rsidR="00BA6DCD" w:rsidRPr="00EF06A7" w:rsidRDefault="00BA6DCD" w:rsidP="00F03AB9">
            <w:pPr>
              <w:pStyle w:val="TAH"/>
            </w:pPr>
            <w:r w:rsidRPr="00EF06A7">
              <w:t>Information Element</w:t>
            </w:r>
          </w:p>
        </w:tc>
        <w:tc>
          <w:tcPr>
            <w:tcW w:w="2267" w:type="dxa"/>
          </w:tcPr>
          <w:p w14:paraId="0FB95E58" w14:textId="77777777" w:rsidR="00BA6DCD" w:rsidRPr="00EF06A7" w:rsidRDefault="00BA6DCD" w:rsidP="00F03AB9">
            <w:pPr>
              <w:pStyle w:val="TAH"/>
            </w:pPr>
            <w:r w:rsidRPr="00EF06A7">
              <w:t>Value/remark</w:t>
            </w:r>
          </w:p>
        </w:tc>
        <w:tc>
          <w:tcPr>
            <w:tcW w:w="1700" w:type="dxa"/>
          </w:tcPr>
          <w:p w14:paraId="55652085" w14:textId="77777777" w:rsidR="00BA6DCD" w:rsidRPr="00EF06A7" w:rsidRDefault="00BA6DCD" w:rsidP="00F03AB9">
            <w:pPr>
              <w:pStyle w:val="TAH"/>
            </w:pPr>
            <w:r w:rsidRPr="00EF06A7">
              <w:t>Comment</w:t>
            </w:r>
          </w:p>
        </w:tc>
        <w:tc>
          <w:tcPr>
            <w:tcW w:w="1245" w:type="dxa"/>
          </w:tcPr>
          <w:p w14:paraId="239D8441" w14:textId="77777777" w:rsidR="00BA6DCD" w:rsidRPr="00EF06A7" w:rsidRDefault="00BA6DCD" w:rsidP="00F03AB9">
            <w:pPr>
              <w:pStyle w:val="TAH"/>
            </w:pPr>
            <w:r w:rsidRPr="00EF06A7">
              <w:t>Condition</w:t>
            </w:r>
          </w:p>
        </w:tc>
      </w:tr>
      <w:tr w:rsidR="00BA6DCD" w:rsidRPr="00EF06A7" w14:paraId="53002E13" w14:textId="77777777" w:rsidTr="00F03AB9">
        <w:tc>
          <w:tcPr>
            <w:tcW w:w="4535" w:type="dxa"/>
          </w:tcPr>
          <w:p w14:paraId="094DF948" w14:textId="77777777" w:rsidR="00BA6DCD" w:rsidRPr="00EF06A7" w:rsidRDefault="00BA6DCD" w:rsidP="00F03AB9">
            <w:pPr>
              <w:pStyle w:val="TAL"/>
            </w:pPr>
            <w:r w:rsidRPr="00EF06A7">
              <w:t xml:space="preserve">CSI-ResourceConfig ::= </w:t>
            </w:r>
            <w:r w:rsidRPr="00EF06A7">
              <w:rPr>
                <w:snapToGrid w:val="0"/>
              </w:rPr>
              <w:t xml:space="preserve">SEQUENCE </w:t>
            </w:r>
            <w:r w:rsidRPr="00EF06A7">
              <w:t>{</w:t>
            </w:r>
          </w:p>
        </w:tc>
        <w:tc>
          <w:tcPr>
            <w:tcW w:w="2267" w:type="dxa"/>
          </w:tcPr>
          <w:p w14:paraId="0F61006C" w14:textId="77777777" w:rsidR="00BA6DCD" w:rsidRPr="00EF06A7" w:rsidRDefault="00BA6DCD" w:rsidP="00F03AB9">
            <w:pPr>
              <w:pStyle w:val="TAL"/>
            </w:pPr>
          </w:p>
        </w:tc>
        <w:tc>
          <w:tcPr>
            <w:tcW w:w="1700" w:type="dxa"/>
          </w:tcPr>
          <w:p w14:paraId="1759EABB" w14:textId="77777777" w:rsidR="00BA6DCD" w:rsidRPr="00EF06A7" w:rsidRDefault="00BA6DCD" w:rsidP="00F03AB9">
            <w:pPr>
              <w:pStyle w:val="TAL"/>
            </w:pPr>
          </w:p>
        </w:tc>
        <w:tc>
          <w:tcPr>
            <w:tcW w:w="1245" w:type="dxa"/>
          </w:tcPr>
          <w:p w14:paraId="6F8EC3F3" w14:textId="77777777" w:rsidR="00BA6DCD" w:rsidRPr="00EF06A7" w:rsidRDefault="00BA6DCD" w:rsidP="00F03AB9">
            <w:pPr>
              <w:pStyle w:val="TAL"/>
            </w:pPr>
          </w:p>
        </w:tc>
      </w:tr>
      <w:tr w:rsidR="00BA6DCD" w:rsidRPr="00EF06A7" w14:paraId="61D3371B" w14:textId="77777777" w:rsidTr="00F03AB9">
        <w:tc>
          <w:tcPr>
            <w:tcW w:w="4535" w:type="dxa"/>
            <w:vMerge w:val="restart"/>
          </w:tcPr>
          <w:p w14:paraId="48F45EDA" w14:textId="77777777" w:rsidR="00BA6DCD" w:rsidRPr="00EF06A7" w:rsidRDefault="00BA6DCD" w:rsidP="00F03AB9">
            <w:pPr>
              <w:pStyle w:val="TAL"/>
            </w:pPr>
            <w:r w:rsidRPr="00EF06A7">
              <w:t xml:space="preserve">  resourceType</w:t>
            </w:r>
          </w:p>
        </w:tc>
        <w:tc>
          <w:tcPr>
            <w:tcW w:w="2267" w:type="dxa"/>
          </w:tcPr>
          <w:p w14:paraId="61E7A3C4" w14:textId="77777777" w:rsidR="00BA6DCD" w:rsidRPr="00EF06A7" w:rsidRDefault="00BA6DCD" w:rsidP="00F03AB9">
            <w:pPr>
              <w:pStyle w:val="TAL"/>
            </w:pPr>
            <w:r w:rsidRPr="00EF06A7">
              <w:rPr>
                <w:lang w:eastAsia="zh-CN"/>
              </w:rPr>
              <w:t>A</w:t>
            </w:r>
            <w:r w:rsidRPr="00EF06A7">
              <w:t>periodic</w:t>
            </w:r>
          </w:p>
        </w:tc>
        <w:tc>
          <w:tcPr>
            <w:tcW w:w="1700" w:type="dxa"/>
          </w:tcPr>
          <w:p w14:paraId="0E82767D" w14:textId="77777777" w:rsidR="00BA6DCD" w:rsidRPr="00EF06A7" w:rsidRDefault="00BA6DCD" w:rsidP="00F03AB9">
            <w:pPr>
              <w:pStyle w:val="TAL"/>
            </w:pPr>
          </w:p>
        </w:tc>
        <w:tc>
          <w:tcPr>
            <w:tcW w:w="1245" w:type="dxa"/>
          </w:tcPr>
          <w:p w14:paraId="3E085C8C" w14:textId="77777777" w:rsidR="00BA6DCD" w:rsidRPr="00EF06A7" w:rsidRDefault="00BA6DCD" w:rsidP="00F03AB9">
            <w:pPr>
              <w:pStyle w:val="TAL"/>
            </w:pPr>
            <w:r w:rsidRPr="00EF06A7">
              <w:t>CSI-RS for CSI Acquisition</w:t>
            </w:r>
          </w:p>
        </w:tc>
      </w:tr>
      <w:tr w:rsidR="00BA6DCD" w:rsidRPr="00EF06A7" w14:paraId="17F10629" w14:textId="77777777" w:rsidTr="00F03AB9">
        <w:tc>
          <w:tcPr>
            <w:tcW w:w="4535" w:type="dxa"/>
            <w:vMerge/>
          </w:tcPr>
          <w:p w14:paraId="7EF5F540" w14:textId="77777777" w:rsidR="00BA6DCD" w:rsidRPr="00EF06A7" w:rsidRDefault="00BA6DCD" w:rsidP="00F03AB9">
            <w:pPr>
              <w:pStyle w:val="TAL"/>
            </w:pPr>
          </w:p>
        </w:tc>
        <w:tc>
          <w:tcPr>
            <w:tcW w:w="2267" w:type="dxa"/>
          </w:tcPr>
          <w:p w14:paraId="3CCE8E6A" w14:textId="77777777" w:rsidR="00BA6DCD" w:rsidRPr="00EF06A7" w:rsidRDefault="00BA6DCD" w:rsidP="00F03AB9">
            <w:pPr>
              <w:pStyle w:val="TAL"/>
              <w:rPr>
                <w:lang w:eastAsia="zh-CN"/>
              </w:rPr>
            </w:pPr>
            <w:r w:rsidRPr="00EF06A7">
              <w:rPr>
                <w:lang w:eastAsia="zh-CN"/>
              </w:rPr>
              <w:t>Periodic</w:t>
            </w:r>
          </w:p>
        </w:tc>
        <w:tc>
          <w:tcPr>
            <w:tcW w:w="1700" w:type="dxa"/>
          </w:tcPr>
          <w:p w14:paraId="5B3A3D37" w14:textId="77777777" w:rsidR="00BA6DCD" w:rsidRPr="00EF06A7" w:rsidRDefault="00BA6DCD" w:rsidP="00F03AB9">
            <w:pPr>
              <w:pStyle w:val="TAL"/>
            </w:pPr>
          </w:p>
        </w:tc>
        <w:tc>
          <w:tcPr>
            <w:tcW w:w="1245" w:type="dxa"/>
          </w:tcPr>
          <w:p w14:paraId="644B5679" w14:textId="77777777" w:rsidR="00BA6DCD" w:rsidRPr="00EF06A7" w:rsidRDefault="00BA6DCD" w:rsidP="00F03AB9">
            <w:pPr>
              <w:pStyle w:val="TAL"/>
            </w:pPr>
            <w:r w:rsidRPr="00EF06A7">
              <w:t xml:space="preserve">CSI-RS for Tracking or </w:t>
            </w:r>
          </w:p>
          <w:p w14:paraId="39414496" w14:textId="77777777" w:rsidR="00BA6DCD" w:rsidRPr="00EF06A7" w:rsidRDefault="00BA6DCD" w:rsidP="00F03AB9">
            <w:pPr>
              <w:pStyle w:val="TAL"/>
            </w:pPr>
            <w:r w:rsidRPr="00EF06A7">
              <w:t>Beam Refinement</w:t>
            </w:r>
          </w:p>
        </w:tc>
      </w:tr>
      <w:tr w:rsidR="00BA6DCD" w:rsidRPr="00EF06A7" w14:paraId="14D26348" w14:textId="77777777" w:rsidTr="00F03AB9">
        <w:tc>
          <w:tcPr>
            <w:tcW w:w="4535" w:type="dxa"/>
          </w:tcPr>
          <w:p w14:paraId="14861A4E" w14:textId="77777777" w:rsidR="00BA6DCD" w:rsidRPr="00EF06A7" w:rsidRDefault="00BA6DCD" w:rsidP="00F03AB9">
            <w:pPr>
              <w:pStyle w:val="TAL"/>
            </w:pPr>
            <w:r w:rsidRPr="00EF06A7">
              <w:t>}</w:t>
            </w:r>
          </w:p>
        </w:tc>
        <w:tc>
          <w:tcPr>
            <w:tcW w:w="2267" w:type="dxa"/>
          </w:tcPr>
          <w:p w14:paraId="77ABD9C8" w14:textId="77777777" w:rsidR="00BA6DCD" w:rsidRPr="00EF06A7" w:rsidRDefault="00BA6DCD" w:rsidP="00F03AB9">
            <w:pPr>
              <w:pStyle w:val="TAL"/>
            </w:pPr>
          </w:p>
        </w:tc>
        <w:tc>
          <w:tcPr>
            <w:tcW w:w="1700" w:type="dxa"/>
          </w:tcPr>
          <w:p w14:paraId="16CEB762" w14:textId="77777777" w:rsidR="00BA6DCD" w:rsidRPr="00EF06A7" w:rsidRDefault="00BA6DCD" w:rsidP="00F03AB9">
            <w:pPr>
              <w:pStyle w:val="TAL"/>
            </w:pPr>
          </w:p>
        </w:tc>
        <w:tc>
          <w:tcPr>
            <w:tcW w:w="1245" w:type="dxa"/>
          </w:tcPr>
          <w:p w14:paraId="135DE978" w14:textId="77777777" w:rsidR="00BA6DCD" w:rsidRPr="00EF06A7" w:rsidRDefault="00BA6DCD" w:rsidP="00F03AB9">
            <w:pPr>
              <w:pStyle w:val="TAL"/>
            </w:pPr>
          </w:p>
        </w:tc>
      </w:tr>
    </w:tbl>
    <w:p w14:paraId="66378DF5" w14:textId="77777777" w:rsidR="00BA6DCD" w:rsidRPr="00EF06A7" w:rsidRDefault="00BA6DCD" w:rsidP="00BA6DCD">
      <w:pPr>
        <w:rPr>
          <w:lang w:eastAsia="zh-CN"/>
        </w:rPr>
      </w:pPr>
    </w:p>
    <w:p w14:paraId="7C4DD0CF"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2</w:t>
      </w:r>
      <w:r w:rsidRPr="00EF06A7">
        <w:t>: CSI-RS-ResourceMapping for NZP-CSI-RS for Track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3CA8F760" w14:textId="77777777" w:rsidTr="00F03AB9">
        <w:tc>
          <w:tcPr>
            <w:tcW w:w="9747" w:type="dxa"/>
            <w:gridSpan w:val="4"/>
          </w:tcPr>
          <w:p w14:paraId="5050891D" w14:textId="77777777" w:rsidR="00BA6DCD" w:rsidRPr="00EF06A7" w:rsidRDefault="00BA6DCD" w:rsidP="00F03AB9">
            <w:pPr>
              <w:pStyle w:val="TAH"/>
              <w:jc w:val="left"/>
              <w:rPr>
                <w:b w:val="0"/>
              </w:rPr>
            </w:pPr>
            <w:r w:rsidRPr="00EF06A7">
              <w:rPr>
                <w:b w:val="0"/>
              </w:rPr>
              <w:t>Derivation Path: TS 38.508-1 [6], clause 4.6.3, Table 4.6.3-45</w:t>
            </w:r>
          </w:p>
        </w:tc>
      </w:tr>
      <w:tr w:rsidR="00BA6DCD" w:rsidRPr="00EF06A7" w14:paraId="1EB378F5" w14:textId="77777777" w:rsidTr="00F03AB9">
        <w:tc>
          <w:tcPr>
            <w:tcW w:w="4535" w:type="dxa"/>
          </w:tcPr>
          <w:p w14:paraId="3926EF8C" w14:textId="77777777" w:rsidR="00BA6DCD" w:rsidRPr="00EF06A7" w:rsidRDefault="00BA6DCD" w:rsidP="00F03AB9">
            <w:pPr>
              <w:pStyle w:val="TAH"/>
            </w:pPr>
            <w:r w:rsidRPr="00EF06A7">
              <w:t>Information Element</w:t>
            </w:r>
          </w:p>
        </w:tc>
        <w:tc>
          <w:tcPr>
            <w:tcW w:w="2267" w:type="dxa"/>
          </w:tcPr>
          <w:p w14:paraId="25C0A740" w14:textId="77777777" w:rsidR="00BA6DCD" w:rsidRPr="00EF06A7" w:rsidRDefault="00BA6DCD" w:rsidP="00F03AB9">
            <w:pPr>
              <w:pStyle w:val="TAH"/>
            </w:pPr>
            <w:r w:rsidRPr="00EF06A7">
              <w:t>Value/remark</w:t>
            </w:r>
          </w:p>
        </w:tc>
        <w:tc>
          <w:tcPr>
            <w:tcW w:w="1700" w:type="dxa"/>
          </w:tcPr>
          <w:p w14:paraId="6ADD1079" w14:textId="77777777" w:rsidR="00BA6DCD" w:rsidRPr="00EF06A7" w:rsidRDefault="00BA6DCD" w:rsidP="00F03AB9">
            <w:pPr>
              <w:pStyle w:val="TAH"/>
            </w:pPr>
            <w:r w:rsidRPr="00EF06A7">
              <w:t>Comment</w:t>
            </w:r>
          </w:p>
        </w:tc>
        <w:tc>
          <w:tcPr>
            <w:tcW w:w="1245" w:type="dxa"/>
          </w:tcPr>
          <w:p w14:paraId="3DCDE413" w14:textId="77777777" w:rsidR="00BA6DCD" w:rsidRPr="00EF06A7" w:rsidRDefault="00BA6DCD" w:rsidP="00F03AB9">
            <w:pPr>
              <w:pStyle w:val="TAH"/>
            </w:pPr>
            <w:r w:rsidRPr="00EF06A7">
              <w:t>Condition</w:t>
            </w:r>
          </w:p>
        </w:tc>
      </w:tr>
      <w:tr w:rsidR="00BA6DCD" w:rsidRPr="00EF06A7" w14:paraId="6A27241E" w14:textId="77777777" w:rsidTr="00F03AB9">
        <w:tc>
          <w:tcPr>
            <w:tcW w:w="4535" w:type="dxa"/>
          </w:tcPr>
          <w:p w14:paraId="6634107D" w14:textId="77777777" w:rsidR="00BA6DCD" w:rsidRPr="00EF06A7" w:rsidRDefault="00BA6DCD" w:rsidP="00F03AB9">
            <w:pPr>
              <w:pStyle w:val="TAL"/>
            </w:pPr>
            <w:r w:rsidRPr="00EF06A7">
              <w:t xml:space="preserve">CSI-RS-ResourceMapping ::= </w:t>
            </w:r>
            <w:r w:rsidRPr="00EF06A7">
              <w:rPr>
                <w:snapToGrid w:val="0"/>
              </w:rPr>
              <w:t xml:space="preserve">SEQUENCE </w:t>
            </w:r>
            <w:r w:rsidRPr="00EF06A7">
              <w:t>{</w:t>
            </w:r>
          </w:p>
        </w:tc>
        <w:tc>
          <w:tcPr>
            <w:tcW w:w="2267" w:type="dxa"/>
          </w:tcPr>
          <w:p w14:paraId="7669822B" w14:textId="77777777" w:rsidR="00BA6DCD" w:rsidRPr="00EF06A7" w:rsidRDefault="00BA6DCD" w:rsidP="00F03AB9">
            <w:pPr>
              <w:pStyle w:val="TAL"/>
            </w:pPr>
          </w:p>
        </w:tc>
        <w:tc>
          <w:tcPr>
            <w:tcW w:w="1700" w:type="dxa"/>
          </w:tcPr>
          <w:p w14:paraId="48B3A800" w14:textId="77777777" w:rsidR="00BA6DCD" w:rsidRPr="00EF06A7" w:rsidRDefault="00BA6DCD" w:rsidP="00F03AB9">
            <w:pPr>
              <w:pStyle w:val="TAL"/>
            </w:pPr>
          </w:p>
        </w:tc>
        <w:tc>
          <w:tcPr>
            <w:tcW w:w="1245" w:type="dxa"/>
          </w:tcPr>
          <w:p w14:paraId="2F40F5EC" w14:textId="77777777" w:rsidR="00BA6DCD" w:rsidRPr="00EF06A7" w:rsidRDefault="00BA6DCD" w:rsidP="00F03AB9">
            <w:pPr>
              <w:pStyle w:val="TAL"/>
            </w:pPr>
          </w:p>
        </w:tc>
      </w:tr>
      <w:tr w:rsidR="00BA6DCD" w:rsidRPr="00EF06A7" w14:paraId="0313EFA4" w14:textId="77777777" w:rsidTr="00F03AB9">
        <w:tc>
          <w:tcPr>
            <w:tcW w:w="4535" w:type="dxa"/>
          </w:tcPr>
          <w:p w14:paraId="7AA17460" w14:textId="77777777" w:rsidR="00BA6DCD" w:rsidRPr="00EF06A7" w:rsidRDefault="00BA6DCD" w:rsidP="00F03AB9">
            <w:pPr>
              <w:pStyle w:val="TAL"/>
            </w:pPr>
            <w:r w:rsidRPr="00EF06A7">
              <w:t xml:space="preserve">  frequencyDomainAllocation CHOICE {</w:t>
            </w:r>
          </w:p>
        </w:tc>
        <w:tc>
          <w:tcPr>
            <w:tcW w:w="2267" w:type="dxa"/>
          </w:tcPr>
          <w:p w14:paraId="1EFA9325" w14:textId="77777777" w:rsidR="00BA6DCD" w:rsidRPr="00EF06A7" w:rsidRDefault="00BA6DCD" w:rsidP="00F03AB9">
            <w:pPr>
              <w:pStyle w:val="TAL"/>
            </w:pPr>
          </w:p>
        </w:tc>
        <w:tc>
          <w:tcPr>
            <w:tcW w:w="1700" w:type="dxa"/>
          </w:tcPr>
          <w:p w14:paraId="0DEBA71F" w14:textId="77777777" w:rsidR="00BA6DCD" w:rsidRPr="00EF06A7" w:rsidRDefault="00BA6DCD" w:rsidP="00F03AB9">
            <w:pPr>
              <w:pStyle w:val="TAL"/>
            </w:pPr>
          </w:p>
        </w:tc>
        <w:tc>
          <w:tcPr>
            <w:tcW w:w="1245" w:type="dxa"/>
          </w:tcPr>
          <w:p w14:paraId="2476F7FA" w14:textId="77777777" w:rsidR="00BA6DCD" w:rsidRPr="00EF06A7" w:rsidRDefault="00BA6DCD" w:rsidP="00F03AB9">
            <w:pPr>
              <w:pStyle w:val="TAL"/>
            </w:pPr>
          </w:p>
        </w:tc>
      </w:tr>
      <w:tr w:rsidR="00BA6DCD" w:rsidRPr="00EF06A7" w14:paraId="3E66F9C2" w14:textId="77777777" w:rsidTr="00F03AB9">
        <w:tc>
          <w:tcPr>
            <w:tcW w:w="4535" w:type="dxa"/>
          </w:tcPr>
          <w:p w14:paraId="2EDD1470" w14:textId="77777777" w:rsidR="00BA6DCD" w:rsidRPr="00EF06A7" w:rsidRDefault="00BA6DCD" w:rsidP="00F03AB9">
            <w:pPr>
              <w:pStyle w:val="TAL"/>
              <w:rPr>
                <w:lang w:eastAsia="zh-CN"/>
              </w:rPr>
            </w:pPr>
            <w:r w:rsidRPr="00EF06A7">
              <w:t xml:space="preserve">    row</w:t>
            </w:r>
            <w:r w:rsidRPr="00EF06A7">
              <w:rPr>
                <w:lang w:eastAsia="zh-CN"/>
              </w:rPr>
              <w:t>1</w:t>
            </w:r>
          </w:p>
        </w:tc>
        <w:tc>
          <w:tcPr>
            <w:tcW w:w="2267" w:type="dxa"/>
          </w:tcPr>
          <w:p w14:paraId="7265C675" w14:textId="77777777" w:rsidR="00BA6DCD" w:rsidRPr="00EF06A7" w:rsidRDefault="00BA6DCD" w:rsidP="00F03AB9">
            <w:pPr>
              <w:pStyle w:val="TAL"/>
              <w:rPr>
                <w:lang w:eastAsia="zh-CN"/>
              </w:rPr>
            </w:pPr>
            <w:r w:rsidRPr="00EF06A7">
              <w:rPr>
                <w:lang w:eastAsia="zh-CN"/>
              </w:rPr>
              <w:t>0001</w:t>
            </w:r>
          </w:p>
        </w:tc>
        <w:tc>
          <w:tcPr>
            <w:tcW w:w="1700" w:type="dxa"/>
          </w:tcPr>
          <w:p w14:paraId="457B6912" w14:textId="77777777" w:rsidR="00BA6DCD" w:rsidRPr="00EF06A7" w:rsidRDefault="00BA6DCD" w:rsidP="00F03AB9">
            <w:pPr>
              <w:pStyle w:val="TAL"/>
            </w:pPr>
          </w:p>
        </w:tc>
        <w:tc>
          <w:tcPr>
            <w:tcW w:w="1245" w:type="dxa"/>
          </w:tcPr>
          <w:p w14:paraId="2A7AA70A" w14:textId="77777777" w:rsidR="00BA6DCD" w:rsidRPr="00EF06A7" w:rsidRDefault="00BA6DCD" w:rsidP="00F03AB9">
            <w:pPr>
              <w:pStyle w:val="TAL"/>
            </w:pPr>
          </w:p>
        </w:tc>
      </w:tr>
      <w:tr w:rsidR="00BA6DCD" w:rsidRPr="00EF06A7" w14:paraId="1C257547" w14:textId="77777777" w:rsidTr="00F03AB9">
        <w:tc>
          <w:tcPr>
            <w:tcW w:w="4535" w:type="dxa"/>
            <w:tcBorders>
              <w:bottom w:val="single" w:sz="4" w:space="0" w:color="auto"/>
            </w:tcBorders>
          </w:tcPr>
          <w:p w14:paraId="0F885A20" w14:textId="77777777" w:rsidR="00BA6DCD" w:rsidRPr="00EF06A7" w:rsidRDefault="00BA6DCD" w:rsidP="00F03AB9">
            <w:pPr>
              <w:pStyle w:val="TAL"/>
            </w:pPr>
            <w:r w:rsidRPr="00EF06A7">
              <w:t xml:space="preserve">  }</w:t>
            </w:r>
          </w:p>
        </w:tc>
        <w:tc>
          <w:tcPr>
            <w:tcW w:w="2267" w:type="dxa"/>
          </w:tcPr>
          <w:p w14:paraId="7CF63E82" w14:textId="77777777" w:rsidR="00BA6DCD" w:rsidRPr="00EF06A7" w:rsidRDefault="00BA6DCD" w:rsidP="00F03AB9">
            <w:pPr>
              <w:pStyle w:val="TAL"/>
            </w:pPr>
          </w:p>
        </w:tc>
        <w:tc>
          <w:tcPr>
            <w:tcW w:w="1700" w:type="dxa"/>
          </w:tcPr>
          <w:p w14:paraId="0DC90CF9" w14:textId="77777777" w:rsidR="00BA6DCD" w:rsidRPr="00EF06A7" w:rsidRDefault="00BA6DCD" w:rsidP="00F03AB9">
            <w:pPr>
              <w:pStyle w:val="TAL"/>
            </w:pPr>
          </w:p>
        </w:tc>
        <w:tc>
          <w:tcPr>
            <w:tcW w:w="1245" w:type="dxa"/>
          </w:tcPr>
          <w:p w14:paraId="750356CA" w14:textId="77777777" w:rsidR="00BA6DCD" w:rsidRPr="00EF06A7" w:rsidRDefault="00BA6DCD" w:rsidP="00F03AB9">
            <w:pPr>
              <w:pStyle w:val="TAL"/>
            </w:pPr>
          </w:p>
        </w:tc>
      </w:tr>
      <w:tr w:rsidR="00BA6DCD" w:rsidRPr="00EF06A7" w14:paraId="7A63E39C" w14:textId="77777777" w:rsidTr="00F03AB9">
        <w:tc>
          <w:tcPr>
            <w:tcW w:w="4535" w:type="dxa"/>
            <w:tcBorders>
              <w:top w:val="single" w:sz="4" w:space="0" w:color="auto"/>
              <w:left w:val="single" w:sz="4" w:space="0" w:color="auto"/>
              <w:bottom w:val="nil"/>
              <w:right w:val="single" w:sz="4" w:space="0" w:color="auto"/>
            </w:tcBorders>
          </w:tcPr>
          <w:p w14:paraId="6410DBDD" w14:textId="77777777" w:rsidR="00BA6DCD" w:rsidRPr="00EF06A7" w:rsidRDefault="00BA6DCD" w:rsidP="00F03AB9">
            <w:pPr>
              <w:pStyle w:val="TAL"/>
            </w:pPr>
            <w:r w:rsidRPr="00EF06A7">
              <w:t xml:space="preserve">  nrofPorts </w:t>
            </w:r>
          </w:p>
        </w:tc>
        <w:tc>
          <w:tcPr>
            <w:tcW w:w="2267" w:type="dxa"/>
            <w:tcBorders>
              <w:left w:val="single" w:sz="4" w:space="0" w:color="auto"/>
            </w:tcBorders>
          </w:tcPr>
          <w:p w14:paraId="75CF9A87" w14:textId="77777777" w:rsidR="00BA6DCD" w:rsidRPr="00EF06A7" w:rsidRDefault="00BA6DCD" w:rsidP="00F03AB9">
            <w:pPr>
              <w:pStyle w:val="TAL"/>
              <w:rPr>
                <w:lang w:eastAsia="zh-CN"/>
              </w:rPr>
            </w:pPr>
            <w:r w:rsidRPr="00EF06A7">
              <w:t>p</w:t>
            </w:r>
            <w:r w:rsidRPr="00EF06A7">
              <w:rPr>
                <w:lang w:eastAsia="zh-CN"/>
              </w:rPr>
              <w:t>1</w:t>
            </w:r>
          </w:p>
        </w:tc>
        <w:tc>
          <w:tcPr>
            <w:tcW w:w="1700" w:type="dxa"/>
          </w:tcPr>
          <w:p w14:paraId="386826CD" w14:textId="77777777" w:rsidR="00BA6DCD" w:rsidRPr="00EF06A7" w:rsidRDefault="00BA6DCD" w:rsidP="00F03AB9">
            <w:pPr>
              <w:pStyle w:val="TAL"/>
            </w:pPr>
            <w:r w:rsidRPr="00EF06A7">
              <w:rPr>
                <w:rFonts w:eastAsia="SimSun"/>
                <w:lang w:eastAsia="fr-FR"/>
              </w:rPr>
              <w:t>1 for CSI-RS resource 1,2,3,4</w:t>
            </w:r>
          </w:p>
        </w:tc>
        <w:tc>
          <w:tcPr>
            <w:tcW w:w="1245" w:type="dxa"/>
          </w:tcPr>
          <w:p w14:paraId="0EA566C2" w14:textId="77777777" w:rsidR="00BA6DCD" w:rsidRPr="00EF06A7" w:rsidRDefault="00BA6DCD" w:rsidP="00F03AB9">
            <w:pPr>
              <w:pStyle w:val="TAL"/>
            </w:pPr>
          </w:p>
        </w:tc>
      </w:tr>
      <w:tr w:rsidR="00BA6DCD" w:rsidRPr="00EF06A7" w14:paraId="1E0F4D8C" w14:textId="77777777" w:rsidTr="00F03AB9">
        <w:tc>
          <w:tcPr>
            <w:tcW w:w="4535" w:type="dxa"/>
            <w:vMerge w:val="restart"/>
            <w:tcBorders>
              <w:top w:val="single" w:sz="4" w:space="0" w:color="auto"/>
              <w:left w:val="single" w:sz="4" w:space="0" w:color="auto"/>
              <w:right w:val="single" w:sz="4" w:space="0" w:color="auto"/>
            </w:tcBorders>
          </w:tcPr>
          <w:p w14:paraId="651FCE48" w14:textId="77777777" w:rsidR="00BA6DCD" w:rsidRPr="00EF06A7" w:rsidRDefault="00BA6DCD" w:rsidP="00F03AB9">
            <w:pPr>
              <w:pStyle w:val="TAL"/>
            </w:pPr>
            <w:r w:rsidRPr="00EF06A7">
              <w:t xml:space="preserve">  firstOFDMSymbolInTimeDomain</w:t>
            </w:r>
          </w:p>
        </w:tc>
        <w:tc>
          <w:tcPr>
            <w:tcW w:w="2267" w:type="dxa"/>
            <w:tcBorders>
              <w:left w:val="single" w:sz="4" w:space="0" w:color="auto"/>
            </w:tcBorders>
          </w:tcPr>
          <w:p w14:paraId="10398EAE" w14:textId="77777777" w:rsidR="00BA6DCD" w:rsidRPr="00EF06A7" w:rsidRDefault="00BA6DCD" w:rsidP="00F03AB9">
            <w:pPr>
              <w:pStyle w:val="TAL"/>
              <w:rPr>
                <w:lang w:eastAsia="zh-CN"/>
              </w:rPr>
            </w:pPr>
            <w:r w:rsidRPr="00EF06A7">
              <w:rPr>
                <w:lang w:eastAsia="zh-CN"/>
              </w:rPr>
              <w:t>4</w:t>
            </w:r>
          </w:p>
        </w:tc>
        <w:tc>
          <w:tcPr>
            <w:tcW w:w="1700" w:type="dxa"/>
          </w:tcPr>
          <w:p w14:paraId="0B23599E" w14:textId="77777777" w:rsidR="00BA6DCD" w:rsidRPr="00EF06A7" w:rsidRDefault="00BA6DCD" w:rsidP="00F03AB9">
            <w:pPr>
              <w:pStyle w:val="TAL"/>
            </w:pPr>
            <w:r w:rsidRPr="00EF06A7">
              <w:rPr>
                <w:rFonts w:eastAsia="SimSun"/>
                <w:lang w:eastAsia="fr-FR"/>
              </w:rPr>
              <w:t>l</w:t>
            </w:r>
            <w:r w:rsidRPr="00EF06A7">
              <w:rPr>
                <w:rFonts w:eastAsia="SimSun"/>
                <w:vertAlign w:val="subscript"/>
                <w:lang w:eastAsia="fr-FR"/>
              </w:rPr>
              <w:t>0</w:t>
            </w:r>
            <w:r w:rsidRPr="00EF06A7">
              <w:rPr>
                <w:rFonts w:eastAsia="SimSun"/>
                <w:lang w:eastAsia="fr-FR"/>
              </w:rPr>
              <w:t xml:space="preserve"> = 4 for CSI-RS resource 1 and 3</w:t>
            </w:r>
          </w:p>
        </w:tc>
        <w:tc>
          <w:tcPr>
            <w:tcW w:w="1245" w:type="dxa"/>
          </w:tcPr>
          <w:p w14:paraId="6631C2E9" w14:textId="77777777" w:rsidR="00BA6DCD" w:rsidRPr="00EF06A7" w:rsidRDefault="00BA6DCD" w:rsidP="00F03AB9">
            <w:pPr>
              <w:pStyle w:val="TAL"/>
            </w:pPr>
          </w:p>
        </w:tc>
      </w:tr>
      <w:tr w:rsidR="00BA6DCD" w:rsidRPr="00EF06A7" w14:paraId="2FEE65FF" w14:textId="77777777" w:rsidTr="00F03AB9">
        <w:tc>
          <w:tcPr>
            <w:tcW w:w="4535" w:type="dxa"/>
            <w:vMerge/>
            <w:tcBorders>
              <w:left w:val="single" w:sz="4" w:space="0" w:color="auto"/>
              <w:bottom w:val="nil"/>
              <w:right w:val="single" w:sz="4" w:space="0" w:color="auto"/>
            </w:tcBorders>
          </w:tcPr>
          <w:p w14:paraId="4C1EB2B9" w14:textId="77777777" w:rsidR="00BA6DCD" w:rsidRPr="00EF06A7" w:rsidRDefault="00BA6DCD" w:rsidP="00F03AB9">
            <w:pPr>
              <w:pStyle w:val="TAL"/>
            </w:pPr>
          </w:p>
        </w:tc>
        <w:tc>
          <w:tcPr>
            <w:tcW w:w="2267" w:type="dxa"/>
            <w:tcBorders>
              <w:left w:val="single" w:sz="4" w:space="0" w:color="auto"/>
            </w:tcBorders>
          </w:tcPr>
          <w:p w14:paraId="50BB4C41" w14:textId="77777777" w:rsidR="00BA6DCD" w:rsidRPr="00EF06A7" w:rsidRDefault="00BA6DCD" w:rsidP="00F03AB9">
            <w:pPr>
              <w:pStyle w:val="TAL"/>
              <w:rPr>
                <w:lang w:eastAsia="zh-CN"/>
              </w:rPr>
            </w:pPr>
            <w:r w:rsidRPr="00EF06A7">
              <w:rPr>
                <w:lang w:eastAsia="zh-CN"/>
              </w:rPr>
              <w:t>8</w:t>
            </w:r>
          </w:p>
        </w:tc>
        <w:tc>
          <w:tcPr>
            <w:tcW w:w="1700" w:type="dxa"/>
          </w:tcPr>
          <w:p w14:paraId="3C694CC7" w14:textId="77777777" w:rsidR="00BA6DCD" w:rsidRPr="00EF06A7" w:rsidRDefault="00BA6DCD" w:rsidP="00F03AB9">
            <w:pPr>
              <w:pStyle w:val="TAL"/>
            </w:pPr>
            <w:r w:rsidRPr="00EF06A7">
              <w:rPr>
                <w:rFonts w:eastAsia="SimSun"/>
                <w:lang w:eastAsia="fr-FR"/>
              </w:rPr>
              <w:t>l</w:t>
            </w:r>
            <w:r w:rsidRPr="00EF06A7">
              <w:rPr>
                <w:rFonts w:eastAsia="SimSun"/>
                <w:vertAlign w:val="subscript"/>
                <w:lang w:eastAsia="fr-FR"/>
              </w:rPr>
              <w:t>0</w:t>
            </w:r>
            <w:r w:rsidRPr="00EF06A7">
              <w:rPr>
                <w:rFonts w:eastAsia="SimSun"/>
                <w:lang w:eastAsia="fr-FR"/>
              </w:rPr>
              <w:t xml:space="preserve"> = 8 for CSI-RS resource 2 and 4</w:t>
            </w:r>
          </w:p>
        </w:tc>
        <w:tc>
          <w:tcPr>
            <w:tcW w:w="1245" w:type="dxa"/>
          </w:tcPr>
          <w:p w14:paraId="2EB34F1A" w14:textId="77777777" w:rsidR="00BA6DCD" w:rsidRPr="00EF06A7" w:rsidRDefault="00BA6DCD" w:rsidP="00F03AB9">
            <w:pPr>
              <w:pStyle w:val="TAL"/>
            </w:pPr>
          </w:p>
        </w:tc>
      </w:tr>
      <w:tr w:rsidR="00BA6DCD" w:rsidRPr="00EF06A7" w14:paraId="2E2481EF" w14:textId="77777777" w:rsidTr="00F03AB9">
        <w:tc>
          <w:tcPr>
            <w:tcW w:w="4535" w:type="dxa"/>
            <w:tcBorders>
              <w:top w:val="single" w:sz="4" w:space="0" w:color="auto"/>
            </w:tcBorders>
          </w:tcPr>
          <w:p w14:paraId="67CBC166" w14:textId="77777777" w:rsidR="00BA6DCD" w:rsidRPr="00EF06A7" w:rsidRDefault="00BA6DCD" w:rsidP="00F03AB9">
            <w:pPr>
              <w:pStyle w:val="TAL"/>
            </w:pPr>
            <w:r w:rsidRPr="00EF06A7">
              <w:t>}</w:t>
            </w:r>
          </w:p>
        </w:tc>
        <w:tc>
          <w:tcPr>
            <w:tcW w:w="2267" w:type="dxa"/>
          </w:tcPr>
          <w:p w14:paraId="0EC75720" w14:textId="77777777" w:rsidR="00BA6DCD" w:rsidRPr="00EF06A7" w:rsidRDefault="00BA6DCD" w:rsidP="00F03AB9">
            <w:pPr>
              <w:pStyle w:val="TAL"/>
            </w:pPr>
          </w:p>
        </w:tc>
        <w:tc>
          <w:tcPr>
            <w:tcW w:w="1700" w:type="dxa"/>
          </w:tcPr>
          <w:p w14:paraId="10661DC7" w14:textId="77777777" w:rsidR="00BA6DCD" w:rsidRPr="00EF06A7" w:rsidRDefault="00BA6DCD" w:rsidP="00F03AB9">
            <w:pPr>
              <w:pStyle w:val="TAL"/>
            </w:pPr>
          </w:p>
        </w:tc>
        <w:tc>
          <w:tcPr>
            <w:tcW w:w="1245" w:type="dxa"/>
          </w:tcPr>
          <w:p w14:paraId="389102C8" w14:textId="77777777" w:rsidR="00BA6DCD" w:rsidRPr="00EF06A7" w:rsidRDefault="00BA6DCD" w:rsidP="00F03AB9">
            <w:pPr>
              <w:pStyle w:val="TAL"/>
            </w:pPr>
          </w:p>
        </w:tc>
      </w:tr>
    </w:tbl>
    <w:p w14:paraId="4999680B" w14:textId="77777777" w:rsidR="00BA6DCD" w:rsidRPr="00EF06A7" w:rsidRDefault="00BA6DCD" w:rsidP="00BA6DCD"/>
    <w:p w14:paraId="1D394D02"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3</w:t>
      </w:r>
      <w:r w:rsidRPr="00EF06A7">
        <w:t>: CSI-RS-ResourceMapping for NZP-CSI-RS for Acquis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117B7C5B" w14:textId="77777777" w:rsidTr="00F03AB9">
        <w:tc>
          <w:tcPr>
            <w:tcW w:w="9747" w:type="dxa"/>
            <w:gridSpan w:val="4"/>
          </w:tcPr>
          <w:p w14:paraId="3A4C057E" w14:textId="77777777" w:rsidR="00BA6DCD" w:rsidRPr="00EF06A7" w:rsidRDefault="00BA6DCD" w:rsidP="00F03AB9">
            <w:pPr>
              <w:pStyle w:val="TAH"/>
              <w:jc w:val="left"/>
              <w:rPr>
                <w:b w:val="0"/>
              </w:rPr>
            </w:pPr>
            <w:r w:rsidRPr="00EF06A7">
              <w:rPr>
                <w:b w:val="0"/>
              </w:rPr>
              <w:t>Derivation Path: TS 38.508-1 [6], clause 4.6.3, Table 4.6.3-45</w:t>
            </w:r>
          </w:p>
        </w:tc>
      </w:tr>
      <w:tr w:rsidR="00BA6DCD" w:rsidRPr="00EF06A7" w14:paraId="5907B7A7" w14:textId="77777777" w:rsidTr="00F03AB9">
        <w:tc>
          <w:tcPr>
            <w:tcW w:w="4535" w:type="dxa"/>
          </w:tcPr>
          <w:p w14:paraId="495E70C5" w14:textId="77777777" w:rsidR="00BA6DCD" w:rsidRPr="00EF06A7" w:rsidRDefault="00BA6DCD" w:rsidP="00F03AB9">
            <w:pPr>
              <w:pStyle w:val="TAH"/>
            </w:pPr>
            <w:r w:rsidRPr="00EF06A7">
              <w:t>Information Element</w:t>
            </w:r>
          </w:p>
        </w:tc>
        <w:tc>
          <w:tcPr>
            <w:tcW w:w="2267" w:type="dxa"/>
          </w:tcPr>
          <w:p w14:paraId="47191ADF" w14:textId="77777777" w:rsidR="00BA6DCD" w:rsidRPr="00EF06A7" w:rsidRDefault="00BA6DCD" w:rsidP="00F03AB9">
            <w:pPr>
              <w:pStyle w:val="TAH"/>
            </w:pPr>
            <w:r w:rsidRPr="00EF06A7">
              <w:t>Value/remark</w:t>
            </w:r>
          </w:p>
        </w:tc>
        <w:tc>
          <w:tcPr>
            <w:tcW w:w="1700" w:type="dxa"/>
          </w:tcPr>
          <w:p w14:paraId="2928A6AB" w14:textId="77777777" w:rsidR="00BA6DCD" w:rsidRPr="00EF06A7" w:rsidRDefault="00BA6DCD" w:rsidP="00F03AB9">
            <w:pPr>
              <w:pStyle w:val="TAH"/>
            </w:pPr>
            <w:r w:rsidRPr="00EF06A7">
              <w:t>Comment</w:t>
            </w:r>
          </w:p>
        </w:tc>
        <w:tc>
          <w:tcPr>
            <w:tcW w:w="1245" w:type="dxa"/>
          </w:tcPr>
          <w:p w14:paraId="178EB6CE" w14:textId="77777777" w:rsidR="00BA6DCD" w:rsidRPr="00EF06A7" w:rsidRDefault="00BA6DCD" w:rsidP="00F03AB9">
            <w:pPr>
              <w:pStyle w:val="TAH"/>
            </w:pPr>
            <w:r w:rsidRPr="00EF06A7">
              <w:t>Condition</w:t>
            </w:r>
          </w:p>
        </w:tc>
      </w:tr>
      <w:tr w:rsidR="00BA6DCD" w:rsidRPr="00EF06A7" w14:paraId="4C7A8BE6" w14:textId="77777777" w:rsidTr="00F03AB9">
        <w:tc>
          <w:tcPr>
            <w:tcW w:w="4535" w:type="dxa"/>
          </w:tcPr>
          <w:p w14:paraId="181D7210" w14:textId="77777777" w:rsidR="00BA6DCD" w:rsidRPr="00EF06A7" w:rsidRDefault="00BA6DCD" w:rsidP="00F03AB9">
            <w:pPr>
              <w:pStyle w:val="TAL"/>
            </w:pPr>
            <w:r w:rsidRPr="00EF06A7">
              <w:t xml:space="preserve">CSI-RS-ResourceMapping ::= </w:t>
            </w:r>
            <w:r w:rsidRPr="00EF06A7">
              <w:rPr>
                <w:snapToGrid w:val="0"/>
              </w:rPr>
              <w:t xml:space="preserve">SEQUENCE </w:t>
            </w:r>
            <w:r w:rsidRPr="00EF06A7">
              <w:t>{</w:t>
            </w:r>
          </w:p>
        </w:tc>
        <w:tc>
          <w:tcPr>
            <w:tcW w:w="2267" w:type="dxa"/>
          </w:tcPr>
          <w:p w14:paraId="3CAD94F9" w14:textId="77777777" w:rsidR="00BA6DCD" w:rsidRPr="00EF06A7" w:rsidRDefault="00BA6DCD" w:rsidP="00F03AB9">
            <w:pPr>
              <w:pStyle w:val="TAL"/>
            </w:pPr>
          </w:p>
        </w:tc>
        <w:tc>
          <w:tcPr>
            <w:tcW w:w="1700" w:type="dxa"/>
          </w:tcPr>
          <w:p w14:paraId="6A38E108" w14:textId="77777777" w:rsidR="00BA6DCD" w:rsidRPr="00EF06A7" w:rsidRDefault="00BA6DCD" w:rsidP="00F03AB9">
            <w:pPr>
              <w:pStyle w:val="TAL"/>
            </w:pPr>
          </w:p>
        </w:tc>
        <w:tc>
          <w:tcPr>
            <w:tcW w:w="1245" w:type="dxa"/>
          </w:tcPr>
          <w:p w14:paraId="231DE22D" w14:textId="77777777" w:rsidR="00BA6DCD" w:rsidRPr="00EF06A7" w:rsidRDefault="00BA6DCD" w:rsidP="00F03AB9">
            <w:pPr>
              <w:pStyle w:val="TAL"/>
            </w:pPr>
          </w:p>
        </w:tc>
      </w:tr>
      <w:tr w:rsidR="00BA6DCD" w:rsidRPr="00EF06A7" w14:paraId="0E4E9E41" w14:textId="77777777" w:rsidTr="00F03AB9">
        <w:tc>
          <w:tcPr>
            <w:tcW w:w="4535" w:type="dxa"/>
          </w:tcPr>
          <w:p w14:paraId="1455CF33" w14:textId="77777777" w:rsidR="00BA6DCD" w:rsidRPr="00EF06A7" w:rsidRDefault="00BA6DCD" w:rsidP="00F03AB9">
            <w:pPr>
              <w:pStyle w:val="TAL"/>
            </w:pPr>
            <w:r w:rsidRPr="00EF06A7">
              <w:t xml:space="preserve">  frequencyDomainAllocation CHOICE {</w:t>
            </w:r>
          </w:p>
        </w:tc>
        <w:tc>
          <w:tcPr>
            <w:tcW w:w="2267" w:type="dxa"/>
          </w:tcPr>
          <w:p w14:paraId="3AFA866F" w14:textId="77777777" w:rsidR="00BA6DCD" w:rsidRPr="00EF06A7" w:rsidRDefault="00BA6DCD" w:rsidP="00F03AB9">
            <w:pPr>
              <w:pStyle w:val="TAL"/>
            </w:pPr>
          </w:p>
        </w:tc>
        <w:tc>
          <w:tcPr>
            <w:tcW w:w="1700" w:type="dxa"/>
          </w:tcPr>
          <w:p w14:paraId="38041EED" w14:textId="77777777" w:rsidR="00BA6DCD" w:rsidRPr="00EF06A7" w:rsidRDefault="00BA6DCD" w:rsidP="00F03AB9">
            <w:pPr>
              <w:pStyle w:val="TAL"/>
            </w:pPr>
          </w:p>
        </w:tc>
        <w:tc>
          <w:tcPr>
            <w:tcW w:w="1245" w:type="dxa"/>
          </w:tcPr>
          <w:p w14:paraId="11233255" w14:textId="77777777" w:rsidR="00BA6DCD" w:rsidRPr="00EF06A7" w:rsidRDefault="00BA6DCD" w:rsidP="00F03AB9">
            <w:pPr>
              <w:pStyle w:val="TAL"/>
            </w:pPr>
          </w:p>
        </w:tc>
      </w:tr>
      <w:tr w:rsidR="00BA6DCD" w:rsidRPr="00EF06A7" w14:paraId="7D649025" w14:textId="77777777" w:rsidTr="00F03AB9">
        <w:tc>
          <w:tcPr>
            <w:tcW w:w="4535" w:type="dxa"/>
          </w:tcPr>
          <w:p w14:paraId="7919E001" w14:textId="77777777" w:rsidR="00BA6DCD" w:rsidRPr="00EF06A7" w:rsidRDefault="00BA6DCD" w:rsidP="00F03AB9">
            <w:pPr>
              <w:pStyle w:val="TAL"/>
              <w:rPr>
                <w:lang w:eastAsia="zh-CN"/>
              </w:rPr>
            </w:pPr>
            <w:r w:rsidRPr="00EF06A7">
              <w:t xml:space="preserve">    row</w:t>
            </w:r>
            <w:r w:rsidRPr="00EF06A7">
              <w:rPr>
                <w:lang w:eastAsia="zh-CN"/>
              </w:rPr>
              <w:t>3</w:t>
            </w:r>
          </w:p>
        </w:tc>
        <w:tc>
          <w:tcPr>
            <w:tcW w:w="2267" w:type="dxa"/>
          </w:tcPr>
          <w:p w14:paraId="70B36FA3" w14:textId="77777777" w:rsidR="00BA6DCD" w:rsidRPr="00EF06A7" w:rsidRDefault="00BA6DCD" w:rsidP="00F03AB9">
            <w:pPr>
              <w:pStyle w:val="TAL"/>
              <w:rPr>
                <w:lang w:eastAsia="zh-CN"/>
              </w:rPr>
            </w:pPr>
            <w:r w:rsidRPr="00EF06A7">
              <w:rPr>
                <w:lang w:eastAsia="zh-CN"/>
              </w:rPr>
              <w:t>001000</w:t>
            </w:r>
          </w:p>
        </w:tc>
        <w:tc>
          <w:tcPr>
            <w:tcW w:w="1700" w:type="dxa"/>
          </w:tcPr>
          <w:p w14:paraId="2ECEA1FF" w14:textId="77777777" w:rsidR="00BA6DCD" w:rsidRPr="00EF06A7" w:rsidRDefault="00BA6DCD" w:rsidP="00F03AB9">
            <w:pPr>
              <w:pStyle w:val="TAL"/>
            </w:pPr>
          </w:p>
        </w:tc>
        <w:tc>
          <w:tcPr>
            <w:tcW w:w="1245" w:type="dxa"/>
          </w:tcPr>
          <w:p w14:paraId="48298F20" w14:textId="77777777" w:rsidR="00BA6DCD" w:rsidRPr="00EF06A7" w:rsidRDefault="00BA6DCD" w:rsidP="00F03AB9">
            <w:pPr>
              <w:pStyle w:val="TAL"/>
            </w:pPr>
          </w:p>
        </w:tc>
      </w:tr>
      <w:tr w:rsidR="00BA6DCD" w:rsidRPr="00EF06A7" w14:paraId="4A4BCCC3" w14:textId="77777777" w:rsidTr="00F03AB9">
        <w:tc>
          <w:tcPr>
            <w:tcW w:w="4535" w:type="dxa"/>
            <w:tcBorders>
              <w:bottom w:val="single" w:sz="4" w:space="0" w:color="auto"/>
            </w:tcBorders>
          </w:tcPr>
          <w:p w14:paraId="15FACD43" w14:textId="77777777" w:rsidR="00BA6DCD" w:rsidRPr="00EF06A7" w:rsidRDefault="00BA6DCD" w:rsidP="00F03AB9">
            <w:pPr>
              <w:pStyle w:val="TAL"/>
            </w:pPr>
            <w:r w:rsidRPr="00EF06A7">
              <w:t xml:space="preserve">  }</w:t>
            </w:r>
          </w:p>
        </w:tc>
        <w:tc>
          <w:tcPr>
            <w:tcW w:w="2267" w:type="dxa"/>
          </w:tcPr>
          <w:p w14:paraId="51A13385" w14:textId="77777777" w:rsidR="00BA6DCD" w:rsidRPr="00EF06A7" w:rsidRDefault="00BA6DCD" w:rsidP="00F03AB9">
            <w:pPr>
              <w:pStyle w:val="TAL"/>
            </w:pPr>
          </w:p>
        </w:tc>
        <w:tc>
          <w:tcPr>
            <w:tcW w:w="1700" w:type="dxa"/>
          </w:tcPr>
          <w:p w14:paraId="3042474A" w14:textId="77777777" w:rsidR="00BA6DCD" w:rsidRPr="00EF06A7" w:rsidRDefault="00BA6DCD" w:rsidP="00F03AB9">
            <w:pPr>
              <w:pStyle w:val="TAL"/>
            </w:pPr>
          </w:p>
        </w:tc>
        <w:tc>
          <w:tcPr>
            <w:tcW w:w="1245" w:type="dxa"/>
          </w:tcPr>
          <w:p w14:paraId="79B5B0C7" w14:textId="77777777" w:rsidR="00BA6DCD" w:rsidRPr="00EF06A7" w:rsidRDefault="00BA6DCD" w:rsidP="00F03AB9">
            <w:pPr>
              <w:pStyle w:val="TAL"/>
            </w:pPr>
          </w:p>
        </w:tc>
      </w:tr>
      <w:tr w:rsidR="00BA6DCD" w:rsidRPr="00EF06A7" w14:paraId="786016C2" w14:textId="77777777" w:rsidTr="00F03AB9">
        <w:tc>
          <w:tcPr>
            <w:tcW w:w="4535" w:type="dxa"/>
            <w:tcBorders>
              <w:top w:val="single" w:sz="4" w:space="0" w:color="auto"/>
              <w:left w:val="single" w:sz="4" w:space="0" w:color="auto"/>
              <w:bottom w:val="nil"/>
              <w:right w:val="single" w:sz="4" w:space="0" w:color="auto"/>
            </w:tcBorders>
          </w:tcPr>
          <w:p w14:paraId="58FB2217" w14:textId="77777777" w:rsidR="00BA6DCD" w:rsidRPr="00EF06A7" w:rsidRDefault="00BA6DCD" w:rsidP="00F03AB9">
            <w:pPr>
              <w:pStyle w:val="TAL"/>
            </w:pPr>
            <w:r w:rsidRPr="00EF06A7">
              <w:t xml:space="preserve">  nrofPorts </w:t>
            </w:r>
          </w:p>
        </w:tc>
        <w:tc>
          <w:tcPr>
            <w:tcW w:w="2267" w:type="dxa"/>
            <w:tcBorders>
              <w:left w:val="single" w:sz="4" w:space="0" w:color="auto"/>
            </w:tcBorders>
          </w:tcPr>
          <w:p w14:paraId="3557B09C" w14:textId="77777777" w:rsidR="00BA6DCD" w:rsidRPr="00EF06A7" w:rsidRDefault="00BA6DCD" w:rsidP="00F03AB9">
            <w:pPr>
              <w:pStyle w:val="TAL"/>
              <w:rPr>
                <w:lang w:eastAsia="zh-CN"/>
              </w:rPr>
            </w:pPr>
            <w:r w:rsidRPr="00EF06A7">
              <w:t>p</w:t>
            </w:r>
            <w:r w:rsidRPr="00EF06A7">
              <w:rPr>
                <w:lang w:eastAsia="zh-CN"/>
              </w:rPr>
              <w:t>2</w:t>
            </w:r>
          </w:p>
        </w:tc>
        <w:tc>
          <w:tcPr>
            <w:tcW w:w="1700" w:type="dxa"/>
          </w:tcPr>
          <w:p w14:paraId="001F2BDD" w14:textId="77777777" w:rsidR="00BA6DCD" w:rsidRPr="00EF06A7" w:rsidRDefault="00BA6DCD" w:rsidP="00F03AB9">
            <w:pPr>
              <w:pStyle w:val="TAL"/>
            </w:pPr>
          </w:p>
        </w:tc>
        <w:tc>
          <w:tcPr>
            <w:tcW w:w="1245" w:type="dxa"/>
          </w:tcPr>
          <w:p w14:paraId="46E272EF" w14:textId="77777777" w:rsidR="00BA6DCD" w:rsidRPr="00EF06A7" w:rsidRDefault="00BA6DCD" w:rsidP="00F03AB9">
            <w:pPr>
              <w:pStyle w:val="TAL"/>
            </w:pPr>
          </w:p>
        </w:tc>
      </w:tr>
      <w:tr w:rsidR="00BA6DCD" w:rsidRPr="00EF06A7" w14:paraId="7D716704" w14:textId="77777777" w:rsidTr="00F03AB9">
        <w:tc>
          <w:tcPr>
            <w:tcW w:w="4535" w:type="dxa"/>
            <w:tcBorders>
              <w:top w:val="single" w:sz="4" w:space="0" w:color="auto"/>
              <w:left w:val="single" w:sz="4" w:space="0" w:color="auto"/>
              <w:bottom w:val="nil"/>
              <w:right w:val="single" w:sz="4" w:space="0" w:color="auto"/>
            </w:tcBorders>
          </w:tcPr>
          <w:p w14:paraId="19561A33" w14:textId="77777777" w:rsidR="00BA6DCD" w:rsidRPr="00EF06A7" w:rsidRDefault="00BA6DCD" w:rsidP="00F03AB9">
            <w:pPr>
              <w:pStyle w:val="TAL"/>
            </w:pPr>
            <w:r w:rsidRPr="00EF06A7">
              <w:t xml:space="preserve">  firstOFDMSymbolInTimeDomain</w:t>
            </w:r>
          </w:p>
        </w:tc>
        <w:tc>
          <w:tcPr>
            <w:tcW w:w="2267" w:type="dxa"/>
            <w:tcBorders>
              <w:left w:val="single" w:sz="4" w:space="0" w:color="auto"/>
            </w:tcBorders>
          </w:tcPr>
          <w:p w14:paraId="1737C49C" w14:textId="77777777" w:rsidR="00BA6DCD" w:rsidRPr="00EF06A7" w:rsidRDefault="00BA6DCD" w:rsidP="00F03AB9">
            <w:pPr>
              <w:pStyle w:val="TAL"/>
              <w:rPr>
                <w:lang w:eastAsia="zh-CN"/>
              </w:rPr>
            </w:pPr>
            <w:r w:rsidRPr="00EF06A7">
              <w:rPr>
                <w:lang w:eastAsia="zh-CN"/>
              </w:rPr>
              <w:t>13</w:t>
            </w:r>
          </w:p>
        </w:tc>
        <w:tc>
          <w:tcPr>
            <w:tcW w:w="1700" w:type="dxa"/>
          </w:tcPr>
          <w:p w14:paraId="517E6359" w14:textId="77777777" w:rsidR="00BA6DCD" w:rsidRPr="00EF06A7" w:rsidRDefault="00BA6DCD" w:rsidP="00F03AB9">
            <w:pPr>
              <w:pStyle w:val="TAL"/>
            </w:pPr>
          </w:p>
        </w:tc>
        <w:tc>
          <w:tcPr>
            <w:tcW w:w="1245" w:type="dxa"/>
          </w:tcPr>
          <w:p w14:paraId="78B61C87" w14:textId="77777777" w:rsidR="00BA6DCD" w:rsidRPr="00EF06A7" w:rsidRDefault="00BA6DCD" w:rsidP="00F03AB9">
            <w:pPr>
              <w:pStyle w:val="TAL"/>
            </w:pPr>
          </w:p>
        </w:tc>
      </w:tr>
      <w:tr w:rsidR="00BA6DCD" w:rsidRPr="00EF06A7" w14:paraId="20887219" w14:textId="77777777" w:rsidTr="00F03AB9">
        <w:tc>
          <w:tcPr>
            <w:tcW w:w="4535" w:type="dxa"/>
            <w:tcBorders>
              <w:top w:val="single" w:sz="4" w:space="0" w:color="auto"/>
            </w:tcBorders>
          </w:tcPr>
          <w:p w14:paraId="028A0DF3" w14:textId="77777777" w:rsidR="00BA6DCD" w:rsidRPr="00EF06A7" w:rsidRDefault="00BA6DCD" w:rsidP="00F03AB9">
            <w:pPr>
              <w:pStyle w:val="TAL"/>
            </w:pPr>
            <w:r w:rsidRPr="00EF06A7">
              <w:t>}</w:t>
            </w:r>
          </w:p>
        </w:tc>
        <w:tc>
          <w:tcPr>
            <w:tcW w:w="2267" w:type="dxa"/>
          </w:tcPr>
          <w:p w14:paraId="0545E2BF" w14:textId="77777777" w:rsidR="00BA6DCD" w:rsidRPr="00EF06A7" w:rsidRDefault="00BA6DCD" w:rsidP="00F03AB9">
            <w:pPr>
              <w:pStyle w:val="TAL"/>
            </w:pPr>
          </w:p>
        </w:tc>
        <w:tc>
          <w:tcPr>
            <w:tcW w:w="1700" w:type="dxa"/>
          </w:tcPr>
          <w:p w14:paraId="65186718" w14:textId="77777777" w:rsidR="00BA6DCD" w:rsidRPr="00EF06A7" w:rsidRDefault="00BA6DCD" w:rsidP="00F03AB9">
            <w:pPr>
              <w:pStyle w:val="TAL"/>
            </w:pPr>
          </w:p>
        </w:tc>
        <w:tc>
          <w:tcPr>
            <w:tcW w:w="1245" w:type="dxa"/>
          </w:tcPr>
          <w:p w14:paraId="7437ECE8" w14:textId="77777777" w:rsidR="00BA6DCD" w:rsidRPr="00EF06A7" w:rsidRDefault="00BA6DCD" w:rsidP="00F03AB9">
            <w:pPr>
              <w:pStyle w:val="TAL"/>
            </w:pPr>
          </w:p>
        </w:tc>
      </w:tr>
    </w:tbl>
    <w:p w14:paraId="2D8DFFA0" w14:textId="77777777" w:rsidR="00BA6DCD" w:rsidRPr="00EF06A7" w:rsidRDefault="00BA6DCD" w:rsidP="00BA6DCD"/>
    <w:p w14:paraId="3B946F19"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4</w:t>
      </w:r>
      <w:r w:rsidRPr="00EF06A7">
        <w:t>: CSI-RS-ResourceMapping for NZP-CSI-RS for Beam Refin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13A1E14A" w14:textId="77777777" w:rsidTr="00F03AB9">
        <w:tc>
          <w:tcPr>
            <w:tcW w:w="9747" w:type="dxa"/>
            <w:gridSpan w:val="4"/>
          </w:tcPr>
          <w:p w14:paraId="4876E0FB" w14:textId="77777777" w:rsidR="00BA6DCD" w:rsidRPr="00EF06A7" w:rsidRDefault="00BA6DCD" w:rsidP="00F03AB9">
            <w:pPr>
              <w:pStyle w:val="TAH"/>
              <w:jc w:val="left"/>
              <w:rPr>
                <w:b w:val="0"/>
              </w:rPr>
            </w:pPr>
            <w:r w:rsidRPr="00EF06A7">
              <w:rPr>
                <w:b w:val="0"/>
              </w:rPr>
              <w:t>Derivation Path: TS 38.508-1 [6], clause 4.6.3, Table 4.6.3-45</w:t>
            </w:r>
          </w:p>
        </w:tc>
      </w:tr>
      <w:tr w:rsidR="00BA6DCD" w:rsidRPr="00EF06A7" w14:paraId="4EE63BBE" w14:textId="77777777" w:rsidTr="00F03AB9">
        <w:tc>
          <w:tcPr>
            <w:tcW w:w="4535" w:type="dxa"/>
          </w:tcPr>
          <w:p w14:paraId="444CA122" w14:textId="77777777" w:rsidR="00BA6DCD" w:rsidRPr="00EF06A7" w:rsidRDefault="00BA6DCD" w:rsidP="00F03AB9">
            <w:pPr>
              <w:pStyle w:val="TAH"/>
            </w:pPr>
            <w:r w:rsidRPr="00EF06A7">
              <w:t>Information Element</w:t>
            </w:r>
          </w:p>
        </w:tc>
        <w:tc>
          <w:tcPr>
            <w:tcW w:w="2267" w:type="dxa"/>
          </w:tcPr>
          <w:p w14:paraId="4ACE799B" w14:textId="77777777" w:rsidR="00BA6DCD" w:rsidRPr="00EF06A7" w:rsidRDefault="00BA6DCD" w:rsidP="00F03AB9">
            <w:pPr>
              <w:pStyle w:val="TAH"/>
            </w:pPr>
            <w:r w:rsidRPr="00EF06A7">
              <w:t>Value/remark</w:t>
            </w:r>
          </w:p>
        </w:tc>
        <w:tc>
          <w:tcPr>
            <w:tcW w:w="1700" w:type="dxa"/>
          </w:tcPr>
          <w:p w14:paraId="6E1C0A7E" w14:textId="77777777" w:rsidR="00BA6DCD" w:rsidRPr="00EF06A7" w:rsidRDefault="00BA6DCD" w:rsidP="00F03AB9">
            <w:pPr>
              <w:pStyle w:val="TAH"/>
            </w:pPr>
            <w:r w:rsidRPr="00EF06A7">
              <w:t>Comment</w:t>
            </w:r>
          </w:p>
        </w:tc>
        <w:tc>
          <w:tcPr>
            <w:tcW w:w="1245" w:type="dxa"/>
          </w:tcPr>
          <w:p w14:paraId="44CB8626" w14:textId="77777777" w:rsidR="00BA6DCD" w:rsidRPr="00EF06A7" w:rsidRDefault="00BA6DCD" w:rsidP="00F03AB9">
            <w:pPr>
              <w:pStyle w:val="TAH"/>
            </w:pPr>
            <w:r w:rsidRPr="00EF06A7">
              <w:t>Condition</w:t>
            </w:r>
          </w:p>
        </w:tc>
      </w:tr>
      <w:tr w:rsidR="00BA6DCD" w:rsidRPr="00EF06A7" w14:paraId="67703A07" w14:textId="77777777" w:rsidTr="00F03AB9">
        <w:tc>
          <w:tcPr>
            <w:tcW w:w="4535" w:type="dxa"/>
          </w:tcPr>
          <w:p w14:paraId="718EBCFD" w14:textId="77777777" w:rsidR="00BA6DCD" w:rsidRPr="00EF06A7" w:rsidRDefault="00BA6DCD" w:rsidP="00F03AB9">
            <w:pPr>
              <w:pStyle w:val="TAL"/>
            </w:pPr>
            <w:r w:rsidRPr="00EF06A7">
              <w:t xml:space="preserve">CSI-RS-ResourceMapping ::= </w:t>
            </w:r>
            <w:r w:rsidRPr="00EF06A7">
              <w:rPr>
                <w:snapToGrid w:val="0"/>
              </w:rPr>
              <w:t xml:space="preserve">SEQUENCE </w:t>
            </w:r>
            <w:r w:rsidRPr="00EF06A7">
              <w:t>{</w:t>
            </w:r>
          </w:p>
        </w:tc>
        <w:tc>
          <w:tcPr>
            <w:tcW w:w="2267" w:type="dxa"/>
          </w:tcPr>
          <w:p w14:paraId="0BF5355E" w14:textId="77777777" w:rsidR="00BA6DCD" w:rsidRPr="00EF06A7" w:rsidRDefault="00BA6DCD" w:rsidP="00F03AB9">
            <w:pPr>
              <w:pStyle w:val="TAL"/>
            </w:pPr>
          </w:p>
        </w:tc>
        <w:tc>
          <w:tcPr>
            <w:tcW w:w="1700" w:type="dxa"/>
          </w:tcPr>
          <w:p w14:paraId="590D0993" w14:textId="77777777" w:rsidR="00BA6DCD" w:rsidRPr="00EF06A7" w:rsidRDefault="00BA6DCD" w:rsidP="00F03AB9">
            <w:pPr>
              <w:pStyle w:val="TAL"/>
            </w:pPr>
          </w:p>
        </w:tc>
        <w:tc>
          <w:tcPr>
            <w:tcW w:w="1245" w:type="dxa"/>
          </w:tcPr>
          <w:p w14:paraId="64352F9B" w14:textId="77777777" w:rsidR="00BA6DCD" w:rsidRPr="00EF06A7" w:rsidRDefault="00BA6DCD" w:rsidP="00F03AB9">
            <w:pPr>
              <w:pStyle w:val="TAL"/>
            </w:pPr>
          </w:p>
        </w:tc>
      </w:tr>
      <w:tr w:rsidR="00BA6DCD" w:rsidRPr="00EF06A7" w14:paraId="036DF79D" w14:textId="77777777" w:rsidTr="00F03AB9">
        <w:tc>
          <w:tcPr>
            <w:tcW w:w="4535" w:type="dxa"/>
          </w:tcPr>
          <w:p w14:paraId="576F0DE3" w14:textId="77777777" w:rsidR="00BA6DCD" w:rsidRPr="00EF06A7" w:rsidRDefault="00BA6DCD" w:rsidP="00F03AB9">
            <w:pPr>
              <w:pStyle w:val="TAL"/>
            </w:pPr>
            <w:r w:rsidRPr="00EF06A7">
              <w:t xml:space="preserve">  frequencyDomainAllocation CHOICE {</w:t>
            </w:r>
          </w:p>
        </w:tc>
        <w:tc>
          <w:tcPr>
            <w:tcW w:w="2267" w:type="dxa"/>
          </w:tcPr>
          <w:p w14:paraId="5A749428" w14:textId="77777777" w:rsidR="00BA6DCD" w:rsidRPr="00EF06A7" w:rsidRDefault="00BA6DCD" w:rsidP="00F03AB9">
            <w:pPr>
              <w:pStyle w:val="TAL"/>
            </w:pPr>
          </w:p>
        </w:tc>
        <w:tc>
          <w:tcPr>
            <w:tcW w:w="1700" w:type="dxa"/>
          </w:tcPr>
          <w:p w14:paraId="4564A271" w14:textId="77777777" w:rsidR="00BA6DCD" w:rsidRPr="00EF06A7" w:rsidRDefault="00BA6DCD" w:rsidP="00F03AB9">
            <w:pPr>
              <w:pStyle w:val="TAL"/>
            </w:pPr>
          </w:p>
        </w:tc>
        <w:tc>
          <w:tcPr>
            <w:tcW w:w="1245" w:type="dxa"/>
          </w:tcPr>
          <w:p w14:paraId="40B88FB5" w14:textId="77777777" w:rsidR="00BA6DCD" w:rsidRPr="00EF06A7" w:rsidRDefault="00BA6DCD" w:rsidP="00F03AB9">
            <w:pPr>
              <w:pStyle w:val="TAL"/>
            </w:pPr>
          </w:p>
        </w:tc>
      </w:tr>
      <w:tr w:rsidR="00BA6DCD" w:rsidRPr="00EF06A7" w14:paraId="3DEAE8D7" w14:textId="77777777" w:rsidTr="00F03AB9">
        <w:tc>
          <w:tcPr>
            <w:tcW w:w="4535" w:type="dxa"/>
          </w:tcPr>
          <w:p w14:paraId="2CC0E1E2" w14:textId="77777777" w:rsidR="00BA6DCD" w:rsidRPr="00EF06A7" w:rsidRDefault="00BA6DCD" w:rsidP="00F03AB9">
            <w:pPr>
              <w:pStyle w:val="TAL"/>
              <w:rPr>
                <w:lang w:eastAsia="zh-CN"/>
              </w:rPr>
            </w:pPr>
            <w:r w:rsidRPr="00EF06A7">
              <w:t xml:space="preserve">    row</w:t>
            </w:r>
            <w:r w:rsidRPr="00EF06A7">
              <w:rPr>
                <w:lang w:eastAsia="zh-CN"/>
              </w:rPr>
              <w:t>1</w:t>
            </w:r>
          </w:p>
        </w:tc>
        <w:tc>
          <w:tcPr>
            <w:tcW w:w="2267" w:type="dxa"/>
          </w:tcPr>
          <w:p w14:paraId="7EA65624" w14:textId="77777777" w:rsidR="00BA6DCD" w:rsidRPr="00EF06A7" w:rsidRDefault="00BA6DCD" w:rsidP="00F03AB9">
            <w:pPr>
              <w:pStyle w:val="TAL"/>
              <w:rPr>
                <w:lang w:eastAsia="zh-CN"/>
              </w:rPr>
            </w:pPr>
            <w:r w:rsidRPr="00EF06A7">
              <w:rPr>
                <w:lang w:eastAsia="zh-CN"/>
              </w:rPr>
              <w:t>0001</w:t>
            </w:r>
          </w:p>
        </w:tc>
        <w:tc>
          <w:tcPr>
            <w:tcW w:w="1700" w:type="dxa"/>
          </w:tcPr>
          <w:p w14:paraId="4E43A860" w14:textId="77777777" w:rsidR="00BA6DCD" w:rsidRPr="00EF06A7" w:rsidRDefault="00BA6DCD" w:rsidP="00F03AB9">
            <w:pPr>
              <w:pStyle w:val="TAL"/>
            </w:pPr>
          </w:p>
        </w:tc>
        <w:tc>
          <w:tcPr>
            <w:tcW w:w="1245" w:type="dxa"/>
          </w:tcPr>
          <w:p w14:paraId="149F4A1D" w14:textId="77777777" w:rsidR="00BA6DCD" w:rsidRPr="00EF06A7" w:rsidRDefault="00BA6DCD" w:rsidP="00F03AB9">
            <w:pPr>
              <w:pStyle w:val="TAL"/>
            </w:pPr>
          </w:p>
        </w:tc>
      </w:tr>
      <w:tr w:rsidR="00BA6DCD" w:rsidRPr="00EF06A7" w14:paraId="3C1E793E" w14:textId="77777777" w:rsidTr="00F03AB9">
        <w:tc>
          <w:tcPr>
            <w:tcW w:w="4535" w:type="dxa"/>
            <w:tcBorders>
              <w:bottom w:val="single" w:sz="4" w:space="0" w:color="auto"/>
            </w:tcBorders>
          </w:tcPr>
          <w:p w14:paraId="77F363AF" w14:textId="77777777" w:rsidR="00BA6DCD" w:rsidRPr="00EF06A7" w:rsidRDefault="00BA6DCD" w:rsidP="00F03AB9">
            <w:pPr>
              <w:pStyle w:val="TAL"/>
            </w:pPr>
            <w:r w:rsidRPr="00EF06A7">
              <w:t xml:space="preserve">  }</w:t>
            </w:r>
          </w:p>
        </w:tc>
        <w:tc>
          <w:tcPr>
            <w:tcW w:w="2267" w:type="dxa"/>
          </w:tcPr>
          <w:p w14:paraId="4F4419C6" w14:textId="77777777" w:rsidR="00BA6DCD" w:rsidRPr="00EF06A7" w:rsidRDefault="00BA6DCD" w:rsidP="00F03AB9">
            <w:pPr>
              <w:pStyle w:val="TAL"/>
            </w:pPr>
          </w:p>
        </w:tc>
        <w:tc>
          <w:tcPr>
            <w:tcW w:w="1700" w:type="dxa"/>
          </w:tcPr>
          <w:p w14:paraId="029D9BAC" w14:textId="77777777" w:rsidR="00BA6DCD" w:rsidRPr="00EF06A7" w:rsidRDefault="00BA6DCD" w:rsidP="00F03AB9">
            <w:pPr>
              <w:pStyle w:val="TAL"/>
            </w:pPr>
          </w:p>
        </w:tc>
        <w:tc>
          <w:tcPr>
            <w:tcW w:w="1245" w:type="dxa"/>
          </w:tcPr>
          <w:p w14:paraId="7369C7AF" w14:textId="77777777" w:rsidR="00BA6DCD" w:rsidRPr="00EF06A7" w:rsidRDefault="00BA6DCD" w:rsidP="00F03AB9">
            <w:pPr>
              <w:pStyle w:val="TAL"/>
            </w:pPr>
          </w:p>
        </w:tc>
      </w:tr>
      <w:tr w:rsidR="00BA6DCD" w:rsidRPr="00EF06A7" w14:paraId="774BDFB4" w14:textId="77777777" w:rsidTr="00F03AB9">
        <w:tc>
          <w:tcPr>
            <w:tcW w:w="4535" w:type="dxa"/>
            <w:tcBorders>
              <w:top w:val="single" w:sz="4" w:space="0" w:color="auto"/>
              <w:left w:val="single" w:sz="4" w:space="0" w:color="auto"/>
              <w:bottom w:val="nil"/>
              <w:right w:val="single" w:sz="4" w:space="0" w:color="auto"/>
            </w:tcBorders>
          </w:tcPr>
          <w:p w14:paraId="781E02E2" w14:textId="77777777" w:rsidR="00BA6DCD" w:rsidRPr="00EF06A7" w:rsidRDefault="00BA6DCD" w:rsidP="00F03AB9">
            <w:pPr>
              <w:pStyle w:val="TAL"/>
            </w:pPr>
            <w:r w:rsidRPr="00EF06A7">
              <w:t xml:space="preserve">  nrofPorts </w:t>
            </w:r>
          </w:p>
        </w:tc>
        <w:tc>
          <w:tcPr>
            <w:tcW w:w="2267" w:type="dxa"/>
            <w:tcBorders>
              <w:left w:val="single" w:sz="4" w:space="0" w:color="auto"/>
            </w:tcBorders>
          </w:tcPr>
          <w:p w14:paraId="32617D42" w14:textId="77777777" w:rsidR="00BA6DCD" w:rsidRPr="00EF06A7" w:rsidRDefault="00BA6DCD" w:rsidP="00F03AB9">
            <w:pPr>
              <w:pStyle w:val="TAL"/>
              <w:rPr>
                <w:lang w:eastAsia="zh-CN"/>
              </w:rPr>
            </w:pPr>
            <w:r w:rsidRPr="00EF06A7">
              <w:t>p</w:t>
            </w:r>
            <w:r w:rsidRPr="00EF06A7">
              <w:rPr>
                <w:lang w:eastAsia="zh-CN"/>
              </w:rPr>
              <w:t>1</w:t>
            </w:r>
          </w:p>
        </w:tc>
        <w:tc>
          <w:tcPr>
            <w:tcW w:w="1700" w:type="dxa"/>
          </w:tcPr>
          <w:p w14:paraId="610F08D8" w14:textId="77777777" w:rsidR="00BA6DCD" w:rsidRPr="00EF06A7" w:rsidRDefault="00BA6DCD" w:rsidP="00F03AB9">
            <w:pPr>
              <w:pStyle w:val="TAL"/>
            </w:pPr>
          </w:p>
        </w:tc>
        <w:tc>
          <w:tcPr>
            <w:tcW w:w="1245" w:type="dxa"/>
          </w:tcPr>
          <w:p w14:paraId="18D32555" w14:textId="77777777" w:rsidR="00BA6DCD" w:rsidRPr="00EF06A7" w:rsidRDefault="00BA6DCD" w:rsidP="00F03AB9">
            <w:pPr>
              <w:pStyle w:val="TAL"/>
            </w:pPr>
          </w:p>
        </w:tc>
      </w:tr>
      <w:tr w:rsidR="00BA6DCD" w:rsidRPr="00EF06A7" w14:paraId="16306A0E" w14:textId="77777777" w:rsidTr="00F03AB9">
        <w:tc>
          <w:tcPr>
            <w:tcW w:w="4535" w:type="dxa"/>
            <w:vMerge w:val="restart"/>
            <w:tcBorders>
              <w:top w:val="single" w:sz="4" w:space="0" w:color="auto"/>
              <w:left w:val="single" w:sz="4" w:space="0" w:color="auto"/>
              <w:right w:val="single" w:sz="4" w:space="0" w:color="auto"/>
            </w:tcBorders>
          </w:tcPr>
          <w:p w14:paraId="34D1F494" w14:textId="77777777" w:rsidR="00BA6DCD" w:rsidRPr="00EF06A7" w:rsidRDefault="00BA6DCD" w:rsidP="00F03AB9">
            <w:pPr>
              <w:pStyle w:val="TAL"/>
            </w:pPr>
            <w:r w:rsidRPr="00EF06A7">
              <w:t xml:space="preserve">  firstOFDMSymbolInTimeDomain</w:t>
            </w:r>
          </w:p>
        </w:tc>
        <w:tc>
          <w:tcPr>
            <w:tcW w:w="2267" w:type="dxa"/>
            <w:tcBorders>
              <w:left w:val="single" w:sz="4" w:space="0" w:color="auto"/>
            </w:tcBorders>
          </w:tcPr>
          <w:p w14:paraId="75A092BA" w14:textId="77777777" w:rsidR="00BA6DCD" w:rsidRPr="00EF06A7" w:rsidRDefault="00BA6DCD" w:rsidP="00F03AB9">
            <w:pPr>
              <w:pStyle w:val="TAL"/>
              <w:rPr>
                <w:lang w:eastAsia="zh-CN"/>
              </w:rPr>
            </w:pPr>
            <w:r w:rsidRPr="00EF06A7">
              <w:rPr>
                <w:lang w:eastAsia="zh-CN"/>
              </w:rPr>
              <w:t>8</w:t>
            </w:r>
          </w:p>
        </w:tc>
        <w:tc>
          <w:tcPr>
            <w:tcW w:w="1700" w:type="dxa"/>
          </w:tcPr>
          <w:p w14:paraId="2C29D5EB" w14:textId="77777777" w:rsidR="00BA6DCD" w:rsidRPr="00EF06A7" w:rsidRDefault="00BA6DCD" w:rsidP="00F03AB9">
            <w:pPr>
              <w:pStyle w:val="TAL"/>
            </w:pPr>
            <w:r w:rsidRPr="00EF06A7">
              <w:rPr>
                <w:rFonts w:eastAsia="SimSun"/>
                <w:lang w:eastAsia="fr-FR"/>
              </w:rPr>
              <w:t>l</w:t>
            </w:r>
            <w:r w:rsidRPr="00EF06A7">
              <w:rPr>
                <w:rFonts w:eastAsia="SimSun"/>
                <w:vertAlign w:val="subscript"/>
                <w:lang w:eastAsia="fr-FR"/>
              </w:rPr>
              <w:t>0</w:t>
            </w:r>
            <w:r w:rsidRPr="00EF06A7">
              <w:rPr>
                <w:rFonts w:eastAsia="SimSun"/>
                <w:lang w:eastAsia="fr-FR"/>
              </w:rPr>
              <w:t xml:space="preserve"> = 8 for CSI-RS resource 1</w:t>
            </w:r>
          </w:p>
        </w:tc>
        <w:tc>
          <w:tcPr>
            <w:tcW w:w="1245" w:type="dxa"/>
          </w:tcPr>
          <w:p w14:paraId="5C006505" w14:textId="77777777" w:rsidR="00BA6DCD" w:rsidRPr="00EF06A7" w:rsidRDefault="00BA6DCD" w:rsidP="00F03AB9">
            <w:pPr>
              <w:pStyle w:val="TAL"/>
            </w:pPr>
          </w:p>
        </w:tc>
      </w:tr>
      <w:tr w:rsidR="00BA6DCD" w:rsidRPr="00EF06A7" w14:paraId="4473F456" w14:textId="77777777" w:rsidTr="00F03AB9">
        <w:tc>
          <w:tcPr>
            <w:tcW w:w="4535" w:type="dxa"/>
            <w:vMerge/>
            <w:tcBorders>
              <w:left w:val="single" w:sz="4" w:space="0" w:color="auto"/>
              <w:bottom w:val="nil"/>
              <w:right w:val="single" w:sz="4" w:space="0" w:color="auto"/>
            </w:tcBorders>
          </w:tcPr>
          <w:p w14:paraId="5A614A84" w14:textId="77777777" w:rsidR="00BA6DCD" w:rsidRPr="00EF06A7" w:rsidRDefault="00BA6DCD" w:rsidP="00F03AB9">
            <w:pPr>
              <w:pStyle w:val="TAL"/>
            </w:pPr>
          </w:p>
        </w:tc>
        <w:tc>
          <w:tcPr>
            <w:tcW w:w="2267" w:type="dxa"/>
            <w:tcBorders>
              <w:left w:val="single" w:sz="4" w:space="0" w:color="auto"/>
            </w:tcBorders>
          </w:tcPr>
          <w:p w14:paraId="617482F7" w14:textId="77777777" w:rsidR="00BA6DCD" w:rsidRPr="00EF06A7" w:rsidRDefault="00BA6DCD" w:rsidP="00F03AB9">
            <w:pPr>
              <w:pStyle w:val="TAL"/>
              <w:rPr>
                <w:lang w:eastAsia="zh-CN"/>
              </w:rPr>
            </w:pPr>
            <w:r w:rsidRPr="00EF06A7">
              <w:rPr>
                <w:lang w:eastAsia="zh-CN"/>
              </w:rPr>
              <w:t>9</w:t>
            </w:r>
          </w:p>
        </w:tc>
        <w:tc>
          <w:tcPr>
            <w:tcW w:w="1700" w:type="dxa"/>
          </w:tcPr>
          <w:p w14:paraId="4DD135D7" w14:textId="77777777" w:rsidR="00BA6DCD" w:rsidRPr="00EF06A7" w:rsidRDefault="00BA6DCD" w:rsidP="00F03AB9">
            <w:pPr>
              <w:pStyle w:val="TAL"/>
            </w:pPr>
            <w:r w:rsidRPr="00EF06A7">
              <w:rPr>
                <w:rFonts w:eastAsia="SimSun"/>
                <w:lang w:eastAsia="fr-FR"/>
              </w:rPr>
              <w:t>l</w:t>
            </w:r>
            <w:r w:rsidRPr="00EF06A7">
              <w:rPr>
                <w:rFonts w:eastAsia="SimSun"/>
                <w:vertAlign w:val="subscript"/>
                <w:lang w:eastAsia="fr-FR"/>
              </w:rPr>
              <w:t>0</w:t>
            </w:r>
            <w:r w:rsidRPr="00EF06A7">
              <w:rPr>
                <w:rFonts w:eastAsia="SimSun"/>
                <w:lang w:eastAsia="fr-FR"/>
              </w:rPr>
              <w:t xml:space="preserve"> = 9 for CSI-RS resource 2</w:t>
            </w:r>
          </w:p>
        </w:tc>
        <w:tc>
          <w:tcPr>
            <w:tcW w:w="1245" w:type="dxa"/>
          </w:tcPr>
          <w:p w14:paraId="6E0B5976" w14:textId="77777777" w:rsidR="00BA6DCD" w:rsidRPr="00EF06A7" w:rsidRDefault="00BA6DCD" w:rsidP="00F03AB9">
            <w:pPr>
              <w:pStyle w:val="TAL"/>
            </w:pPr>
          </w:p>
        </w:tc>
      </w:tr>
      <w:tr w:rsidR="00BA6DCD" w:rsidRPr="00EF06A7" w14:paraId="68BAE6AF" w14:textId="77777777" w:rsidTr="00F03AB9">
        <w:tc>
          <w:tcPr>
            <w:tcW w:w="4535" w:type="dxa"/>
            <w:tcBorders>
              <w:top w:val="single" w:sz="4" w:space="0" w:color="auto"/>
            </w:tcBorders>
          </w:tcPr>
          <w:p w14:paraId="2F715372" w14:textId="77777777" w:rsidR="00BA6DCD" w:rsidRPr="00EF06A7" w:rsidRDefault="00BA6DCD" w:rsidP="00F03AB9">
            <w:pPr>
              <w:pStyle w:val="TAL"/>
            </w:pPr>
            <w:r w:rsidRPr="00EF06A7">
              <w:t>}</w:t>
            </w:r>
          </w:p>
        </w:tc>
        <w:tc>
          <w:tcPr>
            <w:tcW w:w="2267" w:type="dxa"/>
          </w:tcPr>
          <w:p w14:paraId="299B0BD7" w14:textId="77777777" w:rsidR="00BA6DCD" w:rsidRPr="00EF06A7" w:rsidRDefault="00BA6DCD" w:rsidP="00F03AB9">
            <w:pPr>
              <w:pStyle w:val="TAL"/>
            </w:pPr>
          </w:p>
        </w:tc>
        <w:tc>
          <w:tcPr>
            <w:tcW w:w="1700" w:type="dxa"/>
          </w:tcPr>
          <w:p w14:paraId="3C21FF43" w14:textId="77777777" w:rsidR="00BA6DCD" w:rsidRPr="00EF06A7" w:rsidRDefault="00BA6DCD" w:rsidP="00F03AB9">
            <w:pPr>
              <w:pStyle w:val="TAL"/>
            </w:pPr>
          </w:p>
        </w:tc>
        <w:tc>
          <w:tcPr>
            <w:tcW w:w="1245" w:type="dxa"/>
          </w:tcPr>
          <w:p w14:paraId="7F4A841A" w14:textId="77777777" w:rsidR="00BA6DCD" w:rsidRPr="00EF06A7" w:rsidRDefault="00BA6DCD" w:rsidP="00F03AB9">
            <w:pPr>
              <w:pStyle w:val="TAL"/>
            </w:pPr>
          </w:p>
        </w:tc>
      </w:tr>
    </w:tbl>
    <w:p w14:paraId="6530B08C" w14:textId="77777777" w:rsidR="00BA6DCD" w:rsidRPr="00EF06A7" w:rsidRDefault="00BA6DCD" w:rsidP="00BA6DCD"/>
    <w:p w14:paraId="17F1D70F"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5</w:t>
      </w:r>
      <w:r w:rsidRPr="00EF06A7">
        <w:t>: CSI-RS-ResourceMapping for ZP-C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6AD07BA1" w14:textId="77777777" w:rsidTr="00F03AB9">
        <w:tc>
          <w:tcPr>
            <w:tcW w:w="9747" w:type="dxa"/>
            <w:gridSpan w:val="4"/>
          </w:tcPr>
          <w:p w14:paraId="33D41904" w14:textId="77777777" w:rsidR="00BA6DCD" w:rsidRPr="00EF06A7" w:rsidRDefault="00BA6DCD" w:rsidP="00F03AB9">
            <w:pPr>
              <w:pStyle w:val="TAH"/>
              <w:jc w:val="left"/>
              <w:rPr>
                <w:b w:val="0"/>
              </w:rPr>
            </w:pPr>
            <w:r w:rsidRPr="00EF06A7">
              <w:rPr>
                <w:b w:val="0"/>
              </w:rPr>
              <w:t>Derivation Path: TS 38.508-1 [6], clause 4.6.3, Table 4.6.3-45</w:t>
            </w:r>
          </w:p>
        </w:tc>
      </w:tr>
      <w:tr w:rsidR="00BA6DCD" w:rsidRPr="00EF06A7" w14:paraId="4A457273" w14:textId="77777777" w:rsidTr="00F03AB9">
        <w:tc>
          <w:tcPr>
            <w:tcW w:w="4535" w:type="dxa"/>
          </w:tcPr>
          <w:p w14:paraId="5B23ACC6" w14:textId="77777777" w:rsidR="00BA6DCD" w:rsidRPr="00EF06A7" w:rsidRDefault="00BA6DCD" w:rsidP="00F03AB9">
            <w:pPr>
              <w:pStyle w:val="TAH"/>
            </w:pPr>
            <w:r w:rsidRPr="00EF06A7">
              <w:t>Information Element</w:t>
            </w:r>
          </w:p>
        </w:tc>
        <w:tc>
          <w:tcPr>
            <w:tcW w:w="2267" w:type="dxa"/>
          </w:tcPr>
          <w:p w14:paraId="02A80751" w14:textId="77777777" w:rsidR="00BA6DCD" w:rsidRPr="00EF06A7" w:rsidRDefault="00BA6DCD" w:rsidP="00F03AB9">
            <w:pPr>
              <w:pStyle w:val="TAH"/>
            </w:pPr>
            <w:r w:rsidRPr="00EF06A7">
              <w:t>Value/remark</w:t>
            </w:r>
          </w:p>
        </w:tc>
        <w:tc>
          <w:tcPr>
            <w:tcW w:w="1700" w:type="dxa"/>
          </w:tcPr>
          <w:p w14:paraId="032D6AAC" w14:textId="77777777" w:rsidR="00BA6DCD" w:rsidRPr="00EF06A7" w:rsidRDefault="00BA6DCD" w:rsidP="00F03AB9">
            <w:pPr>
              <w:pStyle w:val="TAH"/>
            </w:pPr>
            <w:r w:rsidRPr="00EF06A7">
              <w:t>Comment</w:t>
            </w:r>
          </w:p>
        </w:tc>
        <w:tc>
          <w:tcPr>
            <w:tcW w:w="1245" w:type="dxa"/>
          </w:tcPr>
          <w:p w14:paraId="0061FD77" w14:textId="77777777" w:rsidR="00BA6DCD" w:rsidRPr="00EF06A7" w:rsidRDefault="00BA6DCD" w:rsidP="00F03AB9">
            <w:pPr>
              <w:pStyle w:val="TAH"/>
            </w:pPr>
            <w:r w:rsidRPr="00EF06A7">
              <w:t>Condition</w:t>
            </w:r>
          </w:p>
        </w:tc>
      </w:tr>
      <w:tr w:rsidR="00BA6DCD" w:rsidRPr="00EF06A7" w14:paraId="7C70224B" w14:textId="77777777" w:rsidTr="00F03AB9">
        <w:tc>
          <w:tcPr>
            <w:tcW w:w="4535" w:type="dxa"/>
          </w:tcPr>
          <w:p w14:paraId="65448F24" w14:textId="77777777" w:rsidR="00BA6DCD" w:rsidRPr="00EF06A7" w:rsidRDefault="00BA6DCD" w:rsidP="00F03AB9">
            <w:pPr>
              <w:pStyle w:val="TAL"/>
            </w:pPr>
            <w:r w:rsidRPr="00EF06A7">
              <w:t xml:space="preserve">CSI-RS-ResourceMapping ::= </w:t>
            </w:r>
            <w:r w:rsidRPr="00EF06A7">
              <w:rPr>
                <w:snapToGrid w:val="0"/>
              </w:rPr>
              <w:t xml:space="preserve">SEQUENCE </w:t>
            </w:r>
            <w:r w:rsidRPr="00EF06A7">
              <w:t>{</w:t>
            </w:r>
          </w:p>
        </w:tc>
        <w:tc>
          <w:tcPr>
            <w:tcW w:w="2267" w:type="dxa"/>
          </w:tcPr>
          <w:p w14:paraId="12343FA2" w14:textId="77777777" w:rsidR="00BA6DCD" w:rsidRPr="00EF06A7" w:rsidRDefault="00BA6DCD" w:rsidP="00F03AB9">
            <w:pPr>
              <w:pStyle w:val="TAL"/>
            </w:pPr>
          </w:p>
        </w:tc>
        <w:tc>
          <w:tcPr>
            <w:tcW w:w="1700" w:type="dxa"/>
          </w:tcPr>
          <w:p w14:paraId="7979DE60" w14:textId="77777777" w:rsidR="00BA6DCD" w:rsidRPr="00EF06A7" w:rsidRDefault="00BA6DCD" w:rsidP="00F03AB9">
            <w:pPr>
              <w:pStyle w:val="TAL"/>
            </w:pPr>
          </w:p>
        </w:tc>
        <w:tc>
          <w:tcPr>
            <w:tcW w:w="1245" w:type="dxa"/>
          </w:tcPr>
          <w:p w14:paraId="5354EF60" w14:textId="77777777" w:rsidR="00BA6DCD" w:rsidRPr="00EF06A7" w:rsidRDefault="00BA6DCD" w:rsidP="00F03AB9">
            <w:pPr>
              <w:pStyle w:val="TAL"/>
            </w:pPr>
          </w:p>
        </w:tc>
      </w:tr>
      <w:tr w:rsidR="00BA6DCD" w:rsidRPr="00EF06A7" w14:paraId="19F6C085" w14:textId="77777777" w:rsidTr="00F03AB9">
        <w:tc>
          <w:tcPr>
            <w:tcW w:w="4535" w:type="dxa"/>
          </w:tcPr>
          <w:p w14:paraId="74E09114" w14:textId="77777777" w:rsidR="00BA6DCD" w:rsidRPr="00EF06A7" w:rsidRDefault="00BA6DCD" w:rsidP="00F03AB9">
            <w:pPr>
              <w:pStyle w:val="TAL"/>
            </w:pPr>
            <w:r w:rsidRPr="00EF06A7">
              <w:t xml:space="preserve">  frequencyDomainAllocation CHOICE {</w:t>
            </w:r>
          </w:p>
        </w:tc>
        <w:tc>
          <w:tcPr>
            <w:tcW w:w="2267" w:type="dxa"/>
          </w:tcPr>
          <w:p w14:paraId="662A9397" w14:textId="77777777" w:rsidR="00BA6DCD" w:rsidRPr="00EF06A7" w:rsidRDefault="00BA6DCD" w:rsidP="00F03AB9">
            <w:pPr>
              <w:pStyle w:val="TAL"/>
            </w:pPr>
          </w:p>
        </w:tc>
        <w:tc>
          <w:tcPr>
            <w:tcW w:w="1700" w:type="dxa"/>
          </w:tcPr>
          <w:p w14:paraId="0A6CF448" w14:textId="77777777" w:rsidR="00BA6DCD" w:rsidRPr="00EF06A7" w:rsidRDefault="00BA6DCD" w:rsidP="00F03AB9">
            <w:pPr>
              <w:pStyle w:val="TAL"/>
            </w:pPr>
          </w:p>
        </w:tc>
        <w:tc>
          <w:tcPr>
            <w:tcW w:w="1245" w:type="dxa"/>
          </w:tcPr>
          <w:p w14:paraId="10E41B44" w14:textId="77777777" w:rsidR="00BA6DCD" w:rsidRPr="00EF06A7" w:rsidRDefault="00BA6DCD" w:rsidP="00F03AB9">
            <w:pPr>
              <w:pStyle w:val="TAL"/>
            </w:pPr>
          </w:p>
        </w:tc>
      </w:tr>
      <w:tr w:rsidR="00BA6DCD" w:rsidRPr="00EF06A7" w14:paraId="60B423EF" w14:textId="77777777" w:rsidTr="00F03AB9">
        <w:tc>
          <w:tcPr>
            <w:tcW w:w="4535" w:type="dxa"/>
          </w:tcPr>
          <w:p w14:paraId="2A44665D" w14:textId="77777777" w:rsidR="00BA6DCD" w:rsidRPr="00EF06A7" w:rsidRDefault="00BA6DCD" w:rsidP="00F03AB9">
            <w:pPr>
              <w:pStyle w:val="TAL"/>
            </w:pPr>
            <w:r w:rsidRPr="00EF06A7">
              <w:t xml:space="preserve">    row4</w:t>
            </w:r>
          </w:p>
        </w:tc>
        <w:tc>
          <w:tcPr>
            <w:tcW w:w="2267" w:type="dxa"/>
          </w:tcPr>
          <w:p w14:paraId="1D17D288" w14:textId="77777777" w:rsidR="00BA6DCD" w:rsidRPr="00EF06A7" w:rsidRDefault="00BA6DCD" w:rsidP="00F03AB9">
            <w:pPr>
              <w:pStyle w:val="TAL"/>
            </w:pPr>
            <w:r w:rsidRPr="00EF06A7">
              <w:t>100</w:t>
            </w:r>
          </w:p>
        </w:tc>
        <w:tc>
          <w:tcPr>
            <w:tcW w:w="1700" w:type="dxa"/>
          </w:tcPr>
          <w:p w14:paraId="35F46F98" w14:textId="77777777" w:rsidR="00BA6DCD" w:rsidRPr="00EF06A7" w:rsidRDefault="00BA6DCD" w:rsidP="00F03AB9">
            <w:pPr>
              <w:pStyle w:val="TAL"/>
            </w:pPr>
          </w:p>
        </w:tc>
        <w:tc>
          <w:tcPr>
            <w:tcW w:w="1245" w:type="dxa"/>
          </w:tcPr>
          <w:p w14:paraId="7D69D8EE" w14:textId="77777777" w:rsidR="00BA6DCD" w:rsidRPr="00EF06A7" w:rsidRDefault="00BA6DCD" w:rsidP="00F03AB9">
            <w:pPr>
              <w:pStyle w:val="TAL"/>
            </w:pPr>
          </w:p>
        </w:tc>
      </w:tr>
      <w:tr w:rsidR="00BA6DCD" w:rsidRPr="00EF06A7" w14:paraId="12782995" w14:textId="77777777" w:rsidTr="00F03AB9">
        <w:tc>
          <w:tcPr>
            <w:tcW w:w="4535" w:type="dxa"/>
            <w:tcBorders>
              <w:bottom w:val="single" w:sz="4" w:space="0" w:color="auto"/>
            </w:tcBorders>
          </w:tcPr>
          <w:p w14:paraId="79D3833A" w14:textId="77777777" w:rsidR="00BA6DCD" w:rsidRPr="00EF06A7" w:rsidRDefault="00BA6DCD" w:rsidP="00F03AB9">
            <w:pPr>
              <w:pStyle w:val="TAL"/>
            </w:pPr>
            <w:r w:rsidRPr="00EF06A7">
              <w:t xml:space="preserve">  }</w:t>
            </w:r>
          </w:p>
        </w:tc>
        <w:tc>
          <w:tcPr>
            <w:tcW w:w="2267" w:type="dxa"/>
          </w:tcPr>
          <w:p w14:paraId="425E4E7E" w14:textId="77777777" w:rsidR="00BA6DCD" w:rsidRPr="00EF06A7" w:rsidRDefault="00BA6DCD" w:rsidP="00F03AB9">
            <w:pPr>
              <w:pStyle w:val="TAL"/>
            </w:pPr>
          </w:p>
        </w:tc>
        <w:tc>
          <w:tcPr>
            <w:tcW w:w="1700" w:type="dxa"/>
          </w:tcPr>
          <w:p w14:paraId="36F60C85" w14:textId="77777777" w:rsidR="00BA6DCD" w:rsidRPr="00EF06A7" w:rsidRDefault="00BA6DCD" w:rsidP="00F03AB9">
            <w:pPr>
              <w:pStyle w:val="TAL"/>
            </w:pPr>
          </w:p>
        </w:tc>
        <w:tc>
          <w:tcPr>
            <w:tcW w:w="1245" w:type="dxa"/>
          </w:tcPr>
          <w:p w14:paraId="184B0E81" w14:textId="77777777" w:rsidR="00BA6DCD" w:rsidRPr="00EF06A7" w:rsidRDefault="00BA6DCD" w:rsidP="00F03AB9">
            <w:pPr>
              <w:pStyle w:val="TAL"/>
            </w:pPr>
          </w:p>
        </w:tc>
      </w:tr>
      <w:tr w:rsidR="00BA6DCD" w:rsidRPr="00EF06A7" w14:paraId="4EEAE341" w14:textId="77777777" w:rsidTr="00F03AB9">
        <w:tc>
          <w:tcPr>
            <w:tcW w:w="4535" w:type="dxa"/>
            <w:tcBorders>
              <w:top w:val="nil"/>
              <w:left w:val="single" w:sz="4" w:space="0" w:color="auto"/>
              <w:bottom w:val="single" w:sz="4" w:space="0" w:color="auto"/>
              <w:right w:val="single" w:sz="4" w:space="0" w:color="auto"/>
            </w:tcBorders>
          </w:tcPr>
          <w:p w14:paraId="26DFEDE1" w14:textId="77777777" w:rsidR="00BA6DCD" w:rsidRPr="00EF06A7" w:rsidRDefault="00BA6DCD" w:rsidP="00F03AB9">
            <w:pPr>
              <w:pStyle w:val="TAL"/>
            </w:pPr>
            <w:r w:rsidRPr="00EF06A7">
              <w:t xml:space="preserve">  nrofPorts</w:t>
            </w:r>
          </w:p>
        </w:tc>
        <w:tc>
          <w:tcPr>
            <w:tcW w:w="2267" w:type="dxa"/>
            <w:tcBorders>
              <w:left w:val="single" w:sz="4" w:space="0" w:color="auto"/>
            </w:tcBorders>
          </w:tcPr>
          <w:p w14:paraId="77B5A5C7" w14:textId="77777777" w:rsidR="00BA6DCD" w:rsidRPr="00EF06A7" w:rsidRDefault="00BA6DCD" w:rsidP="00F03AB9">
            <w:pPr>
              <w:pStyle w:val="TAL"/>
            </w:pPr>
            <w:r w:rsidRPr="00EF06A7">
              <w:t>p4</w:t>
            </w:r>
          </w:p>
        </w:tc>
        <w:tc>
          <w:tcPr>
            <w:tcW w:w="1700" w:type="dxa"/>
          </w:tcPr>
          <w:p w14:paraId="0EA5C9B8" w14:textId="77777777" w:rsidR="00BA6DCD" w:rsidRPr="00EF06A7" w:rsidRDefault="00BA6DCD" w:rsidP="00F03AB9">
            <w:pPr>
              <w:pStyle w:val="TAL"/>
            </w:pPr>
          </w:p>
        </w:tc>
        <w:tc>
          <w:tcPr>
            <w:tcW w:w="1245" w:type="dxa"/>
          </w:tcPr>
          <w:p w14:paraId="0938463A" w14:textId="77777777" w:rsidR="00BA6DCD" w:rsidRPr="00EF06A7" w:rsidRDefault="00BA6DCD" w:rsidP="00F03AB9">
            <w:pPr>
              <w:pStyle w:val="TAL"/>
            </w:pPr>
          </w:p>
        </w:tc>
      </w:tr>
      <w:tr w:rsidR="00BA6DCD" w:rsidRPr="00EF06A7" w14:paraId="179BF8C1" w14:textId="77777777" w:rsidTr="00F03AB9">
        <w:tc>
          <w:tcPr>
            <w:tcW w:w="4535" w:type="dxa"/>
            <w:tcBorders>
              <w:top w:val="nil"/>
              <w:left w:val="single" w:sz="4" w:space="0" w:color="auto"/>
              <w:bottom w:val="single" w:sz="4" w:space="0" w:color="auto"/>
              <w:right w:val="single" w:sz="4" w:space="0" w:color="auto"/>
            </w:tcBorders>
          </w:tcPr>
          <w:p w14:paraId="241D19B2" w14:textId="77777777" w:rsidR="00BA6DCD" w:rsidRPr="00EF06A7" w:rsidRDefault="00BA6DCD" w:rsidP="00F03AB9">
            <w:pPr>
              <w:pStyle w:val="TAL"/>
            </w:pPr>
            <w:r w:rsidRPr="00EF06A7">
              <w:t xml:space="preserve">  firstOFDMSymbolInTimeDomain</w:t>
            </w:r>
          </w:p>
        </w:tc>
        <w:tc>
          <w:tcPr>
            <w:tcW w:w="2267" w:type="dxa"/>
            <w:tcBorders>
              <w:left w:val="single" w:sz="4" w:space="0" w:color="auto"/>
            </w:tcBorders>
          </w:tcPr>
          <w:p w14:paraId="0B6F766B" w14:textId="77777777" w:rsidR="00BA6DCD" w:rsidRPr="00EF06A7" w:rsidRDefault="00BA6DCD" w:rsidP="00F03AB9">
            <w:pPr>
              <w:pStyle w:val="TAL"/>
            </w:pPr>
            <w:r w:rsidRPr="00EF06A7">
              <w:t>13</w:t>
            </w:r>
          </w:p>
        </w:tc>
        <w:tc>
          <w:tcPr>
            <w:tcW w:w="1700" w:type="dxa"/>
          </w:tcPr>
          <w:p w14:paraId="4E1E958D" w14:textId="77777777" w:rsidR="00BA6DCD" w:rsidRPr="00EF06A7" w:rsidRDefault="00BA6DCD" w:rsidP="00F03AB9">
            <w:pPr>
              <w:pStyle w:val="TAL"/>
            </w:pPr>
          </w:p>
        </w:tc>
        <w:tc>
          <w:tcPr>
            <w:tcW w:w="1245" w:type="dxa"/>
          </w:tcPr>
          <w:p w14:paraId="065C2249" w14:textId="77777777" w:rsidR="00BA6DCD" w:rsidRPr="00EF06A7" w:rsidRDefault="00BA6DCD" w:rsidP="00F03AB9">
            <w:pPr>
              <w:pStyle w:val="TAL"/>
            </w:pPr>
          </w:p>
        </w:tc>
      </w:tr>
      <w:tr w:rsidR="00BA6DCD" w:rsidRPr="00EF06A7" w14:paraId="5DA912A0" w14:textId="77777777" w:rsidTr="00F03AB9">
        <w:tc>
          <w:tcPr>
            <w:tcW w:w="4535" w:type="dxa"/>
            <w:tcBorders>
              <w:top w:val="single" w:sz="4" w:space="0" w:color="auto"/>
            </w:tcBorders>
          </w:tcPr>
          <w:p w14:paraId="55A2BA5C" w14:textId="77777777" w:rsidR="00BA6DCD" w:rsidRPr="00EF06A7" w:rsidRDefault="00BA6DCD" w:rsidP="00F03AB9">
            <w:pPr>
              <w:pStyle w:val="TAL"/>
            </w:pPr>
            <w:r w:rsidRPr="00EF06A7">
              <w:t>}</w:t>
            </w:r>
          </w:p>
        </w:tc>
        <w:tc>
          <w:tcPr>
            <w:tcW w:w="2267" w:type="dxa"/>
          </w:tcPr>
          <w:p w14:paraId="5ED448BE" w14:textId="77777777" w:rsidR="00BA6DCD" w:rsidRPr="00EF06A7" w:rsidRDefault="00BA6DCD" w:rsidP="00F03AB9">
            <w:pPr>
              <w:pStyle w:val="TAL"/>
            </w:pPr>
          </w:p>
        </w:tc>
        <w:tc>
          <w:tcPr>
            <w:tcW w:w="1700" w:type="dxa"/>
          </w:tcPr>
          <w:p w14:paraId="10F77B64" w14:textId="77777777" w:rsidR="00BA6DCD" w:rsidRPr="00EF06A7" w:rsidRDefault="00BA6DCD" w:rsidP="00F03AB9">
            <w:pPr>
              <w:pStyle w:val="TAL"/>
            </w:pPr>
          </w:p>
        </w:tc>
        <w:tc>
          <w:tcPr>
            <w:tcW w:w="1245" w:type="dxa"/>
          </w:tcPr>
          <w:p w14:paraId="0145610E" w14:textId="77777777" w:rsidR="00BA6DCD" w:rsidRPr="00EF06A7" w:rsidRDefault="00BA6DCD" w:rsidP="00F03AB9">
            <w:pPr>
              <w:pStyle w:val="TAL"/>
            </w:pPr>
          </w:p>
        </w:tc>
      </w:tr>
    </w:tbl>
    <w:p w14:paraId="3A3C7B56" w14:textId="77777777" w:rsidR="00BA6DCD" w:rsidRPr="00EF06A7" w:rsidRDefault="00BA6DCD" w:rsidP="00BA6DCD"/>
    <w:p w14:paraId="3D54772C"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6</w:t>
      </w:r>
      <w:r w:rsidRPr="00EF06A7">
        <w:t>: ZP CSI-ResourcePeriodicityAndOff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1E49222F" w14:textId="77777777" w:rsidTr="00F03AB9">
        <w:tc>
          <w:tcPr>
            <w:tcW w:w="9747" w:type="dxa"/>
            <w:gridSpan w:val="4"/>
          </w:tcPr>
          <w:p w14:paraId="6C6CA028" w14:textId="77777777" w:rsidR="00BA6DCD" w:rsidRPr="00EF06A7" w:rsidRDefault="00BA6DCD" w:rsidP="00F03AB9">
            <w:pPr>
              <w:pStyle w:val="TAH"/>
              <w:jc w:val="left"/>
              <w:rPr>
                <w:b w:val="0"/>
              </w:rPr>
            </w:pPr>
            <w:r w:rsidRPr="00EF06A7">
              <w:rPr>
                <w:b w:val="0"/>
              </w:rPr>
              <w:t>Derivation Path: Table 4.6.3-43</w:t>
            </w:r>
          </w:p>
        </w:tc>
      </w:tr>
      <w:tr w:rsidR="00BA6DCD" w:rsidRPr="00EF06A7" w14:paraId="4268561E" w14:textId="77777777" w:rsidTr="00F03AB9">
        <w:tc>
          <w:tcPr>
            <w:tcW w:w="4535" w:type="dxa"/>
          </w:tcPr>
          <w:p w14:paraId="76B11E17" w14:textId="77777777" w:rsidR="00BA6DCD" w:rsidRPr="00EF06A7" w:rsidRDefault="00BA6DCD" w:rsidP="00F03AB9">
            <w:pPr>
              <w:pStyle w:val="TAH"/>
            </w:pPr>
            <w:r w:rsidRPr="00EF06A7">
              <w:t>Information Element</w:t>
            </w:r>
          </w:p>
        </w:tc>
        <w:tc>
          <w:tcPr>
            <w:tcW w:w="2267" w:type="dxa"/>
          </w:tcPr>
          <w:p w14:paraId="03DC6154" w14:textId="77777777" w:rsidR="00BA6DCD" w:rsidRPr="00EF06A7" w:rsidRDefault="00BA6DCD" w:rsidP="00F03AB9">
            <w:pPr>
              <w:pStyle w:val="TAH"/>
            </w:pPr>
            <w:r w:rsidRPr="00EF06A7">
              <w:t>Value/remark</w:t>
            </w:r>
          </w:p>
        </w:tc>
        <w:tc>
          <w:tcPr>
            <w:tcW w:w="1700" w:type="dxa"/>
          </w:tcPr>
          <w:p w14:paraId="388E887E" w14:textId="77777777" w:rsidR="00BA6DCD" w:rsidRPr="00EF06A7" w:rsidRDefault="00BA6DCD" w:rsidP="00F03AB9">
            <w:pPr>
              <w:pStyle w:val="TAH"/>
            </w:pPr>
            <w:r w:rsidRPr="00EF06A7">
              <w:t>Comment</w:t>
            </w:r>
          </w:p>
        </w:tc>
        <w:tc>
          <w:tcPr>
            <w:tcW w:w="1245" w:type="dxa"/>
          </w:tcPr>
          <w:p w14:paraId="4F170D5C" w14:textId="77777777" w:rsidR="00BA6DCD" w:rsidRPr="00EF06A7" w:rsidRDefault="00BA6DCD" w:rsidP="00F03AB9">
            <w:pPr>
              <w:pStyle w:val="TAH"/>
            </w:pPr>
            <w:r w:rsidRPr="00EF06A7">
              <w:t>Condition</w:t>
            </w:r>
          </w:p>
        </w:tc>
      </w:tr>
      <w:tr w:rsidR="00BA6DCD" w:rsidRPr="00EF06A7" w14:paraId="038324B5" w14:textId="77777777" w:rsidTr="00F03AB9">
        <w:tc>
          <w:tcPr>
            <w:tcW w:w="4535" w:type="dxa"/>
          </w:tcPr>
          <w:p w14:paraId="37BC929E" w14:textId="77777777" w:rsidR="00BA6DCD" w:rsidRPr="00EF06A7" w:rsidRDefault="00BA6DCD" w:rsidP="00F03AB9">
            <w:pPr>
              <w:pStyle w:val="TAL"/>
            </w:pPr>
            <w:r w:rsidRPr="00EF06A7">
              <w:t xml:space="preserve">CSI-ResourcePeriodicityAndOffset ::= </w:t>
            </w:r>
            <w:r w:rsidRPr="00EF06A7">
              <w:rPr>
                <w:snapToGrid w:val="0"/>
              </w:rPr>
              <w:t xml:space="preserve">CHOICE </w:t>
            </w:r>
            <w:r w:rsidRPr="00EF06A7">
              <w:t>{</w:t>
            </w:r>
          </w:p>
        </w:tc>
        <w:tc>
          <w:tcPr>
            <w:tcW w:w="2267" w:type="dxa"/>
          </w:tcPr>
          <w:p w14:paraId="58518972" w14:textId="77777777" w:rsidR="00BA6DCD" w:rsidRPr="00EF06A7" w:rsidRDefault="00BA6DCD" w:rsidP="00F03AB9">
            <w:pPr>
              <w:pStyle w:val="TAL"/>
            </w:pPr>
          </w:p>
        </w:tc>
        <w:tc>
          <w:tcPr>
            <w:tcW w:w="1700" w:type="dxa"/>
          </w:tcPr>
          <w:p w14:paraId="4B12B048" w14:textId="77777777" w:rsidR="00BA6DCD" w:rsidRPr="00EF06A7" w:rsidRDefault="00BA6DCD" w:rsidP="00F03AB9">
            <w:pPr>
              <w:pStyle w:val="TAL"/>
            </w:pPr>
          </w:p>
        </w:tc>
        <w:tc>
          <w:tcPr>
            <w:tcW w:w="1245" w:type="dxa"/>
          </w:tcPr>
          <w:p w14:paraId="27019A24" w14:textId="77777777" w:rsidR="00BA6DCD" w:rsidRPr="00EF06A7" w:rsidRDefault="00BA6DCD" w:rsidP="00F03AB9">
            <w:pPr>
              <w:pStyle w:val="TAL"/>
            </w:pPr>
          </w:p>
        </w:tc>
      </w:tr>
      <w:tr w:rsidR="00BA6DCD" w:rsidRPr="00EF06A7" w14:paraId="475A38D0" w14:textId="77777777" w:rsidTr="00F03AB9">
        <w:tc>
          <w:tcPr>
            <w:tcW w:w="4535" w:type="dxa"/>
          </w:tcPr>
          <w:p w14:paraId="5923EE1F" w14:textId="77777777" w:rsidR="00BA6DCD" w:rsidRPr="00EF06A7" w:rsidRDefault="00BA6DCD" w:rsidP="00F03AB9">
            <w:pPr>
              <w:pStyle w:val="TAL"/>
            </w:pPr>
            <w:r w:rsidRPr="00EF06A7">
              <w:t xml:space="preserve">  slots8</w:t>
            </w:r>
          </w:p>
        </w:tc>
        <w:tc>
          <w:tcPr>
            <w:tcW w:w="2267" w:type="dxa"/>
          </w:tcPr>
          <w:p w14:paraId="52730835" w14:textId="77777777" w:rsidR="00BA6DCD" w:rsidRPr="00EF06A7" w:rsidRDefault="00BA6DCD" w:rsidP="00F03AB9">
            <w:pPr>
              <w:pStyle w:val="TAL"/>
            </w:pPr>
            <w:r w:rsidRPr="00EF06A7">
              <w:t>1</w:t>
            </w:r>
          </w:p>
        </w:tc>
        <w:tc>
          <w:tcPr>
            <w:tcW w:w="1700" w:type="dxa"/>
          </w:tcPr>
          <w:p w14:paraId="220EB724" w14:textId="77777777" w:rsidR="00BA6DCD" w:rsidRPr="00EF06A7" w:rsidRDefault="00BA6DCD" w:rsidP="00F03AB9">
            <w:pPr>
              <w:pStyle w:val="TAL"/>
            </w:pPr>
          </w:p>
        </w:tc>
        <w:tc>
          <w:tcPr>
            <w:tcW w:w="1245" w:type="dxa"/>
          </w:tcPr>
          <w:p w14:paraId="2994AA69" w14:textId="77777777" w:rsidR="00BA6DCD" w:rsidRPr="00EF06A7" w:rsidRDefault="00BA6DCD" w:rsidP="00F03AB9">
            <w:pPr>
              <w:pStyle w:val="TAL"/>
            </w:pPr>
            <w:r w:rsidRPr="00EF06A7">
              <w:t>Test 1</w:t>
            </w:r>
          </w:p>
        </w:tc>
      </w:tr>
      <w:tr w:rsidR="00BA6DCD" w:rsidRPr="00EF06A7" w14:paraId="560109FC" w14:textId="77777777" w:rsidTr="00F03AB9">
        <w:tc>
          <w:tcPr>
            <w:tcW w:w="4535" w:type="dxa"/>
          </w:tcPr>
          <w:p w14:paraId="6B426604" w14:textId="77777777" w:rsidR="00BA6DCD" w:rsidRPr="00EF06A7" w:rsidRDefault="00BA6DCD" w:rsidP="00F03AB9">
            <w:pPr>
              <w:pStyle w:val="TAL"/>
            </w:pPr>
            <w:r w:rsidRPr="00EF06A7">
              <w:t xml:space="preserve">  slots5</w:t>
            </w:r>
          </w:p>
        </w:tc>
        <w:tc>
          <w:tcPr>
            <w:tcW w:w="2267" w:type="dxa"/>
          </w:tcPr>
          <w:p w14:paraId="6D509B37" w14:textId="77777777" w:rsidR="00BA6DCD" w:rsidRPr="00EF06A7" w:rsidRDefault="00BA6DCD" w:rsidP="00F03AB9">
            <w:pPr>
              <w:pStyle w:val="TAL"/>
            </w:pPr>
            <w:r w:rsidRPr="00EF06A7">
              <w:t>1</w:t>
            </w:r>
          </w:p>
        </w:tc>
        <w:tc>
          <w:tcPr>
            <w:tcW w:w="1700" w:type="dxa"/>
          </w:tcPr>
          <w:p w14:paraId="485F7F3F" w14:textId="77777777" w:rsidR="00BA6DCD" w:rsidRPr="00EF06A7" w:rsidRDefault="00BA6DCD" w:rsidP="00F03AB9">
            <w:pPr>
              <w:pStyle w:val="TAL"/>
            </w:pPr>
          </w:p>
        </w:tc>
        <w:tc>
          <w:tcPr>
            <w:tcW w:w="1245" w:type="dxa"/>
          </w:tcPr>
          <w:p w14:paraId="12A16DE1" w14:textId="77777777" w:rsidR="00BA6DCD" w:rsidRPr="00EF06A7" w:rsidRDefault="00BA6DCD" w:rsidP="00F03AB9">
            <w:pPr>
              <w:pStyle w:val="TAL"/>
            </w:pPr>
            <w:r w:rsidRPr="00EF06A7">
              <w:t>Test 2</w:t>
            </w:r>
          </w:p>
        </w:tc>
      </w:tr>
      <w:tr w:rsidR="00BA6DCD" w:rsidRPr="00EF06A7" w14:paraId="5846EBAC" w14:textId="77777777" w:rsidTr="00F03AB9">
        <w:tc>
          <w:tcPr>
            <w:tcW w:w="4535" w:type="dxa"/>
          </w:tcPr>
          <w:p w14:paraId="00E8D9B3" w14:textId="77777777" w:rsidR="00BA6DCD" w:rsidRPr="00EF06A7" w:rsidRDefault="00BA6DCD" w:rsidP="00F03AB9">
            <w:pPr>
              <w:pStyle w:val="TAL"/>
            </w:pPr>
            <w:r w:rsidRPr="00EF06A7">
              <w:t>}</w:t>
            </w:r>
          </w:p>
        </w:tc>
        <w:tc>
          <w:tcPr>
            <w:tcW w:w="2267" w:type="dxa"/>
          </w:tcPr>
          <w:p w14:paraId="7FF450A3" w14:textId="77777777" w:rsidR="00BA6DCD" w:rsidRPr="00EF06A7" w:rsidRDefault="00BA6DCD" w:rsidP="00F03AB9">
            <w:pPr>
              <w:pStyle w:val="TAL"/>
            </w:pPr>
          </w:p>
        </w:tc>
        <w:tc>
          <w:tcPr>
            <w:tcW w:w="1700" w:type="dxa"/>
          </w:tcPr>
          <w:p w14:paraId="5AC6684A" w14:textId="77777777" w:rsidR="00BA6DCD" w:rsidRPr="00EF06A7" w:rsidRDefault="00BA6DCD" w:rsidP="00F03AB9">
            <w:pPr>
              <w:pStyle w:val="TAL"/>
            </w:pPr>
          </w:p>
        </w:tc>
        <w:tc>
          <w:tcPr>
            <w:tcW w:w="1245" w:type="dxa"/>
          </w:tcPr>
          <w:p w14:paraId="089BB3A1" w14:textId="77777777" w:rsidR="00BA6DCD" w:rsidRPr="00EF06A7" w:rsidRDefault="00BA6DCD" w:rsidP="00F03AB9">
            <w:pPr>
              <w:pStyle w:val="TAL"/>
            </w:pPr>
          </w:p>
        </w:tc>
      </w:tr>
    </w:tbl>
    <w:p w14:paraId="33CC0A90" w14:textId="77777777" w:rsidR="00BA6DCD" w:rsidRPr="00EF06A7" w:rsidRDefault="00BA6DCD" w:rsidP="00BA6DCD"/>
    <w:p w14:paraId="35BE116D"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7</w:t>
      </w:r>
      <w:r w:rsidRPr="00EF06A7">
        <w:t>: CSI-IM-Resour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7CC20EA2" w14:textId="77777777" w:rsidTr="00F03AB9">
        <w:tc>
          <w:tcPr>
            <w:tcW w:w="9747" w:type="dxa"/>
            <w:gridSpan w:val="4"/>
          </w:tcPr>
          <w:p w14:paraId="57AF57A4" w14:textId="77777777" w:rsidR="00BA6DCD" w:rsidRPr="00EF06A7" w:rsidRDefault="00BA6DCD" w:rsidP="00F03AB9">
            <w:pPr>
              <w:pStyle w:val="TAH"/>
              <w:jc w:val="left"/>
              <w:rPr>
                <w:b w:val="0"/>
              </w:rPr>
            </w:pPr>
            <w:r w:rsidRPr="00EF06A7">
              <w:rPr>
                <w:b w:val="0"/>
              </w:rPr>
              <w:t>Derivation Path: TS 38.508-1 [6], clause 4.6.3, Table 4.6.3-34</w:t>
            </w:r>
          </w:p>
        </w:tc>
      </w:tr>
      <w:tr w:rsidR="00BA6DCD" w:rsidRPr="00EF06A7" w14:paraId="3B5A5580" w14:textId="77777777" w:rsidTr="00F03AB9">
        <w:tc>
          <w:tcPr>
            <w:tcW w:w="4535" w:type="dxa"/>
          </w:tcPr>
          <w:p w14:paraId="3BB857CF" w14:textId="77777777" w:rsidR="00BA6DCD" w:rsidRPr="00EF06A7" w:rsidRDefault="00BA6DCD" w:rsidP="00F03AB9">
            <w:pPr>
              <w:pStyle w:val="TAH"/>
            </w:pPr>
            <w:r w:rsidRPr="00EF06A7">
              <w:t>Information Element</w:t>
            </w:r>
          </w:p>
        </w:tc>
        <w:tc>
          <w:tcPr>
            <w:tcW w:w="2267" w:type="dxa"/>
          </w:tcPr>
          <w:p w14:paraId="2A0D7CE3" w14:textId="77777777" w:rsidR="00BA6DCD" w:rsidRPr="00EF06A7" w:rsidRDefault="00BA6DCD" w:rsidP="00F03AB9">
            <w:pPr>
              <w:pStyle w:val="TAH"/>
            </w:pPr>
            <w:r w:rsidRPr="00EF06A7">
              <w:t>Value/remark</w:t>
            </w:r>
          </w:p>
        </w:tc>
        <w:tc>
          <w:tcPr>
            <w:tcW w:w="1700" w:type="dxa"/>
          </w:tcPr>
          <w:p w14:paraId="627CDE63" w14:textId="77777777" w:rsidR="00BA6DCD" w:rsidRPr="00EF06A7" w:rsidRDefault="00BA6DCD" w:rsidP="00F03AB9">
            <w:pPr>
              <w:pStyle w:val="TAH"/>
            </w:pPr>
            <w:r w:rsidRPr="00EF06A7">
              <w:t>Comment</w:t>
            </w:r>
          </w:p>
        </w:tc>
        <w:tc>
          <w:tcPr>
            <w:tcW w:w="1245" w:type="dxa"/>
          </w:tcPr>
          <w:p w14:paraId="6B6C7891" w14:textId="77777777" w:rsidR="00BA6DCD" w:rsidRPr="00EF06A7" w:rsidRDefault="00BA6DCD" w:rsidP="00F03AB9">
            <w:pPr>
              <w:pStyle w:val="TAH"/>
            </w:pPr>
            <w:r w:rsidRPr="00EF06A7">
              <w:t>Condition</w:t>
            </w:r>
          </w:p>
        </w:tc>
      </w:tr>
      <w:tr w:rsidR="00BA6DCD" w:rsidRPr="00EF06A7" w14:paraId="0E059FA5" w14:textId="77777777" w:rsidTr="00F03AB9">
        <w:tc>
          <w:tcPr>
            <w:tcW w:w="4535" w:type="dxa"/>
          </w:tcPr>
          <w:p w14:paraId="138EEF09" w14:textId="7A291E95" w:rsidR="00BA6DCD" w:rsidRPr="00EF06A7" w:rsidRDefault="00BA6DCD" w:rsidP="00F03AB9">
            <w:pPr>
              <w:pStyle w:val="TAL"/>
            </w:pPr>
            <w:r w:rsidRPr="00EF06A7">
              <w:t>csi-IM-ResourceElementPattern</w:t>
            </w:r>
            <w:r w:rsidR="004374E1" w:rsidRPr="00EF06A7">
              <w:t xml:space="preserve"> CHOICE {</w:t>
            </w:r>
          </w:p>
        </w:tc>
        <w:tc>
          <w:tcPr>
            <w:tcW w:w="2267" w:type="dxa"/>
          </w:tcPr>
          <w:p w14:paraId="6D74F672" w14:textId="77777777" w:rsidR="00BA6DCD" w:rsidRPr="00EF06A7" w:rsidRDefault="00BA6DCD" w:rsidP="00F03AB9">
            <w:pPr>
              <w:pStyle w:val="TAL"/>
            </w:pPr>
          </w:p>
        </w:tc>
        <w:tc>
          <w:tcPr>
            <w:tcW w:w="1700" w:type="dxa"/>
          </w:tcPr>
          <w:p w14:paraId="3B1F6CE0" w14:textId="77777777" w:rsidR="00BA6DCD" w:rsidRPr="00EF06A7" w:rsidRDefault="00BA6DCD" w:rsidP="00F03AB9">
            <w:pPr>
              <w:pStyle w:val="TAL"/>
            </w:pPr>
          </w:p>
        </w:tc>
        <w:tc>
          <w:tcPr>
            <w:tcW w:w="1245" w:type="dxa"/>
          </w:tcPr>
          <w:p w14:paraId="3FA091C9" w14:textId="77777777" w:rsidR="00BA6DCD" w:rsidRPr="00EF06A7" w:rsidRDefault="00BA6DCD" w:rsidP="00F03AB9">
            <w:pPr>
              <w:pStyle w:val="TAL"/>
            </w:pPr>
          </w:p>
        </w:tc>
      </w:tr>
      <w:tr w:rsidR="00BA6DCD" w:rsidRPr="00EF06A7" w14:paraId="1CC46072" w14:textId="77777777" w:rsidTr="00F03AB9">
        <w:tc>
          <w:tcPr>
            <w:tcW w:w="4535" w:type="dxa"/>
          </w:tcPr>
          <w:p w14:paraId="08CA2555" w14:textId="77777777" w:rsidR="00BA6DCD" w:rsidRPr="00EF06A7" w:rsidRDefault="00BA6DCD" w:rsidP="00F03AB9">
            <w:pPr>
              <w:pStyle w:val="TAL"/>
            </w:pPr>
            <w:r w:rsidRPr="00EF06A7">
              <w:t xml:space="preserve">     pattern1 SEQUENCE {</w:t>
            </w:r>
          </w:p>
        </w:tc>
        <w:tc>
          <w:tcPr>
            <w:tcW w:w="2267" w:type="dxa"/>
          </w:tcPr>
          <w:p w14:paraId="4E06DDAF" w14:textId="77777777" w:rsidR="00BA6DCD" w:rsidRPr="00EF06A7" w:rsidRDefault="00BA6DCD" w:rsidP="00F03AB9">
            <w:pPr>
              <w:pStyle w:val="TAL"/>
            </w:pPr>
          </w:p>
        </w:tc>
        <w:tc>
          <w:tcPr>
            <w:tcW w:w="1700" w:type="dxa"/>
          </w:tcPr>
          <w:p w14:paraId="78735810" w14:textId="77777777" w:rsidR="00BA6DCD" w:rsidRPr="00EF06A7" w:rsidRDefault="00BA6DCD" w:rsidP="00F03AB9">
            <w:pPr>
              <w:pStyle w:val="TAL"/>
            </w:pPr>
          </w:p>
        </w:tc>
        <w:tc>
          <w:tcPr>
            <w:tcW w:w="1245" w:type="dxa"/>
          </w:tcPr>
          <w:p w14:paraId="7C0667AD" w14:textId="77777777" w:rsidR="00BA6DCD" w:rsidRPr="00EF06A7" w:rsidRDefault="00BA6DCD" w:rsidP="00F03AB9">
            <w:pPr>
              <w:pStyle w:val="TAL"/>
            </w:pPr>
          </w:p>
        </w:tc>
      </w:tr>
      <w:tr w:rsidR="00BA6DCD" w:rsidRPr="00EF06A7" w14:paraId="08FF21EF" w14:textId="77777777" w:rsidTr="00F03AB9">
        <w:tc>
          <w:tcPr>
            <w:tcW w:w="4535" w:type="dxa"/>
          </w:tcPr>
          <w:p w14:paraId="34B4ADFC" w14:textId="77777777" w:rsidR="00BA6DCD" w:rsidRPr="00EF06A7" w:rsidRDefault="00BA6DCD" w:rsidP="00F03AB9">
            <w:pPr>
              <w:pStyle w:val="TAL"/>
            </w:pPr>
            <w:r w:rsidRPr="00EF06A7">
              <w:t xml:space="preserve">           subcarrierLocation-p1</w:t>
            </w:r>
          </w:p>
        </w:tc>
        <w:tc>
          <w:tcPr>
            <w:tcW w:w="2267" w:type="dxa"/>
          </w:tcPr>
          <w:p w14:paraId="12837BB5" w14:textId="77777777" w:rsidR="00BA6DCD" w:rsidRPr="00EF06A7" w:rsidRDefault="00BA6DCD" w:rsidP="00F03AB9">
            <w:pPr>
              <w:pStyle w:val="TAL"/>
            </w:pPr>
            <w:r w:rsidRPr="00EF06A7">
              <w:t>s8</w:t>
            </w:r>
          </w:p>
        </w:tc>
        <w:tc>
          <w:tcPr>
            <w:tcW w:w="1700" w:type="dxa"/>
          </w:tcPr>
          <w:p w14:paraId="592D9C74" w14:textId="77777777" w:rsidR="00BA6DCD" w:rsidRPr="00EF06A7" w:rsidRDefault="00BA6DCD" w:rsidP="00F03AB9">
            <w:pPr>
              <w:pStyle w:val="TAL"/>
            </w:pPr>
          </w:p>
        </w:tc>
        <w:tc>
          <w:tcPr>
            <w:tcW w:w="1245" w:type="dxa"/>
          </w:tcPr>
          <w:p w14:paraId="45D7F5D7" w14:textId="77777777" w:rsidR="00BA6DCD" w:rsidRPr="00EF06A7" w:rsidRDefault="00BA6DCD" w:rsidP="00F03AB9">
            <w:pPr>
              <w:pStyle w:val="TAL"/>
            </w:pPr>
          </w:p>
        </w:tc>
      </w:tr>
      <w:tr w:rsidR="00BA6DCD" w:rsidRPr="00EF06A7" w14:paraId="65CA7C54" w14:textId="77777777" w:rsidTr="00F03AB9">
        <w:tc>
          <w:tcPr>
            <w:tcW w:w="4535" w:type="dxa"/>
          </w:tcPr>
          <w:p w14:paraId="3EC585B9" w14:textId="77777777" w:rsidR="00BA6DCD" w:rsidRPr="00EF06A7" w:rsidRDefault="00BA6DCD" w:rsidP="00F03AB9">
            <w:pPr>
              <w:pStyle w:val="TAL"/>
            </w:pPr>
            <w:r w:rsidRPr="00EF06A7">
              <w:t xml:space="preserve">           symbolLocation-p1</w:t>
            </w:r>
          </w:p>
        </w:tc>
        <w:tc>
          <w:tcPr>
            <w:tcW w:w="2267" w:type="dxa"/>
          </w:tcPr>
          <w:p w14:paraId="3AA7D104" w14:textId="77777777" w:rsidR="00BA6DCD" w:rsidRPr="00EF06A7" w:rsidRDefault="00BA6DCD" w:rsidP="00F03AB9">
            <w:pPr>
              <w:pStyle w:val="TAL"/>
            </w:pPr>
            <w:r w:rsidRPr="00EF06A7">
              <w:t>13</w:t>
            </w:r>
          </w:p>
        </w:tc>
        <w:tc>
          <w:tcPr>
            <w:tcW w:w="1700" w:type="dxa"/>
          </w:tcPr>
          <w:p w14:paraId="530A52E1" w14:textId="77777777" w:rsidR="00BA6DCD" w:rsidRPr="00EF06A7" w:rsidRDefault="00BA6DCD" w:rsidP="00F03AB9">
            <w:pPr>
              <w:pStyle w:val="TAL"/>
            </w:pPr>
          </w:p>
        </w:tc>
        <w:tc>
          <w:tcPr>
            <w:tcW w:w="1245" w:type="dxa"/>
          </w:tcPr>
          <w:p w14:paraId="4E1A6611" w14:textId="77777777" w:rsidR="00BA6DCD" w:rsidRPr="00EF06A7" w:rsidRDefault="00BA6DCD" w:rsidP="00F03AB9">
            <w:pPr>
              <w:pStyle w:val="TAL"/>
            </w:pPr>
          </w:p>
        </w:tc>
      </w:tr>
      <w:tr w:rsidR="00BA6DCD" w:rsidRPr="00EF06A7" w14:paraId="0A0B4F54" w14:textId="77777777" w:rsidTr="00F03AB9">
        <w:tc>
          <w:tcPr>
            <w:tcW w:w="4535" w:type="dxa"/>
          </w:tcPr>
          <w:p w14:paraId="2410A0C6" w14:textId="77777777" w:rsidR="00BA6DCD" w:rsidRPr="00EF06A7" w:rsidRDefault="00BA6DCD" w:rsidP="00F03AB9">
            <w:pPr>
              <w:pStyle w:val="TAL"/>
            </w:pPr>
            <w:r w:rsidRPr="00EF06A7">
              <w:t xml:space="preserve">     }</w:t>
            </w:r>
          </w:p>
        </w:tc>
        <w:tc>
          <w:tcPr>
            <w:tcW w:w="2267" w:type="dxa"/>
          </w:tcPr>
          <w:p w14:paraId="2CF481E1" w14:textId="77777777" w:rsidR="00BA6DCD" w:rsidRPr="00EF06A7" w:rsidRDefault="00BA6DCD" w:rsidP="00F03AB9">
            <w:pPr>
              <w:pStyle w:val="TAL"/>
            </w:pPr>
          </w:p>
        </w:tc>
        <w:tc>
          <w:tcPr>
            <w:tcW w:w="1700" w:type="dxa"/>
          </w:tcPr>
          <w:p w14:paraId="3B276630" w14:textId="77777777" w:rsidR="00BA6DCD" w:rsidRPr="00EF06A7" w:rsidRDefault="00BA6DCD" w:rsidP="00F03AB9">
            <w:pPr>
              <w:pStyle w:val="TAL"/>
            </w:pPr>
          </w:p>
        </w:tc>
        <w:tc>
          <w:tcPr>
            <w:tcW w:w="1245" w:type="dxa"/>
          </w:tcPr>
          <w:p w14:paraId="718803EB" w14:textId="77777777" w:rsidR="00BA6DCD" w:rsidRPr="00EF06A7" w:rsidRDefault="00BA6DCD" w:rsidP="00F03AB9">
            <w:pPr>
              <w:pStyle w:val="TAL"/>
            </w:pPr>
          </w:p>
        </w:tc>
      </w:tr>
      <w:tr w:rsidR="004374E1" w:rsidRPr="00EF06A7" w14:paraId="2E51454B" w14:textId="77777777" w:rsidTr="00F03AB9">
        <w:tc>
          <w:tcPr>
            <w:tcW w:w="4535" w:type="dxa"/>
          </w:tcPr>
          <w:p w14:paraId="6C18262F" w14:textId="109034B6" w:rsidR="004374E1" w:rsidRPr="00EF06A7" w:rsidRDefault="004374E1" w:rsidP="00F03AB9">
            <w:pPr>
              <w:pStyle w:val="TAL"/>
            </w:pPr>
            <w:r w:rsidRPr="00EF06A7">
              <w:t>}</w:t>
            </w:r>
          </w:p>
        </w:tc>
        <w:tc>
          <w:tcPr>
            <w:tcW w:w="2267" w:type="dxa"/>
          </w:tcPr>
          <w:p w14:paraId="757DD334" w14:textId="77777777" w:rsidR="004374E1" w:rsidRPr="00EF06A7" w:rsidRDefault="004374E1" w:rsidP="00F03AB9">
            <w:pPr>
              <w:pStyle w:val="TAL"/>
            </w:pPr>
          </w:p>
        </w:tc>
        <w:tc>
          <w:tcPr>
            <w:tcW w:w="1700" w:type="dxa"/>
          </w:tcPr>
          <w:p w14:paraId="771C7516" w14:textId="77777777" w:rsidR="004374E1" w:rsidRPr="00EF06A7" w:rsidRDefault="004374E1" w:rsidP="00F03AB9">
            <w:pPr>
              <w:pStyle w:val="TAL"/>
            </w:pPr>
          </w:p>
        </w:tc>
        <w:tc>
          <w:tcPr>
            <w:tcW w:w="1245" w:type="dxa"/>
          </w:tcPr>
          <w:p w14:paraId="19C4CF4C" w14:textId="77777777" w:rsidR="004374E1" w:rsidRPr="00EF06A7" w:rsidRDefault="004374E1" w:rsidP="00F03AB9">
            <w:pPr>
              <w:pStyle w:val="TAL"/>
            </w:pPr>
          </w:p>
        </w:tc>
      </w:tr>
    </w:tbl>
    <w:p w14:paraId="34781154" w14:textId="77777777" w:rsidR="00BA6DCD" w:rsidRPr="00EF06A7" w:rsidRDefault="00BA6DCD" w:rsidP="00BA6DCD"/>
    <w:p w14:paraId="6EEEEDDA" w14:textId="77777777" w:rsidR="00BA6DCD" w:rsidRPr="00EF06A7" w:rsidRDefault="00BA6DCD" w:rsidP="00BA6DCD">
      <w:pPr>
        <w:pStyle w:val="TH"/>
        <w:rPr>
          <w:i/>
          <w:iCs/>
        </w:rPr>
      </w:pPr>
      <w:r w:rsidRPr="00EF06A7">
        <w:t xml:space="preserve">Table </w:t>
      </w:r>
      <w:r w:rsidRPr="00EF06A7">
        <w:rPr>
          <w:lang w:eastAsia="zh-CN"/>
        </w:rPr>
        <w:t>8</w:t>
      </w:r>
      <w:r w:rsidRPr="00EF06A7">
        <w:t>.3.2.</w:t>
      </w:r>
      <w:r w:rsidRPr="00EF06A7">
        <w:rPr>
          <w:lang w:eastAsia="zh-CN"/>
        </w:rPr>
        <w:t>2.1</w:t>
      </w:r>
      <w:r w:rsidRPr="00EF06A7">
        <w:t xml:space="preserve">.4.3_1-8: </w:t>
      </w:r>
      <w:r w:rsidRPr="00EF06A7">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14332864" w14:textId="77777777" w:rsidTr="00F03AB9">
        <w:tc>
          <w:tcPr>
            <w:tcW w:w="9747" w:type="dxa"/>
            <w:gridSpan w:val="4"/>
          </w:tcPr>
          <w:p w14:paraId="5F27C811" w14:textId="77777777" w:rsidR="00BA6DCD" w:rsidRPr="00EF06A7" w:rsidRDefault="00BA6DCD" w:rsidP="00F03AB9">
            <w:pPr>
              <w:pStyle w:val="TAH"/>
              <w:jc w:val="left"/>
              <w:rPr>
                <w:b w:val="0"/>
              </w:rPr>
            </w:pPr>
            <w:r w:rsidRPr="00EF06A7">
              <w:rPr>
                <w:b w:val="0"/>
              </w:rPr>
              <w:t>Derivation Path: TS 38.508-1 [6], Table 4.6.3-25</w:t>
            </w:r>
          </w:p>
        </w:tc>
      </w:tr>
      <w:tr w:rsidR="00BA6DCD" w:rsidRPr="00EF06A7" w14:paraId="263EDDC7" w14:textId="77777777" w:rsidTr="00F03AB9">
        <w:tc>
          <w:tcPr>
            <w:tcW w:w="4535" w:type="dxa"/>
          </w:tcPr>
          <w:p w14:paraId="09A1539B" w14:textId="77777777" w:rsidR="00BA6DCD" w:rsidRPr="00EF06A7" w:rsidRDefault="00BA6DCD" w:rsidP="00F03AB9">
            <w:pPr>
              <w:pStyle w:val="TAH"/>
            </w:pPr>
            <w:r w:rsidRPr="00EF06A7">
              <w:t>Information Element</w:t>
            </w:r>
          </w:p>
        </w:tc>
        <w:tc>
          <w:tcPr>
            <w:tcW w:w="2267" w:type="dxa"/>
          </w:tcPr>
          <w:p w14:paraId="0D111B88" w14:textId="77777777" w:rsidR="00BA6DCD" w:rsidRPr="00EF06A7" w:rsidRDefault="00BA6DCD" w:rsidP="00F03AB9">
            <w:pPr>
              <w:pStyle w:val="TAH"/>
            </w:pPr>
            <w:r w:rsidRPr="00EF06A7">
              <w:t>Value/remark</w:t>
            </w:r>
          </w:p>
        </w:tc>
        <w:tc>
          <w:tcPr>
            <w:tcW w:w="1700" w:type="dxa"/>
          </w:tcPr>
          <w:p w14:paraId="6459E90D" w14:textId="77777777" w:rsidR="00BA6DCD" w:rsidRPr="00EF06A7" w:rsidRDefault="00BA6DCD" w:rsidP="00F03AB9">
            <w:pPr>
              <w:pStyle w:val="TAH"/>
            </w:pPr>
            <w:r w:rsidRPr="00EF06A7">
              <w:t>Comment</w:t>
            </w:r>
          </w:p>
        </w:tc>
        <w:tc>
          <w:tcPr>
            <w:tcW w:w="1245" w:type="dxa"/>
          </w:tcPr>
          <w:p w14:paraId="684E7DD9" w14:textId="77777777" w:rsidR="00BA6DCD" w:rsidRPr="00EF06A7" w:rsidRDefault="00BA6DCD" w:rsidP="00F03AB9">
            <w:pPr>
              <w:pStyle w:val="TAH"/>
            </w:pPr>
            <w:r w:rsidRPr="00EF06A7">
              <w:t>Condition</w:t>
            </w:r>
          </w:p>
        </w:tc>
      </w:tr>
      <w:tr w:rsidR="00BA6DCD" w:rsidRPr="00EF06A7" w14:paraId="30DC38A4" w14:textId="77777777" w:rsidTr="00F03AB9">
        <w:tc>
          <w:tcPr>
            <w:tcW w:w="4535" w:type="dxa"/>
          </w:tcPr>
          <w:p w14:paraId="54CEDD01" w14:textId="77777777" w:rsidR="00BA6DCD" w:rsidRPr="00EF06A7" w:rsidRDefault="00BA6DCD" w:rsidP="00F03AB9">
            <w:pPr>
              <w:pStyle w:val="TAL"/>
            </w:pPr>
            <w:r w:rsidRPr="00EF06A7">
              <w:t xml:space="preserve">CodebookConfig ::= </w:t>
            </w:r>
            <w:r w:rsidRPr="00EF06A7">
              <w:rPr>
                <w:snapToGrid w:val="0"/>
              </w:rPr>
              <w:t xml:space="preserve">SEQUENCE </w:t>
            </w:r>
            <w:r w:rsidRPr="00EF06A7">
              <w:t>{</w:t>
            </w:r>
          </w:p>
        </w:tc>
        <w:tc>
          <w:tcPr>
            <w:tcW w:w="2267" w:type="dxa"/>
          </w:tcPr>
          <w:p w14:paraId="1F0154AB" w14:textId="77777777" w:rsidR="00BA6DCD" w:rsidRPr="00EF06A7" w:rsidRDefault="00BA6DCD" w:rsidP="00F03AB9">
            <w:pPr>
              <w:pStyle w:val="TAL"/>
            </w:pPr>
          </w:p>
        </w:tc>
        <w:tc>
          <w:tcPr>
            <w:tcW w:w="1700" w:type="dxa"/>
          </w:tcPr>
          <w:p w14:paraId="1119EDC7" w14:textId="77777777" w:rsidR="00BA6DCD" w:rsidRPr="00EF06A7" w:rsidRDefault="00BA6DCD" w:rsidP="00F03AB9">
            <w:pPr>
              <w:pStyle w:val="TAL"/>
            </w:pPr>
          </w:p>
        </w:tc>
        <w:tc>
          <w:tcPr>
            <w:tcW w:w="1245" w:type="dxa"/>
          </w:tcPr>
          <w:p w14:paraId="2AC3B3FA" w14:textId="77777777" w:rsidR="00BA6DCD" w:rsidRPr="00EF06A7" w:rsidRDefault="00BA6DCD" w:rsidP="00F03AB9">
            <w:pPr>
              <w:pStyle w:val="TAL"/>
            </w:pPr>
          </w:p>
        </w:tc>
      </w:tr>
      <w:tr w:rsidR="00BA6DCD" w:rsidRPr="00EF06A7" w14:paraId="52370532" w14:textId="77777777" w:rsidTr="00F03AB9">
        <w:tc>
          <w:tcPr>
            <w:tcW w:w="4535" w:type="dxa"/>
          </w:tcPr>
          <w:p w14:paraId="0B75B59C" w14:textId="77777777" w:rsidR="00BA6DCD" w:rsidRPr="00EF06A7" w:rsidRDefault="00BA6DCD" w:rsidP="00F03AB9">
            <w:pPr>
              <w:pStyle w:val="TAL"/>
            </w:pPr>
            <w:r w:rsidRPr="00EF06A7">
              <w:t xml:space="preserve">  codebookType  CHOICE {</w:t>
            </w:r>
          </w:p>
        </w:tc>
        <w:tc>
          <w:tcPr>
            <w:tcW w:w="2267" w:type="dxa"/>
          </w:tcPr>
          <w:p w14:paraId="3DC4E6D5" w14:textId="77777777" w:rsidR="00BA6DCD" w:rsidRPr="00EF06A7" w:rsidRDefault="00BA6DCD" w:rsidP="00F03AB9">
            <w:pPr>
              <w:pStyle w:val="TAL"/>
            </w:pPr>
          </w:p>
        </w:tc>
        <w:tc>
          <w:tcPr>
            <w:tcW w:w="1700" w:type="dxa"/>
          </w:tcPr>
          <w:p w14:paraId="45D845F5" w14:textId="77777777" w:rsidR="00BA6DCD" w:rsidRPr="00EF06A7" w:rsidRDefault="00BA6DCD" w:rsidP="00F03AB9">
            <w:pPr>
              <w:pStyle w:val="TAL"/>
            </w:pPr>
          </w:p>
        </w:tc>
        <w:tc>
          <w:tcPr>
            <w:tcW w:w="1245" w:type="dxa"/>
          </w:tcPr>
          <w:p w14:paraId="150093E9" w14:textId="77777777" w:rsidR="00BA6DCD" w:rsidRPr="00EF06A7" w:rsidRDefault="00BA6DCD" w:rsidP="00F03AB9">
            <w:pPr>
              <w:pStyle w:val="TAL"/>
            </w:pPr>
          </w:p>
        </w:tc>
      </w:tr>
      <w:tr w:rsidR="00BA6DCD" w:rsidRPr="00EF06A7" w14:paraId="0486B99D" w14:textId="77777777" w:rsidTr="00F03AB9">
        <w:tc>
          <w:tcPr>
            <w:tcW w:w="4535" w:type="dxa"/>
          </w:tcPr>
          <w:p w14:paraId="23CF27CE" w14:textId="77777777" w:rsidR="00BA6DCD" w:rsidRPr="00EF06A7" w:rsidDel="00256AA7" w:rsidRDefault="00BA6DCD" w:rsidP="00F03AB9">
            <w:pPr>
              <w:pStyle w:val="TAL"/>
            </w:pPr>
            <w:r w:rsidRPr="00EF06A7">
              <w:t xml:space="preserve">    type1  SEQUENCE {</w:t>
            </w:r>
          </w:p>
        </w:tc>
        <w:tc>
          <w:tcPr>
            <w:tcW w:w="2267" w:type="dxa"/>
          </w:tcPr>
          <w:p w14:paraId="5D36DF1A" w14:textId="77777777" w:rsidR="00BA6DCD" w:rsidRPr="00EF06A7" w:rsidRDefault="00BA6DCD" w:rsidP="00F03AB9">
            <w:pPr>
              <w:pStyle w:val="TAL"/>
            </w:pPr>
          </w:p>
        </w:tc>
        <w:tc>
          <w:tcPr>
            <w:tcW w:w="1700" w:type="dxa"/>
          </w:tcPr>
          <w:p w14:paraId="1D19DD69" w14:textId="77777777" w:rsidR="00BA6DCD" w:rsidRPr="00EF06A7" w:rsidRDefault="00BA6DCD" w:rsidP="00F03AB9">
            <w:pPr>
              <w:pStyle w:val="TAL"/>
            </w:pPr>
          </w:p>
        </w:tc>
        <w:tc>
          <w:tcPr>
            <w:tcW w:w="1245" w:type="dxa"/>
          </w:tcPr>
          <w:p w14:paraId="044FCD61" w14:textId="77777777" w:rsidR="00BA6DCD" w:rsidRPr="00EF06A7" w:rsidRDefault="00BA6DCD" w:rsidP="00F03AB9">
            <w:pPr>
              <w:pStyle w:val="TAL"/>
            </w:pPr>
          </w:p>
        </w:tc>
      </w:tr>
      <w:tr w:rsidR="00BA6DCD" w:rsidRPr="00EF06A7" w14:paraId="29AC2A8F" w14:textId="77777777" w:rsidTr="00F03AB9">
        <w:tc>
          <w:tcPr>
            <w:tcW w:w="4535" w:type="dxa"/>
          </w:tcPr>
          <w:p w14:paraId="3F8B786D" w14:textId="77777777" w:rsidR="00BA6DCD" w:rsidRPr="00EF06A7" w:rsidDel="00256AA7" w:rsidRDefault="00BA6DCD" w:rsidP="00F03AB9">
            <w:pPr>
              <w:pStyle w:val="TAL"/>
            </w:pPr>
            <w:r w:rsidRPr="00EF06A7">
              <w:t xml:space="preserve">      subType CHOICE {</w:t>
            </w:r>
          </w:p>
        </w:tc>
        <w:tc>
          <w:tcPr>
            <w:tcW w:w="2267" w:type="dxa"/>
          </w:tcPr>
          <w:p w14:paraId="6497D6DF" w14:textId="77777777" w:rsidR="00BA6DCD" w:rsidRPr="00EF06A7" w:rsidRDefault="00BA6DCD" w:rsidP="00F03AB9">
            <w:pPr>
              <w:pStyle w:val="TAL"/>
            </w:pPr>
          </w:p>
        </w:tc>
        <w:tc>
          <w:tcPr>
            <w:tcW w:w="1700" w:type="dxa"/>
          </w:tcPr>
          <w:p w14:paraId="301B0AB8" w14:textId="77777777" w:rsidR="00BA6DCD" w:rsidRPr="00EF06A7" w:rsidRDefault="00BA6DCD" w:rsidP="00F03AB9">
            <w:pPr>
              <w:pStyle w:val="TAL"/>
            </w:pPr>
          </w:p>
        </w:tc>
        <w:tc>
          <w:tcPr>
            <w:tcW w:w="1245" w:type="dxa"/>
          </w:tcPr>
          <w:p w14:paraId="1877094A" w14:textId="77777777" w:rsidR="00BA6DCD" w:rsidRPr="00EF06A7" w:rsidRDefault="00BA6DCD" w:rsidP="00F03AB9">
            <w:pPr>
              <w:pStyle w:val="TAL"/>
            </w:pPr>
          </w:p>
        </w:tc>
      </w:tr>
      <w:tr w:rsidR="00BA6DCD" w:rsidRPr="00EF06A7" w14:paraId="42769C37" w14:textId="77777777" w:rsidTr="00F03AB9">
        <w:tc>
          <w:tcPr>
            <w:tcW w:w="4535" w:type="dxa"/>
          </w:tcPr>
          <w:p w14:paraId="4CE97F26" w14:textId="77777777" w:rsidR="00BA6DCD" w:rsidRPr="00EF06A7" w:rsidDel="00256AA7" w:rsidRDefault="00BA6DCD" w:rsidP="00F03AB9">
            <w:pPr>
              <w:pStyle w:val="TAL"/>
            </w:pPr>
            <w:r w:rsidRPr="00EF06A7">
              <w:t xml:space="preserve">        typeI-SinglePanel SEQUENCE {</w:t>
            </w:r>
          </w:p>
        </w:tc>
        <w:tc>
          <w:tcPr>
            <w:tcW w:w="2267" w:type="dxa"/>
          </w:tcPr>
          <w:p w14:paraId="34BFAE6C" w14:textId="77777777" w:rsidR="00BA6DCD" w:rsidRPr="00EF06A7" w:rsidRDefault="00BA6DCD" w:rsidP="00F03AB9">
            <w:pPr>
              <w:pStyle w:val="TAL"/>
            </w:pPr>
          </w:p>
        </w:tc>
        <w:tc>
          <w:tcPr>
            <w:tcW w:w="1700" w:type="dxa"/>
          </w:tcPr>
          <w:p w14:paraId="38932201" w14:textId="77777777" w:rsidR="00BA6DCD" w:rsidRPr="00EF06A7" w:rsidRDefault="00BA6DCD" w:rsidP="00F03AB9">
            <w:pPr>
              <w:pStyle w:val="TAL"/>
            </w:pPr>
          </w:p>
        </w:tc>
        <w:tc>
          <w:tcPr>
            <w:tcW w:w="1245" w:type="dxa"/>
          </w:tcPr>
          <w:p w14:paraId="7F8C3FC0" w14:textId="77777777" w:rsidR="00BA6DCD" w:rsidRPr="00EF06A7" w:rsidRDefault="00BA6DCD" w:rsidP="00F03AB9">
            <w:pPr>
              <w:pStyle w:val="TAL"/>
            </w:pPr>
          </w:p>
        </w:tc>
      </w:tr>
      <w:tr w:rsidR="00BA6DCD" w:rsidRPr="00EF06A7" w14:paraId="45D9F82B" w14:textId="77777777" w:rsidTr="00F03AB9">
        <w:tc>
          <w:tcPr>
            <w:tcW w:w="4535" w:type="dxa"/>
          </w:tcPr>
          <w:p w14:paraId="5B53C05F" w14:textId="77777777" w:rsidR="00BA6DCD" w:rsidRPr="00EF06A7" w:rsidDel="00256AA7" w:rsidRDefault="00BA6DCD" w:rsidP="00F03AB9">
            <w:pPr>
              <w:pStyle w:val="TAL"/>
            </w:pPr>
            <w:r w:rsidRPr="00EF06A7">
              <w:t xml:space="preserve">          nrOfAntennaPorts CHOICE {</w:t>
            </w:r>
          </w:p>
        </w:tc>
        <w:tc>
          <w:tcPr>
            <w:tcW w:w="2267" w:type="dxa"/>
          </w:tcPr>
          <w:p w14:paraId="3707E6E9" w14:textId="77777777" w:rsidR="00BA6DCD" w:rsidRPr="00EF06A7" w:rsidRDefault="00BA6DCD" w:rsidP="00F03AB9">
            <w:pPr>
              <w:pStyle w:val="TAL"/>
            </w:pPr>
          </w:p>
        </w:tc>
        <w:tc>
          <w:tcPr>
            <w:tcW w:w="1700" w:type="dxa"/>
          </w:tcPr>
          <w:p w14:paraId="45324FC9" w14:textId="77777777" w:rsidR="00BA6DCD" w:rsidRPr="00EF06A7" w:rsidRDefault="00BA6DCD" w:rsidP="00F03AB9">
            <w:pPr>
              <w:pStyle w:val="TAL"/>
            </w:pPr>
          </w:p>
        </w:tc>
        <w:tc>
          <w:tcPr>
            <w:tcW w:w="1245" w:type="dxa"/>
          </w:tcPr>
          <w:p w14:paraId="362BB560" w14:textId="77777777" w:rsidR="00BA6DCD" w:rsidRPr="00EF06A7" w:rsidRDefault="00BA6DCD" w:rsidP="00F03AB9">
            <w:pPr>
              <w:pStyle w:val="TAL"/>
            </w:pPr>
          </w:p>
        </w:tc>
      </w:tr>
      <w:tr w:rsidR="00BA6DCD" w:rsidRPr="00EF06A7" w14:paraId="1A50E459" w14:textId="77777777" w:rsidTr="00F03AB9">
        <w:tc>
          <w:tcPr>
            <w:tcW w:w="4535" w:type="dxa"/>
          </w:tcPr>
          <w:p w14:paraId="561270B9" w14:textId="77777777" w:rsidR="00BA6DCD" w:rsidRPr="00EF06A7" w:rsidRDefault="00BA6DCD" w:rsidP="00F03AB9">
            <w:pPr>
              <w:pStyle w:val="TAL"/>
            </w:pPr>
            <w:r w:rsidRPr="00EF06A7">
              <w:t xml:space="preserve">              Two SEQUENCE {</w:t>
            </w:r>
          </w:p>
        </w:tc>
        <w:tc>
          <w:tcPr>
            <w:tcW w:w="2267" w:type="dxa"/>
          </w:tcPr>
          <w:p w14:paraId="1C7B40A7" w14:textId="77777777" w:rsidR="00BA6DCD" w:rsidRPr="00EF06A7" w:rsidRDefault="00BA6DCD" w:rsidP="00F03AB9">
            <w:pPr>
              <w:pStyle w:val="TAL"/>
            </w:pPr>
          </w:p>
        </w:tc>
        <w:tc>
          <w:tcPr>
            <w:tcW w:w="1700" w:type="dxa"/>
          </w:tcPr>
          <w:p w14:paraId="3F6BF92C" w14:textId="77777777" w:rsidR="00BA6DCD" w:rsidRPr="00EF06A7" w:rsidRDefault="00BA6DCD" w:rsidP="00F03AB9">
            <w:pPr>
              <w:pStyle w:val="TAL"/>
            </w:pPr>
          </w:p>
        </w:tc>
        <w:tc>
          <w:tcPr>
            <w:tcW w:w="1245" w:type="dxa"/>
          </w:tcPr>
          <w:p w14:paraId="2C42D0CC" w14:textId="77777777" w:rsidR="00BA6DCD" w:rsidRPr="00EF06A7" w:rsidRDefault="00BA6DCD" w:rsidP="00F03AB9">
            <w:pPr>
              <w:pStyle w:val="TAL"/>
            </w:pPr>
          </w:p>
        </w:tc>
      </w:tr>
      <w:tr w:rsidR="00BA6DCD" w:rsidRPr="00EF06A7" w14:paraId="0FB15572" w14:textId="77777777" w:rsidTr="00F03AB9">
        <w:tc>
          <w:tcPr>
            <w:tcW w:w="4535" w:type="dxa"/>
          </w:tcPr>
          <w:p w14:paraId="2C54F3B0" w14:textId="77777777" w:rsidR="00BA6DCD" w:rsidRPr="00EF06A7" w:rsidRDefault="00BA6DCD" w:rsidP="00F03AB9">
            <w:pPr>
              <w:pStyle w:val="TAL"/>
            </w:pPr>
            <w:r w:rsidRPr="00EF06A7">
              <w:t xml:space="preserve">                 twoTX-codebookSubsetRestriction</w:t>
            </w:r>
          </w:p>
        </w:tc>
        <w:tc>
          <w:tcPr>
            <w:tcW w:w="2267" w:type="dxa"/>
          </w:tcPr>
          <w:p w14:paraId="52157A1B" w14:textId="77777777" w:rsidR="00BA6DCD" w:rsidRPr="00EF06A7" w:rsidRDefault="00BA6DCD" w:rsidP="00F03AB9">
            <w:pPr>
              <w:pStyle w:val="TAL"/>
            </w:pPr>
            <w:r w:rsidRPr="00EF06A7">
              <w:rPr>
                <w:lang w:eastAsia="zh-CN"/>
              </w:rPr>
              <w:t>001111</w:t>
            </w:r>
          </w:p>
        </w:tc>
        <w:tc>
          <w:tcPr>
            <w:tcW w:w="1700" w:type="dxa"/>
          </w:tcPr>
          <w:p w14:paraId="1CFA4F7A" w14:textId="77777777" w:rsidR="00BA6DCD" w:rsidRPr="00EF06A7" w:rsidRDefault="00BA6DCD" w:rsidP="00F03AB9">
            <w:pPr>
              <w:pStyle w:val="TAL"/>
            </w:pPr>
          </w:p>
        </w:tc>
        <w:tc>
          <w:tcPr>
            <w:tcW w:w="1245" w:type="dxa"/>
          </w:tcPr>
          <w:p w14:paraId="49C7C3DA" w14:textId="77777777" w:rsidR="00BA6DCD" w:rsidRPr="00EF06A7" w:rsidRDefault="00BA6DCD" w:rsidP="00F03AB9">
            <w:pPr>
              <w:pStyle w:val="TAL"/>
            </w:pPr>
          </w:p>
        </w:tc>
      </w:tr>
      <w:tr w:rsidR="00BA6DCD" w:rsidRPr="00EF06A7" w14:paraId="181BC593" w14:textId="77777777" w:rsidTr="00F03AB9">
        <w:tc>
          <w:tcPr>
            <w:tcW w:w="4535" w:type="dxa"/>
          </w:tcPr>
          <w:p w14:paraId="2127A253" w14:textId="77777777" w:rsidR="00BA6DCD" w:rsidRPr="00EF06A7" w:rsidRDefault="00BA6DCD" w:rsidP="00F03AB9">
            <w:pPr>
              <w:pStyle w:val="TAL"/>
            </w:pPr>
            <w:r w:rsidRPr="00EF06A7">
              <w:t xml:space="preserve">              }</w:t>
            </w:r>
          </w:p>
        </w:tc>
        <w:tc>
          <w:tcPr>
            <w:tcW w:w="2267" w:type="dxa"/>
          </w:tcPr>
          <w:p w14:paraId="088B0E91" w14:textId="77777777" w:rsidR="00BA6DCD" w:rsidRPr="00EF06A7" w:rsidRDefault="00BA6DCD" w:rsidP="00F03AB9">
            <w:pPr>
              <w:pStyle w:val="TAL"/>
            </w:pPr>
          </w:p>
        </w:tc>
        <w:tc>
          <w:tcPr>
            <w:tcW w:w="1700" w:type="dxa"/>
          </w:tcPr>
          <w:p w14:paraId="59BA7DEE" w14:textId="77777777" w:rsidR="00BA6DCD" w:rsidRPr="00EF06A7" w:rsidRDefault="00BA6DCD" w:rsidP="00F03AB9">
            <w:pPr>
              <w:pStyle w:val="TAL"/>
            </w:pPr>
          </w:p>
        </w:tc>
        <w:tc>
          <w:tcPr>
            <w:tcW w:w="1245" w:type="dxa"/>
          </w:tcPr>
          <w:p w14:paraId="627E0892" w14:textId="77777777" w:rsidR="00BA6DCD" w:rsidRPr="00EF06A7" w:rsidRDefault="00BA6DCD" w:rsidP="00F03AB9">
            <w:pPr>
              <w:pStyle w:val="TAL"/>
            </w:pPr>
          </w:p>
        </w:tc>
      </w:tr>
      <w:tr w:rsidR="00BA6DCD" w:rsidRPr="00EF06A7" w14:paraId="416FFCFD" w14:textId="77777777" w:rsidTr="00F03AB9">
        <w:tc>
          <w:tcPr>
            <w:tcW w:w="4535" w:type="dxa"/>
          </w:tcPr>
          <w:p w14:paraId="7C774787" w14:textId="77777777" w:rsidR="00BA6DCD" w:rsidRPr="00EF06A7" w:rsidDel="00256AA7" w:rsidRDefault="00BA6DCD" w:rsidP="00F03AB9">
            <w:pPr>
              <w:pStyle w:val="TAL"/>
            </w:pPr>
            <w:r w:rsidRPr="00EF06A7">
              <w:t xml:space="preserve">          }</w:t>
            </w:r>
          </w:p>
        </w:tc>
        <w:tc>
          <w:tcPr>
            <w:tcW w:w="2267" w:type="dxa"/>
          </w:tcPr>
          <w:p w14:paraId="07000FEA" w14:textId="77777777" w:rsidR="00BA6DCD" w:rsidRPr="00EF06A7" w:rsidRDefault="00BA6DCD" w:rsidP="00F03AB9">
            <w:pPr>
              <w:pStyle w:val="TAL"/>
            </w:pPr>
          </w:p>
        </w:tc>
        <w:tc>
          <w:tcPr>
            <w:tcW w:w="1700" w:type="dxa"/>
          </w:tcPr>
          <w:p w14:paraId="286F3FE1" w14:textId="77777777" w:rsidR="00BA6DCD" w:rsidRPr="00EF06A7" w:rsidRDefault="00BA6DCD" w:rsidP="00F03AB9">
            <w:pPr>
              <w:pStyle w:val="TAL"/>
            </w:pPr>
          </w:p>
        </w:tc>
        <w:tc>
          <w:tcPr>
            <w:tcW w:w="1245" w:type="dxa"/>
          </w:tcPr>
          <w:p w14:paraId="4EF2533C" w14:textId="77777777" w:rsidR="00BA6DCD" w:rsidRPr="00EF06A7" w:rsidRDefault="00BA6DCD" w:rsidP="00F03AB9">
            <w:pPr>
              <w:pStyle w:val="TAL"/>
            </w:pPr>
          </w:p>
        </w:tc>
      </w:tr>
      <w:tr w:rsidR="00BA6DCD" w:rsidRPr="00EF06A7" w14:paraId="7031D52F" w14:textId="77777777" w:rsidTr="00F03AB9">
        <w:tc>
          <w:tcPr>
            <w:tcW w:w="4535" w:type="dxa"/>
          </w:tcPr>
          <w:p w14:paraId="004947BC" w14:textId="77777777" w:rsidR="00BA6DCD" w:rsidRPr="00EF06A7" w:rsidRDefault="00BA6DCD" w:rsidP="00F03AB9">
            <w:pPr>
              <w:pStyle w:val="TAL"/>
            </w:pPr>
            <w:r w:rsidRPr="00EF06A7">
              <w:t xml:space="preserve">          TypeI-SinglePanel-ri-Restriction</w:t>
            </w:r>
          </w:p>
        </w:tc>
        <w:tc>
          <w:tcPr>
            <w:tcW w:w="2267" w:type="dxa"/>
          </w:tcPr>
          <w:p w14:paraId="1651B843" w14:textId="77777777" w:rsidR="00BA6DCD" w:rsidRPr="00EF06A7" w:rsidRDefault="00BA6DCD" w:rsidP="00F03AB9">
            <w:pPr>
              <w:pStyle w:val="TAL"/>
            </w:pPr>
            <w:r w:rsidRPr="00EF06A7">
              <w:rPr>
                <w:lang w:eastAsia="zh-CN"/>
              </w:rPr>
              <w:t>11111111</w:t>
            </w:r>
          </w:p>
        </w:tc>
        <w:tc>
          <w:tcPr>
            <w:tcW w:w="1700" w:type="dxa"/>
          </w:tcPr>
          <w:p w14:paraId="5816A853" w14:textId="77777777" w:rsidR="00BA6DCD" w:rsidRPr="00EF06A7" w:rsidRDefault="00BA6DCD" w:rsidP="00F03AB9">
            <w:pPr>
              <w:pStyle w:val="TAL"/>
            </w:pPr>
          </w:p>
        </w:tc>
        <w:tc>
          <w:tcPr>
            <w:tcW w:w="1245" w:type="dxa"/>
          </w:tcPr>
          <w:p w14:paraId="78445305" w14:textId="77777777" w:rsidR="00BA6DCD" w:rsidRPr="00EF06A7" w:rsidRDefault="00BA6DCD" w:rsidP="00F03AB9">
            <w:pPr>
              <w:pStyle w:val="TAL"/>
            </w:pPr>
          </w:p>
        </w:tc>
      </w:tr>
      <w:tr w:rsidR="00BA6DCD" w:rsidRPr="00EF06A7" w14:paraId="66777478" w14:textId="77777777" w:rsidTr="00F03AB9">
        <w:tc>
          <w:tcPr>
            <w:tcW w:w="4535" w:type="dxa"/>
          </w:tcPr>
          <w:p w14:paraId="42CC5B58" w14:textId="77777777" w:rsidR="00BA6DCD" w:rsidRPr="00EF06A7" w:rsidRDefault="00BA6DCD" w:rsidP="00F03AB9">
            <w:pPr>
              <w:pStyle w:val="TAL"/>
            </w:pPr>
            <w:r w:rsidRPr="00EF06A7">
              <w:t xml:space="preserve">        }</w:t>
            </w:r>
          </w:p>
        </w:tc>
        <w:tc>
          <w:tcPr>
            <w:tcW w:w="2267" w:type="dxa"/>
          </w:tcPr>
          <w:p w14:paraId="34D90EC5" w14:textId="77777777" w:rsidR="00BA6DCD" w:rsidRPr="00EF06A7" w:rsidRDefault="00BA6DCD" w:rsidP="00F03AB9">
            <w:pPr>
              <w:pStyle w:val="TAL"/>
            </w:pPr>
          </w:p>
        </w:tc>
        <w:tc>
          <w:tcPr>
            <w:tcW w:w="1700" w:type="dxa"/>
          </w:tcPr>
          <w:p w14:paraId="06186034" w14:textId="77777777" w:rsidR="00BA6DCD" w:rsidRPr="00EF06A7" w:rsidRDefault="00BA6DCD" w:rsidP="00F03AB9">
            <w:pPr>
              <w:pStyle w:val="TAL"/>
            </w:pPr>
          </w:p>
        </w:tc>
        <w:tc>
          <w:tcPr>
            <w:tcW w:w="1245" w:type="dxa"/>
          </w:tcPr>
          <w:p w14:paraId="702F6D0D" w14:textId="77777777" w:rsidR="00BA6DCD" w:rsidRPr="00EF06A7" w:rsidRDefault="00BA6DCD" w:rsidP="00F03AB9">
            <w:pPr>
              <w:pStyle w:val="TAL"/>
            </w:pPr>
          </w:p>
        </w:tc>
      </w:tr>
      <w:tr w:rsidR="00BA6DCD" w:rsidRPr="00EF06A7" w14:paraId="551A6C70" w14:textId="77777777" w:rsidTr="00F03AB9">
        <w:tc>
          <w:tcPr>
            <w:tcW w:w="4535" w:type="dxa"/>
          </w:tcPr>
          <w:p w14:paraId="0FBC1D67" w14:textId="77777777" w:rsidR="00BA6DCD" w:rsidRPr="00EF06A7" w:rsidRDefault="00BA6DCD" w:rsidP="00F03AB9">
            <w:pPr>
              <w:pStyle w:val="TAL"/>
            </w:pPr>
            <w:r w:rsidRPr="00EF06A7">
              <w:t xml:space="preserve">      }</w:t>
            </w:r>
          </w:p>
        </w:tc>
        <w:tc>
          <w:tcPr>
            <w:tcW w:w="2267" w:type="dxa"/>
          </w:tcPr>
          <w:p w14:paraId="3EC0AAEC" w14:textId="77777777" w:rsidR="00BA6DCD" w:rsidRPr="00EF06A7" w:rsidRDefault="00BA6DCD" w:rsidP="00F03AB9">
            <w:pPr>
              <w:pStyle w:val="TAL"/>
            </w:pPr>
          </w:p>
        </w:tc>
        <w:tc>
          <w:tcPr>
            <w:tcW w:w="1700" w:type="dxa"/>
          </w:tcPr>
          <w:p w14:paraId="0069E38C" w14:textId="77777777" w:rsidR="00BA6DCD" w:rsidRPr="00EF06A7" w:rsidRDefault="00BA6DCD" w:rsidP="00F03AB9">
            <w:pPr>
              <w:pStyle w:val="TAL"/>
            </w:pPr>
          </w:p>
        </w:tc>
        <w:tc>
          <w:tcPr>
            <w:tcW w:w="1245" w:type="dxa"/>
          </w:tcPr>
          <w:p w14:paraId="794B3418" w14:textId="77777777" w:rsidR="00BA6DCD" w:rsidRPr="00EF06A7" w:rsidRDefault="00BA6DCD" w:rsidP="00F03AB9">
            <w:pPr>
              <w:pStyle w:val="TAL"/>
            </w:pPr>
          </w:p>
        </w:tc>
      </w:tr>
      <w:tr w:rsidR="00BA6DCD" w:rsidRPr="00EF06A7" w14:paraId="12F49E13" w14:textId="77777777" w:rsidTr="00F03AB9">
        <w:tc>
          <w:tcPr>
            <w:tcW w:w="4535" w:type="dxa"/>
          </w:tcPr>
          <w:p w14:paraId="71BEE651" w14:textId="77777777" w:rsidR="00BA6DCD" w:rsidRPr="00EF06A7" w:rsidRDefault="00BA6DCD" w:rsidP="00F03AB9">
            <w:pPr>
              <w:pStyle w:val="TAL"/>
            </w:pPr>
            <w:r w:rsidRPr="00EF06A7">
              <w:t xml:space="preserve">    }</w:t>
            </w:r>
          </w:p>
        </w:tc>
        <w:tc>
          <w:tcPr>
            <w:tcW w:w="2267" w:type="dxa"/>
          </w:tcPr>
          <w:p w14:paraId="4396A544" w14:textId="77777777" w:rsidR="00BA6DCD" w:rsidRPr="00EF06A7" w:rsidRDefault="00BA6DCD" w:rsidP="00F03AB9">
            <w:pPr>
              <w:pStyle w:val="TAL"/>
            </w:pPr>
          </w:p>
        </w:tc>
        <w:tc>
          <w:tcPr>
            <w:tcW w:w="1700" w:type="dxa"/>
          </w:tcPr>
          <w:p w14:paraId="054EF4A7" w14:textId="77777777" w:rsidR="00BA6DCD" w:rsidRPr="00EF06A7" w:rsidRDefault="00BA6DCD" w:rsidP="00F03AB9">
            <w:pPr>
              <w:pStyle w:val="TAL"/>
            </w:pPr>
          </w:p>
        </w:tc>
        <w:tc>
          <w:tcPr>
            <w:tcW w:w="1245" w:type="dxa"/>
          </w:tcPr>
          <w:p w14:paraId="410C6111" w14:textId="77777777" w:rsidR="00BA6DCD" w:rsidRPr="00EF06A7" w:rsidRDefault="00BA6DCD" w:rsidP="00F03AB9">
            <w:pPr>
              <w:pStyle w:val="TAL"/>
            </w:pPr>
          </w:p>
        </w:tc>
      </w:tr>
      <w:tr w:rsidR="00BA6DCD" w:rsidRPr="00EF06A7" w14:paraId="37E88FE2" w14:textId="77777777" w:rsidTr="00F03AB9">
        <w:tc>
          <w:tcPr>
            <w:tcW w:w="4535" w:type="dxa"/>
          </w:tcPr>
          <w:p w14:paraId="4D60EAA9" w14:textId="77777777" w:rsidR="00BA6DCD" w:rsidRPr="00EF06A7" w:rsidRDefault="00BA6DCD" w:rsidP="00F03AB9">
            <w:pPr>
              <w:pStyle w:val="TAL"/>
            </w:pPr>
            <w:r w:rsidRPr="00EF06A7">
              <w:t xml:space="preserve">  }</w:t>
            </w:r>
          </w:p>
        </w:tc>
        <w:tc>
          <w:tcPr>
            <w:tcW w:w="2267" w:type="dxa"/>
          </w:tcPr>
          <w:p w14:paraId="1A17323C" w14:textId="77777777" w:rsidR="00BA6DCD" w:rsidRPr="00EF06A7" w:rsidRDefault="00BA6DCD" w:rsidP="00F03AB9">
            <w:pPr>
              <w:pStyle w:val="TAL"/>
            </w:pPr>
          </w:p>
        </w:tc>
        <w:tc>
          <w:tcPr>
            <w:tcW w:w="1700" w:type="dxa"/>
          </w:tcPr>
          <w:p w14:paraId="06EEDD4D" w14:textId="77777777" w:rsidR="00BA6DCD" w:rsidRPr="00EF06A7" w:rsidRDefault="00BA6DCD" w:rsidP="00F03AB9">
            <w:pPr>
              <w:pStyle w:val="TAL"/>
            </w:pPr>
          </w:p>
        </w:tc>
        <w:tc>
          <w:tcPr>
            <w:tcW w:w="1245" w:type="dxa"/>
          </w:tcPr>
          <w:p w14:paraId="14AC7A9D" w14:textId="77777777" w:rsidR="00BA6DCD" w:rsidRPr="00EF06A7" w:rsidRDefault="00BA6DCD" w:rsidP="00F03AB9">
            <w:pPr>
              <w:pStyle w:val="TAL"/>
            </w:pPr>
          </w:p>
        </w:tc>
      </w:tr>
      <w:tr w:rsidR="00BA6DCD" w:rsidRPr="00EF06A7" w14:paraId="4166D4DA" w14:textId="77777777" w:rsidTr="00F03AB9">
        <w:tc>
          <w:tcPr>
            <w:tcW w:w="4535" w:type="dxa"/>
          </w:tcPr>
          <w:p w14:paraId="6FE4A970" w14:textId="77777777" w:rsidR="00BA6DCD" w:rsidRPr="00EF06A7" w:rsidRDefault="00BA6DCD" w:rsidP="00F03AB9">
            <w:pPr>
              <w:pStyle w:val="TAL"/>
            </w:pPr>
            <w:r w:rsidRPr="00EF06A7">
              <w:t>}</w:t>
            </w:r>
          </w:p>
        </w:tc>
        <w:tc>
          <w:tcPr>
            <w:tcW w:w="2267" w:type="dxa"/>
          </w:tcPr>
          <w:p w14:paraId="324533CF" w14:textId="77777777" w:rsidR="00BA6DCD" w:rsidRPr="00EF06A7" w:rsidRDefault="00BA6DCD" w:rsidP="00F03AB9">
            <w:pPr>
              <w:pStyle w:val="TAL"/>
            </w:pPr>
          </w:p>
        </w:tc>
        <w:tc>
          <w:tcPr>
            <w:tcW w:w="1700" w:type="dxa"/>
          </w:tcPr>
          <w:p w14:paraId="23E16B6F" w14:textId="77777777" w:rsidR="00BA6DCD" w:rsidRPr="00EF06A7" w:rsidRDefault="00BA6DCD" w:rsidP="00F03AB9">
            <w:pPr>
              <w:pStyle w:val="TAL"/>
            </w:pPr>
          </w:p>
        </w:tc>
        <w:tc>
          <w:tcPr>
            <w:tcW w:w="1245" w:type="dxa"/>
          </w:tcPr>
          <w:p w14:paraId="19E355FF" w14:textId="77777777" w:rsidR="00BA6DCD" w:rsidRPr="00EF06A7" w:rsidRDefault="00BA6DCD" w:rsidP="00F03AB9">
            <w:pPr>
              <w:pStyle w:val="TAL"/>
            </w:pPr>
          </w:p>
        </w:tc>
      </w:tr>
    </w:tbl>
    <w:p w14:paraId="21009866" w14:textId="77777777" w:rsidR="00BA6DCD" w:rsidRPr="00EF06A7" w:rsidRDefault="00BA6DCD" w:rsidP="00BA6DCD"/>
    <w:p w14:paraId="2EE3356E" w14:textId="77777777" w:rsidR="00BA6DCD" w:rsidRPr="00EF06A7" w:rsidRDefault="00BA6DCD" w:rsidP="00BA6DCD">
      <w:pPr>
        <w:pStyle w:val="TH"/>
      </w:pPr>
      <w:r w:rsidRPr="00EF06A7">
        <w:t xml:space="preserve">Table </w:t>
      </w:r>
      <w:r w:rsidRPr="00EF06A7">
        <w:rPr>
          <w:lang w:eastAsia="zh-CN"/>
        </w:rPr>
        <w:t>8</w:t>
      </w:r>
      <w:r w:rsidRPr="00EF06A7">
        <w:t>.3.2.</w:t>
      </w:r>
      <w:r w:rsidRPr="00EF06A7">
        <w:rPr>
          <w:lang w:eastAsia="zh-CN"/>
        </w:rPr>
        <w:t>2.1</w:t>
      </w:r>
      <w:r w:rsidRPr="00EF06A7">
        <w:t>.4.3_1-</w:t>
      </w:r>
      <w:r w:rsidRPr="00EF06A7">
        <w:rPr>
          <w:lang w:eastAsia="zh-CN"/>
        </w:rPr>
        <w:t>9</w:t>
      </w:r>
      <w:r w:rsidRPr="00EF06A7">
        <w:t>: 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A6DCD" w:rsidRPr="00EF06A7" w14:paraId="68C62A57" w14:textId="77777777" w:rsidTr="00F03AB9">
        <w:tc>
          <w:tcPr>
            <w:tcW w:w="9747" w:type="dxa"/>
            <w:gridSpan w:val="4"/>
          </w:tcPr>
          <w:p w14:paraId="5D859586" w14:textId="77777777" w:rsidR="00BA6DCD" w:rsidRPr="00EF06A7" w:rsidRDefault="00BA6DCD" w:rsidP="00F03AB9">
            <w:pPr>
              <w:pStyle w:val="TAH"/>
              <w:jc w:val="left"/>
              <w:rPr>
                <w:b w:val="0"/>
              </w:rPr>
            </w:pPr>
            <w:r w:rsidRPr="00EF06A7">
              <w:rPr>
                <w:b w:val="0"/>
              </w:rPr>
              <w:t>Derivation Path: TS 38.508-1 [6], clause 4.6.3, Table 4.6.3-39</w:t>
            </w:r>
          </w:p>
        </w:tc>
      </w:tr>
      <w:tr w:rsidR="00BA6DCD" w:rsidRPr="00EF06A7" w14:paraId="60858FA3" w14:textId="77777777" w:rsidTr="00F03AB9">
        <w:tc>
          <w:tcPr>
            <w:tcW w:w="4535" w:type="dxa"/>
          </w:tcPr>
          <w:p w14:paraId="155344B1" w14:textId="77777777" w:rsidR="00BA6DCD" w:rsidRPr="00EF06A7" w:rsidRDefault="00BA6DCD" w:rsidP="00F03AB9">
            <w:pPr>
              <w:pStyle w:val="TAH"/>
            </w:pPr>
            <w:r w:rsidRPr="00EF06A7">
              <w:t>Information Element</w:t>
            </w:r>
          </w:p>
        </w:tc>
        <w:tc>
          <w:tcPr>
            <w:tcW w:w="2267" w:type="dxa"/>
          </w:tcPr>
          <w:p w14:paraId="367F0228" w14:textId="77777777" w:rsidR="00BA6DCD" w:rsidRPr="00EF06A7" w:rsidRDefault="00BA6DCD" w:rsidP="00F03AB9">
            <w:pPr>
              <w:pStyle w:val="TAH"/>
            </w:pPr>
            <w:r w:rsidRPr="00EF06A7">
              <w:t>Value/remark</w:t>
            </w:r>
          </w:p>
        </w:tc>
        <w:tc>
          <w:tcPr>
            <w:tcW w:w="1700" w:type="dxa"/>
          </w:tcPr>
          <w:p w14:paraId="418299CA" w14:textId="77777777" w:rsidR="00BA6DCD" w:rsidRPr="00EF06A7" w:rsidRDefault="00BA6DCD" w:rsidP="00F03AB9">
            <w:pPr>
              <w:pStyle w:val="TAH"/>
            </w:pPr>
            <w:r w:rsidRPr="00EF06A7">
              <w:t>Comment</w:t>
            </w:r>
          </w:p>
        </w:tc>
        <w:tc>
          <w:tcPr>
            <w:tcW w:w="1245" w:type="dxa"/>
          </w:tcPr>
          <w:p w14:paraId="4A52AB61" w14:textId="77777777" w:rsidR="00BA6DCD" w:rsidRPr="00EF06A7" w:rsidRDefault="00BA6DCD" w:rsidP="00F03AB9">
            <w:pPr>
              <w:pStyle w:val="TAH"/>
            </w:pPr>
            <w:r w:rsidRPr="00EF06A7">
              <w:t>Condition</w:t>
            </w:r>
          </w:p>
        </w:tc>
      </w:tr>
      <w:tr w:rsidR="004374E1" w:rsidRPr="00EF06A7" w14:paraId="05770260" w14:textId="77777777" w:rsidTr="00F03AB9">
        <w:tc>
          <w:tcPr>
            <w:tcW w:w="4535" w:type="dxa"/>
          </w:tcPr>
          <w:p w14:paraId="5B199037" w14:textId="41843FBD" w:rsidR="004374E1" w:rsidRPr="00EF06A7" w:rsidRDefault="004374E1" w:rsidP="00F03AB9">
            <w:pPr>
              <w:pStyle w:val="TAL"/>
            </w:pPr>
            <w:r w:rsidRPr="00EF06A7">
              <w:t xml:space="preserve">CSI-ReportConfig ::= </w:t>
            </w:r>
            <w:r w:rsidRPr="00EF06A7">
              <w:rPr>
                <w:snapToGrid w:val="0"/>
              </w:rPr>
              <w:t xml:space="preserve">SEQUENCE </w:t>
            </w:r>
            <w:r w:rsidRPr="00EF06A7">
              <w:t>{</w:t>
            </w:r>
          </w:p>
        </w:tc>
        <w:tc>
          <w:tcPr>
            <w:tcW w:w="2267" w:type="dxa"/>
          </w:tcPr>
          <w:p w14:paraId="7EBE7980" w14:textId="77777777" w:rsidR="004374E1" w:rsidRPr="00EF06A7" w:rsidRDefault="004374E1" w:rsidP="00F03AB9">
            <w:pPr>
              <w:pStyle w:val="TAL"/>
            </w:pPr>
          </w:p>
        </w:tc>
        <w:tc>
          <w:tcPr>
            <w:tcW w:w="1700" w:type="dxa"/>
          </w:tcPr>
          <w:p w14:paraId="6C481670" w14:textId="77777777" w:rsidR="004374E1" w:rsidRPr="00EF06A7" w:rsidRDefault="004374E1" w:rsidP="00F03AB9">
            <w:pPr>
              <w:pStyle w:val="TAL"/>
            </w:pPr>
          </w:p>
        </w:tc>
        <w:tc>
          <w:tcPr>
            <w:tcW w:w="1245" w:type="dxa"/>
          </w:tcPr>
          <w:p w14:paraId="2491B91B" w14:textId="77777777" w:rsidR="004374E1" w:rsidRPr="00EF06A7" w:rsidRDefault="004374E1" w:rsidP="00F03AB9">
            <w:pPr>
              <w:pStyle w:val="TAL"/>
            </w:pPr>
          </w:p>
        </w:tc>
      </w:tr>
      <w:tr w:rsidR="00BA6DCD" w:rsidRPr="00EF06A7" w14:paraId="4EEE335E" w14:textId="77777777" w:rsidTr="00F03AB9">
        <w:tc>
          <w:tcPr>
            <w:tcW w:w="4535" w:type="dxa"/>
          </w:tcPr>
          <w:p w14:paraId="7EE45387" w14:textId="77777777" w:rsidR="00BA6DCD" w:rsidRPr="00EF06A7" w:rsidRDefault="00BA6DCD" w:rsidP="00F03AB9">
            <w:pPr>
              <w:pStyle w:val="TAL"/>
            </w:pPr>
            <w:r w:rsidRPr="00EF06A7">
              <w:t xml:space="preserve">  reportConfigType CHOICE {</w:t>
            </w:r>
          </w:p>
        </w:tc>
        <w:tc>
          <w:tcPr>
            <w:tcW w:w="2267" w:type="dxa"/>
          </w:tcPr>
          <w:p w14:paraId="186550CA" w14:textId="77777777" w:rsidR="00BA6DCD" w:rsidRPr="00EF06A7" w:rsidRDefault="00BA6DCD" w:rsidP="00F03AB9">
            <w:pPr>
              <w:pStyle w:val="TAL"/>
            </w:pPr>
          </w:p>
        </w:tc>
        <w:tc>
          <w:tcPr>
            <w:tcW w:w="1700" w:type="dxa"/>
          </w:tcPr>
          <w:p w14:paraId="01D91AD8" w14:textId="77777777" w:rsidR="00BA6DCD" w:rsidRPr="00EF06A7" w:rsidRDefault="00BA6DCD" w:rsidP="00F03AB9">
            <w:pPr>
              <w:pStyle w:val="TAL"/>
            </w:pPr>
          </w:p>
        </w:tc>
        <w:tc>
          <w:tcPr>
            <w:tcW w:w="1245" w:type="dxa"/>
          </w:tcPr>
          <w:p w14:paraId="00E7928F" w14:textId="77777777" w:rsidR="00BA6DCD" w:rsidRPr="00EF06A7" w:rsidRDefault="00BA6DCD" w:rsidP="00F03AB9">
            <w:pPr>
              <w:pStyle w:val="TAL"/>
            </w:pPr>
          </w:p>
        </w:tc>
      </w:tr>
      <w:tr w:rsidR="00BA6DCD" w:rsidRPr="00EF06A7" w14:paraId="1469E3D6" w14:textId="77777777" w:rsidTr="00F03AB9">
        <w:tc>
          <w:tcPr>
            <w:tcW w:w="4535" w:type="dxa"/>
          </w:tcPr>
          <w:p w14:paraId="23358F8F" w14:textId="77777777" w:rsidR="00BA6DCD" w:rsidRPr="00EF06A7" w:rsidRDefault="00BA6DCD" w:rsidP="00F03AB9">
            <w:pPr>
              <w:pStyle w:val="TAL"/>
            </w:pPr>
            <w:r w:rsidRPr="00EF06A7">
              <w:t xml:space="preserve">     </w:t>
            </w:r>
            <w:r w:rsidRPr="00EF06A7">
              <w:rPr>
                <w:lang w:eastAsia="zh-CN"/>
              </w:rPr>
              <w:t>a</w:t>
            </w:r>
            <w:r w:rsidRPr="00EF06A7">
              <w:t>periodic SEQUENCE {</w:t>
            </w:r>
          </w:p>
        </w:tc>
        <w:tc>
          <w:tcPr>
            <w:tcW w:w="2267" w:type="dxa"/>
          </w:tcPr>
          <w:p w14:paraId="58D135B1" w14:textId="77777777" w:rsidR="00BA6DCD" w:rsidRPr="00EF06A7" w:rsidRDefault="00BA6DCD" w:rsidP="00F03AB9">
            <w:pPr>
              <w:pStyle w:val="TAL"/>
            </w:pPr>
          </w:p>
        </w:tc>
        <w:tc>
          <w:tcPr>
            <w:tcW w:w="1700" w:type="dxa"/>
          </w:tcPr>
          <w:p w14:paraId="6D05B1D9" w14:textId="77777777" w:rsidR="00BA6DCD" w:rsidRPr="00EF06A7" w:rsidRDefault="00BA6DCD" w:rsidP="00F03AB9">
            <w:pPr>
              <w:pStyle w:val="TAL"/>
            </w:pPr>
          </w:p>
        </w:tc>
        <w:tc>
          <w:tcPr>
            <w:tcW w:w="1245" w:type="dxa"/>
          </w:tcPr>
          <w:p w14:paraId="0E84B6EA" w14:textId="77777777" w:rsidR="00BA6DCD" w:rsidRPr="00EF06A7" w:rsidRDefault="00BA6DCD" w:rsidP="00F03AB9">
            <w:pPr>
              <w:pStyle w:val="TAL"/>
            </w:pPr>
          </w:p>
        </w:tc>
      </w:tr>
      <w:tr w:rsidR="00BA6DCD" w:rsidRPr="00EF06A7" w14:paraId="092E661F" w14:textId="77777777" w:rsidTr="00F03AB9">
        <w:tc>
          <w:tcPr>
            <w:tcW w:w="4535" w:type="dxa"/>
            <w:vMerge w:val="restart"/>
          </w:tcPr>
          <w:p w14:paraId="3D563E64" w14:textId="77777777" w:rsidR="00BA6DCD" w:rsidRPr="00EF06A7" w:rsidRDefault="00BA6DCD" w:rsidP="00F03AB9">
            <w:pPr>
              <w:pStyle w:val="TAL"/>
            </w:pPr>
            <w:r w:rsidRPr="00EF06A7">
              <w:t xml:space="preserve">        reportSlotOffsetList</w:t>
            </w:r>
          </w:p>
        </w:tc>
        <w:tc>
          <w:tcPr>
            <w:tcW w:w="2267" w:type="dxa"/>
          </w:tcPr>
          <w:p w14:paraId="30A45E44" w14:textId="77777777" w:rsidR="00BA6DCD" w:rsidRPr="00EF06A7" w:rsidRDefault="00BA6DCD" w:rsidP="00F03AB9">
            <w:pPr>
              <w:pStyle w:val="TAL"/>
              <w:rPr>
                <w:lang w:eastAsia="zh-CN"/>
              </w:rPr>
            </w:pPr>
            <w:r w:rsidRPr="00EF06A7">
              <w:rPr>
                <w:lang w:eastAsia="zh-CN"/>
              </w:rPr>
              <w:t>6</w:t>
            </w:r>
          </w:p>
        </w:tc>
        <w:tc>
          <w:tcPr>
            <w:tcW w:w="1700" w:type="dxa"/>
          </w:tcPr>
          <w:p w14:paraId="2CC12BAC" w14:textId="77777777" w:rsidR="00BA6DCD" w:rsidRPr="00EF06A7" w:rsidRDefault="00BA6DCD" w:rsidP="00F03AB9">
            <w:pPr>
              <w:pStyle w:val="TAL"/>
            </w:pPr>
          </w:p>
        </w:tc>
        <w:tc>
          <w:tcPr>
            <w:tcW w:w="1245" w:type="dxa"/>
          </w:tcPr>
          <w:p w14:paraId="09B53E94" w14:textId="77777777" w:rsidR="00BA6DCD" w:rsidRPr="00EF06A7" w:rsidRDefault="00BA6DCD" w:rsidP="00F03AB9">
            <w:pPr>
              <w:pStyle w:val="TAL"/>
            </w:pPr>
            <w:r w:rsidRPr="00EF06A7">
              <w:t>Test 1</w:t>
            </w:r>
          </w:p>
        </w:tc>
      </w:tr>
      <w:tr w:rsidR="00BA6DCD" w:rsidRPr="00EF06A7" w14:paraId="1D4925CF" w14:textId="77777777" w:rsidTr="00F03AB9">
        <w:tc>
          <w:tcPr>
            <w:tcW w:w="4535" w:type="dxa"/>
            <w:vMerge/>
          </w:tcPr>
          <w:p w14:paraId="54106922" w14:textId="77777777" w:rsidR="00BA6DCD" w:rsidRPr="00EF06A7" w:rsidRDefault="00BA6DCD" w:rsidP="00F03AB9">
            <w:pPr>
              <w:pStyle w:val="TAL"/>
            </w:pPr>
          </w:p>
        </w:tc>
        <w:tc>
          <w:tcPr>
            <w:tcW w:w="2267" w:type="dxa"/>
          </w:tcPr>
          <w:p w14:paraId="149E2E32" w14:textId="77777777" w:rsidR="00BA6DCD" w:rsidRPr="00EF06A7" w:rsidRDefault="00BA6DCD" w:rsidP="00F03AB9">
            <w:pPr>
              <w:pStyle w:val="TAL"/>
              <w:rPr>
                <w:lang w:eastAsia="zh-CN"/>
              </w:rPr>
            </w:pPr>
            <w:r w:rsidRPr="00EF06A7">
              <w:rPr>
                <w:lang w:eastAsia="zh-CN"/>
              </w:rPr>
              <w:t>8</w:t>
            </w:r>
          </w:p>
        </w:tc>
        <w:tc>
          <w:tcPr>
            <w:tcW w:w="1700" w:type="dxa"/>
          </w:tcPr>
          <w:p w14:paraId="135EFCC6" w14:textId="77777777" w:rsidR="00BA6DCD" w:rsidRPr="00EF06A7" w:rsidRDefault="00BA6DCD" w:rsidP="00F03AB9">
            <w:pPr>
              <w:pStyle w:val="TAL"/>
            </w:pPr>
          </w:p>
        </w:tc>
        <w:tc>
          <w:tcPr>
            <w:tcW w:w="1245" w:type="dxa"/>
          </w:tcPr>
          <w:p w14:paraId="3E13EBC8" w14:textId="77777777" w:rsidR="00BA6DCD" w:rsidRPr="00EF06A7" w:rsidRDefault="00BA6DCD" w:rsidP="00F03AB9">
            <w:pPr>
              <w:pStyle w:val="TAL"/>
            </w:pPr>
            <w:r w:rsidRPr="00EF06A7">
              <w:t>Test 2</w:t>
            </w:r>
          </w:p>
        </w:tc>
      </w:tr>
      <w:tr w:rsidR="00BA6DCD" w:rsidRPr="00EF06A7" w14:paraId="7F79462C" w14:textId="77777777" w:rsidTr="00F03AB9">
        <w:tc>
          <w:tcPr>
            <w:tcW w:w="4535" w:type="dxa"/>
          </w:tcPr>
          <w:p w14:paraId="1A3C3AFC" w14:textId="77777777" w:rsidR="00BA6DCD" w:rsidRPr="00EF06A7" w:rsidRDefault="00BA6DCD" w:rsidP="00F03AB9">
            <w:pPr>
              <w:pStyle w:val="TAL"/>
            </w:pPr>
            <w:r w:rsidRPr="00EF06A7">
              <w:t xml:space="preserve">     }</w:t>
            </w:r>
          </w:p>
        </w:tc>
        <w:tc>
          <w:tcPr>
            <w:tcW w:w="2267" w:type="dxa"/>
          </w:tcPr>
          <w:p w14:paraId="13AFA5A6" w14:textId="77777777" w:rsidR="00BA6DCD" w:rsidRPr="00EF06A7" w:rsidRDefault="00BA6DCD" w:rsidP="00F03AB9">
            <w:pPr>
              <w:pStyle w:val="TAL"/>
            </w:pPr>
          </w:p>
        </w:tc>
        <w:tc>
          <w:tcPr>
            <w:tcW w:w="1700" w:type="dxa"/>
          </w:tcPr>
          <w:p w14:paraId="54728B73" w14:textId="77777777" w:rsidR="00BA6DCD" w:rsidRPr="00EF06A7" w:rsidRDefault="00BA6DCD" w:rsidP="00F03AB9">
            <w:pPr>
              <w:pStyle w:val="TAL"/>
            </w:pPr>
          </w:p>
        </w:tc>
        <w:tc>
          <w:tcPr>
            <w:tcW w:w="1245" w:type="dxa"/>
          </w:tcPr>
          <w:p w14:paraId="495C92D1" w14:textId="77777777" w:rsidR="00BA6DCD" w:rsidRPr="00EF06A7" w:rsidRDefault="00BA6DCD" w:rsidP="00F03AB9">
            <w:pPr>
              <w:pStyle w:val="TAL"/>
            </w:pPr>
          </w:p>
        </w:tc>
      </w:tr>
      <w:tr w:rsidR="004374E1" w:rsidRPr="00EF06A7" w14:paraId="65F8ACCD" w14:textId="77777777" w:rsidTr="00F03AB9">
        <w:tc>
          <w:tcPr>
            <w:tcW w:w="4535" w:type="dxa"/>
          </w:tcPr>
          <w:p w14:paraId="69195AD3" w14:textId="5C78E9ED" w:rsidR="004374E1" w:rsidRPr="00EF06A7" w:rsidRDefault="004374E1" w:rsidP="00F03AB9">
            <w:pPr>
              <w:pStyle w:val="TAL"/>
            </w:pPr>
            <w:r w:rsidRPr="00EF06A7">
              <w:t xml:space="preserve">  }</w:t>
            </w:r>
          </w:p>
        </w:tc>
        <w:tc>
          <w:tcPr>
            <w:tcW w:w="2267" w:type="dxa"/>
          </w:tcPr>
          <w:p w14:paraId="0CBE350F" w14:textId="77777777" w:rsidR="004374E1" w:rsidRPr="00EF06A7" w:rsidRDefault="004374E1" w:rsidP="00F03AB9">
            <w:pPr>
              <w:pStyle w:val="TAL"/>
            </w:pPr>
          </w:p>
        </w:tc>
        <w:tc>
          <w:tcPr>
            <w:tcW w:w="1700" w:type="dxa"/>
          </w:tcPr>
          <w:p w14:paraId="78064335" w14:textId="77777777" w:rsidR="004374E1" w:rsidRPr="00EF06A7" w:rsidRDefault="004374E1" w:rsidP="00F03AB9">
            <w:pPr>
              <w:pStyle w:val="TAL"/>
            </w:pPr>
          </w:p>
        </w:tc>
        <w:tc>
          <w:tcPr>
            <w:tcW w:w="1245" w:type="dxa"/>
          </w:tcPr>
          <w:p w14:paraId="234D4264" w14:textId="77777777" w:rsidR="004374E1" w:rsidRPr="00EF06A7" w:rsidRDefault="004374E1" w:rsidP="00F03AB9">
            <w:pPr>
              <w:pStyle w:val="TAL"/>
            </w:pPr>
          </w:p>
        </w:tc>
      </w:tr>
      <w:tr w:rsidR="00BA6DCD" w:rsidRPr="00EF06A7" w14:paraId="260E382C" w14:textId="77777777" w:rsidTr="00F03AB9">
        <w:tc>
          <w:tcPr>
            <w:tcW w:w="4535" w:type="dxa"/>
          </w:tcPr>
          <w:p w14:paraId="6A85F58D" w14:textId="77777777" w:rsidR="00BA6DCD" w:rsidRPr="00EF06A7" w:rsidRDefault="00BA6DCD" w:rsidP="00F03AB9">
            <w:pPr>
              <w:pStyle w:val="TAL"/>
            </w:pPr>
            <w:r w:rsidRPr="00EF06A7">
              <w:t xml:space="preserve">  reportFreqConfiguration SEQUENCE {</w:t>
            </w:r>
          </w:p>
        </w:tc>
        <w:tc>
          <w:tcPr>
            <w:tcW w:w="2267" w:type="dxa"/>
          </w:tcPr>
          <w:p w14:paraId="302A0DE5" w14:textId="77777777" w:rsidR="00BA6DCD" w:rsidRPr="00EF06A7" w:rsidRDefault="00BA6DCD" w:rsidP="00F03AB9">
            <w:pPr>
              <w:pStyle w:val="TAL"/>
            </w:pPr>
          </w:p>
        </w:tc>
        <w:tc>
          <w:tcPr>
            <w:tcW w:w="1700" w:type="dxa"/>
          </w:tcPr>
          <w:p w14:paraId="5863E4B4" w14:textId="77777777" w:rsidR="00BA6DCD" w:rsidRPr="00EF06A7" w:rsidRDefault="00BA6DCD" w:rsidP="00F03AB9">
            <w:pPr>
              <w:pStyle w:val="TAL"/>
            </w:pPr>
          </w:p>
        </w:tc>
        <w:tc>
          <w:tcPr>
            <w:tcW w:w="1245" w:type="dxa"/>
          </w:tcPr>
          <w:p w14:paraId="0B49B76B" w14:textId="77777777" w:rsidR="00BA6DCD" w:rsidRPr="00EF06A7" w:rsidRDefault="00BA6DCD" w:rsidP="00F03AB9">
            <w:pPr>
              <w:pStyle w:val="TAL"/>
            </w:pPr>
          </w:p>
        </w:tc>
      </w:tr>
      <w:tr w:rsidR="00BA6DCD" w:rsidRPr="00EF06A7" w14:paraId="5D104E3D" w14:textId="77777777" w:rsidTr="00F03AB9">
        <w:tc>
          <w:tcPr>
            <w:tcW w:w="4535" w:type="dxa"/>
          </w:tcPr>
          <w:p w14:paraId="0A8DC196" w14:textId="77777777" w:rsidR="00BA6DCD" w:rsidRPr="00EF06A7" w:rsidRDefault="00BA6DCD" w:rsidP="00F03AB9">
            <w:pPr>
              <w:pStyle w:val="TAL"/>
            </w:pPr>
            <w:r w:rsidRPr="00EF06A7">
              <w:t xml:space="preserve">     csi-ReportingBand CHOICE {</w:t>
            </w:r>
          </w:p>
        </w:tc>
        <w:tc>
          <w:tcPr>
            <w:tcW w:w="2267" w:type="dxa"/>
          </w:tcPr>
          <w:p w14:paraId="7B48438C" w14:textId="77777777" w:rsidR="00BA6DCD" w:rsidRPr="00EF06A7" w:rsidRDefault="00BA6DCD" w:rsidP="00F03AB9">
            <w:pPr>
              <w:pStyle w:val="TAL"/>
            </w:pPr>
          </w:p>
        </w:tc>
        <w:tc>
          <w:tcPr>
            <w:tcW w:w="1700" w:type="dxa"/>
          </w:tcPr>
          <w:p w14:paraId="1E544A92" w14:textId="77777777" w:rsidR="00BA6DCD" w:rsidRPr="00EF06A7" w:rsidRDefault="00BA6DCD" w:rsidP="00F03AB9">
            <w:pPr>
              <w:pStyle w:val="TAL"/>
            </w:pPr>
          </w:p>
        </w:tc>
        <w:tc>
          <w:tcPr>
            <w:tcW w:w="1245" w:type="dxa"/>
          </w:tcPr>
          <w:p w14:paraId="22BD8E7E" w14:textId="77777777" w:rsidR="00BA6DCD" w:rsidRPr="00EF06A7" w:rsidRDefault="00BA6DCD" w:rsidP="00F03AB9">
            <w:pPr>
              <w:pStyle w:val="TAL"/>
            </w:pPr>
          </w:p>
        </w:tc>
      </w:tr>
      <w:tr w:rsidR="00BA6DCD" w:rsidRPr="00EF06A7" w14:paraId="1D230CB7" w14:textId="77777777" w:rsidTr="00F03AB9">
        <w:tc>
          <w:tcPr>
            <w:tcW w:w="4535" w:type="dxa"/>
          </w:tcPr>
          <w:p w14:paraId="55966B87" w14:textId="77777777" w:rsidR="00BA6DCD" w:rsidRPr="00EF06A7" w:rsidRDefault="00BA6DCD" w:rsidP="00F03AB9">
            <w:pPr>
              <w:pStyle w:val="TAL"/>
            </w:pPr>
            <w:r w:rsidRPr="00EF06A7">
              <w:t xml:space="preserve">        subbands9</w:t>
            </w:r>
          </w:p>
        </w:tc>
        <w:tc>
          <w:tcPr>
            <w:tcW w:w="2267" w:type="dxa"/>
          </w:tcPr>
          <w:p w14:paraId="06A7ED11" w14:textId="77777777" w:rsidR="00BA6DCD" w:rsidRPr="00EF06A7" w:rsidRDefault="00BA6DCD" w:rsidP="00F03AB9">
            <w:pPr>
              <w:pStyle w:val="TAL"/>
            </w:pPr>
            <w:r w:rsidRPr="00EF06A7">
              <w:t>111111111</w:t>
            </w:r>
          </w:p>
        </w:tc>
        <w:tc>
          <w:tcPr>
            <w:tcW w:w="1700" w:type="dxa"/>
          </w:tcPr>
          <w:p w14:paraId="733E628A" w14:textId="77777777" w:rsidR="00BA6DCD" w:rsidRPr="00EF06A7" w:rsidRDefault="00BA6DCD" w:rsidP="00F03AB9">
            <w:pPr>
              <w:pStyle w:val="TAL"/>
            </w:pPr>
          </w:p>
        </w:tc>
        <w:tc>
          <w:tcPr>
            <w:tcW w:w="1245" w:type="dxa"/>
          </w:tcPr>
          <w:p w14:paraId="3B573F45" w14:textId="77777777" w:rsidR="00BA6DCD" w:rsidRPr="00EF06A7" w:rsidRDefault="00BA6DCD" w:rsidP="00F03AB9">
            <w:pPr>
              <w:pStyle w:val="TAL"/>
            </w:pPr>
          </w:p>
        </w:tc>
      </w:tr>
      <w:tr w:rsidR="00BA6DCD" w:rsidRPr="00EF06A7" w14:paraId="62CAABC4" w14:textId="77777777" w:rsidTr="00F03AB9">
        <w:tc>
          <w:tcPr>
            <w:tcW w:w="4535" w:type="dxa"/>
          </w:tcPr>
          <w:p w14:paraId="64AB895E" w14:textId="77777777" w:rsidR="00BA6DCD" w:rsidRPr="00EF06A7" w:rsidRDefault="00BA6DCD" w:rsidP="00F03AB9">
            <w:pPr>
              <w:pStyle w:val="TAL"/>
            </w:pPr>
            <w:r w:rsidRPr="00EF06A7">
              <w:t xml:space="preserve">     }</w:t>
            </w:r>
          </w:p>
        </w:tc>
        <w:tc>
          <w:tcPr>
            <w:tcW w:w="2267" w:type="dxa"/>
          </w:tcPr>
          <w:p w14:paraId="23C1C087" w14:textId="77777777" w:rsidR="00BA6DCD" w:rsidRPr="00EF06A7" w:rsidRDefault="00BA6DCD" w:rsidP="00F03AB9">
            <w:pPr>
              <w:pStyle w:val="TAL"/>
            </w:pPr>
          </w:p>
        </w:tc>
        <w:tc>
          <w:tcPr>
            <w:tcW w:w="1700" w:type="dxa"/>
          </w:tcPr>
          <w:p w14:paraId="5B03CBAA" w14:textId="77777777" w:rsidR="00BA6DCD" w:rsidRPr="00EF06A7" w:rsidRDefault="00BA6DCD" w:rsidP="00F03AB9">
            <w:pPr>
              <w:pStyle w:val="TAL"/>
            </w:pPr>
          </w:p>
        </w:tc>
        <w:tc>
          <w:tcPr>
            <w:tcW w:w="1245" w:type="dxa"/>
          </w:tcPr>
          <w:p w14:paraId="3BA923AE" w14:textId="77777777" w:rsidR="00BA6DCD" w:rsidRPr="00EF06A7" w:rsidRDefault="00BA6DCD" w:rsidP="00F03AB9">
            <w:pPr>
              <w:pStyle w:val="TAL"/>
            </w:pPr>
          </w:p>
        </w:tc>
      </w:tr>
      <w:tr w:rsidR="00BA6DCD" w:rsidRPr="00EF06A7" w14:paraId="126A4C68" w14:textId="77777777" w:rsidTr="00F03AB9">
        <w:tc>
          <w:tcPr>
            <w:tcW w:w="4535" w:type="dxa"/>
          </w:tcPr>
          <w:p w14:paraId="142C6B14" w14:textId="77777777" w:rsidR="00BA6DCD" w:rsidRPr="00EF06A7" w:rsidRDefault="00BA6DCD" w:rsidP="00F03AB9">
            <w:pPr>
              <w:pStyle w:val="TAL"/>
            </w:pPr>
            <w:r w:rsidRPr="00EF06A7">
              <w:t xml:space="preserve">  }</w:t>
            </w:r>
          </w:p>
        </w:tc>
        <w:tc>
          <w:tcPr>
            <w:tcW w:w="2267" w:type="dxa"/>
          </w:tcPr>
          <w:p w14:paraId="07148ED3" w14:textId="77777777" w:rsidR="00BA6DCD" w:rsidRPr="00EF06A7" w:rsidRDefault="00BA6DCD" w:rsidP="00F03AB9">
            <w:pPr>
              <w:pStyle w:val="TAL"/>
            </w:pPr>
          </w:p>
        </w:tc>
        <w:tc>
          <w:tcPr>
            <w:tcW w:w="1700" w:type="dxa"/>
          </w:tcPr>
          <w:p w14:paraId="3AB7DCBD" w14:textId="77777777" w:rsidR="00BA6DCD" w:rsidRPr="00EF06A7" w:rsidRDefault="00BA6DCD" w:rsidP="00F03AB9">
            <w:pPr>
              <w:pStyle w:val="TAL"/>
            </w:pPr>
          </w:p>
        </w:tc>
        <w:tc>
          <w:tcPr>
            <w:tcW w:w="1245" w:type="dxa"/>
          </w:tcPr>
          <w:p w14:paraId="3A9C1F51" w14:textId="77777777" w:rsidR="00BA6DCD" w:rsidRPr="00EF06A7" w:rsidRDefault="00BA6DCD" w:rsidP="00F03AB9">
            <w:pPr>
              <w:pStyle w:val="TAL"/>
            </w:pPr>
          </w:p>
        </w:tc>
      </w:tr>
      <w:tr w:rsidR="00BA6DCD" w:rsidRPr="00EF06A7" w14:paraId="33D9BAE1" w14:textId="77777777" w:rsidTr="00F03AB9">
        <w:tc>
          <w:tcPr>
            <w:tcW w:w="4535" w:type="dxa"/>
          </w:tcPr>
          <w:p w14:paraId="1301ED6D" w14:textId="77777777" w:rsidR="00BA6DCD" w:rsidRPr="00EF06A7" w:rsidRDefault="00BA6DCD" w:rsidP="00F03AB9">
            <w:pPr>
              <w:pStyle w:val="TAL"/>
            </w:pPr>
            <w:r w:rsidRPr="00EF06A7">
              <w:t xml:space="preserve">  subbandSize</w:t>
            </w:r>
          </w:p>
        </w:tc>
        <w:tc>
          <w:tcPr>
            <w:tcW w:w="2267" w:type="dxa"/>
          </w:tcPr>
          <w:p w14:paraId="4BFE388D" w14:textId="77777777" w:rsidR="00BA6DCD" w:rsidRPr="00EF06A7" w:rsidRDefault="00BA6DCD" w:rsidP="00F03AB9">
            <w:pPr>
              <w:pStyle w:val="TAL"/>
              <w:rPr>
                <w:lang w:eastAsia="zh-CN"/>
              </w:rPr>
            </w:pPr>
            <w:r w:rsidRPr="00EF06A7">
              <w:rPr>
                <w:lang w:eastAsia="zh-CN"/>
              </w:rPr>
              <w:t>value2</w:t>
            </w:r>
          </w:p>
        </w:tc>
        <w:tc>
          <w:tcPr>
            <w:tcW w:w="1700" w:type="dxa"/>
          </w:tcPr>
          <w:p w14:paraId="72CC5DC6" w14:textId="77777777" w:rsidR="00BA6DCD" w:rsidRPr="00EF06A7" w:rsidRDefault="00BA6DCD" w:rsidP="00F03AB9">
            <w:pPr>
              <w:pStyle w:val="TAL"/>
            </w:pPr>
          </w:p>
        </w:tc>
        <w:tc>
          <w:tcPr>
            <w:tcW w:w="1245" w:type="dxa"/>
          </w:tcPr>
          <w:p w14:paraId="25366BFE" w14:textId="77777777" w:rsidR="00BA6DCD" w:rsidRPr="00EF06A7" w:rsidRDefault="00BA6DCD" w:rsidP="00F03AB9">
            <w:pPr>
              <w:pStyle w:val="TAL"/>
            </w:pPr>
          </w:p>
        </w:tc>
      </w:tr>
      <w:tr w:rsidR="00BA6DCD" w:rsidRPr="00EF06A7" w14:paraId="207CC8A1" w14:textId="77777777" w:rsidTr="00F03AB9">
        <w:tc>
          <w:tcPr>
            <w:tcW w:w="4535" w:type="dxa"/>
          </w:tcPr>
          <w:p w14:paraId="42E307C7" w14:textId="77777777" w:rsidR="00BA6DCD" w:rsidRPr="00EF06A7" w:rsidRDefault="00BA6DCD" w:rsidP="00F03AB9">
            <w:pPr>
              <w:pStyle w:val="TAL"/>
            </w:pPr>
            <w:r w:rsidRPr="00EF06A7">
              <w:t>}</w:t>
            </w:r>
          </w:p>
        </w:tc>
        <w:tc>
          <w:tcPr>
            <w:tcW w:w="2267" w:type="dxa"/>
          </w:tcPr>
          <w:p w14:paraId="1AAE466C" w14:textId="77777777" w:rsidR="00BA6DCD" w:rsidRPr="00EF06A7" w:rsidRDefault="00BA6DCD" w:rsidP="00F03AB9">
            <w:pPr>
              <w:pStyle w:val="TAL"/>
            </w:pPr>
          </w:p>
        </w:tc>
        <w:tc>
          <w:tcPr>
            <w:tcW w:w="1700" w:type="dxa"/>
          </w:tcPr>
          <w:p w14:paraId="2AD04AA4" w14:textId="77777777" w:rsidR="00BA6DCD" w:rsidRPr="00EF06A7" w:rsidRDefault="00BA6DCD" w:rsidP="00F03AB9">
            <w:pPr>
              <w:pStyle w:val="TAL"/>
            </w:pPr>
          </w:p>
        </w:tc>
        <w:tc>
          <w:tcPr>
            <w:tcW w:w="1245" w:type="dxa"/>
          </w:tcPr>
          <w:p w14:paraId="13CC5244" w14:textId="77777777" w:rsidR="00BA6DCD" w:rsidRPr="00EF06A7" w:rsidRDefault="00BA6DCD" w:rsidP="00F03AB9">
            <w:pPr>
              <w:pStyle w:val="TAL"/>
            </w:pPr>
          </w:p>
        </w:tc>
      </w:tr>
    </w:tbl>
    <w:p w14:paraId="6E299EBA" w14:textId="77777777" w:rsidR="00BA6DCD" w:rsidRPr="00EF06A7" w:rsidRDefault="00BA6DCD" w:rsidP="00BA6DCD"/>
    <w:p w14:paraId="4DBB4865" w14:textId="77777777" w:rsidR="00BA6DCD" w:rsidRPr="00EF06A7" w:rsidRDefault="00BA6DCD" w:rsidP="00BA6DCD">
      <w:pPr>
        <w:pStyle w:val="H6"/>
      </w:pPr>
      <w:r w:rsidRPr="00EF06A7">
        <w:rPr>
          <w:lang w:eastAsia="zh-CN"/>
        </w:rPr>
        <w:t>8</w:t>
      </w:r>
      <w:r w:rsidRPr="00EF06A7">
        <w:t>.3.2.</w:t>
      </w:r>
      <w:r w:rsidRPr="00EF06A7">
        <w:rPr>
          <w:lang w:eastAsia="zh-CN"/>
        </w:rPr>
        <w:t>2.1</w:t>
      </w:r>
      <w:r w:rsidRPr="00EF06A7">
        <w:t>.4.3_2</w:t>
      </w:r>
      <w:r w:rsidRPr="00EF06A7">
        <w:rPr>
          <w:lang w:eastAsia="zh-CN"/>
        </w:rPr>
        <w:tab/>
      </w:r>
      <w:r w:rsidRPr="00EF06A7">
        <w:t>Message exceptions for NSA</w:t>
      </w:r>
    </w:p>
    <w:p w14:paraId="24D52A3A" w14:textId="77777777" w:rsidR="00BA6DCD" w:rsidRPr="00EF06A7" w:rsidRDefault="00BA6DCD" w:rsidP="00BA6DCD">
      <w:r w:rsidRPr="00EF06A7">
        <w:t xml:space="preserve">Same as </w:t>
      </w:r>
      <w:r w:rsidRPr="00EF06A7">
        <w:rPr>
          <w:lang w:eastAsia="zh-CN"/>
        </w:rPr>
        <w:t>8</w:t>
      </w:r>
      <w:r w:rsidRPr="00EF06A7">
        <w:t>.3.2.</w:t>
      </w:r>
      <w:r w:rsidRPr="00EF06A7">
        <w:rPr>
          <w:lang w:eastAsia="zh-CN"/>
        </w:rPr>
        <w:t>2.1</w:t>
      </w:r>
      <w:r w:rsidRPr="00EF06A7">
        <w:t>.4.3_1.</w:t>
      </w:r>
    </w:p>
    <w:p w14:paraId="20C1BD40" w14:textId="77777777" w:rsidR="00BA6DCD" w:rsidRPr="00EF06A7" w:rsidRDefault="00BA6DCD" w:rsidP="00BA6DCD">
      <w:pPr>
        <w:pStyle w:val="H6"/>
      </w:pPr>
      <w:r w:rsidRPr="00EF06A7">
        <w:rPr>
          <w:lang w:eastAsia="zh-CN"/>
        </w:rPr>
        <w:t>8</w:t>
      </w:r>
      <w:r w:rsidRPr="00EF06A7">
        <w:t>.3.2.</w:t>
      </w:r>
      <w:r w:rsidRPr="00EF06A7">
        <w:rPr>
          <w:lang w:eastAsia="zh-CN"/>
        </w:rPr>
        <w:t>2</w:t>
      </w:r>
      <w:r w:rsidRPr="00EF06A7">
        <w:t>.</w:t>
      </w:r>
      <w:r w:rsidRPr="00EF06A7">
        <w:rPr>
          <w:lang w:eastAsia="zh-CN"/>
        </w:rPr>
        <w:t>1.5</w:t>
      </w:r>
      <w:r w:rsidRPr="00EF06A7">
        <w:rPr>
          <w:lang w:eastAsia="zh-CN"/>
        </w:rPr>
        <w:tab/>
      </w:r>
      <w:r w:rsidRPr="00EF06A7">
        <w:t>Test requirement</w:t>
      </w:r>
    </w:p>
    <w:p w14:paraId="43861358" w14:textId="77777777" w:rsidR="00BA6DCD" w:rsidRPr="00EF06A7" w:rsidRDefault="00BA6DCD" w:rsidP="00BA6DCD">
      <w:pPr>
        <w:pStyle w:val="TH"/>
      </w:pPr>
      <w:r w:rsidRPr="00EF06A7">
        <w:t xml:space="preserve">Table </w:t>
      </w:r>
      <w:r w:rsidRPr="00EF06A7">
        <w:rPr>
          <w:lang w:eastAsia="zh-CN"/>
        </w:rPr>
        <w:t>8.3.2.2.1.5</w:t>
      </w:r>
      <w:r w:rsidRPr="00EF06A7">
        <w:t>-1: Test requirement (TDD)</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BA6DCD" w:rsidRPr="00EF06A7" w14:paraId="57232544" w14:textId="77777777" w:rsidTr="00F03AB9">
        <w:trPr>
          <w:jc w:val="center"/>
        </w:trPr>
        <w:tc>
          <w:tcPr>
            <w:tcW w:w="2126" w:type="dxa"/>
            <w:tcBorders>
              <w:top w:val="single" w:sz="4" w:space="0" w:color="auto"/>
              <w:left w:val="single" w:sz="4" w:space="0" w:color="auto"/>
              <w:bottom w:val="single" w:sz="4" w:space="0" w:color="auto"/>
              <w:right w:val="single" w:sz="4" w:space="0" w:color="auto"/>
            </w:tcBorders>
            <w:hideMark/>
          </w:tcPr>
          <w:p w14:paraId="09A101AC" w14:textId="77777777" w:rsidR="00BA6DCD" w:rsidRPr="00EF06A7" w:rsidRDefault="00BA6DCD" w:rsidP="00F03AB9">
            <w:pPr>
              <w:pStyle w:val="TAH"/>
            </w:pPr>
            <w:r w:rsidRPr="00EF06A7">
              <w:t>Parameter</w:t>
            </w:r>
          </w:p>
        </w:tc>
        <w:tc>
          <w:tcPr>
            <w:tcW w:w="1701" w:type="dxa"/>
            <w:tcBorders>
              <w:top w:val="single" w:sz="4" w:space="0" w:color="auto"/>
              <w:left w:val="single" w:sz="4" w:space="0" w:color="auto"/>
              <w:bottom w:val="single" w:sz="4" w:space="0" w:color="auto"/>
              <w:right w:val="single" w:sz="4" w:space="0" w:color="auto"/>
            </w:tcBorders>
            <w:hideMark/>
          </w:tcPr>
          <w:p w14:paraId="00C9C9C7" w14:textId="77777777" w:rsidR="00BA6DCD" w:rsidRPr="00EF06A7" w:rsidRDefault="00BA6DCD" w:rsidP="00F03AB9">
            <w:pPr>
              <w:pStyle w:val="TAH"/>
            </w:pPr>
            <w:r w:rsidRPr="00EF06A7">
              <w:t>Test 1</w:t>
            </w:r>
          </w:p>
        </w:tc>
        <w:tc>
          <w:tcPr>
            <w:tcW w:w="1701" w:type="dxa"/>
            <w:tcBorders>
              <w:top w:val="single" w:sz="4" w:space="0" w:color="auto"/>
              <w:left w:val="single" w:sz="4" w:space="0" w:color="auto"/>
              <w:bottom w:val="single" w:sz="4" w:space="0" w:color="auto"/>
              <w:right w:val="single" w:sz="4" w:space="0" w:color="auto"/>
            </w:tcBorders>
          </w:tcPr>
          <w:p w14:paraId="584E83CD" w14:textId="77777777" w:rsidR="00BA6DCD" w:rsidRPr="00EF06A7" w:rsidRDefault="00BA6DCD" w:rsidP="00F03AB9">
            <w:pPr>
              <w:pStyle w:val="TAH"/>
              <w:rPr>
                <w:lang w:eastAsia="zh-CN"/>
              </w:rPr>
            </w:pPr>
            <w:r w:rsidRPr="00EF06A7">
              <w:t xml:space="preserve">Test </w:t>
            </w:r>
            <w:r w:rsidRPr="00EF06A7">
              <w:rPr>
                <w:lang w:eastAsia="zh-CN"/>
              </w:rPr>
              <w:t>2</w:t>
            </w:r>
          </w:p>
        </w:tc>
      </w:tr>
      <w:tr w:rsidR="00BA6DCD" w:rsidRPr="00EF06A7" w14:paraId="4E56BA1B" w14:textId="77777777" w:rsidTr="00F03AB9">
        <w:trPr>
          <w:jc w:val="center"/>
        </w:trPr>
        <w:tc>
          <w:tcPr>
            <w:tcW w:w="2126" w:type="dxa"/>
            <w:tcBorders>
              <w:top w:val="single" w:sz="4" w:space="0" w:color="auto"/>
              <w:left w:val="single" w:sz="4" w:space="0" w:color="auto"/>
              <w:bottom w:val="single" w:sz="4" w:space="0" w:color="auto"/>
              <w:right w:val="single" w:sz="4" w:space="0" w:color="auto"/>
            </w:tcBorders>
            <w:hideMark/>
          </w:tcPr>
          <w:p w14:paraId="7A59862E" w14:textId="77777777" w:rsidR="00BA6DCD" w:rsidRPr="00EF06A7" w:rsidRDefault="00BA6DCD" w:rsidP="00F03AB9">
            <w:pPr>
              <w:keepNext/>
              <w:keepLines/>
              <w:spacing w:after="0"/>
              <w:jc w:val="center"/>
              <w:rPr>
                <w:rFonts w:ascii="Arial" w:hAnsi="Arial" w:cs="Arial"/>
                <w:sz w:val="18"/>
              </w:rPr>
            </w:pPr>
            <w:r w:rsidRPr="00EF06A7">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77D82CD" w14:textId="77777777" w:rsidR="00BA6DCD" w:rsidRPr="00EF06A7" w:rsidRDefault="00BA6DCD" w:rsidP="00F03AB9">
            <w:pPr>
              <w:pStyle w:val="TAC"/>
              <w:rPr>
                <w:lang w:eastAsia="zh-CN"/>
              </w:rPr>
            </w:pPr>
            <w:r w:rsidRPr="00EF06A7">
              <w:rPr>
                <w:lang w:eastAsia="zh-CN"/>
              </w:rPr>
              <w:t>1.04</w:t>
            </w:r>
          </w:p>
        </w:tc>
        <w:tc>
          <w:tcPr>
            <w:tcW w:w="1701" w:type="dxa"/>
            <w:tcBorders>
              <w:top w:val="single" w:sz="4" w:space="0" w:color="auto"/>
              <w:left w:val="single" w:sz="4" w:space="0" w:color="auto"/>
              <w:bottom w:val="single" w:sz="4" w:space="0" w:color="auto"/>
              <w:right w:val="single" w:sz="4" w:space="0" w:color="auto"/>
            </w:tcBorders>
          </w:tcPr>
          <w:p w14:paraId="050FE87D" w14:textId="77777777" w:rsidR="00BA6DCD" w:rsidRPr="00EF06A7" w:rsidRDefault="00BA6DCD" w:rsidP="00F03AB9">
            <w:pPr>
              <w:pStyle w:val="TAC"/>
              <w:rPr>
                <w:lang w:eastAsia="zh-CN"/>
              </w:rPr>
            </w:pPr>
            <w:r w:rsidRPr="00EF06A7">
              <w:rPr>
                <w:lang w:eastAsia="zh-CN"/>
              </w:rPr>
              <w:t>1.04</w:t>
            </w:r>
          </w:p>
        </w:tc>
      </w:tr>
    </w:tbl>
    <w:p w14:paraId="702E8E93" w14:textId="77777777" w:rsidR="00BA6DCD" w:rsidRPr="00EF06A7" w:rsidRDefault="00BA6DCD" w:rsidP="00BA6DCD">
      <w:pPr>
        <w:rPr>
          <w:lang w:eastAsia="zh-CN"/>
        </w:rPr>
      </w:pPr>
    </w:p>
    <w:p w14:paraId="07124B54" w14:textId="77777777" w:rsidR="000B75CF" w:rsidRPr="00EF06A7" w:rsidRDefault="00975A37" w:rsidP="000B75CF">
      <w:pPr>
        <w:pStyle w:val="Heading2"/>
      </w:pPr>
      <w:bookmarkStart w:id="1031" w:name="_Toc68246868"/>
      <w:bookmarkStart w:id="1032" w:name="_Toc75790185"/>
      <w:r w:rsidRPr="00EF06A7">
        <w:t>8.4</w:t>
      </w:r>
      <w:r w:rsidRPr="00EF06A7">
        <w:tab/>
        <w:t>Reporting of Rank Indicator (RI)</w:t>
      </w:r>
      <w:bookmarkEnd w:id="1026"/>
      <w:bookmarkEnd w:id="1027"/>
      <w:bookmarkEnd w:id="1028"/>
      <w:bookmarkEnd w:id="1029"/>
      <w:bookmarkEnd w:id="1030"/>
      <w:bookmarkEnd w:id="1031"/>
      <w:bookmarkEnd w:id="1032"/>
    </w:p>
    <w:p w14:paraId="63E09401" w14:textId="77777777" w:rsidR="000B75CF" w:rsidRPr="00EF06A7" w:rsidRDefault="000B75CF" w:rsidP="000B75CF">
      <w:pPr>
        <w:rPr>
          <w:rFonts w:eastAsia="SimSun"/>
          <w:lang w:eastAsia="zh-CN"/>
        </w:rPr>
      </w:pPr>
      <w:r w:rsidRPr="00EF06A7">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99AD6EF" w14:textId="77777777" w:rsidR="00975A37" w:rsidRPr="00EF06A7" w:rsidRDefault="00975A37" w:rsidP="00C00A61">
      <w:pPr>
        <w:pStyle w:val="Heading3"/>
      </w:pPr>
      <w:bookmarkStart w:id="1033" w:name="_Toc27479586"/>
      <w:bookmarkStart w:id="1034" w:name="_Toc36058778"/>
      <w:bookmarkStart w:id="1035" w:name="_Toc44067701"/>
      <w:bookmarkStart w:id="1036" w:name="_Toc52716628"/>
      <w:bookmarkStart w:id="1037" w:name="_Toc58239280"/>
      <w:bookmarkStart w:id="1038" w:name="_Toc68246869"/>
      <w:bookmarkStart w:id="1039" w:name="_Toc75790186"/>
      <w:r w:rsidRPr="00EF06A7">
        <w:t>8.4.1</w:t>
      </w:r>
      <w:r w:rsidRPr="00EF06A7">
        <w:tab/>
        <w:t>1RX requirements</w:t>
      </w:r>
      <w:bookmarkEnd w:id="1033"/>
      <w:bookmarkEnd w:id="1034"/>
      <w:bookmarkEnd w:id="1035"/>
      <w:bookmarkEnd w:id="1036"/>
      <w:bookmarkEnd w:id="1037"/>
      <w:bookmarkEnd w:id="1038"/>
      <w:bookmarkEnd w:id="1039"/>
    </w:p>
    <w:p w14:paraId="0434703C" w14:textId="77777777" w:rsidR="000B75CF" w:rsidRPr="00EF06A7" w:rsidRDefault="000B75CF" w:rsidP="000B75CF">
      <w:pPr>
        <w:rPr>
          <w:rFonts w:eastAsia="SimSun"/>
          <w:lang w:eastAsia="zh-CN"/>
        </w:rPr>
      </w:pPr>
      <w:r w:rsidRPr="00EF06A7">
        <w:rPr>
          <w:rFonts w:eastAsia="SimSun"/>
          <w:lang w:eastAsia="zh-CN"/>
        </w:rPr>
        <w:t>(Void)</w:t>
      </w:r>
    </w:p>
    <w:p w14:paraId="6AC2665E" w14:textId="77777777" w:rsidR="00975A37" w:rsidRPr="00EF06A7" w:rsidRDefault="00975A37" w:rsidP="00C00A61">
      <w:pPr>
        <w:pStyle w:val="Heading3"/>
      </w:pPr>
      <w:bookmarkStart w:id="1040" w:name="_Toc27479587"/>
      <w:bookmarkStart w:id="1041" w:name="_Toc36058779"/>
      <w:bookmarkStart w:id="1042" w:name="_Toc44067702"/>
      <w:bookmarkStart w:id="1043" w:name="_Toc52716629"/>
      <w:bookmarkStart w:id="1044" w:name="_Toc58239281"/>
      <w:bookmarkStart w:id="1045" w:name="_Toc68246870"/>
      <w:bookmarkStart w:id="1046" w:name="_Toc75790187"/>
      <w:r w:rsidRPr="00EF06A7">
        <w:t>8.4.2</w:t>
      </w:r>
      <w:r w:rsidRPr="00EF06A7">
        <w:tab/>
        <w:t>2RX requirements</w:t>
      </w:r>
      <w:bookmarkEnd w:id="1040"/>
      <w:bookmarkEnd w:id="1041"/>
      <w:bookmarkEnd w:id="1042"/>
      <w:bookmarkEnd w:id="1043"/>
      <w:bookmarkEnd w:id="1044"/>
      <w:bookmarkEnd w:id="1045"/>
      <w:bookmarkEnd w:id="1046"/>
    </w:p>
    <w:p w14:paraId="3EDE034F" w14:textId="77777777" w:rsidR="00975A37" w:rsidRPr="00EF06A7" w:rsidRDefault="00975A37" w:rsidP="00C00A61">
      <w:pPr>
        <w:pStyle w:val="Heading4"/>
      </w:pPr>
      <w:bookmarkStart w:id="1047" w:name="_Toc27479588"/>
      <w:bookmarkStart w:id="1048" w:name="_Toc36058780"/>
      <w:bookmarkStart w:id="1049" w:name="_Toc44067703"/>
      <w:bookmarkStart w:id="1050" w:name="_Toc52716630"/>
      <w:bookmarkStart w:id="1051" w:name="_Toc58239282"/>
      <w:bookmarkStart w:id="1052" w:name="_Toc68246871"/>
      <w:bookmarkStart w:id="1053" w:name="_Toc75790188"/>
      <w:r w:rsidRPr="00EF06A7">
        <w:t>8.4.2.1</w:t>
      </w:r>
      <w:r w:rsidRPr="00EF06A7">
        <w:tab/>
        <w:t>FDD</w:t>
      </w:r>
      <w:bookmarkEnd w:id="1047"/>
      <w:bookmarkEnd w:id="1048"/>
      <w:bookmarkEnd w:id="1049"/>
      <w:bookmarkEnd w:id="1050"/>
      <w:bookmarkEnd w:id="1051"/>
      <w:bookmarkEnd w:id="1052"/>
      <w:bookmarkEnd w:id="1053"/>
    </w:p>
    <w:p w14:paraId="6631BB66" w14:textId="77777777" w:rsidR="000B75CF" w:rsidRPr="00EF06A7" w:rsidRDefault="000B75CF" w:rsidP="000B75CF">
      <w:pPr>
        <w:rPr>
          <w:rFonts w:eastAsia="SimSun"/>
          <w:lang w:eastAsia="zh-CN"/>
        </w:rPr>
      </w:pPr>
      <w:r w:rsidRPr="00EF06A7">
        <w:rPr>
          <w:rFonts w:eastAsia="SimSun"/>
          <w:lang w:eastAsia="zh-CN"/>
        </w:rPr>
        <w:t>(Void)</w:t>
      </w:r>
    </w:p>
    <w:p w14:paraId="1CEF1FC2" w14:textId="77777777" w:rsidR="000B75CF" w:rsidRPr="00EF06A7" w:rsidRDefault="00975A37" w:rsidP="00E91133">
      <w:pPr>
        <w:pStyle w:val="Heading4"/>
      </w:pPr>
      <w:bookmarkStart w:id="1054" w:name="_Toc27479589"/>
      <w:bookmarkStart w:id="1055" w:name="_Toc36058781"/>
      <w:bookmarkStart w:id="1056" w:name="_Toc44067704"/>
      <w:bookmarkStart w:id="1057" w:name="_Toc52716631"/>
      <w:bookmarkStart w:id="1058" w:name="_Toc58239283"/>
      <w:bookmarkStart w:id="1059" w:name="_Toc68246872"/>
      <w:bookmarkStart w:id="1060" w:name="_Toc75790189"/>
      <w:r w:rsidRPr="00EF06A7">
        <w:t>8.4.2.2</w:t>
      </w:r>
      <w:r w:rsidRPr="00EF06A7">
        <w:tab/>
        <w:t>TDD</w:t>
      </w:r>
      <w:bookmarkEnd w:id="1054"/>
      <w:bookmarkEnd w:id="1055"/>
      <w:bookmarkEnd w:id="1056"/>
      <w:bookmarkEnd w:id="1057"/>
      <w:bookmarkEnd w:id="1058"/>
      <w:bookmarkEnd w:id="1059"/>
      <w:bookmarkEnd w:id="1060"/>
    </w:p>
    <w:p w14:paraId="1CA217F1" w14:textId="77777777" w:rsidR="000B75CF" w:rsidRPr="00EF06A7" w:rsidRDefault="000B75CF" w:rsidP="00BF47EC">
      <w:pPr>
        <w:pStyle w:val="Heading5"/>
      </w:pPr>
      <w:bookmarkStart w:id="1061" w:name="_Toc44067705"/>
      <w:bookmarkStart w:id="1062" w:name="_Toc52716632"/>
      <w:bookmarkStart w:id="1063" w:name="_Toc58239284"/>
      <w:bookmarkStart w:id="1064" w:name="_Toc68246873"/>
      <w:bookmarkStart w:id="1065" w:name="_Toc75790190"/>
      <w:r w:rsidRPr="00EF06A7">
        <w:t>8.4.2.2.1</w:t>
      </w:r>
      <w:r w:rsidRPr="00EF06A7">
        <w:tab/>
        <w:t>2Rx TDD FR2 RI reporting for both SA and NSA</w:t>
      </w:r>
      <w:bookmarkEnd w:id="1061"/>
      <w:bookmarkEnd w:id="1062"/>
      <w:bookmarkEnd w:id="1063"/>
      <w:bookmarkEnd w:id="1064"/>
      <w:bookmarkEnd w:id="1065"/>
    </w:p>
    <w:p w14:paraId="6110B0EB" w14:textId="502279B0" w:rsidR="000B75CF" w:rsidRPr="00EF06A7" w:rsidRDefault="00D24335" w:rsidP="000B75CF">
      <w:pPr>
        <w:pStyle w:val="H6"/>
      </w:pPr>
      <w:r w:rsidRPr="00EF06A7">
        <w:t>-</w:t>
      </w:r>
      <w:r w:rsidR="000B75CF" w:rsidRPr="00EF06A7">
        <w:t>8.4.2.2.1.1</w:t>
      </w:r>
      <w:r w:rsidR="000B75CF" w:rsidRPr="00EF06A7">
        <w:tab/>
        <w:t>Test Purpose</w:t>
      </w:r>
    </w:p>
    <w:p w14:paraId="58600BB3" w14:textId="77777777" w:rsidR="000B75CF" w:rsidRPr="00EF06A7" w:rsidRDefault="000B75CF" w:rsidP="000B75CF">
      <w:pPr>
        <w:rPr>
          <w:lang w:eastAsia="zh-CN"/>
        </w:rPr>
      </w:pPr>
      <w:r w:rsidRPr="00EF06A7">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77ADB42E" w14:textId="77777777" w:rsidR="000B75CF" w:rsidRPr="00EF06A7" w:rsidRDefault="000B75CF" w:rsidP="000B75CF">
      <w:pPr>
        <w:pStyle w:val="H6"/>
      </w:pPr>
      <w:r w:rsidRPr="00EF06A7">
        <w:t>8.4.2.2.1.2</w:t>
      </w:r>
      <w:r w:rsidRPr="00EF06A7">
        <w:tab/>
        <w:t>Test Applicability</w:t>
      </w:r>
    </w:p>
    <w:p w14:paraId="5DE646F7" w14:textId="77777777" w:rsidR="000B75CF" w:rsidRPr="00EF06A7" w:rsidRDefault="000B75CF" w:rsidP="000B75CF">
      <w:r w:rsidRPr="00EF06A7">
        <w:t>This test applies to all types of NR UE release 15 and forward.</w:t>
      </w:r>
    </w:p>
    <w:p w14:paraId="663D4E1D" w14:textId="77777777" w:rsidR="000B75CF" w:rsidRPr="00EF06A7" w:rsidRDefault="000B75CF" w:rsidP="000B75CF">
      <w:r w:rsidRPr="00EF06A7">
        <w:t>This test also applies to all types of EUTRA UE release 15 and forward supporting EN-DC.</w:t>
      </w:r>
    </w:p>
    <w:p w14:paraId="58EAAD50" w14:textId="77777777" w:rsidR="000B75CF" w:rsidRPr="00EF06A7" w:rsidRDefault="000B75CF" w:rsidP="000B75CF">
      <w:pPr>
        <w:pStyle w:val="H6"/>
      </w:pPr>
      <w:r w:rsidRPr="00EF06A7">
        <w:t>8.4.2.2.1.3</w:t>
      </w:r>
      <w:r w:rsidRPr="00EF06A7">
        <w:tab/>
        <w:t>Minimum requirement</w:t>
      </w:r>
    </w:p>
    <w:p w14:paraId="3E07BCCA" w14:textId="427A8C53" w:rsidR="000B75CF" w:rsidRPr="00EF06A7" w:rsidRDefault="000B75CF" w:rsidP="000B75CF">
      <w:pPr>
        <w:tabs>
          <w:tab w:val="left" w:pos="6096"/>
        </w:tabs>
        <w:rPr>
          <w:rFonts w:eastAsia="SimSun"/>
        </w:rPr>
      </w:pPr>
      <w:r w:rsidRPr="00EF06A7">
        <w:rPr>
          <w:rFonts w:eastAsia="SimSun"/>
        </w:rPr>
        <w:t>The minimum performance requirement in Table 8.4.2.2</w:t>
      </w:r>
      <w:r w:rsidRPr="00EF06A7">
        <w:t>.1</w:t>
      </w:r>
      <w:r w:rsidR="003A4F47" w:rsidRPr="00EF06A7">
        <w:t>.3</w:t>
      </w:r>
      <w:r w:rsidRPr="00EF06A7">
        <w:rPr>
          <w:rFonts w:eastAsia="SimSun"/>
        </w:rPr>
        <w:t>-2 is defined as</w:t>
      </w:r>
    </w:p>
    <w:p w14:paraId="49E26C58" w14:textId="77777777" w:rsidR="000B75CF" w:rsidRPr="00EF06A7" w:rsidRDefault="000B75CF" w:rsidP="000B75CF">
      <w:pPr>
        <w:rPr>
          <w:rFonts w:eastAsia="SimSun"/>
        </w:rPr>
      </w:pPr>
      <w:r w:rsidRPr="00EF06A7">
        <w:rPr>
          <w:rFonts w:eastAsia="SimSun"/>
        </w:rPr>
        <w:t>a)</w:t>
      </w:r>
      <w:r w:rsidRPr="00EF06A7">
        <w:rPr>
          <w:rFonts w:eastAsia="SimSun"/>
        </w:rPr>
        <w:tab/>
        <w:t xml:space="preserve">The ratio of the throughput obtained when transmitting based on UE reported RI and that obtained when transmitting with fixed rank 1 shall be ≥ </w:t>
      </w:r>
      <w:r w:rsidRPr="00EF06A7">
        <w:rPr>
          <w:rFonts w:ascii="Symbol" w:eastAsia="SimSun" w:hAnsi="Symbol"/>
        </w:rPr>
        <w:t></w:t>
      </w:r>
      <w:r w:rsidRPr="00EF06A7">
        <w:rPr>
          <w:rFonts w:ascii="Symbol" w:eastAsia="SimSun" w:hAnsi="Symbol"/>
          <w:vertAlign w:val="subscript"/>
        </w:rPr>
        <w:t></w:t>
      </w:r>
      <w:r w:rsidRPr="00EF06A7">
        <w:rPr>
          <w:rFonts w:eastAsia="SimSun"/>
        </w:rPr>
        <w:t>;</w:t>
      </w:r>
    </w:p>
    <w:p w14:paraId="0E635971" w14:textId="77777777" w:rsidR="000B75CF" w:rsidRPr="00EF06A7" w:rsidRDefault="000B75CF" w:rsidP="000B75CF">
      <w:pPr>
        <w:rPr>
          <w:rFonts w:eastAsia="SimSun"/>
        </w:rPr>
      </w:pPr>
      <w:r w:rsidRPr="00EF06A7">
        <w:rPr>
          <w:rFonts w:eastAsia="SimSun"/>
        </w:rPr>
        <w:t>b)</w:t>
      </w:r>
      <w:r w:rsidRPr="00EF06A7">
        <w:rPr>
          <w:rFonts w:eastAsia="SimSun"/>
        </w:rPr>
        <w:tab/>
        <w:t xml:space="preserve">The ratio of the throughput obtained when transmitting based on UE reported RI and that obtained when transmitting with fixed rank 2 shall be ≥ </w:t>
      </w:r>
      <w:r w:rsidRPr="00EF06A7">
        <w:rPr>
          <w:rFonts w:ascii="Symbol" w:eastAsia="SimSun" w:hAnsi="Symbol"/>
        </w:rPr>
        <w:t></w:t>
      </w:r>
      <w:r w:rsidRPr="00EF06A7">
        <w:rPr>
          <w:rFonts w:ascii="Symbol" w:eastAsia="SimSun" w:hAnsi="Symbol"/>
          <w:vertAlign w:val="subscript"/>
        </w:rPr>
        <w:t></w:t>
      </w:r>
      <w:r w:rsidRPr="00EF06A7">
        <w:rPr>
          <w:rFonts w:eastAsia="SimSun"/>
        </w:rPr>
        <w:t>;</w:t>
      </w:r>
    </w:p>
    <w:p w14:paraId="146B05FE" w14:textId="69AB9670" w:rsidR="000B75CF" w:rsidRPr="00EF06A7" w:rsidRDefault="000B75CF" w:rsidP="000B75CF">
      <w:pPr>
        <w:rPr>
          <w:rFonts w:eastAsia="SimSun"/>
        </w:rPr>
      </w:pPr>
      <w:r w:rsidRPr="00EF06A7">
        <w:rPr>
          <w:rFonts w:eastAsia="SimSun"/>
        </w:rPr>
        <w:t>For the parameters specified in Table 8.4.2.2</w:t>
      </w:r>
      <w:r w:rsidR="003A4F47" w:rsidRPr="00EF06A7">
        <w:rPr>
          <w:rFonts w:eastAsia="SimSun"/>
        </w:rPr>
        <w:t>.1.3</w:t>
      </w:r>
      <w:r w:rsidRPr="00EF06A7">
        <w:rPr>
          <w:rFonts w:eastAsia="SimSun"/>
        </w:rPr>
        <w:t xml:space="preserve">-1, and using the downlink physical channels specified in Annex </w:t>
      </w:r>
      <w:r w:rsidRPr="00EF06A7">
        <w:rPr>
          <w:rFonts w:eastAsia="SimSun"/>
          <w:lang w:eastAsia="zh-CN"/>
        </w:rPr>
        <w:t>C.</w:t>
      </w:r>
      <w:r w:rsidRPr="00EF06A7">
        <w:t>2</w:t>
      </w:r>
      <w:r w:rsidRPr="00EF06A7">
        <w:rPr>
          <w:rFonts w:eastAsia="SimSun"/>
          <w:lang w:eastAsia="zh-CN"/>
        </w:rPr>
        <w:t>.</w:t>
      </w:r>
      <w:r w:rsidRPr="00EF06A7">
        <w:t>2</w:t>
      </w:r>
      <w:r w:rsidRPr="00EF06A7">
        <w:rPr>
          <w:rFonts w:eastAsia="SimSun"/>
        </w:rPr>
        <w:t>, the minimum requirements are specified in Table 8.4.2.2</w:t>
      </w:r>
      <w:r w:rsidRPr="00EF06A7">
        <w:t>.1</w:t>
      </w:r>
      <w:r w:rsidR="003A4F47" w:rsidRPr="00EF06A7">
        <w:t>.3</w:t>
      </w:r>
      <w:r w:rsidRPr="00EF06A7">
        <w:rPr>
          <w:rFonts w:eastAsia="SimSun"/>
        </w:rPr>
        <w:t>-2.</w:t>
      </w:r>
    </w:p>
    <w:p w14:paraId="68D18EC1" w14:textId="77777777" w:rsidR="000B75CF" w:rsidRPr="00EF06A7" w:rsidRDefault="000B75CF" w:rsidP="000B75CF">
      <w:pPr>
        <w:rPr>
          <w:rFonts w:eastAsia="SimSun"/>
          <w:lang w:eastAsia="zh-CN"/>
        </w:rPr>
      </w:pPr>
    </w:p>
    <w:p w14:paraId="4A5E65C5" w14:textId="4E736C24" w:rsidR="004050E5" w:rsidRPr="00EF06A7" w:rsidRDefault="004050E5" w:rsidP="004050E5">
      <w:pPr>
        <w:pStyle w:val="TH"/>
      </w:pPr>
      <w:bookmarkStart w:id="1066" w:name="_Hlk83847842"/>
      <w:r w:rsidRPr="00EF06A7">
        <w:t>Table 8.4.2.2.1</w:t>
      </w:r>
      <w:r w:rsidR="003A4F47" w:rsidRPr="00EF06A7">
        <w:t>.3</w:t>
      </w:r>
      <w:r w:rsidRPr="00EF06A7">
        <w:t>-1</w:t>
      </w:r>
      <w:bookmarkEnd w:id="1066"/>
      <w:r w:rsidRPr="00EF06A7">
        <w:t>: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050E5" w:rsidRPr="00EF06A7" w14:paraId="4B28570C"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273005F" w14:textId="77777777" w:rsidR="004050E5" w:rsidRPr="00EF06A7" w:rsidRDefault="004050E5" w:rsidP="00756F02">
            <w:pPr>
              <w:pStyle w:val="TAH"/>
            </w:pPr>
            <w:r w:rsidRPr="00EF06A7">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30E21321" w14:textId="77777777" w:rsidR="004050E5" w:rsidRPr="00EF06A7" w:rsidRDefault="004050E5" w:rsidP="00756F02">
            <w:pPr>
              <w:pStyle w:val="TAH"/>
            </w:pPr>
            <w:r w:rsidRPr="00EF06A7">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C04B1ED" w14:textId="77777777" w:rsidR="004050E5" w:rsidRPr="00EF06A7" w:rsidRDefault="004050E5" w:rsidP="00756F02">
            <w:pPr>
              <w:pStyle w:val="TAH"/>
            </w:pPr>
            <w:r w:rsidRPr="00EF06A7">
              <w:t>Test 1</w:t>
            </w:r>
          </w:p>
        </w:tc>
        <w:tc>
          <w:tcPr>
            <w:tcW w:w="1350" w:type="dxa"/>
            <w:tcBorders>
              <w:top w:val="single" w:sz="4" w:space="0" w:color="auto"/>
              <w:left w:val="single" w:sz="4" w:space="0" w:color="auto"/>
              <w:bottom w:val="single" w:sz="4" w:space="0" w:color="auto"/>
              <w:right w:val="single" w:sz="4" w:space="0" w:color="auto"/>
            </w:tcBorders>
            <w:vAlign w:val="center"/>
          </w:tcPr>
          <w:p w14:paraId="0B2AC23E" w14:textId="77777777" w:rsidR="004050E5" w:rsidRPr="00EF06A7" w:rsidRDefault="004050E5" w:rsidP="00756F02">
            <w:pPr>
              <w:pStyle w:val="TAH"/>
            </w:pPr>
            <w:r w:rsidRPr="00EF06A7">
              <w:t>Test 2</w:t>
            </w:r>
          </w:p>
        </w:tc>
        <w:tc>
          <w:tcPr>
            <w:tcW w:w="1350" w:type="dxa"/>
            <w:tcBorders>
              <w:top w:val="single" w:sz="4" w:space="0" w:color="auto"/>
              <w:left w:val="single" w:sz="4" w:space="0" w:color="auto"/>
              <w:bottom w:val="single" w:sz="4" w:space="0" w:color="auto"/>
              <w:right w:val="single" w:sz="4" w:space="0" w:color="auto"/>
            </w:tcBorders>
            <w:vAlign w:val="center"/>
          </w:tcPr>
          <w:p w14:paraId="026A82CB" w14:textId="77777777" w:rsidR="004050E5" w:rsidRPr="00EF06A7" w:rsidRDefault="004050E5" w:rsidP="00756F02">
            <w:pPr>
              <w:pStyle w:val="TAH"/>
            </w:pPr>
            <w:r w:rsidRPr="00EF06A7">
              <w:t>Test 3</w:t>
            </w:r>
          </w:p>
        </w:tc>
      </w:tr>
      <w:tr w:rsidR="004050E5" w:rsidRPr="00EF06A7" w14:paraId="1367909E"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A05521" w14:textId="77777777" w:rsidR="004050E5" w:rsidRPr="00EF06A7" w:rsidRDefault="004050E5" w:rsidP="00756F02">
            <w:pPr>
              <w:pStyle w:val="TAL"/>
            </w:pPr>
            <w:r w:rsidRPr="00EF06A7">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2EEC7CD"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2D73E422" w14:textId="77777777" w:rsidR="004050E5" w:rsidRPr="00EF06A7" w:rsidRDefault="004050E5" w:rsidP="00756F02">
            <w:pPr>
              <w:pStyle w:val="TAC"/>
            </w:pPr>
            <w:r w:rsidRPr="00EF06A7">
              <w:t>100</w:t>
            </w:r>
          </w:p>
        </w:tc>
        <w:tc>
          <w:tcPr>
            <w:tcW w:w="1350" w:type="dxa"/>
            <w:tcBorders>
              <w:top w:val="single" w:sz="4" w:space="0" w:color="auto"/>
              <w:left w:val="single" w:sz="4" w:space="0" w:color="auto"/>
              <w:bottom w:val="single" w:sz="4" w:space="0" w:color="auto"/>
              <w:right w:val="single" w:sz="4" w:space="0" w:color="auto"/>
            </w:tcBorders>
            <w:vAlign w:val="center"/>
          </w:tcPr>
          <w:p w14:paraId="5203ABF7" w14:textId="77777777" w:rsidR="004050E5" w:rsidRPr="00EF06A7" w:rsidRDefault="004050E5" w:rsidP="00756F02">
            <w:pPr>
              <w:pStyle w:val="TAC"/>
            </w:pPr>
            <w:r w:rsidRPr="00EF06A7">
              <w:t>100</w:t>
            </w:r>
          </w:p>
        </w:tc>
        <w:tc>
          <w:tcPr>
            <w:tcW w:w="1350" w:type="dxa"/>
            <w:tcBorders>
              <w:top w:val="single" w:sz="4" w:space="0" w:color="auto"/>
              <w:left w:val="single" w:sz="4" w:space="0" w:color="auto"/>
              <w:bottom w:val="single" w:sz="4" w:space="0" w:color="auto"/>
              <w:right w:val="single" w:sz="4" w:space="0" w:color="auto"/>
            </w:tcBorders>
            <w:vAlign w:val="center"/>
          </w:tcPr>
          <w:p w14:paraId="71E904BC" w14:textId="77777777" w:rsidR="004050E5" w:rsidRPr="00EF06A7" w:rsidRDefault="004050E5" w:rsidP="00756F02">
            <w:pPr>
              <w:pStyle w:val="TAC"/>
            </w:pPr>
            <w:r w:rsidRPr="00EF06A7">
              <w:t>100</w:t>
            </w:r>
          </w:p>
        </w:tc>
      </w:tr>
      <w:tr w:rsidR="004050E5" w:rsidRPr="00EF06A7" w14:paraId="02CA132C"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23BBAB" w14:textId="77777777" w:rsidR="004050E5" w:rsidRPr="00EF06A7" w:rsidRDefault="004050E5" w:rsidP="00756F02">
            <w:pPr>
              <w:pStyle w:val="TAL"/>
            </w:pPr>
            <w:r w:rsidRPr="00EF06A7">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0E3406E"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92B5D02" w14:textId="77777777" w:rsidR="004050E5" w:rsidRPr="00EF06A7" w:rsidRDefault="004050E5" w:rsidP="00756F02">
            <w:pPr>
              <w:pStyle w:val="TAC"/>
            </w:pPr>
            <w:r w:rsidRPr="00EF06A7">
              <w:t>120</w:t>
            </w:r>
          </w:p>
        </w:tc>
        <w:tc>
          <w:tcPr>
            <w:tcW w:w="1350" w:type="dxa"/>
            <w:tcBorders>
              <w:top w:val="single" w:sz="4" w:space="0" w:color="auto"/>
              <w:left w:val="single" w:sz="4" w:space="0" w:color="auto"/>
              <w:bottom w:val="single" w:sz="4" w:space="0" w:color="auto"/>
              <w:right w:val="single" w:sz="4" w:space="0" w:color="auto"/>
            </w:tcBorders>
            <w:vAlign w:val="center"/>
          </w:tcPr>
          <w:p w14:paraId="7F9BCD2C" w14:textId="77777777" w:rsidR="004050E5" w:rsidRPr="00EF06A7" w:rsidRDefault="004050E5" w:rsidP="00756F02">
            <w:pPr>
              <w:pStyle w:val="TAC"/>
            </w:pPr>
            <w:r w:rsidRPr="00EF06A7">
              <w:t>120</w:t>
            </w:r>
          </w:p>
        </w:tc>
        <w:tc>
          <w:tcPr>
            <w:tcW w:w="1350" w:type="dxa"/>
            <w:tcBorders>
              <w:top w:val="single" w:sz="4" w:space="0" w:color="auto"/>
              <w:left w:val="single" w:sz="4" w:space="0" w:color="auto"/>
              <w:bottom w:val="single" w:sz="4" w:space="0" w:color="auto"/>
              <w:right w:val="single" w:sz="4" w:space="0" w:color="auto"/>
            </w:tcBorders>
            <w:vAlign w:val="center"/>
          </w:tcPr>
          <w:p w14:paraId="171B0636" w14:textId="77777777" w:rsidR="004050E5" w:rsidRPr="00EF06A7" w:rsidRDefault="004050E5" w:rsidP="00756F02">
            <w:pPr>
              <w:pStyle w:val="TAC"/>
              <w:rPr>
                <w:lang w:eastAsia="zh-CN"/>
              </w:rPr>
            </w:pPr>
            <w:r w:rsidRPr="00EF06A7">
              <w:rPr>
                <w:lang w:eastAsia="zh-CN"/>
              </w:rPr>
              <w:t>120</w:t>
            </w:r>
          </w:p>
        </w:tc>
      </w:tr>
      <w:tr w:rsidR="004050E5" w:rsidRPr="00EF06A7" w14:paraId="5A213F97"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4E3263" w14:textId="77777777" w:rsidR="004050E5" w:rsidRPr="00EF06A7" w:rsidRDefault="004050E5" w:rsidP="00756F02">
            <w:pPr>
              <w:pStyle w:val="TAL"/>
            </w:pPr>
            <w:r w:rsidRPr="00EF06A7">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BEFCAAB"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EF6A3" w14:textId="77777777" w:rsidR="004050E5" w:rsidRPr="00EF06A7" w:rsidRDefault="004050E5" w:rsidP="00756F02">
            <w:pPr>
              <w:pStyle w:val="TAC"/>
            </w:pPr>
            <w:r w:rsidRPr="00EF06A7">
              <w:t>TDD</w:t>
            </w:r>
          </w:p>
        </w:tc>
        <w:tc>
          <w:tcPr>
            <w:tcW w:w="1350" w:type="dxa"/>
            <w:tcBorders>
              <w:top w:val="single" w:sz="4" w:space="0" w:color="auto"/>
              <w:left w:val="single" w:sz="4" w:space="0" w:color="auto"/>
              <w:bottom w:val="single" w:sz="4" w:space="0" w:color="auto"/>
              <w:right w:val="single" w:sz="4" w:space="0" w:color="auto"/>
            </w:tcBorders>
            <w:vAlign w:val="center"/>
          </w:tcPr>
          <w:p w14:paraId="1F889000" w14:textId="77777777" w:rsidR="004050E5" w:rsidRPr="00EF06A7" w:rsidRDefault="004050E5" w:rsidP="00756F02">
            <w:pPr>
              <w:pStyle w:val="TAC"/>
            </w:pPr>
            <w:r w:rsidRPr="00EF06A7">
              <w:t>TDD</w:t>
            </w:r>
          </w:p>
        </w:tc>
        <w:tc>
          <w:tcPr>
            <w:tcW w:w="1350" w:type="dxa"/>
            <w:tcBorders>
              <w:top w:val="single" w:sz="4" w:space="0" w:color="auto"/>
              <w:left w:val="single" w:sz="4" w:space="0" w:color="auto"/>
              <w:bottom w:val="single" w:sz="4" w:space="0" w:color="auto"/>
              <w:right w:val="single" w:sz="4" w:space="0" w:color="auto"/>
            </w:tcBorders>
            <w:vAlign w:val="center"/>
          </w:tcPr>
          <w:p w14:paraId="55092019" w14:textId="77777777" w:rsidR="004050E5" w:rsidRPr="00EF06A7" w:rsidRDefault="004050E5" w:rsidP="00756F02">
            <w:pPr>
              <w:pStyle w:val="TAC"/>
            </w:pPr>
            <w:r w:rsidRPr="00EF06A7">
              <w:t>TDD</w:t>
            </w:r>
          </w:p>
        </w:tc>
      </w:tr>
      <w:tr w:rsidR="004050E5" w:rsidRPr="00EF06A7" w14:paraId="6424250A"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8915BE5" w14:textId="77777777" w:rsidR="004050E5" w:rsidRPr="00EF06A7" w:rsidRDefault="004050E5" w:rsidP="00756F02">
            <w:pPr>
              <w:pStyle w:val="TAL"/>
            </w:pPr>
            <w:r w:rsidRPr="00EF06A7">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B7F4A71"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D579A42" w14:textId="331E1E9E" w:rsidR="004050E5" w:rsidRPr="00EF06A7" w:rsidRDefault="004050E5" w:rsidP="00756F02">
            <w:pPr>
              <w:pStyle w:val="TAC"/>
            </w:pPr>
            <w:r w:rsidRPr="00EF06A7">
              <w:t>FR</w:t>
            </w:r>
            <w:r w:rsidR="00A30064" w:rsidRPr="00EF06A7">
              <w:t>2</w:t>
            </w:r>
            <w:r w:rsidRPr="00EF06A7">
              <w:t>.120-2</w:t>
            </w:r>
          </w:p>
        </w:tc>
        <w:tc>
          <w:tcPr>
            <w:tcW w:w="1350" w:type="dxa"/>
            <w:tcBorders>
              <w:top w:val="single" w:sz="4" w:space="0" w:color="auto"/>
              <w:left w:val="single" w:sz="4" w:space="0" w:color="auto"/>
              <w:bottom w:val="single" w:sz="4" w:space="0" w:color="auto"/>
              <w:right w:val="single" w:sz="4" w:space="0" w:color="auto"/>
            </w:tcBorders>
            <w:vAlign w:val="center"/>
          </w:tcPr>
          <w:p w14:paraId="14C59B37" w14:textId="25896B37" w:rsidR="004050E5" w:rsidRPr="00EF06A7" w:rsidRDefault="004050E5" w:rsidP="00756F02">
            <w:pPr>
              <w:pStyle w:val="TAC"/>
            </w:pPr>
            <w:r w:rsidRPr="00EF06A7">
              <w:t>FR</w:t>
            </w:r>
            <w:r w:rsidR="00A30064" w:rsidRPr="00EF06A7">
              <w:t>2</w:t>
            </w:r>
            <w:r w:rsidRPr="00EF06A7">
              <w:t>.120-2</w:t>
            </w:r>
          </w:p>
        </w:tc>
        <w:tc>
          <w:tcPr>
            <w:tcW w:w="1350" w:type="dxa"/>
            <w:tcBorders>
              <w:top w:val="single" w:sz="4" w:space="0" w:color="auto"/>
              <w:left w:val="single" w:sz="4" w:space="0" w:color="auto"/>
              <w:bottom w:val="single" w:sz="4" w:space="0" w:color="auto"/>
              <w:right w:val="single" w:sz="4" w:space="0" w:color="auto"/>
            </w:tcBorders>
            <w:vAlign w:val="center"/>
          </w:tcPr>
          <w:p w14:paraId="7BE03A29" w14:textId="23E2F253" w:rsidR="004050E5" w:rsidRPr="00EF06A7" w:rsidRDefault="004050E5" w:rsidP="00756F02">
            <w:pPr>
              <w:pStyle w:val="TAC"/>
            </w:pPr>
            <w:r w:rsidRPr="00EF06A7">
              <w:t>FR</w:t>
            </w:r>
            <w:r w:rsidR="00A30064" w:rsidRPr="00EF06A7">
              <w:t>2</w:t>
            </w:r>
            <w:r w:rsidRPr="00EF06A7">
              <w:t>.120-2</w:t>
            </w:r>
          </w:p>
        </w:tc>
      </w:tr>
      <w:tr w:rsidR="004050E5" w:rsidRPr="00EF06A7" w14:paraId="0CAAA40A"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9ADCB12" w14:textId="77777777" w:rsidR="004050E5" w:rsidRPr="00EF06A7" w:rsidRDefault="004050E5" w:rsidP="00756F02">
            <w:pPr>
              <w:pStyle w:val="TAL"/>
              <w:rPr>
                <w:rFonts w:eastAsia="?? ??"/>
              </w:rPr>
            </w:pPr>
            <w:r w:rsidRPr="00EF06A7">
              <w:rPr>
                <w:rFonts w:eastAsia="?? ??"/>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545497"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6D3E2A00" w14:textId="77777777" w:rsidR="004050E5" w:rsidRPr="00EF06A7" w:rsidRDefault="004050E5" w:rsidP="00756F02">
            <w:pPr>
              <w:pStyle w:val="TAC"/>
              <w:rPr>
                <w:lang w:eastAsia="zh-CN"/>
              </w:rPr>
            </w:pPr>
            <w:r w:rsidRPr="00EF06A7">
              <w:t>0</w:t>
            </w:r>
          </w:p>
        </w:tc>
        <w:tc>
          <w:tcPr>
            <w:tcW w:w="1350" w:type="dxa"/>
            <w:tcBorders>
              <w:top w:val="single" w:sz="4" w:space="0" w:color="auto"/>
              <w:left w:val="single" w:sz="4" w:space="0" w:color="auto"/>
              <w:bottom w:val="single" w:sz="4" w:space="0" w:color="auto"/>
              <w:right w:val="single" w:sz="4" w:space="0" w:color="auto"/>
            </w:tcBorders>
            <w:vAlign w:val="center"/>
          </w:tcPr>
          <w:p w14:paraId="04DE39AA" w14:textId="77777777" w:rsidR="004050E5" w:rsidRPr="00EF06A7" w:rsidRDefault="004050E5" w:rsidP="00756F02">
            <w:pPr>
              <w:pStyle w:val="TAC"/>
              <w:rPr>
                <w:lang w:eastAsia="zh-CN"/>
              </w:rPr>
            </w:pPr>
            <w:r w:rsidRPr="00EF06A7">
              <w:rPr>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C56E561" w14:textId="77777777" w:rsidR="004050E5" w:rsidRPr="00EF06A7" w:rsidRDefault="004050E5" w:rsidP="00756F02">
            <w:pPr>
              <w:pStyle w:val="TAC"/>
              <w:rPr>
                <w:lang w:eastAsia="zh-CN"/>
              </w:rPr>
            </w:pPr>
            <w:r w:rsidRPr="00EF06A7">
              <w:rPr>
                <w:lang w:eastAsia="zh-CN"/>
              </w:rPr>
              <w:t>16</w:t>
            </w:r>
          </w:p>
        </w:tc>
      </w:tr>
      <w:tr w:rsidR="004050E5" w:rsidRPr="00EF06A7" w14:paraId="47739F19"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3D965" w14:textId="77777777" w:rsidR="004050E5" w:rsidRPr="00EF06A7" w:rsidRDefault="004050E5" w:rsidP="00756F02">
            <w:pPr>
              <w:pStyle w:val="TAL"/>
            </w:pPr>
            <w:r w:rsidRPr="00EF06A7">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697AF4A"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142C7B2F" w14:textId="77777777" w:rsidR="004050E5" w:rsidRPr="00EF06A7" w:rsidRDefault="004050E5" w:rsidP="00756F02">
            <w:pPr>
              <w:pStyle w:val="TAC"/>
              <w:rPr>
                <w:lang w:eastAsia="zh-CN"/>
              </w:rPr>
            </w:pPr>
            <w:r w:rsidRPr="00EF06A7">
              <w:t>TDLA30-</w:t>
            </w:r>
            <w:r w:rsidRPr="00EF06A7">
              <w:rPr>
                <w:lang w:eastAsia="zh-CN"/>
              </w:rPr>
              <w:t>3</w:t>
            </w:r>
            <w:r w:rsidRPr="00EF06A7">
              <w:t>5</w:t>
            </w:r>
          </w:p>
        </w:tc>
        <w:tc>
          <w:tcPr>
            <w:tcW w:w="1350" w:type="dxa"/>
            <w:tcBorders>
              <w:top w:val="single" w:sz="4" w:space="0" w:color="auto"/>
              <w:left w:val="single" w:sz="4" w:space="0" w:color="auto"/>
              <w:bottom w:val="single" w:sz="4" w:space="0" w:color="auto"/>
              <w:right w:val="single" w:sz="4" w:space="0" w:color="auto"/>
            </w:tcBorders>
          </w:tcPr>
          <w:p w14:paraId="097E70A0" w14:textId="77777777" w:rsidR="004050E5" w:rsidRPr="00EF06A7" w:rsidRDefault="004050E5" w:rsidP="00756F02">
            <w:pPr>
              <w:pStyle w:val="TAC"/>
              <w:rPr>
                <w:lang w:eastAsia="zh-CN"/>
              </w:rPr>
            </w:pPr>
            <w:r w:rsidRPr="00EF06A7">
              <w:t>TDLA30-</w:t>
            </w:r>
            <w:r w:rsidRPr="00EF06A7">
              <w:rPr>
                <w:lang w:eastAsia="zh-CN"/>
              </w:rPr>
              <w:t>3</w:t>
            </w:r>
            <w:r w:rsidRPr="00EF06A7">
              <w:t>5</w:t>
            </w:r>
          </w:p>
        </w:tc>
        <w:tc>
          <w:tcPr>
            <w:tcW w:w="1350" w:type="dxa"/>
            <w:tcBorders>
              <w:top w:val="single" w:sz="4" w:space="0" w:color="auto"/>
              <w:left w:val="single" w:sz="4" w:space="0" w:color="auto"/>
              <w:bottom w:val="single" w:sz="4" w:space="0" w:color="auto"/>
              <w:right w:val="single" w:sz="4" w:space="0" w:color="auto"/>
            </w:tcBorders>
          </w:tcPr>
          <w:p w14:paraId="52B36697" w14:textId="77777777" w:rsidR="004050E5" w:rsidRPr="00EF06A7" w:rsidRDefault="004050E5" w:rsidP="00756F02">
            <w:pPr>
              <w:pStyle w:val="TAC"/>
              <w:rPr>
                <w:lang w:eastAsia="zh-CN"/>
              </w:rPr>
            </w:pPr>
            <w:r w:rsidRPr="00EF06A7">
              <w:t>TDLA30-</w:t>
            </w:r>
            <w:r w:rsidRPr="00EF06A7">
              <w:rPr>
                <w:lang w:eastAsia="zh-CN"/>
              </w:rPr>
              <w:t>3</w:t>
            </w:r>
            <w:r w:rsidRPr="00EF06A7">
              <w:t>5</w:t>
            </w:r>
          </w:p>
        </w:tc>
      </w:tr>
      <w:tr w:rsidR="004050E5" w:rsidRPr="00EF06A7" w14:paraId="1128D9B4"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9AB5FAB" w14:textId="77777777" w:rsidR="004050E5" w:rsidRPr="00EF06A7" w:rsidRDefault="004050E5" w:rsidP="00756F02">
            <w:pPr>
              <w:pStyle w:val="TAL"/>
            </w:pPr>
            <w:r w:rsidRPr="00EF06A7">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E81F7F0"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11A3B4" w14:textId="77777777" w:rsidR="004050E5" w:rsidRPr="00EF06A7" w:rsidRDefault="004050E5" w:rsidP="00756F02">
            <w:pPr>
              <w:pStyle w:val="TAC"/>
            </w:pPr>
            <w:r w:rsidRPr="00EF06A7">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EC2116C" w14:textId="77777777" w:rsidR="004050E5" w:rsidRPr="00EF06A7" w:rsidRDefault="004050E5" w:rsidP="00756F02">
            <w:pPr>
              <w:pStyle w:val="TAC"/>
            </w:pPr>
            <w:r w:rsidRPr="00EF06A7">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6233EB2" w14:textId="77777777" w:rsidR="004050E5" w:rsidRPr="00EF06A7" w:rsidRDefault="004050E5" w:rsidP="00756F02">
            <w:pPr>
              <w:pStyle w:val="TAC"/>
            </w:pPr>
            <w:r w:rsidRPr="00EF06A7">
              <w:t>XP High 2x2</w:t>
            </w:r>
          </w:p>
        </w:tc>
      </w:tr>
      <w:tr w:rsidR="004050E5" w:rsidRPr="00EF06A7" w14:paraId="050E2820"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7349A37" w14:textId="77777777" w:rsidR="004050E5" w:rsidRPr="00EF06A7" w:rsidRDefault="004050E5" w:rsidP="00756F02">
            <w:pPr>
              <w:pStyle w:val="TAL"/>
            </w:pPr>
            <w:r w:rsidRPr="00EF06A7">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80D294A"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F5D8A5" w14:textId="77777777" w:rsidR="004050E5" w:rsidRPr="00EF06A7" w:rsidRDefault="004050E5" w:rsidP="00756F02">
            <w:pPr>
              <w:pStyle w:val="TAC"/>
              <w:rPr>
                <w:lang w:eastAsia="zh-CN"/>
              </w:rPr>
            </w:pPr>
            <w:r w:rsidRPr="00EF06A7">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18506D7" w14:textId="77777777" w:rsidR="004050E5" w:rsidRPr="00EF06A7" w:rsidRDefault="004050E5" w:rsidP="00756F02">
            <w:pPr>
              <w:pStyle w:val="TAC"/>
              <w:rPr>
                <w:lang w:eastAsia="zh-CN"/>
              </w:rPr>
            </w:pPr>
            <w:r w:rsidRPr="00EF06A7">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76411DD" w14:textId="77777777" w:rsidR="004050E5" w:rsidRPr="00EF06A7" w:rsidRDefault="004050E5" w:rsidP="00756F02">
            <w:pPr>
              <w:pStyle w:val="TAC"/>
              <w:rPr>
                <w:lang w:eastAsia="zh-CN"/>
              </w:rPr>
            </w:pPr>
            <w:r w:rsidRPr="00EF06A7">
              <w:t>As defined in Annex B.4.1</w:t>
            </w:r>
          </w:p>
        </w:tc>
      </w:tr>
      <w:tr w:rsidR="004050E5" w:rsidRPr="00EF06A7" w14:paraId="1EDA6DE3" w14:textId="77777777" w:rsidTr="00756F02">
        <w:trPr>
          <w:trHeight w:val="70"/>
        </w:trPr>
        <w:tc>
          <w:tcPr>
            <w:tcW w:w="1196" w:type="dxa"/>
            <w:vMerge w:val="restart"/>
            <w:tcBorders>
              <w:top w:val="single" w:sz="4" w:space="0" w:color="auto"/>
              <w:left w:val="single" w:sz="4" w:space="0" w:color="auto"/>
              <w:right w:val="single" w:sz="4" w:space="0" w:color="auto"/>
            </w:tcBorders>
            <w:vAlign w:val="center"/>
            <w:hideMark/>
          </w:tcPr>
          <w:p w14:paraId="0B261497" w14:textId="77777777" w:rsidR="004050E5" w:rsidRPr="00EF06A7" w:rsidRDefault="004050E5" w:rsidP="00756F02">
            <w:pPr>
              <w:keepNext/>
              <w:keepLines/>
              <w:spacing w:after="0"/>
              <w:rPr>
                <w:rFonts w:ascii="Arial" w:eastAsia="SimSun" w:hAnsi="Arial"/>
                <w:sz w:val="18"/>
              </w:rPr>
            </w:pPr>
            <w:r w:rsidRPr="00EF06A7">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F0AAD7" w14:textId="77777777" w:rsidR="004050E5" w:rsidRPr="00EF06A7" w:rsidRDefault="004050E5" w:rsidP="00756F02">
            <w:pPr>
              <w:pStyle w:val="TAL"/>
            </w:pPr>
            <w:r w:rsidRPr="00EF06A7">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1D6C69D"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8E139C" w14:textId="77777777" w:rsidR="004050E5" w:rsidRPr="00EF06A7" w:rsidRDefault="004050E5" w:rsidP="00756F02">
            <w:pPr>
              <w:pStyle w:val="TAC"/>
              <w:rPr>
                <w:lang w:eastAsia="zh-CN"/>
              </w:rPr>
            </w:pPr>
            <w:r w:rsidRPr="00EF06A7">
              <w:rPr>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092FF59" w14:textId="77777777" w:rsidR="004050E5" w:rsidRPr="00EF06A7" w:rsidRDefault="004050E5" w:rsidP="00756F02">
            <w:pPr>
              <w:pStyle w:val="TAC"/>
              <w:rPr>
                <w:lang w:eastAsia="zh-CN"/>
              </w:rPr>
            </w:pPr>
            <w:r w:rsidRPr="00EF06A7">
              <w:rPr>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25AC23C" w14:textId="77777777" w:rsidR="004050E5" w:rsidRPr="00EF06A7" w:rsidRDefault="004050E5" w:rsidP="00756F02">
            <w:pPr>
              <w:pStyle w:val="TAC"/>
            </w:pPr>
            <w:r w:rsidRPr="00EF06A7">
              <w:t>Periodic</w:t>
            </w:r>
          </w:p>
        </w:tc>
      </w:tr>
      <w:tr w:rsidR="004050E5" w:rsidRPr="00EF06A7" w14:paraId="379FD4CA" w14:textId="77777777" w:rsidTr="00756F02">
        <w:trPr>
          <w:trHeight w:val="70"/>
        </w:trPr>
        <w:tc>
          <w:tcPr>
            <w:tcW w:w="1196" w:type="dxa"/>
            <w:vMerge/>
            <w:tcBorders>
              <w:left w:val="single" w:sz="4" w:space="0" w:color="auto"/>
              <w:right w:val="single" w:sz="4" w:space="0" w:color="auto"/>
            </w:tcBorders>
            <w:vAlign w:val="center"/>
            <w:hideMark/>
          </w:tcPr>
          <w:p w14:paraId="3CB65B22"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AD2EDA3" w14:textId="77777777" w:rsidR="004050E5" w:rsidRPr="00EF06A7" w:rsidRDefault="004050E5" w:rsidP="00756F02">
            <w:pPr>
              <w:pStyle w:val="TAL"/>
            </w:pPr>
            <w:r w:rsidRPr="00EF06A7">
              <w:t>Number of CSI-RS ports (</w:t>
            </w:r>
            <w:r w:rsidRPr="00EF06A7">
              <w:rPr>
                <w:i/>
              </w:rPr>
              <w:t>X</w:t>
            </w:r>
            <w:r w:rsidRPr="00EF06A7">
              <w:t>)</w:t>
            </w:r>
          </w:p>
        </w:tc>
        <w:tc>
          <w:tcPr>
            <w:tcW w:w="740" w:type="dxa"/>
            <w:tcBorders>
              <w:top w:val="single" w:sz="4" w:space="0" w:color="auto"/>
              <w:left w:val="single" w:sz="4" w:space="0" w:color="auto"/>
              <w:bottom w:val="single" w:sz="4" w:space="0" w:color="auto"/>
              <w:right w:val="single" w:sz="4" w:space="0" w:color="auto"/>
            </w:tcBorders>
            <w:vAlign w:val="center"/>
          </w:tcPr>
          <w:p w14:paraId="48F3483A"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26B3E2" w14:textId="77777777" w:rsidR="004050E5" w:rsidRPr="00EF06A7" w:rsidRDefault="004050E5" w:rsidP="00756F02">
            <w:pPr>
              <w:pStyle w:val="TAC"/>
            </w:pPr>
            <w:r w:rsidRPr="00EF06A7">
              <w:t>4</w:t>
            </w:r>
          </w:p>
        </w:tc>
        <w:tc>
          <w:tcPr>
            <w:tcW w:w="1350" w:type="dxa"/>
            <w:tcBorders>
              <w:top w:val="single" w:sz="4" w:space="0" w:color="auto"/>
              <w:left w:val="single" w:sz="4" w:space="0" w:color="auto"/>
              <w:bottom w:val="single" w:sz="4" w:space="0" w:color="auto"/>
              <w:right w:val="single" w:sz="4" w:space="0" w:color="auto"/>
            </w:tcBorders>
            <w:vAlign w:val="center"/>
          </w:tcPr>
          <w:p w14:paraId="3FCFC4A3" w14:textId="77777777" w:rsidR="004050E5" w:rsidRPr="00EF06A7" w:rsidRDefault="004050E5" w:rsidP="00756F02">
            <w:pPr>
              <w:pStyle w:val="TAC"/>
            </w:pPr>
            <w:r w:rsidRPr="00EF06A7">
              <w:t>4</w:t>
            </w:r>
          </w:p>
        </w:tc>
        <w:tc>
          <w:tcPr>
            <w:tcW w:w="1350" w:type="dxa"/>
            <w:tcBorders>
              <w:top w:val="single" w:sz="4" w:space="0" w:color="auto"/>
              <w:left w:val="single" w:sz="4" w:space="0" w:color="auto"/>
              <w:bottom w:val="single" w:sz="4" w:space="0" w:color="auto"/>
              <w:right w:val="single" w:sz="4" w:space="0" w:color="auto"/>
            </w:tcBorders>
            <w:vAlign w:val="center"/>
          </w:tcPr>
          <w:p w14:paraId="20B76B65" w14:textId="77777777" w:rsidR="004050E5" w:rsidRPr="00EF06A7" w:rsidRDefault="004050E5" w:rsidP="00756F02">
            <w:pPr>
              <w:pStyle w:val="TAC"/>
            </w:pPr>
            <w:r w:rsidRPr="00EF06A7">
              <w:t>4</w:t>
            </w:r>
          </w:p>
        </w:tc>
      </w:tr>
      <w:tr w:rsidR="004050E5" w:rsidRPr="00EF06A7" w14:paraId="5592A63E" w14:textId="77777777" w:rsidTr="00756F02">
        <w:trPr>
          <w:trHeight w:val="70"/>
        </w:trPr>
        <w:tc>
          <w:tcPr>
            <w:tcW w:w="1196" w:type="dxa"/>
            <w:vMerge/>
            <w:tcBorders>
              <w:left w:val="single" w:sz="4" w:space="0" w:color="auto"/>
              <w:right w:val="single" w:sz="4" w:space="0" w:color="auto"/>
            </w:tcBorders>
            <w:vAlign w:val="center"/>
            <w:hideMark/>
          </w:tcPr>
          <w:p w14:paraId="09B30DB9"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522187F" w14:textId="77777777" w:rsidR="004050E5" w:rsidRPr="00EF06A7" w:rsidRDefault="004050E5" w:rsidP="00756F02">
            <w:pPr>
              <w:pStyle w:val="TAL"/>
            </w:pPr>
            <w:r w:rsidRPr="00EF06A7">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8129301"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9E8984" w14:textId="77777777" w:rsidR="004050E5" w:rsidRPr="00EF06A7" w:rsidRDefault="004050E5" w:rsidP="00756F02">
            <w:pPr>
              <w:pStyle w:val="TAC"/>
            </w:pPr>
            <w:r w:rsidRPr="00EF06A7">
              <w:t>FD-CDM2</w:t>
            </w:r>
          </w:p>
        </w:tc>
        <w:tc>
          <w:tcPr>
            <w:tcW w:w="1350" w:type="dxa"/>
            <w:tcBorders>
              <w:top w:val="single" w:sz="4" w:space="0" w:color="auto"/>
              <w:left w:val="single" w:sz="4" w:space="0" w:color="auto"/>
              <w:bottom w:val="single" w:sz="4" w:space="0" w:color="auto"/>
              <w:right w:val="single" w:sz="4" w:space="0" w:color="auto"/>
            </w:tcBorders>
            <w:vAlign w:val="center"/>
          </w:tcPr>
          <w:p w14:paraId="0C0E8C69" w14:textId="77777777" w:rsidR="004050E5" w:rsidRPr="00EF06A7" w:rsidRDefault="004050E5" w:rsidP="00756F02">
            <w:pPr>
              <w:pStyle w:val="TAC"/>
            </w:pPr>
            <w:r w:rsidRPr="00EF06A7">
              <w:t>FD-CDM2</w:t>
            </w:r>
          </w:p>
        </w:tc>
        <w:tc>
          <w:tcPr>
            <w:tcW w:w="1350" w:type="dxa"/>
            <w:tcBorders>
              <w:top w:val="single" w:sz="4" w:space="0" w:color="auto"/>
              <w:left w:val="single" w:sz="4" w:space="0" w:color="auto"/>
              <w:bottom w:val="single" w:sz="4" w:space="0" w:color="auto"/>
              <w:right w:val="single" w:sz="4" w:space="0" w:color="auto"/>
            </w:tcBorders>
            <w:vAlign w:val="center"/>
          </w:tcPr>
          <w:p w14:paraId="252D4A93" w14:textId="77777777" w:rsidR="004050E5" w:rsidRPr="00EF06A7" w:rsidRDefault="004050E5" w:rsidP="00756F02">
            <w:pPr>
              <w:pStyle w:val="TAC"/>
            </w:pPr>
            <w:r w:rsidRPr="00EF06A7">
              <w:t>FD-CDM2</w:t>
            </w:r>
          </w:p>
        </w:tc>
      </w:tr>
      <w:tr w:rsidR="004050E5" w:rsidRPr="00EF06A7" w14:paraId="4E3C1149" w14:textId="77777777" w:rsidTr="00756F02">
        <w:trPr>
          <w:trHeight w:val="70"/>
        </w:trPr>
        <w:tc>
          <w:tcPr>
            <w:tcW w:w="1196" w:type="dxa"/>
            <w:vMerge/>
            <w:tcBorders>
              <w:left w:val="single" w:sz="4" w:space="0" w:color="auto"/>
              <w:right w:val="single" w:sz="4" w:space="0" w:color="auto"/>
            </w:tcBorders>
            <w:vAlign w:val="center"/>
            <w:hideMark/>
          </w:tcPr>
          <w:p w14:paraId="7600853E"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D048ADF" w14:textId="77777777" w:rsidR="004050E5" w:rsidRPr="00EF06A7" w:rsidRDefault="004050E5" w:rsidP="00756F02">
            <w:pPr>
              <w:pStyle w:val="TAL"/>
            </w:pPr>
            <w:r w:rsidRPr="00EF06A7">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2503D7F"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53D241"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39B5EC65"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133AB4F0" w14:textId="77777777" w:rsidR="004050E5" w:rsidRPr="00EF06A7" w:rsidRDefault="004050E5" w:rsidP="00756F02">
            <w:pPr>
              <w:pStyle w:val="TAC"/>
            </w:pPr>
            <w:r w:rsidRPr="00EF06A7">
              <w:t>1</w:t>
            </w:r>
          </w:p>
        </w:tc>
      </w:tr>
      <w:tr w:rsidR="004050E5" w:rsidRPr="00EF06A7" w14:paraId="22D4CBF1" w14:textId="77777777" w:rsidTr="00756F02">
        <w:trPr>
          <w:trHeight w:val="70"/>
        </w:trPr>
        <w:tc>
          <w:tcPr>
            <w:tcW w:w="1196" w:type="dxa"/>
            <w:vMerge/>
            <w:tcBorders>
              <w:left w:val="single" w:sz="4" w:space="0" w:color="auto"/>
              <w:right w:val="single" w:sz="4" w:space="0" w:color="auto"/>
            </w:tcBorders>
            <w:vAlign w:val="center"/>
            <w:hideMark/>
          </w:tcPr>
          <w:p w14:paraId="716FFCE7"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0460C85" w14:textId="77777777" w:rsidR="004050E5" w:rsidRPr="00EF06A7" w:rsidRDefault="004050E5" w:rsidP="00756F02">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5B4C04"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B801F7A" w14:textId="77777777" w:rsidR="004050E5" w:rsidRPr="00EF06A7" w:rsidRDefault="004050E5" w:rsidP="00756F02">
            <w:pPr>
              <w:pStyle w:val="TAC"/>
            </w:pPr>
            <w:r w:rsidRPr="00EF06A7">
              <w:t>Row 4, (8,-)</w:t>
            </w:r>
          </w:p>
        </w:tc>
        <w:tc>
          <w:tcPr>
            <w:tcW w:w="1350" w:type="dxa"/>
            <w:tcBorders>
              <w:top w:val="single" w:sz="4" w:space="0" w:color="auto"/>
              <w:left w:val="single" w:sz="4" w:space="0" w:color="auto"/>
              <w:bottom w:val="single" w:sz="4" w:space="0" w:color="auto"/>
              <w:right w:val="single" w:sz="4" w:space="0" w:color="auto"/>
            </w:tcBorders>
            <w:vAlign w:val="center"/>
          </w:tcPr>
          <w:p w14:paraId="6D4465FB" w14:textId="77777777" w:rsidR="004050E5" w:rsidRPr="00EF06A7" w:rsidRDefault="004050E5" w:rsidP="00756F02">
            <w:pPr>
              <w:pStyle w:val="TAC"/>
            </w:pPr>
            <w:r w:rsidRPr="00EF06A7">
              <w:t>Row 4, (8,-)</w:t>
            </w:r>
          </w:p>
        </w:tc>
        <w:tc>
          <w:tcPr>
            <w:tcW w:w="1350" w:type="dxa"/>
            <w:tcBorders>
              <w:top w:val="single" w:sz="4" w:space="0" w:color="auto"/>
              <w:left w:val="single" w:sz="4" w:space="0" w:color="auto"/>
              <w:bottom w:val="single" w:sz="4" w:space="0" w:color="auto"/>
              <w:right w:val="single" w:sz="4" w:space="0" w:color="auto"/>
            </w:tcBorders>
            <w:vAlign w:val="center"/>
          </w:tcPr>
          <w:p w14:paraId="74094624" w14:textId="77777777" w:rsidR="004050E5" w:rsidRPr="00EF06A7" w:rsidRDefault="004050E5" w:rsidP="00756F02">
            <w:pPr>
              <w:pStyle w:val="TAC"/>
            </w:pPr>
            <w:r w:rsidRPr="00EF06A7">
              <w:t>Row 4, (8,-)</w:t>
            </w:r>
          </w:p>
        </w:tc>
      </w:tr>
      <w:tr w:rsidR="004050E5" w:rsidRPr="00EF06A7" w14:paraId="2A3CFBA8" w14:textId="77777777" w:rsidTr="00756F02">
        <w:trPr>
          <w:trHeight w:val="70"/>
        </w:trPr>
        <w:tc>
          <w:tcPr>
            <w:tcW w:w="1196" w:type="dxa"/>
            <w:vMerge/>
            <w:tcBorders>
              <w:left w:val="single" w:sz="4" w:space="0" w:color="auto"/>
              <w:right w:val="single" w:sz="4" w:space="0" w:color="auto"/>
            </w:tcBorders>
            <w:vAlign w:val="center"/>
            <w:hideMark/>
          </w:tcPr>
          <w:p w14:paraId="58A08F93"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B0EEFE" w14:textId="77777777" w:rsidR="004050E5" w:rsidRPr="00EF06A7" w:rsidRDefault="004050E5" w:rsidP="00756F02">
            <w:pPr>
              <w:pStyle w:val="TAL"/>
            </w:pPr>
            <w:r w:rsidRPr="00EF06A7">
              <w:t>First OFDM symbol in the PRB used for CSI-RS (l</w:t>
            </w:r>
            <w:r w:rsidRPr="00EF06A7">
              <w:rPr>
                <w:vertAlign w:val="subscript"/>
              </w:rPr>
              <w:t>0</w:t>
            </w:r>
            <w:r w:rsidRPr="00EF06A7">
              <w:t>, l</w:t>
            </w:r>
            <w:r w:rsidRPr="00EF06A7">
              <w:rPr>
                <w:vertAlign w:val="subscript"/>
              </w:rPr>
              <w:t>1</w:t>
            </w:r>
            <w:r w:rsidRPr="00EF06A7">
              <w:t>)</w:t>
            </w:r>
          </w:p>
        </w:tc>
        <w:tc>
          <w:tcPr>
            <w:tcW w:w="740" w:type="dxa"/>
            <w:tcBorders>
              <w:top w:val="single" w:sz="4" w:space="0" w:color="auto"/>
              <w:left w:val="single" w:sz="4" w:space="0" w:color="auto"/>
              <w:bottom w:val="single" w:sz="4" w:space="0" w:color="auto"/>
              <w:right w:val="single" w:sz="4" w:space="0" w:color="auto"/>
            </w:tcBorders>
            <w:vAlign w:val="center"/>
          </w:tcPr>
          <w:p w14:paraId="78CD5206"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7D0A284" w14:textId="77777777" w:rsidR="004050E5" w:rsidRPr="00EF06A7" w:rsidRDefault="004050E5" w:rsidP="00756F02">
            <w:pPr>
              <w:pStyle w:val="TAC"/>
            </w:pPr>
            <w:r w:rsidRPr="00EF06A7">
              <w:t>(13,-)</w:t>
            </w:r>
          </w:p>
        </w:tc>
        <w:tc>
          <w:tcPr>
            <w:tcW w:w="1350" w:type="dxa"/>
            <w:tcBorders>
              <w:top w:val="single" w:sz="4" w:space="0" w:color="auto"/>
              <w:left w:val="single" w:sz="4" w:space="0" w:color="auto"/>
              <w:bottom w:val="single" w:sz="4" w:space="0" w:color="auto"/>
              <w:right w:val="single" w:sz="4" w:space="0" w:color="auto"/>
            </w:tcBorders>
            <w:vAlign w:val="center"/>
          </w:tcPr>
          <w:p w14:paraId="19F7A95A" w14:textId="77777777" w:rsidR="004050E5" w:rsidRPr="00EF06A7" w:rsidRDefault="004050E5" w:rsidP="00756F02">
            <w:pPr>
              <w:pStyle w:val="TAC"/>
            </w:pPr>
            <w:r w:rsidRPr="00EF06A7">
              <w:t>(13,-)</w:t>
            </w:r>
          </w:p>
        </w:tc>
        <w:tc>
          <w:tcPr>
            <w:tcW w:w="1350" w:type="dxa"/>
            <w:tcBorders>
              <w:top w:val="single" w:sz="4" w:space="0" w:color="auto"/>
              <w:left w:val="single" w:sz="4" w:space="0" w:color="auto"/>
              <w:bottom w:val="single" w:sz="4" w:space="0" w:color="auto"/>
              <w:right w:val="single" w:sz="4" w:space="0" w:color="auto"/>
            </w:tcBorders>
            <w:vAlign w:val="center"/>
          </w:tcPr>
          <w:p w14:paraId="4D289DDD" w14:textId="77777777" w:rsidR="004050E5" w:rsidRPr="00EF06A7" w:rsidRDefault="004050E5" w:rsidP="00756F02">
            <w:pPr>
              <w:pStyle w:val="TAC"/>
            </w:pPr>
            <w:r w:rsidRPr="00EF06A7">
              <w:t>(13,-)</w:t>
            </w:r>
          </w:p>
        </w:tc>
      </w:tr>
      <w:tr w:rsidR="004050E5" w:rsidRPr="00EF06A7" w14:paraId="00C8ED80" w14:textId="77777777" w:rsidTr="00756F02">
        <w:trPr>
          <w:trHeight w:val="70"/>
        </w:trPr>
        <w:tc>
          <w:tcPr>
            <w:tcW w:w="1196" w:type="dxa"/>
            <w:vMerge/>
            <w:tcBorders>
              <w:left w:val="single" w:sz="4" w:space="0" w:color="auto"/>
              <w:right w:val="single" w:sz="4" w:space="0" w:color="auto"/>
            </w:tcBorders>
            <w:vAlign w:val="center"/>
            <w:hideMark/>
          </w:tcPr>
          <w:p w14:paraId="008F23BE"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E5ADCFC" w14:textId="77777777" w:rsidR="004050E5" w:rsidRPr="00EF06A7" w:rsidRDefault="004050E5" w:rsidP="00756F02">
            <w:pPr>
              <w:pStyle w:val="TAL"/>
            </w:pPr>
            <w:r w:rsidRPr="00EF06A7">
              <w:t>CSI-RS</w:t>
            </w:r>
          </w:p>
          <w:p w14:paraId="4EDC626C" w14:textId="77777777" w:rsidR="004050E5" w:rsidRPr="00EF06A7" w:rsidRDefault="004050E5" w:rsidP="00756F02">
            <w:pPr>
              <w:pStyle w:val="TAL"/>
            </w:pPr>
            <w:r w:rsidRPr="00EF06A7">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B8BB62"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04F9A793" w14:textId="77777777" w:rsidR="004050E5" w:rsidRPr="00EF06A7" w:rsidRDefault="004050E5" w:rsidP="00756F02">
            <w:pPr>
              <w:pStyle w:val="TAC"/>
              <w:rPr>
                <w:lang w:eastAsia="zh-CN"/>
              </w:rPr>
            </w:pPr>
            <w:r w:rsidRPr="00EF06A7">
              <w:rPr>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89E6760" w14:textId="77777777" w:rsidR="004050E5" w:rsidRPr="00EF06A7" w:rsidRDefault="004050E5" w:rsidP="00756F02">
            <w:pPr>
              <w:pStyle w:val="TAC"/>
              <w:rPr>
                <w:lang w:eastAsia="zh-CN"/>
              </w:rPr>
            </w:pPr>
            <w:r w:rsidRPr="00EF06A7">
              <w:rPr>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6FF0B7D2" w14:textId="77777777" w:rsidR="004050E5" w:rsidRPr="00EF06A7" w:rsidRDefault="004050E5" w:rsidP="00756F02">
            <w:pPr>
              <w:pStyle w:val="TAC"/>
              <w:rPr>
                <w:lang w:eastAsia="zh-CN"/>
              </w:rPr>
            </w:pPr>
            <w:r w:rsidRPr="00EF06A7">
              <w:rPr>
                <w:lang w:eastAsia="zh-CN"/>
              </w:rPr>
              <w:t>8/1</w:t>
            </w:r>
          </w:p>
        </w:tc>
      </w:tr>
      <w:tr w:rsidR="004050E5" w:rsidRPr="00EF06A7" w14:paraId="5D7816FC" w14:textId="77777777" w:rsidTr="00756F02">
        <w:trPr>
          <w:trHeight w:val="70"/>
        </w:trPr>
        <w:tc>
          <w:tcPr>
            <w:tcW w:w="1196" w:type="dxa"/>
            <w:vMerge w:val="restart"/>
            <w:tcBorders>
              <w:top w:val="single" w:sz="4" w:space="0" w:color="auto"/>
              <w:left w:val="single" w:sz="4" w:space="0" w:color="auto"/>
              <w:right w:val="single" w:sz="4" w:space="0" w:color="auto"/>
            </w:tcBorders>
            <w:vAlign w:val="center"/>
            <w:hideMark/>
          </w:tcPr>
          <w:p w14:paraId="374C04DE" w14:textId="77777777" w:rsidR="004050E5" w:rsidRPr="00EF06A7" w:rsidRDefault="004050E5" w:rsidP="00756F02">
            <w:pPr>
              <w:keepNext/>
              <w:keepLines/>
              <w:spacing w:after="0"/>
              <w:rPr>
                <w:rFonts w:ascii="Arial" w:eastAsia="SimSun" w:hAnsi="Arial"/>
                <w:sz w:val="18"/>
              </w:rPr>
            </w:pPr>
            <w:r w:rsidRPr="00EF06A7">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A63896B" w14:textId="77777777" w:rsidR="004050E5" w:rsidRPr="00EF06A7" w:rsidRDefault="004050E5" w:rsidP="00756F02">
            <w:pPr>
              <w:pStyle w:val="TAL"/>
            </w:pPr>
            <w:r w:rsidRPr="00EF06A7">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79BD231"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DB999D" w14:textId="77777777" w:rsidR="004050E5" w:rsidRPr="00EF06A7" w:rsidRDefault="004050E5" w:rsidP="00756F02">
            <w:pPr>
              <w:pStyle w:val="TAC"/>
              <w:rPr>
                <w:lang w:eastAsia="zh-CN"/>
              </w:rPr>
            </w:pPr>
            <w:r w:rsidRPr="00EF06A7">
              <w:rPr>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76A0E084" w14:textId="77777777" w:rsidR="004050E5" w:rsidRPr="00EF06A7" w:rsidRDefault="004050E5" w:rsidP="00756F02">
            <w:pPr>
              <w:pStyle w:val="TAC"/>
            </w:pPr>
            <w:r w:rsidRPr="00EF06A7">
              <w:rPr>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14D228E8" w14:textId="77777777" w:rsidR="004050E5" w:rsidRPr="00EF06A7" w:rsidRDefault="004050E5" w:rsidP="00756F02">
            <w:pPr>
              <w:pStyle w:val="TAC"/>
            </w:pPr>
            <w:r w:rsidRPr="00EF06A7">
              <w:rPr>
                <w:lang w:eastAsia="zh-CN"/>
              </w:rPr>
              <w:t>Aperiodic</w:t>
            </w:r>
          </w:p>
        </w:tc>
      </w:tr>
      <w:tr w:rsidR="004050E5" w:rsidRPr="00EF06A7" w14:paraId="6B490CE3" w14:textId="77777777" w:rsidTr="00756F02">
        <w:trPr>
          <w:trHeight w:val="70"/>
        </w:trPr>
        <w:tc>
          <w:tcPr>
            <w:tcW w:w="1196" w:type="dxa"/>
            <w:vMerge/>
            <w:tcBorders>
              <w:left w:val="single" w:sz="4" w:space="0" w:color="auto"/>
              <w:right w:val="single" w:sz="4" w:space="0" w:color="auto"/>
            </w:tcBorders>
            <w:vAlign w:val="center"/>
          </w:tcPr>
          <w:p w14:paraId="63169F0E"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5E0D04C" w14:textId="77777777" w:rsidR="004050E5" w:rsidRPr="00EF06A7" w:rsidRDefault="004050E5" w:rsidP="00756F02">
            <w:pPr>
              <w:pStyle w:val="TAL"/>
            </w:pPr>
            <w:r w:rsidRPr="00EF06A7">
              <w:t>Number of CSI-RS ports (</w:t>
            </w:r>
            <w:r w:rsidRPr="00EF06A7">
              <w:rPr>
                <w:i/>
              </w:rPr>
              <w:t>X</w:t>
            </w:r>
            <w:r w:rsidRPr="00EF06A7">
              <w:t>)</w:t>
            </w:r>
          </w:p>
        </w:tc>
        <w:tc>
          <w:tcPr>
            <w:tcW w:w="740" w:type="dxa"/>
            <w:tcBorders>
              <w:top w:val="single" w:sz="4" w:space="0" w:color="auto"/>
              <w:left w:val="single" w:sz="4" w:space="0" w:color="auto"/>
              <w:bottom w:val="single" w:sz="4" w:space="0" w:color="auto"/>
              <w:right w:val="single" w:sz="4" w:space="0" w:color="auto"/>
            </w:tcBorders>
            <w:vAlign w:val="center"/>
          </w:tcPr>
          <w:p w14:paraId="4CA3E93F"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37F69E" w14:textId="77777777" w:rsidR="004050E5" w:rsidRPr="00EF06A7" w:rsidRDefault="004050E5" w:rsidP="00756F02">
            <w:pPr>
              <w:pStyle w:val="TAC"/>
            </w:pPr>
            <w:r w:rsidRPr="00EF06A7">
              <w:t>2</w:t>
            </w:r>
          </w:p>
        </w:tc>
        <w:tc>
          <w:tcPr>
            <w:tcW w:w="1350" w:type="dxa"/>
            <w:tcBorders>
              <w:top w:val="single" w:sz="4" w:space="0" w:color="auto"/>
              <w:left w:val="single" w:sz="4" w:space="0" w:color="auto"/>
              <w:bottom w:val="single" w:sz="4" w:space="0" w:color="auto"/>
              <w:right w:val="single" w:sz="4" w:space="0" w:color="auto"/>
            </w:tcBorders>
            <w:vAlign w:val="center"/>
          </w:tcPr>
          <w:p w14:paraId="48FCF858" w14:textId="77777777" w:rsidR="004050E5" w:rsidRPr="00EF06A7" w:rsidRDefault="004050E5" w:rsidP="00756F02">
            <w:pPr>
              <w:pStyle w:val="TAC"/>
            </w:pPr>
            <w:r w:rsidRPr="00EF06A7">
              <w:t>2</w:t>
            </w:r>
          </w:p>
        </w:tc>
        <w:tc>
          <w:tcPr>
            <w:tcW w:w="1350" w:type="dxa"/>
            <w:tcBorders>
              <w:top w:val="single" w:sz="4" w:space="0" w:color="auto"/>
              <w:left w:val="single" w:sz="4" w:space="0" w:color="auto"/>
              <w:bottom w:val="single" w:sz="4" w:space="0" w:color="auto"/>
              <w:right w:val="single" w:sz="4" w:space="0" w:color="auto"/>
            </w:tcBorders>
            <w:vAlign w:val="center"/>
          </w:tcPr>
          <w:p w14:paraId="2BD025DB" w14:textId="77777777" w:rsidR="004050E5" w:rsidRPr="00EF06A7" w:rsidRDefault="004050E5" w:rsidP="00756F02">
            <w:pPr>
              <w:pStyle w:val="TAC"/>
            </w:pPr>
            <w:r w:rsidRPr="00EF06A7">
              <w:t>2</w:t>
            </w:r>
          </w:p>
        </w:tc>
      </w:tr>
      <w:tr w:rsidR="004050E5" w:rsidRPr="00EF06A7" w14:paraId="5D0D42F7" w14:textId="77777777" w:rsidTr="00756F02">
        <w:trPr>
          <w:trHeight w:val="70"/>
        </w:trPr>
        <w:tc>
          <w:tcPr>
            <w:tcW w:w="1196" w:type="dxa"/>
            <w:vMerge/>
            <w:tcBorders>
              <w:left w:val="single" w:sz="4" w:space="0" w:color="auto"/>
              <w:right w:val="single" w:sz="4" w:space="0" w:color="auto"/>
            </w:tcBorders>
            <w:vAlign w:val="center"/>
            <w:hideMark/>
          </w:tcPr>
          <w:p w14:paraId="6C80417F"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F5D87AC" w14:textId="77777777" w:rsidR="004050E5" w:rsidRPr="00EF06A7" w:rsidRDefault="004050E5" w:rsidP="00756F02">
            <w:pPr>
              <w:pStyle w:val="TAL"/>
            </w:pPr>
            <w:r w:rsidRPr="00EF06A7">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22A7F92"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6CAC5B" w14:textId="77777777" w:rsidR="004050E5" w:rsidRPr="00EF06A7" w:rsidRDefault="004050E5" w:rsidP="00756F02">
            <w:pPr>
              <w:pStyle w:val="TAC"/>
            </w:pPr>
            <w:r w:rsidRPr="00EF06A7">
              <w:t>FD-CDM2</w:t>
            </w:r>
          </w:p>
        </w:tc>
        <w:tc>
          <w:tcPr>
            <w:tcW w:w="1350" w:type="dxa"/>
            <w:tcBorders>
              <w:top w:val="single" w:sz="4" w:space="0" w:color="auto"/>
              <w:left w:val="single" w:sz="4" w:space="0" w:color="auto"/>
              <w:bottom w:val="single" w:sz="4" w:space="0" w:color="auto"/>
              <w:right w:val="single" w:sz="4" w:space="0" w:color="auto"/>
            </w:tcBorders>
            <w:vAlign w:val="center"/>
          </w:tcPr>
          <w:p w14:paraId="7B1CC7E4" w14:textId="77777777" w:rsidR="004050E5" w:rsidRPr="00EF06A7" w:rsidRDefault="004050E5" w:rsidP="00756F02">
            <w:pPr>
              <w:pStyle w:val="TAC"/>
            </w:pPr>
            <w:r w:rsidRPr="00EF06A7">
              <w:t>FD-CDM2</w:t>
            </w:r>
          </w:p>
        </w:tc>
        <w:tc>
          <w:tcPr>
            <w:tcW w:w="1350" w:type="dxa"/>
            <w:tcBorders>
              <w:top w:val="single" w:sz="4" w:space="0" w:color="auto"/>
              <w:left w:val="single" w:sz="4" w:space="0" w:color="auto"/>
              <w:bottom w:val="single" w:sz="4" w:space="0" w:color="auto"/>
              <w:right w:val="single" w:sz="4" w:space="0" w:color="auto"/>
            </w:tcBorders>
            <w:vAlign w:val="center"/>
          </w:tcPr>
          <w:p w14:paraId="1A2D75CF" w14:textId="77777777" w:rsidR="004050E5" w:rsidRPr="00EF06A7" w:rsidRDefault="004050E5" w:rsidP="00756F02">
            <w:pPr>
              <w:pStyle w:val="TAC"/>
            </w:pPr>
            <w:r w:rsidRPr="00EF06A7">
              <w:t>FD-CDM2</w:t>
            </w:r>
          </w:p>
        </w:tc>
      </w:tr>
      <w:tr w:rsidR="004050E5" w:rsidRPr="00EF06A7" w14:paraId="77EA0E22" w14:textId="77777777" w:rsidTr="00756F02">
        <w:trPr>
          <w:trHeight w:val="70"/>
        </w:trPr>
        <w:tc>
          <w:tcPr>
            <w:tcW w:w="1196" w:type="dxa"/>
            <w:vMerge/>
            <w:tcBorders>
              <w:left w:val="single" w:sz="4" w:space="0" w:color="auto"/>
              <w:right w:val="single" w:sz="4" w:space="0" w:color="auto"/>
            </w:tcBorders>
            <w:vAlign w:val="center"/>
            <w:hideMark/>
          </w:tcPr>
          <w:p w14:paraId="60CEE37B"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F9D925" w14:textId="77777777" w:rsidR="004050E5" w:rsidRPr="00EF06A7" w:rsidRDefault="004050E5" w:rsidP="00756F02">
            <w:pPr>
              <w:pStyle w:val="TAL"/>
            </w:pPr>
            <w:r w:rsidRPr="00EF06A7">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0C5D1F"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5D51B1"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6B13CE90"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71E84D4A" w14:textId="77777777" w:rsidR="004050E5" w:rsidRPr="00EF06A7" w:rsidRDefault="004050E5" w:rsidP="00756F02">
            <w:pPr>
              <w:pStyle w:val="TAC"/>
            </w:pPr>
            <w:r w:rsidRPr="00EF06A7">
              <w:t>1</w:t>
            </w:r>
          </w:p>
        </w:tc>
      </w:tr>
      <w:tr w:rsidR="004050E5" w:rsidRPr="00EF06A7" w14:paraId="0E442651" w14:textId="77777777" w:rsidTr="00756F02">
        <w:trPr>
          <w:trHeight w:val="70"/>
        </w:trPr>
        <w:tc>
          <w:tcPr>
            <w:tcW w:w="1196" w:type="dxa"/>
            <w:vMerge/>
            <w:tcBorders>
              <w:left w:val="single" w:sz="4" w:space="0" w:color="auto"/>
              <w:right w:val="single" w:sz="4" w:space="0" w:color="auto"/>
            </w:tcBorders>
            <w:vAlign w:val="center"/>
            <w:hideMark/>
          </w:tcPr>
          <w:p w14:paraId="692D3119" w14:textId="77777777" w:rsidR="004050E5" w:rsidRPr="00EF06A7" w:rsidRDefault="004050E5" w:rsidP="00756F02">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5C18AF1" w14:textId="77777777" w:rsidR="004050E5" w:rsidRPr="00EF06A7" w:rsidRDefault="004050E5" w:rsidP="00756F02">
            <w:pPr>
              <w:pStyle w:val="TAL"/>
            </w:pPr>
            <w:r w:rsidRPr="00EF06A7">
              <w:t>First subcarrier index in the PRB used for CSI-RS</w:t>
            </w:r>
            <w:r w:rsidRPr="00EF06A7" w:rsidDel="0032520A">
              <w:t xml:space="preserve"> </w:t>
            </w:r>
            <w:r w:rsidRPr="00EF06A7">
              <w:t>(k</w:t>
            </w:r>
            <w:r w:rsidRPr="00EF06A7">
              <w:rPr>
                <w:vertAlign w:val="subscript"/>
              </w:rPr>
              <w:t>0</w:t>
            </w:r>
            <w:r w:rsidRPr="00EF06A7">
              <w:t>, k</w:t>
            </w:r>
            <w:r w:rsidRPr="00EF06A7">
              <w:rPr>
                <w:vertAlign w:val="subscript"/>
              </w:rPr>
              <w:t>1</w:t>
            </w:r>
            <w:r w:rsidRPr="00EF06A7">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CFBE084"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E12529" w14:textId="77777777" w:rsidR="004050E5" w:rsidRPr="00EF06A7" w:rsidRDefault="004050E5" w:rsidP="00756F02">
            <w:pPr>
              <w:pStyle w:val="TAC"/>
            </w:pPr>
            <w:r w:rsidRPr="00EF06A7">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95B5D73" w14:textId="77777777" w:rsidR="004050E5" w:rsidRPr="00EF06A7" w:rsidRDefault="004050E5" w:rsidP="00756F02">
            <w:pPr>
              <w:pStyle w:val="TAC"/>
            </w:pPr>
            <w:r w:rsidRPr="00EF06A7">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11CF086" w14:textId="77777777" w:rsidR="004050E5" w:rsidRPr="00EF06A7" w:rsidRDefault="004050E5" w:rsidP="00756F02">
            <w:pPr>
              <w:pStyle w:val="TAC"/>
            </w:pPr>
            <w:r w:rsidRPr="00EF06A7">
              <w:t>Row 3 (6,-)</w:t>
            </w:r>
          </w:p>
        </w:tc>
      </w:tr>
      <w:tr w:rsidR="004050E5" w:rsidRPr="00EF06A7" w14:paraId="18CFF952" w14:textId="77777777" w:rsidTr="00756F02">
        <w:trPr>
          <w:trHeight w:val="70"/>
        </w:trPr>
        <w:tc>
          <w:tcPr>
            <w:tcW w:w="1196" w:type="dxa"/>
            <w:vMerge/>
            <w:tcBorders>
              <w:left w:val="single" w:sz="4" w:space="0" w:color="auto"/>
              <w:right w:val="single" w:sz="4" w:space="0" w:color="auto"/>
            </w:tcBorders>
            <w:vAlign w:val="center"/>
            <w:hideMark/>
          </w:tcPr>
          <w:p w14:paraId="677E9889"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AEB8ED" w14:textId="77777777" w:rsidR="004050E5" w:rsidRPr="00EF06A7" w:rsidRDefault="004050E5" w:rsidP="00756F02">
            <w:pPr>
              <w:pStyle w:val="TAL"/>
            </w:pPr>
            <w:r w:rsidRPr="00EF06A7">
              <w:t>First OFDM symbol in the PRB used for CSI-RS (l</w:t>
            </w:r>
            <w:r w:rsidRPr="00EF06A7">
              <w:rPr>
                <w:vertAlign w:val="subscript"/>
              </w:rPr>
              <w:t>0</w:t>
            </w:r>
            <w:r w:rsidRPr="00EF06A7">
              <w:t>, l</w:t>
            </w:r>
            <w:r w:rsidRPr="00EF06A7">
              <w:rPr>
                <w:vertAlign w:val="subscript"/>
              </w:rPr>
              <w:t>1</w:t>
            </w:r>
            <w:r w:rsidRPr="00EF06A7">
              <w:t>)</w:t>
            </w:r>
          </w:p>
        </w:tc>
        <w:tc>
          <w:tcPr>
            <w:tcW w:w="740" w:type="dxa"/>
            <w:tcBorders>
              <w:top w:val="single" w:sz="4" w:space="0" w:color="auto"/>
              <w:left w:val="single" w:sz="4" w:space="0" w:color="auto"/>
              <w:bottom w:val="single" w:sz="4" w:space="0" w:color="auto"/>
              <w:right w:val="single" w:sz="4" w:space="0" w:color="auto"/>
            </w:tcBorders>
            <w:vAlign w:val="center"/>
          </w:tcPr>
          <w:p w14:paraId="0FF9514A"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B03AA7" w14:textId="77777777" w:rsidR="004050E5" w:rsidRPr="00EF06A7" w:rsidRDefault="004050E5" w:rsidP="00756F02">
            <w:pPr>
              <w:pStyle w:val="TAC"/>
            </w:pPr>
            <w:r w:rsidRPr="00EF06A7">
              <w:t>(13,-)</w:t>
            </w:r>
          </w:p>
        </w:tc>
        <w:tc>
          <w:tcPr>
            <w:tcW w:w="1350" w:type="dxa"/>
            <w:tcBorders>
              <w:top w:val="single" w:sz="4" w:space="0" w:color="auto"/>
              <w:left w:val="single" w:sz="4" w:space="0" w:color="auto"/>
              <w:bottom w:val="single" w:sz="4" w:space="0" w:color="auto"/>
              <w:right w:val="single" w:sz="4" w:space="0" w:color="auto"/>
            </w:tcBorders>
            <w:vAlign w:val="center"/>
          </w:tcPr>
          <w:p w14:paraId="05C71068" w14:textId="77777777" w:rsidR="004050E5" w:rsidRPr="00EF06A7" w:rsidRDefault="004050E5" w:rsidP="00756F02">
            <w:pPr>
              <w:pStyle w:val="TAC"/>
            </w:pPr>
            <w:r w:rsidRPr="00EF06A7">
              <w:t>(13,-)</w:t>
            </w:r>
          </w:p>
        </w:tc>
        <w:tc>
          <w:tcPr>
            <w:tcW w:w="1350" w:type="dxa"/>
            <w:tcBorders>
              <w:top w:val="single" w:sz="4" w:space="0" w:color="auto"/>
              <w:left w:val="single" w:sz="4" w:space="0" w:color="auto"/>
              <w:bottom w:val="single" w:sz="4" w:space="0" w:color="auto"/>
              <w:right w:val="single" w:sz="4" w:space="0" w:color="auto"/>
            </w:tcBorders>
            <w:vAlign w:val="center"/>
          </w:tcPr>
          <w:p w14:paraId="40CD234C" w14:textId="77777777" w:rsidR="004050E5" w:rsidRPr="00EF06A7" w:rsidRDefault="004050E5" w:rsidP="00756F02">
            <w:pPr>
              <w:pStyle w:val="TAC"/>
            </w:pPr>
            <w:r w:rsidRPr="00EF06A7">
              <w:t>(13,-)</w:t>
            </w:r>
          </w:p>
        </w:tc>
      </w:tr>
      <w:tr w:rsidR="004050E5" w:rsidRPr="00EF06A7" w14:paraId="325F8EFE" w14:textId="77777777" w:rsidTr="00756F02">
        <w:trPr>
          <w:trHeight w:val="70"/>
        </w:trPr>
        <w:tc>
          <w:tcPr>
            <w:tcW w:w="1196" w:type="dxa"/>
            <w:vMerge/>
            <w:tcBorders>
              <w:left w:val="single" w:sz="4" w:space="0" w:color="auto"/>
              <w:right w:val="single" w:sz="4" w:space="0" w:color="auto"/>
            </w:tcBorders>
            <w:vAlign w:val="center"/>
            <w:hideMark/>
          </w:tcPr>
          <w:p w14:paraId="7D9C890A"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942450F" w14:textId="77777777" w:rsidR="004050E5" w:rsidRPr="00EF06A7" w:rsidRDefault="004050E5" w:rsidP="00756F02">
            <w:pPr>
              <w:pStyle w:val="TAL"/>
            </w:pPr>
            <w:r w:rsidRPr="00EF06A7">
              <w:t>NZP CSI-RS-timeConfig</w:t>
            </w:r>
          </w:p>
          <w:p w14:paraId="7E60372C" w14:textId="77777777" w:rsidR="004050E5" w:rsidRPr="00EF06A7" w:rsidRDefault="004050E5" w:rsidP="00756F02">
            <w:pPr>
              <w:pStyle w:val="TAL"/>
            </w:pPr>
            <w:r w:rsidRPr="00EF06A7">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C319463"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2516681E" w14:textId="77777777" w:rsidR="004050E5" w:rsidRPr="00EF06A7" w:rsidRDefault="004050E5" w:rsidP="00756F02">
            <w:pPr>
              <w:pStyle w:val="TAC"/>
              <w:rPr>
                <w:lang w:eastAsia="zh-CN"/>
              </w:rPr>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67A50BAE" w14:textId="77777777" w:rsidR="004050E5" w:rsidRPr="00EF06A7" w:rsidRDefault="004050E5" w:rsidP="00756F02">
            <w:pPr>
              <w:pStyle w:val="TAC"/>
              <w:rPr>
                <w:lang w:eastAsia="zh-CN"/>
              </w:rPr>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41BE08AC" w14:textId="77777777" w:rsidR="004050E5" w:rsidRPr="00EF06A7" w:rsidRDefault="004050E5" w:rsidP="00756F02">
            <w:pPr>
              <w:pStyle w:val="TAC"/>
              <w:rPr>
                <w:lang w:eastAsia="zh-CN"/>
              </w:rPr>
            </w:pPr>
            <w:r w:rsidRPr="00EF06A7">
              <w:rPr>
                <w:lang w:eastAsia="zh-CN"/>
              </w:rPr>
              <w:t>Not configured</w:t>
            </w:r>
          </w:p>
        </w:tc>
      </w:tr>
      <w:tr w:rsidR="004050E5" w:rsidRPr="00EF06A7" w14:paraId="03CDF73F" w14:textId="77777777" w:rsidTr="00756F02">
        <w:trPr>
          <w:trHeight w:val="70"/>
        </w:trPr>
        <w:tc>
          <w:tcPr>
            <w:tcW w:w="1196" w:type="dxa"/>
            <w:vMerge/>
            <w:tcBorders>
              <w:left w:val="single" w:sz="4" w:space="0" w:color="auto"/>
              <w:right w:val="single" w:sz="4" w:space="0" w:color="auto"/>
            </w:tcBorders>
            <w:vAlign w:val="center"/>
          </w:tcPr>
          <w:p w14:paraId="16FD7E51" w14:textId="77777777" w:rsidR="004050E5" w:rsidRPr="00EF06A7" w:rsidRDefault="004050E5" w:rsidP="00756F02">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5E3AD50" w14:textId="77777777" w:rsidR="004050E5" w:rsidRPr="00EF06A7" w:rsidRDefault="004050E5" w:rsidP="00756F02">
            <w:pPr>
              <w:pStyle w:val="TAL"/>
            </w:pPr>
            <w:r w:rsidRPr="00EF06A7">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5A7C9F44"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9F6DF4C" w14:textId="77777777" w:rsidR="004050E5" w:rsidRPr="00EF06A7" w:rsidRDefault="004050E5" w:rsidP="00756F02">
            <w:pPr>
              <w:pStyle w:val="TAC"/>
              <w:rPr>
                <w:lang w:eastAsia="zh-CN"/>
              </w:rPr>
            </w:pPr>
            <w:r w:rsidRPr="00EF06A7">
              <w:t>0</w:t>
            </w:r>
          </w:p>
        </w:tc>
        <w:tc>
          <w:tcPr>
            <w:tcW w:w="1350" w:type="dxa"/>
            <w:tcBorders>
              <w:top w:val="single" w:sz="4" w:space="0" w:color="auto"/>
              <w:left w:val="single" w:sz="4" w:space="0" w:color="auto"/>
              <w:bottom w:val="single" w:sz="4" w:space="0" w:color="auto"/>
              <w:right w:val="single" w:sz="4" w:space="0" w:color="auto"/>
            </w:tcBorders>
            <w:vAlign w:val="center"/>
          </w:tcPr>
          <w:p w14:paraId="0EE16085" w14:textId="77777777" w:rsidR="004050E5" w:rsidRPr="00EF06A7" w:rsidRDefault="004050E5" w:rsidP="00756F02">
            <w:pPr>
              <w:pStyle w:val="TAC"/>
              <w:rPr>
                <w:lang w:eastAsia="zh-CN"/>
              </w:rPr>
            </w:pPr>
            <w:r w:rsidRPr="00EF06A7">
              <w:t>0</w:t>
            </w:r>
          </w:p>
        </w:tc>
        <w:tc>
          <w:tcPr>
            <w:tcW w:w="1350" w:type="dxa"/>
            <w:tcBorders>
              <w:top w:val="single" w:sz="4" w:space="0" w:color="auto"/>
              <w:left w:val="single" w:sz="4" w:space="0" w:color="auto"/>
              <w:bottom w:val="single" w:sz="4" w:space="0" w:color="auto"/>
              <w:right w:val="single" w:sz="4" w:space="0" w:color="auto"/>
            </w:tcBorders>
            <w:vAlign w:val="center"/>
          </w:tcPr>
          <w:p w14:paraId="7740962B" w14:textId="77777777" w:rsidR="004050E5" w:rsidRPr="00EF06A7" w:rsidRDefault="004050E5" w:rsidP="00756F02">
            <w:pPr>
              <w:pStyle w:val="TAC"/>
              <w:rPr>
                <w:lang w:eastAsia="zh-CN"/>
              </w:rPr>
            </w:pPr>
            <w:r w:rsidRPr="00EF06A7">
              <w:t>0</w:t>
            </w:r>
          </w:p>
        </w:tc>
      </w:tr>
      <w:tr w:rsidR="004050E5" w:rsidRPr="00EF06A7" w14:paraId="68905669" w14:textId="77777777" w:rsidTr="00756F02">
        <w:trPr>
          <w:trHeight w:val="70"/>
        </w:trPr>
        <w:tc>
          <w:tcPr>
            <w:tcW w:w="1196" w:type="dxa"/>
            <w:vMerge w:val="restart"/>
            <w:tcBorders>
              <w:left w:val="single" w:sz="4" w:space="0" w:color="auto"/>
              <w:right w:val="single" w:sz="4" w:space="0" w:color="auto"/>
            </w:tcBorders>
            <w:vAlign w:val="center"/>
          </w:tcPr>
          <w:p w14:paraId="0F92D6AD" w14:textId="77777777" w:rsidR="004050E5" w:rsidRPr="00EF06A7" w:rsidRDefault="004050E5" w:rsidP="00756F02">
            <w:pPr>
              <w:pStyle w:val="TAL"/>
            </w:pPr>
            <w:r w:rsidRPr="00EF06A7">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F425376" w14:textId="77777777" w:rsidR="004050E5" w:rsidRPr="00EF06A7" w:rsidRDefault="004050E5" w:rsidP="00756F02">
            <w:pPr>
              <w:pStyle w:val="TAL"/>
            </w:pPr>
            <w:r w:rsidRPr="00EF06A7">
              <w:rPr>
                <w:rFonts w:cs="Arial"/>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E889A93"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9EE8E5" w14:textId="54772FB8" w:rsidR="004050E5" w:rsidRPr="00EF06A7" w:rsidRDefault="003A4F47" w:rsidP="00756F02">
            <w:pPr>
              <w:pStyle w:val="TAC"/>
            </w:pPr>
            <w:r w:rsidRPr="00EF06A7">
              <w:rPr>
                <w:rFonts w:cs="Arial"/>
                <w:lang w:eastAsia="zh-CN"/>
              </w:rPr>
              <w:t>Ap</w:t>
            </w:r>
            <w:r w:rsidR="004050E5" w:rsidRPr="00EF06A7">
              <w:rPr>
                <w:rFonts w:cs="Arial"/>
                <w:lang w:eastAsia="zh-CN"/>
              </w:rPr>
              <w:t>eriodic</w:t>
            </w:r>
          </w:p>
        </w:tc>
        <w:tc>
          <w:tcPr>
            <w:tcW w:w="1350" w:type="dxa"/>
            <w:tcBorders>
              <w:top w:val="single" w:sz="4" w:space="0" w:color="auto"/>
              <w:left w:val="single" w:sz="4" w:space="0" w:color="auto"/>
              <w:bottom w:val="single" w:sz="4" w:space="0" w:color="auto"/>
              <w:right w:val="single" w:sz="4" w:space="0" w:color="auto"/>
            </w:tcBorders>
          </w:tcPr>
          <w:p w14:paraId="40597DD2" w14:textId="7B6E9050" w:rsidR="004050E5" w:rsidRPr="00EF06A7" w:rsidRDefault="003A4F47" w:rsidP="00756F02">
            <w:pPr>
              <w:pStyle w:val="TAC"/>
            </w:pPr>
            <w:r w:rsidRPr="00EF06A7">
              <w:rPr>
                <w:rFonts w:cs="Arial"/>
                <w:lang w:eastAsia="zh-CN"/>
              </w:rPr>
              <w:t>Ap</w:t>
            </w:r>
            <w:r w:rsidR="004050E5" w:rsidRPr="00EF06A7">
              <w:rPr>
                <w:rFonts w:cs="Arial"/>
                <w:lang w:eastAsia="zh-CN"/>
              </w:rPr>
              <w:t>eriodic</w:t>
            </w:r>
          </w:p>
        </w:tc>
        <w:tc>
          <w:tcPr>
            <w:tcW w:w="1350" w:type="dxa"/>
            <w:tcBorders>
              <w:top w:val="single" w:sz="4" w:space="0" w:color="auto"/>
              <w:left w:val="single" w:sz="4" w:space="0" w:color="auto"/>
              <w:bottom w:val="single" w:sz="4" w:space="0" w:color="auto"/>
              <w:right w:val="single" w:sz="4" w:space="0" w:color="auto"/>
            </w:tcBorders>
          </w:tcPr>
          <w:p w14:paraId="443CB8F5" w14:textId="5BA35189" w:rsidR="004050E5" w:rsidRPr="00EF06A7" w:rsidRDefault="003A4F47" w:rsidP="00756F02">
            <w:pPr>
              <w:pStyle w:val="TAC"/>
            </w:pPr>
            <w:r w:rsidRPr="00EF06A7">
              <w:rPr>
                <w:rFonts w:cs="Arial"/>
                <w:lang w:eastAsia="zh-CN"/>
              </w:rPr>
              <w:t>Ap</w:t>
            </w:r>
            <w:r w:rsidR="004050E5" w:rsidRPr="00EF06A7">
              <w:rPr>
                <w:rFonts w:cs="Arial"/>
                <w:lang w:eastAsia="zh-CN"/>
              </w:rPr>
              <w:t>eriodic</w:t>
            </w:r>
          </w:p>
        </w:tc>
      </w:tr>
      <w:tr w:rsidR="004050E5" w:rsidRPr="00EF06A7" w14:paraId="61134F81" w14:textId="77777777" w:rsidTr="00756F02">
        <w:trPr>
          <w:trHeight w:val="70"/>
        </w:trPr>
        <w:tc>
          <w:tcPr>
            <w:tcW w:w="1196" w:type="dxa"/>
            <w:vMerge/>
            <w:tcBorders>
              <w:left w:val="single" w:sz="4" w:space="0" w:color="auto"/>
              <w:right w:val="single" w:sz="4" w:space="0" w:color="auto"/>
            </w:tcBorders>
            <w:vAlign w:val="center"/>
            <w:hideMark/>
          </w:tcPr>
          <w:p w14:paraId="044FD7F5" w14:textId="77777777" w:rsidR="004050E5" w:rsidRPr="00EF06A7" w:rsidRDefault="004050E5" w:rsidP="00756F02">
            <w:pPr>
              <w:pStyle w:val="TAL"/>
            </w:pPr>
          </w:p>
        </w:tc>
        <w:tc>
          <w:tcPr>
            <w:tcW w:w="2725" w:type="dxa"/>
            <w:gridSpan w:val="2"/>
            <w:tcBorders>
              <w:top w:val="single" w:sz="4" w:space="0" w:color="auto"/>
              <w:left w:val="single" w:sz="4" w:space="0" w:color="auto"/>
              <w:bottom w:val="single" w:sz="4" w:space="0" w:color="auto"/>
              <w:right w:val="single" w:sz="4" w:space="0" w:color="auto"/>
            </w:tcBorders>
          </w:tcPr>
          <w:p w14:paraId="061C955E" w14:textId="77777777" w:rsidR="004050E5" w:rsidRPr="00EF06A7" w:rsidRDefault="004050E5" w:rsidP="00756F02">
            <w:pPr>
              <w:pStyle w:val="TAL"/>
            </w:pPr>
            <w:r w:rsidRPr="00EF06A7">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19AF5F1"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D9DA46" w14:textId="77777777" w:rsidR="004050E5" w:rsidRPr="00EF06A7" w:rsidRDefault="004050E5" w:rsidP="00756F02">
            <w:pPr>
              <w:pStyle w:val="TAC"/>
            </w:pPr>
            <w:r w:rsidRPr="00EF06A7">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409759FD" w14:textId="77777777" w:rsidR="004050E5" w:rsidRPr="00EF06A7" w:rsidRDefault="004050E5" w:rsidP="00756F02">
            <w:pPr>
              <w:pStyle w:val="TAC"/>
            </w:pPr>
            <w:r w:rsidRPr="00EF06A7">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09641F59" w14:textId="77777777" w:rsidR="004050E5" w:rsidRPr="00EF06A7" w:rsidRDefault="004050E5" w:rsidP="00756F02">
            <w:pPr>
              <w:pStyle w:val="TAC"/>
            </w:pPr>
            <w:r w:rsidRPr="00EF06A7">
              <w:t>Pattern 1</w:t>
            </w:r>
          </w:p>
        </w:tc>
      </w:tr>
      <w:tr w:rsidR="004050E5" w:rsidRPr="00EF06A7" w14:paraId="5290DF43" w14:textId="77777777" w:rsidTr="00756F02">
        <w:trPr>
          <w:trHeight w:val="70"/>
        </w:trPr>
        <w:tc>
          <w:tcPr>
            <w:tcW w:w="1196" w:type="dxa"/>
            <w:vMerge/>
            <w:tcBorders>
              <w:left w:val="single" w:sz="4" w:space="0" w:color="auto"/>
              <w:right w:val="single" w:sz="4" w:space="0" w:color="auto"/>
            </w:tcBorders>
            <w:vAlign w:val="center"/>
            <w:hideMark/>
          </w:tcPr>
          <w:p w14:paraId="3CDDEE37" w14:textId="77777777" w:rsidR="004050E5" w:rsidRPr="00EF06A7" w:rsidRDefault="004050E5" w:rsidP="00756F02">
            <w:pPr>
              <w:pStyle w:val="TAL"/>
            </w:pPr>
          </w:p>
        </w:tc>
        <w:tc>
          <w:tcPr>
            <w:tcW w:w="2725" w:type="dxa"/>
            <w:gridSpan w:val="2"/>
            <w:tcBorders>
              <w:top w:val="single" w:sz="4" w:space="0" w:color="auto"/>
              <w:left w:val="single" w:sz="4" w:space="0" w:color="auto"/>
              <w:bottom w:val="single" w:sz="4" w:space="0" w:color="auto"/>
              <w:right w:val="single" w:sz="4" w:space="0" w:color="auto"/>
            </w:tcBorders>
          </w:tcPr>
          <w:p w14:paraId="29089277" w14:textId="77777777" w:rsidR="004050E5" w:rsidRPr="00EF06A7" w:rsidRDefault="004050E5" w:rsidP="00756F02">
            <w:pPr>
              <w:pStyle w:val="TAL"/>
            </w:pPr>
            <w:r w:rsidRPr="00EF06A7">
              <w:t>CSI-IM Resource Mapping</w:t>
            </w:r>
          </w:p>
          <w:p w14:paraId="48E7BAF1" w14:textId="77777777" w:rsidR="004050E5" w:rsidRPr="00EF06A7" w:rsidRDefault="004050E5" w:rsidP="00756F02">
            <w:pPr>
              <w:pStyle w:val="TAL"/>
            </w:pPr>
            <w:r w:rsidRPr="00EF06A7">
              <w:t>(k</w:t>
            </w:r>
            <w:r w:rsidRPr="00EF06A7">
              <w:rPr>
                <w:vertAlign w:val="subscript"/>
              </w:rPr>
              <w:t>CSI-IM</w:t>
            </w:r>
            <w:r w:rsidRPr="00EF06A7">
              <w:t>,l</w:t>
            </w:r>
            <w:r w:rsidRPr="00EF06A7">
              <w:rPr>
                <w:vertAlign w:val="subscript"/>
              </w:rPr>
              <w:t>CSI-IM</w:t>
            </w:r>
            <w:r w:rsidRPr="00EF06A7">
              <w:t>)</w:t>
            </w:r>
          </w:p>
        </w:tc>
        <w:tc>
          <w:tcPr>
            <w:tcW w:w="740" w:type="dxa"/>
            <w:tcBorders>
              <w:top w:val="single" w:sz="4" w:space="0" w:color="auto"/>
              <w:left w:val="single" w:sz="4" w:space="0" w:color="auto"/>
              <w:bottom w:val="single" w:sz="4" w:space="0" w:color="auto"/>
              <w:right w:val="single" w:sz="4" w:space="0" w:color="auto"/>
            </w:tcBorders>
            <w:vAlign w:val="center"/>
          </w:tcPr>
          <w:p w14:paraId="7CFB95F9"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7D46" w14:textId="77777777" w:rsidR="004050E5" w:rsidRPr="00EF06A7" w:rsidRDefault="004050E5" w:rsidP="00756F02">
            <w:pPr>
              <w:pStyle w:val="TAC"/>
            </w:pPr>
            <w:r w:rsidRPr="00EF06A7">
              <w:t>(8,13)</w:t>
            </w:r>
          </w:p>
        </w:tc>
        <w:tc>
          <w:tcPr>
            <w:tcW w:w="1350" w:type="dxa"/>
            <w:tcBorders>
              <w:top w:val="single" w:sz="4" w:space="0" w:color="auto"/>
              <w:left w:val="single" w:sz="4" w:space="0" w:color="auto"/>
              <w:bottom w:val="single" w:sz="4" w:space="0" w:color="auto"/>
              <w:right w:val="single" w:sz="4" w:space="0" w:color="auto"/>
            </w:tcBorders>
            <w:vAlign w:val="center"/>
          </w:tcPr>
          <w:p w14:paraId="7F93BE2B" w14:textId="77777777" w:rsidR="004050E5" w:rsidRPr="00EF06A7" w:rsidRDefault="004050E5" w:rsidP="00756F02">
            <w:pPr>
              <w:pStyle w:val="TAC"/>
            </w:pPr>
            <w:r w:rsidRPr="00EF06A7">
              <w:t>(8,13)</w:t>
            </w:r>
          </w:p>
        </w:tc>
        <w:tc>
          <w:tcPr>
            <w:tcW w:w="1350" w:type="dxa"/>
            <w:tcBorders>
              <w:top w:val="single" w:sz="4" w:space="0" w:color="auto"/>
              <w:left w:val="single" w:sz="4" w:space="0" w:color="auto"/>
              <w:bottom w:val="single" w:sz="4" w:space="0" w:color="auto"/>
              <w:right w:val="single" w:sz="4" w:space="0" w:color="auto"/>
            </w:tcBorders>
            <w:vAlign w:val="center"/>
          </w:tcPr>
          <w:p w14:paraId="61F36C5C" w14:textId="77777777" w:rsidR="004050E5" w:rsidRPr="00EF06A7" w:rsidRDefault="004050E5" w:rsidP="00756F02">
            <w:pPr>
              <w:pStyle w:val="TAC"/>
            </w:pPr>
            <w:r w:rsidRPr="00EF06A7">
              <w:t>(8,13)</w:t>
            </w:r>
          </w:p>
        </w:tc>
      </w:tr>
      <w:tr w:rsidR="004050E5" w:rsidRPr="00EF06A7" w14:paraId="4C11BC5D" w14:textId="77777777" w:rsidTr="00756F02">
        <w:trPr>
          <w:trHeight w:val="70"/>
        </w:trPr>
        <w:tc>
          <w:tcPr>
            <w:tcW w:w="1196" w:type="dxa"/>
            <w:vMerge/>
            <w:tcBorders>
              <w:left w:val="single" w:sz="4" w:space="0" w:color="auto"/>
              <w:bottom w:val="single" w:sz="4" w:space="0" w:color="auto"/>
              <w:right w:val="single" w:sz="4" w:space="0" w:color="auto"/>
            </w:tcBorders>
            <w:vAlign w:val="center"/>
            <w:hideMark/>
          </w:tcPr>
          <w:p w14:paraId="1AD1DF04" w14:textId="77777777" w:rsidR="004050E5" w:rsidRPr="00EF06A7" w:rsidRDefault="004050E5" w:rsidP="00756F02">
            <w:pPr>
              <w:pStyle w:val="TAL"/>
            </w:pPr>
          </w:p>
        </w:tc>
        <w:tc>
          <w:tcPr>
            <w:tcW w:w="2725" w:type="dxa"/>
            <w:gridSpan w:val="2"/>
            <w:tcBorders>
              <w:top w:val="single" w:sz="4" w:space="0" w:color="auto"/>
              <w:left w:val="single" w:sz="4" w:space="0" w:color="auto"/>
              <w:bottom w:val="single" w:sz="4" w:space="0" w:color="auto"/>
              <w:right w:val="single" w:sz="4" w:space="0" w:color="auto"/>
            </w:tcBorders>
          </w:tcPr>
          <w:p w14:paraId="00654F7C" w14:textId="77777777" w:rsidR="004050E5" w:rsidRPr="00EF06A7" w:rsidRDefault="004050E5" w:rsidP="00756F02">
            <w:pPr>
              <w:pStyle w:val="TAL"/>
            </w:pPr>
            <w:r w:rsidRPr="00EF06A7">
              <w:t>CSI-IM timeConfig</w:t>
            </w:r>
          </w:p>
          <w:p w14:paraId="49A6EFE9" w14:textId="77777777" w:rsidR="004050E5" w:rsidRPr="00EF06A7" w:rsidRDefault="004050E5" w:rsidP="00756F02">
            <w:pPr>
              <w:pStyle w:val="TAL"/>
            </w:pPr>
            <w:r w:rsidRPr="00EF06A7">
              <w:t>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4E8967"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73F9E86A" w14:textId="77777777" w:rsidR="004050E5" w:rsidRPr="00EF06A7" w:rsidRDefault="004050E5" w:rsidP="00756F02">
            <w:pPr>
              <w:pStyle w:val="TAC"/>
              <w:rPr>
                <w:lang w:eastAsia="zh-CN"/>
              </w:rPr>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55562CF5" w14:textId="77777777" w:rsidR="004050E5" w:rsidRPr="00EF06A7" w:rsidRDefault="004050E5" w:rsidP="00756F02">
            <w:pPr>
              <w:pStyle w:val="TAC"/>
              <w:rPr>
                <w:lang w:eastAsia="zh-CN"/>
              </w:rPr>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660795FB" w14:textId="77777777" w:rsidR="004050E5" w:rsidRPr="00EF06A7" w:rsidRDefault="004050E5" w:rsidP="00756F02">
            <w:pPr>
              <w:pStyle w:val="TAC"/>
              <w:rPr>
                <w:lang w:eastAsia="zh-CN"/>
              </w:rPr>
            </w:pPr>
            <w:r w:rsidRPr="00EF06A7">
              <w:rPr>
                <w:lang w:eastAsia="zh-CN"/>
              </w:rPr>
              <w:t>Not configured</w:t>
            </w:r>
          </w:p>
        </w:tc>
      </w:tr>
      <w:tr w:rsidR="004050E5" w:rsidRPr="00EF06A7" w14:paraId="59F04430"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F741120" w14:textId="77777777" w:rsidR="004050E5" w:rsidRPr="00EF06A7" w:rsidRDefault="004050E5" w:rsidP="00756F02">
            <w:pPr>
              <w:pStyle w:val="TAL"/>
            </w:pPr>
            <w:r w:rsidRPr="00EF06A7">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02C1F48F"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CFD60F" w14:textId="77777777" w:rsidR="004050E5" w:rsidRPr="00EF06A7" w:rsidRDefault="004050E5" w:rsidP="00756F02">
            <w:pPr>
              <w:pStyle w:val="TAC"/>
              <w:rPr>
                <w:lang w:eastAsia="zh-CN"/>
              </w:rPr>
            </w:pPr>
            <w:r w:rsidRPr="00EF06A7">
              <w:rPr>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tcPr>
          <w:p w14:paraId="7153DB8F" w14:textId="77777777" w:rsidR="004050E5" w:rsidRPr="00EF06A7" w:rsidRDefault="004050E5" w:rsidP="00756F02">
            <w:pPr>
              <w:pStyle w:val="TAC"/>
              <w:rPr>
                <w:lang w:eastAsia="zh-CN"/>
              </w:rPr>
            </w:pPr>
            <w:r w:rsidRPr="00EF06A7">
              <w:rPr>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391AF330" w14:textId="77777777" w:rsidR="004050E5" w:rsidRPr="00EF06A7" w:rsidRDefault="004050E5" w:rsidP="00756F02">
            <w:pPr>
              <w:pStyle w:val="TAC"/>
              <w:rPr>
                <w:lang w:eastAsia="zh-CN"/>
              </w:rPr>
            </w:pPr>
            <w:r w:rsidRPr="00EF06A7">
              <w:rPr>
                <w:lang w:eastAsia="zh-CN"/>
              </w:rPr>
              <w:t>Aperiodic</w:t>
            </w:r>
          </w:p>
        </w:tc>
      </w:tr>
      <w:tr w:rsidR="004050E5" w:rsidRPr="00EF06A7" w14:paraId="2A16F46C"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174D7C6" w14:textId="77777777" w:rsidR="004050E5" w:rsidRPr="00EF06A7" w:rsidRDefault="004050E5" w:rsidP="00756F02">
            <w:pPr>
              <w:pStyle w:val="TAL"/>
            </w:pPr>
            <w:r w:rsidRPr="00EF06A7">
              <w:t>CQI-table</w:t>
            </w:r>
          </w:p>
        </w:tc>
        <w:tc>
          <w:tcPr>
            <w:tcW w:w="740" w:type="dxa"/>
            <w:tcBorders>
              <w:top w:val="single" w:sz="4" w:space="0" w:color="auto"/>
              <w:left w:val="single" w:sz="4" w:space="0" w:color="auto"/>
              <w:bottom w:val="single" w:sz="4" w:space="0" w:color="auto"/>
              <w:right w:val="single" w:sz="4" w:space="0" w:color="auto"/>
            </w:tcBorders>
            <w:vAlign w:val="center"/>
          </w:tcPr>
          <w:p w14:paraId="2A86CE2D"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0A068F2" w14:textId="77777777" w:rsidR="004050E5" w:rsidRPr="00EF06A7" w:rsidRDefault="004050E5" w:rsidP="00756F02">
            <w:pPr>
              <w:pStyle w:val="TAC"/>
            </w:pPr>
            <w:r w:rsidRPr="00EF06A7">
              <w:t>Table 1</w:t>
            </w:r>
          </w:p>
        </w:tc>
        <w:tc>
          <w:tcPr>
            <w:tcW w:w="1350" w:type="dxa"/>
            <w:tcBorders>
              <w:top w:val="single" w:sz="4" w:space="0" w:color="auto"/>
              <w:left w:val="single" w:sz="4" w:space="0" w:color="auto"/>
              <w:bottom w:val="single" w:sz="4" w:space="0" w:color="auto"/>
              <w:right w:val="single" w:sz="4" w:space="0" w:color="auto"/>
            </w:tcBorders>
            <w:vAlign w:val="center"/>
          </w:tcPr>
          <w:p w14:paraId="74E6C229" w14:textId="77777777" w:rsidR="004050E5" w:rsidRPr="00EF06A7" w:rsidRDefault="004050E5" w:rsidP="00756F02">
            <w:pPr>
              <w:pStyle w:val="TAC"/>
            </w:pPr>
            <w:r w:rsidRPr="00EF06A7">
              <w:t>Table 1</w:t>
            </w:r>
          </w:p>
        </w:tc>
        <w:tc>
          <w:tcPr>
            <w:tcW w:w="1350" w:type="dxa"/>
            <w:tcBorders>
              <w:top w:val="single" w:sz="4" w:space="0" w:color="auto"/>
              <w:left w:val="single" w:sz="4" w:space="0" w:color="auto"/>
              <w:bottom w:val="single" w:sz="4" w:space="0" w:color="auto"/>
              <w:right w:val="single" w:sz="4" w:space="0" w:color="auto"/>
            </w:tcBorders>
            <w:vAlign w:val="center"/>
          </w:tcPr>
          <w:p w14:paraId="53B38C37" w14:textId="77777777" w:rsidR="004050E5" w:rsidRPr="00EF06A7" w:rsidRDefault="004050E5" w:rsidP="00756F02">
            <w:pPr>
              <w:pStyle w:val="TAC"/>
            </w:pPr>
            <w:r w:rsidRPr="00EF06A7">
              <w:t>Table 1</w:t>
            </w:r>
          </w:p>
        </w:tc>
      </w:tr>
      <w:tr w:rsidR="004050E5" w:rsidRPr="00EF06A7" w14:paraId="4AEE58DC"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AB8FED" w14:textId="77777777" w:rsidR="004050E5" w:rsidRPr="00EF06A7" w:rsidRDefault="004050E5" w:rsidP="00756F02">
            <w:pPr>
              <w:pStyle w:val="TAL"/>
            </w:pPr>
            <w:r w:rsidRPr="00EF06A7">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9BD55E2"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949052" w14:textId="77777777" w:rsidR="004050E5" w:rsidRPr="00EF06A7" w:rsidRDefault="004050E5" w:rsidP="00756F02">
            <w:pPr>
              <w:pStyle w:val="TAC"/>
            </w:pPr>
            <w:r w:rsidRPr="00EF06A7">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1719619" w14:textId="77777777" w:rsidR="004050E5" w:rsidRPr="00EF06A7" w:rsidRDefault="004050E5" w:rsidP="00756F02">
            <w:pPr>
              <w:pStyle w:val="TAC"/>
            </w:pPr>
            <w:r w:rsidRPr="00EF06A7">
              <w:rPr>
                <w:iC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D97FDBE" w14:textId="77777777" w:rsidR="004050E5" w:rsidRPr="00EF06A7" w:rsidRDefault="004050E5" w:rsidP="00756F02">
            <w:pPr>
              <w:pStyle w:val="TAC"/>
              <w:rPr>
                <w:iCs/>
              </w:rPr>
            </w:pPr>
            <w:r w:rsidRPr="00EF06A7">
              <w:rPr>
                <w:iCs/>
              </w:rPr>
              <w:t>cri-RI-PMI-CQI</w:t>
            </w:r>
          </w:p>
        </w:tc>
      </w:tr>
      <w:tr w:rsidR="004050E5" w:rsidRPr="00EF06A7" w14:paraId="616E2C31"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4D3D873" w14:textId="77777777" w:rsidR="004050E5" w:rsidRPr="00EF06A7" w:rsidRDefault="004050E5" w:rsidP="00756F02">
            <w:pPr>
              <w:pStyle w:val="TAL"/>
            </w:pPr>
            <w:r w:rsidRPr="00EF06A7">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E23762A"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79008C" w14:textId="77777777" w:rsidR="004050E5" w:rsidRPr="00EF06A7" w:rsidRDefault="004050E5" w:rsidP="00756F02">
            <w:pPr>
              <w:pStyle w:val="TAC"/>
            </w:pPr>
            <w:r w:rsidRPr="00EF06A7">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A16EC27" w14:textId="77777777" w:rsidR="004050E5" w:rsidRPr="00EF06A7" w:rsidRDefault="004050E5" w:rsidP="00756F02">
            <w:pPr>
              <w:pStyle w:val="TAC"/>
            </w:pPr>
            <w:r w:rsidRPr="00EF06A7">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C6E6038" w14:textId="77777777" w:rsidR="004050E5" w:rsidRPr="00EF06A7" w:rsidRDefault="004050E5" w:rsidP="00756F02">
            <w:pPr>
              <w:pStyle w:val="TAC"/>
            </w:pPr>
            <w:r w:rsidRPr="00EF06A7">
              <w:t>not configured</w:t>
            </w:r>
          </w:p>
        </w:tc>
      </w:tr>
      <w:tr w:rsidR="004050E5" w:rsidRPr="00EF06A7" w14:paraId="437A0D88"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AA24AB6" w14:textId="77777777" w:rsidR="004050E5" w:rsidRPr="00EF06A7" w:rsidRDefault="004050E5" w:rsidP="00756F02">
            <w:pPr>
              <w:pStyle w:val="TAL"/>
            </w:pPr>
            <w:r w:rsidRPr="00EF06A7">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F190C13"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0F438" w14:textId="77777777" w:rsidR="004050E5" w:rsidRPr="00EF06A7" w:rsidRDefault="004050E5" w:rsidP="00756F02">
            <w:pPr>
              <w:pStyle w:val="TAC"/>
            </w:pPr>
            <w:r w:rsidRPr="00EF06A7">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CD5CE7B" w14:textId="77777777" w:rsidR="004050E5" w:rsidRPr="00EF06A7" w:rsidRDefault="004050E5" w:rsidP="00756F02">
            <w:pPr>
              <w:pStyle w:val="TAC"/>
            </w:pPr>
            <w:r w:rsidRPr="00EF06A7">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15EF8C2" w14:textId="77777777" w:rsidR="004050E5" w:rsidRPr="00EF06A7" w:rsidRDefault="004050E5" w:rsidP="00756F02">
            <w:pPr>
              <w:pStyle w:val="TAC"/>
            </w:pPr>
            <w:r w:rsidRPr="00EF06A7">
              <w:t>not configured</w:t>
            </w:r>
          </w:p>
        </w:tc>
      </w:tr>
      <w:tr w:rsidR="004050E5" w:rsidRPr="00EF06A7" w14:paraId="535256E5"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65F931" w14:textId="77777777" w:rsidR="004050E5" w:rsidRPr="00EF06A7" w:rsidRDefault="004050E5" w:rsidP="00756F02">
            <w:pPr>
              <w:pStyle w:val="TAL"/>
            </w:pPr>
            <w:r w:rsidRPr="00EF06A7">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F159E06"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5C221F" w14:textId="77777777" w:rsidR="004050E5" w:rsidRPr="00EF06A7" w:rsidRDefault="004050E5" w:rsidP="00756F02">
            <w:pPr>
              <w:pStyle w:val="TAC"/>
            </w:pPr>
            <w:r w:rsidRPr="00EF06A7">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895E637" w14:textId="77777777" w:rsidR="004050E5" w:rsidRPr="00EF06A7" w:rsidRDefault="004050E5" w:rsidP="00756F02">
            <w:pPr>
              <w:pStyle w:val="TAC"/>
            </w:pPr>
            <w:r w:rsidRPr="00EF06A7">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9AD95A3" w14:textId="77777777" w:rsidR="004050E5" w:rsidRPr="00EF06A7" w:rsidRDefault="004050E5" w:rsidP="00756F02">
            <w:pPr>
              <w:pStyle w:val="TAC"/>
            </w:pPr>
            <w:r w:rsidRPr="00EF06A7">
              <w:t>Wideband</w:t>
            </w:r>
          </w:p>
        </w:tc>
      </w:tr>
      <w:tr w:rsidR="004050E5" w:rsidRPr="00EF06A7" w14:paraId="6120AE3E"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DC7060" w14:textId="77777777" w:rsidR="004050E5" w:rsidRPr="00EF06A7" w:rsidRDefault="004050E5" w:rsidP="00756F02">
            <w:pPr>
              <w:pStyle w:val="TAL"/>
            </w:pPr>
            <w:r w:rsidRPr="00EF06A7">
              <w:t>pm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5BCFDCE7"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5A7570" w14:textId="77777777" w:rsidR="004050E5" w:rsidRPr="00EF06A7" w:rsidRDefault="004050E5" w:rsidP="00756F02">
            <w:pPr>
              <w:pStyle w:val="TAC"/>
            </w:pPr>
            <w:r w:rsidRPr="00EF06A7">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9583CA1" w14:textId="77777777" w:rsidR="004050E5" w:rsidRPr="00EF06A7" w:rsidRDefault="004050E5" w:rsidP="00756F02">
            <w:pPr>
              <w:pStyle w:val="TAC"/>
            </w:pPr>
            <w:r w:rsidRPr="00EF06A7">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91AB865" w14:textId="77777777" w:rsidR="004050E5" w:rsidRPr="00EF06A7" w:rsidRDefault="004050E5" w:rsidP="00756F02">
            <w:pPr>
              <w:pStyle w:val="TAC"/>
            </w:pPr>
            <w:r w:rsidRPr="00EF06A7">
              <w:t>Wideband</w:t>
            </w:r>
          </w:p>
        </w:tc>
      </w:tr>
      <w:tr w:rsidR="004050E5" w:rsidRPr="00EF06A7" w14:paraId="5F39247D"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DC9592A" w14:textId="77777777" w:rsidR="004050E5" w:rsidRPr="00EF06A7" w:rsidRDefault="004050E5" w:rsidP="00756F02">
            <w:pPr>
              <w:pStyle w:val="TAL"/>
            </w:pPr>
            <w:r w:rsidRPr="00EF06A7">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06E7586"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589F8AA4" w14:textId="77777777" w:rsidR="004050E5" w:rsidRPr="00EF06A7" w:rsidRDefault="004050E5" w:rsidP="00756F02">
            <w:pPr>
              <w:pStyle w:val="TAC"/>
            </w:pPr>
            <w:r w:rsidRPr="00EF06A7">
              <w:t>8</w:t>
            </w:r>
          </w:p>
        </w:tc>
        <w:tc>
          <w:tcPr>
            <w:tcW w:w="1350" w:type="dxa"/>
            <w:tcBorders>
              <w:top w:val="single" w:sz="4" w:space="0" w:color="auto"/>
              <w:left w:val="single" w:sz="4" w:space="0" w:color="auto"/>
              <w:bottom w:val="single" w:sz="4" w:space="0" w:color="auto"/>
              <w:right w:val="single" w:sz="4" w:space="0" w:color="auto"/>
            </w:tcBorders>
            <w:vAlign w:val="center"/>
          </w:tcPr>
          <w:p w14:paraId="7B96A43E" w14:textId="77777777" w:rsidR="004050E5" w:rsidRPr="00EF06A7" w:rsidRDefault="004050E5" w:rsidP="00756F02">
            <w:pPr>
              <w:pStyle w:val="TAC"/>
            </w:pPr>
            <w:r w:rsidRPr="00EF06A7">
              <w:t>8</w:t>
            </w:r>
          </w:p>
        </w:tc>
        <w:tc>
          <w:tcPr>
            <w:tcW w:w="1350" w:type="dxa"/>
            <w:tcBorders>
              <w:top w:val="single" w:sz="4" w:space="0" w:color="auto"/>
              <w:left w:val="single" w:sz="4" w:space="0" w:color="auto"/>
              <w:bottom w:val="single" w:sz="4" w:space="0" w:color="auto"/>
              <w:right w:val="single" w:sz="4" w:space="0" w:color="auto"/>
            </w:tcBorders>
            <w:vAlign w:val="center"/>
          </w:tcPr>
          <w:p w14:paraId="5D27E997" w14:textId="77777777" w:rsidR="004050E5" w:rsidRPr="00EF06A7" w:rsidRDefault="004050E5" w:rsidP="00756F02">
            <w:pPr>
              <w:pStyle w:val="TAC"/>
            </w:pPr>
            <w:r w:rsidRPr="00EF06A7">
              <w:t>8</w:t>
            </w:r>
          </w:p>
        </w:tc>
      </w:tr>
      <w:tr w:rsidR="004050E5" w:rsidRPr="00EF06A7" w14:paraId="76D1CA83"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39B90F" w14:textId="77777777" w:rsidR="004050E5" w:rsidRPr="00EF06A7" w:rsidRDefault="004050E5" w:rsidP="00756F02">
            <w:pPr>
              <w:pStyle w:val="TAL"/>
            </w:pPr>
            <w:r w:rsidRPr="00EF06A7">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77D52A2"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DD7F70E" w14:textId="77777777" w:rsidR="004050E5" w:rsidRPr="00EF06A7" w:rsidRDefault="004050E5" w:rsidP="00756F02">
            <w:pPr>
              <w:pStyle w:val="TAC"/>
            </w:pPr>
            <w:r w:rsidRPr="00EF06A7">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12DA4A3" w14:textId="77777777" w:rsidR="004050E5" w:rsidRPr="00EF06A7" w:rsidRDefault="004050E5" w:rsidP="00756F02">
            <w:pPr>
              <w:pStyle w:val="TAC"/>
            </w:pPr>
            <w:r w:rsidRPr="00EF06A7">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4F11BECE" w14:textId="77777777" w:rsidR="004050E5" w:rsidRPr="00EF06A7" w:rsidRDefault="004050E5" w:rsidP="00756F02">
            <w:pPr>
              <w:pStyle w:val="TAC"/>
            </w:pPr>
            <w:r w:rsidRPr="00EF06A7">
              <w:t>111111111</w:t>
            </w:r>
          </w:p>
        </w:tc>
      </w:tr>
      <w:tr w:rsidR="004050E5" w:rsidRPr="00EF06A7" w14:paraId="5FA9A399"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952FB8C" w14:textId="77777777" w:rsidR="004050E5" w:rsidRPr="00EF06A7" w:rsidRDefault="004050E5" w:rsidP="00756F02">
            <w:pPr>
              <w:pStyle w:val="TAL"/>
            </w:pPr>
            <w:r w:rsidRPr="00EF06A7">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F8922B8"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B05C629" w14:textId="77777777" w:rsidR="004050E5" w:rsidRPr="00EF06A7" w:rsidRDefault="004050E5" w:rsidP="00756F02">
            <w:pPr>
              <w:pStyle w:val="TAC"/>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78FDA26" w14:textId="77777777" w:rsidR="004050E5" w:rsidRPr="00EF06A7" w:rsidRDefault="004050E5" w:rsidP="00756F02">
            <w:pPr>
              <w:pStyle w:val="TAC"/>
            </w:pPr>
            <w:r w:rsidRPr="00EF06A7">
              <w:rPr>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4B0DA0B" w14:textId="77777777" w:rsidR="004050E5" w:rsidRPr="00EF06A7" w:rsidRDefault="004050E5" w:rsidP="00756F02">
            <w:pPr>
              <w:pStyle w:val="TAC"/>
            </w:pPr>
            <w:r w:rsidRPr="00EF06A7">
              <w:rPr>
                <w:lang w:eastAsia="zh-CN"/>
              </w:rPr>
              <w:t>Not configured</w:t>
            </w:r>
          </w:p>
        </w:tc>
      </w:tr>
      <w:tr w:rsidR="004050E5" w:rsidRPr="00EF06A7" w14:paraId="76AD88AA"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F608FD" w14:textId="77777777" w:rsidR="004050E5" w:rsidRPr="00EF06A7" w:rsidRDefault="004050E5" w:rsidP="00756F02">
            <w:pPr>
              <w:pStyle w:val="TAL"/>
            </w:pPr>
            <w:bookmarkStart w:id="1067" w:name="_Hlk83847990"/>
            <w:r w:rsidRPr="00EF06A7">
              <w:t>Aperiodic Report Slot Offset</w:t>
            </w:r>
            <w:bookmarkEnd w:id="1067"/>
          </w:p>
        </w:tc>
        <w:tc>
          <w:tcPr>
            <w:tcW w:w="740" w:type="dxa"/>
            <w:tcBorders>
              <w:top w:val="single" w:sz="4" w:space="0" w:color="auto"/>
              <w:left w:val="single" w:sz="4" w:space="0" w:color="auto"/>
              <w:bottom w:val="single" w:sz="4" w:space="0" w:color="auto"/>
              <w:right w:val="single" w:sz="4" w:space="0" w:color="auto"/>
            </w:tcBorders>
            <w:vAlign w:val="center"/>
          </w:tcPr>
          <w:p w14:paraId="3EC394AC"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2B5E40" w14:textId="237BD401" w:rsidR="004050E5" w:rsidRPr="00EF06A7" w:rsidRDefault="00A30064" w:rsidP="00756F02">
            <w:pPr>
              <w:pStyle w:val="TAC"/>
              <w:rPr>
                <w:lang w:eastAsia="zh-CN"/>
              </w:rPr>
            </w:pPr>
            <w:r w:rsidRPr="00EF06A7">
              <w:rPr>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4ACBC04D" w14:textId="6080FF08" w:rsidR="004050E5" w:rsidRPr="00EF06A7" w:rsidRDefault="00A30064" w:rsidP="00756F02">
            <w:pPr>
              <w:pStyle w:val="TAC"/>
              <w:rPr>
                <w:lang w:eastAsia="zh-CN"/>
              </w:rPr>
            </w:pPr>
            <w:r w:rsidRPr="00EF06A7">
              <w:rPr>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059D17FA" w14:textId="4FC4B97C" w:rsidR="004050E5" w:rsidRPr="00EF06A7" w:rsidRDefault="00A30064" w:rsidP="00756F02">
            <w:pPr>
              <w:pStyle w:val="TAC"/>
              <w:rPr>
                <w:lang w:eastAsia="zh-CN"/>
              </w:rPr>
            </w:pPr>
            <w:r w:rsidRPr="00EF06A7">
              <w:rPr>
                <w:lang w:eastAsia="zh-CN"/>
              </w:rPr>
              <w:t>6</w:t>
            </w:r>
          </w:p>
        </w:tc>
      </w:tr>
      <w:tr w:rsidR="004050E5" w:rsidRPr="00EF06A7" w14:paraId="2A682515"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A60E075" w14:textId="77777777" w:rsidR="004050E5" w:rsidRPr="00EF06A7" w:rsidRDefault="004050E5" w:rsidP="00756F02">
            <w:pPr>
              <w:pStyle w:val="TAL"/>
            </w:pPr>
            <w:r w:rsidRPr="00EF06A7">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18FEEB3"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C52F28" w14:textId="77777777" w:rsidR="004050E5" w:rsidRPr="00EF06A7" w:rsidRDefault="004050E5" w:rsidP="00756F02">
            <w:pPr>
              <w:pStyle w:val="TAC"/>
              <w:rPr>
                <w:lang w:eastAsia="zh-CN"/>
              </w:rPr>
            </w:pPr>
            <w:r w:rsidRPr="00EF06A7">
              <w:rPr>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5CAEDB2F" w14:textId="77777777" w:rsidR="004050E5" w:rsidRPr="00EF06A7" w:rsidRDefault="004050E5" w:rsidP="00756F02">
            <w:pPr>
              <w:pStyle w:val="TAC"/>
              <w:rPr>
                <w:lang w:eastAsia="zh-CN"/>
              </w:rPr>
            </w:pPr>
            <w:r w:rsidRPr="00EF06A7">
              <w:rPr>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3B1B891E" w14:textId="77777777" w:rsidR="004050E5" w:rsidRPr="00EF06A7" w:rsidRDefault="004050E5" w:rsidP="00756F02">
            <w:pPr>
              <w:pStyle w:val="TAC"/>
              <w:rPr>
                <w:lang w:eastAsia="zh-CN"/>
              </w:rPr>
            </w:pPr>
            <w:r w:rsidRPr="00EF06A7">
              <w:rPr>
                <w:lang w:eastAsia="zh-CN"/>
              </w:rPr>
              <w:t>1 in slots i, where mod(i, 8) = 1, otherwise it is equal to 0</w:t>
            </w:r>
          </w:p>
        </w:tc>
      </w:tr>
      <w:tr w:rsidR="004050E5" w:rsidRPr="00EF06A7" w14:paraId="18965F1F"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86360A8" w14:textId="77777777" w:rsidR="004050E5" w:rsidRPr="00EF06A7" w:rsidRDefault="004050E5" w:rsidP="00756F02">
            <w:pPr>
              <w:pStyle w:val="TAL"/>
            </w:pPr>
            <w:r w:rsidRPr="00EF06A7">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77FF88E"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6F2C3D" w14:textId="77777777" w:rsidR="004050E5" w:rsidRPr="00EF06A7" w:rsidRDefault="004050E5" w:rsidP="00756F02">
            <w:pPr>
              <w:pStyle w:val="TAC"/>
              <w:rPr>
                <w:lang w:eastAsia="zh-CN"/>
              </w:rPr>
            </w:pPr>
            <w:r w:rsidRPr="00EF06A7">
              <w:rPr>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00F307" w14:textId="77777777" w:rsidR="004050E5" w:rsidRPr="00EF06A7" w:rsidRDefault="004050E5" w:rsidP="00756F02">
            <w:pPr>
              <w:pStyle w:val="TAC"/>
              <w:rPr>
                <w:lang w:eastAsia="zh-CN"/>
              </w:rPr>
            </w:pPr>
            <w:r w:rsidRPr="00EF06A7">
              <w:rPr>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6E784FB2" w14:textId="77777777" w:rsidR="004050E5" w:rsidRPr="00EF06A7" w:rsidRDefault="004050E5" w:rsidP="00756F02">
            <w:pPr>
              <w:pStyle w:val="TAC"/>
              <w:rPr>
                <w:lang w:eastAsia="zh-CN"/>
              </w:rPr>
            </w:pPr>
            <w:r w:rsidRPr="00EF06A7">
              <w:rPr>
                <w:lang w:eastAsia="zh-CN"/>
              </w:rPr>
              <w:t>1</w:t>
            </w:r>
          </w:p>
        </w:tc>
      </w:tr>
      <w:tr w:rsidR="004050E5" w:rsidRPr="00EF06A7" w14:paraId="1D4ABCFE"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BCBDAB0" w14:textId="77777777" w:rsidR="004050E5" w:rsidRPr="00EF06A7" w:rsidRDefault="004050E5" w:rsidP="00756F02">
            <w:pPr>
              <w:pStyle w:val="TAL"/>
            </w:pPr>
            <w:r w:rsidRPr="00EF06A7">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36917525"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47D2CE" w14:textId="77777777" w:rsidR="004050E5" w:rsidRPr="00EF06A7" w:rsidRDefault="004050E5" w:rsidP="00756F02">
            <w:pPr>
              <w:pStyle w:val="TAC"/>
              <w:rPr>
                <w:lang w:eastAsia="zh-CN"/>
              </w:rPr>
            </w:pPr>
            <w:r w:rsidRPr="00EF06A7">
              <w:rPr>
                <w:lang w:eastAsia="zh-CN"/>
              </w:rPr>
              <w:t>One State with one Associated Report Configuration</w:t>
            </w:r>
          </w:p>
          <w:p w14:paraId="2F6ECB74" w14:textId="77777777" w:rsidR="004050E5" w:rsidRPr="00EF06A7" w:rsidRDefault="004050E5" w:rsidP="00756F02">
            <w:pPr>
              <w:pStyle w:val="TAC"/>
              <w:rPr>
                <w:lang w:eastAsia="zh-CN"/>
              </w:rPr>
            </w:pPr>
            <w:r w:rsidRPr="00EF06A7">
              <w:rPr>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487FF7D5" w14:textId="77777777" w:rsidR="004050E5" w:rsidRPr="00EF06A7" w:rsidRDefault="004050E5" w:rsidP="00756F02">
            <w:pPr>
              <w:pStyle w:val="TAC"/>
              <w:rPr>
                <w:lang w:eastAsia="zh-CN"/>
              </w:rPr>
            </w:pPr>
            <w:r w:rsidRPr="00EF06A7">
              <w:rPr>
                <w:lang w:eastAsia="zh-CN"/>
              </w:rPr>
              <w:t>One State with one Associated Report Configuration</w:t>
            </w:r>
          </w:p>
          <w:p w14:paraId="70538649" w14:textId="77777777" w:rsidR="004050E5" w:rsidRPr="00EF06A7" w:rsidRDefault="004050E5" w:rsidP="00756F02">
            <w:pPr>
              <w:pStyle w:val="TAC"/>
              <w:rPr>
                <w:lang w:eastAsia="zh-CN"/>
              </w:rPr>
            </w:pPr>
            <w:r w:rsidRPr="00EF06A7">
              <w:rPr>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4F538B8A" w14:textId="77777777" w:rsidR="004050E5" w:rsidRPr="00EF06A7" w:rsidRDefault="004050E5" w:rsidP="00756F02">
            <w:pPr>
              <w:pStyle w:val="TAC"/>
              <w:rPr>
                <w:lang w:eastAsia="zh-CN"/>
              </w:rPr>
            </w:pPr>
            <w:r w:rsidRPr="00EF06A7">
              <w:rPr>
                <w:lang w:eastAsia="zh-CN"/>
              </w:rPr>
              <w:t>One State with one Associated Report Configuration</w:t>
            </w:r>
          </w:p>
          <w:p w14:paraId="531D120F" w14:textId="77777777" w:rsidR="004050E5" w:rsidRPr="00EF06A7" w:rsidRDefault="004050E5" w:rsidP="00756F02">
            <w:pPr>
              <w:pStyle w:val="TAC"/>
              <w:rPr>
                <w:lang w:eastAsia="zh-CN"/>
              </w:rPr>
            </w:pPr>
            <w:r w:rsidRPr="00EF06A7">
              <w:rPr>
                <w:lang w:eastAsia="zh-CN"/>
              </w:rPr>
              <w:t>Associated Report Configuration contains pointers to NZP CSI-RS and CSI-IM</w:t>
            </w:r>
          </w:p>
        </w:tc>
      </w:tr>
      <w:tr w:rsidR="004050E5" w:rsidRPr="00EF06A7" w14:paraId="5DC6290B" w14:textId="77777777" w:rsidTr="00756F02">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57411332" w14:textId="77777777" w:rsidR="004050E5" w:rsidRPr="00EF06A7" w:rsidRDefault="004050E5" w:rsidP="00756F02">
            <w:pPr>
              <w:pStyle w:val="TAL"/>
            </w:pPr>
            <w:r w:rsidRPr="00EF06A7">
              <w:t>Codebook configuration</w:t>
            </w:r>
          </w:p>
        </w:tc>
        <w:tc>
          <w:tcPr>
            <w:tcW w:w="2654" w:type="dxa"/>
            <w:tcBorders>
              <w:top w:val="single" w:sz="4" w:space="0" w:color="auto"/>
              <w:left w:val="single" w:sz="4" w:space="0" w:color="auto"/>
              <w:bottom w:val="single" w:sz="4" w:space="0" w:color="auto"/>
              <w:right w:val="single" w:sz="4" w:space="0" w:color="auto"/>
            </w:tcBorders>
          </w:tcPr>
          <w:p w14:paraId="768A4478" w14:textId="77777777" w:rsidR="004050E5" w:rsidRPr="00EF06A7" w:rsidRDefault="004050E5" w:rsidP="00756F02">
            <w:pPr>
              <w:pStyle w:val="TAL"/>
            </w:pPr>
            <w:r w:rsidRPr="00EF06A7">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171B198"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B6F3C0" w14:textId="77777777" w:rsidR="004050E5" w:rsidRPr="00EF06A7" w:rsidRDefault="004050E5" w:rsidP="00756F02">
            <w:pPr>
              <w:pStyle w:val="TAC"/>
            </w:pPr>
            <w:r w:rsidRPr="00EF06A7">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2B1FD4C" w14:textId="77777777" w:rsidR="004050E5" w:rsidRPr="00EF06A7" w:rsidRDefault="004050E5" w:rsidP="00756F02">
            <w:pPr>
              <w:pStyle w:val="TAC"/>
            </w:pPr>
            <w:r w:rsidRPr="00EF06A7">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514EF97E" w14:textId="77777777" w:rsidR="004050E5" w:rsidRPr="00EF06A7" w:rsidRDefault="004050E5" w:rsidP="00756F02">
            <w:pPr>
              <w:pStyle w:val="TAC"/>
            </w:pPr>
            <w:r w:rsidRPr="00EF06A7">
              <w:t>typeI-SinglePanel</w:t>
            </w:r>
          </w:p>
        </w:tc>
      </w:tr>
      <w:tr w:rsidR="004050E5" w:rsidRPr="00EF06A7" w14:paraId="0A83640E" w14:textId="77777777" w:rsidTr="00756F02">
        <w:trPr>
          <w:trHeight w:val="70"/>
        </w:trPr>
        <w:tc>
          <w:tcPr>
            <w:tcW w:w="1267" w:type="dxa"/>
            <w:gridSpan w:val="2"/>
            <w:vMerge/>
            <w:tcBorders>
              <w:left w:val="single" w:sz="4" w:space="0" w:color="auto"/>
              <w:right w:val="single" w:sz="4" w:space="0" w:color="auto"/>
            </w:tcBorders>
            <w:hideMark/>
          </w:tcPr>
          <w:p w14:paraId="162175C6" w14:textId="77777777" w:rsidR="004050E5" w:rsidRPr="00EF06A7" w:rsidRDefault="004050E5" w:rsidP="00756F02">
            <w:pPr>
              <w:pStyle w:val="TAL"/>
            </w:pPr>
          </w:p>
        </w:tc>
        <w:tc>
          <w:tcPr>
            <w:tcW w:w="2654" w:type="dxa"/>
            <w:tcBorders>
              <w:top w:val="single" w:sz="4" w:space="0" w:color="auto"/>
              <w:left w:val="single" w:sz="4" w:space="0" w:color="auto"/>
              <w:bottom w:val="single" w:sz="4" w:space="0" w:color="auto"/>
              <w:right w:val="single" w:sz="4" w:space="0" w:color="auto"/>
            </w:tcBorders>
          </w:tcPr>
          <w:p w14:paraId="1CAFDA30" w14:textId="77777777" w:rsidR="004050E5" w:rsidRPr="00EF06A7" w:rsidRDefault="004050E5" w:rsidP="00756F02">
            <w:pPr>
              <w:pStyle w:val="TAL"/>
            </w:pPr>
            <w:r w:rsidRPr="00EF06A7">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1523230"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95C319A"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10E7DCCE"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2A0E87FB" w14:textId="77777777" w:rsidR="004050E5" w:rsidRPr="00EF06A7" w:rsidRDefault="004050E5" w:rsidP="00756F02">
            <w:pPr>
              <w:pStyle w:val="TAC"/>
            </w:pPr>
            <w:r w:rsidRPr="00EF06A7">
              <w:t>1</w:t>
            </w:r>
          </w:p>
        </w:tc>
      </w:tr>
      <w:tr w:rsidR="004050E5" w:rsidRPr="00EF06A7" w14:paraId="2234D635" w14:textId="77777777" w:rsidTr="00756F02">
        <w:trPr>
          <w:trHeight w:val="70"/>
        </w:trPr>
        <w:tc>
          <w:tcPr>
            <w:tcW w:w="1267" w:type="dxa"/>
            <w:gridSpan w:val="2"/>
            <w:vMerge/>
            <w:tcBorders>
              <w:left w:val="single" w:sz="4" w:space="0" w:color="auto"/>
              <w:right w:val="single" w:sz="4" w:space="0" w:color="auto"/>
            </w:tcBorders>
            <w:hideMark/>
          </w:tcPr>
          <w:p w14:paraId="6DA22594" w14:textId="77777777" w:rsidR="004050E5" w:rsidRPr="00EF06A7" w:rsidRDefault="004050E5" w:rsidP="00756F02">
            <w:pPr>
              <w:pStyle w:val="TAL"/>
            </w:pPr>
          </w:p>
        </w:tc>
        <w:tc>
          <w:tcPr>
            <w:tcW w:w="2654" w:type="dxa"/>
            <w:tcBorders>
              <w:top w:val="single" w:sz="4" w:space="0" w:color="auto"/>
              <w:left w:val="single" w:sz="4" w:space="0" w:color="auto"/>
              <w:bottom w:val="single" w:sz="4" w:space="0" w:color="auto"/>
              <w:right w:val="single" w:sz="4" w:space="0" w:color="auto"/>
            </w:tcBorders>
          </w:tcPr>
          <w:p w14:paraId="00889D53" w14:textId="77777777" w:rsidR="004050E5" w:rsidRPr="00EF06A7" w:rsidRDefault="004050E5" w:rsidP="00756F02">
            <w:pPr>
              <w:pStyle w:val="TAL"/>
            </w:pPr>
            <w:r w:rsidRPr="00EF06A7">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40824B0"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743BDF" w14:textId="77777777" w:rsidR="004050E5" w:rsidRPr="00EF06A7" w:rsidRDefault="004050E5" w:rsidP="00756F02">
            <w:pPr>
              <w:pStyle w:val="TAC"/>
            </w:pPr>
            <w:r w:rsidRPr="00EF06A7">
              <w:t>N/A</w:t>
            </w:r>
          </w:p>
        </w:tc>
        <w:tc>
          <w:tcPr>
            <w:tcW w:w="1350" w:type="dxa"/>
            <w:tcBorders>
              <w:top w:val="single" w:sz="4" w:space="0" w:color="auto"/>
              <w:left w:val="single" w:sz="4" w:space="0" w:color="auto"/>
              <w:bottom w:val="single" w:sz="4" w:space="0" w:color="auto"/>
              <w:right w:val="single" w:sz="4" w:space="0" w:color="auto"/>
            </w:tcBorders>
            <w:vAlign w:val="center"/>
          </w:tcPr>
          <w:p w14:paraId="6129A760" w14:textId="77777777" w:rsidR="004050E5" w:rsidRPr="00EF06A7" w:rsidRDefault="004050E5" w:rsidP="00756F02">
            <w:pPr>
              <w:pStyle w:val="TAC"/>
            </w:pPr>
            <w:r w:rsidRPr="00EF06A7">
              <w:t>N/A</w:t>
            </w:r>
          </w:p>
        </w:tc>
        <w:tc>
          <w:tcPr>
            <w:tcW w:w="1350" w:type="dxa"/>
            <w:tcBorders>
              <w:top w:val="single" w:sz="4" w:space="0" w:color="auto"/>
              <w:left w:val="single" w:sz="4" w:space="0" w:color="auto"/>
              <w:bottom w:val="single" w:sz="4" w:space="0" w:color="auto"/>
              <w:right w:val="single" w:sz="4" w:space="0" w:color="auto"/>
            </w:tcBorders>
            <w:vAlign w:val="center"/>
          </w:tcPr>
          <w:p w14:paraId="1606E967" w14:textId="77777777" w:rsidR="004050E5" w:rsidRPr="00EF06A7" w:rsidRDefault="004050E5" w:rsidP="00756F02">
            <w:pPr>
              <w:pStyle w:val="TAC"/>
            </w:pPr>
            <w:r w:rsidRPr="00EF06A7">
              <w:t>N/A</w:t>
            </w:r>
          </w:p>
        </w:tc>
      </w:tr>
      <w:tr w:rsidR="004050E5" w:rsidRPr="00EF06A7" w14:paraId="13FCD20D" w14:textId="77777777" w:rsidTr="00756F02">
        <w:trPr>
          <w:trHeight w:val="70"/>
        </w:trPr>
        <w:tc>
          <w:tcPr>
            <w:tcW w:w="1267" w:type="dxa"/>
            <w:gridSpan w:val="2"/>
            <w:vMerge/>
            <w:tcBorders>
              <w:left w:val="single" w:sz="4" w:space="0" w:color="auto"/>
              <w:right w:val="single" w:sz="4" w:space="0" w:color="auto"/>
            </w:tcBorders>
            <w:hideMark/>
          </w:tcPr>
          <w:p w14:paraId="600A7529" w14:textId="77777777" w:rsidR="004050E5" w:rsidRPr="00EF06A7" w:rsidRDefault="004050E5" w:rsidP="00756F02">
            <w:pPr>
              <w:pStyle w:val="TAL"/>
            </w:pPr>
          </w:p>
        </w:tc>
        <w:tc>
          <w:tcPr>
            <w:tcW w:w="2654" w:type="dxa"/>
            <w:tcBorders>
              <w:top w:val="single" w:sz="4" w:space="0" w:color="auto"/>
              <w:left w:val="single" w:sz="4" w:space="0" w:color="auto"/>
              <w:bottom w:val="single" w:sz="4" w:space="0" w:color="auto"/>
              <w:right w:val="single" w:sz="4" w:space="0" w:color="auto"/>
            </w:tcBorders>
          </w:tcPr>
          <w:p w14:paraId="0C3D91CB" w14:textId="77777777" w:rsidR="004050E5" w:rsidRPr="00EF06A7" w:rsidRDefault="004050E5" w:rsidP="00756F02">
            <w:pPr>
              <w:pStyle w:val="TAL"/>
            </w:pPr>
            <w:r w:rsidRPr="00EF06A7">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10EE1CD"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2F95323" w14:textId="77777777" w:rsidR="004050E5" w:rsidRPr="00EF06A7" w:rsidRDefault="004050E5" w:rsidP="00756F02">
            <w:pPr>
              <w:pStyle w:val="TAC"/>
            </w:pPr>
          </w:p>
          <w:p w14:paraId="51F71B23" w14:textId="77777777" w:rsidR="004050E5" w:rsidRPr="00EF06A7" w:rsidRDefault="004050E5" w:rsidP="00756F02">
            <w:pPr>
              <w:pStyle w:val="TAC"/>
            </w:pPr>
            <w:r w:rsidRPr="00EF06A7">
              <w:t>010000 for fixed rank 2,</w:t>
            </w:r>
          </w:p>
          <w:p w14:paraId="0FD8FB1D" w14:textId="77777777" w:rsidR="004050E5" w:rsidRPr="00EF06A7" w:rsidRDefault="004050E5" w:rsidP="00756F02">
            <w:pPr>
              <w:pStyle w:val="TAC"/>
              <w:rPr>
                <w:lang w:eastAsia="zh-CN"/>
              </w:rPr>
            </w:pPr>
            <w:r w:rsidRPr="00EF06A7">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2264282" w14:textId="77777777" w:rsidR="004050E5" w:rsidRPr="00EF06A7" w:rsidRDefault="004050E5" w:rsidP="00756F02">
            <w:pPr>
              <w:pStyle w:val="TAC"/>
            </w:pPr>
            <w:r w:rsidRPr="00EF06A7">
              <w:t>000011 for fixed rank 1,</w:t>
            </w:r>
          </w:p>
          <w:p w14:paraId="60D226D4" w14:textId="77777777" w:rsidR="004050E5" w:rsidRPr="00EF06A7" w:rsidRDefault="004050E5" w:rsidP="00756F02">
            <w:pPr>
              <w:pStyle w:val="TAC"/>
              <w:rPr>
                <w:lang w:eastAsia="zh-CN"/>
              </w:rPr>
            </w:pPr>
            <w:r w:rsidRPr="00EF06A7">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928764B" w14:textId="77777777" w:rsidR="004050E5" w:rsidRPr="00EF06A7" w:rsidRDefault="004050E5" w:rsidP="00756F02">
            <w:pPr>
              <w:pStyle w:val="TAC"/>
            </w:pPr>
            <w:r w:rsidRPr="00EF06A7">
              <w:t>000011 for fixed rank 1,</w:t>
            </w:r>
          </w:p>
          <w:p w14:paraId="204F0EF0" w14:textId="77777777" w:rsidR="004050E5" w:rsidRPr="00EF06A7" w:rsidRDefault="004050E5" w:rsidP="00756F02">
            <w:pPr>
              <w:pStyle w:val="TAC"/>
              <w:rPr>
                <w:lang w:eastAsia="zh-CN"/>
              </w:rPr>
            </w:pPr>
            <w:r w:rsidRPr="00EF06A7">
              <w:t>010011 for following rank</w:t>
            </w:r>
          </w:p>
        </w:tc>
      </w:tr>
      <w:tr w:rsidR="004050E5" w:rsidRPr="00EF06A7" w14:paraId="009E7147" w14:textId="77777777" w:rsidTr="00756F02">
        <w:trPr>
          <w:trHeight w:val="70"/>
        </w:trPr>
        <w:tc>
          <w:tcPr>
            <w:tcW w:w="1267" w:type="dxa"/>
            <w:gridSpan w:val="2"/>
            <w:vMerge/>
            <w:tcBorders>
              <w:left w:val="single" w:sz="4" w:space="0" w:color="auto"/>
              <w:bottom w:val="single" w:sz="4" w:space="0" w:color="auto"/>
              <w:right w:val="single" w:sz="4" w:space="0" w:color="auto"/>
            </w:tcBorders>
          </w:tcPr>
          <w:p w14:paraId="6512ED6D" w14:textId="77777777" w:rsidR="004050E5" w:rsidRPr="00EF06A7" w:rsidRDefault="004050E5" w:rsidP="00756F02">
            <w:pPr>
              <w:pStyle w:val="TAL"/>
            </w:pPr>
          </w:p>
        </w:tc>
        <w:tc>
          <w:tcPr>
            <w:tcW w:w="2654" w:type="dxa"/>
            <w:tcBorders>
              <w:top w:val="single" w:sz="4" w:space="0" w:color="auto"/>
              <w:left w:val="single" w:sz="4" w:space="0" w:color="auto"/>
              <w:bottom w:val="single" w:sz="4" w:space="0" w:color="auto"/>
              <w:right w:val="single" w:sz="4" w:space="0" w:color="auto"/>
            </w:tcBorders>
          </w:tcPr>
          <w:p w14:paraId="222B4AFD" w14:textId="77777777" w:rsidR="004050E5" w:rsidRPr="00EF06A7" w:rsidRDefault="004050E5" w:rsidP="00756F02">
            <w:pPr>
              <w:pStyle w:val="TAL"/>
            </w:pPr>
            <w:r w:rsidRPr="00EF06A7">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1E87DF6"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352D17" w14:textId="77777777" w:rsidR="004050E5" w:rsidRPr="00EF06A7" w:rsidRDefault="004050E5" w:rsidP="00756F02">
            <w:pPr>
              <w:pStyle w:val="TAC"/>
            </w:pPr>
            <w:r w:rsidRPr="00EF06A7">
              <w:t>N/A</w:t>
            </w:r>
          </w:p>
        </w:tc>
        <w:tc>
          <w:tcPr>
            <w:tcW w:w="1350" w:type="dxa"/>
            <w:tcBorders>
              <w:top w:val="single" w:sz="4" w:space="0" w:color="auto"/>
              <w:left w:val="single" w:sz="4" w:space="0" w:color="auto"/>
              <w:bottom w:val="single" w:sz="4" w:space="0" w:color="auto"/>
              <w:right w:val="single" w:sz="4" w:space="0" w:color="auto"/>
            </w:tcBorders>
            <w:vAlign w:val="center"/>
          </w:tcPr>
          <w:p w14:paraId="360FCCC2" w14:textId="77777777" w:rsidR="004050E5" w:rsidRPr="00EF06A7" w:rsidRDefault="004050E5" w:rsidP="00756F02">
            <w:pPr>
              <w:pStyle w:val="TAC"/>
            </w:pPr>
            <w:r w:rsidRPr="00EF06A7">
              <w:t>N/A</w:t>
            </w:r>
          </w:p>
        </w:tc>
        <w:tc>
          <w:tcPr>
            <w:tcW w:w="1350" w:type="dxa"/>
            <w:tcBorders>
              <w:top w:val="single" w:sz="4" w:space="0" w:color="auto"/>
              <w:left w:val="single" w:sz="4" w:space="0" w:color="auto"/>
              <w:bottom w:val="single" w:sz="4" w:space="0" w:color="auto"/>
              <w:right w:val="single" w:sz="4" w:space="0" w:color="auto"/>
            </w:tcBorders>
            <w:vAlign w:val="center"/>
          </w:tcPr>
          <w:p w14:paraId="172EFCA1" w14:textId="77777777" w:rsidR="004050E5" w:rsidRPr="00EF06A7" w:rsidRDefault="004050E5" w:rsidP="00756F02">
            <w:pPr>
              <w:pStyle w:val="TAC"/>
            </w:pPr>
            <w:r w:rsidRPr="00EF06A7">
              <w:t>N/A</w:t>
            </w:r>
          </w:p>
        </w:tc>
      </w:tr>
      <w:tr w:rsidR="004050E5" w:rsidRPr="00EF06A7" w14:paraId="20EB6A39"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96C5A87" w14:textId="77777777" w:rsidR="004050E5" w:rsidRPr="00EF06A7" w:rsidRDefault="004050E5" w:rsidP="00756F02">
            <w:pPr>
              <w:pStyle w:val="TAL"/>
            </w:pPr>
            <w:r w:rsidRPr="00EF06A7">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CD9CD8E"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F7DBA" w14:textId="77777777" w:rsidR="004050E5" w:rsidRPr="00EF06A7" w:rsidRDefault="004050E5" w:rsidP="00756F02">
            <w:pPr>
              <w:pStyle w:val="TAC"/>
            </w:pPr>
            <w:r w:rsidRPr="00EF06A7">
              <w:t>PUSCH</w:t>
            </w:r>
          </w:p>
        </w:tc>
        <w:tc>
          <w:tcPr>
            <w:tcW w:w="1350" w:type="dxa"/>
            <w:tcBorders>
              <w:top w:val="single" w:sz="4" w:space="0" w:color="auto"/>
              <w:left w:val="single" w:sz="4" w:space="0" w:color="auto"/>
              <w:bottom w:val="single" w:sz="4" w:space="0" w:color="auto"/>
              <w:right w:val="single" w:sz="4" w:space="0" w:color="auto"/>
            </w:tcBorders>
            <w:vAlign w:val="center"/>
          </w:tcPr>
          <w:p w14:paraId="79772ACC" w14:textId="77777777" w:rsidR="004050E5" w:rsidRPr="00EF06A7" w:rsidRDefault="004050E5" w:rsidP="00756F02">
            <w:pPr>
              <w:pStyle w:val="TAC"/>
            </w:pPr>
            <w:r w:rsidRPr="00EF06A7">
              <w:t>PUSCH</w:t>
            </w:r>
          </w:p>
        </w:tc>
        <w:tc>
          <w:tcPr>
            <w:tcW w:w="1350" w:type="dxa"/>
            <w:tcBorders>
              <w:top w:val="single" w:sz="4" w:space="0" w:color="auto"/>
              <w:left w:val="single" w:sz="4" w:space="0" w:color="auto"/>
              <w:bottom w:val="single" w:sz="4" w:space="0" w:color="auto"/>
              <w:right w:val="single" w:sz="4" w:space="0" w:color="auto"/>
            </w:tcBorders>
            <w:vAlign w:val="center"/>
          </w:tcPr>
          <w:p w14:paraId="6BB1D954" w14:textId="77777777" w:rsidR="004050E5" w:rsidRPr="00EF06A7" w:rsidRDefault="004050E5" w:rsidP="00756F02">
            <w:pPr>
              <w:pStyle w:val="TAC"/>
            </w:pPr>
            <w:r w:rsidRPr="00EF06A7">
              <w:t>PUSCH</w:t>
            </w:r>
          </w:p>
        </w:tc>
      </w:tr>
      <w:tr w:rsidR="004050E5" w:rsidRPr="00EF06A7" w14:paraId="2A292956"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256C62E" w14:textId="77777777" w:rsidR="004050E5" w:rsidRPr="00EF06A7" w:rsidRDefault="004050E5" w:rsidP="00756F02">
            <w:pPr>
              <w:pStyle w:val="TAL"/>
            </w:pPr>
            <w:r w:rsidRPr="00EF06A7">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FD9266" w14:textId="77777777" w:rsidR="004050E5" w:rsidRPr="00EF06A7" w:rsidRDefault="004050E5" w:rsidP="00756F02">
            <w:pPr>
              <w:keepNext/>
              <w:keepLines/>
              <w:spacing w:after="0"/>
              <w:jc w:val="center"/>
              <w:rPr>
                <w:rFonts w:ascii="Arial" w:eastAsia="SimSun" w:hAnsi="Arial"/>
                <w:sz w:val="18"/>
              </w:rPr>
            </w:pPr>
            <w:r w:rsidRPr="00EF06A7">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7BE63C07" w14:textId="77777777" w:rsidR="004050E5" w:rsidRPr="00EF06A7" w:rsidRDefault="004050E5" w:rsidP="00756F02">
            <w:pPr>
              <w:pStyle w:val="TAC"/>
              <w:rPr>
                <w:lang w:eastAsia="zh-CN"/>
              </w:rPr>
            </w:pPr>
            <w:r w:rsidRPr="00EF06A7">
              <w:rPr>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4A99DBBE" w14:textId="77777777" w:rsidR="004050E5" w:rsidRPr="00EF06A7" w:rsidRDefault="004050E5" w:rsidP="00756F02">
            <w:pPr>
              <w:pStyle w:val="TAC"/>
              <w:rPr>
                <w:lang w:eastAsia="zh-CN"/>
              </w:rPr>
            </w:pPr>
            <w:r w:rsidRPr="00EF06A7">
              <w:rPr>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0B8FE3F7" w14:textId="77777777" w:rsidR="004050E5" w:rsidRPr="00EF06A7" w:rsidRDefault="004050E5" w:rsidP="00756F02">
            <w:pPr>
              <w:pStyle w:val="TAC"/>
              <w:rPr>
                <w:lang w:eastAsia="zh-CN"/>
              </w:rPr>
            </w:pPr>
            <w:r w:rsidRPr="00EF06A7">
              <w:rPr>
                <w:lang w:eastAsia="zh-CN"/>
              </w:rPr>
              <w:t>1.375</w:t>
            </w:r>
          </w:p>
        </w:tc>
      </w:tr>
      <w:tr w:rsidR="004050E5" w:rsidRPr="00EF06A7" w14:paraId="3CA7D162"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823A156" w14:textId="77777777" w:rsidR="004050E5" w:rsidRPr="00EF06A7" w:rsidRDefault="004050E5" w:rsidP="00756F02">
            <w:pPr>
              <w:pStyle w:val="TAL"/>
            </w:pPr>
            <w:r w:rsidRPr="00EF06A7">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9F11298"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0632D75"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47D3ABFC" w14:textId="77777777" w:rsidR="004050E5" w:rsidRPr="00EF06A7" w:rsidRDefault="004050E5" w:rsidP="00756F02">
            <w:pPr>
              <w:pStyle w:val="TAC"/>
            </w:pPr>
            <w:r w:rsidRPr="00EF06A7">
              <w:t>1</w:t>
            </w:r>
          </w:p>
        </w:tc>
        <w:tc>
          <w:tcPr>
            <w:tcW w:w="1350" w:type="dxa"/>
            <w:tcBorders>
              <w:top w:val="single" w:sz="4" w:space="0" w:color="auto"/>
              <w:left w:val="single" w:sz="4" w:space="0" w:color="auto"/>
              <w:bottom w:val="single" w:sz="4" w:space="0" w:color="auto"/>
              <w:right w:val="single" w:sz="4" w:space="0" w:color="auto"/>
            </w:tcBorders>
            <w:vAlign w:val="center"/>
          </w:tcPr>
          <w:p w14:paraId="1E79AB28" w14:textId="77777777" w:rsidR="004050E5" w:rsidRPr="00EF06A7" w:rsidRDefault="004050E5" w:rsidP="00756F02">
            <w:pPr>
              <w:pStyle w:val="TAC"/>
            </w:pPr>
            <w:r w:rsidRPr="00EF06A7">
              <w:t>1</w:t>
            </w:r>
          </w:p>
        </w:tc>
      </w:tr>
      <w:tr w:rsidR="004050E5" w:rsidRPr="00EF06A7" w14:paraId="75C03C1A" w14:textId="77777777" w:rsidTr="00756F02">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D186AC1" w14:textId="77777777" w:rsidR="004050E5" w:rsidRPr="00EF06A7" w:rsidRDefault="004050E5" w:rsidP="00756F02">
            <w:pPr>
              <w:pStyle w:val="TAL"/>
            </w:pPr>
            <w:r w:rsidRPr="00EF06A7">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CC432E5" w14:textId="77777777" w:rsidR="004050E5" w:rsidRPr="00EF06A7" w:rsidRDefault="004050E5" w:rsidP="00756F02">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E171A8" w14:textId="77777777" w:rsidR="004050E5" w:rsidRPr="00EF06A7" w:rsidRDefault="004050E5" w:rsidP="00756F02">
            <w:pPr>
              <w:pStyle w:val="TAC"/>
            </w:pPr>
            <w:r w:rsidRPr="00EF06A7">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D1F441" w14:textId="77777777" w:rsidR="004050E5" w:rsidRPr="00EF06A7" w:rsidRDefault="004050E5" w:rsidP="00756F02">
            <w:pPr>
              <w:pStyle w:val="TAC"/>
            </w:pPr>
            <w:r w:rsidRPr="00EF06A7">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D941A42" w14:textId="77777777" w:rsidR="004050E5" w:rsidRPr="00EF06A7" w:rsidRDefault="004050E5" w:rsidP="00756F02">
            <w:pPr>
              <w:pStyle w:val="TAC"/>
            </w:pPr>
            <w:r w:rsidRPr="00EF06A7">
              <w:t>Fixed RI = 1 and follow RI</w:t>
            </w:r>
          </w:p>
        </w:tc>
      </w:tr>
      <w:tr w:rsidR="00DC658D" w:rsidRPr="00EF06A7" w14:paraId="739847D7" w14:textId="77777777" w:rsidTr="00B23F17">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36DDBC94" w14:textId="6CDB2C21" w:rsidR="00DC658D" w:rsidRPr="00EF06A7" w:rsidRDefault="00DC658D" w:rsidP="00F052E2">
            <w:pPr>
              <w:pStyle w:val="TAN"/>
            </w:pPr>
            <w:r w:rsidRPr="00EF06A7">
              <w:rPr>
                <w:rFonts w:eastAsia="SimSun"/>
              </w:rPr>
              <w:t>Note 1:</w:t>
            </w:r>
            <w:r w:rsidRPr="00EF06A7">
              <w:rPr>
                <w:rFonts w:eastAsia="SimSun"/>
              </w:rPr>
              <w:tab/>
              <w:t xml:space="preserve">Measurements channels are specified in Table A.4-1. </w:t>
            </w:r>
            <w:r w:rsidRPr="00EF06A7">
              <w:t>TBS.1-1 is used for Rank 1 case. TBS.1-2 is used for Rank 2 case.</w:t>
            </w:r>
          </w:p>
        </w:tc>
      </w:tr>
    </w:tbl>
    <w:p w14:paraId="6ACEA163" w14:textId="77777777" w:rsidR="004050E5" w:rsidRPr="00EF06A7" w:rsidRDefault="004050E5" w:rsidP="000B75CF">
      <w:pPr>
        <w:rPr>
          <w:rFonts w:eastAsia="SimSun"/>
          <w:lang w:eastAsia="zh-CN"/>
        </w:rPr>
      </w:pPr>
    </w:p>
    <w:p w14:paraId="14123B31" w14:textId="46149E22" w:rsidR="000B75CF" w:rsidRPr="00EF06A7" w:rsidRDefault="000B75CF" w:rsidP="000B75CF">
      <w:pPr>
        <w:pStyle w:val="TH"/>
      </w:pPr>
      <w:r w:rsidRPr="00EF06A7">
        <w:t>Table 8.4.2.2.1</w:t>
      </w:r>
      <w:r w:rsidR="00DC658D" w:rsidRPr="00EF06A7">
        <w:t>.3</w:t>
      </w:r>
      <w:r w:rsidRPr="00EF06A7">
        <w:t>-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0B75CF" w:rsidRPr="00EF06A7" w14:paraId="606DBD1F" w14:textId="77777777" w:rsidTr="002F1C72">
        <w:trPr>
          <w:jc w:val="center"/>
        </w:trPr>
        <w:tc>
          <w:tcPr>
            <w:tcW w:w="1984" w:type="dxa"/>
            <w:tcBorders>
              <w:bottom w:val="nil"/>
            </w:tcBorders>
          </w:tcPr>
          <w:p w14:paraId="1A7593C1" w14:textId="77777777" w:rsidR="000B75CF" w:rsidRPr="00EF06A7" w:rsidRDefault="000B75CF" w:rsidP="002F1C72">
            <w:pPr>
              <w:pStyle w:val="TAH"/>
            </w:pPr>
          </w:p>
        </w:tc>
        <w:tc>
          <w:tcPr>
            <w:tcW w:w="1412" w:type="dxa"/>
            <w:tcBorders>
              <w:bottom w:val="nil"/>
            </w:tcBorders>
          </w:tcPr>
          <w:p w14:paraId="2BB21B7F" w14:textId="77777777" w:rsidR="000B75CF" w:rsidRPr="00EF06A7" w:rsidRDefault="000B75CF" w:rsidP="002F1C72">
            <w:pPr>
              <w:pStyle w:val="TAH"/>
            </w:pPr>
            <w:r w:rsidRPr="00EF06A7">
              <w:t>Test 1</w:t>
            </w:r>
          </w:p>
        </w:tc>
        <w:tc>
          <w:tcPr>
            <w:tcW w:w="1512" w:type="dxa"/>
            <w:tcBorders>
              <w:bottom w:val="nil"/>
            </w:tcBorders>
          </w:tcPr>
          <w:p w14:paraId="6AD59C71" w14:textId="77777777" w:rsidR="000B75CF" w:rsidRPr="00EF06A7" w:rsidRDefault="000B75CF" w:rsidP="002F1C72">
            <w:pPr>
              <w:pStyle w:val="TAH"/>
            </w:pPr>
            <w:r w:rsidRPr="00EF06A7">
              <w:t>Test 2</w:t>
            </w:r>
          </w:p>
        </w:tc>
        <w:tc>
          <w:tcPr>
            <w:tcW w:w="1512" w:type="dxa"/>
            <w:tcBorders>
              <w:bottom w:val="nil"/>
            </w:tcBorders>
          </w:tcPr>
          <w:p w14:paraId="1FDF9BEE" w14:textId="77777777" w:rsidR="000B75CF" w:rsidRPr="00EF06A7" w:rsidRDefault="000B75CF" w:rsidP="002F1C72">
            <w:pPr>
              <w:pStyle w:val="TAH"/>
            </w:pPr>
            <w:r w:rsidRPr="00EF06A7">
              <w:t>Test 3</w:t>
            </w:r>
          </w:p>
        </w:tc>
      </w:tr>
      <w:tr w:rsidR="000B75CF" w:rsidRPr="00EF06A7" w14:paraId="2D942CE0" w14:textId="77777777" w:rsidTr="002F1C72">
        <w:trPr>
          <w:cantSplit/>
          <w:jc w:val="center"/>
        </w:trPr>
        <w:tc>
          <w:tcPr>
            <w:tcW w:w="1984" w:type="dxa"/>
          </w:tcPr>
          <w:p w14:paraId="6CFD28EC" w14:textId="77777777" w:rsidR="000B75CF" w:rsidRPr="00EF06A7" w:rsidRDefault="000B75CF" w:rsidP="002F1C72">
            <w:pPr>
              <w:pStyle w:val="TAC"/>
              <w:rPr>
                <w:rFonts w:cs="v5.0.0"/>
                <w:vertAlign w:val="subscript"/>
              </w:rPr>
            </w:pPr>
            <w:r w:rsidRPr="00EF06A7">
              <w:rPr>
                <w:rFonts w:ascii="Symbol" w:hAnsi="Symbol"/>
                <w:i/>
                <w:iCs/>
              </w:rPr>
              <w:t></w:t>
            </w:r>
            <w:r w:rsidRPr="00EF06A7">
              <w:rPr>
                <w:vertAlign w:val="subscript"/>
              </w:rPr>
              <w:t>1</w:t>
            </w:r>
          </w:p>
        </w:tc>
        <w:tc>
          <w:tcPr>
            <w:tcW w:w="1412" w:type="dxa"/>
          </w:tcPr>
          <w:p w14:paraId="4717DDB2" w14:textId="77777777" w:rsidR="000B75CF" w:rsidRPr="00EF06A7" w:rsidRDefault="000B75CF" w:rsidP="002F1C72">
            <w:pPr>
              <w:pStyle w:val="TAC"/>
              <w:rPr>
                <w:rFonts w:cs="v5.0.0"/>
              </w:rPr>
            </w:pPr>
            <w:r w:rsidRPr="00EF06A7">
              <w:rPr>
                <w:rFonts w:cs="v5.0.0"/>
              </w:rPr>
              <w:t>N/A</w:t>
            </w:r>
          </w:p>
        </w:tc>
        <w:tc>
          <w:tcPr>
            <w:tcW w:w="1512" w:type="dxa"/>
          </w:tcPr>
          <w:p w14:paraId="79A0C828" w14:textId="77777777" w:rsidR="000B75CF" w:rsidRPr="00EF06A7" w:rsidRDefault="000B75CF" w:rsidP="002F1C72">
            <w:pPr>
              <w:pStyle w:val="TAC"/>
              <w:rPr>
                <w:rFonts w:cs="v5.0.0"/>
              </w:rPr>
            </w:pPr>
            <w:r w:rsidRPr="00EF06A7">
              <w:rPr>
                <w:rFonts w:cs="v5.0.0"/>
              </w:rPr>
              <w:t>1.05</w:t>
            </w:r>
          </w:p>
        </w:tc>
        <w:tc>
          <w:tcPr>
            <w:tcW w:w="1512" w:type="dxa"/>
          </w:tcPr>
          <w:p w14:paraId="282BA636" w14:textId="77777777" w:rsidR="000B75CF" w:rsidRPr="00EF06A7" w:rsidRDefault="000B75CF" w:rsidP="002F1C72">
            <w:pPr>
              <w:pStyle w:val="TAC"/>
              <w:rPr>
                <w:rFonts w:cs="v5.0.0"/>
              </w:rPr>
            </w:pPr>
            <w:r w:rsidRPr="00EF06A7">
              <w:rPr>
                <w:rFonts w:cs="v5.0.0"/>
              </w:rPr>
              <w:t>1.05</w:t>
            </w:r>
          </w:p>
        </w:tc>
      </w:tr>
      <w:tr w:rsidR="000B75CF" w:rsidRPr="00EF06A7" w14:paraId="21A9CF87" w14:textId="77777777" w:rsidTr="002F1C72">
        <w:trPr>
          <w:cantSplit/>
          <w:jc w:val="center"/>
        </w:trPr>
        <w:tc>
          <w:tcPr>
            <w:tcW w:w="1984" w:type="dxa"/>
          </w:tcPr>
          <w:p w14:paraId="288A5D40" w14:textId="77777777" w:rsidR="000B75CF" w:rsidRPr="00EF06A7" w:rsidRDefault="000B75CF" w:rsidP="002F1C72">
            <w:pPr>
              <w:pStyle w:val="TAC"/>
              <w:rPr>
                <w:rFonts w:ascii="Symbol" w:hAnsi="Symbol"/>
                <w:i/>
                <w:iCs/>
              </w:rPr>
            </w:pPr>
            <w:r w:rsidRPr="00EF06A7">
              <w:rPr>
                <w:rFonts w:ascii="Symbol" w:hAnsi="Symbol"/>
                <w:i/>
                <w:iCs/>
              </w:rPr>
              <w:t></w:t>
            </w:r>
            <w:r w:rsidRPr="00EF06A7">
              <w:rPr>
                <w:vertAlign w:val="subscript"/>
              </w:rPr>
              <w:t>2</w:t>
            </w:r>
          </w:p>
        </w:tc>
        <w:tc>
          <w:tcPr>
            <w:tcW w:w="1412" w:type="dxa"/>
          </w:tcPr>
          <w:p w14:paraId="5F282BDA" w14:textId="77777777" w:rsidR="000B75CF" w:rsidRPr="00EF06A7" w:rsidRDefault="000B75CF" w:rsidP="002F1C72">
            <w:pPr>
              <w:pStyle w:val="TAC"/>
              <w:rPr>
                <w:rFonts w:cs="v5.0.0"/>
              </w:rPr>
            </w:pPr>
            <w:r w:rsidRPr="00EF06A7">
              <w:rPr>
                <w:rFonts w:cs="v5.0.0"/>
                <w:lang w:eastAsia="zh-CN"/>
              </w:rPr>
              <w:t>1.0</w:t>
            </w:r>
          </w:p>
        </w:tc>
        <w:tc>
          <w:tcPr>
            <w:tcW w:w="1512" w:type="dxa"/>
          </w:tcPr>
          <w:p w14:paraId="23272E9A" w14:textId="77777777" w:rsidR="000B75CF" w:rsidRPr="00EF06A7" w:rsidRDefault="000B75CF" w:rsidP="002F1C72">
            <w:pPr>
              <w:pStyle w:val="TAC"/>
              <w:rPr>
                <w:rFonts w:cs="v5.0.0"/>
              </w:rPr>
            </w:pPr>
            <w:r w:rsidRPr="00EF06A7">
              <w:rPr>
                <w:rFonts w:cs="v5.0.0"/>
              </w:rPr>
              <w:t>N/A</w:t>
            </w:r>
          </w:p>
        </w:tc>
        <w:tc>
          <w:tcPr>
            <w:tcW w:w="1512" w:type="dxa"/>
          </w:tcPr>
          <w:p w14:paraId="31338CB5" w14:textId="77777777" w:rsidR="000B75CF" w:rsidRPr="00EF06A7" w:rsidRDefault="000B75CF" w:rsidP="002F1C72">
            <w:pPr>
              <w:pStyle w:val="TAC"/>
              <w:rPr>
                <w:rFonts w:cs="v5.0.0"/>
              </w:rPr>
            </w:pPr>
            <w:r w:rsidRPr="00EF06A7">
              <w:rPr>
                <w:rFonts w:cs="v5.0.0"/>
                <w:lang w:eastAsia="zh-CN"/>
              </w:rPr>
              <w:t>N/A</w:t>
            </w:r>
          </w:p>
        </w:tc>
      </w:tr>
    </w:tbl>
    <w:p w14:paraId="0A8B245F" w14:textId="77777777" w:rsidR="000B75CF" w:rsidRPr="00EF06A7" w:rsidRDefault="000B75CF" w:rsidP="00BF47EC"/>
    <w:p w14:paraId="16FEF814" w14:textId="77777777" w:rsidR="000B75CF" w:rsidRPr="00EF06A7" w:rsidRDefault="000B75CF" w:rsidP="000B75CF">
      <w:pPr>
        <w:rPr>
          <w:rFonts w:eastAsia="Batang"/>
        </w:rPr>
      </w:pPr>
      <w:r w:rsidRPr="00EF06A7">
        <w:rPr>
          <w:rFonts w:eastAsia="Batang"/>
        </w:rPr>
        <w:t>The normative reference for this requirement is TS 38.101-4 [5] clause 8.4.2.2.</w:t>
      </w:r>
    </w:p>
    <w:p w14:paraId="4E7FC725" w14:textId="77777777" w:rsidR="000B75CF" w:rsidRPr="00EF06A7" w:rsidRDefault="000B75CF" w:rsidP="000B75CF">
      <w:pPr>
        <w:pStyle w:val="H6"/>
      </w:pPr>
      <w:r w:rsidRPr="00EF06A7">
        <w:t>8.4.2.2.1.4</w:t>
      </w:r>
      <w:r w:rsidRPr="00EF06A7">
        <w:tab/>
        <w:t>Test Description</w:t>
      </w:r>
    </w:p>
    <w:p w14:paraId="1707B2E8" w14:textId="77777777" w:rsidR="000B75CF" w:rsidRPr="00EF06A7" w:rsidRDefault="000B75CF" w:rsidP="000B75CF">
      <w:pPr>
        <w:pStyle w:val="H6"/>
      </w:pPr>
      <w:r w:rsidRPr="00EF06A7">
        <w:t>8.4.2.2.1.4.1</w:t>
      </w:r>
      <w:r w:rsidRPr="00EF06A7">
        <w:tab/>
        <w:t>Initial Conditions</w:t>
      </w:r>
    </w:p>
    <w:p w14:paraId="1D67274E" w14:textId="77777777" w:rsidR="000B75CF" w:rsidRPr="00EF06A7" w:rsidRDefault="000B75CF" w:rsidP="000B75CF">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195B9795" w14:textId="490CB33F" w:rsidR="000B75CF" w:rsidRPr="00EF06A7" w:rsidRDefault="000B75CF" w:rsidP="000B75CF">
      <w:r w:rsidRPr="00EF06A7">
        <w:t xml:space="preserve">The initial test configurations consist of environmental conditions, test frequencies, test channel bandwidths and sub-carrier spacing based on NR operating bands specified in Table 5.2-1 of </w:t>
      </w:r>
      <w:r w:rsidR="00DC658D" w:rsidRPr="00EF06A7">
        <w:t xml:space="preserve">TS </w:t>
      </w:r>
      <w:r w:rsidRPr="00EF06A7">
        <w:t>38.521-2</w:t>
      </w:r>
      <w:r w:rsidR="00DC658D" w:rsidRPr="00EF06A7">
        <w:t xml:space="preserve"> [8]</w:t>
      </w:r>
      <w:r w:rsidRPr="00EF06A7">
        <w:t>.</w:t>
      </w:r>
    </w:p>
    <w:p w14:paraId="69D2E41A" w14:textId="77777777" w:rsidR="000B75CF" w:rsidRPr="00EF06A7" w:rsidRDefault="000B75CF" w:rsidP="000B75CF">
      <w:pPr>
        <w:rPr>
          <w:rFonts w:eastAsia="Batang"/>
        </w:rPr>
      </w:pPr>
      <w:r w:rsidRPr="00EF06A7">
        <w:rPr>
          <w:rFonts w:eastAsia="Batang"/>
        </w:rPr>
        <w:t>Configurations of PDSCH and PDCCH before measurement are specified in Annex C.</w:t>
      </w:r>
    </w:p>
    <w:p w14:paraId="5A85A365" w14:textId="77777777" w:rsidR="000B75CF" w:rsidRPr="00EF06A7" w:rsidRDefault="000B75CF" w:rsidP="000B75CF">
      <w:pPr>
        <w:rPr>
          <w:rFonts w:eastAsia="Batang"/>
        </w:rPr>
      </w:pPr>
      <w:r w:rsidRPr="00EF06A7">
        <w:rPr>
          <w:rFonts w:eastAsia="Batang"/>
        </w:rPr>
        <w:t>Test Environment: Normal, as defined in TS 38.508-1 [6] clause 4.1.</w:t>
      </w:r>
    </w:p>
    <w:p w14:paraId="53DA2D63" w14:textId="6ACF44C1" w:rsidR="000B75CF" w:rsidRPr="00EF06A7" w:rsidRDefault="000B75CF" w:rsidP="000B75CF">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695FD011" w14:textId="1C28CCC7" w:rsidR="000F6CCE" w:rsidRPr="00EF06A7" w:rsidRDefault="000F6CCE" w:rsidP="000B75CF">
      <w:pPr>
        <w:rPr>
          <w:rFonts w:eastAsia="Batang"/>
        </w:rPr>
      </w:pPr>
      <w:r w:rsidRPr="00EF06A7">
        <w:t>Only sub tests shall be tested which are testable according to Table 7.1.1_1-2.</w:t>
      </w:r>
    </w:p>
    <w:p w14:paraId="740C04AE" w14:textId="77777777" w:rsidR="000B75CF" w:rsidRPr="00EF06A7" w:rsidRDefault="000B75CF" w:rsidP="000B75CF">
      <w:pPr>
        <w:rPr>
          <w:rFonts w:eastAsia="Batang"/>
        </w:rPr>
      </w:pPr>
      <w:r w:rsidRPr="00EF06A7">
        <w:rPr>
          <w:rFonts w:eastAsia="Batang"/>
        </w:rPr>
        <w:t>For EN-DC within FR2 operation, setup the LTE radiated link according to Annex D:</w:t>
      </w:r>
    </w:p>
    <w:p w14:paraId="0C1C7FA0" w14:textId="0FB09CE6" w:rsidR="000B75CF" w:rsidRPr="00EF06A7" w:rsidRDefault="000B75CF" w:rsidP="000B75CF">
      <w:pPr>
        <w:pStyle w:val="B1"/>
      </w:pPr>
      <w:r w:rsidRPr="00EF06A7">
        <w:t>1.</w:t>
      </w:r>
      <w:r w:rsidRPr="00EF06A7">
        <w:tab/>
        <w:t xml:space="preserve">Connection between SS, the faders, AWGN noise source and the UE </w:t>
      </w:r>
      <w:r w:rsidR="00DC658D" w:rsidRPr="00EF06A7">
        <w:t xml:space="preserve">antenna </w:t>
      </w:r>
      <w:r w:rsidRPr="00EF06A7">
        <w:t>is shown in TS 38.508-1 [6] Annex A, Figure A.3.3.2 for TE diagram and Figure A.3.4.2 for UE diagram.</w:t>
      </w:r>
    </w:p>
    <w:p w14:paraId="3C58CCB4" w14:textId="34DD0AAA" w:rsidR="000B75CF" w:rsidRPr="00EF06A7" w:rsidRDefault="000B75CF" w:rsidP="000B75CF">
      <w:pPr>
        <w:pStyle w:val="B1"/>
      </w:pPr>
      <w:r w:rsidRPr="00EF06A7">
        <w:t>2.</w:t>
      </w:r>
      <w:r w:rsidRPr="00EF06A7">
        <w:tab/>
        <w:t>The parameter settings for the NR cell are set up according to Table 8.1.2-1 and Table 8.4.2.2.1</w:t>
      </w:r>
      <w:r w:rsidR="00DC658D" w:rsidRPr="00EF06A7">
        <w:t>.3</w:t>
      </w:r>
      <w:r w:rsidRPr="00EF06A7">
        <w:t>-1 and as appropriate.</w:t>
      </w:r>
    </w:p>
    <w:p w14:paraId="35B1FC58" w14:textId="77777777" w:rsidR="000B75CF" w:rsidRPr="00EF06A7" w:rsidRDefault="000B75CF" w:rsidP="000B75CF">
      <w:pPr>
        <w:pStyle w:val="B1"/>
      </w:pPr>
      <w:r w:rsidRPr="00EF06A7">
        <w:t>3.</w:t>
      </w:r>
      <w:r w:rsidRPr="00EF06A7">
        <w:tab/>
        <w:t>Downlink signals for NR cell are initially set up according to Annexes C.0, C.1, C.2, and uplink signals according to Annexes G.0, G.1, G.2, G.3.1</w:t>
      </w:r>
      <w:r w:rsidR="00876462" w:rsidRPr="00EF06A7">
        <w:t xml:space="preserve"> of TS 38.521-2 [8]</w:t>
      </w:r>
      <w:r w:rsidRPr="00EF06A7">
        <w:t>.</w:t>
      </w:r>
    </w:p>
    <w:p w14:paraId="082A857A" w14:textId="77777777" w:rsidR="000B75CF" w:rsidRPr="00EF06A7" w:rsidRDefault="000B75CF" w:rsidP="000B75CF">
      <w:pPr>
        <w:pStyle w:val="B1"/>
      </w:pPr>
      <w:r w:rsidRPr="00EF06A7">
        <w:t>4.</w:t>
      </w:r>
      <w:r w:rsidRPr="00EF06A7">
        <w:tab/>
        <w:t>Propagation conditions for NR cell are set according to Annex B.0.</w:t>
      </w:r>
    </w:p>
    <w:p w14:paraId="624F5410" w14:textId="097F9CB2" w:rsidR="000B75CF" w:rsidRPr="00EF06A7" w:rsidRDefault="00DC658D" w:rsidP="000B75CF">
      <w:pPr>
        <w:pStyle w:val="B1"/>
      </w:pPr>
      <w:r w:rsidRPr="00EF06A7">
        <w:t>5</w:t>
      </w:r>
      <w:r w:rsidR="000B75CF" w:rsidRPr="00EF06A7">
        <w:t>.</w:t>
      </w:r>
      <w:r w:rsidR="000B75CF" w:rsidRPr="00EF06A7">
        <w:tab/>
        <w:t xml:space="preserve">Ensure the UE is in state RRC_CONNECTED with generic procedure parameters Connectivity NR for SA with </w:t>
      </w:r>
      <w:r w:rsidR="000B75CF" w:rsidRPr="00EF06A7">
        <w:rPr>
          <w:i/>
        </w:rPr>
        <w:t>Connected without release On, Test Mode On</w:t>
      </w:r>
      <w:r w:rsidR="000B75CF" w:rsidRPr="00EF06A7">
        <w:t xml:space="preserve"> or EN-DC, DC bearer </w:t>
      </w:r>
      <w:r w:rsidR="000B75CF" w:rsidRPr="00EF06A7">
        <w:rPr>
          <w:i/>
        </w:rPr>
        <w:t>MCG</w:t>
      </w:r>
      <w:r w:rsidR="000B75CF" w:rsidRPr="00EF06A7">
        <w:t xml:space="preserve"> and </w:t>
      </w:r>
      <w:r w:rsidR="000B75CF" w:rsidRPr="00EF06A7">
        <w:rPr>
          <w:i/>
        </w:rPr>
        <w:t>SCG, Connected without release On</w:t>
      </w:r>
      <w:r w:rsidR="007F5AFC" w:rsidRPr="00EF06A7">
        <w:rPr>
          <w:i/>
        </w:rPr>
        <w:t>, Test Mode On</w:t>
      </w:r>
      <w:r w:rsidR="000B75CF" w:rsidRPr="00EF06A7">
        <w:rPr>
          <w:i/>
        </w:rPr>
        <w:t xml:space="preserve"> for NSA</w:t>
      </w:r>
      <w:r w:rsidR="000B75CF" w:rsidRPr="00EF06A7">
        <w:t xml:space="preserve"> according to TS 38.508-1 [6] clause 4.5. Message content are defined in clause 8.4.2.2.1.4.3.</w:t>
      </w:r>
    </w:p>
    <w:p w14:paraId="1858D33D" w14:textId="77777777" w:rsidR="000B75CF" w:rsidRPr="00EF06A7" w:rsidRDefault="000B75CF" w:rsidP="000B75CF">
      <w:pPr>
        <w:pStyle w:val="H6"/>
      </w:pPr>
      <w:r w:rsidRPr="00EF06A7">
        <w:t>8.4.2.2.1.4.2</w:t>
      </w:r>
      <w:r w:rsidRPr="00EF06A7">
        <w:tab/>
        <w:t>Test Procedure</w:t>
      </w:r>
    </w:p>
    <w:p w14:paraId="22AC9471" w14:textId="77777777" w:rsidR="000B75CF" w:rsidRPr="00EF06A7" w:rsidRDefault="000B75CF" w:rsidP="000B75CF">
      <w:pPr>
        <w:pStyle w:val="B1"/>
      </w:pPr>
      <w:r w:rsidRPr="00EF06A7">
        <w:t>1.</w:t>
      </w:r>
      <w:r w:rsidRPr="00EF06A7">
        <w:tab/>
        <w:t>Set the UE in a direction that satisfies the 3 normative criteria specified in Annex H.0. If no direction found mark the test as inconclusive.</w:t>
      </w:r>
    </w:p>
    <w:p w14:paraId="1ABC1873" w14:textId="77777777" w:rsidR="00DC658D" w:rsidRPr="00EF06A7" w:rsidRDefault="000B75CF" w:rsidP="000B75CF">
      <w:pPr>
        <w:pStyle w:val="B1"/>
      </w:pPr>
      <w:r w:rsidRPr="00EF06A7">
        <w:t>2.</w:t>
      </w:r>
      <w:r w:rsidRPr="00EF06A7">
        <w:tab/>
        <w:t xml:space="preserve">Set the parameters of bandwidth, reference channel, the propagation condition, antenna configuration, antenna correlation, Codebook configuration, Beamforming Model, </w:t>
      </w:r>
      <w:r w:rsidRPr="00EF06A7">
        <w:rPr>
          <w:rFonts w:cs="v4.2.0"/>
        </w:rPr>
        <w:t>RI configuration</w:t>
      </w:r>
      <w:r w:rsidRPr="00EF06A7">
        <w:t xml:space="preserve"> and SNR according to Table 8.4.2.2.1</w:t>
      </w:r>
      <w:r w:rsidR="00DC658D" w:rsidRPr="00EF06A7">
        <w:t>.3</w:t>
      </w:r>
      <w:r w:rsidRPr="00EF06A7">
        <w:t>-1 as appropriate.</w:t>
      </w:r>
      <w:r w:rsidR="005A26B6" w:rsidRPr="00EF06A7">
        <w:t xml:space="preserve"> </w:t>
      </w:r>
      <w:bookmarkStart w:id="1068" w:name="_Hlk53582799"/>
      <w:r w:rsidR="005A26B6" w:rsidRPr="00EF06A7">
        <w:t>Measure the</w:t>
      </w:r>
      <w:r w:rsidR="005A26B6" w:rsidRPr="00EF06A7">
        <w:rPr>
          <w:position w:val="-14"/>
        </w:rPr>
        <w:object w:dxaOrig="320" w:dyaOrig="380" w14:anchorId="4E6A0C07">
          <v:shape id="_x0000_i1292" type="#_x0000_t75" style="width:14.4pt;height:14.4pt" o:ole="">
            <v:imagedata r:id="rId221" o:title=""/>
          </v:shape>
          <o:OLEObject Type="Embed" ProgID="Equation.3" ShapeID="_x0000_i1292" DrawAspect="Content" ObjectID="_1781611036" r:id="rId267"/>
        </w:object>
      </w:r>
      <w:r w:rsidR="005A26B6" w:rsidRPr="00EF06A7">
        <w:t>according to Annex G.3.3.</w:t>
      </w:r>
      <w:bookmarkEnd w:id="1068"/>
    </w:p>
    <w:p w14:paraId="51C77F41" w14:textId="1D5C1342" w:rsidR="000B75CF" w:rsidRPr="00EF06A7" w:rsidRDefault="000B75CF" w:rsidP="000B75CF">
      <w:pPr>
        <w:pStyle w:val="B1"/>
      </w:pPr>
      <w:r w:rsidRPr="00EF06A7">
        <w:t>3.</w:t>
      </w:r>
      <w:r w:rsidRPr="00EF06A7">
        <w:tab/>
        <w:t>The SS shall send PDSCH via PDCCH DCI format 1_1 for C_RNTI to transmit the DL RMC according to the UE reported CQI (wideband CQI), PMI and fixed RI as defined in Table 8.4.2.2.1</w:t>
      </w:r>
      <w:r w:rsidR="00DC658D" w:rsidRPr="00EF06A7">
        <w:t>.3</w:t>
      </w:r>
      <w:r w:rsidRPr="00EF06A7">
        <w:t>-1. The SS sends downlink MAC padding bits on the DL RMC.</w:t>
      </w:r>
    </w:p>
    <w:p w14:paraId="6D69B009" w14:textId="77777777" w:rsidR="000B75CF" w:rsidRPr="00EF06A7" w:rsidRDefault="000B75CF" w:rsidP="000B75CF">
      <w:pPr>
        <w:pStyle w:val="B1"/>
      </w:pPr>
      <w:r w:rsidRPr="00EF06A7">
        <w:t>4.</w:t>
      </w:r>
      <w:r w:rsidRPr="00EF06A7">
        <w:tab/>
        <w:t>Propagation conditions are set according to Annex B.2.</w:t>
      </w:r>
    </w:p>
    <w:p w14:paraId="0A9337CB" w14:textId="2D39301B" w:rsidR="000B75CF" w:rsidRPr="00EF06A7" w:rsidRDefault="000B75CF" w:rsidP="000B75CF">
      <w:pPr>
        <w:pStyle w:val="B1"/>
      </w:pPr>
      <w:r w:rsidRPr="00EF06A7">
        <w:t>5.</w:t>
      </w:r>
      <w:r w:rsidRPr="00EF06A7">
        <w:tab/>
        <w:t>The SS shall transmit an RRC Connection Reconfiguration message to set codebookSubsetRestriction as fo</w:t>
      </w:r>
      <w:r w:rsidRPr="00EF06A7">
        <w:rPr>
          <w:rFonts w:cs="v4.2.0"/>
        </w:rPr>
        <w:t xml:space="preserve">r UE reported RI according to </w:t>
      </w:r>
      <w:r w:rsidRPr="00EF06A7">
        <w:t>Table 8.4.2.2.1</w:t>
      </w:r>
      <w:r w:rsidR="00DC658D" w:rsidRPr="00EF06A7">
        <w:t>.3</w:t>
      </w:r>
      <w:r w:rsidRPr="00EF06A7">
        <w:t>-1.</w:t>
      </w:r>
    </w:p>
    <w:p w14:paraId="4CD01739" w14:textId="77777777" w:rsidR="000B75CF" w:rsidRPr="00EF06A7" w:rsidRDefault="000B75CF" w:rsidP="000B75CF">
      <w:pPr>
        <w:pStyle w:val="B1"/>
      </w:pPr>
      <w:r w:rsidRPr="00EF06A7">
        <w:t>6.</w:t>
      </w:r>
      <w:r w:rsidRPr="00EF06A7">
        <w:tab/>
        <w:t>The UE shall transmit RRC Connection Reconfiguration Complete message.</w:t>
      </w:r>
    </w:p>
    <w:p w14:paraId="6617D38D" w14:textId="42D14F2F" w:rsidR="000B75CF" w:rsidRPr="00EF06A7" w:rsidRDefault="000B75CF" w:rsidP="000B75CF">
      <w:pPr>
        <w:pStyle w:val="B1"/>
      </w:pPr>
      <w:r w:rsidRPr="00EF06A7">
        <w:t>7.</w:t>
      </w:r>
      <w:r w:rsidRPr="00EF06A7">
        <w:tab/>
        <w:t>Propagation conditions are set according to Table 8.4.2.2.1</w:t>
      </w:r>
      <w:r w:rsidR="00DC658D" w:rsidRPr="00EF06A7">
        <w:t>.3</w:t>
      </w:r>
      <w:r w:rsidRPr="00EF06A7">
        <w:t>-1.</w:t>
      </w:r>
    </w:p>
    <w:p w14:paraId="3B1BAD00" w14:textId="77777777" w:rsidR="000B75CF" w:rsidRPr="00EF06A7" w:rsidRDefault="000B75CF" w:rsidP="000B75CF">
      <w:pPr>
        <w:pStyle w:val="B1"/>
      </w:pPr>
      <w:r w:rsidRPr="00EF06A7">
        <w:t>8.</w:t>
      </w:r>
      <w:r w:rsidRPr="00EF06A7">
        <w:tab/>
        <w:t>The SS shall send PDSCH via PDCCH DCI format 1_1 for C_RNTI to transmit the DL RMC according to the UE reported CQI (wideband CQI), PMI and RI. The SS sends downlink MAC padding bits on the DL RMC. Measure</w:t>
      </w:r>
      <w:r w:rsidRPr="00EF06A7">
        <w:rPr>
          <w:rFonts w:eastAsia="SimSun"/>
          <w:position w:val="-14"/>
        </w:rPr>
        <w:object w:dxaOrig="585" w:dyaOrig="345" w14:anchorId="555C3664">
          <v:shape id="_x0000_i1293" type="#_x0000_t75" style="width:28.5pt;height:21.9pt" o:ole="">
            <v:imagedata r:id="rId223" o:title=""/>
          </v:shape>
          <o:OLEObject Type="Embed" ProgID="Equation.3" ShapeID="_x0000_i1293" DrawAspect="Content" ObjectID="_1781611037" r:id="rId268"/>
        </w:object>
      </w:r>
      <w:r w:rsidRPr="00EF06A7">
        <w:t xml:space="preserve"> according to Annex G.3.3.</w:t>
      </w:r>
      <w:r w:rsidRPr="00EF06A7">
        <w:br/>
        <w:t>If the ratio (</w:t>
      </w:r>
      <w:r w:rsidRPr="00EF06A7">
        <w:rPr>
          <w:rFonts w:eastAsia="SimSun"/>
          <w:position w:val="-14"/>
        </w:rPr>
        <w:object w:dxaOrig="585" w:dyaOrig="345" w14:anchorId="4D9F8FF7">
          <v:shape id="_x0000_i1294" type="#_x0000_t75" style="width:28.5pt;height:21.9pt" o:ole="">
            <v:imagedata r:id="rId225" o:title=""/>
          </v:shape>
          <o:OLEObject Type="Embed" ProgID="Equation.3" ShapeID="_x0000_i1294" DrawAspect="Content" ObjectID="_1781611038" r:id="rId269"/>
        </w:object>
      </w:r>
      <w:r w:rsidRPr="00EF06A7">
        <w:t xml:space="preserve"> / </w:t>
      </w:r>
      <w:r w:rsidRPr="00EF06A7">
        <w:rPr>
          <w:rFonts w:eastAsia="SimSun"/>
          <w:position w:val="-14"/>
        </w:rPr>
        <w:object w:dxaOrig="285" w:dyaOrig="345" w14:anchorId="7D62D74F">
          <v:shape id="_x0000_i1295" type="#_x0000_t75" style="width:14.4pt;height:21.9pt" o:ole="">
            <v:imagedata r:id="rId221" o:title=""/>
          </v:shape>
          <o:OLEObject Type="Embed" ProgID="Equation.3" ShapeID="_x0000_i1295" DrawAspect="Content" ObjectID="_1781611039" r:id="rId270"/>
        </w:object>
      </w:r>
      <w:r w:rsidRPr="00EF06A7">
        <w:t>) satisfies the requirement in Table 8.4.2.2.1.5-1, then pass the UE for this test and go to step 9. Otherwise, declare a FAIL verdict.</w:t>
      </w:r>
    </w:p>
    <w:p w14:paraId="2FC8BE9B" w14:textId="720BF5FF" w:rsidR="000B75CF" w:rsidRPr="00EF06A7" w:rsidRDefault="000B75CF" w:rsidP="000B75CF">
      <w:pPr>
        <w:pStyle w:val="B1"/>
      </w:pPr>
      <w:r w:rsidRPr="00EF06A7">
        <w:t>9.</w:t>
      </w:r>
      <w:r w:rsidRPr="00EF06A7">
        <w:tab/>
        <w:t>If all tests have not been done, then repeat the same procedure (steps 1 to 8) with test conditions according to the Table 8.4.2.2.1</w:t>
      </w:r>
      <w:r w:rsidR="00DC658D" w:rsidRPr="00EF06A7">
        <w:t>.3</w:t>
      </w:r>
      <w:r w:rsidRPr="00EF06A7">
        <w:t>-2 for the other Tests as appropriate. Otherwise, declare a PASS verdict.</w:t>
      </w:r>
    </w:p>
    <w:p w14:paraId="4344FF79" w14:textId="77777777" w:rsidR="000B75CF" w:rsidRPr="00EF06A7" w:rsidRDefault="000B75CF" w:rsidP="00BF47EC"/>
    <w:p w14:paraId="4909A384" w14:textId="72C94F18" w:rsidR="000B75CF" w:rsidRPr="00EF06A7" w:rsidRDefault="000B75CF" w:rsidP="000B75CF">
      <w:pPr>
        <w:pStyle w:val="H6"/>
      </w:pPr>
      <w:r w:rsidRPr="00EF06A7">
        <w:t>8.4.2.2.1.4.3</w:t>
      </w:r>
      <w:r w:rsidRPr="00EF06A7">
        <w:tab/>
        <w:t>Message Contents</w:t>
      </w:r>
    </w:p>
    <w:p w14:paraId="2FEC4E78" w14:textId="499C888D" w:rsidR="00DC658D" w:rsidRPr="00EF06A7" w:rsidRDefault="00DC658D" w:rsidP="00F052E2">
      <w:r w:rsidRPr="00EF06A7">
        <w:rPr>
          <w:lang w:eastAsia="zh-CN"/>
        </w:rPr>
        <w:t xml:space="preserve">Message contents are according to </w:t>
      </w:r>
      <w:r w:rsidRPr="00EF06A7">
        <w:t>TS 38.508-1 [6] clauses 4.6.1 and 5.4.2 with the following exceptions:</w:t>
      </w:r>
    </w:p>
    <w:p w14:paraId="11D2E1A3" w14:textId="77777777" w:rsidR="000B75CF" w:rsidRPr="00EF06A7" w:rsidRDefault="000B75CF" w:rsidP="000B75CF">
      <w:pPr>
        <w:pStyle w:val="H6"/>
      </w:pPr>
      <w:r w:rsidRPr="00EF06A7">
        <w:t>8.4.2.2.1.4.3_1</w:t>
      </w:r>
      <w:r w:rsidRPr="00EF06A7">
        <w:tab/>
        <w:t>Message exceptions for SA</w:t>
      </w:r>
    </w:p>
    <w:p w14:paraId="01EB809B" w14:textId="77777777" w:rsidR="00DC658D" w:rsidRPr="00EF06A7" w:rsidRDefault="00DC658D" w:rsidP="00DC658D">
      <w:pPr>
        <w:pStyle w:val="TH"/>
        <w:rPr>
          <w:b w:val="0"/>
        </w:rPr>
      </w:pPr>
      <w:r w:rsidRPr="00EF06A7">
        <w:t>Table 8.4.2.2.1.4.3_1-1: SchedulingRequest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658D" w:rsidRPr="00EF06A7" w14:paraId="2C68C2B6" w14:textId="77777777" w:rsidTr="00B23F17">
        <w:tc>
          <w:tcPr>
            <w:tcW w:w="9747" w:type="dxa"/>
            <w:gridSpan w:val="4"/>
            <w:tcBorders>
              <w:top w:val="single" w:sz="4" w:space="0" w:color="auto"/>
              <w:left w:val="single" w:sz="4" w:space="0" w:color="auto"/>
              <w:bottom w:val="single" w:sz="4" w:space="0" w:color="auto"/>
              <w:right w:val="single" w:sz="4" w:space="0" w:color="auto"/>
            </w:tcBorders>
            <w:hideMark/>
          </w:tcPr>
          <w:p w14:paraId="42B171D5" w14:textId="77777777" w:rsidR="00DC658D" w:rsidRPr="00EF06A7" w:rsidRDefault="00DC658D" w:rsidP="00B23F17">
            <w:pPr>
              <w:pStyle w:val="TAH"/>
              <w:jc w:val="left"/>
              <w:rPr>
                <w:b w:val="0"/>
              </w:rPr>
            </w:pPr>
            <w:r w:rsidRPr="00EF06A7">
              <w:rPr>
                <w:b w:val="0"/>
              </w:rPr>
              <w:t>Derivation Path: TS 38.508-1 [6], Table 4.6.3-157</w:t>
            </w:r>
          </w:p>
        </w:tc>
      </w:tr>
      <w:tr w:rsidR="00DC658D" w:rsidRPr="00EF06A7" w14:paraId="7709DF7E"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4A0291CA" w14:textId="77777777" w:rsidR="00DC658D" w:rsidRPr="00EF06A7" w:rsidRDefault="00DC658D" w:rsidP="00B23F17">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9FCBC5" w14:textId="77777777" w:rsidR="00DC658D" w:rsidRPr="00EF06A7" w:rsidRDefault="00DC658D" w:rsidP="00B23F17">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0593928" w14:textId="77777777" w:rsidR="00DC658D" w:rsidRPr="00EF06A7" w:rsidRDefault="00DC658D" w:rsidP="00B23F17">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49F27F49" w14:textId="77777777" w:rsidR="00DC658D" w:rsidRPr="00EF06A7" w:rsidRDefault="00DC658D" w:rsidP="00B23F17">
            <w:pPr>
              <w:pStyle w:val="TAH"/>
            </w:pPr>
            <w:r w:rsidRPr="00EF06A7">
              <w:t>Condition</w:t>
            </w:r>
          </w:p>
        </w:tc>
      </w:tr>
      <w:tr w:rsidR="00DC658D" w:rsidRPr="00EF06A7" w14:paraId="3DCA39C3"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50CFEC05" w14:textId="77777777" w:rsidR="00DC658D" w:rsidRPr="00EF06A7" w:rsidRDefault="00DC658D" w:rsidP="00B23F17">
            <w:pPr>
              <w:pStyle w:val="TAL"/>
            </w:pPr>
            <w:r w:rsidRPr="00EF06A7">
              <w:t xml:space="preserve">SchedulingRequest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539E5069"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7B7FA8C1"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6B79E16E" w14:textId="77777777" w:rsidR="00DC658D" w:rsidRPr="00EF06A7" w:rsidRDefault="00DC658D" w:rsidP="00B23F17">
            <w:pPr>
              <w:pStyle w:val="TAL"/>
            </w:pPr>
          </w:p>
        </w:tc>
      </w:tr>
      <w:tr w:rsidR="00DC658D" w:rsidRPr="00EF06A7" w14:paraId="61ECA782"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1216D0F9" w14:textId="77777777" w:rsidR="00DC658D" w:rsidRPr="00EF06A7" w:rsidRDefault="00DC658D" w:rsidP="00B23F17">
            <w:pPr>
              <w:pStyle w:val="TAL"/>
            </w:pPr>
            <w:r w:rsidRPr="00EF06A7">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105B9FD9"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261014EF"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51FFEB24" w14:textId="77777777" w:rsidR="00DC658D" w:rsidRPr="00EF06A7" w:rsidRDefault="00DC658D" w:rsidP="00B23F17">
            <w:pPr>
              <w:pStyle w:val="TAL"/>
            </w:pPr>
          </w:p>
        </w:tc>
      </w:tr>
      <w:tr w:rsidR="00DC658D" w:rsidRPr="00EF06A7" w14:paraId="7D3E2FA9"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4EE3017D" w14:textId="77777777" w:rsidR="00DC658D" w:rsidRPr="00EF06A7" w:rsidRDefault="00DC658D" w:rsidP="00B23F17">
            <w:pPr>
              <w:pStyle w:val="TAL"/>
            </w:pPr>
            <w:r w:rsidRPr="00EF06A7">
              <w:t xml:space="preserve">    Sl80</w:t>
            </w:r>
          </w:p>
        </w:tc>
        <w:tc>
          <w:tcPr>
            <w:tcW w:w="2267" w:type="dxa"/>
            <w:tcBorders>
              <w:top w:val="single" w:sz="4" w:space="0" w:color="auto"/>
              <w:left w:val="single" w:sz="4" w:space="0" w:color="auto"/>
              <w:bottom w:val="single" w:sz="4" w:space="0" w:color="auto"/>
              <w:right w:val="single" w:sz="4" w:space="0" w:color="auto"/>
            </w:tcBorders>
            <w:hideMark/>
          </w:tcPr>
          <w:p w14:paraId="75BCFB63" w14:textId="77777777" w:rsidR="00DC658D" w:rsidRPr="00EF06A7" w:rsidRDefault="00DC658D" w:rsidP="00B23F17">
            <w:pPr>
              <w:pStyle w:val="TAL"/>
            </w:pPr>
            <w:r w:rsidRPr="00EF06A7">
              <w:t>7</w:t>
            </w:r>
          </w:p>
        </w:tc>
        <w:tc>
          <w:tcPr>
            <w:tcW w:w="1700" w:type="dxa"/>
            <w:tcBorders>
              <w:top w:val="single" w:sz="4" w:space="0" w:color="auto"/>
              <w:left w:val="single" w:sz="4" w:space="0" w:color="auto"/>
              <w:bottom w:val="single" w:sz="4" w:space="0" w:color="auto"/>
              <w:right w:val="single" w:sz="4" w:space="0" w:color="auto"/>
            </w:tcBorders>
            <w:hideMark/>
          </w:tcPr>
          <w:p w14:paraId="6E050324"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15677C9" w14:textId="77777777" w:rsidR="00DC658D" w:rsidRPr="00EF06A7" w:rsidRDefault="00DC658D" w:rsidP="00B23F17">
            <w:pPr>
              <w:pStyle w:val="TAL"/>
            </w:pPr>
          </w:p>
        </w:tc>
      </w:tr>
      <w:tr w:rsidR="00DC658D" w:rsidRPr="00EF06A7" w14:paraId="49CF4510"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55B757D6" w14:textId="77777777" w:rsidR="00DC658D" w:rsidRPr="00EF06A7" w:rsidRDefault="00DC658D" w:rsidP="00B23F17">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75B186E1"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36905349"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59D7E093" w14:textId="77777777" w:rsidR="00DC658D" w:rsidRPr="00EF06A7" w:rsidRDefault="00DC658D" w:rsidP="00B23F17">
            <w:pPr>
              <w:pStyle w:val="TAL"/>
            </w:pPr>
          </w:p>
        </w:tc>
      </w:tr>
      <w:tr w:rsidR="00DC658D" w:rsidRPr="00EF06A7" w14:paraId="68A837A1"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2F99529A" w14:textId="77777777" w:rsidR="00DC658D" w:rsidRPr="00EF06A7" w:rsidRDefault="00DC658D" w:rsidP="00B23F17">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2802A4FB"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087FEC28"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2E936C23" w14:textId="77777777" w:rsidR="00DC658D" w:rsidRPr="00EF06A7" w:rsidRDefault="00DC658D" w:rsidP="00B23F17">
            <w:pPr>
              <w:pStyle w:val="TAL"/>
            </w:pPr>
          </w:p>
        </w:tc>
      </w:tr>
    </w:tbl>
    <w:p w14:paraId="186B0F2E" w14:textId="77777777" w:rsidR="00DC658D" w:rsidRPr="00EF06A7" w:rsidRDefault="00DC658D" w:rsidP="00DC658D"/>
    <w:p w14:paraId="5E321C92" w14:textId="77777777" w:rsidR="00DC658D" w:rsidRPr="00EF06A7" w:rsidRDefault="00DC658D" w:rsidP="00DC658D">
      <w:pPr>
        <w:pStyle w:val="TH"/>
      </w:pPr>
      <w:r w:rsidRPr="00EF06A7">
        <w:t>Table 8.4.2.2.1.4.3_1-2: CSI-Resource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C658D" w:rsidRPr="00EF06A7" w14:paraId="7601BC31" w14:textId="77777777" w:rsidTr="00B23F17">
        <w:tc>
          <w:tcPr>
            <w:tcW w:w="9747" w:type="dxa"/>
            <w:gridSpan w:val="4"/>
            <w:tcBorders>
              <w:top w:val="single" w:sz="4" w:space="0" w:color="auto"/>
              <w:left w:val="single" w:sz="4" w:space="0" w:color="auto"/>
              <w:bottom w:val="single" w:sz="4" w:space="0" w:color="auto"/>
              <w:right w:val="single" w:sz="4" w:space="0" w:color="auto"/>
            </w:tcBorders>
            <w:hideMark/>
          </w:tcPr>
          <w:p w14:paraId="437EE41B" w14:textId="77777777" w:rsidR="00DC658D" w:rsidRPr="00EF06A7" w:rsidRDefault="00DC658D" w:rsidP="00B23F17">
            <w:pPr>
              <w:pStyle w:val="TAH"/>
              <w:jc w:val="left"/>
              <w:rPr>
                <w:b w:val="0"/>
                <w:lang w:eastAsia="zh-CN"/>
              </w:rPr>
            </w:pPr>
            <w:r w:rsidRPr="00EF06A7">
              <w:rPr>
                <w:b w:val="0"/>
              </w:rPr>
              <w:t>Derivation Path: TS 38.508-1 [6], clause 4.6.3, Table 4.6.3-4</w:t>
            </w:r>
            <w:r w:rsidRPr="00EF06A7">
              <w:rPr>
                <w:b w:val="0"/>
                <w:lang w:eastAsia="zh-CN"/>
              </w:rPr>
              <w:t>1</w:t>
            </w:r>
          </w:p>
        </w:tc>
      </w:tr>
      <w:tr w:rsidR="00DC658D" w:rsidRPr="00EF06A7" w14:paraId="53B39E81"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3B9DA294" w14:textId="77777777" w:rsidR="00DC658D" w:rsidRPr="00EF06A7" w:rsidRDefault="00DC658D" w:rsidP="00B23F17">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72EE7E" w14:textId="77777777" w:rsidR="00DC658D" w:rsidRPr="00EF06A7" w:rsidRDefault="00DC658D" w:rsidP="00B23F17">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393432BD" w14:textId="77777777" w:rsidR="00DC658D" w:rsidRPr="00EF06A7" w:rsidRDefault="00DC658D" w:rsidP="00B23F17">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228B43C5" w14:textId="77777777" w:rsidR="00DC658D" w:rsidRPr="00EF06A7" w:rsidRDefault="00DC658D" w:rsidP="00B23F17">
            <w:pPr>
              <w:pStyle w:val="TAH"/>
            </w:pPr>
            <w:r w:rsidRPr="00EF06A7">
              <w:t>Condition</w:t>
            </w:r>
          </w:p>
        </w:tc>
      </w:tr>
      <w:tr w:rsidR="00DC658D" w:rsidRPr="00EF06A7" w14:paraId="7FF5B413"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2CD48EB6" w14:textId="77777777" w:rsidR="00DC658D" w:rsidRPr="00EF06A7" w:rsidRDefault="00DC658D" w:rsidP="00B23F17">
            <w:pPr>
              <w:pStyle w:val="TAL"/>
            </w:pPr>
            <w:r w:rsidRPr="00EF06A7">
              <w:t xml:space="preserve">CSI-ResourceConfig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71739968"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7AD11AF2"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4303B2F8" w14:textId="77777777" w:rsidR="00DC658D" w:rsidRPr="00EF06A7" w:rsidRDefault="00DC658D" w:rsidP="00B23F17">
            <w:pPr>
              <w:pStyle w:val="TAL"/>
            </w:pPr>
          </w:p>
        </w:tc>
      </w:tr>
      <w:tr w:rsidR="00DC658D" w:rsidRPr="00EF06A7" w14:paraId="62809508" w14:textId="77777777" w:rsidTr="00B23F17">
        <w:tc>
          <w:tcPr>
            <w:tcW w:w="4535" w:type="dxa"/>
            <w:vMerge w:val="restart"/>
            <w:tcBorders>
              <w:top w:val="single" w:sz="4" w:space="0" w:color="auto"/>
              <w:left w:val="single" w:sz="4" w:space="0" w:color="auto"/>
              <w:bottom w:val="single" w:sz="4" w:space="0" w:color="auto"/>
              <w:right w:val="single" w:sz="4" w:space="0" w:color="auto"/>
            </w:tcBorders>
            <w:hideMark/>
          </w:tcPr>
          <w:p w14:paraId="100A30E5" w14:textId="77777777" w:rsidR="00DC658D" w:rsidRPr="00EF06A7" w:rsidRDefault="00DC658D" w:rsidP="00B23F17">
            <w:pPr>
              <w:pStyle w:val="TAL"/>
            </w:pPr>
            <w:r w:rsidRPr="00EF06A7">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72027B8F" w14:textId="77777777" w:rsidR="00DC658D" w:rsidRPr="00EF06A7" w:rsidRDefault="00DC658D" w:rsidP="00B23F17">
            <w:pPr>
              <w:pStyle w:val="TAL"/>
            </w:pPr>
            <w:r w:rsidRPr="00EF06A7">
              <w:rPr>
                <w:lang w:eastAsia="zh-CN"/>
              </w:rPr>
              <w:t>A</w:t>
            </w:r>
            <w:r w:rsidRPr="00EF06A7">
              <w:t>periodic</w:t>
            </w:r>
          </w:p>
        </w:tc>
        <w:tc>
          <w:tcPr>
            <w:tcW w:w="1700" w:type="dxa"/>
            <w:tcBorders>
              <w:top w:val="single" w:sz="4" w:space="0" w:color="auto"/>
              <w:left w:val="single" w:sz="4" w:space="0" w:color="auto"/>
              <w:bottom w:val="single" w:sz="4" w:space="0" w:color="auto"/>
              <w:right w:val="single" w:sz="4" w:space="0" w:color="auto"/>
            </w:tcBorders>
          </w:tcPr>
          <w:p w14:paraId="644B09E5"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DC7743A" w14:textId="77777777" w:rsidR="00DC658D" w:rsidRPr="00EF06A7" w:rsidRDefault="00DC658D" w:rsidP="00B23F17">
            <w:pPr>
              <w:pStyle w:val="TAL"/>
            </w:pPr>
            <w:r w:rsidRPr="00EF06A7">
              <w:t>CSI-RS for CSI Acquisition,</w:t>
            </w:r>
          </w:p>
          <w:p w14:paraId="57C2AD56" w14:textId="77777777" w:rsidR="00DC658D" w:rsidRPr="00EF06A7" w:rsidRDefault="00DC658D" w:rsidP="00B23F17">
            <w:pPr>
              <w:pStyle w:val="TAL"/>
            </w:pPr>
            <w:r w:rsidRPr="00EF06A7">
              <w:t>CSI-IM-Resource</w:t>
            </w:r>
          </w:p>
        </w:tc>
      </w:tr>
      <w:tr w:rsidR="00DC658D" w:rsidRPr="00EF06A7" w14:paraId="2FABF83B" w14:textId="77777777" w:rsidTr="00B23F17">
        <w:tc>
          <w:tcPr>
            <w:tcW w:w="9747" w:type="dxa"/>
            <w:vMerge/>
            <w:tcBorders>
              <w:top w:val="single" w:sz="4" w:space="0" w:color="auto"/>
              <w:left w:val="single" w:sz="4" w:space="0" w:color="auto"/>
              <w:bottom w:val="single" w:sz="4" w:space="0" w:color="auto"/>
              <w:right w:val="single" w:sz="4" w:space="0" w:color="auto"/>
            </w:tcBorders>
            <w:vAlign w:val="center"/>
            <w:hideMark/>
          </w:tcPr>
          <w:p w14:paraId="79E2371C" w14:textId="77777777" w:rsidR="00DC658D" w:rsidRPr="00EF06A7" w:rsidRDefault="00DC658D" w:rsidP="00B23F17">
            <w:pPr>
              <w:spacing w:after="0"/>
              <w:rPr>
                <w:rFonts w:ascii="Arial" w:hAnsi="Arial"/>
                <w:sz w:val="18"/>
                <w:szCs w:val="22"/>
              </w:rPr>
            </w:pPr>
          </w:p>
        </w:tc>
        <w:tc>
          <w:tcPr>
            <w:tcW w:w="2267" w:type="dxa"/>
            <w:tcBorders>
              <w:top w:val="single" w:sz="4" w:space="0" w:color="auto"/>
              <w:left w:val="single" w:sz="4" w:space="0" w:color="auto"/>
              <w:bottom w:val="single" w:sz="4" w:space="0" w:color="auto"/>
              <w:right w:val="single" w:sz="4" w:space="0" w:color="auto"/>
            </w:tcBorders>
            <w:hideMark/>
          </w:tcPr>
          <w:p w14:paraId="766919E4" w14:textId="77777777" w:rsidR="00DC658D" w:rsidRPr="00EF06A7" w:rsidRDefault="00DC658D" w:rsidP="00B23F17">
            <w:pPr>
              <w:pStyle w:val="TAL"/>
              <w:rPr>
                <w:lang w:eastAsia="zh-CN"/>
              </w:rPr>
            </w:pPr>
            <w:r w:rsidRPr="00EF06A7">
              <w:rPr>
                <w:lang w:eastAsia="zh-CN"/>
              </w:rPr>
              <w:t>Periodic</w:t>
            </w:r>
          </w:p>
        </w:tc>
        <w:tc>
          <w:tcPr>
            <w:tcW w:w="1700" w:type="dxa"/>
            <w:tcBorders>
              <w:top w:val="single" w:sz="4" w:space="0" w:color="auto"/>
              <w:left w:val="single" w:sz="4" w:space="0" w:color="auto"/>
              <w:bottom w:val="single" w:sz="4" w:space="0" w:color="auto"/>
              <w:right w:val="single" w:sz="4" w:space="0" w:color="auto"/>
            </w:tcBorders>
          </w:tcPr>
          <w:p w14:paraId="39132F3F"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00861A0" w14:textId="77777777" w:rsidR="00DC658D" w:rsidRPr="00EF06A7" w:rsidRDefault="00DC658D" w:rsidP="00B23F17">
            <w:pPr>
              <w:pStyle w:val="TAL"/>
            </w:pPr>
            <w:r w:rsidRPr="00EF06A7">
              <w:t xml:space="preserve">CSI-RS for Tracking or </w:t>
            </w:r>
          </w:p>
          <w:p w14:paraId="4C95F384" w14:textId="77777777" w:rsidR="00DC658D" w:rsidRPr="00EF06A7" w:rsidRDefault="00DC658D" w:rsidP="00B23F17">
            <w:pPr>
              <w:pStyle w:val="TAL"/>
            </w:pPr>
            <w:r w:rsidRPr="00EF06A7">
              <w:t>Beam Refinement</w:t>
            </w:r>
          </w:p>
        </w:tc>
      </w:tr>
      <w:tr w:rsidR="00DC658D" w:rsidRPr="00EF06A7" w14:paraId="3401CD8F"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735EAAC6" w14:textId="77777777" w:rsidR="00DC658D" w:rsidRPr="00EF06A7" w:rsidRDefault="00DC658D" w:rsidP="00B23F17">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11CA68BE"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1D20E96A"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12A73751" w14:textId="77777777" w:rsidR="00DC658D" w:rsidRPr="00EF06A7" w:rsidRDefault="00DC658D" w:rsidP="00B23F17">
            <w:pPr>
              <w:pStyle w:val="TAL"/>
            </w:pPr>
          </w:p>
        </w:tc>
      </w:tr>
    </w:tbl>
    <w:p w14:paraId="4437A417" w14:textId="77777777" w:rsidR="00DC658D" w:rsidRPr="00EF06A7" w:rsidRDefault="00DC658D" w:rsidP="00DC658D"/>
    <w:p w14:paraId="259EE897" w14:textId="77777777" w:rsidR="00DC658D" w:rsidRPr="00EF06A7" w:rsidRDefault="00DC658D" w:rsidP="00DC658D">
      <w:pPr>
        <w:pStyle w:val="TH"/>
      </w:pPr>
      <w:r w:rsidRPr="00EF06A7">
        <w:t>Table 8.4.2.2.1.4.3_1-</w:t>
      </w:r>
      <w:r w:rsidRPr="00EF06A7">
        <w:rPr>
          <w:lang w:eastAsia="zh-CN"/>
        </w:rPr>
        <w:t>3</w:t>
      </w:r>
      <w:r w:rsidRPr="00EF06A7">
        <w:t xml:space="preserve">: </w:t>
      </w:r>
      <w:r w:rsidRPr="00EF06A7">
        <w:rPr>
          <w:i/>
          <w:iCs/>
        </w:rPr>
        <w:t>Codebook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658D" w:rsidRPr="00EF06A7" w14:paraId="2933D1E3" w14:textId="77777777" w:rsidTr="00B23F17">
        <w:tc>
          <w:tcPr>
            <w:tcW w:w="9747" w:type="dxa"/>
            <w:gridSpan w:val="4"/>
            <w:tcBorders>
              <w:top w:val="single" w:sz="4" w:space="0" w:color="auto"/>
              <w:left w:val="single" w:sz="4" w:space="0" w:color="auto"/>
              <w:bottom w:val="single" w:sz="4" w:space="0" w:color="auto"/>
              <w:right w:val="single" w:sz="4" w:space="0" w:color="auto"/>
            </w:tcBorders>
            <w:hideMark/>
          </w:tcPr>
          <w:p w14:paraId="5C4DA15A" w14:textId="77777777" w:rsidR="00DC658D" w:rsidRPr="00EF06A7" w:rsidRDefault="00DC658D" w:rsidP="00B23F17">
            <w:pPr>
              <w:pStyle w:val="TAH"/>
              <w:jc w:val="left"/>
              <w:rPr>
                <w:b w:val="0"/>
              </w:rPr>
            </w:pPr>
            <w:r w:rsidRPr="00EF06A7">
              <w:rPr>
                <w:b w:val="0"/>
              </w:rPr>
              <w:t>Derivation Path: TS 38.508-1 [6], clause 4.6.2, Table 4.6.3-25</w:t>
            </w:r>
          </w:p>
        </w:tc>
      </w:tr>
      <w:tr w:rsidR="00DC658D" w:rsidRPr="00EF06A7" w14:paraId="690966A2"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4407C349" w14:textId="77777777" w:rsidR="00DC658D" w:rsidRPr="00EF06A7" w:rsidRDefault="00DC658D" w:rsidP="00B23F17">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DBAED8" w14:textId="77777777" w:rsidR="00DC658D" w:rsidRPr="00EF06A7" w:rsidRDefault="00DC658D" w:rsidP="00B23F17">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hideMark/>
          </w:tcPr>
          <w:p w14:paraId="1ECF80D1" w14:textId="77777777" w:rsidR="00DC658D" w:rsidRPr="00EF06A7" w:rsidRDefault="00DC658D" w:rsidP="00B23F17">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198D9E95" w14:textId="77777777" w:rsidR="00DC658D" w:rsidRPr="00EF06A7" w:rsidRDefault="00DC658D" w:rsidP="00B23F17">
            <w:pPr>
              <w:pStyle w:val="TAH"/>
            </w:pPr>
            <w:r w:rsidRPr="00EF06A7">
              <w:t>Condition</w:t>
            </w:r>
          </w:p>
        </w:tc>
      </w:tr>
      <w:tr w:rsidR="00DC658D" w:rsidRPr="00EF06A7" w14:paraId="14C80A35"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28B35102" w14:textId="77777777" w:rsidR="00DC658D" w:rsidRPr="00EF06A7" w:rsidRDefault="00DC658D" w:rsidP="00B23F17">
            <w:pPr>
              <w:pStyle w:val="TAL"/>
            </w:pPr>
            <w:r w:rsidRPr="00EF06A7">
              <w:t>nrOfAntennaPorts CHOICE {</w:t>
            </w:r>
          </w:p>
        </w:tc>
        <w:tc>
          <w:tcPr>
            <w:tcW w:w="2267" w:type="dxa"/>
            <w:tcBorders>
              <w:top w:val="single" w:sz="4" w:space="0" w:color="auto"/>
              <w:left w:val="single" w:sz="4" w:space="0" w:color="auto"/>
              <w:bottom w:val="single" w:sz="4" w:space="0" w:color="auto"/>
              <w:right w:val="single" w:sz="4" w:space="0" w:color="auto"/>
            </w:tcBorders>
          </w:tcPr>
          <w:p w14:paraId="023792BF"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290554C6"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4C91E9ED" w14:textId="77777777" w:rsidR="00DC658D" w:rsidRPr="00EF06A7" w:rsidRDefault="00DC658D" w:rsidP="00B23F17">
            <w:pPr>
              <w:pStyle w:val="TAL"/>
            </w:pPr>
          </w:p>
        </w:tc>
      </w:tr>
      <w:tr w:rsidR="00DC658D" w:rsidRPr="00EF06A7" w14:paraId="5A912710"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593C5650" w14:textId="77777777" w:rsidR="00DC658D" w:rsidRPr="00EF06A7" w:rsidRDefault="00DC658D" w:rsidP="00B23F17">
            <w:pPr>
              <w:pStyle w:val="TAL"/>
            </w:pPr>
            <w:r w:rsidRPr="00EF06A7">
              <w:t xml:space="preserve">  Two SEQUENCE {</w:t>
            </w:r>
          </w:p>
        </w:tc>
        <w:tc>
          <w:tcPr>
            <w:tcW w:w="2267" w:type="dxa"/>
            <w:tcBorders>
              <w:top w:val="single" w:sz="4" w:space="0" w:color="auto"/>
              <w:left w:val="single" w:sz="4" w:space="0" w:color="auto"/>
              <w:bottom w:val="single" w:sz="4" w:space="0" w:color="auto"/>
              <w:right w:val="single" w:sz="4" w:space="0" w:color="auto"/>
            </w:tcBorders>
          </w:tcPr>
          <w:p w14:paraId="7AC82AB4"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6C1B2DF4"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69BEDF80" w14:textId="77777777" w:rsidR="00DC658D" w:rsidRPr="00EF06A7" w:rsidRDefault="00DC658D" w:rsidP="00B23F17">
            <w:pPr>
              <w:pStyle w:val="TAL"/>
            </w:pPr>
          </w:p>
        </w:tc>
      </w:tr>
      <w:tr w:rsidR="00DC658D" w:rsidRPr="00EF06A7" w14:paraId="29E60BEF" w14:textId="77777777" w:rsidTr="00B23F17">
        <w:tc>
          <w:tcPr>
            <w:tcW w:w="4535" w:type="dxa"/>
            <w:vMerge w:val="restart"/>
            <w:tcBorders>
              <w:top w:val="single" w:sz="4" w:space="0" w:color="auto"/>
              <w:left w:val="single" w:sz="4" w:space="0" w:color="auto"/>
              <w:right w:val="single" w:sz="4" w:space="0" w:color="auto"/>
            </w:tcBorders>
            <w:hideMark/>
          </w:tcPr>
          <w:p w14:paraId="0D946A6E" w14:textId="77777777" w:rsidR="00DC658D" w:rsidRPr="00EF06A7" w:rsidRDefault="00DC658D" w:rsidP="00B23F17">
            <w:pPr>
              <w:pStyle w:val="TAL"/>
              <w:rPr>
                <w:lang w:eastAsia="zh-CN"/>
              </w:rPr>
            </w:pPr>
            <w:r w:rsidRPr="00EF06A7">
              <w:rPr>
                <w:lang w:eastAsia="zh-CN"/>
              </w:rPr>
              <w:t xml:space="preserve">          </w:t>
            </w:r>
            <w:r w:rsidRPr="00EF06A7">
              <w:t>twoTX-CodebookSubsetRestriction</w:t>
            </w:r>
          </w:p>
        </w:tc>
        <w:tc>
          <w:tcPr>
            <w:tcW w:w="2267" w:type="dxa"/>
            <w:tcBorders>
              <w:top w:val="single" w:sz="4" w:space="0" w:color="auto"/>
              <w:left w:val="single" w:sz="4" w:space="0" w:color="auto"/>
              <w:bottom w:val="single" w:sz="4" w:space="0" w:color="auto"/>
              <w:right w:val="single" w:sz="4" w:space="0" w:color="auto"/>
            </w:tcBorders>
            <w:hideMark/>
          </w:tcPr>
          <w:p w14:paraId="11C3BABB" w14:textId="77777777" w:rsidR="00DC658D" w:rsidRPr="00EF06A7" w:rsidRDefault="00DC658D" w:rsidP="00B23F17">
            <w:pPr>
              <w:pStyle w:val="TAL"/>
            </w:pPr>
            <w:r w:rsidRPr="00EF06A7">
              <w:t>010000</w:t>
            </w:r>
          </w:p>
        </w:tc>
        <w:tc>
          <w:tcPr>
            <w:tcW w:w="1700" w:type="dxa"/>
            <w:tcBorders>
              <w:top w:val="single" w:sz="4" w:space="0" w:color="auto"/>
              <w:left w:val="single" w:sz="4" w:space="0" w:color="auto"/>
              <w:bottom w:val="single" w:sz="4" w:space="0" w:color="auto"/>
              <w:right w:val="single" w:sz="4" w:space="0" w:color="auto"/>
            </w:tcBorders>
            <w:hideMark/>
          </w:tcPr>
          <w:p w14:paraId="1CDF5753" w14:textId="77777777" w:rsidR="00DC658D" w:rsidRPr="00EF06A7" w:rsidRDefault="00DC658D" w:rsidP="00B23F17">
            <w:pPr>
              <w:pStyle w:val="TAL"/>
            </w:pPr>
            <w:r w:rsidRPr="00EF06A7">
              <w:t>Fixed rank 2</w:t>
            </w:r>
          </w:p>
        </w:tc>
        <w:tc>
          <w:tcPr>
            <w:tcW w:w="1245" w:type="dxa"/>
            <w:tcBorders>
              <w:top w:val="single" w:sz="4" w:space="0" w:color="auto"/>
              <w:left w:val="single" w:sz="4" w:space="0" w:color="auto"/>
              <w:bottom w:val="single" w:sz="4" w:space="0" w:color="auto"/>
              <w:right w:val="single" w:sz="4" w:space="0" w:color="auto"/>
            </w:tcBorders>
          </w:tcPr>
          <w:p w14:paraId="3F25D841" w14:textId="77777777" w:rsidR="00DC658D" w:rsidRPr="00EF06A7" w:rsidRDefault="00DC658D" w:rsidP="00B23F17">
            <w:pPr>
              <w:pStyle w:val="TAL"/>
            </w:pPr>
            <w:r w:rsidRPr="00EF06A7">
              <w:t>Test 1</w:t>
            </w:r>
          </w:p>
        </w:tc>
      </w:tr>
      <w:tr w:rsidR="00DC658D" w:rsidRPr="00EF06A7" w14:paraId="214FFEBA" w14:textId="77777777" w:rsidTr="00B23F17">
        <w:tc>
          <w:tcPr>
            <w:tcW w:w="4535" w:type="dxa"/>
            <w:vMerge/>
            <w:tcBorders>
              <w:left w:val="single" w:sz="4" w:space="0" w:color="auto"/>
              <w:right w:val="single" w:sz="4" w:space="0" w:color="auto"/>
            </w:tcBorders>
          </w:tcPr>
          <w:p w14:paraId="79648CE3" w14:textId="77777777" w:rsidR="00DC658D" w:rsidRPr="00EF06A7" w:rsidRDefault="00DC658D" w:rsidP="00B23F1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217DE218" w14:textId="77777777" w:rsidR="00DC658D" w:rsidRPr="00EF06A7" w:rsidRDefault="00DC658D" w:rsidP="00B23F17">
            <w:pPr>
              <w:pStyle w:val="TAL"/>
              <w:rPr>
                <w:lang w:eastAsia="zh-CN"/>
              </w:rPr>
            </w:pPr>
            <w:r w:rsidRPr="00EF06A7">
              <w:t>000011</w:t>
            </w:r>
          </w:p>
        </w:tc>
        <w:tc>
          <w:tcPr>
            <w:tcW w:w="1700" w:type="dxa"/>
            <w:tcBorders>
              <w:top w:val="single" w:sz="4" w:space="0" w:color="auto"/>
              <w:left w:val="single" w:sz="4" w:space="0" w:color="auto"/>
              <w:bottom w:val="single" w:sz="4" w:space="0" w:color="auto"/>
              <w:right w:val="single" w:sz="4" w:space="0" w:color="auto"/>
            </w:tcBorders>
            <w:hideMark/>
          </w:tcPr>
          <w:p w14:paraId="75576F7C" w14:textId="77777777" w:rsidR="00DC658D" w:rsidRPr="00EF06A7" w:rsidRDefault="00DC658D" w:rsidP="00B23F17">
            <w:pPr>
              <w:pStyle w:val="TAL"/>
            </w:pPr>
            <w:r w:rsidRPr="00EF06A7">
              <w:t>Fixed rank 1</w:t>
            </w:r>
          </w:p>
        </w:tc>
        <w:tc>
          <w:tcPr>
            <w:tcW w:w="1245" w:type="dxa"/>
            <w:tcBorders>
              <w:top w:val="single" w:sz="4" w:space="0" w:color="auto"/>
              <w:left w:val="single" w:sz="4" w:space="0" w:color="auto"/>
              <w:bottom w:val="single" w:sz="4" w:space="0" w:color="auto"/>
              <w:right w:val="single" w:sz="4" w:space="0" w:color="auto"/>
            </w:tcBorders>
          </w:tcPr>
          <w:p w14:paraId="365CCDCD" w14:textId="77777777" w:rsidR="00DC658D" w:rsidRPr="00EF06A7" w:rsidRDefault="00DC658D" w:rsidP="00B23F17">
            <w:pPr>
              <w:pStyle w:val="TAL"/>
            </w:pPr>
            <w:r w:rsidRPr="00EF06A7">
              <w:t>Test 2, Test 3</w:t>
            </w:r>
          </w:p>
        </w:tc>
      </w:tr>
      <w:tr w:rsidR="00DC658D" w:rsidRPr="00EF06A7" w14:paraId="7A0945DB" w14:textId="77777777" w:rsidTr="00B23F17">
        <w:tc>
          <w:tcPr>
            <w:tcW w:w="4535" w:type="dxa"/>
            <w:vMerge/>
            <w:tcBorders>
              <w:left w:val="single" w:sz="4" w:space="0" w:color="auto"/>
              <w:bottom w:val="single" w:sz="4" w:space="0" w:color="auto"/>
              <w:right w:val="single" w:sz="4" w:space="0" w:color="auto"/>
            </w:tcBorders>
            <w:vAlign w:val="center"/>
            <w:hideMark/>
          </w:tcPr>
          <w:p w14:paraId="14EBE377" w14:textId="77777777" w:rsidR="00DC658D" w:rsidRPr="00EF06A7" w:rsidRDefault="00DC658D" w:rsidP="00B23F17">
            <w:pPr>
              <w:spacing w:after="0"/>
              <w:rPr>
                <w:rFonts w:ascii="Arial" w:hAnsi="Arial"/>
                <w:sz w:val="18"/>
                <w:szCs w:val="22"/>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3882010E" w14:textId="77777777" w:rsidR="00DC658D" w:rsidRPr="00EF06A7" w:rsidRDefault="00DC658D" w:rsidP="00B23F17">
            <w:pPr>
              <w:pStyle w:val="TAL"/>
              <w:rPr>
                <w:lang w:eastAsia="zh-CN"/>
              </w:rPr>
            </w:pPr>
            <w:r w:rsidRPr="00EF06A7">
              <w:t>010011</w:t>
            </w:r>
          </w:p>
        </w:tc>
        <w:tc>
          <w:tcPr>
            <w:tcW w:w="1700" w:type="dxa"/>
            <w:tcBorders>
              <w:top w:val="single" w:sz="4" w:space="0" w:color="auto"/>
              <w:left w:val="single" w:sz="4" w:space="0" w:color="auto"/>
              <w:bottom w:val="single" w:sz="4" w:space="0" w:color="auto"/>
              <w:right w:val="single" w:sz="4" w:space="0" w:color="auto"/>
            </w:tcBorders>
            <w:hideMark/>
          </w:tcPr>
          <w:p w14:paraId="6E6F5218" w14:textId="77777777" w:rsidR="00DC658D" w:rsidRPr="00EF06A7" w:rsidRDefault="00DC658D" w:rsidP="00B23F17">
            <w:pPr>
              <w:pStyle w:val="TAL"/>
            </w:pPr>
            <w:r w:rsidRPr="00EF06A7">
              <w:t>Following rank</w:t>
            </w:r>
          </w:p>
        </w:tc>
        <w:tc>
          <w:tcPr>
            <w:tcW w:w="1245" w:type="dxa"/>
            <w:tcBorders>
              <w:top w:val="single" w:sz="4" w:space="0" w:color="auto"/>
              <w:left w:val="single" w:sz="4" w:space="0" w:color="auto"/>
              <w:bottom w:val="single" w:sz="4" w:space="0" w:color="auto"/>
              <w:right w:val="single" w:sz="4" w:space="0" w:color="auto"/>
            </w:tcBorders>
          </w:tcPr>
          <w:p w14:paraId="3FAD6505" w14:textId="77777777" w:rsidR="00DC658D" w:rsidRPr="00EF06A7" w:rsidRDefault="00DC658D" w:rsidP="00B23F17">
            <w:pPr>
              <w:pStyle w:val="TAL"/>
            </w:pPr>
            <w:r w:rsidRPr="00EF06A7">
              <w:t>Test 1, Test 2, Test 3</w:t>
            </w:r>
          </w:p>
        </w:tc>
      </w:tr>
      <w:tr w:rsidR="00DC658D" w:rsidRPr="00EF06A7" w14:paraId="7E0718AB"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50C9E8FB" w14:textId="77777777" w:rsidR="00DC658D" w:rsidRPr="00EF06A7" w:rsidRDefault="00DC658D" w:rsidP="00B23F17">
            <w:pPr>
              <w:pStyle w:val="TAL"/>
            </w:pPr>
            <w:r w:rsidRPr="00EF06A7">
              <w:rPr>
                <w:lang w:eastAsia="zh-CN"/>
              </w:rPr>
              <w:t xml:space="preserv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6CFBB9ED"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1018A3A6"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1C4AD62C" w14:textId="77777777" w:rsidR="00DC658D" w:rsidRPr="00EF06A7" w:rsidRDefault="00DC658D" w:rsidP="00B23F17">
            <w:pPr>
              <w:pStyle w:val="TAL"/>
            </w:pPr>
          </w:p>
        </w:tc>
      </w:tr>
      <w:tr w:rsidR="00DC658D" w:rsidRPr="00EF06A7" w14:paraId="73B02758"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714A4B48" w14:textId="77777777" w:rsidR="00DC658D" w:rsidRPr="00EF06A7" w:rsidRDefault="00DC658D" w:rsidP="00B23F17">
            <w:pPr>
              <w:pStyle w:val="TAL"/>
              <w:rPr>
                <w:lang w:eastAsia="zh-CN"/>
              </w:rPr>
            </w:pPr>
            <w:r w:rsidRPr="00EF06A7">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371067" w14:textId="77777777" w:rsidR="00DC658D" w:rsidRPr="00EF06A7" w:rsidRDefault="00DC658D" w:rsidP="00B23F17">
            <w:pPr>
              <w:pStyle w:val="TAL"/>
            </w:pPr>
          </w:p>
        </w:tc>
        <w:tc>
          <w:tcPr>
            <w:tcW w:w="1700" w:type="dxa"/>
            <w:tcBorders>
              <w:top w:val="single" w:sz="4" w:space="0" w:color="auto"/>
              <w:left w:val="single" w:sz="4" w:space="0" w:color="auto"/>
              <w:bottom w:val="single" w:sz="4" w:space="0" w:color="auto"/>
              <w:right w:val="single" w:sz="4" w:space="0" w:color="auto"/>
            </w:tcBorders>
          </w:tcPr>
          <w:p w14:paraId="3D7D1403"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027593B5" w14:textId="77777777" w:rsidR="00DC658D" w:rsidRPr="00EF06A7" w:rsidRDefault="00DC658D" w:rsidP="00B23F17">
            <w:pPr>
              <w:pStyle w:val="TAL"/>
            </w:pPr>
          </w:p>
        </w:tc>
      </w:tr>
      <w:tr w:rsidR="00DC658D" w:rsidRPr="00EF06A7" w14:paraId="2485D3A8" w14:textId="77777777" w:rsidTr="00B23F17">
        <w:tc>
          <w:tcPr>
            <w:tcW w:w="4535" w:type="dxa"/>
            <w:tcBorders>
              <w:top w:val="single" w:sz="4" w:space="0" w:color="auto"/>
              <w:left w:val="single" w:sz="4" w:space="0" w:color="auto"/>
              <w:bottom w:val="single" w:sz="4" w:space="0" w:color="auto"/>
              <w:right w:val="single" w:sz="4" w:space="0" w:color="auto"/>
            </w:tcBorders>
            <w:hideMark/>
          </w:tcPr>
          <w:p w14:paraId="47E25BB3" w14:textId="77777777" w:rsidR="00DC658D" w:rsidRPr="00EF06A7" w:rsidRDefault="00DC658D" w:rsidP="00B23F17">
            <w:pPr>
              <w:pStyle w:val="TAL"/>
            </w:pPr>
            <w:r w:rsidRPr="00EF06A7">
              <w:t>typeI-SinglePanel-ri-Restriction</w:t>
            </w:r>
          </w:p>
        </w:tc>
        <w:tc>
          <w:tcPr>
            <w:tcW w:w="2267" w:type="dxa"/>
            <w:tcBorders>
              <w:top w:val="single" w:sz="4" w:space="0" w:color="auto"/>
              <w:left w:val="single" w:sz="4" w:space="0" w:color="auto"/>
              <w:bottom w:val="single" w:sz="4" w:space="0" w:color="auto"/>
              <w:right w:val="single" w:sz="4" w:space="0" w:color="auto"/>
            </w:tcBorders>
            <w:hideMark/>
          </w:tcPr>
          <w:p w14:paraId="51E4AED4" w14:textId="77777777" w:rsidR="00DC658D" w:rsidRPr="00EF06A7" w:rsidRDefault="00DC658D" w:rsidP="00B23F17">
            <w:pPr>
              <w:pStyle w:val="TAL"/>
            </w:pPr>
            <w:r w:rsidRPr="00EF06A7">
              <w:rPr>
                <w:lang w:eastAsia="zh-CN"/>
              </w:rPr>
              <w:t>11111111</w:t>
            </w:r>
          </w:p>
        </w:tc>
        <w:tc>
          <w:tcPr>
            <w:tcW w:w="1700" w:type="dxa"/>
            <w:tcBorders>
              <w:top w:val="single" w:sz="4" w:space="0" w:color="auto"/>
              <w:left w:val="single" w:sz="4" w:space="0" w:color="auto"/>
              <w:bottom w:val="single" w:sz="4" w:space="0" w:color="auto"/>
              <w:right w:val="single" w:sz="4" w:space="0" w:color="auto"/>
            </w:tcBorders>
            <w:hideMark/>
          </w:tcPr>
          <w:p w14:paraId="4D13DBD3" w14:textId="77777777" w:rsidR="00DC658D" w:rsidRPr="00EF06A7" w:rsidRDefault="00DC658D" w:rsidP="00B23F17">
            <w:pPr>
              <w:pStyle w:val="TAL"/>
            </w:pPr>
            <w:r w:rsidRPr="00EF06A7">
              <w:t>Non restriction</w:t>
            </w:r>
          </w:p>
        </w:tc>
        <w:tc>
          <w:tcPr>
            <w:tcW w:w="1245" w:type="dxa"/>
            <w:tcBorders>
              <w:top w:val="single" w:sz="4" w:space="0" w:color="auto"/>
              <w:left w:val="single" w:sz="4" w:space="0" w:color="auto"/>
              <w:bottom w:val="single" w:sz="4" w:space="0" w:color="auto"/>
              <w:right w:val="single" w:sz="4" w:space="0" w:color="auto"/>
            </w:tcBorders>
          </w:tcPr>
          <w:p w14:paraId="0DE4FB35" w14:textId="77777777" w:rsidR="00DC658D" w:rsidRPr="00EF06A7" w:rsidRDefault="00DC658D" w:rsidP="00B23F17">
            <w:pPr>
              <w:pStyle w:val="TAL"/>
            </w:pPr>
          </w:p>
        </w:tc>
      </w:tr>
    </w:tbl>
    <w:p w14:paraId="3D159EBC" w14:textId="77777777" w:rsidR="00DC658D" w:rsidRPr="00EF06A7" w:rsidRDefault="00DC658D" w:rsidP="00DC658D">
      <w:pPr>
        <w:rPr>
          <w:rFonts w:ascii="Calibri" w:hAnsi="Calibri"/>
          <w:sz w:val="22"/>
          <w:szCs w:val="22"/>
        </w:rPr>
      </w:pPr>
    </w:p>
    <w:p w14:paraId="01776FD0" w14:textId="77777777" w:rsidR="00DC658D" w:rsidRPr="00EF06A7" w:rsidRDefault="00DC658D" w:rsidP="00DC658D">
      <w:pPr>
        <w:pStyle w:val="TH"/>
      </w:pPr>
      <w:r w:rsidRPr="00EF06A7">
        <w:t>Table 8.4.2.2.1.4.3_1-</w:t>
      </w:r>
      <w:r w:rsidRPr="00EF06A7">
        <w:rPr>
          <w:lang w:eastAsia="zh-CN"/>
        </w:rPr>
        <w:t>4</w:t>
      </w:r>
      <w:r w:rsidRPr="00EF06A7">
        <w:t>: CSI-Report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C658D" w:rsidRPr="00EF06A7" w14:paraId="20059000" w14:textId="77777777" w:rsidTr="00B23F17">
        <w:tc>
          <w:tcPr>
            <w:tcW w:w="9750" w:type="dxa"/>
            <w:gridSpan w:val="4"/>
            <w:tcBorders>
              <w:top w:val="single" w:sz="4" w:space="0" w:color="auto"/>
              <w:left w:val="single" w:sz="4" w:space="0" w:color="auto"/>
              <w:bottom w:val="single" w:sz="4" w:space="0" w:color="auto"/>
              <w:right w:val="single" w:sz="4" w:space="0" w:color="auto"/>
            </w:tcBorders>
            <w:hideMark/>
          </w:tcPr>
          <w:p w14:paraId="5E09260C" w14:textId="77777777" w:rsidR="00DC658D" w:rsidRPr="00EF06A7" w:rsidRDefault="00DC658D" w:rsidP="00B23F17">
            <w:pPr>
              <w:pStyle w:val="TAH"/>
              <w:jc w:val="left"/>
              <w:rPr>
                <w:b w:val="0"/>
              </w:rPr>
            </w:pPr>
            <w:r w:rsidRPr="00EF06A7">
              <w:rPr>
                <w:b w:val="0"/>
              </w:rPr>
              <w:t>Derivation Path: TS 38.508-1 [6], clause 4.6.3, Table 4.6.3-39</w:t>
            </w:r>
          </w:p>
        </w:tc>
      </w:tr>
      <w:tr w:rsidR="00DC658D" w:rsidRPr="00EF06A7" w14:paraId="53BBA9F7"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107215B0" w14:textId="77777777" w:rsidR="00DC658D" w:rsidRPr="00EF06A7" w:rsidRDefault="00DC658D" w:rsidP="00B23F17">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B6B192" w14:textId="77777777" w:rsidR="00DC658D" w:rsidRPr="00EF06A7" w:rsidRDefault="00DC658D" w:rsidP="00B23F17">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12C6DD19" w14:textId="77777777" w:rsidR="00DC658D" w:rsidRPr="00EF06A7" w:rsidRDefault="00DC658D" w:rsidP="00B23F17">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721CBE41" w14:textId="77777777" w:rsidR="00DC658D" w:rsidRPr="00EF06A7" w:rsidRDefault="00DC658D" w:rsidP="00B23F17">
            <w:pPr>
              <w:pStyle w:val="TAH"/>
            </w:pPr>
            <w:r w:rsidRPr="00EF06A7">
              <w:t>Condition</w:t>
            </w:r>
          </w:p>
        </w:tc>
      </w:tr>
      <w:tr w:rsidR="00DC658D" w:rsidRPr="00EF06A7" w14:paraId="6A7D3D82"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174475D" w14:textId="77777777" w:rsidR="00DC658D" w:rsidRPr="00EF06A7" w:rsidRDefault="00DC658D" w:rsidP="00B23F17">
            <w:pPr>
              <w:pStyle w:val="TAL"/>
            </w:pPr>
            <w:r w:rsidRPr="00EF06A7">
              <w:t xml:space="preserve">  reportConfigType CHOICE {</w:t>
            </w:r>
          </w:p>
        </w:tc>
        <w:tc>
          <w:tcPr>
            <w:tcW w:w="2268" w:type="dxa"/>
            <w:tcBorders>
              <w:top w:val="single" w:sz="4" w:space="0" w:color="auto"/>
              <w:left w:val="single" w:sz="4" w:space="0" w:color="auto"/>
              <w:bottom w:val="single" w:sz="4" w:space="0" w:color="auto"/>
              <w:right w:val="single" w:sz="4" w:space="0" w:color="auto"/>
            </w:tcBorders>
          </w:tcPr>
          <w:p w14:paraId="44E2A46F"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45CB1482"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1ADEA56E" w14:textId="77777777" w:rsidR="00DC658D" w:rsidRPr="00EF06A7" w:rsidRDefault="00DC658D" w:rsidP="00B23F17">
            <w:pPr>
              <w:pStyle w:val="TAL"/>
            </w:pPr>
          </w:p>
        </w:tc>
      </w:tr>
      <w:tr w:rsidR="00DC658D" w:rsidRPr="00EF06A7" w14:paraId="0E22A465"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1AD882E" w14:textId="77777777" w:rsidR="00DC658D" w:rsidRPr="00EF06A7" w:rsidRDefault="00DC658D" w:rsidP="00B23F17">
            <w:pPr>
              <w:pStyle w:val="TAL"/>
            </w:pPr>
            <w:r w:rsidRPr="00EF06A7">
              <w:t xml:space="preserve">     </w:t>
            </w:r>
            <w:r w:rsidRPr="00EF06A7">
              <w:rPr>
                <w:lang w:eastAsia="zh-CN"/>
              </w:rPr>
              <w:t>a</w:t>
            </w:r>
            <w:r w:rsidRPr="00EF06A7">
              <w:t>periodic SEQUENCE {</w:t>
            </w:r>
          </w:p>
        </w:tc>
        <w:tc>
          <w:tcPr>
            <w:tcW w:w="2268" w:type="dxa"/>
            <w:tcBorders>
              <w:top w:val="single" w:sz="4" w:space="0" w:color="auto"/>
              <w:left w:val="single" w:sz="4" w:space="0" w:color="auto"/>
              <w:bottom w:val="single" w:sz="4" w:space="0" w:color="auto"/>
              <w:right w:val="single" w:sz="4" w:space="0" w:color="auto"/>
            </w:tcBorders>
          </w:tcPr>
          <w:p w14:paraId="594E3263"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27EFEC76"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3A4F454E" w14:textId="77777777" w:rsidR="00DC658D" w:rsidRPr="00EF06A7" w:rsidRDefault="00DC658D" w:rsidP="00B23F17">
            <w:pPr>
              <w:pStyle w:val="TAL"/>
            </w:pPr>
          </w:p>
        </w:tc>
      </w:tr>
      <w:tr w:rsidR="00DC658D" w:rsidRPr="00EF06A7" w14:paraId="0C12CF29"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2096F1C" w14:textId="77777777" w:rsidR="00DC658D" w:rsidRPr="00EF06A7" w:rsidRDefault="00DC658D" w:rsidP="00B23F17">
            <w:pPr>
              <w:pStyle w:val="TAL"/>
            </w:pPr>
            <w:r w:rsidRPr="00EF06A7">
              <w:t xml:space="preserve">        reportSlotOffsetList</w:t>
            </w:r>
          </w:p>
        </w:tc>
        <w:tc>
          <w:tcPr>
            <w:tcW w:w="2268" w:type="dxa"/>
            <w:tcBorders>
              <w:top w:val="single" w:sz="4" w:space="0" w:color="auto"/>
              <w:left w:val="single" w:sz="4" w:space="0" w:color="auto"/>
              <w:bottom w:val="single" w:sz="4" w:space="0" w:color="auto"/>
              <w:right w:val="single" w:sz="4" w:space="0" w:color="auto"/>
            </w:tcBorders>
            <w:hideMark/>
          </w:tcPr>
          <w:p w14:paraId="1EF87CC3" w14:textId="77777777" w:rsidR="00DC658D" w:rsidRPr="00EF06A7" w:rsidRDefault="00DC658D" w:rsidP="00B23F17">
            <w:pPr>
              <w:pStyle w:val="TAL"/>
              <w:rPr>
                <w:lang w:eastAsia="zh-CN"/>
              </w:rPr>
            </w:pPr>
            <w:r w:rsidRPr="00EF06A7">
              <w:rPr>
                <w:lang w:eastAsia="zh-CN"/>
              </w:rPr>
              <w:t>6</w:t>
            </w:r>
          </w:p>
        </w:tc>
        <w:tc>
          <w:tcPr>
            <w:tcW w:w="1701" w:type="dxa"/>
            <w:tcBorders>
              <w:top w:val="single" w:sz="4" w:space="0" w:color="auto"/>
              <w:left w:val="single" w:sz="4" w:space="0" w:color="auto"/>
              <w:bottom w:val="single" w:sz="4" w:space="0" w:color="auto"/>
              <w:right w:val="single" w:sz="4" w:space="0" w:color="auto"/>
            </w:tcBorders>
          </w:tcPr>
          <w:p w14:paraId="3DD6F46B"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A6B93D2" w14:textId="77777777" w:rsidR="00DC658D" w:rsidRPr="00EF06A7" w:rsidRDefault="00DC658D" w:rsidP="00B23F17">
            <w:pPr>
              <w:pStyle w:val="TAL"/>
            </w:pPr>
          </w:p>
        </w:tc>
      </w:tr>
      <w:tr w:rsidR="00DC658D" w:rsidRPr="00EF06A7" w14:paraId="2C25426B"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48A212B7" w14:textId="77777777" w:rsidR="00DC658D" w:rsidRPr="00EF06A7" w:rsidRDefault="00DC658D" w:rsidP="00B23F17">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0CB4C083"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0D4A26C1"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70BD6053" w14:textId="77777777" w:rsidR="00DC658D" w:rsidRPr="00EF06A7" w:rsidRDefault="00DC658D" w:rsidP="00B23F17">
            <w:pPr>
              <w:pStyle w:val="TAL"/>
            </w:pPr>
          </w:p>
        </w:tc>
      </w:tr>
      <w:tr w:rsidR="00DC658D" w:rsidRPr="00EF06A7" w14:paraId="48186806"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2C71DCDD" w14:textId="77777777" w:rsidR="00DC658D" w:rsidRPr="00EF06A7" w:rsidRDefault="00DC658D" w:rsidP="00B23F17">
            <w:pPr>
              <w:pStyle w:val="TAL"/>
            </w:pPr>
            <w:r w:rsidRPr="00EF06A7">
              <w:t xml:space="preserve">  reportFreqConfiguration SEQUENCE {</w:t>
            </w:r>
          </w:p>
        </w:tc>
        <w:tc>
          <w:tcPr>
            <w:tcW w:w="2268" w:type="dxa"/>
            <w:tcBorders>
              <w:top w:val="single" w:sz="4" w:space="0" w:color="auto"/>
              <w:left w:val="single" w:sz="4" w:space="0" w:color="auto"/>
              <w:bottom w:val="single" w:sz="4" w:space="0" w:color="auto"/>
              <w:right w:val="single" w:sz="4" w:space="0" w:color="auto"/>
            </w:tcBorders>
          </w:tcPr>
          <w:p w14:paraId="2732C388"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6184098D"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216F5B90" w14:textId="77777777" w:rsidR="00DC658D" w:rsidRPr="00EF06A7" w:rsidRDefault="00DC658D" w:rsidP="00B23F17">
            <w:pPr>
              <w:pStyle w:val="TAL"/>
            </w:pPr>
          </w:p>
        </w:tc>
      </w:tr>
      <w:tr w:rsidR="00DC658D" w:rsidRPr="00EF06A7" w14:paraId="3D132C63"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B5B774F" w14:textId="77777777" w:rsidR="00DC658D" w:rsidRPr="00EF06A7" w:rsidRDefault="00DC658D" w:rsidP="00B23F17">
            <w:pPr>
              <w:pStyle w:val="TAL"/>
            </w:pPr>
            <w:r w:rsidRPr="00EF06A7">
              <w:t xml:space="preserve">     csi-ReportingBand CHOICE {</w:t>
            </w:r>
          </w:p>
        </w:tc>
        <w:tc>
          <w:tcPr>
            <w:tcW w:w="2268" w:type="dxa"/>
            <w:tcBorders>
              <w:top w:val="single" w:sz="4" w:space="0" w:color="auto"/>
              <w:left w:val="single" w:sz="4" w:space="0" w:color="auto"/>
              <w:bottom w:val="single" w:sz="4" w:space="0" w:color="auto"/>
              <w:right w:val="single" w:sz="4" w:space="0" w:color="auto"/>
            </w:tcBorders>
          </w:tcPr>
          <w:p w14:paraId="2EFCF654"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3982CC42"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69E2CE59" w14:textId="77777777" w:rsidR="00DC658D" w:rsidRPr="00EF06A7" w:rsidRDefault="00DC658D" w:rsidP="00B23F17">
            <w:pPr>
              <w:pStyle w:val="TAL"/>
            </w:pPr>
          </w:p>
        </w:tc>
      </w:tr>
      <w:tr w:rsidR="00DC658D" w:rsidRPr="00EF06A7" w14:paraId="7A2805C3"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239A95B4" w14:textId="77777777" w:rsidR="00DC658D" w:rsidRPr="00EF06A7" w:rsidRDefault="00DC658D" w:rsidP="00B23F17">
            <w:pPr>
              <w:pStyle w:val="TAL"/>
            </w:pPr>
            <w:r w:rsidRPr="00EF06A7">
              <w:t xml:space="preserve">        subbands9</w:t>
            </w:r>
          </w:p>
        </w:tc>
        <w:tc>
          <w:tcPr>
            <w:tcW w:w="2268" w:type="dxa"/>
            <w:tcBorders>
              <w:top w:val="single" w:sz="4" w:space="0" w:color="auto"/>
              <w:left w:val="single" w:sz="4" w:space="0" w:color="auto"/>
              <w:bottom w:val="single" w:sz="4" w:space="0" w:color="auto"/>
              <w:right w:val="single" w:sz="4" w:space="0" w:color="auto"/>
            </w:tcBorders>
            <w:hideMark/>
          </w:tcPr>
          <w:p w14:paraId="7C6DD5A8" w14:textId="77777777" w:rsidR="00DC658D" w:rsidRPr="00EF06A7" w:rsidRDefault="00DC658D" w:rsidP="00B23F17">
            <w:pPr>
              <w:pStyle w:val="TAL"/>
            </w:pPr>
            <w:r w:rsidRPr="00EF06A7">
              <w:t>111111111</w:t>
            </w:r>
          </w:p>
        </w:tc>
        <w:tc>
          <w:tcPr>
            <w:tcW w:w="1701" w:type="dxa"/>
            <w:tcBorders>
              <w:top w:val="single" w:sz="4" w:space="0" w:color="auto"/>
              <w:left w:val="single" w:sz="4" w:space="0" w:color="auto"/>
              <w:bottom w:val="single" w:sz="4" w:space="0" w:color="auto"/>
              <w:right w:val="single" w:sz="4" w:space="0" w:color="auto"/>
            </w:tcBorders>
          </w:tcPr>
          <w:p w14:paraId="1CAA81DF"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54451AF5" w14:textId="77777777" w:rsidR="00DC658D" w:rsidRPr="00EF06A7" w:rsidRDefault="00DC658D" w:rsidP="00B23F17">
            <w:pPr>
              <w:pStyle w:val="TAL"/>
            </w:pPr>
          </w:p>
        </w:tc>
      </w:tr>
      <w:tr w:rsidR="00DC658D" w:rsidRPr="00EF06A7" w14:paraId="1677025E"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C720518" w14:textId="77777777" w:rsidR="00DC658D" w:rsidRPr="00EF06A7" w:rsidRDefault="00DC658D" w:rsidP="00B23F17">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D3A6247"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73D921AB"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6BEDA244" w14:textId="77777777" w:rsidR="00DC658D" w:rsidRPr="00EF06A7" w:rsidRDefault="00DC658D" w:rsidP="00B23F17">
            <w:pPr>
              <w:pStyle w:val="TAL"/>
            </w:pPr>
          </w:p>
        </w:tc>
      </w:tr>
      <w:tr w:rsidR="00DC658D" w:rsidRPr="00EF06A7" w14:paraId="305D59B1"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6EA286C5" w14:textId="77777777" w:rsidR="00DC658D" w:rsidRPr="00EF06A7" w:rsidRDefault="00DC658D" w:rsidP="00B23F17">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6C191D5D"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1A8864E9"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7D93F650" w14:textId="77777777" w:rsidR="00DC658D" w:rsidRPr="00EF06A7" w:rsidRDefault="00DC658D" w:rsidP="00B23F17">
            <w:pPr>
              <w:pStyle w:val="TAL"/>
            </w:pPr>
          </w:p>
        </w:tc>
      </w:tr>
      <w:tr w:rsidR="00DC658D" w:rsidRPr="00EF06A7" w14:paraId="1BE594AA"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0846B43F" w14:textId="77777777" w:rsidR="00DC658D" w:rsidRPr="00EF06A7" w:rsidRDefault="00DC658D" w:rsidP="00B23F17">
            <w:pPr>
              <w:pStyle w:val="TAL"/>
            </w:pPr>
            <w:r w:rsidRPr="00EF06A7">
              <w:t xml:space="preserve">  subbandSize</w:t>
            </w:r>
          </w:p>
        </w:tc>
        <w:tc>
          <w:tcPr>
            <w:tcW w:w="2268" w:type="dxa"/>
            <w:tcBorders>
              <w:top w:val="single" w:sz="4" w:space="0" w:color="auto"/>
              <w:left w:val="single" w:sz="4" w:space="0" w:color="auto"/>
              <w:bottom w:val="single" w:sz="4" w:space="0" w:color="auto"/>
              <w:right w:val="single" w:sz="4" w:space="0" w:color="auto"/>
            </w:tcBorders>
            <w:hideMark/>
          </w:tcPr>
          <w:p w14:paraId="1B7D794E" w14:textId="77777777" w:rsidR="00DC658D" w:rsidRPr="00EF06A7" w:rsidRDefault="00DC658D" w:rsidP="00B23F17">
            <w:pPr>
              <w:pStyle w:val="TAL"/>
              <w:rPr>
                <w:lang w:eastAsia="zh-CN"/>
              </w:rPr>
            </w:pPr>
            <w:r w:rsidRPr="00EF06A7">
              <w:rPr>
                <w:lang w:eastAsia="zh-CN"/>
              </w:rPr>
              <w:t>value2</w:t>
            </w:r>
          </w:p>
        </w:tc>
        <w:tc>
          <w:tcPr>
            <w:tcW w:w="1701" w:type="dxa"/>
            <w:tcBorders>
              <w:top w:val="single" w:sz="4" w:space="0" w:color="auto"/>
              <w:left w:val="single" w:sz="4" w:space="0" w:color="auto"/>
              <w:bottom w:val="single" w:sz="4" w:space="0" w:color="auto"/>
              <w:right w:val="single" w:sz="4" w:space="0" w:color="auto"/>
            </w:tcBorders>
          </w:tcPr>
          <w:p w14:paraId="37A36374"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122B22E0" w14:textId="77777777" w:rsidR="00DC658D" w:rsidRPr="00EF06A7" w:rsidRDefault="00DC658D" w:rsidP="00B23F17">
            <w:pPr>
              <w:pStyle w:val="TAL"/>
            </w:pPr>
          </w:p>
        </w:tc>
      </w:tr>
      <w:tr w:rsidR="00DC658D" w:rsidRPr="00EF06A7" w14:paraId="2D70918D" w14:textId="77777777" w:rsidTr="00B23F17">
        <w:tc>
          <w:tcPr>
            <w:tcW w:w="4536" w:type="dxa"/>
            <w:tcBorders>
              <w:top w:val="single" w:sz="4" w:space="0" w:color="auto"/>
              <w:left w:val="single" w:sz="4" w:space="0" w:color="auto"/>
              <w:bottom w:val="single" w:sz="4" w:space="0" w:color="auto"/>
              <w:right w:val="single" w:sz="4" w:space="0" w:color="auto"/>
            </w:tcBorders>
            <w:hideMark/>
          </w:tcPr>
          <w:p w14:paraId="5184F474" w14:textId="77777777" w:rsidR="00DC658D" w:rsidRPr="00EF06A7" w:rsidRDefault="00DC658D" w:rsidP="00B23F17">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74A2F6E8" w14:textId="77777777" w:rsidR="00DC658D" w:rsidRPr="00EF06A7" w:rsidRDefault="00DC658D" w:rsidP="00B23F17">
            <w:pPr>
              <w:pStyle w:val="TAL"/>
            </w:pPr>
          </w:p>
        </w:tc>
        <w:tc>
          <w:tcPr>
            <w:tcW w:w="1701" w:type="dxa"/>
            <w:tcBorders>
              <w:top w:val="single" w:sz="4" w:space="0" w:color="auto"/>
              <w:left w:val="single" w:sz="4" w:space="0" w:color="auto"/>
              <w:bottom w:val="single" w:sz="4" w:space="0" w:color="auto"/>
              <w:right w:val="single" w:sz="4" w:space="0" w:color="auto"/>
            </w:tcBorders>
          </w:tcPr>
          <w:p w14:paraId="2AE70A49" w14:textId="77777777" w:rsidR="00DC658D" w:rsidRPr="00EF06A7" w:rsidRDefault="00DC658D" w:rsidP="00B23F17">
            <w:pPr>
              <w:pStyle w:val="TAL"/>
            </w:pPr>
          </w:p>
        </w:tc>
        <w:tc>
          <w:tcPr>
            <w:tcW w:w="1245" w:type="dxa"/>
            <w:tcBorders>
              <w:top w:val="single" w:sz="4" w:space="0" w:color="auto"/>
              <w:left w:val="single" w:sz="4" w:space="0" w:color="auto"/>
              <w:bottom w:val="single" w:sz="4" w:space="0" w:color="auto"/>
              <w:right w:val="single" w:sz="4" w:space="0" w:color="auto"/>
            </w:tcBorders>
          </w:tcPr>
          <w:p w14:paraId="7C824A7D" w14:textId="77777777" w:rsidR="00DC658D" w:rsidRPr="00EF06A7" w:rsidRDefault="00DC658D" w:rsidP="00B23F17">
            <w:pPr>
              <w:pStyle w:val="TAL"/>
            </w:pPr>
          </w:p>
        </w:tc>
      </w:tr>
    </w:tbl>
    <w:p w14:paraId="528C96AD" w14:textId="77777777" w:rsidR="00DC658D" w:rsidRPr="00EF06A7" w:rsidRDefault="00DC658D" w:rsidP="00DC658D">
      <w:pPr>
        <w:rPr>
          <w:rFonts w:ascii="Calibri" w:hAnsi="Calibri"/>
          <w:sz w:val="22"/>
          <w:szCs w:val="22"/>
        </w:rPr>
      </w:pPr>
    </w:p>
    <w:p w14:paraId="0958725D" w14:textId="77777777" w:rsidR="000B75CF" w:rsidRPr="00EF06A7" w:rsidRDefault="000B75CF" w:rsidP="00F052E2">
      <w:r w:rsidRPr="00EF06A7">
        <w:t>8.4.2.2.1.4.3_2</w:t>
      </w:r>
      <w:r w:rsidRPr="00EF06A7">
        <w:tab/>
        <w:t>Message exceptions for NSA</w:t>
      </w:r>
    </w:p>
    <w:p w14:paraId="2128077E" w14:textId="77777777" w:rsidR="000B75CF" w:rsidRPr="00EF06A7" w:rsidRDefault="000B75CF" w:rsidP="000B75CF">
      <w:r w:rsidRPr="00EF06A7">
        <w:t>Same as 8.4.2.2.1.4.3_1.</w:t>
      </w:r>
    </w:p>
    <w:p w14:paraId="17B43EF9" w14:textId="77777777" w:rsidR="000B75CF" w:rsidRPr="00EF06A7" w:rsidRDefault="000B75CF" w:rsidP="000B75CF">
      <w:pPr>
        <w:pStyle w:val="H6"/>
      </w:pPr>
      <w:r w:rsidRPr="00EF06A7">
        <w:t>8.4.2.2.1.5</w:t>
      </w:r>
      <w:r w:rsidRPr="00EF06A7">
        <w:tab/>
        <w:t>Test Requirements</w:t>
      </w:r>
    </w:p>
    <w:p w14:paraId="78E093E5" w14:textId="77777777" w:rsidR="000B75CF" w:rsidRPr="00EF06A7" w:rsidRDefault="000B75CF" w:rsidP="000B75CF">
      <w:pPr>
        <w:pStyle w:val="TH"/>
      </w:pPr>
      <w:r w:rsidRPr="00EF06A7">
        <w:t>Table 8.4.2.2.1.5-1: Test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tblGrid>
      <w:tr w:rsidR="000B75CF" w:rsidRPr="00EF06A7" w14:paraId="3A663E07" w14:textId="77777777" w:rsidTr="002F1C72">
        <w:trPr>
          <w:jc w:val="center"/>
        </w:trPr>
        <w:tc>
          <w:tcPr>
            <w:tcW w:w="1984" w:type="dxa"/>
            <w:tcBorders>
              <w:bottom w:val="nil"/>
            </w:tcBorders>
          </w:tcPr>
          <w:p w14:paraId="5A96B64B" w14:textId="77777777" w:rsidR="000B75CF" w:rsidRPr="00EF06A7" w:rsidRDefault="000B75CF" w:rsidP="002F1C72">
            <w:pPr>
              <w:pStyle w:val="TAH"/>
            </w:pPr>
          </w:p>
        </w:tc>
        <w:tc>
          <w:tcPr>
            <w:tcW w:w="1412" w:type="dxa"/>
            <w:tcBorders>
              <w:bottom w:val="nil"/>
            </w:tcBorders>
          </w:tcPr>
          <w:p w14:paraId="62DC500F" w14:textId="77777777" w:rsidR="000B75CF" w:rsidRPr="00EF06A7" w:rsidRDefault="000B75CF" w:rsidP="002F1C72">
            <w:pPr>
              <w:pStyle w:val="TAH"/>
            </w:pPr>
            <w:r w:rsidRPr="00EF06A7">
              <w:t>Test 1</w:t>
            </w:r>
          </w:p>
        </w:tc>
        <w:tc>
          <w:tcPr>
            <w:tcW w:w="1412" w:type="dxa"/>
            <w:tcBorders>
              <w:bottom w:val="nil"/>
            </w:tcBorders>
          </w:tcPr>
          <w:p w14:paraId="38F8301C" w14:textId="77777777" w:rsidR="000B75CF" w:rsidRPr="00EF06A7" w:rsidRDefault="000B75CF" w:rsidP="002F1C72">
            <w:pPr>
              <w:pStyle w:val="TAH"/>
            </w:pPr>
            <w:r w:rsidRPr="00EF06A7">
              <w:t>Test 2</w:t>
            </w:r>
          </w:p>
        </w:tc>
        <w:tc>
          <w:tcPr>
            <w:tcW w:w="1412" w:type="dxa"/>
            <w:tcBorders>
              <w:bottom w:val="nil"/>
            </w:tcBorders>
          </w:tcPr>
          <w:p w14:paraId="245A61CA" w14:textId="77777777" w:rsidR="000B75CF" w:rsidRPr="00EF06A7" w:rsidRDefault="000B75CF" w:rsidP="002F1C72">
            <w:pPr>
              <w:pStyle w:val="TAH"/>
            </w:pPr>
            <w:r w:rsidRPr="00EF06A7">
              <w:t>Test 3</w:t>
            </w:r>
          </w:p>
        </w:tc>
      </w:tr>
      <w:tr w:rsidR="000B75CF" w:rsidRPr="00EF06A7" w14:paraId="2528B269" w14:textId="77777777" w:rsidTr="002F1C72">
        <w:trPr>
          <w:cantSplit/>
          <w:jc w:val="center"/>
        </w:trPr>
        <w:tc>
          <w:tcPr>
            <w:tcW w:w="1984" w:type="dxa"/>
          </w:tcPr>
          <w:p w14:paraId="7F665C7E" w14:textId="77777777" w:rsidR="000B75CF" w:rsidRPr="00EF06A7" w:rsidRDefault="000B75CF" w:rsidP="002F1C72">
            <w:pPr>
              <w:pStyle w:val="TAC"/>
              <w:rPr>
                <w:rFonts w:cs="v5.0.0"/>
                <w:vertAlign w:val="subscript"/>
              </w:rPr>
            </w:pPr>
            <w:r w:rsidRPr="00EF06A7">
              <w:rPr>
                <w:rFonts w:ascii="Symbol" w:hAnsi="Symbol"/>
                <w:i/>
                <w:iCs/>
              </w:rPr>
              <w:t></w:t>
            </w:r>
            <w:r w:rsidRPr="00EF06A7">
              <w:rPr>
                <w:vertAlign w:val="subscript"/>
              </w:rPr>
              <w:t>1</w:t>
            </w:r>
          </w:p>
        </w:tc>
        <w:tc>
          <w:tcPr>
            <w:tcW w:w="1412" w:type="dxa"/>
          </w:tcPr>
          <w:p w14:paraId="14F758B2" w14:textId="77777777" w:rsidR="000B75CF" w:rsidRPr="00EF06A7" w:rsidRDefault="000B75CF" w:rsidP="002F1C72">
            <w:pPr>
              <w:pStyle w:val="TAC"/>
              <w:rPr>
                <w:rFonts w:cs="v5.0.0"/>
              </w:rPr>
            </w:pPr>
            <w:r w:rsidRPr="00EF06A7">
              <w:rPr>
                <w:rFonts w:cs="v5.0.0"/>
              </w:rPr>
              <w:t>N/A</w:t>
            </w:r>
          </w:p>
        </w:tc>
        <w:tc>
          <w:tcPr>
            <w:tcW w:w="1412" w:type="dxa"/>
          </w:tcPr>
          <w:p w14:paraId="70124F25" w14:textId="6F7BB31E" w:rsidR="000B75CF" w:rsidRPr="00EF06A7" w:rsidRDefault="0072385B" w:rsidP="002F1C72">
            <w:pPr>
              <w:pStyle w:val="TAC"/>
              <w:rPr>
                <w:rFonts w:cs="v5.0.0"/>
              </w:rPr>
            </w:pPr>
            <w:r w:rsidRPr="00EF06A7">
              <w:rPr>
                <w:rFonts w:cs="v5.0.0"/>
              </w:rPr>
              <w:t>1.04</w:t>
            </w:r>
          </w:p>
        </w:tc>
        <w:tc>
          <w:tcPr>
            <w:tcW w:w="1412" w:type="dxa"/>
          </w:tcPr>
          <w:p w14:paraId="09733E46" w14:textId="6F8CBC36" w:rsidR="000B75CF" w:rsidRPr="00EF06A7" w:rsidRDefault="0072385B" w:rsidP="002F1C72">
            <w:pPr>
              <w:pStyle w:val="TAC"/>
              <w:rPr>
                <w:rFonts w:cs="v5.0.0"/>
              </w:rPr>
            </w:pPr>
            <w:r w:rsidRPr="00EF06A7">
              <w:rPr>
                <w:rFonts w:cs="v5.0.0"/>
              </w:rPr>
              <w:t>1.04</w:t>
            </w:r>
          </w:p>
        </w:tc>
      </w:tr>
      <w:tr w:rsidR="000B75CF" w:rsidRPr="00EF06A7" w14:paraId="6C17FB66" w14:textId="77777777" w:rsidTr="002F1C72">
        <w:trPr>
          <w:cantSplit/>
          <w:jc w:val="center"/>
        </w:trPr>
        <w:tc>
          <w:tcPr>
            <w:tcW w:w="1984" w:type="dxa"/>
          </w:tcPr>
          <w:p w14:paraId="25513BB7" w14:textId="77777777" w:rsidR="000B75CF" w:rsidRPr="00EF06A7" w:rsidRDefault="000B75CF" w:rsidP="002F1C72">
            <w:pPr>
              <w:pStyle w:val="TAC"/>
              <w:rPr>
                <w:rFonts w:ascii="Symbol" w:hAnsi="Symbol"/>
                <w:i/>
                <w:iCs/>
              </w:rPr>
            </w:pPr>
            <w:r w:rsidRPr="00EF06A7">
              <w:rPr>
                <w:rFonts w:ascii="Symbol" w:hAnsi="Symbol"/>
                <w:i/>
                <w:iCs/>
              </w:rPr>
              <w:t></w:t>
            </w:r>
            <w:r w:rsidRPr="00EF06A7">
              <w:rPr>
                <w:vertAlign w:val="subscript"/>
              </w:rPr>
              <w:t>2</w:t>
            </w:r>
          </w:p>
        </w:tc>
        <w:tc>
          <w:tcPr>
            <w:tcW w:w="1412" w:type="dxa"/>
          </w:tcPr>
          <w:p w14:paraId="386C9F97" w14:textId="5E42E6AA" w:rsidR="000B75CF" w:rsidRPr="00EF06A7" w:rsidRDefault="0072385B" w:rsidP="002F1C72">
            <w:pPr>
              <w:pStyle w:val="TAC"/>
              <w:rPr>
                <w:rFonts w:cs="v5.0.0"/>
              </w:rPr>
            </w:pPr>
            <w:r w:rsidRPr="00EF06A7">
              <w:rPr>
                <w:rFonts w:cs="v5.0.0"/>
              </w:rPr>
              <w:t>0.</w:t>
            </w:r>
            <w:r w:rsidR="001A68F6" w:rsidRPr="00EF06A7">
              <w:rPr>
                <w:rFonts w:cs="v5.0.0"/>
              </w:rPr>
              <w:t>99</w:t>
            </w:r>
          </w:p>
        </w:tc>
        <w:tc>
          <w:tcPr>
            <w:tcW w:w="1412" w:type="dxa"/>
          </w:tcPr>
          <w:p w14:paraId="3A3341F7" w14:textId="77777777" w:rsidR="000B75CF" w:rsidRPr="00EF06A7" w:rsidRDefault="000B75CF" w:rsidP="002F1C72">
            <w:pPr>
              <w:pStyle w:val="TAC"/>
              <w:rPr>
                <w:rFonts w:cs="v5.0.0"/>
              </w:rPr>
            </w:pPr>
            <w:r w:rsidRPr="00EF06A7">
              <w:rPr>
                <w:rFonts w:cs="v5.0.0"/>
              </w:rPr>
              <w:t>N/A</w:t>
            </w:r>
          </w:p>
        </w:tc>
        <w:tc>
          <w:tcPr>
            <w:tcW w:w="1412" w:type="dxa"/>
          </w:tcPr>
          <w:p w14:paraId="5B767FF7" w14:textId="77777777" w:rsidR="000B75CF" w:rsidRPr="00EF06A7" w:rsidRDefault="000B75CF" w:rsidP="002F1C72">
            <w:pPr>
              <w:pStyle w:val="TAC"/>
              <w:rPr>
                <w:rFonts w:cs="v5.0.0"/>
              </w:rPr>
            </w:pPr>
            <w:r w:rsidRPr="00EF06A7">
              <w:rPr>
                <w:rFonts w:cs="v5.0.0"/>
                <w:lang w:eastAsia="zh-CN"/>
              </w:rPr>
              <w:t>N/A</w:t>
            </w:r>
          </w:p>
        </w:tc>
      </w:tr>
    </w:tbl>
    <w:p w14:paraId="6F145BA2" w14:textId="77777777" w:rsidR="000B75CF" w:rsidRPr="00EF06A7" w:rsidRDefault="000B75CF" w:rsidP="00BF47EC"/>
    <w:p w14:paraId="7B0C3F1F" w14:textId="77777777" w:rsidR="00975A37" w:rsidRPr="00EF06A7" w:rsidRDefault="00975A37" w:rsidP="00C00A61">
      <w:pPr>
        <w:pStyle w:val="Heading1"/>
      </w:pPr>
      <w:bookmarkStart w:id="1069" w:name="_Toc27479590"/>
      <w:bookmarkStart w:id="1070" w:name="_Toc36058782"/>
      <w:bookmarkStart w:id="1071" w:name="_Toc44067706"/>
      <w:bookmarkStart w:id="1072" w:name="_Toc52716633"/>
      <w:bookmarkStart w:id="1073" w:name="_Toc58239285"/>
      <w:bookmarkStart w:id="1074" w:name="_Toc68246874"/>
      <w:bookmarkStart w:id="1075" w:name="_Toc75790191"/>
      <w:r w:rsidRPr="00EF06A7">
        <w:t>9</w:t>
      </w:r>
      <w:r w:rsidRPr="00EF06A7">
        <w:tab/>
        <w:t>Demodulation performance requirements for interworking</w:t>
      </w:r>
      <w:bookmarkEnd w:id="1069"/>
      <w:bookmarkEnd w:id="1070"/>
      <w:bookmarkEnd w:id="1071"/>
      <w:bookmarkEnd w:id="1072"/>
      <w:bookmarkEnd w:id="1073"/>
      <w:bookmarkEnd w:id="1074"/>
      <w:bookmarkEnd w:id="1075"/>
    </w:p>
    <w:p w14:paraId="1FDE9069" w14:textId="77777777" w:rsidR="004F60B3" w:rsidRPr="00EF06A7" w:rsidRDefault="004F60B3" w:rsidP="004F60B3">
      <w:pPr>
        <w:pStyle w:val="Heading2"/>
        <w:keepNext w:val="0"/>
      </w:pPr>
      <w:bookmarkStart w:id="1076" w:name="_Toc27479591"/>
      <w:bookmarkStart w:id="1077" w:name="_Toc36058783"/>
      <w:bookmarkStart w:id="1078" w:name="_Toc44067707"/>
      <w:bookmarkStart w:id="1079" w:name="_Toc52716634"/>
      <w:bookmarkStart w:id="1080" w:name="_Toc58239286"/>
      <w:bookmarkStart w:id="1081" w:name="_Toc68246875"/>
      <w:bookmarkStart w:id="1082" w:name="_Toc75790192"/>
      <w:r w:rsidRPr="00EF06A7">
        <w:t>9.1</w:t>
      </w:r>
      <w:r w:rsidRPr="00EF06A7">
        <w:tab/>
        <w:t>General</w:t>
      </w:r>
      <w:bookmarkEnd w:id="1076"/>
      <w:bookmarkEnd w:id="1077"/>
      <w:bookmarkEnd w:id="1078"/>
      <w:bookmarkEnd w:id="1079"/>
      <w:bookmarkEnd w:id="1080"/>
      <w:bookmarkEnd w:id="1081"/>
      <w:bookmarkEnd w:id="1082"/>
    </w:p>
    <w:p w14:paraId="3856C145" w14:textId="77777777" w:rsidR="004F60B3" w:rsidRPr="00EF06A7" w:rsidRDefault="004F60B3" w:rsidP="004F60B3">
      <w:r w:rsidRPr="00EF06A7">
        <w:t>This clause covers the UE demodulation performance requirements for EN-DC, NE-DC, inter-band NR-DC between FR1 and FR2, and inter-band NR CA between FR1 and FR2.</w:t>
      </w:r>
    </w:p>
    <w:p w14:paraId="73414596" w14:textId="77777777" w:rsidR="002B1B7B" w:rsidRPr="00EF06A7" w:rsidRDefault="004F60B3" w:rsidP="002B1B7B">
      <w:pPr>
        <w:rPr>
          <w:rFonts w:eastAsia="SimSun"/>
        </w:rPr>
      </w:pPr>
      <w:r w:rsidRPr="00EF06A7">
        <w:t xml:space="preserve">For conformance testing involving FR2 test cases in this specification, the UE under test </w:t>
      </w:r>
      <w:r w:rsidR="00C465DD" w:rsidRPr="00EF06A7">
        <w:rPr>
          <w:lang w:eastAsia="zh-CN"/>
        </w:rPr>
        <w:t xml:space="preserve"> shall be pre-configured with UL Tx diversity schemes disabled to account for single polarization System Simulator (SS) in the test environment. The UE under test may transmit with dual polarization.</w:t>
      </w:r>
    </w:p>
    <w:p w14:paraId="2A177D4F" w14:textId="77777777" w:rsidR="002B1B7B" w:rsidRPr="00EF06A7" w:rsidRDefault="002B1B7B" w:rsidP="002B1B7B">
      <w:pPr>
        <w:pStyle w:val="Heading3"/>
      </w:pPr>
      <w:bookmarkStart w:id="1083" w:name="_Toc27479592"/>
      <w:bookmarkStart w:id="1084" w:name="_Toc36058784"/>
      <w:bookmarkStart w:id="1085" w:name="_Toc44067708"/>
      <w:bookmarkStart w:id="1086" w:name="_Toc52716635"/>
      <w:bookmarkStart w:id="1087" w:name="_Toc58239287"/>
      <w:bookmarkStart w:id="1088" w:name="_Toc68246876"/>
      <w:bookmarkStart w:id="1089" w:name="_Toc75790193"/>
      <w:r w:rsidRPr="00EF06A7">
        <w:t>9.1.1</w:t>
      </w:r>
      <w:r w:rsidRPr="00EF06A7">
        <w:tab/>
        <w:t>Applicability of requirements</w:t>
      </w:r>
      <w:bookmarkEnd w:id="1083"/>
      <w:bookmarkEnd w:id="1084"/>
      <w:bookmarkEnd w:id="1085"/>
      <w:bookmarkEnd w:id="1086"/>
      <w:bookmarkEnd w:id="1087"/>
      <w:bookmarkEnd w:id="1088"/>
      <w:bookmarkEnd w:id="1089"/>
    </w:p>
    <w:p w14:paraId="622F163D" w14:textId="77777777" w:rsidR="002B1B7B" w:rsidRPr="00EF06A7" w:rsidRDefault="002B1B7B" w:rsidP="002B1B7B">
      <w:pPr>
        <w:rPr>
          <w:rFonts w:eastAsia="SimSun"/>
          <w:lang w:eastAsia="zh-CN"/>
        </w:rPr>
      </w:pPr>
      <w:r w:rsidRPr="00EF06A7">
        <w:rPr>
          <w:rFonts w:eastAsia="SimSun"/>
        </w:rPr>
        <w:t>The following applicability rules are specified for demodulation performance requirements for interworking:</w:t>
      </w:r>
    </w:p>
    <w:p w14:paraId="43751A7F" w14:textId="36E8D853" w:rsidR="002B1B7B" w:rsidRPr="00EF06A7" w:rsidRDefault="002B1B7B" w:rsidP="00D25D82">
      <w:pPr>
        <w:pStyle w:val="B1"/>
        <w:rPr>
          <w:rFonts w:eastAsia="SimSun"/>
          <w:snapToGrid w:val="0"/>
        </w:rPr>
      </w:pPr>
      <w:r w:rsidRPr="00EF06A7">
        <w:rPr>
          <w:rFonts w:eastAsia="SimSun"/>
          <w:snapToGrid w:val="0"/>
        </w:rPr>
        <w:t>-</w:t>
      </w:r>
      <w:r w:rsidRPr="00EF06A7">
        <w:rPr>
          <w:rFonts w:eastAsia="SimSun"/>
          <w:snapToGrid w:val="0"/>
        </w:rPr>
        <w:tab/>
        <w:t>For U</w:t>
      </w:r>
      <w:r w:rsidRPr="00EF06A7">
        <w:rPr>
          <w:rFonts w:eastAsia="SimSun"/>
          <w:snapToGrid w:val="0"/>
          <w:lang w:eastAsia="zh-CN"/>
        </w:rPr>
        <w:t>E</w:t>
      </w:r>
      <w:r w:rsidRPr="00EF06A7">
        <w:rPr>
          <w:rFonts w:eastAsia="SimSun"/>
          <w:snapToGrid w:val="0"/>
        </w:rPr>
        <w:t xml:space="preserve">s supporting </w:t>
      </w:r>
      <w:r w:rsidR="00F76A9D" w:rsidRPr="00EF06A7">
        <w:t>NR/5GC, EN-DC</w:t>
      </w:r>
      <w:r w:rsidRPr="00EF06A7">
        <w:rPr>
          <w:rFonts w:eastAsia="SimSun"/>
          <w:snapToGrid w:val="0"/>
        </w:rPr>
        <w:t xml:space="preserve"> and </w:t>
      </w:r>
      <w:r w:rsidR="00F76A9D" w:rsidRPr="00EF06A7">
        <w:rPr>
          <w:rFonts w:eastAsia="SimSun"/>
          <w:snapToGrid w:val="0"/>
        </w:rPr>
        <w:t>NE-DC</w:t>
      </w:r>
      <w:r w:rsidRPr="00EF06A7">
        <w:rPr>
          <w:rFonts w:eastAsia="SimSun"/>
          <w:snapToGrid w:val="0"/>
        </w:rPr>
        <w:t>,</w:t>
      </w:r>
    </w:p>
    <w:p w14:paraId="7E864908" w14:textId="1DBFBF5F" w:rsidR="002B1B7B" w:rsidRPr="00EF06A7" w:rsidRDefault="002B1B7B" w:rsidP="00D25D82">
      <w:pPr>
        <w:pStyle w:val="B2"/>
        <w:rPr>
          <w:rFonts w:eastAsia="SimSun"/>
          <w:snapToGrid w:val="0"/>
        </w:rPr>
      </w:pPr>
      <w:r w:rsidRPr="00EF06A7">
        <w:rPr>
          <w:rFonts w:eastAsia="SimSun"/>
          <w:snapToGrid w:val="0"/>
        </w:rPr>
        <w:t>-</w:t>
      </w:r>
      <w:r w:rsidRPr="00EF06A7">
        <w:rPr>
          <w:rFonts w:eastAsia="SimSun"/>
          <w:snapToGrid w:val="0"/>
        </w:rPr>
        <w:tab/>
        <w:t xml:space="preserve">The performance requirements specified in </w:t>
      </w:r>
      <w:r w:rsidR="000F2ADF" w:rsidRPr="00EF06A7">
        <w:rPr>
          <w:rFonts w:eastAsia="SimSun"/>
          <w:snapToGrid w:val="0"/>
        </w:rPr>
        <w:t xml:space="preserve">Clause </w:t>
      </w:r>
      <w:r w:rsidRPr="00EF06A7">
        <w:rPr>
          <w:rFonts w:eastAsia="SimSun"/>
          <w:snapToGrid w:val="0"/>
        </w:rPr>
        <w:t xml:space="preserve">5 will be verified only for </w:t>
      </w:r>
      <w:r w:rsidR="00F76A9D" w:rsidRPr="00EF06A7">
        <w:t>NR/5GC</w:t>
      </w:r>
      <w:r w:rsidRPr="00EF06A7">
        <w:rPr>
          <w:rFonts w:eastAsia="SimSun"/>
          <w:snapToGrid w:val="0"/>
        </w:rPr>
        <w:t xml:space="preserve"> except for the sustained downlink data rate test specified in </w:t>
      </w:r>
      <w:r w:rsidR="000F2ADF" w:rsidRPr="00EF06A7">
        <w:rPr>
          <w:rFonts w:eastAsia="SimSun"/>
          <w:snapToGrid w:val="0"/>
        </w:rPr>
        <w:t xml:space="preserve">Clause </w:t>
      </w:r>
      <w:r w:rsidRPr="00EF06A7">
        <w:rPr>
          <w:rFonts w:eastAsia="SimSun"/>
          <w:snapToGrid w:val="0"/>
        </w:rPr>
        <w:t>5.5</w:t>
      </w:r>
      <w:r w:rsidRPr="00EF06A7">
        <w:rPr>
          <w:rFonts w:eastAsia="SimSun"/>
          <w:snapToGrid w:val="0"/>
          <w:lang w:eastAsia="zh-CN"/>
        </w:rPr>
        <w:t xml:space="preserve"> </w:t>
      </w:r>
      <w:r w:rsidRPr="00EF06A7">
        <w:rPr>
          <w:rFonts w:eastAsia="SimSun"/>
          <w:snapToGrid w:val="0"/>
        </w:rPr>
        <w:t>and 5.5A.</w:t>
      </w:r>
    </w:p>
    <w:p w14:paraId="00ACC261" w14:textId="601D6378" w:rsidR="000F2ADF" w:rsidRPr="00EF06A7" w:rsidRDefault="002B1B7B" w:rsidP="00D25D82">
      <w:pPr>
        <w:pStyle w:val="B2"/>
        <w:rPr>
          <w:rFonts w:eastAsia="SimSun"/>
          <w:snapToGrid w:val="0"/>
        </w:rPr>
      </w:pPr>
      <w:r w:rsidRPr="00EF06A7">
        <w:rPr>
          <w:rFonts w:eastAsia="SimSun"/>
          <w:snapToGrid w:val="0"/>
        </w:rPr>
        <w:t>-</w:t>
      </w:r>
      <w:r w:rsidRPr="00EF06A7">
        <w:rPr>
          <w:rFonts w:eastAsia="SimSun"/>
          <w:snapToGrid w:val="0"/>
        </w:rPr>
        <w:tab/>
        <w:t xml:space="preserve">The performance requirements specified in </w:t>
      </w:r>
      <w:r w:rsidR="000F2ADF" w:rsidRPr="00EF06A7">
        <w:rPr>
          <w:rFonts w:eastAsia="SimSun"/>
          <w:snapToGrid w:val="0"/>
        </w:rPr>
        <w:t>Clause</w:t>
      </w:r>
      <w:r w:rsidRPr="00EF06A7">
        <w:rPr>
          <w:rFonts w:eastAsia="SimSun"/>
          <w:snapToGrid w:val="0"/>
        </w:rPr>
        <w:t xml:space="preserve"> 7 will be verified only for </w:t>
      </w:r>
      <w:r w:rsidR="00F76A9D" w:rsidRPr="00EF06A7">
        <w:t>NR/5GC</w:t>
      </w:r>
      <w:r w:rsidRPr="00EF06A7">
        <w:rPr>
          <w:rFonts w:eastAsia="SimSun"/>
          <w:snapToGrid w:val="0"/>
        </w:rPr>
        <w:t xml:space="preserve"> except for the sustained downlink data rate test specified in </w:t>
      </w:r>
      <w:r w:rsidR="000F2ADF" w:rsidRPr="00EF06A7">
        <w:rPr>
          <w:rFonts w:eastAsia="SimSun"/>
          <w:snapToGrid w:val="0"/>
        </w:rPr>
        <w:t xml:space="preserve">Clause </w:t>
      </w:r>
      <w:r w:rsidRPr="00EF06A7">
        <w:rPr>
          <w:rFonts w:eastAsia="SimSun"/>
          <w:snapToGrid w:val="0"/>
        </w:rPr>
        <w:t>7.5.</w:t>
      </w:r>
    </w:p>
    <w:p w14:paraId="7EA9AA1F" w14:textId="13657E78" w:rsidR="002B1B7B" w:rsidRPr="00EF06A7" w:rsidRDefault="002B1B7B" w:rsidP="00D25D82">
      <w:pPr>
        <w:pStyle w:val="B2"/>
        <w:rPr>
          <w:rFonts w:eastAsia="SimSun"/>
          <w:snapToGrid w:val="0"/>
        </w:rPr>
      </w:pPr>
      <w:r w:rsidRPr="00EF06A7">
        <w:rPr>
          <w:rFonts w:eastAsia="SimSun"/>
          <w:snapToGrid w:val="0"/>
        </w:rPr>
        <w:t>-</w:t>
      </w:r>
      <w:r w:rsidRPr="00EF06A7">
        <w:rPr>
          <w:rFonts w:eastAsia="SimSun"/>
          <w:snapToGrid w:val="0"/>
        </w:rPr>
        <w:tab/>
        <w:t xml:space="preserve">The sustained downlink data rate tests specified </w:t>
      </w:r>
      <w:r w:rsidR="00E91133" w:rsidRPr="00EF06A7">
        <w:rPr>
          <w:rFonts w:eastAsia="SimSun"/>
          <w:snapToGrid w:val="0"/>
        </w:rPr>
        <w:t>in Clauses</w:t>
      </w:r>
      <w:r w:rsidRPr="00EF06A7">
        <w:rPr>
          <w:rFonts w:eastAsia="SimSun"/>
          <w:snapToGrid w:val="0"/>
        </w:rPr>
        <w:t xml:space="preserve">  5.5, 5.5A and 7.5 for </w:t>
      </w:r>
      <w:r w:rsidR="00F76A9D" w:rsidRPr="00EF06A7">
        <w:t>NR/5GC</w:t>
      </w:r>
      <w:r w:rsidRPr="00EF06A7">
        <w:rPr>
          <w:rFonts w:eastAsia="SimSun"/>
          <w:snapToGrid w:val="0"/>
        </w:rPr>
        <w:t xml:space="preserve"> and in </w:t>
      </w:r>
      <w:r w:rsidR="000F2ADF" w:rsidRPr="00EF06A7">
        <w:rPr>
          <w:rFonts w:eastAsia="SimSun"/>
          <w:snapToGrid w:val="0"/>
        </w:rPr>
        <w:t>Clause</w:t>
      </w:r>
      <w:r w:rsidRPr="00EF06A7">
        <w:rPr>
          <w:rFonts w:eastAsia="SimSun"/>
          <w:snapToGrid w:val="0"/>
        </w:rPr>
        <w:t xml:space="preserve"> 9.4B</w:t>
      </w:r>
      <w:r w:rsidRPr="00EF06A7">
        <w:rPr>
          <w:rFonts w:eastAsia="SimSun"/>
          <w:snapToGrid w:val="0"/>
          <w:lang w:eastAsia="zh-CN"/>
        </w:rPr>
        <w:t xml:space="preserve"> for </w:t>
      </w:r>
      <w:r w:rsidR="00F76A9D" w:rsidRPr="00EF06A7">
        <w:rPr>
          <w:rFonts w:eastAsia="SimSun"/>
          <w:snapToGrid w:val="0"/>
          <w:lang w:eastAsia="zh-CN"/>
        </w:rPr>
        <w:t>EN-DC and NE-DC</w:t>
      </w:r>
      <w:r w:rsidRPr="00EF06A7">
        <w:rPr>
          <w:rFonts w:eastAsia="SimSun"/>
          <w:snapToGrid w:val="0"/>
        </w:rPr>
        <w:t xml:space="preserve"> are verified separately.</w:t>
      </w:r>
    </w:p>
    <w:p w14:paraId="4DF071E1" w14:textId="77777777" w:rsidR="000F2ADF" w:rsidRPr="00EF06A7" w:rsidRDefault="002B1B7B" w:rsidP="000F2ADF">
      <w:pPr>
        <w:pStyle w:val="B1"/>
        <w:rPr>
          <w:rFonts w:eastAsia="SimSun"/>
          <w:snapToGrid w:val="0"/>
        </w:rPr>
      </w:pPr>
      <w:r w:rsidRPr="00EF06A7">
        <w:rPr>
          <w:rFonts w:eastAsia="SimSun"/>
          <w:snapToGrid w:val="0"/>
        </w:rPr>
        <w:t>-</w:t>
      </w:r>
      <w:r w:rsidRPr="00EF06A7">
        <w:rPr>
          <w:rFonts w:eastAsia="SimSun"/>
          <w:snapToGrid w:val="0"/>
        </w:rPr>
        <w:tab/>
        <w:t>The FR1 EN-DC test cases with the NR TDD DL-UL configurations which are not aligned with LTE</w:t>
      </w:r>
      <w:r w:rsidR="00B40D5A" w:rsidRPr="00EF06A7">
        <w:rPr>
          <w:rFonts w:eastAsia="SimSun"/>
          <w:snapToGrid w:val="0"/>
        </w:rPr>
        <w:t>’</w:t>
      </w:r>
      <w:r w:rsidRPr="00EF06A7">
        <w:rPr>
          <w:rFonts w:eastAsia="SimSun"/>
          <w:snapToGrid w:val="0"/>
        </w:rPr>
        <w:t>s can be tested on the corresponding EN-DC band combinations where UE supports simultaneous transmission and reception.</w:t>
      </w:r>
    </w:p>
    <w:p w14:paraId="1C4DAB78" w14:textId="77777777" w:rsidR="002B1B7B" w:rsidRPr="00EF06A7" w:rsidRDefault="000F2ADF" w:rsidP="000F2ADF">
      <w:pPr>
        <w:pStyle w:val="B1"/>
        <w:rPr>
          <w:rFonts w:eastAsia="SimSun"/>
          <w:snapToGrid w:val="0"/>
        </w:rPr>
      </w:pPr>
      <w:r w:rsidRPr="00EF06A7">
        <w:rPr>
          <w:snapToGrid w:val="0"/>
        </w:rPr>
        <w:t>-</w:t>
      </w:r>
      <w:r w:rsidRPr="00EF06A7">
        <w:rPr>
          <w:snapToGrid w:val="0"/>
        </w:rPr>
        <w:tab/>
      </w:r>
      <w:r w:rsidRPr="00EF06A7">
        <w:rPr>
          <w:rFonts w:eastAsia="SimSun"/>
          <w:snapToGrid w:val="0"/>
        </w:rPr>
        <w:t>For UEs supporting NR FR1 CA and/or NR CA including FR1 and FR2, the requirements applicability is specified in Table 9.1.1-1.</w:t>
      </w:r>
    </w:p>
    <w:p w14:paraId="6AB7CF31" w14:textId="77777777" w:rsidR="000F2ADF" w:rsidRPr="00EF06A7" w:rsidRDefault="000F2ADF" w:rsidP="000F2ADF">
      <w:pPr>
        <w:pStyle w:val="TH"/>
        <w:rPr>
          <w:rFonts w:eastAsia="SimSun"/>
          <w:snapToGrid w:val="0"/>
        </w:rPr>
      </w:pPr>
      <w:r w:rsidRPr="00EF06A7">
        <w:rPr>
          <w:rFonts w:eastAsia="SimSun"/>
          <w:snapToGrid w:val="0"/>
        </w:rPr>
        <w:t>Table 9.1.1-1: Requirements applicability for UEs supporting NR FR2 CA and NR CA including FR1 and FR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8"/>
        <w:gridCol w:w="4543"/>
      </w:tblGrid>
      <w:tr w:rsidR="000F2ADF" w:rsidRPr="00EF06A7" w14:paraId="671104FE" w14:textId="77777777" w:rsidTr="00EB2C4E">
        <w:tc>
          <w:tcPr>
            <w:tcW w:w="4810" w:type="dxa"/>
            <w:shd w:val="clear" w:color="auto" w:fill="auto"/>
          </w:tcPr>
          <w:p w14:paraId="28947846" w14:textId="77777777" w:rsidR="000F2ADF" w:rsidRPr="00EF06A7" w:rsidRDefault="000F2ADF" w:rsidP="00EB2C4E">
            <w:pPr>
              <w:pStyle w:val="TAH"/>
              <w:rPr>
                <w:rFonts w:eastAsia="SimSun"/>
                <w:snapToGrid w:val="0"/>
                <w:szCs w:val="22"/>
              </w:rPr>
            </w:pPr>
            <w:r w:rsidRPr="00EF06A7">
              <w:rPr>
                <w:rFonts w:eastAsia="SimSun"/>
                <w:snapToGrid w:val="0"/>
                <w:szCs w:val="22"/>
              </w:rPr>
              <w:t>Supported scenarios</w:t>
            </w:r>
          </w:p>
        </w:tc>
        <w:tc>
          <w:tcPr>
            <w:tcW w:w="4811" w:type="dxa"/>
            <w:shd w:val="clear" w:color="auto" w:fill="auto"/>
          </w:tcPr>
          <w:p w14:paraId="62D6D75D" w14:textId="77777777" w:rsidR="000F2ADF" w:rsidRPr="00EF06A7" w:rsidRDefault="000F2ADF" w:rsidP="00EB2C4E">
            <w:pPr>
              <w:pStyle w:val="TAH"/>
              <w:rPr>
                <w:rFonts w:eastAsia="SimSun"/>
                <w:snapToGrid w:val="0"/>
                <w:szCs w:val="22"/>
              </w:rPr>
            </w:pPr>
            <w:r w:rsidRPr="00EF06A7">
              <w:rPr>
                <w:rFonts w:eastAsia="SimSun"/>
                <w:snapToGrid w:val="0"/>
                <w:szCs w:val="22"/>
              </w:rPr>
              <w:t>Requirements</w:t>
            </w:r>
          </w:p>
        </w:tc>
      </w:tr>
      <w:tr w:rsidR="000F2ADF" w:rsidRPr="00EF06A7" w14:paraId="0CC60A53" w14:textId="77777777" w:rsidTr="00EB2C4E">
        <w:tc>
          <w:tcPr>
            <w:tcW w:w="4810" w:type="dxa"/>
            <w:shd w:val="clear" w:color="auto" w:fill="auto"/>
          </w:tcPr>
          <w:p w14:paraId="12F967EE" w14:textId="77777777" w:rsidR="000F2ADF" w:rsidRPr="00EF06A7" w:rsidRDefault="000F2ADF" w:rsidP="00EB2C4E">
            <w:pPr>
              <w:pStyle w:val="TAL"/>
              <w:rPr>
                <w:rFonts w:eastAsia="Calibri"/>
                <w:snapToGrid w:val="0"/>
                <w:szCs w:val="22"/>
              </w:rPr>
            </w:pPr>
            <w:r w:rsidRPr="00EF06A7">
              <w:rPr>
                <w:rFonts w:eastAsia="Calibri"/>
                <w:snapToGrid w:val="0"/>
                <w:szCs w:val="22"/>
              </w:rPr>
              <w:t>NR FR2 CA</w:t>
            </w:r>
          </w:p>
        </w:tc>
        <w:tc>
          <w:tcPr>
            <w:tcW w:w="4811" w:type="dxa"/>
            <w:shd w:val="clear" w:color="auto" w:fill="auto"/>
          </w:tcPr>
          <w:p w14:paraId="0514DF45" w14:textId="77777777" w:rsidR="000F2ADF" w:rsidRPr="00EF06A7" w:rsidRDefault="000F2ADF" w:rsidP="00EB2C4E">
            <w:pPr>
              <w:pStyle w:val="TAL"/>
              <w:rPr>
                <w:rFonts w:eastAsia="Calibri"/>
                <w:snapToGrid w:val="0"/>
                <w:szCs w:val="22"/>
              </w:rPr>
            </w:pPr>
            <w:r w:rsidRPr="00EF06A7">
              <w:rPr>
                <w:rFonts w:eastAsia="Calibri"/>
                <w:snapToGrid w:val="0"/>
                <w:szCs w:val="22"/>
              </w:rPr>
              <w:t>Clause 7.5A</w:t>
            </w:r>
          </w:p>
        </w:tc>
      </w:tr>
      <w:tr w:rsidR="000F2ADF" w:rsidRPr="00EF06A7" w14:paraId="705F9E98" w14:textId="77777777" w:rsidTr="00EB2C4E">
        <w:tc>
          <w:tcPr>
            <w:tcW w:w="4810" w:type="dxa"/>
            <w:shd w:val="clear" w:color="auto" w:fill="auto"/>
          </w:tcPr>
          <w:p w14:paraId="2486C4BB" w14:textId="77777777" w:rsidR="000F2ADF" w:rsidRPr="00EF06A7" w:rsidRDefault="000F2ADF" w:rsidP="00EB2C4E">
            <w:pPr>
              <w:pStyle w:val="TAL"/>
              <w:rPr>
                <w:rFonts w:eastAsia="Calibri"/>
                <w:snapToGrid w:val="0"/>
                <w:szCs w:val="22"/>
              </w:rPr>
            </w:pPr>
            <w:r w:rsidRPr="00EF06A7">
              <w:rPr>
                <w:rFonts w:eastAsia="Calibri"/>
                <w:snapToGrid w:val="0"/>
                <w:szCs w:val="22"/>
              </w:rPr>
              <w:t>NR CA including FR1 and FR2</w:t>
            </w:r>
          </w:p>
        </w:tc>
        <w:tc>
          <w:tcPr>
            <w:tcW w:w="4811" w:type="dxa"/>
            <w:shd w:val="clear" w:color="auto" w:fill="auto"/>
          </w:tcPr>
          <w:p w14:paraId="613604B6" w14:textId="77777777" w:rsidR="000F2ADF" w:rsidRPr="00EF06A7" w:rsidRDefault="000F2ADF" w:rsidP="00EB2C4E">
            <w:pPr>
              <w:pStyle w:val="TAL"/>
              <w:rPr>
                <w:rFonts w:eastAsia="Calibri"/>
                <w:snapToGrid w:val="0"/>
                <w:szCs w:val="22"/>
              </w:rPr>
            </w:pPr>
            <w:r w:rsidRPr="00EF06A7">
              <w:rPr>
                <w:rFonts w:eastAsia="Calibri"/>
                <w:snapToGrid w:val="0"/>
                <w:szCs w:val="22"/>
              </w:rPr>
              <w:t xml:space="preserve">Clause </w:t>
            </w:r>
            <w:r w:rsidRPr="00EF06A7">
              <w:rPr>
                <w:rFonts w:eastAsia="Calibri"/>
                <w:szCs w:val="22"/>
                <w:lang w:eastAsia="zh-CN"/>
              </w:rPr>
              <w:t>9.4A.1</w:t>
            </w:r>
          </w:p>
        </w:tc>
      </w:tr>
      <w:tr w:rsidR="000F2ADF" w:rsidRPr="00EF06A7" w14:paraId="76E6042D" w14:textId="77777777" w:rsidTr="00EB2C4E">
        <w:tc>
          <w:tcPr>
            <w:tcW w:w="4810" w:type="dxa"/>
            <w:shd w:val="clear" w:color="auto" w:fill="auto"/>
          </w:tcPr>
          <w:p w14:paraId="1F541D50" w14:textId="77777777" w:rsidR="000F2ADF" w:rsidRPr="00EF06A7" w:rsidRDefault="000F2ADF" w:rsidP="00EB2C4E">
            <w:pPr>
              <w:pStyle w:val="TAL"/>
              <w:rPr>
                <w:rFonts w:eastAsia="Calibri"/>
                <w:snapToGrid w:val="0"/>
                <w:szCs w:val="22"/>
              </w:rPr>
            </w:pPr>
            <w:r w:rsidRPr="00EF06A7">
              <w:rPr>
                <w:rFonts w:eastAsia="Calibri"/>
                <w:snapToGrid w:val="0"/>
                <w:szCs w:val="22"/>
              </w:rPr>
              <w:t>Both NR FR2 CA and NR CA including FR1 and FR2</w:t>
            </w:r>
          </w:p>
        </w:tc>
        <w:tc>
          <w:tcPr>
            <w:tcW w:w="4811" w:type="dxa"/>
            <w:shd w:val="clear" w:color="auto" w:fill="auto"/>
          </w:tcPr>
          <w:p w14:paraId="78F555B5" w14:textId="77777777" w:rsidR="000F2ADF" w:rsidRPr="00EF06A7" w:rsidRDefault="000F2ADF" w:rsidP="00EB2C4E">
            <w:pPr>
              <w:pStyle w:val="TAL"/>
              <w:rPr>
                <w:rFonts w:eastAsia="Calibri"/>
                <w:snapToGrid w:val="0"/>
                <w:szCs w:val="22"/>
              </w:rPr>
            </w:pPr>
            <w:r w:rsidRPr="00EF06A7">
              <w:rPr>
                <w:rFonts w:eastAsia="Calibri"/>
                <w:snapToGrid w:val="0"/>
                <w:szCs w:val="22"/>
              </w:rPr>
              <w:t>Clause 7.5A</w:t>
            </w:r>
          </w:p>
        </w:tc>
      </w:tr>
    </w:tbl>
    <w:p w14:paraId="713B2343" w14:textId="77777777" w:rsidR="000F2ADF" w:rsidRPr="00EF06A7" w:rsidRDefault="000F2ADF" w:rsidP="000F2ADF">
      <w:pPr>
        <w:rPr>
          <w:lang w:eastAsia="en-US"/>
        </w:rPr>
      </w:pPr>
    </w:p>
    <w:p w14:paraId="04C4B75B" w14:textId="77777777" w:rsidR="000F2ADF" w:rsidRPr="00EF06A7" w:rsidRDefault="000F2ADF" w:rsidP="000F2ADF">
      <w:pPr>
        <w:pStyle w:val="B1"/>
        <w:rPr>
          <w:snapToGrid w:val="0"/>
          <w:lang w:eastAsia="zh-CN"/>
        </w:rPr>
      </w:pPr>
      <w:r w:rsidRPr="00EF06A7">
        <w:rPr>
          <w:snapToGrid w:val="0"/>
        </w:rPr>
        <w:t>-</w:t>
      </w:r>
      <w:r w:rsidRPr="00EF06A7">
        <w:rPr>
          <w:snapToGrid w:val="0"/>
        </w:rPr>
        <w:tab/>
      </w:r>
      <w:r w:rsidRPr="00EF06A7">
        <w:rPr>
          <w:rFonts w:eastAsia="SimSun"/>
          <w:snapToGrid w:val="0"/>
        </w:rPr>
        <w:t>For UEs supporting EN-DC including FR2 and/or EN-DC including FR1 and FR2, the requirements applicability is specified in Table 9.1.1-</w:t>
      </w:r>
      <w:r w:rsidRPr="00EF06A7">
        <w:rPr>
          <w:rFonts w:eastAsia="SimSun"/>
          <w:snapToGrid w:val="0"/>
          <w:lang w:eastAsia="zh-CN"/>
        </w:rPr>
        <w:t>2.</w:t>
      </w:r>
    </w:p>
    <w:p w14:paraId="09BAD4D6" w14:textId="77777777" w:rsidR="000F2ADF" w:rsidRPr="00EF06A7" w:rsidRDefault="000F2ADF" w:rsidP="000F2ADF">
      <w:pPr>
        <w:pStyle w:val="TH"/>
        <w:rPr>
          <w:rFonts w:eastAsia="SimSun"/>
          <w:snapToGrid w:val="0"/>
        </w:rPr>
      </w:pPr>
      <w:r w:rsidRPr="00EF06A7">
        <w:rPr>
          <w:rFonts w:eastAsia="SimSun"/>
          <w:snapToGrid w:val="0"/>
        </w:rPr>
        <w:t>Table 9.1.1-2: Requirements applicability for UEs supporting EN-DC including FR2 and EN-DC including FR1 and FR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2050"/>
        <w:gridCol w:w="2410"/>
        <w:gridCol w:w="2121"/>
      </w:tblGrid>
      <w:tr w:rsidR="000F2ADF" w:rsidRPr="00EF06A7" w14:paraId="36E20CB9" w14:textId="77777777" w:rsidTr="00EB2C4E">
        <w:tc>
          <w:tcPr>
            <w:tcW w:w="2480" w:type="dxa"/>
            <w:shd w:val="clear" w:color="auto" w:fill="auto"/>
          </w:tcPr>
          <w:p w14:paraId="5F83C0C0" w14:textId="77777777" w:rsidR="000F2ADF" w:rsidRPr="00EF06A7" w:rsidRDefault="000F2ADF" w:rsidP="00EB2C4E">
            <w:pPr>
              <w:pStyle w:val="TAH"/>
              <w:rPr>
                <w:rFonts w:eastAsia="SimSun"/>
                <w:snapToGrid w:val="0"/>
                <w:szCs w:val="22"/>
              </w:rPr>
            </w:pPr>
            <w:r w:rsidRPr="00EF06A7">
              <w:rPr>
                <w:rFonts w:eastAsia="SimSun"/>
                <w:snapToGrid w:val="0"/>
                <w:szCs w:val="22"/>
              </w:rPr>
              <w:t>Supported scenarios</w:t>
            </w:r>
          </w:p>
        </w:tc>
        <w:tc>
          <w:tcPr>
            <w:tcW w:w="2050" w:type="dxa"/>
            <w:shd w:val="clear" w:color="auto" w:fill="auto"/>
          </w:tcPr>
          <w:p w14:paraId="5C8669A1" w14:textId="77777777" w:rsidR="000F2ADF" w:rsidRPr="00EF06A7" w:rsidRDefault="000F2ADF" w:rsidP="00EB2C4E">
            <w:pPr>
              <w:pStyle w:val="TAH"/>
              <w:rPr>
                <w:rFonts w:eastAsia="SimSun"/>
                <w:snapToGrid w:val="0"/>
                <w:szCs w:val="22"/>
              </w:rPr>
            </w:pPr>
            <w:r w:rsidRPr="00EF06A7">
              <w:rPr>
                <w:rFonts w:eastAsia="SimSun"/>
                <w:snapToGrid w:val="0"/>
                <w:szCs w:val="22"/>
              </w:rPr>
              <w:t>SDR requirements</w:t>
            </w:r>
          </w:p>
        </w:tc>
        <w:tc>
          <w:tcPr>
            <w:tcW w:w="2410" w:type="dxa"/>
            <w:shd w:val="clear" w:color="auto" w:fill="auto"/>
            <w:vAlign w:val="center"/>
          </w:tcPr>
          <w:p w14:paraId="2B8F2433" w14:textId="77777777" w:rsidR="000F2ADF" w:rsidRPr="00EF06A7" w:rsidRDefault="000F2ADF" w:rsidP="00EB2C4E">
            <w:pPr>
              <w:pStyle w:val="TAH"/>
              <w:rPr>
                <w:rFonts w:eastAsia="Calibri"/>
                <w:szCs w:val="22"/>
              </w:rPr>
            </w:pPr>
            <w:r w:rsidRPr="00EF06A7">
              <w:rPr>
                <w:rFonts w:eastAsia="Calibri"/>
                <w:szCs w:val="22"/>
              </w:rPr>
              <w:t>PDSCH requirements</w:t>
            </w:r>
          </w:p>
        </w:tc>
        <w:tc>
          <w:tcPr>
            <w:tcW w:w="2121" w:type="dxa"/>
            <w:shd w:val="clear" w:color="auto" w:fill="auto"/>
            <w:vAlign w:val="center"/>
          </w:tcPr>
          <w:p w14:paraId="2D6C82C8" w14:textId="77777777" w:rsidR="000F2ADF" w:rsidRPr="00EF06A7" w:rsidRDefault="000F2ADF" w:rsidP="00EB2C4E">
            <w:pPr>
              <w:pStyle w:val="TAH"/>
              <w:rPr>
                <w:rFonts w:eastAsia="Calibri"/>
                <w:szCs w:val="22"/>
              </w:rPr>
            </w:pPr>
            <w:r w:rsidRPr="00EF06A7">
              <w:rPr>
                <w:rFonts w:eastAsia="Calibri"/>
                <w:szCs w:val="22"/>
              </w:rPr>
              <w:t>PDCCH requirements</w:t>
            </w:r>
          </w:p>
        </w:tc>
      </w:tr>
      <w:tr w:rsidR="000F2ADF" w:rsidRPr="00EF06A7" w14:paraId="4453934C" w14:textId="77777777" w:rsidTr="00EB2C4E">
        <w:tc>
          <w:tcPr>
            <w:tcW w:w="2480" w:type="dxa"/>
            <w:shd w:val="clear" w:color="auto" w:fill="auto"/>
          </w:tcPr>
          <w:p w14:paraId="190ED56C" w14:textId="77777777" w:rsidR="000F2ADF" w:rsidRPr="00EF06A7" w:rsidRDefault="000F2ADF" w:rsidP="00EB2C4E">
            <w:pPr>
              <w:pStyle w:val="TAL"/>
              <w:rPr>
                <w:rFonts w:eastAsia="Calibri"/>
                <w:snapToGrid w:val="0"/>
                <w:szCs w:val="22"/>
              </w:rPr>
            </w:pPr>
            <w:r w:rsidRPr="00EF06A7">
              <w:rPr>
                <w:rFonts w:eastAsia="Calibri"/>
                <w:snapToGrid w:val="0"/>
                <w:szCs w:val="22"/>
              </w:rPr>
              <w:t>EN-DC including FR2</w:t>
            </w:r>
          </w:p>
        </w:tc>
        <w:tc>
          <w:tcPr>
            <w:tcW w:w="2050" w:type="dxa"/>
            <w:shd w:val="clear" w:color="auto" w:fill="auto"/>
          </w:tcPr>
          <w:p w14:paraId="691E5D42" w14:textId="77777777" w:rsidR="000F2ADF" w:rsidRPr="00EF06A7" w:rsidRDefault="000F2ADF" w:rsidP="00EB2C4E">
            <w:pPr>
              <w:pStyle w:val="TAL"/>
              <w:rPr>
                <w:rFonts w:eastAsia="Calibri"/>
                <w:snapToGrid w:val="0"/>
                <w:szCs w:val="22"/>
              </w:rPr>
            </w:pPr>
            <w:r w:rsidRPr="00EF06A7">
              <w:rPr>
                <w:rFonts w:eastAsia="Calibri"/>
                <w:snapToGrid w:val="0"/>
                <w:szCs w:val="22"/>
              </w:rPr>
              <w:t>Clause 9.4B.1.2</w:t>
            </w:r>
          </w:p>
        </w:tc>
        <w:tc>
          <w:tcPr>
            <w:tcW w:w="2410" w:type="dxa"/>
            <w:shd w:val="clear" w:color="auto" w:fill="auto"/>
          </w:tcPr>
          <w:p w14:paraId="4CECA2B0" w14:textId="77777777" w:rsidR="000F2ADF" w:rsidRPr="00EF06A7" w:rsidRDefault="000F2ADF" w:rsidP="00EB2C4E">
            <w:pPr>
              <w:pStyle w:val="TAL"/>
              <w:rPr>
                <w:rFonts w:eastAsia="Calibri"/>
                <w:snapToGrid w:val="0"/>
                <w:szCs w:val="22"/>
              </w:rPr>
            </w:pPr>
            <w:r w:rsidRPr="00EF06A7">
              <w:rPr>
                <w:rFonts w:eastAsia="Calibri"/>
                <w:snapToGrid w:val="0"/>
                <w:szCs w:val="22"/>
              </w:rPr>
              <w:t>Clause 9.2B.1.2</w:t>
            </w:r>
          </w:p>
        </w:tc>
        <w:tc>
          <w:tcPr>
            <w:tcW w:w="2121" w:type="dxa"/>
            <w:shd w:val="clear" w:color="auto" w:fill="auto"/>
          </w:tcPr>
          <w:p w14:paraId="2D2A217D" w14:textId="77777777" w:rsidR="000F2ADF" w:rsidRPr="00EF06A7" w:rsidRDefault="000F2ADF" w:rsidP="00EB2C4E">
            <w:pPr>
              <w:pStyle w:val="TAL"/>
              <w:rPr>
                <w:rFonts w:eastAsia="Calibri"/>
                <w:snapToGrid w:val="0"/>
                <w:szCs w:val="22"/>
              </w:rPr>
            </w:pPr>
            <w:r w:rsidRPr="00EF06A7">
              <w:rPr>
                <w:rFonts w:eastAsia="Calibri"/>
                <w:snapToGrid w:val="0"/>
                <w:szCs w:val="22"/>
              </w:rPr>
              <w:t>Clause 9.3B.1.2</w:t>
            </w:r>
          </w:p>
        </w:tc>
      </w:tr>
      <w:tr w:rsidR="000F2ADF" w:rsidRPr="00EF06A7" w14:paraId="1B3902F3" w14:textId="77777777" w:rsidTr="00EB2C4E">
        <w:tc>
          <w:tcPr>
            <w:tcW w:w="2480" w:type="dxa"/>
            <w:shd w:val="clear" w:color="auto" w:fill="auto"/>
          </w:tcPr>
          <w:p w14:paraId="5546B11C" w14:textId="77777777" w:rsidR="000F2ADF" w:rsidRPr="00EF06A7" w:rsidRDefault="000F2ADF" w:rsidP="00EB2C4E">
            <w:pPr>
              <w:pStyle w:val="TAL"/>
              <w:rPr>
                <w:rFonts w:eastAsia="Calibri"/>
                <w:snapToGrid w:val="0"/>
                <w:szCs w:val="22"/>
              </w:rPr>
            </w:pPr>
            <w:r w:rsidRPr="00EF06A7">
              <w:rPr>
                <w:rFonts w:eastAsia="Calibri"/>
                <w:snapToGrid w:val="0"/>
                <w:szCs w:val="22"/>
              </w:rPr>
              <w:t>EN-DC including FR1 and FR2</w:t>
            </w:r>
          </w:p>
        </w:tc>
        <w:tc>
          <w:tcPr>
            <w:tcW w:w="2050" w:type="dxa"/>
            <w:shd w:val="clear" w:color="auto" w:fill="auto"/>
          </w:tcPr>
          <w:p w14:paraId="14056B99" w14:textId="77777777" w:rsidR="000F2ADF" w:rsidRPr="00EF06A7" w:rsidRDefault="000F2ADF" w:rsidP="00EB2C4E">
            <w:pPr>
              <w:pStyle w:val="TAL"/>
              <w:rPr>
                <w:rFonts w:eastAsia="Calibri"/>
                <w:snapToGrid w:val="0"/>
                <w:szCs w:val="22"/>
              </w:rPr>
            </w:pPr>
            <w:r w:rsidRPr="00EF06A7">
              <w:rPr>
                <w:rFonts w:eastAsia="Calibri"/>
                <w:snapToGrid w:val="0"/>
                <w:szCs w:val="22"/>
              </w:rPr>
              <w:t>Clause 9.4B.1.3</w:t>
            </w:r>
          </w:p>
        </w:tc>
        <w:tc>
          <w:tcPr>
            <w:tcW w:w="2410" w:type="dxa"/>
            <w:shd w:val="clear" w:color="auto" w:fill="auto"/>
          </w:tcPr>
          <w:p w14:paraId="2EFD79B1" w14:textId="77777777" w:rsidR="000F2ADF" w:rsidRPr="00EF06A7" w:rsidRDefault="000F2ADF" w:rsidP="00EB2C4E">
            <w:pPr>
              <w:pStyle w:val="TAL"/>
              <w:rPr>
                <w:rFonts w:eastAsia="Calibri"/>
                <w:snapToGrid w:val="0"/>
                <w:szCs w:val="22"/>
              </w:rPr>
            </w:pPr>
            <w:r w:rsidRPr="00EF06A7">
              <w:rPr>
                <w:rFonts w:eastAsia="Calibri"/>
                <w:snapToGrid w:val="0"/>
                <w:szCs w:val="22"/>
              </w:rPr>
              <w:t>Clause 9.2B.1.3</w:t>
            </w:r>
          </w:p>
        </w:tc>
        <w:tc>
          <w:tcPr>
            <w:tcW w:w="2121" w:type="dxa"/>
            <w:shd w:val="clear" w:color="auto" w:fill="auto"/>
          </w:tcPr>
          <w:p w14:paraId="4D323C1D" w14:textId="77777777" w:rsidR="000F2ADF" w:rsidRPr="00EF06A7" w:rsidRDefault="000F2ADF" w:rsidP="00EB2C4E">
            <w:pPr>
              <w:pStyle w:val="TAL"/>
              <w:rPr>
                <w:rFonts w:eastAsia="Calibri"/>
                <w:snapToGrid w:val="0"/>
                <w:szCs w:val="22"/>
              </w:rPr>
            </w:pPr>
            <w:r w:rsidRPr="00EF06A7">
              <w:rPr>
                <w:rFonts w:eastAsia="Calibri"/>
                <w:snapToGrid w:val="0"/>
                <w:szCs w:val="22"/>
              </w:rPr>
              <w:t>Clause 9.3B.1.3</w:t>
            </w:r>
          </w:p>
        </w:tc>
      </w:tr>
      <w:tr w:rsidR="000F2ADF" w:rsidRPr="00EF06A7" w14:paraId="4E18B8F4" w14:textId="77777777" w:rsidTr="00EB2C4E">
        <w:tc>
          <w:tcPr>
            <w:tcW w:w="2480" w:type="dxa"/>
            <w:shd w:val="clear" w:color="auto" w:fill="auto"/>
          </w:tcPr>
          <w:p w14:paraId="7532D2A8" w14:textId="77777777" w:rsidR="000F2ADF" w:rsidRPr="00EF06A7" w:rsidRDefault="000F2ADF" w:rsidP="00EB2C4E">
            <w:pPr>
              <w:pStyle w:val="TAL"/>
              <w:rPr>
                <w:rFonts w:eastAsia="Calibri"/>
                <w:snapToGrid w:val="0"/>
                <w:szCs w:val="22"/>
              </w:rPr>
            </w:pPr>
            <w:r w:rsidRPr="00EF06A7">
              <w:rPr>
                <w:rFonts w:eastAsia="Calibri"/>
                <w:snapToGrid w:val="0"/>
                <w:szCs w:val="22"/>
              </w:rPr>
              <w:t>Both EN-DC including FR2 and EN-DC including FR1 and FR2</w:t>
            </w:r>
          </w:p>
        </w:tc>
        <w:tc>
          <w:tcPr>
            <w:tcW w:w="2050" w:type="dxa"/>
            <w:shd w:val="clear" w:color="auto" w:fill="auto"/>
          </w:tcPr>
          <w:p w14:paraId="39C86194" w14:textId="77777777" w:rsidR="000F2ADF" w:rsidRPr="00EF06A7" w:rsidRDefault="000F2ADF" w:rsidP="00EB2C4E">
            <w:pPr>
              <w:pStyle w:val="TAL"/>
              <w:rPr>
                <w:rFonts w:eastAsia="Calibri"/>
                <w:snapToGrid w:val="0"/>
                <w:szCs w:val="22"/>
              </w:rPr>
            </w:pPr>
            <w:r w:rsidRPr="00EF06A7">
              <w:rPr>
                <w:rFonts w:eastAsia="Calibri"/>
                <w:snapToGrid w:val="0"/>
                <w:szCs w:val="22"/>
              </w:rPr>
              <w:t>Clause 9.4B.1.2</w:t>
            </w:r>
          </w:p>
        </w:tc>
        <w:tc>
          <w:tcPr>
            <w:tcW w:w="2410" w:type="dxa"/>
            <w:shd w:val="clear" w:color="auto" w:fill="auto"/>
          </w:tcPr>
          <w:p w14:paraId="57544FFE" w14:textId="77777777" w:rsidR="000F2ADF" w:rsidRPr="00EF06A7" w:rsidRDefault="000F2ADF" w:rsidP="00EB2C4E">
            <w:pPr>
              <w:pStyle w:val="TAL"/>
              <w:rPr>
                <w:rFonts w:eastAsia="Calibri"/>
                <w:snapToGrid w:val="0"/>
                <w:szCs w:val="22"/>
              </w:rPr>
            </w:pPr>
            <w:r w:rsidRPr="00EF06A7">
              <w:rPr>
                <w:rFonts w:eastAsia="Calibri"/>
                <w:snapToGrid w:val="0"/>
                <w:szCs w:val="22"/>
              </w:rPr>
              <w:t>Clause 9.2B.1.2</w:t>
            </w:r>
          </w:p>
        </w:tc>
        <w:tc>
          <w:tcPr>
            <w:tcW w:w="2121" w:type="dxa"/>
            <w:shd w:val="clear" w:color="auto" w:fill="auto"/>
          </w:tcPr>
          <w:p w14:paraId="588DAC52" w14:textId="77777777" w:rsidR="000F2ADF" w:rsidRPr="00EF06A7" w:rsidRDefault="000F2ADF" w:rsidP="00EB2C4E">
            <w:pPr>
              <w:pStyle w:val="TAL"/>
              <w:rPr>
                <w:rFonts w:eastAsia="Calibri"/>
                <w:snapToGrid w:val="0"/>
                <w:szCs w:val="22"/>
              </w:rPr>
            </w:pPr>
            <w:r w:rsidRPr="00EF06A7">
              <w:rPr>
                <w:rFonts w:eastAsia="Calibri"/>
                <w:snapToGrid w:val="0"/>
                <w:szCs w:val="22"/>
              </w:rPr>
              <w:t>Clause 9.3B.1.2</w:t>
            </w:r>
          </w:p>
        </w:tc>
      </w:tr>
    </w:tbl>
    <w:p w14:paraId="257C4973" w14:textId="77777777" w:rsidR="000F2ADF" w:rsidRPr="00EF06A7" w:rsidRDefault="000F2ADF" w:rsidP="000F2ADF">
      <w:pPr>
        <w:ind w:left="568" w:hanging="284"/>
        <w:rPr>
          <w:rFonts w:eastAsia="SimSun"/>
          <w:snapToGrid w:val="0"/>
        </w:rPr>
      </w:pPr>
    </w:p>
    <w:p w14:paraId="2C1A8E54" w14:textId="77777777" w:rsidR="000F2ADF" w:rsidRPr="00EF06A7" w:rsidRDefault="000F2ADF" w:rsidP="000F2ADF">
      <w:pPr>
        <w:pStyle w:val="B1"/>
        <w:rPr>
          <w:snapToGrid w:val="0"/>
        </w:rPr>
      </w:pPr>
      <w:r w:rsidRPr="00EF06A7">
        <w:rPr>
          <w:snapToGrid w:val="0"/>
        </w:rPr>
        <w:t>-</w:t>
      </w:r>
      <w:r w:rsidRPr="00EF06A7">
        <w:rPr>
          <w:snapToGrid w:val="0"/>
        </w:rPr>
        <w:tab/>
        <w:t>For UEs supporting NR-DC including FR1 and FR2, if the FR2 requirements in Clause 7.2 and Clause 7.3 are tested, the test coverage can be considered fulfilled without executing requirements in Clause 9.2B.2 and Clause 9.3B.2.</w:t>
      </w:r>
    </w:p>
    <w:p w14:paraId="11D30648" w14:textId="77777777" w:rsidR="000F2ADF" w:rsidRPr="00EF06A7" w:rsidRDefault="000F2ADF" w:rsidP="000F2ADF">
      <w:pPr>
        <w:ind w:left="568" w:hanging="284"/>
        <w:rPr>
          <w:rFonts w:eastAsia="SimSun"/>
          <w:snapToGrid w:val="0"/>
        </w:rPr>
      </w:pPr>
      <w:r w:rsidRPr="00EF06A7">
        <w:rPr>
          <w:rFonts w:eastAsia="SimSun"/>
          <w:snapToGrid w:val="0"/>
        </w:rPr>
        <w:t>-</w:t>
      </w:r>
      <w:r w:rsidRPr="00EF06A7">
        <w:rPr>
          <w:rFonts w:eastAsia="SimSun"/>
          <w:snapToGrid w:val="0"/>
        </w:rPr>
        <w:tab/>
        <w:t>For UEs supporting NR-DC between FR1 and FR2, if requirements in Clause 9.4A.1 are tested under same or higher data rate as in Clause 9.4B.2, the test coverage can be considered fulfilled without executing the requirements in Clause 9.4B.2.</w:t>
      </w:r>
    </w:p>
    <w:p w14:paraId="67A4C2DC" w14:textId="77777777" w:rsidR="000F2ADF" w:rsidRPr="00EF06A7" w:rsidRDefault="000F2ADF" w:rsidP="000F2ADF">
      <w:pPr>
        <w:pStyle w:val="B1"/>
        <w:rPr>
          <w:snapToGrid w:val="0"/>
          <w:lang w:eastAsia="zh-CN"/>
        </w:rPr>
      </w:pPr>
      <w:r w:rsidRPr="00EF06A7">
        <w:rPr>
          <w:snapToGrid w:val="0"/>
          <w:lang w:eastAsia="zh-CN"/>
        </w:rPr>
        <w:t>-</w:t>
      </w:r>
      <w:r w:rsidRPr="00EF06A7">
        <w:rPr>
          <w:snapToGrid w:val="0"/>
          <w:lang w:eastAsia="zh-CN"/>
        </w:rPr>
        <w:tab/>
        <w:t>For UEs supporting NE-DC and EN-DC, the test coverage of demodulation performance requirements can be considered fulfilled, if the demodulation requirements in Clause 5 and Clause 9.4B.1 are executed for UE under test in the standalone mode.</w:t>
      </w:r>
    </w:p>
    <w:p w14:paraId="36D44F6F" w14:textId="77777777" w:rsidR="000F2ADF" w:rsidRPr="00EF06A7" w:rsidRDefault="000F2ADF" w:rsidP="000F2ADF">
      <w:pPr>
        <w:pStyle w:val="B1"/>
        <w:rPr>
          <w:snapToGrid w:val="0"/>
          <w:lang w:eastAsia="zh-CN"/>
        </w:rPr>
      </w:pPr>
      <w:r w:rsidRPr="00EF06A7">
        <w:rPr>
          <w:snapToGrid w:val="0"/>
          <w:lang w:eastAsia="zh-CN"/>
        </w:rPr>
        <w:t>-</w:t>
      </w:r>
      <w:r w:rsidRPr="00EF06A7">
        <w:rPr>
          <w:snapToGrid w:val="0"/>
          <w:lang w:eastAsia="zh-CN"/>
        </w:rPr>
        <w:tab/>
        <w:t>For UEs supporting NE-DC and not supporting EN-DC, the test coverage of demodulation performance requirements can be considered fulfilled, if the demodulation requirements in Clause 5 and Clause 9.4B.3 are executed for UE under test.</w:t>
      </w:r>
    </w:p>
    <w:p w14:paraId="09F8232E" w14:textId="77777777" w:rsidR="000F2ADF" w:rsidRPr="00EF06A7" w:rsidRDefault="000F2ADF" w:rsidP="000F2ADF">
      <w:pPr>
        <w:pStyle w:val="B1"/>
        <w:rPr>
          <w:snapToGrid w:val="0"/>
          <w:lang w:eastAsia="zh-CN"/>
        </w:rPr>
      </w:pPr>
      <w:r w:rsidRPr="00EF06A7">
        <w:rPr>
          <w:snapToGrid w:val="0"/>
        </w:rPr>
        <w:t>-</w:t>
      </w:r>
      <w:r w:rsidRPr="00EF06A7">
        <w:rPr>
          <w:snapToGrid w:val="0"/>
        </w:rPr>
        <w:tab/>
        <w:t xml:space="preserve">For UEs supporting NGEN-DC, the test coverage of demodulation performance requirements can be considered fulfilled, if the demodulation requirements in Clause 5 </w:t>
      </w:r>
      <w:r w:rsidRPr="00EF06A7">
        <w:rPr>
          <w:snapToGrid w:val="0"/>
          <w:lang w:eastAsia="zh-CN"/>
        </w:rPr>
        <w:t>and Clause 9.4B.1</w:t>
      </w:r>
      <w:r w:rsidRPr="00EF06A7">
        <w:rPr>
          <w:snapToGrid w:val="0"/>
        </w:rPr>
        <w:t xml:space="preserve"> are executed for UE under test.</w:t>
      </w:r>
    </w:p>
    <w:p w14:paraId="0F6A44A0" w14:textId="77777777" w:rsidR="000F2ADF" w:rsidRPr="00EF06A7" w:rsidRDefault="000F2ADF" w:rsidP="000F2ADF">
      <w:pPr>
        <w:pStyle w:val="Heading4"/>
      </w:pPr>
      <w:bookmarkStart w:id="1090" w:name="_Toc21338320"/>
      <w:bookmarkStart w:id="1091" w:name="_Toc29808428"/>
      <w:bookmarkStart w:id="1092" w:name="_Toc36058785"/>
      <w:bookmarkStart w:id="1093" w:name="_Toc44067709"/>
      <w:bookmarkStart w:id="1094" w:name="_Toc52716636"/>
      <w:bookmarkStart w:id="1095" w:name="_Toc58239288"/>
      <w:bookmarkStart w:id="1096" w:name="_Toc68246877"/>
      <w:bookmarkStart w:id="1097" w:name="_Toc75790194"/>
      <w:r w:rsidRPr="00EF06A7">
        <w:t>9.1.1.1</w:t>
      </w:r>
      <w:r w:rsidRPr="00EF06A7">
        <w:tab/>
        <w:t>Applicability of requirements for optional UE features</w:t>
      </w:r>
      <w:bookmarkEnd w:id="1090"/>
      <w:bookmarkEnd w:id="1091"/>
      <w:bookmarkEnd w:id="1092"/>
      <w:bookmarkEnd w:id="1093"/>
      <w:bookmarkEnd w:id="1094"/>
      <w:bookmarkEnd w:id="1095"/>
      <w:bookmarkEnd w:id="1096"/>
      <w:bookmarkEnd w:id="1097"/>
    </w:p>
    <w:p w14:paraId="7AD76857" w14:textId="77777777" w:rsidR="000F2ADF" w:rsidRPr="00EF06A7" w:rsidRDefault="000F2ADF" w:rsidP="000F2ADF">
      <w:pPr>
        <w:rPr>
          <w:rFonts w:eastAsia="SimSun"/>
        </w:rPr>
      </w:pPr>
      <w:r w:rsidRPr="00EF06A7">
        <w:t xml:space="preserve">The applicability rule defined in </w:t>
      </w:r>
      <w:r w:rsidRPr="00EF06A7">
        <w:rPr>
          <w:rFonts w:eastAsia="SimSun"/>
        </w:rPr>
        <w:t>Clause 5.1.1.3 shall be applied for</w:t>
      </w:r>
      <w:r w:rsidRPr="00EF06A7">
        <w:t xml:space="preserve"> performance requirements in Clauses 9.2B.1.1 and 9.4B.1.1</w:t>
      </w:r>
      <w:r w:rsidRPr="00EF06A7">
        <w:rPr>
          <w:rFonts w:eastAsia="SimSun"/>
        </w:rPr>
        <w:t>.</w:t>
      </w:r>
    </w:p>
    <w:p w14:paraId="34CAD6FB" w14:textId="77777777" w:rsidR="000F2ADF" w:rsidRPr="00EF06A7" w:rsidRDefault="000F2ADF" w:rsidP="000F2ADF">
      <w:pPr>
        <w:rPr>
          <w:rFonts w:eastAsia="SimSun"/>
        </w:rPr>
      </w:pPr>
      <w:r w:rsidRPr="00EF06A7">
        <w:t xml:space="preserve">The applicability rule defined in </w:t>
      </w:r>
      <w:r w:rsidRPr="00EF06A7">
        <w:rPr>
          <w:rFonts w:eastAsia="SimSun"/>
        </w:rPr>
        <w:t>Clause 7.1.1.3 shall be applied for</w:t>
      </w:r>
      <w:r w:rsidRPr="00EF06A7">
        <w:t xml:space="preserve"> performance requirements in Clauses 9.2B.1.2, 9.4A.1, 9.4B.1.2 and 9.4B.1.3</w:t>
      </w:r>
      <w:r w:rsidRPr="00EF06A7">
        <w:rPr>
          <w:rFonts w:eastAsia="SimSun"/>
        </w:rPr>
        <w:t>.</w:t>
      </w:r>
    </w:p>
    <w:p w14:paraId="64A61AF2" w14:textId="77777777" w:rsidR="000F2ADF" w:rsidRPr="00EF06A7" w:rsidRDefault="000F2ADF" w:rsidP="000F2ADF">
      <w:pPr>
        <w:pStyle w:val="Heading4"/>
      </w:pPr>
      <w:bookmarkStart w:id="1098" w:name="_Toc21338321"/>
      <w:bookmarkStart w:id="1099" w:name="_Toc29808429"/>
      <w:bookmarkStart w:id="1100" w:name="_Toc36058786"/>
      <w:bookmarkStart w:id="1101" w:name="_Toc44067710"/>
      <w:bookmarkStart w:id="1102" w:name="_Toc52716637"/>
      <w:bookmarkStart w:id="1103" w:name="_Toc58239289"/>
      <w:bookmarkStart w:id="1104" w:name="_Toc68246878"/>
      <w:bookmarkStart w:id="1105" w:name="_Toc75790195"/>
      <w:r w:rsidRPr="00EF06A7">
        <w:t>9.1.1.2</w:t>
      </w:r>
      <w:r w:rsidRPr="00EF06A7">
        <w:tab/>
        <w:t>Applicability of requirements for mandatory UE features with capability signalling</w:t>
      </w:r>
      <w:bookmarkEnd w:id="1098"/>
      <w:bookmarkEnd w:id="1099"/>
      <w:bookmarkEnd w:id="1100"/>
      <w:bookmarkEnd w:id="1101"/>
      <w:bookmarkEnd w:id="1102"/>
      <w:bookmarkEnd w:id="1103"/>
      <w:bookmarkEnd w:id="1104"/>
      <w:bookmarkEnd w:id="1105"/>
    </w:p>
    <w:p w14:paraId="5364A5DB" w14:textId="77777777" w:rsidR="000F2ADF" w:rsidRPr="00EF06A7" w:rsidRDefault="000F2ADF" w:rsidP="000F2ADF">
      <w:pPr>
        <w:rPr>
          <w:rFonts w:eastAsia="SimSun"/>
        </w:rPr>
      </w:pPr>
      <w:r w:rsidRPr="00EF06A7">
        <w:t xml:space="preserve">The applicability rule defined in </w:t>
      </w:r>
      <w:r w:rsidRPr="00EF06A7">
        <w:rPr>
          <w:rFonts w:eastAsia="SimSun"/>
        </w:rPr>
        <w:t>Clause 5.1.1.4 shall be applied for</w:t>
      </w:r>
      <w:r w:rsidRPr="00EF06A7">
        <w:t xml:space="preserve"> performance requirements in Clauses 9.2B.1.1 and 9.4B.1.1</w:t>
      </w:r>
      <w:r w:rsidRPr="00EF06A7">
        <w:rPr>
          <w:rFonts w:eastAsia="SimSun"/>
        </w:rPr>
        <w:t>.</w:t>
      </w:r>
    </w:p>
    <w:p w14:paraId="573BAAA2" w14:textId="77777777" w:rsidR="000F2ADF" w:rsidRPr="00EF06A7" w:rsidRDefault="000F2ADF" w:rsidP="000F2ADF">
      <w:pPr>
        <w:rPr>
          <w:rFonts w:eastAsia="SimSun"/>
        </w:rPr>
      </w:pPr>
      <w:r w:rsidRPr="00EF06A7">
        <w:t xml:space="preserve">The applicability rule defined in </w:t>
      </w:r>
      <w:r w:rsidRPr="00EF06A7">
        <w:rPr>
          <w:rFonts w:eastAsia="SimSun"/>
        </w:rPr>
        <w:t>Clause 7.1.1.4 shall be applied for</w:t>
      </w:r>
      <w:r w:rsidRPr="00EF06A7">
        <w:t xml:space="preserve"> performance requirements in Clauses 9.2B.1.2, 9.4A.1, 9.4B.1.2 and 9.4B.1.3</w:t>
      </w:r>
      <w:r w:rsidRPr="00EF06A7">
        <w:rPr>
          <w:rFonts w:eastAsia="SimSun"/>
        </w:rPr>
        <w:t>.</w:t>
      </w:r>
    </w:p>
    <w:p w14:paraId="270DEE28" w14:textId="77777777" w:rsidR="00101450" w:rsidRPr="00EF06A7" w:rsidRDefault="00101450" w:rsidP="00101450">
      <w:pPr>
        <w:pStyle w:val="Heading3"/>
        <w:rPr>
          <w:lang w:eastAsia="zh-CN"/>
        </w:rPr>
      </w:pPr>
      <w:bookmarkStart w:id="1106" w:name="_Toc21338322"/>
      <w:bookmarkStart w:id="1107" w:name="_Toc29808430"/>
      <w:bookmarkStart w:id="1108" w:name="_Toc36058787"/>
      <w:bookmarkStart w:id="1109" w:name="_Toc44067711"/>
      <w:bookmarkStart w:id="1110" w:name="_Toc52716638"/>
      <w:bookmarkStart w:id="1111" w:name="_Toc58239290"/>
      <w:bookmarkStart w:id="1112" w:name="_Toc68246879"/>
      <w:bookmarkStart w:id="1113" w:name="_Toc75790196"/>
      <w:r w:rsidRPr="00EF06A7">
        <w:rPr>
          <w:lang w:eastAsia="zh-CN"/>
        </w:rPr>
        <w:t>9.1.2</w:t>
      </w:r>
      <w:r w:rsidRPr="00EF06A7">
        <w:rPr>
          <w:lang w:eastAsia="zh-CN"/>
        </w:rPr>
        <w:tab/>
        <w:t>E-UTRA Cell setup</w:t>
      </w:r>
      <w:bookmarkEnd w:id="1106"/>
      <w:bookmarkEnd w:id="1107"/>
      <w:bookmarkEnd w:id="1108"/>
      <w:bookmarkEnd w:id="1109"/>
      <w:bookmarkEnd w:id="1110"/>
      <w:bookmarkEnd w:id="1111"/>
      <w:bookmarkEnd w:id="1112"/>
      <w:bookmarkEnd w:id="1113"/>
    </w:p>
    <w:p w14:paraId="5C763E2F" w14:textId="77777777" w:rsidR="00101450" w:rsidRPr="00EF06A7" w:rsidRDefault="00101450" w:rsidP="00101450">
      <w:pPr>
        <w:rPr>
          <w:rFonts w:eastAsia="SimSun"/>
        </w:rPr>
      </w:pPr>
      <w:r w:rsidRPr="00EF06A7">
        <w:rPr>
          <w:rFonts w:eastAsia="SimSun"/>
        </w:rPr>
        <w:t xml:space="preserve">This subclause provides the parameters for </w:t>
      </w:r>
      <w:r w:rsidRPr="00EF06A7">
        <w:rPr>
          <w:rFonts w:eastAsia="SimSun"/>
          <w:lang w:eastAsia="zh-CN"/>
        </w:rPr>
        <w:t>E-UTRA cell</w:t>
      </w:r>
      <w:r w:rsidRPr="00EF06A7">
        <w:rPr>
          <w:rFonts w:eastAsia="SimSun"/>
        </w:rPr>
        <w:t xml:space="preserve"> during the demodulation performance test for EN-DC unless otherwise stated. For EN-DC with multiple </w:t>
      </w:r>
      <w:r w:rsidRPr="00EF06A7">
        <w:rPr>
          <w:rFonts w:eastAsia="SimSun"/>
          <w:lang w:eastAsia="zh-CN"/>
        </w:rPr>
        <w:t>E-UTRA</w:t>
      </w:r>
      <w:r w:rsidRPr="00EF06A7">
        <w:rPr>
          <w:rFonts w:eastAsia="SimSun"/>
        </w:rPr>
        <w:t xml:space="preserve"> carriers or bands, randomly selected one carrier or band can be used as </w:t>
      </w:r>
      <w:r w:rsidRPr="00EF06A7">
        <w:rPr>
          <w:rFonts w:eastAsia="SimSun"/>
          <w:lang w:eastAsia="zh-CN"/>
        </w:rPr>
        <w:t>E-UTRA</w:t>
      </w:r>
      <w:r w:rsidRPr="00EF06A7">
        <w:rPr>
          <w:rFonts w:eastAsia="SimSun"/>
        </w:rPr>
        <w:t xml:space="preserve"> Pcell for the connection setup</w:t>
      </w:r>
      <w:r w:rsidRPr="00EF06A7">
        <w:rPr>
          <w:rFonts w:eastAsia="SimSun"/>
          <w:lang w:eastAsia="zh-CN"/>
        </w:rPr>
        <w:t xml:space="preserve"> unless otherwise stated</w:t>
      </w:r>
      <w:r w:rsidRPr="00EF06A7">
        <w:rPr>
          <w:rFonts w:eastAsia="SimSun"/>
        </w:rPr>
        <w:t>.</w:t>
      </w:r>
    </w:p>
    <w:p w14:paraId="3F3C801E" w14:textId="77777777" w:rsidR="00101450" w:rsidRPr="00EF06A7" w:rsidRDefault="00101450" w:rsidP="00101450">
      <w:pPr>
        <w:pStyle w:val="Heading4"/>
      </w:pPr>
      <w:bookmarkStart w:id="1114" w:name="_Toc21338323"/>
      <w:bookmarkStart w:id="1115" w:name="_Toc29808431"/>
      <w:bookmarkStart w:id="1116" w:name="_Toc36058788"/>
      <w:bookmarkStart w:id="1117" w:name="_Toc44067712"/>
      <w:bookmarkStart w:id="1118" w:name="_Toc52716639"/>
      <w:bookmarkStart w:id="1119" w:name="_Toc58239291"/>
      <w:bookmarkStart w:id="1120" w:name="_Toc68246880"/>
      <w:bookmarkStart w:id="1121" w:name="_Toc75790197"/>
      <w:r w:rsidRPr="00EF06A7">
        <w:t>9.1.</w:t>
      </w:r>
      <w:r w:rsidRPr="00EF06A7">
        <w:rPr>
          <w:lang w:eastAsia="zh-CN"/>
        </w:rPr>
        <w:t>2</w:t>
      </w:r>
      <w:r w:rsidRPr="00EF06A7">
        <w:t>.1</w:t>
      </w:r>
      <w:r w:rsidRPr="00EF06A7">
        <w:rPr>
          <w:lang w:eastAsia="zh-CN"/>
        </w:rPr>
        <w:tab/>
      </w:r>
      <w:r w:rsidRPr="00EF06A7">
        <w:t>FDD</w:t>
      </w:r>
      <w:bookmarkEnd w:id="1114"/>
      <w:bookmarkEnd w:id="1115"/>
      <w:bookmarkEnd w:id="1116"/>
      <w:bookmarkEnd w:id="1117"/>
      <w:bookmarkEnd w:id="1118"/>
      <w:bookmarkEnd w:id="1119"/>
      <w:bookmarkEnd w:id="1120"/>
      <w:bookmarkEnd w:id="1121"/>
    </w:p>
    <w:p w14:paraId="0F0BE015" w14:textId="77777777" w:rsidR="00101450" w:rsidRPr="00EF06A7" w:rsidRDefault="00101450" w:rsidP="00101450">
      <w:pPr>
        <w:rPr>
          <w:rFonts w:eastAsia="SimSun"/>
        </w:rPr>
      </w:pPr>
      <w:r w:rsidRPr="00EF06A7">
        <w:rPr>
          <w:rFonts w:eastAsia="SimSun"/>
        </w:rPr>
        <w:t>The parameters specified in Table 9.1.</w:t>
      </w:r>
      <w:r w:rsidRPr="00EF06A7">
        <w:rPr>
          <w:rFonts w:eastAsia="SimSun"/>
          <w:lang w:eastAsia="zh-CN"/>
        </w:rPr>
        <w:t>2</w:t>
      </w:r>
      <w:r w:rsidRPr="00EF06A7">
        <w:rPr>
          <w:rFonts w:eastAsia="SimSun"/>
        </w:rPr>
        <w:t>.1-1 and Table 9.1.</w:t>
      </w:r>
      <w:r w:rsidRPr="00EF06A7">
        <w:rPr>
          <w:rFonts w:eastAsia="SimSun"/>
          <w:lang w:eastAsia="zh-CN"/>
        </w:rPr>
        <w:t>2</w:t>
      </w:r>
      <w:r w:rsidRPr="00EF06A7">
        <w:rPr>
          <w:rFonts w:eastAsia="SimSun"/>
        </w:rPr>
        <w:t xml:space="preserve">.1-2 are used to setup </w:t>
      </w:r>
      <w:r w:rsidRPr="00EF06A7">
        <w:rPr>
          <w:rFonts w:eastAsia="SimSun"/>
          <w:lang w:eastAsia="zh-CN"/>
        </w:rPr>
        <w:t>E-UTRA cell</w:t>
      </w:r>
      <w:r w:rsidRPr="00EF06A7">
        <w:rPr>
          <w:rFonts w:eastAsia="SimSun"/>
        </w:rPr>
        <w:t>. One of test setup in Table 9.1.</w:t>
      </w:r>
      <w:r w:rsidRPr="00EF06A7">
        <w:rPr>
          <w:rFonts w:eastAsia="SimSun"/>
          <w:lang w:eastAsia="zh-CN"/>
        </w:rPr>
        <w:t>2</w:t>
      </w:r>
      <w:r w:rsidRPr="00EF06A7">
        <w:rPr>
          <w:rFonts w:eastAsia="SimSun"/>
        </w:rPr>
        <w:t xml:space="preserve">.1-2 will be selected for the </w:t>
      </w:r>
      <w:r w:rsidRPr="00EF06A7">
        <w:rPr>
          <w:rFonts w:eastAsia="SimSun"/>
          <w:lang w:eastAsia="zh-CN"/>
        </w:rPr>
        <w:t>E-UTRA Cell</w:t>
      </w:r>
      <w:r w:rsidRPr="00EF06A7">
        <w:rPr>
          <w:rFonts w:eastAsia="SimSun"/>
        </w:rPr>
        <w:t xml:space="preserve"> depending on the maximum bandwidth of an </w:t>
      </w:r>
      <w:r w:rsidRPr="00EF06A7">
        <w:rPr>
          <w:rFonts w:eastAsia="SimSun"/>
          <w:lang w:eastAsia="zh-CN"/>
        </w:rPr>
        <w:t>E-UTRA</w:t>
      </w:r>
      <w:r w:rsidRPr="00EF06A7">
        <w:rPr>
          <w:rFonts w:eastAsia="SimSun"/>
        </w:rPr>
        <w:t xml:space="preserve"> carrier for all the EN-DC band combinations supported by the UE.</w:t>
      </w:r>
    </w:p>
    <w:p w14:paraId="55A04FA8" w14:textId="77777777" w:rsidR="00101450" w:rsidRPr="00EF06A7" w:rsidRDefault="00101450" w:rsidP="00101450">
      <w:pPr>
        <w:rPr>
          <w:rFonts w:eastAsia="SimSun"/>
        </w:rPr>
      </w:pPr>
      <w:r w:rsidRPr="00EF06A7">
        <w:rPr>
          <w:rFonts w:eastAsia="SimSun"/>
        </w:rPr>
        <w:t>The measurement channels in Table 9.1.</w:t>
      </w:r>
      <w:r w:rsidRPr="00EF06A7">
        <w:rPr>
          <w:rFonts w:eastAsia="SimSun"/>
          <w:lang w:eastAsia="zh-CN"/>
        </w:rPr>
        <w:t>2</w:t>
      </w:r>
      <w:r w:rsidRPr="00EF06A7">
        <w:rPr>
          <w:rFonts w:eastAsia="SimSun"/>
        </w:rPr>
        <w:t>.1-2 and OCNG pattern OP.1 FDD are specified in TS</w:t>
      </w:r>
      <w:r w:rsidRPr="00EF06A7">
        <w:rPr>
          <w:rFonts w:eastAsia="SimSun"/>
          <w:lang w:eastAsia="zh-CN"/>
        </w:rPr>
        <w:t xml:space="preserve"> </w:t>
      </w:r>
      <w:r w:rsidRPr="00EF06A7">
        <w:rPr>
          <w:rFonts w:eastAsia="SimSun"/>
        </w:rPr>
        <w:t>36.521-1 [16]. The physical channel setup with downlink power allocation is according to Annex C.3.</w:t>
      </w:r>
      <w:r w:rsidRPr="00EF06A7">
        <w:rPr>
          <w:rFonts w:eastAsia="SimSun"/>
          <w:lang w:eastAsia="zh-CN"/>
        </w:rPr>
        <w:t xml:space="preserve">2 of </w:t>
      </w:r>
      <w:r w:rsidRPr="00EF06A7">
        <w:rPr>
          <w:rFonts w:eastAsia="SimSun"/>
        </w:rPr>
        <w:t>TS 36.521-1 [</w:t>
      </w:r>
      <w:r w:rsidRPr="00EF06A7">
        <w:rPr>
          <w:rFonts w:eastAsia="SimSun"/>
          <w:lang w:eastAsia="zh-CN"/>
        </w:rPr>
        <w:t>16</w:t>
      </w:r>
      <w:r w:rsidRPr="00EF06A7">
        <w:rPr>
          <w:rFonts w:eastAsia="SimSun"/>
        </w:rPr>
        <w:t>].</w:t>
      </w:r>
    </w:p>
    <w:p w14:paraId="021CCB8F" w14:textId="77777777" w:rsidR="00101450" w:rsidRPr="00EF06A7" w:rsidRDefault="00101450" w:rsidP="00101450">
      <w:pPr>
        <w:pStyle w:val="TH"/>
        <w:rPr>
          <w:lang w:eastAsia="zh-CN"/>
        </w:rPr>
      </w:pPr>
      <w:r w:rsidRPr="00EF06A7">
        <w:t xml:space="preserve">Table </w:t>
      </w:r>
      <w:r w:rsidRPr="00EF06A7">
        <w:rPr>
          <w:lang w:eastAsia="zh-CN"/>
        </w:rPr>
        <w:t>9.1.2.1-1</w:t>
      </w:r>
      <w:r w:rsidRPr="00EF06A7">
        <w:t>: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101450" w:rsidRPr="00EF06A7" w14:paraId="1BA9CA24" w14:textId="77777777" w:rsidTr="00117739">
        <w:trPr>
          <w:cantSplit/>
          <w:trHeight w:val="63"/>
          <w:jc w:val="center"/>
        </w:trPr>
        <w:tc>
          <w:tcPr>
            <w:tcW w:w="2160" w:type="dxa"/>
          </w:tcPr>
          <w:p w14:paraId="25B9D32A"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Parameter</w:t>
            </w:r>
          </w:p>
        </w:tc>
        <w:tc>
          <w:tcPr>
            <w:tcW w:w="1698" w:type="dxa"/>
          </w:tcPr>
          <w:p w14:paraId="64E6BE29"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Unit</w:t>
            </w:r>
          </w:p>
        </w:tc>
        <w:tc>
          <w:tcPr>
            <w:tcW w:w="3600" w:type="dxa"/>
          </w:tcPr>
          <w:p w14:paraId="031A1BD1"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 xml:space="preserve">Value </w:t>
            </w:r>
          </w:p>
        </w:tc>
      </w:tr>
      <w:tr w:rsidR="00101450" w:rsidRPr="00EF06A7" w14:paraId="252DE2AC" w14:textId="77777777" w:rsidTr="00117739">
        <w:trPr>
          <w:cantSplit/>
          <w:trHeight w:val="63"/>
          <w:jc w:val="center"/>
        </w:trPr>
        <w:tc>
          <w:tcPr>
            <w:tcW w:w="2160" w:type="dxa"/>
            <w:vAlign w:val="center"/>
          </w:tcPr>
          <w:p w14:paraId="5BBC76C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Cyclic prefix</w:t>
            </w:r>
          </w:p>
        </w:tc>
        <w:tc>
          <w:tcPr>
            <w:tcW w:w="1698" w:type="dxa"/>
            <w:vAlign w:val="center"/>
          </w:tcPr>
          <w:p w14:paraId="6826C8BA"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32EF6622"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Normal</w:t>
            </w:r>
          </w:p>
        </w:tc>
      </w:tr>
      <w:tr w:rsidR="00101450" w:rsidRPr="00EF06A7" w14:paraId="000D9631" w14:textId="77777777" w:rsidTr="00117739">
        <w:trPr>
          <w:cantSplit/>
          <w:trHeight w:val="63"/>
          <w:jc w:val="center"/>
        </w:trPr>
        <w:tc>
          <w:tcPr>
            <w:tcW w:w="2160" w:type="dxa"/>
            <w:vAlign w:val="center"/>
          </w:tcPr>
          <w:p w14:paraId="6C5D9C6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bCs/>
                <w:sz w:val="18"/>
              </w:rPr>
              <w:t>Physical Cell ID</w:t>
            </w:r>
          </w:p>
        </w:tc>
        <w:tc>
          <w:tcPr>
            <w:tcW w:w="1698" w:type="dxa"/>
            <w:vAlign w:val="center"/>
          </w:tcPr>
          <w:p w14:paraId="5E46E76C"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612914BE" w14:textId="77777777" w:rsidR="00101450" w:rsidRPr="00EF06A7" w:rsidRDefault="00101450" w:rsidP="00117739">
            <w:pPr>
              <w:keepNext/>
              <w:keepLines/>
              <w:spacing w:after="0"/>
              <w:jc w:val="center"/>
              <w:rPr>
                <w:rFonts w:ascii="Arial" w:eastAsia="?? ??" w:hAnsi="Arial"/>
                <w:sz w:val="18"/>
              </w:rPr>
            </w:pPr>
            <w:r w:rsidRPr="00EF06A7">
              <w:rPr>
                <w:rFonts w:ascii="Arial" w:eastAsia="SimSun" w:hAnsi="Arial"/>
                <w:sz w:val="18"/>
                <w:lang w:eastAsia="zh-CN"/>
              </w:rPr>
              <w:t>0</w:t>
            </w:r>
          </w:p>
        </w:tc>
      </w:tr>
      <w:tr w:rsidR="00101450" w:rsidRPr="00EF06A7" w14:paraId="6BA2FA43" w14:textId="77777777" w:rsidTr="00117739">
        <w:trPr>
          <w:cantSplit/>
          <w:trHeight w:val="63"/>
          <w:jc w:val="center"/>
        </w:trPr>
        <w:tc>
          <w:tcPr>
            <w:tcW w:w="2160" w:type="dxa"/>
            <w:vAlign w:val="center"/>
          </w:tcPr>
          <w:p w14:paraId="24478F1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cs="Arial"/>
                <w:sz w:val="18"/>
              </w:rPr>
              <w:t>Number of PDCCH symbols</w:t>
            </w:r>
          </w:p>
        </w:tc>
        <w:tc>
          <w:tcPr>
            <w:tcW w:w="1698" w:type="dxa"/>
            <w:vAlign w:val="center"/>
          </w:tcPr>
          <w:p w14:paraId="684A7060"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v5.0.0"/>
                <w:sz w:val="18"/>
              </w:rPr>
              <w:t>symbols</w:t>
            </w:r>
          </w:p>
        </w:tc>
        <w:tc>
          <w:tcPr>
            <w:tcW w:w="3600" w:type="dxa"/>
            <w:vAlign w:val="center"/>
          </w:tcPr>
          <w:p w14:paraId="0AC611BB"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v5.0.0"/>
                <w:sz w:val="18"/>
              </w:rPr>
              <w:t>1</w:t>
            </w:r>
          </w:p>
        </w:tc>
      </w:tr>
      <w:tr w:rsidR="00101450" w:rsidRPr="00EF06A7" w14:paraId="2F6C0419" w14:textId="77777777" w:rsidTr="00117739">
        <w:trPr>
          <w:cantSplit/>
          <w:trHeight w:val="63"/>
          <w:jc w:val="center"/>
        </w:trPr>
        <w:tc>
          <w:tcPr>
            <w:tcW w:w="2160" w:type="dxa"/>
            <w:vAlign w:val="center"/>
          </w:tcPr>
          <w:p w14:paraId="6667D98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cs="Arial"/>
                <w:sz w:val="18"/>
              </w:rPr>
              <w:t xml:space="preserve"> PHICH Ng (Note 1)</w:t>
            </w:r>
          </w:p>
        </w:tc>
        <w:tc>
          <w:tcPr>
            <w:tcW w:w="1698" w:type="dxa"/>
            <w:vAlign w:val="center"/>
          </w:tcPr>
          <w:p w14:paraId="3911976B"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72EAA940"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v5.0.0"/>
                <w:sz w:val="18"/>
              </w:rPr>
              <w:t>1</w:t>
            </w:r>
          </w:p>
        </w:tc>
      </w:tr>
      <w:tr w:rsidR="00101450" w:rsidRPr="00EF06A7" w14:paraId="19F2353E" w14:textId="77777777" w:rsidTr="00117739">
        <w:trPr>
          <w:cantSplit/>
          <w:trHeight w:val="63"/>
          <w:jc w:val="center"/>
        </w:trPr>
        <w:tc>
          <w:tcPr>
            <w:tcW w:w="2160" w:type="dxa"/>
            <w:vAlign w:val="center"/>
          </w:tcPr>
          <w:p w14:paraId="5DE5F2B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cs="Arial"/>
                <w:sz w:val="18"/>
              </w:rPr>
              <w:t>PHICH duration</w:t>
            </w:r>
          </w:p>
        </w:tc>
        <w:tc>
          <w:tcPr>
            <w:tcW w:w="1698" w:type="dxa"/>
            <w:vAlign w:val="center"/>
          </w:tcPr>
          <w:p w14:paraId="599C78AB"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62CE2870"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v5.0.0"/>
                <w:sz w:val="18"/>
              </w:rPr>
              <w:t>Normal</w:t>
            </w:r>
          </w:p>
        </w:tc>
      </w:tr>
      <w:tr w:rsidR="00101450" w:rsidRPr="00EF06A7" w14:paraId="2E5DA5C1" w14:textId="77777777" w:rsidTr="00117739">
        <w:trPr>
          <w:cantSplit/>
          <w:trHeight w:val="352"/>
          <w:jc w:val="center"/>
        </w:trPr>
        <w:tc>
          <w:tcPr>
            <w:tcW w:w="2160" w:type="dxa"/>
            <w:vAlign w:val="center"/>
          </w:tcPr>
          <w:p w14:paraId="7BF15C3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Number of HARQ processes per component carrier</w:t>
            </w:r>
          </w:p>
        </w:tc>
        <w:tc>
          <w:tcPr>
            <w:tcW w:w="1698" w:type="dxa"/>
            <w:vAlign w:val="center"/>
          </w:tcPr>
          <w:p w14:paraId="756BC23B"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Processes</w:t>
            </w:r>
          </w:p>
        </w:tc>
        <w:tc>
          <w:tcPr>
            <w:tcW w:w="3600" w:type="dxa"/>
            <w:vAlign w:val="center"/>
          </w:tcPr>
          <w:p w14:paraId="4207553C" w14:textId="77777777" w:rsidR="00101450" w:rsidRPr="00EF06A7" w:rsidRDefault="00101450" w:rsidP="00117739">
            <w:pPr>
              <w:keepNext/>
              <w:keepLines/>
              <w:spacing w:after="0"/>
              <w:jc w:val="center"/>
              <w:rPr>
                <w:rFonts w:ascii="Arial" w:hAnsi="Arial"/>
                <w:sz w:val="18"/>
                <w:lang w:eastAsia="zh-CN"/>
              </w:rPr>
            </w:pPr>
            <w:r w:rsidRPr="00EF06A7">
              <w:rPr>
                <w:rFonts w:ascii="Arial" w:eastAsia="?? ??" w:hAnsi="Arial"/>
                <w:sz w:val="18"/>
              </w:rPr>
              <w:t>8</w:t>
            </w:r>
          </w:p>
        </w:tc>
      </w:tr>
      <w:tr w:rsidR="00101450" w:rsidRPr="00EF06A7" w14:paraId="57AD9FC9" w14:textId="77777777" w:rsidTr="00117739">
        <w:trPr>
          <w:cantSplit/>
          <w:trHeight w:val="352"/>
          <w:jc w:val="center"/>
        </w:trPr>
        <w:tc>
          <w:tcPr>
            <w:tcW w:w="2160" w:type="dxa"/>
            <w:vAlign w:val="center"/>
          </w:tcPr>
          <w:p w14:paraId="59ACB77A" w14:textId="77777777" w:rsidR="00101450" w:rsidRPr="00EF06A7" w:rsidRDefault="00101450" w:rsidP="00117739">
            <w:pPr>
              <w:keepNext/>
              <w:keepLines/>
              <w:spacing w:after="0"/>
              <w:jc w:val="center"/>
              <w:rPr>
                <w:rFonts w:ascii="Arial" w:eastAsia="SimSun" w:hAnsi="Arial"/>
                <w:position w:val="-10"/>
                <w:sz w:val="18"/>
              </w:rPr>
            </w:pPr>
            <w:r w:rsidRPr="00EF06A7">
              <w:rPr>
                <w:rFonts w:ascii="Arial" w:eastAsia="SimSun" w:hAnsi="Arial"/>
                <w:sz w:val="18"/>
              </w:rPr>
              <w:t>Maximum number of HARQ transmission</w:t>
            </w:r>
          </w:p>
        </w:tc>
        <w:tc>
          <w:tcPr>
            <w:tcW w:w="1698" w:type="dxa"/>
            <w:vAlign w:val="center"/>
          </w:tcPr>
          <w:p w14:paraId="52079F68"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097B3BB1" w14:textId="77777777" w:rsidR="00101450" w:rsidRPr="00EF06A7" w:rsidRDefault="00101450" w:rsidP="00117739">
            <w:pPr>
              <w:keepNext/>
              <w:keepLines/>
              <w:spacing w:after="0"/>
              <w:jc w:val="center"/>
              <w:rPr>
                <w:rFonts w:ascii="Arial" w:hAnsi="Arial"/>
                <w:sz w:val="18"/>
                <w:lang w:eastAsia="zh-CN"/>
              </w:rPr>
            </w:pPr>
            <w:r w:rsidRPr="00EF06A7">
              <w:rPr>
                <w:rFonts w:ascii="Arial" w:eastAsia="?? ??" w:hAnsi="Arial"/>
                <w:sz w:val="18"/>
              </w:rPr>
              <w:t>4</w:t>
            </w:r>
          </w:p>
        </w:tc>
      </w:tr>
      <w:tr w:rsidR="00101450" w:rsidRPr="00EF06A7" w14:paraId="1CFE35E3" w14:textId="77777777" w:rsidTr="00117739">
        <w:trPr>
          <w:cantSplit/>
          <w:trHeight w:val="63"/>
          <w:jc w:val="center"/>
        </w:trPr>
        <w:tc>
          <w:tcPr>
            <w:tcW w:w="2160" w:type="dxa"/>
            <w:vAlign w:val="center"/>
          </w:tcPr>
          <w:p w14:paraId="3AD7BB7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Redundancy version coding sequence</w:t>
            </w:r>
          </w:p>
        </w:tc>
        <w:tc>
          <w:tcPr>
            <w:tcW w:w="1698" w:type="dxa"/>
            <w:vAlign w:val="center"/>
          </w:tcPr>
          <w:p w14:paraId="0140593F"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1CAC6728" w14:textId="77777777" w:rsidR="00101450" w:rsidRPr="00EF06A7" w:rsidRDefault="00101450" w:rsidP="00117739">
            <w:pPr>
              <w:keepNext/>
              <w:keepLines/>
              <w:spacing w:after="0"/>
              <w:jc w:val="center"/>
              <w:rPr>
                <w:rFonts w:ascii="Arial" w:hAnsi="Arial"/>
                <w:sz w:val="18"/>
                <w:lang w:eastAsia="zh-CN"/>
              </w:rPr>
            </w:pPr>
            <w:r w:rsidRPr="00EF06A7">
              <w:rPr>
                <w:rFonts w:ascii="Arial" w:eastAsia="?? ??" w:hAnsi="Arial"/>
                <w:sz w:val="18"/>
              </w:rPr>
              <w:t>{0,0,1,2} for 64QAM</w:t>
            </w:r>
          </w:p>
        </w:tc>
      </w:tr>
      <w:tr w:rsidR="00101450" w:rsidRPr="00EF06A7" w14:paraId="207964E2"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F6607F6"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684C5D4A" w14:textId="77777777" w:rsidR="00101450" w:rsidRPr="00EF06A7" w:rsidRDefault="00101450" w:rsidP="00117739">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54A3DE36"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Static propagation condition</w:t>
            </w:r>
          </w:p>
          <w:p w14:paraId="2D90A0E6"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No external noise sources are applied</w:t>
            </w:r>
          </w:p>
        </w:tc>
      </w:tr>
      <w:tr w:rsidR="00101450" w:rsidRPr="00EF06A7" w14:paraId="0452C647"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C1FF6F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Transmission mode</w:t>
            </w:r>
          </w:p>
        </w:tc>
        <w:tc>
          <w:tcPr>
            <w:tcW w:w="1698" w:type="dxa"/>
            <w:tcBorders>
              <w:top w:val="single" w:sz="4" w:space="0" w:color="auto"/>
              <w:left w:val="single" w:sz="4" w:space="0" w:color="auto"/>
              <w:bottom w:val="single" w:sz="4" w:space="0" w:color="auto"/>
              <w:right w:val="single" w:sz="4" w:space="0" w:color="auto"/>
            </w:tcBorders>
            <w:vAlign w:val="center"/>
          </w:tcPr>
          <w:p w14:paraId="21521270" w14:textId="77777777" w:rsidR="00101450" w:rsidRPr="00EF06A7" w:rsidRDefault="00101450" w:rsidP="00117739">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649A08DC"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101450" w:rsidRPr="00EF06A7" w14:paraId="2567EA85"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768D49E9"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rPr>
              <w:t xml:space="preserve">Transmission time difference between </w:t>
            </w:r>
            <w:r w:rsidRPr="00EF06A7">
              <w:rPr>
                <w:rFonts w:ascii="Arial" w:eastAsia="SimSun" w:hAnsi="Arial"/>
                <w:sz w:val="18"/>
                <w:lang w:eastAsia="zh-CN"/>
              </w:rPr>
              <w:t>E-UTRA</w:t>
            </w:r>
            <w:r w:rsidRPr="00EF06A7">
              <w:rPr>
                <w:rFonts w:ascii="Arial" w:eastAsia="SimSun" w:hAnsi="Arial"/>
                <w:sz w:val="18"/>
              </w:rPr>
              <w:t xml:space="preserve"> cell and NR cell(s)</w:t>
            </w:r>
          </w:p>
        </w:tc>
        <w:tc>
          <w:tcPr>
            <w:tcW w:w="1698" w:type="dxa"/>
            <w:tcBorders>
              <w:top w:val="single" w:sz="4" w:space="0" w:color="auto"/>
              <w:left w:val="single" w:sz="4" w:space="0" w:color="auto"/>
              <w:bottom w:val="single" w:sz="4" w:space="0" w:color="auto"/>
              <w:right w:val="single" w:sz="4" w:space="0" w:color="auto"/>
            </w:tcBorders>
            <w:vAlign w:val="center"/>
          </w:tcPr>
          <w:p w14:paraId="255971B9"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Arial"/>
                <w:sz w:val="18"/>
              </w:rPr>
              <w:t>μ</w:t>
            </w:r>
            <w:r w:rsidRPr="00EF06A7">
              <w:rPr>
                <w:rFonts w:ascii="Arial" w:eastAsia="?? ??" w:hAnsi="Arial"/>
                <w:sz w:val="18"/>
              </w:rPr>
              <w:t>s</w:t>
            </w:r>
          </w:p>
        </w:tc>
        <w:tc>
          <w:tcPr>
            <w:tcW w:w="3600" w:type="dxa"/>
            <w:tcBorders>
              <w:top w:val="single" w:sz="4" w:space="0" w:color="auto"/>
              <w:left w:val="single" w:sz="4" w:space="0" w:color="auto"/>
              <w:bottom w:val="single" w:sz="4" w:space="0" w:color="auto"/>
              <w:right w:val="single" w:sz="4" w:space="0" w:color="auto"/>
            </w:tcBorders>
            <w:vAlign w:val="center"/>
          </w:tcPr>
          <w:p w14:paraId="736C864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rPr>
              <w:t>0</w:t>
            </w:r>
          </w:p>
        </w:tc>
      </w:tr>
      <w:tr w:rsidR="00101450" w:rsidRPr="00EF06A7" w14:paraId="1316C2E5"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1E9CC80F"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7FB3B5D2" w14:textId="77777777" w:rsidR="00101450" w:rsidRPr="00EF06A7" w:rsidRDefault="00101450" w:rsidP="00117739">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2C533958"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hAnsi="Arial"/>
                <w:sz w:val="18"/>
                <w:lang w:eastAsia="zh-CN"/>
              </w:rPr>
              <w:t xml:space="preserve">All NR cells are in FR1: </w:t>
            </w:r>
            <w:r w:rsidRPr="00EF06A7">
              <w:rPr>
                <w:rFonts w:ascii="Arial" w:eastAsia="SimSun" w:hAnsi="Arial"/>
                <w:sz w:val="18"/>
                <w:lang w:eastAsia="zh-CN"/>
              </w:rPr>
              <w:t>1x2</w:t>
            </w:r>
          </w:p>
          <w:p w14:paraId="0FCBA8C8"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 xml:space="preserve">Any NR cell is in FR2: </w:t>
            </w:r>
            <w:r w:rsidRPr="00EF06A7">
              <w:rPr>
                <w:rFonts w:ascii="Arial" w:hAnsi="Arial"/>
                <w:sz w:val="18"/>
                <w:lang w:eastAsia="zh-CN"/>
              </w:rPr>
              <w:t>1 Tx</w:t>
            </w:r>
            <w:r w:rsidRPr="00EF06A7">
              <w:rPr>
                <w:rFonts w:ascii="Arial" w:hAnsi="Arial"/>
                <w:sz w:val="18"/>
                <w:vertAlign w:val="superscript"/>
                <w:lang w:eastAsia="zh-CN"/>
              </w:rPr>
              <w:t>Note 1</w:t>
            </w:r>
          </w:p>
        </w:tc>
      </w:tr>
      <w:tr w:rsidR="00101450" w:rsidRPr="00EF06A7" w14:paraId="376287E4"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B3F948B"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Codebook subset 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01329209" w14:textId="77777777" w:rsidR="00101450" w:rsidRPr="00EF06A7" w:rsidRDefault="00101450" w:rsidP="00117739">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0C19085D"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101450" w:rsidRPr="00EF06A7" w14:paraId="16CF65DD" w14:textId="77777777" w:rsidTr="00117739">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A040C5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cs="Arial"/>
                <w:sz w:val="18"/>
                <w:szCs w:val="18"/>
              </w:rPr>
              <w:t xml:space="preserve">Symbols for </w:t>
            </w:r>
            <w:r w:rsidRPr="00EF06A7">
              <w:rPr>
                <w:rFonts w:ascii="Arial" w:eastAsia="SimSun" w:hAnsi="Arial"/>
                <w:snapToGrid w:val="0"/>
                <w:sz w:val="18"/>
                <w:szCs w:val="18"/>
              </w:rPr>
              <w:t>all unused R</w:t>
            </w:r>
            <w:r w:rsidRPr="00EF06A7">
              <w:rPr>
                <w:rFonts w:ascii="Arial" w:eastAsia="SimSun" w:hAnsi="Arial"/>
                <w:snapToGrid w:val="0"/>
                <w:sz w:val="18"/>
                <w:szCs w:val="18"/>
                <w:lang w:eastAsia="zh-CN"/>
              </w:rPr>
              <w:t>Es</w:t>
            </w:r>
          </w:p>
        </w:tc>
        <w:tc>
          <w:tcPr>
            <w:tcW w:w="1698" w:type="dxa"/>
            <w:tcBorders>
              <w:top w:val="single" w:sz="4" w:space="0" w:color="auto"/>
              <w:left w:val="single" w:sz="4" w:space="0" w:color="auto"/>
              <w:bottom w:val="single" w:sz="4" w:space="0" w:color="auto"/>
              <w:right w:val="single" w:sz="4" w:space="0" w:color="auto"/>
            </w:tcBorders>
            <w:vAlign w:val="center"/>
          </w:tcPr>
          <w:p w14:paraId="6859FA95" w14:textId="77777777" w:rsidR="00101450" w:rsidRPr="00EF06A7" w:rsidRDefault="00101450" w:rsidP="00117739">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5EEF20EF"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szCs w:val="18"/>
              </w:rPr>
              <w:t>OCNG in Annex A.5</w:t>
            </w:r>
          </w:p>
        </w:tc>
      </w:tr>
      <w:tr w:rsidR="00101450" w:rsidRPr="00EF06A7" w14:paraId="2D63D4AA" w14:textId="77777777" w:rsidTr="00117739">
        <w:trPr>
          <w:cantSplit/>
          <w:trHeight w:val="297"/>
          <w:jc w:val="center"/>
        </w:trPr>
        <w:tc>
          <w:tcPr>
            <w:tcW w:w="7458" w:type="dxa"/>
            <w:gridSpan w:val="3"/>
            <w:tcBorders>
              <w:top w:val="single" w:sz="4" w:space="0" w:color="auto"/>
              <w:left w:val="single" w:sz="4" w:space="0" w:color="auto"/>
              <w:bottom w:val="single" w:sz="4" w:space="0" w:color="auto"/>
              <w:right w:val="single" w:sz="4" w:space="0" w:color="auto"/>
            </w:tcBorders>
            <w:vAlign w:val="center"/>
          </w:tcPr>
          <w:p w14:paraId="2D839E7C" w14:textId="77777777" w:rsidR="00101450" w:rsidRPr="00EF06A7" w:rsidRDefault="00101450" w:rsidP="00117739">
            <w:pPr>
              <w:pStyle w:val="TAN"/>
              <w:rPr>
                <w:rFonts w:eastAsia="SimSun"/>
                <w:szCs w:val="18"/>
              </w:rPr>
            </w:pPr>
            <w:r w:rsidRPr="00EF06A7">
              <w:rPr>
                <w:rFonts w:cs="Arial"/>
              </w:rPr>
              <w:t>Note 1:</w:t>
            </w:r>
            <w:r w:rsidRPr="00EF06A7">
              <w:rPr>
                <w:rFonts w:cs="Arial"/>
              </w:rPr>
              <w:tab/>
            </w:r>
            <w:r w:rsidRPr="00EF06A7">
              <w:t>As the link can be provided over the air, the UE Rx antenna configuration is not relevant for the test configuration and has no impact on the test implementation</w:t>
            </w:r>
            <w:r w:rsidRPr="00EF06A7">
              <w:rPr>
                <w:rFonts w:cs="Arial"/>
              </w:rPr>
              <w:t>.</w:t>
            </w:r>
          </w:p>
        </w:tc>
      </w:tr>
    </w:tbl>
    <w:p w14:paraId="69E23A86" w14:textId="77777777" w:rsidR="00101450" w:rsidRPr="00EF06A7" w:rsidRDefault="00101450" w:rsidP="00101450">
      <w:pPr>
        <w:rPr>
          <w:rFonts w:eastAsia="SimSun"/>
        </w:rPr>
      </w:pPr>
    </w:p>
    <w:p w14:paraId="26EC0C6F" w14:textId="77777777" w:rsidR="00101450" w:rsidRPr="00EF06A7" w:rsidRDefault="00101450" w:rsidP="00101450">
      <w:pPr>
        <w:pStyle w:val="TH"/>
        <w:rPr>
          <w:lang w:eastAsia="zh-CN"/>
        </w:rPr>
      </w:pPr>
      <w:r w:rsidRPr="00EF06A7">
        <w:t xml:space="preserve">Table </w:t>
      </w:r>
      <w:r w:rsidRPr="00EF06A7">
        <w:rPr>
          <w:lang w:eastAsia="zh-CN"/>
        </w:rPr>
        <w:t>9.1.2.1</w:t>
      </w:r>
      <w:r w:rsidRPr="00EF06A7">
        <w:t xml:space="preserve">-2: </w:t>
      </w:r>
      <w:r w:rsidRPr="00EF06A7">
        <w:rPr>
          <w:lang w:eastAsia="zh-CN"/>
        </w:rPr>
        <w:t>Specific Test Parameters</w:t>
      </w:r>
      <w:r w:rsidRPr="00EF06A7">
        <w:t xml:space="preserve"> (FDD [64QAM])</w:t>
      </w:r>
    </w:p>
    <w:tbl>
      <w:tblPr>
        <w:tblW w:w="1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36"/>
        <w:gridCol w:w="504"/>
        <w:gridCol w:w="526"/>
        <w:gridCol w:w="532"/>
      </w:tblGrid>
      <w:tr w:rsidR="00101450" w:rsidRPr="00EF06A7" w14:paraId="443C01F3" w14:textId="77777777" w:rsidTr="00117739">
        <w:trPr>
          <w:jc w:val="center"/>
        </w:trPr>
        <w:tc>
          <w:tcPr>
            <w:tcW w:w="1072" w:type="pct"/>
            <w:vMerge w:val="restart"/>
            <w:shd w:val="clear" w:color="auto" w:fill="auto"/>
            <w:vAlign w:val="center"/>
          </w:tcPr>
          <w:p w14:paraId="48A5CB6D" w14:textId="77777777" w:rsidR="00101450" w:rsidRPr="00EF06A7" w:rsidRDefault="00101450" w:rsidP="00117739">
            <w:pPr>
              <w:keepNext/>
              <w:keepLines/>
              <w:spacing w:after="0"/>
              <w:jc w:val="center"/>
              <w:rPr>
                <w:rFonts w:ascii="Arial" w:eastAsia="SimSun" w:hAnsi="Arial"/>
                <w:b/>
                <w:sz w:val="18"/>
                <w:lang w:eastAsia="zh-CN"/>
              </w:rPr>
            </w:pPr>
            <w:r w:rsidRPr="00EF06A7">
              <w:rPr>
                <w:rFonts w:ascii="Arial" w:eastAsia="SimSun" w:hAnsi="Arial"/>
                <w:b/>
                <w:sz w:val="18"/>
              </w:rPr>
              <w:t>Test</w:t>
            </w:r>
            <w:r w:rsidRPr="00EF06A7">
              <w:rPr>
                <w:rFonts w:ascii="Arial" w:eastAsia="SimSun" w:hAnsi="Arial"/>
                <w:b/>
                <w:sz w:val="18"/>
                <w:lang w:eastAsia="zh-CN"/>
              </w:rPr>
              <w:t xml:space="preserve"> setup</w:t>
            </w:r>
          </w:p>
        </w:tc>
        <w:tc>
          <w:tcPr>
            <w:tcW w:w="1621" w:type="pct"/>
            <w:vMerge w:val="restart"/>
            <w:shd w:val="clear" w:color="auto" w:fill="auto"/>
            <w:vAlign w:val="center"/>
          </w:tcPr>
          <w:p w14:paraId="1B79EAEB"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Bandwidth (MHz)</w:t>
            </w:r>
          </w:p>
        </w:tc>
        <w:tc>
          <w:tcPr>
            <w:tcW w:w="2307" w:type="pct"/>
            <w:gridSpan w:val="3"/>
            <w:shd w:val="clear" w:color="auto" w:fill="auto"/>
            <w:vAlign w:val="center"/>
          </w:tcPr>
          <w:p w14:paraId="2F35F670"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Downlink power allocation (dB)</w:t>
            </w:r>
          </w:p>
        </w:tc>
      </w:tr>
      <w:tr w:rsidR="00101450" w:rsidRPr="00EF06A7" w14:paraId="01107269" w14:textId="77777777" w:rsidTr="00117739">
        <w:trPr>
          <w:jc w:val="center"/>
        </w:trPr>
        <w:tc>
          <w:tcPr>
            <w:tcW w:w="1072" w:type="pct"/>
            <w:vMerge/>
            <w:shd w:val="clear" w:color="auto" w:fill="auto"/>
            <w:vAlign w:val="center"/>
          </w:tcPr>
          <w:p w14:paraId="4D23AA42" w14:textId="77777777" w:rsidR="00101450" w:rsidRPr="00EF06A7" w:rsidRDefault="00101450" w:rsidP="00117739">
            <w:pPr>
              <w:keepNext/>
              <w:keepLines/>
              <w:spacing w:after="0"/>
              <w:jc w:val="center"/>
              <w:rPr>
                <w:rFonts w:ascii="Arial" w:eastAsia="SimSun" w:hAnsi="Arial"/>
                <w:b/>
                <w:sz w:val="18"/>
              </w:rPr>
            </w:pPr>
          </w:p>
        </w:tc>
        <w:tc>
          <w:tcPr>
            <w:tcW w:w="1621" w:type="pct"/>
            <w:vMerge/>
            <w:shd w:val="clear" w:color="auto" w:fill="auto"/>
            <w:vAlign w:val="center"/>
          </w:tcPr>
          <w:p w14:paraId="6C477DCA" w14:textId="77777777" w:rsidR="00101450" w:rsidRPr="00EF06A7" w:rsidRDefault="00101450" w:rsidP="00117739">
            <w:pPr>
              <w:keepNext/>
              <w:keepLines/>
              <w:spacing w:after="0"/>
              <w:jc w:val="center"/>
              <w:rPr>
                <w:rFonts w:ascii="Arial" w:eastAsia="SimSun" w:hAnsi="Arial"/>
                <w:b/>
                <w:sz w:val="18"/>
              </w:rPr>
            </w:pPr>
          </w:p>
        </w:tc>
        <w:tc>
          <w:tcPr>
            <w:tcW w:w="735" w:type="pct"/>
            <w:shd w:val="clear" w:color="auto" w:fill="auto"/>
            <w:vAlign w:val="center"/>
          </w:tcPr>
          <w:p w14:paraId="0DB1AA18" w14:textId="3F9CE617" w:rsidR="00101450" w:rsidRPr="00EF06A7" w:rsidRDefault="00850777" w:rsidP="00117739">
            <w:pPr>
              <w:keepNext/>
              <w:keepLines/>
              <w:spacing w:after="0"/>
              <w:jc w:val="center"/>
              <w:rPr>
                <w:rFonts w:ascii="Arial" w:eastAsia="SimSun" w:hAnsi="Arial"/>
                <w:b/>
                <w:sz w:val="18"/>
              </w:rPr>
            </w:pPr>
            <w:r>
              <w:rPr>
                <w:rFonts w:ascii="Arial" w:eastAsia="SimSun" w:hAnsi="Arial"/>
                <w:b/>
                <w:noProof/>
                <w:sz w:val="18"/>
                <w:lang w:eastAsia="zh-CN"/>
              </w:rPr>
              <w:drawing>
                <wp:inline distT="0" distB="0" distL="0" distR="0" wp14:anchorId="53EAF712" wp14:editId="67FBBD5F">
                  <wp:extent cx="182880" cy="182880"/>
                  <wp:effectExtent l="0" t="0" r="0" b="0"/>
                  <wp:docPr id="2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82" w:type="pct"/>
            <w:shd w:val="clear" w:color="auto" w:fill="auto"/>
            <w:vAlign w:val="center"/>
          </w:tcPr>
          <w:p w14:paraId="73D709FF" w14:textId="6B24455F" w:rsidR="00101450" w:rsidRPr="00EF06A7" w:rsidRDefault="00850777" w:rsidP="00117739">
            <w:pPr>
              <w:keepNext/>
              <w:keepLines/>
              <w:spacing w:after="0"/>
              <w:jc w:val="center"/>
              <w:rPr>
                <w:rFonts w:ascii="Arial" w:eastAsia="SimSun" w:hAnsi="Arial"/>
                <w:b/>
                <w:sz w:val="18"/>
              </w:rPr>
            </w:pPr>
            <w:r>
              <w:rPr>
                <w:rFonts w:ascii="Arial" w:eastAsia="SimSun" w:hAnsi="Arial"/>
                <w:b/>
                <w:noProof/>
                <w:sz w:val="18"/>
                <w:lang w:eastAsia="zh-CN"/>
              </w:rPr>
              <w:drawing>
                <wp:inline distT="0" distB="0" distL="0" distR="0" wp14:anchorId="781553AA" wp14:editId="3BA95B67">
                  <wp:extent cx="182880" cy="182880"/>
                  <wp:effectExtent l="0" t="0" r="0" b="0"/>
                  <wp:docPr id="2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89" w:type="pct"/>
            <w:shd w:val="clear" w:color="auto" w:fill="auto"/>
            <w:vAlign w:val="center"/>
          </w:tcPr>
          <w:p w14:paraId="1BA76D15"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sym w:font="Symbol" w:char="F073"/>
            </w:r>
          </w:p>
        </w:tc>
      </w:tr>
      <w:tr w:rsidR="00101450" w:rsidRPr="00EF06A7" w14:paraId="5AB2ACED" w14:textId="77777777" w:rsidTr="00117739">
        <w:trPr>
          <w:jc w:val="center"/>
        </w:trPr>
        <w:tc>
          <w:tcPr>
            <w:tcW w:w="1072" w:type="pct"/>
            <w:shd w:val="clear" w:color="auto" w:fill="auto"/>
            <w:vAlign w:val="center"/>
          </w:tcPr>
          <w:p w14:paraId="6F01C6F6"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1</w:t>
            </w:r>
          </w:p>
        </w:tc>
        <w:tc>
          <w:tcPr>
            <w:tcW w:w="1621" w:type="pct"/>
            <w:shd w:val="clear" w:color="auto" w:fill="auto"/>
            <w:vAlign w:val="center"/>
          </w:tcPr>
          <w:p w14:paraId="323ABAA3"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5</w:t>
            </w:r>
          </w:p>
        </w:tc>
        <w:tc>
          <w:tcPr>
            <w:tcW w:w="735" w:type="pct"/>
            <w:shd w:val="clear" w:color="auto" w:fill="auto"/>
            <w:vAlign w:val="center"/>
          </w:tcPr>
          <w:p w14:paraId="1216DA8E"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82" w:type="pct"/>
            <w:shd w:val="clear" w:color="auto" w:fill="auto"/>
            <w:vAlign w:val="center"/>
          </w:tcPr>
          <w:p w14:paraId="11CB3D2D"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89" w:type="pct"/>
            <w:shd w:val="clear" w:color="auto" w:fill="auto"/>
            <w:vAlign w:val="center"/>
          </w:tcPr>
          <w:p w14:paraId="3CF694AE"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r>
      <w:tr w:rsidR="00101450" w:rsidRPr="00EF06A7" w14:paraId="1D6C9A06" w14:textId="77777777" w:rsidTr="00117739">
        <w:trPr>
          <w:jc w:val="center"/>
        </w:trPr>
        <w:tc>
          <w:tcPr>
            <w:tcW w:w="1072" w:type="pct"/>
            <w:shd w:val="clear" w:color="auto" w:fill="auto"/>
            <w:vAlign w:val="center"/>
          </w:tcPr>
          <w:p w14:paraId="13A0F883"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2</w:t>
            </w:r>
          </w:p>
        </w:tc>
        <w:tc>
          <w:tcPr>
            <w:tcW w:w="1621" w:type="pct"/>
            <w:shd w:val="clear" w:color="auto" w:fill="auto"/>
            <w:vAlign w:val="center"/>
          </w:tcPr>
          <w:p w14:paraId="216A6919"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10</w:t>
            </w:r>
          </w:p>
        </w:tc>
        <w:tc>
          <w:tcPr>
            <w:tcW w:w="735" w:type="pct"/>
            <w:shd w:val="clear" w:color="auto" w:fill="auto"/>
            <w:vAlign w:val="center"/>
          </w:tcPr>
          <w:p w14:paraId="0A4E9DB5"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82" w:type="pct"/>
            <w:shd w:val="clear" w:color="auto" w:fill="auto"/>
            <w:vAlign w:val="center"/>
          </w:tcPr>
          <w:p w14:paraId="0504D005"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89" w:type="pct"/>
            <w:shd w:val="clear" w:color="auto" w:fill="auto"/>
            <w:vAlign w:val="center"/>
          </w:tcPr>
          <w:p w14:paraId="24AD0A30"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0</w:t>
            </w:r>
          </w:p>
        </w:tc>
      </w:tr>
      <w:tr w:rsidR="00101450" w:rsidRPr="00EF06A7" w14:paraId="6247BC7B" w14:textId="77777777" w:rsidTr="00117739">
        <w:trPr>
          <w:jc w:val="center"/>
        </w:trPr>
        <w:tc>
          <w:tcPr>
            <w:tcW w:w="1072" w:type="pct"/>
            <w:shd w:val="clear" w:color="auto" w:fill="auto"/>
            <w:vAlign w:val="center"/>
          </w:tcPr>
          <w:p w14:paraId="6A5D8FB3"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3</w:t>
            </w:r>
          </w:p>
        </w:tc>
        <w:tc>
          <w:tcPr>
            <w:tcW w:w="1621" w:type="pct"/>
            <w:shd w:val="clear" w:color="auto" w:fill="auto"/>
            <w:vAlign w:val="center"/>
          </w:tcPr>
          <w:p w14:paraId="225EB6B9"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15</w:t>
            </w:r>
          </w:p>
        </w:tc>
        <w:tc>
          <w:tcPr>
            <w:tcW w:w="735" w:type="pct"/>
            <w:shd w:val="clear" w:color="auto" w:fill="auto"/>
            <w:vAlign w:val="center"/>
          </w:tcPr>
          <w:p w14:paraId="269491E1"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82" w:type="pct"/>
            <w:shd w:val="clear" w:color="auto" w:fill="auto"/>
            <w:vAlign w:val="center"/>
          </w:tcPr>
          <w:p w14:paraId="2CAD20D5"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89" w:type="pct"/>
            <w:shd w:val="clear" w:color="auto" w:fill="auto"/>
            <w:vAlign w:val="center"/>
          </w:tcPr>
          <w:p w14:paraId="08D158C9"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r>
      <w:tr w:rsidR="00101450" w:rsidRPr="00EF06A7" w14:paraId="233ABA78" w14:textId="77777777" w:rsidTr="00117739">
        <w:trPr>
          <w:jc w:val="center"/>
        </w:trPr>
        <w:tc>
          <w:tcPr>
            <w:tcW w:w="1072" w:type="pct"/>
            <w:shd w:val="clear" w:color="auto" w:fill="auto"/>
            <w:vAlign w:val="center"/>
          </w:tcPr>
          <w:p w14:paraId="7516B3FD"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rPr>
              <w:t>4</w:t>
            </w:r>
          </w:p>
        </w:tc>
        <w:tc>
          <w:tcPr>
            <w:tcW w:w="1621" w:type="pct"/>
            <w:shd w:val="clear" w:color="auto" w:fill="auto"/>
            <w:vAlign w:val="center"/>
          </w:tcPr>
          <w:p w14:paraId="0303F40A"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20</w:t>
            </w:r>
          </w:p>
        </w:tc>
        <w:tc>
          <w:tcPr>
            <w:tcW w:w="735" w:type="pct"/>
            <w:shd w:val="clear" w:color="auto" w:fill="auto"/>
            <w:vAlign w:val="center"/>
          </w:tcPr>
          <w:p w14:paraId="49B5D250"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82" w:type="pct"/>
            <w:shd w:val="clear" w:color="auto" w:fill="auto"/>
            <w:vAlign w:val="center"/>
          </w:tcPr>
          <w:p w14:paraId="5F52271F"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89" w:type="pct"/>
            <w:shd w:val="clear" w:color="auto" w:fill="auto"/>
            <w:vAlign w:val="center"/>
          </w:tcPr>
          <w:p w14:paraId="6DB3BBDB"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0</w:t>
            </w:r>
          </w:p>
        </w:tc>
      </w:tr>
    </w:tbl>
    <w:p w14:paraId="1F105574" w14:textId="77777777" w:rsidR="00101450" w:rsidRPr="00EF06A7" w:rsidRDefault="00101450" w:rsidP="00101450">
      <w:pPr>
        <w:rPr>
          <w:rFonts w:eastAsia="SimSun"/>
        </w:rPr>
      </w:pPr>
    </w:p>
    <w:p w14:paraId="50AAFE09" w14:textId="77777777" w:rsidR="00101450" w:rsidRPr="00EF06A7" w:rsidRDefault="00101450" w:rsidP="00101450">
      <w:pPr>
        <w:pStyle w:val="Heading4"/>
      </w:pPr>
      <w:bookmarkStart w:id="1122" w:name="_Toc21338324"/>
      <w:bookmarkStart w:id="1123" w:name="_Toc29808432"/>
      <w:bookmarkStart w:id="1124" w:name="_Toc36058789"/>
      <w:bookmarkStart w:id="1125" w:name="_Toc44067713"/>
      <w:bookmarkStart w:id="1126" w:name="_Toc52716640"/>
      <w:bookmarkStart w:id="1127" w:name="_Toc58239292"/>
      <w:bookmarkStart w:id="1128" w:name="_Toc68246881"/>
      <w:bookmarkStart w:id="1129" w:name="_Toc75790198"/>
      <w:r w:rsidRPr="00EF06A7">
        <w:t>9.1.</w:t>
      </w:r>
      <w:r w:rsidRPr="00EF06A7">
        <w:rPr>
          <w:lang w:eastAsia="zh-CN"/>
        </w:rPr>
        <w:t>2</w:t>
      </w:r>
      <w:r w:rsidRPr="00EF06A7">
        <w:t>.2</w:t>
      </w:r>
      <w:r w:rsidRPr="00EF06A7">
        <w:tab/>
        <w:t>TDD</w:t>
      </w:r>
      <w:bookmarkEnd w:id="1122"/>
      <w:bookmarkEnd w:id="1123"/>
      <w:bookmarkEnd w:id="1124"/>
      <w:bookmarkEnd w:id="1125"/>
      <w:bookmarkEnd w:id="1126"/>
      <w:bookmarkEnd w:id="1127"/>
      <w:bookmarkEnd w:id="1128"/>
      <w:bookmarkEnd w:id="1129"/>
    </w:p>
    <w:p w14:paraId="4AE07044" w14:textId="77777777" w:rsidR="00101450" w:rsidRPr="00EF06A7" w:rsidRDefault="00101450" w:rsidP="00101450">
      <w:pPr>
        <w:rPr>
          <w:rFonts w:eastAsia="SimSun"/>
        </w:rPr>
      </w:pPr>
      <w:r w:rsidRPr="00EF06A7">
        <w:rPr>
          <w:rFonts w:eastAsia="SimSun"/>
        </w:rPr>
        <w:t>The parameters specified in Table 9.1.</w:t>
      </w:r>
      <w:r w:rsidRPr="00EF06A7">
        <w:rPr>
          <w:rFonts w:eastAsia="SimSun"/>
          <w:lang w:eastAsia="zh-CN"/>
        </w:rPr>
        <w:t>2</w:t>
      </w:r>
      <w:r w:rsidRPr="00EF06A7">
        <w:rPr>
          <w:rFonts w:eastAsia="SimSun"/>
        </w:rPr>
        <w:t>.2-1 and Table 9.1.</w:t>
      </w:r>
      <w:r w:rsidRPr="00EF06A7">
        <w:rPr>
          <w:rFonts w:eastAsia="SimSun"/>
          <w:lang w:eastAsia="zh-CN"/>
        </w:rPr>
        <w:t>2</w:t>
      </w:r>
      <w:r w:rsidRPr="00EF06A7">
        <w:rPr>
          <w:rFonts w:eastAsia="SimSun"/>
        </w:rPr>
        <w:t xml:space="preserve">.2-2 are used to setup an </w:t>
      </w:r>
      <w:r w:rsidRPr="00EF06A7">
        <w:rPr>
          <w:rFonts w:eastAsia="SimSun"/>
          <w:lang w:eastAsia="zh-CN"/>
        </w:rPr>
        <w:t>E-UTRA</w:t>
      </w:r>
      <w:r w:rsidRPr="00EF06A7">
        <w:rPr>
          <w:rFonts w:eastAsia="SimSun"/>
        </w:rPr>
        <w:t xml:space="preserve"> </w:t>
      </w:r>
      <w:r w:rsidRPr="00EF06A7">
        <w:rPr>
          <w:rFonts w:eastAsia="SimSun"/>
          <w:lang w:eastAsia="zh-CN"/>
        </w:rPr>
        <w:t>cell</w:t>
      </w:r>
      <w:r w:rsidRPr="00EF06A7">
        <w:rPr>
          <w:rFonts w:eastAsia="SimSun"/>
        </w:rPr>
        <w:t>. One of test setup in Table 9.1.</w:t>
      </w:r>
      <w:r w:rsidRPr="00EF06A7">
        <w:rPr>
          <w:rFonts w:eastAsia="SimSun"/>
          <w:lang w:eastAsia="zh-CN"/>
        </w:rPr>
        <w:t>2</w:t>
      </w:r>
      <w:r w:rsidRPr="00EF06A7">
        <w:rPr>
          <w:rFonts w:eastAsia="SimSun"/>
        </w:rPr>
        <w:t xml:space="preserve">.2-2 will be selected for the </w:t>
      </w:r>
      <w:r w:rsidRPr="00EF06A7">
        <w:rPr>
          <w:rFonts w:eastAsia="SimSun"/>
          <w:lang w:eastAsia="zh-CN"/>
        </w:rPr>
        <w:t>E-UTRA</w:t>
      </w:r>
      <w:r w:rsidRPr="00EF06A7">
        <w:rPr>
          <w:rFonts w:eastAsia="SimSun"/>
        </w:rPr>
        <w:t xml:space="preserve"> </w:t>
      </w:r>
      <w:r w:rsidRPr="00EF06A7">
        <w:rPr>
          <w:rFonts w:eastAsia="SimSun"/>
          <w:lang w:eastAsia="zh-CN"/>
        </w:rPr>
        <w:t>Cell</w:t>
      </w:r>
      <w:r w:rsidRPr="00EF06A7">
        <w:rPr>
          <w:rFonts w:eastAsia="SimSun"/>
        </w:rPr>
        <w:t xml:space="preserve"> depending on the maximum bandwidth of an </w:t>
      </w:r>
      <w:r w:rsidRPr="00EF06A7">
        <w:rPr>
          <w:rFonts w:eastAsia="SimSun"/>
          <w:lang w:eastAsia="zh-CN"/>
        </w:rPr>
        <w:t>E-UTRA</w:t>
      </w:r>
      <w:r w:rsidRPr="00EF06A7">
        <w:rPr>
          <w:rFonts w:eastAsia="SimSun"/>
        </w:rPr>
        <w:t xml:space="preserve"> carrier for all the EN-DC band combinations supported by the UE.</w:t>
      </w:r>
    </w:p>
    <w:p w14:paraId="1F3FC81B" w14:textId="77777777" w:rsidR="00101450" w:rsidRPr="00EF06A7" w:rsidRDefault="00101450" w:rsidP="00101450">
      <w:pPr>
        <w:rPr>
          <w:rFonts w:eastAsia="SimSun"/>
        </w:rPr>
      </w:pPr>
      <w:r w:rsidRPr="00EF06A7">
        <w:rPr>
          <w:rFonts w:eastAsia="SimSun"/>
        </w:rPr>
        <w:t>The measurement channels in Table 9.1.</w:t>
      </w:r>
      <w:r w:rsidRPr="00EF06A7">
        <w:rPr>
          <w:rFonts w:eastAsia="SimSun"/>
          <w:lang w:eastAsia="zh-CN"/>
        </w:rPr>
        <w:t>2</w:t>
      </w:r>
      <w:r w:rsidRPr="00EF06A7">
        <w:rPr>
          <w:rFonts w:eastAsia="SimSun"/>
        </w:rPr>
        <w:t>.2-2 and OCNG pattern OP.1 TDD are specified in TS 36.521-1 [</w:t>
      </w:r>
      <w:r w:rsidRPr="00EF06A7">
        <w:rPr>
          <w:rFonts w:eastAsia="SimSun"/>
          <w:lang w:eastAsia="zh-CN"/>
        </w:rPr>
        <w:t>16</w:t>
      </w:r>
      <w:r w:rsidRPr="00EF06A7">
        <w:rPr>
          <w:rFonts w:eastAsia="SimSun"/>
        </w:rPr>
        <w:t>]. The physical channel setup with downlink power allocation is according to Annex C.3.2 of TS 36.521-1 [</w:t>
      </w:r>
      <w:r w:rsidRPr="00EF06A7">
        <w:rPr>
          <w:rFonts w:eastAsia="SimSun"/>
          <w:lang w:eastAsia="zh-CN"/>
        </w:rPr>
        <w:t>16</w:t>
      </w:r>
      <w:r w:rsidRPr="00EF06A7">
        <w:rPr>
          <w:rFonts w:eastAsia="SimSun"/>
        </w:rPr>
        <w:t>].</w:t>
      </w:r>
    </w:p>
    <w:p w14:paraId="6CEC80C2" w14:textId="77777777" w:rsidR="00101450" w:rsidRPr="00EF06A7" w:rsidRDefault="00101450" w:rsidP="00101450">
      <w:pPr>
        <w:pStyle w:val="TH"/>
        <w:rPr>
          <w:lang w:eastAsia="zh-CN"/>
        </w:rPr>
      </w:pPr>
      <w:r w:rsidRPr="00EF06A7">
        <w:t xml:space="preserve">Table </w:t>
      </w:r>
      <w:r w:rsidRPr="00EF06A7">
        <w:rPr>
          <w:lang w:eastAsia="zh-CN"/>
        </w:rPr>
        <w:t>9.1.2.2-1</w:t>
      </w:r>
      <w:r w:rsidRPr="00EF06A7">
        <w:t>: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101450" w:rsidRPr="00EF06A7" w14:paraId="3AADDD89" w14:textId="77777777" w:rsidTr="00117739">
        <w:trPr>
          <w:cantSplit/>
          <w:jc w:val="center"/>
        </w:trPr>
        <w:tc>
          <w:tcPr>
            <w:tcW w:w="2160" w:type="dxa"/>
          </w:tcPr>
          <w:p w14:paraId="48148138"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Parameter</w:t>
            </w:r>
          </w:p>
        </w:tc>
        <w:tc>
          <w:tcPr>
            <w:tcW w:w="1691" w:type="dxa"/>
          </w:tcPr>
          <w:p w14:paraId="55AE2D2A"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Unit</w:t>
            </w:r>
          </w:p>
        </w:tc>
        <w:tc>
          <w:tcPr>
            <w:tcW w:w="3600" w:type="dxa"/>
          </w:tcPr>
          <w:p w14:paraId="16078CB6"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 xml:space="preserve">Value </w:t>
            </w:r>
          </w:p>
        </w:tc>
      </w:tr>
      <w:tr w:rsidR="00101450" w:rsidRPr="00EF06A7" w14:paraId="76C904E7" w14:textId="77777777" w:rsidTr="00117739">
        <w:trPr>
          <w:cantSplit/>
          <w:jc w:val="center"/>
        </w:trPr>
        <w:tc>
          <w:tcPr>
            <w:tcW w:w="2160" w:type="dxa"/>
          </w:tcPr>
          <w:p w14:paraId="3B18AC2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UL DL configuration</w:t>
            </w:r>
          </w:p>
        </w:tc>
        <w:tc>
          <w:tcPr>
            <w:tcW w:w="1691" w:type="dxa"/>
          </w:tcPr>
          <w:p w14:paraId="3C9251A1" w14:textId="77777777" w:rsidR="00101450" w:rsidRPr="00EF06A7" w:rsidRDefault="00101450" w:rsidP="00117739">
            <w:pPr>
              <w:keepNext/>
              <w:keepLines/>
              <w:spacing w:after="0"/>
              <w:jc w:val="center"/>
              <w:rPr>
                <w:rFonts w:ascii="Arial" w:eastAsia="SimSun" w:hAnsi="Arial"/>
                <w:sz w:val="18"/>
              </w:rPr>
            </w:pPr>
          </w:p>
        </w:tc>
        <w:tc>
          <w:tcPr>
            <w:tcW w:w="3600" w:type="dxa"/>
          </w:tcPr>
          <w:p w14:paraId="54525D10"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rPr>
              <w:t>2</w:t>
            </w:r>
            <w:r w:rsidRPr="00EF06A7">
              <w:rPr>
                <w:rFonts w:ascii="Arial" w:eastAsia="SimSun" w:hAnsi="Arial"/>
                <w:sz w:val="18"/>
                <w:lang w:eastAsia="zh-CN"/>
              </w:rPr>
              <w:t xml:space="preserve"> (Note1)</w:t>
            </w:r>
          </w:p>
        </w:tc>
      </w:tr>
      <w:tr w:rsidR="00101450" w:rsidRPr="00EF06A7" w14:paraId="41E57F97" w14:textId="77777777" w:rsidTr="00117739">
        <w:trPr>
          <w:cantSplit/>
          <w:jc w:val="center"/>
        </w:trPr>
        <w:tc>
          <w:tcPr>
            <w:tcW w:w="2160" w:type="dxa"/>
            <w:vAlign w:val="center"/>
          </w:tcPr>
          <w:p w14:paraId="18CE06C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Special subframe configuration</w:t>
            </w:r>
          </w:p>
        </w:tc>
        <w:tc>
          <w:tcPr>
            <w:tcW w:w="1691" w:type="dxa"/>
            <w:vAlign w:val="center"/>
          </w:tcPr>
          <w:p w14:paraId="32E7F476" w14:textId="77777777" w:rsidR="00101450" w:rsidRPr="00EF06A7" w:rsidRDefault="00101450" w:rsidP="00117739">
            <w:pPr>
              <w:keepNext/>
              <w:keepLines/>
              <w:spacing w:after="0"/>
              <w:jc w:val="center"/>
              <w:rPr>
                <w:rFonts w:ascii="Arial" w:eastAsia="SimSun" w:hAnsi="Arial"/>
                <w:sz w:val="18"/>
              </w:rPr>
            </w:pPr>
          </w:p>
        </w:tc>
        <w:tc>
          <w:tcPr>
            <w:tcW w:w="3600" w:type="dxa"/>
            <w:vAlign w:val="center"/>
          </w:tcPr>
          <w:p w14:paraId="079A34B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lang w:eastAsia="zh-CN"/>
              </w:rPr>
              <w:t>7</w:t>
            </w:r>
          </w:p>
        </w:tc>
      </w:tr>
      <w:tr w:rsidR="00101450" w:rsidRPr="00EF06A7" w14:paraId="3AB03B90" w14:textId="77777777" w:rsidTr="00117739">
        <w:trPr>
          <w:cantSplit/>
          <w:jc w:val="center"/>
        </w:trPr>
        <w:tc>
          <w:tcPr>
            <w:tcW w:w="2160" w:type="dxa"/>
            <w:vAlign w:val="center"/>
          </w:tcPr>
          <w:p w14:paraId="1C5C8A4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Number of PDCCH symbols</w:t>
            </w:r>
          </w:p>
        </w:tc>
        <w:tc>
          <w:tcPr>
            <w:tcW w:w="1691" w:type="dxa"/>
            <w:vAlign w:val="center"/>
          </w:tcPr>
          <w:p w14:paraId="253208D5" w14:textId="77777777" w:rsidR="00101450" w:rsidRPr="00EF06A7" w:rsidRDefault="00101450" w:rsidP="00117739">
            <w:pPr>
              <w:keepNext/>
              <w:keepLines/>
              <w:spacing w:after="0"/>
              <w:jc w:val="center"/>
              <w:rPr>
                <w:rFonts w:ascii="Arial" w:eastAsia="SimSun" w:hAnsi="Arial"/>
                <w:sz w:val="18"/>
              </w:rPr>
            </w:pPr>
            <w:r w:rsidRPr="00EF06A7">
              <w:rPr>
                <w:rFonts w:ascii="Arial" w:eastAsia="?? ??" w:hAnsi="Arial" w:cs="v5.0.0"/>
                <w:sz w:val="18"/>
              </w:rPr>
              <w:t>symbols</w:t>
            </w:r>
          </w:p>
        </w:tc>
        <w:tc>
          <w:tcPr>
            <w:tcW w:w="3600" w:type="dxa"/>
            <w:vAlign w:val="center"/>
          </w:tcPr>
          <w:p w14:paraId="0B89A5F4" w14:textId="77777777" w:rsidR="00101450" w:rsidRPr="00EF06A7" w:rsidRDefault="00101450" w:rsidP="00117739">
            <w:pPr>
              <w:keepNext/>
              <w:keepLines/>
              <w:spacing w:after="0"/>
              <w:jc w:val="center"/>
              <w:rPr>
                <w:rFonts w:ascii="Arial" w:eastAsia="SimSun" w:hAnsi="Arial"/>
                <w:sz w:val="18"/>
              </w:rPr>
            </w:pPr>
            <w:r w:rsidRPr="00EF06A7">
              <w:rPr>
                <w:rFonts w:ascii="Arial" w:eastAsia="?? ??" w:hAnsi="Arial" w:cs="v5.0.0"/>
                <w:sz w:val="18"/>
              </w:rPr>
              <w:t>1</w:t>
            </w:r>
          </w:p>
        </w:tc>
      </w:tr>
      <w:tr w:rsidR="00101450" w:rsidRPr="00EF06A7" w14:paraId="2C5717ED" w14:textId="77777777" w:rsidTr="00117739">
        <w:trPr>
          <w:cantSplit/>
          <w:jc w:val="center"/>
        </w:trPr>
        <w:tc>
          <w:tcPr>
            <w:tcW w:w="2160" w:type="dxa"/>
            <w:vAlign w:val="center"/>
          </w:tcPr>
          <w:p w14:paraId="15E9C67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PHICH Ng (Note 3)</w:t>
            </w:r>
          </w:p>
        </w:tc>
        <w:tc>
          <w:tcPr>
            <w:tcW w:w="1691" w:type="dxa"/>
            <w:vAlign w:val="center"/>
          </w:tcPr>
          <w:p w14:paraId="446EFA07" w14:textId="77777777" w:rsidR="00101450" w:rsidRPr="00EF06A7" w:rsidRDefault="00101450" w:rsidP="00117739">
            <w:pPr>
              <w:keepNext/>
              <w:keepLines/>
              <w:spacing w:after="0"/>
              <w:jc w:val="center"/>
              <w:rPr>
                <w:rFonts w:ascii="Arial" w:eastAsia="SimSun" w:hAnsi="Arial"/>
                <w:sz w:val="18"/>
              </w:rPr>
            </w:pPr>
          </w:p>
        </w:tc>
        <w:tc>
          <w:tcPr>
            <w:tcW w:w="3600" w:type="dxa"/>
            <w:vAlign w:val="center"/>
          </w:tcPr>
          <w:p w14:paraId="707AA69F" w14:textId="77777777" w:rsidR="00101450" w:rsidRPr="00EF06A7" w:rsidRDefault="00101450" w:rsidP="00117739">
            <w:pPr>
              <w:keepNext/>
              <w:keepLines/>
              <w:spacing w:after="0"/>
              <w:jc w:val="center"/>
              <w:rPr>
                <w:rFonts w:ascii="Arial" w:eastAsia="SimSun" w:hAnsi="Arial"/>
                <w:sz w:val="18"/>
              </w:rPr>
            </w:pPr>
            <w:r w:rsidRPr="00EF06A7">
              <w:rPr>
                <w:rFonts w:ascii="Arial" w:eastAsia="?? ??" w:hAnsi="Arial" w:cs="v5.0.0"/>
                <w:sz w:val="18"/>
              </w:rPr>
              <w:t>1</w:t>
            </w:r>
          </w:p>
        </w:tc>
      </w:tr>
      <w:tr w:rsidR="00101450" w:rsidRPr="00EF06A7" w14:paraId="4F9CFF2F" w14:textId="77777777" w:rsidTr="00117739">
        <w:trPr>
          <w:cantSplit/>
          <w:jc w:val="center"/>
        </w:trPr>
        <w:tc>
          <w:tcPr>
            <w:tcW w:w="2160" w:type="dxa"/>
            <w:vAlign w:val="center"/>
          </w:tcPr>
          <w:p w14:paraId="243DA3C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PHICH duration</w:t>
            </w:r>
          </w:p>
        </w:tc>
        <w:tc>
          <w:tcPr>
            <w:tcW w:w="1691" w:type="dxa"/>
            <w:vAlign w:val="center"/>
          </w:tcPr>
          <w:p w14:paraId="6BC20554" w14:textId="77777777" w:rsidR="00101450" w:rsidRPr="00EF06A7" w:rsidRDefault="00101450" w:rsidP="00117739">
            <w:pPr>
              <w:keepNext/>
              <w:keepLines/>
              <w:spacing w:after="0"/>
              <w:jc w:val="center"/>
              <w:rPr>
                <w:rFonts w:ascii="Arial" w:eastAsia="SimSun" w:hAnsi="Arial"/>
                <w:sz w:val="18"/>
              </w:rPr>
            </w:pPr>
          </w:p>
        </w:tc>
        <w:tc>
          <w:tcPr>
            <w:tcW w:w="3600" w:type="dxa"/>
            <w:vAlign w:val="center"/>
          </w:tcPr>
          <w:p w14:paraId="0D534C26" w14:textId="77777777" w:rsidR="00101450" w:rsidRPr="00EF06A7" w:rsidRDefault="00101450" w:rsidP="00117739">
            <w:pPr>
              <w:keepNext/>
              <w:keepLines/>
              <w:spacing w:after="0"/>
              <w:jc w:val="center"/>
              <w:rPr>
                <w:rFonts w:ascii="Arial" w:eastAsia="SimSun" w:hAnsi="Arial"/>
                <w:sz w:val="18"/>
              </w:rPr>
            </w:pPr>
            <w:r w:rsidRPr="00EF06A7">
              <w:rPr>
                <w:rFonts w:ascii="Arial" w:eastAsia="?? ??" w:hAnsi="Arial" w:cs="v5.0.0"/>
                <w:sz w:val="18"/>
              </w:rPr>
              <w:t>Normal</w:t>
            </w:r>
          </w:p>
        </w:tc>
      </w:tr>
      <w:tr w:rsidR="00101450" w:rsidRPr="00EF06A7" w14:paraId="1E6EC426" w14:textId="77777777" w:rsidTr="00117739">
        <w:trPr>
          <w:cantSplit/>
          <w:jc w:val="center"/>
        </w:trPr>
        <w:tc>
          <w:tcPr>
            <w:tcW w:w="2160" w:type="dxa"/>
            <w:vAlign w:val="center"/>
          </w:tcPr>
          <w:p w14:paraId="54F67C7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Cyclic prefix</w:t>
            </w:r>
          </w:p>
        </w:tc>
        <w:tc>
          <w:tcPr>
            <w:tcW w:w="1691" w:type="dxa"/>
            <w:vAlign w:val="center"/>
          </w:tcPr>
          <w:p w14:paraId="0F112178"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1F3DBC55"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Normal</w:t>
            </w:r>
          </w:p>
        </w:tc>
      </w:tr>
      <w:tr w:rsidR="00101450" w:rsidRPr="00EF06A7" w14:paraId="78BC305D" w14:textId="77777777" w:rsidTr="00117739">
        <w:trPr>
          <w:cantSplit/>
          <w:jc w:val="center"/>
        </w:trPr>
        <w:tc>
          <w:tcPr>
            <w:tcW w:w="2160" w:type="dxa"/>
            <w:vAlign w:val="center"/>
          </w:tcPr>
          <w:p w14:paraId="1A67B34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bCs/>
                <w:sz w:val="18"/>
              </w:rPr>
              <w:t>Cell ID</w:t>
            </w:r>
          </w:p>
        </w:tc>
        <w:tc>
          <w:tcPr>
            <w:tcW w:w="1691" w:type="dxa"/>
            <w:vAlign w:val="center"/>
          </w:tcPr>
          <w:p w14:paraId="1755A3F4"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4B7F9677" w14:textId="77777777" w:rsidR="00101450" w:rsidRPr="00EF06A7" w:rsidRDefault="00101450" w:rsidP="00117739">
            <w:pPr>
              <w:keepNext/>
              <w:keepLines/>
              <w:spacing w:after="0"/>
              <w:jc w:val="center"/>
              <w:rPr>
                <w:rFonts w:ascii="Arial" w:eastAsia="?? ??" w:hAnsi="Arial"/>
                <w:sz w:val="18"/>
              </w:rPr>
            </w:pPr>
            <w:r w:rsidRPr="00EF06A7">
              <w:rPr>
                <w:rFonts w:ascii="Arial" w:eastAsia="SimSun" w:hAnsi="Arial"/>
                <w:sz w:val="18"/>
                <w:lang w:eastAsia="zh-CN"/>
              </w:rPr>
              <w:t>0</w:t>
            </w:r>
          </w:p>
        </w:tc>
      </w:tr>
      <w:tr w:rsidR="00101450" w:rsidRPr="00EF06A7" w14:paraId="4389308F" w14:textId="77777777" w:rsidTr="00117739">
        <w:trPr>
          <w:cantSplit/>
          <w:jc w:val="center"/>
        </w:trPr>
        <w:tc>
          <w:tcPr>
            <w:tcW w:w="2160" w:type="dxa"/>
            <w:vAlign w:val="center"/>
          </w:tcPr>
          <w:p w14:paraId="66985785" w14:textId="77777777" w:rsidR="00101450" w:rsidRPr="00EF06A7" w:rsidRDefault="00101450" w:rsidP="00117739">
            <w:pPr>
              <w:keepNext/>
              <w:keepLines/>
              <w:spacing w:after="0"/>
              <w:jc w:val="center"/>
              <w:rPr>
                <w:rFonts w:ascii="Arial" w:eastAsia="SimSun" w:hAnsi="Arial"/>
                <w:position w:val="-10"/>
                <w:sz w:val="18"/>
              </w:rPr>
            </w:pPr>
            <w:r w:rsidRPr="00EF06A7">
              <w:rPr>
                <w:rFonts w:ascii="Arial" w:eastAsia="SimSun" w:hAnsi="Arial"/>
                <w:sz w:val="18"/>
              </w:rPr>
              <w:t>Maximum number of HARQ transmission</w:t>
            </w:r>
          </w:p>
        </w:tc>
        <w:tc>
          <w:tcPr>
            <w:tcW w:w="1691" w:type="dxa"/>
            <w:vAlign w:val="center"/>
          </w:tcPr>
          <w:p w14:paraId="7D626D58"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4409B59D" w14:textId="77777777" w:rsidR="00101450" w:rsidRPr="00EF06A7" w:rsidRDefault="00101450" w:rsidP="00117739">
            <w:pPr>
              <w:keepNext/>
              <w:keepLines/>
              <w:spacing w:after="0"/>
              <w:jc w:val="center"/>
              <w:rPr>
                <w:rFonts w:ascii="Arial" w:hAnsi="Arial"/>
                <w:sz w:val="18"/>
                <w:lang w:eastAsia="zh-CN"/>
              </w:rPr>
            </w:pPr>
            <w:r w:rsidRPr="00EF06A7">
              <w:rPr>
                <w:rFonts w:ascii="Arial" w:eastAsia="?? ??" w:hAnsi="Arial"/>
                <w:sz w:val="18"/>
              </w:rPr>
              <w:t>4</w:t>
            </w:r>
          </w:p>
        </w:tc>
      </w:tr>
      <w:tr w:rsidR="00101450" w:rsidRPr="00EF06A7" w14:paraId="2F0F0666" w14:textId="77777777" w:rsidTr="00117739">
        <w:trPr>
          <w:cantSplit/>
          <w:jc w:val="center"/>
        </w:trPr>
        <w:tc>
          <w:tcPr>
            <w:tcW w:w="2160" w:type="dxa"/>
            <w:vAlign w:val="center"/>
          </w:tcPr>
          <w:p w14:paraId="0118C6B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Redundancy version coding sequence</w:t>
            </w:r>
          </w:p>
        </w:tc>
        <w:tc>
          <w:tcPr>
            <w:tcW w:w="1691" w:type="dxa"/>
            <w:vAlign w:val="center"/>
          </w:tcPr>
          <w:p w14:paraId="2E8B9852"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3C5F4CB8" w14:textId="77777777" w:rsidR="00101450" w:rsidRPr="00EF06A7" w:rsidRDefault="00101450" w:rsidP="00117739">
            <w:pPr>
              <w:keepNext/>
              <w:keepLines/>
              <w:spacing w:after="0"/>
              <w:jc w:val="center"/>
              <w:rPr>
                <w:rFonts w:ascii="Arial" w:hAnsi="Arial"/>
                <w:sz w:val="18"/>
                <w:lang w:eastAsia="zh-CN"/>
              </w:rPr>
            </w:pPr>
            <w:r w:rsidRPr="00EF06A7">
              <w:rPr>
                <w:rFonts w:ascii="Arial" w:eastAsia="?? ??" w:hAnsi="Arial"/>
                <w:sz w:val="18"/>
              </w:rPr>
              <w:t>{0,0,1,2} for 64QAM</w:t>
            </w:r>
          </w:p>
        </w:tc>
      </w:tr>
      <w:tr w:rsidR="00101450" w:rsidRPr="00EF06A7" w14:paraId="20015FF3" w14:textId="77777777" w:rsidTr="00117739">
        <w:trPr>
          <w:cantSplit/>
          <w:jc w:val="center"/>
        </w:trPr>
        <w:tc>
          <w:tcPr>
            <w:tcW w:w="2160" w:type="dxa"/>
            <w:vAlign w:val="center"/>
          </w:tcPr>
          <w:p w14:paraId="6E75473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Propagation condition</w:t>
            </w:r>
          </w:p>
        </w:tc>
        <w:tc>
          <w:tcPr>
            <w:tcW w:w="1691" w:type="dxa"/>
            <w:vAlign w:val="center"/>
          </w:tcPr>
          <w:p w14:paraId="243A638C"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6F09C5DA"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Static propagation condition</w:t>
            </w:r>
          </w:p>
          <w:p w14:paraId="64F82DC9"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sz w:val="18"/>
              </w:rPr>
              <w:t>No external noise sources are applied</w:t>
            </w:r>
          </w:p>
        </w:tc>
      </w:tr>
      <w:tr w:rsidR="00101450" w:rsidRPr="00EF06A7" w14:paraId="70F8B08C" w14:textId="77777777" w:rsidTr="00117739">
        <w:trPr>
          <w:cantSplit/>
          <w:jc w:val="center"/>
        </w:trPr>
        <w:tc>
          <w:tcPr>
            <w:tcW w:w="2160" w:type="dxa"/>
            <w:vAlign w:val="center"/>
          </w:tcPr>
          <w:p w14:paraId="6FCA9E47"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Transmission mode</w:t>
            </w:r>
          </w:p>
        </w:tc>
        <w:tc>
          <w:tcPr>
            <w:tcW w:w="1691" w:type="dxa"/>
            <w:vAlign w:val="center"/>
          </w:tcPr>
          <w:p w14:paraId="4B27020D"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32869B18"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1</w:t>
            </w:r>
          </w:p>
        </w:tc>
      </w:tr>
      <w:tr w:rsidR="00101450" w:rsidRPr="00EF06A7" w14:paraId="60524E92" w14:textId="77777777" w:rsidTr="00117739">
        <w:trPr>
          <w:cantSplit/>
          <w:jc w:val="center"/>
        </w:trPr>
        <w:tc>
          <w:tcPr>
            <w:tcW w:w="2160" w:type="dxa"/>
            <w:vAlign w:val="center"/>
          </w:tcPr>
          <w:p w14:paraId="0F99D9FB"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rPr>
              <w:t xml:space="preserve">Transmission time difference between </w:t>
            </w:r>
            <w:r w:rsidRPr="00EF06A7">
              <w:rPr>
                <w:rFonts w:ascii="Arial" w:eastAsia="SimSun" w:hAnsi="Arial"/>
                <w:sz w:val="18"/>
                <w:lang w:eastAsia="zh-CN"/>
              </w:rPr>
              <w:t>E-UTRA</w:t>
            </w:r>
            <w:r w:rsidRPr="00EF06A7">
              <w:rPr>
                <w:rFonts w:ascii="Arial" w:eastAsia="SimSun" w:hAnsi="Arial"/>
                <w:sz w:val="18"/>
              </w:rPr>
              <w:t xml:space="preserve"> cell and NR cell(s)</w:t>
            </w:r>
          </w:p>
        </w:tc>
        <w:tc>
          <w:tcPr>
            <w:tcW w:w="1691" w:type="dxa"/>
            <w:vAlign w:val="center"/>
          </w:tcPr>
          <w:p w14:paraId="1C4C340C" w14:textId="77777777" w:rsidR="00101450" w:rsidRPr="00EF06A7" w:rsidRDefault="00101450" w:rsidP="00117739">
            <w:pPr>
              <w:keepNext/>
              <w:keepLines/>
              <w:spacing w:after="0"/>
              <w:jc w:val="center"/>
              <w:rPr>
                <w:rFonts w:ascii="Arial" w:eastAsia="?? ??" w:hAnsi="Arial"/>
                <w:sz w:val="18"/>
              </w:rPr>
            </w:pPr>
            <w:r w:rsidRPr="00EF06A7">
              <w:rPr>
                <w:rFonts w:ascii="Arial" w:eastAsia="?? ??" w:hAnsi="Arial" w:cs="Arial"/>
                <w:sz w:val="18"/>
              </w:rPr>
              <w:t>μ</w:t>
            </w:r>
            <w:r w:rsidRPr="00EF06A7">
              <w:rPr>
                <w:rFonts w:ascii="Arial" w:eastAsia="?? ??" w:hAnsi="Arial"/>
                <w:sz w:val="18"/>
              </w:rPr>
              <w:t>s</w:t>
            </w:r>
          </w:p>
        </w:tc>
        <w:tc>
          <w:tcPr>
            <w:tcW w:w="3600" w:type="dxa"/>
            <w:vAlign w:val="center"/>
          </w:tcPr>
          <w:p w14:paraId="32757D3D"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rPr>
              <w:t>0</w:t>
            </w:r>
          </w:p>
        </w:tc>
      </w:tr>
      <w:tr w:rsidR="00101450" w:rsidRPr="00EF06A7" w14:paraId="5D101C81" w14:textId="77777777" w:rsidTr="00117739">
        <w:trPr>
          <w:cantSplit/>
          <w:jc w:val="center"/>
        </w:trPr>
        <w:tc>
          <w:tcPr>
            <w:tcW w:w="2160" w:type="dxa"/>
            <w:vAlign w:val="center"/>
          </w:tcPr>
          <w:p w14:paraId="509D26D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Antenna configuration</w:t>
            </w:r>
          </w:p>
        </w:tc>
        <w:tc>
          <w:tcPr>
            <w:tcW w:w="1691" w:type="dxa"/>
            <w:vAlign w:val="center"/>
          </w:tcPr>
          <w:p w14:paraId="37E79385"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4A131C7F"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hAnsi="Arial"/>
                <w:sz w:val="18"/>
                <w:lang w:eastAsia="zh-CN"/>
              </w:rPr>
              <w:t xml:space="preserve">All NR cells are in FR1: </w:t>
            </w:r>
            <w:r w:rsidRPr="00EF06A7">
              <w:rPr>
                <w:rFonts w:ascii="Arial" w:eastAsia="SimSun" w:hAnsi="Arial"/>
                <w:sz w:val="18"/>
                <w:lang w:eastAsia="zh-CN"/>
              </w:rPr>
              <w:t>1x2</w:t>
            </w:r>
          </w:p>
          <w:p w14:paraId="5A392367"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hAnsi="Arial"/>
                <w:sz w:val="18"/>
                <w:lang w:eastAsia="zh-CN"/>
              </w:rPr>
              <w:t>Any NR cell is in FR2: 1 Tx</w:t>
            </w:r>
            <w:r w:rsidRPr="00EF06A7">
              <w:rPr>
                <w:rFonts w:ascii="Arial" w:hAnsi="Arial"/>
                <w:sz w:val="18"/>
                <w:vertAlign w:val="superscript"/>
                <w:lang w:eastAsia="zh-CN"/>
              </w:rPr>
              <w:t>Note 2</w:t>
            </w:r>
          </w:p>
        </w:tc>
      </w:tr>
      <w:tr w:rsidR="00101450" w:rsidRPr="00EF06A7" w14:paraId="269C3CB2" w14:textId="77777777" w:rsidTr="00117739">
        <w:trPr>
          <w:cantSplit/>
          <w:jc w:val="center"/>
        </w:trPr>
        <w:tc>
          <w:tcPr>
            <w:tcW w:w="2160" w:type="dxa"/>
            <w:vAlign w:val="center"/>
          </w:tcPr>
          <w:p w14:paraId="4E2264E4"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Codebook subset restriction</w:t>
            </w:r>
          </w:p>
        </w:tc>
        <w:tc>
          <w:tcPr>
            <w:tcW w:w="1691" w:type="dxa"/>
            <w:vAlign w:val="center"/>
          </w:tcPr>
          <w:p w14:paraId="18856B7A"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5178E95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lang w:eastAsia="zh-CN"/>
              </w:rPr>
              <w:t>10</w:t>
            </w:r>
          </w:p>
        </w:tc>
      </w:tr>
      <w:tr w:rsidR="00101450" w:rsidRPr="00EF06A7" w14:paraId="6B1307B6" w14:textId="77777777" w:rsidTr="00117739">
        <w:trPr>
          <w:cantSplit/>
          <w:jc w:val="center"/>
        </w:trPr>
        <w:tc>
          <w:tcPr>
            <w:tcW w:w="2160" w:type="dxa"/>
            <w:vAlign w:val="center"/>
          </w:tcPr>
          <w:p w14:paraId="52D131D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szCs w:val="18"/>
              </w:rPr>
              <w:t xml:space="preserve">Symbols for </w:t>
            </w:r>
            <w:r w:rsidRPr="00EF06A7">
              <w:rPr>
                <w:rFonts w:ascii="Arial" w:eastAsia="SimSun" w:hAnsi="Arial"/>
                <w:snapToGrid w:val="0"/>
                <w:sz w:val="18"/>
                <w:szCs w:val="18"/>
              </w:rPr>
              <w:t>all unused R</w:t>
            </w:r>
            <w:r w:rsidRPr="00EF06A7">
              <w:rPr>
                <w:rFonts w:ascii="Arial" w:eastAsia="SimSun" w:hAnsi="Arial"/>
                <w:snapToGrid w:val="0"/>
                <w:sz w:val="18"/>
                <w:szCs w:val="18"/>
                <w:lang w:eastAsia="zh-CN"/>
              </w:rPr>
              <w:t>Es</w:t>
            </w:r>
          </w:p>
        </w:tc>
        <w:tc>
          <w:tcPr>
            <w:tcW w:w="1691" w:type="dxa"/>
            <w:vAlign w:val="center"/>
          </w:tcPr>
          <w:p w14:paraId="3E71A8EC" w14:textId="77777777" w:rsidR="00101450" w:rsidRPr="00EF06A7" w:rsidRDefault="00101450" w:rsidP="00117739">
            <w:pPr>
              <w:keepNext/>
              <w:keepLines/>
              <w:spacing w:after="0"/>
              <w:jc w:val="center"/>
              <w:rPr>
                <w:rFonts w:ascii="Arial" w:eastAsia="?? ??" w:hAnsi="Arial"/>
                <w:sz w:val="18"/>
              </w:rPr>
            </w:pPr>
          </w:p>
        </w:tc>
        <w:tc>
          <w:tcPr>
            <w:tcW w:w="3600" w:type="dxa"/>
            <w:vAlign w:val="center"/>
          </w:tcPr>
          <w:p w14:paraId="296A38D5" w14:textId="77777777" w:rsidR="00101450" w:rsidRPr="00EF06A7" w:rsidRDefault="00101450" w:rsidP="00117739">
            <w:pPr>
              <w:keepNext/>
              <w:keepLines/>
              <w:spacing w:after="0"/>
              <w:jc w:val="center"/>
              <w:rPr>
                <w:rFonts w:ascii="Arial" w:eastAsia="SimSun" w:hAnsi="Arial"/>
                <w:sz w:val="18"/>
                <w:lang w:eastAsia="zh-CN"/>
              </w:rPr>
            </w:pPr>
            <w:r w:rsidRPr="00EF06A7">
              <w:rPr>
                <w:rFonts w:ascii="Arial" w:eastAsia="SimSun" w:hAnsi="Arial"/>
                <w:sz w:val="18"/>
                <w:szCs w:val="18"/>
              </w:rPr>
              <w:t>OCNG in Annex A.5</w:t>
            </w:r>
          </w:p>
        </w:tc>
      </w:tr>
      <w:tr w:rsidR="00101450" w:rsidRPr="00EF06A7" w14:paraId="5EFD835E" w14:textId="77777777" w:rsidTr="00117739">
        <w:trPr>
          <w:cantSplit/>
          <w:jc w:val="center"/>
        </w:trPr>
        <w:tc>
          <w:tcPr>
            <w:tcW w:w="7451" w:type="dxa"/>
            <w:gridSpan w:val="3"/>
            <w:vAlign w:val="center"/>
          </w:tcPr>
          <w:p w14:paraId="541BC422" w14:textId="77777777" w:rsidR="00101450" w:rsidRPr="00EF06A7" w:rsidRDefault="00101450" w:rsidP="00117739">
            <w:pPr>
              <w:pStyle w:val="TAN"/>
              <w:rPr>
                <w:lang w:eastAsia="zh-CN"/>
              </w:rPr>
            </w:pPr>
            <w:r w:rsidRPr="00EF06A7">
              <w:t>NOTE 1:</w:t>
            </w:r>
            <w:r w:rsidRPr="00EF06A7">
              <w:rPr>
                <w:lang w:eastAsia="zh-CN"/>
              </w:rPr>
              <w:tab/>
            </w:r>
            <w:r w:rsidRPr="00EF06A7">
              <w:t>The start of transmission of LTE frame is delayed by 2 LTE subframes with respect to the start of transmission of NR frame when TDD-TDD EN-DC configuration is configured during the test.</w:t>
            </w:r>
          </w:p>
          <w:p w14:paraId="48401F4C" w14:textId="77777777" w:rsidR="00101450" w:rsidRPr="00EF06A7" w:rsidRDefault="00101450" w:rsidP="00117739">
            <w:pPr>
              <w:pStyle w:val="TAN"/>
              <w:rPr>
                <w:szCs w:val="18"/>
                <w:lang w:eastAsia="zh-CN"/>
              </w:rPr>
            </w:pPr>
            <w:r w:rsidRPr="00EF06A7">
              <w:t>NOTE 2:</w:t>
            </w:r>
            <w:r w:rsidRPr="00EF06A7">
              <w:rPr>
                <w:lang w:eastAsia="zh-CN"/>
              </w:rPr>
              <w:tab/>
            </w:r>
            <w:r w:rsidRPr="00EF06A7">
              <w:t>As the link can be provided over the air, the UE Rx antenna configuration is not relevant for the test configuration and has no impact on the test implementation.</w:t>
            </w:r>
          </w:p>
        </w:tc>
      </w:tr>
    </w:tbl>
    <w:p w14:paraId="3EA5A868" w14:textId="77777777" w:rsidR="00101450" w:rsidRPr="00EF06A7" w:rsidRDefault="00101450" w:rsidP="00101450">
      <w:pPr>
        <w:rPr>
          <w:rFonts w:eastAsia="SimSun"/>
        </w:rPr>
      </w:pPr>
    </w:p>
    <w:p w14:paraId="743A6FE6" w14:textId="77777777" w:rsidR="00101450" w:rsidRPr="00EF06A7" w:rsidRDefault="00101450" w:rsidP="00101450">
      <w:pPr>
        <w:pStyle w:val="TH"/>
        <w:rPr>
          <w:lang w:eastAsia="zh-CN"/>
        </w:rPr>
      </w:pPr>
      <w:r w:rsidRPr="00EF06A7">
        <w:t xml:space="preserve">Table </w:t>
      </w:r>
      <w:r w:rsidRPr="00EF06A7">
        <w:rPr>
          <w:lang w:eastAsia="zh-CN"/>
        </w:rPr>
        <w:t>9.1.2.2</w:t>
      </w:r>
      <w:r w:rsidRPr="00EF06A7">
        <w:t xml:space="preserve">-2: </w:t>
      </w:r>
      <w:r w:rsidRPr="00EF06A7">
        <w:rPr>
          <w:lang w:eastAsia="zh-CN"/>
        </w:rPr>
        <w:t>Specific Test Parameters</w:t>
      </w:r>
      <w:r w:rsidRPr="00EF06A7">
        <w:t xml:space="preserve"> (FDD 64QAM)</w:t>
      </w:r>
    </w:p>
    <w:tbl>
      <w:tblPr>
        <w:tblW w:w="1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1257"/>
        <w:gridCol w:w="519"/>
        <w:gridCol w:w="552"/>
        <w:gridCol w:w="559"/>
      </w:tblGrid>
      <w:tr w:rsidR="00101450" w:rsidRPr="00EF06A7" w14:paraId="7920BEDA" w14:textId="77777777" w:rsidTr="00117739">
        <w:trPr>
          <w:jc w:val="center"/>
        </w:trPr>
        <w:tc>
          <w:tcPr>
            <w:tcW w:w="1025" w:type="pct"/>
            <w:vMerge w:val="restart"/>
            <w:shd w:val="clear" w:color="auto" w:fill="auto"/>
            <w:vAlign w:val="center"/>
          </w:tcPr>
          <w:p w14:paraId="00E3CDC2" w14:textId="77777777" w:rsidR="00101450" w:rsidRPr="00EF06A7" w:rsidRDefault="00101450" w:rsidP="00117739">
            <w:pPr>
              <w:keepNext/>
              <w:keepLines/>
              <w:spacing w:after="0"/>
              <w:jc w:val="center"/>
              <w:rPr>
                <w:rFonts w:ascii="Arial" w:eastAsia="SimSun" w:hAnsi="Arial"/>
                <w:b/>
                <w:sz w:val="18"/>
                <w:lang w:eastAsia="zh-CN"/>
              </w:rPr>
            </w:pPr>
            <w:r w:rsidRPr="00EF06A7">
              <w:rPr>
                <w:rFonts w:ascii="Arial" w:eastAsia="SimSun" w:hAnsi="Arial"/>
                <w:b/>
                <w:sz w:val="18"/>
              </w:rPr>
              <w:t>Test</w:t>
            </w:r>
            <w:r w:rsidRPr="00EF06A7">
              <w:rPr>
                <w:rFonts w:ascii="Arial" w:eastAsia="SimSun" w:hAnsi="Arial"/>
                <w:b/>
                <w:sz w:val="18"/>
                <w:lang w:eastAsia="zh-CN"/>
              </w:rPr>
              <w:t xml:space="preserve"> setup</w:t>
            </w:r>
          </w:p>
        </w:tc>
        <w:tc>
          <w:tcPr>
            <w:tcW w:w="1731" w:type="pct"/>
            <w:vMerge w:val="restart"/>
            <w:shd w:val="clear" w:color="auto" w:fill="auto"/>
            <w:vAlign w:val="center"/>
          </w:tcPr>
          <w:p w14:paraId="3E59410D"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Bandwidth (MHz)</w:t>
            </w:r>
          </w:p>
        </w:tc>
        <w:tc>
          <w:tcPr>
            <w:tcW w:w="2244" w:type="pct"/>
            <w:gridSpan w:val="3"/>
            <w:shd w:val="clear" w:color="auto" w:fill="auto"/>
            <w:vAlign w:val="center"/>
          </w:tcPr>
          <w:p w14:paraId="012164B2"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Downlink power allocation (dB)</w:t>
            </w:r>
          </w:p>
        </w:tc>
      </w:tr>
      <w:tr w:rsidR="00101450" w:rsidRPr="00EF06A7" w14:paraId="205BEC3F" w14:textId="77777777" w:rsidTr="00117739">
        <w:trPr>
          <w:jc w:val="center"/>
        </w:trPr>
        <w:tc>
          <w:tcPr>
            <w:tcW w:w="1025" w:type="pct"/>
            <w:vMerge/>
            <w:shd w:val="clear" w:color="auto" w:fill="auto"/>
            <w:vAlign w:val="center"/>
          </w:tcPr>
          <w:p w14:paraId="7846A841" w14:textId="77777777" w:rsidR="00101450" w:rsidRPr="00EF06A7" w:rsidRDefault="00101450" w:rsidP="00117739">
            <w:pPr>
              <w:keepNext/>
              <w:keepLines/>
              <w:spacing w:after="0"/>
              <w:jc w:val="center"/>
              <w:rPr>
                <w:rFonts w:ascii="Arial" w:eastAsia="SimSun" w:hAnsi="Arial"/>
                <w:b/>
                <w:sz w:val="18"/>
              </w:rPr>
            </w:pPr>
          </w:p>
        </w:tc>
        <w:tc>
          <w:tcPr>
            <w:tcW w:w="1731" w:type="pct"/>
            <w:vMerge/>
            <w:shd w:val="clear" w:color="auto" w:fill="auto"/>
            <w:vAlign w:val="center"/>
          </w:tcPr>
          <w:p w14:paraId="49B1C31E" w14:textId="77777777" w:rsidR="00101450" w:rsidRPr="00EF06A7" w:rsidRDefault="00101450" w:rsidP="00117739">
            <w:pPr>
              <w:keepNext/>
              <w:keepLines/>
              <w:spacing w:after="0"/>
              <w:jc w:val="center"/>
              <w:rPr>
                <w:rFonts w:ascii="Arial" w:eastAsia="SimSun" w:hAnsi="Arial"/>
                <w:b/>
                <w:sz w:val="18"/>
              </w:rPr>
            </w:pPr>
          </w:p>
        </w:tc>
        <w:tc>
          <w:tcPr>
            <w:tcW w:w="714" w:type="pct"/>
            <w:shd w:val="clear" w:color="auto" w:fill="auto"/>
            <w:vAlign w:val="center"/>
          </w:tcPr>
          <w:p w14:paraId="43973954" w14:textId="7C73C8B3" w:rsidR="00101450" w:rsidRPr="00EF06A7" w:rsidRDefault="00850777" w:rsidP="00117739">
            <w:pPr>
              <w:keepNext/>
              <w:keepLines/>
              <w:spacing w:after="0"/>
              <w:jc w:val="center"/>
              <w:rPr>
                <w:rFonts w:ascii="Arial" w:eastAsia="SimSun" w:hAnsi="Arial"/>
                <w:b/>
                <w:sz w:val="18"/>
              </w:rPr>
            </w:pPr>
            <w:r>
              <w:rPr>
                <w:rFonts w:ascii="Arial" w:eastAsia="SimSun" w:hAnsi="Arial"/>
                <w:b/>
                <w:noProof/>
                <w:sz w:val="18"/>
                <w:lang w:eastAsia="zh-CN"/>
              </w:rPr>
              <w:drawing>
                <wp:inline distT="0" distB="0" distL="0" distR="0" wp14:anchorId="653790B3" wp14:editId="1E7B54E0">
                  <wp:extent cx="182880" cy="182880"/>
                  <wp:effectExtent l="0" t="0" r="0" b="0"/>
                  <wp:docPr id="2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60" w:type="pct"/>
            <w:shd w:val="clear" w:color="auto" w:fill="auto"/>
            <w:vAlign w:val="center"/>
          </w:tcPr>
          <w:p w14:paraId="1B7F26C8" w14:textId="625E2765" w:rsidR="00101450" w:rsidRPr="00EF06A7" w:rsidRDefault="00850777" w:rsidP="00117739">
            <w:pPr>
              <w:keepNext/>
              <w:keepLines/>
              <w:spacing w:after="0"/>
              <w:jc w:val="center"/>
              <w:rPr>
                <w:rFonts w:ascii="Arial" w:eastAsia="SimSun" w:hAnsi="Arial"/>
                <w:b/>
                <w:sz w:val="18"/>
              </w:rPr>
            </w:pPr>
            <w:r>
              <w:rPr>
                <w:rFonts w:ascii="Arial" w:eastAsia="SimSun" w:hAnsi="Arial"/>
                <w:b/>
                <w:noProof/>
                <w:sz w:val="18"/>
                <w:lang w:eastAsia="zh-CN"/>
              </w:rPr>
              <w:drawing>
                <wp:inline distT="0" distB="0" distL="0" distR="0" wp14:anchorId="1FB70B41" wp14:editId="6E984363">
                  <wp:extent cx="182880" cy="182880"/>
                  <wp:effectExtent l="0" t="0" r="0" b="0"/>
                  <wp:docPr id="2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769" w:type="pct"/>
            <w:shd w:val="clear" w:color="auto" w:fill="auto"/>
            <w:vAlign w:val="center"/>
          </w:tcPr>
          <w:p w14:paraId="77FF8345"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sym w:font="Symbol" w:char="F073"/>
            </w:r>
          </w:p>
        </w:tc>
      </w:tr>
      <w:tr w:rsidR="00101450" w:rsidRPr="00EF06A7" w14:paraId="70469711" w14:textId="77777777" w:rsidTr="00117739">
        <w:trPr>
          <w:jc w:val="center"/>
        </w:trPr>
        <w:tc>
          <w:tcPr>
            <w:tcW w:w="1025" w:type="pct"/>
            <w:shd w:val="clear" w:color="auto" w:fill="auto"/>
            <w:vAlign w:val="center"/>
          </w:tcPr>
          <w:p w14:paraId="0183023C"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1</w:t>
            </w:r>
          </w:p>
        </w:tc>
        <w:tc>
          <w:tcPr>
            <w:tcW w:w="1731" w:type="pct"/>
            <w:shd w:val="clear" w:color="auto" w:fill="auto"/>
            <w:vAlign w:val="center"/>
          </w:tcPr>
          <w:p w14:paraId="19F96701"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10</w:t>
            </w:r>
          </w:p>
        </w:tc>
        <w:tc>
          <w:tcPr>
            <w:tcW w:w="714" w:type="pct"/>
            <w:shd w:val="clear" w:color="auto" w:fill="auto"/>
            <w:vAlign w:val="center"/>
          </w:tcPr>
          <w:p w14:paraId="0FF1557A"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60" w:type="pct"/>
            <w:shd w:val="clear" w:color="auto" w:fill="auto"/>
            <w:vAlign w:val="center"/>
          </w:tcPr>
          <w:p w14:paraId="3868EC92"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69" w:type="pct"/>
            <w:shd w:val="clear" w:color="auto" w:fill="auto"/>
            <w:vAlign w:val="center"/>
          </w:tcPr>
          <w:p w14:paraId="2C48648F"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0</w:t>
            </w:r>
          </w:p>
        </w:tc>
      </w:tr>
      <w:tr w:rsidR="00101450" w:rsidRPr="00EF06A7" w14:paraId="25C3EC9D" w14:textId="77777777" w:rsidTr="00117739">
        <w:trPr>
          <w:jc w:val="center"/>
        </w:trPr>
        <w:tc>
          <w:tcPr>
            <w:tcW w:w="1025" w:type="pct"/>
            <w:shd w:val="clear" w:color="auto" w:fill="auto"/>
            <w:vAlign w:val="center"/>
          </w:tcPr>
          <w:p w14:paraId="5F1E4E33"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2</w:t>
            </w:r>
          </w:p>
        </w:tc>
        <w:tc>
          <w:tcPr>
            <w:tcW w:w="1731" w:type="pct"/>
            <w:shd w:val="clear" w:color="auto" w:fill="auto"/>
            <w:vAlign w:val="center"/>
          </w:tcPr>
          <w:p w14:paraId="28AAF171"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15</w:t>
            </w:r>
          </w:p>
        </w:tc>
        <w:tc>
          <w:tcPr>
            <w:tcW w:w="714" w:type="pct"/>
            <w:shd w:val="clear" w:color="auto" w:fill="auto"/>
            <w:vAlign w:val="center"/>
          </w:tcPr>
          <w:p w14:paraId="40FD39A4"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60" w:type="pct"/>
            <w:shd w:val="clear" w:color="auto" w:fill="auto"/>
            <w:vAlign w:val="center"/>
          </w:tcPr>
          <w:p w14:paraId="4D992E41"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c>
          <w:tcPr>
            <w:tcW w:w="769" w:type="pct"/>
            <w:shd w:val="clear" w:color="auto" w:fill="auto"/>
            <w:vAlign w:val="center"/>
          </w:tcPr>
          <w:p w14:paraId="0890601D"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lang w:eastAsia="zh-CN"/>
              </w:rPr>
              <w:t>0</w:t>
            </w:r>
          </w:p>
        </w:tc>
      </w:tr>
      <w:tr w:rsidR="00101450" w:rsidRPr="00EF06A7" w14:paraId="65EC85C6" w14:textId="77777777" w:rsidTr="00117739">
        <w:trPr>
          <w:jc w:val="center"/>
        </w:trPr>
        <w:tc>
          <w:tcPr>
            <w:tcW w:w="1025" w:type="pct"/>
            <w:shd w:val="clear" w:color="auto" w:fill="auto"/>
            <w:vAlign w:val="center"/>
          </w:tcPr>
          <w:p w14:paraId="6858FFBA"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3</w:t>
            </w:r>
          </w:p>
        </w:tc>
        <w:tc>
          <w:tcPr>
            <w:tcW w:w="1731" w:type="pct"/>
            <w:shd w:val="clear" w:color="auto" w:fill="auto"/>
            <w:vAlign w:val="center"/>
          </w:tcPr>
          <w:p w14:paraId="3957615B"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20</w:t>
            </w:r>
          </w:p>
        </w:tc>
        <w:tc>
          <w:tcPr>
            <w:tcW w:w="714" w:type="pct"/>
            <w:shd w:val="clear" w:color="auto" w:fill="auto"/>
            <w:vAlign w:val="center"/>
          </w:tcPr>
          <w:p w14:paraId="683EB147"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60" w:type="pct"/>
            <w:shd w:val="clear" w:color="auto" w:fill="auto"/>
            <w:vAlign w:val="center"/>
          </w:tcPr>
          <w:p w14:paraId="4823ED19" w14:textId="77777777" w:rsidR="00101450" w:rsidRPr="00EF06A7" w:rsidRDefault="00101450" w:rsidP="00117739">
            <w:pPr>
              <w:keepNext/>
              <w:keepLines/>
              <w:spacing w:after="0"/>
              <w:jc w:val="center"/>
              <w:rPr>
                <w:rFonts w:ascii="Arial" w:eastAsia="SimSun" w:hAnsi="Arial" w:cs="Arial"/>
                <w:sz w:val="18"/>
                <w:lang w:eastAsia="zh-CN"/>
              </w:rPr>
            </w:pPr>
            <w:r w:rsidRPr="00EF06A7">
              <w:rPr>
                <w:rFonts w:ascii="Arial" w:eastAsia="SimSun" w:hAnsi="Arial" w:cs="Arial"/>
                <w:sz w:val="18"/>
                <w:lang w:eastAsia="zh-CN"/>
              </w:rPr>
              <w:t>0</w:t>
            </w:r>
          </w:p>
        </w:tc>
        <w:tc>
          <w:tcPr>
            <w:tcW w:w="769" w:type="pct"/>
            <w:shd w:val="clear" w:color="auto" w:fill="auto"/>
            <w:vAlign w:val="center"/>
          </w:tcPr>
          <w:p w14:paraId="254BBF09" w14:textId="77777777" w:rsidR="00101450" w:rsidRPr="00EF06A7" w:rsidRDefault="00101450" w:rsidP="00117739">
            <w:pPr>
              <w:keepNext/>
              <w:keepLines/>
              <w:spacing w:after="0"/>
              <w:jc w:val="center"/>
              <w:rPr>
                <w:rFonts w:ascii="Arial" w:eastAsia="SimSun" w:hAnsi="Arial" w:cs="Arial"/>
                <w:sz w:val="18"/>
              </w:rPr>
            </w:pPr>
            <w:r w:rsidRPr="00EF06A7">
              <w:rPr>
                <w:rFonts w:ascii="Arial" w:eastAsia="SimSun" w:hAnsi="Arial" w:cs="Arial"/>
                <w:sz w:val="18"/>
              </w:rPr>
              <w:t>0</w:t>
            </w:r>
          </w:p>
        </w:tc>
      </w:tr>
    </w:tbl>
    <w:p w14:paraId="3DD4DE0A" w14:textId="77777777" w:rsidR="000F2ADF" w:rsidRPr="00EF06A7" w:rsidRDefault="000F2ADF" w:rsidP="00535397">
      <w:pPr>
        <w:rPr>
          <w:rFonts w:eastAsia="SimSun"/>
          <w:snapToGrid w:val="0"/>
        </w:rPr>
      </w:pPr>
    </w:p>
    <w:p w14:paraId="2A56E8B2" w14:textId="77777777" w:rsidR="002B1B7B" w:rsidRPr="00EF06A7" w:rsidRDefault="002B1B7B" w:rsidP="003C2A2B">
      <w:pPr>
        <w:pStyle w:val="Heading2"/>
      </w:pPr>
      <w:bookmarkStart w:id="1130" w:name="_Toc27479593"/>
      <w:bookmarkStart w:id="1131" w:name="_Toc36058790"/>
      <w:bookmarkStart w:id="1132" w:name="_Toc44067714"/>
      <w:bookmarkStart w:id="1133" w:name="_Toc52716641"/>
      <w:bookmarkStart w:id="1134" w:name="_Toc58239293"/>
      <w:bookmarkStart w:id="1135" w:name="_Toc68246882"/>
      <w:bookmarkStart w:id="1136" w:name="_Toc75790199"/>
      <w:r w:rsidRPr="00EF06A7">
        <w:t>9.2</w:t>
      </w:r>
      <w:r w:rsidRPr="00EF06A7">
        <w:tab/>
        <w:t>Void</w:t>
      </w:r>
      <w:bookmarkEnd w:id="1130"/>
      <w:bookmarkEnd w:id="1131"/>
      <w:bookmarkEnd w:id="1132"/>
      <w:bookmarkEnd w:id="1133"/>
      <w:bookmarkEnd w:id="1134"/>
      <w:bookmarkEnd w:id="1135"/>
      <w:bookmarkEnd w:id="1136"/>
    </w:p>
    <w:p w14:paraId="6329BDF1" w14:textId="77777777" w:rsidR="002B1B7B" w:rsidRPr="00EF06A7" w:rsidRDefault="002B1B7B" w:rsidP="002B1B7B">
      <w:pPr>
        <w:pStyle w:val="Heading2"/>
      </w:pPr>
      <w:bookmarkStart w:id="1137" w:name="_Toc27479594"/>
      <w:bookmarkStart w:id="1138" w:name="_Toc36058791"/>
      <w:bookmarkStart w:id="1139" w:name="_Toc44067715"/>
      <w:bookmarkStart w:id="1140" w:name="_Toc52716642"/>
      <w:bookmarkStart w:id="1141" w:name="_Toc58239294"/>
      <w:bookmarkStart w:id="1142" w:name="_Toc68246883"/>
      <w:bookmarkStart w:id="1143" w:name="_Toc75790200"/>
      <w:r w:rsidRPr="00EF06A7">
        <w:t>9.2A</w:t>
      </w:r>
      <w:r w:rsidRPr="00EF06A7">
        <w:tab/>
        <w:t>PDSCH Demodulation for CA</w:t>
      </w:r>
      <w:bookmarkEnd w:id="1137"/>
      <w:bookmarkEnd w:id="1138"/>
      <w:bookmarkEnd w:id="1139"/>
      <w:bookmarkEnd w:id="1140"/>
      <w:bookmarkEnd w:id="1141"/>
      <w:bookmarkEnd w:id="1142"/>
      <w:bookmarkEnd w:id="1143"/>
    </w:p>
    <w:p w14:paraId="5368B91E" w14:textId="77777777" w:rsidR="002B1B7B" w:rsidRPr="00EF06A7" w:rsidRDefault="002B1B7B" w:rsidP="002B1B7B">
      <w:pPr>
        <w:pStyle w:val="Heading3"/>
      </w:pPr>
      <w:bookmarkStart w:id="1144" w:name="_Toc27479595"/>
      <w:bookmarkStart w:id="1145" w:name="_Toc36058792"/>
      <w:bookmarkStart w:id="1146" w:name="_Toc44067716"/>
      <w:bookmarkStart w:id="1147" w:name="_Toc52716643"/>
      <w:bookmarkStart w:id="1148" w:name="_Toc58239295"/>
      <w:bookmarkStart w:id="1149" w:name="_Toc68246884"/>
      <w:bookmarkStart w:id="1150" w:name="_Toc75790201"/>
      <w:r w:rsidRPr="00EF06A7">
        <w:t>9.2A.1</w:t>
      </w:r>
      <w:r w:rsidRPr="00EF06A7">
        <w:tab/>
        <w:t>NR CA between FR1 and FR2</w:t>
      </w:r>
      <w:bookmarkEnd w:id="1144"/>
      <w:bookmarkEnd w:id="1145"/>
      <w:bookmarkEnd w:id="1146"/>
      <w:bookmarkEnd w:id="1147"/>
      <w:bookmarkEnd w:id="1148"/>
      <w:bookmarkEnd w:id="1149"/>
      <w:bookmarkEnd w:id="1150"/>
    </w:p>
    <w:p w14:paraId="73928352" w14:textId="77777777" w:rsidR="002B1B7B" w:rsidRPr="00EF06A7" w:rsidRDefault="002B1B7B" w:rsidP="002B1B7B">
      <w:r w:rsidRPr="00EF06A7">
        <w:t>FFS</w:t>
      </w:r>
    </w:p>
    <w:p w14:paraId="56C4CF4F" w14:textId="77777777" w:rsidR="002B1B7B" w:rsidRPr="00EF06A7" w:rsidRDefault="002B1B7B" w:rsidP="002B1B7B">
      <w:pPr>
        <w:pStyle w:val="Heading2"/>
      </w:pPr>
      <w:bookmarkStart w:id="1151" w:name="_Toc27479596"/>
      <w:bookmarkStart w:id="1152" w:name="_Toc36058793"/>
      <w:bookmarkStart w:id="1153" w:name="_Toc44067717"/>
      <w:bookmarkStart w:id="1154" w:name="_Toc52716644"/>
      <w:bookmarkStart w:id="1155" w:name="_Toc58239296"/>
      <w:bookmarkStart w:id="1156" w:name="_Toc68246885"/>
      <w:bookmarkStart w:id="1157" w:name="_Toc75790202"/>
      <w:bookmarkStart w:id="1158" w:name="_Hlk8918023"/>
      <w:r w:rsidRPr="00EF06A7">
        <w:t>9.2B</w:t>
      </w:r>
      <w:r w:rsidRPr="00EF06A7">
        <w:tab/>
        <w:t>PDSCH Demodulation for DC</w:t>
      </w:r>
      <w:bookmarkEnd w:id="1151"/>
      <w:bookmarkEnd w:id="1152"/>
      <w:bookmarkEnd w:id="1153"/>
      <w:bookmarkEnd w:id="1154"/>
      <w:bookmarkEnd w:id="1155"/>
      <w:bookmarkEnd w:id="1156"/>
      <w:bookmarkEnd w:id="1157"/>
    </w:p>
    <w:p w14:paraId="5751E08A" w14:textId="77777777" w:rsidR="002B1B7B" w:rsidRPr="00EF06A7" w:rsidRDefault="002B1B7B" w:rsidP="002B1B7B">
      <w:pPr>
        <w:pStyle w:val="Heading3"/>
      </w:pPr>
      <w:bookmarkStart w:id="1159" w:name="_Toc27479597"/>
      <w:bookmarkStart w:id="1160" w:name="_Toc36058794"/>
      <w:bookmarkStart w:id="1161" w:name="_Toc44067718"/>
      <w:bookmarkStart w:id="1162" w:name="_Toc52716645"/>
      <w:bookmarkStart w:id="1163" w:name="_Toc58239297"/>
      <w:bookmarkStart w:id="1164" w:name="_Toc68246886"/>
      <w:bookmarkStart w:id="1165" w:name="_Toc75790203"/>
      <w:r w:rsidRPr="00EF06A7">
        <w:t>9.2B.1</w:t>
      </w:r>
      <w:r w:rsidRPr="00EF06A7">
        <w:tab/>
        <w:t>EN-DC</w:t>
      </w:r>
      <w:bookmarkEnd w:id="1159"/>
      <w:bookmarkEnd w:id="1160"/>
      <w:bookmarkEnd w:id="1161"/>
      <w:bookmarkEnd w:id="1162"/>
      <w:bookmarkEnd w:id="1163"/>
      <w:bookmarkEnd w:id="1164"/>
      <w:bookmarkEnd w:id="1165"/>
    </w:p>
    <w:p w14:paraId="7B1FFBF9" w14:textId="77777777" w:rsidR="002B1B7B" w:rsidRPr="00EF06A7" w:rsidRDefault="002B1B7B" w:rsidP="002B1B7B">
      <w:pPr>
        <w:pStyle w:val="Heading4"/>
      </w:pPr>
      <w:bookmarkStart w:id="1166" w:name="_Toc27479598"/>
      <w:bookmarkStart w:id="1167" w:name="_Toc36058795"/>
      <w:bookmarkStart w:id="1168" w:name="_Toc44067719"/>
      <w:bookmarkStart w:id="1169" w:name="_Toc52716646"/>
      <w:bookmarkStart w:id="1170" w:name="_Toc58239298"/>
      <w:bookmarkStart w:id="1171" w:name="_Toc68246887"/>
      <w:bookmarkStart w:id="1172" w:name="_Toc75790204"/>
      <w:r w:rsidRPr="00EF06A7">
        <w:t>9.2B.1.1</w:t>
      </w:r>
      <w:r w:rsidRPr="00EF06A7">
        <w:tab/>
        <w:t>EN-DC within FR1</w:t>
      </w:r>
      <w:bookmarkEnd w:id="1166"/>
      <w:bookmarkEnd w:id="1167"/>
      <w:bookmarkEnd w:id="1168"/>
      <w:bookmarkEnd w:id="1169"/>
      <w:bookmarkEnd w:id="1170"/>
      <w:bookmarkEnd w:id="1171"/>
      <w:bookmarkEnd w:id="1172"/>
    </w:p>
    <w:p w14:paraId="15128A9A" w14:textId="77777777" w:rsidR="002B1B7B" w:rsidRPr="00EF06A7" w:rsidRDefault="002B1B7B" w:rsidP="002B1B7B">
      <w:pPr>
        <w:rPr>
          <w:rFonts w:eastAsia="SimSun"/>
        </w:rPr>
      </w:pPr>
      <w:r w:rsidRPr="00EF06A7">
        <w:rPr>
          <w:rFonts w:eastAsia="SimSun"/>
        </w:rPr>
        <w:t>The NR PDSCH demodulation performance requirements</w:t>
      </w:r>
      <w:r w:rsidRPr="00EF06A7">
        <w:rPr>
          <w:rFonts w:eastAsia="SimSun"/>
          <w:lang w:eastAsia="zh-CN"/>
        </w:rPr>
        <w:t xml:space="preserve"> and test case details for this test case are </w:t>
      </w:r>
      <w:r w:rsidRPr="00EF06A7">
        <w:rPr>
          <w:rFonts w:eastAsia="SimSun"/>
        </w:rPr>
        <w:t xml:space="preserve">specified in </w:t>
      </w:r>
      <w:r w:rsidRPr="00EF06A7">
        <w:rPr>
          <w:rFonts w:eastAsia="SimSun"/>
          <w:lang w:eastAsia="zh-CN"/>
        </w:rPr>
        <w:t>Section</w:t>
      </w:r>
      <w:r w:rsidRPr="00EF06A7">
        <w:rPr>
          <w:rFonts w:eastAsia="SimSun"/>
        </w:rPr>
        <w:t xml:space="preserve"> 5.2.</w:t>
      </w:r>
    </w:p>
    <w:p w14:paraId="035BF544" w14:textId="77777777" w:rsidR="002B1B7B" w:rsidRPr="00EF06A7" w:rsidRDefault="002B1B7B" w:rsidP="002B1B7B">
      <w:pPr>
        <w:rPr>
          <w:rFonts w:eastAsia="SimSun"/>
        </w:rPr>
      </w:pPr>
      <w:r w:rsidRPr="00EF06A7">
        <w:rPr>
          <w:rFonts w:eastAsia="SimSun"/>
        </w:rPr>
        <w:t xml:space="preserve">During the test, only the PDSCH performance on the NR cell(s) </w:t>
      </w:r>
      <w:r w:rsidRPr="00EF06A7">
        <w:rPr>
          <w:rFonts w:eastAsia="SimSun"/>
          <w:lang w:eastAsia="zh-CN"/>
        </w:rPr>
        <w:t>shall</w:t>
      </w:r>
      <w:r w:rsidRPr="00EF06A7">
        <w:rPr>
          <w:rFonts w:eastAsia="SimSun"/>
        </w:rPr>
        <w:t xml:space="preserve"> be verified</w:t>
      </w:r>
    </w:p>
    <w:p w14:paraId="79DCD178" w14:textId="77777777" w:rsidR="002B1B7B" w:rsidRPr="00EF06A7" w:rsidRDefault="002B1B7B" w:rsidP="002B1B7B">
      <w:pPr>
        <w:pStyle w:val="Heading4"/>
      </w:pPr>
      <w:bookmarkStart w:id="1173" w:name="_Toc27479599"/>
      <w:bookmarkStart w:id="1174" w:name="_Toc36058796"/>
      <w:bookmarkStart w:id="1175" w:name="_Toc44067720"/>
      <w:bookmarkStart w:id="1176" w:name="_Toc52716647"/>
      <w:bookmarkStart w:id="1177" w:name="_Toc58239299"/>
      <w:bookmarkStart w:id="1178" w:name="_Toc68246888"/>
      <w:bookmarkStart w:id="1179" w:name="_Toc75790205"/>
      <w:r w:rsidRPr="00EF06A7">
        <w:t>9.2B.1.2</w:t>
      </w:r>
      <w:r w:rsidRPr="00EF06A7">
        <w:tab/>
        <w:t>EN-DC including FR2 NR carrier only</w:t>
      </w:r>
      <w:bookmarkEnd w:id="1173"/>
      <w:bookmarkEnd w:id="1174"/>
      <w:bookmarkEnd w:id="1175"/>
      <w:bookmarkEnd w:id="1176"/>
      <w:bookmarkEnd w:id="1177"/>
      <w:bookmarkEnd w:id="1178"/>
      <w:bookmarkEnd w:id="1179"/>
    </w:p>
    <w:p w14:paraId="275CE966" w14:textId="77777777" w:rsidR="002B1B7B" w:rsidRPr="00EF06A7" w:rsidRDefault="002B1B7B" w:rsidP="002B1B7B">
      <w:pPr>
        <w:rPr>
          <w:rFonts w:eastAsia="SimSun"/>
        </w:rPr>
      </w:pPr>
      <w:r w:rsidRPr="00EF06A7">
        <w:rPr>
          <w:rFonts w:eastAsia="SimSun"/>
        </w:rPr>
        <w:t>The NR PDSCH demodulation performance requirements</w:t>
      </w:r>
      <w:r w:rsidRPr="00EF06A7">
        <w:rPr>
          <w:rFonts w:eastAsia="SimSun"/>
          <w:lang w:eastAsia="zh-CN"/>
        </w:rPr>
        <w:t xml:space="preserve"> and test case details for this test case are</w:t>
      </w:r>
      <w:r w:rsidRPr="00EF06A7">
        <w:rPr>
          <w:rFonts w:eastAsia="SimSun"/>
        </w:rPr>
        <w:t xml:space="preserve"> specified in </w:t>
      </w:r>
      <w:r w:rsidRPr="00EF06A7">
        <w:rPr>
          <w:rFonts w:eastAsia="SimSun"/>
          <w:lang w:eastAsia="zh-CN"/>
        </w:rPr>
        <w:t>Section</w:t>
      </w:r>
      <w:r w:rsidRPr="00EF06A7">
        <w:rPr>
          <w:rFonts w:eastAsia="SimSun"/>
        </w:rPr>
        <w:t xml:space="preserve"> 7.2.</w:t>
      </w:r>
    </w:p>
    <w:p w14:paraId="3272AAD3" w14:textId="77777777" w:rsidR="002B1B7B" w:rsidRPr="00EF06A7" w:rsidRDefault="002B1B7B" w:rsidP="002B1B7B">
      <w:pPr>
        <w:rPr>
          <w:rFonts w:eastAsia="SimSun"/>
        </w:rPr>
      </w:pPr>
      <w:r w:rsidRPr="00EF06A7">
        <w:rPr>
          <w:rFonts w:eastAsia="SimSun"/>
        </w:rPr>
        <w:t>During the test, only the PDSCH performance on the NR cell(s)</w:t>
      </w:r>
      <w:r w:rsidRPr="00EF06A7">
        <w:rPr>
          <w:rFonts w:eastAsia="SimSun"/>
          <w:lang w:eastAsia="zh-CN"/>
        </w:rPr>
        <w:t xml:space="preserve"> </w:t>
      </w:r>
      <w:r w:rsidRPr="00EF06A7">
        <w:rPr>
          <w:rFonts w:eastAsia="SimSun"/>
        </w:rPr>
        <w:t xml:space="preserve">on FR2 carriers </w:t>
      </w:r>
      <w:r w:rsidRPr="00EF06A7">
        <w:rPr>
          <w:rFonts w:eastAsia="SimSun"/>
          <w:lang w:eastAsia="zh-CN"/>
        </w:rPr>
        <w:t>shall</w:t>
      </w:r>
      <w:r w:rsidRPr="00EF06A7">
        <w:rPr>
          <w:rFonts w:eastAsia="SimSun"/>
        </w:rPr>
        <w:t xml:space="preserve"> be verified.</w:t>
      </w:r>
    </w:p>
    <w:p w14:paraId="7410200A" w14:textId="77777777" w:rsidR="002B1B7B" w:rsidRPr="00EF06A7" w:rsidRDefault="002B1B7B" w:rsidP="002B1B7B">
      <w:pPr>
        <w:pStyle w:val="Heading4"/>
      </w:pPr>
      <w:bookmarkStart w:id="1180" w:name="_Toc27479600"/>
      <w:bookmarkStart w:id="1181" w:name="_Toc36058797"/>
      <w:bookmarkStart w:id="1182" w:name="_Toc44067721"/>
      <w:bookmarkStart w:id="1183" w:name="_Toc52716648"/>
      <w:bookmarkStart w:id="1184" w:name="_Toc58239300"/>
      <w:bookmarkStart w:id="1185" w:name="_Toc68246889"/>
      <w:bookmarkStart w:id="1186" w:name="_Toc75790206"/>
      <w:r w:rsidRPr="00EF06A7">
        <w:t>9.2B.1.3</w:t>
      </w:r>
      <w:r w:rsidRPr="00EF06A7">
        <w:tab/>
        <w:t>EN-DC including FR1 and FR2 NR carriers</w:t>
      </w:r>
      <w:bookmarkEnd w:id="1180"/>
      <w:bookmarkEnd w:id="1181"/>
      <w:bookmarkEnd w:id="1182"/>
      <w:bookmarkEnd w:id="1183"/>
      <w:bookmarkEnd w:id="1184"/>
      <w:bookmarkEnd w:id="1185"/>
      <w:bookmarkEnd w:id="1186"/>
    </w:p>
    <w:p w14:paraId="29AA1319" w14:textId="77777777" w:rsidR="002B1B7B" w:rsidRPr="00EF06A7" w:rsidRDefault="002B1B7B" w:rsidP="002B1B7B">
      <w:pPr>
        <w:rPr>
          <w:rFonts w:eastAsia="SimSun"/>
        </w:rPr>
      </w:pPr>
      <w:r w:rsidRPr="00EF06A7">
        <w:rPr>
          <w:rFonts w:eastAsia="SimSun"/>
        </w:rPr>
        <w:t xml:space="preserve">The demodulation performance requirements are verified according to Section 9.2B.1.1 for EN-DC with FR1 NR carrier only and Section 9.2B.1.2 for EN-DC with FR2 NR carrier only. </w:t>
      </w:r>
    </w:p>
    <w:p w14:paraId="7CAB7C79" w14:textId="77777777" w:rsidR="002B1B7B" w:rsidRPr="00EF06A7" w:rsidRDefault="002B1B7B" w:rsidP="002B1B7B">
      <w:pPr>
        <w:rPr>
          <w:rFonts w:eastAsia="SimSun"/>
        </w:rPr>
      </w:pPr>
      <w:r w:rsidRPr="00EF06A7">
        <w:rPr>
          <w:rFonts w:eastAsia="SimSun"/>
        </w:rPr>
        <w:t>During the test for EN-DC with FR2 NR carriers, only demodulation performance requirements on the FR2 carriers are verified.</w:t>
      </w:r>
    </w:p>
    <w:p w14:paraId="59D3185B" w14:textId="77777777" w:rsidR="002B1B7B" w:rsidRPr="00EF06A7" w:rsidRDefault="002B1B7B" w:rsidP="002B1B7B">
      <w:pPr>
        <w:rPr>
          <w:rFonts w:eastAsia="SimSun"/>
        </w:rPr>
      </w:pPr>
      <w:r w:rsidRPr="00EF06A7">
        <w:rPr>
          <w:rFonts w:eastAsia="SimSun"/>
        </w:rPr>
        <w:t>No demodulation requirement for FR1 NR or LTE carriers is specified for EN-DC including FR2 carrier(s).</w:t>
      </w:r>
    </w:p>
    <w:p w14:paraId="125A3234" w14:textId="77777777" w:rsidR="002B1B7B" w:rsidRPr="00EF06A7" w:rsidRDefault="002B1B7B" w:rsidP="002B1B7B">
      <w:pPr>
        <w:pStyle w:val="Heading3"/>
        <w:rPr>
          <w:rFonts w:eastAsia="SimSun"/>
        </w:rPr>
      </w:pPr>
      <w:bookmarkStart w:id="1187" w:name="_Toc27479601"/>
      <w:bookmarkStart w:id="1188" w:name="_Toc36058798"/>
      <w:bookmarkStart w:id="1189" w:name="_Toc44067722"/>
      <w:bookmarkStart w:id="1190" w:name="_Toc52716649"/>
      <w:bookmarkStart w:id="1191" w:name="_Toc58239301"/>
      <w:bookmarkStart w:id="1192" w:name="_Toc68246890"/>
      <w:bookmarkStart w:id="1193" w:name="_Toc75790207"/>
      <w:r w:rsidRPr="00EF06A7">
        <w:rPr>
          <w:rFonts w:eastAsia="SimSun"/>
        </w:rPr>
        <w:t>9.2B.2</w:t>
      </w:r>
      <w:r w:rsidRPr="00EF06A7">
        <w:rPr>
          <w:rFonts w:eastAsia="SimSun"/>
        </w:rPr>
        <w:tab/>
        <w:t>NR DC between FR1 and FR2</w:t>
      </w:r>
      <w:bookmarkEnd w:id="1187"/>
      <w:bookmarkEnd w:id="1188"/>
      <w:bookmarkEnd w:id="1189"/>
      <w:bookmarkEnd w:id="1190"/>
      <w:bookmarkEnd w:id="1191"/>
      <w:bookmarkEnd w:id="1192"/>
      <w:bookmarkEnd w:id="1193"/>
    </w:p>
    <w:bookmarkEnd w:id="1158"/>
    <w:p w14:paraId="7699AF33" w14:textId="77777777" w:rsidR="00032C47" w:rsidRPr="00EF06A7" w:rsidRDefault="00032C47" w:rsidP="00032C47">
      <w:pPr>
        <w:rPr>
          <w:rFonts w:eastAsia="SimSun"/>
        </w:rPr>
      </w:pPr>
      <w:r w:rsidRPr="00EF06A7">
        <w:rPr>
          <w:rFonts w:eastAsia="SimSun"/>
        </w:rPr>
        <w:t xml:space="preserve">The test setup for FR1 Pcell is specified in Table 5.5A.1.1.3-1 with antenna configuration 1x2. PDSCH demodulation performance requirements for NR FR2 cell (s) are specified in clause 7.2. </w:t>
      </w:r>
    </w:p>
    <w:p w14:paraId="071EC10C" w14:textId="77777777" w:rsidR="00C972A0" w:rsidRDefault="00032C47" w:rsidP="00C972A0">
      <w:pPr>
        <w:rPr>
          <w:rFonts w:eastAsia="SimSun"/>
        </w:rPr>
      </w:pPr>
      <w:r w:rsidRPr="00EF06A7">
        <w:rPr>
          <w:rFonts w:eastAsia="SimSun"/>
        </w:rPr>
        <w:t>During the test, only the PDSCH performance on the FR2 NR cell (s) shall be verified.</w:t>
      </w:r>
      <w:bookmarkStart w:id="1194" w:name="_Toc27479602"/>
      <w:bookmarkStart w:id="1195" w:name="_Toc36058799"/>
      <w:bookmarkStart w:id="1196" w:name="_Toc44067723"/>
      <w:bookmarkStart w:id="1197" w:name="_Toc52716650"/>
      <w:bookmarkStart w:id="1198" w:name="_Toc58239302"/>
      <w:bookmarkStart w:id="1199" w:name="_Toc68246891"/>
      <w:bookmarkStart w:id="1200" w:name="_Toc75790208"/>
    </w:p>
    <w:p w14:paraId="4B68FF65" w14:textId="6CD3743A" w:rsidR="002B1B7B" w:rsidRPr="00EF06A7" w:rsidRDefault="002B1B7B" w:rsidP="003C2A2B">
      <w:pPr>
        <w:pStyle w:val="Heading2"/>
        <w:rPr>
          <w:rFonts w:eastAsia="SimSun"/>
        </w:rPr>
      </w:pPr>
      <w:r w:rsidRPr="00EF06A7">
        <w:rPr>
          <w:rFonts w:eastAsia="SimSun"/>
        </w:rPr>
        <w:t>9.3</w:t>
      </w:r>
      <w:r w:rsidRPr="00EF06A7">
        <w:rPr>
          <w:rFonts w:eastAsia="SimSun"/>
        </w:rPr>
        <w:tab/>
        <w:t>Void</w:t>
      </w:r>
      <w:bookmarkEnd w:id="1194"/>
      <w:bookmarkEnd w:id="1195"/>
      <w:bookmarkEnd w:id="1196"/>
      <w:bookmarkEnd w:id="1197"/>
      <w:bookmarkEnd w:id="1198"/>
      <w:bookmarkEnd w:id="1199"/>
      <w:bookmarkEnd w:id="1200"/>
    </w:p>
    <w:p w14:paraId="161AACCC" w14:textId="77777777" w:rsidR="002B1B7B" w:rsidRPr="00EF06A7" w:rsidRDefault="002B1B7B" w:rsidP="002B1B7B">
      <w:pPr>
        <w:pStyle w:val="Heading2"/>
        <w:rPr>
          <w:rFonts w:eastAsia="SimSun"/>
        </w:rPr>
      </w:pPr>
      <w:bookmarkStart w:id="1201" w:name="_Toc27479603"/>
      <w:bookmarkStart w:id="1202" w:name="_Toc36058800"/>
      <w:bookmarkStart w:id="1203" w:name="_Toc44067724"/>
      <w:bookmarkStart w:id="1204" w:name="_Toc52716651"/>
      <w:bookmarkStart w:id="1205" w:name="_Toc58239303"/>
      <w:bookmarkStart w:id="1206" w:name="_Toc68246892"/>
      <w:bookmarkStart w:id="1207" w:name="_Toc75790209"/>
      <w:r w:rsidRPr="00EF06A7">
        <w:rPr>
          <w:rFonts w:eastAsia="SimSun"/>
        </w:rPr>
        <w:t>9.3A</w:t>
      </w:r>
      <w:r w:rsidRPr="00EF06A7">
        <w:rPr>
          <w:rFonts w:eastAsia="SimSun"/>
        </w:rPr>
        <w:tab/>
        <w:t>PDCCH Demodulation for CA</w:t>
      </w:r>
      <w:bookmarkEnd w:id="1201"/>
      <w:bookmarkEnd w:id="1202"/>
      <w:bookmarkEnd w:id="1203"/>
      <w:bookmarkEnd w:id="1204"/>
      <w:bookmarkEnd w:id="1205"/>
      <w:bookmarkEnd w:id="1206"/>
      <w:bookmarkEnd w:id="1207"/>
    </w:p>
    <w:p w14:paraId="1863BF31" w14:textId="77777777" w:rsidR="002B1B7B" w:rsidRPr="00EF06A7" w:rsidRDefault="002B1B7B" w:rsidP="002B1B7B">
      <w:pPr>
        <w:pStyle w:val="Heading3"/>
        <w:rPr>
          <w:rFonts w:eastAsia="SimSun"/>
        </w:rPr>
      </w:pPr>
      <w:bookmarkStart w:id="1208" w:name="_Toc27479604"/>
      <w:bookmarkStart w:id="1209" w:name="_Toc36058801"/>
      <w:bookmarkStart w:id="1210" w:name="_Toc44067725"/>
      <w:bookmarkStart w:id="1211" w:name="_Toc52716652"/>
      <w:bookmarkStart w:id="1212" w:name="_Toc58239304"/>
      <w:bookmarkStart w:id="1213" w:name="_Toc68246893"/>
      <w:bookmarkStart w:id="1214" w:name="_Toc75790210"/>
      <w:r w:rsidRPr="00EF06A7">
        <w:rPr>
          <w:rFonts w:eastAsia="SimSun"/>
        </w:rPr>
        <w:t>9.3A.1</w:t>
      </w:r>
      <w:r w:rsidRPr="00EF06A7">
        <w:rPr>
          <w:rFonts w:eastAsia="SimSun"/>
        </w:rPr>
        <w:tab/>
        <w:t>NR CA between FR1 and FR2</w:t>
      </w:r>
      <w:bookmarkEnd w:id="1208"/>
      <w:bookmarkEnd w:id="1209"/>
      <w:bookmarkEnd w:id="1210"/>
      <w:bookmarkEnd w:id="1211"/>
      <w:bookmarkEnd w:id="1212"/>
      <w:bookmarkEnd w:id="1213"/>
      <w:bookmarkEnd w:id="1214"/>
    </w:p>
    <w:p w14:paraId="45AA6D4D" w14:textId="77777777" w:rsidR="002B1B7B" w:rsidRPr="00EF06A7" w:rsidRDefault="002B1B7B" w:rsidP="002B1B7B">
      <w:pPr>
        <w:rPr>
          <w:rFonts w:eastAsia="SimSun"/>
        </w:rPr>
      </w:pPr>
      <w:r w:rsidRPr="00EF06A7">
        <w:rPr>
          <w:rFonts w:eastAsia="SimSun"/>
        </w:rPr>
        <w:t>FFS</w:t>
      </w:r>
    </w:p>
    <w:p w14:paraId="36300D26" w14:textId="77777777" w:rsidR="002B1B7B" w:rsidRPr="00EF06A7" w:rsidRDefault="002B1B7B" w:rsidP="002B1B7B">
      <w:pPr>
        <w:pStyle w:val="Heading2"/>
        <w:rPr>
          <w:rFonts w:eastAsia="SimSun"/>
        </w:rPr>
      </w:pPr>
      <w:bookmarkStart w:id="1215" w:name="_Toc27479605"/>
      <w:bookmarkStart w:id="1216" w:name="_Toc36058802"/>
      <w:bookmarkStart w:id="1217" w:name="_Toc44067726"/>
      <w:bookmarkStart w:id="1218" w:name="_Toc52716653"/>
      <w:bookmarkStart w:id="1219" w:name="_Toc58239305"/>
      <w:bookmarkStart w:id="1220" w:name="_Toc68246894"/>
      <w:bookmarkStart w:id="1221" w:name="_Toc75790211"/>
      <w:r w:rsidRPr="00EF06A7">
        <w:rPr>
          <w:rFonts w:eastAsia="SimSun"/>
        </w:rPr>
        <w:t>9.3B</w:t>
      </w:r>
      <w:r w:rsidRPr="00EF06A7">
        <w:rPr>
          <w:rFonts w:eastAsia="SimSun"/>
        </w:rPr>
        <w:tab/>
        <w:t>PDCCH Demodulation for DC</w:t>
      </w:r>
      <w:bookmarkEnd w:id="1215"/>
      <w:bookmarkEnd w:id="1216"/>
      <w:bookmarkEnd w:id="1217"/>
      <w:bookmarkEnd w:id="1218"/>
      <w:bookmarkEnd w:id="1219"/>
      <w:bookmarkEnd w:id="1220"/>
      <w:bookmarkEnd w:id="1221"/>
    </w:p>
    <w:p w14:paraId="6C752D0A" w14:textId="77777777" w:rsidR="002B1B7B" w:rsidRPr="00EF06A7" w:rsidRDefault="002B1B7B" w:rsidP="002B1B7B">
      <w:pPr>
        <w:pStyle w:val="Heading3"/>
        <w:rPr>
          <w:rFonts w:eastAsia="SimSun"/>
        </w:rPr>
      </w:pPr>
      <w:bookmarkStart w:id="1222" w:name="_Toc27479606"/>
      <w:bookmarkStart w:id="1223" w:name="_Toc36058803"/>
      <w:bookmarkStart w:id="1224" w:name="_Toc44067727"/>
      <w:bookmarkStart w:id="1225" w:name="_Toc52716654"/>
      <w:bookmarkStart w:id="1226" w:name="_Toc58239306"/>
      <w:bookmarkStart w:id="1227" w:name="_Toc68246895"/>
      <w:bookmarkStart w:id="1228" w:name="_Toc75790212"/>
      <w:r w:rsidRPr="00EF06A7">
        <w:rPr>
          <w:rFonts w:eastAsia="SimSun"/>
        </w:rPr>
        <w:t>9.3B.1</w:t>
      </w:r>
      <w:r w:rsidRPr="00EF06A7">
        <w:rPr>
          <w:rFonts w:eastAsia="SimSun"/>
        </w:rPr>
        <w:tab/>
        <w:t>EN-DC</w:t>
      </w:r>
      <w:bookmarkEnd w:id="1222"/>
      <w:bookmarkEnd w:id="1223"/>
      <w:bookmarkEnd w:id="1224"/>
      <w:bookmarkEnd w:id="1225"/>
      <w:bookmarkEnd w:id="1226"/>
      <w:bookmarkEnd w:id="1227"/>
      <w:bookmarkEnd w:id="1228"/>
    </w:p>
    <w:p w14:paraId="664DC859" w14:textId="77777777" w:rsidR="002B1B7B" w:rsidRPr="00EF06A7" w:rsidRDefault="002B1B7B" w:rsidP="002B1B7B">
      <w:pPr>
        <w:pStyle w:val="Heading4"/>
        <w:rPr>
          <w:rFonts w:eastAsia="SimSun"/>
        </w:rPr>
      </w:pPr>
      <w:bookmarkStart w:id="1229" w:name="_Toc27479607"/>
      <w:bookmarkStart w:id="1230" w:name="_Toc36058804"/>
      <w:bookmarkStart w:id="1231" w:name="_Toc44067728"/>
      <w:bookmarkStart w:id="1232" w:name="_Toc52716655"/>
      <w:bookmarkStart w:id="1233" w:name="_Toc58239307"/>
      <w:bookmarkStart w:id="1234" w:name="_Toc68246896"/>
      <w:bookmarkStart w:id="1235" w:name="_Toc75790213"/>
      <w:r w:rsidRPr="00EF06A7">
        <w:rPr>
          <w:rFonts w:eastAsia="SimSun"/>
        </w:rPr>
        <w:t>9.3B.1.1</w:t>
      </w:r>
      <w:r w:rsidRPr="00EF06A7">
        <w:rPr>
          <w:rFonts w:eastAsia="SimSun"/>
        </w:rPr>
        <w:tab/>
        <w:t>EN-DC within FR1</w:t>
      </w:r>
      <w:bookmarkEnd w:id="1229"/>
      <w:bookmarkEnd w:id="1230"/>
      <w:bookmarkEnd w:id="1231"/>
      <w:bookmarkEnd w:id="1232"/>
      <w:bookmarkEnd w:id="1233"/>
      <w:bookmarkEnd w:id="1234"/>
      <w:bookmarkEnd w:id="1235"/>
    </w:p>
    <w:p w14:paraId="510BF7F1" w14:textId="77777777" w:rsidR="002B1B7B" w:rsidRPr="00EF06A7" w:rsidRDefault="002B1B7B" w:rsidP="002B1B7B">
      <w:pPr>
        <w:rPr>
          <w:rFonts w:eastAsia="SimSun"/>
        </w:rPr>
      </w:pPr>
      <w:r w:rsidRPr="00EF06A7">
        <w:rPr>
          <w:rFonts w:eastAsia="SimSun"/>
        </w:rPr>
        <w:t>The NR PDCCH demodulation performance requirements</w:t>
      </w:r>
      <w:r w:rsidRPr="00EF06A7">
        <w:rPr>
          <w:rFonts w:eastAsia="SimSun"/>
          <w:lang w:eastAsia="zh-CN"/>
        </w:rPr>
        <w:t xml:space="preserve"> and test case details for this test case are </w:t>
      </w:r>
      <w:r w:rsidRPr="00EF06A7">
        <w:rPr>
          <w:rFonts w:eastAsia="SimSun"/>
        </w:rPr>
        <w:t xml:space="preserve">specified in </w:t>
      </w:r>
      <w:r w:rsidRPr="00EF06A7">
        <w:rPr>
          <w:rFonts w:eastAsia="SimSun"/>
          <w:lang w:eastAsia="zh-CN"/>
        </w:rPr>
        <w:t>Section</w:t>
      </w:r>
      <w:r w:rsidRPr="00EF06A7">
        <w:rPr>
          <w:rFonts w:eastAsia="SimSun"/>
        </w:rPr>
        <w:t xml:space="preserve"> 5.3.</w:t>
      </w:r>
    </w:p>
    <w:p w14:paraId="5333AAD2" w14:textId="77777777" w:rsidR="002B1B7B" w:rsidRPr="00EF06A7" w:rsidRDefault="002B1B7B" w:rsidP="002B1B7B">
      <w:pPr>
        <w:rPr>
          <w:rFonts w:eastAsia="SimSun"/>
        </w:rPr>
      </w:pPr>
      <w:r w:rsidRPr="00EF06A7">
        <w:rPr>
          <w:rFonts w:eastAsia="SimSun"/>
        </w:rPr>
        <w:t xml:space="preserve">During the test, only the PDCCH performance on the single NR cell </w:t>
      </w:r>
      <w:r w:rsidRPr="00EF06A7">
        <w:rPr>
          <w:rFonts w:eastAsia="SimSun"/>
          <w:lang w:eastAsia="zh-CN"/>
        </w:rPr>
        <w:t>shall</w:t>
      </w:r>
      <w:r w:rsidRPr="00EF06A7">
        <w:rPr>
          <w:rFonts w:eastAsia="SimSun"/>
        </w:rPr>
        <w:t xml:space="preserve"> be verified.</w:t>
      </w:r>
    </w:p>
    <w:p w14:paraId="002D2511" w14:textId="77777777" w:rsidR="002B1B7B" w:rsidRPr="00EF06A7" w:rsidRDefault="002B1B7B" w:rsidP="002B1B7B">
      <w:pPr>
        <w:pStyle w:val="Heading4"/>
        <w:rPr>
          <w:rFonts w:eastAsia="SimSun"/>
        </w:rPr>
      </w:pPr>
      <w:bookmarkStart w:id="1236" w:name="_Toc27479608"/>
      <w:bookmarkStart w:id="1237" w:name="_Toc36058805"/>
      <w:bookmarkStart w:id="1238" w:name="_Toc44067729"/>
      <w:bookmarkStart w:id="1239" w:name="_Toc52716656"/>
      <w:bookmarkStart w:id="1240" w:name="_Toc58239308"/>
      <w:bookmarkStart w:id="1241" w:name="_Toc68246897"/>
      <w:bookmarkStart w:id="1242" w:name="_Toc75790214"/>
      <w:r w:rsidRPr="00EF06A7">
        <w:rPr>
          <w:rFonts w:eastAsia="SimSun"/>
        </w:rPr>
        <w:t>9.3B.1.2</w:t>
      </w:r>
      <w:r w:rsidRPr="00EF06A7">
        <w:rPr>
          <w:rFonts w:eastAsia="SimSun"/>
        </w:rPr>
        <w:tab/>
        <w:t>EN-DC including FR2 NR carrier only</w:t>
      </w:r>
      <w:bookmarkEnd w:id="1236"/>
      <w:bookmarkEnd w:id="1237"/>
      <w:bookmarkEnd w:id="1238"/>
      <w:bookmarkEnd w:id="1239"/>
      <w:bookmarkEnd w:id="1240"/>
      <w:bookmarkEnd w:id="1241"/>
      <w:bookmarkEnd w:id="1242"/>
    </w:p>
    <w:p w14:paraId="5EF3AA6E" w14:textId="77777777" w:rsidR="002B1B7B" w:rsidRPr="00EF06A7" w:rsidRDefault="002B1B7B" w:rsidP="002B1B7B">
      <w:pPr>
        <w:rPr>
          <w:rFonts w:eastAsia="SimSun"/>
        </w:rPr>
      </w:pPr>
      <w:r w:rsidRPr="00EF06A7">
        <w:rPr>
          <w:rFonts w:eastAsia="SimSun"/>
        </w:rPr>
        <w:t xml:space="preserve">The NR PDCCH demodulation performance requirements </w:t>
      </w:r>
      <w:r w:rsidRPr="00EF06A7">
        <w:rPr>
          <w:rFonts w:eastAsia="SimSun"/>
          <w:lang w:eastAsia="zh-CN"/>
        </w:rPr>
        <w:t>and test case details for this test case are</w:t>
      </w:r>
      <w:r w:rsidRPr="00EF06A7">
        <w:rPr>
          <w:rFonts w:eastAsia="SimSun"/>
        </w:rPr>
        <w:t xml:space="preserve"> specified in </w:t>
      </w:r>
      <w:r w:rsidRPr="00EF06A7">
        <w:rPr>
          <w:rFonts w:eastAsia="SimSun"/>
          <w:lang w:eastAsia="zh-CN"/>
        </w:rPr>
        <w:t>Section</w:t>
      </w:r>
      <w:r w:rsidRPr="00EF06A7">
        <w:rPr>
          <w:rFonts w:eastAsia="SimSun"/>
        </w:rPr>
        <w:t xml:space="preserve"> 7.3.</w:t>
      </w:r>
    </w:p>
    <w:p w14:paraId="44DE3313" w14:textId="77777777" w:rsidR="002B1B7B" w:rsidRPr="00EF06A7" w:rsidRDefault="002B1B7B" w:rsidP="002B1B7B">
      <w:pPr>
        <w:rPr>
          <w:rFonts w:eastAsia="SimSun"/>
        </w:rPr>
      </w:pPr>
      <w:r w:rsidRPr="00EF06A7">
        <w:rPr>
          <w:rFonts w:eastAsia="SimSun"/>
        </w:rPr>
        <w:t xml:space="preserve">During the test, only the PDCCH performance on the single NR cell </w:t>
      </w:r>
      <w:r w:rsidRPr="00EF06A7">
        <w:rPr>
          <w:rFonts w:eastAsia="SimSun"/>
          <w:lang w:eastAsia="zh-CN"/>
        </w:rPr>
        <w:t>shall</w:t>
      </w:r>
      <w:r w:rsidRPr="00EF06A7">
        <w:rPr>
          <w:rFonts w:eastAsia="SimSun"/>
        </w:rPr>
        <w:t xml:space="preserve"> be verified.</w:t>
      </w:r>
    </w:p>
    <w:p w14:paraId="1B5A4475" w14:textId="77777777" w:rsidR="002B1B7B" w:rsidRPr="00EF06A7" w:rsidRDefault="002B1B7B" w:rsidP="002B1B7B">
      <w:pPr>
        <w:pStyle w:val="Heading4"/>
        <w:rPr>
          <w:rFonts w:eastAsia="SimSun"/>
        </w:rPr>
      </w:pPr>
      <w:bookmarkStart w:id="1243" w:name="_Toc27479609"/>
      <w:bookmarkStart w:id="1244" w:name="_Toc36058806"/>
      <w:bookmarkStart w:id="1245" w:name="_Toc44067730"/>
      <w:bookmarkStart w:id="1246" w:name="_Toc52716657"/>
      <w:bookmarkStart w:id="1247" w:name="_Toc58239309"/>
      <w:bookmarkStart w:id="1248" w:name="_Toc68246898"/>
      <w:bookmarkStart w:id="1249" w:name="_Toc75790215"/>
      <w:r w:rsidRPr="00EF06A7">
        <w:rPr>
          <w:rFonts w:eastAsia="SimSun"/>
        </w:rPr>
        <w:t>9.3B.1.3</w:t>
      </w:r>
      <w:r w:rsidRPr="00EF06A7">
        <w:rPr>
          <w:rFonts w:eastAsia="SimSun"/>
        </w:rPr>
        <w:tab/>
        <w:t>EN-DC including FR1 and FR2 NR carriers</w:t>
      </w:r>
      <w:bookmarkEnd w:id="1243"/>
      <w:bookmarkEnd w:id="1244"/>
      <w:bookmarkEnd w:id="1245"/>
      <w:bookmarkEnd w:id="1246"/>
      <w:bookmarkEnd w:id="1247"/>
      <w:bookmarkEnd w:id="1248"/>
      <w:bookmarkEnd w:id="1249"/>
    </w:p>
    <w:p w14:paraId="71010D33" w14:textId="77777777" w:rsidR="002B1B7B" w:rsidRPr="00EF06A7" w:rsidRDefault="002B1B7B" w:rsidP="002B1B7B">
      <w:pPr>
        <w:rPr>
          <w:rFonts w:eastAsia="SimSun"/>
        </w:rPr>
      </w:pPr>
      <w:r w:rsidRPr="00EF06A7">
        <w:rPr>
          <w:rFonts w:eastAsia="SimSun"/>
        </w:rPr>
        <w:t xml:space="preserve">The demodulation performance requirements are verified according to Section 9.3B.1.1 for EN-DC with FR1 NR carrier only and Section 9.3B.1.2 for EN-DC with FR2 NR carrier only.  </w:t>
      </w:r>
    </w:p>
    <w:p w14:paraId="50644F6B" w14:textId="77777777" w:rsidR="002B1B7B" w:rsidRPr="00EF06A7" w:rsidRDefault="002B1B7B" w:rsidP="002B1B7B">
      <w:pPr>
        <w:rPr>
          <w:rFonts w:eastAsia="SimSun"/>
        </w:rPr>
      </w:pPr>
      <w:r w:rsidRPr="00EF06A7">
        <w:rPr>
          <w:rFonts w:eastAsia="SimSun"/>
        </w:rPr>
        <w:t>During the test for EN-DC with FR2 NR carriers, only demodulation performance requirements on the FR2 carriers are verified.</w:t>
      </w:r>
    </w:p>
    <w:p w14:paraId="3347994F" w14:textId="77777777" w:rsidR="002B1B7B" w:rsidRPr="00EF06A7" w:rsidRDefault="002B1B7B" w:rsidP="002B1B7B">
      <w:pPr>
        <w:rPr>
          <w:rFonts w:eastAsia="SimSun"/>
        </w:rPr>
      </w:pPr>
      <w:r w:rsidRPr="00EF06A7">
        <w:rPr>
          <w:rFonts w:eastAsia="SimSun"/>
        </w:rPr>
        <w:t>No demodulation requirement for FR1 NR or LTE carriers is specified for EN-DC including FR2 carrier(s).</w:t>
      </w:r>
    </w:p>
    <w:p w14:paraId="5CD13294" w14:textId="77777777" w:rsidR="002B1B7B" w:rsidRPr="00EF06A7" w:rsidRDefault="002B1B7B" w:rsidP="002B1B7B">
      <w:pPr>
        <w:pStyle w:val="Heading3"/>
        <w:rPr>
          <w:rFonts w:eastAsia="SimSun"/>
        </w:rPr>
      </w:pPr>
      <w:bookmarkStart w:id="1250" w:name="_Toc27479610"/>
      <w:bookmarkStart w:id="1251" w:name="_Toc36058807"/>
      <w:bookmarkStart w:id="1252" w:name="_Toc44067731"/>
      <w:bookmarkStart w:id="1253" w:name="_Toc52716658"/>
      <w:bookmarkStart w:id="1254" w:name="_Toc58239310"/>
      <w:bookmarkStart w:id="1255" w:name="_Toc68246899"/>
      <w:bookmarkStart w:id="1256" w:name="_Toc75790216"/>
      <w:r w:rsidRPr="00EF06A7">
        <w:rPr>
          <w:rFonts w:eastAsia="SimSun"/>
        </w:rPr>
        <w:t>9.3B.2</w:t>
      </w:r>
      <w:r w:rsidRPr="00EF06A7">
        <w:rPr>
          <w:rFonts w:eastAsia="SimSun"/>
        </w:rPr>
        <w:tab/>
        <w:t>NR DC between FR1 and FR2</w:t>
      </w:r>
      <w:bookmarkEnd w:id="1250"/>
      <w:bookmarkEnd w:id="1251"/>
      <w:bookmarkEnd w:id="1252"/>
      <w:bookmarkEnd w:id="1253"/>
      <w:bookmarkEnd w:id="1254"/>
      <w:bookmarkEnd w:id="1255"/>
      <w:bookmarkEnd w:id="1256"/>
    </w:p>
    <w:p w14:paraId="2FA28436" w14:textId="6C21DEEA" w:rsidR="00032C47" w:rsidRPr="00EF06A7" w:rsidRDefault="00032C47" w:rsidP="00032C47">
      <w:pPr>
        <w:rPr>
          <w:rFonts w:eastAsia="SimSun"/>
        </w:rPr>
      </w:pPr>
      <w:r w:rsidRPr="00EF06A7">
        <w:rPr>
          <w:rFonts w:eastAsia="SimSun"/>
        </w:rPr>
        <w:t xml:space="preserve"> The test setup for FR1 Pcell is specified in Table 5.5A.1.1.3-1 with antenna configuration 1x2. PDCCH demodulation performance requirements for NR FR2 cell (s) are specified in clause 7.3. </w:t>
      </w:r>
    </w:p>
    <w:p w14:paraId="608E5186" w14:textId="08B6DAD2" w:rsidR="004F60B3" w:rsidRPr="00EF06A7" w:rsidRDefault="00032C47" w:rsidP="00032C47">
      <w:pPr>
        <w:rPr>
          <w:rFonts w:eastAsia="SimSun"/>
        </w:rPr>
      </w:pPr>
      <w:r w:rsidRPr="00EF06A7">
        <w:rPr>
          <w:rFonts w:eastAsia="SimSun"/>
        </w:rPr>
        <w:t>During the test, only the PDCCH performance on the FR2 NR cell (s) shall be verified.</w:t>
      </w:r>
    </w:p>
    <w:p w14:paraId="4EDA61E3" w14:textId="77777777" w:rsidR="00A04ADB" w:rsidRPr="00EF06A7" w:rsidRDefault="00A04ADB" w:rsidP="00A04ADB">
      <w:pPr>
        <w:pStyle w:val="Heading2"/>
        <w:rPr>
          <w:lang w:eastAsia="zh-CN"/>
        </w:rPr>
      </w:pPr>
      <w:bookmarkStart w:id="1257" w:name="_Toc27479611"/>
      <w:bookmarkStart w:id="1258" w:name="_Toc36058808"/>
      <w:bookmarkStart w:id="1259" w:name="_Toc44067732"/>
      <w:bookmarkStart w:id="1260" w:name="_Toc52716659"/>
      <w:bookmarkStart w:id="1261" w:name="_Toc58239311"/>
      <w:bookmarkStart w:id="1262" w:name="_Toc68246900"/>
      <w:bookmarkStart w:id="1263" w:name="_Toc75790217"/>
      <w:r w:rsidRPr="00EF06A7">
        <w:rPr>
          <w:lang w:eastAsia="zh-CN"/>
        </w:rPr>
        <w:t>9.4</w:t>
      </w:r>
      <w:r w:rsidRPr="00EF06A7">
        <w:rPr>
          <w:lang w:eastAsia="zh-CN"/>
        </w:rPr>
        <w:tab/>
        <w:t>Void</w:t>
      </w:r>
      <w:bookmarkEnd w:id="1257"/>
      <w:bookmarkEnd w:id="1258"/>
      <w:bookmarkEnd w:id="1259"/>
      <w:bookmarkEnd w:id="1260"/>
      <w:bookmarkEnd w:id="1261"/>
      <w:bookmarkEnd w:id="1262"/>
      <w:bookmarkEnd w:id="1263"/>
    </w:p>
    <w:p w14:paraId="7B8498CE" w14:textId="77777777" w:rsidR="0019764F" w:rsidRPr="00EF06A7" w:rsidRDefault="00A04ADB" w:rsidP="0019764F">
      <w:pPr>
        <w:pStyle w:val="Heading2"/>
        <w:rPr>
          <w:lang w:eastAsia="zh-CN"/>
        </w:rPr>
      </w:pPr>
      <w:bookmarkStart w:id="1264" w:name="_Toc27479612"/>
      <w:bookmarkStart w:id="1265" w:name="_Toc36058809"/>
      <w:bookmarkStart w:id="1266" w:name="_Toc44067733"/>
      <w:bookmarkStart w:id="1267" w:name="_Toc52716660"/>
      <w:bookmarkStart w:id="1268" w:name="_Toc58239312"/>
      <w:bookmarkStart w:id="1269" w:name="_Toc68246901"/>
      <w:bookmarkStart w:id="1270" w:name="_Toc75790218"/>
      <w:r w:rsidRPr="00EF06A7">
        <w:rPr>
          <w:lang w:eastAsia="zh-CN"/>
        </w:rPr>
        <w:t>9.4A</w:t>
      </w:r>
      <w:r w:rsidRPr="00EF06A7">
        <w:rPr>
          <w:lang w:eastAsia="zh-CN"/>
        </w:rPr>
        <w:tab/>
        <w:t>SDR test for CA</w:t>
      </w:r>
      <w:bookmarkEnd w:id="1264"/>
      <w:bookmarkEnd w:id="1265"/>
      <w:bookmarkEnd w:id="1266"/>
      <w:bookmarkEnd w:id="1267"/>
      <w:bookmarkEnd w:id="1268"/>
      <w:bookmarkEnd w:id="1269"/>
      <w:bookmarkEnd w:id="1270"/>
    </w:p>
    <w:p w14:paraId="28E703C9" w14:textId="77777777" w:rsidR="0019764F" w:rsidRPr="00EF06A7" w:rsidRDefault="0019764F" w:rsidP="00C52074">
      <w:pPr>
        <w:pStyle w:val="Heading3"/>
        <w:rPr>
          <w:lang w:eastAsia="zh-CN"/>
        </w:rPr>
      </w:pPr>
      <w:r w:rsidRPr="00EF06A7">
        <w:rPr>
          <w:lang w:eastAsia="zh-CN"/>
        </w:rPr>
        <w:t>9.4A.1</w:t>
      </w:r>
      <w:r w:rsidRPr="00EF06A7">
        <w:rPr>
          <w:lang w:eastAsia="zh-CN"/>
        </w:rPr>
        <w:tab/>
        <w:t>Sustained downlink data rate performance for NR CA between FR1 and FR2</w:t>
      </w:r>
    </w:p>
    <w:p w14:paraId="4188EDB1" w14:textId="2390EF3E" w:rsidR="0019764F" w:rsidRPr="00EF06A7" w:rsidRDefault="0019764F" w:rsidP="0019764F">
      <w:pPr>
        <w:rPr>
          <w:rFonts w:eastAsia="SimSun"/>
        </w:rPr>
      </w:pPr>
      <w:r w:rsidRPr="00EF06A7">
        <w:rPr>
          <w:rFonts w:eastAsia="SimSun"/>
        </w:rPr>
        <w:t>The test setup for NR FR1 PCell is specified in Clause 5.5A. The NR FR2 SDR tests setup is specified in Clause 7.5A. During the test, only the PDSCH performance on the NR cell(s) on FR2 carriers is verified and only NR FR1 PCell is activated from all FR1 CCs for the tested CA bandwidth combination.</w:t>
      </w:r>
    </w:p>
    <w:p w14:paraId="7373C201" w14:textId="4E9FABE3" w:rsidR="00A04ADB" w:rsidRPr="00EF06A7" w:rsidRDefault="0019764F" w:rsidP="00A04ADB">
      <w:pPr>
        <w:rPr>
          <w:rFonts w:eastAsia="SimSun"/>
          <w:lang w:eastAsia="zh-CN"/>
        </w:rPr>
      </w:pPr>
      <w:r w:rsidRPr="00EF06A7">
        <w:rPr>
          <w:rFonts w:eastAsia="SimSun"/>
        </w:rPr>
        <w:t>The TB success rate shall be higher than 85% when NR FR2 PDSCH is scheduled with MCS defined for the selected CA bandwidth combination and with the downlink physical channel setup according to Annex C.3.1.</w:t>
      </w:r>
    </w:p>
    <w:p w14:paraId="3AE68E6F" w14:textId="77777777" w:rsidR="00A04ADB" w:rsidRPr="00EF06A7" w:rsidRDefault="00A04ADB" w:rsidP="00A04ADB">
      <w:pPr>
        <w:pStyle w:val="Heading2"/>
        <w:rPr>
          <w:lang w:eastAsia="zh-CN"/>
        </w:rPr>
      </w:pPr>
      <w:bookmarkStart w:id="1271" w:name="_Toc27479613"/>
      <w:bookmarkStart w:id="1272" w:name="_Toc36058810"/>
      <w:bookmarkStart w:id="1273" w:name="_Toc44067734"/>
      <w:bookmarkStart w:id="1274" w:name="_Toc52716661"/>
      <w:bookmarkStart w:id="1275" w:name="_Toc58239313"/>
      <w:bookmarkStart w:id="1276" w:name="_Toc68246902"/>
      <w:bookmarkStart w:id="1277" w:name="_Toc75790219"/>
      <w:r w:rsidRPr="00EF06A7">
        <w:rPr>
          <w:lang w:eastAsia="zh-CN"/>
        </w:rPr>
        <w:t>9.4B</w:t>
      </w:r>
      <w:r w:rsidRPr="00EF06A7">
        <w:rPr>
          <w:lang w:eastAsia="zh-CN"/>
        </w:rPr>
        <w:tab/>
        <w:t>SDR test for DC</w:t>
      </w:r>
      <w:bookmarkEnd w:id="1271"/>
      <w:bookmarkEnd w:id="1272"/>
      <w:bookmarkEnd w:id="1273"/>
      <w:bookmarkEnd w:id="1274"/>
      <w:bookmarkEnd w:id="1275"/>
      <w:bookmarkEnd w:id="1276"/>
      <w:bookmarkEnd w:id="1277"/>
    </w:p>
    <w:p w14:paraId="39F30BB8" w14:textId="77777777" w:rsidR="00A04ADB" w:rsidRPr="00EF06A7" w:rsidRDefault="00A04ADB" w:rsidP="00A04ADB">
      <w:pPr>
        <w:pStyle w:val="Heading3"/>
        <w:rPr>
          <w:lang w:eastAsia="zh-CN"/>
        </w:rPr>
      </w:pPr>
      <w:bookmarkStart w:id="1278" w:name="_Toc27479614"/>
      <w:bookmarkStart w:id="1279" w:name="_Toc36058811"/>
      <w:bookmarkStart w:id="1280" w:name="_Toc44067735"/>
      <w:bookmarkStart w:id="1281" w:name="_Toc52716662"/>
      <w:bookmarkStart w:id="1282" w:name="_Toc58239314"/>
      <w:bookmarkStart w:id="1283" w:name="_Toc68246903"/>
      <w:bookmarkStart w:id="1284" w:name="_Toc75790220"/>
      <w:r w:rsidRPr="00EF06A7">
        <w:rPr>
          <w:lang w:eastAsia="zh-CN"/>
        </w:rPr>
        <w:t>9.4B.1</w:t>
      </w:r>
      <w:r w:rsidRPr="00EF06A7">
        <w:rPr>
          <w:lang w:eastAsia="zh-CN"/>
        </w:rPr>
        <w:tab/>
        <w:t>EN-DC</w:t>
      </w:r>
      <w:bookmarkEnd w:id="1278"/>
      <w:bookmarkEnd w:id="1279"/>
      <w:bookmarkEnd w:id="1280"/>
      <w:bookmarkEnd w:id="1281"/>
      <w:bookmarkEnd w:id="1282"/>
      <w:bookmarkEnd w:id="1283"/>
      <w:bookmarkEnd w:id="1284"/>
    </w:p>
    <w:p w14:paraId="3C15720D" w14:textId="77777777" w:rsidR="00A04ADB" w:rsidRPr="00EF06A7" w:rsidRDefault="00A04ADB" w:rsidP="00A04ADB">
      <w:pPr>
        <w:pStyle w:val="Heading4"/>
        <w:rPr>
          <w:lang w:eastAsia="zh-CN"/>
        </w:rPr>
      </w:pPr>
      <w:bookmarkStart w:id="1285" w:name="_Toc27479615"/>
      <w:bookmarkStart w:id="1286" w:name="_Toc36058812"/>
      <w:bookmarkStart w:id="1287" w:name="_Toc44067736"/>
      <w:bookmarkStart w:id="1288" w:name="_Toc52716663"/>
      <w:bookmarkStart w:id="1289" w:name="_Toc58239315"/>
      <w:bookmarkStart w:id="1290" w:name="_Toc68246904"/>
      <w:bookmarkStart w:id="1291" w:name="_Toc75790221"/>
      <w:r w:rsidRPr="00EF06A7">
        <w:rPr>
          <w:lang w:eastAsia="zh-CN"/>
        </w:rPr>
        <w:t>9.4B.1.1</w:t>
      </w:r>
      <w:r w:rsidRPr="00EF06A7">
        <w:rPr>
          <w:lang w:eastAsia="zh-CN"/>
        </w:rPr>
        <w:tab/>
        <w:t>Sustained downlink data rate performance for EN-DC within FR1</w:t>
      </w:r>
      <w:bookmarkEnd w:id="1285"/>
      <w:bookmarkEnd w:id="1286"/>
      <w:bookmarkEnd w:id="1287"/>
      <w:bookmarkEnd w:id="1288"/>
      <w:bookmarkEnd w:id="1289"/>
      <w:bookmarkEnd w:id="1290"/>
      <w:bookmarkEnd w:id="1291"/>
    </w:p>
    <w:p w14:paraId="1DC53F41" w14:textId="77777777" w:rsidR="00A04ADB" w:rsidRPr="00EF06A7" w:rsidRDefault="00A04ADB" w:rsidP="00A04ADB">
      <w:pPr>
        <w:pStyle w:val="H6"/>
      </w:pPr>
      <w:r w:rsidRPr="00EF06A7">
        <w:t>9.4B.1.1.1</w:t>
      </w:r>
      <w:r w:rsidRPr="00EF06A7">
        <w:tab/>
        <w:t>Test Purpose</w:t>
      </w:r>
    </w:p>
    <w:p w14:paraId="331874FC" w14:textId="77777777" w:rsidR="00A04ADB" w:rsidRPr="00EF06A7" w:rsidRDefault="00A04ADB" w:rsidP="00A04ADB">
      <w:r w:rsidRPr="00EF06A7">
        <w:rPr>
          <w:rFonts w:eastAsia="SimSun"/>
        </w:rPr>
        <w:t>The purpose of the test is to verify that the Layer 1 and Layer 2 correctly process in a sustained manner the received packets corresponding to the maximum data rate indicated by UE capabilities</w:t>
      </w:r>
      <w:r w:rsidRPr="00EF06A7">
        <w:rPr>
          <w:rFonts w:eastAsia="SimSun"/>
          <w:i/>
        </w:rPr>
        <w:t>.</w:t>
      </w:r>
      <w:r w:rsidRPr="00EF06A7">
        <w:rPr>
          <w:rFonts w:eastAsia="SimSu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4C4CAF41" w14:textId="77777777" w:rsidR="00A04ADB" w:rsidRPr="00EF06A7" w:rsidRDefault="00A04ADB" w:rsidP="00A04ADB">
      <w:pPr>
        <w:pStyle w:val="H6"/>
      </w:pPr>
      <w:r w:rsidRPr="00EF06A7">
        <w:t>9.4B.1.1.2</w:t>
      </w:r>
      <w:r w:rsidRPr="00EF06A7">
        <w:tab/>
        <w:t>Test Applicability</w:t>
      </w:r>
    </w:p>
    <w:p w14:paraId="34EC23EF" w14:textId="77777777" w:rsidR="00A04ADB" w:rsidRPr="00EF06A7" w:rsidRDefault="00A04ADB" w:rsidP="00A04ADB">
      <w:r w:rsidRPr="00EF06A7">
        <w:t xml:space="preserve">This test applies to all types of EUTRA UE release 15 and forward supporting EN-DC. </w:t>
      </w:r>
    </w:p>
    <w:p w14:paraId="622B6110" w14:textId="77777777" w:rsidR="00A04ADB" w:rsidRPr="00EF06A7" w:rsidRDefault="00A04ADB" w:rsidP="00A04ADB">
      <w:pPr>
        <w:pStyle w:val="H6"/>
      </w:pPr>
      <w:r w:rsidRPr="00EF06A7">
        <w:t>9.4B.1.1.3</w:t>
      </w:r>
      <w:r w:rsidRPr="00EF06A7">
        <w:tab/>
        <w:t>Minimum conformance requirements</w:t>
      </w:r>
    </w:p>
    <w:p w14:paraId="35378977" w14:textId="77777777" w:rsidR="00A04ADB" w:rsidRPr="00EF06A7" w:rsidRDefault="00A04ADB" w:rsidP="00A04ADB">
      <w:pPr>
        <w:rPr>
          <w:rFonts w:ascii="Times-Roman" w:hAnsi="Times-Roman"/>
        </w:rPr>
      </w:pPr>
      <w:r w:rsidRPr="00EF06A7">
        <w:rPr>
          <w:rFonts w:eastAsia="SimSun"/>
        </w:rPr>
        <w:t>During the test, the PDSCH performance on both the NR cell(s) and LTE cell(s) shall be verified.</w:t>
      </w:r>
    </w:p>
    <w:p w14:paraId="2EA16E3A" w14:textId="77777777" w:rsidR="00A04ADB" w:rsidRPr="00EF06A7" w:rsidRDefault="00A04ADB" w:rsidP="00A04ADB">
      <w:pPr>
        <w:rPr>
          <w:rFonts w:ascii="Times-Roman" w:hAnsi="Times-Roman"/>
        </w:rPr>
      </w:pPr>
      <w:r w:rsidRPr="00EF06A7">
        <w:rPr>
          <w:rFonts w:ascii="Times-Roman" w:hAnsi="Times-Roman"/>
        </w:rPr>
        <w:t>The TB success rate shall be higher than 85% when NR PDSCH is scheduled with MCS defined for the selected EN-DC bandwidth combination and with the downlink physical channel setup according to Annex C.3.1 and when E-UTRA PDSCH is scheduled with FRC defined for the selected EN-DC bandwidth combination and with the downlink physical channel setup according to Annex C.3.2 from TS 36.101 [X].</w:t>
      </w:r>
    </w:p>
    <w:p w14:paraId="020E724D" w14:textId="77777777" w:rsidR="00A04ADB" w:rsidRPr="00EF06A7" w:rsidRDefault="00A04ADB" w:rsidP="00A04ADB">
      <w:pPr>
        <w:rPr>
          <w:rFonts w:eastAsia="SimSun"/>
        </w:rPr>
      </w:pPr>
      <w:r w:rsidRPr="00EF06A7">
        <w:rPr>
          <w:rFonts w:eastAsia="SimSun"/>
        </w:rPr>
        <w:t>The TB success rate is defined as 100%*N</w:t>
      </w:r>
      <w:r w:rsidRPr="00EF06A7">
        <w:rPr>
          <w:rFonts w:eastAsia="SimSun"/>
          <w:sz w:val="14"/>
          <w:szCs w:val="14"/>
        </w:rPr>
        <w:t>DL_correct_rx</w:t>
      </w:r>
      <w:r w:rsidRPr="00EF06A7">
        <w:rPr>
          <w:rFonts w:eastAsia="SimSun"/>
          <w:sz w:val="14"/>
          <w:szCs w:val="14"/>
          <w:vertAlign w:val="subscript"/>
        </w:rPr>
        <w:t xml:space="preserve"> </w:t>
      </w:r>
      <w:r w:rsidRPr="00EF06A7">
        <w:rPr>
          <w:rFonts w:eastAsia="SimSun"/>
        </w:rPr>
        <w:t>/ (N</w:t>
      </w:r>
      <w:r w:rsidRPr="00EF06A7">
        <w:rPr>
          <w:rFonts w:eastAsia="SimSun"/>
          <w:sz w:val="14"/>
          <w:szCs w:val="14"/>
        </w:rPr>
        <w:t xml:space="preserve">DL_newtx </w:t>
      </w:r>
      <w:r w:rsidRPr="00EF06A7">
        <w:rPr>
          <w:rFonts w:eastAsia="SimSun"/>
        </w:rPr>
        <w:t>+ N</w:t>
      </w:r>
      <w:r w:rsidRPr="00EF06A7">
        <w:rPr>
          <w:rFonts w:eastAsia="SimSun"/>
          <w:sz w:val="14"/>
          <w:szCs w:val="14"/>
        </w:rPr>
        <w:t>DL_retx</w:t>
      </w:r>
      <w:r w:rsidRPr="00EF06A7">
        <w:rPr>
          <w:rFonts w:eastAsia="SimSun"/>
        </w:rPr>
        <w:t>), where N</w:t>
      </w:r>
      <w:r w:rsidRPr="00EF06A7">
        <w:rPr>
          <w:rFonts w:eastAsia="SimSun"/>
          <w:sz w:val="14"/>
          <w:szCs w:val="14"/>
        </w:rPr>
        <w:t xml:space="preserve">DL_newtx </w:t>
      </w:r>
      <w:r w:rsidRPr="00EF06A7">
        <w:rPr>
          <w:rFonts w:eastAsia="SimSun"/>
        </w:rPr>
        <w:t>is the number of newly transmitted DL transport blocks, N</w:t>
      </w:r>
      <w:r w:rsidRPr="00EF06A7">
        <w:rPr>
          <w:rFonts w:eastAsia="SimSun"/>
          <w:sz w:val="14"/>
          <w:szCs w:val="14"/>
        </w:rPr>
        <w:t xml:space="preserve">DL_retx </w:t>
      </w:r>
      <w:r w:rsidRPr="00EF06A7">
        <w:rPr>
          <w:rFonts w:eastAsia="SimSun"/>
        </w:rPr>
        <w:t>is the number of retransmitted DL transport blocks, and N</w:t>
      </w:r>
      <w:r w:rsidRPr="00EF06A7">
        <w:rPr>
          <w:rFonts w:eastAsia="SimSun"/>
          <w:sz w:val="14"/>
          <w:szCs w:val="14"/>
        </w:rPr>
        <w:t xml:space="preserve">DL_correct_rx </w:t>
      </w:r>
      <w:r w:rsidRPr="00EF06A7">
        <w:rPr>
          <w:rFonts w:eastAsia="SimSun"/>
        </w:rPr>
        <w:t xml:space="preserve">is the number of correctly received DL transport blocks. </w:t>
      </w:r>
    </w:p>
    <w:p w14:paraId="7F43B588" w14:textId="77777777" w:rsidR="00A04ADB" w:rsidRPr="00EF06A7" w:rsidRDefault="00A04ADB" w:rsidP="00A04ADB">
      <w:pPr>
        <w:rPr>
          <w:rFonts w:eastAsia="SimSun"/>
        </w:rPr>
      </w:pPr>
      <w:r w:rsidRPr="00EF06A7">
        <w:rPr>
          <w:rFonts w:eastAsia="SimSun"/>
        </w:rPr>
        <w:t>The common test parameters for NR cell are specified in Table 9.4B.1.1.3-1. The parameters specified in Table 9.4B.1.1.3-2 are applicable for tests on FDD NR cell and parameters specified in Table 9.4B.1.1.3-3 are applicable for tests on TDD NR cell.</w:t>
      </w:r>
    </w:p>
    <w:p w14:paraId="63982023" w14:textId="77777777" w:rsidR="00A04ADB" w:rsidRPr="00EF06A7" w:rsidRDefault="00A04ADB" w:rsidP="00A04ADB">
      <w:pPr>
        <w:rPr>
          <w:rFonts w:eastAsia="SimSun"/>
          <w:lang w:eastAsia="zh-CN"/>
        </w:rPr>
      </w:pPr>
      <w:r w:rsidRPr="00EF06A7">
        <w:rPr>
          <w:rFonts w:eastAsia="SimSun"/>
          <w:lang w:eastAsia="zh-CN"/>
        </w:rPr>
        <w:t>Unless otherwise stated, no user data is scheduled on slot #0, 10 and 11 within 20 ms for SCS 15 kHz for NR cell.</w:t>
      </w:r>
    </w:p>
    <w:p w14:paraId="5E15C7B0" w14:textId="77777777" w:rsidR="00A04ADB" w:rsidRPr="00EF06A7" w:rsidRDefault="00A04ADB" w:rsidP="00A04ADB">
      <w:pPr>
        <w:rPr>
          <w:rFonts w:eastAsia="SimSun"/>
          <w:lang w:eastAsia="zh-CN"/>
        </w:rPr>
      </w:pPr>
      <w:r w:rsidRPr="00EF06A7">
        <w:rPr>
          <w:rFonts w:eastAsia="SimSun"/>
          <w:lang w:eastAsia="zh-CN"/>
        </w:rPr>
        <w:t>Unless otherwise stated, no user data is scheduled on slot #0, 20 and 21 within 20 ms for SCS 30 kHz for NR cell.</w:t>
      </w:r>
    </w:p>
    <w:p w14:paraId="049A9723" w14:textId="77777777" w:rsidR="00A04ADB" w:rsidRPr="00EF06A7" w:rsidRDefault="00A04ADB" w:rsidP="00A04ADB">
      <w:pPr>
        <w:pStyle w:val="TH"/>
      </w:pPr>
      <w:r w:rsidRPr="00EF06A7">
        <w:t xml:space="preserve">Table </w:t>
      </w:r>
      <w:r w:rsidRPr="00EF06A7">
        <w:rPr>
          <w:rFonts w:eastAsia="SimSun"/>
        </w:rPr>
        <w:t>9.4B.1.1.</w:t>
      </w:r>
      <w:r w:rsidRPr="00EF06A7">
        <w:t>3-1</w:t>
      </w:r>
      <w:r w:rsidRPr="00EF06A7">
        <w:rPr>
          <w:lang w:eastAsia="zh-CN"/>
        </w:rPr>
        <w:t>:</w:t>
      </w:r>
      <w:r w:rsidRPr="00EF06A7">
        <w:t xml:space="preserve"> Common test parameters for FDD or TDD NR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A700E2" w:rsidRPr="00EF06A7" w14:paraId="0A34E392" w14:textId="77777777" w:rsidTr="00A700E2">
        <w:tc>
          <w:tcPr>
            <w:tcW w:w="5480" w:type="dxa"/>
            <w:gridSpan w:val="3"/>
            <w:shd w:val="clear" w:color="auto" w:fill="auto"/>
          </w:tcPr>
          <w:p w14:paraId="39A4D848" w14:textId="77777777" w:rsidR="00A700E2" w:rsidRPr="00EF06A7" w:rsidRDefault="00A700E2" w:rsidP="00A700E2">
            <w:pPr>
              <w:keepNext/>
              <w:keepLines/>
              <w:spacing w:after="0"/>
              <w:jc w:val="center"/>
              <w:rPr>
                <w:rFonts w:ascii="Arial" w:eastAsia="SimSun" w:hAnsi="Arial"/>
                <w:b/>
                <w:sz w:val="18"/>
              </w:rPr>
            </w:pPr>
            <w:r w:rsidRPr="00EF06A7">
              <w:rPr>
                <w:rFonts w:ascii="Arial" w:eastAsia="SimSun" w:hAnsi="Arial"/>
                <w:b/>
                <w:sz w:val="18"/>
              </w:rPr>
              <w:t>Parameter</w:t>
            </w:r>
          </w:p>
        </w:tc>
        <w:tc>
          <w:tcPr>
            <w:tcW w:w="801" w:type="dxa"/>
            <w:shd w:val="clear" w:color="auto" w:fill="auto"/>
          </w:tcPr>
          <w:p w14:paraId="040A0F56" w14:textId="77777777" w:rsidR="00A700E2" w:rsidRPr="00EF06A7" w:rsidRDefault="00A700E2" w:rsidP="00A700E2">
            <w:pPr>
              <w:keepNext/>
              <w:keepLines/>
              <w:spacing w:after="0"/>
              <w:jc w:val="center"/>
              <w:rPr>
                <w:rFonts w:ascii="Arial" w:eastAsia="SimSun" w:hAnsi="Arial"/>
                <w:b/>
                <w:sz w:val="18"/>
              </w:rPr>
            </w:pPr>
            <w:r w:rsidRPr="00EF06A7">
              <w:rPr>
                <w:rFonts w:ascii="Arial" w:eastAsia="SimSun" w:hAnsi="Arial"/>
                <w:b/>
                <w:sz w:val="18"/>
              </w:rPr>
              <w:t>Unit</w:t>
            </w:r>
          </w:p>
        </w:tc>
        <w:tc>
          <w:tcPr>
            <w:tcW w:w="3340" w:type="dxa"/>
            <w:shd w:val="clear" w:color="auto" w:fill="auto"/>
          </w:tcPr>
          <w:p w14:paraId="10FB0D2B" w14:textId="77777777" w:rsidR="00A700E2" w:rsidRPr="00EF06A7" w:rsidRDefault="00A700E2" w:rsidP="00A700E2">
            <w:pPr>
              <w:keepNext/>
              <w:keepLines/>
              <w:spacing w:after="0"/>
              <w:jc w:val="center"/>
              <w:rPr>
                <w:rFonts w:ascii="Arial" w:eastAsia="SimSun" w:hAnsi="Arial"/>
                <w:b/>
                <w:sz w:val="18"/>
              </w:rPr>
            </w:pPr>
            <w:r w:rsidRPr="00EF06A7">
              <w:rPr>
                <w:rFonts w:ascii="Arial" w:eastAsia="SimSun" w:hAnsi="Arial"/>
                <w:b/>
                <w:sz w:val="18"/>
              </w:rPr>
              <w:t>Value</w:t>
            </w:r>
          </w:p>
        </w:tc>
      </w:tr>
      <w:tr w:rsidR="00A700E2" w:rsidRPr="00EF06A7" w14:paraId="46571A0B" w14:textId="77777777" w:rsidTr="00A700E2">
        <w:tc>
          <w:tcPr>
            <w:tcW w:w="5480" w:type="dxa"/>
            <w:gridSpan w:val="3"/>
            <w:shd w:val="clear" w:color="auto" w:fill="auto"/>
            <w:vAlign w:val="center"/>
          </w:tcPr>
          <w:p w14:paraId="2A0B0D5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DSCH transmission scheme</w:t>
            </w:r>
          </w:p>
        </w:tc>
        <w:tc>
          <w:tcPr>
            <w:tcW w:w="801" w:type="dxa"/>
            <w:shd w:val="clear" w:color="auto" w:fill="auto"/>
            <w:vAlign w:val="center"/>
          </w:tcPr>
          <w:p w14:paraId="050A9586"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0216F8E5"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Transmission scheme 1</w:t>
            </w:r>
          </w:p>
        </w:tc>
      </w:tr>
      <w:tr w:rsidR="00A700E2" w:rsidRPr="00EF06A7" w14:paraId="634F0DD2" w14:textId="77777777" w:rsidTr="00A700E2">
        <w:tc>
          <w:tcPr>
            <w:tcW w:w="5480" w:type="dxa"/>
            <w:gridSpan w:val="3"/>
            <w:shd w:val="clear" w:color="auto" w:fill="auto"/>
            <w:vAlign w:val="center"/>
          </w:tcPr>
          <w:p w14:paraId="168F0253"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EPRE ratio of PTRS to PDSCH</w:t>
            </w:r>
          </w:p>
        </w:tc>
        <w:tc>
          <w:tcPr>
            <w:tcW w:w="801" w:type="dxa"/>
            <w:shd w:val="clear" w:color="auto" w:fill="auto"/>
            <w:vAlign w:val="center"/>
          </w:tcPr>
          <w:p w14:paraId="0758EAF8"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dB</w:t>
            </w:r>
          </w:p>
        </w:tc>
        <w:tc>
          <w:tcPr>
            <w:tcW w:w="3340" w:type="dxa"/>
            <w:shd w:val="clear" w:color="auto" w:fill="auto"/>
            <w:vAlign w:val="center"/>
          </w:tcPr>
          <w:p w14:paraId="793AE423"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A</w:t>
            </w:r>
          </w:p>
        </w:tc>
      </w:tr>
      <w:tr w:rsidR="00A700E2" w:rsidRPr="00EF06A7" w14:paraId="1FF82868" w14:textId="77777777" w:rsidTr="00A700E2">
        <w:tc>
          <w:tcPr>
            <w:tcW w:w="5480" w:type="dxa"/>
            <w:gridSpan w:val="3"/>
            <w:shd w:val="clear" w:color="auto" w:fill="auto"/>
            <w:vAlign w:val="center"/>
          </w:tcPr>
          <w:p w14:paraId="6AD21BE9"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hannel bandwidth</w:t>
            </w:r>
          </w:p>
        </w:tc>
        <w:tc>
          <w:tcPr>
            <w:tcW w:w="801" w:type="dxa"/>
            <w:shd w:val="clear" w:color="auto" w:fill="auto"/>
            <w:vAlign w:val="center"/>
          </w:tcPr>
          <w:p w14:paraId="1985A5B2"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MHz</w:t>
            </w:r>
          </w:p>
        </w:tc>
        <w:tc>
          <w:tcPr>
            <w:tcW w:w="3340" w:type="dxa"/>
            <w:shd w:val="clear" w:color="auto" w:fill="auto"/>
            <w:vAlign w:val="center"/>
          </w:tcPr>
          <w:p w14:paraId="37324E71"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Channel bandwidth from selected CA bandwidth combination</w:t>
            </w:r>
          </w:p>
        </w:tc>
      </w:tr>
      <w:tr w:rsidR="00A700E2" w:rsidRPr="00EF06A7" w14:paraId="7A732F33" w14:textId="77777777" w:rsidTr="00A700E2">
        <w:tc>
          <w:tcPr>
            <w:tcW w:w="1807" w:type="dxa"/>
            <w:vMerge w:val="restart"/>
            <w:shd w:val="clear" w:color="auto" w:fill="auto"/>
            <w:vAlign w:val="center"/>
          </w:tcPr>
          <w:p w14:paraId="0E32F214"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ommon serving cell parameters</w:t>
            </w:r>
          </w:p>
        </w:tc>
        <w:tc>
          <w:tcPr>
            <w:tcW w:w="3673" w:type="dxa"/>
            <w:gridSpan w:val="2"/>
            <w:shd w:val="clear" w:color="auto" w:fill="auto"/>
            <w:vAlign w:val="center"/>
          </w:tcPr>
          <w:p w14:paraId="537DAA01" w14:textId="77777777" w:rsidR="00A700E2" w:rsidRPr="00EF06A7" w:rsidRDefault="00A700E2" w:rsidP="00A700E2">
            <w:pPr>
              <w:keepNext/>
              <w:keepLines/>
              <w:spacing w:after="0"/>
              <w:rPr>
                <w:rFonts w:eastAsia="SimSun"/>
              </w:rPr>
            </w:pPr>
            <w:r w:rsidRPr="00EF06A7">
              <w:rPr>
                <w:rFonts w:ascii="Arial" w:eastAsia="SimSun" w:hAnsi="Arial"/>
                <w:sz w:val="18"/>
              </w:rPr>
              <w:t>Physical Cell ID</w:t>
            </w:r>
          </w:p>
        </w:tc>
        <w:tc>
          <w:tcPr>
            <w:tcW w:w="801" w:type="dxa"/>
            <w:shd w:val="clear" w:color="auto" w:fill="auto"/>
            <w:vAlign w:val="center"/>
          </w:tcPr>
          <w:p w14:paraId="16EFBFCF"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069E1AB4"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0</w:t>
            </w:r>
          </w:p>
        </w:tc>
      </w:tr>
      <w:tr w:rsidR="00A700E2" w:rsidRPr="00EF06A7" w14:paraId="44938A22" w14:textId="77777777" w:rsidTr="00A700E2">
        <w:tc>
          <w:tcPr>
            <w:tcW w:w="1807" w:type="dxa"/>
            <w:vMerge/>
            <w:shd w:val="clear" w:color="auto" w:fill="auto"/>
            <w:vAlign w:val="center"/>
          </w:tcPr>
          <w:p w14:paraId="2FE6A021"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3D99DB58"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 xml:space="preserve">SSB position in </w:t>
            </w:r>
            <w:r w:rsidRPr="00EF06A7">
              <w:rPr>
                <w:rFonts w:ascii="Arial" w:eastAsia="SimSun" w:hAnsi="Arial"/>
                <w:sz w:val="18"/>
                <w:szCs w:val="22"/>
              </w:rPr>
              <w:t>burst</w:t>
            </w:r>
          </w:p>
        </w:tc>
        <w:tc>
          <w:tcPr>
            <w:tcW w:w="801" w:type="dxa"/>
            <w:shd w:val="clear" w:color="auto" w:fill="auto"/>
            <w:vAlign w:val="center"/>
          </w:tcPr>
          <w:p w14:paraId="52809223"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29733A62"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First SSB in Slot #0</w:t>
            </w:r>
          </w:p>
        </w:tc>
      </w:tr>
      <w:tr w:rsidR="00A700E2" w:rsidRPr="00EF06A7" w14:paraId="203E4D2A" w14:textId="77777777" w:rsidTr="00A700E2">
        <w:tc>
          <w:tcPr>
            <w:tcW w:w="1807" w:type="dxa"/>
            <w:vMerge/>
            <w:shd w:val="clear" w:color="auto" w:fill="auto"/>
            <w:vAlign w:val="center"/>
          </w:tcPr>
          <w:p w14:paraId="6B270D98"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544178DA"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SSB periodicity</w:t>
            </w:r>
          </w:p>
        </w:tc>
        <w:tc>
          <w:tcPr>
            <w:tcW w:w="801" w:type="dxa"/>
            <w:shd w:val="clear" w:color="auto" w:fill="auto"/>
            <w:vAlign w:val="center"/>
          </w:tcPr>
          <w:p w14:paraId="6EC62E1E"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ms</w:t>
            </w:r>
          </w:p>
        </w:tc>
        <w:tc>
          <w:tcPr>
            <w:tcW w:w="3340" w:type="dxa"/>
            <w:shd w:val="clear" w:color="auto" w:fill="auto"/>
            <w:vAlign w:val="center"/>
          </w:tcPr>
          <w:p w14:paraId="43E41675"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20</w:t>
            </w:r>
          </w:p>
        </w:tc>
      </w:tr>
      <w:tr w:rsidR="00A700E2" w:rsidRPr="00EF06A7" w14:paraId="7368DE7F" w14:textId="77777777" w:rsidTr="00A700E2">
        <w:tc>
          <w:tcPr>
            <w:tcW w:w="1807" w:type="dxa"/>
            <w:vMerge/>
            <w:shd w:val="clear" w:color="auto" w:fill="auto"/>
            <w:vAlign w:val="center"/>
          </w:tcPr>
          <w:p w14:paraId="112302C0"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072D45F6"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First DMRS position for Type A PDSCH mapping</w:t>
            </w:r>
          </w:p>
        </w:tc>
        <w:tc>
          <w:tcPr>
            <w:tcW w:w="801" w:type="dxa"/>
            <w:shd w:val="clear" w:color="auto" w:fill="auto"/>
            <w:vAlign w:val="center"/>
          </w:tcPr>
          <w:p w14:paraId="6EE1A968"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622D0014"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2</w:t>
            </w:r>
          </w:p>
        </w:tc>
      </w:tr>
      <w:tr w:rsidR="00A700E2" w:rsidRPr="00EF06A7" w14:paraId="7AF0D116" w14:textId="77777777" w:rsidTr="00A700E2">
        <w:tc>
          <w:tcPr>
            <w:tcW w:w="5480" w:type="dxa"/>
            <w:gridSpan w:val="3"/>
            <w:shd w:val="clear" w:color="auto" w:fill="auto"/>
            <w:vAlign w:val="center"/>
          </w:tcPr>
          <w:p w14:paraId="192CA92C"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ross carrier scheduling</w:t>
            </w:r>
          </w:p>
        </w:tc>
        <w:tc>
          <w:tcPr>
            <w:tcW w:w="801" w:type="dxa"/>
            <w:shd w:val="clear" w:color="auto" w:fill="auto"/>
            <w:vAlign w:val="center"/>
          </w:tcPr>
          <w:p w14:paraId="6162BA59"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2393DF78"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ot configured</w:t>
            </w:r>
          </w:p>
        </w:tc>
      </w:tr>
      <w:tr w:rsidR="00A700E2" w:rsidRPr="00EF06A7" w14:paraId="09D73829" w14:textId="77777777" w:rsidTr="00A700E2">
        <w:tc>
          <w:tcPr>
            <w:tcW w:w="5480" w:type="dxa"/>
            <w:gridSpan w:val="3"/>
            <w:shd w:val="clear" w:color="auto" w:fill="auto"/>
            <w:vAlign w:val="center"/>
          </w:tcPr>
          <w:p w14:paraId="039238AD"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Active DL BWP index</w:t>
            </w:r>
          </w:p>
        </w:tc>
        <w:tc>
          <w:tcPr>
            <w:tcW w:w="801" w:type="dxa"/>
            <w:shd w:val="clear" w:color="auto" w:fill="auto"/>
            <w:vAlign w:val="center"/>
          </w:tcPr>
          <w:p w14:paraId="1B94E5BE"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3A3E79E6"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w:t>
            </w:r>
          </w:p>
        </w:tc>
      </w:tr>
      <w:tr w:rsidR="00A700E2" w:rsidRPr="00EF06A7" w14:paraId="531AA449" w14:textId="77777777" w:rsidTr="00A700E2">
        <w:tc>
          <w:tcPr>
            <w:tcW w:w="1807" w:type="dxa"/>
            <w:vMerge w:val="restart"/>
            <w:shd w:val="clear" w:color="auto" w:fill="auto"/>
            <w:vAlign w:val="center"/>
          </w:tcPr>
          <w:p w14:paraId="20923AF0"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Actual carrier configuration</w:t>
            </w:r>
          </w:p>
        </w:tc>
        <w:tc>
          <w:tcPr>
            <w:tcW w:w="3673" w:type="dxa"/>
            <w:gridSpan w:val="2"/>
            <w:shd w:val="clear" w:color="auto" w:fill="auto"/>
            <w:vAlign w:val="center"/>
          </w:tcPr>
          <w:p w14:paraId="24EBCBF3"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Offset between Point A and the lowest usable subcarrier on this carrier (Note 2)</w:t>
            </w:r>
          </w:p>
        </w:tc>
        <w:tc>
          <w:tcPr>
            <w:tcW w:w="801" w:type="dxa"/>
            <w:shd w:val="clear" w:color="auto" w:fill="auto"/>
            <w:vAlign w:val="center"/>
          </w:tcPr>
          <w:p w14:paraId="04FBFD0D"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RBs</w:t>
            </w:r>
          </w:p>
        </w:tc>
        <w:tc>
          <w:tcPr>
            <w:tcW w:w="3340" w:type="dxa"/>
            <w:shd w:val="clear" w:color="auto" w:fill="auto"/>
            <w:vAlign w:val="center"/>
          </w:tcPr>
          <w:p w14:paraId="5227920B"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0</w:t>
            </w:r>
          </w:p>
        </w:tc>
      </w:tr>
      <w:tr w:rsidR="00A700E2" w:rsidRPr="00EF06A7" w14:paraId="249CFA19" w14:textId="77777777" w:rsidTr="00A700E2">
        <w:tc>
          <w:tcPr>
            <w:tcW w:w="1807" w:type="dxa"/>
            <w:vMerge/>
            <w:shd w:val="clear" w:color="auto" w:fill="auto"/>
            <w:vAlign w:val="center"/>
          </w:tcPr>
          <w:p w14:paraId="401D5AC3"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412FC74D" w14:textId="77777777" w:rsidR="00A700E2" w:rsidRPr="00EF06A7" w:rsidRDefault="00A700E2" w:rsidP="00A700E2">
            <w:pPr>
              <w:keepNext/>
              <w:keepLines/>
              <w:spacing w:after="0"/>
              <w:rPr>
                <w:rFonts w:ascii="Arial" w:eastAsia="SimSun" w:hAnsi="Arial"/>
                <w:sz w:val="18"/>
              </w:rPr>
            </w:pPr>
            <w:r w:rsidRPr="00EF06A7">
              <w:rPr>
                <w:rFonts w:ascii="Arial" w:hAnsi="Arial" w:cs="Arial"/>
                <w:sz w:val="18"/>
                <w:szCs w:val="18"/>
                <w:lang w:eastAsia="fr-FR"/>
              </w:rPr>
              <w:t>Subcarrier spacing</w:t>
            </w:r>
          </w:p>
        </w:tc>
        <w:tc>
          <w:tcPr>
            <w:tcW w:w="801" w:type="dxa"/>
            <w:shd w:val="clear" w:color="auto" w:fill="auto"/>
            <w:vAlign w:val="center"/>
          </w:tcPr>
          <w:p w14:paraId="60FDB45B"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kHz</w:t>
            </w:r>
          </w:p>
        </w:tc>
        <w:tc>
          <w:tcPr>
            <w:tcW w:w="3340" w:type="dxa"/>
            <w:shd w:val="clear" w:color="auto" w:fill="auto"/>
            <w:vAlign w:val="center"/>
          </w:tcPr>
          <w:p w14:paraId="7FFCE9A9"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5 or 30</w:t>
            </w:r>
          </w:p>
        </w:tc>
      </w:tr>
      <w:tr w:rsidR="00A700E2" w:rsidRPr="00EF06A7" w14:paraId="08DA8827" w14:textId="77777777" w:rsidTr="00A700E2">
        <w:tc>
          <w:tcPr>
            <w:tcW w:w="1807" w:type="dxa"/>
            <w:vMerge w:val="restart"/>
            <w:shd w:val="clear" w:color="auto" w:fill="auto"/>
            <w:vAlign w:val="center"/>
          </w:tcPr>
          <w:p w14:paraId="353354BE"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DL BWP configuration #1</w:t>
            </w:r>
          </w:p>
        </w:tc>
        <w:tc>
          <w:tcPr>
            <w:tcW w:w="3673" w:type="dxa"/>
            <w:gridSpan w:val="2"/>
            <w:shd w:val="clear" w:color="auto" w:fill="auto"/>
            <w:vAlign w:val="center"/>
          </w:tcPr>
          <w:p w14:paraId="0D46D7B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RB offset</w:t>
            </w:r>
          </w:p>
        </w:tc>
        <w:tc>
          <w:tcPr>
            <w:tcW w:w="801" w:type="dxa"/>
            <w:shd w:val="clear" w:color="auto" w:fill="auto"/>
            <w:vAlign w:val="center"/>
          </w:tcPr>
          <w:p w14:paraId="71CD4C88"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RBs</w:t>
            </w:r>
          </w:p>
        </w:tc>
        <w:tc>
          <w:tcPr>
            <w:tcW w:w="3340" w:type="dxa"/>
            <w:shd w:val="clear" w:color="auto" w:fill="auto"/>
            <w:vAlign w:val="center"/>
          </w:tcPr>
          <w:p w14:paraId="6BFDF630"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0</w:t>
            </w:r>
          </w:p>
        </w:tc>
      </w:tr>
      <w:tr w:rsidR="00A700E2" w:rsidRPr="00EF06A7" w14:paraId="1558F482" w14:textId="77777777" w:rsidTr="00A700E2">
        <w:tc>
          <w:tcPr>
            <w:tcW w:w="1807" w:type="dxa"/>
            <w:vMerge/>
            <w:shd w:val="clear" w:color="auto" w:fill="auto"/>
            <w:vAlign w:val="center"/>
          </w:tcPr>
          <w:p w14:paraId="42A5E542"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7158EB7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contiguous PRB</w:t>
            </w:r>
          </w:p>
        </w:tc>
        <w:tc>
          <w:tcPr>
            <w:tcW w:w="801" w:type="dxa"/>
            <w:shd w:val="clear" w:color="auto" w:fill="auto"/>
            <w:vAlign w:val="center"/>
          </w:tcPr>
          <w:p w14:paraId="7B4D3F6A"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5D86BEF7"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Maximum transmission bandwidth configuration</w:t>
            </w:r>
            <w:r w:rsidRPr="00EF06A7">
              <w:rPr>
                <w:rFonts w:ascii="Arial" w:eastAsia="SimSun" w:hAnsi="Arial"/>
                <w:sz w:val="18"/>
                <w:lang w:eastAsia="zh-CN"/>
              </w:rPr>
              <w:t xml:space="preserve"> as specified in clause </w:t>
            </w:r>
            <w:r w:rsidRPr="00EF06A7">
              <w:rPr>
                <w:rFonts w:ascii="Arial" w:eastAsia="SimSun" w:hAnsi="Arial"/>
                <w:sz w:val="18"/>
              </w:rPr>
              <w:t xml:space="preserve">5.3.2 of </w:t>
            </w:r>
            <w:r w:rsidRPr="00EF06A7">
              <w:rPr>
                <w:rFonts w:ascii="Arial" w:eastAsia="SimSun" w:hAnsi="Arial"/>
                <w:sz w:val="18"/>
                <w:lang w:eastAsia="zh-CN"/>
              </w:rPr>
              <w:t>TS 38.101-1</w:t>
            </w:r>
            <w:r w:rsidRPr="00EF06A7">
              <w:rPr>
                <w:rFonts w:ascii="Arial" w:eastAsia="SimSun" w:hAnsi="Arial"/>
                <w:sz w:val="18"/>
              </w:rPr>
              <w:t xml:space="preserve"> [</w:t>
            </w:r>
            <w:r w:rsidRPr="00EF06A7">
              <w:rPr>
                <w:rFonts w:ascii="Arial" w:eastAsia="SimSun" w:hAnsi="Arial"/>
                <w:sz w:val="18"/>
                <w:lang w:eastAsia="zh-CN"/>
              </w:rPr>
              <w:t>2</w:t>
            </w:r>
            <w:r w:rsidRPr="00EF06A7">
              <w:rPr>
                <w:rFonts w:ascii="Arial" w:eastAsia="SimSun" w:hAnsi="Arial"/>
                <w:sz w:val="18"/>
              </w:rPr>
              <w:t>] for tested channel bandwidth and subcarrier spacing</w:t>
            </w:r>
          </w:p>
        </w:tc>
      </w:tr>
      <w:tr w:rsidR="00A700E2" w:rsidRPr="00EF06A7" w14:paraId="1148EC07" w14:textId="77777777" w:rsidTr="00A700E2">
        <w:tc>
          <w:tcPr>
            <w:tcW w:w="1807" w:type="dxa"/>
            <w:vMerge/>
            <w:shd w:val="clear" w:color="auto" w:fill="auto"/>
            <w:vAlign w:val="center"/>
          </w:tcPr>
          <w:p w14:paraId="10A8CC7D"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36B97FCC"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Subcarrier spacing</w:t>
            </w:r>
          </w:p>
        </w:tc>
        <w:tc>
          <w:tcPr>
            <w:tcW w:w="801" w:type="dxa"/>
            <w:shd w:val="clear" w:color="auto" w:fill="auto"/>
            <w:vAlign w:val="center"/>
          </w:tcPr>
          <w:p w14:paraId="05688B48"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kHz</w:t>
            </w:r>
          </w:p>
        </w:tc>
        <w:tc>
          <w:tcPr>
            <w:tcW w:w="3340" w:type="dxa"/>
            <w:shd w:val="clear" w:color="auto" w:fill="auto"/>
            <w:vAlign w:val="center"/>
          </w:tcPr>
          <w:p w14:paraId="16B3F84A" w14:textId="77777777" w:rsidR="00A700E2" w:rsidRPr="00EF06A7" w:rsidRDefault="00A700E2" w:rsidP="00A700E2">
            <w:pPr>
              <w:keepNext/>
              <w:keepLines/>
              <w:spacing w:after="0"/>
              <w:jc w:val="center"/>
              <w:rPr>
                <w:rFonts w:ascii="Arial" w:eastAsia="SimSun" w:hAnsi="Arial"/>
                <w:sz w:val="18"/>
                <w:lang w:eastAsia="zh-CN"/>
              </w:rPr>
            </w:pPr>
            <w:r w:rsidRPr="00EF06A7">
              <w:rPr>
                <w:rFonts w:ascii="Arial" w:eastAsia="SimSun" w:hAnsi="Arial"/>
                <w:sz w:val="18"/>
              </w:rPr>
              <w:t>15 or 30</w:t>
            </w:r>
          </w:p>
        </w:tc>
      </w:tr>
      <w:tr w:rsidR="00A700E2" w:rsidRPr="00EF06A7" w14:paraId="1623AAFB" w14:textId="77777777" w:rsidTr="00A700E2">
        <w:tc>
          <w:tcPr>
            <w:tcW w:w="1807" w:type="dxa"/>
            <w:vMerge/>
            <w:shd w:val="clear" w:color="auto" w:fill="auto"/>
            <w:vAlign w:val="center"/>
          </w:tcPr>
          <w:p w14:paraId="35938469" w14:textId="77777777" w:rsidR="00A700E2" w:rsidRPr="00EF06A7" w:rsidRDefault="00A700E2" w:rsidP="00A700E2">
            <w:pPr>
              <w:keepNext/>
              <w:keepLines/>
              <w:spacing w:after="0"/>
              <w:rPr>
                <w:rFonts w:ascii="Arial" w:eastAsia="SimSun" w:hAnsi="Arial"/>
                <w:sz w:val="18"/>
              </w:rPr>
            </w:pPr>
          </w:p>
        </w:tc>
        <w:tc>
          <w:tcPr>
            <w:tcW w:w="3673" w:type="dxa"/>
            <w:gridSpan w:val="2"/>
            <w:shd w:val="clear" w:color="auto" w:fill="auto"/>
            <w:vAlign w:val="center"/>
          </w:tcPr>
          <w:p w14:paraId="774B8F00"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yclic prefix</w:t>
            </w:r>
          </w:p>
        </w:tc>
        <w:tc>
          <w:tcPr>
            <w:tcW w:w="801" w:type="dxa"/>
            <w:shd w:val="clear" w:color="auto" w:fill="auto"/>
            <w:vAlign w:val="center"/>
          </w:tcPr>
          <w:p w14:paraId="28B9F18E" w14:textId="77777777" w:rsidR="00A700E2" w:rsidRPr="00EF06A7" w:rsidRDefault="00A700E2" w:rsidP="00A700E2">
            <w:pPr>
              <w:keepNext/>
              <w:keepLines/>
              <w:spacing w:after="0"/>
              <w:jc w:val="center"/>
              <w:rPr>
                <w:rFonts w:ascii="Arial" w:eastAsia="SimSun" w:hAnsi="Arial"/>
                <w:sz w:val="18"/>
              </w:rPr>
            </w:pPr>
          </w:p>
        </w:tc>
        <w:tc>
          <w:tcPr>
            <w:tcW w:w="3340" w:type="dxa"/>
            <w:shd w:val="clear" w:color="auto" w:fill="auto"/>
            <w:vAlign w:val="center"/>
          </w:tcPr>
          <w:p w14:paraId="0074A67D"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ormal</w:t>
            </w:r>
          </w:p>
        </w:tc>
      </w:tr>
      <w:tr w:rsidR="00A700E2" w:rsidRPr="00EF06A7" w14:paraId="7A5F73AA" w14:textId="77777777" w:rsidTr="00A700E2">
        <w:tc>
          <w:tcPr>
            <w:tcW w:w="1807" w:type="dxa"/>
            <w:vMerge w:val="restart"/>
            <w:shd w:val="clear" w:color="auto" w:fill="auto"/>
            <w:vAlign w:val="center"/>
          </w:tcPr>
          <w:p w14:paraId="7163210B" w14:textId="77777777" w:rsidR="00A700E2" w:rsidRPr="00EF06A7" w:rsidRDefault="00A700E2" w:rsidP="00A700E2">
            <w:pPr>
              <w:keepNext/>
              <w:keepLines/>
              <w:spacing w:after="0"/>
              <w:rPr>
                <w:rFonts w:ascii="Arial" w:eastAsia="SimSun" w:hAnsi="Arial"/>
                <w:i/>
                <w:sz w:val="18"/>
              </w:rPr>
            </w:pPr>
            <w:r w:rsidRPr="00EF06A7">
              <w:rPr>
                <w:rFonts w:ascii="Arial" w:eastAsia="SimSun" w:hAnsi="Arial"/>
                <w:sz w:val="18"/>
              </w:rPr>
              <w:t>PDC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F7A1BE"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Slots for PDCCH monitor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1049FC1"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971B5FC"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Each slot</w:t>
            </w:r>
          </w:p>
        </w:tc>
      </w:tr>
      <w:tr w:rsidR="00A700E2" w:rsidRPr="00EF06A7" w14:paraId="534BE47E" w14:textId="77777777" w:rsidTr="00A700E2">
        <w:tc>
          <w:tcPr>
            <w:tcW w:w="1807" w:type="dxa"/>
            <w:vMerge/>
            <w:shd w:val="clear" w:color="auto" w:fill="auto"/>
            <w:vAlign w:val="center"/>
          </w:tcPr>
          <w:p w14:paraId="3AE528E9"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5F38B5"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Symbols with PDCC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40F24DC"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405F319" w14:textId="77777777" w:rsidR="00A700E2" w:rsidRPr="00EF06A7" w:rsidRDefault="00A700E2" w:rsidP="00A700E2">
            <w:pPr>
              <w:keepNext/>
              <w:keepLines/>
              <w:spacing w:before="60" w:after="60"/>
              <w:jc w:val="center"/>
              <w:rPr>
                <w:rFonts w:ascii="Arial" w:eastAsia="SimSun" w:hAnsi="Arial"/>
                <w:sz w:val="18"/>
              </w:rPr>
            </w:pPr>
            <w:r w:rsidRPr="00EF06A7">
              <w:rPr>
                <w:rFonts w:ascii="Arial" w:eastAsia="SimSun" w:hAnsi="Arial"/>
                <w:sz w:val="18"/>
              </w:rPr>
              <w:t>Symbols #0</w:t>
            </w:r>
          </w:p>
        </w:tc>
      </w:tr>
      <w:tr w:rsidR="00A700E2" w:rsidRPr="00EF06A7" w14:paraId="11D183C9" w14:textId="77777777" w:rsidTr="00A700E2">
        <w:tc>
          <w:tcPr>
            <w:tcW w:w="1807" w:type="dxa"/>
            <w:vMerge/>
            <w:shd w:val="clear" w:color="auto" w:fill="auto"/>
            <w:vAlign w:val="center"/>
          </w:tcPr>
          <w:p w14:paraId="21898A85"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93D48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PRBs in CORE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64C1795"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03163E1" w14:textId="77777777" w:rsidR="00A700E2" w:rsidRPr="00EF06A7" w:rsidRDefault="00F16985" w:rsidP="00A700E2">
            <w:pPr>
              <w:keepNext/>
              <w:keepLines/>
              <w:spacing w:before="60" w:after="60"/>
              <w:jc w:val="center"/>
              <w:rPr>
                <w:rFonts w:ascii="Arial" w:eastAsia="SimSun" w:hAnsi="Arial"/>
                <w:sz w:val="18"/>
              </w:rPr>
            </w:pPr>
            <w:r w:rsidRPr="00EF06A7">
              <w:rPr>
                <w:rFonts w:ascii="Arial" w:eastAsia="SimSun" w:hAnsi="Arial"/>
                <w:sz w:val="18"/>
              </w:rPr>
              <w:t xml:space="preserve"> Table 9.4B.1.1.3-4</w:t>
            </w:r>
          </w:p>
        </w:tc>
      </w:tr>
      <w:tr w:rsidR="00A700E2" w:rsidRPr="00EF06A7" w14:paraId="335AD278" w14:textId="77777777" w:rsidTr="00A700E2">
        <w:tc>
          <w:tcPr>
            <w:tcW w:w="1807" w:type="dxa"/>
            <w:vMerge/>
            <w:shd w:val="clear" w:color="auto" w:fill="auto"/>
            <w:vAlign w:val="center"/>
          </w:tcPr>
          <w:p w14:paraId="2DB96FB7"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FF9413"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E07984"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EA283EA" w14:textId="77777777" w:rsidR="00F16985" w:rsidRPr="00EF06A7" w:rsidRDefault="00F16985" w:rsidP="00F16985">
            <w:pPr>
              <w:keepNext/>
              <w:keepLines/>
              <w:spacing w:after="0"/>
              <w:jc w:val="center"/>
              <w:rPr>
                <w:rFonts w:ascii="Arial" w:eastAsia="SimSun" w:hAnsi="Arial"/>
                <w:sz w:val="18"/>
                <w:lang w:eastAsia="zh-CN"/>
              </w:rPr>
            </w:pPr>
            <w:r w:rsidRPr="00EF06A7">
              <w:rPr>
                <w:rFonts w:ascii="Arial" w:eastAsia="SimSun" w:hAnsi="Arial"/>
                <w:sz w:val="18"/>
                <w:lang w:eastAsia="zh-CN"/>
              </w:rPr>
              <w:t xml:space="preserve">2/AL2 for 15 kHz / 5 MHz and 30 kHz / 15 MHz </w:t>
            </w:r>
          </w:p>
          <w:p w14:paraId="0BAB5C03" w14:textId="77777777" w:rsidR="00F16985" w:rsidRPr="00EF06A7" w:rsidRDefault="00F16985" w:rsidP="00F16985">
            <w:pPr>
              <w:keepNext/>
              <w:keepLines/>
              <w:spacing w:after="0"/>
              <w:jc w:val="center"/>
              <w:rPr>
                <w:rFonts w:ascii="Arial" w:eastAsia="SimSun" w:hAnsi="Arial"/>
                <w:sz w:val="18"/>
                <w:lang w:eastAsia="zh-CN"/>
              </w:rPr>
            </w:pPr>
            <w:r w:rsidRPr="00EF06A7">
              <w:rPr>
                <w:rFonts w:ascii="Arial" w:eastAsia="SimSun" w:hAnsi="Arial"/>
                <w:sz w:val="18"/>
                <w:lang w:eastAsia="zh-CN"/>
              </w:rPr>
              <w:t>2/AL4 for 15 kHz / 10 MHz, 30 kHz / 10 MHz and 30 kHz / 20 MHz</w:t>
            </w:r>
          </w:p>
          <w:p w14:paraId="47F594D0" w14:textId="77777777" w:rsidR="00A700E2" w:rsidRPr="00EF06A7" w:rsidRDefault="00F16985" w:rsidP="00F16985">
            <w:pPr>
              <w:keepNext/>
              <w:keepLines/>
              <w:spacing w:after="0"/>
              <w:jc w:val="center"/>
              <w:rPr>
                <w:rFonts w:ascii="Arial" w:eastAsia="SimSun" w:hAnsi="Arial"/>
                <w:sz w:val="18"/>
                <w:lang w:eastAsia="zh-CN"/>
              </w:rPr>
            </w:pPr>
            <w:r w:rsidRPr="00EF06A7">
              <w:rPr>
                <w:rFonts w:ascii="Arial" w:eastAsia="SimSun" w:hAnsi="Arial"/>
                <w:sz w:val="18"/>
                <w:lang w:eastAsia="zh-CN"/>
              </w:rPr>
              <w:t>2/AL8 for other greater combinations</w:t>
            </w:r>
          </w:p>
        </w:tc>
      </w:tr>
      <w:tr w:rsidR="00A700E2" w:rsidRPr="00EF06A7" w14:paraId="57A7AD0A" w14:textId="77777777" w:rsidTr="00A700E2">
        <w:tc>
          <w:tcPr>
            <w:tcW w:w="1807" w:type="dxa"/>
            <w:vMerge/>
            <w:shd w:val="clear" w:color="auto" w:fill="auto"/>
            <w:vAlign w:val="center"/>
          </w:tcPr>
          <w:p w14:paraId="3E491671"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EC685"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CE-to-REG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7428B26"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EE0F870"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on-interleaved</w:t>
            </w:r>
          </w:p>
        </w:tc>
      </w:tr>
      <w:tr w:rsidR="00A700E2" w:rsidRPr="00EF06A7" w14:paraId="5779BCD3" w14:textId="77777777" w:rsidTr="00A700E2">
        <w:tc>
          <w:tcPr>
            <w:tcW w:w="1807" w:type="dxa"/>
            <w:vMerge/>
            <w:shd w:val="clear" w:color="auto" w:fill="auto"/>
            <w:vAlign w:val="center"/>
          </w:tcPr>
          <w:p w14:paraId="56A635FE"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2378D"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DCI forma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5C9F3BD"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98797E"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_1</w:t>
            </w:r>
          </w:p>
        </w:tc>
      </w:tr>
      <w:tr w:rsidR="00A700E2" w:rsidRPr="00EF06A7" w14:paraId="378A5C1A" w14:textId="77777777" w:rsidTr="00A700E2">
        <w:tc>
          <w:tcPr>
            <w:tcW w:w="1807" w:type="dxa"/>
            <w:vMerge/>
            <w:shd w:val="clear" w:color="auto" w:fill="auto"/>
            <w:vAlign w:val="center"/>
          </w:tcPr>
          <w:p w14:paraId="744DD3A0"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BC8D52" w14:textId="77777777" w:rsidR="00A700E2" w:rsidRPr="00EF06A7" w:rsidRDefault="00A700E2" w:rsidP="00A700E2">
            <w:pPr>
              <w:keepNext/>
              <w:keepLines/>
              <w:spacing w:after="0"/>
              <w:rPr>
                <w:rFonts w:ascii="Arial" w:eastAsia="SimSun" w:hAnsi="Arial"/>
                <w:sz w:val="18"/>
                <w:lang w:eastAsia="zh-CN"/>
              </w:rPr>
            </w:pPr>
            <w:r w:rsidRPr="00EF06A7">
              <w:rPr>
                <w:rFonts w:ascii="Arial" w:eastAsia="SimSun" w:hAnsi="Arial"/>
                <w:sz w:val="18"/>
                <w:lang w:eastAsia="zh-CN"/>
              </w:rPr>
              <w:t>TCI Stat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48667B8"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345CB05"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TCI state #1</w:t>
            </w:r>
          </w:p>
        </w:tc>
      </w:tr>
      <w:tr w:rsidR="00A700E2" w:rsidRPr="00EF06A7" w14:paraId="3D831E07" w14:textId="77777777" w:rsidTr="00A700E2">
        <w:tc>
          <w:tcPr>
            <w:tcW w:w="1807" w:type="dxa"/>
            <w:vMerge/>
            <w:shd w:val="clear" w:color="auto" w:fill="auto"/>
            <w:vAlign w:val="center"/>
          </w:tcPr>
          <w:p w14:paraId="51FC30C1"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37C0" w14:textId="77777777" w:rsidR="00A700E2" w:rsidRPr="00EF06A7" w:rsidRDefault="00A700E2" w:rsidP="00A700E2">
            <w:pPr>
              <w:pStyle w:val="TAL"/>
              <w:rPr>
                <w:lang w:eastAsia="zh-CN"/>
              </w:rPr>
            </w:pPr>
            <w:r w:rsidRPr="00EF06A7">
              <w:rPr>
                <w:lang w:eastAsia="zh-CN"/>
              </w:rPr>
              <w:t>PDCCH &amp; PDC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0B52A036"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tcPr>
          <w:p w14:paraId="7BD8FAD3" w14:textId="77777777" w:rsidR="00A700E2" w:rsidRPr="00EF06A7" w:rsidRDefault="00A700E2" w:rsidP="00A700E2">
            <w:pPr>
              <w:keepNext/>
              <w:keepLines/>
              <w:spacing w:after="0"/>
              <w:jc w:val="center"/>
              <w:rPr>
                <w:rFonts w:ascii="Arial" w:hAnsi="Arial"/>
                <w:sz w:val="18"/>
              </w:rPr>
            </w:pPr>
            <w:r w:rsidRPr="00EF06A7">
              <w:rPr>
                <w:rFonts w:ascii="Arial" w:hAnsi="Arial"/>
                <w:sz w:val="18"/>
              </w:rPr>
              <w:t>For 2Tx:</w:t>
            </w:r>
          </w:p>
          <w:p w14:paraId="4E1B6E3B" w14:textId="77777777" w:rsidR="00A700E2" w:rsidRPr="00EF06A7" w:rsidRDefault="00A700E2" w:rsidP="00A700E2">
            <w:pPr>
              <w:keepNext/>
              <w:keepLines/>
              <w:spacing w:after="0"/>
              <w:jc w:val="center"/>
              <w:rPr>
                <w:rFonts w:ascii="Arial" w:hAnsi="Arial"/>
                <w:sz w:val="18"/>
              </w:rPr>
            </w:pPr>
            <w:r w:rsidRPr="00EF06A7">
              <w:rPr>
                <w:rFonts w:ascii="Arial" w:hAnsi="Arial"/>
                <w:sz w:val="18"/>
              </w:rPr>
              <w:t>Single Panel Type I, Random precoder chosen from precoder index 0 and 2, selection updated per slot</w:t>
            </w:r>
          </w:p>
          <w:p w14:paraId="0D60B7C3" w14:textId="77777777" w:rsidR="00A700E2" w:rsidRPr="00EF06A7" w:rsidRDefault="00A700E2" w:rsidP="00A700E2">
            <w:pPr>
              <w:keepNext/>
              <w:keepLines/>
              <w:spacing w:after="0"/>
              <w:jc w:val="center"/>
              <w:rPr>
                <w:rFonts w:ascii="Arial" w:hAnsi="Arial"/>
                <w:sz w:val="18"/>
              </w:rPr>
            </w:pPr>
          </w:p>
          <w:p w14:paraId="52765DA6" w14:textId="77777777" w:rsidR="00A700E2" w:rsidRPr="00EF06A7" w:rsidRDefault="00A700E2" w:rsidP="00A700E2">
            <w:pPr>
              <w:keepNext/>
              <w:keepLines/>
              <w:spacing w:after="0"/>
              <w:jc w:val="center"/>
              <w:rPr>
                <w:rFonts w:ascii="Arial" w:hAnsi="Arial"/>
                <w:sz w:val="18"/>
              </w:rPr>
            </w:pPr>
            <w:r w:rsidRPr="00EF06A7">
              <w:rPr>
                <w:rFonts w:ascii="Arial" w:hAnsi="Arial"/>
                <w:sz w:val="18"/>
              </w:rPr>
              <w:t>For 4Tx:</w:t>
            </w:r>
          </w:p>
          <w:p w14:paraId="21F390C8" w14:textId="77777777" w:rsidR="00A700E2" w:rsidRPr="00EF06A7" w:rsidRDefault="00A700E2" w:rsidP="00A700E2">
            <w:pPr>
              <w:keepNext/>
              <w:keepLines/>
              <w:spacing w:after="0"/>
              <w:jc w:val="center"/>
              <w:rPr>
                <w:rFonts w:ascii="Arial" w:hAnsi="Arial"/>
                <w:sz w:val="18"/>
              </w:rPr>
            </w:pPr>
            <w:r w:rsidRPr="00EF06A7">
              <w:rPr>
                <w:rFonts w:ascii="Arial" w:hAnsi="Arial"/>
                <w:sz w:val="18"/>
              </w:rPr>
              <w:t>Single Panel Type I, Random precoder chosen from precoders with i_1,1 in {1,2,3,5,6,7} and i_2 in {0,2}, selection updated per slot</w:t>
            </w:r>
          </w:p>
          <w:p w14:paraId="18061C94" w14:textId="77777777" w:rsidR="00A700E2" w:rsidRPr="00EF06A7" w:rsidRDefault="00A700E2" w:rsidP="00A700E2">
            <w:pPr>
              <w:keepNext/>
              <w:keepLines/>
              <w:spacing w:after="0"/>
              <w:jc w:val="center"/>
              <w:rPr>
                <w:rFonts w:ascii="Arial" w:eastAsia="SimSun" w:hAnsi="Arial"/>
                <w:sz w:val="18"/>
              </w:rPr>
            </w:pPr>
            <w:r w:rsidRPr="00EF06A7" w:rsidDel="00921F43">
              <w:rPr>
                <w:rFonts w:ascii="Arial" w:eastAsia="SimSun" w:hAnsi="Arial"/>
                <w:sz w:val="18"/>
              </w:rPr>
              <w:t xml:space="preserve"> </w:t>
            </w:r>
          </w:p>
        </w:tc>
      </w:tr>
      <w:tr w:rsidR="00A700E2" w:rsidRPr="00EF06A7" w14:paraId="25074A73" w14:textId="77777777" w:rsidTr="00A700E2">
        <w:tc>
          <w:tcPr>
            <w:tcW w:w="1807" w:type="dxa"/>
            <w:vMerge w:val="restart"/>
            <w:shd w:val="clear" w:color="auto" w:fill="auto"/>
            <w:vAlign w:val="center"/>
          </w:tcPr>
          <w:p w14:paraId="6A23B839"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DS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F600F" w14:textId="77777777" w:rsidR="00A700E2" w:rsidRPr="00EF06A7" w:rsidRDefault="00A700E2" w:rsidP="00A700E2">
            <w:pPr>
              <w:keepNext/>
              <w:keepLines/>
              <w:spacing w:after="0"/>
              <w:rPr>
                <w:rFonts w:ascii="Arial" w:eastAsia="SimSun" w:hAnsi="Arial" w:cs="Arial"/>
                <w:sz w:val="18"/>
                <w:szCs w:val="18"/>
              </w:rPr>
            </w:pPr>
            <w:r w:rsidRPr="00EF06A7">
              <w:rPr>
                <w:rFonts w:ascii="Arial" w:eastAsia="SimSun" w:hAnsi="Arial" w:cs="Arial"/>
                <w:sz w:val="18"/>
                <w:szCs w:val="18"/>
              </w:rPr>
              <w:t>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F51B3C" w14:textId="77777777" w:rsidR="00A700E2" w:rsidRPr="00EF06A7" w:rsidRDefault="00A700E2" w:rsidP="00A700E2">
            <w:pPr>
              <w:keepNext/>
              <w:keepLines/>
              <w:spacing w:after="0"/>
              <w:jc w:val="center"/>
              <w:rPr>
                <w:rFonts w:ascii="Arial" w:eastAsia="SimSun"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62282F8" w14:textId="77777777" w:rsidR="00A700E2" w:rsidRPr="00EF06A7" w:rsidRDefault="00A700E2" w:rsidP="00A700E2">
            <w:pPr>
              <w:keepNext/>
              <w:keepLines/>
              <w:spacing w:after="0"/>
              <w:jc w:val="center"/>
              <w:rPr>
                <w:rFonts w:ascii="Arial" w:eastAsia="SimSun" w:hAnsi="Arial" w:cs="Arial"/>
                <w:sz w:val="18"/>
                <w:szCs w:val="18"/>
              </w:rPr>
            </w:pPr>
            <w:r w:rsidRPr="00EF06A7">
              <w:rPr>
                <w:rFonts w:ascii="Arial" w:eastAsia="SimSun" w:hAnsi="Arial" w:cs="Arial"/>
                <w:sz w:val="18"/>
                <w:szCs w:val="18"/>
              </w:rPr>
              <w:t>Type A</w:t>
            </w:r>
          </w:p>
        </w:tc>
      </w:tr>
      <w:tr w:rsidR="00A700E2" w:rsidRPr="00EF06A7" w14:paraId="05F52362" w14:textId="77777777" w:rsidTr="00A700E2">
        <w:tc>
          <w:tcPr>
            <w:tcW w:w="1807" w:type="dxa"/>
            <w:vMerge/>
            <w:shd w:val="clear" w:color="auto" w:fill="auto"/>
            <w:vAlign w:val="center"/>
          </w:tcPr>
          <w:p w14:paraId="23BFD60D" w14:textId="77777777" w:rsidR="00A700E2" w:rsidRPr="00EF06A7" w:rsidRDefault="00A700E2" w:rsidP="00A700E2">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837403" w14:textId="77777777" w:rsidR="00A700E2" w:rsidRPr="00EF06A7" w:rsidRDefault="00A700E2" w:rsidP="00A700E2">
            <w:pPr>
              <w:keepNext/>
              <w:keepLines/>
              <w:spacing w:after="0"/>
              <w:rPr>
                <w:rFonts w:ascii="Arial" w:eastAsia="SimSun" w:hAnsi="Arial" w:cs="Arial"/>
                <w:sz w:val="18"/>
                <w:szCs w:val="18"/>
              </w:rPr>
            </w:pPr>
            <w:r w:rsidRPr="00EF06A7">
              <w:rPr>
                <w:rFonts w:ascii="Arial" w:eastAsia="SimSun" w:hAnsi="Arial" w:cs="Arial"/>
                <w:sz w:val="18"/>
                <w:szCs w:val="18"/>
              </w:rPr>
              <w:t>k0</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B064EE8" w14:textId="77777777" w:rsidR="00A700E2" w:rsidRPr="00EF06A7" w:rsidRDefault="00A700E2" w:rsidP="00A700E2">
            <w:pPr>
              <w:keepNext/>
              <w:keepLines/>
              <w:spacing w:after="0"/>
              <w:jc w:val="center"/>
              <w:rPr>
                <w:rFonts w:ascii="Arial" w:eastAsia="SimSun" w:hAnsi="Arial" w:cs="Arial"/>
                <w:sz w:val="18"/>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C0E26D9" w14:textId="77777777" w:rsidR="00A700E2" w:rsidRPr="00EF06A7" w:rsidRDefault="00A700E2" w:rsidP="00A700E2">
            <w:pPr>
              <w:keepNext/>
              <w:keepLines/>
              <w:spacing w:after="0"/>
              <w:jc w:val="center"/>
              <w:rPr>
                <w:rFonts w:ascii="Arial" w:eastAsia="SimSun" w:hAnsi="Arial" w:cs="Arial"/>
                <w:sz w:val="18"/>
                <w:szCs w:val="18"/>
              </w:rPr>
            </w:pPr>
            <w:r w:rsidRPr="00EF06A7">
              <w:rPr>
                <w:rFonts w:ascii="Arial" w:eastAsia="SimSun" w:hAnsi="Arial" w:cs="Arial"/>
                <w:sz w:val="18"/>
                <w:szCs w:val="18"/>
              </w:rPr>
              <w:t>0</w:t>
            </w:r>
          </w:p>
        </w:tc>
      </w:tr>
      <w:tr w:rsidR="00A700E2" w:rsidRPr="00EF06A7" w14:paraId="658437D7" w14:textId="77777777" w:rsidTr="00A700E2">
        <w:tc>
          <w:tcPr>
            <w:tcW w:w="1807" w:type="dxa"/>
            <w:vMerge/>
            <w:shd w:val="clear" w:color="auto" w:fill="auto"/>
            <w:vAlign w:val="center"/>
          </w:tcPr>
          <w:p w14:paraId="285B2432"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88517A"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DSCH aggregation factor</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7AAA1D1"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80EA95C"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w:t>
            </w:r>
          </w:p>
        </w:tc>
      </w:tr>
      <w:tr w:rsidR="00A700E2" w:rsidRPr="00EF06A7" w14:paraId="121C735D" w14:textId="77777777" w:rsidTr="00A700E2">
        <w:tc>
          <w:tcPr>
            <w:tcW w:w="1807" w:type="dxa"/>
            <w:vMerge/>
            <w:shd w:val="clear" w:color="auto" w:fill="auto"/>
            <w:vAlign w:val="center"/>
          </w:tcPr>
          <w:p w14:paraId="1C5F120B"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3E8CC"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RB bundl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6468172"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9E0DA1E"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Static</w:t>
            </w:r>
          </w:p>
        </w:tc>
      </w:tr>
      <w:tr w:rsidR="00A700E2" w:rsidRPr="00EF06A7" w14:paraId="247FA72B" w14:textId="77777777" w:rsidTr="00A700E2">
        <w:tc>
          <w:tcPr>
            <w:tcW w:w="1807" w:type="dxa"/>
            <w:vMerge/>
            <w:shd w:val="clear" w:color="auto" w:fill="auto"/>
            <w:vAlign w:val="center"/>
          </w:tcPr>
          <w:p w14:paraId="68826EAE"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DCF66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RB bundling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E4DA08"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8D22DF"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WB</w:t>
            </w:r>
          </w:p>
        </w:tc>
      </w:tr>
      <w:tr w:rsidR="00A700E2" w:rsidRPr="00EF06A7" w14:paraId="16AD1F71" w14:textId="77777777" w:rsidTr="00A700E2">
        <w:tc>
          <w:tcPr>
            <w:tcW w:w="1807" w:type="dxa"/>
            <w:vMerge/>
            <w:shd w:val="clear" w:color="auto" w:fill="auto"/>
            <w:vAlign w:val="center"/>
          </w:tcPr>
          <w:p w14:paraId="503CF483"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7D21E7"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Resource allocation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48A6C5D"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D6C16A2"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Type 0</w:t>
            </w:r>
          </w:p>
        </w:tc>
      </w:tr>
      <w:tr w:rsidR="00A700E2" w:rsidRPr="00EF06A7" w14:paraId="1F77F7EF" w14:textId="77777777" w:rsidTr="00A700E2">
        <w:tc>
          <w:tcPr>
            <w:tcW w:w="1807" w:type="dxa"/>
            <w:vMerge/>
            <w:shd w:val="clear" w:color="auto" w:fill="auto"/>
            <w:vAlign w:val="center"/>
          </w:tcPr>
          <w:p w14:paraId="0A9BFCAF"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3975C1"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VRB-to-PRB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673F16"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3EBFDE4"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on-interleaved</w:t>
            </w:r>
          </w:p>
        </w:tc>
      </w:tr>
      <w:tr w:rsidR="00A700E2" w:rsidRPr="00EF06A7" w14:paraId="45E05E7F" w14:textId="77777777" w:rsidTr="00A700E2">
        <w:tc>
          <w:tcPr>
            <w:tcW w:w="1807" w:type="dxa"/>
            <w:vMerge/>
            <w:shd w:val="clear" w:color="auto" w:fill="auto"/>
            <w:vAlign w:val="center"/>
          </w:tcPr>
          <w:p w14:paraId="586F5913"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B91228"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FA63B8"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0D065DB"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N/A</w:t>
            </w:r>
          </w:p>
        </w:tc>
      </w:tr>
      <w:tr w:rsidR="00A700E2" w:rsidRPr="00EF06A7" w14:paraId="706FB8D0" w14:textId="77777777" w:rsidTr="00A700E2">
        <w:tc>
          <w:tcPr>
            <w:tcW w:w="1807" w:type="dxa"/>
            <w:vMerge w:val="restart"/>
            <w:shd w:val="clear" w:color="auto" w:fill="auto"/>
            <w:vAlign w:val="center"/>
          </w:tcPr>
          <w:p w14:paraId="4B96031B" w14:textId="77777777" w:rsidR="00A700E2" w:rsidRPr="00EF06A7" w:rsidRDefault="00A700E2" w:rsidP="00A700E2">
            <w:pPr>
              <w:keepNext/>
              <w:keepLines/>
              <w:spacing w:after="0"/>
              <w:rPr>
                <w:rFonts w:ascii="Arial" w:eastAsia="SimSun" w:hAnsi="Arial"/>
                <w:i/>
                <w:sz w:val="18"/>
              </w:rPr>
            </w:pPr>
            <w:r w:rsidRPr="00EF06A7">
              <w:rPr>
                <w:rFonts w:ascii="Arial" w:eastAsia="SimSun" w:hAnsi="Arial"/>
                <w:sz w:val="18"/>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01FBE6"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DMRS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8297F45"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B04564D"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Type 1</w:t>
            </w:r>
          </w:p>
        </w:tc>
      </w:tr>
      <w:tr w:rsidR="00A700E2" w:rsidRPr="00EF06A7" w14:paraId="1E19BDCA" w14:textId="77777777" w:rsidTr="00A700E2">
        <w:tc>
          <w:tcPr>
            <w:tcW w:w="1807" w:type="dxa"/>
            <w:vMerge/>
            <w:shd w:val="clear" w:color="auto" w:fill="auto"/>
            <w:vAlign w:val="center"/>
          </w:tcPr>
          <w:p w14:paraId="0911F2AF"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7E570"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additional DM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E49C691"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F536A16"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w:t>
            </w:r>
          </w:p>
        </w:tc>
      </w:tr>
      <w:tr w:rsidR="00A700E2" w:rsidRPr="00EF06A7" w14:paraId="172D6327" w14:textId="77777777" w:rsidTr="00A700E2">
        <w:tc>
          <w:tcPr>
            <w:tcW w:w="1807" w:type="dxa"/>
            <w:vMerge/>
            <w:shd w:val="clear" w:color="auto" w:fill="auto"/>
            <w:vAlign w:val="center"/>
          </w:tcPr>
          <w:p w14:paraId="5C92A228"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3C615"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Lengt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B2B62D"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90385B5"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w:t>
            </w:r>
          </w:p>
        </w:tc>
      </w:tr>
      <w:tr w:rsidR="00A700E2" w:rsidRPr="00EF06A7" w14:paraId="02BD6472" w14:textId="77777777" w:rsidTr="00A700E2">
        <w:tc>
          <w:tcPr>
            <w:tcW w:w="1807" w:type="dxa"/>
            <w:vMerge/>
            <w:shd w:val="clear" w:color="auto" w:fill="auto"/>
            <w:vAlign w:val="center"/>
          </w:tcPr>
          <w:p w14:paraId="43419886"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851FDA"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Antenna ports index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C23B97F"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902C09"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000} for 1 Layer CCs</w:t>
            </w:r>
            <w:r w:rsidRPr="00EF06A7">
              <w:rPr>
                <w:rFonts w:ascii="Arial" w:eastAsia="SimSun" w:hAnsi="Arial"/>
                <w:sz w:val="18"/>
              </w:rPr>
              <w:br/>
              <w:t>{1000, 1001} for 2 Layers CCs</w:t>
            </w:r>
          </w:p>
          <w:p w14:paraId="12F60228"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000 – 1003} for 4 Layers CCs</w:t>
            </w:r>
          </w:p>
        </w:tc>
      </w:tr>
      <w:tr w:rsidR="00A700E2" w:rsidRPr="00EF06A7" w14:paraId="0863F306" w14:textId="77777777" w:rsidTr="00A700E2">
        <w:tc>
          <w:tcPr>
            <w:tcW w:w="1807" w:type="dxa"/>
            <w:vMerge/>
            <w:shd w:val="clear" w:color="auto" w:fill="auto"/>
            <w:vAlign w:val="center"/>
          </w:tcPr>
          <w:p w14:paraId="36C312F6" w14:textId="77777777" w:rsidR="00A700E2" w:rsidRPr="00EF06A7" w:rsidRDefault="00A700E2" w:rsidP="00A700E2">
            <w:pPr>
              <w:keepNext/>
              <w:keepLines/>
              <w:spacing w:after="0"/>
              <w:rPr>
                <w:rFonts w:ascii="Arial" w:eastAsia="SimSun" w:hAnsi="Arial"/>
                <w:i/>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BB49A3"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004D857"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4EC719F"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 for 1 layer and 2 layers CCs</w:t>
            </w:r>
          </w:p>
          <w:p w14:paraId="5DCFCFCE"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2 for 4 Layers CCs</w:t>
            </w:r>
          </w:p>
        </w:tc>
      </w:tr>
      <w:tr w:rsidR="00A700E2" w:rsidRPr="00EF06A7" w14:paraId="3B6FA3F8" w14:textId="77777777" w:rsidTr="00A700E2">
        <w:tc>
          <w:tcPr>
            <w:tcW w:w="5480" w:type="dxa"/>
            <w:gridSpan w:val="3"/>
            <w:tcBorders>
              <w:right w:val="single" w:sz="4" w:space="0" w:color="auto"/>
            </w:tcBorders>
            <w:shd w:val="clear" w:color="auto" w:fill="auto"/>
            <w:vAlign w:val="center"/>
          </w:tcPr>
          <w:p w14:paraId="7D6ED0D8"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PTRS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F4ED9FE"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F0DB1ED"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PTRS is not configured</w:t>
            </w:r>
          </w:p>
        </w:tc>
      </w:tr>
      <w:tr w:rsidR="00A700E2" w:rsidRPr="00EF06A7" w14:paraId="373F26E5" w14:textId="77777777" w:rsidTr="00A700E2">
        <w:tc>
          <w:tcPr>
            <w:tcW w:w="1807" w:type="dxa"/>
            <w:vMerge w:val="restart"/>
            <w:shd w:val="clear" w:color="auto" w:fill="auto"/>
            <w:vAlign w:val="center"/>
          </w:tcPr>
          <w:p w14:paraId="44F236E3"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CSI-RS for tracking</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307B7B"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FDEF6F"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D72F53"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3 for CSI-RS resource 1,2,3,4</w:t>
            </w:r>
          </w:p>
        </w:tc>
      </w:tr>
      <w:tr w:rsidR="00A700E2" w:rsidRPr="00EF06A7" w14:paraId="16E3D3D1" w14:textId="77777777" w:rsidTr="00A700E2">
        <w:tc>
          <w:tcPr>
            <w:tcW w:w="1807" w:type="dxa"/>
            <w:vMerge/>
            <w:shd w:val="clear" w:color="auto" w:fill="auto"/>
            <w:vAlign w:val="center"/>
          </w:tcPr>
          <w:p w14:paraId="0CC3EB53" w14:textId="77777777" w:rsidR="00A700E2" w:rsidRPr="00EF06A7" w:rsidRDefault="00A700E2" w:rsidP="00A700E2">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7883F"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EA2C276"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0B0016"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6 for CSI-RS resource 1 and 3</w:t>
            </w:r>
          </w:p>
          <w:p w14:paraId="020F0FF5"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0 for CSI-RS resource 2 and 4</w:t>
            </w:r>
          </w:p>
        </w:tc>
      </w:tr>
      <w:tr w:rsidR="00A700E2" w:rsidRPr="00EF06A7" w14:paraId="228CCB45" w14:textId="77777777" w:rsidTr="00A700E2">
        <w:tc>
          <w:tcPr>
            <w:tcW w:w="1807" w:type="dxa"/>
            <w:vMerge/>
            <w:shd w:val="clear" w:color="auto" w:fill="auto"/>
            <w:vAlign w:val="center"/>
          </w:tcPr>
          <w:p w14:paraId="3D41BA0B" w14:textId="77777777" w:rsidR="00A700E2" w:rsidRPr="00EF06A7" w:rsidRDefault="00A700E2" w:rsidP="00A700E2">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8AFC8F" w14:textId="77777777" w:rsidR="00A700E2" w:rsidRPr="00EF06A7" w:rsidRDefault="00A700E2" w:rsidP="00A700E2">
            <w:pPr>
              <w:keepNext/>
              <w:keepLines/>
              <w:spacing w:after="0"/>
              <w:rPr>
                <w:rFonts w:ascii="Arial" w:eastAsia="SimSun" w:hAnsi="Arial"/>
                <w:sz w:val="18"/>
              </w:rPr>
            </w:pPr>
            <w:r w:rsidRPr="00EF06A7">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807B524" w14:textId="77777777" w:rsidR="00A700E2" w:rsidRPr="00EF06A7" w:rsidRDefault="00A700E2" w:rsidP="00A700E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BD12F3" w14:textId="77777777" w:rsidR="00A700E2" w:rsidRPr="00EF06A7" w:rsidRDefault="00A700E2" w:rsidP="00A700E2">
            <w:pPr>
              <w:keepNext/>
              <w:keepLines/>
              <w:spacing w:after="0"/>
              <w:jc w:val="center"/>
              <w:rPr>
                <w:rFonts w:ascii="Arial" w:eastAsia="SimSun" w:hAnsi="Arial"/>
                <w:sz w:val="18"/>
              </w:rPr>
            </w:pPr>
            <w:r w:rsidRPr="00EF06A7">
              <w:rPr>
                <w:rFonts w:ascii="Arial" w:eastAsia="SimSun" w:hAnsi="Arial"/>
                <w:sz w:val="18"/>
              </w:rPr>
              <w:t>1 for CSI-RS resource 1,2,3,4</w:t>
            </w:r>
          </w:p>
        </w:tc>
      </w:tr>
      <w:tr w:rsidR="0011690F" w:rsidRPr="00EF06A7" w14:paraId="384AE056" w14:textId="77777777" w:rsidTr="00A700E2">
        <w:tc>
          <w:tcPr>
            <w:tcW w:w="1807" w:type="dxa"/>
            <w:vMerge/>
            <w:shd w:val="clear" w:color="auto" w:fill="auto"/>
            <w:vAlign w:val="center"/>
          </w:tcPr>
          <w:p w14:paraId="0E5EEB7D"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CD095"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15ACA7B"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16AF2C" w14:textId="25387F44" w:rsidR="0011690F" w:rsidRPr="00EF06A7" w:rsidRDefault="0011690F" w:rsidP="0011690F">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No CDM</w:t>
            </w:r>
            <w:r w:rsidRPr="00EF06A7">
              <w:rPr>
                <w:rFonts w:eastAsia="SimSun"/>
              </w:rPr>
              <w:t>’</w:t>
            </w:r>
            <w:r w:rsidRPr="00EF06A7">
              <w:rPr>
                <w:rFonts w:ascii="Arial" w:eastAsia="SimSun" w:hAnsi="Arial"/>
                <w:sz w:val="18"/>
              </w:rPr>
              <w:t xml:space="preserve"> for CSI-RS resource 1,2,3,4</w:t>
            </w:r>
          </w:p>
        </w:tc>
      </w:tr>
      <w:tr w:rsidR="0011690F" w:rsidRPr="00EF06A7" w14:paraId="323B18E9" w14:textId="77777777" w:rsidTr="00A700E2">
        <w:tc>
          <w:tcPr>
            <w:tcW w:w="1807" w:type="dxa"/>
            <w:vMerge/>
            <w:shd w:val="clear" w:color="auto" w:fill="auto"/>
            <w:vAlign w:val="center"/>
          </w:tcPr>
          <w:p w14:paraId="2B8D034F"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4ACCA"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32598FA"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46A6F41"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3 for CSI-RS resource 1,2,3,4</w:t>
            </w:r>
          </w:p>
        </w:tc>
      </w:tr>
      <w:tr w:rsidR="0011690F" w:rsidRPr="00EF06A7" w14:paraId="0EFDD03F" w14:textId="77777777" w:rsidTr="00A700E2">
        <w:tc>
          <w:tcPr>
            <w:tcW w:w="1807" w:type="dxa"/>
            <w:vMerge/>
            <w:shd w:val="clear" w:color="auto" w:fill="auto"/>
            <w:vAlign w:val="center"/>
          </w:tcPr>
          <w:p w14:paraId="203765B5"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459A0A"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1331778"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0184C61"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5 kHz SCS: 20 for CSI-RS resource 1,2,3,4</w:t>
            </w:r>
          </w:p>
          <w:p w14:paraId="4F3713C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30 kHz SCS: 40 for CSI-RS resource 1,2,3,4</w:t>
            </w:r>
          </w:p>
        </w:tc>
      </w:tr>
      <w:tr w:rsidR="0011690F" w:rsidRPr="00EF06A7" w14:paraId="7BC65B40" w14:textId="77777777" w:rsidTr="00A700E2">
        <w:tc>
          <w:tcPr>
            <w:tcW w:w="1807" w:type="dxa"/>
            <w:vMerge/>
            <w:shd w:val="clear" w:color="auto" w:fill="auto"/>
            <w:vAlign w:val="center"/>
          </w:tcPr>
          <w:p w14:paraId="3A2AC167"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4A4EF5"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EC3CBDE"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870ECB3"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5 kHz SCS:</w:t>
            </w:r>
          </w:p>
          <w:p w14:paraId="3F355BD4"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0 for CSI-RS resource 1 and 2</w:t>
            </w:r>
          </w:p>
          <w:p w14:paraId="7D10B4D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1 for CSI-RS resource 3 and 4</w:t>
            </w:r>
          </w:p>
          <w:p w14:paraId="04F5D035" w14:textId="77777777" w:rsidR="0011690F" w:rsidRPr="00EF06A7" w:rsidRDefault="0011690F" w:rsidP="0011690F">
            <w:pPr>
              <w:keepNext/>
              <w:keepLines/>
              <w:spacing w:after="0"/>
              <w:jc w:val="center"/>
              <w:rPr>
                <w:rFonts w:ascii="Arial" w:eastAsia="SimSun" w:hAnsi="Arial"/>
                <w:sz w:val="18"/>
              </w:rPr>
            </w:pPr>
          </w:p>
          <w:p w14:paraId="654134BA"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30 kHz SCS:</w:t>
            </w:r>
          </w:p>
          <w:p w14:paraId="1190BB9C"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20 for CSI-RS resource 1 and 2</w:t>
            </w:r>
          </w:p>
          <w:p w14:paraId="787A02B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21 for CSI-RS resource 3 and 4</w:t>
            </w:r>
          </w:p>
        </w:tc>
      </w:tr>
      <w:tr w:rsidR="0011690F" w:rsidRPr="00EF06A7" w14:paraId="5030D339" w14:textId="77777777" w:rsidTr="00A700E2">
        <w:tc>
          <w:tcPr>
            <w:tcW w:w="1807" w:type="dxa"/>
            <w:vMerge/>
            <w:shd w:val="clear" w:color="auto" w:fill="auto"/>
            <w:vAlign w:val="center"/>
          </w:tcPr>
          <w:p w14:paraId="03A7985F"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D1A33"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332FE60"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6559FA4"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tart PRB 0</w:t>
            </w:r>
          </w:p>
          <w:p w14:paraId="1DDA064F"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umber of PRB = BWP size</w:t>
            </w:r>
          </w:p>
        </w:tc>
      </w:tr>
      <w:tr w:rsidR="0011690F" w:rsidRPr="00EF06A7" w14:paraId="720EAFAB" w14:textId="77777777" w:rsidTr="00A700E2">
        <w:tc>
          <w:tcPr>
            <w:tcW w:w="1807" w:type="dxa"/>
            <w:vMerge/>
            <w:shd w:val="clear" w:color="auto" w:fill="auto"/>
            <w:vAlign w:val="center"/>
          </w:tcPr>
          <w:p w14:paraId="7C241954"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CB3BD"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6B815D5"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F2A3A6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TCI state #0</w:t>
            </w:r>
          </w:p>
        </w:tc>
      </w:tr>
      <w:tr w:rsidR="0011690F" w:rsidRPr="00EF06A7" w14:paraId="62B1695B" w14:textId="77777777" w:rsidTr="00A700E2">
        <w:tc>
          <w:tcPr>
            <w:tcW w:w="1807" w:type="dxa"/>
            <w:vMerge w:val="restart"/>
            <w:shd w:val="clear" w:color="auto" w:fill="auto"/>
            <w:vAlign w:val="center"/>
          </w:tcPr>
          <w:p w14:paraId="38762CCE"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1B414"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E86238D"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B0ED294"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4</w:t>
            </w:r>
          </w:p>
        </w:tc>
      </w:tr>
      <w:tr w:rsidR="0011690F" w:rsidRPr="00EF06A7" w14:paraId="6C6D2ED7" w14:textId="77777777" w:rsidTr="00A700E2">
        <w:tc>
          <w:tcPr>
            <w:tcW w:w="1807" w:type="dxa"/>
            <w:vMerge/>
            <w:shd w:val="clear" w:color="auto" w:fill="auto"/>
            <w:vAlign w:val="center"/>
          </w:tcPr>
          <w:p w14:paraId="4B23AFFC"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32DEA"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7A53BE7"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8F7FB36"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2</w:t>
            </w:r>
          </w:p>
        </w:tc>
      </w:tr>
      <w:tr w:rsidR="0011690F" w:rsidRPr="00EF06A7" w14:paraId="7A09BBD6" w14:textId="77777777" w:rsidTr="00A700E2">
        <w:tc>
          <w:tcPr>
            <w:tcW w:w="1807" w:type="dxa"/>
            <w:vMerge/>
            <w:shd w:val="clear" w:color="auto" w:fill="auto"/>
            <w:vAlign w:val="center"/>
          </w:tcPr>
          <w:p w14:paraId="33AAE159"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3D4E5"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B5B2C8E"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C93BD9"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ame as number of transmit antenna</w:t>
            </w:r>
          </w:p>
        </w:tc>
      </w:tr>
      <w:tr w:rsidR="0011690F" w:rsidRPr="00EF06A7" w14:paraId="334F7982" w14:textId="77777777" w:rsidTr="00A700E2">
        <w:tc>
          <w:tcPr>
            <w:tcW w:w="1807" w:type="dxa"/>
            <w:vMerge/>
            <w:shd w:val="clear" w:color="auto" w:fill="auto"/>
            <w:vAlign w:val="center"/>
          </w:tcPr>
          <w:p w14:paraId="6277EFEF"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C92F2"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4DE0FB3"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0D324D" w14:textId="0B4F3F60" w:rsidR="0011690F" w:rsidRPr="00EF06A7" w:rsidRDefault="0011690F" w:rsidP="0011690F">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FD-CDM2</w:t>
            </w:r>
            <w:r w:rsidRPr="00EF06A7">
              <w:rPr>
                <w:rFonts w:eastAsia="SimSun"/>
              </w:rPr>
              <w:t>’</w:t>
            </w:r>
          </w:p>
        </w:tc>
      </w:tr>
      <w:tr w:rsidR="0011690F" w:rsidRPr="00EF06A7" w14:paraId="59490ACB" w14:textId="77777777" w:rsidTr="00A700E2">
        <w:tc>
          <w:tcPr>
            <w:tcW w:w="1807" w:type="dxa"/>
            <w:vMerge/>
            <w:shd w:val="clear" w:color="auto" w:fill="auto"/>
            <w:vAlign w:val="center"/>
          </w:tcPr>
          <w:p w14:paraId="0AF53949"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A35CD0"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22C99B7"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11C897"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w:t>
            </w:r>
          </w:p>
        </w:tc>
      </w:tr>
      <w:tr w:rsidR="0011690F" w:rsidRPr="00EF06A7" w14:paraId="4FC69A5B" w14:textId="77777777" w:rsidTr="00A700E2">
        <w:tc>
          <w:tcPr>
            <w:tcW w:w="1807" w:type="dxa"/>
            <w:vMerge/>
            <w:shd w:val="clear" w:color="auto" w:fill="auto"/>
            <w:vAlign w:val="center"/>
          </w:tcPr>
          <w:p w14:paraId="622FE197"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EE4182"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C540866"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ED2E150"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5 kHz SCS: 20</w:t>
            </w:r>
          </w:p>
          <w:p w14:paraId="4B1A6CA4"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 xml:space="preserve">30 kHz SCS: 40 </w:t>
            </w:r>
          </w:p>
        </w:tc>
      </w:tr>
      <w:tr w:rsidR="0011690F" w:rsidRPr="00EF06A7" w14:paraId="1620D8DF" w14:textId="77777777" w:rsidTr="00A700E2">
        <w:tc>
          <w:tcPr>
            <w:tcW w:w="1807" w:type="dxa"/>
            <w:vMerge/>
            <w:shd w:val="clear" w:color="auto" w:fill="auto"/>
            <w:vAlign w:val="center"/>
          </w:tcPr>
          <w:p w14:paraId="111C798A"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6F6CDE"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9B029F0"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64592E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0</w:t>
            </w:r>
          </w:p>
        </w:tc>
      </w:tr>
      <w:tr w:rsidR="0011690F" w:rsidRPr="00EF06A7" w14:paraId="5F9F57EA" w14:textId="77777777" w:rsidTr="00A700E2">
        <w:tc>
          <w:tcPr>
            <w:tcW w:w="1807" w:type="dxa"/>
            <w:vMerge/>
            <w:shd w:val="clear" w:color="auto" w:fill="auto"/>
            <w:vAlign w:val="center"/>
          </w:tcPr>
          <w:p w14:paraId="052CA4A7"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552A4"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3302B5A"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9FC0A5E"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tart PRB 0</w:t>
            </w:r>
          </w:p>
          <w:p w14:paraId="75267690"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umber of PRB = BWP size</w:t>
            </w:r>
          </w:p>
        </w:tc>
      </w:tr>
      <w:tr w:rsidR="0011690F" w:rsidRPr="00EF06A7" w14:paraId="4C87F534" w14:textId="77777777" w:rsidTr="00A700E2">
        <w:tc>
          <w:tcPr>
            <w:tcW w:w="1807" w:type="dxa"/>
            <w:vMerge/>
            <w:shd w:val="clear" w:color="auto" w:fill="auto"/>
            <w:vAlign w:val="center"/>
          </w:tcPr>
          <w:p w14:paraId="7EFC9188"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681354"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5BA6059"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A0F0037"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rPr>
              <w:t>TCI state #</w:t>
            </w:r>
            <w:r w:rsidRPr="00EF06A7">
              <w:rPr>
                <w:rFonts w:ascii="Arial" w:eastAsia="SimSun" w:hAnsi="Arial"/>
                <w:sz w:val="18"/>
                <w:lang w:eastAsia="zh-CN"/>
              </w:rPr>
              <w:t>1</w:t>
            </w:r>
          </w:p>
        </w:tc>
      </w:tr>
      <w:tr w:rsidR="0011690F" w:rsidRPr="00EF06A7" w14:paraId="03077BA6" w14:textId="77777777" w:rsidTr="00A700E2">
        <w:tc>
          <w:tcPr>
            <w:tcW w:w="1807" w:type="dxa"/>
            <w:vMerge w:val="restart"/>
            <w:shd w:val="clear" w:color="auto" w:fill="auto"/>
            <w:vAlign w:val="center"/>
          </w:tcPr>
          <w:p w14:paraId="16D6A0B6"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E03145"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CF0506"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A0092AA"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0</w:t>
            </w:r>
          </w:p>
        </w:tc>
      </w:tr>
      <w:tr w:rsidR="0011690F" w:rsidRPr="00EF06A7" w14:paraId="3187C191" w14:textId="77777777" w:rsidTr="00A700E2">
        <w:tc>
          <w:tcPr>
            <w:tcW w:w="1807" w:type="dxa"/>
            <w:vMerge/>
            <w:shd w:val="clear" w:color="auto" w:fill="auto"/>
            <w:vAlign w:val="center"/>
          </w:tcPr>
          <w:p w14:paraId="511F3465"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9DD29"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2164FE7"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041ADF"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2</w:t>
            </w:r>
          </w:p>
        </w:tc>
      </w:tr>
      <w:tr w:rsidR="0011690F" w:rsidRPr="00EF06A7" w14:paraId="7593B471" w14:textId="77777777" w:rsidTr="00A700E2">
        <w:tc>
          <w:tcPr>
            <w:tcW w:w="1807" w:type="dxa"/>
            <w:vMerge/>
            <w:shd w:val="clear" w:color="auto" w:fill="auto"/>
            <w:vAlign w:val="center"/>
          </w:tcPr>
          <w:p w14:paraId="4019A860"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5D3667"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9FCEADB"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6CA9A7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4</w:t>
            </w:r>
          </w:p>
        </w:tc>
      </w:tr>
      <w:tr w:rsidR="0011690F" w:rsidRPr="00EF06A7" w14:paraId="4CFCF021" w14:textId="77777777" w:rsidTr="00A700E2">
        <w:tc>
          <w:tcPr>
            <w:tcW w:w="1807" w:type="dxa"/>
            <w:vMerge/>
            <w:shd w:val="clear" w:color="auto" w:fill="auto"/>
            <w:vAlign w:val="center"/>
          </w:tcPr>
          <w:p w14:paraId="3E7E599F"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410B4C"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A5B109E"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299451C" w14:textId="5B6CB4D3" w:rsidR="0011690F" w:rsidRPr="00EF06A7" w:rsidRDefault="0011690F" w:rsidP="0011690F">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FD-CDM2</w:t>
            </w:r>
            <w:r w:rsidRPr="00EF06A7">
              <w:rPr>
                <w:rFonts w:eastAsia="SimSun"/>
              </w:rPr>
              <w:t>’</w:t>
            </w:r>
          </w:p>
        </w:tc>
      </w:tr>
      <w:tr w:rsidR="0011690F" w:rsidRPr="00EF06A7" w14:paraId="0D45A627" w14:textId="77777777" w:rsidTr="00A700E2">
        <w:tc>
          <w:tcPr>
            <w:tcW w:w="1807" w:type="dxa"/>
            <w:vMerge/>
            <w:shd w:val="clear" w:color="auto" w:fill="auto"/>
            <w:vAlign w:val="center"/>
          </w:tcPr>
          <w:p w14:paraId="1E94FB3C"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6DDB9"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F24F37F"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79E418D"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w:t>
            </w:r>
          </w:p>
        </w:tc>
      </w:tr>
      <w:tr w:rsidR="0011690F" w:rsidRPr="00EF06A7" w14:paraId="6F1F41C0" w14:textId="77777777" w:rsidTr="00A700E2">
        <w:tc>
          <w:tcPr>
            <w:tcW w:w="1807" w:type="dxa"/>
            <w:vMerge/>
            <w:shd w:val="clear" w:color="auto" w:fill="auto"/>
            <w:vAlign w:val="center"/>
          </w:tcPr>
          <w:p w14:paraId="4403D73F"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6564C0"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6D703EC"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1BE5D55"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5 kHz SCS: 20</w:t>
            </w:r>
          </w:p>
          <w:p w14:paraId="5F0F7598"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30 kHz SCS: 40</w:t>
            </w:r>
          </w:p>
        </w:tc>
      </w:tr>
      <w:tr w:rsidR="0011690F" w:rsidRPr="00EF06A7" w14:paraId="33A85E85" w14:textId="77777777" w:rsidTr="00A700E2">
        <w:tc>
          <w:tcPr>
            <w:tcW w:w="1807" w:type="dxa"/>
            <w:vMerge/>
            <w:shd w:val="clear" w:color="auto" w:fill="auto"/>
            <w:vAlign w:val="center"/>
          </w:tcPr>
          <w:p w14:paraId="1D2A546B"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55579"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DDD038A"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2DD6CEB"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0</w:t>
            </w:r>
          </w:p>
        </w:tc>
      </w:tr>
      <w:tr w:rsidR="0011690F" w:rsidRPr="00EF06A7" w14:paraId="3B925C03" w14:textId="77777777" w:rsidTr="00A700E2">
        <w:tc>
          <w:tcPr>
            <w:tcW w:w="1807" w:type="dxa"/>
            <w:vMerge/>
            <w:shd w:val="clear" w:color="auto" w:fill="auto"/>
            <w:vAlign w:val="center"/>
          </w:tcPr>
          <w:p w14:paraId="5D3EE490" w14:textId="77777777" w:rsidR="0011690F" w:rsidRPr="00EF06A7" w:rsidRDefault="0011690F" w:rsidP="0011690F">
            <w:pPr>
              <w:keepNext/>
              <w:keepLines/>
              <w:spacing w:after="0"/>
              <w:rPr>
                <w:rFonts w:ascii="Arial" w:eastAsia="SimSun" w:hAnsi="Arial"/>
                <w:sz w:val="18"/>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D356C2"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B42046"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747086D"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tart PRB 0</w:t>
            </w:r>
          </w:p>
          <w:p w14:paraId="5B1B261F"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umber of PRB = BWP size</w:t>
            </w:r>
          </w:p>
        </w:tc>
      </w:tr>
      <w:tr w:rsidR="0011690F" w:rsidRPr="00EF06A7" w14:paraId="4F650E85" w14:textId="77777777" w:rsidTr="00A700E2">
        <w:tc>
          <w:tcPr>
            <w:tcW w:w="1807" w:type="dxa"/>
            <w:vMerge w:val="restart"/>
            <w:shd w:val="clear" w:color="auto" w:fill="auto"/>
            <w:vAlign w:val="center"/>
          </w:tcPr>
          <w:p w14:paraId="78E0B661"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TCI state #0</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5FC19887"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21056576"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712215A"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D967075"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SB #0</w:t>
            </w:r>
          </w:p>
        </w:tc>
      </w:tr>
      <w:tr w:rsidR="0011690F" w:rsidRPr="00EF06A7" w14:paraId="34CD6B1C" w14:textId="77777777" w:rsidTr="00A700E2">
        <w:tc>
          <w:tcPr>
            <w:tcW w:w="1807" w:type="dxa"/>
            <w:vMerge/>
            <w:shd w:val="clear" w:color="auto" w:fill="auto"/>
            <w:vAlign w:val="center"/>
          </w:tcPr>
          <w:p w14:paraId="72EAF23C" w14:textId="77777777" w:rsidR="0011690F" w:rsidRPr="00EF06A7" w:rsidRDefault="0011690F" w:rsidP="0011690F">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3A5BD38B" w14:textId="77777777" w:rsidR="0011690F" w:rsidRPr="00EF06A7" w:rsidRDefault="0011690F" w:rsidP="0011690F">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FCF5D20"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1348878"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764102D"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Type C</w:t>
            </w:r>
          </w:p>
        </w:tc>
      </w:tr>
      <w:tr w:rsidR="0011690F" w:rsidRPr="00EF06A7" w14:paraId="1EC077CB" w14:textId="77777777" w:rsidTr="00A700E2">
        <w:tc>
          <w:tcPr>
            <w:tcW w:w="1807" w:type="dxa"/>
            <w:vMerge/>
            <w:shd w:val="clear" w:color="auto" w:fill="auto"/>
            <w:vAlign w:val="center"/>
          </w:tcPr>
          <w:p w14:paraId="4792F188" w14:textId="77777777" w:rsidR="0011690F" w:rsidRPr="00EF06A7" w:rsidRDefault="0011690F" w:rsidP="0011690F">
            <w:pPr>
              <w:keepNext/>
              <w:keepLines/>
              <w:spacing w:after="0"/>
              <w:rPr>
                <w:rFonts w:ascii="Arial" w:eastAsia="SimSun"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6B48B882"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FDB45B7"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A0E6C4C"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65D9241"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A</w:t>
            </w:r>
          </w:p>
        </w:tc>
      </w:tr>
      <w:tr w:rsidR="0011690F" w:rsidRPr="00EF06A7" w14:paraId="3003B6B2" w14:textId="77777777" w:rsidTr="00A700E2">
        <w:tc>
          <w:tcPr>
            <w:tcW w:w="1807" w:type="dxa"/>
            <w:vMerge/>
            <w:shd w:val="clear" w:color="auto" w:fill="auto"/>
            <w:vAlign w:val="center"/>
          </w:tcPr>
          <w:p w14:paraId="58C078B7" w14:textId="77777777" w:rsidR="0011690F" w:rsidRPr="00EF06A7" w:rsidRDefault="0011690F" w:rsidP="0011690F">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6AE3F9BE" w14:textId="77777777" w:rsidR="0011690F" w:rsidRPr="00EF06A7" w:rsidRDefault="0011690F" w:rsidP="0011690F">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6F0D221"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FBA093E"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014D6A"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A</w:t>
            </w:r>
          </w:p>
        </w:tc>
      </w:tr>
      <w:tr w:rsidR="0011690F" w:rsidRPr="00EF06A7" w14:paraId="2A3A90B8" w14:textId="77777777" w:rsidTr="00A700E2">
        <w:tc>
          <w:tcPr>
            <w:tcW w:w="1807" w:type="dxa"/>
            <w:vMerge w:val="restart"/>
            <w:shd w:val="clear" w:color="auto" w:fill="auto"/>
            <w:vAlign w:val="center"/>
          </w:tcPr>
          <w:p w14:paraId="1984A6AE"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TCI state #1</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10FB16CA"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Type 1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BA5F1FE"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8414FFF"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CA6E8B6" w14:textId="6C28FEDA"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 xml:space="preserve">CSI-RS resource 1 from </w:t>
            </w:r>
            <w:r w:rsidRPr="00EF06A7">
              <w:rPr>
                <w:rFonts w:eastAsia="SimSun"/>
              </w:rPr>
              <w:t>‘</w:t>
            </w:r>
            <w:r w:rsidRPr="00EF06A7">
              <w:rPr>
                <w:rFonts w:ascii="Arial" w:eastAsia="SimSun" w:hAnsi="Arial"/>
                <w:sz w:val="18"/>
              </w:rPr>
              <w:t>CSI-RS for tracking</w:t>
            </w:r>
            <w:r w:rsidRPr="00EF06A7">
              <w:rPr>
                <w:rFonts w:eastAsia="SimSun"/>
              </w:rPr>
              <w:t>’</w:t>
            </w:r>
            <w:r w:rsidRPr="00EF06A7">
              <w:rPr>
                <w:rFonts w:ascii="Arial" w:eastAsia="SimSun" w:hAnsi="Arial"/>
                <w:sz w:val="18"/>
              </w:rPr>
              <w:t xml:space="preserve"> configuration</w:t>
            </w:r>
          </w:p>
        </w:tc>
      </w:tr>
      <w:tr w:rsidR="0011690F" w:rsidRPr="00EF06A7" w14:paraId="52C5D61A" w14:textId="77777777" w:rsidTr="00A700E2">
        <w:tc>
          <w:tcPr>
            <w:tcW w:w="1807" w:type="dxa"/>
            <w:vMerge/>
            <w:shd w:val="clear" w:color="auto" w:fill="auto"/>
            <w:vAlign w:val="center"/>
          </w:tcPr>
          <w:p w14:paraId="23CEAD66" w14:textId="77777777" w:rsidR="0011690F" w:rsidRPr="00EF06A7" w:rsidRDefault="0011690F" w:rsidP="0011690F">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4ADEF1A1" w14:textId="77777777" w:rsidR="0011690F" w:rsidRPr="00EF06A7" w:rsidRDefault="0011690F" w:rsidP="0011690F">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5E88394"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40CB9A8"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73B234C"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Type A</w:t>
            </w:r>
          </w:p>
        </w:tc>
      </w:tr>
      <w:tr w:rsidR="0011690F" w:rsidRPr="00EF06A7" w14:paraId="03B05900" w14:textId="77777777" w:rsidTr="00A700E2">
        <w:tc>
          <w:tcPr>
            <w:tcW w:w="1807" w:type="dxa"/>
            <w:vMerge/>
            <w:shd w:val="clear" w:color="auto" w:fill="auto"/>
            <w:vAlign w:val="center"/>
          </w:tcPr>
          <w:p w14:paraId="0AB385D4" w14:textId="77777777" w:rsidR="0011690F" w:rsidRPr="00EF06A7" w:rsidRDefault="0011690F" w:rsidP="0011690F">
            <w:pPr>
              <w:keepNext/>
              <w:keepLines/>
              <w:spacing w:after="0"/>
              <w:rPr>
                <w:rFonts w:ascii="Arial" w:eastAsia="SimSun" w:hAnsi="Arial"/>
                <w:sz w:val="18"/>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2421DC73"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212F7BA"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CB66D24"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85DE5D"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A</w:t>
            </w:r>
          </w:p>
        </w:tc>
      </w:tr>
      <w:tr w:rsidR="0011690F" w:rsidRPr="00EF06A7" w14:paraId="2E65403A" w14:textId="77777777" w:rsidTr="00A700E2">
        <w:tc>
          <w:tcPr>
            <w:tcW w:w="1807" w:type="dxa"/>
            <w:vMerge/>
            <w:shd w:val="clear" w:color="auto" w:fill="auto"/>
            <w:vAlign w:val="center"/>
          </w:tcPr>
          <w:p w14:paraId="1F5305DB" w14:textId="77777777" w:rsidR="0011690F" w:rsidRPr="00EF06A7" w:rsidRDefault="0011690F" w:rsidP="0011690F">
            <w:pPr>
              <w:keepNext/>
              <w:keepLines/>
              <w:spacing w:after="0"/>
              <w:rPr>
                <w:rFonts w:ascii="Arial" w:eastAsia="SimSun" w:hAnsi="Arial"/>
                <w:sz w:val="18"/>
              </w:rPr>
            </w:pPr>
          </w:p>
        </w:tc>
        <w:tc>
          <w:tcPr>
            <w:tcW w:w="1201" w:type="dxa"/>
            <w:vMerge/>
            <w:tcBorders>
              <w:left w:val="single" w:sz="4" w:space="0" w:color="auto"/>
              <w:bottom w:val="single" w:sz="4" w:space="0" w:color="auto"/>
              <w:right w:val="single" w:sz="4" w:space="0" w:color="auto"/>
            </w:tcBorders>
            <w:shd w:val="clear" w:color="auto" w:fill="auto"/>
            <w:vAlign w:val="center"/>
          </w:tcPr>
          <w:p w14:paraId="4F146685" w14:textId="77777777" w:rsidR="0011690F" w:rsidRPr="00EF06A7" w:rsidRDefault="0011690F" w:rsidP="0011690F">
            <w:pPr>
              <w:keepNext/>
              <w:keepLines/>
              <w:spacing w:after="0"/>
              <w:rPr>
                <w:rFonts w:ascii="Arial" w:eastAsia="SimSun" w:hAnsi="Arial"/>
                <w:sz w:val="18"/>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CADCC7D" w14:textId="77777777" w:rsidR="0011690F" w:rsidRPr="00EF06A7" w:rsidRDefault="0011690F" w:rsidP="0011690F">
            <w:pPr>
              <w:keepNext/>
              <w:keepLines/>
              <w:spacing w:after="0"/>
              <w:rPr>
                <w:rFonts w:ascii="Arial" w:eastAsia="SimSun" w:hAnsi="Arial"/>
                <w:sz w:val="18"/>
                <w:lang w:eastAsia="zh-CN"/>
              </w:rPr>
            </w:pPr>
            <w:r w:rsidRPr="00EF06A7">
              <w:rPr>
                <w:rFonts w:ascii="Arial" w:eastAsia="SimSun" w:hAnsi="Arial"/>
                <w:sz w:val="18"/>
                <w:lang w:eastAsia="zh-C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28ABEE4"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FC9DE62"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lang w:eastAsia="zh-CN"/>
              </w:rPr>
              <w:t>N/A</w:t>
            </w:r>
          </w:p>
        </w:tc>
      </w:tr>
      <w:tr w:rsidR="0011690F" w:rsidRPr="00EF06A7" w14:paraId="45B5038D" w14:textId="77777777" w:rsidTr="00A700E2">
        <w:trPr>
          <w:trHeight w:val="58"/>
        </w:trPr>
        <w:tc>
          <w:tcPr>
            <w:tcW w:w="5480" w:type="dxa"/>
            <w:gridSpan w:val="3"/>
            <w:tcBorders>
              <w:right w:val="single" w:sz="4" w:space="0" w:color="auto"/>
            </w:tcBorders>
            <w:shd w:val="clear" w:color="auto" w:fill="auto"/>
            <w:vAlign w:val="center"/>
          </w:tcPr>
          <w:p w14:paraId="7D5DB6D3"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sz w:val="18"/>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F3BC0FB"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2670845"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1</w:t>
            </w:r>
          </w:p>
        </w:tc>
      </w:tr>
      <w:tr w:rsidR="0011690F" w:rsidRPr="00EF06A7" w14:paraId="14943460" w14:textId="77777777" w:rsidTr="00A700E2">
        <w:trPr>
          <w:trHeight w:val="58"/>
        </w:trPr>
        <w:tc>
          <w:tcPr>
            <w:tcW w:w="5480" w:type="dxa"/>
            <w:gridSpan w:val="3"/>
            <w:tcBorders>
              <w:right w:val="single" w:sz="4" w:space="0" w:color="auto"/>
            </w:tcBorders>
            <w:shd w:val="clear" w:color="auto" w:fill="auto"/>
            <w:vAlign w:val="center"/>
          </w:tcPr>
          <w:p w14:paraId="4C5612D0"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sz w:val="18"/>
              </w:rPr>
              <w:t>Maximum number of HARQ transmiss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D1C9732"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CE126A3"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4</w:t>
            </w:r>
          </w:p>
        </w:tc>
      </w:tr>
      <w:tr w:rsidR="0011690F" w:rsidRPr="00EF06A7" w14:paraId="505E1992" w14:textId="77777777" w:rsidTr="00A700E2">
        <w:trPr>
          <w:trHeight w:val="58"/>
        </w:trPr>
        <w:tc>
          <w:tcPr>
            <w:tcW w:w="5480" w:type="dxa"/>
            <w:gridSpan w:val="3"/>
            <w:tcBorders>
              <w:right w:val="single" w:sz="4" w:space="0" w:color="auto"/>
            </w:tcBorders>
            <w:shd w:val="clear" w:color="auto" w:fill="auto"/>
            <w:vAlign w:val="center"/>
          </w:tcPr>
          <w:p w14:paraId="14AA15C7" w14:textId="77777777" w:rsidR="0011690F" w:rsidRPr="00EF06A7" w:rsidRDefault="0011690F" w:rsidP="0011690F">
            <w:pPr>
              <w:keepNext/>
              <w:keepLines/>
              <w:spacing w:after="0"/>
              <w:rPr>
                <w:rFonts w:ascii="Arial" w:eastAsia="SimSun" w:hAnsi="Arial"/>
                <w:sz w:val="18"/>
              </w:rPr>
            </w:pPr>
            <w:r w:rsidRPr="00EF06A7">
              <w:rPr>
                <w:rFonts w:ascii="Arial" w:eastAsia="SimSun" w:hAnsi="Arial"/>
                <w:sz w:val="18"/>
              </w:rPr>
              <w:t>HARQ ACK/NACK bundl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C123108"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0EFF385"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lang w:eastAsia="zh-CN"/>
              </w:rPr>
              <w:t>Multiplexed</w:t>
            </w:r>
          </w:p>
        </w:tc>
      </w:tr>
      <w:tr w:rsidR="0011690F" w:rsidRPr="00EF06A7" w14:paraId="678CB6A4" w14:textId="77777777" w:rsidTr="00A700E2">
        <w:trPr>
          <w:trHeight w:val="58"/>
        </w:trPr>
        <w:tc>
          <w:tcPr>
            <w:tcW w:w="5480" w:type="dxa"/>
            <w:gridSpan w:val="3"/>
            <w:tcBorders>
              <w:right w:val="single" w:sz="4" w:space="0" w:color="auto"/>
            </w:tcBorders>
            <w:shd w:val="clear" w:color="auto" w:fill="auto"/>
            <w:vAlign w:val="center"/>
          </w:tcPr>
          <w:p w14:paraId="4507D13A"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sz w:val="18"/>
              </w:rPr>
              <w:t>Redundancy version coding sequen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7F27A15"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C425392"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0,2,3,1}</w:t>
            </w:r>
          </w:p>
        </w:tc>
      </w:tr>
      <w:tr w:rsidR="0011690F" w:rsidRPr="00EF06A7" w14:paraId="2D54D27B" w14:textId="77777777" w:rsidTr="00A700E2">
        <w:trPr>
          <w:trHeight w:val="58"/>
        </w:trPr>
        <w:tc>
          <w:tcPr>
            <w:tcW w:w="5480" w:type="dxa"/>
            <w:gridSpan w:val="3"/>
            <w:tcBorders>
              <w:right w:val="single" w:sz="4" w:space="0" w:color="auto"/>
            </w:tcBorders>
            <w:shd w:val="clear" w:color="auto" w:fill="auto"/>
            <w:vAlign w:val="center"/>
          </w:tcPr>
          <w:p w14:paraId="1C47B109"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sz w:val="18"/>
              </w:rPr>
              <w:t>PDSCH &amp; PDSCH DMRS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55F58A0"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D7A800"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ingle Panel Type I, Random precoder selection updated per slot, with equal probability of each applicable i</w:t>
            </w:r>
            <w:r w:rsidRPr="00EF06A7">
              <w:rPr>
                <w:rFonts w:ascii="Arial" w:eastAsia="SimSun" w:hAnsi="Arial"/>
                <w:sz w:val="18"/>
                <w:vertAlign w:val="subscript"/>
              </w:rPr>
              <w:t>1</w:t>
            </w:r>
            <w:r w:rsidRPr="00EF06A7">
              <w:rPr>
                <w:rFonts w:ascii="Arial" w:eastAsia="SimSun" w:hAnsi="Arial"/>
                <w:sz w:val="18"/>
              </w:rPr>
              <w:t>, i</w:t>
            </w:r>
            <w:r w:rsidRPr="00EF06A7">
              <w:rPr>
                <w:rFonts w:ascii="Arial" w:eastAsia="SimSun" w:hAnsi="Arial"/>
                <w:sz w:val="18"/>
                <w:vertAlign w:val="subscript"/>
              </w:rPr>
              <w:t>2</w:t>
            </w:r>
            <w:r w:rsidRPr="00EF06A7">
              <w:rPr>
                <w:rFonts w:ascii="Arial" w:eastAsia="SimSun" w:hAnsi="Arial"/>
                <w:sz w:val="18"/>
              </w:rPr>
              <w:t xml:space="preserve"> combination with PRB bundling granularity</w:t>
            </w:r>
          </w:p>
        </w:tc>
      </w:tr>
      <w:tr w:rsidR="0011690F" w:rsidRPr="00EF06A7" w14:paraId="4911B9A8" w14:textId="77777777" w:rsidTr="00A700E2">
        <w:trPr>
          <w:trHeight w:val="58"/>
        </w:trPr>
        <w:tc>
          <w:tcPr>
            <w:tcW w:w="5480" w:type="dxa"/>
            <w:gridSpan w:val="3"/>
            <w:tcBorders>
              <w:right w:val="single" w:sz="4" w:space="0" w:color="auto"/>
            </w:tcBorders>
            <w:shd w:val="clear" w:color="auto" w:fill="auto"/>
            <w:vAlign w:val="center"/>
          </w:tcPr>
          <w:p w14:paraId="2A1B814A" w14:textId="77777777" w:rsidR="0011690F" w:rsidRPr="00EF06A7" w:rsidRDefault="0011690F" w:rsidP="0011690F">
            <w:pPr>
              <w:keepNext/>
              <w:keepLines/>
              <w:spacing w:after="0"/>
              <w:rPr>
                <w:rFonts w:ascii="Arial" w:eastAsia="SimSun" w:hAnsi="Arial"/>
                <w:sz w:val="18"/>
                <w:lang w:eastAsia="zh-CN"/>
              </w:rPr>
            </w:pPr>
            <w:r w:rsidRPr="00EF06A7">
              <w:rPr>
                <w:rFonts w:ascii="Arial" w:eastAsia="SimSun" w:hAnsi="Arial" w:cs="Arial"/>
                <w:sz w:val="18"/>
              </w:rPr>
              <w:t xml:space="preserve">Symbols for </w:t>
            </w:r>
            <w:r w:rsidRPr="00EF06A7">
              <w:rPr>
                <w:rFonts w:ascii="Arial" w:eastAsia="SimSun" w:hAnsi="Arial"/>
                <w:snapToGrid w:val="0"/>
                <w:sz w:val="18"/>
              </w:rPr>
              <w:t>all unused R</w:t>
            </w:r>
            <w:r w:rsidRPr="00EF06A7">
              <w:rPr>
                <w:rFonts w:ascii="Arial" w:eastAsia="SimSun" w:hAnsi="Arial"/>
                <w:snapToGrid w:val="0"/>
                <w:sz w:val="18"/>
                <w:lang w:eastAsia="zh-CN"/>
              </w:rPr>
              <w:t>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C3BCE18"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D5E633C"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OCNG Annex A.5</w:t>
            </w:r>
          </w:p>
        </w:tc>
      </w:tr>
      <w:tr w:rsidR="0011690F" w:rsidRPr="00EF06A7" w14:paraId="3C88C81B" w14:textId="77777777" w:rsidTr="00A700E2">
        <w:trPr>
          <w:trHeight w:val="58"/>
        </w:trPr>
        <w:tc>
          <w:tcPr>
            <w:tcW w:w="5480" w:type="dxa"/>
            <w:gridSpan w:val="3"/>
            <w:tcBorders>
              <w:right w:val="single" w:sz="4" w:space="0" w:color="auto"/>
            </w:tcBorders>
            <w:shd w:val="clear" w:color="auto" w:fill="auto"/>
            <w:vAlign w:val="center"/>
          </w:tcPr>
          <w:p w14:paraId="480C3919"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cs="Arial"/>
                <w:sz w:val="18"/>
              </w:rPr>
              <w:t>Propagation condi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7F75079"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5D6E403"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Static propagation condition</w:t>
            </w:r>
          </w:p>
          <w:p w14:paraId="1FF60775"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No external noise sources are applied</w:t>
            </w:r>
          </w:p>
        </w:tc>
      </w:tr>
      <w:tr w:rsidR="0011690F" w:rsidRPr="00EF06A7" w14:paraId="11B46AFA" w14:textId="77777777" w:rsidTr="00A700E2">
        <w:trPr>
          <w:trHeight w:val="58"/>
        </w:trPr>
        <w:tc>
          <w:tcPr>
            <w:tcW w:w="1807" w:type="dxa"/>
            <w:vMerge w:val="restart"/>
            <w:tcBorders>
              <w:right w:val="single" w:sz="4" w:space="0" w:color="auto"/>
            </w:tcBorders>
            <w:shd w:val="clear" w:color="auto" w:fill="auto"/>
            <w:vAlign w:val="center"/>
          </w:tcPr>
          <w:p w14:paraId="66717AEA"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cs="Arial"/>
                <w:sz w:val="18"/>
              </w:rPr>
              <w:t>Antenna configuration</w:t>
            </w:r>
          </w:p>
        </w:tc>
        <w:tc>
          <w:tcPr>
            <w:tcW w:w="3673" w:type="dxa"/>
            <w:gridSpan w:val="2"/>
            <w:tcBorders>
              <w:right w:val="single" w:sz="4" w:space="0" w:color="auto"/>
            </w:tcBorders>
            <w:shd w:val="clear" w:color="auto" w:fill="auto"/>
            <w:vAlign w:val="center"/>
          </w:tcPr>
          <w:p w14:paraId="2A854B4F"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cs="Arial"/>
                <w:sz w:val="18"/>
              </w:rPr>
              <w:t>1 layer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A6E98B"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C5A5D26"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rPr>
              <w:t>1x2 or 1x4</w:t>
            </w:r>
          </w:p>
        </w:tc>
      </w:tr>
      <w:tr w:rsidR="0011690F" w:rsidRPr="00EF06A7" w14:paraId="63A75FE0" w14:textId="77777777" w:rsidTr="00A700E2">
        <w:trPr>
          <w:trHeight w:val="58"/>
        </w:trPr>
        <w:tc>
          <w:tcPr>
            <w:tcW w:w="1807" w:type="dxa"/>
            <w:vMerge/>
            <w:tcBorders>
              <w:right w:val="single" w:sz="4" w:space="0" w:color="auto"/>
            </w:tcBorders>
            <w:shd w:val="clear" w:color="auto" w:fill="auto"/>
            <w:vAlign w:val="center"/>
          </w:tcPr>
          <w:p w14:paraId="5178A913" w14:textId="77777777" w:rsidR="0011690F" w:rsidRPr="00EF06A7" w:rsidRDefault="0011690F" w:rsidP="0011690F">
            <w:pPr>
              <w:keepNext/>
              <w:keepLines/>
              <w:spacing w:after="0"/>
              <w:rPr>
                <w:rFonts w:ascii="Arial" w:eastAsia="SimSun" w:hAnsi="Arial" w:cs="Arial"/>
                <w:sz w:val="18"/>
              </w:rPr>
            </w:pPr>
          </w:p>
        </w:tc>
        <w:tc>
          <w:tcPr>
            <w:tcW w:w="3673" w:type="dxa"/>
            <w:gridSpan w:val="2"/>
            <w:tcBorders>
              <w:right w:val="single" w:sz="4" w:space="0" w:color="auto"/>
            </w:tcBorders>
            <w:shd w:val="clear" w:color="auto" w:fill="auto"/>
            <w:vAlign w:val="center"/>
          </w:tcPr>
          <w:p w14:paraId="1CFB16D8"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cs="Arial"/>
                <w:sz w:val="18"/>
              </w:rPr>
              <w:t>2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7A8273F"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8F6805E"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rPr>
              <w:t>2x2 or 2x4</w:t>
            </w:r>
          </w:p>
        </w:tc>
      </w:tr>
      <w:tr w:rsidR="0011690F" w:rsidRPr="00EF06A7" w14:paraId="22B03D58" w14:textId="77777777" w:rsidTr="00A700E2">
        <w:trPr>
          <w:trHeight w:val="58"/>
        </w:trPr>
        <w:tc>
          <w:tcPr>
            <w:tcW w:w="1807" w:type="dxa"/>
            <w:vMerge/>
            <w:tcBorders>
              <w:right w:val="single" w:sz="4" w:space="0" w:color="auto"/>
            </w:tcBorders>
            <w:shd w:val="clear" w:color="auto" w:fill="auto"/>
            <w:vAlign w:val="center"/>
          </w:tcPr>
          <w:p w14:paraId="27160A64" w14:textId="77777777" w:rsidR="0011690F" w:rsidRPr="00EF06A7" w:rsidRDefault="0011690F" w:rsidP="0011690F">
            <w:pPr>
              <w:keepNext/>
              <w:keepLines/>
              <w:spacing w:after="0"/>
              <w:rPr>
                <w:rFonts w:ascii="Arial" w:eastAsia="SimSun" w:hAnsi="Arial" w:cs="Arial"/>
                <w:sz w:val="18"/>
              </w:rPr>
            </w:pPr>
          </w:p>
        </w:tc>
        <w:tc>
          <w:tcPr>
            <w:tcW w:w="3673" w:type="dxa"/>
            <w:gridSpan w:val="2"/>
            <w:tcBorders>
              <w:right w:val="single" w:sz="4" w:space="0" w:color="auto"/>
            </w:tcBorders>
            <w:shd w:val="clear" w:color="auto" w:fill="auto"/>
            <w:vAlign w:val="center"/>
          </w:tcPr>
          <w:p w14:paraId="13995507"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cs="Arial"/>
                <w:sz w:val="18"/>
              </w:rPr>
              <w:t>4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C5FB7F2"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F20A6E9" w14:textId="77777777" w:rsidR="0011690F" w:rsidRPr="00EF06A7" w:rsidRDefault="0011690F" w:rsidP="0011690F">
            <w:pPr>
              <w:keepNext/>
              <w:keepLines/>
              <w:spacing w:after="0"/>
              <w:jc w:val="center"/>
              <w:rPr>
                <w:rFonts w:ascii="Arial" w:eastAsia="SimSun" w:hAnsi="Arial"/>
                <w:sz w:val="18"/>
                <w:lang w:eastAsia="zh-CN"/>
              </w:rPr>
            </w:pPr>
            <w:r w:rsidRPr="00EF06A7">
              <w:rPr>
                <w:rFonts w:ascii="Arial" w:eastAsia="SimSun" w:hAnsi="Arial"/>
                <w:sz w:val="18"/>
              </w:rPr>
              <w:t>4x4</w:t>
            </w:r>
          </w:p>
        </w:tc>
      </w:tr>
      <w:tr w:rsidR="0011690F" w:rsidRPr="00EF06A7" w14:paraId="49B0D133" w14:textId="77777777" w:rsidTr="00A700E2">
        <w:trPr>
          <w:trHeight w:val="58"/>
        </w:trPr>
        <w:tc>
          <w:tcPr>
            <w:tcW w:w="5480" w:type="dxa"/>
            <w:gridSpan w:val="3"/>
            <w:tcBorders>
              <w:right w:val="single" w:sz="4" w:space="0" w:color="auto"/>
            </w:tcBorders>
            <w:shd w:val="clear" w:color="auto" w:fill="auto"/>
            <w:vAlign w:val="center"/>
          </w:tcPr>
          <w:p w14:paraId="5E2E26D1" w14:textId="77777777" w:rsidR="0011690F" w:rsidRPr="00EF06A7" w:rsidRDefault="0011690F" w:rsidP="0011690F">
            <w:pPr>
              <w:keepNext/>
              <w:keepLines/>
              <w:spacing w:after="0"/>
              <w:rPr>
                <w:rFonts w:ascii="Arial" w:eastAsia="SimSun" w:hAnsi="Arial" w:cs="Arial"/>
                <w:sz w:val="18"/>
              </w:rPr>
            </w:pPr>
            <w:r w:rsidRPr="00EF06A7">
              <w:rPr>
                <w:rFonts w:ascii="Arial" w:eastAsia="SimSun" w:hAnsi="Arial"/>
                <w:sz w:val="18"/>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941591" w14:textId="77777777" w:rsidR="0011690F" w:rsidRPr="00EF06A7" w:rsidRDefault="0011690F" w:rsidP="0011690F">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0C15E5" w14:textId="77777777" w:rsidR="0011690F" w:rsidRPr="00EF06A7" w:rsidRDefault="0011690F" w:rsidP="0011690F">
            <w:pPr>
              <w:keepNext/>
              <w:keepLines/>
              <w:spacing w:after="0"/>
              <w:jc w:val="center"/>
              <w:rPr>
                <w:rFonts w:ascii="Arial" w:eastAsia="SimSun" w:hAnsi="Arial"/>
                <w:sz w:val="18"/>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11690F" w:rsidRPr="00EF06A7" w14:paraId="543115BF" w14:textId="77777777" w:rsidTr="00A700E2">
        <w:trPr>
          <w:trHeight w:val="58"/>
        </w:trPr>
        <w:tc>
          <w:tcPr>
            <w:tcW w:w="9621" w:type="dxa"/>
            <w:gridSpan w:val="5"/>
            <w:tcBorders>
              <w:right w:val="single" w:sz="4" w:space="0" w:color="auto"/>
            </w:tcBorders>
            <w:shd w:val="clear" w:color="auto" w:fill="auto"/>
            <w:vAlign w:val="center"/>
          </w:tcPr>
          <w:p w14:paraId="1F5677A8" w14:textId="77777777" w:rsidR="0011690F" w:rsidRPr="00EF06A7" w:rsidRDefault="0011690F" w:rsidP="0011690F">
            <w:pPr>
              <w:pStyle w:val="TAN"/>
              <w:rPr>
                <w:lang w:eastAsia="zh-CN"/>
              </w:rPr>
            </w:pPr>
            <w:r w:rsidRPr="00EF06A7">
              <w:t>Note 1:</w:t>
            </w:r>
            <w:r w:rsidRPr="00EF06A7">
              <w:tab/>
              <w:t>UE assumes that the TCI state for the PDSCH is identical to the TCI state applied for the PDCCH transmission</w:t>
            </w:r>
          </w:p>
          <w:p w14:paraId="5339319C" w14:textId="77777777" w:rsidR="0011690F" w:rsidRPr="00EF06A7" w:rsidRDefault="0011690F" w:rsidP="0011690F">
            <w:pPr>
              <w:pStyle w:val="TAN"/>
            </w:pPr>
            <w:r w:rsidRPr="00EF06A7">
              <w:t>Note 2:</w:t>
            </w:r>
            <w:r w:rsidRPr="00EF06A7">
              <w:tab/>
              <w:t xml:space="preserve">Point A coincides with minimum guard band as specified in Table 5.3.3-1 from TS 38.101-1 [2] for tested channel bandwidth and subcarrier spacing </w:t>
            </w:r>
          </w:p>
        </w:tc>
      </w:tr>
    </w:tbl>
    <w:p w14:paraId="7A1C25B0" w14:textId="77777777" w:rsidR="00A04ADB" w:rsidRPr="00EF06A7" w:rsidRDefault="00A04ADB" w:rsidP="00A04ADB">
      <w:pPr>
        <w:rPr>
          <w:rFonts w:eastAsia="SimSun"/>
        </w:rPr>
      </w:pPr>
    </w:p>
    <w:p w14:paraId="24DEC0F5" w14:textId="77777777" w:rsidR="00A04ADB" w:rsidRPr="00EF06A7" w:rsidRDefault="00A04ADB" w:rsidP="00A04ADB">
      <w:pPr>
        <w:pStyle w:val="TH"/>
      </w:pPr>
      <w:r w:rsidRPr="00EF06A7">
        <w:t xml:space="preserve">Table </w:t>
      </w:r>
      <w:r w:rsidRPr="00EF06A7">
        <w:rPr>
          <w:rFonts w:eastAsia="SimSun"/>
        </w:rPr>
        <w:t>9.4B.1.1.</w:t>
      </w:r>
      <w:r w:rsidRPr="00EF06A7">
        <w:t>3-2</w:t>
      </w:r>
      <w:r w:rsidRPr="00EF06A7">
        <w:rPr>
          <w:lang w:eastAsia="zh-CN"/>
        </w:rPr>
        <w:t>:</w:t>
      </w:r>
      <w:r w:rsidRPr="00EF06A7">
        <w:t xml:space="preserve"> Additional test parameters for NR F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A04ADB" w:rsidRPr="00EF06A7" w14:paraId="627921A9" w14:textId="77777777" w:rsidTr="000943A1">
        <w:trPr>
          <w:trHeight w:val="54"/>
        </w:trPr>
        <w:tc>
          <w:tcPr>
            <w:tcW w:w="5597" w:type="dxa"/>
            <w:gridSpan w:val="2"/>
          </w:tcPr>
          <w:p w14:paraId="109D3FC3"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Parameter</w:t>
            </w:r>
          </w:p>
        </w:tc>
        <w:tc>
          <w:tcPr>
            <w:tcW w:w="810" w:type="dxa"/>
          </w:tcPr>
          <w:p w14:paraId="7BA3DDA0"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Unit</w:t>
            </w:r>
          </w:p>
        </w:tc>
        <w:tc>
          <w:tcPr>
            <w:tcW w:w="3448" w:type="dxa"/>
          </w:tcPr>
          <w:p w14:paraId="587A2F65"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Value</w:t>
            </w:r>
          </w:p>
        </w:tc>
      </w:tr>
      <w:tr w:rsidR="00A04ADB" w:rsidRPr="00EF06A7" w14:paraId="73754C06" w14:textId="77777777" w:rsidTr="000943A1">
        <w:tc>
          <w:tcPr>
            <w:tcW w:w="5597" w:type="dxa"/>
            <w:gridSpan w:val="2"/>
            <w:vAlign w:val="center"/>
          </w:tcPr>
          <w:p w14:paraId="5C0D46C8"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Duplex mode</w:t>
            </w:r>
          </w:p>
        </w:tc>
        <w:tc>
          <w:tcPr>
            <w:tcW w:w="810" w:type="dxa"/>
            <w:vAlign w:val="center"/>
          </w:tcPr>
          <w:p w14:paraId="04614033" w14:textId="77777777" w:rsidR="00A04ADB" w:rsidRPr="00EF06A7" w:rsidRDefault="00A04ADB" w:rsidP="000943A1">
            <w:pPr>
              <w:keepNext/>
              <w:keepLines/>
              <w:spacing w:after="0"/>
              <w:jc w:val="center"/>
              <w:rPr>
                <w:rFonts w:ascii="Arial" w:eastAsia="SimSun" w:hAnsi="Arial"/>
                <w:sz w:val="18"/>
              </w:rPr>
            </w:pPr>
          </w:p>
        </w:tc>
        <w:tc>
          <w:tcPr>
            <w:tcW w:w="3448" w:type="dxa"/>
            <w:vAlign w:val="center"/>
          </w:tcPr>
          <w:p w14:paraId="21E89A5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FDD</w:t>
            </w:r>
          </w:p>
        </w:tc>
      </w:tr>
      <w:tr w:rsidR="00A04ADB" w:rsidRPr="00EF06A7" w14:paraId="115C3EE5" w14:textId="77777777" w:rsidTr="000943A1">
        <w:tc>
          <w:tcPr>
            <w:tcW w:w="1837" w:type="dxa"/>
            <w:vMerge w:val="restart"/>
            <w:vAlign w:val="center"/>
          </w:tcPr>
          <w:p w14:paraId="75F27544"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PDSCH configuration</w:t>
            </w:r>
          </w:p>
        </w:tc>
        <w:tc>
          <w:tcPr>
            <w:tcW w:w="3760" w:type="dxa"/>
            <w:vAlign w:val="center"/>
          </w:tcPr>
          <w:p w14:paraId="7189B1E7"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 xml:space="preserve">Starting symbol (S) </w:t>
            </w:r>
          </w:p>
        </w:tc>
        <w:tc>
          <w:tcPr>
            <w:tcW w:w="810" w:type="dxa"/>
            <w:vAlign w:val="center"/>
          </w:tcPr>
          <w:p w14:paraId="4A7AE307" w14:textId="77777777" w:rsidR="00A04ADB" w:rsidRPr="00EF06A7" w:rsidRDefault="00A04ADB" w:rsidP="000943A1">
            <w:pPr>
              <w:keepNext/>
              <w:keepLines/>
              <w:spacing w:after="0"/>
              <w:jc w:val="center"/>
              <w:rPr>
                <w:rFonts w:ascii="Arial" w:eastAsia="SimSun" w:hAnsi="Arial"/>
                <w:sz w:val="18"/>
              </w:rPr>
            </w:pPr>
          </w:p>
        </w:tc>
        <w:tc>
          <w:tcPr>
            <w:tcW w:w="3448" w:type="dxa"/>
            <w:vAlign w:val="center"/>
          </w:tcPr>
          <w:p w14:paraId="676463F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r>
      <w:tr w:rsidR="00A04ADB" w:rsidRPr="00EF06A7" w14:paraId="3B8EB448" w14:textId="77777777" w:rsidTr="000943A1">
        <w:tc>
          <w:tcPr>
            <w:tcW w:w="1837" w:type="dxa"/>
            <w:vMerge/>
            <w:vAlign w:val="center"/>
          </w:tcPr>
          <w:p w14:paraId="1AE59F33" w14:textId="77777777" w:rsidR="00A04ADB" w:rsidRPr="00EF06A7" w:rsidRDefault="00A04ADB" w:rsidP="000943A1">
            <w:pPr>
              <w:keepNext/>
              <w:keepLines/>
              <w:spacing w:after="0"/>
              <w:rPr>
                <w:rFonts w:ascii="Arial" w:eastAsia="SimSun" w:hAnsi="Arial"/>
                <w:sz w:val="18"/>
              </w:rPr>
            </w:pPr>
          </w:p>
        </w:tc>
        <w:tc>
          <w:tcPr>
            <w:tcW w:w="3760" w:type="dxa"/>
            <w:vAlign w:val="center"/>
          </w:tcPr>
          <w:p w14:paraId="7619305B"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Length (L)</w:t>
            </w:r>
          </w:p>
        </w:tc>
        <w:tc>
          <w:tcPr>
            <w:tcW w:w="810" w:type="dxa"/>
            <w:vAlign w:val="center"/>
          </w:tcPr>
          <w:p w14:paraId="3F61022D" w14:textId="77777777" w:rsidR="00A04ADB" w:rsidRPr="00EF06A7" w:rsidRDefault="00A04ADB" w:rsidP="000943A1">
            <w:pPr>
              <w:keepNext/>
              <w:keepLines/>
              <w:spacing w:after="0"/>
              <w:jc w:val="center"/>
              <w:rPr>
                <w:rFonts w:ascii="Arial" w:eastAsia="SimSun" w:hAnsi="Arial"/>
                <w:sz w:val="18"/>
              </w:rPr>
            </w:pPr>
          </w:p>
        </w:tc>
        <w:tc>
          <w:tcPr>
            <w:tcW w:w="3448" w:type="dxa"/>
            <w:vAlign w:val="center"/>
          </w:tcPr>
          <w:p w14:paraId="079D609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3</w:t>
            </w:r>
          </w:p>
        </w:tc>
      </w:tr>
      <w:tr w:rsidR="00A04ADB" w:rsidRPr="00EF06A7" w14:paraId="4BAE797A" w14:textId="77777777" w:rsidTr="000943A1">
        <w:tc>
          <w:tcPr>
            <w:tcW w:w="5597" w:type="dxa"/>
            <w:gridSpan w:val="2"/>
            <w:vAlign w:val="center"/>
          </w:tcPr>
          <w:p w14:paraId="6CA6EF91"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Number of HARQ Processes</w:t>
            </w:r>
          </w:p>
        </w:tc>
        <w:tc>
          <w:tcPr>
            <w:tcW w:w="810" w:type="dxa"/>
            <w:vAlign w:val="center"/>
          </w:tcPr>
          <w:p w14:paraId="5B417D78" w14:textId="77777777" w:rsidR="00A04ADB" w:rsidRPr="00EF06A7" w:rsidRDefault="00A04ADB" w:rsidP="000943A1">
            <w:pPr>
              <w:keepNext/>
              <w:keepLines/>
              <w:spacing w:after="0"/>
              <w:jc w:val="center"/>
              <w:rPr>
                <w:rFonts w:ascii="Arial" w:eastAsia="SimSun" w:hAnsi="Arial"/>
                <w:sz w:val="18"/>
              </w:rPr>
            </w:pPr>
          </w:p>
        </w:tc>
        <w:tc>
          <w:tcPr>
            <w:tcW w:w="3448" w:type="dxa"/>
            <w:vAlign w:val="center"/>
          </w:tcPr>
          <w:p w14:paraId="7A773EBB"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lang w:eastAsia="zh-CN"/>
              </w:rPr>
              <w:t>4</w:t>
            </w:r>
          </w:p>
        </w:tc>
      </w:tr>
      <w:tr w:rsidR="00A04ADB" w:rsidRPr="00EF06A7" w14:paraId="1643B18B" w14:textId="77777777" w:rsidTr="000943A1">
        <w:tc>
          <w:tcPr>
            <w:tcW w:w="5597" w:type="dxa"/>
            <w:gridSpan w:val="2"/>
            <w:vAlign w:val="center"/>
          </w:tcPr>
          <w:p w14:paraId="7F772CBC"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K1 value</w:t>
            </w:r>
          </w:p>
        </w:tc>
        <w:tc>
          <w:tcPr>
            <w:tcW w:w="810" w:type="dxa"/>
            <w:vAlign w:val="center"/>
          </w:tcPr>
          <w:p w14:paraId="19FC2C53" w14:textId="77777777" w:rsidR="00A04ADB" w:rsidRPr="00EF06A7" w:rsidRDefault="00A04ADB" w:rsidP="000943A1">
            <w:pPr>
              <w:keepNext/>
              <w:keepLines/>
              <w:spacing w:after="0"/>
              <w:jc w:val="center"/>
              <w:rPr>
                <w:rFonts w:ascii="Arial" w:eastAsia="SimSun" w:hAnsi="Arial"/>
                <w:sz w:val="18"/>
              </w:rPr>
            </w:pPr>
          </w:p>
        </w:tc>
        <w:tc>
          <w:tcPr>
            <w:tcW w:w="3448" w:type="dxa"/>
            <w:vAlign w:val="center"/>
          </w:tcPr>
          <w:p w14:paraId="7A3D21B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r>
    </w:tbl>
    <w:p w14:paraId="3DFED45F" w14:textId="77777777" w:rsidR="00A04ADB" w:rsidRPr="00EF06A7" w:rsidRDefault="00A04ADB" w:rsidP="00A04ADB">
      <w:pPr>
        <w:rPr>
          <w:rFonts w:eastAsia="SimSun"/>
        </w:rPr>
      </w:pPr>
    </w:p>
    <w:p w14:paraId="74262729" w14:textId="77777777" w:rsidR="00A04ADB" w:rsidRPr="00EF06A7" w:rsidRDefault="00A04ADB" w:rsidP="00A04ADB">
      <w:pPr>
        <w:pStyle w:val="TH"/>
      </w:pPr>
      <w:r w:rsidRPr="00EF06A7">
        <w:t xml:space="preserve">Table </w:t>
      </w:r>
      <w:r w:rsidRPr="00EF06A7">
        <w:rPr>
          <w:rFonts w:eastAsia="SimSun"/>
        </w:rPr>
        <w:t>9.4B.1.1.</w:t>
      </w:r>
      <w:r w:rsidRPr="00EF06A7">
        <w:t>3-3</w:t>
      </w:r>
      <w:r w:rsidRPr="00EF06A7">
        <w:rPr>
          <w:lang w:eastAsia="zh-CN"/>
        </w:rPr>
        <w:t>:</w:t>
      </w:r>
      <w:r w:rsidRPr="00EF06A7">
        <w:t xml:space="preserve"> Additional test parameters for NR TDD 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3656"/>
        <w:gridCol w:w="801"/>
        <w:gridCol w:w="3357"/>
      </w:tblGrid>
      <w:tr w:rsidR="00A04ADB" w:rsidRPr="00EF06A7" w14:paraId="0C032E0A" w14:textId="77777777" w:rsidTr="000943A1">
        <w:tc>
          <w:tcPr>
            <w:tcW w:w="5596" w:type="dxa"/>
            <w:gridSpan w:val="2"/>
          </w:tcPr>
          <w:p w14:paraId="76B94A40"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Parameter</w:t>
            </w:r>
          </w:p>
        </w:tc>
        <w:tc>
          <w:tcPr>
            <w:tcW w:w="810" w:type="dxa"/>
          </w:tcPr>
          <w:p w14:paraId="3D626AEB"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Unit</w:t>
            </w:r>
          </w:p>
        </w:tc>
        <w:tc>
          <w:tcPr>
            <w:tcW w:w="3449" w:type="dxa"/>
          </w:tcPr>
          <w:p w14:paraId="03AC81FB"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Value</w:t>
            </w:r>
          </w:p>
        </w:tc>
      </w:tr>
      <w:tr w:rsidR="00A04ADB" w:rsidRPr="00EF06A7" w14:paraId="39158942" w14:textId="77777777" w:rsidTr="000943A1">
        <w:tc>
          <w:tcPr>
            <w:tcW w:w="5596" w:type="dxa"/>
            <w:gridSpan w:val="2"/>
            <w:vAlign w:val="center"/>
          </w:tcPr>
          <w:p w14:paraId="7109DD6B"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Duplex mode</w:t>
            </w:r>
          </w:p>
        </w:tc>
        <w:tc>
          <w:tcPr>
            <w:tcW w:w="810" w:type="dxa"/>
            <w:vAlign w:val="center"/>
          </w:tcPr>
          <w:p w14:paraId="22803D05"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2CB1B91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TDD</w:t>
            </w:r>
          </w:p>
        </w:tc>
      </w:tr>
      <w:tr w:rsidR="00A04ADB" w:rsidRPr="00EF06A7" w14:paraId="6E3F76E1" w14:textId="77777777" w:rsidTr="000943A1">
        <w:tc>
          <w:tcPr>
            <w:tcW w:w="1836" w:type="dxa"/>
            <w:vMerge w:val="restart"/>
            <w:vAlign w:val="center"/>
          </w:tcPr>
          <w:p w14:paraId="0A3F78C7"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PDSCH configuration</w:t>
            </w:r>
          </w:p>
        </w:tc>
        <w:tc>
          <w:tcPr>
            <w:tcW w:w="3760" w:type="dxa"/>
            <w:vAlign w:val="center"/>
          </w:tcPr>
          <w:p w14:paraId="40092EED"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 xml:space="preserve">Starting symbol (S) </w:t>
            </w:r>
          </w:p>
        </w:tc>
        <w:tc>
          <w:tcPr>
            <w:tcW w:w="810" w:type="dxa"/>
            <w:vAlign w:val="center"/>
          </w:tcPr>
          <w:p w14:paraId="3B5A22A0"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0BEF168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r>
      <w:tr w:rsidR="00A04ADB" w:rsidRPr="00EF06A7" w14:paraId="647B4505" w14:textId="77777777" w:rsidTr="000943A1">
        <w:tc>
          <w:tcPr>
            <w:tcW w:w="1836" w:type="dxa"/>
            <w:vMerge/>
            <w:vAlign w:val="center"/>
          </w:tcPr>
          <w:p w14:paraId="13C08708" w14:textId="77777777" w:rsidR="00A04ADB" w:rsidRPr="00EF06A7" w:rsidRDefault="00A04ADB" w:rsidP="000943A1">
            <w:pPr>
              <w:keepNext/>
              <w:keepLines/>
              <w:spacing w:after="0"/>
              <w:rPr>
                <w:rFonts w:ascii="Arial" w:eastAsia="SimSun" w:hAnsi="Arial"/>
                <w:sz w:val="18"/>
              </w:rPr>
            </w:pPr>
          </w:p>
        </w:tc>
        <w:tc>
          <w:tcPr>
            <w:tcW w:w="3760" w:type="dxa"/>
            <w:vAlign w:val="center"/>
          </w:tcPr>
          <w:p w14:paraId="5C0909F5"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Length (L)</w:t>
            </w:r>
          </w:p>
        </w:tc>
        <w:tc>
          <w:tcPr>
            <w:tcW w:w="810" w:type="dxa"/>
            <w:vAlign w:val="center"/>
          </w:tcPr>
          <w:p w14:paraId="61CFE3DA"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7F6518F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3</w:t>
            </w:r>
          </w:p>
        </w:tc>
      </w:tr>
      <w:tr w:rsidR="00A04ADB" w:rsidRPr="00EF06A7" w14:paraId="383EC739" w14:textId="77777777" w:rsidTr="000943A1">
        <w:tc>
          <w:tcPr>
            <w:tcW w:w="5596" w:type="dxa"/>
            <w:gridSpan w:val="2"/>
            <w:vAlign w:val="center"/>
          </w:tcPr>
          <w:p w14:paraId="6813BEBC"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Number of HARQ Processes</w:t>
            </w:r>
          </w:p>
        </w:tc>
        <w:tc>
          <w:tcPr>
            <w:tcW w:w="810" w:type="dxa"/>
            <w:vAlign w:val="center"/>
          </w:tcPr>
          <w:p w14:paraId="58891E0B"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1F526D7B"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lang w:eastAsia="zh-CN"/>
              </w:rPr>
              <w:t>8</w:t>
            </w:r>
          </w:p>
        </w:tc>
      </w:tr>
      <w:tr w:rsidR="00A04ADB" w:rsidRPr="00EF06A7" w14:paraId="45A00C94" w14:textId="77777777" w:rsidTr="000943A1">
        <w:tc>
          <w:tcPr>
            <w:tcW w:w="5596" w:type="dxa"/>
            <w:gridSpan w:val="2"/>
            <w:vAlign w:val="center"/>
          </w:tcPr>
          <w:p w14:paraId="5B6DB0BE"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K1 value</w:t>
            </w:r>
          </w:p>
        </w:tc>
        <w:tc>
          <w:tcPr>
            <w:tcW w:w="810" w:type="dxa"/>
            <w:vAlign w:val="center"/>
          </w:tcPr>
          <w:p w14:paraId="1A225D77"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33685C0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Specific to each UL-DL pattern</w:t>
            </w:r>
          </w:p>
        </w:tc>
      </w:tr>
      <w:tr w:rsidR="00A04ADB" w:rsidRPr="00EF06A7" w14:paraId="7BA1881B" w14:textId="77777777" w:rsidTr="000943A1">
        <w:tc>
          <w:tcPr>
            <w:tcW w:w="5596" w:type="dxa"/>
            <w:gridSpan w:val="2"/>
            <w:vAlign w:val="center"/>
          </w:tcPr>
          <w:p w14:paraId="280F69E7" w14:textId="77777777" w:rsidR="00A04ADB" w:rsidRPr="00EF06A7" w:rsidRDefault="00A04ADB" w:rsidP="000943A1">
            <w:pPr>
              <w:keepNext/>
              <w:keepLines/>
              <w:spacing w:after="0"/>
              <w:rPr>
                <w:rFonts w:ascii="Arial" w:eastAsia="SimSun" w:hAnsi="Arial"/>
                <w:sz w:val="18"/>
              </w:rPr>
            </w:pPr>
            <w:r w:rsidRPr="00EF06A7">
              <w:rPr>
                <w:rFonts w:ascii="Arial" w:eastAsia="SimSun" w:hAnsi="Arial"/>
                <w:sz w:val="18"/>
              </w:rPr>
              <w:t>TDD UL-DL pattern</w:t>
            </w:r>
          </w:p>
        </w:tc>
        <w:tc>
          <w:tcPr>
            <w:tcW w:w="810" w:type="dxa"/>
            <w:vAlign w:val="center"/>
          </w:tcPr>
          <w:p w14:paraId="725E781D" w14:textId="77777777" w:rsidR="00A04ADB" w:rsidRPr="00EF06A7" w:rsidRDefault="00A04ADB" w:rsidP="000943A1">
            <w:pPr>
              <w:keepNext/>
              <w:keepLines/>
              <w:spacing w:after="0"/>
              <w:jc w:val="center"/>
              <w:rPr>
                <w:rFonts w:ascii="Arial" w:eastAsia="SimSun" w:hAnsi="Arial"/>
                <w:sz w:val="18"/>
              </w:rPr>
            </w:pPr>
          </w:p>
        </w:tc>
        <w:tc>
          <w:tcPr>
            <w:tcW w:w="3449" w:type="dxa"/>
            <w:vAlign w:val="center"/>
          </w:tcPr>
          <w:p w14:paraId="2D32EF6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5 kHz SCS: FR1.15-1</w:t>
            </w:r>
          </w:p>
          <w:p w14:paraId="161696B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30 kHz SCS: FR1.30-1</w:t>
            </w:r>
          </w:p>
        </w:tc>
      </w:tr>
      <w:tr w:rsidR="00A04ADB" w:rsidRPr="00EF06A7" w14:paraId="3FE40FA2" w14:textId="77777777" w:rsidTr="000943A1">
        <w:tc>
          <w:tcPr>
            <w:tcW w:w="9855" w:type="dxa"/>
            <w:gridSpan w:val="4"/>
            <w:vAlign w:val="center"/>
          </w:tcPr>
          <w:p w14:paraId="7EEF5D87" w14:textId="77777777" w:rsidR="00A04ADB" w:rsidRPr="00EF06A7" w:rsidRDefault="00A04ADB" w:rsidP="000943A1">
            <w:pPr>
              <w:keepNext/>
              <w:keepLines/>
              <w:spacing w:after="0"/>
              <w:ind w:left="851" w:hanging="851"/>
              <w:rPr>
                <w:rFonts w:ascii="Arial" w:eastAsia="SimSun" w:hAnsi="Arial"/>
                <w:sz w:val="18"/>
              </w:rPr>
            </w:pPr>
            <w:r w:rsidRPr="00EF06A7">
              <w:rPr>
                <w:rFonts w:ascii="Arial" w:eastAsia="SimSun" w:hAnsi="Arial"/>
                <w:sz w:val="18"/>
              </w:rPr>
              <w:t>Note 1: PDSCH is scheduled only on full DL slots</w:t>
            </w:r>
          </w:p>
        </w:tc>
      </w:tr>
    </w:tbl>
    <w:p w14:paraId="2B38A2FA" w14:textId="77777777" w:rsidR="00A04ADB" w:rsidRPr="00EF06A7" w:rsidRDefault="00A04ADB" w:rsidP="00A04ADB">
      <w:pPr>
        <w:rPr>
          <w:rFonts w:eastAsia="SimSun"/>
        </w:rPr>
      </w:pPr>
    </w:p>
    <w:p w14:paraId="36D12497" w14:textId="77777777" w:rsidR="00A04ADB" w:rsidRPr="00EF06A7" w:rsidRDefault="00A04ADB" w:rsidP="00A04ADB">
      <w:pPr>
        <w:pStyle w:val="TH"/>
      </w:pPr>
      <w:r w:rsidRPr="00EF06A7">
        <w:t xml:space="preserve">Table </w:t>
      </w:r>
      <w:r w:rsidRPr="00EF06A7">
        <w:rPr>
          <w:rFonts w:eastAsia="SimSun"/>
        </w:rPr>
        <w:t>9.4B.1.1.</w:t>
      </w:r>
      <w:r w:rsidRPr="00EF06A7">
        <w:t>3-4: Number of PRBs in CORESET for NR cell</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7"/>
        <w:gridCol w:w="827"/>
        <w:gridCol w:w="817"/>
        <w:gridCol w:w="817"/>
        <w:gridCol w:w="817"/>
        <w:gridCol w:w="818"/>
        <w:gridCol w:w="828"/>
        <w:gridCol w:w="818"/>
        <w:gridCol w:w="818"/>
        <w:gridCol w:w="817"/>
      </w:tblGrid>
      <w:tr w:rsidR="00A04ADB" w:rsidRPr="00EF06A7" w14:paraId="55497442" w14:textId="77777777" w:rsidTr="000943A1">
        <w:tc>
          <w:tcPr>
            <w:tcW w:w="308" w:type="pct"/>
            <w:tcMar>
              <w:top w:w="15" w:type="dxa"/>
              <w:left w:w="81" w:type="dxa"/>
              <w:bottom w:w="0" w:type="dxa"/>
              <w:right w:w="81" w:type="dxa"/>
            </w:tcMar>
            <w:vAlign w:val="center"/>
            <w:hideMark/>
          </w:tcPr>
          <w:p w14:paraId="1075918C"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SCS (kHz)</w:t>
            </w:r>
          </w:p>
        </w:tc>
        <w:tc>
          <w:tcPr>
            <w:tcW w:w="428" w:type="pct"/>
            <w:tcMar>
              <w:top w:w="15" w:type="dxa"/>
              <w:left w:w="81" w:type="dxa"/>
              <w:bottom w:w="0" w:type="dxa"/>
              <w:right w:w="81" w:type="dxa"/>
            </w:tcMar>
            <w:vAlign w:val="center"/>
            <w:hideMark/>
          </w:tcPr>
          <w:p w14:paraId="095D4F6D"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5MHz</w:t>
            </w:r>
          </w:p>
        </w:tc>
        <w:tc>
          <w:tcPr>
            <w:tcW w:w="430" w:type="pct"/>
            <w:tcMar>
              <w:top w:w="15" w:type="dxa"/>
              <w:left w:w="81" w:type="dxa"/>
              <w:bottom w:w="0" w:type="dxa"/>
              <w:right w:w="81" w:type="dxa"/>
            </w:tcMar>
            <w:vAlign w:val="center"/>
            <w:hideMark/>
          </w:tcPr>
          <w:p w14:paraId="5BBCB87A"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10MHz</w:t>
            </w:r>
          </w:p>
        </w:tc>
        <w:tc>
          <w:tcPr>
            <w:tcW w:w="430" w:type="pct"/>
            <w:tcMar>
              <w:top w:w="15" w:type="dxa"/>
              <w:left w:w="81" w:type="dxa"/>
              <w:bottom w:w="0" w:type="dxa"/>
              <w:right w:w="81" w:type="dxa"/>
            </w:tcMar>
            <w:vAlign w:val="center"/>
            <w:hideMark/>
          </w:tcPr>
          <w:p w14:paraId="71FDFCC7"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15MHz</w:t>
            </w:r>
          </w:p>
        </w:tc>
        <w:tc>
          <w:tcPr>
            <w:tcW w:w="425" w:type="pct"/>
            <w:tcMar>
              <w:top w:w="15" w:type="dxa"/>
              <w:left w:w="81" w:type="dxa"/>
              <w:bottom w:w="0" w:type="dxa"/>
              <w:right w:w="81" w:type="dxa"/>
            </w:tcMar>
            <w:vAlign w:val="center"/>
            <w:hideMark/>
          </w:tcPr>
          <w:p w14:paraId="37D7640A"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20 MHz</w:t>
            </w:r>
          </w:p>
        </w:tc>
        <w:tc>
          <w:tcPr>
            <w:tcW w:w="425" w:type="pct"/>
            <w:tcMar>
              <w:top w:w="15" w:type="dxa"/>
              <w:left w:w="81" w:type="dxa"/>
              <w:bottom w:w="0" w:type="dxa"/>
              <w:right w:w="81" w:type="dxa"/>
            </w:tcMar>
            <w:vAlign w:val="center"/>
            <w:hideMark/>
          </w:tcPr>
          <w:p w14:paraId="5D25B650"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25 MHz</w:t>
            </w:r>
          </w:p>
        </w:tc>
        <w:tc>
          <w:tcPr>
            <w:tcW w:w="425" w:type="pct"/>
            <w:vAlign w:val="center"/>
          </w:tcPr>
          <w:p w14:paraId="0ACFFD5F"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30 MHz</w:t>
            </w:r>
          </w:p>
        </w:tc>
        <w:tc>
          <w:tcPr>
            <w:tcW w:w="425" w:type="pct"/>
            <w:tcMar>
              <w:top w:w="15" w:type="dxa"/>
              <w:left w:w="81" w:type="dxa"/>
              <w:bottom w:w="0" w:type="dxa"/>
              <w:right w:w="81" w:type="dxa"/>
            </w:tcMar>
            <w:vAlign w:val="center"/>
            <w:hideMark/>
          </w:tcPr>
          <w:p w14:paraId="6837E4F9"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40 MHz</w:t>
            </w:r>
          </w:p>
        </w:tc>
        <w:tc>
          <w:tcPr>
            <w:tcW w:w="430" w:type="pct"/>
            <w:tcMar>
              <w:top w:w="15" w:type="dxa"/>
              <w:left w:w="81" w:type="dxa"/>
              <w:bottom w:w="0" w:type="dxa"/>
              <w:right w:w="81" w:type="dxa"/>
            </w:tcMar>
            <w:vAlign w:val="center"/>
            <w:hideMark/>
          </w:tcPr>
          <w:p w14:paraId="43581EE4"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50MHz</w:t>
            </w:r>
          </w:p>
        </w:tc>
        <w:tc>
          <w:tcPr>
            <w:tcW w:w="425" w:type="pct"/>
            <w:tcMar>
              <w:top w:w="15" w:type="dxa"/>
              <w:left w:w="81" w:type="dxa"/>
              <w:bottom w:w="0" w:type="dxa"/>
              <w:right w:w="81" w:type="dxa"/>
            </w:tcMar>
            <w:vAlign w:val="center"/>
            <w:hideMark/>
          </w:tcPr>
          <w:p w14:paraId="26A5E307"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60 MHz</w:t>
            </w:r>
          </w:p>
        </w:tc>
        <w:tc>
          <w:tcPr>
            <w:tcW w:w="425" w:type="pct"/>
            <w:tcMar>
              <w:top w:w="15" w:type="dxa"/>
              <w:left w:w="81" w:type="dxa"/>
              <w:bottom w:w="0" w:type="dxa"/>
              <w:right w:w="81" w:type="dxa"/>
            </w:tcMar>
            <w:vAlign w:val="center"/>
            <w:hideMark/>
          </w:tcPr>
          <w:p w14:paraId="450340FC"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80 MHz</w:t>
            </w:r>
          </w:p>
        </w:tc>
        <w:tc>
          <w:tcPr>
            <w:tcW w:w="425" w:type="pct"/>
            <w:tcMar>
              <w:top w:w="15" w:type="dxa"/>
              <w:left w:w="81" w:type="dxa"/>
              <w:bottom w:w="0" w:type="dxa"/>
              <w:right w:w="81" w:type="dxa"/>
            </w:tcMar>
            <w:vAlign w:val="center"/>
            <w:hideMark/>
          </w:tcPr>
          <w:p w14:paraId="28E0DB4A"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100 MHz</w:t>
            </w:r>
          </w:p>
        </w:tc>
      </w:tr>
      <w:tr w:rsidR="00A04ADB" w:rsidRPr="00EF06A7" w14:paraId="1EC3B168" w14:textId="77777777" w:rsidTr="000943A1">
        <w:tc>
          <w:tcPr>
            <w:tcW w:w="307" w:type="pct"/>
            <w:tcMar>
              <w:top w:w="15" w:type="dxa"/>
              <w:left w:w="81" w:type="dxa"/>
              <w:bottom w:w="0" w:type="dxa"/>
              <w:right w:w="81" w:type="dxa"/>
            </w:tcMar>
            <w:vAlign w:val="center"/>
            <w:hideMark/>
          </w:tcPr>
          <w:p w14:paraId="7DFDE1A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5</w:t>
            </w:r>
          </w:p>
        </w:tc>
        <w:tc>
          <w:tcPr>
            <w:tcW w:w="427" w:type="pct"/>
            <w:tcMar>
              <w:top w:w="15" w:type="dxa"/>
              <w:left w:w="81" w:type="dxa"/>
              <w:bottom w:w="0" w:type="dxa"/>
              <w:right w:w="81" w:type="dxa"/>
            </w:tcMar>
            <w:vAlign w:val="center"/>
            <w:hideMark/>
          </w:tcPr>
          <w:p w14:paraId="0FC720D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4</w:t>
            </w:r>
          </w:p>
        </w:tc>
        <w:tc>
          <w:tcPr>
            <w:tcW w:w="429" w:type="pct"/>
            <w:tcMar>
              <w:top w:w="15" w:type="dxa"/>
              <w:left w:w="81" w:type="dxa"/>
              <w:bottom w:w="0" w:type="dxa"/>
              <w:right w:w="81" w:type="dxa"/>
            </w:tcMar>
            <w:vAlign w:val="center"/>
            <w:hideMark/>
          </w:tcPr>
          <w:p w14:paraId="6544533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8</w:t>
            </w:r>
          </w:p>
        </w:tc>
        <w:tc>
          <w:tcPr>
            <w:tcW w:w="429" w:type="pct"/>
            <w:tcMar>
              <w:top w:w="15" w:type="dxa"/>
              <w:left w:w="81" w:type="dxa"/>
              <w:bottom w:w="0" w:type="dxa"/>
              <w:right w:w="81" w:type="dxa"/>
            </w:tcMar>
            <w:vAlign w:val="center"/>
            <w:hideMark/>
          </w:tcPr>
          <w:p w14:paraId="09384C4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78</w:t>
            </w:r>
          </w:p>
        </w:tc>
        <w:tc>
          <w:tcPr>
            <w:tcW w:w="425" w:type="pct"/>
            <w:tcMar>
              <w:top w:w="15" w:type="dxa"/>
              <w:left w:w="81" w:type="dxa"/>
              <w:bottom w:w="0" w:type="dxa"/>
              <w:right w:w="81" w:type="dxa"/>
            </w:tcMar>
            <w:vAlign w:val="center"/>
            <w:hideMark/>
          </w:tcPr>
          <w:p w14:paraId="4FD3129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02</w:t>
            </w:r>
          </w:p>
        </w:tc>
        <w:tc>
          <w:tcPr>
            <w:tcW w:w="425" w:type="pct"/>
            <w:tcMar>
              <w:top w:w="15" w:type="dxa"/>
              <w:left w:w="81" w:type="dxa"/>
              <w:bottom w:w="0" w:type="dxa"/>
              <w:right w:w="81" w:type="dxa"/>
            </w:tcMar>
            <w:vAlign w:val="center"/>
            <w:hideMark/>
          </w:tcPr>
          <w:p w14:paraId="6F7CF9A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32</w:t>
            </w:r>
          </w:p>
        </w:tc>
        <w:tc>
          <w:tcPr>
            <w:tcW w:w="425" w:type="pct"/>
            <w:vAlign w:val="center"/>
          </w:tcPr>
          <w:p w14:paraId="2883655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56</w:t>
            </w:r>
          </w:p>
        </w:tc>
        <w:tc>
          <w:tcPr>
            <w:tcW w:w="425" w:type="pct"/>
            <w:tcMar>
              <w:top w:w="15" w:type="dxa"/>
              <w:left w:w="81" w:type="dxa"/>
              <w:bottom w:w="0" w:type="dxa"/>
              <w:right w:w="81" w:type="dxa"/>
            </w:tcMar>
            <w:vAlign w:val="center"/>
            <w:hideMark/>
          </w:tcPr>
          <w:p w14:paraId="53D3D8C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16</w:t>
            </w:r>
          </w:p>
        </w:tc>
        <w:tc>
          <w:tcPr>
            <w:tcW w:w="430" w:type="pct"/>
            <w:tcMar>
              <w:top w:w="15" w:type="dxa"/>
              <w:left w:w="81" w:type="dxa"/>
              <w:bottom w:w="0" w:type="dxa"/>
              <w:right w:w="81" w:type="dxa"/>
            </w:tcMar>
            <w:vAlign w:val="center"/>
            <w:hideMark/>
          </w:tcPr>
          <w:p w14:paraId="0130352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70</w:t>
            </w:r>
          </w:p>
        </w:tc>
        <w:tc>
          <w:tcPr>
            <w:tcW w:w="425" w:type="pct"/>
            <w:tcMar>
              <w:top w:w="15" w:type="dxa"/>
              <w:left w:w="81" w:type="dxa"/>
              <w:bottom w:w="0" w:type="dxa"/>
              <w:right w:w="81" w:type="dxa"/>
            </w:tcMar>
            <w:vAlign w:val="center"/>
            <w:hideMark/>
          </w:tcPr>
          <w:p w14:paraId="317380A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N/A</w:t>
            </w:r>
          </w:p>
        </w:tc>
        <w:tc>
          <w:tcPr>
            <w:tcW w:w="425" w:type="pct"/>
            <w:tcMar>
              <w:top w:w="15" w:type="dxa"/>
              <w:left w:w="81" w:type="dxa"/>
              <w:bottom w:w="0" w:type="dxa"/>
              <w:right w:w="81" w:type="dxa"/>
            </w:tcMar>
            <w:vAlign w:val="center"/>
            <w:hideMark/>
          </w:tcPr>
          <w:p w14:paraId="371BEAC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N/A</w:t>
            </w:r>
          </w:p>
        </w:tc>
        <w:tc>
          <w:tcPr>
            <w:tcW w:w="425" w:type="pct"/>
            <w:tcMar>
              <w:top w:w="15" w:type="dxa"/>
              <w:left w:w="81" w:type="dxa"/>
              <w:bottom w:w="0" w:type="dxa"/>
              <w:right w:w="81" w:type="dxa"/>
            </w:tcMar>
            <w:vAlign w:val="center"/>
            <w:hideMark/>
          </w:tcPr>
          <w:p w14:paraId="4509A9C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N/A</w:t>
            </w:r>
          </w:p>
        </w:tc>
      </w:tr>
      <w:tr w:rsidR="00A04ADB" w:rsidRPr="00EF06A7" w14:paraId="236F20A8" w14:textId="77777777" w:rsidTr="000943A1">
        <w:tc>
          <w:tcPr>
            <w:tcW w:w="308" w:type="pct"/>
            <w:tcMar>
              <w:top w:w="15" w:type="dxa"/>
              <w:left w:w="81" w:type="dxa"/>
              <w:bottom w:w="0" w:type="dxa"/>
              <w:right w:w="81" w:type="dxa"/>
            </w:tcMar>
            <w:vAlign w:val="center"/>
            <w:hideMark/>
          </w:tcPr>
          <w:p w14:paraId="5479A26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30</w:t>
            </w:r>
          </w:p>
        </w:tc>
        <w:tc>
          <w:tcPr>
            <w:tcW w:w="428" w:type="pct"/>
            <w:tcMar>
              <w:top w:w="15" w:type="dxa"/>
              <w:left w:w="81" w:type="dxa"/>
              <w:bottom w:w="0" w:type="dxa"/>
              <w:right w:w="81" w:type="dxa"/>
            </w:tcMar>
            <w:vAlign w:val="center"/>
            <w:hideMark/>
          </w:tcPr>
          <w:p w14:paraId="5957DEB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430" w:type="pct"/>
            <w:tcMar>
              <w:top w:w="15" w:type="dxa"/>
              <w:left w:w="81" w:type="dxa"/>
              <w:bottom w:w="0" w:type="dxa"/>
              <w:right w:w="81" w:type="dxa"/>
            </w:tcMar>
            <w:vAlign w:val="center"/>
            <w:hideMark/>
          </w:tcPr>
          <w:p w14:paraId="1B0742F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4</w:t>
            </w:r>
          </w:p>
        </w:tc>
        <w:tc>
          <w:tcPr>
            <w:tcW w:w="430" w:type="pct"/>
            <w:tcMar>
              <w:top w:w="15" w:type="dxa"/>
              <w:left w:w="81" w:type="dxa"/>
              <w:bottom w:w="0" w:type="dxa"/>
              <w:right w:w="81" w:type="dxa"/>
            </w:tcMar>
            <w:vAlign w:val="center"/>
            <w:hideMark/>
          </w:tcPr>
          <w:p w14:paraId="00A17BB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36</w:t>
            </w:r>
          </w:p>
        </w:tc>
        <w:tc>
          <w:tcPr>
            <w:tcW w:w="425" w:type="pct"/>
            <w:tcMar>
              <w:top w:w="15" w:type="dxa"/>
              <w:left w:w="81" w:type="dxa"/>
              <w:bottom w:w="0" w:type="dxa"/>
              <w:right w:w="81" w:type="dxa"/>
            </w:tcMar>
            <w:vAlign w:val="center"/>
            <w:hideMark/>
          </w:tcPr>
          <w:p w14:paraId="4E14D25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8</w:t>
            </w:r>
          </w:p>
        </w:tc>
        <w:tc>
          <w:tcPr>
            <w:tcW w:w="425" w:type="pct"/>
            <w:tcMar>
              <w:top w:w="15" w:type="dxa"/>
              <w:left w:w="81" w:type="dxa"/>
              <w:bottom w:w="0" w:type="dxa"/>
              <w:right w:w="81" w:type="dxa"/>
            </w:tcMar>
            <w:vAlign w:val="center"/>
            <w:hideMark/>
          </w:tcPr>
          <w:p w14:paraId="0FD6DEF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0</w:t>
            </w:r>
          </w:p>
        </w:tc>
        <w:tc>
          <w:tcPr>
            <w:tcW w:w="425" w:type="pct"/>
            <w:vAlign w:val="center"/>
          </w:tcPr>
          <w:p w14:paraId="4133F92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78</w:t>
            </w:r>
          </w:p>
        </w:tc>
        <w:tc>
          <w:tcPr>
            <w:tcW w:w="425" w:type="pct"/>
            <w:tcMar>
              <w:top w:w="15" w:type="dxa"/>
              <w:left w:w="81" w:type="dxa"/>
              <w:bottom w:w="0" w:type="dxa"/>
              <w:right w:w="81" w:type="dxa"/>
            </w:tcMar>
            <w:vAlign w:val="center"/>
            <w:hideMark/>
          </w:tcPr>
          <w:p w14:paraId="01EB189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02</w:t>
            </w:r>
          </w:p>
        </w:tc>
        <w:tc>
          <w:tcPr>
            <w:tcW w:w="430" w:type="pct"/>
            <w:tcMar>
              <w:top w:w="15" w:type="dxa"/>
              <w:left w:w="81" w:type="dxa"/>
              <w:bottom w:w="0" w:type="dxa"/>
              <w:right w:w="81" w:type="dxa"/>
            </w:tcMar>
            <w:vAlign w:val="center"/>
            <w:hideMark/>
          </w:tcPr>
          <w:p w14:paraId="331AA87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32</w:t>
            </w:r>
          </w:p>
        </w:tc>
        <w:tc>
          <w:tcPr>
            <w:tcW w:w="425" w:type="pct"/>
            <w:tcMar>
              <w:top w:w="15" w:type="dxa"/>
              <w:left w:w="81" w:type="dxa"/>
              <w:bottom w:w="0" w:type="dxa"/>
              <w:right w:w="81" w:type="dxa"/>
            </w:tcMar>
            <w:vAlign w:val="center"/>
            <w:hideMark/>
          </w:tcPr>
          <w:p w14:paraId="20BD36F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62</w:t>
            </w:r>
          </w:p>
        </w:tc>
        <w:tc>
          <w:tcPr>
            <w:tcW w:w="425" w:type="pct"/>
            <w:tcMar>
              <w:top w:w="15" w:type="dxa"/>
              <w:left w:w="81" w:type="dxa"/>
              <w:bottom w:w="0" w:type="dxa"/>
              <w:right w:w="81" w:type="dxa"/>
            </w:tcMar>
            <w:vAlign w:val="center"/>
            <w:hideMark/>
          </w:tcPr>
          <w:p w14:paraId="15F1B35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16</w:t>
            </w:r>
          </w:p>
        </w:tc>
        <w:tc>
          <w:tcPr>
            <w:tcW w:w="425" w:type="pct"/>
            <w:tcMar>
              <w:top w:w="15" w:type="dxa"/>
              <w:left w:w="81" w:type="dxa"/>
              <w:bottom w:w="0" w:type="dxa"/>
              <w:right w:w="81" w:type="dxa"/>
            </w:tcMar>
            <w:vAlign w:val="center"/>
            <w:hideMark/>
          </w:tcPr>
          <w:p w14:paraId="747ABB4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70</w:t>
            </w:r>
          </w:p>
        </w:tc>
      </w:tr>
    </w:tbl>
    <w:p w14:paraId="794497BB" w14:textId="77777777" w:rsidR="00A04ADB" w:rsidRPr="00EF06A7" w:rsidRDefault="00A04ADB" w:rsidP="00A04ADB">
      <w:pPr>
        <w:rPr>
          <w:rFonts w:eastAsia="SimSun"/>
        </w:rPr>
      </w:pPr>
    </w:p>
    <w:p w14:paraId="577DE4CE" w14:textId="77777777" w:rsidR="00A04ADB" w:rsidRPr="00EF06A7" w:rsidRDefault="00A04ADB" w:rsidP="00A04ADB">
      <w:pPr>
        <w:pStyle w:val="TH"/>
      </w:pPr>
      <w:r w:rsidRPr="00EF06A7">
        <w:t xml:space="preserve">Table </w:t>
      </w:r>
      <w:r w:rsidRPr="00EF06A7">
        <w:rPr>
          <w:rFonts w:eastAsia="SimSun"/>
        </w:rPr>
        <w:t>9.4B.1.1.</w:t>
      </w:r>
      <w:r w:rsidRPr="00EF06A7">
        <w:t>3-5</w:t>
      </w:r>
      <w:r w:rsidRPr="00EF06A7">
        <w:rPr>
          <w:lang w:eastAsia="zh-CN"/>
        </w:rPr>
        <w:t>:</w:t>
      </w:r>
      <w:r w:rsidRPr="00EF06A7">
        <w:t xml:space="preserve"> MCS indexes for indicated UE capabilities for NR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A04ADB" w:rsidRPr="00EF06A7" w14:paraId="1297E4D3" w14:textId="77777777" w:rsidTr="000943A1">
        <w:trPr>
          <w:jc w:val="center"/>
        </w:trPr>
        <w:tc>
          <w:tcPr>
            <w:tcW w:w="2034" w:type="dxa"/>
          </w:tcPr>
          <w:p w14:paraId="13BFA70E"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Maximum number of PDSCH MIMO layers</w:t>
            </w:r>
          </w:p>
        </w:tc>
        <w:tc>
          <w:tcPr>
            <w:tcW w:w="1838" w:type="dxa"/>
          </w:tcPr>
          <w:p w14:paraId="3A786CFF"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Maximum modulation format</w:t>
            </w:r>
          </w:p>
        </w:tc>
        <w:tc>
          <w:tcPr>
            <w:tcW w:w="1055" w:type="dxa"/>
          </w:tcPr>
          <w:p w14:paraId="38FA5338"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Scaling factor</w:t>
            </w:r>
          </w:p>
        </w:tc>
        <w:tc>
          <w:tcPr>
            <w:tcW w:w="1408" w:type="dxa"/>
          </w:tcPr>
          <w:p w14:paraId="76576A5A" w14:textId="77777777" w:rsidR="00A04ADB" w:rsidRPr="00EF06A7" w:rsidRDefault="00A04ADB" w:rsidP="000943A1">
            <w:pPr>
              <w:keepNext/>
              <w:keepLines/>
              <w:spacing w:after="0"/>
              <w:jc w:val="center"/>
              <w:rPr>
                <w:rFonts w:ascii="Arial" w:eastAsia="SimSun" w:hAnsi="Arial"/>
                <w:b/>
                <w:sz w:val="18"/>
              </w:rPr>
            </w:pPr>
            <w:r w:rsidRPr="00EF06A7">
              <w:rPr>
                <w:rFonts w:ascii="Arial" w:eastAsia="SimSun" w:hAnsi="Arial"/>
                <w:b/>
                <w:sz w:val="18"/>
              </w:rPr>
              <w:t>MCS</w:t>
            </w:r>
          </w:p>
        </w:tc>
      </w:tr>
      <w:tr w:rsidR="00A04ADB" w:rsidRPr="00EF06A7" w14:paraId="7535BBDC" w14:textId="77777777" w:rsidTr="000943A1">
        <w:trPr>
          <w:jc w:val="center"/>
        </w:trPr>
        <w:tc>
          <w:tcPr>
            <w:tcW w:w="2034" w:type="dxa"/>
          </w:tcPr>
          <w:p w14:paraId="68323C4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6A406B6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4464496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56617E43"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6</w:t>
            </w:r>
          </w:p>
        </w:tc>
      </w:tr>
      <w:tr w:rsidR="00A04ADB" w:rsidRPr="00EF06A7" w14:paraId="6726AEE8" w14:textId="77777777" w:rsidTr="000943A1">
        <w:trPr>
          <w:jc w:val="center"/>
        </w:trPr>
        <w:tc>
          <w:tcPr>
            <w:tcW w:w="2034" w:type="dxa"/>
          </w:tcPr>
          <w:p w14:paraId="2974D9D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02D6BF5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03772E1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0E301F1F"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1</w:t>
            </w:r>
          </w:p>
        </w:tc>
      </w:tr>
      <w:tr w:rsidR="00A04ADB" w:rsidRPr="00EF06A7" w14:paraId="6DA2318E" w14:textId="77777777" w:rsidTr="000943A1">
        <w:trPr>
          <w:jc w:val="center"/>
        </w:trPr>
        <w:tc>
          <w:tcPr>
            <w:tcW w:w="2034" w:type="dxa"/>
          </w:tcPr>
          <w:p w14:paraId="5210F64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6FC3D00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4611D55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35328196"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0</w:t>
            </w:r>
          </w:p>
        </w:tc>
      </w:tr>
      <w:tr w:rsidR="00A04ADB" w:rsidRPr="00EF06A7" w14:paraId="75787DC8" w14:textId="77777777" w:rsidTr="000943A1">
        <w:trPr>
          <w:jc w:val="center"/>
        </w:trPr>
        <w:tc>
          <w:tcPr>
            <w:tcW w:w="2034" w:type="dxa"/>
          </w:tcPr>
          <w:p w14:paraId="0253FB2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6AD7475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5FD96AB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32E0CF2B"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1</w:t>
            </w:r>
          </w:p>
        </w:tc>
      </w:tr>
      <w:tr w:rsidR="00A04ADB" w:rsidRPr="00EF06A7" w14:paraId="7CAFA64A" w14:textId="77777777" w:rsidTr="000943A1">
        <w:trPr>
          <w:jc w:val="center"/>
        </w:trPr>
        <w:tc>
          <w:tcPr>
            <w:tcW w:w="2034" w:type="dxa"/>
          </w:tcPr>
          <w:p w14:paraId="2A7E67B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4E5D3C9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69E9F1F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4EF3DE9A"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7</w:t>
            </w:r>
          </w:p>
        </w:tc>
      </w:tr>
      <w:tr w:rsidR="00A04ADB" w:rsidRPr="00EF06A7" w14:paraId="044D89F2" w14:textId="77777777" w:rsidTr="000943A1">
        <w:trPr>
          <w:jc w:val="center"/>
        </w:trPr>
        <w:tc>
          <w:tcPr>
            <w:tcW w:w="2034" w:type="dxa"/>
          </w:tcPr>
          <w:p w14:paraId="798B57B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71B225C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5A5F688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193AEAC7"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3</w:t>
            </w:r>
          </w:p>
        </w:tc>
      </w:tr>
      <w:tr w:rsidR="00A04ADB" w:rsidRPr="00EF06A7" w14:paraId="4952E6AC" w14:textId="77777777" w:rsidTr="000943A1">
        <w:trPr>
          <w:jc w:val="center"/>
        </w:trPr>
        <w:tc>
          <w:tcPr>
            <w:tcW w:w="2034" w:type="dxa"/>
          </w:tcPr>
          <w:p w14:paraId="2DB1BE7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16E5966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00C6E05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6898CF3B"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2</w:t>
            </w:r>
          </w:p>
        </w:tc>
      </w:tr>
      <w:tr w:rsidR="00A04ADB" w:rsidRPr="00EF06A7" w14:paraId="0F39C646" w14:textId="77777777" w:rsidTr="000943A1">
        <w:trPr>
          <w:jc w:val="center"/>
        </w:trPr>
        <w:tc>
          <w:tcPr>
            <w:tcW w:w="2034" w:type="dxa"/>
          </w:tcPr>
          <w:p w14:paraId="0C682A6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13307E8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4673B0B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5F4FB0AD"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4</w:t>
            </w:r>
          </w:p>
        </w:tc>
      </w:tr>
      <w:tr w:rsidR="00A04ADB" w:rsidRPr="00EF06A7" w14:paraId="06A9B27C" w14:textId="77777777" w:rsidTr="000943A1">
        <w:trPr>
          <w:jc w:val="center"/>
        </w:trPr>
        <w:tc>
          <w:tcPr>
            <w:tcW w:w="2034" w:type="dxa"/>
          </w:tcPr>
          <w:p w14:paraId="367834B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3C8AF65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3A18773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57A24123"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05F37A2D" w14:textId="77777777" w:rsidTr="000943A1">
        <w:trPr>
          <w:jc w:val="center"/>
        </w:trPr>
        <w:tc>
          <w:tcPr>
            <w:tcW w:w="2034" w:type="dxa"/>
          </w:tcPr>
          <w:p w14:paraId="3730FF9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6DC8F9D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5225DF0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11EB2B94"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31C00AFC" w14:textId="77777777" w:rsidTr="000943A1">
        <w:trPr>
          <w:jc w:val="center"/>
        </w:trPr>
        <w:tc>
          <w:tcPr>
            <w:tcW w:w="2034" w:type="dxa"/>
          </w:tcPr>
          <w:p w14:paraId="68A2C6A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47AC826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4013CC6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5294CE6D"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7FCE94C4" w14:textId="77777777" w:rsidTr="000943A1">
        <w:trPr>
          <w:jc w:val="center"/>
        </w:trPr>
        <w:tc>
          <w:tcPr>
            <w:tcW w:w="2034" w:type="dxa"/>
          </w:tcPr>
          <w:p w14:paraId="2F7221C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48871DB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028C05C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50C71071"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0</w:t>
            </w:r>
          </w:p>
        </w:tc>
      </w:tr>
      <w:tr w:rsidR="00A04ADB" w:rsidRPr="00EF06A7" w14:paraId="226176FE" w14:textId="77777777" w:rsidTr="000943A1">
        <w:trPr>
          <w:jc w:val="center"/>
        </w:trPr>
        <w:tc>
          <w:tcPr>
            <w:tcW w:w="2034" w:type="dxa"/>
          </w:tcPr>
          <w:p w14:paraId="332E329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0E58A45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79A5D91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6A859992"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348E9178" w14:textId="77777777" w:rsidTr="000943A1">
        <w:trPr>
          <w:jc w:val="center"/>
        </w:trPr>
        <w:tc>
          <w:tcPr>
            <w:tcW w:w="2034" w:type="dxa"/>
          </w:tcPr>
          <w:p w14:paraId="101EB8E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05A84C7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248A1CD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61813301"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08AB1E55" w14:textId="77777777" w:rsidTr="000943A1">
        <w:trPr>
          <w:jc w:val="center"/>
        </w:trPr>
        <w:tc>
          <w:tcPr>
            <w:tcW w:w="2034" w:type="dxa"/>
          </w:tcPr>
          <w:p w14:paraId="5C6F75D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3B08C3B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5A496B6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4DA9DDB4"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22C9BD02" w14:textId="77777777" w:rsidTr="000943A1">
        <w:trPr>
          <w:jc w:val="center"/>
        </w:trPr>
        <w:tc>
          <w:tcPr>
            <w:tcW w:w="2034" w:type="dxa"/>
          </w:tcPr>
          <w:p w14:paraId="27B7517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838" w:type="dxa"/>
          </w:tcPr>
          <w:p w14:paraId="3EBDDB2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148CA66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72D9A632"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4</w:t>
            </w:r>
          </w:p>
        </w:tc>
      </w:tr>
      <w:tr w:rsidR="00A04ADB" w:rsidRPr="00EF06A7" w14:paraId="1D854AF3" w14:textId="77777777" w:rsidTr="000943A1">
        <w:trPr>
          <w:jc w:val="center"/>
        </w:trPr>
        <w:tc>
          <w:tcPr>
            <w:tcW w:w="2034" w:type="dxa"/>
          </w:tcPr>
          <w:p w14:paraId="3064BE7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23EC5CD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3DB243A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7ADA2333"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6</w:t>
            </w:r>
          </w:p>
        </w:tc>
      </w:tr>
      <w:tr w:rsidR="00A04ADB" w:rsidRPr="00EF06A7" w14:paraId="226F8174" w14:textId="77777777" w:rsidTr="000943A1">
        <w:trPr>
          <w:jc w:val="center"/>
        </w:trPr>
        <w:tc>
          <w:tcPr>
            <w:tcW w:w="2034" w:type="dxa"/>
          </w:tcPr>
          <w:p w14:paraId="1D9903A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122DDA1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04135AB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758C4CE9"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1</w:t>
            </w:r>
          </w:p>
        </w:tc>
      </w:tr>
      <w:tr w:rsidR="00A04ADB" w:rsidRPr="00EF06A7" w14:paraId="0FFF2E02" w14:textId="77777777" w:rsidTr="000943A1">
        <w:trPr>
          <w:jc w:val="center"/>
        </w:trPr>
        <w:tc>
          <w:tcPr>
            <w:tcW w:w="2034" w:type="dxa"/>
          </w:tcPr>
          <w:p w14:paraId="2AC60DE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0B0FBA0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755F412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6252727E"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0</w:t>
            </w:r>
          </w:p>
        </w:tc>
      </w:tr>
      <w:tr w:rsidR="00A04ADB" w:rsidRPr="00EF06A7" w14:paraId="26A458E0" w14:textId="77777777" w:rsidTr="000943A1">
        <w:trPr>
          <w:jc w:val="center"/>
        </w:trPr>
        <w:tc>
          <w:tcPr>
            <w:tcW w:w="2034" w:type="dxa"/>
          </w:tcPr>
          <w:p w14:paraId="4B94BB3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23DF51E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4955B66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78426833"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1</w:t>
            </w:r>
          </w:p>
        </w:tc>
      </w:tr>
      <w:tr w:rsidR="00A04ADB" w:rsidRPr="00EF06A7" w14:paraId="60EE5EA8" w14:textId="77777777" w:rsidTr="000943A1">
        <w:trPr>
          <w:jc w:val="center"/>
        </w:trPr>
        <w:tc>
          <w:tcPr>
            <w:tcW w:w="2034" w:type="dxa"/>
          </w:tcPr>
          <w:p w14:paraId="09F2560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30DB1D6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6104414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7B49FFFC"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7</w:t>
            </w:r>
          </w:p>
        </w:tc>
      </w:tr>
      <w:tr w:rsidR="00A04ADB" w:rsidRPr="00EF06A7" w14:paraId="3F82B23A" w14:textId="77777777" w:rsidTr="000943A1">
        <w:trPr>
          <w:jc w:val="center"/>
        </w:trPr>
        <w:tc>
          <w:tcPr>
            <w:tcW w:w="2034" w:type="dxa"/>
          </w:tcPr>
          <w:p w14:paraId="33B2337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566D2D4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356FD15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1DBEE5CD"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3</w:t>
            </w:r>
          </w:p>
        </w:tc>
      </w:tr>
      <w:tr w:rsidR="00A04ADB" w:rsidRPr="00EF06A7" w14:paraId="4625EF66" w14:textId="77777777" w:rsidTr="000943A1">
        <w:trPr>
          <w:jc w:val="center"/>
        </w:trPr>
        <w:tc>
          <w:tcPr>
            <w:tcW w:w="2034" w:type="dxa"/>
          </w:tcPr>
          <w:p w14:paraId="13FC433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4FABA79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074A1DF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416B22E1"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2</w:t>
            </w:r>
          </w:p>
        </w:tc>
      </w:tr>
      <w:tr w:rsidR="00A04ADB" w:rsidRPr="00EF06A7" w14:paraId="466F1140" w14:textId="77777777" w:rsidTr="000943A1">
        <w:trPr>
          <w:jc w:val="center"/>
        </w:trPr>
        <w:tc>
          <w:tcPr>
            <w:tcW w:w="2034" w:type="dxa"/>
          </w:tcPr>
          <w:p w14:paraId="385DF7D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07F9E08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18266FD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159D1659"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4</w:t>
            </w:r>
          </w:p>
        </w:tc>
      </w:tr>
      <w:tr w:rsidR="00A04ADB" w:rsidRPr="00EF06A7" w14:paraId="1BE921DB" w14:textId="77777777" w:rsidTr="000943A1">
        <w:trPr>
          <w:jc w:val="center"/>
        </w:trPr>
        <w:tc>
          <w:tcPr>
            <w:tcW w:w="2034" w:type="dxa"/>
          </w:tcPr>
          <w:p w14:paraId="2DF5919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40DE9FA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379E943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59A7F830"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0BC4CA84" w14:textId="77777777" w:rsidTr="000943A1">
        <w:trPr>
          <w:jc w:val="center"/>
        </w:trPr>
        <w:tc>
          <w:tcPr>
            <w:tcW w:w="2034" w:type="dxa"/>
          </w:tcPr>
          <w:p w14:paraId="59C48EE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64ABCEB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2E25702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6D4BB0A6"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6CB86435" w14:textId="77777777" w:rsidTr="000943A1">
        <w:trPr>
          <w:jc w:val="center"/>
        </w:trPr>
        <w:tc>
          <w:tcPr>
            <w:tcW w:w="2034" w:type="dxa"/>
          </w:tcPr>
          <w:p w14:paraId="1799E75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064C059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2D7E37C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5E2FD983"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16273C71" w14:textId="77777777" w:rsidTr="000943A1">
        <w:trPr>
          <w:jc w:val="center"/>
        </w:trPr>
        <w:tc>
          <w:tcPr>
            <w:tcW w:w="2034" w:type="dxa"/>
          </w:tcPr>
          <w:p w14:paraId="78E93B7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269C1C8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4DFF331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52580792"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0</w:t>
            </w:r>
          </w:p>
        </w:tc>
      </w:tr>
      <w:tr w:rsidR="00A04ADB" w:rsidRPr="00EF06A7" w14:paraId="22EB3DEF" w14:textId="77777777" w:rsidTr="000943A1">
        <w:trPr>
          <w:jc w:val="center"/>
        </w:trPr>
        <w:tc>
          <w:tcPr>
            <w:tcW w:w="2034" w:type="dxa"/>
          </w:tcPr>
          <w:p w14:paraId="7A466AB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7A78694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786CE78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04FAC1D8"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51F06855" w14:textId="77777777" w:rsidTr="000943A1">
        <w:trPr>
          <w:jc w:val="center"/>
        </w:trPr>
        <w:tc>
          <w:tcPr>
            <w:tcW w:w="2034" w:type="dxa"/>
          </w:tcPr>
          <w:p w14:paraId="35B3B1B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49B5CD0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5E86DEE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77214210"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77B87A0F" w14:textId="77777777" w:rsidTr="000943A1">
        <w:trPr>
          <w:jc w:val="center"/>
        </w:trPr>
        <w:tc>
          <w:tcPr>
            <w:tcW w:w="2034" w:type="dxa"/>
          </w:tcPr>
          <w:p w14:paraId="0EDF5CE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29FC8D9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58D1D5F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050A5055"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3D98B368" w14:textId="77777777" w:rsidTr="000943A1">
        <w:trPr>
          <w:jc w:val="center"/>
        </w:trPr>
        <w:tc>
          <w:tcPr>
            <w:tcW w:w="2034" w:type="dxa"/>
          </w:tcPr>
          <w:p w14:paraId="7B2F7F9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838" w:type="dxa"/>
          </w:tcPr>
          <w:p w14:paraId="683EC4A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4B0B442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0A42BEA7"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4</w:t>
            </w:r>
          </w:p>
        </w:tc>
      </w:tr>
      <w:tr w:rsidR="00A04ADB" w:rsidRPr="00EF06A7" w14:paraId="7B1E9529" w14:textId="77777777" w:rsidTr="000943A1">
        <w:trPr>
          <w:jc w:val="center"/>
        </w:trPr>
        <w:tc>
          <w:tcPr>
            <w:tcW w:w="2034" w:type="dxa"/>
          </w:tcPr>
          <w:p w14:paraId="2627731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5277698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4A17A1D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07A90B2E"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6</w:t>
            </w:r>
          </w:p>
        </w:tc>
      </w:tr>
      <w:tr w:rsidR="00A04ADB" w:rsidRPr="00EF06A7" w14:paraId="22D86E2C" w14:textId="77777777" w:rsidTr="000943A1">
        <w:trPr>
          <w:jc w:val="center"/>
        </w:trPr>
        <w:tc>
          <w:tcPr>
            <w:tcW w:w="2034" w:type="dxa"/>
          </w:tcPr>
          <w:p w14:paraId="5F4D419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31DA8697"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276A19EF"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2C71BFD1"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3</w:t>
            </w:r>
          </w:p>
        </w:tc>
      </w:tr>
      <w:tr w:rsidR="00A04ADB" w:rsidRPr="00EF06A7" w14:paraId="70246027" w14:textId="77777777" w:rsidTr="000943A1">
        <w:trPr>
          <w:jc w:val="center"/>
        </w:trPr>
        <w:tc>
          <w:tcPr>
            <w:tcW w:w="2034" w:type="dxa"/>
          </w:tcPr>
          <w:p w14:paraId="64075F2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09D96A5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74D0DD3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0BC3C334"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2</w:t>
            </w:r>
          </w:p>
        </w:tc>
      </w:tr>
      <w:tr w:rsidR="00A04ADB" w:rsidRPr="00EF06A7" w14:paraId="01B247F7" w14:textId="77777777" w:rsidTr="000943A1">
        <w:trPr>
          <w:jc w:val="center"/>
        </w:trPr>
        <w:tc>
          <w:tcPr>
            <w:tcW w:w="2034" w:type="dxa"/>
          </w:tcPr>
          <w:p w14:paraId="3E89B63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441F8A15"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8</w:t>
            </w:r>
          </w:p>
        </w:tc>
        <w:tc>
          <w:tcPr>
            <w:tcW w:w="1055" w:type="dxa"/>
          </w:tcPr>
          <w:p w14:paraId="0901336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0E1CCB5C"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2</w:t>
            </w:r>
          </w:p>
        </w:tc>
      </w:tr>
      <w:tr w:rsidR="00A04ADB" w:rsidRPr="00EF06A7" w14:paraId="366F614E" w14:textId="77777777" w:rsidTr="000943A1">
        <w:trPr>
          <w:jc w:val="center"/>
        </w:trPr>
        <w:tc>
          <w:tcPr>
            <w:tcW w:w="2034" w:type="dxa"/>
          </w:tcPr>
          <w:p w14:paraId="2F7F836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49E0FAD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57049EB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674AAA2D"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7</w:t>
            </w:r>
          </w:p>
        </w:tc>
      </w:tr>
      <w:tr w:rsidR="00A04ADB" w:rsidRPr="00EF06A7" w14:paraId="6343676C" w14:textId="77777777" w:rsidTr="000943A1">
        <w:trPr>
          <w:jc w:val="center"/>
        </w:trPr>
        <w:tc>
          <w:tcPr>
            <w:tcW w:w="2034" w:type="dxa"/>
          </w:tcPr>
          <w:p w14:paraId="69F4C8D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6EC9182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33B141C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32362C04"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4</w:t>
            </w:r>
          </w:p>
        </w:tc>
      </w:tr>
      <w:tr w:rsidR="00A04ADB" w:rsidRPr="00EF06A7" w14:paraId="468DA043" w14:textId="77777777" w:rsidTr="000943A1">
        <w:trPr>
          <w:jc w:val="center"/>
        </w:trPr>
        <w:tc>
          <w:tcPr>
            <w:tcW w:w="2034" w:type="dxa"/>
          </w:tcPr>
          <w:p w14:paraId="2BE38F8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5404DF3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59F51AC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2B11022F"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23</w:t>
            </w:r>
          </w:p>
        </w:tc>
      </w:tr>
      <w:tr w:rsidR="00A04ADB" w:rsidRPr="00EF06A7" w14:paraId="33689FF4" w14:textId="77777777" w:rsidTr="000943A1">
        <w:trPr>
          <w:jc w:val="center"/>
        </w:trPr>
        <w:tc>
          <w:tcPr>
            <w:tcW w:w="2034" w:type="dxa"/>
          </w:tcPr>
          <w:p w14:paraId="424A065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2CE286A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6</w:t>
            </w:r>
          </w:p>
        </w:tc>
        <w:tc>
          <w:tcPr>
            <w:tcW w:w="1055" w:type="dxa"/>
          </w:tcPr>
          <w:p w14:paraId="0953C9D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6E725660"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4</w:t>
            </w:r>
          </w:p>
        </w:tc>
      </w:tr>
      <w:tr w:rsidR="00A04ADB" w:rsidRPr="00EF06A7" w14:paraId="1D1DD8ED" w14:textId="77777777" w:rsidTr="000943A1">
        <w:trPr>
          <w:jc w:val="center"/>
        </w:trPr>
        <w:tc>
          <w:tcPr>
            <w:tcW w:w="2034" w:type="dxa"/>
          </w:tcPr>
          <w:p w14:paraId="4FCD2FE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0DB2953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17134DF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5AA23D7D"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675120F2" w14:textId="77777777" w:rsidTr="000943A1">
        <w:trPr>
          <w:jc w:val="center"/>
        </w:trPr>
        <w:tc>
          <w:tcPr>
            <w:tcW w:w="2034" w:type="dxa"/>
          </w:tcPr>
          <w:p w14:paraId="1D17C0E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334F6E3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09437B0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7CD3E04F"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50168803" w14:textId="77777777" w:rsidTr="000943A1">
        <w:trPr>
          <w:jc w:val="center"/>
        </w:trPr>
        <w:tc>
          <w:tcPr>
            <w:tcW w:w="2034" w:type="dxa"/>
          </w:tcPr>
          <w:p w14:paraId="2E69D3A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2CE8C106"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7841CE7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0F9B3395"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6</w:t>
            </w:r>
          </w:p>
        </w:tc>
      </w:tr>
      <w:tr w:rsidR="00A04ADB" w:rsidRPr="00EF06A7" w14:paraId="782ACEBB" w14:textId="77777777" w:rsidTr="000943A1">
        <w:trPr>
          <w:jc w:val="center"/>
        </w:trPr>
        <w:tc>
          <w:tcPr>
            <w:tcW w:w="2034" w:type="dxa"/>
          </w:tcPr>
          <w:p w14:paraId="0B6CAD5D"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63438D3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055" w:type="dxa"/>
          </w:tcPr>
          <w:p w14:paraId="318C8AC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77B50FC4"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11</w:t>
            </w:r>
          </w:p>
        </w:tc>
      </w:tr>
      <w:tr w:rsidR="00A04ADB" w:rsidRPr="00EF06A7" w14:paraId="2F304FD0" w14:textId="77777777" w:rsidTr="000943A1">
        <w:trPr>
          <w:jc w:val="center"/>
        </w:trPr>
        <w:tc>
          <w:tcPr>
            <w:tcW w:w="2034" w:type="dxa"/>
          </w:tcPr>
          <w:p w14:paraId="1D49D7F1"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34EE03B4"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2A10F159"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1</w:t>
            </w:r>
          </w:p>
        </w:tc>
        <w:tc>
          <w:tcPr>
            <w:tcW w:w="1408" w:type="dxa"/>
          </w:tcPr>
          <w:p w14:paraId="6707BED1"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4D7998B9" w14:textId="77777777" w:rsidTr="000943A1">
        <w:trPr>
          <w:jc w:val="center"/>
        </w:trPr>
        <w:tc>
          <w:tcPr>
            <w:tcW w:w="2034" w:type="dxa"/>
          </w:tcPr>
          <w:p w14:paraId="6B72AA0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28F131EC"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4814F5E3"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8</w:t>
            </w:r>
          </w:p>
        </w:tc>
        <w:tc>
          <w:tcPr>
            <w:tcW w:w="1408" w:type="dxa"/>
          </w:tcPr>
          <w:p w14:paraId="6729E66C"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1C984548" w14:textId="77777777" w:rsidTr="000943A1">
        <w:trPr>
          <w:jc w:val="center"/>
        </w:trPr>
        <w:tc>
          <w:tcPr>
            <w:tcW w:w="2034" w:type="dxa"/>
          </w:tcPr>
          <w:p w14:paraId="4CE4C2BB"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7F0F4B62"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08CBEB70"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75</w:t>
            </w:r>
          </w:p>
        </w:tc>
        <w:tc>
          <w:tcPr>
            <w:tcW w:w="1408" w:type="dxa"/>
          </w:tcPr>
          <w:p w14:paraId="1213CC7B"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9</w:t>
            </w:r>
          </w:p>
        </w:tc>
      </w:tr>
      <w:tr w:rsidR="00A04ADB" w:rsidRPr="00EF06A7" w14:paraId="2AC47113" w14:textId="77777777" w:rsidTr="000943A1">
        <w:trPr>
          <w:jc w:val="center"/>
        </w:trPr>
        <w:tc>
          <w:tcPr>
            <w:tcW w:w="2034" w:type="dxa"/>
          </w:tcPr>
          <w:p w14:paraId="18A69048"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4</w:t>
            </w:r>
          </w:p>
        </w:tc>
        <w:tc>
          <w:tcPr>
            <w:tcW w:w="1838" w:type="dxa"/>
          </w:tcPr>
          <w:p w14:paraId="48F9EBAE"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2</w:t>
            </w:r>
          </w:p>
        </w:tc>
        <w:tc>
          <w:tcPr>
            <w:tcW w:w="1055" w:type="dxa"/>
          </w:tcPr>
          <w:p w14:paraId="36D33DAA" w14:textId="77777777" w:rsidR="00A04ADB" w:rsidRPr="00EF06A7" w:rsidRDefault="00A04ADB" w:rsidP="000943A1">
            <w:pPr>
              <w:keepNext/>
              <w:keepLines/>
              <w:spacing w:after="0"/>
              <w:jc w:val="center"/>
              <w:rPr>
                <w:rFonts w:ascii="Arial" w:eastAsia="SimSun" w:hAnsi="Arial"/>
                <w:sz w:val="18"/>
              </w:rPr>
            </w:pPr>
            <w:r w:rsidRPr="00EF06A7">
              <w:rPr>
                <w:rFonts w:ascii="Arial" w:eastAsia="SimSun" w:hAnsi="Arial"/>
                <w:sz w:val="18"/>
              </w:rPr>
              <w:t>0.4</w:t>
            </w:r>
          </w:p>
        </w:tc>
        <w:tc>
          <w:tcPr>
            <w:tcW w:w="1408" w:type="dxa"/>
          </w:tcPr>
          <w:p w14:paraId="60F17939" w14:textId="77777777" w:rsidR="00A04ADB" w:rsidRPr="00EF06A7" w:rsidRDefault="00A04ADB" w:rsidP="000943A1">
            <w:pPr>
              <w:keepNext/>
              <w:keepLines/>
              <w:spacing w:after="0"/>
              <w:jc w:val="center"/>
              <w:rPr>
                <w:rFonts w:ascii="Arial" w:eastAsia="SimSun" w:hAnsi="Arial"/>
                <w:sz w:val="18"/>
                <w:lang w:eastAsia="zh-CN"/>
              </w:rPr>
            </w:pPr>
            <w:r w:rsidRPr="00EF06A7">
              <w:rPr>
                <w:rFonts w:ascii="Arial" w:eastAsia="SimSun" w:hAnsi="Arial"/>
                <w:sz w:val="18"/>
              </w:rPr>
              <w:t>5</w:t>
            </w:r>
          </w:p>
        </w:tc>
      </w:tr>
    </w:tbl>
    <w:p w14:paraId="4D32B8EC" w14:textId="77777777" w:rsidR="00A04ADB" w:rsidRPr="00EF06A7" w:rsidRDefault="00A04ADB" w:rsidP="00A04ADB"/>
    <w:p w14:paraId="2DED1977" w14:textId="77777777" w:rsidR="00A04ADB" w:rsidRPr="00EF06A7" w:rsidRDefault="00A04ADB" w:rsidP="00A04ADB">
      <w:pPr>
        <w:pStyle w:val="TH"/>
      </w:pPr>
      <w:r w:rsidRPr="00EF06A7">
        <w:t xml:space="preserve">Table </w:t>
      </w:r>
      <w:r w:rsidRPr="00EF06A7">
        <w:rPr>
          <w:rFonts w:eastAsia="SimSun"/>
        </w:rPr>
        <w:t>9.4B.1.1.</w:t>
      </w:r>
      <w:r w:rsidRPr="00EF06A7">
        <w:t>3-6</w:t>
      </w:r>
      <w:r w:rsidRPr="00EF06A7">
        <w:rPr>
          <w:lang w:eastAsia="zh-CN"/>
        </w:rPr>
        <w:t>:</w:t>
      </w:r>
      <w:r w:rsidRPr="00EF06A7">
        <w:t xml:space="preserve"> Additional test setup for E-UTRA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A04ADB" w:rsidRPr="00EF06A7" w14:paraId="6EF41749" w14:textId="77777777" w:rsidTr="000943A1">
        <w:trPr>
          <w:cantSplit/>
          <w:jc w:val="center"/>
        </w:trPr>
        <w:tc>
          <w:tcPr>
            <w:tcW w:w="2160" w:type="dxa"/>
          </w:tcPr>
          <w:p w14:paraId="7BF6BB00" w14:textId="77777777" w:rsidR="00A04ADB" w:rsidRPr="00EF06A7" w:rsidRDefault="00A04ADB" w:rsidP="000943A1">
            <w:pPr>
              <w:keepNext/>
              <w:keepLines/>
              <w:spacing w:after="0"/>
              <w:jc w:val="center"/>
              <w:rPr>
                <w:rFonts w:ascii="Arial" w:eastAsia="?? ??" w:hAnsi="Arial" w:cs="Arial"/>
                <w:b/>
                <w:sz w:val="18"/>
              </w:rPr>
            </w:pPr>
            <w:r w:rsidRPr="00EF06A7">
              <w:rPr>
                <w:rFonts w:ascii="Arial" w:eastAsia="?? ??" w:hAnsi="Arial" w:cs="Arial"/>
                <w:b/>
                <w:sz w:val="18"/>
              </w:rPr>
              <w:t>Parameter</w:t>
            </w:r>
          </w:p>
        </w:tc>
        <w:tc>
          <w:tcPr>
            <w:tcW w:w="1691" w:type="dxa"/>
          </w:tcPr>
          <w:p w14:paraId="4370E7DC" w14:textId="77777777" w:rsidR="00A04ADB" w:rsidRPr="00EF06A7" w:rsidRDefault="00A04ADB" w:rsidP="000943A1">
            <w:pPr>
              <w:keepNext/>
              <w:keepLines/>
              <w:spacing w:after="0"/>
              <w:jc w:val="center"/>
              <w:rPr>
                <w:rFonts w:ascii="Arial" w:eastAsia="?? ??" w:hAnsi="Arial" w:cs="Arial"/>
                <w:b/>
                <w:sz w:val="18"/>
              </w:rPr>
            </w:pPr>
            <w:r w:rsidRPr="00EF06A7">
              <w:rPr>
                <w:rFonts w:ascii="Arial" w:eastAsia="?? ??" w:hAnsi="Arial" w:cs="Arial"/>
                <w:b/>
                <w:sz w:val="18"/>
              </w:rPr>
              <w:t>Unit</w:t>
            </w:r>
          </w:p>
        </w:tc>
        <w:tc>
          <w:tcPr>
            <w:tcW w:w="3600" w:type="dxa"/>
          </w:tcPr>
          <w:p w14:paraId="5D7BBC4F" w14:textId="77777777" w:rsidR="00A04ADB" w:rsidRPr="00EF06A7" w:rsidRDefault="00A04ADB" w:rsidP="000943A1">
            <w:pPr>
              <w:keepNext/>
              <w:keepLines/>
              <w:spacing w:after="0"/>
              <w:jc w:val="center"/>
              <w:rPr>
                <w:rFonts w:ascii="Arial" w:eastAsia="?? ??" w:hAnsi="Arial" w:cs="Arial"/>
                <w:b/>
                <w:sz w:val="18"/>
              </w:rPr>
            </w:pPr>
            <w:r w:rsidRPr="00EF06A7">
              <w:rPr>
                <w:rFonts w:ascii="Arial" w:eastAsia="?? ??" w:hAnsi="Arial" w:cs="Arial"/>
                <w:b/>
                <w:sz w:val="18"/>
              </w:rPr>
              <w:t xml:space="preserve">Value </w:t>
            </w:r>
          </w:p>
        </w:tc>
      </w:tr>
      <w:tr w:rsidR="00A04ADB" w:rsidRPr="00EF06A7" w14:paraId="52F3C222" w14:textId="77777777" w:rsidTr="000943A1">
        <w:trPr>
          <w:cantSplit/>
          <w:jc w:val="center"/>
        </w:trPr>
        <w:tc>
          <w:tcPr>
            <w:tcW w:w="2160" w:type="dxa"/>
            <w:vAlign w:val="center"/>
          </w:tcPr>
          <w:p w14:paraId="252E3DA3" w14:textId="77777777" w:rsidR="00A04ADB" w:rsidRPr="00EF06A7" w:rsidRDefault="00A04ADB" w:rsidP="000943A1">
            <w:pPr>
              <w:pStyle w:val="TAC"/>
              <w:rPr>
                <w:rFonts w:eastAsia="?? ??"/>
              </w:rPr>
            </w:pPr>
            <w:r w:rsidRPr="00EF06A7">
              <w:t>Inter-TTI Distance</w:t>
            </w:r>
          </w:p>
        </w:tc>
        <w:tc>
          <w:tcPr>
            <w:tcW w:w="1691" w:type="dxa"/>
            <w:vAlign w:val="center"/>
          </w:tcPr>
          <w:p w14:paraId="79FF6244" w14:textId="77777777" w:rsidR="00A04ADB" w:rsidRPr="00EF06A7" w:rsidRDefault="00A04ADB" w:rsidP="000943A1">
            <w:pPr>
              <w:pStyle w:val="TAC"/>
              <w:rPr>
                <w:rFonts w:eastAsia="?? ??"/>
              </w:rPr>
            </w:pPr>
          </w:p>
        </w:tc>
        <w:tc>
          <w:tcPr>
            <w:tcW w:w="3600" w:type="dxa"/>
            <w:vAlign w:val="center"/>
          </w:tcPr>
          <w:p w14:paraId="5569B28E" w14:textId="77777777" w:rsidR="00A04ADB" w:rsidRPr="00EF06A7" w:rsidRDefault="00A04ADB" w:rsidP="000943A1">
            <w:pPr>
              <w:pStyle w:val="TAC"/>
              <w:rPr>
                <w:rFonts w:eastAsia="?? ??"/>
              </w:rPr>
            </w:pPr>
            <w:r w:rsidRPr="00EF06A7">
              <w:rPr>
                <w:rFonts w:eastAsia="?? ??"/>
              </w:rPr>
              <w:t>1</w:t>
            </w:r>
          </w:p>
        </w:tc>
      </w:tr>
      <w:tr w:rsidR="00A04ADB" w:rsidRPr="00EF06A7" w14:paraId="1670CBE1" w14:textId="77777777" w:rsidTr="000943A1">
        <w:trPr>
          <w:cantSplit/>
          <w:jc w:val="center"/>
        </w:trPr>
        <w:tc>
          <w:tcPr>
            <w:tcW w:w="2160" w:type="dxa"/>
            <w:vAlign w:val="center"/>
          </w:tcPr>
          <w:p w14:paraId="6C6B764E" w14:textId="77777777" w:rsidR="00A04ADB" w:rsidRPr="00EF06A7" w:rsidRDefault="00A04ADB" w:rsidP="000943A1">
            <w:pPr>
              <w:pStyle w:val="TAC"/>
              <w:rPr>
                <w:rFonts w:eastAsia="?? ??"/>
              </w:rPr>
            </w:pPr>
            <w:r w:rsidRPr="00EF06A7">
              <w:t>Number of OFDM symbols for PDCCH per component carrier</w:t>
            </w:r>
          </w:p>
        </w:tc>
        <w:tc>
          <w:tcPr>
            <w:tcW w:w="1691" w:type="dxa"/>
            <w:vAlign w:val="center"/>
          </w:tcPr>
          <w:p w14:paraId="71A67403" w14:textId="77777777" w:rsidR="00A04ADB" w:rsidRPr="00EF06A7" w:rsidRDefault="00A04ADB" w:rsidP="000943A1">
            <w:pPr>
              <w:pStyle w:val="TAC"/>
              <w:rPr>
                <w:rFonts w:eastAsia="?? ??"/>
              </w:rPr>
            </w:pPr>
            <w:r w:rsidRPr="00EF06A7">
              <w:rPr>
                <w:rFonts w:eastAsia="?? ??"/>
              </w:rPr>
              <w:t>OFDM symbols</w:t>
            </w:r>
          </w:p>
        </w:tc>
        <w:tc>
          <w:tcPr>
            <w:tcW w:w="3600" w:type="dxa"/>
            <w:vAlign w:val="center"/>
          </w:tcPr>
          <w:p w14:paraId="19BD83AA" w14:textId="77777777" w:rsidR="00A04ADB" w:rsidRPr="00EF06A7" w:rsidRDefault="00A04ADB" w:rsidP="000943A1">
            <w:pPr>
              <w:pStyle w:val="TAC"/>
              <w:rPr>
                <w:rFonts w:eastAsia="?? ??"/>
              </w:rPr>
            </w:pPr>
            <w:r w:rsidRPr="00EF06A7">
              <w:rPr>
                <w:rFonts w:eastAsia="?? ??"/>
              </w:rPr>
              <w:t>1</w:t>
            </w:r>
          </w:p>
        </w:tc>
      </w:tr>
      <w:tr w:rsidR="00A04ADB" w:rsidRPr="00EF06A7" w14:paraId="3AEE85B5" w14:textId="77777777" w:rsidTr="000943A1">
        <w:trPr>
          <w:cantSplit/>
          <w:jc w:val="center"/>
        </w:trPr>
        <w:tc>
          <w:tcPr>
            <w:tcW w:w="2160" w:type="dxa"/>
            <w:vAlign w:val="center"/>
          </w:tcPr>
          <w:p w14:paraId="004A3648" w14:textId="77777777" w:rsidR="00A04ADB" w:rsidRPr="00EF06A7" w:rsidRDefault="00A04ADB" w:rsidP="000943A1">
            <w:pPr>
              <w:pStyle w:val="TAC"/>
              <w:rPr>
                <w:rFonts w:eastAsia="?? ??"/>
              </w:rPr>
            </w:pPr>
            <w:r w:rsidRPr="00EF06A7">
              <w:t>Cross carrier scheduling</w:t>
            </w:r>
          </w:p>
        </w:tc>
        <w:tc>
          <w:tcPr>
            <w:tcW w:w="1691" w:type="dxa"/>
            <w:vAlign w:val="center"/>
          </w:tcPr>
          <w:p w14:paraId="3A111CD5" w14:textId="77777777" w:rsidR="00A04ADB" w:rsidRPr="00EF06A7" w:rsidRDefault="00A04ADB" w:rsidP="000943A1">
            <w:pPr>
              <w:pStyle w:val="TAC"/>
              <w:rPr>
                <w:rFonts w:eastAsia="?? ??"/>
              </w:rPr>
            </w:pPr>
          </w:p>
        </w:tc>
        <w:tc>
          <w:tcPr>
            <w:tcW w:w="3600" w:type="dxa"/>
            <w:vAlign w:val="center"/>
          </w:tcPr>
          <w:p w14:paraId="3D8BE575" w14:textId="77777777" w:rsidR="00A04ADB" w:rsidRPr="00EF06A7" w:rsidRDefault="00A04ADB" w:rsidP="000943A1">
            <w:pPr>
              <w:pStyle w:val="TAC"/>
              <w:rPr>
                <w:rFonts w:eastAsia="?? ??"/>
              </w:rPr>
            </w:pPr>
            <w:r w:rsidRPr="00EF06A7">
              <w:rPr>
                <w:rFonts w:eastAsia="?? ??"/>
              </w:rPr>
              <w:t>Not configured</w:t>
            </w:r>
          </w:p>
        </w:tc>
      </w:tr>
      <w:tr w:rsidR="00A04ADB" w:rsidRPr="00EF06A7" w14:paraId="13D4B644" w14:textId="77777777" w:rsidTr="000943A1">
        <w:trPr>
          <w:cantSplit/>
          <w:jc w:val="center"/>
        </w:trPr>
        <w:tc>
          <w:tcPr>
            <w:tcW w:w="2160" w:type="dxa"/>
            <w:vAlign w:val="center"/>
          </w:tcPr>
          <w:p w14:paraId="6B8C402D" w14:textId="77777777" w:rsidR="00A04ADB" w:rsidRPr="00EF06A7" w:rsidRDefault="00A04ADB" w:rsidP="000943A1">
            <w:pPr>
              <w:pStyle w:val="TAC"/>
              <w:rPr>
                <w:rFonts w:eastAsia="?? ??"/>
              </w:rPr>
            </w:pPr>
            <w:r w:rsidRPr="00EF06A7">
              <w:t>Propagation condition</w:t>
            </w:r>
          </w:p>
        </w:tc>
        <w:tc>
          <w:tcPr>
            <w:tcW w:w="1691" w:type="dxa"/>
            <w:vAlign w:val="center"/>
          </w:tcPr>
          <w:p w14:paraId="7E86ECDD" w14:textId="77777777" w:rsidR="00A04ADB" w:rsidRPr="00EF06A7" w:rsidRDefault="00A04ADB" w:rsidP="000943A1">
            <w:pPr>
              <w:pStyle w:val="TAC"/>
              <w:rPr>
                <w:rFonts w:eastAsia="?? ??"/>
              </w:rPr>
            </w:pPr>
          </w:p>
        </w:tc>
        <w:tc>
          <w:tcPr>
            <w:tcW w:w="3600" w:type="dxa"/>
            <w:vAlign w:val="center"/>
          </w:tcPr>
          <w:p w14:paraId="1939D77E" w14:textId="77777777" w:rsidR="00A04ADB" w:rsidRPr="00EF06A7" w:rsidRDefault="00A04ADB" w:rsidP="000943A1">
            <w:pPr>
              <w:pStyle w:val="TAC"/>
              <w:rPr>
                <w:rFonts w:eastAsia="?? ??"/>
              </w:rPr>
            </w:pPr>
            <w:r w:rsidRPr="00EF06A7">
              <w:rPr>
                <w:rFonts w:eastAsia="?? ??"/>
              </w:rPr>
              <w:t>Static propagation condition</w:t>
            </w:r>
          </w:p>
          <w:p w14:paraId="5B0CC454" w14:textId="77777777" w:rsidR="00A04ADB" w:rsidRPr="00EF06A7" w:rsidRDefault="00A04ADB" w:rsidP="000943A1">
            <w:pPr>
              <w:pStyle w:val="TAC"/>
              <w:rPr>
                <w:rFonts w:eastAsia="?? ??"/>
              </w:rPr>
            </w:pPr>
            <w:r w:rsidRPr="00EF06A7">
              <w:rPr>
                <w:rFonts w:eastAsia="?? ??"/>
              </w:rPr>
              <w:t>No external noise sources are applied</w:t>
            </w:r>
          </w:p>
        </w:tc>
      </w:tr>
      <w:tr w:rsidR="00A04ADB" w:rsidRPr="00EF06A7" w14:paraId="50182B2E" w14:textId="77777777" w:rsidTr="000943A1">
        <w:trPr>
          <w:cantSplit/>
          <w:jc w:val="center"/>
        </w:trPr>
        <w:tc>
          <w:tcPr>
            <w:tcW w:w="2160" w:type="dxa"/>
            <w:vAlign w:val="center"/>
          </w:tcPr>
          <w:p w14:paraId="626109D2" w14:textId="50B78A01" w:rsidR="00A04ADB" w:rsidRPr="00EF06A7" w:rsidRDefault="00850777" w:rsidP="000943A1">
            <w:pPr>
              <w:pStyle w:val="TAC"/>
              <w:rPr>
                <w:rFonts w:eastAsia="?? ??"/>
              </w:rPr>
            </w:pPr>
            <w:r>
              <w:rPr>
                <w:noProof/>
                <w:position w:val="-12"/>
                <w:lang w:eastAsia="zh-CN"/>
              </w:rPr>
              <w:drawing>
                <wp:inline distT="0" distB="0" distL="0" distR="0" wp14:anchorId="4C37897D" wp14:editId="4986BAC2">
                  <wp:extent cx="182880" cy="278130"/>
                  <wp:effectExtent l="0" t="0" r="0" b="0"/>
                  <wp:docPr id="2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82880" cy="278130"/>
                          </a:xfrm>
                          <a:prstGeom prst="rect">
                            <a:avLst/>
                          </a:prstGeom>
                          <a:noFill/>
                          <a:ln>
                            <a:noFill/>
                          </a:ln>
                        </pic:spPr>
                      </pic:pic>
                    </a:graphicData>
                  </a:graphic>
                </wp:inline>
              </w:drawing>
            </w:r>
            <w:r w:rsidR="00A04ADB" w:rsidRPr="00EF06A7">
              <w:rPr>
                <w:position w:val="-12"/>
              </w:rPr>
              <w:t xml:space="preserve"> </w:t>
            </w:r>
            <w:r w:rsidR="00A04ADB" w:rsidRPr="00EF06A7">
              <w:t>at antenna port</w:t>
            </w:r>
          </w:p>
        </w:tc>
        <w:tc>
          <w:tcPr>
            <w:tcW w:w="1691" w:type="dxa"/>
            <w:vAlign w:val="center"/>
          </w:tcPr>
          <w:p w14:paraId="3FC2A331" w14:textId="77777777" w:rsidR="00A04ADB" w:rsidRPr="00EF06A7" w:rsidRDefault="00A04ADB" w:rsidP="000943A1">
            <w:pPr>
              <w:pStyle w:val="TAC"/>
              <w:rPr>
                <w:rFonts w:eastAsia="?? ??"/>
              </w:rPr>
            </w:pPr>
            <w:r w:rsidRPr="00EF06A7">
              <w:t>dBm/15kHz</w:t>
            </w:r>
          </w:p>
        </w:tc>
        <w:tc>
          <w:tcPr>
            <w:tcW w:w="3600" w:type="dxa"/>
            <w:vAlign w:val="center"/>
          </w:tcPr>
          <w:p w14:paraId="28FB69D7" w14:textId="77777777" w:rsidR="00A04ADB" w:rsidRPr="00EF06A7" w:rsidRDefault="00A04ADB" w:rsidP="000943A1">
            <w:pPr>
              <w:pStyle w:val="TAC"/>
              <w:rPr>
                <w:rFonts w:eastAsia="?? ??"/>
              </w:rPr>
            </w:pPr>
            <w:r w:rsidRPr="00EF06A7">
              <w:t>-85</w:t>
            </w:r>
          </w:p>
        </w:tc>
      </w:tr>
      <w:tr w:rsidR="00A04ADB" w:rsidRPr="00EF06A7" w14:paraId="38D07356" w14:textId="77777777" w:rsidTr="000943A1">
        <w:trPr>
          <w:cantSplit/>
          <w:jc w:val="center"/>
        </w:trPr>
        <w:tc>
          <w:tcPr>
            <w:tcW w:w="2160" w:type="dxa"/>
            <w:vMerge w:val="restart"/>
            <w:vAlign w:val="center"/>
          </w:tcPr>
          <w:p w14:paraId="4A3D67E4" w14:textId="77777777" w:rsidR="00A04ADB" w:rsidRPr="00EF06A7" w:rsidRDefault="00A04ADB" w:rsidP="000943A1">
            <w:pPr>
              <w:pStyle w:val="TAC"/>
              <w:rPr>
                <w:rFonts w:eastAsia="?? ??"/>
              </w:rPr>
            </w:pPr>
            <w:r w:rsidRPr="00EF06A7">
              <w:rPr>
                <w:position w:val="-12"/>
              </w:rPr>
              <w:t>Antenna configuration</w:t>
            </w:r>
          </w:p>
        </w:tc>
        <w:tc>
          <w:tcPr>
            <w:tcW w:w="1691" w:type="dxa"/>
            <w:vAlign w:val="center"/>
          </w:tcPr>
          <w:p w14:paraId="30C76A0C" w14:textId="77777777" w:rsidR="00A04ADB" w:rsidRPr="00EF06A7" w:rsidRDefault="00A04ADB" w:rsidP="000943A1">
            <w:pPr>
              <w:pStyle w:val="TAC"/>
              <w:rPr>
                <w:rFonts w:eastAsia="?? ??"/>
              </w:rPr>
            </w:pPr>
            <w:r w:rsidRPr="00EF06A7">
              <w:t>2 layer CC</w:t>
            </w:r>
          </w:p>
        </w:tc>
        <w:tc>
          <w:tcPr>
            <w:tcW w:w="3600" w:type="dxa"/>
            <w:vAlign w:val="center"/>
          </w:tcPr>
          <w:p w14:paraId="6D3C2E7D" w14:textId="77777777" w:rsidR="00A04ADB" w:rsidRPr="00EF06A7" w:rsidRDefault="00A04ADB" w:rsidP="000943A1">
            <w:pPr>
              <w:pStyle w:val="TAC"/>
              <w:rPr>
                <w:rFonts w:eastAsia="?? ??"/>
              </w:rPr>
            </w:pPr>
            <w:r w:rsidRPr="00EF06A7">
              <w:t>2x2 or 2x4</w:t>
            </w:r>
          </w:p>
        </w:tc>
      </w:tr>
      <w:tr w:rsidR="00A04ADB" w:rsidRPr="00EF06A7" w14:paraId="396334C4" w14:textId="77777777" w:rsidTr="000943A1">
        <w:trPr>
          <w:cantSplit/>
          <w:jc w:val="center"/>
        </w:trPr>
        <w:tc>
          <w:tcPr>
            <w:tcW w:w="2160" w:type="dxa"/>
            <w:vMerge/>
            <w:vAlign w:val="center"/>
          </w:tcPr>
          <w:p w14:paraId="2FE582E2" w14:textId="77777777" w:rsidR="00A04ADB" w:rsidRPr="00EF06A7" w:rsidRDefault="00A04ADB" w:rsidP="000943A1">
            <w:pPr>
              <w:pStyle w:val="TAC"/>
              <w:rPr>
                <w:rFonts w:eastAsia="?? ??"/>
              </w:rPr>
            </w:pPr>
          </w:p>
        </w:tc>
        <w:tc>
          <w:tcPr>
            <w:tcW w:w="1691" w:type="dxa"/>
            <w:vAlign w:val="center"/>
          </w:tcPr>
          <w:p w14:paraId="12DAED5F" w14:textId="77777777" w:rsidR="00A04ADB" w:rsidRPr="00EF06A7" w:rsidRDefault="00A04ADB" w:rsidP="000943A1">
            <w:pPr>
              <w:pStyle w:val="TAC"/>
              <w:rPr>
                <w:rFonts w:eastAsia="?? ??"/>
              </w:rPr>
            </w:pPr>
            <w:r w:rsidRPr="00EF06A7">
              <w:t>4 layer CC</w:t>
            </w:r>
          </w:p>
        </w:tc>
        <w:tc>
          <w:tcPr>
            <w:tcW w:w="3600" w:type="dxa"/>
            <w:vAlign w:val="center"/>
          </w:tcPr>
          <w:p w14:paraId="73D1241C" w14:textId="77777777" w:rsidR="00A04ADB" w:rsidRPr="00EF06A7" w:rsidRDefault="00A04ADB" w:rsidP="000943A1">
            <w:pPr>
              <w:pStyle w:val="TAC"/>
              <w:rPr>
                <w:rFonts w:eastAsia="?? ??"/>
              </w:rPr>
            </w:pPr>
            <w:r w:rsidRPr="00EF06A7">
              <w:t>4x4</w:t>
            </w:r>
          </w:p>
        </w:tc>
      </w:tr>
      <w:tr w:rsidR="00A04ADB" w:rsidRPr="00EF06A7" w14:paraId="255330DE" w14:textId="77777777" w:rsidTr="000943A1">
        <w:trPr>
          <w:cantSplit/>
          <w:jc w:val="center"/>
        </w:trPr>
        <w:tc>
          <w:tcPr>
            <w:tcW w:w="2160" w:type="dxa"/>
            <w:vMerge w:val="restart"/>
            <w:vAlign w:val="center"/>
          </w:tcPr>
          <w:p w14:paraId="2DEC20F1" w14:textId="77777777" w:rsidR="00A04ADB" w:rsidRPr="00EF06A7" w:rsidRDefault="00A04ADB" w:rsidP="000943A1">
            <w:pPr>
              <w:pStyle w:val="TAC"/>
              <w:rPr>
                <w:position w:val="-12"/>
              </w:rPr>
            </w:pPr>
            <w:r w:rsidRPr="00EF06A7">
              <w:rPr>
                <w:position w:val="-12"/>
              </w:rPr>
              <w:t>Codebook subset</w:t>
            </w:r>
          </w:p>
          <w:p w14:paraId="56B879F1" w14:textId="77777777" w:rsidR="00A04ADB" w:rsidRPr="00EF06A7" w:rsidRDefault="00A04ADB" w:rsidP="000943A1">
            <w:pPr>
              <w:pStyle w:val="TAC"/>
              <w:rPr>
                <w:rFonts w:eastAsia="?? ??"/>
              </w:rPr>
            </w:pPr>
            <w:r w:rsidRPr="00EF06A7">
              <w:rPr>
                <w:position w:val="-12"/>
              </w:rPr>
              <w:t>restriction</w:t>
            </w:r>
          </w:p>
        </w:tc>
        <w:tc>
          <w:tcPr>
            <w:tcW w:w="1691" w:type="dxa"/>
            <w:vAlign w:val="center"/>
          </w:tcPr>
          <w:p w14:paraId="7E2AFBD2" w14:textId="77777777" w:rsidR="00A04ADB" w:rsidRPr="00EF06A7" w:rsidRDefault="00A04ADB" w:rsidP="000943A1">
            <w:pPr>
              <w:pStyle w:val="TAC"/>
              <w:rPr>
                <w:rFonts w:eastAsia="?? ??"/>
              </w:rPr>
            </w:pPr>
            <w:r w:rsidRPr="00EF06A7">
              <w:t>2 layer CC</w:t>
            </w:r>
          </w:p>
        </w:tc>
        <w:tc>
          <w:tcPr>
            <w:tcW w:w="3600" w:type="dxa"/>
            <w:vAlign w:val="center"/>
          </w:tcPr>
          <w:p w14:paraId="520BAF5C" w14:textId="77777777" w:rsidR="00A04ADB" w:rsidRPr="00EF06A7" w:rsidRDefault="00A04ADB" w:rsidP="000943A1">
            <w:pPr>
              <w:pStyle w:val="TAC"/>
              <w:rPr>
                <w:rFonts w:eastAsia="?? ??"/>
              </w:rPr>
            </w:pPr>
            <w:r w:rsidRPr="00EF06A7">
              <w:t>10</w:t>
            </w:r>
          </w:p>
        </w:tc>
      </w:tr>
      <w:tr w:rsidR="00A04ADB" w:rsidRPr="00EF06A7" w14:paraId="68BBFDD4" w14:textId="77777777" w:rsidTr="000943A1">
        <w:trPr>
          <w:cantSplit/>
          <w:jc w:val="center"/>
        </w:trPr>
        <w:tc>
          <w:tcPr>
            <w:tcW w:w="2160" w:type="dxa"/>
            <w:vMerge/>
            <w:vAlign w:val="center"/>
          </w:tcPr>
          <w:p w14:paraId="03868354" w14:textId="77777777" w:rsidR="00A04ADB" w:rsidRPr="00EF06A7" w:rsidRDefault="00A04ADB" w:rsidP="000943A1">
            <w:pPr>
              <w:pStyle w:val="TAC"/>
              <w:rPr>
                <w:rFonts w:eastAsia="?? ??"/>
              </w:rPr>
            </w:pPr>
          </w:p>
        </w:tc>
        <w:tc>
          <w:tcPr>
            <w:tcW w:w="1691" w:type="dxa"/>
            <w:vAlign w:val="center"/>
          </w:tcPr>
          <w:p w14:paraId="5A68D65A" w14:textId="77777777" w:rsidR="00A04ADB" w:rsidRPr="00EF06A7" w:rsidRDefault="00A04ADB" w:rsidP="000943A1">
            <w:pPr>
              <w:pStyle w:val="TAC"/>
              <w:rPr>
                <w:rFonts w:eastAsia="?? ??"/>
              </w:rPr>
            </w:pPr>
            <w:r w:rsidRPr="00EF06A7">
              <w:t>4 layer CC</w:t>
            </w:r>
          </w:p>
        </w:tc>
        <w:tc>
          <w:tcPr>
            <w:tcW w:w="3600" w:type="dxa"/>
            <w:vAlign w:val="center"/>
          </w:tcPr>
          <w:p w14:paraId="02F41450" w14:textId="77777777" w:rsidR="00A04ADB" w:rsidRPr="00EF06A7" w:rsidRDefault="00A04ADB" w:rsidP="000943A1">
            <w:pPr>
              <w:pStyle w:val="TAC"/>
              <w:rPr>
                <w:rFonts w:eastAsia="?? ??"/>
              </w:rPr>
            </w:pPr>
            <w:r w:rsidRPr="00EF06A7">
              <w:t>1000</w:t>
            </w:r>
          </w:p>
        </w:tc>
      </w:tr>
      <w:tr w:rsidR="00A04ADB" w:rsidRPr="00EF06A7" w14:paraId="20CB476A" w14:textId="77777777" w:rsidTr="000943A1">
        <w:trPr>
          <w:cantSplit/>
          <w:jc w:val="center"/>
        </w:trPr>
        <w:tc>
          <w:tcPr>
            <w:tcW w:w="2160" w:type="dxa"/>
            <w:vMerge w:val="restart"/>
            <w:vAlign w:val="center"/>
          </w:tcPr>
          <w:p w14:paraId="0F0593C6" w14:textId="77777777" w:rsidR="00A04ADB" w:rsidRPr="00EF06A7" w:rsidRDefault="00A04ADB" w:rsidP="000943A1">
            <w:pPr>
              <w:pStyle w:val="TAC"/>
              <w:rPr>
                <w:position w:val="-12"/>
              </w:rPr>
            </w:pPr>
            <w:r w:rsidRPr="00EF06A7">
              <w:rPr>
                <w:position w:val="-12"/>
              </w:rPr>
              <w:t>Downlink power</w:t>
            </w:r>
          </w:p>
          <w:p w14:paraId="6402D0AB" w14:textId="77777777" w:rsidR="00A04ADB" w:rsidRPr="00EF06A7" w:rsidRDefault="00A04ADB" w:rsidP="000943A1">
            <w:pPr>
              <w:pStyle w:val="TAC"/>
              <w:rPr>
                <w:rFonts w:eastAsia="?? ??"/>
              </w:rPr>
            </w:pPr>
            <w:r w:rsidRPr="00EF06A7">
              <w:rPr>
                <w:position w:val="-12"/>
              </w:rPr>
              <w:t>allocation</w:t>
            </w:r>
          </w:p>
        </w:tc>
        <w:tc>
          <w:tcPr>
            <w:tcW w:w="1691" w:type="dxa"/>
            <w:vAlign w:val="center"/>
          </w:tcPr>
          <w:p w14:paraId="5B0C23BC" w14:textId="77777777" w:rsidR="00A04ADB" w:rsidRPr="00EF06A7" w:rsidRDefault="00A04ADB" w:rsidP="000943A1">
            <w:pPr>
              <w:pStyle w:val="TAC"/>
              <w:rPr>
                <w:rFonts w:eastAsia="?? ??"/>
              </w:rPr>
            </w:pPr>
            <w:r w:rsidRPr="00EF06A7">
              <w:t>2 layer CC</w:t>
            </w:r>
          </w:p>
        </w:tc>
        <w:tc>
          <w:tcPr>
            <w:tcW w:w="3600" w:type="dxa"/>
            <w:vAlign w:val="center"/>
          </w:tcPr>
          <w:p w14:paraId="7BC3C78C" w14:textId="77777777" w:rsidR="00A04ADB" w:rsidRPr="00EF06A7" w:rsidRDefault="00A04ADB" w:rsidP="000943A1">
            <w:pPr>
              <w:pStyle w:val="TAC"/>
              <w:rPr>
                <w:rFonts w:eastAsia="?? ??"/>
              </w:rPr>
            </w:pPr>
            <w:r w:rsidRPr="00EF06A7">
              <w:rPr>
                <w:bCs/>
              </w:rPr>
              <w:object w:dxaOrig="340" w:dyaOrig="340" w14:anchorId="09A26831">
                <v:shape id="_x0000_i1301" type="#_x0000_t75" style="width:14.1pt;height:14.1pt" o:ole="">
                  <v:imagedata r:id="rId274" o:title=""/>
                </v:shape>
                <o:OLEObject Type="Embed" ProgID="Equation.3" ShapeID="_x0000_i1301" DrawAspect="Content" ObjectID="_1781611040" r:id="rId275"/>
              </w:object>
            </w:r>
            <w:r w:rsidRPr="00EF06A7">
              <w:t xml:space="preserve"> = -3dB, </w:t>
            </w:r>
            <w:r w:rsidRPr="00EF06A7">
              <w:rPr>
                <w:bCs/>
              </w:rPr>
              <w:object w:dxaOrig="320" w:dyaOrig="340" w14:anchorId="3683C2DE">
                <v:shape id="_x0000_i1302" type="#_x0000_t75" style="width:14.4pt;height:14.1pt" o:ole="">
                  <v:imagedata r:id="rId276" o:title=""/>
                </v:shape>
                <o:OLEObject Type="Embed" ProgID="Equation.3" ShapeID="_x0000_i1302" DrawAspect="Content" ObjectID="_1781611041" r:id="rId277"/>
              </w:object>
            </w:r>
            <w:r w:rsidRPr="00EF06A7">
              <w:t xml:space="preserve"> = -3dB, </w:t>
            </w:r>
            <w:r w:rsidRPr="00EF06A7">
              <w:rPr>
                <w:bCs/>
                <w:szCs w:val="18"/>
              </w:rPr>
              <w:sym w:font="Symbol" w:char="F073"/>
            </w:r>
            <w:r w:rsidRPr="00EF06A7">
              <w:t xml:space="preserve"> = 0dB</w:t>
            </w:r>
          </w:p>
        </w:tc>
      </w:tr>
      <w:tr w:rsidR="00A04ADB" w:rsidRPr="00EF06A7" w14:paraId="741466AD" w14:textId="77777777" w:rsidTr="000943A1">
        <w:trPr>
          <w:cantSplit/>
          <w:jc w:val="center"/>
        </w:trPr>
        <w:tc>
          <w:tcPr>
            <w:tcW w:w="2160" w:type="dxa"/>
            <w:vMerge/>
            <w:vAlign w:val="center"/>
          </w:tcPr>
          <w:p w14:paraId="317F633C" w14:textId="77777777" w:rsidR="00A04ADB" w:rsidRPr="00EF06A7" w:rsidRDefault="00A04ADB" w:rsidP="000943A1">
            <w:pPr>
              <w:pStyle w:val="TAL"/>
              <w:rPr>
                <w:rFonts w:eastAsia="?? ??"/>
                <w:b/>
              </w:rPr>
            </w:pPr>
          </w:p>
        </w:tc>
        <w:tc>
          <w:tcPr>
            <w:tcW w:w="1691" w:type="dxa"/>
            <w:vAlign w:val="center"/>
          </w:tcPr>
          <w:p w14:paraId="7F0EB156" w14:textId="77777777" w:rsidR="00A04ADB" w:rsidRPr="00EF06A7" w:rsidRDefault="00A04ADB" w:rsidP="000943A1">
            <w:pPr>
              <w:pStyle w:val="TAC"/>
              <w:rPr>
                <w:rFonts w:eastAsia="?? ??"/>
              </w:rPr>
            </w:pPr>
            <w:r w:rsidRPr="00EF06A7">
              <w:t>4 layer CC</w:t>
            </w:r>
          </w:p>
        </w:tc>
        <w:tc>
          <w:tcPr>
            <w:tcW w:w="3600" w:type="dxa"/>
            <w:vAlign w:val="center"/>
          </w:tcPr>
          <w:p w14:paraId="71B62773" w14:textId="77777777" w:rsidR="00A04ADB" w:rsidRPr="00EF06A7" w:rsidRDefault="00A04ADB" w:rsidP="000943A1">
            <w:pPr>
              <w:pStyle w:val="TAC"/>
              <w:rPr>
                <w:rFonts w:eastAsia="?? ??"/>
              </w:rPr>
            </w:pPr>
            <w:r w:rsidRPr="00EF06A7">
              <w:rPr>
                <w:bCs/>
              </w:rPr>
              <w:object w:dxaOrig="340" w:dyaOrig="340" w14:anchorId="77D798C9">
                <v:shape id="_x0000_i1303" type="#_x0000_t75" style="width:14.1pt;height:14.1pt" o:ole="">
                  <v:imagedata r:id="rId274" o:title=""/>
                </v:shape>
                <o:OLEObject Type="Embed" ProgID="Equation.3" ShapeID="_x0000_i1303" DrawAspect="Content" ObjectID="_1781611042" r:id="rId278"/>
              </w:object>
            </w:r>
            <w:r w:rsidRPr="00EF06A7">
              <w:t xml:space="preserve"> = -6dB, </w:t>
            </w:r>
            <w:r w:rsidRPr="00EF06A7">
              <w:rPr>
                <w:bCs/>
              </w:rPr>
              <w:object w:dxaOrig="320" w:dyaOrig="340" w14:anchorId="250D4491">
                <v:shape id="_x0000_i1304" type="#_x0000_t75" style="width:14.4pt;height:14.1pt" o:ole="">
                  <v:imagedata r:id="rId276" o:title=""/>
                </v:shape>
                <o:OLEObject Type="Embed" ProgID="Equation.3" ShapeID="_x0000_i1304" DrawAspect="Content" ObjectID="_1781611043" r:id="rId279"/>
              </w:object>
            </w:r>
            <w:r w:rsidRPr="00EF06A7">
              <w:t xml:space="preserve"> = -6dB, </w:t>
            </w:r>
            <w:r w:rsidRPr="00EF06A7">
              <w:rPr>
                <w:bCs/>
                <w:szCs w:val="18"/>
              </w:rPr>
              <w:sym w:font="Symbol" w:char="F073"/>
            </w:r>
            <w:r w:rsidRPr="00EF06A7">
              <w:t xml:space="preserve"> = 3dB</w:t>
            </w:r>
          </w:p>
        </w:tc>
      </w:tr>
    </w:tbl>
    <w:p w14:paraId="4DB3FD72" w14:textId="77777777" w:rsidR="00A04ADB" w:rsidRPr="00EF06A7" w:rsidRDefault="00A04ADB" w:rsidP="00A04ADB">
      <w:pPr>
        <w:rPr>
          <w:rFonts w:eastAsia="SimSun"/>
          <w:i/>
          <w:lang w:eastAsia="zh-CN"/>
        </w:rPr>
      </w:pPr>
    </w:p>
    <w:p w14:paraId="0D0EEF56" w14:textId="77777777" w:rsidR="00A04ADB" w:rsidRPr="00EF06A7" w:rsidRDefault="00A04ADB" w:rsidP="00A04ADB">
      <w:pPr>
        <w:pStyle w:val="TH"/>
      </w:pPr>
      <w:r w:rsidRPr="00EF06A7">
        <w:t xml:space="preserve">Table </w:t>
      </w:r>
      <w:r w:rsidRPr="00EF06A7">
        <w:rPr>
          <w:rFonts w:eastAsia="SimSun"/>
        </w:rPr>
        <w:t>9.4B.1.1.</w:t>
      </w:r>
      <w:r w:rsidRPr="00EF06A7">
        <w:t>3-7: E-UTRA FRC for SDR test (F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171"/>
        <w:gridCol w:w="2370"/>
        <w:gridCol w:w="2371"/>
        <w:gridCol w:w="2371"/>
      </w:tblGrid>
      <w:tr w:rsidR="00A04ADB" w:rsidRPr="00EF06A7" w14:paraId="7C982069" w14:textId="77777777" w:rsidTr="000943A1">
        <w:tc>
          <w:tcPr>
            <w:tcW w:w="1345" w:type="dxa"/>
            <w:vMerge w:val="restart"/>
            <w:vAlign w:val="center"/>
          </w:tcPr>
          <w:p w14:paraId="11005F75" w14:textId="77777777" w:rsidR="00A04ADB" w:rsidRPr="00EF06A7" w:rsidRDefault="00A04ADB" w:rsidP="000943A1">
            <w:pPr>
              <w:pStyle w:val="TAH"/>
            </w:pPr>
            <w:r w:rsidRPr="00EF06A7">
              <w:t>MIMO layer</w:t>
            </w:r>
          </w:p>
        </w:tc>
        <w:tc>
          <w:tcPr>
            <w:tcW w:w="1170" w:type="dxa"/>
            <w:vMerge w:val="restart"/>
            <w:vAlign w:val="center"/>
          </w:tcPr>
          <w:p w14:paraId="565ABB3B" w14:textId="77777777" w:rsidR="00A04ADB" w:rsidRPr="00EF06A7" w:rsidRDefault="00A04ADB" w:rsidP="000943A1">
            <w:pPr>
              <w:pStyle w:val="TAH"/>
            </w:pPr>
            <w:r w:rsidRPr="00EF06A7">
              <w:t>Bandwidth</w:t>
            </w:r>
          </w:p>
        </w:tc>
        <w:tc>
          <w:tcPr>
            <w:tcW w:w="7106" w:type="dxa"/>
            <w:gridSpan w:val="3"/>
            <w:vAlign w:val="center"/>
          </w:tcPr>
          <w:p w14:paraId="71CDBB52" w14:textId="77777777" w:rsidR="00A04ADB" w:rsidRPr="00EF06A7" w:rsidRDefault="00A04ADB" w:rsidP="000943A1">
            <w:pPr>
              <w:pStyle w:val="TAH"/>
            </w:pPr>
            <w:r w:rsidRPr="00EF06A7">
              <w:t>Reference channel</w:t>
            </w:r>
          </w:p>
        </w:tc>
      </w:tr>
      <w:tr w:rsidR="00A04ADB" w:rsidRPr="00EF06A7" w14:paraId="28B230F1" w14:textId="77777777" w:rsidTr="000943A1">
        <w:tc>
          <w:tcPr>
            <w:tcW w:w="1345" w:type="dxa"/>
            <w:vMerge/>
            <w:vAlign w:val="center"/>
          </w:tcPr>
          <w:p w14:paraId="73206470" w14:textId="77777777" w:rsidR="00A04ADB" w:rsidRPr="00EF06A7" w:rsidRDefault="00A04ADB" w:rsidP="000943A1">
            <w:pPr>
              <w:pStyle w:val="TAH"/>
            </w:pPr>
          </w:p>
        </w:tc>
        <w:tc>
          <w:tcPr>
            <w:tcW w:w="1170" w:type="dxa"/>
            <w:vMerge/>
            <w:vAlign w:val="center"/>
          </w:tcPr>
          <w:p w14:paraId="3CBA061D" w14:textId="77777777" w:rsidR="00A04ADB" w:rsidRPr="00EF06A7" w:rsidRDefault="00A04ADB" w:rsidP="000943A1">
            <w:pPr>
              <w:pStyle w:val="TAH"/>
            </w:pPr>
          </w:p>
        </w:tc>
        <w:tc>
          <w:tcPr>
            <w:tcW w:w="2368" w:type="dxa"/>
            <w:vAlign w:val="center"/>
          </w:tcPr>
          <w:p w14:paraId="47894FE4" w14:textId="77777777" w:rsidR="00A04ADB" w:rsidRPr="00EF06A7" w:rsidRDefault="00A04ADB" w:rsidP="000943A1">
            <w:pPr>
              <w:pStyle w:val="TAH"/>
            </w:pPr>
            <w:r w:rsidRPr="00EF06A7">
              <w:t>64QAM</w:t>
            </w:r>
          </w:p>
        </w:tc>
        <w:tc>
          <w:tcPr>
            <w:tcW w:w="2369" w:type="dxa"/>
          </w:tcPr>
          <w:p w14:paraId="79CAB0FF" w14:textId="77777777" w:rsidR="00A04ADB" w:rsidRPr="00EF06A7" w:rsidRDefault="00A04ADB" w:rsidP="000943A1">
            <w:pPr>
              <w:pStyle w:val="TAH"/>
            </w:pPr>
            <w:r w:rsidRPr="00EF06A7">
              <w:t>256QAM</w:t>
            </w:r>
          </w:p>
        </w:tc>
        <w:tc>
          <w:tcPr>
            <w:tcW w:w="2369" w:type="dxa"/>
          </w:tcPr>
          <w:p w14:paraId="6FF5184D" w14:textId="77777777" w:rsidR="00A04ADB" w:rsidRPr="00EF06A7" w:rsidRDefault="00A04ADB" w:rsidP="000943A1">
            <w:pPr>
              <w:pStyle w:val="TAH"/>
            </w:pPr>
            <w:r w:rsidRPr="00EF06A7">
              <w:t>1024QAM</w:t>
            </w:r>
          </w:p>
        </w:tc>
      </w:tr>
      <w:tr w:rsidR="00A04ADB" w:rsidRPr="00EF06A7" w14:paraId="6C22AE05" w14:textId="77777777" w:rsidTr="000943A1">
        <w:tc>
          <w:tcPr>
            <w:tcW w:w="1345" w:type="dxa"/>
            <w:vMerge w:val="restart"/>
            <w:vAlign w:val="center"/>
          </w:tcPr>
          <w:p w14:paraId="570C67D7" w14:textId="77777777" w:rsidR="00A04ADB" w:rsidRPr="00EF06A7" w:rsidRDefault="00A04ADB" w:rsidP="000943A1">
            <w:pPr>
              <w:pStyle w:val="TAC"/>
            </w:pPr>
            <w:r w:rsidRPr="00EF06A7">
              <w:t>2 layer</w:t>
            </w:r>
          </w:p>
        </w:tc>
        <w:tc>
          <w:tcPr>
            <w:tcW w:w="1170" w:type="dxa"/>
            <w:vAlign w:val="center"/>
          </w:tcPr>
          <w:p w14:paraId="11F8783A" w14:textId="77777777" w:rsidR="00A04ADB" w:rsidRPr="00EF06A7" w:rsidRDefault="00A04ADB" w:rsidP="000943A1">
            <w:pPr>
              <w:pStyle w:val="TAC"/>
            </w:pPr>
            <w:r w:rsidRPr="00EF06A7">
              <w:t>5</w:t>
            </w:r>
          </w:p>
        </w:tc>
        <w:tc>
          <w:tcPr>
            <w:tcW w:w="2368" w:type="dxa"/>
            <w:vAlign w:val="center"/>
          </w:tcPr>
          <w:p w14:paraId="042909BD" w14:textId="77777777" w:rsidR="00A04ADB" w:rsidRPr="00EF06A7" w:rsidRDefault="00A04ADB" w:rsidP="000943A1">
            <w:pPr>
              <w:pStyle w:val="TAC"/>
            </w:pPr>
            <w:r w:rsidRPr="00EF06A7">
              <w:t>R.PDSCH.4-1.1 FDD</w:t>
            </w:r>
          </w:p>
        </w:tc>
        <w:tc>
          <w:tcPr>
            <w:tcW w:w="2369" w:type="dxa"/>
            <w:vAlign w:val="center"/>
          </w:tcPr>
          <w:p w14:paraId="356741C5" w14:textId="77777777" w:rsidR="00A04ADB" w:rsidRPr="00EF06A7" w:rsidRDefault="00A04ADB" w:rsidP="000943A1">
            <w:pPr>
              <w:pStyle w:val="TAC"/>
            </w:pPr>
            <w:r w:rsidRPr="00EF06A7">
              <w:t>R.PDSCH.4-3.1 FDD</w:t>
            </w:r>
          </w:p>
        </w:tc>
        <w:tc>
          <w:tcPr>
            <w:tcW w:w="2369" w:type="dxa"/>
          </w:tcPr>
          <w:p w14:paraId="5552FF8D" w14:textId="77777777" w:rsidR="00A04ADB" w:rsidRPr="00EF06A7" w:rsidRDefault="00A04ADB" w:rsidP="000943A1">
            <w:pPr>
              <w:pStyle w:val="TAC"/>
            </w:pPr>
            <w:r w:rsidRPr="00EF06A7">
              <w:t>R.PDSCH.4-5.1 FDD</w:t>
            </w:r>
          </w:p>
        </w:tc>
      </w:tr>
      <w:tr w:rsidR="00A04ADB" w:rsidRPr="00EF06A7" w14:paraId="28D63014" w14:textId="77777777" w:rsidTr="000943A1">
        <w:tc>
          <w:tcPr>
            <w:tcW w:w="1345" w:type="dxa"/>
            <w:vMerge/>
          </w:tcPr>
          <w:p w14:paraId="097AE1F1" w14:textId="77777777" w:rsidR="00A04ADB" w:rsidRPr="00EF06A7" w:rsidRDefault="00A04ADB" w:rsidP="000943A1">
            <w:pPr>
              <w:pStyle w:val="TAC"/>
            </w:pPr>
          </w:p>
        </w:tc>
        <w:tc>
          <w:tcPr>
            <w:tcW w:w="1170" w:type="dxa"/>
            <w:vAlign w:val="center"/>
          </w:tcPr>
          <w:p w14:paraId="4A3A9239" w14:textId="77777777" w:rsidR="00A04ADB" w:rsidRPr="00EF06A7" w:rsidRDefault="00A04ADB" w:rsidP="000943A1">
            <w:pPr>
              <w:pStyle w:val="TAC"/>
            </w:pPr>
            <w:r w:rsidRPr="00EF06A7">
              <w:t>10</w:t>
            </w:r>
          </w:p>
        </w:tc>
        <w:tc>
          <w:tcPr>
            <w:tcW w:w="2368" w:type="dxa"/>
            <w:vAlign w:val="center"/>
          </w:tcPr>
          <w:p w14:paraId="44086CF9" w14:textId="77777777" w:rsidR="00A04ADB" w:rsidRPr="00EF06A7" w:rsidRDefault="00A04ADB" w:rsidP="000943A1">
            <w:pPr>
              <w:pStyle w:val="TAC"/>
            </w:pPr>
            <w:r w:rsidRPr="00EF06A7">
              <w:t>R.PDSCH.4-1.2 FDD</w:t>
            </w:r>
          </w:p>
        </w:tc>
        <w:tc>
          <w:tcPr>
            <w:tcW w:w="2369" w:type="dxa"/>
            <w:vAlign w:val="center"/>
          </w:tcPr>
          <w:p w14:paraId="12496540" w14:textId="77777777" w:rsidR="00A04ADB" w:rsidRPr="00EF06A7" w:rsidRDefault="00A04ADB" w:rsidP="000943A1">
            <w:pPr>
              <w:pStyle w:val="TAC"/>
            </w:pPr>
            <w:r w:rsidRPr="00EF06A7">
              <w:t>R.PDSCH.4-3.2 FDD</w:t>
            </w:r>
          </w:p>
        </w:tc>
        <w:tc>
          <w:tcPr>
            <w:tcW w:w="2369" w:type="dxa"/>
          </w:tcPr>
          <w:p w14:paraId="24BE0518" w14:textId="77777777" w:rsidR="00A04ADB" w:rsidRPr="00EF06A7" w:rsidRDefault="00A04ADB" w:rsidP="000943A1">
            <w:pPr>
              <w:pStyle w:val="TAC"/>
            </w:pPr>
            <w:r w:rsidRPr="00EF06A7">
              <w:t>R.PDSCH.4-5.2 FDD</w:t>
            </w:r>
          </w:p>
        </w:tc>
      </w:tr>
      <w:tr w:rsidR="00A04ADB" w:rsidRPr="00EF06A7" w14:paraId="4BDBA90D" w14:textId="77777777" w:rsidTr="000943A1">
        <w:tc>
          <w:tcPr>
            <w:tcW w:w="1345" w:type="dxa"/>
            <w:vMerge/>
          </w:tcPr>
          <w:p w14:paraId="3BFF383F" w14:textId="77777777" w:rsidR="00A04ADB" w:rsidRPr="00EF06A7" w:rsidRDefault="00A04ADB" w:rsidP="000943A1">
            <w:pPr>
              <w:pStyle w:val="TAC"/>
            </w:pPr>
          </w:p>
        </w:tc>
        <w:tc>
          <w:tcPr>
            <w:tcW w:w="1170" w:type="dxa"/>
            <w:vAlign w:val="center"/>
          </w:tcPr>
          <w:p w14:paraId="491D9F94" w14:textId="77777777" w:rsidR="00A04ADB" w:rsidRPr="00EF06A7" w:rsidRDefault="00A04ADB" w:rsidP="000943A1">
            <w:pPr>
              <w:pStyle w:val="TAC"/>
            </w:pPr>
            <w:r w:rsidRPr="00EF06A7">
              <w:t>15</w:t>
            </w:r>
          </w:p>
        </w:tc>
        <w:tc>
          <w:tcPr>
            <w:tcW w:w="2368" w:type="dxa"/>
            <w:vAlign w:val="center"/>
          </w:tcPr>
          <w:p w14:paraId="107FD0AD" w14:textId="77777777" w:rsidR="00A04ADB" w:rsidRPr="00EF06A7" w:rsidRDefault="00A04ADB" w:rsidP="000943A1">
            <w:pPr>
              <w:pStyle w:val="TAC"/>
            </w:pPr>
            <w:r w:rsidRPr="00EF06A7">
              <w:t>R.PDSCH.4-1.3 FDD</w:t>
            </w:r>
          </w:p>
        </w:tc>
        <w:tc>
          <w:tcPr>
            <w:tcW w:w="2369" w:type="dxa"/>
            <w:vAlign w:val="center"/>
          </w:tcPr>
          <w:p w14:paraId="12754382" w14:textId="77777777" w:rsidR="00A04ADB" w:rsidRPr="00EF06A7" w:rsidRDefault="00A04ADB" w:rsidP="000943A1">
            <w:pPr>
              <w:pStyle w:val="TAC"/>
            </w:pPr>
            <w:r w:rsidRPr="00EF06A7">
              <w:t>R.PDSCH.4-3.3 FDD</w:t>
            </w:r>
          </w:p>
        </w:tc>
        <w:tc>
          <w:tcPr>
            <w:tcW w:w="2369" w:type="dxa"/>
          </w:tcPr>
          <w:p w14:paraId="37AB90B8" w14:textId="77777777" w:rsidR="00A04ADB" w:rsidRPr="00EF06A7" w:rsidRDefault="00A04ADB" w:rsidP="000943A1">
            <w:pPr>
              <w:pStyle w:val="TAC"/>
            </w:pPr>
            <w:r w:rsidRPr="00EF06A7">
              <w:t>R.PDSCH.4-5.3 FDD</w:t>
            </w:r>
          </w:p>
        </w:tc>
      </w:tr>
      <w:tr w:rsidR="00A04ADB" w:rsidRPr="00EF06A7" w14:paraId="7DD1D0A5" w14:textId="77777777" w:rsidTr="000943A1">
        <w:tc>
          <w:tcPr>
            <w:tcW w:w="1345" w:type="dxa"/>
            <w:vMerge/>
          </w:tcPr>
          <w:p w14:paraId="44F13921" w14:textId="77777777" w:rsidR="00A04ADB" w:rsidRPr="00EF06A7" w:rsidRDefault="00A04ADB" w:rsidP="000943A1">
            <w:pPr>
              <w:pStyle w:val="TAC"/>
            </w:pPr>
          </w:p>
        </w:tc>
        <w:tc>
          <w:tcPr>
            <w:tcW w:w="1170" w:type="dxa"/>
            <w:vAlign w:val="center"/>
          </w:tcPr>
          <w:p w14:paraId="752985EB" w14:textId="77777777" w:rsidR="00A04ADB" w:rsidRPr="00EF06A7" w:rsidRDefault="00A04ADB" w:rsidP="000943A1">
            <w:pPr>
              <w:pStyle w:val="TAC"/>
            </w:pPr>
            <w:r w:rsidRPr="00EF06A7">
              <w:t>20</w:t>
            </w:r>
          </w:p>
        </w:tc>
        <w:tc>
          <w:tcPr>
            <w:tcW w:w="2368" w:type="dxa"/>
            <w:vAlign w:val="center"/>
          </w:tcPr>
          <w:p w14:paraId="55038DE4" w14:textId="77777777" w:rsidR="00A04ADB" w:rsidRPr="00EF06A7" w:rsidRDefault="00A04ADB" w:rsidP="000943A1">
            <w:pPr>
              <w:pStyle w:val="TAC"/>
            </w:pPr>
            <w:r w:rsidRPr="00EF06A7">
              <w:t>R.PDSCH.4-1.4 FDD</w:t>
            </w:r>
          </w:p>
        </w:tc>
        <w:tc>
          <w:tcPr>
            <w:tcW w:w="2369" w:type="dxa"/>
            <w:vAlign w:val="center"/>
          </w:tcPr>
          <w:p w14:paraId="0467580C" w14:textId="77777777" w:rsidR="00A04ADB" w:rsidRPr="00EF06A7" w:rsidRDefault="00A04ADB" w:rsidP="000943A1">
            <w:pPr>
              <w:pStyle w:val="TAC"/>
            </w:pPr>
            <w:r w:rsidRPr="00EF06A7">
              <w:t>R.PDSCH.4-3.4 FDD</w:t>
            </w:r>
          </w:p>
        </w:tc>
        <w:tc>
          <w:tcPr>
            <w:tcW w:w="2369" w:type="dxa"/>
          </w:tcPr>
          <w:p w14:paraId="0BA96D46" w14:textId="77777777" w:rsidR="00A04ADB" w:rsidRPr="00EF06A7" w:rsidRDefault="00A04ADB" w:rsidP="000943A1">
            <w:pPr>
              <w:pStyle w:val="TAC"/>
            </w:pPr>
            <w:r w:rsidRPr="00EF06A7">
              <w:t>R.PDSCH.4-5.4 FDD</w:t>
            </w:r>
          </w:p>
        </w:tc>
      </w:tr>
      <w:tr w:rsidR="00A04ADB" w:rsidRPr="00EF06A7" w14:paraId="65C287E5" w14:textId="77777777" w:rsidTr="000943A1">
        <w:tc>
          <w:tcPr>
            <w:tcW w:w="1345" w:type="dxa"/>
            <w:vMerge w:val="restart"/>
            <w:vAlign w:val="center"/>
          </w:tcPr>
          <w:p w14:paraId="753E4F50" w14:textId="77777777" w:rsidR="00A04ADB" w:rsidRPr="00EF06A7" w:rsidRDefault="00A04ADB" w:rsidP="000943A1">
            <w:pPr>
              <w:pStyle w:val="TAC"/>
            </w:pPr>
            <w:r w:rsidRPr="00EF06A7">
              <w:t>4 layer</w:t>
            </w:r>
          </w:p>
        </w:tc>
        <w:tc>
          <w:tcPr>
            <w:tcW w:w="1170" w:type="dxa"/>
            <w:vAlign w:val="center"/>
          </w:tcPr>
          <w:p w14:paraId="72759630" w14:textId="77777777" w:rsidR="00A04ADB" w:rsidRPr="00EF06A7" w:rsidRDefault="00A04ADB" w:rsidP="000943A1">
            <w:pPr>
              <w:pStyle w:val="TAC"/>
            </w:pPr>
            <w:r w:rsidRPr="00EF06A7">
              <w:rPr>
                <w:rFonts w:cs="Arial"/>
                <w:lang w:eastAsia="zh-CN"/>
              </w:rPr>
              <w:t>5</w:t>
            </w:r>
          </w:p>
        </w:tc>
        <w:tc>
          <w:tcPr>
            <w:tcW w:w="2368" w:type="dxa"/>
            <w:vAlign w:val="center"/>
          </w:tcPr>
          <w:p w14:paraId="240F9F75" w14:textId="77777777" w:rsidR="00A04ADB" w:rsidRPr="00EF06A7" w:rsidRDefault="00A04ADB" w:rsidP="000943A1">
            <w:pPr>
              <w:pStyle w:val="TAC"/>
            </w:pPr>
            <w:r w:rsidRPr="00EF06A7">
              <w:t>R.PDSCH.4-2.1 FDD</w:t>
            </w:r>
          </w:p>
        </w:tc>
        <w:tc>
          <w:tcPr>
            <w:tcW w:w="2369" w:type="dxa"/>
            <w:vAlign w:val="center"/>
          </w:tcPr>
          <w:p w14:paraId="06651443" w14:textId="77777777" w:rsidR="00A04ADB" w:rsidRPr="00EF06A7" w:rsidRDefault="00A04ADB" w:rsidP="000943A1">
            <w:pPr>
              <w:pStyle w:val="TAC"/>
            </w:pPr>
            <w:r w:rsidRPr="00EF06A7">
              <w:t>R.PDSCH.4-4.1 FDD</w:t>
            </w:r>
          </w:p>
        </w:tc>
        <w:tc>
          <w:tcPr>
            <w:tcW w:w="2369" w:type="dxa"/>
          </w:tcPr>
          <w:p w14:paraId="6EC71020" w14:textId="77777777" w:rsidR="00A04ADB" w:rsidRPr="00EF06A7" w:rsidRDefault="00A04ADB" w:rsidP="000943A1">
            <w:pPr>
              <w:pStyle w:val="TAC"/>
            </w:pPr>
            <w:r w:rsidRPr="00EF06A7">
              <w:t>R.PDSCH.4-6.1 FDD</w:t>
            </w:r>
          </w:p>
        </w:tc>
      </w:tr>
      <w:tr w:rsidR="00A04ADB" w:rsidRPr="00EF06A7" w14:paraId="046B19C6" w14:textId="77777777" w:rsidTr="000943A1">
        <w:tc>
          <w:tcPr>
            <w:tcW w:w="1345" w:type="dxa"/>
            <w:vMerge/>
          </w:tcPr>
          <w:p w14:paraId="72E44829" w14:textId="77777777" w:rsidR="00A04ADB" w:rsidRPr="00EF06A7" w:rsidRDefault="00A04ADB" w:rsidP="000943A1">
            <w:pPr>
              <w:pStyle w:val="TAC"/>
            </w:pPr>
          </w:p>
        </w:tc>
        <w:tc>
          <w:tcPr>
            <w:tcW w:w="1170" w:type="dxa"/>
            <w:vAlign w:val="center"/>
          </w:tcPr>
          <w:p w14:paraId="3AB14348" w14:textId="77777777" w:rsidR="00A04ADB" w:rsidRPr="00EF06A7" w:rsidRDefault="00A04ADB" w:rsidP="000943A1">
            <w:pPr>
              <w:pStyle w:val="TAC"/>
            </w:pPr>
            <w:r w:rsidRPr="00EF06A7">
              <w:rPr>
                <w:rFonts w:cs="Arial"/>
                <w:lang w:eastAsia="zh-CN"/>
              </w:rPr>
              <w:t>10</w:t>
            </w:r>
          </w:p>
        </w:tc>
        <w:tc>
          <w:tcPr>
            <w:tcW w:w="2368" w:type="dxa"/>
            <w:vAlign w:val="center"/>
          </w:tcPr>
          <w:p w14:paraId="3D6EFAB2" w14:textId="77777777" w:rsidR="00A04ADB" w:rsidRPr="00EF06A7" w:rsidRDefault="00A04ADB" w:rsidP="000943A1">
            <w:pPr>
              <w:pStyle w:val="TAC"/>
            </w:pPr>
            <w:r w:rsidRPr="00EF06A7">
              <w:t>R.PDSCH.4-2.2 FDD</w:t>
            </w:r>
          </w:p>
        </w:tc>
        <w:tc>
          <w:tcPr>
            <w:tcW w:w="2369" w:type="dxa"/>
            <w:vAlign w:val="center"/>
          </w:tcPr>
          <w:p w14:paraId="65945AD3" w14:textId="77777777" w:rsidR="00A04ADB" w:rsidRPr="00EF06A7" w:rsidRDefault="00A04ADB" w:rsidP="000943A1">
            <w:pPr>
              <w:pStyle w:val="TAC"/>
            </w:pPr>
            <w:r w:rsidRPr="00EF06A7">
              <w:t>R.PDSCH.4-4.2 FDD</w:t>
            </w:r>
          </w:p>
        </w:tc>
        <w:tc>
          <w:tcPr>
            <w:tcW w:w="2369" w:type="dxa"/>
          </w:tcPr>
          <w:p w14:paraId="076D3A88" w14:textId="77777777" w:rsidR="00A04ADB" w:rsidRPr="00EF06A7" w:rsidRDefault="00A04ADB" w:rsidP="000943A1">
            <w:pPr>
              <w:pStyle w:val="TAC"/>
            </w:pPr>
            <w:r w:rsidRPr="00EF06A7">
              <w:t>R.PDSCH.4-6.2 FDD</w:t>
            </w:r>
          </w:p>
        </w:tc>
      </w:tr>
      <w:tr w:rsidR="00A04ADB" w:rsidRPr="00EF06A7" w14:paraId="4062832D" w14:textId="77777777" w:rsidTr="000943A1">
        <w:tc>
          <w:tcPr>
            <w:tcW w:w="1345" w:type="dxa"/>
            <w:vMerge/>
          </w:tcPr>
          <w:p w14:paraId="1BC87468" w14:textId="77777777" w:rsidR="00A04ADB" w:rsidRPr="00EF06A7" w:rsidRDefault="00A04ADB" w:rsidP="000943A1">
            <w:pPr>
              <w:pStyle w:val="TAC"/>
            </w:pPr>
          </w:p>
        </w:tc>
        <w:tc>
          <w:tcPr>
            <w:tcW w:w="1170" w:type="dxa"/>
            <w:vAlign w:val="center"/>
          </w:tcPr>
          <w:p w14:paraId="74268B73" w14:textId="77777777" w:rsidR="00A04ADB" w:rsidRPr="00EF06A7" w:rsidRDefault="00A04ADB" w:rsidP="000943A1">
            <w:pPr>
              <w:pStyle w:val="TAC"/>
            </w:pPr>
            <w:r w:rsidRPr="00EF06A7">
              <w:rPr>
                <w:rFonts w:cs="Arial"/>
                <w:lang w:eastAsia="zh-CN"/>
              </w:rPr>
              <w:t>15</w:t>
            </w:r>
          </w:p>
        </w:tc>
        <w:tc>
          <w:tcPr>
            <w:tcW w:w="2368" w:type="dxa"/>
            <w:vAlign w:val="center"/>
          </w:tcPr>
          <w:p w14:paraId="05C0BA89" w14:textId="77777777" w:rsidR="00A04ADB" w:rsidRPr="00EF06A7" w:rsidRDefault="00A04ADB" w:rsidP="000943A1">
            <w:pPr>
              <w:pStyle w:val="TAC"/>
            </w:pPr>
            <w:r w:rsidRPr="00EF06A7">
              <w:t>R.PDSCH.4-2.3 FDD</w:t>
            </w:r>
          </w:p>
        </w:tc>
        <w:tc>
          <w:tcPr>
            <w:tcW w:w="2369" w:type="dxa"/>
            <w:vAlign w:val="center"/>
          </w:tcPr>
          <w:p w14:paraId="4DC0C1B5" w14:textId="77777777" w:rsidR="00A04ADB" w:rsidRPr="00EF06A7" w:rsidRDefault="00A04ADB" w:rsidP="000943A1">
            <w:pPr>
              <w:pStyle w:val="TAC"/>
            </w:pPr>
            <w:r w:rsidRPr="00EF06A7">
              <w:t>R.PDSCH.4-4.3 FDD</w:t>
            </w:r>
          </w:p>
        </w:tc>
        <w:tc>
          <w:tcPr>
            <w:tcW w:w="2369" w:type="dxa"/>
          </w:tcPr>
          <w:p w14:paraId="76D40F79" w14:textId="77777777" w:rsidR="00A04ADB" w:rsidRPr="00EF06A7" w:rsidRDefault="00A04ADB" w:rsidP="000943A1">
            <w:pPr>
              <w:pStyle w:val="TAC"/>
            </w:pPr>
            <w:r w:rsidRPr="00EF06A7">
              <w:t>R.PDSCH.4-6.3 FDD</w:t>
            </w:r>
          </w:p>
        </w:tc>
      </w:tr>
      <w:tr w:rsidR="00A04ADB" w:rsidRPr="00EF06A7" w14:paraId="1DE40717" w14:textId="77777777" w:rsidTr="000943A1">
        <w:tc>
          <w:tcPr>
            <w:tcW w:w="1345" w:type="dxa"/>
            <w:vMerge/>
          </w:tcPr>
          <w:p w14:paraId="1E4F36AF" w14:textId="77777777" w:rsidR="00A04ADB" w:rsidRPr="00EF06A7" w:rsidRDefault="00A04ADB" w:rsidP="000943A1">
            <w:pPr>
              <w:pStyle w:val="TAC"/>
            </w:pPr>
          </w:p>
        </w:tc>
        <w:tc>
          <w:tcPr>
            <w:tcW w:w="1170" w:type="dxa"/>
            <w:vAlign w:val="center"/>
          </w:tcPr>
          <w:p w14:paraId="5FF1892D" w14:textId="77777777" w:rsidR="00A04ADB" w:rsidRPr="00EF06A7" w:rsidRDefault="00A04ADB" w:rsidP="000943A1">
            <w:pPr>
              <w:pStyle w:val="TAC"/>
            </w:pPr>
            <w:r w:rsidRPr="00EF06A7">
              <w:rPr>
                <w:rFonts w:cs="Arial"/>
                <w:lang w:eastAsia="zh-CN"/>
              </w:rPr>
              <w:t>20</w:t>
            </w:r>
          </w:p>
        </w:tc>
        <w:tc>
          <w:tcPr>
            <w:tcW w:w="2368" w:type="dxa"/>
            <w:vAlign w:val="center"/>
          </w:tcPr>
          <w:p w14:paraId="502866A1" w14:textId="77777777" w:rsidR="00A04ADB" w:rsidRPr="00EF06A7" w:rsidRDefault="00A04ADB" w:rsidP="000943A1">
            <w:pPr>
              <w:pStyle w:val="TAC"/>
            </w:pPr>
            <w:r w:rsidRPr="00EF06A7">
              <w:t>R.PDSCH.4-2.4 FDD</w:t>
            </w:r>
          </w:p>
        </w:tc>
        <w:tc>
          <w:tcPr>
            <w:tcW w:w="2369" w:type="dxa"/>
            <w:vAlign w:val="center"/>
          </w:tcPr>
          <w:p w14:paraId="38F5FBD1" w14:textId="77777777" w:rsidR="00A04ADB" w:rsidRPr="00EF06A7" w:rsidRDefault="00A04ADB" w:rsidP="000943A1">
            <w:pPr>
              <w:pStyle w:val="TAC"/>
            </w:pPr>
            <w:r w:rsidRPr="00EF06A7">
              <w:t>R.PDSCH.4-4.4 FDD</w:t>
            </w:r>
          </w:p>
        </w:tc>
        <w:tc>
          <w:tcPr>
            <w:tcW w:w="2369" w:type="dxa"/>
          </w:tcPr>
          <w:p w14:paraId="4FCA45C9" w14:textId="77777777" w:rsidR="00A04ADB" w:rsidRPr="00EF06A7" w:rsidRDefault="00A04ADB" w:rsidP="000943A1">
            <w:pPr>
              <w:pStyle w:val="TAC"/>
            </w:pPr>
            <w:r w:rsidRPr="00EF06A7">
              <w:t>R.PDSCH.4-6.4 FDD</w:t>
            </w:r>
          </w:p>
        </w:tc>
      </w:tr>
    </w:tbl>
    <w:p w14:paraId="4FF0B361" w14:textId="77777777" w:rsidR="00A04ADB" w:rsidRPr="00EF06A7" w:rsidRDefault="00A04ADB" w:rsidP="00A04ADB">
      <w:pPr>
        <w:rPr>
          <w:rFonts w:eastAsia="SimSun"/>
          <w:i/>
          <w:lang w:eastAsia="zh-CN"/>
        </w:rPr>
      </w:pPr>
    </w:p>
    <w:p w14:paraId="601E68A7" w14:textId="77777777" w:rsidR="00A04ADB" w:rsidRPr="00EF06A7" w:rsidRDefault="00A04ADB" w:rsidP="00A04ADB">
      <w:pPr>
        <w:pStyle w:val="TH"/>
      </w:pPr>
      <w:r w:rsidRPr="00EF06A7">
        <w:t xml:space="preserve">Table </w:t>
      </w:r>
      <w:r w:rsidRPr="00EF06A7">
        <w:rPr>
          <w:rFonts w:eastAsia="SimSun"/>
        </w:rPr>
        <w:t>9.4B.1.1.</w:t>
      </w:r>
      <w:r w:rsidRPr="00EF06A7">
        <w:t>3-8: E-UTRA FRC for SDR test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171"/>
        <w:gridCol w:w="2370"/>
        <w:gridCol w:w="2371"/>
        <w:gridCol w:w="2371"/>
      </w:tblGrid>
      <w:tr w:rsidR="00A04ADB" w:rsidRPr="00EF06A7" w14:paraId="0466F905" w14:textId="77777777" w:rsidTr="000943A1">
        <w:tc>
          <w:tcPr>
            <w:tcW w:w="1345" w:type="dxa"/>
            <w:vMerge w:val="restart"/>
            <w:vAlign w:val="center"/>
          </w:tcPr>
          <w:p w14:paraId="09A1B566" w14:textId="77777777" w:rsidR="00A04ADB" w:rsidRPr="00EF06A7" w:rsidRDefault="00A04ADB" w:rsidP="000943A1">
            <w:pPr>
              <w:pStyle w:val="TAH"/>
            </w:pPr>
            <w:r w:rsidRPr="00EF06A7">
              <w:t>MIMO layer</w:t>
            </w:r>
          </w:p>
        </w:tc>
        <w:tc>
          <w:tcPr>
            <w:tcW w:w="1170" w:type="dxa"/>
            <w:vMerge w:val="restart"/>
            <w:vAlign w:val="center"/>
          </w:tcPr>
          <w:p w14:paraId="1BB8BEA8" w14:textId="77777777" w:rsidR="00A04ADB" w:rsidRPr="00EF06A7" w:rsidRDefault="00A04ADB" w:rsidP="000943A1">
            <w:pPr>
              <w:pStyle w:val="TAH"/>
            </w:pPr>
            <w:r w:rsidRPr="00EF06A7">
              <w:t>Bandwidth</w:t>
            </w:r>
          </w:p>
        </w:tc>
        <w:tc>
          <w:tcPr>
            <w:tcW w:w="7106" w:type="dxa"/>
            <w:gridSpan w:val="3"/>
            <w:vAlign w:val="center"/>
          </w:tcPr>
          <w:p w14:paraId="1976FA24" w14:textId="77777777" w:rsidR="00A04ADB" w:rsidRPr="00EF06A7" w:rsidRDefault="00A04ADB" w:rsidP="000943A1">
            <w:pPr>
              <w:pStyle w:val="TAH"/>
            </w:pPr>
            <w:r w:rsidRPr="00EF06A7">
              <w:t>Reference channel</w:t>
            </w:r>
          </w:p>
        </w:tc>
      </w:tr>
      <w:tr w:rsidR="00A04ADB" w:rsidRPr="00EF06A7" w14:paraId="0D76CE55" w14:textId="77777777" w:rsidTr="000943A1">
        <w:tc>
          <w:tcPr>
            <w:tcW w:w="1345" w:type="dxa"/>
            <w:vMerge/>
            <w:vAlign w:val="center"/>
          </w:tcPr>
          <w:p w14:paraId="7D6BE24B" w14:textId="77777777" w:rsidR="00A04ADB" w:rsidRPr="00EF06A7" w:rsidRDefault="00A04ADB" w:rsidP="000943A1">
            <w:pPr>
              <w:pStyle w:val="TAH"/>
            </w:pPr>
          </w:p>
        </w:tc>
        <w:tc>
          <w:tcPr>
            <w:tcW w:w="1170" w:type="dxa"/>
            <w:vMerge/>
            <w:vAlign w:val="center"/>
          </w:tcPr>
          <w:p w14:paraId="2ED56144" w14:textId="77777777" w:rsidR="00A04ADB" w:rsidRPr="00EF06A7" w:rsidRDefault="00A04ADB" w:rsidP="000943A1">
            <w:pPr>
              <w:pStyle w:val="TAH"/>
            </w:pPr>
          </w:p>
        </w:tc>
        <w:tc>
          <w:tcPr>
            <w:tcW w:w="2368" w:type="dxa"/>
            <w:vAlign w:val="center"/>
          </w:tcPr>
          <w:p w14:paraId="4B0137A8" w14:textId="77777777" w:rsidR="00A04ADB" w:rsidRPr="00EF06A7" w:rsidRDefault="00A04ADB" w:rsidP="000943A1">
            <w:pPr>
              <w:pStyle w:val="TAH"/>
            </w:pPr>
            <w:r w:rsidRPr="00EF06A7">
              <w:t>64QAM</w:t>
            </w:r>
          </w:p>
        </w:tc>
        <w:tc>
          <w:tcPr>
            <w:tcW w:w="2369" w:type="dxa"/>
          </w:tcPr>
          <w:p w14:paraId="08C10C97" w14:textId="77777777" w:rsidR="00A04ADB" w:rsidRPr="00EF06A7" w:rsidRDefault="00A04ADB" w:rsidP="000943A1">
            <w:pPr>
              <w:pStyle w:val="TAH"/>
            </w:pPr>
            <w:r w:rsidRPr="00EF06A7">
              <w:t>256QAM</w:t>
            </w:r>
          </w:p>
        </w:tc>
        <w:tc>
          <w:tcPr>
            <w:tcW w:w="2369" w:type="dxa"/>
          </w:tcPr>
          <w:p w14:paraId="710CA730" w14:textId="77777777" w:rsidR="00A04ADB" w:rsidRPr="00EF06A7" w:rsidRDefault="00A04ADB" w:rsidP="000943A1">
            <w:pPr>
              <w:pStyle w:val="TAH"/>
            </w:pPr>
            <w:r w:rsidRPr="00EF06A7">
              <w:t>1024QAM</w:t>
            </w:r>
          </w:p>
        </w:tc>
      </w:tr>
      <w:tr w:rsidR="00A04ADB" w:rsidRPr="00EF06A7" w14:paraId="0C6C76C3" w14:textId="77777777" w:rsidTr="000943A1">
        <w:tc>
          <w:tcPr>
            <w:tcW w:w="1345" w:type="dxa"/>
            <w:vMerge w:val="restart"/>
            <w:vAlign w:val="center"/>
          </w:tcPr>
          <w:p w14:paraId="21D649F4" w14:textId="77777777" w:rsidR="00A04ADB" w:rsidRPr="00EF06A7" w:rsidRDefault="00A04ADB" w:rsidP="000943A1">
            <w:pPr>
              <w:pStyle w:val="TAC"/>
            </w:pPr>
            <w:r w:rsidRPr="00EF06A7">
              <w:t>2 layer</w:t>
            </w:r>
          </w:p>
        </w:tc>
        <w:tc>
          <w:tcPr>
            <w:tcW w:w="1170" w:type="dxa"/>
            <w:vAlign w:val="center"/>
          </w:tcPr>
          <w:p w14:paraId="34DFDC86" w14:textId="77777777" w:rsidR="00A04ADB" w:rsidRPr="00EF06A7" w:rsidRDefault="00A04ADB" w:rsidP="000943A1">
            <w:pPr>
              <w:pStyle w:val="TAC"/>
            </w:pPr>
            <w:r w:rsidRPr="00EF06A7">
              <w:t>10</w:t>
            </w:r>
          </w:p>
        </w:tc>
        <w:tc>
          <w:tcPr>
            <w:tcW w:w="2368" w:type="dxa"/>
            <w:vAlign w:val="center"/>
          </w:tcPr>
          <w:p w14:paraId="0B1BD414" w14:textId="77777777" w:rsidR="00A04ADB" w:rsidRPr="00EF06A7" w:rsidRDefault="00A04ADB" w:rsidP="000943A1">
            <w:pPr>
              <w:pStyle w:val="TAC"/>
            </w:pPr>
            <w:r w:rsidRPr="00EF06A7">
              <w:t>R.PDSCH.6-1.1 TDD</w:t>
            </w:r>
          </w:p>
        </w:tc>
        <w:tc>
          <w:tcPr>
            <w:tcW w:w="2369" w:type="dxa"/>
            <w:vAlign w:val="center"/>
          </w:tcPr>
          <w:p w14:paraId="45A3BD1C" w14:textId="77777777" w:rsidR="00A04ADB" w:rsidRPr="00EF06A7" w:rsidRDefault="00A04ADB" w:rsidP="000943A1">
            <w:pPr>
              <w:pStyle w:val="TAC"/>
            </w:pPr>
            <w:r w:rsidRPr="00EF06A7">
              <w:t>R.PDSCH.6-3.1 TDD</w:t>
            </w:r>
          </w:p>
        </w:tc>
        <w:tc>
          <w:tcPr>
            <w:tcW w:w="2369" w:type="dxa"/>
          </w:tcPr>
          <w:p w14:paraId="359ABDB4" w14:textId="77777777" w:rsidR="00A04ADB" w:rsidRPr="00EF06A7" w:rsidRDefault="00A04ADB" w:rsidP="000943A1">
            <w:pPr>
              <w:pStyle w:val="TAC"/>
            </w:pPr>
            <w:r w:rsidRPr="00EF06A7">
              <w:t>R.PDSCH.6-5.1 TDD</w:t>
            </w:r>
          </w:p>
        </w:tc>
      </w:tr>
      <w:tr w:rsidR="00A04ADB" w:rsidRPr="00EF06A7" w14:paraId="7D174EBA" w14:textId="77777777" w:rsidTr="000943A1">
        <w:tc>
          <w:tcPr>
            <w:tcW w:w="1345" w:type="dxa"/>
            <w:vMerge/>
          </w:tcPr>
          <w:p w14:paraId="3814DE8C" w14:textId="77777777" w:rsidR="00A04ADB" w:rsidRPr="00EF06A7" w:rsidRDefault="00A04ADB" w:rsidP="000943A1">
            <w:pPr>
              <w:pStyle w:val="TAC"/>
            </w:pPr>
          </w:p>
        </w:tc>
        <w:tc>
          <w:tcPr>
            <w:tcW w:w="1170" w:type="dxa"/>
            <w:vAlign w:val="center"/>
          </w:tcPr>
          <w:p w14:paraId="13AA742F" w14:textId="77777777" w:rsidR="00A04ADB" w:rsidRPr="00EF06A7" w:rsidRDefault="00A04ADB" w:rsidP="000943A1">
            <w:pPr>
              <w:pStyle w:val="TAC"/>
            </w:pPr>
            <w:r w:rsidRPr="00EF06A7">
              <w:t>15</w:t>
            </w:r>
          </w:p>
        </w:tc>
        <w:tc>
          <w:tcPr>
            <w:tcW w:w="2368" w:type="dxa"/>
            <w:vAlign w:val="center"/>
          </w:tcPr>
          <w:p w14:paraId="0D37E1F4" w14:textId="77777777" w:rsidR="00A04ADB" w:rsidRPr="00EF06A7" w:rsidRDefault="00A04ADB" w:rsidP="000943A1">
            <w:pPr>
              <w:pStyle w:val="TAC"/>
            </w:pPr>
            <w:r w:rsidRPr="00EF06A7">
              <w:t>R.PDSCH.6-1.2 TDD</w:t>
            </w:r>
          </w:p>
        </w:tc>
        <w:tc>
          <w:tcPr>
            <w:tcW w:w="2369" w:type="dxa"/>
            <w:vAlign w:val="center"/>
          </w:tcPr>
          <w:p w14:paraId="33E40DEE" w14:textId="77777777" w:rsidR="00A04ADB" w:rsidRPr="00EF06A7" w:rsidRDefault="00A04ADB" w:rsidP="000943A1">
            <w:pPr>
              <w:pStyle w:val="TAC"/>
            </w:pPr>
            <w:r w:rsidRPr="00EF06A7">
              <w:t>R.PDSCH.6-3.2 TDD</w:t>
            </w:r>
          </w:p>
        </w:tc>
        <w:tc>
          <w:tcPr>
            <w:tcW w:w="2369" w:type="dxa"/>
          </w:tcPr>
          <w:p w14:paraId="4EF73774" w14:textId="77777777" w:rsidR="00A04ADB" w:rsidRPr="00EF06A7" w:rsidRDefault="00A04ADB" w:rsidP="000943A1">
            <w:pPr>
              <w:pStyle w:val="TAC"/>
            </w:pPr>
            <w:r w:rsidRPr="00EF06A7">
              <w:t>R.PDSCH.6-5.2 TDD</w:t>
            </w:r>
          </w:p>
        </w:tc>
      </w:tr>
      <w:tr w:rsidR="00A04ADB" w:rsidRPr="00EF06A7" w14:paraId="01EE1B87" w14:textId="77777777" w:rsidTr="000943A1">
        <w:tc>
          <w:tcPr>
            <w:tcW w:w="1345" w:type="dxa"/>
            <w:vMerge/>
          </w:tcPr>
          <w:p w14:paraId="023443DD" w14:textId="77777777" w:rsidR="00A04ADB" w:rsidRPr="00EF06A7" w:rsidRDefault="00A04ADB" w:rsidP="000943A1">
            <w:pPr>
              <w:pStyle w:val="TAC"/>
            </w:pPr>
          </w:p>
        </w:tc>
        <w:tc>
          <w:tcPr>
            <w:tcW w:w="1170" w:type="dxa"/>
            <w:vAlign w:val="center"/>
          </w:tcPr>
          <w:p w14:paraId="2A1C265D" w14:textId="77777777" w:rsidR="00A04ADB" w:rsidRPr="00EF06A7" w:rsidRDefault="00A04ADB" w:rsidP="000943A1">
            <w:pPr>
              <w:pStyle w:val="TAC"/>
            </w:pPr>
            <w:r w:rsidRPr="00EF06A7">
              <w:t>20</w:t>
            </w:r>
          </w:p>
        </w:tc>
        <w:tc>
          <w:tcPr>
            <w:tcW w:w="2368" w:type="dxa"/>
            <w:vAlign w:val="center"/>
          </w:tcPr>
          <w:p w14:paraId="14F896A8" w14:textId="77777777" w:rsidR="00A04ADB" w:rsidRPr="00EF06A7" w:rsidRDefault="00A04ADB" w:rsidP="000943A1">
            <w:pPr>
              <w:pStyle w:val="TAC"/>
            </w:pPr>
            <w:r w:rsidRPr="00EF06A7">
              <w:t>R.PDSCH.6-1.3 TDD</w:t>
            </w:r>
          </w:p>
        </w:tc>
        <w:tc>
          <w:tcPr>
            <w:tcW w:w="2369" w:type="dxa"/>
            <w:vAlign w:val="center"/>
          </w:tcPr>
          <w:p w14:paraId="1FB85F7C" w14:textId="77777777" w:rsidR="00A04ADB" w:rsidRPr="00EF06A7" w:rsidRDefault="00A04ADB" w:rsidP="000943A1">
            <w:pPr>
              <w:pStyle w:val="TAC"/>
            </w:pPr>
            <w:r w:rsidRPr="00EF06A7">
              <w:t>R.PDSCH.6-3.3 TDD</w:t>
            </w:r>
          </w:p>
        </w:tc>
        <w:tc>
          <w:tcPr>
            <w:tcW w:w="2369" w:type="dxa"/>
          </w:tcPr>
          <w:p w14:paraId="7F33D137" w14:textId="77777777" w:rsidR="00A04ADB" w:rsidRPr="00EF06A7" w:rsidRDefault="00A04ADB" w:rsidP="000943A1">
            <w:pPr>
              <w:pStyle w:val="TAC"/>
            </w:pPr>
            <w:r w:rsidRPr="00EF06A7">
              <w:t>R.PDSCH.6-5.3 TDD</w:t>
            </w:r>
          </w:p>
        </w:tc>
      </w:tr>
      <w:tr w:rsidR="00A04ADB" w:rsidRPr="00EF06A7" w14:paraId="4BF6439E" w14:textId="77777777" w:rsidTr="000943A1">
        <w:tc>
          <w:tcPr>
            <w:tcW w:w="1345" w:type="dxa"/>
            <w:vMerge w:val="restart"/>
            <w:vAlign w:val="center"/>
          </w:tcPr>
          <w:p w14:paraId="26A2B6ED" w14:textId="77777777" w:rsidR="00A04ADB" w:rsidRPr="00EF06A7" w:rsidRDefault="00A04ADB" w:rsidP="000943A1">
            <w:pPr>
              <w:pStyle w:val="TAC"/>
            </w:pPr>
            <w:r w:rsidRPr="00EF06A7">
              <w:t>4 layer</w:t>
            </w:r>
          </w:p>
        </w:tc>
        <w:tc>
          <w:tcPr>
            <w:tcW w:w="1170" w:type="dxa"/>
            <w:vAlign w:val="center"/>
          </w:tcPr>
          <w:p w14:paraId="4B50745F" w14:textId="77777777" w:rsidR="00A04ADB" w:rsidRPr="00EF06A7" w:rsidRDefault="00A04ADB" w:rsidP="000943A1">
            <w:pPr>
              <w:pStyle w:val="TAC"/>
            </w:pPr>
            <w:r w:rsidRPr="00EF06A7">
              <w:rPr>
                <w:rFonts w:cs="Arial"/>
                <w:lang w:eastAsia="zh-CN"/>
              </w:rPr>
              <w:t>10</w:t>
            </w:r>
          </w:p>
        </w:tc>
        <w:tc>
          <w:tcPr>
            <w:tcW w:w="2368" w:type="dxa"/>
            <w:vAlign w:val="center"/>
          </w:tcPr>
          <w:p w14:paraId="688D3BEC" w14:textId="77777777" w:rsidR="00A04ADB" w:rsidRPr="00EF06A7" w:rsidRDefault="00A04ADB" w:rsidP="000943A1">
            <w:pPr>
              <w:pStyle w:val="TAC"/>
            </w:pPr>
            <w:r w:rsidRPr="00EF06A7">
              <w:t>R.PDSCH.6-2.1 TDD</w:t>
            </w:r>
          </w:p>
        </w:tc>
        <w:tc>
          <w:tcPr>
            <w:tcW w:w="2369" w:type="dxa"/>
            <w:vAlign w:val="center"/>
          </w:tcPr>
          <w:p w14:paraId="0D40BDA8" w14:textId="77777777" w:rsidR="00A04ADB" w:rsidRPr="00EF06A7" w:rsidRDefault="00A04ADB" w:rsidP="000943A1">
            <w:pPr>
              <w:pStyle w:val="TAC"/>
            </w:pPr>
            <w:r w:rsidRPr="00EF06A7">
              <w:t>R.PDSCH.6-4.1 TDD</w:t>
            </w:r>
          </w:p>
        </w:tc>
        <w:tc>
          <w:tcPr>
            <w:tcW w:w="2369" w:type="dxa"/>
          </w:tcPr>
          <w:p w14:paraId="07B87F3F" w14:textId="77777777" w:rsidR="00A04ADB" w:rsidRPr="00EF06A7" w:rsidRDefault="00A04ADB" w:rsidP="000943A1">
            <w:pPr>
              <w:pStyle w:val="TAC"/>
            </w:pPr>
            <w:r w:rsidRPr="00EF06A7">
              <w:t>R.PDSCH.6-6.1 TDD</w:t>
            </w:r>
          </w:p>
        </w:tc>
      </w:tr>
      <w:tr w:rsidR="00A04ADB" w:rsidRPr="00EF06A7" w14:paraId="561F089B" w14:textId="77777777" w:rsidTr="000943A1">
        <w:tc>
          <w:tcPr>
            <w:tcW w:w="1345" w:type="dxa"/>
            <w:vMerge/>
          </w:tcPr>
          <w:p w14:paraId="418CD2EC" w14:textId="77777777" w:rsidR="00A04ADB" w:rsidRPr="00EF06A7" w:rsidRDefault="00A04ADB" w:rsidP="000943A1">
            <w:pPr>
              <w:pStyle w:val="TAC"/>
            </w:pPr>
          </w:p>
        </w:tc>
        <w:tc>
          <w:tcPr>
            <w:tcW w:w="1170" w:type="dxa"/>
            <w:vAlign w:val="center"/>
          </w:tcPr>
          <w:p w14:paraId="52848F5C" w14:textId="77777777" w:rsidR="00A04ADB" w:rsidRPr="00EF06A7" w:rsidRDefault="00A04ADB" w:rsidP="000943A1">
            <w:pPr>
              <w:pStyle w:val="TAC"/>
            </w:pPr>
            <w:r w:rsidRPr="00EF06A7">
              <w:rPr>
                <w:rFonts w:cs="Arial"/>
                <w:lang w:eastAsia="zh-CN"/>
              </w:rPr>
              <w:t>15</w:t>
            </w:r>
          </w:p>
        </w:tc>
        <w:tc>
          <w:tcPr>
            <w:tcW w:w="2368" w:type="dxa"/>
            <w:vAlign w:val="center"/>
          </w:tcPr>
          <w:p w14:paraId="427C9E47" w14:textId="77777777" w:rsidR="00A04ADB" w:rsidRPr="00EF06A7" w:rsidRDefault="00A04ADB" w:rsidP="000943A1">
            <w:pPr>
              <w:pStyle w:val="TAC"/>
            </w:pPr>
            <w:r w:rsidRPr="00EF06A7">
              <w:t>R.PDSCH.6-2.2 TDD</w:t>
            </w:r>
          </w:p>
        </w:tc>
        <w:tc>
          <w:tcPr>
            <w:tcW w:w="2369" w:type="dxa"/>
            <w:vAlign w:val="center"/>
          </w:tcPr>
          <w:p w14:paraId="41D0EC2D" w14:textId="77777777" w:rsidR="00A04ADB" w:rsidRPr="00EF06A7" w:rsidRDefault="00A04ADB" w:rsidP="000943A1">
            <w:pPr>
              <w:pStyle w:val="TAC"/>
            </w:pPr>
            <w:r w:rsidRPr="00EF06A7">
              <w:t>R.PDSCH.6-4.2 TDD</w:t>
            </w:r>
          </w:p>
        </w:tc>
        <w:tc>
          <w:tcPr>
            <w:tcW w:w="2369" w:type="dxa"/>
          </w:tcPr>
          <w:p w14:paraId="070140C9" w14:textId="77777777" w:rsidR="00A04ADB" w:rsidRPr="00EF06A7" w:rsidRDefault="00A04ADB" w:rsidP="000943A1">
            <w:pPr>
              <w:pStyle w:val="TAC"/>
            </w:pPr>
            <w:r w:rsidRPr="00EF06A7">
              <w:t>R.PDSCH.6-6.2 TDD</w:t>
            </w:r>
          </w:p>
        </w:tc>
      </w:tr>
      <w:tr w:rsidR="00A04ADB" w:rsidRPr="00EF06A7" w14:paraId="3077428A" w14:textId="77777777" w:rsidTr="000943A1">
        <w:tc>
          <w:tcPr>
            <w:tcW w:w="1345" w:type="dxa"/>
            <w:vMerge/>
          </w:tcPr>
          <w:p w14:paraId="7F99F4E0" w14:textId="77777777" w:rsidR="00A04ADB" w:rsidRPr="00EF06A7" w:rsidRDefault="00A04ADB" w:rsidP="000943A1">
            <w:pPr>
              <w:pStyle w:val="TAC"/>
            </w:pPr>
          </w:p>
        </w:tc>
        <w:tc>
          <w:tcPr>
            <w:tcW w:w="1170" w:type="dxa"/>
            <w:vAlign w:val="center"/>
          </w:tcPr>
          <w:p w14:paraId="50543C05" w14:textId="77777777" w:rsidR="00A04ADB" w:rsidRPr="00EF06A7" w:rsidRDefault="00A04ADB" w:rsidP="000943A1">
            <w:pPr>
              <w:pStyle w:val="TAC"/>
            </w:pPr>
            <w:r w:rsidRPr="00EF06A7">
              <w:rPr>
                <w:rFonts w:cs="Arial"/>
                <w:lang w:eastAsia="zh-CN"/>
              </w:rPr>
              <w:t>20</w:t>
            </w:r>
          </w:p>
        </w:tc>
        <w:tc>
          <w:tcPr>
            <w:tcW w:w="2368" w:type="dxa"/>
            <w:vAlign w:val="center"/>
          </w:tcPr>
          <w:p w14:paraId="4A8F7564" w14:textId="77777777" w:rsidR="00A04ADB" w:rsidRPr="00EF06A7" w:rsidRDefault="00A04ADB" w:rsidP="000943A1">
            <w:pPr>
              <w:pStyle w:val="TAC"/>
            </w:pPr>
            <w:r w:rsidRPr="00EF06A7">
              <w:t>R.PDSCH.6-2.3 TDD</w:t>
            </w:r>
          </w:p>
        </w:tc>
        <w:tc>
          <w:tcPr>
            <w:tcW w:w="2369" w:type="dxa"/>
            <w:vAlign w:val="center"/>
          </w:tcPr>
          <w:p w14:paraId="7C97548B" w14:textId="77777777" w:rsidR="00A04ADB" w:rsidRPr="00EF06A7" w:rsidRDefault="00A04ADB" w:rsidP="000943A1">
            <w:pPr>
              <w:pStyle w:val="TAC"/>
            </w:pPr>
            <w:r w:rsidRPr="00EF06A7">
              <w:t>R.PDSCH.6-4.3 TDD</w:t>
            </w:r>
          </w:p>
        </w:tc>
        <w:tc>
          <w:tcPr>
            <w:tcW w:w="2369" w:type="dxa"/>
          </w:tcPr>
          <w:p w14:paraId="549342D2" w14:textId="77777777" w:rsidR="00A04ADB" w:rsidRPr="00EF06A7" w:rsidRDefault="00A04ADB" w:rsidP="000943A1">
            <w:pPr>
              <w:pStyle w:val="TAC"/>
            </w:pPr>
            <w:r w:rsidRPr="00EF06A7">
              <w:t>R.PDSCH.6-6.3 TDD</w:t>
            </w:r>
          </w:p>
        </w:tc>
      </w:tr>
    </w:tbl>
    <w:p w14:paraId="6A407036" w14:textId="77777777" w:rsidR="00A04ADB" w:rsidRPr="00EF06A7" w:rsidRDefault="00A04ADB" w:rsidP="00A04ADB">
      <w:pPr>
        <w:rPr>
          <w:rFonts w:eastAsia="SimSun"/>
          <w:lang w:eastAsia="zh-CN"/>
        </w:rPr>
      </w:pPr>
    </w:p>
    <w:p w14:paraId="451DBDC7" w14:textId="77777777" w:rsidR="00A04ADB" w:rsidRPr="00EF06A7" w:rsidRDefault="00A04ADB" w:rsidP="00A04ADB">
      <w:pPr>
        <w:pStyle w:val="H6"/>
        <w:rPr>
          <w:rFonts w:eastAsia="SimSun"/>
        </w:rPr>
      </w:pPr>
      <w:r w:rsidRPr="00EF06A7">
        <w:rPr>
          <w:rFonts w:eastAsia="SimSun"/>
        </w:rPr>
        <w:t>9.4B.1.1.3.1</w:t>
      </w:r>
      <w:r w:rsidRPr="00EF06A7">
        <w:rPr>
          <w:rFonts w:eastAsia="SimSun"/>
        </w:rPr>
        <w:tab/>
        <w:t>Procedure for test parameter selection</w:t>
      </w:r>
    </w:p>
    <w:p w14:paraId="2106664B" w14:textId="77777777" w:rsidR="00A04ADB" w:rsidRPr="00EF06A7" w:rsidRDefault="00A04ADB" w:rsidP="00A04ADB">
      <w:pPr>
        <w:rPr>
          <w:rFonts w:eastAsia="SimSun"/>
        </w:rPr>
      </w:pPr>
      <w:r w:rsidRPr="00EF06A7">
        <w:rPr>
          <w:rFonts w:eastAsia="SimSun"/>
        </w:rPr>
        <w:t>The test parameters are determined by the following procedure:</w:t>
      </w:r>
    </w:p>
    <w:p w14:paraId="1811CB86" w14:textId="0593B848" w:rsidR="00191573" w:rsidRPr="00EF06A7" w:rsidRDefault="00A04ADB" w:rsidP="00191573">
      <w:pPr>
        <w:pStyle w:val="B1"/>
      </w:pPr>
      <w:r w:rsidRPr="00EF06A7">
        <w:t>-</w:t>
      </w:r>
      <w:r w:rsidRPr="00EF06A7">
        <w:tab/>
      </w:r>
      <w:r w:rsidR="00191573" w:rsidRPr="00EF06A7">
        <w:t>Select one EN-DC bandwidth combination among all supported EN-DC configurations and set of per component carrier (CC) UE capabilities among all supported UE capabilities that provides the largest data rate TS 38.306</w:t>
      </w:r>
      <w:r w:rsidR="00191573" w:rsidRPr="00EF06A7">
        <w:rPr>
          <w:lang w:eastAsia="zh-CN"/>
        </w:rPr>
        <w:t xml:space="preserve"> [14], Section 4.1.2</w:t>
      </w:r>
      <w:r w:rsidR="00191573" w:rsidRPr="00EF06A7">
        <w:t>.</w:t>
      </w:r>
    </w:p>
    <w:p w14:paraId="7DB9A041" w14:textId="2942602D" w:rsidR="00191573" w:rsidRPr="00EF06A7" w:rsidRDefault="00191573" w:rsidP="00191573">
      <w:pPr>
        <w:pStyle w:val="B2"/>
      </w:pPr>
      <w:r w:rsidRPr="00EF06A7">
        <w:t>-</w:t>
      </w:r>
      <w:r w:rsidRPr="00EF06A7">
        <w:tab/>
        <w:t>Set of per NR CC UE capabilities include channel bandwidth, subcarrier spacing, number of PDSCH MIMO layers, modulation format and scaling factor TS 38.306</w:t>
      </w:r>
      <w:r w:rsidRPr="00EF06A7">
        <w:rPr>
          <w:lang w:eastAsia="zh-CN"/>
        </w:rPr>
        <w:t xml:space="preserve"> [14] Section 4.1.2</w:t>
      </w:r>
      <w:r w:rsidRPr="00EF06A7">
        <w:t>.</w:t>
      </w:r>
    </w:p>
    <w:p w14:paraId="241933B3" w14:textId="2F544A48" w:rsidR="00A04ADB" w:rsidRPr="00EF06A7" w:rsidRDefault="00191573" w:rsidP="00191573">
      <w:pPr>
        <w:pStyle w:val="B2"/>
      </w:pPr>
      <w:r w:rsidRPr="00EF06A7">
        <w:t>-</w:t>
      </w:r>
      <w:r w:rsidRPr="00EF06A7">
        <w:tab/>
        <w:t>Set of per E-UTRA CC UE capabilities includes channel bandwidth, number of PDSCH MIMO layers and modulation format TS 38.306</w:t>
      </w:r>
      <w:r w:rsidRPr="00EF06A7">
        <w:rPr>
          <w:lang w:eastAsia="zh-CN"/>
        </w:rPr>
        <w:t xml:space="preserve"> [14] Section 4.1.2</w:t>
      </w:r>
      <w:r w:rsidRPr="00EF06A7">
        <w:t>.</w:t>
      </w:r>
    </w:p>
    <w:p w14:paraId="75E124F4" w14:textId="77777777" w:rsidR="00A04ADB" w:rsidRPr="00EF06A7" w:rsidRDefault="00A04ADB" w:rsidP="00A04ADB">
      <w:pPr>
        <w:pStyle w:val="B2"/>
      </w:pPr>
      <w:r w:rsidRPr="00EF06A7">
        <w:t>-</w:t>
      </w:r>
      <w:r w:rsidRPr="00EF06A7">
        <w:tab/>
        <w:t xml:space="preserve">When there are multiple sets of EN-DC bandwidth combinations and UE capabilities with same largest data rate, select </w:t>
      </w:r>
      <w:r w:rsidRPr="00EF06A7">
        <w:rPr>
          <w:rFonts w:eastAsia="SimSun"/>
        </w:rPr>
        <w:t>one among sets with the smallest aggregated channel bandwidth.</w:t>
      </w:r>
    </w:p>
    <w:p w14:paraId="5953970E" w14:textId="77777777" w:rsidR="00A04ADB" w:rsidRPr="00EF06A7" w:rsidRDefault="00A04ADB" w:rsidP="00A04ADB">
      <w:pPr>
        <w:pStyle w:val="B1"/>
      </w:pPr>
      <w:r w:rsidRPr="00EF06A7">
        <w:t>-</w:t>
      </w:r>
      <w:r w:rsidRPr="00EF06A7">
        <w:tab/>
        <w:t xml:space="preserve">For each NR FR1 CC in EN-DC bandwidth combination, use Table </w:t>
      </w:r>
      <w:r w:rsidRPr="00EF06A7">
        <w:rPr>
          <w:rFonts w:eastAsia="SimSun"/>
        </w:rPr>
        <w:t>9.4B.1.1.</w:t>
      </w:r>
      <w:r w:rsidRPr="00EF06A7">
        <w:t>3-5 to determine MCS based on test parameters and indicated UE capabilities.</w:t>
      </w:r>
    </w:p>
    <w:p w14:paraId="76D6DC02" w14:textId="77777777" w:rsidR="00A04ADB" w:rsidRPr="00EF06A7" w:rsidRDefault="00A04ADB" w:rsidP="00A04ADB">
      <w:pPr>
        <w:rPr>
          <w:rFonts w:eastAsia="SimSun"/>
        </w:rPr>
      </w:pPr>
      <w:r w:rsidRPr="00EF06A7">
        <w:t>-</w:t>
      </w:r>
      <w:r w:rsidRPr="00EF06A7">
        <w:tab/>
        <w:t xml:space="preserve">For each E-UTRA CC in EN-DC bandwidth combination, use Table </w:t>
      </w:r>
      <w:r w:rsidRPr="00EF06A7">
        <w:rPr>
          <w:rFonts w:eastAsia="SimSun"/>
        </w:rPr>
        <w:t>9.4B.1.1.</w:t>
      </w:r>
      <w:r w:rsidRPr="00EF06A7">
        <w:t xml:space="preserve">3-7 and Table </w:t>
      </w:r>
      <w:r w:rsidRPr="00EF06A7">
        <w:rPr>
          <w:rFonts w:eastAsia="SimSun"/>
        </w:rPr>
        <w:t>9.4B.1.1.</w:t>
      </w:r>
      <w:r w:rsidRPr="00EF06A7">
        <w:t>3-8 to determine FRC based on test parameters and indicated UE capabilities.</w:t>
      </w:r>
    </w:p>
    <w:p w14:paraId="2BC33675" w14:textId="77777777" w:rsidR="00A04ADB" w:rsidRPr="00EF06A7" w:rsidRDefault="00A04ADB" w:rsidP="00A04ADB">
      <w:pPr>
        <w:rPr>
          <w:rFonts w:eastAsia="SimSun"/>
          <w:lang w:eastAsia="zh-CN"/>
        </w:rPr>
      </w:pPr>
      <w:r w:rsidRPr="00EF06A7">
        <w:rPr>
          <w:rFonts w:eastAsia="SimSun"/>
          <w:lang w:eastAsia="zh-CN"/>
        </w:rPr>
        <w:t>Pasting relevant portion of max data rate equation from TS 38.306 [14] section 4.1</w:t>
      </w:r>
    </w:p>
    <w:p w14:paraId="7B0CF88C" w14:textId="77777777" w:rsidR="00A04ADB" w:rsidRPr="00EF06A7" w:rsidRDefault="00A04ADB" w:rsidP="00A04ADB">
      <w:pPr>
        <w:spacing w:after="0"/>
      </w:pPr>
      <w:r w:rsidRPr="00EF06A7">
        <w:t>For NR, the approximate data rate for a given number of aggregated carriers in a band or band combination is computed as follows.</w:t>
      </w:r>
    </w:p>
    <w:p w14:paraId="3BA80F17" w14:textId="77777777" w:rsidR="00A04ADB" w:rsidRPr="00EF06A7" w:rsidRDefault="00A04ADB" w:rsidP="00A04ADB">
      <w:pPr>
        <w:pStyle w:val="EQ"/>
        <w:jc w:val="center"/>
        <w:rPr>
          <w:noProof w:val="0"/>
        </w:rPr>
      </w:pPr>
      <w:r w:rsidRPr="00EF06A7">
        <w:rPr>
          <w:noProof w:val="0"/>
        </w:rPr>
        <w:object w:dxaOrig="6619" w:dyaOrig="700" w14:anchorId="090C37BC">
          <v:shape id="_x0000_i1305" type="#_x0000_t75" style="width:331.5pt;height:36pt" o:ole="">
            <v:imagedata r:id="rId280" o:title=""/>
          </v:shape>
          <o:OLEObject Type="Embed" ProgID="Equation.3" ShapeID="_x0000_i1305" DrawAspect="Content" ObjectID="_1781611044" r:id="rId281"/>
        </w:object>
      </w:r>
    </w:p>
    <w:p w14:paraId="3957C57D" w14:textId="77777777" w:rsidR="00A04ADB" w:rsidRPr="00EF06A7" w:rsidRDefault="00A04ADB" w:rsidP="00A04ADB">
      <w:r w:rsidRPr="00EF06A7">
        <w:t>wherein</w:t>
      </w:r>
    </w:p>
    <w:p w14:paraId="774027F8" w14:textId="77777777" w:rsidR="00A04ADB" w:rsidRPr="00EF06A7" w:rsidRDefault="00A04ADB" w:rsidP="00A04ADB">
      <w:pPr>
        <w:pStyle w:val="B2"/>
        <w:rPr>
          <w:rFonts w:eastAsia="Batang"/>
        </w:rPr>
      </w:pPr>
      <w:r w:rsidRPr="00EF06A7">
        <w:rPr>
          <w:rFonts w:eastAsia="Batang"/>
        </w:rPr>
        <w:t>J is the number of aggregated component carriers in a band or band combination</w:t>
      </w:r>
    </w:p>
    <w:p w14:paraId="734A53F2" w14:textId="77777777" w:rsidR="00A04ADB" w:rsidRPr="00EF06A7" w:rsidRDefault="00A04ADB" w:rsidP="00A04ADB">
      <w:pPr>
        <w:pStyle w:val="B2"/>
        <w:rPr>
          <w:rFonts w:eastAsia="Batang"/>
        </w:rPr>
      </w:pPr>
      <w:r w:rsidRPr="00EF06A7">
        <w:rPr>
          <w:rFonts w:eastAsia="Batang"/>
        </w:rPr>
        <w:t>R</w:t>
      </w:r>
      <w:r w:rsidRPr="00EF06A7">
        <w:rPr>
          <w:rFonts w:eastAsia="Batang"/>
          <w:vertAlign w:val="subscript"/>
        </w:rPr>
        <w:t>max</w:t>
      </w:r>
      <w:r w:rsidRPr="00EF06A7">
        <w:rPr>
          <w:rFonts w:eastAsia="Batang"/>
        </w:rPr>
        <w:t xml:space="preserve"> = 948/1024</w:t>
      </w:r>
    </w:p>
    <w:p w14:paraId="058358B0" w14:textId="77777777" w:rsidR="00A04ADB" w:rsidRPr="00EF06A7" w:rsidRDefault="00A04ADB" w:rsidP="00A04ADB">
      <w:pPr>
        <w:pStyle w:val="B2"/>
        <w:rPr>
          <w:rFonts w:eastAsia="Batang"/>
        </w:rPr>
      </w:pPr>
      <w:r w:rsidRPr="00EF06A7">
        <w:rPr>
          <w:rFonts w:eastAsia="Batang"/>
        </w:rPr>
        <w:t>For the j-th CC,</w:t>
      </w:r>
    </w:p>
    <w:p w14:paraId="1AEE0F76" w14:textId="31312372" w:rsidR="00A04ADB" w:rsidRPr="00EF06A7" w:rsidRDefault="00A04ADB" w:rsidP="00A04ADB">
      <w:pPr>
        <w:pStyle w:val="B2"/>
        <w:rPr>
          <w:rFonts w:ascii="Times" w:hAnsi="Times"/>
        </w:rPr>
      </w:pPr>
      <w:r w:rsidRPr="00EF06A7">
        <w:rPr>
          <w:rFonts w:eastAsia="MS Mincho"/>
          <w:position w:val="-16"/>
        </w:rPr>
        <w:tab/>
      </w:r>
      <w:r w:rsidR="00850777">
        <w:rPr>
          <w:rFonts w:eastAsia="MS Mincho"/>
          <w:noProof/>
          <w:position w:val="-16"/>
        </w:rPr>
        <w:drawing>
          <wp:inline distT="0" distB="0" distL="0" distR="0" wp14:anchorId="34C2DE98" wp14:editId="70CE30C0">
            <wp:extent cx="361950" cy="278130"/>
            <wp:effectExtent l="0" t="0" r="0" b="0"/>
            <wp:docPr id="2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61950" cy="278130"/>
                    </a:xfrm>
                    <a:prstGeom prst="rect">
                      <a:avLst/>
                    </a:prstGeom>
                    <a:noFill/>
                    <a:ln>
                      <a:noFill/>
                    </a:ln>
                  </pic:spPr>
                </pic:pic>
              </a:graphicData>
            </a:graphic>
          </wp:inline>
        </w:drawing>
      </w:r>
      <w:r w:rsidRPr="00EF06A7">
        <w:rPr>
          <w:rFonts w:ascii="Times" w:hAnsi="Times"/>
        </w:rPr>
        <w:t xml:space="preserve"> is the maximum number of </w:t>
      </w:r>
      <w:r w:rsidRPr="00EF06A7">
        <w:rPr>
          <w:rFonts w:ascii="Times" w:eastAsia="Batang" w:hAnsi="Times"/>
          <w:szCs w:val="24"/>
        </w:rPr>
        <w:t xml:space="preserve">supported </w:t>
      </w:r>
      <w:r w:rsidRPr="00EF06A7">
        <w:rPr>
          <w:rFonts w:ascii="Times" w:hAnsi="Times"/>
        </w:rPr>
        <w:t xml:space="preserve">layers </w:t>
      </w:r>
      <w:r w:rsidRPr="00EF06A7">
        <w:t xml:space="preserve">given by higher layer parameter </w:t>
      </w:r>
      <w:r w:rsidRPr="00EF06A7">
        <w:rPr>
          <w:i/>
        </w:rPr>
        <w:t xml:space="preserve">maxNumberMIMO-LayersPDSCH </w:t>
      </w:r>
      <w:r w:rsidRPr="00EF06A7">
        <w:t xml:space="preserve">for downlink and maximum of higher layer parameters </w:t>
      </w:r>
      <w:r w:rsidRPr="00EF06A7">
        <w:rPr>
          <w:i/>
        </w:rPr>
        <w:t>maxNumberMIMO-LayersCB-PUSCH</w:t>
      </w:r>
      <w:r w:rsidRPr="00EF06A7">
        <w:t xml:space="preserve"> and </w:t>
      </w:r>
      <w:r w:rsidRPr="00EF06A7">
        <w:rPr>
          <w:i/>
        </w:rPr>
        <w:t xml:space="preserve">maxNumberMIMO-LayersNonCB-PUSCH </w:t>
      </w:r>
      <w:r w:rsidRPr="00EF06A7">
        <w:t>for uplink.</w:t>
      </w:r>
    </w:p>
    <w:p w14:paraId="39D3EC32" w14:textId="77777777" w:rsidR="00A04ADB" w:rsidRPr="00EF06A7" w:rsidRDefault="00A04ADB" w:rsidP="00A04ADB">
      <w:pPr>
        <w:pStyle w:val="B2"/>
      </w:pPr>
      <w:r w:rsidRPr="00EF06A7">
        <w:rPr>
          <w:rFonts w:eastAsia="MS Mincho"/>
        </w:rPr>
        <w:tab/>
      </w:r>
      <w:r w:rsidRPr="00EF06A7">
        <w:rPr>
          <w:rFonts w:eastAsia="MS Mincho"/>
          <w:position w:val="-10"/>
        </w:rPr>
        <w:object w:dxaOrig="400" w:dyaOrig="340" w14:anchorId="32E24902">
          <v:shape id="_x0000_i1307" type="#_x0000_t75" style="width:21.9pt;height:14.1pt" o:ole="">
            <v:imagedata r:id="rId283" o:title=""/>
          </v:shape>
          <o:OLEObject Type="Embed" ProgID="Equation.3" ShapeID="_x0000_i1307" DrawAspect="Content" ObjectID="_1781611045" r:id="rId284"/>
        </w:object>
      </w:r>
      <w:r w:rsidRPr="00EF06A7">
        <w:t xml:space="preserve"> is the maximum </w:t>
      </w:r>
      <w:r w:rsidRPr="00EF06A7">
        <w:rPr>
          <w:rFonts w:ascii="Times" w:eastAsia="Batang" w:hAnsi="Times"/>
          <w:szCs w:val="24"/>
        </w:rPr>
        <w:t xml:space="preserve">supported </w:t>
      </w:r>
      <w:r w:rsidRPr="00EF06A7">
        <w:t>modulation order</w:t>
      </w:r>
      <w:r w:rsidRPr="00EF06A7">
        <w:rPr>
          <w:rFonts w:ascii="Times" w:eastAsia="Batang" w:hAnsi="Times"/>
          <w:szCs w:val="24"/>
        </w:rPr>
        <w:t xml:space="preserve"> </w:t>
      </w:r>
      <w:r w:rsidRPr="00EF06A7">
        <w:rPr>
          <w:rFonts w:eastAsia="Batang"/>
          <w:szCs w:val="24"/>
        </w:rPr>
        <w:t xml:space="preserve">given by higher layer parameter </w:t>
      </w:r>
      <w:r w:rsidRPr="00EF06A7">
        <w:rPr>
          <w:rFonts w:eastAsia="Batang"/>
          <w:i/>
          <w:szCs w:val="24"/>
        </w:rPr>
        <w:t xml:space="preserve">supportedModulationOrderDL </w:t>
      </w:r>
      <w:r w:rsidRPr="00EF06A7">
        <w:rPr>
          <w:rFonts w:eastAsia="Batang"/>
          <w:szCs w:val="24"/>
        </w:rPr>
        <w:t xml:space="preserve">for downlink and higher layer parameter </w:t>
      </w:r>
      <w:r w:rsidRPr="00EF06A7">
        <w:rPr>
          <w:rFonts w:eastAsia="Batang"/>
          <w:i/>
          <w:szCs w:val="24"/>
        </w:rPr>
        <w:t>supportedModulationOrderUL</w:t>
      </w:r>
      <w:r w:rsidRPr="00EF06A7">
        <w:rPr>
          <w:rFonts w:eastAsia="Batang"/>
          <w:szCs w:val="24"/>
        </w:rPr>
        <w:t xml:space="preserve"> for uplink.</w:t>
      </w:r>
    </w:p>
    <w:p w14:paraId="12191B33" w14:textId="77777777" w:rsidR="00A04ADB" w:rsidRPr="00EF06A7" w:rsidRDefault="00A04ADB" w:rsidP="00A04ADB">
      <w:pPr>
        <w:pStyle w:val="B2"/>
      </w:pPr>
      <w:r w:rsidRPr="00EF06A7">
        <w:rPr>
          <w:rFonts w:eastAsia="MS Mincho"/>
        </w:rPr>
        <w:tab/>
      </w:r>
      <w:r w:rsidRPr="00EF06A7">
        <w:rPr>
          <w:rFonts w:eastAsia="MS Mincho"/>
          <w:position w:val="-14"/>
        </w:rPr>
        <w:object w:dxaOrig="380" w:dyaOrig="380" w14:anchorId="2E1798C3">
          <v:shape id="_x0000_i1308" type="#_x0000_t75" style="width:21.9pt;height:21.9pt" o:ole="">
            <v:imagedata r:id="rId285" o:title=""/>
          </v:shape>
          <o:OLEObject Type="Embed" ProgID="Equation.3" ShapeID="_x0000_i1308" DrawAspect="Content" ObjectID="_1781611046" r:id="rId286"/>
        </w:object>
      </w:r>
      <w:r w:rsidRPr="00EF06A7">
        <w:t xml:space="preserve">is the scaling factor given by higher layer parameter </w:t>
      </w:r>
      <w:r w:rsidRPr="00EF06A7">
        <w:rPr>
          <w:i/>
        </w:rPr>
        <w:t>scalingFactor</w:t>
      </w:r>
      <w:r w:rsidRPr="00EF06A7">
        <w:t xml:space="preserve"> and can take the values 1, 0.8, 0.75, and 0.4.</w:t>
      </w:r>
    </w:p>
    <w:p w14:paraId="68352F9E" w14:textId="77777777" w:rsidR="00A04ADB" w:rsidRPr="00EF06A7" w:rsidRDefault="00A04ADB" w:rsidP="00A04ADB">
      <w:pPr>
        <w:pStyle w:val="B2"/>
      </w:pPr>
      <w:r w:rsidRPr="00EF06A7">
        <w:tab/>
      </w:r>
      <w:r w:rsidRPr="00EF06A7">
        <w:object w:dxaOrig="220" w:dyaOrig="240" w14:anchorId="5A4C2BCF">
          <v:shape id="_x0000_i1309" type="#_x0000_t75" style="width:7.5pt;height:7.5pt" o:ole="">
            <v:imagedata r:id="rId287" o:title=""/>
          </v:shape>
          <o:OLEObject Type="Embed" ProgID="Equation.3" ShapeID="_x0000_i1309" DrawAspect="Content" ObjectID="_1781611047" r:id="rId288"/>
        </w:object>
      </w:r>
      <w:r w:rsidRPr="00EF06A7">
        <w:t xml:space="preserve"> is the numerology (as defined in TS 38.211 [6])</w:t>
      </w:r>
    </w:p>
    <w:p w14:paraId="5B70B429" w14:textId="77777777" w:rsidR="00A04ADB" w:rsidRPr="00EF06A7" w:rsidRDefault="00A04ADB" w:rsidP="00A04ADB">
      <w:pPr>
        <w:pStyle w:val="B2"/>
      </w:pPr>
      <w:r w:rsidRPr="00EF06A7">
        <w:tab/>
      </w:r>
      <w:r w:rsidRPr="00EF06A7">
        <w:object w:dxaOrig="340" w:dyaOrig="380" w14:anchorId="37397C2A">
          <v:shape id="_x0000_i1310" type="#_x0000_t75" style="width:14.1pt;height:21.9pt" o:ole="">
            <v:imagedata r:id="rId289" o:title=""/>
          </v:shape>
          <o:OLEObject Type="Embed" ProgID="Equation.3" ShapeID="_x0000_i1310" DrawAspect="Content" ObjectID="_1781611048" r:id="rId290"/>
        </w:object>
      </w:r>
      <w:r w:rsidRPr="00EF06A7">
        <w:t xml:space="preserve"> is the average OFDM symbol duration in a subframe for numerology </w:t>
      </w:r>
      <w:r w:rsidRPr="00EF06A7">
        <w:object w:dxaOrig="220" w:dyaOrig="240" w14:anchorId="335D3A8A">
          <v:shape id="_x0000_i1311" type="#_x0000_t75" style="width:7.5pt;height:7.5pt" o:ole="">
            <v:imagedata r:id="rId287" o:title=""/>
          </v:shape>
          <o:OLEObject Type="Embed" ProgID="Equation.3" ShapeID="_x0000_i1311" DrawAspect="Content" ObjectID="_1781611049" r:id="rId291"/>
        </w:object>
      </w:r>
      <w:r w:rsidRPr="00EF06A7">
        <w:t xml:space="preserve">, i.e. </w:t>
      </w:r>
      <w:r w:rsidRPr="00EF06A7">
        <w:object w:dxaOrig="1100" w:dyaOrig="580" w14:anchorId="1A9B8D76">
          <v:shape id="_x0000_i1312" type="#_x0000_t75" style="width:57.9pt;height:28.5pt" o:ole="">
            <v:imagedata r:id="rId292" o:title=""/>
          </v:shape>
          <o:OLEObject Type="Embed" ProgID="Equation.3" ShapeID="_x0000_i1312" DrawAspect="Content" ObjectID="_1781611050" r:id="rId293"/>
        </w:object>
      </w:r>
      <w:r w:rsidRPr="00EF06A7">
        <w:t>. Note that normal cyclic prefix is assumed.</w:t>
      </w:r>
    </w:p>
    <w:p w14:paraId="0DBC7B17" w14:textId="77777777" w:rsidR="00A04ADB" w:rsidRPr="00EF06A7" w:rsidRDefault="00A04ADB" w:rsidP="00A04ADB">
      <w:pPr>
        <w:pStyle w:val="B2"/>
      </w:pPr>
      <w:r w:rsidRPr="00EF06A7">
        <w:tab/>
      </w:r>
      <w:r w:rsidRPr="00EF06A7">
        <w:object w:dxaOrig="740" w:dyaOrig="340" w14:anchorId="5C8EACBA">
          <v:shape id="_x0000_i1313" type="#_x0000_t75" style="width:36pt;height:14.1pt" o:ole="">
            <v:imagedata r:id="rId294" o:title=""/>
          </v:shape>
          <o:OLEObject Type="Embed" ProgID="Equation.3" ShapeID="_x0000_i1313" DrawAspect="Content" ObjectID="_1781611051" r:id="rId295"/>
        </w:object>
      </w:r>
      <w:r w:rsidRPr="00EF06A7">
        <w:t xml:space="preserve"> is the maximum RB allocation in bandwidth </w:t>
      </w:r>
      <w:r w:rsidRPr="00EF06A7">
        <w:object w:dxaOrig="560" w:dyaOrig="300" w14:anchorId="688532A3">
          <v:shape id="_x0000_i1314" type="#_x0000_t75" style="width:28.5pt;height:14.4pt" o:ole="">
            <v:imagedata r:id="rId296" o:title=""/>
          </v:shape>
          <o:OLEObject Type="Embed" ProgID="Equation.3" ShapeID="_x0000_i1314" DrawAspect="Content" ObjectID="_1781611052" r:id="rId297"/>
        </w:object>
      </w:r>
      <w:r w:rsidRPr="00EF06A7">
        <w:t xml:space="preserve"> with numerology </w:t>
      </w:r>
      <w:r w:rsidRPr="00EF06A7">
        <w:object w:dxaOrig="220" w:dyaOrig="240" w14:anchorId="58F4739A">
          <v:shape id="_x0000_i1315" type="#_x0000_t75" style="width:7.5pt;height:7.5pt" o:ole="">
            <v:imagedata r:id="rId287" o:title=""/>
          </v:shape>
          <o:OLEObject Type="Embed" ProgID="Equation.3" ShapeID="_x0000_i1315" DrawAspect="Content" ObjectID="_1781611053" r:id="rId298"/>
        </w:object>
      </w:r>
      <w:r w:rsidRPr="00EF06A7">
        <w:t xml:space="preserve">, as defined in 5.3 TS 38.101-1 [2] and 5.3 TS 38.101-2 [3], where </w:t>
      </w:r>
      <w:r w:rsidRPr="00EF06A7">
        <w:object w:dxaOrig="560" w:dyaOrig="300" w14:anchorId="3503B35D">
          <v:shape id="_x0000_i1316" type="#_x0000_t75" style="width:28.5pt;height:14.4pt" o:ole="">
            <v:imagedata r:id="rId296" o:title=""/>
          </v:shape>
          <o:OLEObject Type="Embed" ProgID="Equation.3" ShapeID="_x0000_i1316" DrawAspect="Content" ObjectID="_1781611054" r:id="rId299"/>
        </w:object>
      </w:r>
      <w:r w:rsidRPr="00EF06A7">
        <w:t xml:space="preserve"> is the UE supported maximum bandwidth in the given band or band combination.</w:t>
      </w:r>
    </w:p>
    <w:p w14:paraId="12CACDF1" w14:textId="77777777" w:rsidR="00A04ADB" w:rsidRPr="00EF06A7" w:rsidRDefault="00A04ADB" w:rsidP="00A04ADB">
      <w:pPr>
        <w:pStyle w:val="B2"/>
      </w:pPr>
      <w:r w:rsidRPr="00EF06A7">
        <w:rPr>
          <w:rFonts w:eastAsia="MS Mincho"/>
        </w:rPr>
        <w:tab/>
      </w:r>
      <w:r w:rsidRPr="00EF06A7">
        <w:rPr>
          <w:rFonts w:eastAsia="MS Mincho"/>
          <w:position w:val="-6"/>
        </w:rPr>
        <w:object w:dxaOrig="560" w:dyaOrig="300" w14:anchorId="6A04B725">
          <v:shape id="_x0000_i1317" type="#_x0000_t75" style="width:28.5pt;height:14.4pt" o:ole="">
            <v:imagedata r:id="rId300" o:title=""/>
          </v:shape>
          <o:OLEObject Type="Embed" ProgID="Equation.3" ShapeID="_x0000_i1317" DrawAspect="Content" ObjectID="_1781611055" r:id="rId301"/>
        </w:object>
      </w:r>
      <w:r w:rsidRPr="00EF06A7">
        <w:t>is the overhead and takes the following values</w:t>
      </w:r>
    </w:p>
    <w:p w14:paraId="094B4CF4" w14:textId="77777777" w:rsidR="00A04ADB" w:rsidRPr="00EF06A7" w:rsidRDefault="00A04ADB" w:rsidP="00A04ADB">
      <w:pPr>
        <w:pStyle w:val="B3"/>
        <w:rPr>
          <w:rFonts w:eastAsia="Batang"/>
        </w:rPr>
      </w:pPr>
      <w:r w:rsidRPr="00EF06A7">
        <w:rPr>
          <w:rFonts w:eastAsia="Batang"/>
        </w:rPr>
        <w:t>0.14, for frequency range FR1 for DL</w:t>
      </w:r>
    </w:p>
    <w:p w14:paraId="28D3DB2C" w14:textId="77777777" w:rsidR="00A04ADB" w:rsidRPr="00EF06A7" w:rsidRDefault="00A04ADB" w:rsidP="00A04ADB">
      <w:pPr>
        <w:pStyle w:val="B3"/>
      </w:pPr>
      <w:r w:rsidRPr="00EF06A7">
        <w:t>0.18, for frequency range FR2 for DL</w:t>
      </w:r>
    </w:p>
    <w:p w14:paraId="628BF91B" w14:textId="77777777" w:rsidR="00A04ADB" w:rsidRPr="00EF06A7" w:rsidRDefault="00A04ADB" w:rsidP="00A04ADB">
      <w:pPr>
        <w:pStyle w:val="B3"/>
        <w:rPr>
          <w:rFonts w:eastAsia="Batang"/>
        </w:rPr>
      </w:pPr>
      <w:r w:rsidRPr="00EF06A7">
        <w:rPr>
          <w:rFonts w:eastAsia="Batang"/>
        </w:rPr>
        <w:t>0.08, for frequency range FR1 for UL</w:t>
      </w:r>
    </w:p>
    <w:p w14:paraId="2EE05DA5" w14:textId="77777777" w:rsidR="00A04ADB" w:rsidRPr="00EF06A7" w:rsidRDefault="00A04ADB" w:rsidP="00A04ADB">
      <w:pPr>
        <w:pStyle w:val="B3"/>
      </w:pPr>
      <w:r w:rsidRPr="00EF06A7">
        <w:t>0.10, for frequency range FR2 for UL</w:t>
      </w:r>
    </w:p>
    <w:p w14:paraId="70755ECD" w14:textId="77777777" w:rsidR="00A04ADB" w:rsidRPr="00EF06A7" w:rsidRDefault="00A04ADB" w:rsidP="00A04ADB">
      <w:pPr>
        <w:pStyle w:val="NO"/>
      </w:pPr>
      <w:r w:rsidRPr="00EF06A7">
        <w:t>NOTE:</w:t>
      </w:r>
      <w:r w:rsidRPr="00EF06A7">
        <w:tab/>
        <w:t>Only one of the UL or SUL carriers (the one with the higher data rate) is counted for a cell operating SUL.</w:t>
      </w:r>
    </w:p>
    <w:p w14:paraId="61C2D2D6" w14:textId="77777777" w:rsidR="00A04ADB" w:rsidRPr="00EF06A7" w:rsidRDefault="00A04ADB" w:rsidP="00A04ADB">
      <w:r w:rsidRPr="00EF06A7">
        <w:t>For EUTRA in case of MR-DC, the approximate data rate for a given number of aggregated carriers in a band or band combination is computed as follows.</w:t>
      </w:r>
    </w:p>
    <w:p w14:paraId="0A1F3908" w14:textId="77777777" w:rsidR="00A04ADB" w:rsidRPr="00EF06A7" w:rsidRDefault="00A04ADB" w:rsidP="00A04ADB">
      <w:pPr>
        <w:pStyle w:val="EQ"/>
        <w:ind w:left="567"/>
        <w:rPr>
          <w:noProof w:val="0"/>
        </w:rPr>
      </w:pPr>
      <w:r w:rsidRPr="00EF06A7">
        <w:rPr>
          <w:noProof w:val="0"/>
        </w:rPr>
        <w:t xml:space="preserve">Data rate (in Mbps) = </w:t>
      </w:r>
      <w:r w:rsidRPr="00EF06A7">
        <w:rPr>
          <w:noProof w:val="0"/>
        </w:rPr>
        <w:fldChar w:fldCharType="begin"/>
      </w:r>
      <w:r w:rsidRPr="00EF06A7">
        <w:rPr>
          <w:noProof w:val="0"/>
        </w:rPr>
        <w:instrText xml:space="preserve"> QUOTE </w:instrText>
      </w:r>
      <w:r w:rsidRPr="00EF06A7">
        <w:rPr>
          <w:rFonts w:ascii="Cambria Math" w:hAnsi="Cambria Math"/>
          <w:noProof w:val="0"/>
        </w:rPr>
        <w:instrText xml:space="preserve">10-3*j=1JTBSj  </w:instrText>
      </w:r>
      <w:r w:rsidRPr="00EF06A7">
        <w:rPr>
          <w:noProof w:val="0"/>
        </w:rPr>
        <w:instrText xml:space="preserve"> </w:instrText>
      </w:r>
      <w:r w:rsidRPr="00EF06A7">
        <w:rPr>
          <w:noProof w:val="0"/>
        </w:rPr>
        <w:fldChar w:fldCharType="separate"/>
      </w:r>
      <w:r w:rsidRPr="00EF06A7">
        <w:rPr>
          <w:noProof w:val="0"/>
          <w:position w:val="-18"/>
        </w:rPr>
        <w:object w:dxaOrig="1579" w:dyaOrig="480" w14:anchorId="51F307C4">
          <v:shape id="_x0000_i1318" type="#_x0000_t75" style="width:1in;height:28.5pt" o:ole="">
            <v:imagedata r:id="rId302" o:title=""/>
          </v:shape>
          <o:OLEObject Type="Embed" ProgID="Equation.DSMT4" ShapeID="_x0000_i1318" DrawAspect="Content" ObjectID="_1781611056" r:id="rId303"/>
        </w:object>
      </w:r>
      <w:r w:rsidRPr="00EF06A7">
        <w:rPr>
          <w:noProof w:val="0"/>
        </w:rPr>
        <w:fldChar w:fldCharType="end"/>
      </w:r>
    </w:p>
    <w:p w14:paraId="6ADBA0D9" w14:textId="77777777" w:rsidR="00A04ADB" w:rsidRPr="00EF06A7" w:rsidRDefault="00A04ADB" w:rsidP="00A04ADB">
      <w:r w:rsidRPr="00EF06A7">
        <w:t>wherein</w:t>
      </w:r>
    </w:p>
    <w:p w14:paraId="06B6A6D6" w14:textId="77777777" w:rsidR="00A04ADB" w:rsidRPr="00EF06A7" w:rsidRDefault="00A04ADB" w:rsidP="00A04ADB">
      <w:pPr>
        <w:pStyle w:val="B2"/>
      </w:pPr>
      <w:r w:rsidRPr="00EF06A7">
        <w:t>J is the number of aggregated EUTRA component carriers in MR-DC band combination</w:t>
      </w:r>
    </w:p>
    <w:p w14:paraId="282B18EA" w14:textId="64E54BD8" w:rsidR="00A04ADB" w:rsidRPr="00EF06A7" w:rsidRDefault="00A04ADB" w:rsidP="00A04ADB">
      <w:pPr>
        <w:pStyle w:val="B2"/>
        <w:ind w:left="567" w:firstLine="0"/>
      </w:pPr>
      <w:r w:rsidRPr="00EF06A7">
        <w:fldChar w:fldCharType="begin"/>
      </w:r>
      <w:r w:rsidRPr="00EF06A7">
        <w:instrText xml:space="preserve"> QUOTE </w:instrText>
      </w:r>
      <w:r w:rsidR="00850777">
        <w:rPr>
          <w:noProof/>
          <w:position w:val="-6"/>
        </w:rPr>
        <w:drawing>
          <wp:inline distT="0" distB="0" distL="0" distR="0" wp14:anchorId="737DD7AC" wp14:editId="0BE4D5A8">
            <wp:extent cx="361950" cy="182880"/>
            <wp:effectExtent l="0" t="0" r="0" b="0"/>
            <wp:docPr id="2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82880"/>
                    </a:xfrm>
                    <a:prstGeom prst="rect">
                      <a:avLst/>
                    </a:prstGeom>
                    <a:noFill/>
                    <a:ln>
                      <a:noFill/>
                    </a:ln>
                  </pic:spPr>
                </pic:pic>
              </a:graphicData>
            </a:graphic>
          </wp:inline>
        </w:drawing>
      </w:r>
      <w:r w:rsidRPr="00EF06A7">
        <w:instrText xml:space="preserve"> </w:instrText>
      </w:r>
      <w:r w:rsidRPr="00EF06A7">
        <w:fldChar w:fldCharType="separate"/>
      </w:r>
      <w:r w:rsidR="00850777">
        <w:rPr>
          <w:noProof/>
          <w:position w:val="-6"/>
        </w:rPr>
        <w:drawing>
          <wp:inline distT="0" distB="0" distL="0" distR="0" wp14:anchorId="3DC7C9C9" wp14:editId="674E4291">
            <wp:extent cx="361950" cy="182880"/>
            <wp:effectExtent l="0" t="0" r="0" b="0"/>
            <wp:docPr id="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82880"/>
                    </a:xfrm>
                    <a:prstGeom prst="rect">
                      <a:avLst/>
                    </a:prstGeom>
                    <a:noFill/>
                    <a:ln>
                      <a:noFill/>
                    </a:ln>
                  </pic:spPr>
                </pic:pic>
              </a:graphicData>
            </a:graphic>
          </wp:inline>
        </w:drawing>
      </w:r>
      <w:r w:rsidRPr="00EF06A7">
        <w:fldChar w:fldCharType="end"/>
      </w:r>
      <w:r w:rsidRPr="00EF06A7">
        <w:t>is the total maximum number of DL-SCH transport block bits received within a 1ms TTI for j-th CC, as derived from TS36.213 [22] based on the UE supported maximum MIMO layers for the j-th carrier, and based on the modulation order and number of PRBs based on the bandwidth of the j-th carrier.</w:t>
      </w:r>
    </w:p>
    <w:p w14:paraId="18679331" w14:textId="77777777" w:rsidR="00A04ADB" w:rsidRPr="00EF06A7" w:rsidRDefault="00A04ADB" w:rsidP="00A04ADB">
      <w:r w:rsidRPr="00EF06A7">
        <w:t>The approximate maximum data rate can be computed as the maximum of the approximate data rates computed using the above formula for each of the supported band or band combinations.</w:t>
      </w:r>
    </w:p>
    <w:p w14:paraId="58866B88" w14:textId="77777777" w:rsidR="00A04ADB" w:rsidRPr="00EF06A7" w:rsidRDefault="00A04ADB" w:rsidP="00A04ADB">
      <w:r w:rsidRPr="00EF06A7">
        <w:t>For MR-DC, the approximate maximum data rate is computed as the sum of the approximate maximum data rates from NR and EUTRA</w:t>
      </w:r>
    </w:p>
    <w:p w14:paraId="37D82B1B" w14:textId="77777777" w:rsidR="00A04ADB" w:rsidRPr="00EF06A7" w:rsidRDefault="00A04ADB" w:rsidP="00A04ADB">
      <w:pPr>
        <w:rPr>
          <w:rFonts w:eastAsia="SimSun"/>
        </w:rPr>
      </w:pPr>
      <w:r w:rsidRPr="00EF06A7">
        <w:rPr>
          <w:rFonts w:eastAsia="SimSun"/>
        </w:rPr>
        <w:t xml:space="preserve">The normative reference for this requirement is TS 38.101-4 [5], clause </w:t>
      </w:r>
      <w:r w:rsidRPr="00EF06A7">
        <w:rPr>
          <w:lang w:eastAsia="zh-CN"/>
        </w:rPr>
        <w:t xml:space="preserve">9.4B.1.1. </w:t>
      </w:r>
    </w:p>
    <w:p w14:paraId="7AFA7775" w14:textId="77777777" w:rsidR="00A04ADB" w:rsidRPr="00EF06A7" w:rsidRDefault="00A04ADB" w:rsidP="00A04ADB">
      <w:pPr>
        <w:pStyle w:val="H6"/>
      </w:pPr>
      <w:r w:rsidRPr="00EF06A7">
        <w:rPr>
          <w:rFonts w:eastAsia="SimSun"/>
        </w:rPr>
        <w:t>9.4B.1.1.4</w:t>
      </w:r>
      <w:r w:rsidRPr="00EF06A7">
        <w:tab/>
        <w:t>Test description</w:t>
      </w:r>
    </w:p>
    <w:p w14:paraId="75C5BCBC" w14:textId="77777777" w:rsidR="00A04ADB" w:rsidRPr="00EF06A7" w:rsidRDefault="00A04ADB" w:rsidP="00A04ADB">
      <w:pPr>
        <w:pStyle w:val="H6"/>
      </w:pPr>
      <w:r w:rsidRPr="00EF06A7">
        <w:rPr>
          <w:rFonts w:eastAsia="SimSun"/>
        </w:rPr>
        <w:t>9.4B.1.1.</w:t>
      </w:r>
      <w:r w:rsidRPr="00EF06A7">
        <w:t>4.1</w:t>
      </w:r>
      <w:r w:rsidRPr="00EF06A7">
        <w:tab/>
        <w:t>Initial conditions</w:t>
      </w:r>
    </w:p>
    <w:p w14:paraId="3DE6749A" w14:textId="77777777" w:rsidR="00A04ADB" w:rsidRPr="00EF06A7" w:rsidRDefault="00A04ADB" w:rsidP="00A04ADB">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4D141EF9" w14:textId="77777777" w:rsidR="00A04ADB" w:rsidRPr="00EF06A7" w:rsidRDefault="00A04ADB" w:rsidP="00A04ADB">
      <w:r w:rsidRPr="00EF06A7">
        <w:t xml:space="preserve">The initial test configurations consist of environmental conditions, test frequencies, test channel bandwidths and sub-carrier spacing based on NR and E-UTRA operating bands specified in Table 5.3.5-1 of TS 38.521-1. </w:t>
      </w:r>
    </w:p>
    <w:p w14:paraId="17F506EF" w14:textId="77777777" w:rsidR="00A04ADB" w:rsidRPr="00EF06A7" w:rsidRDefault="00A04ADB" w:rsidP="00A04ADB">
      <w:pPr>
        <w:rPr>
          <w:rFonts w:eastAsia="Batang"/>
        </w:rPr>
      </w:pPr>
      <w:r w:rsidRPr="00EF06A7">
        <w:rPr>
          <w:rFonts w:eastAsia="Batang"/>
        </w:rPr>
        <w:t>Configurations of NR PDSCH and NR PDCCH before measurement are specified in Annex C.</w:t>
      </w:r>
    </w:p>
    <w:p w14:paraId="2E17B573" w14:textId="7721ED7E" w:rsidR="00A04ADB" w:rsidRPr="00EF06A7" w:rsidRDefault="00A04ADB" w:rsidP="00A04ADB">
      <w:pPr>
        <w:rPr>
          <w:rFonts w:eastAsia="Batang"/>
        </w:rPr>
      </w:pPr>
      <w:r w:rsidRPr="00EF06A7">
        <w:rPr>
          <w:rFonts w:eastAsia="Batang"/>
        </w:rPr>
        <w:t xml:space="preserve">E-UTRA configurations before measurement are specified in </w:t>
      </w:r>
      <w:r w:rsidR="00813D5C" w:rsidRPr="00EF06A7">
        <w:rPr>
          <w:rFonts w:eastAsia="Batang"/>
        </w:rPr>
        <w:t>at Table 9.4B.1.1.3-6</w:t>
      </w:r>
      <w:r w:rsidRPr="00EF06A7">
        <w:rPr>
          <w:rFonts w:eastAsia="Batang"/>
        </w:rPr>
        <w:t>.</w:t>
      </w:r>
    </w:p>
    <w:p w14:paraId="5E98C036" w14:textId="77777777" w:rsidR="00A04ADB" w:rsidRPr="00EF06A7" w:rsidRDefault="00A04ADB" w:rsidP="00A04ADB">
      <w:pPr>
        <w:rPr>
          <w:rFonts w:eastAsia="Batang"/>
        </w:rPr>
      </w:pPr>
      <w:r w:rsidRPr="00EF06A7">
        <w:rPr>
          <w:rFonts w:eastAsia="Batang"/>
        </w:rPr>
        <w:t>Test Environment: Normal, as defined in TS 38.508-1 [6] clause 4.1.</w:t>
      </w:r>
    </w:p>
    <w:p w14:paraId="2512C3BE" w14:textId="2C8D93E1" w:rsidR="00A04ADB" w:rsidRPr="00EF06A7" w:rsidRDefault="00A04ADB" w:rsidP="00A04ADB">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5BEC079E" w14:textId="665FAA5A" w:rsidR="00A04ADB" w:rsidRPr="00EF06A7" w:rsidRDefault="00A04ADB" w:rsidP="00A04ADB">
      <w:pPr>
        <w:pStyle w:val="B1"/>
      </w:pPr>
      <w:r w:rsidRPr="00EF06A7">
        <w:t>1.</w:t>
      </w:r>
      <w:r w:rsidRPr="00EF06A7">
        <w:tab/>
      </w:r>
      <w:r w:rsidR="00191573" w:rsidRPr="00EF06A7">
        <w:t>Connect the SS  to the UE antenna connectors as shown in TS 38.508-1 [6] Annex A, in Figure A.3.1.7.1, A.3.1.7.4 and A.3.1.7.5 for TE diagram (without fader and AWGN) for 2Rx and 4Rx respectively and clause A.3.2.2 for UE diagram.</w:t>
      </w:r>
    </w:p>
    <w:p w14:paraId="08ED3010" w14:textId="77777777" w:rsidR="00A04ADB" w:rsidRPr="00EF06A7" w:rsidRDefault="00A04ADB" w:rsidP="00A04ADB">
      <w:pPr>
        <w:pStyle w:val="B1"/>
      </w:pPr>
      <w:r w:rsidRPr="00EF06A7">
        <w:t>2.</w:t>
      </w:r>
      <w:r w:rsidRPr="00EF06A7">
        <w:tab/>
        <w:t>Downlink signals for the NR cell are initially set up according to Annexes C.0, C.1, C.2, C.3.1, and uplink signals according to Annexes G.0, G.1, G.2, G.3.1</w:t>
      </w:r>
      <w:r w:rsidR="00876462" w:rsidRPr="00EF06A7">
        <w:t xml:space="preserve"> of TS 38.521-1 [7]</w:t>
      </w:r>
      <w:r w:rsidRPr="00EF06A7">
        <w:t>.</w:t>
      </w:r>
    </w:p>
    <w:p w14:paraId="0E598C5D" w14:textId="77777777" w:rsidR="00A04ADB" w:rsidRPr="00EF06A7" w:rsidRDefault="00A04ADB" w:rsidP="00A04ADB">
      <w:pPr>
        <w:pStyle w:val="B1"/>
      </w:pPr>
      <w:r w:rsidRPr="00EF06A7">
        <w:t>3.</w:t>
      </w:r>
      <w:r w:rsidRPr="00EF06A7">
        <w:tab/>
        <w:t>Downlink signals for E-UTRA cell are initially set up according to TS 36.521-1 [16] Annex C.0 and uplink signals according to TS 36.521-1 [16] Annex H</w:t>
      </w:r>
    </w:p>
    <w:p w14:paraId="1C6A8841" w14:textId="77777777" w:rsidR="00A04ADB" w:rsidRPr="00EF06A7" w:rsidRDefault="00A04ADB" w:rsidP="00A04ADB">
      <w:pPr>
        <w:pStyle w:val="B1"/>
      </w:pPr>
      <w:r w:rsidRPr="00EF06A7">
        <w:t>4.</w:t>
      </w:r>
      <w:r w:rsidRPr="00EF06A7">
        <w:tab/>
        <w:t>Propagation conditions are set according to TS 36.521-1 [16] and TS 38.521-1 [7] Annex B.0 for E-UTRA CG and NR CG respectively.</w:t>
      </w:r>
    </w:p>
    <w:p w14:paraId="6A67E9A5" w14:textId="382A2EFC" w:rsidR="00E20DA6" w:rsidRPr="00EF06A7" w:rsidRDefault="00A04ADB" w:rsidP="00E20DA6">
      <w:pPr>
        <w:pStyle w:val="B1"/>
      </w:pPr>
      <w:r w:rsidRPr="00EF06A7">
        <w:t>5.</w:t>
      </w:r>
      <w:r w:rsidRPr="00EF06A7">
        <w:tab/>
        <w:t xml:space="preserve">Ensure the UE is in state RRC_CONNECTED with generic procedure parameters Connectivity EN-DC, DC bearer </w:t>
      </w:r>
      <w:r w:rsidRPr="00EF06A7">
        <w:rPr>
          <w:i/>
        </w:rPr>
        <w:t>MCG</w:t>
      </w:r>
      <w:r w:rsidR="00E20DA6" w:rsidRPr="00EF06A7">
        <w:rPr>
          <w:i/>
        </w:rPr>
        <w:t>(s)</w:t>
      </w:r>
      <w:r w:rsidRPr="00EF06A7">
        <w:t xml:space="preserve"> and </w:t>
      </w:r>
      <w:r w:rsidRPr="00EF06A7">
        <w:rPr>
          <w:i/>
        </w:rPr>
        <w:t>SCG</w:t>
      </w:r>
      <w:r w:rsidRPr="00EF06A7">
        <w:t xml:space="preserve">, Connected without release </w:t>
      </w:r>
      <w:r w:rsidRPr="00EF06A7">
        <w:rPr>
          <w:i/>
        </w:rPr>
        <w:t xml:space="preserve">On, </w:t>
      </w:r>
      <w:r w:rsidR="00082885" w:rsidRPr="00EF06A7">
        <w:rPr>
          <w:i/>
        </w:rPr>
        <w:t>Test Loop Function On with UE Test Loop Mode A with UL_PDCP_SDU_SIZE = 0</w:t>
      </w:r>
      <w:r w:rsidR="00082885" w:rsidRPr="00EF06A7">
        <w:t xml:space="preserve"> </w:t>
      </w:r>
      <w:r w:rsidR="00A91DB4" w:rsidRPr="00EF06A7">
        <w:t xml:space="preserve">for MCG DRB and SCG DRB </w:t>
      </w:r>
      <w:r w:rsidRPr="00EF06A7">
        <w:t>according to TS 38.508-1 [6] clause 4.5.4. Message content are defined in clause 5.5.1.4.3.</w:t>
      </w:r>
    </w:p>
    <w:p w14:paraId="3DF9EF7E" w14:textId="2F7B5E8C" w:rsidR="00A04ADB" w:rsidRPr="00EF06A7" w:rsidRDefault="00E20DA6" w:rsidP="00E20DA6">
      <w:pPr>
        <w:pStyle w:val="B1"/>
      </w:pPr>
      <w:r w:rsidRPr="00EF06A7">
        <w:t>6.</w:t>
      </w:r>
      <w:r w:rsidRPr="00EF06A7">
        <w:tab/>
        <w:t>SS sends a RRCConnectionReconfiguration message to change PDCP version of MCG DRB to NR PDCP.</w:t>
      </w:r>
    </w:p>
    <w:p w14:paraId="3865925C" w14:textId="30B91A35" w:rsidR="00A04ADB" w:rsidRPr="00EF06A7" w:rsidRDefault="00E20DA6" w:rsidP="00A04ADB">
      <w:pPr>
        <w:pStyle w:val="B1"/>
      </w:pPr>
      <w:r w:rsidRPr="00EF06A7">
        <w:t>7</w:t>
      </w:r>
      <w:r w:rsidR="00A04ADB" w:rsidRPr="00EF06A7">
        <w:t>.</w:t>
      </w:r>
      <w:r w:rsidR="00A04ADB" w:rsidRPr="00EF06A7">
        <w:tab/>
        <w:t xml:space="preserve">SS shall transmit UECapabilityEnquiry message containing </w:t>
      </w:r>
      <w:r w:rsidR="00A04ADB" w:rsidRPr="00EF06A7">
        <w:rPr>
          <w:i/>
        </w:rPr>
        <w:t>UE-CapabilityRAT-Request</w:t>
      </w:r>
      <w:r w:rsidR="00A04ADB" w:rsidRPr="00EF06A7">
        <w:t xml:space="preserve"> with </w:t>
      </w:r>
      <w:r w:rsidR="00A04ADB" w:rsidRPr="00EF06A7">
        <w:rPr>
          <w:i/>
        </w:rPr>
        <w:t>rat-Type</w:t>
      </w:r>
      <w:r w:rsidR="00A04ADB" w:rsidRPr="00EF06A7">
        <w:t xml:space="preserve"> set to </w:t>
      </w:r>
      <w:r w:rsidR="00A04ADB" w:rsidRPr="00EF06A7">
        <w:rPr>
          <w:i/>
        </w:rPr>
        <w:t xml:space="preserve">eutra-nr </w:t>
      </w:r>
      <w:r w:rsidR="00A04ADB" w:rsidRPr="00EF06A7">
        <w:t>and</w:t>
      </w:r>
      <w:r w:rsidR="00A04ADB" w:rsidRPr="00EF06A7">
        <w:rPr>
          <w:i/>
        </w:rPr>
        <w:t xml:space="preserve"> eutra</w:t>
      </w:r>
      <w:r w:rsidR="00A04ADB" w:rsidRPr="00EF06A7">
        <w:t>.</w:t>
      </w:r>
    </w:p>
    <w:p w14:paraId="2BACA83E" w14:textId="482F3F31" w:rsidR="00A04ADB" w:rsidRPr="00EF06A7" w:rsidRDefault="00E20DA6" w:rsidP="00A04ADB">
      <w:pPr>
        <w:pStyle w:val="B1"/>
      </w:pPr>
      <w:r w:rsidRPr="00EF06A7">
        <w:t>8</w:t>
      </w:r>
      <w:r w:rsidR="00A04ADB" w:rsidRPr="00EF06A7">
        <w:t>.</w:t>
      </w:r>
      <w:r w:rsidR="00A04ADB" w:rsidRPr="00EF06A7">
        <w:tab/>
        <w:t>The UE shall transmit UECapabilityInformation message.</w:t>
      </w:r>
    </w:p>
    <w:p w14:paraId="19BF1DAE" w14:textId="57980FC5" w:rsidR="00A04ADB" w:rsidRPr="00EF06A7" w:rsidRDefault="00E20DA6" w:rsidP="00A04ADB">
      <w:pPr>
        <w:pStyle w:val="B1"/>
      </w:pPr>
      <w:r w:rsidRPr="00EF06A7">
        <w:t>9</w:t>
      </w:r>
      <w:r w:rsidR="00A04ADB" w:rsidRPr="00EF06A7">
        <w:t>.</w:t>
      </w:r>
      <w:r w:rsidR="00A04ADB" w:rsidRPr="00EF06A7">
        <w:tab/>
        <w:t xml:space="preserve">Using the UE capabilities advertised in the </w:t>
      </w:r>
      <w:r w:rsidR="00A04ADB" w:rsidRPr="00EF06A7">
        <w:rPr>
          <w:i/>
        </w:rPr>
        <w:t>UE-CapabilityRAT-Container</w:t>
      </w:r>
      <w:r w:rsidR="00A04ADB" w:rsidRPr="00EF06A7">
        <w:t xml:space="preserve"> of the type </w:t>
      </w:r>
      <w:r w:rsidR="00A04ADB" w:rsidRPr="00EF06A7">
        <w:rPr>
          <w:i/>
        </w:rPr>
        <w:t xml:space="preserve">UE-MRDC-Capability and UE-EUTRA-Capability, </w:t>
      </w:r>
      <w:r w:rsidR="00A04ADB" w:rsidRPr="00EF06A7">
        <w:t xml:space="preserve">and the procedure outlined in </w:t>
      </w:r>
      <w:r w:rsidR="00A04ADB" w:rsidRPr="00EF06A7">
        <w:rPr>
          <w:rFonts w:eastAsia="SimSun"/>
        </w:rPr>
        <w:t>9.4B.1.1.3.1</w:t>
      </w:r>
      <w:r w:rsidR="00A04ADB" w:rsidRPr="00EF06A7">
        <w:t xml:space="preserve"> determine one EN-DC bandwidth combination that would provide the largest aggregated data rate.</w:t>
      </w:r>
    </w:p>
    <w:p w14:paraId="53E256CE" w14:textId="7FA1D1A7" w:rsidR="00A04ADB" w:rsidRPr="00EF06A7" w:rsidRDefault="00E20DA6" w:rsidP="00A04ADB">
      <w:pPr>
        <w:pStyle w:val="B1"/>
      </w:pPr>
      <w:r w:rsidRPr="00EF06A7">
        <w:t>10</w:t>
      </w:r>
      <w:r w:rsidR="00A04ADB" w:rsidRPr="00EF06A7">
        <w:t>.</w:t>
      </w:r>
      <w:r w:rsidR="00A04ADB" w:rsidRPr="00EF06A7">
        <w:tab/>
        <w:t xml:space="preserve">Setup up the NR CG and E-UTRA CG using these parameters for the test. </w:t>
      </w:r>
    </w:p>
    <w:p w14:paraId="2D28F853" w14:textId="7DF4F2BE" w:rsidR="00A04ADB" w:rsidRPr="00EF06A7" w:rsidRDefault="00A04ADB" w:rsidP="00A04ADB">
      <w:pPr>
        <w:pStyle w:val="B1"/>
      </w:pPr>
      <w:r w:rsidRPr="00EF06A7">
        <w:t>1</w:t>
      </w:r>
      <w:r w:rsidR="00E20DA6" w:rsidRPr="00EF06A7">
        <w:t>1</w:t>
      </w:r>
      <w:r w:rsidRPr="00EF06A7">
        <w:t>.</w:t>
      </w:r>
      <w:r w:rsidRPr="00EF06A7">
        <w:tab/>
        <w:t xml:space="preserve">Configure the NR CG TBsize, NR CG DL RMC, NR CG UL RMC from Annex A.3.2_1 and Annex A.2.2 for UL as appropriate. Configure the E-UTRA CG TBsize, DL RMC and UL RMC from Table </w:t>
      </w:r>
      <w:r w:rsidRPr="00EF06A7">
        <w:rPr>
          <w:rFonts w:eastAsia="SimSun"/>
        </w:rPr>
        <w:t>9.4B.1.1.</w:t>
      </w:r>
      <w:r w:rsidRPr="00EF06A7">
        <w:t xml:space="preserve">3-7, Table </w:t>
      </w:r>
      <w:r w:rsidRPr="00EF06A7">
        <w:rPr>
          <w:rFonts w:eastAsia="SimSun"/>
        </w:rPr>
        <w:t>9.4B.1.1.</w:t>
      </w:r>
      <w:r w:rsidRPr="00EF06A7">
        <w:t>3-8 as appropriate.</w:t>
      </w:r>
    </w:p>
    <w:p w14:paraId="17CB59AD" w14:textId="77777777" w:rsidR="00A04ADB" w:rsidRPr="00EF06A7" w:rsidRDefault="00A04ADB" w:rsidP="00A04ADB">
      <w:pPr>
        <w:pStyle w:val="H6"/>
      </w:pPr>
      <w:r w:rsidRPr="00EF06A7">
        <w:rPr>
          <w:rFonts w:eastAsia="SimSun"/>
        </w:rPr>
        <w:t>9.4B.1.1.</w:t>
      </w:r>
      <w:r w:rsidRPr="00EF06A7">
        <w:t>4.2</w:t>
      </w:r>
      <w:r w:rsidRPr="00EF06A7">
        <w:tab/>
        <w:t>Test procedure</w:t>
      </w:r>
    </w:p>
    <w:p w14:paraId="6F3C0D4C" w14:textId="77777777" w:rsidR="00082885" w:rsidRPr="00EF06A7" w:rsidRDefault="00082885" w:rsidP="00082885">
      <w:pPr>
        <w:pStyle w:val="B1"/>
      </w:pPr>
      <w:r w:rsidRPr="00EF06A7">
        <w:t>1.</w:t>
      </w:r>
      <w:r w:rsidRPr="00EF06A7">
        <w:tab/>
        <w:t>SS configures T-reordering timer to be infinity for both E-UTRA MCG DRB and NR SCG DRB.</w:t>
      </w:r>
    </w:p>
    <w:p w14:paraId="6DD71970" w14:textId="6B7475AD" w:rsidR="00082885" w:rsidRPr="00EF06A7" w:rsidRDefault="00082885" w:rsidP="00082885">
      <w:pPr>
        <w:pStyle w:val="B1"/>
      </w:pPr>
      <w:r w:rsidRPr="00EF06A7">
        <w:t>2.</w:t>
      </w:r>
      <w:r w:rsidRPr="00EF06A7">
        <w:tab/>
        <w:t>SS sends a PDCP reestablishment via RRC</w:t>
      </w:r>
      <w:r w:rsidR="00E20DA6" w:rsidRPr="00EF06A7">
        <w:t>Connection</w:t>
      </w:r>
      <w:r w:rsidRPr="00EF06A7">
        <w:t>Reconfigurationmessage requesting for PDCP Status Report for both E-UTRA MCG DRB and NR SCG DRB.</w:t>
      </w:r>
    </w:p>
    <w:p w14:paraId="6FF7CF34" w14:textId="77777777" w:rsidR="00082885" w:rsidRPr="00EF06A7" w:rsidRDefault="00082885" w:rsidP="00082885">
      <w:pPr>
        <w:pStyle w:val="B1"/>
      </w:pPr>
      <w:r w:rsidRPr="00EF06A7">
        <w:t>3.</w:t>
      </w:r>
      <w:r w:rsidRPr="00EF06A7">
        <w:tab/>
        <w:t>SS sets the counters N</w:t>
      </w:r>
      <w:r w:rsidRPr="00EF06A7">
        <w:rPr>
          <w:vertAlign w:val="subscript"/>
        </w:rPr>
        <w:t xml:space="preserve">DL_newtx </w:t>
      </w:r>
      <w:r w:rsidRPr="00EF06A7">
        <w:t>N</w:t>
      </w:r>
      <w:r w:rsidRPr="00EF06A7">
        <w:rPr>
          <w:vertAlign w:val="subscript"/>
        </w:rPr>
        <w:t>DL_retx</w:t>
      </w:r>
      <w:r w:rsidRPr="00EF06A7" w:rsidDel="00862CA2">
        <w:t xml:space="preserve"> </w:t>
      </w:r>
      <w:r w:rsidRPr="00EF06A7">
        <w:t>per NR CG and E-UTRA CG to 0.</w:t>
      </w:r>
    </w:p>
    <w:p w14:paraId="10D4DEED" w14:textId="77777777" w:rsidR="00082885" w:rsidRPr="00EF06A7" w:rsidRDefault="00082885" w:rsidP="00082885">
      <w:pPr>
        <w:pStyle w:val="B1"/>
      </w:pPr>
      <w:r w:rsidRPr="00EF06A7">
        <w:t>4.</w:t>
      </w:r>
      <w:r w:rsidRPr="00EF06A7">
        <w:tab/>
        <w:t xml:space="preserve">For each new DL HARQ transmission the SS generates sufficient </w:t>
      </w:r>
      <w:r w:rsidR="005639E2" w:rsidRPr="00EF06A7">
        <w:t>NR</w:t>
      </w:r>
      <w:r w:rsidR="00F97087" w:rsidRPr="00EF06A7">
        <w:t xml:space="preserve"> </w:t>
      </w:r>
      <w:r w:rsidRPr="00EF06A7">
        <w:t>PDCP SDUs</w:t>
      </w:r>
      <w:r w:rsidR="00F97087" w:rsidRPr="00EF06A7">
        <w:t xml:space="preserve"> (max PDCP SDU size and minimum number of consecutive PDCP SDUs)</w:t>
      </w:r>
      <w:r w:rsidRPr="00EF06A7">
        <w:t xml:space="preserve"> to fill up the TB in accordance with Annex A.3.2_1 for both E-UTRA MCG DRB and NR SCG DRB. The SS ciphers the PDCP SDUs, concatenates the resultant PDCP PDUs to form an RLC PDU and then a MAC PDU. The SS transmits the MAC PDU per NR CG and E-UTRA CG. The SS increments then N</w:t>
      </w:r>
      <w:r w:rsidRPr="00EF06A7">
        <w:rPr>
          <w:vertAlign w:val="subscript"/>
        </w:rPr>
        <w:t>DL_newtx</w:t>
      </w:r>
      <w:r w:rsidRPr="00EF06A7">
        <w:t xml:space="preserve"> by one per CG.</w:t>
      </w:r>
    </w:p>
    <w:p w14:paraId="5178E644" w14:textId="77777777" w:rsidR="00082885" w:rsidRPr="00EF06A7" w:rsidRDefault="00082885" w:rsidP="00082885">
      <w:pPr>
        <w:pStyle w:val="B1"/>
      </w:pPr>
      <w:r w:rsidRPr="00EF06A7">
        <w:t>5.</w:t>
      </w:r>
      <w:r w:rsidRPr="00EF06A7">
        <w:tab/>
        <w:t>If PHY requests a DL HARQ retransmission, the SS performs a HARQ retransmission and increments N</w:t>
      </w:r>
      <w:r w:rsidRPr="00EF06A7">
        <w:rPr>
          <w:vertAlign w:val="subscript"/>
        </w:rPr>
        <w:t>DL_retx</w:t>
      </w:r>
      <w:r w:rsidRPr="00EF06A7">
        <w:t xml:space="preserve"> by one for that CG accordingly.</w:t>
      </w:r>
    </w:p>
    <w:p w14:paraId="26269313" w14:textId="77777777" w:rsidR="00082885" w:rsidRPr="00EF06A7" w:rsidRDefault="00082885" w:rsidP="00082885">
      <w:pPr>
        <w:pStyle w:val="B1"/>
      </w:pPr>
      <w:r w:rsidRPr="00EF06A7">
        <w:t>6.</w:t>
      </w:r>
      <w:r w:rsidRPr="00EF06A7">
        <w:tab/>
        <w:t>Steps 5 to 6 are repeated at every TTI for at least 300 frames and the SS waits for 300ms to let any HARQ retransmissions and RLC retransmissions to finish.</w:t>
      </w:r>
    </w:p>
    <w:p w14:paraId="30E5079C" w14:textId="61A7EC43" w:rsidR="00082885" w:rsidRPr="00EF06A7" w:rsidRDefault="00082885" w:rsidP="00082885">
      <w:pPr>
        <w:pStyle w:val="B1"/>
      </w:pPr>
      <w:r w:rsidRPr="00EF06A7">
        <w:t>7.</w:t>
      </w:r>
      <w:r w:rsidRPr="00EF06A7">
        <w:tab/>
        <w:t>SS sends a PDCP reestablishment via RRC</w:t>
      </w:r>
      <w:r w:rsidR="00E20DA6" w:rsidRPr="00EF06A7">
        <w:t>Connection</w:t>
      </w:r>
      <w:r w:rsidRPr="00EF06A7">
        <w:t>Reconfigurationmessage requesting for PDCP Status Report for both E-UTRA MCG and NR SCG DRB.</w:t>
      </w:r>
    </w:p>
    <w:p w14:paraId="5D61BEFE" w14:textId="77777777" w:rsidR="00082885" w:rsidRPr="00EF06A7" w:rsidRDefault="00082885" w:rsidP="00082885">
      <w:pPr>
        <w:pStyle w:val="B1"/>
      </w:pPr>
      <w:r w:rsidRPr="00EF06A7">
        <w:t>8.</w:t>
      </w:r>
      <w:r w:rsidRPr="00EF06A7">
        <w:tab/>
        <w:t>The SS calculates the TB success rate per NR CG and E-UTRA CG as A = 100%</w:t>
      </w:r>
      <w:r w:rsidR="00D459A0" w:rsidRPr="00EF06A7">
        <w:rPr>
          <w:rFonts w:eastAsia="SimSun"/>
        </w:rPr>
        <w:t xml:space="preserve"> N</w:t>
      </w:r>
      <w:r w:rsidR="00D459A0" w:rsidRPr="00EF06A7">
        <w:rPr>
          <w:rFonts w:eastAsia="SimSun"/>
          <w:sz w:val="14"/>
          <w:szCs w:val="14"/>
        </w:rPr>
        <w:t>DL_correct_rx</w:t>
      </w:r>
      <w:r w:rsidR="00D459A0" w:rsidRPr="00EF06A7" w:rsidDel="00AA5923">
        <w:t xml:space="preserve"> </w:t>
      </w:r>
      <w:r w:rsidRPr="00EF06A7">
        <w:t>*/ (N</w:t>
      </w:r>
      <w:r w:rsidRPr="00EF06A7">
        <w:rPr>
          <w:vertAlign w:val="subscript"/>
        </w:rPr>
        <w:t>DL_newtx</w:t>
      </w:r>
      <w:r w:rsidRPr="00EF06A7">
        <w:t xml:space="preserve"> + N</w:t>
      </w:r>
      <w:r w:rsidRPr="00EF06A7">
        <w:rPr>
          <w:vertAlign w:val="subscript"/>
        </w:rPr>
        <w:t>DL_retx</w:t>
      </w:r>
      <w:r w:rsidRPr="00EF06A7">
        <w:t xml:space="preserve">). </w:t>
      </w:r>
    </w:p>
    <w:p w14:paraId="09E8EF84" w14:textId="77777777" w:rsidR="00082885" w:rsidRPr="00EF06A7" w:rsidRDefault="00082885" w:rsidP="00082885">
      <w:pPr>
        <w:pStyle w:val="B1"/>
      </w:pPr>
      <w:r w:rsidRPr="00EF06A7">
        <w:t>9.</w:t>
      </w:r>
      <w:r w:rsidRPr="00EF06A7">
        <w:tab/>
        <w:t xml:space="preserve">SS computes the PDCP SDU loss by looking into the FMC and Bitmap field in the PDCP Status Report. PDCP SDU loss B = COUNT reported in the Bitmap field of PDCP Status Report. </w:t>
      </w:r>
    </w:p>
    <w:p w14:paraId="48395B3E" w14:textId="42593EB8" w:rsidR="00082885" w:rsidRPr="00EF06A7" w:rsidRDefault="00082885" w:rsidP="00082885">
      <w:pPr>
        <w:pStyle w:val="B1"/>
      </w:pPr>
      <w:r w:rsidRPr="00EF06A7">
        <w:t>10.</w:t>
      </w:r>
      <w:r w:rsidRPr="00EF06A7">
        <w:tab/>
        <w:t>The UE passes the test if A ≥  85% TB success rates for both NR CG and E-UTRA CG and B = 0.</w:t>
      </w:r>
    </w:p>
    <w:p w14:paraId="5B6E2D84" w14:textId="77777777" w:rsidR="00082885" w:rsidRPr="00EF06A7" w:rsidRDefault="00082885" w:rsidP="00E276DF">
      <w:pPr>
        <w:pStyle w:val="NO"/>
      </w:pPr>
      <w:r w:rsidRPr="00EF06A7">
        <w:t>NOTE 1:</w:t>
      </w:r>
      <w:r w:rsidRPr="00EF06A7">
        <w:tab/>
        <w:t>In case of RLC PDU retransmission, the number of new required PDCP SDUs is as many as to fill the rest of TB.</w:t>
      </w:r>
    </w:p>
    <w:p w14:paraId="2CD5128C" w14:textId="77777777" w:rsidR="00A04ADB" w:rsidRPr="00EF06A7" w:rsidRDefault="00A04ADB" w:rsidP="00A04ADB">
      <w:pPr>
        <w:pStyle w:val="H6"/>
      </w:pPr>
      <w:r w:rsidRPr="00EF06A7">
        <w:rPr>
          <w:rFonts w:eastAsia="SimSun"/>
        </w:rPr>
        <w:t>9.4B.1.1.</w:t>
      </w:r>
      <w:r w:rsidRPr="00EF06A7">
        <w:t>4.3</w:t>
      </w:r>
      <w:r w:rsidRPr="00EF06A7">
        <w:tab/>
        <w:t>Message contents</w:t>
      </w:r>
    </w:p>
    <w:p w14:paraId="0535466D" w14:textId="77777777" w:rsidR="00A04ADB" w:rsidRPr="00EF06A7" w:rsidRDefault="00A04ADB" w:rsidP="00A04ADB">
      <w:r w:rsidRPr="00EF06A7">
        <w:t>Message contents are according to TS 38.508-1 [6] clause 5.4.2 with the following exceptions</w:t>
      </w:r>
    </w:p>
    <w:p w14:paraId="67DB7499" w14:textId="767B9D78" w:rsidR="00082885" w:rsidRPr="00EF06A7" w:rsidRDefault="00082885" w:rsidP="00082885">
      <w:pPr>
        <w:pStyle w:val="TH"/>
      </w:pPr>
      <w:r w:rsidRPr="00EF06A7">
        <w:t>Table 9.4B.1.1.4.3-0: CLOSE UE TEST LOOP (</w:t>
      </w:r>
      <w:r w:rsidR="00A91DB4" w:rsidRPr="00EF06A7">
        <w:t xml:space="preserve">MCG and SCG DRB </w:t>
      </w:r>
      <w:r w:rsidRPr="00EF06A7">
        <w:t>in the preamble)</w:t>
      </w:r>
    </w:p>
    <w:tbl>
      <w:tblPr>
        <w:tblW w:w="9102"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227"/>
        <w:gridCol w:w="1955"/>
        <w:gridCol w:w="1853"/>
        <w:gridCol w:w="1059"/>
      </w:tblGrid>
      <w:tr w:rsidR="00082885" w:rsidRPr="00EF06A7" w14:paraId="67276B66" w14:textId="77777777" w:rsidTr="00956F3C">
        <w:trPr>
          <w:gridBefore w:val="1"/>
          <w:wBefore w:w="8" w:type="dxa"/>
          <w:trHeight w:val="209"/>
        </w:trPr>
        <w:tc>
          <w:tcPr>
            <w:tcW w:w="9094" w:type="dxa"/>
            <w:gridSpan w:val="4"/>
          </w:tcPr>
          <w:p w14:paraId="691509D7" w14:textId="77777777" w:rsidR="00082885" w:rsidRPr="00EF06A7" w:rsidRDefault="00082885" w:rsidP="00956F3C">
            <w:pPr>
              <w:pStyle w:val="TAL"/>
            </w:pPr>
            <w:r w:rsidRPr="00EF06A7">
              <w:t>Derivation Path: 38.509 clause 6.3.1</w:t>
            </w:r>
          </w:p>
        </w:tc>
      </w:tr>
      <w:tr w:rsidR="00082885" w:rsidRPr="00EF06A7" w14:paraId="5CB75848" w14:textId="77777777" w:rsidTr="00956F3C">
        <w:tblPrEx>
          <w:tblCellMar>
            <w:left w:w="108" w:type="dxa"/>
            <w:right w:w="108" w:type="dxa"/>
          </w:tblCellMar>
        </w:tblPrEx>
        <w:trPr>
          <w:trHeight w:val="276"/>
        </w:trPr>
        <w:tc>
          <w:tcPr>
            <w:tcW w:w="4235" w:type="dxa"/>
            <w:gridSpan w:val="2"/>
          </w:tcPr>
          <w:p w14:paraId="6E501047" w14:textId="77777777" w:rsidR="00082885" w:rsidRPr="00EF06A7" w:rsidRDefault="00082885" w:rsidP="00956F3C">
            <w:pPr>
              <w:pStyle w:val="TAH"/>
            </w:pPr>
            <w:r w:rsidRPr="00EF06A7">
              <w:t>Information Element</w:t>
            </w:r>
          </w:p>
        </w:tc>
        <w:tc>
          <w:tcPr>
            <w:tcW w:w="1955" w:type="dxa"/>
          </w:tcPr>
          <w:p w14:paraId="108D6709" w14:textId="77777777" w:rsidR="00082885" w:rsidRPr="00EF06A7" w:rsidRDefault="00082885" w:rsidP="00956F3C">
            <w:pPr>
              <w:pStyle w:val="TAH"/>
            </w:pPr>
            <w:r w:rsidRPr="00EF06A7">
              <w:t>Value/remark</w:t>
            </w:r>
          </w:p>
        </w:tc>
        <w:tc>
          <w:tcPr>
            <w:tcW w:w="1853" w:type="dxa"/>
          </w:tcPr>
          <w:p w14:paraId="1BB685D6" w14:textId="77777777" w:rsidR="00082885" w:rsidRPr="00EF06A7" w:rsidRDefault="00082885" w:rsidP="00956F3C">
            <w:pPr>
              <w:pStyle w:val="TAH"/>
            </w:pPr>
            <w:r w:rsidRPr="00EF06A7">
              <w:t>Comment</w:t>
            </w:r>
          </w:p>
        </w:tc>
        <w:tc>
          <w:tcPr>
            <w:tcW w:w="1059" w:type="dxa"/>
          </w:tcPr>
          <w:p w14:paraId="443913BF" w14:textId="77777777" w:rsidR="00082885" w:rsidRPr="00EF06A7" w:rsidRDefault="00082885" w:rsidP="00956F3C">
            <w:pPr>
              <w:pStyle w:val="TAH"/>
            </w:pPr>
            <w:r w:rsidRPr="00EF06A7">
              <w:t>Condition</w:t>
            </w:r>
          </w:p>
        </w:tc>
      </w:tr>
      <w:tr w:rsidR="00082885" w:rsidRPr="00EF06A7" w14:paraId="0696BAD6" w14:textId="77777777" w:rsidTr="00956F3C">
        <w:tblPrEx>
          <w:tblCellMar>
            <w:left w:w="108" w:type="dxa"/>
            <w:right w:w="108" w:type="dxa"/>
          </w:tblCellMar>
        </w:tblPrEx>
        <w:trPr>
          <w:trHeight w:val="194"/>
        </w:trPr>
        <w:tc>
          <w:tcPr>
            <w:tcW w:w="4235" w:type="dxa"/>
            <w:gridSpan w:val="2"/>
          </w:tcPr>
          <w:p w14:paraId="00C2B074" w14:textId="77777777" w:rsidR="00082885" w:rsidRPr="00EF06A7" w:rsidRDefault="00082885" w:rsidP="00956F3C">
            <w:pPr>
              <w:pStyle w:val="TAL"/>
            </w:pPr>
            <w:r w:rsidRPr="00EF06A7">
              <w:t>Protocol discriminator</w:t>
            </w:r>
          </w:p>
        </w:tc>
        <w:tc>
          <w:tcPr>
            <w:tcW w:w="1955" w:type="dxa"/>
          </w:tcPr>
          <w:p w14:paraId="47F81401" w14:textId="77777777" w:rsidR="00082885" w:rsidRPr="00EF06A7" w:rsidRDefault="00082885" w:rsidP="00956F3C">
            <w:pPr>
              <w:pStyle w:val="TAL"/>
            </w:pPr>
            <w:r w:rsidRPr="00EF06A7">
              <w:t>1 1 1 1</w:t>
            </w:r>
          </w:p>
        </w:tc>
        <w:tc>
          <w:tcPr>
            <w:tcW w:w="1853" w:type="dxa"/>
          </w:tcPr>
          <w:p w14:paraId="1324373E" w14:textId="77777777" w:rsidR="00082885" w:rsidRPr="00EF06A7" w:rsidRDefault="00082885" w:rsidP="00956F3C">
            <w:pPr>
              <w:pStyle w:val="TAL"/>
            </w:pPr>
          </w:p>
        </w:tc>
        <w:tc>
          <w:tcPr>
            <w:tcW w:w="1059" w:type="dxa"/>
          </w:tcPr>
          <w:p w14:paraId="6F681266" w14:textId="77777777" w:rsidR="00082885" w:rsidRPr="00EF06A7" w:rsidRDefault="00082885" w:rsidP="00956F3C">
            <w:pPr>
              <w:pStyle w:val="TAL"/>
            </w:pPr>
          </w:p>
        </w:tc>
      </w:tr>
      <w:tr w:rsidR="00082885" w:rsidRPr="00EF06A7" w14:paraId="6765A4F9" w14:textId="77777777" w:rsidTr="00956F3C">
        <w:tblPrEx>
          <w:tblCellMar>
            <w:left w:w="108" w:type="dxa"/>
            <w:right w:w="108" w:type="dxa"/>
          </w:tblCellMar>
        </w:tblPrEx>
        <w:trPr>
          <w:trHeight w:val="209"/>
        </w:trPr>
        <w:tc>
          <w:tcPr>
            <w:tcW w:w="4235" w:type="dxa"/>
            <w:gridSpan w:val="2"/>
          </w:tcPr>
          <w:p w14:paraId="5F8A46E2" w14:textId="77777777" w:rsidR="00082885" w:rsidRPr="00EF06A7" w:rsidRDefault="00082885" w:rsidP="00956F3C">
            <w:pPr>
              <w:pStyle w:val="TAL"/>
            </w:pPr>
            <w:r w:rsidRPr="00EF06A7">
              <w:t>Skip indicator</w:t>
            </w:r>
          </w:p>
        </w:tc>
        <w:tc>
          <w:tcPr>
            <w:tcW w:w="1955" w:type="dxa"/>
          </w:tcPr>
          <w:p w14:paraId="56CE2D35" w14:textId="77777777" w:rsidR="00082885" w:rsidRPr="00EF06A7" w:rsidRDefault="00082885" w:rsidP="00956F3C">
            <w:pPr>
              <w:pStyle w:val="TAL"/>
            </w:pPr>
            <w:r w:rsidRPr="00EF06A7">
              <w:t>0 0 0 0</w:t>
            </w:r>
          </w:p>
        </w:tc>
        <w:tc>
          <w:tcPr>
            <w:tcW w:w="1853" w:type="dxa"/>
          </w:tcPr>
          <w:p w14:paraId="3EA933AE" w14:textId="77777777" w:rsidR="00082885" w:rsidRPr="00EF06A7" w:rsidRDefault="00082885" w:rsidP="00956F3C">
            <w:pPr>
              <w:pStyle w:val="TAL"/>
            </w:pPr>
          </w:p>
        </w:tc>
        <w:tc>
          <w:tcPr>
            <w:tcW w:w="1059" w:type="dxa"/>
          </w:tcPr>
          <w:p w14:paraId="7C30637D" w14:textId="77777777" w:rsidR="00082885" w:rsidRPr="00EF06A7" w:rsidRDefault="00082885" w:rsidP="00956F3C">
            <w:pPr>
              <w:pStyle w:val="TAL"/>
            </w:pPr>
          </w:p>
        </w:tc>
      </w:tr>
      <w:tr w:rsidR="00082885" w:rsidRPr="00EF06A7" w14:paraId="1750E2E7" w14:textId="77777777" w:rsidTr="00956F3C">
        <w:tblPrEx>
          <w:tblCellMar>
            <w:left w:w="108" w:type="dxa"/>
            <w:right w:w="108" w:type="dxa"/>
          </w:tblCellMar>
        </w:tblPrEx>
        <w:trPr>
          <w:trHeight w:val="194"/>
        </w:trPr>
        <w:tc>
          <w:tcPr>
            <w:tcW w:w="4235" w:type="dxa"/>
            <w:gridSpan w:val="2"/>
          </w:tcPr>
          <w:p w14:paraId="4176DA52" w14:textId="77777777" w:rsidR="00082885" w:rsidRPr="00EF06A7" w:rsidRDefault="00082885" w:rsidP="00956F3C">
            <w:pPr>
              <w:pStyle w:val="TAL"/>
            </w:pPr>
            <w:r w:rsidRPr="00EF06A7">
              <w:t>Message type</w:t>
            </w:r>
          </w:p>
        </w:tc>
        <w:tc>
          <w:tcPr>
            <w:tcW w:w="1955" w:type="dxa"/>
          </w:tcPr>
          <w:p w14:paraId="07A24AEB" w14:textId="77777777" w:rsidR="00082885" w:rsidRPr="00EF06A7" w:rsidRDefault="00082885" w:rsidP="00956F3C">
            <w:pPr>
              <w:pStyle w:val="TAL"/>
            </w:pPr>
            <w:r w:rsidRPr="00EF06A7">
              <w:t>1 0 0 0 0 0 0 0</w:t>
            </w:r>
          </w:p>
        </w:tc>
        <w:tc>
          <w:tcPr>
            <w:tcW w:w="1853" w:type="dxa"/>
          </w:tcPr>
          <w:p w14:paraId="7820C5A7" w14:textId="77777777" w:rsidR="00082885" w:rsidRPr="00EF06A7" w:rsidRDefault="00082885" w:rsidP="00956F3C">
            <w:pPr>
              <w:pStyle w:val="TAL"/>
            </w:pPr>
          </w:p>
        </w:tc>
        <w:tc>
          <w:tcPr>
            <w:tcW w:w="1059" w:type="dxa"/>
          </w:tcPr>
          <w:p w14:paraId="1C4B7EEC" w14:textId="77777777" w:rsidR="00082885" w:rsidRPr="00EF06A7" w:rsidRDefault="00082885" w:rsidP="00956F3C">
            <w:pPr>
              <w:pStyle w:val="TAL"/>
            </w:pPr>
          </w:p>
        </w:tc>
      </w:tr>
      <w:tr w:rsidR="00082885" w:rsidRPr="00EF06A7" w14:paraId="6C439F66" w14:textId="77777777" w:rsidTr="00956F3C">
        <w:tblPrEx>
          <w:tblCellMar>
            <w:left w:w="108" w:type="dxa"/>
            <w:right w:w="108" w:type="dxa"/>
          </w:tblCellMar>
        </w:tblPrEx>
        <w:trPr>
          <w:trHeight w:val="209"/>
        </w:trPr>
        <w:tc>
          <w:tcPr>
            <w:tcW w:w="4235" w:type="dxa"/>
            <w:gridSpan w:val="2"/>
          </w:tcPr>
          <w:p w14:paraId="151D701E" w14:textId="77777777" w:rsidR="00082885" w:rsidRPr="00EF06A7" w:rsidRDefault="00082885" w:rsidP="00956F3C">
            <w:pPr>
              <w:pStyle w:val="TAL"/>
            </w:pPr>
            <w:r w:rsidRPr="00EF06A7">
              <w:t>UE test loop mode</w:t>
            </w:r>
          </w:p>
        </w:tc>
        <w:tc>
          <w:tcPr>
            <w:tcW w:w="1955" w:type="dxa"/>
          </w:tcPr>
          <w:p w14:paraId="2562EB38" w14:textId="77777777" w:rsidR="00082885" w:rsidRPr="00EF06A7" w:rsidRDefault="00082885" w:rsidP="00956F3C">
            <w:pPr>
              <w:pStyle w:val="TAL"/>
            </w:pPr>
            <w:r w:rsidRPr="00EF06A7">
              <w:t>0 0 0 0 0 0 0 0</w:t>
            </w:r>
          </w:p>
        </w:tc>
        <w:tc>
          <w:tcPr>
            <w:tcW w:w="1853" w:type="dxa"/>
          </w:tcPr>
          <w:p w14:paraId="5EE67F49" w14:textId="77777777" w:rsidR="00082885" w:rsidRPr="00EF06A7" w:rsidRDefault="00082885" w:rsidP="00956F3C">
            <w:pPr>
              <w:pStyle w:val="TAL"/>
            </w:pPr>
            <w:r w:rsidRPr="00EF06A7">
              <w:t>UE test loop mode A</w:t>
            </w:r>
          </w:p>
        </w:tc>
        <w:tc>
          <w:tcPr>
            <w:tcW w:w="1059" w:type="dxa"/>
            <w:vMerge w:val="restart"/>
          </w:tcPr>
          <w:p w14:paraId="4BADF959" w14:textId="77777777" w:rsidR="00082885" w:rsidRPr="00EF06A7" w:rsidRDefault="00082885" w:rsidP="00956F3C">
            <w:pPr>
              <w:pStyle w:val="TAL"/>
            </w:pPr>
          </w:p>
        </w:tc>
      </w:tr>
      <w:tr w:rsidR="00082885" w:rsidRPr="00EF06A7" w14:paraId="6000C90A" w14:textId="77777777" w:rsidTr="00956F3C">
        <w:tblPrEx>
          <w:tblCellMar>
            <w:left w:w="108" w:type="dxa"/>
            <w:right w:w="108" w:type="dxa"/>
          </w:tblCellMar>
        </w:tblPrEx>
        <w:trPr>
          <w:trHeight w:val="194"/>
        </w:trPr>
        <w:tc>
          <w:tcPr>
            <w:tcW w:w="4235" w:type="dxa"/>
            <w:gridSpan w:val="2"/>
          </w:tcPr>
          <w:p w14:paraId="7947049C" w14:textId="77777777" w:rsidR="00082885" w:rsidRPr="00EF06A7" w:rsidRDefault="00082885" w:rsidP="00956F3C">
            <w:pPr>
              <w:pStyle w:val="TAL"/>
            </w:pPr>
            <w:r w:rsidRPr="00EF06A7">
              <w:t>UE test loop mode A LB setup</w:t>
            </w:r>
          </w:p>
        </w:tc>
        <w:tc>
          <w:tcPr>
            <w:tcW w:w="1955" w:type="dxa"/>
          </w:tcPr>
          <w:p w14:paraId="3488DEEA" w14:textId="77777777" w:rsidR="00082885" w:rsidRPr="00EF06A7" w:rsidRDefault="00082885" w:rsidP="00956F3C">
            <w:pPr>
              <w:pStyle w:val="TAL"/>
            </w:pPr>
          </w:p>
        </w:tc>
        <w:tc>
          <w:tcPr>
            <w:tcW w:w="1853" w:type="dxa"/>
          </w:tcPr>
          <w:p w14:paraId="01DC95CC" w14:textId="77777777" w:rsidR="00082885" w:rsidRPr="00EF06A7" w:rsidRDefault="00082885" w:rsidP="00956F3C">
            <w:pPr>
              <w:pStyle w:val="TAL"/>
            </w:pPr>
          </w:p>
        </w:tc>
        <w:tc>
          <w:tcPr>
            <w:tcW w:w="1059" w:type="dxa"/>
            <w:vMerge/>
          </w:tcPr>
          <w:p w14:paraId="066B5DF9" w14:textId="77777777" w:rsidR="00082885" w:rsidRPr="00EF06A7" w:rsidRDefault="00082885" w:rsidP="00956F3C">
            <w:pPr>
              <w:pStyle w:val="TAL"/>
            </w:pPr>
          </w:p>
        </w:tc>
      </w:tr>
      <w:tr w:rsidR="00082885" w:rsidRPr="00EF06A7" w14:paraId="3A1A085D" w14:textId="77777777" w:rsidTr="00956F3C">
        <w:tblPrEx>
          <w:tblCellMar>
            <w:left w:w="108" w:type="dxa"/>
            <w:right w:w="108" w:type="dxa"/>
          </w:tblCellMar>
        </w:tblPrEx>
        <w:trPr>
          <w:trHeight w:val="403"/>
        </w:trPr>
        <w:tc>
          <w:tcPr>
            <w:tcW w:w="4235" w:type="dxa"/>
            <w:gridSpan w:val="2"/>
          </w:tcPr>
          <w:p w14:paraId="192D5C38" w14:textId="77777777" w:rsidR="00082885" w:rsidRPr="00EF06A7" w:rsidRDefault="00082885" w:rsidP="00956F3C">
            <w:pPr>
              <w:pStyle w:val="TAL"/>
            </w:pPr>
            <w:r w:rsidRPr="00EF06A7">
              <w:t xml:space="preserve">  Length of UE test loop mode A LB setup list in bytes</w:t>
            </w:r>
          </w:p>
        </w:tc>
        <w:tc>
          <w:tcPr>
            <w:tcW w:w="1955" w:type="dxa"/>
          </w:tcPr>
          <w:p w14:paraId="7C37817E" w14:textId="6163D4EE" w:rsidR="00082885" w:rsidRPr="00EF06A7" w:rsidRDefault="00082885" w:rsidP="00956F3C">
            <w:pPr>
              <w:pStyle w:val="TAL"/>
            </w:pPr>
            <w:r w:rsidRPr="00EF06A7">
              <w:t xml:space="preserve">0 0 0 0 </w:t>
            </w:r>
            <w:r w:rsidR="00A91DB4" w:rsidRPr="00EF06A7">
              <w:t>1</w:t>
            </w:r>
            <w:r w:rsidRPr="00EF06A7">
              <w:t xml:space="preserve"> </w:t>
            </w:r>
            <w:r w:rsidR="00A91DB4" w:rsidRPr="00EF06A7">
              <w:t>1</w:t>
            </w:r>
            <w:r w:rsidRPr="00EF06A7">
              <w:t xml:space="preserve"> </w:t>
            </w:r>
            <w:r w:rsidR="00A91DB4" w:rsidRPr="00EF06A7">
              <w:t>0</w:t>
            </w:r>
            <w:r w:rsidRPr="00EF06A7">
              <w:t xml:space="preserve"> </w:t>
            </w:r>
            <w:r w:rsidR="00A91DB4" w:rsidRPr="00EF06A7">
              <w:t>0</w:t>
            </w:r>
          </w:p>
        </w:tc>
        <w:tc>
          <w:tcPr>
            <w:tcW w:w="1853" w:type="dxa"/>
          </w:tcPr>
          <w:p w14:paraId="786FC4F8" w14:textId="0B4BE910" w:rsidR="00082885" w:rsidRPr="00EF06A7" w:rsidRDefault="00082885" w:rsidP="00956F3C">
            <w:pPr>
              <w:pStyle w:val="TAL"/>
            </w:pPr>
            <w:r w:rsidRPr="00EF06A7">
              <w:t xml:space="preserve">Length of </w:t>
            </w:r>
            <w:r w:rsidR="00A91DB4" w:rsidRPr="00EF06A7">
              <w:t>two</w:t>
            </w:r>
            <w:r w:rsidRPr="00EF06A7">
              <w:t xml:space="preserve"> LB setup DRB (</w:t>
            </w:r>
            <w:r w:rsidR="00A91DB4" w:rsidRPr="00EF06A7">
              <w:t>6</w:t>
            </w:r>
            <w:r w:rsidRPr="00EF06A7">
              <w:t xml:space="preserve"> bytes)</w:t>
            </w:r>
          </w:p>
        </w:tc>
        <w:tc>
          <w:tcPr>
            <w:tcW w:w="1059" w:type="dxa"/>
            <w:vMerge/>
          </w:tcPr>
          <w:p w14:paraId="72E44438" w14:textId="77777777" w:rsidR="00082885" w:rsidRPr="00EF06A7" w:rsidRDefault="00082885" w:rsidP="00956F3C">
            <w:pPr>
              <w:pStyle w:val="TAL"/>
            </w:pPr>
          </w:p>
        </w:tc>
      </w:tr>
      <w:tr w:rsidR="00082885" w:rsidRPr="00EF06A7" w14:paraId="24CD66D4" w14:textId="77777777" w:rsidTr="00956F3C">
        <w:tblPrEx>
          <w:tblCellMar>
            <w:left w:w="108" w:type="dxa"/>
            <w:right w:w="108" w:type="dxa"/>
          </w:tblCellMar>
        </w:tblPrEx>
        <w:trPr>
          <w:trHeight w:val="1449"/>
        </w:trPr>
        <w:tc>
          <w:tcPr>
            <w:tcW w:w="4235" w:type="dxa"/>
            <w:gridSpan w:val="2"/>
          </w:tcPr>
          <w:p w14:paraId="13BFA08B" w14:textId="74E034D4" w:rsidR="00082885" w:rsidRPr="00EF06A7" w:rsidRDefault="00082885" w:rsidP="00956F3C">
            <w:pPr>
              <w:pStyle w:val="TAL"/>
            </w:pPr>
            <w:r w:rsidRPr="00EF06A7">
              <w:t xml:space="preserve">  LB setup DRB</w:t>
            </w:r>
            <w:r w:rsidR="00A91DB4" w:rsidRPr="00EF06A7">
              <w:t>[1]</w:t>
            </w:r>
          </w:p>
        </w:tc>
        <w:tc>
          <w:tcPr>
            <w:tcW w:w="1955" w:type="dxa"/>
          </w:tcPr>
          <w:p w14:paraId="397EB649" w14:textId="77777777" w:rsidR="00082885" w:rsidRPr="00EF06A7" w:rsidRDefault="00082885" w:rsidP="00956F3C">
            <w:pPr>
              <w:pStyle w:val="TAL"/>
            </w:pPr>
            <w:r w:rsidRPr="00EF06A7">
              <w:t>0 0 0 0 0 0 0 0,</w:t>
            </w:r>
          </w:p>
          <w:p w14:paraId="4D23D46D" w14:textId="77777777" w:rsidR="00082885" w:rsidRPr="00EF06A7" w:rsidRDefault="00082885" w:rsidP="00956F3C">
            <w:pPr>
              <w:pStyle w:val="TAL"/>
            </w:pPr>
            <w:r w:rsidRPr="00EF06A7">
              <w:t>0 0 0 0 0 0 0 0,</w:t>
            </w:r>
          </w:p>
          <w:p w14:paraId="7299457E" w14:textId="77777777" w:rsidR="00082885" w:rsidRPr="00EF06A7" w:rsidRDefault="00082885" w:rsidP="00956F3C">
            <w:pPr>
              <w:pStyle w:val="TAL"/>
            </w:pPr>
            <w:r w:rsidRPr="00EF06A7">
              <w:t>0 0 0 Q4 Q3 Q2 Q1 Q0</w:t>
            </w:r>
          </w:p>
        </w:tc>
        <w:tc>
          <w:tcPr>
            <w:tcW w:w="1853" w:type="dxa"/>
          </w:tcPr>
          <w:p w14:paraId="7D0BE230" w14:textId="16B53FB2" w:rsidR="00082885" w:rsidRPr="00EF06A7" w:rsidRDefault="00082885" w:rsidP="00956F3C">
            <w:pPr>
              <w:pStyle w:val="TAL"/>
            </w:pPr>
            <w:r w:rsidRPr="00EF06A7">
              <w:t>UL PDCP SDU size = 0</w:t>
            </w:r>
          </w:p>
          <w:p w14:paraId="4BF14F89" w14:textId="5422AFA6" w:rsidR="00082885" w:rsidRPr="00EF06A7" w:rsidRDefault="00082885" w:rsidP="00956F3C">
            <w:pPr>
              <w:pStyle w:val="TAL"/>
            </w:pPr>
            <w:r w:rsidRPr="00EF06A7">
              <w:t xml:space="preserve">Q4..Q0 = </w:t>
            </w:r>
            <w:r w:rsidR="00A91DB4" w:rsidRPr="00EF06A7">
              <w:t xml:space="preserve">MCG </w:t>
            </w:r>
            <w:r w:rsidRPr="00EF06A7">
              <w:t xml:space="preserve">Data Radio Bearer identity number </w:t>
            </w:r>
            <w:r w:rsidR="00813D5C" w:rsidRPr="00EF06A7">
              <w:t xml:space="preserve">-1 </w:t>
            </w:r>
            <w:r w:rsidRPr="00EF06A7">
              <w:t>for the radio bearer. See 38.509 clause 6.3.1</w:t>
            </w:r>
          </w:p>
        </w:tc>
        <w:tc>
          <w:tcPr>
            <w:tcW w:w="1059" w:type="dxa"/>
            <w:vMerge/>
          </w:tcPr>
          <w:p w14:paraId="03851D9B" w14:textId="77777777" w:rsidR="00082885" w:rsidRPr="00EF06A7" w:rsidRDefault="00082885" w:rsidP="00956F3C">
            <w:pPr>
              <w:pStyle w:val="TAL"/>
            </w:pPr>
          </w:p>
        </w:tc>
      </w:tr>
      <w:tr w:rsidR="00A91DB4" w:rsidRPr="00EF06A7" w14:paraId="3733B713" w14:textId="77777777" w:rsidTr="00956F3C">
        <w:tblPrEx>
          <w:tblCellMar>
            <w:left w:w="108" w:type="dxa"/>
            <w:right w:w="108" w:type="dxa"/>
          </w:tblCellMar>
        </w:tblPrEx>
        <w:trPr>
          <w:trHeight w:val="209"/>
        </w:trPr>
        <w:tc>
          <w:tcPr>
            <w:tcW w:w="4235" w:type="dxa"/>
            <w:gridSpan w:val="2"/>
          </w:tcPr>
          <w:p w14:paraId="3AAEBD9A" w14:textId="45BD2387" w:rsidR="00A91DB4" w:rsidRPr="00EF06A7" w:rsidRDefault="00A91DB4" w:rsidP="00A91DB4">
            <w:pPr>
              <w:pStyle w:val="TAL"/>
            </w:pPr>
            <w:r w:rsidRPr="00EF06A7">
              <w:t xml:space="preserve">  LB setup DRB[2]</w:t>
            </w:r>
          </w:p>
        </w:tc>
        <w:tc>
          <w:tcPr>
            <w:tcW w:w="1955" w:type="dxa"/>
          </w:tcPr>
          <w:p w14:paraId="0408BC73" w14:textId="77777777" w:rsidR="00A91DB4" w:rsidRPr="00EF06A7" w:rsidRDefault="00A91DB4" w:rsidP="00A91DB4">
            <w:pPr>
              <w:pStyle w:val="TAL"/>
            </w:pPr>
            <w:r w:rsidRPr="00EF06A7">
              <w:t>0 0 0 0 0 0 0 0,</w:t>
            </w:r>
          </w:p>
          <w:p w14:paraId="5E32496A" w14:textId="77777777" w:rsidR="00A91DB4" w:rsidRPr="00EF06A7" w:rsidRDefault="00A91DB4" w:rsidP="00A91DB4">
            <w:pPr>
              <w:pStyle w:val="TAL"/>
            </w:pPr>
            <w:r w:rsidRPr="00EF06A7">
              <w:t>0 0 0 0 0 0 0 0,</w:t>
            </w:r>
          </w:p>
          <w:p w14:paraId="5CAC7FB4" w14:textId="4A3745D8" w:rsidR="00A91DB4" w:rsidRPr="00EF06A7" w:rsidRDefault="00A91DB4" w:rsidP="00A91DB4">
            <w:pPr>
              <w:pStyle w:val="TAL"/>
            </w:pPr>
            <w:r w:rsidRPr="00EF06A7">
              <w:t>0 0 0 Q4 Q3 Q2 Q1 Q0</w:t>
            </w:r>
          </w:p>
        </w:tc>
        <w:tc>
          <w:tcPr>
            <w:tcW w:w="1853" w:type="dxa"/>
          </w:tcPr>
          <w:p w14:paraId="457F3D3F" w14:textId="44D0BB7B" w:rsidR="00A91DB4" w:rsidRPr="00EF06A7" w:rsidRDefault="00A91DB4" w:rsidP="00A91DB4">
            <w:pPr>
              <w:pStyle w:val="TAL"/>
            </w:pPr>
            <w:r w:rsidRPr="00EF06A7">
              <w:t>UL PDCP SDU size = 0</w:t>
            </w:r>
          </w:p>
          <w:p w14:paraId="60AC1686" w14:textId="3D5D6231" w:rsidR="00A91DB4" w:rsidRPr="00EF06A7" w:rsidRDefault="00A91DB4" w:rsidP="00A91DB4">
            <w:pPr>
              <w:pStyle w:val="TAL"/>
            </w:pPr>
            <w:r w:rsidRPr="00EF06A7">
              <w:t>Q4..Q0 = SCG Data Radio Bearer identity number -1 for the radio bearer. See 38.509 clause 6.3.1</w:t>
            </w:r>
          </w:p>
        </w:tc>
        <w:tc>
          <w:tcPr>
            <w:tcW w:w="1059" w:type="dxa"/>
            <w:vMerge/>
          </w:tcPr>
          <w:p w14:paraId="44E8EF5E" w14:textId="77777777" w:rsidR="00A91DB4" w:rsidRPr="00EF06A7" w:rsidRDefault="00A91DB4" w:rsidP="00A91DB4">
            <w:pPr>
              <w:pStyle w:val="TAL"/>
            </w:pPr>
          </w:p>
        </w:tc>
      </w:tr>
      <w:tr w:rsidR="00082885" w:rsidRPr="00EF06A7" w14:paraId="5B56DE03" w14:textId="77777777" w:rsidTr="00956F3C">
        <w:tblPrEx>
          <w:tblCellMar>
            <w:left w:w="108" w:type="dxa"/>
            <w:right w:w="108" w:type="dxa"/>
          </w:tblCellMar>
        </w:tblPrEx>
        <w:trPr>
          <w:trHeight w:val="209"/>
        </w:trPr>
        <w:tc>
          <w:tcPr>
            <w:tcW w:w="4235" w:type="dxa"/>
            <w:gridSpan w:val="2"/>
          </w:tcPr>
          <w:p w14:paraId="76EE8A3C" w14:textId="77777777" w:rsidR="00082885" w:rsidRPr="00EF06A7" w:rsidRDefault="00082885" w:rsidP="00956F3C">
            <w:pPr>
              <w:pStyle w:val="TAL"/>
            </w:pPr>
            <w:r w:rsidRPr="00EF06A7">
              <w:t>UE test loop mode B LB setup</w:t>
            </w:r>
          </w:p>
        </w:tc>
        <w:tc>
          <w:tcPr>
            <w:tcW w:w="1955" w:type="dxa"/>
          </w:tcPr>
          <w:p w14:paraId="383A1AFB" w14:textId="77777777" w:rsidR="00082885" w:rsidRPr="00EF06A7" w:rsidRDefault="00082885" w:rsidP="00956F3C">
            <w:pPr>
              <w:pStyle w:val="TAL"/>
            </w:pPr>
            <w:r w:rsidRPr="00EF06A7">
              <w:t>Not present</w:t>
            </w:r>
          </w:p>
        </w:tc>
        <w:tc>
          <w:tcPr>
            <w:tcW w:w="1853" w:type="dxa"/>
          </w:tcPr>
          <w:p w14:paraId="2829DA57" w14:textId="77777777" w:rsidR="00082885" w:rsidRPr="00EF06A7" w:rsidRDefault="00082885" w:rsidP="00956F3C">
            <w:pPr>
              <w:pStyle w:val="TAL"/>
            </w:pPr>
          </w:p>
        </w:tc>
        <w:tc>
          <w:tcPr>
            <w:tcW w:w="1059" w:type="dxa"/>
            <w:vMerge/>
          </w:tcPr>
          <w:p w14:paraId="68A9F632" w14:textId="77777777" w:rsidR="00082885" w:rsidRPr="00EF06A7" w:rsidRDefault="00082885" w:rsidP="00956F3C">
            <w:pPr>
              <w:pStyle w:val="TAL"/>
            </w:pPr>
          </w:p>
        </w:tc>
      </w:tr>
    </w:tbl>
    <w:p w14:paraId="2E9010FA" w14:textId="77777777" w:rsidR="00082885" w:rsidRPr="00EF06A7" w:rsidRDefault="00082885" w:rsidP="00A04ADB"/>
    <w:p w14:paraId="28746116" w14:textId="6FC8F8F4" w:rsidR="00171018" w:rsidRPr="00EF06A7" w:rsidRDefault="00A04ADB" w:rsidP="00171018">
      <w:pPr>
        <w:pStyle w:val="TH"/>
      </w:pPr>
      <w:r w:rsidRPr="00EF06A7">
        <w:t>Table 9.4B.1.1.4.3-</w:t>
      </w:r>
      <w:r w:rsidR="00A91DB4" w:rsidRPr="00EF06A7">
        <w:t>1</w:t>
      </w:r>
      <w:r w:rsidR="00EE7461" w:rsidRPr="00EF06A7">
        <w:t xml:space="preserve"> to -</w:t>
      </w:r>
      <w:r w:rsidR="00A91DB4" w:rsidRPr="00EF06A7">
        <w:t>7</w:t>
      </w:r>
      <w:r w:rsidRPr="00EF06A7">
        <w:t xml:space="preserve">: </w:t>
      </w:r>
      <w:r w:rsidR="008730B5" w:rsidRPr="00EF06A7">
        <w:t>Void</w:t>
      </w:r>
    </w:p>
    <w:p w14:paraId="58E1295F" w14:textId="77777777" w:rsidR="00171018" w:rsidRPr="00EF06A7" w:rsidRDefault="00171018" w:rsidP="00DB30AC"/>
    <w:p w14:paraId="13BD5A38" w14:textId="5CAD377E" w:rsidR="00171018" w:rsidRPr="00EF06A7" w:rsidRDefault="00171018" w:rsidP="00171018">
      <w:pPr>
        <w:pStyle w:val="TH"/>
      </w:pPr>
    </w:p>
    <w:p w14:paraId="417A8B8F" w14:textId="5EE23ED6" w:rsidR="00082885" w:rsidRPr="00EF06A7" w:rsidRDefault="00082885" w:rsidP="00082885">
      <w:pPr>
        <w:pStyle w:val="TH"/>
      </w:pPr>
      <w:r w:rsidRPr="00EF06A7">
        <w:t>Table 9.4B.1.1.4.3-</w:t>
      </w:r>
      <w:r w:rsidR="00A91DB4" w:rsidRPr="00EF06A7">
        <w:t>8</w:t>
      </w:r>
      <w:r w:rsidRPr="00EF06A7">
        <w:t>: RadioBearerConfig</w:t>
      </w:r>
      <w:r w:rsidR="00171018" w:rsidRPr="00EF06A7">
        <w:t xml:space="preserve"> (</w:t>
      </w:r>
      <w:r w:rsidR="00A91DB4" w:rsidRPr="00EF06A7">
        <w:t>Initial Conditions, Step 5</w:t>
      </w:r>
      <w:r w:rsidR="00171018" w:rsidRPr="00EF06A7">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2885" w:rsidRPr="00EF06A7" w14:paraId="22F970D3" w14:textId="77777777" w:rsidTr="00DB30AC">
        <w:tc>
          <w:tcPr>
            <w:tcW w:w="9747" w:type="dxa"/>
            <w:gridSpan w:val="4"/>
          </w:tcPr>
          <w:p w14:paraId="1548BFF9" w14:textId="77777777" w:rsidR="00082885" w:rsidRPr="00EF06A7" w:rsidRDefault="00082885" w:rsidP="00956F3C">
            <w:pPr>
              <w:pStyle w:val="TAH"/>
              <w:jc w:val="left"/>
              <w:rPr>
                <w:b w:val="0"/>
              </w:rPr>
            </w:pPr>
            <w:r w:rsidRPr="00EF06A7">
              <w:rPr>
                <w:b w:val="0"/>
              </w:rPr>
              <w:t>Derivation Path: TS 38.508</w:t>
            </w:r>
            <w:r w:rsidR="008730B5" w:rsidRPr="00EF06A7">
              <w:rPr>
                <w:b w:val="0"/>
              </w:rPr>
              <w:t>-1</w:t>
            </w:r>
            <w:r w:rsidRPr="00EF06A7">
              <w:rPr>
                <w:b w:val="0"/>
              </w:rPr>
              <w:t xml:space="preserve"> [6], clause 4.6.3-132</w:t>
            </w:r>
          </w:p>
        </w:tc>
      </w:tr>
      <w:tr w:rsidR="00082885" w:rsidRPr="00EF06A7" w14:paraId="600443EA" w14:textId="77777777" w:rsidTr="00DB30AC">
        <w:tc>
          <w:tcPr>
            <w:tcW w:w="4535" w:type="dxa"/>
          </w:tcPr>
          <w:p w14:paraId="566A1F6D" w14:textId="77777777" w:rsidR="00082885" w:rsidRPr="00EF06A7" w:rsidRDefault="00082885" w:rsidP="00956F3C">
            <w:pPr>
              <w:pStyle w:val="TAH"/>
            </w:pPr>
            <w:r w:rsidRPr="00EF06A7">
              <w:t>Information Element</w:t>
            </w:r>
          </w:p>
        </w:tc>
        <w:tc>
          <w:tcPr>
            <w:tcW w:w="2267" w:type="dxa"/>
          </w:tcPr>
          <w:p w14:paraId="40446B18" w14:textId="77777777" w:rsidR="00082885" w:rsidRPr="00EF06A7" w:rsidRDefault="00082885" w:rsidP="00956F3C">
            <w:pPr>
              <w:pStyle w:val="TAH"/>
            </w:pPr>
            <w:r w:rsidRPr="00EF06A7">
              <w:t>Value/remark</w:t>
            </w:r>
          </w:p>
        </w:tc>
        <w:tc>
          <w:tcPr>
            <w:tcW w:w="1700" w:type="dxa"/>
          </w:tcPr>
          <w:p w14:paraId="1BCD5109" w14:textId="77777777" w:rsidR="00082885" w:rsidRPr="00EF06A7" w:rsidRDefault="00082885" w:rsidP="00956F3C">
            <w:pPr>
              <w:pStyle w:val="TAH"/>
            </w:pPr>
            <w:r w:rsidRPr="00EF06A7">
              <w:t>Comment</w:t>
            </w:r>
          </w:p>
        </w:tc>
        <w:tc>
          <w:tcPr>
            <w:tcW w:w="1245" w:type="dxa"/>
          </w:tcPr>
          <w:p w14:paraId="2EAA8D87" w14:textId="77777777" w:rsidR="00082885" w:rsidRPr="00EF06A7" w:rsidRDefault="00082885" w:rsidP="00956F3C">
            <w:pPr>
              <w:pStyle w:val="TAH"/>
            </w:pPr>
            <w:r w:rsidRPr="00EF06A7">
              <w:t>Condition</w:t>
            </w:r>
          </w:p>
        </w:tc>
      </w:tr>
      <w:tr w:rsidR="00082885" w:rsidRPr="00EF06A7" w14:paraId="1F0544AD" w14:textId="77777777" w:rsidTr="00DB30AC">
        <w:tc>
          <w:tcPr>
            <w:tcW w:w="4535" w:type="dxa"/>
          </w:tcPr>
          <w:p w14:paraId="1EAE59FA" w14:textId="77777777" w:rsidR="00082885" w:rsidRPr="00EF06A7" w:rsidRDefault="00082885" w:rsidP="00956F3C">
            <w:pPr>
              <w:pStyle w:val="TAL"/>
            </w:pPr>
            <w:r w:rsidRPr="00EF06A7">
              <w:t>RadioBearerConfig ::= SEQUENCE {</w:t>
            </w:r>
          </w:p>
        </w:tc>
        <w:tc>
          <w:tcPr>
            <w:tcW w:w="2267" w:type="dxa"/>
          </w:tcPr>
          <w:p w14:paraId="21BE89DD" w14:textId="77777777" w:rsidR="00082885" w:rsidRPr="00EF06A7" w:rsidRDefault="00082885" w:rsidP="00956F3C">
            <w:pPr>
              <w:pStyle w:val="TAL"/>
            </w:pPr>
          </w:p>
        </w:tc>
        <w:tc>
          <w:tcPr>
            <w:tcW w:w="1700" w:type="dxa"/>
          </w:tcPr>
          <w:p w14:paraId="25BBA60C" w14:textId="77777777" w:rsidR="00082885" w:rsidRPr="00EF06A7" w:rsidRDefault="00082885" w:rsidP="00956F3C">
            <w:pPr>
              <w:pStyle w:val="TAL"/>
            </w:pPr>
          </w:p>
        </w:tc>
        <w:tc>
          <w:tcPr>
            <w:tcW w:w="1245" w:type="dxa"/>
          </w:tcPr>
          <w:p w14:paraId="2ADDEE21" w14:textId="77777777" w:rsidR="00082885" w:rsidRPr="00EF06A7" w:rsidRDefault="00082885" w:rsidP="00956F3C">
            <w:pPr>
              <w:pStyle w:val="TAL"/>
            </w:pPr>
          </w:p>
        </w:tc>
      </w:tr>
      <w:tr w:rsidR="00082885" w:rsidRPr="00EF06A7" w14:paraId="42D784B7" w14:textId="77777777" w:rsidTr="00DB30AC">
        <w:tc>
          <w:tcPr>
            <w:tcW w:w="4535" w:type="dxa"/>
          </w:tcPr>
          <w:p w14:paraId="28286EC6" w14:textId="021FA2E1" w:rsidR="00082885" w:rsidRPr="00EF06A7" w:rsidRDefault="00082885" w:rsidP="00956F3C">
            <w:pPr>
              <w:pStyle w:val="TAL"/>
            </w:pPr>
            <w:r w:rsidRPr="00EF06A7">
              <w:t xml:space="preserve">drb-ToAddModList SEQUENCE (SIZE (1..maxDRB)) OF </w:t>
            </w:r>
            <w:r w:rsidR="00171018" w:rsidRPr="00EF06A7">
              <w:t>DRB-ToAddMod</w:t>
            </w:r>
            <w:r w:rsidRPr="00EF06A7">
              <w:t xml:space="preserve"> {</w:t>
            </w:r>
          </w:p>
        </w:tc>
        <w:tc>
          <w:tcPr>
            <w:tcW w:w="2267" w:type="dxa"/>
          </w:tcPr>
          <w:p w14:paraId="322E782C" w14:textId="721D8C00" w:rsidR="00082885" w:rsidRPr="00EF06A7" w:rsidRDefault="00A91DB4" w:rsidP="00956F3C">
            <w:pPr>
              <w:pStyle w:val="TAL"/>
            </w:pPr>
            <w:r w:rsidRPr="00EF06A7">
              <w:t>1</w:t>
            </w:r>
            <w:r w:rsidR="00171018" w:rsidRPr="00EF06A7">
              <w:t xml:space="preserve"> </w:t>
            </w:r>
            <w:r w:rsidR="00082885" w:rsidRPr="00EF06A7">
              <w:t>entr</w:t>
            </w:r>
            <w:r w:rsidRPr="00EF06A7">
              <w:t>y</w:t>
            </w:r>
          </w:p>
        </w:tc>
        <w:tc>
          <w:tcPr>
            <w:tcW w:w="1700" w:type="dxa"/>
          </w:tcPr>
          <w:p w14:paraId="3BC50C72" w14:textId="77777777" w:rsidR="00082885" w:rsidRPr="00EF06A7" w:rsidRDefault="00082885" w:rsidP="00956F3C">
            <w:pPr>
              <w:pStyle w:val="TAL"/>
            </w:pPr>
          </w:p>
        </w:tc>
        <w:tc>
          <w:tcPr>
            <w:tcW w:w="1245" w:type="dxa"/>
          </w:tcPr>
          <w:p w14:paraId="117B50CD" w14:textId="3A94AACD" w:rsidR="00082885" w:rsidRPr="00EF06A7" w:rsidRDefault="00082885" w:rsidP="00956F3C">
            <w:pPr>
              <w:pStyle w:val="TAL"/>
            </w:pPr>
          </w:p>
        </w:tc>
      </w:tr>
      <w:tr w:rsidR="00171018" w:rsidRPr="00EF06A7" w14:paraId="7DD0265D" w14:textId="77777777" w:rsidTr="00DB30AC">
        <w:tc>
          <w:tcPr>
            <w:tcW w:w="4535" w:type="dxa"/>
          </w:tcPr>
          <w:p w14:paraId="3539F1A8" w14:textId="196E3DE4" w:rsidR="00171018" w:rsidRPr="00EF06A7" w:rsidRDefault="00171018" w:rsidP="00171018">
            <w:pPr>
              <w:pStyle w:val="TAL"/>
            </w:pPr>
            <w:r w:rsidRPr="00EF06A7">
              <w:rPr>
                <w:lang w:eastAsia="zh-CN"/>
              </w:rPr>
              <w:t xml:space="preserve">  </w:t>
            </w:r>
            <w:r w:rsidRPr="00EF06A7">
              <w:t>DRB-ToAddMod[1] SEQUENCE {</w:t>
            </w:r>
          </w:p>
        </w:tc>
        <w:tc>
          <w:tcPr>
            <w:tcW w:w="2267" w:type="dxa"/>
          </w:tcPr>
          <w:p w14:paraId="0AF881E4" w14:textId="77777777" w:rsidR="00171018" w:rsidRPr="00EF06A7" w:rsidDel="00171018" w:rsidRDefault="00171018" w:rsidP="00171018">
            <w:pPr>
              <w:pStyle w:val="TAL"/>
            </w:pPr>
          </w:p>
        </w:tc>
        <w:tc>
          <w:tcPr>
            <w:tcW w:w="1700" w:type="dxa"/>
          </w:tcPr>
          <w:p w14:paraId="7A9BC2B8" w14:textId="3549129E" w:rsidR="00171018" w:rsidRPr="00EF06A7" w:rsidRDefault="00171018" w:rsidP="00171018">
            <w:pPr>
              <w:pStyle w:val="TAL"/>
            </w:pPr>
            <w:r w:rsidRPr="00EF06A7">
              <w:rPr>
                <w:lang w:eastAsia="zh-CN"/>
              </w:rPr>
              <w:t>entry 1</w:t>
            </w:r>
          </w:p>
        </w:tc>
        <w:tc>
          <w:tcPr>
            <w:tcW w:w="1245" w:type="dxa"/>
          </w:tcPr>
          <w:p w14:paraId="448A0434" w14:textId="77777777" w:rsidR="00171018" w:rsidRPr="00EF06A7" w:rsidDel="00171018" w:rsidRDefault="00171018" w:rsidP="00171018">
            <w:pPr>
              <w:pStyle w:val="TAL"/>
            </w:pPr>
          </w:p>
        </w:tc>
      </w:tr>
      <w:tr w:rsidR="00171018" w:rsidRPr="00EF06A7" w14:paraId="06C6BD07" w14:textId="77777777" w:rsidTr="00DB30AC">
        <w:tc>
          <w:tcPr>
            <w:tcW w:w="4535" w:type="dxa"/>
          </w:tcPr>
          <w:p w14:paraId="610B3BD1" w14:textId="77777777" w:rsidR="00171018" w:rsidRPr="00EF06A7" w:rsidRDefault="00171018" w:rsidP="00171018">
            <w:pPr>
              <w:pStyle w:val="TAL"/>
            </w:pPr>
            <w:r w:rsidRPr="00EF06A7">
              <w:t xml:space="preserve">    cnAssociation CHOICE {</w:t>
            </w:r>
          </w:p>
        </w:tc>
        <w:tc>
          <w:tcPr>
            <w:tcW w:w="2267" w:type="dxa"/>
          </w:tcPr>
          <w:p w14:paraId="0702AAE1" w14:textId="77777777" w:rsidR="00171018" w:rsidRPr="00EF06A7" w:rsidRDefault="00171018" w:rsidP="00171018">
            <w:pPr>
              <w:pStyle w:val="TAL"/>
            </w:pPr>
          </w:p>
        </w:tc>
        <w:tc>
          <w:tcPr>
            <w:tcW w:w="1700" w:type="dxa"/>
          </w:tcPr>
          <w:p w14:paraId="0C622713" w14:textId="77777777" w:rsidR="00171018" w:rsidRPr="00EF06A7" w:rsidRDefault="00171018" w:rsidP="00171018">
            <w:pPr>
              <w:pStyle w:val="TAL"/>
            </w:pPr>
          </w:p>
        </w:tc>
        <w:tc>
          <w:tcPr>
            <w:tcW w:w="1245" w:type="dxa"/>
          </w:tcPr>
          <w:p w14:paraId="2C81B342" w14:textId="77777777" w:rsidR="00171018" w:rsidRPr="00EF06A7" w:rsidRDefault="00171018" w:rsidP="00171018">
            <w:pPr>
              <w:pStyle w:val="TAL"/>
            </w:pPr>
          </w:p>
        </w:tc>
      </w:tr>
      <w:tr w:rsidR="00171018" w:rsidRPr="00EF06A7" w14:paraId="096C784D" w14:textId="77777777" w:rsidTr="00DB30AC">
        <w:tc>
          <w:tcPr>
            <w:tcW w:w="4535" w:type="dxa"/>
          </w:tcPr>
          <w:p w14:paraId="114E650D" w14:textId="77777777" w:rsidR="00171018" w:rsidRPr="00EF06A7" w:rsidRDefault="00171018" w:rsidP="00171018">
            <w:pPr>
              <w:pStyle w:val="TAL"/>
            </w:pPr>
            <w:r w:rsidRPr="00EF06A7">
              <w:t xml:space="preserve">      eps-BearerIdentity</w:t>
            </w:r>
          </w:p>
        </w:tc>
        <w:tc>
          <w:tcPr>
            <w:tcW w:w="2267" w:type="dxa"/>
          </w:tcPr>
          <w:p w14:paraId="07875D59" w14:textId="7290D30F" w:rsidR="00171018" w:rsidRPr="00EF06A7" w:rsidRDefault="00093290" w:rsidP="00171018">
            <w:pPr>
              <w:pStyle w:val="TAL"/>
            </w:pPr>
            <w:r w:rsidRPr="00EF06A7">
              <w:t>De</w:t>
            </w:r>
            <w:r w:rsidR="00A91DB4" w:rsidRPr="00EF06A7">
              <w:t>dicated</w:t>
            </w:r>
            <w:r w:rsidRPr="00EF06A7">
              <w:t xml:space="preserve"> EPS bearer ID</w:t>
            </w:r>
          </w:p>
        </w:tc>
        <w:tc>
          <w:tcPr>
            <w:tcW w:w="1700" w:type="dxa"/>
          </w:tcPr>
          <w:p w14:paraId="6F14C698" w14:textId="77777777" w:rsidR="00171018" w:rsidRPr="00EF06A7" w:rsidRDefault="00171018" w:rsidP="00171018">
            <w:pPr>
              <w:pStyle w:val="TAL"/>
            </w:pPr>
          </w:p>
        </w:tc>
        <w:tc>
          <w:tcPr>
            <w:tcW w:w="1245" w:type="dxa"/>
          </w:tcPr>
          <w:p w14:paraId="0B1395F4" w14:textId="77777777" w:rsidR="00171018" w:rsidRPr="00EF06A7" w:rsidRDefault="00171018" w:rsidP="00171018">
            <w:pPr>
              <w:pStyle w:val="TAL"/>
            </w:pPr>
          </w:p>
        </w:tc>
      </w:tr>
      <w:tr w:rsidR="00171018" w:rsidRPr="00EF06A7" w14:paraId="6F9E81D3" w14:textId="77777777" w:rsidTr="00DB30AC">
        <w:tc>
          <w:tcPr>
            <w:tcW w:w="4535" w:type="dxa"/>
          </w:tcPr>
          <w:p w14:paraId="214FE077" w14:textId="77777777" w:rsidR="00171018" w:rsidRPr="00EF06A7" w:rsidRDefault="00171018" w:rsidP="00171018">
            <w:pPr>
              <w:pStyle w:val="TAL"/>
            </w:pPr>
            <w:r w:rsidRPr="00EF06A7">
              <w:t xml:space="preserve">    }</w:t>
            </w:r>
          </w:p>
        </w:tc>
        <w:tc>
          <w:tcPr>
            <w:tcW w:w="2267" w:type="dxa"/>
          </w:tcPr>
          <w:p w14:paraId="1062FB71" w14:textId="77777777" w:rsidR="00171018" w:rsidRPr="00EF06A7" w:rsidRDefault="00171018" w:rsidP="00171018">
            <w:pPr>
              <w:pStyle w:val="TAL"/>
            </w:pPr>
          </w:p>
        </w:tc>
        <w:tc>
          <w:tcPr>
            <w:tcW w:w="1700" w:type="dxa"/>
          </w:tcPr>
          <w:p w14:paraId="4054D918" w14:textId="77777777" w:rsidR="00171018" w:rsidRPr="00EF06A7" w:rsidRDefault="00171018" w:rsidP="00171018">
            <w:pPr>
              <w:pStyle w:val="TAL"/>
            </w:pPr>
          </w:p>
        </w:tc>
        <w:tc>
          <w:tcPr>
            <w:tcW w:w="1245" w:type="dxa"/>
          </w:tcPr>
          <w:p w14:paraId="12194CA8" w14:textId="77777777" w:rsidR="00171018" w:rsidRPr="00EF06A7" w:rsidRDefault="00171018" w:rsidP="00171018">
            <w:pPr>
              <w:pStyle w:val="TAL"/>
            </w:pPr>
          </w:p>
        </w:tc>
      </w:tr>
      <w:tr w:rsidR="00171018" w:rsidRPr="00EF06A7" w14:paraId="50898FFE" w14:textId="77777777" w:rsidTr="00DB30AC">
        <w:tc>
          <w:tcPr>
            <w:tcW w:w="4535" w:type="dxa"/>
          </w:tcPr>
          <w:p w14:paraId="2EE76FB8" w14:textId="77777777" w:rsidR="00171018" w:rsidRPr="00EF06A7" w:rsidRDefault="00171018" w:rsidP="00171018">
            <w:pPr>
              <w:pStyle w:val="TAL"/>
            </w:pPr>
            <w:r w:rsidRPr="00EF06A7">
              <w:t xml:space="preserve">    drb-Identity</w:t>
            </w:r>
          </w:p>
        </w:tc>
        <w:tc>
          <w:tcPr>
            <w:tcW w:w="2267" w:type="dxa"/>
          </w:tcPr>
          <w:p w14:paraId="7FB5A741" w14:textId="38FDD86A" w:rsidR="00171018" w:rsidRPr="00EF06A7" w:rsidRDefault="00171018" w:rsidP="00171018">
            <w:pPr>
              <w:pStyle w:val="TAL"/>
            </w:pPr>
            <w:r w:rsidRPr="00EF06A7">
              <w:t xml:space="preserve">DRB-Identity of the </w:t>
            </w:r>
            <w:r w:rsidR="0064761C" w:rsidRPr="00EF06A7">
              <w:t>S</w:t>
            </w:r>
            <w:r w:rsidRPr="00EF06A7">
              <w:t>CG DRB</w:t>
            </w:r>
          </w:p>
        </w:tc>
        <w:tc>
          <w:tcPr>
            <w:tcW w:w="1700" w:type="dxa"/>
          </w:tcPr>
          <w:p w14:paraId="76DE5867" w14:textId="77777777" w:rsidR="00171018" w:rsidRPr="00EF06A7" w:rsidRDefault="00171018" w:rsidP="00171018">
            <w:pPr>
              <w:pStyle w:val="TAL"/>
            </w:pPr>
          </w:p>
        </w:tc>
        <w:tc>
          <w:tcPr>
            <w:tcW w:w="1245" w:type="dxa"/>
          </w:tcPr>
          <w:p w14:paraId="4AF267EB" w14:textId="77777777" w:rsidR="00171018" w:rsidRPr="00EF06A7" w:rsidRDefault="00171018" w:rsidP="00171018">
            <w:pPr>
              <w:pStyle w:val="TAL"/>
            </w:pPr>
          </w:p>
        </w:tc>
      </w:tr>
      <w:tr w:rsidR="00171018" w:rsidRPr="00EF06A7" w14:paraId="30049A4C" w14:textId="77777777" w:rsidTr="00DB30AC">
        <w:tc>
          <w:tcPr>
            <w:tcW w:w="4535" w:type="dxa"/>
            <w:tcBorders>
              <w:bottom w:val="nil"/>
            </w:tcBorders>
          </w:tcPr>
          <w:p w14:paraId="4865D326" w14:textId="77777777" w:rsidR="00171018" w:rsidRPr="00EF06A7" w:rsidRDefault="00171018" w:rsidP="00171018">
            <w:pPr>
              <w:pStyle w:val="TAL"/>
            </w:pPr>
            <w:r w:rsidRPr="00EF06A7">
              <w:t xml:space="preserve">    reestablishPDCP</w:t>
            </w:r>
          </w:p>
        </w:tc>
        <w:tc>
          <w:tcPr>
            <w:tcW w:w="2267" w:type="dxa"/>
          </w:tcPr>
          <w:p w14:paraId="05622469" w14:textId="7D643EFC" w:rsidR="00171018" w:rsidRPr="00EF06A7" w:rsidRDefault="0064761C" w:rsidP="00171018">
            <w:pPr>
              <w:pStyle w:val="TAL"/>
            </w:pPr>
            <w:r w:rsidRPr="00EF06A7">
              <w:t>Not Present</w:t>
            </w:r>
          </w:p>
        </w:tc>
        <w:tc>
          <w:tcPr>
            <w:tcW w:w="1700" w:type="dxa"/>
          </w:tcPr>
          <w:p w14:paraId="211B8E30" w14:textId="77777777" w:rsidR="00171018" w:rsidRPr="00EF06A7" w:rsidRDefault="00171018" w:rsidP="00171018">
            <w:pPr>
              <w:pStyle w:val="TAL"/>
            </w:pPr>
          </w:p>
        </w:tc>
        <w:tc>
          <w:tcPr>
            <w:tcW w:w="1245" w:type="dxa"/>
          </w:tcPr>
          <w:p w14:paraId="392A8A33" w14:textId="366440A0" w:rsidR="00171018" w:rsidRPr="00EF06A7" w:rsidRDefault="00171018" w:rsidP="00171018">
            <w:pPr>
              <w:pStyle w:val="TAL"/>
            </w:pPr>
          </w:p>
        </w:tc>
      </w:tr>
      <w:tr w:rsidR="00171018" w:rsidRPr="00EF06A7" w14:paraId="2CF248C2" w14:textId="77777777" w:rsidTr="00DB30AC">
        <w:tc>
          <w:tcPr>
            <w:tcW w:w="4535" w:type="dxa"/>
          </w:tcPr>
          <w:p w14:paraId="3BA0324C" w14:textId="77777777" w:rsidR="00171018" w:rsidRPr="00EF06A7" w:rsidRDefault="00171018" w:rsidP="00171018">
            <w:pPr>
              <w:pStyle w:val="TAL"/>
            </w:pPr>
            <w:r w:rsidRPr="00EF06A7">
              <w:t xml:space="preserve">    pdcp-Config</w:t>
            </w:r>
          </w:p>
        </w:tc>
        <w:tc>
          <w:tcPr>
            <w:tcW w:w="2267" w:type="dxa"/>
          </w:tcPr>
          <w:p w14:paraId="0BB65B8A" w14:textId="77777777" w:rsidR="00171018" w:rsidRPr="00EF06A7" w:rsidRDefault="00171018" w:rsidP="00171018">
            <w:pPr>
              <w:pStyle w:val="TAL"/>
            </w:pPr>
            <w:r w:rsidRPr="00EF06A7">
              <w:t>PDCP-Config</w:t>
            </w:r>
          </w:p>
        </w:tc>
        <w:tc>
          <w:tcPr>
            <w:tcW w:w="1700" w:type="dxa"/>
          </w:tcPr>
          <w:p w14:paraId="6DE26D02" w14:textId="3B8BDB2F" w:rsidR="00171018" w:rsidRPr="00EF06A7" w:rsidRDefault="0064761C" w:rsidP="00171018">
            <w:pPr>
              <w:pStyle w:val="TAL"/>
            </w:pPr>
            <w:r w:rsidRPr="00EF06A7">
              <w:t>Table 9.4B.1.1.4.3-8A</w:t>
            </w:r>
          </w:p>
        </w:tc>
        <w:tc>
          <w:tcPr>
            <w:tcW w:w="1245" w:type="dxa"/>
          </w:tcPr>
          <w:p w14:paraId="227CE88E" w14:textId="77777777" w:rsidR="00171018" w:rsidRPr="00EF06A7" w:rsidRDefault="00171018" w:rsidP="00171018">
            <w:pPr>
              <w:pStyle w:val="TAL"/>
            </w:pPr>
          </w:p>
        </w:tc>
      </w:tr>
      <w:tr w:rsidR="00171018" w:rsidRPr="00EF06A7" w14:paraId="1CA99EB8" w14:textId="77777777" w:rsidTr="00DB30AC">
        <w:tc>
          <w:tcPr>
            <w:tcW w:w="4535" w:type="dxa"/>
          </w:tcPr>
          <w:p w14:paraId="103974E3" w14:textId="760D2E82" w:rsidR="00171018" w:rsidRPr="00EF06A7" w:rsidRDefault="00171018" w:rsidP="00171018">
            <w:pPr>
              <w:pStyle w:val="TAL"/>
            </w:pPr>
            <w:r w:rsidRPr="00EF06A7">
              <w:rPr>
                <w:lang w:eastAsia="zh-CN"/>
              </w:rPr>
              <w:t xml:space="preserve">  }</w:t>
            </w:r>
          </w:p>
        </w:tc>
        <w:tc>
          <w:tcPr>
            <w:tcW w:w="2267" w:type="dxa"/>
          </w:tcPr>
          <w:p w14:paraId="0745E1A4" w14:textId="77777777" w:rsidR="00171018" w:rsidRPr="00EF06A7" w:rsidRDefault="00171018" w:rsidP="00171018">
            <w:pPr>
              <w:pStyle w:val="TAL"/>
            </w:pPr>
          </w:p>
        </w:tc>
        <w:tc>
          <w:tcPr>
            <w:tcW w:w="1700" w:type="dxa"/>
          </w:tcPr>
          <w:p w14:paraId="1EEDF465" w14:textId="77777777" w:rsidR="00171018" w:rsidRPr="00EF06A7" w:rsidRDefault="00171018" w:rsidP="00171018">
            <w:pPr>
              <w:pStyle w:val="TAL"/>
            </w:pPr>
          </w:p>
        </w:tc>
        <w:tc>
          <w:tcPr>
            <w:tcW w:w="1245" w:type="dxa"/>
          </w:tcPr>
          <w:p w14:paraId="29C599CA" w14:textId="77777777" w:rsidR="00171018" w:rsidRPr="00EF06A7" w:rsidRDefault="00171018" w:rsidP="00171018">
            <w:pPr>
              <w:pStyle w:val="TAL"/>
            </w:pPr>
          </w:p>
        </w:tc>
      </w:tr>
      <w:tr w:rsidR="00171018" w:rsidRPr="00EF06A7" w14:paraId="061FA7C9" w14:textId="77777777" w:rsidTr="00DB30AC">
        <w:tc>
          <w:tcPr>
            <w:tcW w:w="4535" w:type="dxa"/>
          </w:tcPr>
          <w:p w14:paraId="65DE04A7" w14:textId="77777777" w:rsidR="00171018" w:rsidRPr="00EF06A7" w:rsidRDefault="00171018" w:rsidP="00171018">
            <w:pPr>
              <w:pStyle w:val="TAL"/>
            </w:pPr>
            <w:r w:rsidRPr="00EF06A7">
              <w:t xml:space="preserve">  }</w:t>
            </w:r>
          </w:p>
        </w:tc>
        <w:tc>
          <w:tcPr>
            <w:tcW w:w="2267" w:type="dxa"/>
          </w:tcPr>
          <w:p w14:paraId="11657421" w14:textId="77777777" w:rsidR="00171018" w:rsidRPr="00EF06A7" w:rsidRDefault="00171018" w:rsidP="00171018">
            <w:pPr>
              <w:pStyle w:val="TAL"/>
            </w:pPr>
          </w:p>
        </w:tc>
        <w:tc>
          <w:tcPr>
            <w:tcW w:w="1700" w:type="dxa"/>
          </w:tcPr>
          <w:p w14:paraId="7C24DA52" w14:textId="77777777" w:rsidR="00171018" w:rsidRPr="00EF06A7" w:rsidRDefault="00171018" w:rsidP="00171018">
            <w:pPr>
              <w:pStyle w:val="TAL"/>
            </w:pPr>
          </w:p>
        </w:tc>
        <w:tc>
          <w:tcPr>
            <w:tcW w:w="1245" w:type="dxa"/>
          </w:tcPr>
          <w:p w14:paraId="2CD86ECE" w14:textId="77777777" w:rsidR="00171018" w:rsidRPr="00EF06A7" w:rsidRDefault="00171018" w:rsidP="00171018">
            <w:pPr>
              <w:pStyle w:val="TAL"/>
            </w:pPr>
          </w:p>
        </w:tc>
      </w:tr>
    </w:tbl>
    <w:p w14:paraId="0774806C" w14:textId="77777777" w:rsidR="00082885" w:rsidRPr="00EF06A7" w:rsidRDefault="00082885" w:rsidP="00082885"/>
    <w:p w14:paraId="1B6F5DC4" w14:textId="173A7F03" w:rsidR="00082885" w:rsidRPr="00EF06A7" w:rsidRDefault="00082885" w:rsidP="00082885">
      <w:pPr>
        <w:pStyle w:val="TH"/>
        <w:rPr>
          <w:i/>
          <w:iCs/>
        </w:rPr>
      </w:pPr>
      <w:r w:rsidRPr="00EF06A7">
        <w:t>Table 9.4B.1.1.4.3-8</w:t>
      </w:r>
      <w:r w:rsidR="0064761C" w:rsidRPr="00EF06A7">
        <w:t>A</w:t>
      </w:r>
      <w:r w:rsidRPr="00EF06A7">
        <w:t xml:space="preserve">: </w:t>
      </w:r>
      <w:r w:rsidRPr="00EF06A7">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2885" w:rsidRPr="00EF06A7" w14:paraId="61CC1EFD" w14:textId="77777777" w:rsidTr="00956F3C">
        <w:tc>
          <w:tcPr>
            <w:tcW w:w="9747" w:type="dxa"/>
            <w:gridSpan w:val="4"/>
          </w:tcPr>
          <w:p w14:paraId="1A6CFA54" w14:textId="77777777" w:rsidR="00082885" w:rsidRPr="00EF06A7" w:rsidRDefault="00082885" w:rsidP="00956F3C">
            <w:pPr>
              <w:pStyle w:val="TAH"/>
              <w:jc w:val="left"/>
              <w:rPr>
                <w:b w:val="0"/>
              </w:rPr>
            </w:pPr>
            <w:r w:rsidRPr="00EF06A7">
              <w:rPr>
                <w:b w:val="0"/>
              </w:rPr>
              <w:t>Derivation Path: TS 38.508</w:t>
            </w:r>
            <w:r w:rsidR="008730B5" w:rsidRPr="00EF06A7">
              <w:rPr>
                <w:b w:val="0"/>
              </w:rPr>
              <w:t>-1</w:t>
            </w:r>
            <w:r w:rsidRPr="00EF06A7">
              <w:rPr>
                <w:b w:val="0"/>
              </w:rPr>
              <w:t xml:space="preserve"> [6], Table 4.6.3-99</w:t>
            </w:r>
          </w:p>
        </w:tc>
      </w:tr>
      <w:tr w:rsidR="00082885" w:rsidRPr="00EF06A7" w14:paraId="0EC5454E" w14:textId="77777777" w:rsidTr="00956F3C">
        <w:tc>
          <w:tcPr>
            <w:tcW w:w="4535" w:type="dxa"/>
          </w:tcPr>
          <w:p w14:paraId="6ECDABC5" w14:textId="77777777" w:rsidR="00082885" w:rsidRPr="00EF06A7" w:rsidRDefault="00082885" w:rsidP="00956F3C">
            <w:pPr>
              <w:pStyle w:val="TAH"/>
            </w:pPr>
            <w:r w:rsidRPr="00EF06A7">
              <w:t>Information Element</w:t>
            </w:r>
          </w:p>
        </w:tc>
        <w:tc>
          <w:tcPr>
            <w:tcW w:w="2267" w:type="dxa"/>
          </w:tcPr>
          <w:p w14:paraId="634398EE" w14:textId="77777777" w:rsidR="00082885" w:rsidRPr="00EF06A7" w:rsidRDefault="00082885" w:rsidP="00956F3C">
            <w:pPr>
              <w:pStyle w:val="TAH"/>
            </w:pPr>
            <w:r w:rsidRPr="00EF06A7">
              <w:t>Value/remark</w:t>
            </w:r>
          </w:p>
        </w:tc>
        <w:tc>
          <w:tcPr>
            <w:tcW w:w="1700" w:type="dxa"/>
          </w:tcPr>
          <w:p w14:paraId="334EBFBF" w14:textId="77777777" w:rsidR="00082885" w:rsidRPr="00EF06A7" w:rsidRDefault="00082885" w:rsidP="00956F3C">
            <w:pPr>
              <w:pStyle w:val="TAH"/>
            </w:pPr>
            <w:r w:rsidRPr="00EF06A7">
              <w:t>Comment</w:t>
            </w:r>
          </w:p>
        </w:tc>
        <w:tc>
          <w:tcPr>
            <w:tcW w:w="1245" w:type="dxa"/>
          </w:tcPr>
          <w:p w14:paraId="6F1EE1B1" w14:textId="77777777" w:rsidR="00082885" w:rsidRPr="00EF06A7" w:rsidRDefault="00082885" w:rsidP="00956F3C">
            <w:pPr>
              <w:pStyle w:val="TAH"/>
            </w:pPr>
            <w:r w:rsidRPr="00EF06A7">
              <w:t>Condition</w:t>
            </w:r>
          </w:p>
        </w:tc>
      </w:tr>
      <w:tr w:rsidR="00082885" w:rsidRPr="00EF06A7" w14:paraId="5A734C8D" w14:textId="77777777" w:rsidTr="00956F3C">
        <w:tc>
          <w:tcPr>
            <w:tcW w:w="4535" w:type="dxa"/>
          </w:tcPr>
          <w:p w14:paraId="41007A82" w14:textId="77777777" w:rsidR="00082885" w:rsidRPr="00EF06A7" w:rsidRDefault="00082885" w:rsidP="00956F3C">
            <w:pPr>
              <w:pStyle w:val="TAL"/>
            </w:pPr>
            <w:r w:rsidRPr="00EF06A7">
              <w:t>PDCP-Config ::= SEQUENCE {</w:t>
            </w:r>
          </w:p>
        </w:tc>
        <w:tc>
          <w:tcPr>
            <w:tcW w:w="2267" w:type="dxa"/>
          </w:tcPr>
          <w:p w14:paraId="4A689768" w14:textId="77777777" w:rsidR="00082885" w:rsidRPr="00EF06A7" w:rsidRDefault="00082885" w:rsidP="00956F3C">
            <w:pPr>
              <w:pStyle w:val="TAL"/>
            </w:pPr>
          </w:p>
        </w:tc>
        <w:tc>
          <w:tcPr>
            <w:tcW w:w="1700" w:type="dxa"/>
          </w:tcPr>
          <w:p w14:paraId="298543E1" w14:textId="77777777" w:rsidR="00082885" w:rsidRPr="00EF06A7" w:rsidRDefault="00082885" w:rsidP="00956F3C">
            <w:pPr>
              <w:pStyle w:val="TAL"/>
            </w:pPr>
          </w:p>
        </w:tc>
        <w:tc>
          <w:tcPr>
            <w:tcW w:w="1245" w:type="dxa"/>
          </w:tcPr>
          <w:p w14:paraId="7889D312" w14:textId="77777777" w:rsidR="00082885" w:rsidRPr="00EF06A7" w:rsidRDefault="00082885" w:rsidP="00956F3C">
            <w:pPr>
              <w:pStyle w:val="TAL"/>
            </w:pPr>
          </w:p>
        </w:tc>
      </w:tr>
      <w:tr w:rsidR="00082885" w:rsidRPr="00EF06A7" w14:paraId="4D8469BD" w14:textId="77777777" w:rsidTr="00956F3C">
        <w:tc>
          <w:tcPr>
            <w:tcW w:w="4535" w:type="dxa"/>
          </w:tcPr>
          <w:p w14:paraId="144CB689" w14:textId="77777777" w:rsidR="00082885" w:rsidRPr="00EF06A7" w:rsidRDefault="00082885" w:rsidP="00956F3C">
            <w:pPr>
              <w:pStyle w:val="TAL"/>
            </w:pPr>
            <w:r w:rsidRPr="00EF06A7">
              <w:t xml:space="preserve">  drb SEQUENCE {</w:t>
            </w:r>
          </w:p>
        </w:tc>
        <w:tc>
          <w:tcPr>
            <w:tcW w:w="2267" w:type="dxa"/>
          </w:tcPr>
          <w:p w14:paraId="5E035C2A" w14:textId="77777777" w:rsidR="00082885" w:rsidRPr="00EF06A7" w:rsidRDefault="00082885" w:rsidP="00956F3C">
            <w:pPr>
              <w:pStyle w:val="TAL"/>
            </w:pPr>
          </w:p>
        </w:tc>
        <w:tc>
          <w:tcPr>
            <w:tcW w:w="1700" w:type="dxa"/>
          </w:tcPr>
          <w:p w14:paraId="41F3B284" w14:textId="77777777" w:rsidR="00082885" w:rsidRPr="00EF06A7" w:rsidRDefault="00082885" w:rsidP="00956F3C">
            <w:pPr>
              <w:pStyle w:val="TAL"/>
            </w:pPr>
          </w:p>
        </w:tc>
        <w:tc>
          <w:tcPr>
            <w:tcW w:w="1245" w:type="dxa"/>
          </w:tcPr>
          <w:p w14:paraId="3D144413" w14:textId="77777777" w:rsidR="00082885" w:rsidRPr="00EF06A7" w:rsidRDefault="00082885" w:rsidP="00956F3C">
            <w:pPr>
              <w:pStyle w:val="TAL"/>
            </w:pPr>
          </w:p>
        </w:tc>
      </w:tr>
      <w:tr w:rsidR="00082885" w:rsidRPr="00EF06A7" w14:paraId="2DC7790E" w14:textId="77777777" w:rsidTr="00956F3C">
        <w:tc>
          <w:tcPr>
            <w:tcW w:w="4535" w:type="dxa"/>
          </w:tcPr>
          <w:p w14:paraId="6BD95385" w14:textId="77777777" w:rsidR="00082885" w:rsidRPr="00EF06A7" w:rsidRDefault="00082885" w:rsidP="00956F3C">
            <w:pPr>
              <w:pStyle w:val="TAL"/>
            </w:pPr>
            <w:r w:rsidRPr="00EF06A7">
              <w:t xml:space="preserve">    discardTimer</w:t>
            </w:r>
          </w:p>
        </w:tc>
        <w:tc>
          <w:tcPr>
            <w:tcW w:w="2267" w:type="dxa"/>
          </w:tcPr>
          <w:p w14:paraId="0B6609AF" w14:textId="77777777" w:rsidR="00082885" w:rsidRPr="00EF06A7" w:rsidRDefault="00082885" w:rsidP="00956F3C">
            <w:pPr>
              <w:pStyle w:val="TAL"/>
            </w:pPr>
            <w:r w:rsidRPr="00EF06A7">
              <w:t>infinity</w:t>
            </w:r>
          </w:p>
        </w:tc>
        <w:tc>
          <w:tcPr>
            <w:tcW w:w="1700" w:type="dxa"/>
          </w:tcPr>
          <w:p w14:paraId="648E357F" w14:textId="77777777" w:rsidR="00082885" w:rsidRPr="00EF06A7" w:rsidRDefault="00082885" w:rsidP="00956F3C">
            <w:pPr>
              <w:pStyle w:val="TAL"/>
            </w:pPr>
          </w:p>
        </w:tc>
        <w:tc>
          <w:tcPr>
            <w:tcW w:w="1245" w:type="dxa"/>
          </w:tcPr>
          <w:p w14:paraId="3EA72872" w14:textId="77777777" w:rsidR="00082885" w:rsidRPr="00EF06A7" w:rsidRDefault="00082885" w:rsidP="00956F3C">
            <w:pPr>
              <w:pStyle w:val="TAL"/>
            </w:pPr>
          </w:p>
        </w:tc>
      </w:tr>
      <w:tr w:rsidR="00082885" w:rsidRPr="00EF06A7" w14:paraId="135D5DF0" w14:textId="77777777" w:rsidTr="00956F3C">
        <w:tc>
          <w:tcPr>
            <w:tcW w:w="4535" w:type="dxa"/>
          </w:tcPr>
          <w:p w14:paraId="587BC72E" w14:textId="77777777" w:rsidR="00082885" w:rsidRPr="00EF06A7" w:rsidRDefault="00082885" w:rsidP="00956F3C">
            <w:pPr>
              <w:pStyle w:val="TAL"/>
            </w:pPr>
            <w:r w:rsidRPr="00EF06A7">
              <w:t xml:space="preserve">    pdcp-SN-Size-UL</w:t>
            </w:r>
          </w:p>
        </w:tc>
        <w:tc>
          <w:tcPr>
            <w:tcW w:w="2267" w:type="dxa"/>
          </w:tcPr>
          <w:p w14:paraId="1F95194A" w14:textId="77777777" w:rsidR="00082885" w:rsidRPr="00EF06A7" w:rsidRDefault="00082885" w:rsidP="00956F3C">
            <w:pPr>
              <w:pStyle w:val="TAL"/>
            </w:pPr>
            <w:r w:rsidRPr="00EF06A7">
              <w:t>len18bits</w:t>
            </w:r>
          </w:p>
        </w:tc>
        <w:tc>
          <w:tcPr>
            <w:tcW w:w="1700" w:type="dxa"/>
          </w:tcPr>
          <w:p w14:paraId="35F7DCBD" w14:textId="77777777" w:rsidR="00082885" w:rsidRPr="00EF06A7" w:rsidRDefault="00082885" w:rsidP="00956F3C">
            <w:pPr>
              <w:pStyle w:val="TAL"/>
            </w:pPr>
          </w:p>
        </w:tc>
        <w:tc>
          <w:tcPr>
            <w:tcW w:w="1245" w:type="dxa"/>
          </w:tcPr>
          <w:p w14:paraId="00DC02A0" w14:textId="77777777" w:rsidR="00082885" w:rsidRPr="00EF06A7" w:rsidRDefault="00082885" w:rsidP="00956F3C">
            <w:pPr>
              <w:pStyle w:val="TAL"/>
            </w:pPr>
          </w:p>
        </w:tc>
      </w:tr>
      <w:tr w:rsidR="00082885" w:rsidRPr="00EF06A7" w14:paraId="5D738BB6" w14:textId="77777777" w:rsidTr="00956F3C">
        <w:tc>
          <w:tcPr>
            <w:tcW w:w="4535" w:type="dxa"/>
          </w:tcPr>
          <w:p w14:paraId="7FE9814C" w14:textId="77777777" w:rsidR="00082885" w:rsidRPr="00EF06A7" w:rsidRDefault="00082885" w:rsidP="00956F3C">
            <w:pPr>
              <w:pStyle w:val="TAL"/>
            </w:pPr>
            <w:r w:rsidRPr="00EF06A7">
              <w:t xml:space="preserve">    pdcp-SN-Size-DL</w:t>
            </w:r>
          </w:p>
        </w:tc>
        <w:tc>
          <w:tcPr>
            <w:tcW w:w="2267" w:type="dxa"/>
          </w:tcPr>
          <w:p w14:paraId="3C124665" w14:textId="77777777" w:rsidR="00082885" w:rsidRPr="00EF06A7" w:rsidRDefault="00082885" w:rsidP="00956F3C">
            <w:pPr>
              <w:pStyle w:val="TAL"/>
            </w:pPr>
            <w:r w:rsidRPr="00EF06A7">
              <w:t>len18bits</w:t>
            </w:r>
          </w:p>
        </w:tc>
        <w:tc>
          <w:tcPr>
            <w:tcW w:w="1700" w:type="dxa"/>
          </w:tcPr>
          <w:p w14:paraId="242363A4" w14:textId="77777777" w:rsidR="00082885" w:rsidRPr="00EF06A7" w:rsidRDefault="00082885" w:rsidP="00956F3C">
            <w:pPr>
              <w:pStyle w:val="TAL"/>
            </w:pPr>
          </w:p>
        </w:tc>
        <w:tc>
          <w:tcPr>
            <w:tcW w:w="1245" w:type="dxa"/>
          </w:tcPr>
          <w:p w14:paraId="7CB240F9" w14:textId="77777777" w:rsidR="00082885" w:rsidRPr="00EF06A7" w:rsidRDefault="00082885" w:rsidP="00956F3C">
            <w:pPr>
              <w:pStyle w:val="TAL"/>
            </w:pPr>
          </w:p>
        </w:tc>
      </w:tr>
      <w:tr w:rsidR="00082885" w:rsidRPr="00EF06A7" w14:paraId="57B69501" w14:textId="77777777" w:rsidTr="00956F3C">
        <w:tc>
          <w:tcPr>
            <w:tcW w:w="4535" w:type="dxa"/>
          </w:tcPr>
          <w:p w14:paraId="34C3BDAE" w14:textId="77777777" w:rsidR="00082885" w:rsidRPr="00EF06A7" w:rsidRDefault="00082885" w:rsidP="00956F3C">
            <w:pPr>
              <w:pStyle w:val="TAL"/>
            </w:pPr>
            <w:r w:rsidRPr="00EF06A7">
              <w:t xml:space="preserve">    headerCompression CHOICE {</w:t>
            </w:r>
          </w:p>
        </w:tc>
        <w:tc>
          <w:tcPr>
            <w:tcW w:w="2267" w:type="dxa"/>
          </w:tcPr>
          <w:p w14:paraId="545079A7" w14:textId="77777777" w:rsidR="00082885" w:rsidRPr="00EF06A7" w:rsidRDefault="00082885" w:rsidP="00956F3C">
            <w:pPr>
              <w:pStyle w:val="TAL"/>
            </w:pPr>
          </w:p>
        </w:tc>
        <w:tc>
          <w:tcPr>
            <w:tcW w:w="1700" w:type="dxa"/>
          </w:tcPr>
          <w:p w14:paraId="2E57D369" w14:textId="77777777" w:rsidR="00082885" w:rsidRPr="00EF06A7" w:rsidRDefault="00082885" w:rsidP="00956F3C">
            <w:pPr>
              <w:pStyle w:val="TAL"/>
            </w:pPr>
          </w:p>
        </w:tc>
        <w:tc>
          <w:tcPr>
            <w:tcW w:w="1245" w:type="dxa"/>
          </w:tcPr>
          <w:p w14:paraId="7A563184" w14:textId="77777777" w:rsidR="00082885" w:rsidRPr="00EF06A7" w:rsidRDefault="00082885" w:rsidP="00956F3C">
            <w:pPr>
              <w:pStyle w:val="TAL"/>
            </w:pPr>
          </w:p>
        </w:tc>
      </w:tr>
      <w:tr w:rsidR="00082885" w:rsidRPr="00EF06A7" w14:paraId="25F1BC98" w14:textId="77777777" w:rsidTr="00956F3C">
        <w:tc>
          <w:tcPr>
            <w:tcW w:w="4535" w:type="dxa"/>
          </w:tcPr>
          <w:p w14:paraId="127F318A" w14:textId="77777777" w:rsidR="00082885" w:rsidRPr="00EF06A7" w:rsidRDefault="00082885" w:rsidP="00956F3C">
            <w:pPr>
              <w:pStyle w:val="TAL"/>
            </w:pPr>
            <w:r w:rsidRPr="00EF06A7">
              <w:t xml:space="preserve">      notUsed</w:t>
            </w:r>
          </w:p>
        </w:tc>
        <w:tc>
          <w:tcPr>
            <w:tcW w:w="2267" w:type="dxa"/>
          </w:tcPr>
          <w:p w14:paraId="349C3D5F" w14:textId="77777777" w:rsidR="00082885" w:rsidRPr="00EF06A7" w:rsidRDefault="00082885" w:rsidP="00956F3C">
            <w:pPr>
              <w:pStyle w:val="TAL"/>
            </w:pPr>
            <w:r w:rsidRPr="00EF06A7">
              <w:t>Null</w:t>
            </w:r>
          </w:p>
        </w:tc>
        <w:tc>
          <w:tcPr>
            <w:tcW w:w="1700" w:type="dxa"/>
          </w:tcPr>
          <w:p w14:paraId="68EB2EDD" w14:textId="77777777" w:rsidR="00082885" w:rsidRPr="00EF06A7" w:rsidRDefault="00082885" w:rsidP="00956F3C">
            <w:pPr>
              <w:pStyle w:val="TAL"/>
            </w:pPr>
          </w:p>
        </w:tc>
        <w:tc>
          <w:tcPr>
            <w:tcW w:w="1245" w:type="dxa"/>
          </w:tcPr>
          <w:p w14:paraId="2171CDD2" w14:textId="77777777" w:rsidR="00082885" w:rsidRPr="00EF06A7" w:rsidRDefault="00082885" w:rsidP="00956F3C">
            <w:pPr>
              <w:pStyle w:val="TAL"/>
            </w:pPr>
          </w:p>
        </w:tc>
      </w:tr>
      <w:tr w:rsidR="00082885" w:rsidRPr="00EF06A7" w14:paraId="23508AC8" w14:textId="77777777" w:rsidTr="00956F3C">
        <w:tc>
          <w:tcPr>
            <w:tcW w:w="4535" w:type="dxa"/>
          </w:tcPr>
          <w:p w14:paraId="45DCDBC0" w14:textId="77777777" w:rsidR="00082885" w:rsidRPr="00EF06A7" w:rsidRDefault="00082885" w:rsidP="00956F3C">
            <w:pPr>
              <w:pStyle w:val="TAL"/>
            </w:pPr>
            <w:r w:rsidRPr="00EF06A7">
              <w:t xml:space="preserve">      }</w:t>
            </w:r>
          </w:p>
        </w:tc>
        <w:tc>
          <w:tcPr>
            <w:tcW w:w="2267" w:type="dxa"/>
          </w:tcPr>
          <w:p w14:paraId="44E727FF" w14:textId="77777777" w:rsidR="00082885" w:rsidRPr="00EF06A7" w:rsidRDefault="00082885" w:rsidP="00956F3C">
            <w:pPr>
              <w:pStyle w:val="TAL"/>
            </w:pPr>
          </w:p>
        </w:tc>
        <w:tc>
          <w:tcPr>
            <w:tcW w:w="1700" w:type="dxa"/>
          </w:tcPr>
          <w:p w14:paraId="72F633E8" w14:textId="77777777" w:rsidR="00082885" w:rsidRPr="00EF06A7" w:rsidRDefault="00082885" w:rsidP="00956F3C">
            <w:pPr>
              <w:pStyle w:val="TAL"/>
            </w:pPr>
          </w:p>
        </w:tc>
        <w:tc>
          <w:tcPr>
            <w:tcW w:w="1245" w:type="dxa"/>
          </w:tcPr>
          <w:p w14:paraId="6A32360D" w14:textId="77777777" w:rsidR="00082885" w:rsidRPr="00EF06A7" w:rsidRDefault="00082885" w:rsidP="00956F3C">
            <w:pPr>
              <w:pStyle w:val="TAL"/>
            </w:pPr>
          </w:p>
        </w:tc>
      </w:tr>
      <w:tr w:rsidR="00082885" w:rsidRPr="00EF06A7" w14:paraId="36BA7DE7" w14:textId="77777777" w:rsidTr="00956F3C">
        <w:tc>
          <w:tcPr>
            <w:tcW w:w="4535" w:type="dxa"/>
          </w:tcPr>
          <w:p w14:paraId="63E8F05F" w14:textId="77777777" w:rsidR="00082885" w:rsidRPr="00EF06A7" w:rsidRDefault="00082885" w:rsidP="00956F3C">
            <w:pPr>
              <w:pStyle w:val="TAL"/>
            </w:pPr>
            <w:r w:rsidRPr="00EF06A7">
              <w:t xml:space="preserve">    integrityProtection</w:t>
            </w:r>
          </w:p>
        </w:tc>
        <w:tc>
          <w:tcPr>
            <w:tcW w:w="2267" w:type="dxa"/>
          </w:tcPr>
          <w:p w14:paraId="7A5A64EB" w14:textId="77777777" w:rsidR="00082885" w:rsidRPr="00EF06A7" w:rsidRDefault="00082885" w:rsidP="00956F3C">
            <w:pPr>
              <w:pStyle w:val="TAL"/>
            </w:pPr>
            <w:r w:rsidRPr="00EF06A7">
              <w:t>Not present</w:t>
            </w:r>
          </w:p>
        </w:tc>
        <w:tc>
          <w:tcPr>
            <w:tcW w:w="1700" w:type="dxa"/>
          </w:tcPr>
          <w:p w14:paraId="78DE8799" w14:textId="77777777" w:rsidR="00082885" w:rsidRPr="00EF06A7" w:rsidRDefault="00082885" w:rsidP="00956F3C">
            <w:pPr>
              <w:pStyle w:val="TAL"/>
            </w:pPr>
          </w:p>
        </w:tc>
        <w:tc>
          <w:tcPr>
            <w:tcW w:w="1245" w:type="dxa"/>
          </w:tcPr>
          <w:p w14:paraId="0C04FF15" w14:textId="77777777" w:rsidR="00082885" w:rsidRPr="00EF06A7" w:rsidRDefault="00082885" w:rsidP="00956F3C">
            <w:pPr>
              <w:pStyle w:val="TAL"/>
            </w:pPr>
          </w:p>
        </w:tc>
      </w:tr>
      <w:tr w:rsidR="00082885" w:rsidRPr="00EF06A7" w14:paraId="7A14F3D4" w14:textId="77777777" w:rsidTr="00956F3C">
        <w:tc>
          <w:tcPr>
            <w:tcW w:w="4535" w:type="dxa"/>
          </w:tcPr>
          <w:p w14:paraId="2B7CE661" w14:textId="77777777" w:rsidR="00082885" w:rsidRPr="00EF06A7" w:rsidRDefault="00082885" w:rsidP="00956F3C">
            <w:pPr>
              <w:pStyle w:val="TAL"/>
            </w:pPr>
            <w:r w:rsidRPr="00EF06A7">
              <w:t xml:space="preserve">    statusReportRequired</w:t>
            </w:r>
          </w:p>
        </w:tc>
        <w:tc>
          <w:tcPr>
            <w:tcW w:w="2267" w:type="dxa"/>
          </w:tcPr>
          <w:p w14:paraId="719EDA72" w14:textId="77777777" w:rsidR="00082885" w:rsidRPr="00EF06A7" w:rsidRDefault="00082885" w:rsidP="00956F3C">
            <w:pPr>
              <w:pStyle w:val="TAL"/>
            </w:pPr>
            <w:r w:rsidRPr="00EF06A7">
              <w:t>true</w:t>
            </w:r>
          </w:p>
        </w:tc>
        <w:tc>
          <w:tcPr>
            <w:tcW w:w="1700" w:type="dxa"/>
          </w:tcPr>
          <w:p w14:paraId="762F44FE" w14:textId="77777777" w:rsidR="00082885" w:rsidRPr="00EF06A7" w:rsidRDefault="00082885" w:rsidP="00956F3C">
            <w:pPr>
              <w:pStyle w:val="TAL"/>
            </w:pPr>
          </w:p>
        </w:tc>
        <w:tc>
          <w:tcPr>
            <w:tcW w:w="1245" w:type="dxa"/>
          </w:tcPr>
          <w:p w14:paraId="0E76AE9A" w14:textId="77777777" w:rsidR="00082885" w:rsidRPr="00EF06A7" w:rsidRDefault="00082885" w:rsidP="00956F3C">
            <w:pPr>
              <w:pStyle w:val="TAL"/>
            </w:pPr>
          </w:p>
        </w:tc>
      </w:tr>
      <w:tr w:rsidR="00082885" w:rsidRPr="00EF06A7" w14:paraId="4BC50E5F" w14:textId="77777777" w:rsidTr="00956F3C">
        <w:tc>
          <w:tcPr>
            <w:tcW w:w="4535" w:type="dxa"/>
          </w:tcPr>
          <w:p w14:paraId="10DAFA77" w14:textId="77777777" w:rsidR="00082885" w:rsidRPr="00EF06A7" w:rsidRDefault="00082885" w:rsidP="00956F3C">
            <w:pPr>
              <w:pStyle w:val="TAL"/>
            </w:pPr>
            <w:r w:rsidRPr="00EF06A7">
              <w:t xml:space="preserve">    outOfOrderDelivery</w:t>
            </w:r>
          </w:p>
        </w:tc>
        <w:tc>
          <w:tcPr>
            <w:tcW w:w="2267" w:type="dxa"/>
          </w:tcPr>
          <w:p w14:paraId="3BC750D1" w14:textId="77777777" w:rsidR="00082885" w:rsidRPr="00EF06A7" w:rsidRDefault="00082885" w:rsidP="00956F3C">
            <w:pPr>
              <w:pStyle w:val="TAL"/>
            </w:pPr>
            <w:r w:rsidRPr="00EF06A7">
              <w:t>Not present</w:t>
            </w:r>
          </w:p>
        </w:tc>
        <w:tc>
          <w:tcPr>
            <w:tcW w:w="1700" w:type="dxa"/>
          </w:tcPr>
          <w:p w14:paraId="6874347F" w14:textId="77777777" w:rsidR="00082885" w:rsidRPr="00EF06A7" w:rsidRDefault="00082885" w:rsidP="00956F3C">
            <w:pPr>
              <w:pStyle w:val="TAL"/>
            </w:pPr>
          </w:p>
        </w:tc>
        <w:tc>
          <w:tcPr>
            <w:tcW w:w="1245" w:type="dxa"/>
          </w:tcPr>
          <w:p w14:paraId="4D0ECC6B" w14:textId="77777777" w:rsidR="00082885" w:rsidRPr="00EF06A7" w:rsidRDefault="00082885" w:rsidP="00956F3C">
            <w:pPr>
              <w:pStyle w:val="TAL"/>
            </w:pPr>
          </w:p>
        </w:tc>
      </w:tr>
      <w:tr w:rsidR="00082885" w:rsidRPr="00EF06A7" w14:paraId="1EFA0AF2" w14:textId="77777777" w:rsidTr="00956F3C">
        <w:tc>
          <w:tcPr>
            <w:tcW w:w="4535" w:type="dxa"/>
          </w:tcPr>
          <w:p w14:paraId="61C522C2" w14:textId="77777777" w:rsidR="00082885" w:rsidRPr="00EF06A7" w:rsidRDefault="00082885" w:rsidP="00956F3C">
            <w:pPr>
              <w:pStyle w:val="TAL"/>
            </w:pPr>
            <w:r w:rsidRPr="00EF06A7">
              <w:t xml:space="preserve">    }</w:t>
            </w:r>
          </w:p>
        </w:tc>
        <w:tc>
          <w:tcPr>
            <w:tcW w:w="2267" w:type="dxa"/>
          </w:tcPr>
          <w:p w14:paraId="62D35AEB" w14:textId="77777777" w:rsidR="00082885" w:rsidRPr="00EF06A7" w:rsidRDefault="00082885" w:rsidP="00956F3C">
            <w:pPr>
              <w:pStyle w:val="TAL"/>
            </w:pPr>
          </w:p>
        </w:tc>
        <w:tc>
          <w:tcPr>
            <w:tcW w:w="1700" w:type="dxa"/>
          </w:tcPr>
          <w:p w14:paraId="6153DF88" w14:textId="77777777" w:rsidR="00082885" w:rsidRPr="00EF06A7" w:rsidRDefault="00082885" w:rsidP="00956F3C">
            <w:pPr>
              <w:pStyle w:val="TAL"/>
            </w:pPr>
          </w:p>
        </w:tc>
        <w:tc>
          <w:tcPr>
            <w:tcW w:w="1245" w:type="dxa"/>
          </w:tcPr>
          <w:p w14:paraId="69B34F67" w14:textId="77777777" w:rsidR="00082885" w:rsidRPr="00EF06A7" w:rsidRDefault="00082885" w:rsidP="00956F3C">
            <w:pPr>
              <w:pStyle w:val="TAL"/>
            </w:pPr>
          </w:p>
        </w:tc>
      </w:tr>
      <w:tr w:rsidR="00082885" w:rsidRPr="00EF06A7" w14:paraId="337899A9" w14:textId="77777777" w:rsidTr="00956F3C">
        <w:tc>
          <w:tcPr>
            <w:tcW w:w="4535" w:type="dxa"/>
          </w:tcPr>
          <w:p w14:paraId="7982A84C" w14:textId="77777777" w:rsidR="00082885" w:rsidRPr="00EF06A7" w:rsidRDefault="00082885" w:rsidP="00956F3C">
            <w:pPr>
              <w:pStyle w:val="TAL"/>
            </w:pPr>
            <w:r w:rsidRPr="00EF06A7">
              <w:t xml:space="preserve">  t-Reordering</w:t>
            </w:r>
          </w:p>
        </w:tc>
        <w:tc>
          <w:tcPr>
            <w:tcW w:w="2267" w:type="dxa"/>
          </w:tcPr>
          <w:p w14:paraId="247F6944" w14:textId="77777777" w:rsidR="00082885" w:rsidRPr="00EF06A7" w:rsidRDefault="00082885" w:rsidP="00956F3C">
            <w:pPr>
              <w:pStyle w:val="TAL"/>
            </w:pPr>
            <w:r w:rsidRPr="00EF06A7">
              <w:t>Not present</w:t>
            </w:r>
          </w:p>
        </w:tc>
        <w:tc>
          <w:tcPr>
            <w:tcW w:w="1700" w:type="dxa"/>
          </w:tcPr>
          <w:p w14:paraId="46F620B5" w14:textId="77777777" w:rsidR="00082885" w:rsidRPr="00EF06A7" w:rsidRDefault="00082885" w:rsidP="00956F3C">
            <w:pPr>
              <w:pStyle w:val="TAL"/>
            </w:pPr>
          </w:p>
        </w:tc>
        <w:tc>
          <w:tcPr>
            <w:tcW w:w="1245" w:type="dxa"/>
          </w:tcPr>
          <w:p w14:paraId="6B5192C6" w14:textId="77777777" w:rsidR="00082885" w:rsidRPr="00EF06A7" w:rsidRDefault="00082885" w:rsidP="00956F3C">
            <w:pPr>
              <w:pStyle w:val="TAL"/>
            </w:pPr>
          </w:p>
        </w:tc>
      </w:tr>
      <w:tr w:rsidR="00082885" w:rsidRPr="00EF06A7" w14:paraId="25CF1168" w14:textId="77777777" w:rsidTr="00956F3C">
        <w:tc>
          <w:tcPr>
            <w:tcW w:w="4535" w:type="dxa"/>
          </w:tcPr>
          <w:p w14:paraId="34ABB93E" w14:textId="77777777" w:rsidR="00082885" w:rsidRPr="00EF06A7" w:rsidRDefault="00082885" w:rsidP="00956F3C">
            <w:pPr>
              <w:pStyle w:val="TAL"/>
            </w:pPr>
            <w:r w:rsidRPr="00EF06A7">
              <w:t>}</w:t>
            </w:r>
          </w:p>
        </w:tc>
        <w:tc>
          <w:tcPr>
            <w:tcW w:w="2267" w:type="dxa"/>
          </w:tcPr>
          <w:p w14:paraId="3AEE58FD" w14:textId="77777777" w:rsidR="00082885" w:rsidRPr="00EF06A7" w:rsidRDefault="00082885" w:rsidP="00956F3C">
            <w:pPr>
              <w:pStyle w:val="TAL"/>
            </w:pPr>
          </w:p>
        </w:tc>
        <w:tc>
          <w:tcPr>
            <w:tcW w:w="1700" w:type="dxa"/>
          </w:tcPr>
          <w:p w14:paraId="64D8B71A" w14:textId="77777777" w:rsidR="00082885" w:rsidRPr="00EF06A7" w:rsidRDefault="00082885" w:rsidP="00956F3C">
            <w:pPr>
              <w:pStyle w:val="TAL"/>
            </w:pPr>
          </w:p>
        </w:tc>
        <w:tc>
          <w:tcPr>
            <w:tcW w:w="1245" w:type="dxa"/>
          </w:tcPr>
          <w:p w14:paraId="68F54E70" w14:textId="77777777" w:rsidR="00082885" w:rsidRPr="00EF06A7" w:rsidRDefault="00082885" w:rsidP="00956F3C">
            <w:pPr>
              <w:pStyle w:val="TAL"/>
            </w:pPr>
          </w:p>
        </w:tc>
      </w:tr>
    </w:tbl>
    <w:p w14:paraId="3A196CA6" w14:textId="77777777" w:rsidR="0064761C" w:rsidRPr="00EF06A7" w:rsidRDefault="0064761C" w:rsidP="0064761C"/>
    <w:p w14:paraId="7C69E881" w14:textId="77777777" w:rsidR="0064761C" w:rsidRPr="00EF06A7" w:rsidRDefault="0064761C" w:rsidP="0064761C">
      <w:pPr>
        <w:pStyle w:val="TH"/>
      </w:pPr>
      <w:r w:rsidRPr="00EF06A7">
        <w:t xml:space="preserve">Table 9.4B.1.1.4.3-9: </w:t>
      </w:r>
      <w:r w:rsidRPr="00EF06A7">
        <w:rPr>
          <w:i/>
        </w:rPr>
        <w:t>RRCConnectionReconfiguration</w:t>
      </w:r>
      <w:r w:rsidRPr="00EF06A7">
        <w:t xml:space="preserve"> (Initial conditions, step6)</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64761C" w:rsidRPr="00EF06A7" w14:paraId="384BD8D3" w14:textId="77777777" w:rsidTr="0056554C">
        <w:tc>
          <w:tcPr>
            <w:tcW w:w="9781" w:type="dxa"/>
            <w:gridSpan w:val="4"/>
          </w:tcPr>
          <w:p w14:paraId="060992A8" w14:textId="4C528823" w:rsidR="0064761C" w:rsidRPr="00EF06A7" w:rsidRDefault="0064761C" w:rsidP="0056554C">
            <w:pPr>
              <w:pStyle w:val="TAL"/>
            </w:pPr>
            <w:r w:rsidRPr="00EF06A7">
              <w:t xml:space="preserve">Derivation Path: TS 36.508 [7], Table 4.6.1-8 </w:t>
            </w:r>
          </w:p>
        </w:tc>
      </w:tr>
      <w:tr w:rsidR="0064761C" w:rsidRPr="00EF06A7" w14:paraId="63F1D96F" w14:textId="77777777" w:rsidTr="0056554C">
        <w:tblPrEx>
          <w:tblCellMar>
            <w:left w:w="108" w:type="dxa"/>
            <w:right w:w="108" w:type="dxa"/>
          </w:tblCellMar>
        </w:tblPrEx>
        <w:tc>
          <w:tcPr>
            <w:tcW w:w="4537" w:type="dxa"/>
          </w:tcPr>
          <w:p w14:paraId="50C9ED6B" w14:textId="77777777" w:rsidR="0064761C" w:rsidRPr="00EF06A7" w:rsidRDefault="0064761C" w:rsidP="0056554C">
            <w:pPr>
              <w:pStyle w:val="TAH"/>
            </w:pPr>
            <w:r w:rsidRPr="00EF06A7">
              <w:t>Information Element</w:t>
            </w:r>
          </w:p>
        </w:tc>
        <w:tc>
          <w:tcPr>
            <w:tcW w:w="2268" w:type="dxa"/>
          </w:tcPr>
          <w:p w14:paraId="6DA608BF" w14:textId="77777777" w:rsidR="0064761C" w:rsidRPr="00EF06A7" w:rsidRDefault="0064761C" w:rsidP="0056554C">
            <w:pPr>
              <w:pStyle w:val="TAH"/>
            </w:pPr>
            <w:r w:rsidRPr="00EF06A7">
              <w:t>Value/remark</w:t>
            </w:r>
          </w:p>
        </w:tc>
        <w:tc>
          <w:tcPr>
            <w:tcW w:w="1701" w:type="dxa"/>
          </w:tcPr>
          <w:p w14:paraId="15AA704A" w14:textId="77777777" w:rsidR="0064761C" w:rsidRPr="00EF06A7" w:rsidRDefault="0064761C" w:rsidP="0056554C">
            <w:pPr>
              <w:pStyle w:val="TAH"/>
            </w:pPr>
            <w:r w:rsidRPr="00EF06A7">
              <w:t>Comment</w:t>
            </w:r>
          </w:p>
        </w:tc>
        <w:tc>
          <w:tcPr>
            <w:tcW w:w="1275" w:type="dxa"/>
          </w:tcPr>
          <w:p w14:paraId="46A285BF" w14:textId="77777777" w:rsidR="0064761C" w:rsidRPr="00EF06A7" w:rsidRDefault="0064761C" w:rsidP="0056554C">
            <w:pPr>
              <w:pStyle w:val="TAH"/>
            </w:pPr>
            <w:r w:rsidRPr="00EF06A7">
              <w:t>Condition</w:t>
            </w:r>
          </w:p>
        </w:tc>
      </w:tr>
      <w:tr w:rsidR="0064761C" w:rsidRPr="00EF06A7" w14:paraId="0B39D2B6" w14:textId="77777777" w:rsidTr="0056554C">
        <w:tblPrEx>
          <w:tblCellMar>
            <w:left w:w="108" w:type="dxa"/>
            <w:right w:w="108" w:type="dxa"/>
          </w:tblCellMar>
        </w:tblPrEx>
        <w:tc>
          <w:tcPr>
            <w:tcW w:w="4537" w:type="dxa"/>
          </w:tcPr>
          <w:p w14:paraId="502F6A7D" w14:textId="77777777" w:rsidR="0064761C" w:rsidRPr="00EF06A7" w:rsidRDefault="0064761C" w:rsidP="0056554C">
            <w:pPr>
              <w:pStyle w:val="TAL"/>
            </w:pPr>
            <w:r w:rsidRPr="00EF06A7">
              <w:t>RRCConnectionReconfiguration ::= SEQUENCE {</w:t>
            </w:r>
          </w:p>
        </w:tc>
        <w:tc>
          <w:tcPr>
            <w:tcW w:w="2268" w:type="dxa"/>
          </w:tcPr>
          <w:p w14:paraId="46151E38" w14:textId="77777777" w:rsidR="0064761C" w:rsidRPr="00EF06A7" w:rsidRDefault="0064761C" w:rsidP="0056554C">
            <w:pPr>
              <w:pStyle w:val="TAL"/>
            </w:pPr>
          </w:p>
        </w:tc>
        <w:tc>
          <w:tcPr>
            <w:tcW w:w="1701" w:type="dxa"/>
          </w:tcPr>
          <w:p w14:paraId="333517E5" w14:textId="77777777" w:rsidR="0064761C" w:rsidRPr="00EF06A7" w:rsidRDefault="0064761C" w:rsidP="0056554C">
            <w:pPr>
              <w:pStyle w:val="TAL"/>
            </w:pPr>
          </w:p>
        </w:tc>
        <w:tc>
          <w:tcPr>
            <w:tcW w:w="1275" w:type="dxa"/>
          </w:tcPr>
          <w:p w14:paraId="16E285F5" w14:textId="77777777" w:rsidR="0064761C" w:rsidRPr="00EF06A7" w:rsidRDefault="0064761C" w:rsidP="0056554C">
            <w:pPr>
              <w:pStyle w:val="TAL"/>
            </w:pPr>
          </w:p>
        </w:tc>
      </w:tr>
      <w:tr w:rsidR="0064761C" w:rsidRPr="00EF06A7" w14:paraId="7BEBDEF2" w14:textId="77777777" w:rsidTr="0056554C">
        <w:tblPrEx>
          <w:tblCellMar>
            <w:left w:w="108" w:type="dxa"/>
            <w:right w:w="108" w:type="dxa"/>
          </w:tblCellMar>
        </w:tblPrEx>
        <w:tc>
          <w:tcPr>
            <w:tcW w:w="4537" w:type="dxa"/>
          </w:tcPr>
          <w:p w14:paraId="44554744" w14:textId="77777777" w:rsidR="0064761C" w:rsidRPr="00EF06A7" w:rsidRDefault="0064761C" w:rsidP="0056554C">
            <w:pPr>
              <w:pStyle w:val="TAL"/>
            </w:pPr>
            <w:r w:rsidRPr="00EF06A7">
              <w:t xml:space="preserve">  criticalExtensions CHOICE {</w:t>
            </w:r>
          </w:p>
        </w:tc>
        <w:tc>
          <w:tcPr>
            <w:tcW w:w="2268" w:type="dxa"/>
          </w:tcPr>
          <w:p w14:paraId="169BC98E" w14:textId="77777777" w:rsidR="0064761C" w:rsidRPr="00EF06A7" w:rsidRDefault="0064761C" w:rsidP="0056554C">
            <w:pPr>
              <w:pStyle w:val="TAL"/>
            </w:pPr>
          </w:p>
        </w:tc>
        <w:tc>
          <w:tcPr>
            <w:tcW w:w="1701" w:type="dxa"/>
          </w:tcPr>
          <w:p w14:paraId="71901BDB" w14:textId="77777777" w:rsidR="0064761C" w:rsidRPr="00EF06A7" w:rsidRDefault="0064761C" w:rsidP="0056554C">
            <w:pPr>
              <w:pStyle w:val="TAL"/>
            </w:pPr>
          </w:p>
        </w:tc>
        <w:tc>
          <w:tcPr>
            <w:tcW w:w="1275" w:type="dxa"/>
          </w:tcPr>
          <w:p w14:paraId="4089A781" w14:textId="77777777" w:rsidR="0064761C" w:rsidRPr="00EF06A7" w:rsidRDefault="0064761C" w:rsidP="0056554C">
            <w:pPr>
              <w:pStyle w:val="TAL"/>
            </w:pPr>
          </w:p>
        </w:tc>
      </w:tr>
      <w:tr w:rsidR="0064761C" w:rsidRPr="00EF06A7" w14:paraId="42E2FC19" w14:textId="77777777" w:rsidTr="0056554C">
        <w:tblPrEx>
          <w:tblCellMar>
            <w:left w:w="108" w:type="dxa"/>
            <w:right w:w="108" w:type="dxa"/>
          </w:tblCellMar>
        </w:tblPrEx>
        <w:tc>
          <w:tcPr>
            <w:tcW w:w="4537" w:type="dxa"/>
          </w:tcPr>
          <w:p w14:paraId="22D4D703" w14:textId="77777777" w:rsidR="0064761C" w:rsidRPr="00EF06A7" w:rsidRDefault="0064761C" w:rsidP="0056554C">
            <w:pPr>
              <w:pStyle w:val="TAL"/>
            </w:pPr>
            <w:r w:rsidRPr="00EF06A7">
              <w:t xml:space="preserve">    c1 CHOICE {</w:t>
            </w:r>
          </w:p>
        </w:tc>
        <w:tc>
          <w:tcPr>
            <w:tcW w:w="2268" w:type="dxa"/>
          </w:tcPr>
          <w:p w14:paraId="5A49538C" w14:textId="77777777" w:rsidR="0064761C" w:rsidRPr="00EF06A7" w:rsidRDefault="0064761C" w:rsidP="0056554C">
            <w:pPr>
              <w:pStyle w:val="TAL"/>
            </w:pPr>
          </w:p>
        </w:tc>
        <w:tc>
          <w:tcPr>
            <w:tcW w:w="1701" w:type="dxa"/>
          </w:tcPr>
          <w:p w14:paraId="4A170A4F" w14:textId="77777777" w:rsidR="0064761C" w:rsidRPr="00EF06A7" w:rsidRDefault="0064761C" w:rsidP="0056554C">
            <w:pPr>
              <w:pStyle w:val="TAL"/>
            </w:pPr>
          </w:p>
        </w:tc>
        <w:tc>
          <w:tcPr>
            <w:tcW w:w="1275" w:type="dxa"/>
          </w:tcPr>
          <w:p w14:paraId="70F35A7A" w14:textId="77777777" w:rsidR="0064761C" w:rsidRPr="00EF06A7" w:rsidRDefault="0064761C" w:rsidP="0056554C">
            <w:pPr>
              <w:pStyle w:val="TAL"/>
            </w:pPr>
          </w:p>
        </w:tc>
      </w:tr>
      <w:tr w:rsidR="0064761C" w:rsidRPr="00EF06A7" w14:paraId="36EFD398" w14:textId="77777777" w:rsidTr="0056554C">
        <w:tblPrEx>
          <w:tblCellMar>
            <w:left w:w="108" w:type="dxa"/>
            <w:right w:w="108" w:type="dxa"/>
          </w:tblCellMar>
        </w:tblPrEx>
        <w:tc>
          <w:tcPr>
            <w:tcW w:w="4537" w:type="dxa"/>
            <w:tcBorders>
              <w:bottom w:val="single" w:sz="4" w:space="0" w:color="auto"/>
            </w:tcBorders>
          </w:tcPr>
          <w:p w14:paraId="18EE15A3" w14:textId="77777777" w:rsidR="0064761C" w:rsidRPr="00EF06A7" w:rsidRDefault="0064761C" w:rsidP="0056554C">
            <w:pPr>
              <w:pStyle w:val="TAL"/>
            </w:pPr>
            <w:r w:rsidRPr="00EF06A7">
              <w:t xml:space="preserve">      rrcConnectionReconfiguration-r8 SEQUENCE {</w:t>
            </w:r>
          </w:p>
        </w:tc>
        <w:tc>
          <w:tcPr>
            <w:tcW w:w="2268" w:type="dxa"/>
          </w:tcPr>
          <w:p w14:paraId="00C0DDCB" w14:textId="77777777" w:rsidR="0064761C" w:rsidRPr="00EF06A7" w:rsidRDefault="0064761C" w:rsidP="0056554C">
            <w:pPr>
              <w:pStyle w:val="TAL"/>
            </w:pPr>
          </w:p>
        </w:tc>
        <w:tc>
          <w:tcPr>
            <w:tcW w:w="1701" w:type="dxa"/>
          </w:tcPr>
          <w:p w14:paraId="0209647B" w14:textId="77777777" w:rsidR="0064761C" w:rsidRPr="00EF06A7" w:rsidRDefault="0064761C" w:rsidP="0056554C">
            <w:pPr>
              <w:pStyle w:val="TAL"/>
            </w:pPr>
          </w:p>
        </w:tc>
        <w:tc>
          <w:tcPr>
            <w:tcW w:w="1275" w:type="dxa"/>
          </w:tcPr>
          <w:p w14:paraId="3D606AD9" w14:textId="77777777" w:rsidR="0064761C" w:rsidRPr="00EF06A7" w:rsidRDefault="0064761C" w:rsidP="0056554C">
            <w:pPr>
              <w:pStyle w:val="TAL"/>
            </w:pPr>
          </w:p>
        </w:tc>
      </w:tr>
      <w:tr w:rsidR="0064761C" w:rsidRPr="00EF06A7" w14:paraId="10DF9A40" w14:textId="77777777" w:rsidTr="0056554C">
        <w:tblPrEx>
          <w:tblCellMar>
            <w:left w:w="108" w:type="dxa"/>
            <w:right w:w="108" w:type="dxa"/>
          </w:tblCellMar>
        </w:tblPrEx>
        <w:tc>
          <w:tcPr>
            <w:tcW w:w="4537" w:type="dxa"/>
            <w:tcBorders>
              <w:bottom w:val="single" w:sz="4" w:space="0" w:color="auto"/>
            </w:tcBorders>
          </w:tcPr>
          <w:p w14:paraId="2513A344" w14:textId="77777777" w:rsidR="0064761C" w:rsidRPr="00EF06A7" w:rsidRDefault="0064761C" w:rsidP="0056554C">
            <w:pPr>
              <w:pStyle w:val="TAL"/>
            </w:pPr>
            <w:r w:rsidRPr="00EF06A7">
              <w:t xml:space="preserve">        radioResourceConfigDedicated</w:t>
            </w:r>
          </w:p>
        </w:tc>
        <w:tc>
          <w:tcPr>
            <w:tcW w:w="2268" w:type="dxa"/>
          </w:tcPr>
          <w:p w14:paraId="7D6B413D" w14:textId="77777777" w:rsidR="0064761C" w:rsidRPr="00EF06A7" w:rsidRDefault="0064761C" w:rsidP="0056554C">
            <w:pPr>
              <w:pStyle w:val="TAL"/>
            </w:pPr>
            <w:r w:rsidRPr="00EF06A7">
              <w:t>RadioResourceConfigDedicated</w:t>
            </w:r>
            <w:r w:rsidRPr="00EF06A7">
              <w:rPr>
                <w:rFonts w:cs="Arial"/>
                <w:szCs w:val="18"/>
              </w:rPr>
              <w:t>-MCG-DRB-NR-PDCP</w:t>
            </w:r>
          </w:p>
        </w:tc>
        <w:tc>
          <w:tcPr>
            <w:tcW w:w="1701" w:type="dxa"/>
          </w:tcPr>
          <w:p w14:paraId="16B2C3B0" w14:textId="77777777" w:rsidR="0064761C" w:rsidRPr="00EF06A7" w:rsidRDefault="0064761C" w:rsidP="0056554C">
            <w:pPr>
              <w:pStyle w:val="TAL"/>
            </w:pPr>
            <w:r w:rsidRPr="00EF06A7">
              <w:t>As per Table 9.4B.1.1.4.3-10</w:t>
            </w:r>
          </w:p>
        </w:tc>
        <w:tc>
          <w:tcPr>
            <w:tcW w:w="1275" w:type="dxa"/>
          </w:tcPr>
          <w:p w14:paraId="6309FA99" w14:textId="77777777" w:rsidR="0064761C" w:rsidRPr="00EF06A7" w:rsidRDefault="0064761C" w:rsidP="0056554C">
            <w:pPr>
              <w:pStyle w:val="TAL"/>
            </w:pPr>
          </w:p>
        </w:tc>
      </w:tr>
      <w:tr w:rsidR="0064761C" w:rsidRPr="00EF06A7" w14:paraId="00D80DD6"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6D2D347B" w14:textId="77777777" w:rsidR="0064761C" w:rsidRPr="00EF06A7" w:rsidRDefault="0064761C" w:rsidP="0056554C">
            <w:pPr>
              <w:pStyle w:val="TAL"/>
            </w:pPr>
            <w:r w:rsidRPr="00EF06A7">
              <w:t xml:space="preserve">        nonCriticalExtension SEQUENCE {</w:t>
            </w:r>
          </w:p>
        </w:tc>
        <w:tc>
          <w:tcPr>
            <w:tcW w:w="2268" w:type="dxa"/>
            <w:shd w:val="clear" w:color="auto" w:fill="auto"/>
          </w:tcPr>
          <w:p w14:paraId="7A434B77" w14:textId="77777777" w:rsidR="0064761C" w:rsidRPr="00EF06A7" w:rsidRDefault="0064761C" w:rsidP="0056554C">
            <w:pPr>
              <w:pStyle w:val="TAL"/>
            </w:pPr>
          </w:p>
        </w:tc>
        <w:tc>
          <w:tcPr>
            <w:tcW w:w="1701" w:type="dxa"/>
            <w:shd w:val="clear" w:color="auto" w:fill="auto"/>
          </w:tcPr>
          <w:p w14:paraId="02B30CF2" w14:textId="77777777" w:rsidR="0064761C" w:rsidRPr="00EF06A7" w:rsidRDefault="0064761C" w:rsidP="0056554C">
            <w:pPr>
              <w:pStyle w:val="TAL"/>
            </w:pPr>
          </w:p>
        </w:tc>
        <w:tc>
          <w:tcPr>
            <w:tcW w:w="1275" w:type="dxa"/>
            <w:shd w:val="clear" w:color="auto" w:fill="auto"/>
          </w:tcPr>
          <w:p w14:paraId="2A044501" w14:textId="77777777" w:rsidR="0064761C" w:rsidRPr="00EF06A7" w:rsidRDefault="0064761C" w:rsidP="0056554C">
            <w:pPr>
              <w:pStyle w:val="TAL"/>
            </w:pPr>
          </w:p>
        </w:tc>
      </w:tr>
      <w:tr w:rsidR="0064761C" w:rsidRPr="00EF06A7" w14:paraId="34EB92A3"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B978662" w14:textId="77777777" w:rsidR="0064761C" w:rsidRPr="00EF06A7" w:rsidRDefault="0064761C" w:rsidP="0056554C">
            <w:pPr>
              <w:pStyle w:val="TAL"/>
            </w:pPr>
            <w:r w:rsidRPr="00EF06A7">
              <w:t xml:space="preserve">          nonCriticalExtension SEQUENCE {</w:t>
            </w:r>
          </w:p>
        </w:tc>
        <w:tc>
          <w:tcPr>
            <w:tcW w:w="2268" w:type="dxa"/>
          </w:tcPr>
          <w:p w14:paraId="7F0B4DEB" w14:textId="77777777" w:rsidR="0064761C" w:rsidRPr="00EF06A7" w:rsidRDefault="0064761C" w:rsidP="0056554C">
            <w:pPr>
              <w:pStyle w:val="TAL"/>
            </w:pPr>
          </w:p>
        </w:tc>
        <w:tc>
          <w:tcPr>
            <w:tcW w:w="1701" w:type="dxa"/>
          </w:tcPr>
          <w:p w14:paraId="6FB92089" w14:textId="77777777" w:rsidR="0064761C" w:rsidRPr="00EF06A7" w:rsidRDefault="0064761C" w:rsidP="0056554C">
            <w:pPr>
              <w:pStyle w:val="TAL"/>
            </w:pPr>
          </w:p>
        </w:tc>
        <w:tc>
          <w:tcPr>
            <w:tcW w:w="1275" w:type="dxa"/>
          </w:tcPr>
          <w:p w14:paraId="2C2224D4" w14:textId="77777777" w:rsidR="0064761C" w:rsidRPr="00EF06A7" w:rsidRDefault="0064761C" w:rsidP="0056554C">
            <w:pPr>
              <w:pStyle w:val="TAL"/>
            </w:pPr>
          </w:p>
        </w:tc>
      </w:tr>
      <w:tr w:rsidR="0064761C" w:rsidRPr="00EF06A7" w14:paraId="02FEFBFC"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C6544D7" w14:textId="77777777" w:rsidR="0064761C" w:rsidRPr="00EF06A7" w:rsidRDefault="0064761C" w:rsidP="0056554C">
            <w:pPr>
              <w:pStyle w:val="TAL"/>
            </w:pPr>
            <w:r w:rsidRPr="00EF06A7">
              <w:t xml:space="preserve">            nonCriticalExtension SEQUENCE {</w:t>
            </w:r>
          </w:p>
        </w:tc>
        <w:tc>
          <w:tcPr>
            <w:tcW w:w="2268" w:type="dxa"/>
          </w:tcPr>
          <w:p w14:paraId="640ECCD6" w14:textId="77777777" w:rsidR="0064761C" w:rsidRPr="00EF06A7" w:rsidRDefault="0064761C" w:rsidP="0056554C">
            <w:pPr>
              <w:pStyle w:val="TAL"/>
            </w:pPr>
          </w:p>
        </w:tc>
        <w:tc>
          <w:tcPr>
            <w:tcW w:w="1701" w:type="dxa"/>
          </w:tcPr>
          <w:p w14:paraId="26D51AB1" w14:textId="77777777" w:rsidR="0064761C" w:rsidRPr="00EF06A7" w:rsidRDefault="0064761C" w:rsidP="0056554C">
            <w:pPr>
              <w:pStyle w:val="TAL"/>
            </w:pPr>
          </w:p>
        </w:tc>
        <w:tc>
          <w:tcPr>
            <w:tcW w:w="1275" w:type="dxa"/>
          </w:tcPr>
          <w:p w14:paraId="586DAFD2" w14:textId="77777777" w:rsidR="0064761C" w:rsidRPr="00EF06A7" w:rsidRDefault="0064761C" w:rsidP="0056554C">
            <w:pPr>
              <w:pStyle w:val="TAL"/>
            </w:pPr>
          </w:p>
        </w:tc>
      </w:tr>
      <w:tr w:rsidR="0064761C" w:rsidRPr="00EF06A7" w14:paraId="63852244"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B15AD38" w14:textId="77777777" w:rsidR="0064761C" w:rsidRPr="00EF06A7" w:rsidRDefault="0064761C" w:rsidP="0056554C">
            <w:pPr>
              <w:pStyle w:val="TAL"/>
            </w:pPr>
            <w:r w:rsidRPr="00EF06A7">
              <w:t xml:space="preserve">              nonCriticalExtension SEQUENCE {</w:t>
            </w:r>
          </w:p>
        </w:tc>
        <w:tc>
          <w:tcPr>
            <w:tcW w:w="2268" w:type="dxa"/>
          </w:tcPr>
          <w:p w14:paraId="59A2F970" w14:textId="77777777" w:rsidR="0064761C" w:rsidRPr="00EF06A7" w:rsidRDefault="0064761C" w:rsidP="0056554C">
            <w:pPr>
              <w:pStyle w:val="TAL"/>
            </w:pPr>
          </w:p>
        </w:tc>
        <w:tc>
          <w:tcPr>
            <w:tcW w:w="1701" w:type="dxa"/>
          </w:tcPr>
          <w:p w14:paraId="5C482215" w14:textId="77777777" w:rsidR="0064761C" w:rsidRPr="00EF06A7" w:rsidRDefault="0064761C" w:rsidP="0056554C">
            <w:pPr>
              <w:pStyle w:val="TAL"/>
            </w:pPr>
          </w:p>
        </w:tc>
        <w:tc>
          <w:tcPr>
            <w:tcW w:w="1275" w:type="dxa"/>
          </w:tcPr>
          <w:p w14:paraId="56505978" w14:textId="77777777" w:rsidR="0064761C" w:rsidRPr="00EF06A7" w:rsidRDefault="0064761C" w:rsidP="0056554C">
            <w:pPr>
              <w:pStyle w:val="TAL"/>
            </w:pPr>
          </w:p>
        </w:tc>
      </w:tr>
      <w:tr w:rsidR="0064761C" w:rsidRPr="00EF06A7" w14:paraId="7DB544F6"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5806419" w14:textId="77777777" w:rsidR="0064761C" w:rsidRPr="00EF06A7" w:rsidRDefault="0064761C" w:rsidP="0056554C">
            <w:pPr>
              <w:pStyle w:val="TAL"/>
            </w:pPr>
            <w:r w:rsidRPr="00EF06A7">
              <w:t xml:space="preserve">                nonCriticalExtension SEQUENCE {</w:t>
            </w:r>
          </w:p>
        </w:tc>
        <w:tc>
          <w:tcPr>
            <w:tcW w:w="2268" w:type="dxa"/>
          </w:tcPr>
          <w:p w14:paraId="298CBAF2" w14:textId="77777777" w:rsidR="0064761C" w:rsidRPr="00EF06A7" w:rsidRDefault="0064761C" w:rsidP="0056554C">
            <w:pPr>
              <w:pStyle w:val="TAL"/>
            </w:pPr>
          </w:p>
        </w:tc>
        <w:tc>
          <w:tcPr>
            <w:tcW w:w="1701" w:type="dxa"/>
          </w:tcPr>
          <w:p w14:paraId="16ECA1AB" w14:textId="77777777" w:rsidR="0064761C" w:rsidRPr="00EF06A7" w:rsidRDefault="0064761C" w:rsidP="0056554C">
            <w:pPr>
              <w:pStyle w:val="TAL"/>
            </w:pPr>
          </w:p>
        </w:tc>
        <w:tc>
          <w:tcPr>
            <w:tcW w:w="1275" w:type="dxa"/>
          </w:tcPr>
          <w:p w14:paraId="0F02E91A" w14:textId="77777777" w:rsidR="0064761C" w:rsidRPr="00EF06A7" w:rsidRDefault="0064761C" w:rsidP="0056554C">
            <w:pPr>
              <w:pStyle w:val="TAL"/>
            </w:pPr>
          </w:p>
        </w:tc>
      </w:tr>
      <w:tr w:rsidR="0064761C" w:rsidRPr="00EF06A7" w14:paraId="6F9429B1"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E238C40" w14:textId="77777777" w:rsidR="0064761C" w:rsidRPr="00EF06A7" w:rsidRDefault="0064761C" w:rsidP="0056554C">
            <w:pPr>
              <w:pStyle w:val="TAL"/>
            </w:pPr>
            <w:r w:rsidRPr="00EF06A7">
              <w:t xml:space="preserve">                  nonCriticalExtension SEQUENCE {</w:t>
            </w:r>
          </w:p>
        </w:tc>
        <w:tc>
          <w:tcPr>
            <w:tcW w:w="2268" w:type="dxa"/>
          </w:tcPr>
          <w:p w14:paraId="24C848E5" w14:textId="77777777" w:rsidR="0064761C" w:rsidRPr="00EF06A7" w:rsidDel="00CE6F39" w:rsidRDefault="0064761C" w:rsidP="0056554C">
            <w:pPr>
              <w:pStyle w:val="TAL"/>
            </w:pPr>
          </w:p>
        </w:tc>
        <w:tc>
          <w:tcPr>
            <w:tcW w:w="1701" w:type="dxa"/>
          </w:tcPr>
          <w:p w14:paraId="32A14445" w14:textId="77777777" w:rsidR="0064761C" w:rsidRPr="00EF06A7" w:rsidRDefault="0064761C" w:rsidP="0056554C">
            <w:pPr>
              <w:pStyle w:val="TAL"/>
            </w:pPr>
          </w:p>
        </w:tc>
        <w:tc>
          <w:tcPr>
            <w:tcW w:w="1275" w:type="dxa"/>
          </w:tcPr>
          <w:p w14:paraId="6FC4E50D" w14:textId="77777777" w:rsidR="0064761C" w:rsidRPr="00EF06A7" w:rsidRDefault="0064761C" w:rsidP="0056554C">
            <w:pPr>
              <w:pStyle w:val="TAL"/>
            </w:pPr>
          </w:p>
        </w:tc>
      </w:tr>
      <w:tr w:rsidR="0064761C" w:rsidRPr="00EF06A7" w14:paraId="5607B37D"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21062D0" w14:textId="77777777" w:rsidR="0064761C" w:rsidRPr="00EF06A7" w:rsidRDefault="0064761C" w:rsidP="0056554C">
            <w:pPr>
              <w:pStyle w:val="TAL"/>
            </w:pPr>
            <w:r w:rsidRPr="00EF06A7">
              <w:t xml:space="preserve">                    nonCriticalExtension SEQUENCE {</w:t>
            </w:r>
          </w:p>
        </w:tc>
        <w:tc>
          <w:tcPr>
            <w:tcW w:w="2268" w:type="dxa"/>
          </w:tcPr>
          <w:p w14:paraId="69AB949C" w14:textId="77777777" w:rsidR="0064761C" w:rsidRPr="00EF06A7" w:rsidDel="00CE6F39" w:rsidRDefault="0064761C" w:rsidP="0056554C">
            <w:pPr>
              <w:pStyle w:val="TAL"/>
            </w:pPr>
          </w:p>
        </w:tc>
        <w:tc>
          <w:tcPr>
            <w:tcW w:w="1701" w:type="dxa"/>
          </w:tcPr>
          <w:p w14:paraId="767116B6" w14:textId="77777777" w:rsidR="0064761C" w:rsidRPr="00EF06A7" w:rsidRDefault="0064761C" w:rsidP="0056554C">
            <w:pPr>
              <w:pStyle w:val="TAL"/>
            </w:pPr>
          </w:p>
        </w:tc>
        <w:tc>
          <w:tcPr>
            <w:tcW w:w="1275" w:type="dxa"/>
          </w:tcPr>
          <w:p w14:paraId="6B812F7D" w14:textId="77777777" w:rsidR="0064761C" w:rsidRPr="00EF06A7" w:rsidRDefault="0064761C" w:rsidP="0056554C">
            <w:pPr>
              <w:pStyle w:val="TAL"/>
            </w:pPr>
          </w:p>
        </w:tc>
      </w:tr>
      <w:tr w:rsidR="0064761C" w:rsidRPr="00EF06A7" w14:paraId="31CB4F8C"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07D9D9A" w14:textId="77777777" w:rsidR="0064761C" w:rsidRPr="00EF06A7" w:rsidRDefault="0064761C" w:rsidP="0056554C">
            <w:pPr>
              <w:pStyle w:val="TAL"/>
            </w:pPr>
            <w:r w:rsidRPr="00EF06A7">
              <w:t xml:space="preserve">                      nonCriticalExtension SEQUENCE {</w:t>
            </w:r>
          </w:p>
        </w:tc>
        <w:tc>
          <w:tcPr>
            <w:tcW w:w="2268" w:type="dxa"/>
          </w:tcPr>
          <w:p w14:paraId="6E13D297" w14:textId="77777777" w:rsidR="0064761C" w:rsidRPr="00EF06A7" w:rsidDel="00CE6F39" w:rsidRDefault="0064761C" w:rsidP="0056554C">
            <w:pPr>
              <w:pStyle w:val="TAL"/>
            </w:pPr>
          </w:p>
        </w:tc>
        <w:tc>
          <w:tcPr>
            <w:tcW w:w="1701" w:type="dxa"/>
          </w:tcPr>
          <w:p w14:paraId="0982ED29" w14:textId="77777777" w:rsidR="0064761C" w:rsidRPr="00EF06A7" w:rsidRDefault="0064761C" w:rsidP="0056554C">
            <w:pPr>
              <w:pStyle w:val="TAL"/>
            </w:pPr>
          </w:p>
        </w:tc>
        <w:tc>
          <w:tcPr>
            <w:tcW w:w="1275" w:type="dxa"/>
          </w:tcPr>
          <w:p w14:paraId="7ED0F81C" w14:textId="77777777" w:rsidR="0064761C" w:rsidRPr="00EF06A7" w:rsidRDefault="0064761C" w:rsidP="0056554C">
            <w:pPr>
              <w:pStyle w:val="TAL"/>
            </w:pPr>
          </w:p>
        </w:tc>
      </w:tr>
      <w:tr w:rsidR="0064761C" w:rsidRPr="00EF06A7" w14:paraId="31FE586D"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B76D9F" w14:textId="77777777" w:rsidR="0064761C" w:rsidRPr="00EF06A7" w:rsidRDefault="0064761C" w:rsidP="0056554C">
            <w:pPr>
              <w:pStyle w:val="TAL"/>
            </w:pPr>
            <w:r w:rsidRPr="00EF06A7">
              <w:t xml:space="preserve">                        nr-Config-r15</w:t>
            </w:r>
          </w:p>
        </w:tc>
        <w:tc>
          <w:tcPr>
            <w:tcW w:w="2268" w:type="dxa"/>
          </w:tcPr>
          <w:p w14:paraId="1AF55CB5" w14:textId="77777777" w:rsidR="0064761C" w:rsidRPr="00EF06A7" w:rsidDel="00CE6F39" w:rsidRDefault="0064761C" w:rsidP="0056554C">
            <w:pPr>
              <w:pStyle w:val="TAL"/>
            </w:pPr>
            <w:r w:rsidRPr="00EF06A7">
              <w:t>Not present</w:t>
            </w:r>
          </w:p>
        </w:tc>
        <w:tc>
          <w:tcPr>
            <w:tcW w:w="1701" w:type="dxa"/>
          </w:tcPr>
          <w:p w14:paraId="51F24D77" w14:textId="77777777" w:rsidR="0064761C" w:rsidRPr="00EF06A7" w:rsidRDefault="0064761C" w:rsidP="0056554C">
            <w:pPr>
              <w:pStyle w:val="TAL"/>
            </w:pPr>
          </w:p>
        </w:tc>
        <w:tc>
          <w:tcPr>
            <w:tcW w:w="1275" w:type="dxa"/>
          </w:tcPr>
          <w:p w14:paraId="5792B388" w14:textId="77777777" w:rsidR="0064761C" w:rsidRPr="00EF06A7" w:rsidRDefault="0064761C" w:rsidP="0056554C">
            <w:pPr>
              <w:pStyle w:val="TAL"/>
            </w:pPr>
          </w:p>
        </w:tc>
      </w:tr>
      <w:tr w:rsidR="0064761C" w:rsidRPr="00EF06A7" w14:paraId="1A74E9A3"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5931648" w14:textId="77777777" w:rsidR="0064761C" w:rsidRPr="00EF06A7" w:rsidRDefault="0064761C" w:rsidP="0056554C">
            <w:pPr>
              <w:pStyle w:val="TAL"/>
            </w:pPr>
            <w:r w:rsidRPr="00EF06A7">
              <w:t xml:space="preserve">                        nr-RadioBearerConfig1-r15</w:t>
            </w:r>
          </w:p>
        </w:tc>
        <w:tc>
          <w:tcPr>
            <w:tcW w:w="2268" w:type="dxa"/>
          </w:tcPr>
          <w:p w14:paraId="76CA82F9" w14:textId="77777777" w:rsidR="0064761C" w:rsidRPr="00EF06A7" w:rsidDel="00CE6F39" w:rsidRDefault="0064761C" w:rsidP="0056554C">
            <w:pPr>
              <w:pStyle w:val="TAL"/>
            </w:pPr>
            <w:r w:rsidRPr="00EF06A7">
              <w:t xml:space="preserve">OCTET STRING containing RadioBearerConfig according to TS 38.508-1 [6], Table 4.6.3-132 with conditions MCG_NR_PDCP </w:t>
            </w:r>
          </w:p>
        </w:tc>
        <w:tc>
          <w:tcPr>
            <w:tcW w:w="1701" w:type="dxa"/>
          </w:tcPr>
          <w:p w14:paraId="520F7AD9" w14:textId="77777777" w:rsidR="0064761C" w:rsidRPr="00EF06A7" w:rsidRDefault="0064761C" w:rsidP="0056554C">
            <w:pPr>
              <w:pStyle w:val="TAL"/>
            </w:pPr>
          </w:p>
        </w:tc>
        <w:tc>
          <w:tcPr>
            <w:tcW w:w="1275" w:type="dxa"/>
          </w:tcPr>
          <w:p w14:paraId="36E8C25B" w14:textId="77777777" w:rsidR="0064761C" w:rsidRPr="00EF06A7" w:rsidRDefault="0064761C" w:rsidP="0056554C">
            <w:pPr>
              <w:pStyle w:val="TAL"/>
            </w:pPr>
          </w:p>
        </w:tc>
      </w:tr>
      <w:tr w:rsidR="0064761C" w:rsidRPr="00EF06A7" w14:paraId="68980D5D"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233DE1F" w14:textId="77777777" w:rsidR="0064761C" w:rsidRPr="00EF06A7" w:rsidRDefault="0064761C" w:rsidP="0056554C">
            <w:pPr>
              <w:pStyle w:val="TAL"/>
            </w:pPr>
            <w:r w:rsidRPr="00EF06A7">
              <w:t xml:space="preserve">                      }</w:t>
            </w:r>
          </w:p>
        </w:tc>
        <w:tc>
          <w:tcPr>
            <w:tcW w:w="2268" w:type="dxa"/>
          </w:tcPr>
          <w:p w14:paraId="6ADCFECF" w14:textId="77777777" w:rsidR="0064761C" w:rsidRPr="00EF06A7" w:rsidDel="00CE6F39" w:rsidRDefault="0064761C" w:rsidP="0056554C">
            <w:pPr>
              <w:pStyle w:val="TAL"/>
            </w:pPr>
          </w:p>
        </w:tc>
        <w:tc>
          <w:tcPr>
            <w:tcW w:w="1701" w:type="dxa"/>
          </w:tcPr>
          <w:p w14:paraId="3B284A34" w14:textId="77777777" w:rsidR="0064761C" w:rsidRPr="00EF06A7" w:rsidRDefault="0064761C" w:rsidP="0056554C">
            <w:pPr>
              <w:pStyle w:val="TAL"/>
            </w:pPr>
          </w:p>
        </w:tc>
        <w:tc>
          <w:tcPr>
            <w:tcW w:w="1275" w:type="dxa"/>
          </w:tcPr>
          <w:p w14:paraId="13B3823D" w14:textId="77777777" w:rsidR="0064761C" w:rsidRPr="00EF06A7" w:rsidRDefault="0064761C" w:rsidP="0056554C">
            <w:pPr>
              <w:pStyle w:val="TAL"/>
            </w:pPr>
          </w:p>
        </w:tc>
      </w:tr>
      <w:tr w:rsidR="0064761C" w:rsidRPr="00EF06A7" w14:paraId="201D173E"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C459343" w14:textId="77777777" w:rsidR="0064761C" w:rsidRPr="00EF06A7" w:rsidRDefault="0064761C" w:rsidP="0056554C">
            <w:pPr>
              <w:pStyle w:val="TAL"/>
            </w:pPr>
            <w:r w:rsidRPr="00EF06A7">
              <w:t xml:space="preserve">                    }</w:t>
            </w:r>
          </w:p>
        </w:tc>
        <w:tc>
          <w:tcPr>
            <w:tcW w:w="2268" w:type="dxa"/>
          </w:tcPr>
          <w:p w14:paraId="042F2917" w14:textId="77777777" w:rsidR="0064761C" w:rsidRPr="00EF06A7" w:rsidDel="00CE6F39" w:rsidRDefault="0064761C" w:rsidP="0056554C">
            <w:pPr>
              <w:pStyle w:val="TAL"/>
            </w:pPr>
          </w:p>
        </w:tc>
        <w:tc>
          <w:tcPr>
            <w:tcW w:w="1701" w:type="dxa"/>
          </w:tcPr>
          <w:p w14:paraId="2048103A" w14:textId="77777777" w:rsidR="0064761C" w:rsidRPr="00EF06A7" w:rsidRDefault="0064761C" w:rsidP="0056554C">
            <w:pPr>
              <w:pStyle w:val="TAL"/>
            </w:pPr>
          </w:p>
        </w:tc>
        <w:tc>
          <w:tcPr>
            <w:tcW w:w="1275" w:type="dxa"/>
          </w:tcPr>
          <w:p w14:paraId="07A355BE" w14:textId="77777777" w:rsidR="0064761C" w:rsidRPr="00EF06A7" w:rsidRDefault="0064761C" w:rsidP="0056554C">
            <w:pPr>
              <w:pStyle w:val="TAL"/>
            </w:pPr>
          </w:p>
        </w:tc>
      </w:tr>
      <w:tr w:rsidR="0064761C" w:rsidRPr="00EF06A7" w14:paraId="5F196E6A"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711685D" w14:textId="77777777" w:rsidR="0064761C" w:rsidRPr="00EF06A7" w:rsidRDefault="0064761C" w:rsidP="0056554C">
            <w:pPr>
              <w:pStyle w:val="TAL"/>
            </w:pPr>
            <w:r w:rsidRPr="00EF06A7">
              <w:t xml:space="preserve">                  }</w:t>
            </w:r>
          </w:p>
        </w:tc>
        <w:tc>
          <w:tcPr>
            <w:tcW w:w="2268" w:type="dxa"/>
          </w:tcPr>
          <w:p w14:paraId="11DD6C2A" w14:textId="77777777" w:rsidR="0064761C" w:rsidRPr="00EF06A7" w:rsidDel="00CE6F39" w:rsidRDefault="0064761C" w:rsidP="0056554C">
            <w:pPr>
              <w:pStyle w:val="TAL"/>
            </w:pPr>
          </w:p>
        </w:tc>
        <w:tc>
          <w:tcPr>
            <w:tcW w:w="1701" w:type="dxa"/>
          </w:tcPr>
          <w:p w14:paraId="768B3975" w14:textId="77777777" w:rsidR="0064761C" w:rsidRPr="00EF06A7" w:rsidRDefault="0064761C" w:rsidP="0056554C">
            <w:pPr>
              <w:pStyle w:val="TAL"/>
            </w:pPr>
          </w:p>
        </w:tc>
        <w:tc>
          <w:tcPr>
            <w:tcW w:w="1275" w:type="dxa"/>
          </w:tcPr>
          <w:p w14:paraId="5628322B" w14:textId="77777777" w:rsidR="0064761C" w:rsidRPr="00EF06A7" w:rsidRDefault="0064761C" w:rsidP="0056554C">
            <w:pPr>
              <w:pStyle w:val="TAL"/>
            </w:pPr>
          </w:p>
        </w:tc>
      </w:tr>
      <w:tr w:rsidR="0064761C" w:rsidRPr="00EF06A7" w14:paraId="3F1E33EF"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DADCDB1" w14:textId="77777777" w:rsidR="0064761C" w:rsidRPr="00EF06A7" w:rsidRDefault="0064761C" w:rsidP="0056554C">
            <w:pPr>
              <w:pStyle w:val="TAL"/>
            </w:pPr>
            <w:r w:rsidRPr="00EF06A7">
              <w:t xml:space="preserve">                }</w:t>
            </w:r>
          </w:p>
        </w:tc>
        <w:tc>
          <w:tcPr>
            <w:tcW w:w="2268" w:type="dxa"/>
          </w:tcPr>
          <w:p w14:paraId="3FB902CD" w14:textId="77777777" w:rsidR="0064761C" w:rsidRPr="00EF06A7" w:rsidRDefault="0064761C" w:rsidP="0056554C">
            <w:pPr>
              <w:pStyle w:val="TAL"/>
            </w:pPr>
          </w:p>
        </w:tc>
        <w:tc>
          <w:tcPr>
            <w:tcW w:w="1701" w:type="dxa"/>
          </w:tcPr>
          <w:p w14:paraId="37AD43EC" w14:textId="77777777" w:rsidR="0064761C" w:rsidRPr="00EF06A7" w:rsidRDefault="0064761C" w:rsidP="0056554C">
            <w:pPr>
              <w:pStyle w:val="TAL"/>
            </w:pPr>
          </w:p>
        </w:tc>
        <w:tc>
          <w:tcPr>
            <w:tcW w:w="1275" w:type="dxa"/>
          </w:tcPr>
          <w:p w14:paraId="0D137939" w14:textId="77777777" w:rsidR="0064761C" w:rsidRPr="00EF06A7" w:rsidRDefault="0064761C" w:rsidP="0056554C">
            <w:pPr>
              <w:pStyle w:val="TAL"/>
            </w:pPr>
          </w:p>
        </w:tc>
      </w:tr>
      <w:tr w:rsidR="0064761C" w:rsidRPr="00EF06A7" w:rsidDel="00DD51DC" w14:paraId="06D87896"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04BB2275" w14:textId="77777777" w:rsidR="0064761C" w:rsidRPr="00EF06A7" w:rsidDel="00DD51DC" w:rsidRDefault="0064761C" w:rsidP="0056554C">
            <w:pPr>
              <w:pStyle w:val="TAL"/>
            </w:pPr>
            <w:r w:rsidRPr="00EF06A7">
              <w:t xml:space="preserve">              }</w:t>
            </w:r>
          </w:p>
        </w:tc>
        <w:tc>
          <w:tcPr>
            <w:tcW w:w="2268" w:type="dxa"/>
          </w:tcPr>
          <w:p w14:paraId="1A2592AF" w14:textId="77777777" w:rsidR="0064761C" w:rsidRPr="00EF06A7" w:rsidDel="00DD51DC" w:rsidRDefault="0064761C" w:rsidP="0056554C">
            <w:pPr>
              <w:pStyle w:val="TAL"/>
            </w:pPr>
          </w:p>
        </w:tc>
        <w:tc>
          <w:tcPr>
            <w:tcW w:w="1701" w:type="dxa"/>
          </w:tcPr>
          <w:p w14:paraId="2E79158C" w14:textId="77777777" w:rsidR="0064761C" w:rsidRPr="00EF06A7" w:rsidDel="00DD51DC" w:rsidRDefault="0064761C" w:rsidP="0056554C">
            <w:pPr>
              <w:pStyle w:val="TAL"/>
            </w:pPr>
          </w:p>
        </w:tc>
        <w:tc>
          <w:tcPr>
            <w:tcW w:w="1275" w:type="dxa"/>
          </w:tcPr>
          <w:p w14:paraId="763C6AC2" w14:textId="77777777" w:rsidR="0064761C" w:rsidRPr="00EF06A7" w:rsidDel="00DD51DC" w:rsidRDefault="0064761C" w:rsidP="0056554C">
            <w:pPr>
              <w:pStyle w:val="TAL"/>
            </w:pPr>
          </w:p>
        </w:tc>
      </w:tr>
      <w:tr w:rsidR="0064761C" w:rsidRPr="00EF06A7" w14:paraId="6F85602C"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996B961" w14:textId="77777777" w:rsidR="0064761C" w:rsidRPr="00EF06A7" w:rsidRDefault="0064761C" w:rsidP="0056554C">
            <w:pPr>
              <w:pStyle w:val="TAL"/>
            </w:pPr>
            <w:r w:rsidRPr="00EF06A7">
              <w:t xml:space="preserve">            }</w:t>
            </w:r>
          </w:p>
        </w:tc>
        <w:tc>
          <w:tcPr>
            <w:tcW w:w="2268" w:type="dxa"/>
          </w:tcPr>
          <w:p w14:paraId="6652A27E" w14:textId="77777777" w:rsidR="0064761C" w:rsidRPr="00EF06A7" w:rsidRDefault="0064761C" w:rsidP="0056554C">
            <w:pPr>
              <w:pStyle w:val="TAL"/>
            </w:pPr>
          </w:p>
        </w:tc>
        <w:tc>
          <w:tcPr>
            <w:tcW w:w="1701" w:type="dxa"/>
          </w:tcPr>
          <w:p w14:paraId="0B3096F7" w14:textId="77777777" w:rsidR="0064761C" w:rsidRPr="00EF06A7" w:rsidRDefault="0064761C" w:rsidP="0056554C">
            <w:pPr>
              <w:pStyle w:val="TAL"/>
            </w:pPr>
          </w:p>
        </w:tc>
        <w:tc>
          <w:tcPr>
            <w:tcW w:w="1275" w:type="dxa"/>
          </w:tcPr>
          <w:p w14:paraId="621C3761" w14:textId="77777777" w:rsidR="0064761C" w:rsidRPr="00EF06A7" w:rsidRDefault="0064761C" w:rsidP="0056554C">
            <w:pPr>
              <w:pStyle w:val="TAL"/>
            </w:pPr>
          </w:p>
        </w:tc>
      </w:tr>
      <w:tr w:rsidR="0064761C" w:rsidRPr="00EF06A7" w14:paraId="729124B2" w14:textId="77777777" w:rsidTr="0056554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AC77350" w14:textId="77777777" w:rsidR="0064761C" w:rsidRPr="00EF06A7" w:rsidRDefault="0064761C" w:rsidP="0056554C">
            <w:pPr>
              <w:pStyle w:val="TAL"/>
            </w:pPr>
            <w:r w:rsidRPr="00EF06A7">
              <w:t xml:space="preserve">          }</w:t>
            </w:r>
          </w:p>
        </w:tc>
        <w:tc>
          <w:tcPr>
            <w:tcW w:w="2268" w:type="dxa"/>
          </w:tcPr>
          <w:p w14:paraId="009FC3AB" w14:textId="77777777" w:rsidR="0064761C" w:rsidRPr="00EF06A7" w:rsidRDefault="0064761C" w:rsidP="0056554C">
            <w:pPr>
              <w:pStyle w:val="TAL"/>
            </w:pPr>
          </w:p>
        </w:tc>
        <w:tc>
          <w:tcPr>
            <w:tcW w:w="1701" w:type="dxa"/>
          </w:tcPr>
          <w:p w14:paraId="0C22377D" w14:textId="77777777" w:rsidR="0064761C" w:rsidRPr="00EF06A7" w:rsidRDefault="0064761C" w:rsidP="0056554C">
            <w:pPr>
              <w:pStyle w:val="TAL"/>
            </w:pPr>
          </w:p>
        </w:tc>
        <w:tc>
          <w:tcPr>
            <w:tcW w:w="1275" w:type="dxa"/>
          </w:tcPr>
          <w:p w14:paraId="17B76B04" w14:textId="77777777" w:rsidR="0064761C" w:rsidRPr="00EF06A7" w:rsidRDefault="0064761C" w:rsidP="0056554C">
            <w:pPr>
              <w:pStyle w:val="TAL"/>
            </w:pPr>
          </w:p>
        </w:tc>
      </w:tr>
      <w:tr w:rsidR="0064761C" w:rsidRPr="00EF06A7" w14:paraId="4AE257F8" w14:textId="77777777" w:rsidTr="0056554C">
        <w:tblPrEx>
          <w:tblCellMar>
            <w:left w:w="108" w:type="dxa"/>
            <w:right w:w="108" w:type="dxa"/>
          </w:tblCellMar>
        </w:tblPrEx>
        <w:tc>
          <w:tcPr>
            <w:tcW w:w="4537" w:type="dxa"/>
          </w:tcPr>
          <w:p w14:paraId="4539B79D" w14:textId="77777777" w:rsidR="0064761C" w:rsidRPr="00EF06A7" w:rsidRDefault="0064761C" w:rsidP="0056554C">
            <w:pPr>
              <w:pStyle w:val="TAL"/>
            </w:pPr>
            <w:r w:rsidRPr="00EF06A7">
              <w:t xml:space="preserve">        }</w:t>
            </w:r>
          </w:p>
        </w:tc>
        <w:tc>
          <w:tcPr>
            <w:tcW w:w="2268" w:type="dxa"/>
          </w:tcPr>
          <w:p w14:paraId="5245D654" w14:textId="77777777" w:rsidR="0064761C" w:rsidRPr="00EF06A7" w:rsidRDefault="0064761C" w:rsidP="0056554C">
            <w:pPr>
              <w:pStyle w:val="TAL"/>
            </w:pPr>
          </w:p>
        </w:tc>
        <w:tc>
          <w:tcPr>
            <w:tcW w:w="1701" w:type="dxa"/>
          </w:tcPr>
          <w:p w14:paraId="5C3C3B9E" w14:textId="77777777" w:rsidR="0064761C" w:rsidRPr="00EF06A7" w:rsidRDefault="0064761C" w:rsidP="0056554C">
            <w:pPr>
              <w:pStyle w:val="TAL"/>
            </w:pPr>
          </w:p>
        </w:tc>
        <w:tc>
          <w:tcPr>
            <w:tcW w:w="1275" w:type="dxa"/>
          </w:tcPr>
          <w:p w14:paraId="0DC7F3D8" w14:textId="77777777" w:rsidR="0064761C" w:rsidRPr="00EF06A7" w:rsidRDefault="0064761C" w:rsidP="0056554C">
            <w:pPr>
              <w:pStyle w:val="TAL"/>
            </w:pPr>
          </w:p>
        </w:tc>
      </w:tr>
      <w:tr w:rsidR="0064761C" w:rsidRPr="00EF06A7" w14:paraId="23849F43" w14:textId="77777777" w:rsidTr="0056554C">
        <w:tblPrEx>
          <w:tblCellMar>
            <w:left w:w="108" w:type="dxa"/>
            <w:right w:w="108" w:type="dxa"/>
          </w:tblCellMar>
        </w:tblPrEx>
        <w:tc>
          <w:tcPr>
            <w:tcW w:w="4537" w:type="dxa"/>
          </w:tcPr>
          <w:p w14:paraId="6855AF44" w14:textId="77777777" w:rsidR="0064761C" w:rsidRPr="00EF06A7" w:rsidRDefault="0064761C" w:rsidP="0056554C">
            <w:pPr>
              <w:pStyle w:val="TAL"/>
            </w:pPr>
            <w:r w:rsidRPr="00EF06A7">
              <w:t xml:space="preserve">      }</w:t>
            </w:r>
          </w:p>
        </w:tc>
        <w:tc>
          <w:tcPr>
            <w:tcW w:w="2268" w:type="dxa"/>
          </w:tcPr>
          <w:p w14:paraId="3A31AC4E" w14:textId="77777777" w:rsidR="0064761C" w:rsidRPr="00EF06A7" w:rsidRDefault="0064761C" w:rsidP="0056554C">
            <w:pPr>
              <w:pStyle w:val="TAL"/>
            </w:pPr>
          </w:p>
        </w:tc>
        <w:tc>
          <w:tcPr>
            <w:tcW w:w="1701" w:type="dxa"/>
          </w:tcPr>
          <w:p w14:paraId="1EABF5B1" w14:textId="77777777" w:rsidR="0064761C" w:rsidRPr="00EF06A7" w:rsidRDefault="0064761C" w:rsidP="0056554C">
            <w:pPr>
              <w:pStyle w:val="TAL"/>
            </w:pPr>
          </w:p>
        </w:tc>
        <w:tc>
          <w:tcPr>
            <w:tcW w:w="1275" w:type="dxa"/>
          </w:tcPr>
          <w:p w14:paraId="45FD5A79" w14:textId="77777777" w:rsidR="0064761C" w:rsidRPr="00EF06A7" w:rsidRDefault="0064761C" w:rsidP="0056554C">
            <w:pPr>
              <w:pStyle w:val="TAL"/>
            </w:pPr>
          </w:p>
        </w:tc>
      </w:tr>
      <w:tr w:rsidR="0064761C" w:rsidRPr="00EF06A7" w14:paraId="3DFBF717" w14:textId="77777777" w:rsidTr="0056554C">
        <w:tblPrEx>
          <w:tblCellMar>
            <w:left w:w="108" w:type="dxa"/>
            <w:right w:w="108" w:type="dxa"/>
          </w:tblCellMar>
        </w:tblPrEx>
        <w:tc>
          <w:tcPr>
            <w:tcW w:w="4537" w:type="dxa"/>
          </w:tcPr>
          <w:p w14:paraId="31DE95DF" w14:textId="77777777" w:rsidR="0064761C" w:rsidRPr="00EF06A7" w:rsidRDefault="0064761C" w:rsidP="0056554C">
            <w:pPr>
              <w:pStyle w:val="TAL"/>
            </w:pPr>
            <w:r w:rsidRPr="00EF06A7">
              <w:t xml:space="preserve">    }</w:t>
            </w:r>
          </w:p>
        </w:tc>
        <w:tc>
          <w:tcPr>
            <w:tcW w:w="2268" w:type="dxa"/>
          </w:tcPr>
          <w:p w14:paraId="43285F42" w14:textId="77777777" w:rsidR="0064761C" w:rsidRPr="00EF06A7" w:rsidRDefault="0064761C" w:rsidP="0056554C">
            <w:pPr>
              <w:pStyle w:val="TAL"/>
            </w:pPr>
          </w:p>
        </w:tc>
        <w:tc>
          <w:tcPr>
            <w:tcW w:w="1701" w:type="dxa"/>
          </w:tcPr>
          <w:p w14:paraId="7EDB393F" w14:textId="77777777" w:rsidR="0064761C" w:rsidRPr="00EF06A7" w:rsidRDefault="0064761C" w:rsidP="0056554C">
            <w:pPr>
              <w:pStyle w:val="TAL"/>
            </w:pPr>
          </w:p>
        </w:tc>
        <w:tc>
          <w:tcPr>
            <w:tcW w:w="1275" w:type="dxa"/>
          </w:tcPr>
          <w:p w14:paraId="3B3010A9" w14:textId="77777777" w:rsidR="0064761C" w:rsidRPr="00EF06A7" w:rsidRDefault="0064761C" w:rsidP="0056554C">
            <w:pPr>
              <w:pStyle w:val="TAL"/>
            </w:pPr>
          </w:p>
        </w:tc>
      </w:tr>
      <w:tr w:rsidR="0064761C" w:rsidRPr="00EF06A7" w14:paraId="77A40738" w14:textId="77777777" w:rsidTr="0056554C">
        <w:tblPrEx>
          <w:tblCellMar>
            <w:left w:w="108" w:type="dxa"/>
            <w:right w:w="108" w:type="dxa"/>
          </w:tblCellMar>
        </w:tblPrEx>
        <w:tc>
          <w:tcPr>
            <w:tcW w:w="4537" w:type="dxa"/>
          </w:tcPr>
          <w:p w14:paraId="06430314" w14:textId="77777777" w:rsidR="0064761C" w:rsidRPr="00EF06A7" w:rsidRDefault="0064761C" w:rsidP="0056554C">
            <w:pPr>
              <w:pStyle w:val="TAL"/>
            </w:pPr>
            <w:r w:rsidRPr="00EF06A7">
              <w:t xml:space="preserve">  }</w:t>
            </w:r>
          </w:p>
        </w:tc>
        <w:tc>
          <w:tcPr>
            <w:tcW w:w="2268" w:type="dxa"/>
          </w:tcPr>
          <w:p w14:paraId="53D9C1F3" w14:textId="77777777" w:rsidR="0064761C" w:rsidRPr="00EF06A7" w:rsidRDefault="0064761C" w:rsidP="0056554C">
            <w:pPr>
              <w:pStyle w:val="TAL"/>
            </w:pPr>
          </w:p>
        </w:tc>
        <w:tc>
          <w:tcPr>
            <w:tcW w:w="1701" w:type="dxa"/>
          </w:tcPr>
          <w:p w14:paraId="63F25D25" w14:textId="77777777" w:rsidR="0064761C" w:rsidRPr="00EF06A7" w:rsidRDefault="0064761C" w:rsidP="0056554C">
            <w:pPr>
              <w:pStyle w:val="TAL"/>
            </w:pPr>
          </w:p>
        </w:tc>
        <w:tc>
          <w:tcPr>
            <w:tcW w:w="1275" w:type="dxa"/>
          </w:tcPr>
          <w:p w14:paraId="63EC346C" w14:textId="77777777" w:rsidR="0064761C" w:rsidRPr="00EF06A7" w:rsidRDefault="0064761C" w:rsidP="0056554C">
            <w:pPr>
              <w:pStyle w:val="TAL"/>
            </w:pPr>
          </w:p>
        </w:tc>
      </w:tr>
      <w:tr w:rsidR="0064761C" w:rsidRPr="00EF06A7" w14:paraId="2ED7EA25" w14:textId="77777777" w:rsidTr="0056554C">
        <w:tblPrEx>
          <w:tblCellMar>
            <w:left w:w="108" w:type="dxa"/>
            <w:right w:w="108" w:type="dxa"/>
          </w:tblCellMar>
        </w:tblPrEx>
        <w:tc>
          <w:tcPr>
            <w:tcW w:w="4537" w:type="dxa"/>
          </w:tcPr>
          <w:p w14:paraId="6AB5F670" w14:textId="77777777" w:rsidR="0064761C" w:rsidRPr="00EF06A7" w:rsidRDefault="0064761C" w:rsidP="0056554C">
            <w:pPr>
              <w:pStyle w:val="TAL"/>
            </w:pPr>
            <w:r w:rsidRPr="00EF06A7">
              <w:t>}</w:t>
            </w:r>
          </w:p>
        </w:tc>
        <w:tc>
          <w:tcPr>
            <w:tcW w:w="2268" w:type="dxa"/>
          </w:tcPr>
          <w:p w14:paraId="61BC13B5" w14:textId="77777777" w:rsidR="0064761C" w:rsidRPr="00EF06A7" w:rsidRDefault="0064761C" w:rsidP="0056554C">
            <w:pPr>
              <w:pStyle w:val="TAL"/>
            </w:pPr>
          </w:p>
        </w:tc>
        <w:tc>
          <w:tcPr>
            <w:tcW w:w="1701" w:type="dxa"/>
          </w:tcPr>
          <w:p w14:paraId="074CEB9C" w14:textId="77777777" w:rsidR="0064761C" w:rsidRPr="00EF06A7" w:rsidRDefault="0064761C" w:rsidP="0056554C">
            <w:pPr>
              <w:pStyle w:val="TAL"/>
            </w:pPr>
          </w:p>
        </w:tc>
        <w:tc>
          <w:tcPr>
            <w:tcW w:w="1275" w:type="dxa"/>
          </w:tcPr>
          <w:p w14:paraId="2CF785E2" w14:textId="77777777" w:rsidR="0064761C" w:rsidRPr="00EF06A7" w:rsidRDefault="0064761C" w:rsidP="0056554C">
            <w:pPr>
              <w:pStyle w:val="TAL"/>
            </w:pPr>
          </w:p>
        </w:tc>
      </w:tr>
    </w:tbl>
    <w:p w14:paraId="2C3E6C61" w14:textId="77777777" w:rsidR="0064761C" w:rsidRPr="00EF06A7" w:rsidRDefault="0064761C" w:rsidP="0064761C"/>
    <w:p w14:paraId="71D07E08" w14:textId="77777777" w:rsidR="0064761C" w:rsidRPr="00EF06A7" w:rsidRDefault="0064761C" w:rsidP="0064761C">
      <w:pPr>
        <w:pStyle w:val="TH"/>
      </w:pPr>
      <w:r w:rsidRPr="00EF06A7">
        <w:t xml:space="preserve">Table 9.4B.1.1.4.3-10: </w:t>
      </w:r>
      <w:r w:rsidRPr="00EF06A7">
        <w:rPr>
          <w:i/>
        </w:rPr>
        <w:t>RadioResourceConfigDedicated-MCG-DRB-NR-PDC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104"/>
      </w:tblGrid>
      <w:tr w:rsidR="0064761C" w:rsidRPr="00EF06A7" w14:paraId="54B2CDDE" w14:textId="77777777" w:rsidTr="0056554C">
        <w:tc>
          <w:tcPr>
            <w:tcW w:w="9606" w:type="dxa"/>
            <w:gridSpan w:val="4"/>
            <w:shd w:val="clear" w:color="auto" w:fill="auto"/>
          </w:tcPr>
          <w:p w14:paraId="667FECF8" w14:textId="153D74CB" w:rsidR="0064761C" w:rsidRPr="00EF06A7" w:rsidRDefault="0064761C" w:rsidP="0056554C">
            <w:pPr>
              <w:pStyle w:val="TAL"/>
            </w:pPr>
            <w:r w:rsidRPr="00EF06A7">
              <w:t>Derivation Path: TS 36.508 [7], Table 4.6.3-1</w:t>
            </w:r>
            <w:r w:rsidR="00EA4F3F" w:rsidRPr="00EF06A7">
              <w:t>7</w:t>
            </w:r>
          </w:p>
        </w:tc>
      </w:tr>
      <w:tr w:rsidR="0064761C" w:rsidRPr="00EF06A7" w14:paraId="4989C5F0" w14:textId="77777777" w:rsidTr="0056554C">
        <w:tc>
          <w:tcPr>
            <w:tcW w:w="4535" w:type="dxa"/>
            <w:shd w:val="clear" w:color="auto" w:fill="auto"/>
          </w:tcPr>
          <w:p w14:paraId="6A90AD70" w14:textId="77777777" w:rsidR="0064761C" w:rsidRPr="00EF06A7" w:rsidRDefault="0064761C" w:rsidP="0056554C">
            <w:pPr>
              <w:pStyle w:val="TAH"/>
            </w:pPr>
            <w:r w:rsidRPr="00EF06A7">
              <w:t>Information Element</w:t>
            </w:r>
          </w:p>
        </w:tc>
        <w:tc>
          <w:tcPr>
            <w:tcW w:w="2267" w:type="dxa"/>
            <w:shd w:val="clear" w:color="auto" w:fill="auto"/>
          </w:tcPr>
          <w:p w14:paraId="4B5AA230" w14:textId="77777777" w:rsidR="0064761C" w:rsidRPr="00EF06A7" w:rsidRDefault="0064761C" w:rsidP="0056554C">
            <w:pPr>
              <w:pStyle w:val="TAH"/>
            </w:pPr>
            <w:r w:rsidRPr="00EF06A7">
              <w:t>Value/remark</w:t>
            </w:r>
          </w:p>
        </w:tc>
        <w:tc>
          <w:tcPr>
            <w:tcW w:w="1700" w:type="dxa"/>
            <w:shd w:val="clear" w:color="auto" w:fill="auto"/>
          </w:tcPr>
          <w:p w14:paraId="6F0CF8FB" w14:textId="77777777" w:rsidR="0064761C" w:rsidRPr="00EF06A7" w:rsidRDefault="0064761C" w:rsidP="0056554C">
            <w:pPr>
              <w:pStyle w:val="TAH"/>
            </w:pPr>
            <w:r w:rsidRPr="00EF06A7">
              <w:t>Comment</w:t>
            </w:r>
          </w:p>
        </w:tc>
        <w:tc>
          <w:tcPr>
            <w:tcW w:w="1104" w:type="dxa"/>
            <w:shd w:val="clear" w:color="auto" w:fill="auto"/>
          </w:tcPr>
          <w:p w14:paraId="5FB8A473" w14:textId="77777777" w:rsidR="0064761C" w:rsidRPr="00EF06A7" w:rsidRDefault="0064761C" w:rsidP="0056554C">
            <w:pPr>
              <w:pStyle w:val="TAH"/>
            </w:pPr>
            <w:r w:rsidRPr="00EF06A7">
              <w:t>Condition</w:t>
            </w:r>
          </w:p>
        </w:tc>
      </w:tr>
      <w:tr w:rsidR="0064761C" w:rsidRPr="00EF06A7" w14:paraId="58C0CEE9" w14:textId="77777777" w:rsidTr="0056554C">
        <w:tc>
          <w:tcPr>
            <w:tcW w:w="4535" w:type="dxa"/>
            <w:shd w:val="clear" w:color="auto" w:fill="auto"/>
          </w:tcPr>
          <w:p w14:paraId="457B732F" w14:textId="77777777" w:rsidR="0064761C" w:rsidRPr="00EF06A7" w:rsidRDefault="0064761C" w:rsidP="0056554C">
            <w:pPr>
              <w:pStyle w:val="TAL"/>
            </w:pPr>
            <w:r w:rsidRPr="00EF06A7">
              <w:t>RadioResourceConfigDedicated-MCG-DRB-NR-PDCP ::= SEQUENCE {</w:t>
            </w:r>
          </w:p>
        </w:tc>
        <w:tc>
          <w:tcPr>
            <w:tcW w:w="2267" w:type="dxa"/>
            <w:shd w:val="clear" w:color="auto" w:fill="auto"/>
          </w:tcPr>
          <w:p w14:paraId="2BFEBA9A" w14:textId="77777777" w:rsidR="0064761C" w:rsidRPr="00EF06A7" w:rsidRDefault="0064761C" w:rsidP="0056554C">
            <w:pPr>
              <w:pStyle w:val="TAL"/>
            </w:pPr>
          </w:p>
        </w:tc>
        <w:tc>
          <w:tcPr>
            <w:tcW w:w="1700" w:type="dxa"/>
            <w:shd w:val="clear" w:color="auto" w:fill="auto"/>
          </w:tcPr>
          <w:p w14:paraId="66496854" w14:textId="77777777" w:rsidR="0064761C" w:rsidRPr="00EF06A7" w:rsidRDefault="0064761C" w:rsidP="0056554C">
            <w:pPr>
              <w:pStyle w:val="TAL"/>
            </w:pPr>
          </w:p>
        </w:tc>
        <w:tc>
          <w:tcPr>
            <w:tcW w:w="1104" w:type="dxa"/>
            <w:shd w:val="clear" w:color="auto" w:fill="auto"/>
          </w:tcPr>
          <w:p w14:paraId="29345C2C" w14:textId="77777777" w:rsidR="0064761C" w:rsidRPr="00EF06A7" w:rsidRDefault="0064761C" w:rsidP="0056554C">
            <w:pPr>
              <w:pStyle w:val="TAL"/>
            </w:pPr>
          </w:p>
        </w:tc>
      </w:tr>
      <w:tr w:rsidR="0064761C" w:rsidRPr="00EF06A7" w14:paraId="184916BF" w14:textId="77777777" w:rsidTr="0056554C">
        <w:tc>
          <w:tcPr>
            <w:tcW w:w="4535" w:type="dxa"/>
            <w:shd w:val="clear" w:color="auto" w:fill="auto"/>
          </w:tcPr>
          <w:p w14:paraId="77CEB30F" w14:textId="77777777" w:rsidR="0064761C" w:rsidRPr="00EF06A7" w:rsidRDefault="0064761C" w:rsidP="0056554C">
            <w:pPr>
              <w:pStyle w:val="TAL"/>
              <w:rPr>
                <w:snapToGrid w:val="0"/>
              </w:rPr>
            </w:pPr>
            <w:r w:rsidRPr="00EF06A7">
              <w:t xml:space="preserve">  drb-ToAddModList SEQUENCE (SIZE (1..maxDRB)) OF DRB-ToAddMod {</w:t>
            </w:r>
          </w:p>
        </w:tc>
        <w:tc>
          <w:tcPr>
            <w:tcW w:w="2267" w:type="dxa"/>
            <w:shd w:val="clear" w:color="auto" w:fill="auto"/>
          </w:tcPr>
          <w:p w14:paraId="4FB82E4D" w14:textId="77777777" w:rsidR="0064761C" w:rsidRPr="00EF06A7" w:rsidRDefault="0064761C" w:rsidP="0056554C">
            <w:pPr>
              <w:pStyle w:val="TAL"/>
            </w:pPr>
            <w:r w:rsidRPr="00EF06A7">
              <w:t>1 entry</w:t>
            </w:r>
          </w:p>
        </w:tc>
        <w:tc>
          <w:tcPr>
            <w:tcW w:w="1700" w:type="dxa"/>
            <w:shd w:val="clear" w:color="auto" w:fill="auto"/>
          </w:tcPr>
          <w:p w14:paraId="67D51085" w14:textId="77777777" w:rsidR="0064761C" w:rsidRPr="00EF06A7" w:rsidRDefault="0064761C" w:rsidP="0056554C">
            <w:pPr>
              <w:pStyle w:val="TAL"/>
            </w:pPr>
          </w:p>
        </w:tc>
        <w:tc>
          <w:tcPr>
            <w:tcW w:w="1104" w:type="dxa"/>
            <w:shd w:val="clear" w:color="auto" w:fill="auto"/>
          </w:tcPr>
          <w:p w14:paraId="73E7A245" w14:textId="77777777" w:rsidR="0064761C" w:rsidRPr="00EF06A7" w:rsidRDefault="0064761C" w:rsidP="0056554C">
            <w:pPr>
              <w:pStyle w:val="TAL"/>
            </w:pPr>
          </w:p>
        </w:tc>
      </w:tr>
      <w:tr w:rsidR="0064761C" w:rsidRPr="00EF06A7" w14:paraId="2D8E7437" w14:textId="77777777" w:rsidTr="0056554C">
        <w:tc>
          <w:tcPr>
            <w:tcW w:w="4535" w:type="dxa"/>
            <w:shd w:val="clear" w:color="auto" w:fill="auto"/>
          </w:tcPr>
          <w:p w14:paraId="46FA6398" w14:textId="77777777" w:rsidR="0064761C" w:rsidRPr="00EF06A7" w:rsidRDefault="0064761C" w:rsidP="0056554C">
            <w:pPr>
              <w:pStyle w:val="TAL"/>
              <w:rPr>
                <w:snapToGrid w:val="0"/>
              </w:rPr>
            </w:pPr>
            <w:r w:rsidRPr="00EF06A7">
              <w:t xml:space="preserve">    DRB-ToAddMod[1]</w:t>
            </w:r>
          </w:p>
        </w:tc>
        <w:tc>
          <w:tcPr>
            <w:tcW w:w="2267" w:type="dxa"/>
            <w:shd w:val="clear" w:color="auto" w:fill="auto"/>
          </w:tcPr>
          <w:p w14:paraId="0ECB9FA1" w14:textId="77777777" w:rsidR="0064761C" w:rsidRPr="00EF06A7" w:rsidRDefault="0064761C" w:rsidP="0056554C">
            <w:pPr>
              <w:pStyle w:val="TAL"/>
            </w:pPr>
            <w:r w:rsidRPr="00EF06A7">
              <w:t>DRB-ToAddMod</w:t>
            </w:r>
            <w:r w:rsidRPr="00EF06A7">
              <w:rPr>
                <w:snapToGrid w:val="0"/>
              </w:rPr>
              <w:t>-MCG-DRB-NR-PDCP</w:t>
            </w:r>
          </w:p>
        </w:tc>
        <w:tc>
          <w:tcPr>
            <w:tcW w:w="1700" w:type="dxa"/>
            <w:shd w:val="clear" w:color="auto" w:fill="auto"/>
          </w:tcPr>
          <w:p w14:paraId="34B79C0F" w14:textId="77777777" w:rsidR="0064761C" w:rsidRPr="00EF06A7" w:rsidRDefault="0064761C" w:rsidP="0056554C">
            <w:pPr>
              <w:pStyle w:val="TAL"/>
            </w:pPr>
            <w:r w:rsidRPr="00EF06A7">
              <w:t>entry 1</w:t>
            </w:r>
          </w:p>
          <w:p w14:paraId="02EACA9D" w14:textId="77777777" w:rsidR="0064761C" w:rsidRPr="00EF06A7" w:rsidRDefault="0064761C" w:rsidP="0056554C">
            <w:pPr>
              <w:pStyle w:val="TAL"/>
            </w:pPr>
            <w:r w:rsidRPr="00EF06A7">
              <w:t>As per Table 9.4B.1.1.4.3-11</w:t>
            </w:r>
          </w:p>
        </w:tc>
        <w:tc>
          <w:tcPr>
            <w:tcW w:w="1104" w:type="dxa"/>
            <w:shd w:val="clear" w:color="auto" w:fill="auto"/>
          </w:tcPr>
          <w:p w14:paraId="046B9060" w14:textId="77777777" w:rsidR="0064761C" w:rsidRPr="00EF06A7" w:rsidRDefault="0064761C" w:rsidP="0056554C">
            <w:pPr>
              <w:pStyle w:val="TAL"/>
            </w:pPr>
          </w:p>
        </w:tc>
      </w:tr>
      <w:tr w:rsidR="0064761C" w:rsidRPr="00EF06A7" w14:paraId="05C1A876" w14:textId="77777777" w:rsidTr="0056554C">
        <w:tc>
          <w:tcPr>
            <w:tcW w:w="4535" w:type="dxa"/>
            <w:shd w:val="clear" w:color="auto" w:fill="auto"/>
          </w:tcPr>
          <w:p w14:paraId="4D0D3B6F" w14:textId="77777777" w:rsidR="0064761C" w:rsidRPr="00EF06A7" w:rsidRDefault="0064761C" w:rsidP="0056554C">
            <w:pPr>
              <w:pStyle w:val="TAL"/>
              <w:rPr>
                <w:snapToGrid w:val="0"/>
              </w:rPr>
            </w:pPr>
            <w:r w:rsidRPr="00EF06A7">
              <w:t xml:space="preserve">  }</w:t>
            </w:r>
          </w:p>
        </w:tc>
        <w:tc>
          <w:tcPr>
            <w:tcW w:w="2267" w:type="dxa"/>
            <w:shd w:val="clear" w:color="auto" w:fill="auto"/>
          </w:tcPr>
          <w:p w14:paraId="0FADFDA3" w14:textId="77777777" w:rsidR="0064761C" w:rsidRPr="00EF06A7" w:rsidRDefault="0064761C" w:rsidP="0056554C">
            <w:pPr>
              <w:pStyle w:val="TAL"/>
            </w:pPr>
          </w:p>
        </w:tc>
        <w:tc>
          <w:tcPr>
            <w:tcW w:w="1700" w:type="dxa"/>
            <w:shd w:val="clear" w:color="auto" w:fill="auto"/>
          </w:tcPr>
          <w:p w14:paraId="20E80C04" w14:textId="77777777" w:rsidR="0064761C" w:rsidRPr="00EF06A7" w:rsidRDefault="0064761C" w:rsidP="0056554C">
            <w:pPr>
              <w:pStyle w:val="TAL"/>
            </w:pPr>
          </w:p>
        </w:tc>
        <w:tc>
          <w:tcPr>
            <w:tcW w:w="1104" w:type="dxa"/>
            <w:shd w:val="clear" w:color="auto" w:fill="auto"/>
          </w:tcPr>
          <w:p w14:paraId="0121B8F8" w14:textId="77777777" w:rsidR="0064761C" w:rsidRPr="00EF06A7" w:rsidRDefault="0064761C" w:rsidP="0056554C">
            <w:pPr>
              <w:pStyle w:val="TAL"/>
            </w:pPr>
          </w:p>
        </w:tc>
      </w:tr>
      <w:tr w:rsidR="0064761C" w:rsidRPr="00EF06A7" w14:paraId="64DFDBBE" w14:textId="77777777" w:rsidTr="0056554C">
        <w:tc>
          <w:tcPr>
            <w:tcW w:w="4535" w:type="dxa"/>
            <w:shd w:val="clear" w:color="auto" w:fill="auto"/>
          </w:tcPr>
          <w:p w14:paraId="71686A57" w14:textId="77777777" w:rsidR="0064761C" w:rsidRPr="00EF06A7" w:rsidRDefault="0064761C" w:rsidP="0056554C">
            <w:pPr>
              <w:pStyle w:val="TAL"/>
            </w:pPr>
            <w:r w:rsidRPr="00EF06A7">
              <w:t xml:space="preserve">  drb-ToReleaseList SEQUENCE (SIZE (1..maxDRB)) OF DRB-Identity {</w:t>
            </w:r>
          </w:p>
        </w:tc>
        <w:tc>
          <w:tcPr>
            <w:tcW w:w="2267" w:type="dxa"/>
            <w:shd w:val="clear" w:color="auto" w:fill="auto"/>
          </w:tcPr>
          <w:p w14:paraId="4DC48F23" w14:textId="77777777" w:rsidR="0064761C" w:rsidRPr="00EF06A7" w:rsidRDefault="0064761C" w:rsidP="0056554C">
            <w:pPr>
              <w:pStyle w:val="TAL"/>
            </w:pPr>
            <w:r w:rsidRPr="00EF06A7">
              <w:t>1 entry</w:t>
            </w:r>
          </w:p>
        </w:tc>
        <w:tc>
          <w:tcPr>
            <w:tcW w:w="1700" w:type="dxa"/>
            <w:shd w:val="clear" w:color="auto" w:fill="auto"/>
          </w:tcPr>
          <w:p w14:paraId="08B41227" w14:textId="77777777" w:rsidR="0064761C" w:rsidRPr="00EF06A7" w:rsidRDefault="0064761C" w:rsidP="0056554C">
            <w:pPr>
              <w:pStyle w:val="TAL"/>
            </w:pPr>
          </w:p>
        </w:tc>
        <w:tc>
          <w:tcPr>
            <w:tcW w:w="1104" w:type="dxa"/>
            <w:shd w:val="clear" w:color="auto" w:fill="auto"/>
          </w:tcPr>
          <w:p w14:paraId="7F290CE0" w14:textId="77777777" w:rsidR="0064761C" w:rsidRPr="00EF06A7" w:rsidRDefault="0064761C" w:rsidP="0056554C">
            <w:pPr>
              <w:pStyle w:val="TAL"/>
            </w:pPr>
          </w:p>
        </w:tc>
      </w:tr>
      <w:tr w:rsidR="0064761C" w:rsidRPr="00EF06A7" w14:paraId="794D1A86" w14:textId="77777777" w:rsidTr="0056554C">
        <w:tc>
          <w:tcPr>
            <w:tcW w:w="4535" w:type="dxa"/>
            <w:shd w:val="clear" w:color="auto" w:fill="auto"/>
          </w:tcPr>
          <w:p w14:paraId="7AFDF74A" w14:textId="77777777" w:rsidR="0064761C" w:rsidRPr="00EF06A7" w:rsidRDefault="0064761C" w:rsidP="0056554C">
            <w:pPr>
              <w:pStyle w:val="TAL"/>
            </w:pPr>
            <w:r w:rsidRPr="00EF06A7">
              <w:t xml:space="preserve">    DRB-Identity[1]</w:t>
            </w:r>
          </w:p>
        </w:tc>
        <w:tc>
          <w:tcPr>
            <w:tcW w:w="2267" w:type="dxa"/>
            <w:shd w:val="clear" w:color="auto" w:fill="auto"/>
          </w:tcPr>
          <w:p w14:paraId="7C04C7F7" w14:textId="77777777" w:rsidR="0064761C" w:rsidRPr="00EF06A7" w:rsidRDefault="0064761C" w:rsidP="0056554C">
            <w:pPr>
              <w:pStyle w:val="TAL"/>
            </w:pPr>
            <w:r w:rsidRPr="00EF06A7">
              <w:t>Same as the DRB identity associated with the default EPS bearer</w:t>
            </w:r>
          </w:p>
        </w:tc>
        <w:tc>
          <w:tcPr>
            <w:tcW w:w="1700" w:type="dxa"/>
            <w:shd w:val="clear" w:color="auto" w:fill="auto"/>
          </w:tcPr>
          <w:p w14:paraId="5E78591F" w14:textId="77777777" w:rsidR="0064761C" w:rsidRPr="00EF06A7" w:rsidRDefault="0064761C" w:rsidP="0056554C">
            <w:pPr>
              <w:pStyle w:val="TAL"/>
            </w:pPr>
            <w:r w:rsidRPr="00EF06A7">
              <w:t>entry 1</w:t>
            </w:r>
          </w:p>
        </w:tc>
        <w:tc>
          <w:tcPr>
            <w:tcW w:w="1104" w:type="dxa"/>
            <w:shd w:val="clear" w:color="auto" w:fill="auto"/>
          </w:tcPr>
          <w:p w14:paraId="49FFE6FB" w14:textId="77777777" w:rsidR="0064761C" w:rsidRPr="00EF06A7" w:rsidRDefault="0064761C" w:rsidP="0056554C">
            <w:pPr>
              <w:pStyle w:val="TAL"/>
            </w:pPr>
          </w:p>
        </w:tc>
      </w:tr>
      <w:tr w:rsidR="0064761C" w:rsidRPr="00EF06A7" w14:paraId="575F55FC" w14:textId="77777777" w:rsidTr="0056554C">
        <w:tc>
          <w:tcPr>
            <w:tcW w:w="4535" w:type="dxa"/>
            <w:shd w:val="clear" w:color="auto" w:fill="auto"/>
          </w:tcPr>
          <w:p w14:paraId="1DFF83BD" w14:textId="77777777" w:rsidR="0064761C" w:rsidRPr="00EF06A7" w:rsidRDefault="0064761C" w:rsidP="0056554C">
            <w:pPr>
              <w:pStyle w:val="TAL"/>
            </w:pPr>
            <w:r w:rsidRPr="00EF06A7">
              <w:t xml:space="preserve">  }</w:t>
            </w:r>
          </w:p>
        </w:tc>
        <w:tc>
          <w:tcPr>
            <w:tcW w:w="2267" w:type="dxa"/>
            <w:shd w:val="clear" w:color="auto" w:fill="auto"/>
          </w:tcPr>
          <w:p w14:paraId="6E6DA347" w14:textId="77777777" w:rsidR="0064761C" w:rsidRPr="00EF06A7" w:rsidRDefault="0064761C" w:rsidP="0056554C">
            <w:pPr>
              <w:pStyle w:val="TAL"/>
            </w:pPr>
          </w:p>
        </w:tc>
        <w:tc>
          <w:tcPr>
            <w:tcW w:w="1700" w:type="dxa"/>
            <w:shd w:val="clear" w:color="auto" w:fill="auto"/>
          </w:tcPr>
          <w:p w14:paraId="7F1DCEC7" w14:textId="77777777" w:rsidR="0064761C" w:rsidRPr="00EF06A7" w:rsidRDefault="0064761C" w:rsidP="0056554C">
            <w:pPr>
              <w:pStyle w:val="TAL"/>
            </w:pPr>
          </w:p>
        </w:tc>
        <w:tc>
          <w:tcPr>
            <w:tcW w:w="1104" w:type="dxa"/>
            <w:shd w:val="clear" w:color="auto" w:fill="auto"/>
          </w:tcPr>
          <w:p w14:paraId="3592AF64" w14:textId="77777777" w:rsidR="0064761C" w:rsidRPr="00EF06A7" w:rsidRDefault="0064761C" w:rsidP="0056554C">
            <w:pPr>
              <w:pStyle w:val="TAL"/>
            </w:pPr>
          </w:p>
        </w:tc>
      </w:tr>
      <w:tr w:rsidR="0064761C" w:rsidRPr="00EF06A7" w14:paraId="1078C133" w14:textId="77777777" w:rsidTr="0056554C">
        <w:tc>
          <w:tcPr>
            <w:tcW w:w="4535" w:type="dxa"/>
            <w:shd w:val="clear" w:color="auto" w:fill="auto"/>
          </w:tcPr>
          <w:p w14:paraId="0F7A662F" w14:textId="77777777" w:rsidR="0064761C" w:rsidRPr="00EF06A7" w:rsidRDefault="0064761C" w:rsidP="0056554C">
            <w:pPr>
              <w:pStyle w:val="TAL"/>
            </w:pPr>
            <w:r w:rsidRPr="00EF06A7">
              <w:t>}</w:t>
            </w:r>
          </w:p>
        </w:tc>
        <w:tc>
          <w:tcPr>
            <w:tcW w:w="2267" w:type="dxa"/>
            <w:shd w:val="clear" w:color="auto" w:fill="auto"/>
          </w:tcPr>
          <w:p w14:paraId="65AEDDDB" w14:textId="77777777" w:rsidR="0064761C" w:rsidRPr="00EF06A7" w:rsidRDefault="0064761C" w:rsidP="0056554C">
            <w:pPr>
              <w:pStyle w:val="TAL"/>
            </w:pPr>
          </w:p>
        </w:tc>
        <w:tc>
          <w:tcPr>
            <w:tcW w:w="1700" w:type="dxa"/>
            <w:shd w:val="clear" w:color="auto" w:fill="auto"/>
          </w:tcPr>
          <w:p w14:paraId="00821106" w14:textId="77777777" w:rsidR="0064761C" w:rsidRPr="00EF06A7" w:rsidRDefault="0064761C" w:rsidP="0056554C">
            <w:pPr>
              <w:pStyle w:val="TAL"/>
            </w:pPr>
          </w:p>
        </w:tc>
        <w:tc>
          <w:tcPr>
            <w:tcW w:w="1104" w:type="dxa"/>
            <w:shd w:val="clear" w:color="auto" w:fill="auto"/>
          </w:tcPr>
          <w:p w14:paraId="18D3CD54" w14:textId="77777777" w:rsidR="0064761C" w:rsidRPr="00EF06A7" w:rsidRDefault="0064761C" w:rsidP="0056554C">
            <w:pPr>
              <w:pStyle w:val="TAL"/>
            </w:pPr>
          </w:p>
        </w:tc>
      </w:tr>
    </w:tbl>
    <w:p w14:paraId="03986A8E" w14:textId="77777777" w:rsidR="0064761C" w:rsidRPr="00EF06A7" w:rsidRDefault="0064761C" w:rsidP="0064761C">
      <w:pPr>
        <w:rPr>
          <w:rFonts w:eastAsia="MS Mincho"/>
        </w:rPr>
      </w:pPr>
    </w:p>
    <w:p w14:paraId="093C7B14" w14:textId="77777777" w:rsidR="0064761C" w:rsidRPr="00EF06A7" w:rsidRDefault="0064761C" w:rsidP="0064761C">
      <w:pPr>
        <w:pStyle w:val="TH"/>
        <w:rPr>
          <w:rFonts w:eastAsia="MS Mincho"/>
          <w:i/>
        </w:rPr>
      </w:pPr>
      <w:r w:rsidRPr="00EF06A7">
        <w:t>Table 9.4B.1.1.4.3-11</w:t>
      </w:r>
      <w:r w:rsidRPr="00EF06A7">
        <w:rPr>
          <w:rFonts w:eastAsia="MS Mincho"/>
        </w:rPr>
        <w:t xml:space="preserve">: </w:t>
      </w:r>
      <w:r w:rsidRPr="00EF06A7">
        <w:t>DRB-ToAddMod</w:t>
      </w:r>
      <w:r w:rsidRPr="00EF06A7">
        <w:rPr>
          <w:snapToGrid w:val="0"/>
        </w:rPr>
        <w:t>-MCG-DRB-NR-PDCP</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4761C" w:rsidRPr="00EF06A7" w14:paraId="734D9855" w14:textId="77777777" w:rsidTr="0056554C">
        <w:trPr>
          <w:gridBefore w:val="1"/>
          <w:wBefore w:w="9" w:type="dxa"/>
        </w:trPr>
        <w:tc>
          <w:tcPr>
            <w:tcW w:w="9738" w:type="dxa"/>
            <w:gridSpan w:val="4"/>
          </w:tcPr>
          <w:p w14:paraId="704A73E9" w14:textId="77777777" w:rsidR="0064761C" w:rsidRPr="00EF06A7" w:rsidRDefault="0064761C" w:rsidP="0056554C">
            <w:pPr>
              <w:pStyle w:val="TAL"/>
            </w:pPr>
            <w:r w:rsidRPr="00EF06A7">
              <w:t>Derivation Path: TS 36.508 [19], Table 4.8.2.1.7-1</w:t>
            </w:r>
          </w:p>
        </w:tc>
      </w:tr>
      <w:tr w:rsidR="0064761C" w:rsidRPr="00EF06A7" w14:paraId="6A11E4AE" w14:textId="77777777" w:rsidTr="0056554C">
        <w:tblPrEx>
          <w:tblCellMar>
            <w:left w:w="108" w:type="dxa"/>
            <w:right w:w="108" w:type="dxa"/>
          </w:tblCellMar>
        </w:tblPrEx>
        <w:tc>
          <w:tcPr>
            <w:tcW w:w="4535" w:type="dxa"/>
            <w:gridSpan w:val="2"/>
            <w:shd w:val="clear" w:color="auto" w:fill="auto"/>
          </w:tcPr>
          <w:p w14:paraId="02D9DFA8" w14:textId="77777777" w:rsidR="0064761C" w:rsidRPr="00EF06A7" w:rsidRDefault="0064761C" w:rsidP="0056554C">
            <w:pPr>
              <w:pStyle w:val="TAH"/>
            </w:pPr>
            <w:r w:rsidRPr="00EF06A7">
              <w:t>Information Element</w:t>
            </w:r>
          </w:p>
        </w:tc>
        <w:tc>
          <w:tcPr>
            <w:tcW w:w="2267" w:type="dxa"/>
            <w:shd w:val="clear" w:color="auto" w:fill="auto"/>
          </w:tcPr>
          <w:p w14:paraId="7B65DD5C" w14:textId="77777777" w:rsidR="0064761C" w:rsidRPr="00EF06A7" w:rsidRDefault="0064761C" w:rsidP="0056554C">
            <w:pPr>
              <w:pStyle w:val="TAH"/>
            </w:pPr>
            <w:r w:rsidRPr="00EF06A7">
              <w:t>Value/remark</w:t>
            </w:r>
          </w:p>
        </w:tc>
        <w:tc>
          <w:tcPr>
            <w:tcW w:w="1700" w:type="dxa"/>
            <w:shd w:val="clear" w:color="auto" w:fill="auto"/>
          </w:tcPr>
          <w:p w14:paraId="0DEA0E82" w14:textId="77777777" w:rsidR="0064761C" w:rsidRPr="00EF06A7" w:rsidRDefault="0064761C" w:rsidP="0056554C">
            <w:pPr>
              <w:pStyle w:val="TAH"/>
            </w:pPr>
            <w:r w:rsidRPr="00EF06A7">
              <w:t>Comment</w:t>
            </w:r>
          </w:p>
        </w:tc>
        <w:tc>
          <w:tcPr>
            <w:tcW w:w="1245" w:type="dxa"/>
            <w:shd w:val="clear" w:color="auto" w:fill="auto"/>
          </w:tcPr>
          <w:p w14:paraId="673B53FC" w14:textId="77777777" w:rsidR="0064761C" w:rsidRPr="00EF06A7" w:rsidRDefault="0064761C" w:rsidP="0056554C">
            <w:pPr>
              <w:pStyle w:val="TAH"/>
            </w:pPr>
            <w:r w:rsidRPr="00EF06A7">
              <w:t>Condition</w:t>
            </w:r>
          </w:p>
        </w:tc>
      </w:tr>
      <w:tr w:rsidR="0064761C" w:rsidRPr="00EF06A7" w14:paraId="1E7C1D56" w14:textId="77777777" w:rsidTr="0056554C">
        <w:tblPrEx>
          <w:tblCellMar>
            <w:left w:w="108" w:type="dxa"/>
            <w:right w:w="108" w:type="dxa"/>
          </w:tblCellMar>
        </w:tblPrEx>
        <w:tc>
          <w:tcPr>
            <w:tcW w:w="4535" w:type="dxa"/>
            <w:gridSpan w:val="2"/>
            <w:shd w:val="clear" w:color="auto" w:fill="auto"/>
          </w:tcPr>
          <w:p w14:paraId="4B7EC3E6" w14:textId="77777777" w:rsidR="0064761C" w:rsidRPr="00EF06A7" w:rsidRDefault="0064761C" w:rsidP="0056554C">
            <w:pPr>
              <w:pStyle w:val="TAL"/>
            </w:pPr>
            <w:r w:rsidRPr="00EF06A7">
              <w:t>DRB</w:t>
            </w:r>
            <w:r w:rsidRPr="00EF06A7">
              <w:rPr>
                <w:snapToGrid w:val="0"/>
              </w:rPr>
              <w:t xml:space="preserve">-ToAddMod </w:t>
            </w:r>
            <w:r w:rsidRPr="00EF06A7">
              <w:t>::= SEQUENCE {</w:t>
            </w:r>
          </w:p>
        </w:tc>
        <w:tc>
          <w:tcPr>
            <w:tcW w:w="2267" w:type="dxa"/>
            <w:shd w:val="clear" w:color="auto" w:fill="auto"/>
          </w:tcPr>
          <w:p w14:paraId="592E1C7B" w14:textId="77777777" w:rsidR="0064761C" w:rsidRPr="00EF06A7" w:rsidRDefault="0064761C" w:rsidP="0056554C">
            <w:pPr>
              <w:pStyle w:val="TAL"/>
            </w:pPr>
          </w:p>
        </w:tc>
        <w:tc>
          <w:tcPr>
            <w:tcW w:w="1700" w:type="dxa"/>
            <w:shd w:val="clear" w:color="auto" w:fill="auto"/>
          </w:tcPr>
          <w:p w14:paraId="590770ED" w14:textId="77777777" w:rsidR="0064761C" w:rsidRPr="00EF06A7" w:rsidRDefault="0064761C" w:rsidP="0056554C">
            <w:pPr>
              <w:pStyle w:val="TAL"/>
            </w:pPr>
          </w:p>
        </w:tc>
        <w:tc>
          <w:tcPr>
            <w:tcW w:w="1245" w:type="dxa"/>
            <w:shd w:val="clear" w:color="auto" w:fill="auto"/>
          </w:tcPr>
          <w:p w14:paraId="0D841090" w14:textId="77777777" w:rsidR="0064761C" w:rsidRPr="00EF06A7" w:rsidRDefault="0064761C" w:rsidP="0056554C">
            <w:pPr>
              <w:pStyle w:val="TAL"/>
            </w:pPr>
          </w:p>
        </w:tc>
      </w:tr>
      <w:tr w:rsidR="0064761C" w:rsidRPr="00EF06A7" w14:paraId="1A9769D5" w14:textId="77777777" w:rsidTr="0056554C">
        <w:tblPrEx>
          <w:tblCellMar>
            <w:left w:w="108" w:type="dxa"/>
            <w:right w:w="108" w:type="dxa"/>
          </w:tblCellMar>
        </w:tblPrEx>
        <w:tc>
          <w:tcPr>
            <w:tcW w:w="4535" w:type="dxa"/>
            <w:gridSpan w:val="2"/>
            <w:shd w:val="clear" w:color="auto" w:fill="auto"/>
          </w:tcPr>
          <w:p w14:paraId="1A7E287D" w14:textId="77777777" w:rsidR="0064761C" w:rsidRPr="00EF06A7" w:rsidRDefault="0064761C" w:rsidP="0056554C">
            <w:pPr>
              <w:pStyle w:val="TAL"/>
            </w:pPr>
            <w:r w:rsidRPr="00EF06A7">
              <w:t xml:space="preserve">  eps-BearerIdentity</w:t>
            </w:r>
          </w:p>
        </w:tc>
        <w:tc>
          <w:tcPr>
            <w:tcW w:w="2267" w:type="dxa"/>
            <w:shd w:val="clear" w:color="auto" w:fill="auto"/>
          </w:tcPr>
          <w:p w14:paraId="74E3F862" w14:textId="77777777" w:rsidR="0064761C" w:rsidRPr="00EF06A7" w:rsidRDefault="0064761C" w:rsidP="0056554C">
            <w:pPr>
              <w:pStyle w:val="TAL"/>
            </w:pPr>
            <w:r w:rsidRPr="00EF06A7">
              <w:t>Same as the default EPS bearer Identity</w:t>
            </w:r>
          </w:p>
        </w:tc>
        <w:tc>
          <w:tcPr>
            <w:tcW w:w="1700" w:type="dxa"/>
            <w:shd w:val="clear" w:color="auto" w:fill="auto"/>
          </w:tcPr>
          <w:p w14:paraId="68BCB18C" w14:textId="77777777" w:rsidR="0064761C" w:rsidRPr="00EF06A7" w:rsidRDefault="0064761C" w:rsidP="0056554C">
            <w:pPr>
              <w:pStyle w:val="TAL"/>
            </w:pPr>
          </w:p>
        </w:tc>
        <w:tc>
          <w:tcPr>
            <w:tcW w:w="1245" w:type="dxa"/>
            <w:shd w:val="clear" w:color="auto" w:fill="auto"/>
          </w:tcPr>
          <w:p w14:paraId="29F44212" w14:textId="77777777" w:rsidR="0064761C" w:rsidRPr="00EF06A7" w:rsidRDefault="0064761C" w:rsidP="0056554C">
            <w:pPr>
              <w:pStyle w:val="TAL"/>
            </w:pPr>
          </w:p>
        </w:tc>
      </w:tr>
      <w:tr w:rsidR="0064761C" w:rsidRPr="00EF06A7" w14:paraId="790F0573" w14:textId="77777777" w:rsidTr="0056554C">
        <w:tblPrEx>
          <w:tblCellMar>
            <w:left w:w="108" w:type="dxa"/>
            <w:right w:w="108" w:type="dxa"/>
          </w:tblCellMar>
        </w:tblPrEx>
        <w:tc>
          <w:tcPr>
            <w:tcW w:w="4535" w:type="dxa"/>
            <w:gridSpan w:val="2"/>
            <w:tcBorders>
              <w:bottom w:val="single" w:sz="4" w:space="0" w:color="000000"/>
            </w:tcBorders>
            <w:shd w:val="clear" w:color="auto" w:fill="auto"/>
          </w:tcPr>
          <w:p w14:paraId="3DC3DA2F" w14:textId="77777777" w:rsidR="0064761C" w:rsidRPr="00EF06A7" w:rsidRDefault="0064761C" w:rsidP="0056554C">
            <w:pPr>
              <w:pStyle w:val="TAL"/>
            </w:pPr>
            <w:r w:rsidRPr="00EF06A7">
              <w:t xml:space="preserve">  drb-Identity</w:t>
            </w:r>
          </w:p>
        </w:tc>
        <w:tc>
          <w:tcPr>
            <w:tcW w:w="2267" w:type="dxa"/>
            <w:shd w:val="clear" w:color="auto" w:fill="auto"/>
          </w:tcPr>
          <w:p w14:paraId="1D9613B2" w14:textId="77777777" w:rsidR="0064761C" w:rsidRPr="00EF06A7" w:rsidRDefault="0064761C" w:rsidP="0056554C">
            <w:pPr>
              <w:pStyle w:val="TAL"/>
            </w:pPr>
            <w:r w:rsidRPr="00EF06A7">
              <w:t>Same as the DRB identity associated with the default EPS bearer</w:t>
            </w:r>
          </w:p>
        </w:tc>
        <w:tc>
          <w:tcPr>
            <w:tcW w:w="1700" w:type="dxa"/>
            <w:shd w:val="clear" w:color="auto" w:fill="auto"/>
          </w:tcPr>
          <w:p w14:paraId="217E463E" w14:textId="77777777" w:rsidR="0064761C" w:rsidRPr="00EF06A7" w:rsidRDefault="0064761C" w:rsidP="0056554C">
            <w:pPr>
              <w:pStyle w:val="TAL"/>
            </w:pPr>
          </w:p>
        </w:tc>
        <w:tc>
          <w:tcPr>
            <w:tcW w:w="1245" w:type="dxa"/>
            <w:shd w:val="clear" w:color="auto" w:fill="auto"/>
          </w:tcPr>
          <w:p w14:paraId="0459834E" w14:textId="77777777" w:rsidR="0064761C" w:rsidRPr="00EF06A7" w:rsidRDefault="0064761C" w:rsidP="0056554C">
            <w:pPr>
              <w:pStyle w:val="TAL"/>
            </w:pPr>
          </w:p>
        </w:tc>
      </w:tr>
      <w:tr w:rsidR="0064761C" w:rsidRPr="00EF06A7" w14:paraId="62840448" w14:textId="77777777" w:rsidTr="0056554C">
        <w:tblPrEx>
          <w:tblCellMar>
            <w:left w:w="108" w:type="dxa"/>
            <w:right w:w="108" w:type="dxa"/>
          </w:tblCellMar>
        </w:tblPrEx>
        <w:tc>
          <w:tcPr>
            <w:tcW w:w="4535" w:type="dxa"/>
            <w:gridSpan w:val="2"/>
            <w:tcBorders>
              <w:bottom w:val="nil"/>
            </w:tcBorders>
            <w:shd w:val="clear" w:color="auto" w:fill="auto"/>
          </w:tcPr>
          <w:p w14:paraId="5050FCDF" w14:textId="77777777" w:rsidR="0064761C" w:rsidRPr="00EF06A7" w:rsidRDefault="0064761C" w:rsidP="0056554C">
            <w:pPr>
              <w:pStyle w:val="TAL"/>
            </w:pPr>
            <w:r w:rsidRPr="00EF06A7">
              <w:t xml:space="preserve">  pdcp-Config</w:t>
            </w:r>
          </w:p>
        </w:tc>
        <w:tc>
          <w:tcPr>
            <w:tcW w:w="2267" w:type="dxa"/>
            <w:shd w:val="clear" w:color="auto" w:fill="auto"/>
          </w:tcPr>
          <w:p w14:paraId="4E01C6A9" w14:textId="77777777" w:rsidR="0064761C" w:rsidRPr="00EF06A7" w:rsidRDefault="0064761C" w:rsidP="0056554C">
            <w:pPr>
              <w:pStyle w:val="TAL"/>
            </w:pPr>
            <w:r w:rsidRPr="00EF06A7">
              <w:t>Not present</w:t>
            </w:r>
          </w:p>
        </w:tc>
        <w:tc>
          <w:tcPr>
            <w:tcW w:w="1700" w:type="dxa"/>
            <w:shd w:val="clear" w:color="auto" w:fill="auto"/>
          </w:tcPr>
          <w:p w14:paraId="352F1E75" w14:textId="77777777" w:rsidR="0064761C" w:rsidRPr="00EF06A7" w:rsidRDefault="0064761C" w:rsidP="0056554C">
            <w:pPr>
              <w:pStyle w:val="TAL"/>
            </w:pPr>
          </w:p>
        </w:tc>
        <w:tc>
          <w:tcPr>
            <w:tcW w:w="1245" w:type="dxa"/>
            <w:shd w:val="clear" w:color="auto" w:fill="auto"/>
          </w:tcPr>
          <w:p w14:paraId="6BB038E8" w14:textId="77777777" w:rsidR="0064761C" w:rsidRPr="00EF06A7" w:rsidRDefault="0064761C" w:rsidP="0056554C">
            <w:pPr>
              <w:pStyle w:val="TAL"/>
            </w:pPr>
          </w:p>
        </w:tc>
      </w:tr>
      <w:tr w:rsidR="0064761C" w:rsidRPr="00EF06A7" w14:paraId="7263CCCD" w14:textId="77777777" w:rsidTr="0056554C">
        <w:tblPrEx>
          <w:tblCellMar>
            <w:left w:w="108" w:type="dxa"/>
            <w:right w:w="108" w:type="dxa"/>
          </w:tblCellMar>
        </w:tblPrEx>
        <w:tc>
          <w:tcPr>
            <w:tcW w:w="4535" w:type="dxa"/>
            <w:gridSpan w:val="2"/>
            <w:tcBorders>
              <w:bottom w:val="nil"/>
            </w:tcBorders>
            <w:shd w:val="clear" w:color="auto" w:fill="auto"/>
          </w:tcPr>
          <w:p w14:paraId="7DA51C7D" w14:textId="77777777" w:rsidR="0064761C" w:rsidRPr="00EF06A7" w:rsidRDefault="0064761C" w:rsidP="0056554C">
            <w:pPr>
              <w:pStyle w:val="TAL"/>
            </w:pPr>
            <w:r w:rsidRPr="00EF06A7">
              <w:t xml:space="preserve">  reestablishPDCP</w:t>
            </w:r>
          </w:p>
        </w:tc>
        <w:tc>
          <w:tcPr>
            <w:tcW w:w="2267" w:type="dxa"/>
            <w:shd w:val="clear" w:color="auto" w:fill="auto"/>
          </w:tcPr>
          <w:p w14:paraId="4242DB8D" w14:textId="77777777" w:rsidR="0064761C" w:rsidRPr="00EF06A7" w:rsidRDefault="0064761C" w:rsidP="0056554C">
            <w:pPr>
              <w:pStyle w:val="TAL"/>
            </w:pPr>
            <w:r w:rsidRPr="00EF06A7">
              <w:t>Not present</w:t>
            </w:r>
          </w:p>
        </w:tc>
        <w:tc>
          <w:tcPr>
            <w:tcW w:w="1700" w:type="dxa"/>
            <w:shd w:val="clear" w:color="auto" w:fill="auto"/>
          </w:tcPr>
          <w:p w14:paraId="19ED78AE" w14:textId="77777777" w:rsidR="0064761C" w:rsidRPr="00EF06A7" w:rsidRDefault="0064761C" w:rsidP="0056554C">
            <w:pPr>
              <w:pStyle w:val="TAL"/>
            </w:pPr>
          </w:p>
        </w:tc>
        <w:tc>
          <w:tcPr>
            <w:tcW w:w="1245" w:type="dxa"/>
            <w:shd w:val="clear" w:color="auto" w:fill="auto"/>
          </w:tcPr>
          <w:p w14:paraId="463B777D" w14:textId="77777777" w:rsidR="0064761C" w:rsidRPr="00EF06A7" w:rsidRDefault="0064761C" w:rsidP="0056554C">
            <w:pPr>
              <w:pStyle w:val="TAL"/>
            </w:pPr>
          </w:p>
        </w:tc>
      </w:tr>
      <w:tr w:rsidR="0064761C" w:rsidRPr="00EF06A7" w14:paraId="48192473" w14:textId="77777777" w:rsidTr="0056554C">
        <w:tblPrEx>
          <w:tblCellMar>
            <w:left w:w="108" w:type="dxa"/>
            <w:right w:w="108" w:type="dxa"/>
          </w:tblCellMar>
        </w:tblPrEx>
        <w:tc>
          <w:tcPr>
            <w:tcW w:w="4535" w:type="dxa"/>
            <w:gridSpan w:val="2"/>
            <w:shd w:val="clear" w:color="auto" w:fill="auto"/>
          </w:tcPr>
          <w:p w14:paraId="79B4BEDE" w14:textId="77777777" w:rsidR="0064761C" w:rsidRPr="00EF06A7" w:rsidRDefault="0064761C" w:rsidP="0056554C">
            <w:pPr>
              <w:pStyle w:val="TAL"/>
            </w:pPr>
            <w:r w:rsidRPr="00EF06A7">
              <w:t>}</w:t>
            </w:r>
          </w:p>
        </w:tc>
        <w:tc>
          <w:tcPr>
            <w:tcW w:w="2267" w:type="dxa"/>
            <w:shd w:val="clear" w:color="auto" w:fill="auto"/>
          </w:tcPr>
          <w:p w14:paraId="260B4828" w14:textId="77777777" w:rsidR="0064761C" w:rsidRPr="00EF06A7" w:rsidRDefault="0064761C" w:rsidP="0056554C">
            <w:pPr>
              <w:pStyle w:val="TAL"/>
            </w:pPr>
          </w:p>
        </w:tc>
        <w:tc>
          <w:tcPr>
            <w:tcW w:w="1700" w:type="dxa"/>
            <w:shd w:val="clear" w:color="auto" w:fill="auto"/>
          </w:tcPr>
          <w:p w14:paraId="19DBE39A" w14:textId="77777777" w:rsidR="0064761C" w:rsidRPr="00EF06A7" w:rsidRDefault="0064761C" w:rsidP="0056554C">
            <w:pPr>
              <w:pStyle w:val="TAL"/>
            </w:pPr>
          </w:p>
        </w:tc>
        <w:tc>
          <w:tcPr>
            <w:tcW w:w="1245" w:type="dxa"/>
            <w:shd w:val="clear" w:color="auto" w:fill="auto"/>
          </w:tcPr>
          <w:p w14:paraId="23B73FD9" w14:textId="77777777" w:rsidR="0064761C" w:rsidRPr="00EF06A7" w:rsidRDefault="0064761C" w:rsidP="0056554C">
            <w:pPr>
              <w:pStyle w:val="TAL"/>
            </w:pPr>
          </w:p>
        </w:tc>
      </w:tr>
    </w:tbl>
    <w:p w14:paraId="07982799" w14:textId="77777777" w:rsidR="0064761C" w:rsidRPr="00EF06A7" w:rsidRDefault="0064761C" w:rsidP="0064761C"/>
    <w:p w14:paraId="7333C78F" w14:textId="77777777" w:rsidR="0064761C" w:rsidRPr="00EF06A7" w:rsidRDefault="0064761C" w:rsidP="0064761C">
      <w:pPr>
        <w:pStyle w:val="TH"/>
      </w:pPr>
      <w:r w:rsidRPr="00EF06A7">
        <w:t>Table 9.4B.1.1.4.3-12: RadioBearerConfig (Test procedure, step 2 and step 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4761C" w:rsidRPr="00EF06A7" w14:paraId="38D7065D" w14:textId="77777777" w:rsidTr="0056554C">
        <w:tc>
          <w:tcPr>
            <w:tcW w:w="9747" w:type="dxa"/>
            <w:gridSpan w:val="4"/>
          </w:tcPr>
          <w:p w14:paraId="247BB4E2" w14:textId="77777777" w:rsidR="0064761C" w:rsidRPr="00EF06A7" w:rsidRDefault="0064761C" w:rsidP="0056554C">
            <w:pPr>
              <w:pStyle w:val="TAH"/>
              <w:jc w:val="left"/>
              <w:rPr>
                <w:b w:val="0"/>
              </w:rPr>
            </w:pPr>
            <w:r w:rsidRPr="00EF06A7">
              <w:rPr>
                <w:b w:val="0"/>
              </w:rPr>
              <w:t>Derivation Path: TS 38.508-1 [6], clause 4.6.3-132</w:t>
            </w:r>
          </w:p>
        </w:tc>
      </w:tr>
      <w:tr w:rsidR="0064761C" w:rsidRPr="00EF06A7" w14:paraId="30C88A10" w14:textId="77777777" w:rsidTr="0056554C">
        <w:tc>
          <w:tcPr>
            <w:tcW w:w="4535" w:type="dxa"/>
          </w:tcPr>
          <w:p w14:paraId="2C1BE378" w14:textId="77777777" w:rsidR="0064761C" w:rsidRPr="00EF06A7" w:rsidRDefault="0064761C" w:rsidP="0056554C">
            <w:pPr>
              <w:pStyle w:val="TAH"/>
            </w:pPr>
            <w:r w:rsidRPr="00EF06A7">
              <w:t>Information Element</w:t>
            </w:r>
          </w:p>
        </w:tc>
        <w:tc>
          <w:tcPr>
            <w:tcW w:w="2267" w:type="dxa"/>
          </w:tcPr>
          <w:p w14:paraId="44F24996" w14:textId="77777777" w:rsidR="0064761C" w:rsidRPr="00EF06A7" w:rsidRDefault="0064761C" w:rsidP="0056554C">
            <w:pPr>
              <w:pStyle w:val="TAH"/>
            </w:pPr>
            <w:r w:rsidRPr="00EF06A7">
              <w:t>Value/remark</w:t>
            </w:r>
          </w:p>
        </w:tc>
        <w:tc>
          <w:tcPr>
            <w:tcW w:w="1700" w:type="dxa"/>
          </w:tcPr>
          <w:p w14:paraId="1DFDD4EA" w14:textId="77777777" w:rsidR="0064761C" w:rsidRPr="00EF06A7" w:rsidRDefault="0064761C" w:rsidP="0056554C">
            <w:pPr>
              <w:pStyle w:val="TAH"/>
            </w:pPr>
            <w:r w:rsidRPr="00EF06A7">
              <w:t>Comment</w:t>
            </w:r>
          </w:p>
        </w:tc>
        <w:tc>
          <w:tcPr>
            <w:tcW w:w="1245" w:type="dxa"/>
          </w:tcPr>
          <w:p w14:paraId="2DDDCB2F" w14:textId="77777777" w:rsidR="0064761C" w:rsidRPr="00EF06A7" w:rsidRDefault="0064761C" w:rsidP="0056554C">
            <w:pPr>
              <w:pStyle w:val="TAH"/>
            </w:pPr>
            <w:r w:rsidRPr="00EF06A7">
              <w:t>Condition</w:t>
            </w:r>
          </w:p>
        </w:tc>
      </w:tr>
      <w:tr w:rsidR="0064761C" w:rsidRPr="00EF06A7" w14:paraId="20B761EB" w14:textId="77777777" w:rsidTr="0056554C">
        <w:tc>
          <w:tcPr>
            <w:tcW w:w="4535" w:type="dxa"/>
          </w:tcPr>
          <w:p w14:paraId="1865664D" w14:textId="77777777" w:rsidR="0064761C" w:rsidRPr="00EF06A7" w:rsidRDefault="0064761C" w:rsidP="0056554C">
            <w:pPr>
              <w:pStyle w:val="TAL"/>
            </w:pPr>
            <w:r w:rsidRPr="00EF06A7">
              <w:t>RadioBearerConfig ::= SEQUENCE {</w:t>
            </w:r>
          </w:p>
        </w:tc>
        <w:tc>
          <w:tcPr>
            <w:tcW w:w="2267" w:type="dxa"/>
          </w:tcPr>
          <w:p w14:paraId="05124D53" w14:textId="77777777" w:rsidR="0064761C" w:rsidRPr="00EF06A7" w:rsidRDefault="0064761C" w:rsidP="0056554C">
            <w:pPr>
              <w:pStyle w:val="TAL"/>
            </w:pPr>
          </w:p>
        </w:tc>
        <w:tc>
          <w:tcPr>
            <w:tcW w:w="1700" w:type="dxa"/>
          </w:tcPr>
          <w:p w14:paraId="2A2D2938" w14:textId="77777777" w:rsidR="0064761C" w:rsidRPr="00EF06A7" w:rsidRDefault="0064761C" w:rsidP="0056554C">
            <w:pPr>
              <w:pStyle w:val="TAL"/>
            </w:pPr>
          </w:p>
        </w:tc>
        <w:tc>
          <w:tcPr>
            <w:tcW w:w="1245" w:type="dxa"/>
          </w:tcPr>
          <w:p w14:paraId="21930870" w14:textId="77777777" w:rsidR="0064761C" w:rsidRPr="00EF06A7" w:rsidRDefault="0064761C" w:rsidP="0056554C">
            <w:pPr>
              <w:pStyle w:val="TAL"/>
            </w:pPr>
          </w:p>
        </w:tc>
      </w:tr>
      <w:tr w:rsidR="0064761C" w:rsidRPr="00EF06A7" w14:paraId="1742B0B2" w14:textId="77777777" w:rsidTr="0056554C">
        <w:tc>
          <w:tcPr>
            <w:tcW w:w="4535" w:type="dxa"/>
          </w:tcPr>
          <w:p w14:paraId="363434CF" w14:textId="77777777" w:rsidR="0064761C" w:rsidRPr="00EF06A7" w:rsidRDefault="0064761C" w:rsidP="0056554C">
            <w:pPr>
              <w:pStyle w:val="TAL"/>
            </w:pPr>
            <w:r w:rsidRPr="00EF06A7">
              <w:t>drb-ToAddModList SEQUENCE (SIZE (1..maxDRB)) OF DRB-ToAddMod {</w:t>
            </w:r>
          </w:p>
        </w:tc>
        <w:tc>
          <w:tcPr>
            <w:tcW w:w="2267" w:type="dxa"/>
          </w:tcPr>
          <w:p w14:paraId="0BDACB22" w14:textId="77777777" w:rsidR="0064761C" w:rsidRPr="00EF06A7" w:rsidRDefault="0064761C" w:rsidP="0056554C">
            <w:pPr>
              <w:pStyle w:val="TAL"/>
            </w:pPr>
            <w:r w:rsidRPr="00EF06A7">
              <w:t>2 entries</w:t>
            </w:r>
          </w:p>
        </w:tc>
        <w:tc>
          <w:tcPr>
            <w:tcW w:w="1700" w:type="dxa"/>
          </w:tcPr>
          <w:p w14:paraId="63AF9A56" w14:textId="77777777" w:rsidR="0064761C" w:rsidRPr="00EF06A7" w:rsidRDefault="0064761C" w:rsidP="0056554C">
            <w:pPr>
              <w:pStyle w:val="TAL"/>
            </w:pPr>
          </w:p>
        </w:tc>
        <w:tc>
          <w:tcPr>
            <w:tcW w:w="1245" w:type="dxa"/>
          </w:tcPr>
          <w:p w14:paraId="62C0BDEA" w14:textId="77777777" w:rsidR="0064761C" w:rsidRPr="00EF06A7" w:rsidRDefault="0064761C" w:rsidP="0056554C">
            <w:pPr>
              <w:pStyle w:val="TAL"/>
            </w:pPr>
          </w:p>
        </w:tc>
      </w:tr>
      <w:tr w:rsidR="0064761C" w:rsidRPr="00EF06A7" w14:paraId="1F67A3AA" w14:textId="77777777" w:rsidTr="0056554C">
        <w:tc>
          <w:tcPr>
            <w:tcW w:w="4535" w:type="dxa"/>
          </w:tcPr>
          <w:p w14:paraId="74816BB6" w14:textId="77777777" w:rsidR="0064761C" w:rsidRPr="00EF06A7" w:rsidRDefault="0064761C" w:rsidP="0056554C">
            <w:pPr>
              <w:pStyle w:val="TAL"/>
            </w:pPr>
            <w:r w:rsidRPr="00EF06A7">
              <w:rPr>
                <w:lang w:eastAsia="zh-CN"/>
              </w:rPr>
              <w:t xml:space="preserve">  </w:t>
            </w:r>
            <w:r w:rsidRPr="00EF06A7">
              <w:t>DRB-ToAddMod[1] SEQUENCE {</w:t>
            </w:r>
          </w:p>
        </w:tc>
        <w:tc>
          <w:tcPr>
            <w:tcW w:w="2267" w:type="dxa"/>
          </w:tcPr>
          <w:p w14:paraId="240E1729" w14:textId="77777777" w:rsidR="0064761C" w:rsidRPr="00EF06A7" w:rsidDel="00171018" w:rsidRDefault="0064761C" w:rsidP="0056554C">
            <w:pPr>
              <w:pStyle w:val="TAL"/>
            </w:pPr>
          </w:p>
        </w:tc>
        <w:tc>
          <w:tcPr>
            <w:tcW w:w="1700" w:type="dxa"/>
          </w:tcPr>
          <w:p w14:paraId="4B9B450E" w14:textId="77777777" w:rsidR="0064761C" w:rsidRPr="00EF06A7" w:rsidRDefault="0064761C" w:rsidP="0056554C">
            <w:pPr>
              <w:pStyle w:val="TAL"/>
            </w:pPr>
            <w:r w:rsidRPr="00EF06A7">
              <w:rPr>
                <w:lang w:eastAsia="zh-CN"/>
              </w:rPr>
              <w:t>entry 1</w:t>
            </w:r>
          </w:p>
        </w:tc>
        <w:tc>
          <w:tcPr>
            <w:tcW w:w="1245" w:type="dxa"/>
          </w:tcPr>
          <w:p w14:paraId="1EB4F6AA" w14:textId="77777777" w:rsidR="0064761C" w:rsidRPr="00EF06A7" w:rsidDel="00171018" w:rsidRDefault="0064761C" w:rsidP="0056554C">
            <w:pPr>
              <w:pStyle w:val="TAL"/>
            </w:pPr>
          </w:p>
        </w:tc>
      </w:tr>
      <w:tr w:rsidR="0064761C" w:rsidRPr="00EF06A7" w14:paraId="0B7EDECC" w14:textId="77777777" w:rsidTr="0056554C">
        <w:tc>
          <w:tcPr>
            <w:tcW w:w="4535" w:type="dxa"/>
          </w:tcPr>
          <w:p w14:paraId="65FE644E" w14:textId="77777777" w:rsidR="0064761C" w:rsidRPr="00EF06A7" w:rsidRDefault="0064761C" w:rsidP="0056554C">
            <w:pPr>
              <w:pStyle w:val="TAL"/>
            </w:pPr>
            <w:r w:rsidRPr="00EF06A7">
              <w:t xml:space="preserve">    cnAssociation CHOICE {</w:t>
            </w:r>
          </w:p>
        </w:tc>
        <w:tc>
          <w:tcPr>
            <w:tcW w:w="2267" w:type="dxa"/>
          </w:tcPr>
          <w:p w14:paraId="6B5B0356" w14:textId="77777777" w:rsidR="0064761C" w:rsidRPr="00EF06A7" w:rsidRDefault="0064761C" w:rsidP="0056554C">
            <w:pPr>
              <w:pStyle w:val="TAL"/>
            </w:pPr>
          </w:p>
        </w:tc>
        <w:tc>
          <w:tcPr>
            <w:tcW w:w="1700" w:type="dxa"/>
          </w:tcPr>
          <w:p w14:paraId="1D9BF5E0" w14:textId="77777777" w:rsidR="0064761C" w:rsidRPr="00EF06A7" w:rsidRDefault="0064761C" w:rsidP="0056554C">
            <w:pPr>
              <w:pStyle w:val="TAL"/>
            </w:pPr>
          </w:p>
        </w:tc>
        <w:tc>
          <w:tcPr>
            <w:tcW w:w="1245" w:type="dxa"/>
          </w:tcPr>
          <w:p w14:paraId="03346121" w14:textId="77777777" w:rsidR="0064761C" w:rsidRPr="00EF06A7" w:rsidRDefault="0064761C" w:rsidP="0056554C">
            <w:pPr>
              <w:pStyle w:val="TAL"/>
            </w:pPr>
          </w:p>
        </w:tc>
      </w:tr>
      <w:tr w:rsidR="0064761C" w:rsidRPr="00EF06A7" w14:paraId="2A571427" w14:textId="77777777" w:rsidTr="0056554C">
        <w:tc>
          <w:tcPr>
            <w:tcW w:w="4535" w:type="dxa"/>
          </w:tcPr>
          <w:p w14:paraId="1D35E73E" w14:textId="77777777" w:rsidR="0064761C" w:rsidRPr="00EF06A7" w:rsidRDefault="0064761C" w:rsidP="0056554C">
            <w:pPr>
              <w:pStyle w:val="TAL"/>
            </w:pPr>
            <w:r w:rsidRPr="00EF06A7">
              <w:t xml:space="preserve">      eps-BearerIdentity</w:t>
            </w:r>
          </w:p>
        </w:tc>
        <w:tc>
          <w:tcPr>
            <w:tcW w:w="2267" w:type="dxa"/>
          </w:tcPr>
          <w:p w14:paraId="37F509A9" w14:textId="77777777" w:rsidR="0064761C" w:rsidRPr="00EF06A7" w:rsidRDefault="0064761C" w:rsidP="0056554C">
            <w:pPr>
              <w:pStyle w:val="TAL"/>
            </w:pPr>
            <w:r w:rsidRPr="00EF06A7">
              <w:t>Default EPS bearer ID</w:t>
            </w:r>
          </w:p>
        </w:tc>
        <w:tc>
          <w:tcPr>
            <w:tcW w:w="1700" w:type="dxa"/>
          </w:tcPr>
          <w:p w14:paraId="4E806250" w14:textId="77777777" w:rsidR="0064761C" w:rsidRPr="00EF06A7" w:rsidRDefault="0064761C" w:rsidP="0056554C">
            <w:pPr>
              <w:pStyle w:val="TAL"/>
            </w:pPr>
          </w:p>
        </w:tc>
        <w:tc>
          <w:tcPr>
            <w:tcW w:w="1245" w:type="dxa"/>
          </w:tcPr>
          <w:p w14:paraId="2E4864FD" w14:textId="77777777" w:rsidR="0064761C" w:rsidRPr="00EF06A7" w:rsidRDefault="0064761C" w:rsidP="0056554C">
            <w:pPr>
              <w:pStyle w:val="TAL"/>
            </w:pPr>
          </w:p>
        </w:tc>
      </w:tr>
      <w:tr w:rsidR="0064761C" w:rsidRPr="00EF06A7" w14:paraId="56C1663F" w14:textId="77777777" w:rsidTr="0056554C">
        <w:tc>
          <w:tcPr>
            <w:tcW w:w="4535" w:type="dxa"/>
          </w:tcPr>
          <w:p w14:paraId="69ACF8A1" w14:textId="77777777" w:rsidR="0064761C" w:rsidRPr="00EF06A7" w:rsidRDefault="0064761C" w:rsidP="0056554C">
            <w:pPr>
              <w:pStyle w:val="TAL"/>
            </w:pPr>
            <w:r w:rsidRPr="00EF06A7">
              <w:t xml:space="preserve">    }</w:t>
            </w:r>
          </w:p>
        </w:tc>
        <w:tc>
          <w:tcPr>
            <w:tcW w:w="2267" w:type="dxa"/>
          </w:tcPr>
          <w:p w14:paraId="2BCB17E0" w14:textId="77777777" w:rsidR="0064761C" w:rsidRPr="00EF06A7" w:rsidRDefault="0064761C" w:rsidP="0056554C">
            <w:pPr>
              <w:pStyle w:val="TAL"/>
            </w:pPr>
          </w:p>
        </w:tc>
        <w:tc>
          <w:tcPr>
            <w:tcW w:w="1700" w:type="dxa"/>
          </w:tcPr>
          <w:p w14:paraId="295FA89E" w14:textId="77777777" w:rsidR="0064761C" w:rsidRPr="00EF06A7" w:rsidRDefault="0064761C" w:rsidP="0056554C">
            <w:pPr>
              <w:pStyle w:val="TAL"/>
            </w:pPr>
          </w:p>
        </w:tc>
        <w:tc>
          <w:tcPr>
            <w:tcW w:w="1245" w:type="dxa"/>
          </w:tcPr>
          <w:p w14:paraId="55D490BC" w14:textId="77777777" w:rsidR="0064761C" w:rsidRPr="00EF06A7" w:rsidRDefault="0064761C" w:rsidP="0056554C">
            <w:pPr>
              <w:pStyle w:val="TAL"/>
            </w:pPr>
          </w:p>
        </w:tc>
      </w:tr>
      <w:tr w:rsidR="0064761C" w:rsidRPr="00EF06A7" w14:paraId="66469871" w14:textId="77777777" w:rsidTr="0056554C">
        <w:tc>
          <w:tcPr>
            <w:tcW w:w="4535" w:type="dxa"/>
          </w:tcPr>
          <w:p w14:paraId="547C5295" w14:textId="77777777" w:rsidR="0064761C" w:rsidRPr="00EF06A7" w:rsidRDefault="0064761C" w:rsidP="0056554C">
            <w:pPr>
              <w:pStyle w:val="TAL"/>
            </w:pPr>
            <w:r w:rsidRPr="00EF06A7">
              <w:t xml:space="preserve">    drb-Identity</w:t>
            </w:r>
          </w:p>
        </w:tc>
        <w:tc>
          <w:tcPr>
            <w:tcW w:w="2267" w:type="dxa"/>
          </w:tcPr>
          <w:p w14:paraId="4078F3D9" w14:textId="77777777" w:rsidR="0064761C" w:rsidRPr="00EF06A7" w:rsidRDefault="0064761C" w:rsidP="0056554C">
            <w:pPr>
              <w:pStyle w:val="TAL"/>
            </w:pPr>
            <w:r w:rsidRPr="00EF06A7">
              <w:t>DRB-Identity of the MCG DRB</w:t>
            </w:r>
          </w:p>
        </w:tc>
        <w:tc>
          <w:tcPr>
            <w:tcW w:w="1700" w:type="dxa"/>
          </w:tcPr>
          <w:p w14:paraId="7B2F9DE0" w14:textId="77777777" w:rsidR="0064761C" w:rsidRPr="00EF06A7" w:rsidRDefault="0064761C" w:rsidP="0056554C">
            <w:pPr>
              <w:pStyle w:val="TAL"/>
            </w:pPr>
          </w:p>
        </w:tc>
        <w:tc>
          <w:tcPr>
            <w:tcW w:w="1245" w:type="dxa"/>
          </w:tcPr>
          <w:p w14:paraId="6CC8969B" w14:textId="77777777" w:rsidR="0064761C" w:rsidRPr="00EF06A7" w:rsidRDefault="0064761C" w:rsidP="0056554C">
            <w:pPr>
              <w:pStyle w:val="TAL"/>
            </w:pPr>
          </w:p>
        </w:tc>
      </w:tr>
      <w:tr w:rsidR="0064761C" w:rsidRPr="00EF06A7" w14:paraId="2407F5B2" w14:textId="77777777" w:rsidTr="0056554C">
        <w:tc>
          <w:tcPr>
            <w:tcW w:w="4535" w:type="dxa"/>
            <w:tcBorders>
              <w:bottom w:val="nil"/>
            </w:tcBorders>
          </w:tcPr>
          <w:p w14:paraId="3D5302B0" w14:textId="77777777" w:rsidR="0064761C" w:rsidRPr="00EF06A7" w:rsidRDefault="0064761C" w:rsidP="0056554C">
            <w:pPr>
              <w:pStyle w:val="TAL"/>
            </w:pPr>
            <w:r w:rsidRPr="00EF06A7">
              <w:t xml:space="preserve">    reestablishPDCP</w:t>
            </w:r>
          </w:p>
        </w:tc>
        <w:tc>
          <w:tcPr>
            <w:tcW w:w="2267" w:type="dxa"/>
          </w:tcPr>
          <w:p w14:paraId="349AF966" w14:textId="77777777" w:rsidR="0064761C" w:rsidRPr="00EF06A7" w:rsidRDefault="0064761C" w:rsidP="0056554C">
            <w:pPr>
              <w:pStyle w:val="TAL"/>
            </w:pPr>
            <w:r w:rsidRPr="00EF06A7">
              <w:t>true</w:t>
            </w:r>
          </w:p>
        </w:tc>
        <w:tc>
          <w:tcPr>
            <w:tcW w:w="1700" w:type="dxa"/>
          </w:tcPr>
          <w:p w14:paraId="385E8144" w14:textId="77777777" w:rsidR="0064761C" w:rsidRPr="00EF06A7" w:rsidRDefault="0064761C" w:rsidP="0056554C">
            <w:pPr>
              <w:pStyle w:val="TAL"/>
            </w:pPr>
          </w:p>
        </w:tc>
        <w:tc>
          <w:tcPr>
            <w:tcW w:w="1245" w:type="dxa"/>
          </w:tcPr>
          <w:p w14:paraId="1C91E4EC" w14:textId="77777777" w:rsidR="0064761C" w:rsidRPr="00EF06A7" w:rsidRDefault="0064761C" w:rsidP="0056554C">
            <w:pPr>
              <w:pStyle w:val="TAL"/>
            </w:pPr>
          </w:p>
        </w:tc>
      </w:tr>
      <w:tr w:rsidR="0064761C" w:rsidRPr="00EF06A7" w14:paraId="3D944F7D" w14:textId="77777777" w:rsidTr="0056554C">
        <w:tc>
          <w:tcPr>
            <w:tcW w:w="4535" w:type="dxa"/>
          </w:tcPr>
          <w:p w14:paraId="60697DD6" w14:textId="77777777" w:rsidR="0064761C" w:rsidRPr="00EF06A7" w:rsidRDefault="0064761C" w:rsidP="0056554C">
            <w:pPr>
              <w:pStyle w:val="TAL"/>
            </w:pPr>
            <w:r w:rsidRPr="00EF06A7">
              <w:t xml:space="preserve">    pdcp-Config</w:t>
            </w:r>
          </w:p>
        </w:tc>
        <w:tc>
          <w:tcPr>
            <w:tcW w:w="2267" w:type="dxa"/>
          </w:tcPr>
          <w:p w14:paraId="4A0D6238" w14:textId="77777777" w:rsidR="0064761C" w:rsidRPr="00EF06A7" w:rsidRDefault="0064761C" w:rsidP="0056554C">
            <w:pPr>
              <w:pStyle w:val="TAL"/>
            </w:pPr>
            <w:r w:rsidRPr="00EF06A7">
              <w:t>PDCP-Config</w:t>
            </w:r>
          </w:p>
        </w:tc>
        <w:tc>
          <w:tcPr>
            <w:tcW w:w="1700" w:type="dxa"/>
          </w:tcPr>
          <w:p w14:paraId="7E7DD243" w14:textId="77777777" w:rsidR="0064761C" w:rsidRPr="00EF06A7" w:rsidRDefault="0064761C" w:rsidP="0056554C">
            <w:pPr>
              <w:pStyle w:val="TAL"/>
            </w:pPr>
          </w:p>
        </w:tc>
        <w:tc>
          <w:tcPr>
            <w:tcW w:w="1245" w:type="dxa"/>
          </w:tcPr>
          <w:p w14:paraId="3BF83EF7" w14:textId="77777777" w:rsidR="0064761C" w:rsidRPr="00EF06A7" w:rsidRDefault="0064761C" w:rsidP="0056554C">
            <w:pPr>
              <w:pStyle w:val="TAL"/>
            </w:pPr>
          </w:p>
        </w:tc>
      </w:tr>
      <w:tr w:rsidR="0064761C" w:rsidRPr="00EF06A7" w14:paraId="3B529A14" w14:textId="77777777" w:rsidTr="0056554C">
        <w:tc>
          <w:tcPr>
            <w:tcW w:w="4535" w:type="dxa"/>
          </w:tcPr>
          <w:p w14:paraId="7DBA4C5E" w14:textId="77777777" w:rsidR="0064761C" w:rsidRPr="00EF06A7" w:rsidRDefault="0064761C" w:rsidP="0056554C">
            <w:pPr>
              <w:pStyle w:val="TAL"/>
            </w:pPr>
            <w:r w:rsidRPr="00EF06A7">
              <w:rPr>
                <w:lang w:eastAsia="zh-CN"/>
              </w:rPr>
              <w:t xml:space="preserve">  }</w:t>
            </w:r>
          </w:p>
        </w:tc>
        <w:tc>
          <w:tcPr>
            <w:tcW w:w="2267" w:type="dxa"/>
          </w:tcPr>
          <w:p w14:paraId="6F10A9CE" w14:textId="77777777" w:rsidR="0064761C" w:rsidRPr="00EF06A7" w:rsidRDefault="0064761C" w:rsidP="0056554C">
            <w:pPr>
              <w:pStyle w:val="TAL"/>
            </w:pPr>
          </w:p>
        </w:tc>
        <w:tc>
          <w:tcPr>
            <w:tcW w:w="1700" w:type="dxa"/>
          </w:tcPr>
          <w:p w14:paraId="6D4F472F" w14:textId="77777777" w:rsidR="0064761C" w:rsidRPr="00EF06A7" w:rsidRDefault="0064761C" w:rsidP="0056554C">
            <w:pPr>
              <w:pStyle w:val="TAL"/>
            </w:pPr>
          </w:p>
        </w:tc>
        <w:tc>
          <w:tcPr>
            <w:tcW w:w="1245" w:type="dxa"/>
          </w:tcPr>
          <w:p w14:paraId="156ABFF3" w14:textId="77777777" w:rsidR="0064761C" w:rsidRPr="00EF06A7" w:rsidRDefault="0064761C" w:rsidP="0056554C">
            <w:pPr>
              <w:pStyle w:val="TAL"/>
            </w:pPr>
          </w:p>
        </w:tc>
      </w:tr>
      <w:tr w:rsidR="0064761C" w:rsidRPr="00EF06A7" w14:paraId="68C3A419" w14:textId="77777777" w:rsidTr="0056554C">
        <w:tc>
          <w:tcPr>
            <w:tcW w:w="4535" w:type="dxa"/>
          </w:tcPr>
          <w:p w14:paraId="6AEDD212" w14:textId="77777777" w:rsidR="0064761C" w:rsidRPr="00EF06A7" w:rsidRDefault="0064761C" w:rsidP="0056554C">
            <w:pPr>
              <w:pStyle w:val="TAL"/>
            </w:pPr>
            <w:r w:rsidRPr="00EF06A7">
              <w:rPr>
                <w:lang w:eastAsia="zh-CN"/>
              </w:rPr>
              <w:t xml:space="preserve">  </w:t>
            </w:r>
            <w:r w:rsidRPr="00EF06A7">
              <w:t>DRB-ToAddMod[2] SEQUENCE {</w:t>
            </w:r>
          </w:p>
        </w:tc>
        <w:tc>
          <w:tcPr>
            <w:tcW w:w="2267" w:type="dxa"/>
          </w:tcPr>
          <w:p w14:paraId="40A0F074" w14:textId="77777777" w:rsidR="0064761C" w:rsidRPr="00EF06A7" w:rsidRDefault="0064761C" w:rsidP="0056554C">
            <w:pPr>
              <w:pStyle w:val="TAL"/>
            </w:pPr>
          </w:p>
        </w:tc>
        <w:tc>
          <w:tcPr>
            <w:tcW w:w="1700" w:type="dxa"/>
          </w:tcPr>
          <w:p w14:paraId="79356BFA" w14:textId="77777777" w:rsidR="0064761C" w:rsidRPr="00EF06A7" w:rsidRDefault="0064761C" w:rsidP="0056554C">
            <w:pPr>
              <w:pStyle w:val="TAL"/>
            </w:pPr>
            <w:r w:rsidRPr="00EF06A7">
              <w:rPr>
                <w:lang w:eastAsia="zh-CN"/>
              </w:rPr>
              <w:t>entry 2</w:t>
            </w:r>
          </w:p>
        </w:tc>
        <w:tc>
          <w:tcPr>
            <w:tcW w:w="1245" w:type="dxa"/>
          </w:tcPr>
          <w:p w14:paraId="117C4DDC" w14:textId="77777777" w:rsidR="0064761C" w:rsidRPr="00EF06A7" w:rsidRDefault="0064761C" w:rsidP="0056554C">
            <w:pPr>
              <w:pStyle w:val="TAL"/>
            </w:pPr>
          </w:p>
        </w:tc>
      </w:tr>
      <w:tr w:rsidR="0064761C" w:rsidRPr="00EF06A7" w14:paraId="08F103E3" w14:textId="77777777" w:rsidTr="0056554C">
        <w:tc>
          <w:tcPr>
            <w:tcW w:w="4535" w:type="dxa"/>
          </w:tcPr>
          <w:p w14:paraId="347B2F3F" w14:textId="77777777" w:rsidR="0064761C" w:rsidRPr="00EF06A7" w:rsidRDefault="0064761C" w:rsidP="0056554C">
            <w:pPr>
              <w:pStyle w:val="TAL"/>
            </w:pPr>
            <w:r w:rsidRPr="00EF06A7">
              <w:t xml:space="preserve">    cnAssociation CHOICE {</w:t>
            </w:r>
          </w:p>
        </w:tc>
        <w:tc>
          <w:tcPr>
            <w:tcW w:w="2267" w:type="dxa"/>
          </w:tcPr>
          <w:p w14:paraId="74D04765" w14:textId="77777777" w:rsidR="0064761C" w:rsidRPr="00EF06A7" w:rsidRDefault="0064761C" w:rsidP="0056554C">
            <w:pPr>
              <w:pStyle w:val="TAL"/>
            </w:pPr>
          </w:p>
        </w:tc>
        <w:tc>
          <w:tcPr>
            <w:tcW w:w="1700" w:type="dxa"/>
          </w:tcPr>
          <w:p w14:paraId="754FE0C7" w14:textId="77777777" w:rsidR="0064761C" w:rsidRPr="00EF06A7" w:rsidRDefault="0064761C" w:rsidP="0056554C">
            <w:pPr>
              <w:pStyle w:val="TAL"/>
            </w:pPr>
          </w:p>
        </w:tc>
        <w:tc>
          <w:tcPr>
            <w:tcW w:w="1245" w:type="dxa"/>
          </w:tcPr>
          <w:p w14:paraId="146F3280" w14:textId="77777777" w:rsidR="0064761C" w:rsidRPr="00EF06A7" w:rsidRDefault="0064761C" w:rsidP="0056554C">
            <w:pPr>
              <w:pStyle w:val="TAL"/>
            </w:pPr>
          </w:p>
        </w:tc>
      </w:tr>
      <w:tr w:rsidR="0064761C" w:rsidRPr="00EF06A7" w14:paraId="3C17698E" w14:textId="77777777" w:rsidTr="0056554C">
        <w:tc>
          <w:tcPr>
            <w:tcW w:w="4535" w:type="dxa"/>
          </w:tcPr>
          <w:p w14:paraId="212ED576" w14:textId="77777777" w:rsidR="0064761C" w:rsidRPr="00EF06A7" w:rsidRDefault="0064761C" w:rsidP="0056554C">
            <w:pPr>
              <w:pStyle w:val="TAL"/>
            </w:pPr>
            <w:r w:rsidRPr="00EF06A7">
              <w:t xml:space="preserve">      eps-BearerIdentity</w:t>
            </w:r>
          </w:p>
        </w:tc>
        <w:tc>
          <w:tcPr>
            <w:tcW w:w="2267" w:type="dxa"/>
          </w:tcPr>
          <w:p w14:paraId="1CBFD9F9" w14:textId="77777777" w:rsidR="0064761C" w:rsidRPr="00EF06A7" w:rsidRDefault="0064761C" w:rsidP="0056554C">
            <w:pPr>
              <w:pStyle w:val="TAL"/>
            </w:pPr>
            <w:r w:rsidRPr="00EF06A7">
              <w:t>Dedicated EPS bearer ID</w:t>
            </w:r>
          </w:p>
        </w:tc>
        <w:tc>
          <w:tcPr>
            <w:tcW w:w="1700" w:type="dxa"/>
          </w:tcPr>
          <w:p w14:paraId="0719F197" w14:textId="77777777" w:rsidR="0064761C" w:rsidRPr="00EF06A7" w:rsidRDefault="0064761C" w:rsidP="0056554C">
            <w:pPr>
              <w:pStyle w:val="TAL"/>
            </w:pPr>
          </w:p>
        </w:tc>
        <w:tc>
          <w:tcPr>
            <w:tcW w:w="1245" w:type="dxa"/>
          </w:tcPr>
          <w:p w14:paraId="0955CFF4" w14:textId="77777777" w:rsidR="0064761C" w:rsidRPr="00EF06A7" w:rsidRDefault="0064761C" w:rsidP="0056554C">
            <w:pPr>
              <w:pStyle w:val="TAL"/>
            </w:pPr>
          </w:p>
        </w:tc>
      </w:tr>
      <w:tr w:rsidR="0064761C" w:rsidRPr="00EF06A7" w14:paraId="1EA5F5B7" w14:textId="77777777" w:rsidTr="0056554C">
        <w:tc>
          <w:tcPr>
            <w:tcW w:w="4535" w:type="dxa"/>
          </w:tcPr>
          <w:p w14:paraId="693942FA" w14:textId="77777777" w:rsidR="0064761C" w:rsidRPr="00EF06A7" w:rsidRDefault="0064761C" w:rsidP="0056554C">
            <w:pPr>
              <w:pStyle w:val="TAL"/>
            </w:pPr>
            <w:r w:rsidRPr="00EF06A7">
              <w:t xml:space="preserve">    }</w:t>
            </w:r>
          </w:p>
        </w:tc>
        <w:tc>
          <w:tcPr>
            <w:tcW w:w="2267" w:type="dxa"/>
          </w:tcPr>
          <w:p w14:paraId="54CB5B38" w14:textId="77777777" w:rsidR="0064761C" w:rsidRPr="00EF06A7" w:rsidRDefault="0064761C" w:rsidP="0056554C">
            <w:pPr>
              <w:pStyle w:val="TAL"/>
            </w:pPr>
          </w:p>
        </w:tc>
        <w:tc>
          <w:tcPr>
            <w:tcW w:w="1700" w:type="dxa"/>
          </w:tcPr>
          <w:p w14:paraId="18774A7D" w14:textId="77777777" w:rsidR="0064761C" w:rsidRPr="00EF06A7" w:rsidRDefault="0064761C" w:rsidP="0056554C">
            <w:pPr>
              <w:pStyle w:val="TAL"/>
            </w:pPr>
          </w:p>
        </w:tc>
        <w:tc>
          <w:tcPr>
            <w:tcW w:w="1245" w:type="dxa"/>
          </w:tcPr>
          <w:p w14:paraId="33715A67" w14:textId="77777777" w:rsidR="0064761C" w:rsidRPr="00EF06A7" w:rsidRDefault="0064761C" w:rsidP="0056554C">
            <w:pPr>
              <w:pStyle w:val="TAL"/>
            </w:pPr>
          </w:p>
        </w:tc>
      </w:tr>
      <w:tr w:rsidR="0064761C" w:rsidRPr="00EF06A7" w14:paraId="3CD6B208" w14:textId="77777777" w:rsidTr="0056554C">
        <w:tc>
          <w:tcPr>
            <w:tcW w:w="4535" w:type="dxa"/>
          </w:tcPr>
          <w:p w14:paraId="5FD02E38" w14:textId="77777777" w:rsidR="0064761C" w:rsidRPr="00EF06A7" w:rsidRDefault="0064761C" w:rsidP="0056554C">
            <w:pPr>
              <w:pStyle w:val="TAL"/>
            </w:pPr>
            <w:r w:rsidRPr="00EF06A7">
              <w:t xml:space="preserve">    drb-Identity</w:t>
            </w:r>
          </w:p>
        </w:tc>
        <w:tc>
          <w:tcPr>
            <w:tcW w:w="2267" w:type="dxa"/>
          </w:tcPr>
          <w:p w14:paraId="5089F1C9" w14:textId="77777777" w:rsidR="0064761C" w:rsidRPr="00EF06A7" w:rsidRDefault="0064761C" w:rsidP="0056554C">
            <w:pPr>
              <w:pStyle w:val="TAL"/>
            </w:pPr>
            <w:r w:rsidRPr="00EF06A7">
              <w:t xml:space="preserve">DRB-Identity </w:t>
            </w:r>
            <w:r w:rsidRPr="00EF06A7">
              <w:rPr>
                <w:lang w:eastAsia="zh-CN"/>
              </w:rPr>
              <w:t>of the SCG DRB</w:t>
            </w:r>
          </w:p>
        </w:tc>
        <w:tc>
          <w:tcPr>
            <w:tcW w:w="1700" w:type="dxa"/>
          </w:tcPr>
          <w:p w14:paraId="570D84E2" w14:textId="77777777" w:rsidR="0064761C" w:rsidRPr="00EF06A7" w:rsidRDefault="0064761C" w:rsidP="0056554C">
            <w:pPr>
              <w:pStyle w:val="TAL"/>
            </w:pPr>
          </w:p>
        </w:tc>
        <w:tc>
          <w:tcPr>
            <w:tcW w:w="1245" w:type="dxa"/>
          </w:tcPr>
          <w:p w14:paraId="3CAFBC47" w14:textId="77777777" w:rsidR="0064761C" w:rsidRPr="00EF06A7" w:rsidRDefault="0064761C" w:rsidP="0056554C">
            <w:pPr>
              <w:pStyle w:val="TAL"/>
            </w:pPr>
          </w:p>
        </w:tc>
      </w:tr>
      <w:tr w:rsidR="0064761C" w:rsidRPr="00EF06A7" w14:paraId="048F4475" w14:textId="77777777" w:rsidTr="0056554C">
        <w:tc>
          <w:tcPr>
            <w:tcW w:w="4535" w:type="dxa"/>
          </w:tcPr>
          <w:p w14:paraId="1378A644" w14:textId="77777777" w:rsidR="0064761C" w:rsidRPr="00EF06A7" w:rsidRDefault="0064761C" w:rsidP="0056554C">
            <w:pPr>
              <w:pStyle w:val="TAL"/>
            </w:pPr>
            <w:r w:rsidRPr="00EF06A7">
              <w:t xml:space="preserve">    reestablishPDCP</w:t>
            </w:r>
          </w:p>
        </w:tc>
        <w:tc>
          <w:tcPr>
            <w:tcW w:w="2267" w:type="dxa"/>
          </w:tcPr>
          <w:p w14:paraId="168F2B83" w14:textId="77777777" w:rsidR="0064761C" w:rsidRPr="00EF06A7" w:rsidRDefault="0064761C" w:rsidP="0056554C">
            <w:pPr>
              <w:pStyle w:val="TAL"/>
            </w:pPr>
            <w:r w:rsidRPr="00EF06A7">
              <w:t>true</w:t>
            </w:r>
          </w:p>
        </w:tc>
        <w:tc>
          <w:tcPr>
            <w:tcW w:w="1700" w:type="dxa"/>
          </w:tcPr>
          <w:p w14:paraId="0D850BE5" w14:textId="77777777" w:rsidR="0064761C" w:rsidRPr="00EF06A7" w:rsidRDefault="0064761C" w:rsidP="0056554C">
            <w:pPr>
              <w:pStyle w:val="TAL"/>
            </w:pPr>
          </w:p>
        </w:tc>
        <w:tc>
          <w:tcPr>
            <w:tcW w:w="1245" w:type="dxa"/>
          </w:tcPr>
          <w:p w14:paraId="442618B9" w14:textId="77777777" w:rsidR="0064761C" w:rsidRPr="00EF06A7" w:rsidRDefault="0064761C" w:rsidP="0056554C">
            <w:pPr>
              <w:pStyle w:val="TAL"/>
            </w:pPr>
          </w:p>
        </w:tc>
      </w:tr>
      <w:tr w:rsidR="0064761C" w:rsidRPr="00EF06A7" w14:paraId="7C223F58" w14:textId="77777777" w:rsidTr="0056554C">
        <w:tc>
          <w:tcPr>
            <w:tcW w:w="4535" w:type="dxa"/>
          </w:tcPr>
          <w:p w14:paraId="0741E86A" w14:textId="77777777" w:rsidR="0064761C" w:rsidRPr="00EF06A7" w:rsidRDefault="0064761C" w:rsidP="0056554C">
            <w:pPr>
              <w:pStyle w:val="TAL"/>
            </w:pPr>
            <w:r w:rsidRPr="00EF06A7">
              <w:t xml:space="preserve">    pdcp-Config</w:t>
            </w:r>
          </w:p>
        </w:tc>
        <w:tc>
          <w:tcPr>
            <w:tcW w:w="2267" w:type="dxa"/>
          </w:tcPr>
          <w:p w14:paraId="067DEEEC" w14:textId="77777777" w:rsidR="0064761C" w:rsidRPr="00EF06A7" w:rsidRDefault="0064761C" w:rsidP="0056554C">
            <w:pPr>
              <w:pStyle w:val="TAL"/>
            </w:pPr>
            <w:r w:rsidRPr="00EF06A7">
              <w:t>PDCP-Config</w:t>
            </w:r>
          </w:p>
        </w:tc>
        <w:tc>
          <w:tcPr>
            <w:tcW w:w="1700" w:type="dxa"/>
          </w:tcPr>
          <w:p w14:paraId="284380FE" w14:textId="77777777" w:rsidR="0064761C" w:rsidRPr="00EF06A7" w:rsidRDefault="0064761C" w:rsidP="0056554C">
            <w:pPr>
              <w:pStyle w:val="TAL"/>
            </w:pPr>
          </w:p>
        </w:tc>
        <w:tc>
          <w:tcPr>
            <w:tcW w:w="1245" w:type="dxa"/>
          </w:tcPr>
          <w:p w14:paraId="40B85F06" w14:textId="77777777" w:rsidR="0064761C" w:rsidRPr="00EF06A7" w:rsidRDefault="0064761C" w:rsidP="0056554C">
            <w:pPr>
              <w:pStyle w:val="TAL"/>
            </w:pPr>
          </w:p>
        </w:tc>
      </w:tr>
      <w:tr w:rsidR="0064761C" w:rsidRPr="00EF06A7" w14:paraId="6C6B2E6B" w14:textId="77777777" w:rsidTr="0056554C">
        <w:tc>
          <w:tcPr>
            <w:tcW w:w="4535" w:type="dxa"/>
          </w:tcPr>
          <w:p w14:paraId="48E50ED3" w14:textId="77777777" w:rsidR="0064761C" w:rsidRPr="00EF06A7" w:rsidRDefault="0064761C" w:rsidP="0056554C">
            <w:pPr>
              <w:pStyle w:val="TAL"/>
            </w:pPr>
            <w:r w:rsidRPr="00EF06A7">
              <w:t xml:space="preserve">  }</w:t>
            </w:r>
          </w:p>
        </w:tc>
        <w:tc>
          <w:tcPr>
            <w:tcW w:w="2267" w:type="dxa"/>
          </w:tcPr>
          <w:p w14:paraId="1676983C" w14:textId="77777777" w:rsidR="0064761C" w:rsidRPr="00EF06A7" w:rsidRDefault="0064761C" w:rsidP="0056554C">
            <w:pPr>
              <w:pStyle w:val="TAL"/>
            </w:pPr>
          </w:p>
        </w:tc>
        <w:tc>
          <w:tcPr>
            <w:tcW w:w="1700" w:type="dxa"/>
          </w:tcPr>
          <w:p w14:paraId="5EBAF8A2" w14:textId="77777777" w:rsidR="0064761C" w:rsidRPr="00EF06A7" w:rsidRDefault="0064761C" w:rsidP="0056554C">
            <w:pPr>
              <w:pStyle w:val="TAL"/>
            </w:pPr>
          </w:p>
        </w:tc>
        <w:tc>
          <w:tcPr>
            <w:tcW w:w="1245" w:type="dxa"/>
          </w:tcPr>
          <w:p w14:paraId="45E13997" w14:textId="77777777" w:rsidR="0064761C" w:rsidRPr="00EF06A7" w:rsidRDefault="0064761C" w:rsidP="0056554C">
            <w:pPr>
              <w:pStyle w:val="TAL"/>
            </w:pPr>
          </w:p>
        </w:tc>
      </w:tr>
    </w:tbl>
    <w:p w14:paraId="13DB79C8" w14:textId="77777777" w:rsidR="00082885" w:rsidRPr="00EF06A7" w:rsidRDefault="00082885" w:rsidP="00A04ADB"/>
    <w:p w14:paraId="65DBAD91" w14:textId="77777777" w:rsidR="00A04ADB" w:rsidRPr="00EF06A7" w:rsidRDefault="00A04ADB" w:rsidP="00A04ADB">
      <w:pPr>
        <w:pStyle w:val="H6"/>
      </w:pPr>
      <w:r w:rsidRPr="00EF06A7">
        <w:rPr>
          <w:rFonts w:eastAsia="SimSun"/>
        </w:rPr>
        <w:t>9.4B.1.1.</w:t>
      </w:r>
      <w:r w:rsidRPr="00EF06A7">
        <w:t>5</w:t>
      </w:r>
      <w:r w:rsidRPr="00EF06A7">
        <w:tab/>
        <w:t>Test requirement</w:t>
      </w:r>
    </w:p>
    <w:p w14:paraId="379E918E" w14:textId="77777777" w:rsidR="0064063D" w:rsidRPr="00EF06A7" w:rsidRDefault="00A04ADB" w:rsidP="0064063D">
      <w:r w:rsidRPr="00EF06A7">
        <w:t xml:space="preserve">The PDCP SDU success rate of greater than 85% shall be sustained during at least </w:t>
      </w:r>
      <w:r w:rsidRPr="00EF06A7">
        <w:rPr>
          <w:rFonts w:eastAsia="MS Mincho"/>
        </w:rPr>
        <w:t>300</w:t>
      </w:r>
      <w:r w:rsidRPr="00EF06A7">
        <w:t xml:space="preserve"> frames.</w:t>
      </w:r>
    </w:p>
    <w:p w14:paraId="541E4233" w14:textId="4FB26DA5" w:rsidR="007B20AC" w:rsidRPr="00EF06A7" w:rsidRDefault="007B20AC" w:rsidP="007B20AC">
      <w:r w:rsidRPr="00EF06A7">
        <w:t xml:space="preserve">The TB success rate of greater than 85% with no PDCP SDU loss shall be sustained during at least </w:t>
      </w:r>
      <w:r w:rsidRPr="00EF06A7">
        <w:rPr>
          <w:rFonts w:eastAsia="MS Mincho"/>
        </w:rPr>
        <w:t>300</w:t>
      </w:r>
      <w:r w:rsidRPr="00EF06A7">
        <w:t xml:space="preserve"> frames.</w:t>
      </w:r>
    </w:p>
    <w:p w14:paraId="27DE90B8" w14:textId="77777777" w:rsidR="007B20AC" w:rsidRPr="00EF06A7" w:rsidRDefault="007B20AC" w:rsidP="007B20AC">
      <w:pPr>
        <w:pStyle w:val="Heading4"/>
        <w:rPr>
          <w:lang w:eastAsia="zh-CN"/>
        </w:rPr>
      </w:pPr>
      <w:r w:rsidRPr="00EF06A7">
        <w:rPr>
          <w:lang w:eastAsia="zh-CN"/>
        </w:rPr>
        <w:t>9.4B.1.1_1</w:t>
      </w:r>
      <w:r w:rsidRPr="00EF06A7">
        <w:rPr>
          <w:lang w:eastAsia="zh-CN"/>
        </w:rPr>
        <w:tab/>
        <w:t>Sustained downlink data rate performance for EN-DC within FR1 (2 NR CCs)</w:t>
      </w:r>
    </w:p>
    <w:p w14:paraId="2062B5CB" w14:textId="77777777" w:rsidR="007B20AC" w:rsidRPr="00EF06A7" w:rsidRDefault="007B20AC" w:rsidP="00B72BC0">
      <w:pPr>
        <w:pStyle w:val="H6"/>
      </w:pPr>
      <w:r w:rsidRPr="00EF06A7">
        <w:t>9.4B.1.1_1.1</w:t>
      </w:r>
      <w:r w:rsidRPr="00EF06A7">
        <w:tab/>
        <w:t>Test Purpose</w:t>
      </w:r>
    </w:p>
    <w:p w14:paraId="05E4E326" w14:textId="77777777" w:rsidR="007B20AC" w:rsidRPr="00EF06A7" w:rsidRDefault="007B20AC" w:rsidP="007B20AC">
      <w:pPr>
        <w:rPr>
          <w:rFonts w:eastAsia="SimSun"/>
        </w:rPr>
      </w:pPr>
      <w:r w:rsidRPr="00EF06A7">
        <w:rPr>
          <w:rFonts w:eastAsia="SimSun"/>
        </w:rPr>
        <w:t>Same as in clause 9.4B.1.1.1</w:t>
      </w:r>
    </w:p>
    <w:p w14:paraId="38EAD756" w14:textId="77777777" w:rsidR="007B20AC" w:rsidRPr="00EF06A7" w:rsidRDefault="007B20AC" w:rsidP="00B72BC0">
      <w:pPr>
        <w:pStyle w:val="H6"/>
      </w:pPr>
      <w:r w:rsidRPr="00EF06A7">
        <w:t>9.4B.1.1_1.2</w:t>
      </w:r>
      <w:r w:rsidRPr="00EF06A7">
        <w:tab/>
        <w:t>Test applicability</w:t>
      </w:r>
    </w:p>
    <w:p w14:paraId="2453D05E" w14:textId="77777777" w:rsidR="007B20AC" w:rsidRPr="00EF06A7" w:rsidRDefault="007B20AC" w:rsidP="007B20AC">
      <w:r w:rsidRPr="00EF06A7">
        <w:t xml:space="preserve">This test applies to all types of EUTRA UE release 15 and forward supporting EN-DC with 2 NR CCs. </w:t>
      </w:r>
    </w:p>
    <w:p w14:paraId="3E6D5C9F" w14:textId="77777777" w:rsidR="007B20AC" w:rsidRPr="00EF06A7" w:rsidRDefault="007B20AC" w:rsidP="00B72BC0">
      <w:pPr>
        <w:pStyle w:val="H6"/>
      </w:pPr>
      <w:r w:rsidRPr="00EF06A7">
        <w:t>9.4B.1.1_1.3</w:t>
      </w:r>
      <w:r w:rsidRPr="00EF06A7">
        <w:tab/>
        <w:t>Minimum conformance requirements</w:t>
      </w:r>
    </w:p>
    <w:p w14:paraId="04871BA1" w14:textId="77777777" w:rsidR="007B20AC" w:rsidRPr="00EF06A7" w:rsidRDefault="007B20AC" w:rsidP="007B20AC">
      <w:r w:rsidRPr="00EF06A7">
        <w:t>Same as in clause 9.4B.1.1.3</w:t>
      </w:r>
    </w:p>
    <w:p w14:paraId="4E3B9720" w14:textId="77777777" w:rsidR="007B20AC" w:rsidRPr="00EF06A7" w:rsidRDefault="007B20AC" w:rsidP="007B20AC">
      <w:pPr>
        <w:pStyle w:val="H6"/>
        <w:rPr>
          <w:rFonts w:eastAsia="SimSun"/>
        </w:rPr>
      </w:pPr>
      <w:r w:rsidRPr="00EF06A7">
        <w:rPr>
          <w:rFonts w:eastAsia="SimSun"/>
        </w:rPr>
        <w:t>9.4A.1.1_1.3.1</w:t>
      </w:r>
      <w:r w:rsidRPr="00EF06A7">
        <w:rPr>
          <w:rFonts w:eastAsia="SimSun"/>
        </w:rPr>
        <w:tab/>
        <w:t>Procedure for test parameter selection</w:t>
      </w:r>
    </w:p>
    <w:p w14:paraId="5F2183D6" w14:textId="77777777" w:rsidR="007B20AC" w:rsidRPr="00EF06A7" w:rsidRDefault="007B20AC" w:rsidP="007B20AC">
      <w:pPr>
        <w:rPr>
          <w:rFonts w:ascii="Times-Roman" w:eastAsia="SimSun" w:hAnsi="Times-Roman" w:hint="eastAsia"/>
        </w:rPr>
      </w:pPr>
      <w:r w:rsidRPr="00EF06A7">
        <w:t>Same as in clause 9.4B.1.1.3.1</w:t>
      </w:r>
    </w:p>
    <w:p w14:paraId="23CB8116" w14:textId="77777777" w:rsidR="007B20AC" w:rsidRPr="00EF06A7" w:rsidRDefault="007B20AC" w:rsidP="00B72BC0">
      <w:pPr>
        <w:pStyle w:val="H6"/>
      </w:pPr>
      <w:r w:rsidRPr="00EF06A7">
        <w:t>9.4B.1.1_1.4</w:t>
      </w:r>
      <w:r w:rsidRPr="00EF06A7">
        <w:tab/>
        <w:t>Test description</w:t>
      </w:r>
    </w:p>
    <w:p w14:paraId="5123E263" w14:textId="77777777" w:rsidR="007B20AC" w:rsidRPr="00EF06A7" w:rsidRDefault="007B20AC" w:rsidP="007B20AC">
      <w:pPr>
        <w:rPr>
          <w:rFonts w:ascii="Times-Roman" w:eastAsia="SimSun" w:hAnsi="Times-Roman" w:hint="eastAsia"/>
        </w:rPr>
      </w:pPr>
      <w:r w:rsidRPr="00EF06A7">
        <w:t>Same as in clause 5.5A.1.1.4</w:t>
      </w:r>
    </w:p>
    <w:p w14:paraId="68B0CF0C" w14:textId="77777777" w:rsidR="007B20AC" w:rsidRPr="00EF06A7" w:rsidRDefault="007B20AC" w:rsidP="007B20AC">
      <w:pPr>
        <w:pStyle w:val="H6"/>
      </w:pPr>
      <w:r w:rsidRPr="00EF06A7">
        <w:t>9.4B.1.1_1.4.3</w:t>
      </w:r>
      <w:r w:rsidRPr="00EF06A7">
        <w:tab/>
        <w:t>Message contents</w:t>
      </w:r>
    </w:p>
    <w:p w14:paraId="6203EC74" w14:textId="77777777" w:rsidR="007B20AC" w:rsidRPr="00EF06A7" w:rsidRDefault="007B20AC" w:rsidP="007B20AC">
      <w:pPr>
        <w:rPr>
          <w:rFonts w:eastAsia="SimSun"/>
        </w:rPr>
      </w:pPr>
      <w:r w:rsidRPr="00EF06A7">
        <w:t>Same as in clause 9.4B.1.1.4.3</w:t>
      </w:r>
    </w:p>
    <w:p w14:paraId="4B9309F6" w14:textId="77777777" w:rsidR="007B20AC" w:rsidRPr="00EF06A7" w:rsidRDefault="007B20AC" w:rsidP="00B72BC0">
      <w:pPr>
        <w:pStyle w:val="H6"/>
      </w:pPr>
      <w:r w:rsidRPr="00EF06A7">
        <w:t>9.4B.1.1_1.5</w:t>
      </w:r>
      <w:r w:rsidRPr="00EF06A7">
        <w:tab/>
        <w:t>Test requirement</w:t>
      </w:r>
    </w:p>
    <w:p w14:paraId="62F20AD1" w14:textId="77777777" w:rsidR="007B20AC" w:rsidRPr="00EF06A7" w:rsidRDefault="007B20AC" w:rsidP="007B20AC">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7A95D5B4" w14:textId="77777777" w:rsidR="007B20AC" w:rsidRPr="00EF06A7" w:rsidRDefault="007B20AC" w:rsidP="007B20AC">
      <w:pPr>
        <w:pStyle w:val="Heading4"/>
        <w:rPr>
          <w:lang w:eastAsia="zh-CN"/>
        </w:rPr>
      </w:pPr>
      <w:r w:rsidRPr="00EF06A7">
        <w:rPr>
          <w:lang w:eastAsia="zh-CN"/>
        </w:rPr>
        <w:t>9.4B.1.1_2</w:t>
      </w:r>
      <w:r w:rsidRPr="00EF06A7">
        <w:rPr>
          <w:lang w:eastAsia="zh-CN"/>
        </w:rPr>
        <w:tab/>
        <w:t>Sustained downlink data rate performance for EN-DC within FR1 (3 NR CCs)</w:t>
      </w:r>
    </w:p>
    <w:p w14:paraId="61345C2A" w14:textId="77777777" w:rsidR="007B20AC" w:rsidRPr="00EF06A7" w:rsidRDefault="007B20AC" w:rsidP="007B20AC">
      <w:pPr>
        <w:pStyle w:val="H6"/>
      </w:pPr>
      <w:r w:rsidRPr="00EF06A7">
        <w:t>9.4B.1.1_2.1</w:t>
      </w:r>
      <w:r w:rsidRPr="00EF06A7">
        <w:tab/>
        <w:t>Test Purpose</w:t>
      </w:r>
    </w:p>
    <w:p w14:paraId="30C0A82D" w14:textId="77777777" w:rsidR="007B20AC" w:rsidRPr="00EF06A7" w:rsidRDefault="007B20AC" w:rsidP="007B20AC">
      <w:pPr>
        <w:rPr>
          <w:rFonts w:eastAsia="SimSun"/>
        </w:rPr>
      </w:pPr>
      <w:r w:rsidRPr="00EF06A7">
        <w:rPr>
          <w:rFonts w:eastAsia="SimSun"/>
        </w:rPr>
        <w:t>Same as in clause 9.4B.1.1.1</w:t>
      </w:r>
    </w:p>
    <w:p w14:paraId="6A0095EB" w14:textId="77777777" w:rsidR="007B20AC" w:rsidRPr="00EF06A7" w:rsidRDefault="007B20AC" w:rsidP="007B20AC">
      <w:pPr>
        <w:pStyle w:val="H6"/>
      </w:pPr>
      <w:r w:rsidRPr="00EF06A7">
        <w:t>9.4B.1.1_2.2</w:t>
      </w:r>
      <w:r w:rsidRPr="00EF06A7">
        <w:tab/>
        <w:t>Test applicability</w:t>
      </w:r>
    </w:p>
    <w:p w14:paraId="338454D4" w14:textId="77777777" w:rsidR="007B20AC" w:rsidRPr="00EF06A7" w:rsidRDefault="007B20AC" w:rsidP="007B20AC">
      <w:r w:rsidRPr="00EF06A7">
        <w:t xml:space="preserve">This test applies to all types of EUTRA UE release 15 and forward supporting EN-DC with 2 NR CCs. </w:t>
      </w:r>
    </w:p>
    <w:p w14:paraId="76B7178A" w14:textId="77777777" w:rsidR="007B20AC" w:rsidRPr="00EF06A7" w:rsidRDefault="007B20AC" w:rsidP="007B20AC">
      <w:pPr>
        <w:pStyle w:val="H6"/>
      </w:pPr>
      <w:r w:rsidRPr="00EF06A7">
        <w:t>9.4B.1.1_2.3</w:t>
      </w:r>
      <w:r w:rsidRPr="00EF06A7">
        <w:tab/>
        <w:t>Minimum conformance requirements</w:t>
      </w:r>
    </w:p>
    <w:p w14:paraId="690EF0C2" w14:textId="77777777" w:rsidR="007B20AC" w:rsidRPr="00EF06A7" w:rsidRDefault="007B20AC" w:rsidP="007B20AC">
      <w:r w:rsidRPr="00EF06A7">
        <w:t>Same as in clause 9.4B.1.1.3</w:t>
      </w:r>
    </w:p>
    <w:p w14:paraId="7D372468" w14:textId="77777777" w:rsidR="007B20AC" w:rsidRPr="00EF06A7" w:rsidRDefault="007B20AC" w:rsidP="007B20AC">
      <w:pPr>
        <w:pStyle w:val="H6"/>
        <w:rPr>
          <w:rFonts w:eastAsia="SimSun"/>
        </w:rPr>
      </w:pPr>
      <w:r w:rsidRPr="00EF06A7">
        <w:rPr>
          <w:rFonts w:eastAsia="SimSun"/>
        </w:rPr>
        <w:t>9.4A.1.1_2.3.1</w:t>
      </w:r>
      <w:r w:rsidRPr="00EF06A7">
        <w:rPr>
          <w:rFonts w:eastAsia="SimSun"/>
        </w:rPr>
        <w:tab/>
        <w:t>Procedure for test parameter selection</w:t>
      </w:r>
    </w:p>
    <w:p w14:paraId="477C9321" w14:textId="77777777" w:rsidR="007B20AC" w:rsidRPr="00EF06A7" w:rsidRDefault="007B20AC" w:rsidP="007B20AC">
      <w:pPr>
        <w:rPr>
          <w:rFonts w:ascii="Times-Roman" w:eastAsia="SimSun" w:hAnsi="Times-Roman" w:hint="eastAsia"/>
        </w:rPr>
      </w:pPr>
      <w:r w:rsidRPr="00EF06A7">
        <w:t>Same as in clause 9.4B.1.1.3.1</w:t>
      </w:r>
    </w:p>
    <w:p w14:paraId="112541D1" w14:textId="77777777" w:rsidR="007B20AC" w:rsidRPr="00EF06A7" w:rsidRDefault="007B20AC" w:rsidP="007B20AC">
      <w:pPr>
        <w:pStyle w:val="H6"/>
      </w:pPr>
      <w:r w:rsidRPr="00EF06A7">
        <w:t>9.4B.1.1_2.4</w:t>
      </w:r>
      <w:r w:rsidRPr="00EF06A7">
        <w:tab/>
        <w:t>Test description</w:t>
      </w:r>
    </w:p>
    <w:p w14:paraId="5D5AA6D2" w14:textId="77777777" w:rsidR="007B20AC" w:rsidRPr="00EF06A7" w:rsidRDefault="007B20AC" w:rsidP="007B20AC">
      <w:pPr>
        <w:rPr>
          <w:rFonts w:ascii="Times-Roman" w:eastAsia="SimSun" w:hAnsi="Times-Roman" w:hint="eastAsia"/>
        </w:rPr>
      </w:pPr>
      <w:r w:rsidRPr="00EF06A7">
        <w:t>Same as in clause 5.5A.1.1.4</w:t>
      </w:r>
    </w:p>
    <w:p w14:paraId="79BEB375" w14:textId="77777777" w:rsidR="007B20AC" w:rsidRPr="00EF06A7" w:rsidRDefault="007B20AC" w:rsidP="007B20AC">
      <w:pPr>
        <w:pStyle w:val="H6"/>
      </w:pPr>
      <w:r w:rsidRPr="00EF06A7">
        <w:t>9.4B.1.1_2.4.3</w:t>
      </w:r>
      <w:r w:rsidRPr="00EF06A7">
        <w:tab/>
        <w:t>Message contents</w:t>
      </w:r>
    </w:p>
    <w:p w14:paraId="23F7824C" w14:textId="77777777" w:rsidR="007B20AC" w:rsidRPr="00EF06A7" w:rsidRDefault="007B20AC" w:rsidP="007B20AC">
      <w:pPr>
        <w:rPr>
          <w:rFonts w:eastAsia="SimSun"/>
        </w:rPr>
      </w:pPr>
      <w:r w:rsidRPr="00EF06A7">
        <w:t>Same as in clause 9.4B.1.1.4.3</w:t>
      </w:r>
    </w:p>
    <w:p w14:paraId="694E5B93" w14:textId="77777777" w:rsidR="007B20AC" w:rsidRPr="00EF06A7" w:rsidRDefault="007B20AC" w:rsidP="007B20AC">
      <w:pPr>
        <w:pStyle w:val="H6"/>
      </w:pPr>
      <w:r w:rsidRPr="00EF06A7">
        <w:t>9.4B.1.1_2.5</w:t>
      </w:r>
      <w:r w:rsidRPr="00EF06A7">
        <w:tab/>
        <w:t>Test requirement</w:t>
      </w:r>
    </w:p>
    <w:p w14:paraId="7E1BF88E" w14:textId="77777777" w:rsidR="007B20AC" w:rsidRPr="00EF06A7" w:rsidRDefault="007B20AC" w:rsidP="007B20AC">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121B5DD8" w14:textId="77777777" w:rsidR="007B20AC" w:rsidRPr="00EF06A7" w:rsidRDefault="007B20AC" w:rsidP="007B20AC">
      <w:pPr>
        <w:pStyle w:val="Heading4"/>
        <w:rPr>
          <w:lang w:eastAsia="zh-CN"/>
        </w:rPr>
      </w:pPr>
      <w:r w:rsidRPr="00EF06A7">
        <w:rPr>
          <w:lang w:eastAsia="zh-CN"/>
        </w:rPr>
        <w:t>9.4B.1.1_3</w:t>
      </w:r>
      <w:r w:rsidRPr="00EF06A7">
        <w:rPr>
          <w:lang w:eastAsia="zh-CN"/>
        </w:rPr>
        <w:tab/>
        <w:t>Sustained downlink data rate performance for EN-DC within FR1 (4 NR CCs)</w:t>
      </w:r>
    </w:p>
    <w:p w14:paraId="3EEBDD7E" w14:textId="77777777" w:rsidR="007B20AC" w:rsidRPr="00EF06A7" w:rsidRDefault="007B20AC" w:rsidP="007B20AC">
      <w:pPr>
        <w:pStyle w:val="H6"/>
      </w:pPr>
      <w:r w:rsidRPr="00EF06A7">
        <w:t>9.4B.1.1_3.1</w:t>
      </w:r>
      <w:r w:rsidRPr="00EF06A7">
        <w:tab/>
        <w:t>Test Purpose</w:t>
      </w:r>
    </w:p>
    <w:p w14:paraId="799D0330" w14:textId="77777777" w:rsidR="007B20AC" w:rsidRPr="00EF06A7" w:rsidRDefault="007B20AC" w:rsidP="007B20AC">
      <w:pPr>
        <w:rPr>
          <w:rFonts w:eastAsia="SimSun"/>
        </w:rPr>
      </w:pPr>
      <w:r w:rsidRPr="00EF06A7">
        <w:rPr>
          <w:rFonts w:eastAsia="SimSun"/>
        </w:rPr>
        <w:t>Same as in clause 9.4B.1.1.1</w:t>
      </w:r>
    </w:p>
    <w:p w14:paraId="17902F2B" w14:textId="77777777" w:rsidR="007B20AC" w:rsidRPr="00EF06A7" w:rsidRDefault="007B20AC" w:rsidP="007B20AC">
      <w:pPr>
        <w:pStyle w:val="H6"/>
      </w:pPr>
      <w:r w:rsidRPr="00EF06A7">
        <w:t>9.4B.1.1_3.2</w:t>
      </w:r>
      <w:r w:rsidRPr="00EF06A7">
        <w:tab/>
        <w:t>Test applicability</w:t>
      </w:r>
    </w:p>
    <w:p w14:paraId="116E394D" w14:textId="77777777" w:rsidR="007B20AC" w:rsidRPr="00EF06A7" w:rsidRDefault="007B20AC" w:rsidP="007B20AC">
      <w:r w:rsidRPr="00EF06A7">
        <w:t xml:space="preserve">This test applies to all types of EUTRA UE release 15 and forward supporting EN-DC with 2 NR CCs. </w:t>
      </w:r>
    </w:p>
    <w:p w14:paraId="4C98E6AF" w14:textId="77777777" w:rsidR="007B20AC" w:rsidRPr="00EF06A7" w:rsidRDefault="007B20AC" w:rsidP="007B20AC">
      <w:pPr>
        <w:pStyle w:val="H6"/>
      </w:pPr>
      <w:r w:rsidRPr="00EF06A7">
        <w:t>9.4B.1.1_3.3</w:t>
      </w:r>
      <w:r w:rsidRPr="00EF06A7">
        <w:tab/>
        <w:t>Minimum conformance requirements</w:t>
      </w:r>
    </w:p>
    <w:p w14:paraId="20D6ABC1" w14:textId="77777777" w:rsidR="007B20AC" w:rsidRPr="00EF06A7" w:rsidRDefault="007B20AC" w:rsidP="007B20AC">
      <w:r w:rsidRPr="00EF06A7">
        <w:t>Same as in clause 9.4B.1.1.3</w:t>
      </w:r>
    </w:p>
    <w:p w14:paraId="6687DF55" w14:textId="77777777" w:rsidR="007B20AC" w:rsidRPr="00EF06A7" w:rsidRDefault="007B20AC" w:rsidP="007B20AC">
      <w:pPr>
        <w:pStyle w:val="H6"/>
        <w:rPr>
          <w:rFonts w:eastAsia="SimSun"/>
        </w:rPr>
      </w:pPr>
      <w:r w:rsidRPr="00EF06A7">
        <w:rPr>
          <w:rFonts w:eastAsia="SimSun"/>
        </w:rPr>
        <w:t>9.4A.1.1_3.3.1</w:t>
      </w:r>
      <w:r w:rsidRPr="00EF06A7">
        <w:rPr>
          <w:rFonts w:eastAsia="SimSun"/>
        </w:rPr>
        <w:tab/>
        <w:t>Procedure for test parameter selection</w:t>
      </w:r>
    </w:p>
    <w:p w14:paraId="058FA004" w14:textId="77777777" w:rsidR="007B20AC" w:rsidRPr="00EF06A7" w:rsidRDefault="007B20AC" w:rsidP="007B20AC">
      <w:pPr>
        <w:rPr>
          <w:rFonts w:ascii="Times-Roman" w:eastAsia="SimSun" w:hAnsi="Times-Roman" w:hint="eastAsia"/>
        </w:rPr>
      </w:pPr>
      <w:r w:rsidRPr="00EF06A7">
        <w:t>Same as in clause 9.4B.1.1.3.1</w:t>
      </w:r>
    </w:p>
    <w:p w14:paraId="71FA6EA6" w14:textId="77777777" w:rsidR="007B20AC" w:rsidRPr="00EF06A7" w:rsidRDefault="007B20AC" w:rsidP="007B20AC">
      <w:pPr>
        <w:pStyle w:val="H6"/>
      </w:pPr>
      <w:r w:rsidRPr="00EF06A7">
        <w:t>9.4B.1.1_3.4</w:t>
      </w:r>
      <w:r w:rsidRPr="00EF06A7">
        <w:tab/>
        <w:t>Test description</w:t>
      </w:r>
    </w:p>
    <w:p w14:paraId="2F73D529" w14:textId="77777777" w:rsidR="007B20AC" w:rsidRPr="00EF06A7" w:rsidRDefault="007B20AC" w:rsidP="007B20AC">
      <w:pPr>
        <w:rPr>
          <w:rFonts w:ascii="Times-Roman" w:eastAsia="SimSun" w:hAnsi="Times-Roman" w:hint="eastAsia"/>
        </w:rPr>
      </w:pPr>
      <w:r w:rsidRPr="00EF06A7">
        <w:t>Same as in clause 5.5A.1.1.4</w:t>
      </w:r>
    </w:p>
    <w:p w14:paraId="09C54D4E" w14:textId="77777777" w:rsidR="007B20AC" w:rsidRPr="00EF06A7" w:rsidRDefault="007B20AC" w:rsidP="007B20AC">
      <w:pPr>
        <w:pStyle w:val="H6"/>
      </w:pPr>
      <w:r w:rsidRPr="00EF06A7">
        <w:t>9.4B.1.1_3.4.3</w:t>
      </w:r>
      <w:r w:rsidRPr="00EF06A7">
        <w:tab/>
        <w:t>Message contents</w:t>
      </w:r>
    </w:p>
    <w:p w14:paraId="713360C8" w14:textId="77777777" w:rsidR="007B20AC" w:rsidRPr="00EF06A7" w:rsidRDefault="007B20AC" w:rsidP="007B20AC">
      <w:pPr>
        <w:rPr>
          <w:rFonts w:eastAsia="SimSun"/>
        </w:rPr>
      </w:pPr>
      <w:r w:rsidRPr="00EF06A7">
        <w:t>Same as in clause 9.4B.1.1.4.3</w:t>
      </w:r>
    </w:p>
    <w:p w14:paraId="5B14C261" w14:textId="77777777" w:rsidR="007B20AC" w:rsidRPr="00EF06A7" w:rsidRDefault="007B20AC" w:rsidP="007B20AC">
      <w:pPr>
        <w:pStyle w:val="H6"/>
      </w:pPr>
      <w:r w:rsidRPr="00EF06A7">
        <w:t>9.4B.1.1_3.5</w:t>
      </w:r>
      <w:r w:rsidRPr="00EF06A7">
        <w:tab/>
        <w:t>Test requirement</w:t>
      </w:r>
    </w:p>
    <w:p w14:paraId="13829E97" w14:textId="0FDA0D96" w:rsidR="007B20AC" w:rsidRPr="00EF06A7" w:rsidRDefault="007B20AC" w:rsidP="0064063D">
      <w:r w:rsidRPr="00EF06A7">
        <w:t xml:space="preserve">The TB success rate of greater than 85% with no PDCP SDU loss shall be sustained during at least </w:t>
      </w:r>
      <w:r w:rsidRPr="00EF06A7">
        <w:rPr>
          <w:rFonts w:eastAsia="MS Mincho"/>
        </w:rPr>
        <w:t>300</w:t>
      </w:r>
      <w:r w:rsidRPr="00EF06A7">
        <w:t xml:space="preserve"> frames on each CC.</w:t>
      </w:r>
    </w:p>
    <w:p w14:paraId="5942D46B" w14:textId="77777777" w:rsidR="00101450" w:rsidRPr="00EF06A7" w:rsidRDefault="00101450" w:rsidP="00101450">
      <w:pPr>
        <w:pStyle w:val="Heading4"/>
      </w:pPr>
      <w:bookmarkStart w:id="1292" w:name="_Toc36058813"/>
      <w:bookmarkStart w:id="1293" w:name="_Toc44067737"/>
      <w:bookmarkStart w:id="1294" w:name="_Toc52716664"/>
      <w:bookmarkStart w:id="1295" w:name="_Toc58239316"/>
      <w:bookmarkStart w:id="1296" w:name="_Toc68246905"/>
      <w:bookmarkStart w:id="1297" w:name="_Toc75790222"/>
      <w:r w:rsidRPr="00EF06A7">
        <w:t>9.4B.1.2</w:t>
      </w:r>
      <w:r w:rsidRPr="00EF06A7">
        <w:tab/>
        <w:t>Sustained downlink data rate performance for EN-DC including FR2 NR carrier</w:t>
      </w:r>
      <w:bookmarkEnd w:id="1292"/>
      <w:bookmarkEnd w:id="1293"/>
      <w:bookmarkEnd w:id="1294"/>
      <w:bookmarkEnd w:id="1295"/>
      <w:bookmarkEnd w:id="1296"/>
      <w:bookmarkEnd w:id="1297"/>
    </w:p>
    <w:p w14:paraId="13B1FE80" w14:textId="2AC996A0" w:rsidR="00C47517" w:rsidRPr="00EF06A7" w:rsidRDefault="007B20AC">
      <w:pPr>
        <w:pStyle w:val="EditorsNote"/>
      </w:pPr>
      <w:r w:rsidRPr="00EF06A7">
        <w:t>Editor’s Note: MU analysis is complete for up to 400 MHz aggregated ChBW.</w:t>
      </w:r>
    </w:p>
    <w:p w14:paraId="73DBF2EC" w14:textId="77777777" w:rsidR="00101450" w:rsidRPr="00EF06A7" w:rsidRDefault="00101450" w:rsidP="00101450">
      <w:pPr>
        <w:pStyle w:val="H6"/>
      </w:pPr>
      <w:r w:rsidRPr="00EF06A7">
        <w:t>9.4B.1.2.1</w:t>
      </w:r>
      <w:r w:rsidRPr="00EF06A7">
        <w:tab/>
        <w:t>Test Purpose</w:t>
      </w:r>
    </w:p>
    <w:p w14:paraId="580330B5" w14:textId="77777777" w:rsidR="00101450" w:rsidRPr="00EF06A7" w:rsidRDefault="00101450" w:rsidP="00101450">
      <w:pPr>
        <w:rPr>
          <w:rFonts w:ascii="Times-Roman" w:hAnsi="Times-Roman"/>
        </w:rPr>
      </w:pPr>
      <w:r w:rsidRPr="00EF06A7">
        <w:rPr>
          <w:rFonts w:ascii="Times-Roman" w:hAnsi="Times-Roman"/>
        </w:rPr>
        <w:t>The purpose of the test is to verify that the Layer 1 and Layer 2 correctly process in a sustained manner the received packets corresponding to the maximum data rate indicated by UE capabilities</w:t>
      </w:r>
      <w:r w:rsidRPr="00EF06A7">
        <w:rPr>
          <w:rFonts w:ascii="Times-Roman" w:hAnsi="Times-Roman"/>
          <w:i/>
        </w:rPr>
        <w:t>.</w:t>
      </w:r>
      <w:r w:rsidRPr="00EF06A7">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0D707C07" w14:textId="77777777" w:rsidR="00101450" w:rsidRPr="00EF06A7" w:rsidRDefault="00101450" w:rsidP="00101450">
      <w:pPr>
        <w:pStyle w:val="H6"/>
      </w:pPr>
      <w:r w:rsidRPr="00EF06A7">
        <w:t>9.4B.1.2.2</w:t>
      </w:r>
      <w:r w:rsidRPr="00EF06A7">
        <w:tab/>
        <w:t>Test Applicability</w:t>
      </w:r>
    </w:p>
    <w:p w14:paraId="2F52DE14" w14:textId="77777777" w:rsidR="00101450" w:rsidRPr="00EF06A7" w:rsidRDefault="00101450" w:rsidP="00101450">
      <w:r w:rsidRPr="00EF06A7">
        <w:t>This test applies to all types of EUTRA UE release 15 and forward supporting EN-DC.</w:t>
      </w:r>
    </w:p>
    <w:p w14:paraId="191E6E53" w14:textId="77777777" w:rsidR="00101450" w:rsidRPr="00EF06A7" w:rsidRDefault="00101450" w:rsidP="00101450">
      <w:pPr>
        <w:pStyle w:val="H6"/>
      </w:pPr>
      <w:r w:rsidRPr="00EF06A7">
        <w:t>9.4B.1.2.3</w:t>
      </w:r>
      <w:r w:rsidRPr="00EF06A7">
        <w:tab/>
        <w:t>Minimum conformance requirements</w:t>
      </w:r>
    </w:p>
    <w:p w14:paraId="3F7B1D73" w14:textId="77777777" w:rsidR="00101450" w:rsidRPr="00EF06A7" w:rsidRDefault="00101450" w:rsidP="00101450">
      <w:pPr>
        <w:rPr>
          <w:rFonts w:eastAsia="SimSun"/>
          <w:lang w:eastAsia="zh-CN"/>
        </w:rPr>
      </w:pPr>
      <w:r w:rsidRPr="00EF06A7">
        <w:rPr>
          <w:rFonts w:eastAsia="SimSun"/>
        </w:rPr>
        <w:t xml:space="preserve">The test setup for </w:t>
      </w:r>
      <w:r w:rsidRPr="00EF06A7">
        <w:rPr>
          <w:rFonts w:eastAsia="SimSun"/>
          <w:lang w:eastAsia="zh-CN"/>
        </w:rPr>
        <w:t>E-UTRA</w:t>
      </w:r>
      <w:r w:rsidRPr="00EF06A7">
        <w:rPr>
          <w:rFonts w:eastAsia="SimSun"/>
        </w:rPr>
        <w:t xml:space="preserve"> Pcell is specified in Clause 9.1.2</w:t>
      </w:r>
      <w:r w:rsidRPr="00EF06A7">
        <w:rPr>
          <w:rFonts w:eastAsia="SimSun"/>
          <w:lang w:eastAsia="zh-CN"/>
        </w:rPr>
        <w:t xml:space="preserve"> and Table 9.4B.1.1.1-1</w:t>
      </w:r>
      <w:r w:rsidRPr="00EF06A7">
        <w:rPr>
          <w:rFonts w:eastAsia="SimSun"/>
        </w:rPr>
        <w:t>. During the test, only the PDSCH performance on the NR cell(s) on FR2 carriers is verified.</w:t>
      </w:r>
    </w:p>
    <w:p w14:paraId="7125A090" w14:textId="77777777" w:rsidR="00101450" w:rsidRPr="00EF06A7" w:rsidRDefault="00101450" w:rsidP="00101450">
      <w:pPr>
        <w:rPr>
          <w:rFonts w:eastAsia="SimSun"/>
        </w:rPr>
      </w:pPr>
      <w:r w:rsidRPr="00EF06A7">
        <w:rPr>
          <w:rFonts w:eastAsia="SimSun"/>
        </w:rPr>
        <w:t>The TB success rate shall be higher than 85% when NR PDSCH is scheduled with MCS defined for the selected EN-DC bandwidth combination and with the downlink physical channel setup according to Annex C.2.2.</w:t>
      </w:r>
    </w:p>
    <w:p w14:paraId="4B8DA1B5" w14:textId="77777777" w:rsidR="00101450" w:rsidRPr="00EF06A7" w:rsidRDefault="00101450" w:rsidP="00101450">
      <w:r w:rsidRPr="00EF06A7">
        <w:t>The TB success rate of delivered PDCP SDU(s) by Layer2 is defined as TB success rate = 100%*NDL_correct_rx/ (NDL_newtx + NDL_retx), where NDL_newtx is the number of newly transmitted DL transport blocks, NDL_retx is the number of retransmitted DL transport blocks, and DL_correct_rx is the number of correctly received DL transport blocks. All the above numbers of transmitted, retransmitted or correctly received DL transport blocks are calculated as the sum of the numbers of DL transport blocks per CG used for DC.</w:t>
      </w:r>
    </w:p>
    <w:p w14:paraId="13817E17" w14:textId="77777777" w:rsidR="00101450" w:rsidRPr="00EF06A7" w:rsidRDefault="00101450" w:rsidP="00101450">
      <w:pPr>
        <w:rPr>
          <w:rFonts w:ascii="Times-Roman" w:eastAsia="SimSun" w:hAnsi="Times-Roman" w:hint="eastAsia"/>
        </w:rPr>
      </w:pPr>
      <w:r w:rsidRPr="00EF06A7">
        <w:rPr>
          <w:rFonts w:ascii="Times-Roman" w:eastAsia="SimSun" w:hAnsi="Times-Roman"/>
        </w:rPr>
        <w:t xml:space="preserve">The test parameters are specified in </w:t>
      </w:r>
      <w:r w:rsidRPr="00EF06A7">
        <w:rPr>
          <w:rFonts w:eastAsia="SimSun"/>
        </w:rPr>
        <w:t>Tables 9.4B.1.2.3-1,</w:t>
      </w:r>
      <w:r w:rsidRPr="00EF06A7">
        <w:t xml:space="preserve"> 9.4B.1.2.3-2</w:t>
      </w:r>
      <w:r w:rsidRPr="00EF06A7">
        <w:rPr>
          <w:rFonts w:ascii="Times-Roman" w:eastAsia="SimSun" w:hAnsi="Times-Roman"/>
        </w:rPr>
        <w:t>.</w:t>
      </w:r>
    </w:p>
    <w:p w14:paraId="69CEE9F5" w14:textId="77777777" w:rsidR="00101450" w:rsidRPr="00EF06A7" w:rsidRDefault="00101450" w:rsidP="00101450">
      <w:pPr>
        <w:rPr>
          <w:rFonts w:eastAsia="SimSun"/>
          <w:lang w:eastAsia="zh-CN"/>
        </w:rPr>
      </w:pPr>
      <w:r w:rsidRPr="00EF06A7">
        <w:rPr>
          <w:rFonts w:eastAsia="SimSun"/>
          <w:lang w:eastAsia="zh-CN"/>
        </w:rPr>
        <w:t>Unless otherwise stated, no user data is scheduled on slot #0, 40 and 41 within 20 ms for SCS 60 kHz.</w:t>
      </w:r>
    </w:p>
    <w:p w14:paraId="41F23F49" w14:textId="77777777" w:rsidR="00101450" w:rsidRPr="00EF06A7" w:rsidRDefault="00101450" w:rsidP="00101450">
      <w:pPr>
        <w:rPr>
          <w:rFonts w:eastAsia="SimSun"/>
          <w:lang w:eastAsia="zh-CN"/>
        </w:rPr>
      </w:pPr>
      <w:r w:rsidRPr="00EF06A7">
        <w:rPr>
          <w:rFonts w:eastAsia="SimSun"/>
          <w:lang w:eastAsia="zh-CN"/>
        </w:rPr>
        <w:t>Unless otherwise stated, no user data is scheduled on slot #0, 80 and 81 within 20 ms for SCS 120 kHz.</w:t>
      </w:r>
    </w:p>
    <w:p w14:paraId="0572A0D9" w14:textId="77777777" w:rsidR="00101450" w:rsidRPr="00EF06A7" w:rsidRDefault="00101450" w:rsidP="00101450">
      <w:pPr>
        <w:pStyle w:val="TH"/>
      </w:pPr>
      <w:bookmarkStart w:id="1298" w:name="_Hlk52569554"/>
      <w:r w:rsidRPr="00EF06A7">
        <w:t>Table 9.4B.1.2.3-1</w:t>
      </w:r>
      <w:bookmarkEnd w:id="1298"/>
      <w:r w:rsidRPr="00EF06A7">
        <w:rPr>
          <w:lang w:eastAsia="zh-CN"/>
        </w:rPr>
        <w:t>:</w:t>
      </w:r>
      <w:r w:rsidRPr="00EF06A7">
        <w:t xml:space="preserve"> Test parameters for FR2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1745"/>
        <w:gridCol w:w="1866"/>
        <w:gridCol w:w="1085"/>
        <w:gridCol w:w="3207"/>
      </w:tblGrid>
      <w:tr w:rsidR="0042501C" w:rsidRPr="00EF06A7" w14:paraId="5D475C42" w14:textId="77777777" w:rsidTr="00757DE8">
        <w:trPr>
          <w:jc w:val="center"/>
        </w:trPr>
        <w:tc>
          <w:tcPr>
            <w:tcW w:w="5338" w:type="dxa"/>
            <w:gridSpan w:val="3"/>
            <w:shd w:val="clear" w:color="auto" w:fill="auto"/>
          </w:tcPr>
          <w:p w14:paraId="199169B2" w14:textId="77777777" w:rsidR="0042501C" w:rsidRPr="00EF06A7" w:rsidRDefault="0042501C" w:rsidP="00757DE8">
            <w:pPr>
              <w:pStyle w:val="TAH"/>
            </w:pPr>
            <w:r w:rsidRPr="00EF06A7">
              <w:t>Parameter</w:t>
            </w:r>
          </w:p>
        </w:tc>
        <w:tc>
          <w:tcPr>
            <w:tcW w:w="1085" w:type="dxa"/>
            <w:shd w:val="clear" w:color="auto" w:fill="auto"/>
          </w:tcPr>
          <w:p w14:paraId="7A90825D" w14:textId="77777777" w:rsidR="0042501C" w:rsidRPr="00EF06A7" w:rsidRDefault="0042501C" w:rsidP="00757DE8">
            <w:pPr>
              <w:pStyle w:val="TAH"/>
            </w:pPr>
            <w:r w:rsidRPr="00EF06A7">
              <w:t>Unit</w:t>
            </w:r>
          </w:p>
        </w:tc>
        <w:tc>
          <w:tcPr>
            <w:tcW w:w="3208" w:type="dxa"/>
            <w:shd w:val="clear" w:color="auto" w:fill="auto"/>
          </w:tcPr>
          <w:p w14:paraId="14E62C8A" w14:textId="77777777" w:rsidR="0042501C" w:rsidRPr="00EF06A7" w:rsidRDefault="0042501C" w:rsidP="00757DE8">
            <w:pPr>
              <w:pStyle w:val="TAH"/>
            </w:pPr>
            <w:r w:rsidRPr="00EF06A7">
              <w:t>Value</w:t>
            </w:r>
          </w:p>
        </w:tc>
      </w:tr>
      <w:tr w:rsidR="0042501C" w:rsidRPr="00EF06A7" w14:paraId="28725A6B" w14:textId="77777777" w:rsidTr="00757DE8">
        <w:trPr>
          <w:jc w:val="center"/>
        </w:trPr>
        <w:tc>
          <w:tcPr>
            <w:tcW w:w="5338" w:type="dxa"/>
            <w:gridSpan w:val="3"/>
            <w:shd w:val="clear" w:color="auto" w:fill="auto"/>
            <w:vAlign w:val="center"/>
          </w:tcPr>
          <w:p w14:paraId="15AB3DAD"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PDSCH transmission scheme</w:t>
            </w:r>
          </w:p>
        </w:tc>
        <w:tc>
          <w:tcPr>
            <w:tcW w:w="1085" w:type="dxa"/>
            <w:shd w:val="clear" w:color="auto" w:fill="auto"/>
            <w:vAlign w:val="center"/>
          </w:tcPr>
          <w:p w14:paraId="6569C653"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25EA4C00"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Transmission scheme 1</w:t>
            </w:r>
          </w:p>
        </w:tc>
      </w:tr>
      <w:tr w:rsidR="0042501C" w:rsidRPr="00EF06A7" w14:paraId="079C1B2D" w14:textId="77777777" w:rsidTr="00757DE8">
        <w:trPr>
          <w:jc w:val="center"/>
        </w:trPr>
        <w:tc>
          <w:tcPr>
            <w:tcW w:w="5338" w:type="dxa"/>
            <w:gridSpan w:val="3"/>
            <w:shd w:val="clear" w:color="auto" w:fill="auto"/>
            <w:vAlign w:val="center"/>
          </w:tcPr>
          <w:p w14:paraId="46037A1C" w14:textId="77777777" w:rsidR="0042501C" w:rsidRPr="00EF06A7" w:rsidRDefault="0042501C" w:rsidP="00757DE8">
            <w:pPr>
              <w:pStyle w:val="TAL"/>
              <w:rPr>
                <w:rFonts w:eastAsia="SimSun"/>
              </w:rPr>
            </w:pPr>
            <w:r w:rsidRPr="00EF06A7">
              <w:rPr>
                <w:rFonts w:eastAsia="SimSun"/>
              </w:rPr>
              <w:t xml:space="preserve">PTRS </w:t>
            </w:r>
            <w:r w:rsidRPr="00EF06A7">
              <w:t>epre-Ratio</w:t>
            </w:r>
          </w:p>
        </w:tc>
        <w:tc>
          <w:tcPr>
            <w:tcW w:w="1085" w:type="dxa"/>
            <w:shd w:val="clear" w:color="auto" w:fill="auto"/>
            <w:vAlign w:val="center"/>
          </w:tcPr>
          <w:p w14:paraId="0E7069B4" w14:textId="77777777" w:rsidR="0042501C" w:rsidRPr="00EF06A7" w:rsidRDefault="0042501C" w:rsidP="00757DE8">
            <w:pPr>
              <w:pStyle w:val="TAL"/>
              <w:rPr>
                <w:rFonts w:eastAsia="SimSun"/>
              </w:rPr>
            </w:pPr>
          </w:p>
        </w:tc>
        <w:tc>
          <w:tcPr>
            <w:tcW w:w="3208" w:type="dxa"/>
            <w:shd w:val="clear" w:color="auto" w:fill="auto"/>
            <w:vAlign w:val="center"/>
          </w:tcPr>
          <w:p w14:paraId="0993D697" w14:textId="77777777" w:rsidR="0042501C" w:rsidRPr="00EF06A7" w:rsidRDefault="0042501C" w:rsidP="00757DE8">
            <w:pPr>
              <w:pStyle w:val="TAC"/>
            </w:pPr>
            <w:r w:rsidRPr="00EF06A7">
              <w:t>0</w:t>
            </w:r>
          </w:p>
        </w:tc>
      </w:tr>
      <w:tr w:rsidR="0042501C" w:rsidRPr="00EF06A7" w14:paraId="1D62BEA3" w14:textId="77777777" w:rsidTr="00757DE8">
        <w:trPr>
          <w:jc w:val="center"/>
        </w:trPr>
        <w:tc>
          <w:tcPr>
            <w:tcW w:w="5338" w:type="dxa"/>
            <w:gridSpan w:val="3"/>
            <w:shd w:val="clear" w:color="auto" w:fill="auto"/>
            <w:vAlign w:val="center"/>
          </w:tcPr>
          <w:p w14:paraId="0ACB494B"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Channel bandwidth</w:t>
            </w:r>
          </w:p>
        </w:tc>
        <w:tc>
          <w:tcPr>
            <w:tcW w:w="1085" w:type="dxa"/>
            <w:shd w:val="clear" w:color="auto" w:fill="auto"/>
            <w:vAlign w:val="center"/>
          </w:tcPr>
          <w:p w14:paraId="33C781B6"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MHz</w:t>
            </w:r>
          </w:p>
        </w:tc>
        <w:tc>
          <w:tcPr>
            <w:tcW w:w="3208" w:type="dxa"/>
            <w:shd w:val="clear" w:color="auto" w:fill="auto"/>
            <w:vAlign w:val="center"/>
          </w:tcPr>
          <w:p w14:paraId="07C7F731"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Channel bandwidth from selected CA bandwidth combination</w:t>
            </w:r>
          </w:p>
        </w:tc>
      </w:tr>
      <w:tr w:rsidR="0042501C" w:rsidRPr="00EF06A7" w14:paraId="7C336A2A" w14:textId="77777777" w:rsidTr="00757DE8">
        <w:trPr>
          <w:jc w:val="center"/>
        </w:trPr>
        <w:tc>
          <w:tcPr>
            <w:tcW w:w="1727" w:type="dxa"/>
            <w:vMerge w:val="restart"/>
            <w:shd w:val="clear" w:color="auto" w:fill="auto"/>
            <w:vAlign w:val="center"/>
          </w:tcPr>
          <w:p w14:paraId="703830A7"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Common serving cell parameters</w:t>
            </w:r>
          </w:p>
        </w:tc>
        <w:tc>
          <w:tcPr>
            <w:tcW w:w="3611" w:type="dxa"/>
            <w:gridSpan w:val="2"/>
            <w:shd w:val="clear" w:color="auto" w:fill="auto"/>
            <w:vAlign w:val="center"/>
          </w:tcPr>
          <w:p w14:paraId="36AF74C6" w14:textId="77777777" w:rsidR="0042501C" w:rsidRPr="00EF06A7" w:rsidRDefault="0042501C" w:rsidP="00757DE8">
            <w:pPr>
              <w:keepNext/>
              <w:keepLines/>
              <w:spacing w:after="0"/>
              <w:rPr>
                <w:rFonts w:eastAsia="SimSun"/>
              </w:rPr>
            </w:pPr>
            <w:r w:rsidRPr="00EF06A7">
              <w:rPr>
                <w:rFonts w:ascii="Arial" w:eastAsia="SimSun" w:hAnsi="Arial"/>
                <w:sz w:val="18"/>
              </w:rPr>
              <w:t>Physical Cell ID</w:t>
            </w:r>
          </w:p>
        </w:tc>
        <w:tc>
          <w:tcPr>
            <w:tcW w:w="1085" w:type="dxa"/>
            <w:shd w:val="clear" w:color="auto" w:fill="auto"/>
            <w:vAlign w:val="center"/>
          </w:tcPr>
          <w:p w14:paraId="041F9E62"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4C0BCFE5"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0</w:t>
            </w:r>
          </w:p>
        </w:tc>
      </w:tr>
      <w:tr w:rsidR="0042501C" w:rsidRPr="00EF06A7" w14:paraId="541E3941" w14:textId="77777777" w:rsidTr="00757DE8">
        <w:trPr>
          <w:jc w:val="center"/>
        </w:trPr>
        <w:tc>
          <w:tcPr>
            <w:tcW w:w="1727" w:type="dxa"/>
            <w:vMerge/>
            <w:shd w:val="clear" w:color="auto" w:fill="auto"/>
            <w:vAlign w:val="center"/>
          </w:tcPr>
          <w:p w14:paraId="5B7CD5A0"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5F1C4B71"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 xml:space="preserve">SSB position in </w:t>
            </w:r>
            <w:r w:rsidRPr="00EF06A7">
              <w:rPr>
                <w:rFonts w:ascii="Arial" w:eastAsia="SimSun" w:hAnsi="Arial"/>
                <w:sz w:val="18"/>
                <w:szCs w:val="22"/>
              </w:rPr>
              <w:t>burst</w:t>
            </w:r>
          </w:p>
        </w:tc>
        <w:tc>
          <w:tcPr>
            <w:tcW w:w="1085" w:type="dxa"/>
            <w:shd w:val="clear" w:color="auto" w:fill="auto"/>
            <w:vAlign w:val="center"/>
          </w:tcPr>
          <w:p w14:paraId="5B87129A"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67E19501"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First SSB in Slot #0</w:t>
            </w:r>
          </w:p>
        </w:tc>
      </w:tr>
      <w:tr w:rsidR="0042501C" w:rsidRPr="00EF06A7" w14:paraId="6B34C71C" w14:textId="77777777" w:rsidTr="00757DE8">
        <w:trPr>
          <w:jc w:val="center"/>
        </w:trPr>
        <w:tc>
          <w:tcPr>
            <w:tcW w:w="1727" w:type="dxa"/>
            <w:vMerge/>
            <w:shd w:val="clear" w:color="auto" w:fill="auto"/>
            <w:vAlign w:val="center"/>
          </w:tcPr>
          <w:p w14:paraId="2687500D"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3016C99B"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SSB periodicity</w:t>
            </w:r>
          </w:p>
        </w:tc>
        <w:tc>
          <w:tcPr>
            <w:tcW w:w="1085" w:type="dxa"/>
            <w:shd w:val="clear" w:color="auto" w:fill="auto"/>
            <w:vAlign w:val="center"/>
          </w:tcPr>
          <w:p w14:paraId="754112B3"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ms</w:t>
            </w:r>
          </w:p>
        </w:tc>
        <w:tc>
          <w:tcPr>
            <w:tcW w:w="3208" w:type="dxa"/>
            <w:shd w:val="clear" w:color="auto" w:fill="auto"/>
            <w:vAlign w:val="center"/>
          </w:tcPr>
          <w:p w14:paraId="5C776399"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20</w:t>
            </w:r>
          </w:p>
        </w:tc>
      </w:tr>
      <w:tr w:rsidR="0042501C" w:rsidRPr="00EF06A7" w14:paraId="075E808C" w14:textId="77777777" w:rsidTr="00757DE8">
        <w:trPr>
          <w:jc w:val="center"/>
        </w:trPr>
        <w:tc>
          <w:tcPr>
            <w:tcW w:w="1727" w:type="dxa"/>
            <w:vMerge/>
            <w:shd w:val="clear" w:color="auto" w:fill="auto"/>
            <w:vAlign w:val="center"/>
          </w:tcPr>
          <w:p w14:paraId="62C777E7"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194FC724"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First DMRS position for Type A PDSCH mapping</w:t>
            </w:r>
          </w:p>
        </w:tc>
        <w:tc>
          <w:tcPr>
            <w:tcW w:w="1085" w:type="dxa"/>
            <w:shd w:val="clear" w:color="auto" w:fill="auto"/>
            <w:vAlign w:val="center"/>
          </w:tcPr>
          <w:p w14:paraId="24976AF9"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5FEFA374"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2</w:t>
            </w:r>
          </w:p>
        </w:tc>
      </w:tr>
      <w:tr w:rsidR="0042501C" w:rsidRPr="00EF06A7" w14:paraId="394B7068" w14:textId="77777777" w:rsidTr="00757DE8">
        <w:trPr>
          <w:jc w:val="center"/>
        </w:trPr>
        <w:tc>
          <w:tcPr>
            <w:tcW w:w="5338" w:type="dxa"/>
            <w:gridSpan w:val="3"/>
            <w:shd w:val="clear" w:color="auto" w:fill="auto"/>
            <w:vAlign w:val="center"/>
          </w:tcPr>
          <w:p w14:paraId="4F762172"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Cross carrier scheduling</w:t>
            </w:r>
          </w:p>
        </w:tc>
        <w:tc>
          <w:tcPr>
            <w:tcW w:w="1085" w:type="dxa"/>
            <w:shd w:val="clear" w:color="auto" w:fill="auto"/>
            <w:vAlign w:val="center"/>
          </w:tcPr>
          <w:p w14:paraId="01EE012A"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22AF4735"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Not configured</w:t>
            </w:r>
          </w:p>
        </w:tc>
      </w:tr>
      <w:tr w:rsidR="0042501C" w:rsidRPr="00EF06A7" w14:paraId="4DEA83EF" w14:textId="77777777" w:rsidTr="00757DE8">
        <w:trPr>
          <w:jc w:val="center"/>
        </w:trPr>
        <w:tc>
          <w:tcPr>
            <w:tcW w:w="5338" w:type="dxa"/>
            <w:gridSpan w:val="3"/>
            <w:shd w:val="clear" w:color="auto" w:fill="auto"/>
            <w:vAlign w:val="center"/>
          </w:tcPr>
          <w:p w14:paraId="1E242072"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Active DL BWP index</w:t>
            </w:r>
          </w:p>
        </w:tc>
        <w:tc>
          <w:tcPr>
            <w:tcW w:w="1085" w:type="dxa"/>
            <w:shd w:val="clear" w:color="auto" w:fill="auto"/>
            <w:vAlign w:val="center"/>
          </w:tcPr>
          <w:p w14:paraId="6AFD8702"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1B315083"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1</w:t>
            </w:r>
          </w:p>
        </w:tc>
      </w:tr>
      <w:tr w:rsidR="0042501C" w:rsidRPr="00EF06A7" w14:paraId="28B5AF33" w14:textId="77777777" w:rsidTr="00757DE8">
        <w:trPr>
          <w:jc w:val="center"/>
        </w:trPr>
        <w:tc>
          <w:tcPr>
            <w:tcW w:w="1727" w:type="dxa"/>
            <w:vMerge w:val="restart"/>
            <w:shd w:val="clear" w:color="auto" w:fill="auto"/>
            <w:vAlign w:val="center"/>
          </w:tcPr>
          <w:p w14:paraId="38D45991"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Actual carrier configuration</w:t>
            </w:r>
          </w:p>
        </w:tc>
        <w:tc>
          <w:tcPr>
            <w:tcW w:w="3611" w:type="dxa"/>
            <w:gridSpan w:val="2"/>
            <w:shd w:val="clear" w:color="auto" w:fill="auto"/>
            <w:vAlign w:val="center"/>
          </w:tcPr>
          <w:p w14:paraId="457CDF2D"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Offset between Point A and the lowest usable subcarrier on this carrier (Note 3)</w:t>
            </w:r>
          </w:p>
        </w:tc>
        <w:tc>
          <w:tcPr>
            <w:tcW w:w="1085" w:type="dxa"/>
            <w:shd w:val="clear" w:color="auto" w:fill="auto"/>
            <w:vAlign w:val="center"/>
          </w:tcPr>
          <w:p w14:paraId="628A9078"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RBs</w:t>
            </w:r>
          </w:p>
        </w:tc>
        <w:tc>
          <w:tcPr>
            <w:tcW w:w="3208" w:type="dxa"/>
            <w:shd w:val="clear" w:color="auto" w:fill="auto"/>
            <w:vAlign w:val="center"/>
          </w:tcPr>
          <w:p w14:paraId="78D5449A"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0</w:t>
            </w:r>
          </w:p>
        </w:tc>
      </w:tr>
      <w:tr w:rsidR="0042501C" w:rsidRPr="00EF06A7" w14:paraId="1CB2CF14" w14:textId="77777777" w:rsidTr="00757DE8">
        <w:trPr>
          <w:jc w:val="center"/>
        </w:trPr>
        <w:tc>
          <w:tcPr>
            <w:tcW w:w="1727" w:type="dxa"/>
            <w:vMerge/>
            <w:shd w:val="clear" w:color="auto" w:fill="auto"/>
            <w:vAlign w:val="center"/>
          </w:tcPr>
          <w:p w14:paraId="5D0EF6B1"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221AC2DD"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Subcarrier spacing</w:t>
            </w:r>
          </w:p>
        </w:tc>
        <w:tc>
          <w:tcPr>
            <w:tcW w:w="1085" w:type="dxa"/>
            <w:shd w:val="clear" w:color="auto" w:fill="auto"/>
            <w:vAlign w:val="center"/>
          </w:tcPr>
          <w:p w14:paraId="77B25499"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kHz</w:t>
            </w:r>
          </w:p>
        </w:tc>
        <w:tc>
          <w:tcPr>
            <w:tcW w:w="3208" w:type="dxa"/>
            <w:shd w:val="clear" w:color="auto" w:fill="auto"/>
            <w:vAlign w:val="center"/>
          </w:tcPr>
          <w:p w14:paraId="0F647A41"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60 or 120</w:t>
            </w:r>
          </w:p>
        </w:tc>
      </w:tr>
      <w:tr w:rsidR="0042501C" w:rsidRPr="00EF06A7" w14:paraId="66AB4667" w14:textId="77777777" w:rsidTr="00757DE8">
        <w:trPr>
          <w:jc w:val="center"/>
        </w:trPr>
        <w:tc>
          <w:tcPr>
            <w:tcW w:w="1727" w:type="dxa"/>
            <w:vMerge w:val="restart"/>
            <w:shd w:val="clear" w:color="auto" w:fill="auto"/>
            <w:vAlign w:val="center"/>
          </w:tcPr>
          <w:p w14:paraId="12BF0657"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DL BWP configuration #1</w:t>
            </w:r>
          </w:p>
        </w:tc>
        <w:tc>
          <w:tcPr>
            <w:tcW w:w="3611" w:type="dxa"/>
            <w:gridSpan w:val="2"/>
            <w:shd w:val="clear" w:color="auto" w:fill="auto"/>
            <w:vAlign w:val="center"/>
          </w:tcPr>
          <w:p w14:paraId="4562E370"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RB Offset</w:t>
            </w:r>
          </w:p>
        </w:tc>
        <w:tc>
          <w:tcPr>
            <w:tcW w:w="1085" w:type="dxa"/>
            <w:shd w:val="clear" w:color="auto" w:fill="auto"/>
            <w:vAlign w:val="center"/>
          </w:tcPr>
          <w:p w14:paraId="7DBC237D"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35AA7084"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0</w:t>
            </w:r>
          </w:p>
        </w:tc>
      </w:tr>
      <w:tr w:rsidR="0042501C" w:rsidRPr="00EF06A7" w14:paraId="604A0828" w14:textId="77777777" w:rsidTr="00757DE8">
        <w:trPr>
          <w:jc w:val="center"/>
        </w:trPr>
        <w:tc>
          <w:tcPr>
            <w:tcW w:w="1727" w:type="dxa"/>
            <w:vMerge/>
            <w:shd w:val="clear" w:color="auto" w:fill="auto"/>
            <w:vAlign w:val="center"/>
          </w:tcPr>
          <w:p w14:paraId="53B8BE13"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7160C4E1"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Number of contiguous PRB</w:t>
            </w:r>
          </w:p>
        </w:tc>
        <w:tc>
          <w:tcPr>
            <w:tcW w:w="1085" w:type="dxa"/>
            <w:shd w:val="clear" w:color="auto" w:fill="auto"/>
            <w:vAlign w:val="center"/>
          </w:tcPr>
          <w:p w14:paraId="286DCDBF"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177AE258"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Maximum transmission bandwidth configuration</w:t>
            </w:r>
            <w:r w:rsidRPr="00EF06A7">
              <w:rPr>
                <w:rFonts w:ascii="Arial" w:eastAsia="SimSun" w:hAnsi="Arial"/>
                <w:sz w:val="18"/>
                <w:lang w:eastAsia="zh-CN"/>
              </w:rPr>
              <w:t xml:space="preserve"> as specified in clause </w:t>
            </w:r>
            <w:r w:rsidRPr="00EF06A7">
              <w:rPr>
                <w:rFonts w:ascii="Arial" w:eastAsia="SimSun" w:hAnsi="Arial"/>
                <w:sz w:val="18"/>
              </w:rPr>
              <w:t xml:space="preserve">5.3.2 of </w:t>
            </w:r>
            <w:r w:rsidRPr="00EF06A7">
              <w:rPr>
                <w:rFonts w:ascii="Arial" w:eastAsia="SimSun" w:hAnsi="Arial"/>
                <w:sz w:val="18"/>
                <w:lang w:eastAsia="zh-CN"/>
              </w:rPr>
              <w:t>TS 38.101-2</w:t>
            </w:r>
            <w:r w:rsidRPr="00EF06A7">
              <w:rPr>
                <w:rFonts w:ascii="Arial" w:eastAsia="SimSun" w:hAnsi="Arial"/>
                <w:sz w:val="18"/>
              </w:rPr>
              <w:t xml:space="preserve"> [3] for tested channel bandwidth and subcarrier spacing</w:t>
            </w:r>
          </w:p>
        </w:tc>
      </w:tr>
      <w:tr w:rsidR="0042501C" w:rsidRPr="00EF06A7" w14:paraId="7E998F08" w14:textId="77777777" w:rsidTr="00757DE8">
        <w:trPr>
          <w:jc w:val="center"/>
        </w:trPr>
        <w:tc>
          <w:tcPr>
            <w:tcW w:w="1727" w:type="dxa"/>
            <w:vMerge/>
            <w:shd w:val="clear" w:color="auto" w:fill="auto"/>
            <w:vAlign w:val="center"/>
          </w:tcPr>
          <w:p w14:paraId="1327DD98"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7B6CDBBE"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Subcarrier spacing</w:t>
            </w:r>
          </w:p>
        </w:tc>
        <w:tc>
          <w:tcPr>
            <w:tcW w:w="1085" w:type="dxa"/>
            <w:shd w:val="clear" w:color="auto" w:fill="auto"/>
            <w:vAlign w:val="center"/>
          </w:tcPr>
          <w:p w14:paraId="1A370BD3"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kHz</w:t>
            </w:r>
          </w:p>
        </w:tc>
        <w:tc>
          <w:tcPr>
            <w:tcW w:w="3208" w:type="dxa"/>
            <w:shd w:val="clear" w:color="auto" w:fill="auto"/>
            <w:vAlign w:val="center"/>
          </w:tcPr>
          <w:p w14:paraId="4CCD649C"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60 or 120</w:t>
            </w:r>
          </w:p>
        </w:tc>
      </w:tr>
      <w:tr w:rsidR="0042501C" w:rsidRPr="00EF06A7" w14:paraId="744F4871" w14:textId="77777777" w:rsidTr="00757DE8">
        <w:trPr>
          <w:jc w:val="center"/>
        </w:trPr>
        <w:tc>
          <w:tcPr>
            <w:tcW w:w="1727" w:type="dxa"/>
            <w:vMerge/>
            <w:shd w:val="clear" w:color="auto" w:fill="auto"/>
            <w:vAlign w:val="center"/>
          </w:tcPr>
          <w:p w14:paraId="6411285B" w14:textId="77777777" w:rsidR="0042501C" w:rsidRPr="00EF06A7" w:rsidRDefault="0042501C" w:rsidP="00757DE8">
            <w:pPr>
              <w:keepNext/>
              <w:keepLines/>
              <w:spacing w:after="0"/>
              <w:rPr>
                <w:rFonts w:ascii="Arial" w:eastAsia="SimSun" w:hAnsi="Arial"/>
                <w:sz w:val="18"/>
              </w:rPr>
            </w:pPr>
          </w:p>
        </w:tc>
        <w:tc>
          <w:tcPr>
            <w:tcW w:w="3611" w:type="dxa"/>
            <w:gridSpan w:val="2"/>
            <w:shd w:val="clear" w:color="auto" w:fill="auto"/>
            <w:vAlign w:val="center"/>
          </w:tcPr>
          <w:p w14:paraId="01460E0B"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Cyclic prefix</w:t>
            </w:r>
          </w:p>
        </w:tc>
        <w:tc>
          <w:tcPr>
            <w:tcW w:w="1085" w:type="dxa"/>
            <w:shd w:val="clear" w:color="auto" w:fill="auto"/>
            <w:vAlign w:val="center"/>
          </w:tcPr>
          <w:p w14:paraId="77956D72" w14:textId="77777777" w:rsidR="0042501C" w:rsidRPr="00EF06A7" w:rsidRDefault="0042501C" w:rsidP="00757DE8">
            <w:pPr>
              <w:keepNext/>
              <w:keepLines/>
              <w:spacing w:after="0"/>
              <w:jc w:val="center"/>
              <w:rPr>
                <w:rFonts w:ascii="Arial" w:eastAsia="SimSun" w:hAnsi="Arial"/>
                <w:sz w:val="18"/>
              </w:rPr>
            </w:pPr>
          </w:p>
        </w:tc>
        <w:tc>
          <w:tcPr>
            <w:tcW w:w="3208" w:type="dxa"/>
            <w:shd w:val="clear" w:color="auto" w:fill="auto"/>
            <w:vAlign w:val="center"/>
          </w:tcPr>
          <w:p w14:paraId="3A94AA1F"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Normal</w:t>
            </w:r>
          </w:p>
        </w:tc>
      </w:tr>
      <w:tr w:rsidR="0042501C" w:rsidRPr="00EF06A7" w14:paraId="4F61AEA6" w14:textId="77777777" w:rsidTr="00757DE8">
        <w:trPr>
          <w:jc w:val="center"/>
        </w:trPr>
        <w:tc>
          <w:tcPr>
            <w:tcW w:w="1727" w:type="dxa"/>
            <w:vMerge w:val="restart"/>
            <w:shd w:val="clear" w:color="auto" w:fill="auto"/>
            <w:vAlign w:val="center"/>
          </w:tcPr>
          <w:p w14:paraId="209B0772" w14:textId="77777777" w:rsidR="0042501C" w:rsidRPr="00EF06A7" w:rsidRDefault="0042501C" w:rsidP="00757DE8">
            <w:pPr>
              <w:keepNext/>
              <w:keepLines/>
              <w:spacing w:after="0"/>
              <w:rPr>
                <w:rFonts w:ascii="Arial" w:eastAsia="SimSun" w:hAnsi="Arial"/>
                <w:i/>
                <w:sz w:val="18"/>
              </w:rPr>
            </w:pPr>
            <w:r w:rsidRPr="00EF06A7">
              <w:rPr>
                <w:rFonts w:ascii="Arial" w:eastAsia="SimSun" w:hAnsi="Arial"/>
                <w:sz w:val="18"/>
              </w:rPr>
              <w:t>PDCCH configuration</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796592"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Slots for PDCCH monitoring</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A3A84FB" w14:textId="77777777" w:rsidR="0042501C" w:rsidRPr="00EF06A7" w:rsidRDefault="0042501C" w:rsidP="00757DE8">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20C5D3D" w14:textId="77777777" w:rsidR="0042501C" w:rsidRPr="00EF06A7" w:rsidRDefault="0042501C" w:rsidP="00757DE8">
            <w:pPr>
              <w:keepNext/>
              <w:keepLines/>
              <w:spacing w:after="0"/>
              <w:jc w:val="center"/>
              <w:rPr>
                <w:rFonts w:ascii="Arial" w:eastAsia="SimSun" w:hAnsi="Arial"/>
                <w:sz w:val="18"/>
              </w:rPr>
            </w:pPr>
            <w:r w:rsidRPr="00EF06A7">
              <w:rPr>
                <w:rFonts w:ascii="Arial" w:eastAsia="SimSun" w:hAnsi="Arial"/>
                <w:sz w:val="18"/>
              </w:rPr>
              <w:t>Each slot</w:t>
            </w:r>
          </w:p>
        </w:tc>
      </w:tr>
      <w:tr w:rsidR="0042501C" w:rsidRPr="00EF06A7" w14:paraId="01323F6A" w14:textId="77777777" w:rsidTr="00757DE8">
        <w:trPr>
          <w:jc w:val="center"/>
        </w:trPr>
        <w:tc>
          <w:tcPr>
            <w:tcW w:w="1727" w:type="dxa"/>
            <w:vMerge/>
            <w:shd w:val="clear" w:color="auto" w:fill="auto"/>
            <w:vAlign w:val="center"/>
          </w:tcPr>
          <w:p w14:paraId="7175E6B3" w14:textId="77777777" w:rsidR="0042501C" w:rsidRPr="00EF06A7" w:rsidRDefault="0042501C" w:rsidP="00757DE8">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05D68"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Symbols with PDCCH</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BAC4CB4" w14:textId="77777777" w:rsidR="0042501C" w:rsidRPr="00EF06A7" w:rsidRDefault="0042501C" w:rsidP="00757DE8">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C075AC6" w14:textId="77777777" w:rsidR="0042501C" w:rsidRPr="00EF06A7" w:rsidRDefault="0042501C" w:rsidP="00757DE8">
            <w:pPr>
              <w:keepNext/>
              <w:keepLines/>
              <w:spacing w:before="60" w:after="60"/>
              <w:jc w:val="center"/>
              <w:rPr>
                <w:rFonts w:ascii="Arial" w:eastAsia="SimSun" w:hAnsi="Arial"/>
                <w:sz w:val="18"/>
              </w:rPr>
            </w:pPr>
            <w:r w:rsidRPr="00EF06A7">
              <w:rPr>
                <w:rFonts w:ascii="Arial" w:eastAsia="SimSun" w:hAnsi="Arial"/>
                <w:sz w:val="18"/>
              </w:rPr>
              <w:t>Symbols #0</w:t>
            </w:r>
          </w:p>
        </w:tc>
      </w:tr>
      <w:tr w:rsidR="0042501C" w:rsidRPr="00EF06A7" w14:paraId="641507E4" w14:textId="77777777" w:rsidTr="00757DE8">
        <w:trPr>
          <w:jc w:val="center"/>
        </w:trPr>
        <w:tc>
          <w:tcPr>
            <w:tcW w:w="1727" w:type="dxa"/>
            <w:vMerge/>
            <w:shd w:val="clear" w:color="auto" w:fill="auto"/>
            <w:vAlign w:val="center"/>
          </w:tcPr>
          <w:p w14:paraId="7FB7850B" w14:textId="77777777" w:rsidR="0042501C" w:rsidRPr="00EF06A7" w:rsidRDefault="0042501C" w:rsidP="00757DE8">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77F866" w14:textId="77777777" w:rsidR="0042501C" w:rsidRPr="00EF06A7" w:rsidRDefault="0042501C" w:rsidP="00757DE8">
            <w:pPr>
              <w:keepNext/>
              <w:keepLines/>
              <w:spacing w:after="0"/>
              <w:rPr>
                <w:rFonts w:ascii="Arial" w:eastAsia="SimSun" w:hAnsi="Arial"/>
                <w:sz w:val="18"/>
              </w:rPr>
            </w:pPr>
            <w:r w:rsidRPr="00EF06A7">
              <w:rPr>
                <w:rFonts w:ascii="Arial" w:eastAsia="SimSun" w:hAnsi="Arial"/>
                <w:sz w:val="18"/>
              </w:rPr>
              <w:t>Number of PRBs in CORESE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B813ABF" w14:textId="77777777" w:rsidR="0042501C" w:rsidRPr="00EF06A7" w:rsidRDefault="0042501C" w:rsidP="00757DE8">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7B7751F" w14:textId="77777777" w:rsidR="0042501C" w:rsidRPr="00EF06A7" w:rsidRDefault="0042501C" w:rsidP="00757DE8">
            <w:pPr>
              <w:keepNext/>
              <w:keepLines/>
              <w:spacing w:before="60" w:after="60"/>
              <w:jc w:val="center"/>
              <w:rPr>
                <w:rFonts w:ascii="Arial" w:eastAsia="SimSun" w:hAnsi="Arial"/>
                <w:sz w:val="18"/>
              </w:rPr>
            </w:pPr>
            <w:r w:rsidRPr="00EF06A7">
              <w:rPr>
                <w:rFonts w:ascii="Arial" w:eastAsia="SimSun" w:hAnsi="Arial"/>
                <w:sz w:val="18"/>
              </w:rPr>
              <w:t>Table 7.5A.1-2</w:t>
            </w:r>
          </w:p>
        </w:tc>
      </w:tr>
      <w:tr w:rsidR="00207454" w:rsidRPr="00EF06A7" w14:paraId="06175359" w14:textId="77777777" w:rsidTr="00757DE8">
        <w:trPr>
          <w:jc w:val="center"/>
        </w:trPr>
        <w:tc>
          <w:tcPr>
            <w:tcW w:w="1727" w:type="dxa"/>
            <w:vMerge/>
            <w:shd w:val="clear" w:color="auto" w:fill="auto"/>
            <w:vAlign w:val="center"/>
          </w:tcPr>
          <w:p w14:paraId="15DCA9AC"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65D7EB"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Number of PDCCH candidates and aggregation level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7192132"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6725F2F" w14:textId="12A43FAF"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2/AL2 for 120 kHz / 50 MHz</w:t>
            </w:r>
          </w:p>
          <w:p w14:paraId="0CBA4872"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2/AL4 for 60 kHz / 50 MHz, 120 kHz / 100 MHz</w:t>
            </w:r>
          </w:p>
          <w:p w14:paraId="7A1B584C" w14:textId="617A03FF"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2/AL8 for other greater combinations</w:t>
            </w:r>
          </w:p>
        </w:tc>
      </w:tr>
      <w:tr w:rsidR="00207454" w:rsidRPr="00EF06A7" w14:paraId="77E6DAE0" w14:textId="77777777" w:rsidTr="00757DE8">
        <w:trPr>
          <w:jc w:val="center"/>
        </w:trPr>
        <w:tc>
          <w:tcPr>
            <w:tcW w:w="1727" w:type="dxa"/>
            <w:vMerge/>
            <w:shd w:val="clear" w:color="auto" w:fill="auto"/>
            <w:vAlign w:val="center"/>
          </w:tcPr>
          <w:p w14:paraId="47E53AFF"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53548"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CCE-to-REG mapping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8A9F389"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AF08337"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Non-interleaved</w:t>
            </w:r>
          </w:p>
        </w:tc>
      </w:tr>
      <w:tr w:rsidR="00207454" w:rsidRPr="00EF06A7" w14:paraId="2E1F43DF" w14:textId="77777777" w:rsidTr="00757DE8">
        <w:trPr>
          <w:jc w:val="center"/>
        </w:trPr>
        <w:tc>
          <w:tcPr>
            <w:tcW w:w="1727" w:type="dxa"/>
            <w:vMerge/>
            <w:shd w:val="clear" w:color="auto" w:fill="auto"/>
            <w:vAlign w:val="center"/>
          </w:tcPr>
          <w:p w14:paraId="6E67B3FD"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70F16A"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DCI forma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6EA36C3"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243CD13"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1</w:t>
            </w:r>
          </w:p>
        </w:tc>
      </w:tr>
      <w:tr w:rsidR="00207454" w:rsidRPr="00EF06A7" w14:paraId="0675374C" w14:textId="77777777" w:rsidTr="00757DE8">
        <w:trPr>
          <w:jc w:val="center"/>
        </w:trPr>
        <w:tc>
          <w:tcPr>
            <w:tcW w:w="1727" w:type="dxa"/>
            <w:vMerge/>
            <w:shd w:val="clear" w:color="auto" w:fill="auto"/>
            <w:vAlign w:val="center"/>
          </w:tcPr>
          <w:p w14:paraId="007B8022"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EF3BB8"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TCI Stat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0D2D17F"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2BBB756"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TCI state #1</w:t>
            </w:r>
          </w:p>
        </w:tc>
      </w:tr>
      <w:tr w:rsidR="00207454" w:rsidRPr="00EF06A7" w14:paraId="6B74F99C" w14:textId="77777777" w:rsidTr="00757DE8">
        <w:trPr>
          <w:jc w:val="center"/>
        </w:trPr>
        <w:tc>
          <w:tcPr>
            <w:tcW w:w="1727" w:type="dxa"/>
            <w:vMerge/>
            <w:shd w:val="clear" w:color="auto" w:fill="auto"/>
            <w:vAlign w:val="center"/>
          </w:tcPr>
          <w:p w14:paraId="59D720B2" w14:textId="77777777" w:rsidR="00207454" w:rsidRPr="00EF06A7" w:rsidRDefault="00207454" w:rsidP="00207454">
            <w:pPr>
              <w:keepNext/>
              <w:keepLines/>
              <w:spacing w:after="0"/>
              <w:rPr>
                <w:rFonts w:ascii="Arial" w:eastAsia="SimSun" w:hAnsi="Arial" w:cs="Arial"/>
                <w:sz w:val="18"/>
                <w:szCs w:val="18"/>
              </w:rPr>
            </w:pPr>
          </w:p>
        </w:tc>
        <w:tc>
          <w:tcPr>
            <w:tcW w:w="3611" w:type="dxa"/>
            <w:gridSpan w:val="2"/>
            <w:tcBorders>
              <w:right w:val="single" w:sz="4" w:space="0" w:color="auto"/>
            </w:tcBorders>
            <w:shd w:val="clear" w:color="auto" w:fill="auto"/>
            <w:vAlign w:val="center"/>
          </w:tcPr>
          <w:p w14:paraId="2D0E2E72" w14:textId="77777777" w:rsidR="00207454" w:rsidRPr="00EF06A7" w:rsidRDefault="00207454" w:rsidP="00207454">
            <w:pPr>
              <w:keepNext/>
              <w:keepLines/>
              <w:spacing w:after="0"/>
              <w:rPr>
                <w:rFonts w:ascii="Arial" w:eastAsia="SimSun" w:hAnsi="Arial" w:cs="Arial"/>
                <w:sz w:val="18"/>
                <w:szCs w:val="18"/>
              </w:rPr>
            </w:pPr>
            <w:r w:rsidRPr="00EF06A7">
              <w:rPr>
                <w:rFonts w:ascii="Arial" w:eastAsia="SimSun" w:hAnsi="Arial"/>
                <w:sz w:val="18"/>
              </w:rPr>
              <w:t>PDCCH &amp;PDCCH DMRS Precoding configura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418A6D4" w14:textId="77777777" w:rsidR="00207454" w:rsidRPr="00EF06A7" w:rsidRDefault="00207454" w:rsidP="00207454">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0C4DD93" w14:textId="77777777" w:rsidR="00207454" w:rsidRPr="00EF06A7" w:rsidRDefault="00207454" w:rsidP="00207454">
            <w:pPr>
              <w:keepNext/>
              <w:keepLines/>
              <w:spacing w:after="0"/>
              <w:jc w:val="center"/>
              <w:rPr>
                <w:rFonts w:ascii="Arial" w:eastAsia="SimSun" w:hAnsi="Arial" w:cs="Arial"/>
                <w:sz w:val="18"/>
                <w:szCs w:val="18"/>
              </w:rPr>
            </w:pPr>
            <w:r w:rsidRPr="00EF06A7">
              <w:rPr>
                <w:rFonts w:ascii="Arial" w:hAnsi="Arial"/>
                <w:sz w:val="18"/>
              </w:rPr>
              <w:t>Single Panel Type I, Random per slot with equal probability of precoder index 0 and 2, and with REG bundling granularity for number of Tx larger than 1</w:t>
            </w:r>
          </w:p>
        </w:tc>
      </w:tr>
      <w:tr w:rsidR="00207454" w:rsidRPr="00EF06A7" w14:paraId="51C2168A" w14:textId="77777777" w:rsidTr="00757DE8">
        <w:trPr>
          <w:jc w:val="center"/>
        </w:trPr>
        <w:tc>
          <w:tcPr>
            <w:tcW w:w="1727" w:type="dxa"/>
            <w:vMerge w:val="restart"/>
            <w:shd w:val="clear" w:color="auto" w:fill="auto"/>
            <w:vAlign w:val="center"/>
          </w:tcPr>
          <w:p w14:paraId="0198D222"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PDSCH configuration</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C20A96" w14:textId="77777777" w:rsidR="00207454" w:rsidRPr="00EF06A7" w:rsidRDefault="00207454" w:rsidP="00207454">
            <w:pPr>
              <w:keepNext/>
              <w:keepLines/>
              <w:spacing w:after="0"/>
              <w:rPr>
                <w:rFonts w:ascii="Arial" w:eastAsia="SimSun" w:hAnsi="Arial" w:cs="Arial"/>
                <w:sz w:val="18"/>
                <w:szCs w:val="18"/>
              </w:rPr>
            </w:pPr>
            <w:r w:rsidRPr="00EF06A7">
              <w:rPr>
                <w:rFonts w:ascii="Arial" w:eastAsia="SimSun" w:hAnsi="Arial" w:cs="Arial"/>
                <w:sz w:val="18"/>
                <w:szCs w:val="18"/>
              </w:rPr>
              <w:t>Mapping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51D0B16" w14:textId="77777777" w:rsidR="00207454" w:rsidRPr="00EF06A7" w:rsidRDefault="00207454" w:rsidP="00207454">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63F3431" w14:textId="77777777" w:rsidR="00207454" w:rsidRPr="00EF06A7" w:rsidRDefault="00207454" w:rsidP="00207454">
            <w:pPr>
              <w:keepNext/>
              <w:keepLines/>
              <w:spacing w:after="0"/>
              <w:jc w:val="center"/>
              <w:rPr>
                <w:rFonts w:ascii="Arial" w:eastAsia="SimSun" w:hAnsi="Arial" w:cs="Arial"/>
                <w:sz w:val="18"/>
                <w:szCs w:val="18"/>
              </w:rPr>
            </w:pPr>
            <w:r w:rsidRPr="00EF06A7">
              <w:rPr>
                <w:rFonts w:ascii="Arial" w:eastAsia="SimSun" w:hAnsi="Arial" w:cs="Arial"/>
                <w:sz w:val="18"/>
                <w:szCs w:val="18"/>
              </w:rPr>
              <w:t>Type A</w:t>
            </w:r>
          </w:p>
        </w:tc>
      </w:tr>
      <w:tr w:rsidR="00207454" w:rsidRPr="00EF06A7" w14:paraId="543190B6" w14:textId="77777777" w:rsidTr="00757DE8">
        <w:trPr>
          <w:jc w:val="center"/>
        </w:trPr>
        <w:tc>
          <w:tcPr>
            <w:tcW w:w="1727" w:type="dxa"/>
            <w:vMerge/>
            <w:shd w:val="clear" w:color="auto" w:fill="auto"/>
            <w:vAlign w:val="center"/>
          </w:tcPr>
          <w:p w14:paraId="1DE784B3" w14:textId="77777777" w:rsidR="00207454" w:rsidRPr="00EF06A7" w:rsidRDefault="00207454" w:rsidP="00207454">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DA9554" w14:textId="77777777" w:rsidR="00207454" w:rsidRPr="00EF06A7" w:rsidRDefault="00207454" w:rsidP="00207454">
            <w:pPr>
              <w:keepNext/>
              <w:keepLines/>
              <w:spacing w:after="0"/>
              <w:rPr>
                <w:rFonts w:ascii="Arial" w:eastAsia="SimSun" w:hAnsi="Arial" w:cs="Arial"/>
                <w:sz w:val="18"/>
                <w:szCs w:val="18"/>
              </w:rPr>
            </w:pPr>
            <w:r w:rsidRPr="00EF06A7">
              <w:rPr>
                <w:rFonts w:ascii="Arial" w:eastAsia="SimSun" w:hAnsi="Arial" w:cs="Arial"/>
                <w:sz w:val="18"/>
                <w:szCs w:val="18"/>
              </w:rPr>
              <w:t>k0</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D9F8A3D" w14:textId="77777777" w:rsidR="00207454" w:rsidRPr="00EF06A7" w:rsidRDefault="00207454" w:rsidP="00207454">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C870E05" w14:textId="77777777" w:rsidR="00207454" w:rsidRPr="00EF06A7" w:rsidRDefault="00207454" w:rsidP="00207454">
            <w:pPr>
              <w:keepNext/>
              <w:keepLines/>
              <w:spacing w:after="0"/>
              <w:jc w:val="center"/>
              <w:rPr>
                <w:rFonts w:ascii="Arial" w:eastAsia="SimSun" w:hAnsi="Arial" w:cs="Arial"/>
                <w:sz w:val="18"/>
                <w:szCs w:val="18"/>
              </w:rPr>
            </w:pPr>
            <w:r w:rsidRPr="00EF06A7">
              <w:rPr>
                <w:rFonts w:ascii="Arial" w:eastAsia="SimSun" w:hAnsi="Arial" w:cs="Arial"/>
                <w:sz w:val="18"/>
                <w:szCs w:val="18"/>
              </w:rPr>
              <w:t>0</w:t>
            </w:r>
          </w:p>
        </w:tc>
      </w:tr>
      <w:tr w:rsidR="00207454" w:rsidRPr="00EF06A7" w14:paraId="0B91032E" w14:textId="77777777" w:rsidTr="00757DE8">
        <w:trPr>
          <w:jc w:val="center"/>
        </w:trPr>
        <w:tc>
          <w:tcPr>
            <w:tcW w:w="1727" w:type="dxa"/>
            <w:vMerge/>
            <w:shd w:val="clear" w:color="auto" w:fill="auto"/>
            <w:vAlign w:val="center"/>
          </w:tcPr>
          <w:p w14:paraId="0C89671E"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45AAF1"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PDSCH aggregation factor</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1BB8624"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215DB76"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w:t>
            </w:r>
          </w:p>
        </w:tc>
      </w:tr>
      <w:tr w:rsidR="00207454" w:rsidRPr="00EF06A7" w14:paraId="34AA3735" w14:textId="77777777" w:rsidTr="00757DE8">
        <w:trPr>
          <w:jc w:val="center"/>
        </w:trPr>
        <w:tc>
          <w:tcPr>
            <w:tcW w:w="1727" w:type="dxa"/>
            <w:vMerge/>
            <w:shd w:val="clear" w:color="auto" w:fill="auto"/>
            <w:vAlign w:val="center"/>
          </w:tcPr>
          <w:p w14:paraId="5533AFDC"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E74F2"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PRB bundling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9094293"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34BF95D"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Static</w:t>
            </w:r>
          </w:p>
        </w:tc>
      </w:tr>
      <w:tr w:rsidR="00207454" w:rsidRPr="00EF06A7" w14:paraId="57E2CB80" w14:textId="77777777" w:rsidTr="00757DE8">
        <w:trPr>
          <w:jc w:val="center"/>
        </w:trPr>
        <w:tc>
          <w:tcPr>
            <w:tcW w:w="1727" w:type="dxa"/>
            <w:vMerge/>
            <w:shd w:val="clear" w:color="auto" w:fill="auto"/>
            <w:vAlign w:val="center"/>
          </w:tcPr>
          <w:p w14:paraId="0114BE9B"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E0E554"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PRB bundling siz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5CA70A7"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250914B"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WB</w:t>
            </w:r>
          </w:p>
        </w:tc>
      </w:tr>
      <w:tr w:rsidR="00207454" w:rsidRPr="00EF06A7" w14:paraId="1ECB851D" w14:textId="77777777" w:rsidTr="00757DE8">
        <w:trPr>
          <w:jc w:val="center"/>
        </w:trPr>
        <w:tc>
          <w:tcPr>
            <w:tcW w:w="1727" w:type="dxa"/>
            <w:vMerge/>
            <w:shd w:val="clear" w:color="auto" w:fill="auto"/>
            <w:vAlign w:val="center"/>
          </w:tcPr>
          <w:p w14:paraId="32A5E4DD"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49B353"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Resource allocation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371441B"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B4E8830"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Type 0</w:t>
            </w:r>
          </w:p>
        </w:tc>
      </w:tr>
      <w:tr w:rsidR="00207454" w:rsidRPr="00EF06A7" w14:paraId="7A6B41A7" w14:textId="77777777" w:rsidTr="00757DE8">
        <w:trPr>
          <w:jc w:val="center"/>
        </w:trPr>
        <w:tc>
          <w:tcPr>
            <w:tcW w:w="1727" w:type="dxa"/>
            <w:vMerge/>
            <w:shd w:val="clear" w:color="auto" w:fill="auto"/>
            <w:vAlign w:val="center"/>
          </w:tcPr>
          <w:p w14:paraId="00BE5DB0"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CEC9A"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RBG siz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AAD843F"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DB741FB"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Config2</w:t>
            </w:r>
          </w:p>
        </w:tc>
      </w:tr>
      <w:tr w:rsidR="00207454" w:rsidRPr="00EF06A7" w14:paraId="241DCAAD" w14:textId="77777777" w:rsidTr="00757DE8">
        <w:trPr>
          <w:jc w:val="center"/>
        </w:trPr>
        <w:tc>
          <w:tcPr>
            <w:tcW w:w="1727" w:type="dxa"/>
            <w:vMerge/>
            <w:shd w:val="clear" w:color="auto" w:fill="auto"/>
            <w:vAlign w:val="center"/>
          </w:tcPr>
          <w:p w14:paraId="7FC28D17"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AB9B12"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VRB-to-PRB mapping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368FB27"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D77B313"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Non-interleaved</w:t>
            </w:r>
          </w:p>
        </w:tc>
      </w:tr>
      <w:tr w:rsidR="00207454" w:rsidRPr="00EF06A7" w14:paraId="0F545A22" w14:textId="77777777" w:rsidTr="00757DE8">
        <w:trPr>
          <w:jc w:val="center"/>
        </w:trPr>
        <w:tc>
          <w:tcPr>
            <w:tcW w:w="1727" w:type="dxa"/>
            <w:vMerge/>
            <w:shd w:val="clear" w:color="auto" w:fill="auto"/>
            <w:vAlign w:val="center"/>
          </w:tcPr>
          <w:p w14:paraId="25F5228B"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3B0437"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VRB-to-PRB mapping interleaver bundle siz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B1D8408"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65ED669"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N/A</w:t>
            </w:r>
          </w:p>
        </w:tc>
      </w:tr>
      <w:tr w:rsidR="00207454" w:rsidRPr="00EF06A7" w14:paraId="3E2433A1" w14:textId="77777777" w:rsidTr="00757DE8">
        <w:trPr>
          <w:jc w:val="center"/>
        </w:trPr>
        <w:tc>
          <w:tcPr>
            <w:tcW w:w="1727" w:type="dxa"/>
            <w:vMerge/>
            <w:shd w:val="clear" w:color="auto" w:fill="auto"/>
            <w:vAlign w:val="center"/>
          </w:tcPr>
          <w:p w14:paraId="3212719D"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D74C5" w14:textId="77777777" w:rsidR="00207454" w:rsidRPr="00EF06A7" w:rsidRDefault="00207454" w:rsidP="00207454">
            <w:pPr>
              <w:keepNext/>
              <w:keepLines/>
              <w:spacing w:after="0"/>
              <w:rPr>
                <w:rFonts w:ascii="Arial" w:eastAsia="SimSun" w:hAnsi="Arial" w:cs="Arial"/>
                <w:sz w:val="18"/>
                <w:szCs w:val="18"/>
              </w:rPr>
            </w:pPr>
            <w:r w:rsidRPr="00EF06A7">
              <w:rPr>
                <w:rFonts w:ascii="Arial" w:hAnsi="Arial" w:cs="Arial"/>
                <w:sz w:val="18"/>
                <w:szCs w:val="18"/>
              </w:rPr>
              <w:t xml:space="preserve">Starting symbol (S) </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B957027" w14:textId="77777777" w:rsidR="00207454" w:rsidRPr="00EF06A7" w:rsidRDefault="00207454" w:rsidP="00207454">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EFC3FB0" w14:textId="77777777" w:rsidR="00207454" w:rsidRPr="00EF06A7" w:rsidRDefault="00207454" w:rsidP="00207454">
            <w:pPr>
              <w:keepNext/>
              <w:keepLines/>
              <w:spacing w:after="0"/>
              <w:jc w:val="center"/>
              <w:rPr>
                <w:rFonts w:ascii="Arial" w:eastAsia="SimSun" w:hAnsi="Arial" w:cs="Arial"/>
                <w:sz w:val="18"/>
                <w:szCs w:val="18"/>
              </w:rPr>
            </w:pPr>
            <w:r w:rsidRPr="00EF06A7">
              <w:rPr>
                <w:rFonts w:ascii="Arial" w:hAnsi="Arial" w:cs="Arial"/>
                <w:sz w:val="18"/>
                <w:szCs w:val="18"/>
              </w:rPr>
              <w:t>1</w:t>
            </w:r>
          </w:p>
        </w:tc>
      </w:tr>
      <w:tr w:rsidR="00207454" w:rsidRPr="00EF06A7" w14:paraId="420473B3" w14:textId="77777777" w:rsidTr="00757DE8">
        <w:trPr>
          <w:jc w:val="center"/>
        </w:trPr>
        <w:tc>
          <w:tcPr>
            <w:tcW w:w="1727" w:type="dxa"/>
            <w:vMerge/>
            <w:shd w:val="clear" w:color="auto" w:fill="auto"/>
            <w:vAlign w:val="center"/>
          </w:tcPr>
          <w:p w14:paraId="0DDD8886"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CB38C7" w14:textId="77777777" w:rsidR="00207454" w:rsidRPr="00EF06A7" w:rsidRDefault="00207454" w:rsidP="00207454">
            <w:pPr>
              <w:keepNext/>
              <w:keepLines/>
              <w:spacing w:after="0"/>
              <w:rPr>
                <w:rFonts w:ascii="Arial" w:eastAsia="SimSun" w:hAnsi="Arial" w:cs="Arial"/>
                <w:sz w:val="18"/>
                <w:szCs w:val="18"/>
              </w:rPr>
            </w:pPr>
            <w:r w:rsidRPr="00EF06A7">
              <w:rPr>
                <w:rFonts w:ascii="Arial" w:hAnsi="Arial" w:cs="Arial"/>
                <w:sz w:val="18"/>
                <w:szCs w:val="18"/>
              </w:rPr>
              <w:t>Length (L)</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D4DD155" w14:textId="77777777" w:rsidR="00207454" w:rsidRPr="00EF06A7" w:rsidRDefault="00207454" w:rsidP="00207454">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D6475B4" w14:textId="77777777" w:rsidR="00207454" w:rsidRPr="00EF06A7" w:rsidRDefault="00207454" w:rsidP="00207454">
            <w:pPr>
              <w:keepNext/>
              <w:keepLines/>
              <w:spacing w:after="0"/>
              <w:jc w:val="center"/>
              <w:rPr>
                <w:rFonts w:ascii="Arial" w:eastAsia="SimSun" w:hAnsi="Arial" w:cs="Arial"/>
                <w:sz w:val="18"/>
                <w:szCs w:val="18"/>
              </w:rPr>
            </w:pPr>
            <w:r w:rsidRPr="00EF06A7">
              <w:rPr>
                <w:rFonts w:ascii="Arial" w:hAnsi="Arial" w:cs="Arial"/>
                <w:sz w:val="18"/>
                <w:szCs w:val="18"/>
              </w:rPr>
              <w:t>13</w:t>
            </w:r>
          </w:p>
        </w:tc>
      </w:tr>
      <w:tr w:rsidR="00207454" w:rsidRPr="00EF06A7" w14:paraId="32B9DFB3" w14:textId="77777777" w:rsidTr="00757DE8">
        <w:trPr>
          <w:jc w:val="center"/>
        </w:trPr>
        <w:tc>
          <w:tcPr>
            <w:tcW w:w="1727" w:type="dxa"/>
            <w:vMerge w:val="restart"/>
            <w:shd w:val="clear" w:color="auto" w:fill="auto"/>
            <w:vAlign w:val="center"/>
          </w:tcPr>
          <w:p w14:paraId="3FD776DD" w14:textId="77777777" w:rsidR="00207454" w:rsidRPr="00EF06A7" w:rsidRDefault="00207454" w:rsidP="00207454">
            <w:pPr>
              <w:keepNext/>
              <w:keepLines/>
              <w:spacing w:after="0"/>
              <w:rPr>
                <w:rFonts w:ascii="Arial" w:eastAsia="SimSun" w:hAnsi="Arial"/>
                <w:i/>
                <w:sz w:val="18"/>
              </w:rPr>
            </w:pPr>
            <w:r w:rsidRPr="00EF06A7">
              <w:rPr>
                <w:rFonts w:ascii="Arial" w:eastAsia="SimSun" w:hAnsi="Arial"/>
                <w:sz w:val="18"/>
              </w:rPr>
              <w:t>PDSCH DMRS configuration</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7D826"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DMRS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A2BF7CF"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3CE770C"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Type 1</w:t>
            </w:r>
          </w:p>
        </w:tc>
      </w:tr>
      <w:tr w:rsidR="00207454" w:rsidRPr="00EF06A7" w14:paraId="307FAB18" w14:textId="77777777" w:rsidTr="00757DE8">
        <w:trPr>
          <w:jc w:val="center"/>
        </w:trPr>
        <w:tc>
          <w:tcPr>
            <w:tcW w:w="1727" w:type="dxa"/>
            <w:vMerge/>
            <w:shd w:val="clear" w:color="auto" w:fill="auto"/>
            <w:vAlign w:val="center"/>
          </w:tcPr>
          <w:p w14:paraId="1FC7B5CA"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95BF1A"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Number of additional DM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AD1358A"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6FFDAF4"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w:t>
            </w:r>
          </w:p>
        </w:tc>
      </w:tr>
      <w:tr w:rsidR="00207454" w:rsidRPr="00EF06A7" w14:paraId="36E91DA2" w14:textId="77777777" w:rsidTr="00757DE8">
        <w:trPr>
          <w:jc w:val="center"/>
        </w:trPr>
        <w:tc>
          <w:tcPr>
            <w:tcW w:w="1727" w:type="dxa"/>
            <w:vMerge/>
            <w:shd w:val="clear" w:color="auto" w:fill="auto"/>
            <w:vAlign w:val="center"/>
          </w:tcPr>
          <w:p w14:paraId="2CD37323"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F4E121"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Length</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B6D798B"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1DC9911"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w:t>
            </w:r>
          </w:p>
        </w:tc>
      </w:tr>
      <w:tr w:rsidR="00207454" w:rsidRPr="00EF06A7" w14:paraId="1B48DDDB" w14:textId="77777777" w:rsidTr="00757DE8">
        <w:trPr>
          <w:jc w:val="center"/>
        </w:trPr>
        <w:tc>
          <w:tcPr>
            <w:tcW w:w="1727" w:type="dxa"/>
            <w:vMerge/>
            <w:shd w:val="clear" w:color="auto" w:fill="auto"/>
            <w:vAlign w:val="center"/>
          </w:tcPr>
          <w:p w14:paraId="28229E74"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5905F"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Antenna ports indexe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3206A3F"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D98D5A4"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000} for 1 Layer CCs</w:t>
            </w:r>
            <w:r w:rsidRPr="00EF06A7">
              <w:rPr>
                <w:rFonts w:ascii="Arial" w:eastAsia="SimSun" w:hAnsi="Arial"/>
                <w:sz w:val="18"/>
              </w:rPr>
              <w:br/>
              <w:t>{1000, 1001} for 2 Layers CCs</w:t>
            </w:r>
          </w:p>
        </w:tc>
      </w:tr>
      <w:tr w:rsidR="00207454" w:rsidRPr="00EF06A7" w14:paraId="57FE504F" w14:textId="77777777" w:rsidTr="00757DE8">
        <w:trPr>
          <w:jc w:val="center"/>
        </w:trPr>
        <w:tc>
          <w:tcPr>
            <w:tcW w:w="1727" w:type="dxa"/>
            <w:vMerge/>
            <w:shd w:val="clear" w:color="auto" w:fill="auto"/>
            <w:vAlign w:val="center"/>
          </w:tcPr>
          <w:p w14:paraId="5573D5FA" w14:textId="77777777" w:rsidR="00207454" w:rsidRPr="00EF06A7" w:rsidRDefault="00207454" w:rsidP="00207454">
            <w:pPr>
              <w:keepNext/>
              <w:keepLines/>
              <w:spacing w:after="0"/>
              <w:rPr>
                <w:rFonts w:ascii="Arial" w:eastAsia="SimSun" w:hAnsi="Arial"/>
                <w:i/>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4B33B"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Number of PDSCH DMRS CDM group(s) without data</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BBCCF59"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56B7F46"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w:t>
            </w:r>
          </w:p>
        </w:tc>
      </w:tr>
      <w:tr w:rsidR="00207454" w:rsidRPr="00EF06A7" w14:paraId="75F17746" w14:textId="77777777" w:rsidTr="00757DE8">
        <w:trPr>
          <w:jc w:val="center"/>
        </w:trPr>
        <w:tc>
          <w:tcPr>
            <w:tcW w:w="1727" w:type="dxa"/>
            <w:vMerge w:val="restart"/>
            <w:tcBorders>
              <w:right w:val="single" w:sz="4" w:space="0" w:color="auto"/>
            </w:tcBorders>
            <w:shd w:val="clear" w:color="auto" w:fill="auto"/>
            <w:vAlign w:val="center"/>
          </w:tcPr>
          <w:p w14:paraId="525BC329"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PTRS configuration</w:t>
            </w:r>
          </w:p>
        </w:tc>
        <w:tc>
          <w:tcPr>
            <w:tcW w:w="3611" w:type="dxa"/>
            <w:gridSpan w:val="2"/>
            <w:tcBorders>
              <w:right w:val="single" w:sz="4" w:space="0" w:color="auto"/>
            </w:tcBorders>
            <w:shd w:val="clear" w:color="auto" w:fill="auto"/>
            <w:vAlign w:val="center"/>
          </w:tcPr>
          <w:p w14:paraId="255ADB48"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Frequency density (</w:t>
            </w:r>
            <w:r w:rsidRPr="00EF06A7">
              <w:rPr>
                <w:rFonts w:ascii="Arial" w:eastAsia="SimSun" w:hAnsi="Arial"/>
                <w:i/>
                <w:sz w:val="18"/>
              </w:rPr>
              <w:t>K</w:t>
            </w:r>
            <w:r w:rsidRPr="00EF06A7">
              <w:rPr>
                <w:rFonts w:ascii="Arial" w:eastAsia="SimSun" w:hAnsi="Arial"/>
                <w:i/>
                <w:sz w:val="18"/>
                <w:vertAlign w:val="subscript"/>
              </w:rPr>
              <w:t>PT-RS</w:t>
            </w:r>
            <w:r w:rsidRPr="00EF06A7">
              <w:rPr>
                <w:rFonts w:ascii="Arial" w:eastAsia="SimSun" w:hAnsi="Arial"/>
                <w:sz w:val="18"/>
              </w:rPr>
              <w: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99B1566"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D90C565"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2</w:t>
            </w:r>
          </w:p>
        </w:tc>
      </w:tr>
      <w:tr w:rsidR="00207454" w:rsidRPr="00EF06A7" w14:paraId="31048CE7" w14:textId="77777777" w:rsidTr="00757DE8">
        <w:trPr>
          <w:jc w:val="center"/>
        </w:trPr>
        <w:tc>
          <w:tcPr>
            <w:tcW w:w="1727" w:type="dxa"/>
            <w:vMerge/>
            <w:tcBorders>
              <w:right w:val="single" w:sz="4" w:space="0" w:color="auto"/>
            </w:tcBorders>
            <w:shd w:val="clear" w:color="auto" w:fill="auto"/>
            <w:vAlign w:val="center"/>
          </w:tcPr>
          <w:p w14:paraId="4B79B27D" w14:textId="77777777" w:rsidR="00207454" w:rsidRPr="00EF06A7" w:rsidRDefault="00207454" w:rsidP="00207454">
            <w:pPr>
              <w:keepNext/>
              <w:keepLines/>
              <w:spacing w:after="0"/>
              <w:jc w:val="center"/>
              <w:rPr>
                <w:rFonts w:ascii="Arial" w:eastAsia="SimSun" w:hAnsi="Arial"/>
                <w:sz w:val="18"/>
              </w:rPr>
            </w:pPr>
          </w:p>
        </w:tc>
        <w:tc>
          <w:tcPr>
            <w:tcW w:w="3611" w:type="dxa"/>
            <w:gridSpan w:val="2"/>
            <w:tcBorders>
              <w:right w:val="single" w:sz="4" w:space="0" w:color="auto"/>
            </w:tcBorders>
            <w:shd w:val="clear" w:color="auto" w:fill="auto"/>
            <w:vAlign w:val="center"/>
          </w:tcPr>
          <w:p w14:paraId="16C13B35"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Time density (</w:t>
            </w:r>
            <w:r w:rsidRPr="00EF06A7">
              <w:rPr>
                <w:rFonts w:ascii="Arial" w:eastAsia="SimSun" w:hAnsi="Arial"/>
                <w:i/>
                <w:sz w:val="18"/>
              </w:rPr>
              <w:t>L</w:t>
            </w:r>
            <w:r w:rsidRPr="00EF06A7">
              <w:rPr>
                <w:rFonts w:ascii="Arial" w:eastAsia="SimSun" w:hAnsi="Arial"/>
                <w:i/>
                <w:sz w:val="18"/>
                <w:vertAlign w:val="subscript"/>
              </w:rPr>
              <w:t>PT-RS</w:t>
            </w:r>
            <w:r w:rsidRPr="00EF06A7">
              <w:rPr>
                <w:rFonts w:ascii="Arial" w:eastAsia="SimSun" w:hAnsi="Arial"/>
                <w:sz w:val="18"/>
              </w:rPr>
              <w: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E0912E9"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D272008"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w:t>
            </w:r>
          </w:p>
        </w:tc>
      </w:tr>
      <w:tr w:rsidR="00207454" w:rsidRPr="00EF06A7" w14:paraId="64991297" w14:textId="77777777" w:rsidTr="00757DE8">
        <w:trPr>
          <w:jc w:val="center"/>
        </w:trPr>
        <w:tc>
          <w:tcPr>
            <w:tcW w:w="1727" w:type="dxa"/>
            <w:vMerge w:val="restart"/>
            <w:shd w:val="clear" w:color="auto" w:fill="auto"/>
            <w:vAlign w:val="center"/>
          </w:tcPr>
          <w:p w14:paraId="169E4406"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CSI-RS for tracking</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4664E"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DF5AD28"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500A3CE"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3 for CSI-RS resource 1,2,3,4</w:t>
            </w:r>
          </w:p>
        </w:tc>
      </w:tr>
      <w:tr w:rsidR="00207454" w:rsidRPr="00EF06A7" w14:paraId="2E28A7FD" w14:textId="77777777" w:rsidTr="00757DE8">
        <w:trPr>
          <w:jc w:val="center"/>
        </w:trPr>
        <w:tc>
          <w:tcPr>
            <w:tcW w:w="1727" w:type="dxa"/>
            <w:vMerge/>
            <w:shd w:val="clear" w:color="auto" w:fill="auto"/>
            <w:vAlign w:val="center"/>
          </w:tcPr>
          <w:p w14:paraId="5F6B1541" w14:textId="77777777" w:rsidR="00207454" w:rsidRPr="00EF06A7" w:rsidRDefault="00207454" w:rsidP="00207454">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1B35C2"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OFDM symbol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0EA1077"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E869FE3"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6 for CSI-RS resource 1 and 3</w:t>
            </w:r>
          </w:p>
          <w:p w14:paraId="6DB0AEA3"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0 for CSI-RS resource 2 and 4</w:t>
            </w:r>
          </w:p>
        </w:tc>
      </w:tr>
      <w:tr w:rsidR="00207454" w:rsidRPr="00EF06A7" w14:paraId="6F15C45B" w14:textId="77777777" w:rsidTr="00757DE8">
        <w:trPr>
          <w:jc w:val="center"/>
        </w:trPr>
        <w:tc>
          <w:tcPr>
            <w:tcW w:w="1727" w:type="dxa"/>
            <w:vMerge/>
            <w:shd w:val="clear" w:color="auto" w:fill="auto"/>
            <w:vAlign w:val="center"/>
          </w:tcPr>
          <w:p w14:paraId="68C169A7" w14:textId="77777777" w:rsidR="00207454" w:rsidRPr="00EF06A7" w:rsidRDefault="00207454" w:rsidP="00207454">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F1637" w14:textId="77777777" w:rsidR="00207454" w:rsidRPr="00EF06A7" w:rsidRDefault="00207454" w:rsidP="00207454">
            <w:pPr>
              <w:keepNext/>
              <w:keepLines/>
              <w:spacing w:after="0"/>
              <w:rPr>
                <w:rFonts w:ascii="Arial" w:eastAsia="SimSun" w:hAnsi="Arial"/>
                <w:sz w:val="18"/>
              </w:rPr>
            </w:pPr>
            <w:r w:rsidRPr="00EF06A7">
              <w:rPr>
                <w:rFonts w:ascii="Arial" w:eastAsia="SimSun" w:hAnsi="Arial"/>
                <w:sz w:val="18"/>
              </w:rPr>
              <w:t>Number of CSI-RS ports (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B04210E" w14:textId="77777777" w:rsidR="00207454" w:rsidRPr="00EF06A7" w:rsidRDefault="00207454" w:rsidP="00207454">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875178F" w14:textId="77777777" w:rsidR="00207454" w:rsidRPr="00EF06A7" w:rsidRDefault="00207454" w:rsidP="00207454">
            <w:pPr>
              <w:keepNext/>
              <w:keepLines/>
              <w:spacing w:after="0"/>
              <w:jc w:val="center"/>
              <w:rPr>
                <w:rFonts w:ascii="Arial" w:eastAsia="SimSun" w:hAnsi="Arial"/>
                <w:sz w:val="18"/>
              </w:rPr>
            </w:pPr>
            <w:r w:rsidRPr="00EF06A7">
              <w:rPr>
                <w:rFonts w:ascii="Arial" w:eastAsia="SimSun" w:hAnsi="Arial"/>
                <w:sz w:val="18"/>
              </w:rPr>
              <w:t>1 for CSI-RS resource 1,2,3,4</w:t>
            </w:r>
          </w:p>
        </w:tc>
      </w:tr>
      <w:tr w:rsidR="007B20AC" w:rsidRPr="00EF06A7" w14:paraId="40C9B881" w14:textId="77777777" w:rsidTr="00757DE8">
        <w:trPr>
          <w:jc w:val="center"/>
        </w:trPr>
        <w:tc>
          <w:tcPr>
            <w:tcW w:w="1727" w:type="dxa"/>
            <w:vMerge/>
            <w:shd w:val="clear" w:color="auto" w:fill="auto"/>
            <w:vAlign w:val="center"/>
          </w:tcPr>
          <w:p w14:paraId="311AB71E"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FCEA4"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DM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2D75420"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9C334B4" w14:textId="2888557D" w:rsidR="007B20AC" w:rsidRPr="00EF06A7" w:rsidRDefault="007B20AC" w:rsidP="007B20AC">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No CDM</w:t>
            </w:r>
            <w:r w:rsidRPr="00EF06A7">
              <w:rPr>
                <w:rFonts w:eastAsia="SimSun"/>
              </w:rPr>
              <w:t>’</w:t>
            </w:r>
            <w:r w:rsidRPr="00EF06A7">
              <w:rPr>
                <w:rFonts w:ascii="Arial" w:eastAsia="SimSun" w:hAnsi="Arial"/>
                <w:sz w:val="18"/>
              </w:rPr>
              <w:t xml:space="preserve"> for CSI-RS resource 1,2,3,4</w:t>
            </w:r>
          </w:p>
        </w:tc>
      </w:tr>
      <w:tr w:rsidR="007B20AC" w:rsidRPr="00EF06A7" w14:paraId="4E8E5C09" w14:textId="77777777" w:rsidTr="00757DE8">
        <w:trPr>
          <w:jc w:val="center"/>
        </w:trPr>
        <w:tc>
          <w:tcPr>
            <w:tcW w:w="1727" w:type="dxa"/>
            <w:vMerge/>
            <w:shd w:val="clear" w:color="auto" w:fill="auto"/>
            <w:vAlign w:val="center"/>
          </w:tcPr>
          <w:p w14:paraId="15B801E9"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2E0157"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Density (ρ)</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2F63B33"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B49F024"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3 for CSI-RS resource 1,2,3,4</w:t>
            </w:r>
          </w:p>
        </w:tc>
      </w:tr>
      <w:tr w:rsidR="007B20AC" w:rsidRPr="00EF06A7" w14:paraId="4D84A645" w14:textId="77777777" w:rsidTr="00757DE8">
        <w:trPr>
          <w:jc w:val="center"/>
        </w:trPr>
        <w:tc>
          <w:tcPr>
            <w:tcW w:w="1727" w:type="dxa"/>
            <w:vMerge/>
            <w:shd w:val="clear" w:color="auto" w:fill="auto"/>
            <w:vAlign w:val="center"/>
          </w:tcPr>
          <w:p w14:paraId="466D9FA2"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91E5EF"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periodicity</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62F0B18"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5C9689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60 kHz SCS: 80 for CSI-RS resource 1,2,3,4</w:t>
            </w:r>
          </w:p>
          <w:p w14:paraId="7ABD5C23"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120 kHz SCS: 160 for CSI-RS resource 1,2,3,4</w:t>
            </w:r>
          </w:p>
        </w:tc>
      </w:tr>
      <w:tr w:rsidR="007B20AC" w:rsidRPr="00EF06A7" w14:paraId="64986FA6" w14:textId="77777777" w:rsidTr="00757DE8">
        <w:trPr>
          <w:jc w:val="center"/>
        </w:trPr>
        <w:tc>
          <w:tcPr>
            <w:tcW w:w="1727" w:type="dxa"/>
            <w:vMerge/>
            <w:shd w:val="clear" w:color="auto" w:fill="auto"/>
            <w:vAlign w:val="center"/>
          </w:tcPr>
          <w:p w14:paraId="74EB9322"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78790A"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offse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4C82783"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DA08CE2"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60 kHz SCS:</w:t>
            </w:r>
          </w:p>
          <w:p w14:paraId="634967BB"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40 for CSI-RS resource 1 and 2</w:t>
            </w:r>
          </w:p>
          <w:p w14:paraId="121D6287"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41 for CSI-RS resource 3 and 4</w:t>
            </w:r>
          </w:p>
          <w:p w14:paraId="0C59969C" w14:textId="77777777" w:rsidR="007B20AC" w:rsidRPr="00EF06A7" w:rsidRDefault="007B20AC" w:rsidP="007B20AC">
            <w:pPr>
              <w:keepNext/>
              <w:keepLines/>
              <w:spacing w:after="0"/>
              <w:jc w:val="center"/>
              <w:rPr>
                <w:rFonts w:ascii="Arial" w:eastAsia="SimSun" w:hAnsi="Arial"/>
                <w:sz w:val="18"/>
              </w:rPr>
            </w:pPr>
          </w:p>
          <w:p w14:paraId="63F38FAC"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120 kHz SCS:</w:t>
            </w:r>
          </w:p>
          <w:p w14:paraId="11DBB1BF"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80 for CSI-RS resource 1 and 2</w:t>
            </w:r>
          </w:p>
          <w:p w14:paraId="343EB452"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81 for CSI-RS resource 3 and 4</w:t>
            </w:r>
          </w:p>
        </w:tc>
      </w:tr>
      <w:tr w:rsidR="007B20AC" w:rsidRPr="00EF06A7" w14:paraId="559FE58A" w14:textId="77777777" w:rsidTr="00757DE8">
        <w:trPr>
          <w:jc w:val="center"/>
        </w:trPr>
        <w:tc>
          <w:tcPr>
            <w:tcW w:w="1727" w:type="dxa"/>
            <w:vMerge/>
            <w:shd w:val="clear" w:color="auto" w:fill="auto"/>
            <w:vAlign w:val="center"/>
          </w:tcPr>
          <w:p w14:paraId="4700268B"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38A45"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Frequency Occupa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D6C68DC"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2FF9A10" w14:textId="77777777" w:rsidR="007B20AC" w:rsidRPr="00EF06A7" w:rsidRDefault="007B20AC" w:rsidP="007B20AC">
            <w:pPr>
              <w:keepNext/>
              <w:keepLines/>
              <w:spacing w:after="0"/>
              <w:jc w:val="center"/>
              <w:rPr>
                <w:rFonts w:ascii="Arial" w:eastAsia="SimSun" w:hAnsi="Arial"/>
                <w:sz w:val="18"/>
                <w:szCs w:val="18"/>
              </w:rPr>
            </w:pPr>
            <w:r w:rsidRPr="00EF06A7">
              <w:rPr>
                <w:rFonts w:ascii="Arial" w:eastAsia="SimSun" w:hAnsi="Arial"/>
                <w:sz w:val="18"/>
                <w:szCs w:val="18"/>
              </w:rPr>
              <w:t>Start PRB 0</w:t>
            </w:r>
          </w:p>
          <w:p w14:paraId="12C61EFF"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Number of PRB = BWP size</w:t>
            </w:r>
          </w:p>
        </w:tc>
      </w:tr>
      <w:tr w:rsidR="007B20AC" w:rsidRPr="00EF06A7" w14:paraId="20601523" w14:textId="77777777" w:rsidTr="00757DE8">
        <w:trPr>
          <w:jc w:val="center"/>
        </w:trPr>
        <w:tc>
          <w:tcPr>
            <w:tcW w:w="1727" w:type="dxa"/>
            <w:vMerge/>
            <w:shd w:val="clear" w:color="auto" w:fill="auto"/>
            <w:vAlign w:val="center"/>
          </w:tcPr>
          <w:p w14:paraId="7235D538"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1A960"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QCL inf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00B8E3B"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65C5CC8"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TCI state #0</w:t>
            </w:r>
          </w:p>
        </w:tc>
      </w:tr>
      <w:tr w:rsidR="007B20AC" w:rsidRPr="00EF06A7" w14:paraId="212CD03A" w14:textId="77777777" w:rsidTr="00757DE8">
        <w:trPr>
          <w:jc w:val="center"/>
        </w:trPr>
        <w:tc>
          <w:tcPr>
            <w:tcW w:w="1727" w:type="dxa"/>
            <w:vMerge w:val="restart"/>
            <w:shd w:val="clear" w:color="auto" w:fill="auto"/>
            <w:vAlign w:val="center"/>
          </w:tcPr>
          <w:p w14:paraId="2117A733"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NZP CSI-RS for CSI acquisition</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760DF2"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301BC28"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49C09B1"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4</w:t>
            </w:r>
          </w:p>
        </w:tc>
      </w:tr>
      <w:tr w:rsidR="007B20AC" w:rsidRPr="00EF06A7" w14:paraId="56A58C0E" w14:textId="77777777" w:rsidTr="00757DE8">
        <w:trPr>
          <w:jc w:val="center"/>
        </w:trPr>
        <w:tc>
          <w:tcPr>
            <w:tcW w:w="1727" w:type="dxa"/>
            <w:vMerge/>
            <w:shd w:val="clear" w:color="auto" w:fill="auto"/>
            <w:vAlign w:val="center"/>
          </w:tcPr>
          <w:p w14:paraId="4F3D1477"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46F96F"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OFDM symbol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EDC2038"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DCCD8CA"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3</w:t>
            </w:r>
          </w:p>
        </w:tc>
      </w:tr>
      <w:tr w:rsidR="007B20AC" w:rsidRPr="00EF06A7" w14:paraId="4DEFDFB7" w14:textId="77777777" w:rsidTr="00757DE8">
        <w:trPr>
          <w:jc w:val="center"/>
        </w:trPr>
        <w:tc>
          <w:tcPr>
            <w:tcW w:w="1727" w:type="dxa"/>
            <w:vMerge/>
            <w:shd w:val="clear" w:color="auto" w:fill="auto"/>
            <w:vAlign w:val="center"/>
          </w:tcPr>
          <w:p w14:paraId="27FAEAA6"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8BBEB"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Number of CSI-RS ports (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A1E0980"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D5F594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ame as number of transmit antenna</w:t>
            </w:r>
          </w:p>
        </w:tc>
      </w:tr>
      <w:tr w:rsidR="007B20AC" w:rsidRPr="00EF06A7" w14:paraId="53AF75AB" w14:textId="77777777" w:rsidTr="00757DE8">
        <w:trPr>
          <w:jc w:val="center"/>
        </w:trPr>
        <w:tc>
          <w:tcPr>
            <w:tcW w:w="1727" w:type="dxa"/>
            <w:vMerge/>
            <w:shd w:val="clear" w:color="auto" w:fill="auto"/>
            <w:vAlign w:val="center"/>
          </w:tcPr>
          <w:p w14:paraId="066645E0"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3666A"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DM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DCCA149"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E5450E1" w14:textId="06885452" w:rsidR="007B20AC" w:rsidRPr="00EF06A7" w:rsidRDefault="007B20AC" w:rsidP="007B20AC">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FD-CDM2</w:t>
            </w:r>
            <w:r w:rsidRPr="00EF06A7">
              <w:rPr>
                <w:rFonts w:eastAsia="SimSun"/>
              </w:rPr>
              <w:t>’</w:t>
            </w:r>
          </w:p>
        </w:tc>
      </w:tr>
      <w:tr w:rsidR="007B20AC" w:rsidRPr="00EF06A7" w14:paraId="7E2013D8" w14:textId="77777777" w:rsidTr="00757DE8">
        <w:trPr>
          <w:jc w:val="center"/>
        </w:trPr>
        <w:tc>
          <w:tcPr>
            <w:tcW w:w="1727" w:type="dxa"/>
            <w:vMerge/>
            <w:shd w:val="clear" w:color="auto" w:fill="auto"/>
            <w:vAlign w:val="center"/>
          </w:tcPr>
          <w:p w14:paraId="0D42083A"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424A26"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Density (ρ)</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F236CAC"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D0CC64B"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1</w:t>
            </w:r>
          </w:p>
        </w:tc>
      </w:tr>
      <w:tr w:rsidR="007B20AC" w:rsidRPr="00EF06A7" w14:paraId="6B1C1D30" w14:textId="77777777" w:rsidTr="00757DE8">
        <w:trPr>
          <w:jc w:val="center"/>
        </w:trPr>
        <w:tc>
          <w:tcPr>
            <w:tcW w:w="1727" w:type="dxa"/>
            <w:vMerge/>
            <w:shd w:val="clear" w:color="auto" w:fill="auto"/>
            <w:vAlign w:val="center"/>
          </w:tcPr>
          <w:p w14:paraId="2FA63530"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345B0"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periodicity</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3A51CD9"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050753E"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60 kHz SCS: 80</w:t>
            </w:r>
          </w:p>
          <w:p w14:paraId="69AE9F24"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 xml:space="preserve">120 kHz SCS: 160 </w:t>
            </w:r>
          </w:p>
        </w:tc>
      </w:tr>
      <w:tr w:rsidR="007B20AC" w:rsidRPr="00EF06A7" w14:paraId="0871D1A9" w14:textId="77777777" w:rsidTr="00757DE8">
        <w:trPr>
          <w:jc w:val="center"/>
        </w:trPr>
        <w:tc>
          <w:tcPr>
            <w:tcW w:w="1727" w:type="dxa"/>
            <w:vMerge/>
            <w:shd w:val="clear" w:color="auto" w:fill="auto"/>
            <w:vAlign w:val="center"/>
          </w:tcPr>
          <w:p w14:paraId="3098B6F8"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01DBC"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offse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871A6BE"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B167ACC"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0</w:t>
            </w:r>
          </w:p>
        </w:tc>
      </w:tr>
      <w:tr w:rsidR="007B20AC" w:rsidRPr="00EF06A7" w14:paraId="2ED46D9A" w14:textId="77777777" w:rsidTr="00757DE8">
        <w:trPr>
          <w:jc w:val="center"/>
        </w:trPr>
        <w:tc>
          <w:tcPr>
            <w:tcW w:w="1727" w:type="dxa"/>
            <w:vMerge/>
            <w:shd w:val="clear" w:color="auto" w:fill="auto"/>
            <w:vAlign w:val="center"/>
          </w:tcPr>
          <w:p w14:paraId="1184E2F1"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02E0EA"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Frequency Occupa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37B2EAD"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7BA6922"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tart PRB 0</w:t>
            </w:r>
          </w:p>
          <w:p w14:paraId="655FFF5D"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Number of PRB = BWP size</w:t>
            </w:r>
          </w:p>
        </w:tc>
      </w:tr>
      <w:tr w:rsidR="007B20AC" w:rsidRPr="00EF06A7" w14:paraId="59BB6AEA" w14:textId="77777777" w:rsidTr="00757DE8">
        <w:trPr>
          <w:jc w:val="center"/>
        </w:trPr>
        <w:tc>
          <w:tcPr>
            <w:tcW w:w="1727" w:type="dxa"/>
            <w:vMerge/>
            <w:shd w:val="clear" w:color="auto" w:fill="auto"/>
            <w:vAlign w:val="center"/>
          </w:tcPr>
          <w:p w14:paraId="267D661E"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C35714"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QCL inf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7F06D5C"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DA04D2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TCI state #</w:t>
            </w:r>
            <w:r w:rsidRPr="00EF06A7">
              <w:rPr>
                <w:rFonts w:ascii="Arial" w:eastAsia="SimSun" w:hAnsi="Arial"/>
                <w:sz w:val="18"/>
                <w:lang w:eastAsia="zh-CN"/>
              </w:rPr>
              <w:t>1</w:t>
            </w:r>
          </w:p>
        </w:tc>
      </w:tr>
      <w:tr w:rsidR="007B20AC" w:rsidRPr="00EF06A7" w14:paraId="117B3D9F" w14:textId="77777777" w:rsidTr="00757DE8">
        <w:trPr>
          <w:jc w:val="center"/>
        </w:trPr>
        <w:tc>
          <w:tcPr>
            <w:tcW w:w="1727" w:type="dxa"/>
            <w:vMerge w:val="restart"/>
            <w:shd w:val="clear" w:color="auto" w:fill="auto"/>
            <w:vAlign w:val="center"/>
          </w:tcPr>
          <w:p w14:paraId="060165E2"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ZP CSI-RS for CSI acquisition</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E3E87"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Subcarrier indexe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DA1C06B"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15FC0FB"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k</w:t>
            </w:r>
            <w:r w:rsidRPr="00EF06A7">
              <w:rPr>
                <w:rFonts w:ascii="Arial" w:eastAsia="SimSun" w:hAnsi="Arial"/>
                <w:sz w:val="18"/>
                <w:vertAlign w:val="subscript"/>
              </w:rPr>
              <w:t xml:space="preserve">0 </w:t>
            </w:r>
            <w:r w:rsidRPr="00EF06A7">
              <w:rPr>
                <w:rFonts w:ascii="Arial" w:eastAsia="SimSun" w:hAnsi="Arial"/>
                <w:sz w:val="18"/>
              </w:rPr>
              <w:t>= 0</w:t>
            </w:r>
          </w:p>
        </w:tc>
      </w:tr>
      <w:tr w:rsidR="007B20AC" w:rsidRPr="00EF06A7" w14:paraId="58114D53" w14:textId="77777777" w:rsidTr="00757DE8">
        <w:trPr>
          <w:jc w:val="center"/>
        </w:trPr>
        <w:tc>
          <w:tcPr>
            <w:tcW w:w="1727" w:type="dxa"/>
            <w:vMerge/>
            <w:shd w:val="clear" w:color="auto" w:fill="auto"/>
            <w:vAlign w:val="center"/>
          </w:tcPr>
          <w:p w14:paraId="3FF7A779"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E094F7"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OFDM symbols in the PRB used for CSI-R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4BF9090"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419AD12"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l</w:t>
            </w:r>
            <w:r w:rsidRPr="00EF06A7">
              <w:rPr>
                <w:rFonts w:ascii="Arial" w:eastAsia="SimSun" w:hAnsi="Arial"/>
                <w:sz w:val="18"/>
                <w:vertAlign w:val="subscript"/>
              </w:rPr>
              <w:t>0</w:t>
            </w:r>
            <w:r w:rsidRPr="00EF06A7">
              <w:rPr>
                <w:rFonts w:ascii="Arial" w:eastAsia="SimSun" w:hAnsi="Arial"/>
                <w:sz w:val="18"/>
              </w:rPr>
              <w:t xml:space="preserve"> = 12</w:t>
            </w:r>
          </w:p>
        </w:tc>
      </w:tr>
      <w:tr w:rsidR="007B20AC" w:rsidRPr="00EF06A7" w14:paraId="6C9E26D6" w14:textId="77777777" w:rsidTr="00757DE8">
        <w:trPr>
          <w:jc w:val="center"/>
        </w:trPr>
        <w:tc>
          <w:tcPr>
            <w:tcW w:w="1727" w:type="dxa"/>
            <w:vMerge/>
            <w:shd w:val="clear" w:color="auto" w:fill="auto"/>
            <w:vAlign w:val="center"/>
          </w:tcPr>
          <w:p w14:paraId="2AD0556D"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9FC22"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Number of CSI-RS ports (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DFA6D69"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B440C71"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4</w:t>
            </w:r>
          </w:p>
        </w:tc>
      </w:tr>
      <w:tr w:rsidR="007B20AC" w:rsidRPr="00EF06A7" w14:paraId="603657B9" w14:textId="77777777" w:rsidTr="00757DE8">
        <w:trPr>
          <w:jc w:val="center"/>
        </w:trPr>
        <w:tc>
          <w:tcPr>
            <w:tcW w:w="1727" w:type="dxa"/>
            <w:vMerge/>
            <w:shd w:val="clear" w:color="auto" w:fill="auto"/>
            <w:vAlign w:val="center"/>
          </w:tcPr>
          <w:p w14:paraId="0A44CD24"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7E990D"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DM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FC23953"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91E0870" w14:textId="1A0393AF" w:rsidR="007B20AC" w:rsidRPr="00EF06A7" w:rsidRDefault="007B20AC" w:rsidP="007B20AC">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rPr>
              <w:t>FD-CDM2</w:t>
            </w:r>
            <w:r w:rsidRPr="00EF06A7">
              <w:rPr>
                <w:rFonts w:eastAsia="SimSun"/>
              </w:rPr>
              <w:t>’</w:t>
            </w:r>
          </w:p>
        </w:tc>
      </w:tr>
      <w:tr w:rsidR="007B20AC" w:rsidRPr="00EF06A7" w14:paraId="2D82256B" w14:textId="77777777" w:rsidTr="00757DE8">
        <w:trPr>
          <w:jc w:val="center"/>
        </w:trPr>
        <w:tc>
          <w:tcPr>
            <w:tcW w:w="1727" w:type="dxa"/>
            <w:vMerge/>
            <w:shd w:val="clear" w:color="auto" w:fill="auto"/>
            <w:vAlign w:val="center"/>
          </w:tcPr>
          <w:p w14:paraId="1FD04666"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298A01"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Density (ρ)</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89FFEC4"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CFD53BC"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1</w:t>
            </w:r>
          </w:p>
        </w:tc>
      </w:tr>
      <w:tr w:rsidR="007B20AC" w:rsidRPr="00EF06A7" w14:paraId="3AA9F0FA" w14:textId="77777777" w:rsidTr="00757DE8">
        <w:trPr>
          <w:jc w:val="center"/>
        </w:trPr>
        <w:tc>
          <w:tcPr>
            <w:tcW w:w="1727" w:type="dxa"/>
            <w:vMerge/>
            <w:shd w:val="clear" w:color="auto" w:fill="auto"/>
            <w:vAlign w:val="center"/>
          </w:tcPr>
          <w:p w14:paraId="74E256B4"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25399E"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periodicity</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120308C"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AF35601"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60 kHz SCS: 80</w:t>
            </w:r>
          </w:p>
          <w:p w14:paraId="64375AF9"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120 kHz SCS: 160</w:t>
            </w:r>
          </w:p>
        </w:tc>
      </w:tr>
      <w:tr w:rsidR="007B20AC" w:rsidRPr="00EF06A7" w14:paraId="004CD98C" w14:textId="77777777" w:rsidTr="00757DE8">
        <w:trPr>
          <w:jc w:val="center"/>
        </w:trPr>
        <w:tc>
          <w:tcPr>
            <w:tcW w:w="1727" w:type="dxa"/>
            <w:vMerge/>
            <w:shd w:val="clear" w:color="auto" w:fill="auto"/>
            <w:vAlign w:val="center"/>
          </w:tcPr>
          <w:p w14:paraId="248E7D97"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4CA5F"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offse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084610C"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18BEE96"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0</w:t>
            </w:r>
          </w:p>
        </w:tc>
      </w:tr>
      <w:tr w:rsidR="007B20AC" w:rsidRPr="00EF06A7" w14:paraId="049160E9" w14:textId="77777777" w:rsidTr="00757DE8">
        <w:trPr>
          <w:jc w:val="center"/>
        </w:trPr>
        <w:tc>
          <w:tcPr>
            <w:tcW w:w="1727" w:type="dxa"/>
            <w:vMerge/>
            <w:shd w:val="clear" w:color="auto" w:fill="auto"/>
            <w:vAlign w:val="center"/>
          </w:tcPr>
          <w:p w14:paraId="1F42764D"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1226B"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Frequency Occupa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3523ECF"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540602A"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Start PRB 0</w:t>
            </w:r>
          </w:p>
          <w:p w14:paraId="41B62AB6"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Number of PRB = BWP size</w:t>
            </w:r>
          </w:p>
        </w:tc>
      </w:tr>
      <w:tr w:rsidR="007B20AC" w:rsidRPr="00EF06A7" w14:paraId="2FD1E822" w14:textId="77777777" w:rsidTr="00757DE8">
        <w:trPr>
          <w:jc w:val="center"/>
        </w:trPr>
        <w:tc>
          <w:tcPr>
            <w:tcW w:w="1727" w:type="dxa"/>
            <w:vMerge w:val="restart"/>
            <w:shd w:val="clear" w:color="auto" w:fill="auto"/>
            <w:vAlign w:val="center"/>
          </w:tcPr>
          <w:p w14:paraId="583F877C"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CSI-RS for beam refinement</w:t>
            </w: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D8CC5"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 xml:space="preserve">First subcarrier index in the PRB used for CSI-RS </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C4E2A8D"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DC3138E"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k</w:t>
            </w:r>
            <w:r w:rsidRPr="00EF06A7">
              <w:rPr>
                <w:rFonts w:ascii="Arial" w:eastAsia="SimSun" w:hAnsi="Arial"/>
                <w:sz w:val="18"/>
                <w:szCs w:val="18"/>
                <w:vertAlign w:val="subscript"/>
              </w:rPr>
              <w:t>0</w:t>
            </w:r>
            <w:r w:rsidRPr="00EF06A7">
              <w:rPr>
                <w:rFonts w:ascii="Arial" w:eastAsia="SimSun" w:hAnsi="Arial"/>
                <w:sz w:val="18"/>
                <w:szCs w:val="18"/>
              </w:rPr>
              <w:t>=0 for CSI-RS resource 1,2</w:t>
            </w:r>
          </w:p>
        </w:tc>
      </w:tr>
      <w:tr w:rsidR="007B20AC" w:rsidRPr="00EF06A7" w14:paraId="02DFE866" w14:textId="77777777" w:rsidTr="00757DE8">
        <w:trPr>
          <w:jc w:val="center"/>
        </w:trPr>
        <w:tc>
          <w:tcPr>
            <w:tcW w:w="1727" w:type="dxa"/>
            <w:vMerge/>
            <w:shd w:val="clear" w:color="auto" w:fill="auto"/>
            <w:vAlign w:val="center"/>
          </w:tcPr>
          <w:p w14:paraId="22C32703"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C5C95"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 xml:space="preserve">First OFDM symbol in the PRB used for CSI-RS </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C388656"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F8672A5" w14:textId="77777777" w:rsidR="007B20AC" w:rsidRPr="00EF06A7" w:rsidRDefault="007B20AC" w:rsidP="007B20AC">
            <w:pPr>
              <w:keepNext/>
              <w:keepLines/>
              <w:spacing w:after="0"/>
              <w:jc w:val="center"/>
              <w:rPr>
                <w:rFonts w:ascii="Arial" w:eastAsia="SimSun" w:hAnsi="Arial"/>
                <w:sz w:val="18"/>
                <w:szCs w:val="18"/>
              </w:rPr>
            </w:pPr>
            <w:r w:rsidRPr="00EF06A7">
              <w:rPr>
                <w:rFonts w:ascii="Arial" w:eastAsia="SimSun" w:hAnsi="Arial"/>
                <w:sz w:val="18"/>
                <w:szCs w:val="18"/>
              </w:rPr>
              <w:t>l</w:t>
            </w:r>
            <w:r w:rsidRPr="00EF06A7">
              <w:rPr>
                <w:rFonts w:ascii="Arial" w:eastAsia="SimSun" w:hAnsi="Arial"/>
                <w:sz w:val="18"/>
                <w:szCs w:val="18"/>
                <w:vertAlign w:val="subscript"/>
              </w:rPr>
              <w:t>0</w:t>
            </w:r>
            <w:r w:rsidRPr="00EF06A7">
              <w:rPr>
                <w:rFonts w:ascii="Arial" w:eastAsia="SimSun" w:hAnsi="Arial"/>
                <w:sz w:val="18"/>
                <w:szCs w:val="18"/>
              </w:rPr>
              <w:t xml:space="preserve"> = 8 for CSI-RS resource 1</w:t>
            </w:r>
          </w:p>
          <w:p w14:paraId="63E9293D"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l</w:t>
            </w:r>
            <w:r w:rsidRPr="00EF06A7">
              <w:rPr>
                <w:rFonts w:ascii="Arial" w:eastAsia="SimSun" w:hAnsi="Arial"/>
                <w:sz w:val="18"/>
                <w:szCs w:val="18"/>
                <w:vertAlign w:val="subscript"/>
              </w:rPr>
              <w:t>0</w:t>
            </w:r>
            <w:r w:rsidRPr="00EF06A7">
              <w:rPr>
                <w:rFonts w:ascii="Arial" w:eastAsia="SimSun" w:hAnsi="Arial"/>
                <w:sz w:val="18"/>
                <w:szCs w:val="18"/>
              </w:rPr>
              <w:t xml:space="preserve"> = 9 for CSI-RS resource 2</w:t>
            </w:r>
          </w:p>
        </w:tc>
      </w:tr>
      <w:tr w:rsidR="007B20AC" w:rsidRPr="00EF06A7" w14:paraId="5688E9B3" w14:textId="77777777" w:rsidTr="00757DE8">
        <w:trPr>
          <w:jc w:val="center"/>
        </w:trPr>
        <w:tc>
          <w:tcPr>
            <w:tcW w:w="1727" w:type="dxa"/>
            <w:vMerge/>
            <w:shd w:val="clear" w:color="auto" w:fill="auto"/>
            <w:vAlign w:val="center"/>
          </w:tcPr>
          <w:p w14:paraId="62E33F5C"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029001"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Number of CSI-RS ports (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45B5034"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E20AC9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1 for CSI-RS resource 1,2</w:t>
            </w:r>
          </w:p>
        </w:tc>
      </w:tr>
      <w:tr w:rsidR="007B20AC" w:rsidRPr="00EF06A7" w14:paraId="612DCDAB" w14:textId="77777777" w:rsidTr="00757DE8">
        <w:trPr>
          <w:jc w:val="center"/>
        </w:trPr>
        <w:tc>
          <w:tcPr>
            <w:tcW w:w="1727" w:type="dxa"/>
            <w:vMerge/>
            <w:shd w:val="clear" w:color="auto" w:fill="auto"/>
            <w:vAlign w:val="center"/>
          </w:tcPr>
          <w:p w14:paraId="5D7A6C9D"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5B527"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CDM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C236525"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4EC1D53" w14:textId="7BDEB217" w:rsidR="007B20AC" w:rsidRPr="00EF06A7" w:rsidRDefault="007B20AC" w:rsidP="007B20AC">
            <w:pPr>
              <w:keepNext/>
              <w:keepLines/>
              <w:spacing w:after="0"/>
              <w:jc w:val="center"/>
              <w:rPr>
                <w:rFonts w:ascii="Arial" w:eastAsia="SimSun" w:hAnsi="Arial"/>
                <w:sz w:val="18"/>
              </w:rPr>
            </w:pPr>
            <w:r w:rsidRPr="00EF06A7">
              <w:rPr>
                <w:rFonts w:eastAsia="SimSun"/>
              </w:rPr>
              <w:t>‘</w:t>
            </w:r>
            <w:r w:rsidRPr="00EF06A7">
              <w:rPr>
                <w:rFonts w:ascii="Arial" w:eastAsia="SimSun" w:hAnsi="Arial"/>
                <w:sz w:val="18"/>
                <w:szCs w:val="18"/>
              </w:rPr>
              <w:t>No CDM</w:t>
            </w:r>
            <w:r w:rsidRPr="00EF06A7">
              <w:rPr>
                <w:rFonts w:eastAsia="SimSun"/>
              </w:rPr>
              <w:t>’</w:t>
            </w:r>
            <w:r w:rsidRPr="00EF06A7">
              <w:rPr>
                <w:rFonts w:ascii="Arial" w:eastAsia="SimSun" w:hAnsi="Arial"/>
                <w:sz w:val="18"/>
                <w:szCs w:val="18"/>
              </w:rPr>
              <w:t xml:space="preserve"> for CSI-RS resource 1,2</w:t>
            </w:r>
          </w:p>
        </w:tc>
      </w:tr>
      <w:tr w:rsidR="007B20AC" w:rsidRPr="00EF06A7" w14:paraId="4E0243CC" w14:textId="77777777" w:rsidTr="00757DE8">
        <w:trPr>
          <w:jc w:val="center"/>
        </w:trPr>
        <w:tc>
          <w:tcPr>
            <w:tcW w:w="1727" w:type="dxa"/>
            <w:vMerge/>
            <w:shd w:val="clear" w:color="auto" w:fill="auto"/>
            <w:vAlign w:val="center"/>
          </w:tcPr>
          <w:p w14:paraId="35381521"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8F5E11"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Density (ρ)</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E188C2A"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EC606DE"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3 for CSI-RS resource 1,2</w:t>
            </w:r>
          </w:p>
        </w:tc>
      </w:tr>
      <w:tr w:rsidR="007B20AC" w:rsidRPr="00EF06A7" w14:paraId="3BBBFE89" w14:textId="77777777" w:rsidTr="00757DE8">
        <w:trPr>
          <w:jc w:val="center"/>
        </w:trPr>
        <w:tc>
          <w:tcPr>
            <w:tcW w:w="1727" w:type="dxa"/>
            <w:vMerge/>
            <w:shd w:val="clear" w:color="auto" w:fill="auto"/>
            <w:vAlign w:val="center"/>
          </w:tcPr>
          <w:p w14:paraId="47EFB815"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75E8B3"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CSI-RS periodicity</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06D0A86"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lang w:eastAsia="zh-CN"/>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423974F2" w14:textId="77777777" w:rsidR="007B20AC" w:rsidRPr="00EF06A7" w:rsidRDefault="007B20AC" w:rsidP="007B20AC">
            <w:pPr>
              <w:keepNext/>
              <w:keepLines/>
              <w:spacing w:after="0"/>
              <w:jc w:val="center"/>
              <w:rPr>
                <w:rFonts w:ascii="Arial" w:eastAsia="SimSun" w:hAnsi="Arial"/>
                <w:sz w:val="18"/>
                <w:szCs w:val="18"/>
              </w:rPr>
            </w:pPr>
            <w:r w:rsidRPr="00EF06A7">
              <w:rPr>
                <w:rFonts w:ascii="Arial" w:eastAsia="SimSun" w:hAnsi="Arial"/>
                <w:sz w:val="18"/>
                <w:szCs w:val="18"/>
              </w:rPr>
              <w:t>60 kHz SCS: 80 for CSI-RS resource 1,2</w:t>
            </w:r>
          </w:p>
          <w:p w14:paraId="31483F95"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120 kHz SCS: 160 for CSI-RS resource 1,2</w:t>
            </w:r>
          </w:p>
        </w:tc>
      </w:tr>
      <w:tr w:rsidR="007B20AC" w:rsidRPr="00EF06A7" w14:paraId="35397F9D" w14:textId="77777777" w:rsidTr="00757DE8">
        <w:trPr>
          <w:jc w:val="center"/>
        </w:trPr>
        <w:tc>
          <w:tcPr>
            <w:tcW w:w="1727" w:type="dxa"/>
            <w:vMerge/>
            <w:shd w:val="clear" w:color="auto" w:fill="auto"/>
            <w:vAlign w:val="center"/>
          </w:tcPr>
          <w:p w14:paraId="3620AB95"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3367E"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CSI-RS offset</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F2E3E9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lang w:eastAsia="zh-CN"/>
              </w:rPr>
              <w:t>Slots</w:t>
            </w: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C22FC66"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0 for CSI-RS resource 1,2</w:t>
            </w:r>
          </w:p>
        </w:tc>
      </w:tr>
      <w:tr w:rsidR="007B20AC" w:rsidRPr="00EF06A7" w14:paraId="6D56F4D3" w14:textId="77777777" w:rsidTr="00757DE8">
        <w:trPr>
          <w:jc w:val="center"/>
        </w:trPr>
        <w:tc>
          <w:tcPr>
            <w:tcW w:w="1727" w:type="dxa"/>
            <w:vMerge/>
            <w:shd w:val="clear" w:color="auto" w:fill="auto"/>
            <w:vAlign w:val="center"/>
          </w:tcPr>
          <w:p w14:paraId="79E18A77"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9EEAA"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szCs w:val="18"/>
              </w:rPr>
              <w:t>Repeti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295DE47"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A7D2090"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szCs w:val="18"/>
              </w:rPr>
              <w:t>ON</w:t>
            </w:r>
          </w:p>
        </w:tc>
      </w:tr>
      <w:tr w:rsidR="007B20AC" w:rsidRPr="00EF06A7" w14:paraId="73D65CBB" w14:textId="77777777" w:rsidTr="00757DE8">
        <w:trPr>
          <w:jc w:val="center"/>
        </w:trPr>
        <w:tc>
          <w:tcPr>
            <w:tcW w:w="1727" w:type="dxa"/>
            <w:vMerge/>
            <w:shd w:val="clear" w:color="auto" w:fill="auto"/>
            <w:vAlign w:val="center"/>
          </w:tcPr>
          <w:p w14:paraId="3BFB2B8D" w14:textId="77777777" w:rsidR="007B20AC" w:rsidRPr="00EF06A7" w:rsidRDefault="007B20AC" w:rsidP="007B20AC">
            <w:pPr>
              <w:keepNext/>
              <w:keepLines/>
              <w:spacing w:after="0"/>
              <w:rPr>
                <w:rFonts w:ascii="Arial" w:eastAsia="SimSun" w:hAnsi="Arial"/>
                <w:sz w:val="18"/>
              </w:rPr>
            </w:pPr>
          </w:p>
        </w:tc>
        <w:tc>
          <w:tcPr>
            <w:tcW w:w="36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2A574" w14:textId="77777777" w:rsidR="007B20AC" w:rsidRPr="00EF06A7" w:rsidRDefault="007B20AC" w:rsidP="007B20AC">
            <w:pPr>
              <w:keepNext/>
              <w:keepLines/>
              <w:spacing w:after="0"/>
              <w:rPr>
                <w:rFonts w:ascii="Arial" w:eastAsia="SimSun" w:hAnsi="Arial"/>
                <w:sz w:val="18"/>
              </w:rPr>
            </w:pPr>
            <w:r w:rsidRPr="00EF06A7">
              <w:rPr>
                <w:rFonts w:ascii="Arial" w:eastAsia="SimSun" w:hAnsi="Arial"/>
                <w:sz w:val="18"/>
              </w:rPr>
              <w:t>QCL info</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1F5215D4" w14:textId="77777777" w:rsidR="007B20AC" w:rsidRPr="00EF06A7" w:rsidRDefault="007B20AC" w:rsidP="007B20A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B1C32D2" w14:textId="77777777" w:rsidR="007B20AC" w:rsidRPr="00EF06A7" w:rsidRDefault="007B20AC" w:rsidP="007B20AC">
            <w:pPr>
              <w:keepNext/>
              <w:keepLines/>
              <w:spacing w:after="0"/>
              <w:jc w:val="center"/>
              <w:rPr>
                <w:rFonts w:ascii="Arial" w:eastAsia="SimSun" w:hAnsi="Arial"/>
                <w:sz w:val="18"/>
              </w:rPr>
            </w:pPr>
            <w:r w:rsidRPr="00EF06A7">
              <w:rPr>
                <w:rFonts w:ascii="Arial" w:eastAsia="SimSun" w:hAnsi="Arial"/>
                <w:sz w:val="18"/>
              </w:rPr>
              <w:t>TCI state #1</w:t>
            </w:r>
          </w:p>
        </w:tc>
      </w:tr>
      <w:tr w:rsidR="00CD4C6C" w:rsidRPr="00EF06A7" w14:paraId="5BE04A8D" w14:textId="77777777" w:rsidTr="00757DE8">
        <w:trPr>
          <w:jc w:val="center"/>
        </w:trPr>
        <w:tc>
          <w:tcPr>
            <w:tcW w:w="1727" w:type="dxa"/>
            <w:vMerge w:val="restart"/>
            <w:shd w:val="clear" w:color="auto" w:fill="auto"/>
            <w:vAlign w:val="center"/>
          </w:tcPr>
          <w:p w14:paraId="01B065DA"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rPr>
              <w:t>TCI state #0</w:t>
            </w:r>
          </w:p>
        </w:tc>
        <w:tc>
          <w:tcPr>
            <w:tcW w:w="1745" w:type="dxa"/>
            <w:vMerge w:val="restart"/>
            <w:tcBorders>
              <w:top w:val="single" w:sz="4" w:space="0" w:color="auto"/>
              <w:left w:val="single" w:sz="4" w:space="0" w:color="auto"/>
              <w:right w:val="single" w:sz="4" w:space="0" w:color="auto"/>
            </w:tcBorders>
            <w:shd w:val="clear" w:color="auto" w:fill="auto"/>
            <w:vAlign w:val="center"/>
          </w:tcPr>
          <w:p w14:paraId="67400FAB" w14:textId="29631E48" w:rsidR="00CD4C6C" w:rsidRPr="00EF06A7" w:rsidRDefault="00CD4C6C" w:rsidP="00CD4C6C">
            <w:pPr>
              <w:keepNext/>
              <w:keepLines/>
              <w:spacing w:after="0"/>
              <w:rPr>
                <w:rFonts w:ascii="Arial" w:eastAsia="SimSun" w:hAnsi="Arial"/>
                <w:sz w:val="18"/>
              </w:rPr>
            </w:pPr>
            <w:r w:rsidRPr="00EF06A7">
              <w:rPr>
                <w:rFonts w:ascii="Arial" w:eastAsia="SimSun" w:hAnsi="Arial"/>
                <w:sz w:val="18"/>
              </w:rPr>
              <w:pgNum/>
            </w:r>
            <w:r w:rsidRPr="00EF06A7">
              <w:rPr>
                <w:rFonts w:ascii="Arial" w:eastAsia="SimSun" w:hAnsi="Arial"/>
                <w:sz w:val="18"/>
              </w:rPr>
              <w:t>ype 1 QCL information</w:t>
            </w: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1FA60B29"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SSB inde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006EDED"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4E26241"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SSB #0</w:t>
            </w:r>
          </w:p>
        </w:tc>
      </w:tr>
      <w:tr w:rsidR="00CD4C6C" w:rsidRPr="00EF06A7" w14:paraId="6C97FA35" w14:textId="77777777" w:rsidTr="00757DE8">
        <w:trPr>
          <w:jc w:val="center"/>
        </w:trPr>
        <w:tc>
          <w:tcPr>
            <w:tcW w:w="1727" w:type="dxa"/>
            <w:vMerge/>
            <w:shd w:val="clear" w:color="auto" w:fill="auto"/>
            <w:vAlign w:val="center"/>
          </w:tcPr>
          <w:p w14:paraId="4698F57D" w14:textId="77777777" w:rsidR="00CD4C6C" w:rsidRPr="00EF06A7" w:rsidRDefault="00CD4C6C" w:rsidP="00CD4C6C">
            <w:pPr>
              <w:keepNext/>
              <w:keepLines/>
              <w:spacing w:after="0"/>
              <w:rPr>
                <w:rFonts w:ascii="Arial" w:eastAsia="SimSun" w:hAnsi="Arial"/>
                <w:sz w:val="18"/>
              </w:rPr>
            </w:pPr>
          </w:p>
        </w:tc>
        <w:tc>
          <w:tcPr>
            <w:tcW w:w="1745" w:type="dxa"/>
            <w:vMerge/>
            <w:tcBorders>
              <w:left w:val="single" w:sz="4" w:space="0" w:color="auto"/>
              <w:bottom w:val="single" w:sz="4" w:space="0" w:color="auto"/>
              <w:right w:val="single" w:sz="4" w:space="0" w:color="auto"/>
            </w:tcBorders>
            <w:shd w:val="clear" w:color="auto" w:fill="auto"/>
            <w:vAlign w:val="center"/>
          </w:tcPr>
          <w:p w14:paraId="750E9652" w14:textId="77777777" w:rsidR="00CD4C6C" w:rsidRPr="00EF06A7" w:rsidRDefault="00CD4C6C" w:rsidP="00CD4C6C">
            <w:pPr>
              <w:keepNext/>
              <w:keepLines/>
              <w:spacing w:after="0"/>
              <w:rPr>
                <w:rFonts w:ascii="Arial" w:eastAsia="SimSun" w:hAnsi="Arial"/>
                <w:sz w:val="18"/>
              </w:rPr>
            </w:pP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4BA9C6CB"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QCL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B3C2F17"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EE75AEC"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Type C</w:t>
            </w:r>
          </w:p>
        </w:tc>
      </w:tr>
      <w:tr w:rsidR="00CD4C6C" w:rsidRPr="00EF06A7" w14:paraId="6DCDE9E3" w14:textId="77777777" w:rsidTr="00757DE8">
        <w:trPr>
          <w:jc w:val="center"/>
        </w:trPr>
        <w:tc>
          <w:tcPr>
            <w:tcW w:w="1727" w:type="dxa"/>
            <w:vMerge/>
            <w:shd w:val="clear" w:color="auto" w:fill="auto"/>
            <w:vAlign w:val="center"/>
          </w:tcPr>
          <w:p w14:paraId="1D66A15E" w14:textId="77777777" w:rsidR="00CD4C6C" w:rsidRPr="00EF06A7" w:rsidRDefault="00CD4C6C" w:rsidP="00CD4C6C">
            <w:pPr>
              <w:keepNext/>
              <w:keepLines/>
              <w:spacing w:after="0"/>
              <w:rPr>
                <w:rFonts w:ascii="Arial" w:eastAsia="SimSun" w:hAnsi="Arial"/>
                <w:sz w:val="18"/>
              </w:rPr>
            </w:pPr>
          </w:p>
        </w:tc>
        <w:tc>
          <w:tcPr>
            <w:tcW w:w="1745" w:type="dxa"/>
            <w:vMerge w:val="restart"/>
            <w:tcBorders>
              <w:top w:val="single" w:sz="4" w:space="0" w:color="auto"/>
              <w:left w:val="single" w:sz="4" w:space="0" w:color="auto"/>
              <w:right w:val="single" w:sz="4" w:space="0" w:color="auto"/>
            </w:tcBorders>
            <w:shd w:val="clear" w:color="auto" w:fill="auto"/>
            <w:vAlign w:val="center"/>
          </w:tcPr>
          <w:p w14:paraId="05494C06" w14:textId="5A8D88CC" w:rsidR="00CD4C6C" w:rsidRPr="00EF06A7" w:rsidRDefault="00CD4C6C" w:rsidP="00CD4C6C">
            <w:pPr>
              <w:keepNext/>
              <w:keepLines/>
              <w:spacing w:after="0"/>
              <w:rPr>
                <w:rFonts w:ascii="Arial" w:eastAsia="SimSun" w:hAnsi="Arial"/>
                <w:sz w:val="18"/>
              </w:rPr>
            </w:pPr>
            <w:r w:rsidRPr="00EF06A7">
              <w:rPr>
                <w:rFonts w:ascii="Arial" w:eastAsia="SimSun" w:hAnsi="Arial"/>
                <w:sz w:val="18"/>
              </w:rPr>
              <w:pgNum/>
            </w:r>
            <w:r w:rsidRPr="00EF06A7">
              <w:rPr>
                <w:rFonts w:ascii="Arial" w:eastAsia="SimSun" w:hAnsi="Arial"/>
                <w:sz w:val="18"/>
              </w:rPr>
              <w:t>ype 2 QCL information</w:t>
            </w: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67F6307C"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SSB index</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AAEE8A0"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31F2B53"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SSB #0</w:t>
            </w:r>
          </w:p>
        </w:tc>
      </w:tr>
      <w:tr w:rsidR="00CD4C6C" w:rsidRPr="00EF06A7" w14:paraId="7870B982" w14:textId="77777777" w:rsidTr="00757DE8">
        <w:trPr>
          <w:jc w:val="center"/>
        </w:trPr>
        <w:tc>
          <w:tcPr>
            <w:tcW w:w="1727" w:type="dxa"/>
            <w:vMerge/>
            <w:shd w:val="clear" w:color="auto" w:fill="auto"/>
            <w:vAlign w:val="center"/>
          </w:tcPr>
          <w:p w14:paraId="0F92A866" w14:textId="77777777" w:rsidR="00CD4C6C" w:rsidRPr="00EF06A7" w:rsidRDefault="00CD4C6C" w:rsidP="00CD4C6C">
            <w:pPr>
              <w:keepNext/>
              <w:keepLines/>
              <w:spacing w:after="0"/>
              <w:rPr>
                <w:rFonts w:ascii="Arial" w:eastAsia="SimSun" w:hAnsi="Arial"/>
                <w:sz w:val="18"/>
              </w:rPr>
            </w:pPr>
          </w:p>
        </w:tc>
        <w:tc>
          <w:tcPr>
            <w:tcW w:w="1745" w:type="dxa"/>
            <w:vMerge/>
            <w:tcBorders>
              <w:left w:val="single" w:sz="4" w:space="0" w:color="auto"/>
              <w:bottom w:val="single" w:sz="4" w:space="0" w:color="auto"/>
              <w:right w:val="single" w:sz="4" w:space="0" w:color="auto"/>
            </w:tcBorders>
            <w:shd w:val="clear" w:color="auto" w:fill="auto"/>
            <w:vAlign w:val="center"/>
          </w:tcPr>
          <w:p w14:paraId="0852F925" w14:textId="77777777" w:rsidR="00CD4C6C" w:rsidRPr="00EF06A7" w:rsidRDefault="00CD4C6C" w:rsidP="00CD4C6C">
            <w:pPr>
              <w:keepNext/>
              <w:keepLines/>
              <w:spacing w:after="0"/>
              <w:rPr>
                <w:rFonts w:ascii="Arial" w:eastAsia="SimSun" w:hAnsi="Arial"/>
                <w:sz w:val="18"/>
              </w:rPr>
            </w:pP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722CBABC"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QCL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3904A446"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21EF384"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Type D</w:t>
            </w:r>
          </w:p>
        </w:tc>
      </w:tr>
      <w:tr w:rsidR="00CD4C6C" w:rsidRPr="00EF06A7" w14:paraId="743258E3" w14:textId="77777777" w:rsidTr="00757DE8">
        <w:trPr>
          <w:jc w:val="center"/>
        </w:trPr>
        <w:tc>
          <w:tcPr>
            <w:tcW w:w="1727" w:type="dxa"/>
            <w:vMerge w:val="restart"/>
            <w:shd w:val="clear" w:color="auto" w:fill="auto"/>
            <w:vAlign w:val="center"/>
          </w:tcPr>
          <w:p w14:paraId="1789B707"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rPr>
              <w:t>TCI state #1</w:t>
            </w:r>
          </w:p>
        </w:tc>
        <w:tc>
          <w:tcPr>
            <w:tcW w:w="1745" w:type="dxa"/>
            <w:vMerge w:val="restart"/>
            <w:tcBorders>
              <w:top w:val="single" w:sz="4" w:space="0" w:color="auto"/>
              <w:left w:val="single" w:sz="4" w:space="0" w:color="auto"/>
              <w:right w:val="single" w:sz="4" w:space="0" w:color="auto"/>
            </w:tcBorders>
            <w:shd w:val="clear" w:color="auto" w:fill="auto"/>
            <w:vAlign w:val="center"/>
          </w:tcPr>
          <w:p w14:paraId="193F4942" w14:textId="02C5CF62" w:rsidR="00CD4C6C" w:rsidRPr="00EF06A7" w:rsidRDefault="00CD4C6C" w:rsidP="00CD4C6C">
            <w:pPr>
              <w:keepNext/>
              <w:keepLines/>
              <w:spacing w:after="0"/>
              <w:rPr>
                <w:rFonts w:ascii="Arial" w:eastAsia="SimSun" w:hAnsi="Arial"/>
                <w:sz w:val="18"/>
              </w:rPr>
            </w:pPr>
            <w:r w:rsidRPr="00EF06A7">
              <w:rPr>
                <w:rFonts w:ascii="Arial" w:eastAsia="SimSun" w:hAnsi="Arial"/>
                <w:sz w:val="18"/>
              </w:rPr>
              <w:pgNum/>
            </w:r>
            <w:r w:rsidRPr="00EF06A7">
              <w:rPr>
                <w:rFonts w:ascii="Arial" w:eastAsia="SimSun" w:hAnsi="Arial"/>
                <w:sz w:val="18"/>
              </w:rPr>
              <w:t>ype 1 QCL information</w:t>
            </w: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2BEA27EB"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CSI-RS resourc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10A2C06"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E47D13A" w14:textId="2B28225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 xml:space="preserve">CSI-RS resource 1 from </w:t>
            </w:r>
            <w:r w:rsidRPr="00EF06A7">
              <w:rPr>
                <w:rFonts w:eastAsia="SimSun"/>
              </w:rPr>
              <w:t>‘</w:t>
            </w:r>
            <w:r w:rsidRPr="00EF06A7">
              <w:rPr>
                <w:rFonts w:ascii="Arial" w:eastAsia="SimSun" w:hAnsi="Arial"/>
                <w:sz w:val="18"/>
                <w:szCs w:val="18"/>
              </w:rPr>
              <w:t>CSI-RS for tracking</w:t>
            </w:r>
            <w:r w:rsidRPr="00EF06A7">
              <w:rPr>
                <w:rFonts w:eastAsia="SimSun"/>
              </w:rPr>
              <w:t>’</w:t>
            </w:r>
            <w:r w:rsidRPr="00EF06A7">
              <w:rPr>
                <w:rFonts w:ascii="Arial" w:eastAsia="SimSun" w:hAnsi="Arial"/>
                <w:sz w:val="18"/>
                <w:szCs w:val="18"/>
              </w:rPr>
              <w:t xml:space="preserve"> configuration</w:t>
            </w:r>
          </w:p>
        </w:tc>
      </w:tr>
      <w:tr w:rsidR="00CD4C6C" w:rsidRPr="00EF06A7" w14:paraId="761EC659" w14:textId="77777777" w:rsidTr="00757DE8">
        <w:trPr>
          <w:jc w:val="center"/>
        </w:trPr>
        <w:tc>
          <w:tcPr>
            <w:tcW w:w="1727" w:type="dxa"/>
            <w:vMerge/>
            <w:shd w:val="clear" w:color="auto" w:fill="auto"/>
            <w:vAlign w:val="center"/>
          </w:tcPr>
          <w:p w14:paraId="4A88ECDB" w14:textId="77777777" w:rsidR="00CD4C6C" w:rsidRPr="00EF06A7" w:rsidRDefault="00CD4C6C" w:rsidP="00CD4C6C">
            <w:pPr>
              <w:keepNext/>
              <w:keepLines/>
              <w:spacing w:after="0"/>
              <w:rPr>
                <w:rFonts w:ascii="Arial" w:eastAsia="SimSun" w:hAnsi="Arial"/>
                <w:sz w:val="18"/>
              </w:rPr>
            </w:pPr>
          </w:p>
        </w:tc>
        <w:tc>
          <w:tcPr>
            <w:tcW w:w="1745" w:type="dxa"/>
            <w:vMerge/>
            <w:tcBorders>
              <w:left w:val="single" w:sz="4" w:space="0" w:color="auto"/>
              <w:bottom w:val="single" w:sz="4" w:space="0" w:color="auto"/>
              <w:right w:val="single" w:sz="4" w:space="0" w:color="auto"/>
            </w:tcBorders>
            <w:shd w:val="clear" w:color="auto" w:fill="auto"/>
            <w:vAlign w:val="center"/>
          </w:tcPr>
          <w:p w14:paraId="01F37916" w14:textId="77777777" w:rsidR="00CD4C6C" w:rsidRPr="00EF06A7" w:rsidRDefault="00CD4C6C" w:rsidP="00CD4C6C">
            <w:pPr>
              <w:keepNext/>
              <w:keepLines/>
              <w:spacing w:after="0"/>
              <w:rPr>
                <w:rFonts w:ascii="Arial" w:eastAsia="SimSun" w:hAnsi="Arial"/>
                <w:sz w:val="18"/>
              </w:rPr>
            </w:pP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7478E734"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QCL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D4AA828"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421F774" w14:textId="0058F8D5"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Type A</w:t>
            </w:r>
          </w:p>
        </w:tc>
      </w:tr>
      <w:tr w:rsidR="00CD4C6C" w:rsidRPr="00EF06A7" w14:paraId="30F1C9E3" w14:textId="77777777" w:rsidTr="00757DE8">
        <w:trPr>
          <w:jc w:val="center"/>
        </w:trPr>
        <w:tc>
          <w:tcPr>
            <w:tcW w:w="1727" w:type="dxa"/>
            <w:vMerge/>
            <w:shd w:val="clear" w:color="auto" w:fill="auto"/>
            <w:vAlign w:val="center"/>
          </w:tcPr>
          <w:p w14:paraId="15AC40CA" w14:textId="77777777" w:rsidR="00CD4C6C" w:rsidRPr="00EF06A7" w:rsidRDefault="00CD4C6C" w:rsidP="00CD4C6C">
            <w:pPr>
              <w:keepNext/>
              <w:keepLines/>
              <w:spacing w:after="0"/>
              <w:rPr>
                <w:rFonts w:ascii="Arial" w:eastAsia="SimSun" w:hAnsi="Arial"/>
                <w:sz w:val="18"/>
              </w:rPr>
            </w:pPr>
          </w:p>
        </w:tc>
        <w:tc>
          <w:tcPr>
            <w:tcW w:w="1745" w:type="dxa"/>
            <w:vMerge w:val="restart"/>
            <w:tcBorders>
              <w:top w:val="single" w:sz="4" w:space="0" w:color="auto"/>
              <w:left w:val="single" w:sz="4" w:space="0" w:color="auto"/>
              <w:right w:val="single" w:sz="4" w:space="0" w:color="auto"/>
            </w:tcBorders>
            <w:shd w:val="clear" w:color="auto" w:fill="auto"/>
            <w:vAlign w:val="center"/>
          </w:tcPr>
          <w:p w14:paraId="0C3E53FC" w14:textId="3DBA320E" w:rsidR="00CD4C6C" w:rsidRPr="00EF06A7" w:rsidRDefault="00CD4C6C" w:rsidP="00CD4C6C">
            <w:pPr>
              <w:keepNext/>
              <w:keepLines/>
              <w:spacing w:after="0"/>
              <w:rPr>
                <w:rFonts w:ascii="Arial" w:eastAsia="SimSun" w:hAnsi="Arial"/>
                <w:sz w:val="18"/>
              </w:rPr>
            </w:pPr>
            <w:r w:rsidRPr="00EF06A7">
              <w:rPr>
                <w:rFonts w:ascii="Arial" w:eastAsia="SimSun" w:hAnsi="Arial"/>
                <w:sz w:val="18"/>
              </w:rPr>
              <w:pgNum/>
            </w:r>
            <w:r w:rsidRPr="00EF06A7">
              <w:rPr>
                <w:rFonts w:ascii="Arial" w:eastAsia="SimSun" w:hAnsi="Arial"/>
                <w:sz w:val="18"/>
              </w:rPr>
              <w:t>ype 2 QCL information</w:t>
            </w: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4E28B2C7"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CSI-RS resourc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A5F5A08"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70DA14D" w14:textId="64AB1600"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 xml:space="preserve">CSI-RS resource 1 from </w:t>
            </w:r>
            <w:r w:rsidRPr="00EF06A7">
              <w:rPr>
                <w:rFonts w:eastAsia="SimSun"/>
              </w:rPr>
              <w:t>‘</w:t>
            </w:r>
            <w:r w:rsidRPr="00EF06A7">
              <w:rPr>
                <w:rFonts w:ascii="Arial" w:eastAsia="SimSun" w:hAnsi="Arial"/>
                <w:sz w:val="18"/>
                <w:szCs w:val="18"/>
              </w:rPr>
              <w:t>CSI-RS for tracking</w:t>
            </w:r>
            <w:r w:rsidRPr="00EF06A7">
              <w:rPr>
                <w:rFonts w:eastAsia="SimSun"/>
              </w:rPr>
              <w:t>’</w:t>
            </w:r>
            <w:r w:rsidRPr="00EF06A7">
              <w:rPr>
                <w:rFonts w:ascii="Arial" w:eastAsia="SimSun" w:hAnsi="Arial"/>
                <w:sz w:val="18"/>
                <w:szCs w:val="18"/>
              </w:rPr>
              <w:t xml:space="preserve"> configuration</w:t>
            </w:r>
          </w:p>
        </w:tc>
      </w:tr>
      <w:tr w:rsidR="00CD4C6C" w:rsidRPr="00EF06A7" w14:paraId="675D4D4B" w14:textId="77777777" w:rsidTr="00757DE8">
        <w:trPr>
          <w:jc w:val="center"/>
        </w:trPr>
        <w:tc>
          <w:tcPr>
            <w:tcW w:w="1727" w:type="dxa"/>
            <w:vMerge/>
            <w:shd w:val="clear" w:color="auto" w:fill="auto"/>
            <w:vAlign w:val="center"/>
          </w:tcPr>
          <w:p w14:paraId="46DAC4CF" w14:textId="77777777" w:rsidR="00CD4C6C" w:rsidRPr="00EF06A7" w:rsidRDefault="00CD4C6C" w:rsidP="00CD4C6C">
            <w:pPr>
              <w:keepNext/>
              <w:keepLines/>
              <w:spacing w:after="0"/>
              <w:rPr>
                <w:rFonts w:ascii="Arial" w:eastAsia="SimSun" w:hAnsi="Arial"/>
                <w:sz w:val="18"/>
              </w:rPr>
            </w:pPr>
          </w:p>
        </w:tc>
        <w:tc>
          <w:tcPr>
            <w:tcW w:w="1745" w:type="dxa"/>
            <w:vMerge/>
            <w:tcBorders>
              <w:left w:val="single" w:sz="4" w:space="0" w:color="auto"/>
              <w:bottom w:val="single" w:sz="4" w:space="0" w:color="auto"/>
              <w:right w:val="single" w:sz="4" w:space="0" w:color="auto"/>
            </w:tcBorders>
            <w:shd w:val="clear" w:color="auto" w:fill="auto"/>
            <w:vAlign w:val="center"/>
          </w:tcPr>
          <w:p w14:paraId="51BD0DA5" w14:textId="77777777" w:rsidR="00CD4C6C" w:rsidRPr="00EF06A7" w:rsidRDefault="00CD4C6C" w:rsidP="00CD4C6C">
            <w:pPr>
              <w:keepNext/>
              <w:keepLines/>
              <w:spacing w:after="0"/>
              <w:rPr>
                <w:rFonts w:ascii="Arial" w:eastAsia="SimSun" w:hAnsi="Arial"/>
                <w:sz w:val="18"/>
              </w:rPr>
            </w:pPr>
          </w:p>
        </w:tc>
        <w:tc>
          <w:tcPr>
            <w:tcW w:w="1866" w:type="dxa"/>
            <w:tcBorders>
              <w:top w:val="single" w:sz="4" w:space="0" w:color="auto"/>
              <w:left w:val="single" w:sz="4" w:space="0" w:color="auto"/>
              <w:bottom w:val="single" w:sz="4" w:space="0" w:color="auto"/>
              <w:right w:val="single" w:sz="4" w:space="0" w:color="auto"/>
            </w:tcBorders>
            <w:shd w:val="clear" w:color="auto" w:fill="auto"/>
            <w:vAlign w:val="center"/>
          </w:tcPr>
          <w:p w14:paraId="5CC1419D"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szCs w:val="18"/>
              </w:rPr>
              <w:t>QCL Typ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CFF1998"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185DC32"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szCs w:val="18"/>
              </w:rPr>
              <w:t>Type D</w:t>
            </w:r>
          </w:p>
        </w:tc>
      </w:tr>
      <w:tr w:rsidR="00CD4C6C" w:rsidRPr="00EF06A7" w14:paraId="585D97C4" w14:textId="77777777" w:rsidTr="00757DE8">
        <w:trPr>
          <w:trHeight w:val="58"/>
          <w:jc w:val="center"/>
        </w:trPr>
        <w:tc>
          <w:tcPr>
            <w:tcW w:w="5338" w:type="dxa"/>
            <w:gridSpan w:val="3"/>
            <w:tcBorders>
              <w:right w:val="single" w:sz="4" w:space="0" w:color="auto"/>
            </w:tcBorders>
            <w:shd w:val="clear" w:color="auto" w:fill="auto"/>
            <w:vAlign w:val="center"/>
          </w:tcPr>
          <w:p w14:paraId="016B1C01"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sz w:val="18"/>
              </w:rPr>
              <w:t>Maximum number of code block groups for ACK/NACK feedback</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51DF91B"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9EA30C3"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1</w:t>
            </w:r>
          </w:p>
        </w:tc>
      </w:tr>
      <w:tr w:rsidR="00CD4C6C" w:rsidRPr="00EF06A7" w14:paraId="037A9EBB" w14:textId="77777777" w:rsidTr="00757DE8">
        <w:trPr>
          <w:trHeight w:val="58"/>
          <w:jc w:val="center"/>
        </w:trPr>
        <w:tc>
          <w:tcPr>
            <w:tcW w:w="5338" w:type="dxa"/>
            <w:gridSpan w:val="3"/>
            <w:tcBorders>
              <w:right w:val="single" w:sz="4" w:space="0" w:color="auto"/>
            </w:tcBorders>
            <w:shd w:val="clear" w:color="auto" w:fill="auto"/>
            <w:vAlign w:val="center"/>
          </w:tcPr>
          <w:p w14:paraId="19941C83" w14:textId="77777777" w:rsidR="00CD4C6C" w:rsidRPr="00EF06A7" w:rsidRDefault="00CD4C6C" w:rsidP="00CD4C6C">
            <w:pPr>
              <w:keepNext/>
              <w:keepLines/>
              <w:spacing w:after="0"/>
              <w:rPr>
                <w:rFonts w:ascii="Arial" w:eastAsia="SimSun" w:hAnsi="Arial" w:cs="Arial"/>
                <w:sz w:val="18"/>
                <w:szCs w:val="18"/>
              </w:rPr>
            </w:pPr>
            <w:r w:rsidRPr="00EF06A7">
              <w:rPr>
                <w:rFonts w:ascii="Arial" w:hAnsi="Arial" w:cs="Arial"/>
                <w:sz w:val="18"/>
                <w:szCs w:val="18"/>
              </w:rPr>
              <w:t>Number of HARQ Processe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2168D0D" w14:textId="77777777" w:rsidR="00CD4C6C" w:rsidRPr="00EF06A7" w:rsidRDefault="00CD4C6C" w:rsidP="00CD4C6C">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162E2629" w14:textId="77777777" w:rsidR="00CD4C6C" w:rsidRPr="00EF06A7" w:rsidRDefault="00CD4C6C" w:rsidP="00CD4C6C">
            <w:pPr>
              <w:keepNext/>
              <w:keepLines/>
              <w:spacing w:after="0"/>
              <w:jc w:val="center"/>
              <w:rPr>
                <w:rFonts w:ascii="Arial" w:eastAsia="SimSun" w:hAnsi="Arial" w:cs="Arial"/>
                <w:sz w:val="18"/>
                <w:szCs w:val="18"/>
              </w:rPr>
            </w:pPr>
            <w:r w:rsidRPr="00EF06A7">
              <w:rPr>
                <w:rFonts w:ascii="Arial" w:hAnsi="Arial" w:cs="Arial"/>
                <w:sz w:val="18"/>
                <w:szCs w:val="18"/>
              </w:rPr>
              <w:t>10 for FR2.60-1 and 8 for FR2.120-1</w:t>
            </w:r>
          </w:p>
        </w:tc>
      </w:tr>
      <w:tr w:rsidR="00CD4C6C" w:rsidRPr="00EF06A7" w14:paraId="0FB08B9F" w14:textId="77777777" w:rsidTr="00757DE8">
        <w:trPr>
          <w:trHeight w:val="58"/>
          <w:jc w:val="center"/>
        </w:trPr>
        <w:tc>
          <w:tcPr>
            <w:tcW w:w="5338" w:type="dxa"/>
            <w:gridSpan w:val="3"/>
            <w:tcBorders>
              <w:right w:val="single" w:sz="4" w:space="0" w:color="auto"/>
            </w:tcBorders>
            <w:shd w:val="clear" w:color="auto" w:fill="auto"/>
            <w:vAlign w:val="center"/>
          </w:tcPr>
          <w:p w14:paraId="12282961" w14:textId="77777777" w:rsidR="00CD4C6C" w:rsidRPr="00EF06A7" w:rsidRDefault="00CD4C6C" w:rsidP="00CD4C6C">
            <w:pPr>
              <w:keepNext/>
              <w:keepLines/>
              <w:spacing w:after="0"/>
              <w:rPr>
                <w:rFonts w:ascii="Arial" w:eastAsia="SimSun" w:hAnsi="Arial" w:cs="Arial"/>
                <w:sz w:val="18"/>
                <w:szCs w:val="18"/>
              </w:rPr>
            </w:pPr>
            <w:r w:rsidRPr="00EF06A7">
              <w:rPr>
                <w:rFonts w:ascii="Arial" w:hAnsi="Arial" w:cs="Arial"/>
                <w:sz w:val="18"/>
                <w:szCs w:val="18"/>
              </w:rPr>
              <w:t>K1 valu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9C81F9E" w14:textId="77777777" w:rsidR="00CD4C6C" w:rsidRPr="00EF06A7" w:rsidRDefault="00CD4C6C" w:rsidP="00CD4C6C">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D71BEC5" w14:textId="77777777" w:rsidR="00CD4C6C" w:rsidRPr="00EF06A7" w:rsidRDefault="00CD4C6C" w:rsidP="00CD4C6C">
            <w:pPr>
              <w:keepNext/>
              <w:keepLines/>
              <w:spacing w:after="0"/>
              <w:jc w:val="center"/>
              <w:rPr>
                <w:rFonts w:ascii="Arial" w:eastAsia="SimSun" w:hAnsi="Arial" w:cs="Arial"/>
                <w:sz w:val="18"/>
                <w:szCs w:val="18"/>
              </w:rPr>
            </w:pPr>
            <w:r w:rsidRPr="00EF06A7">
              <w:rPr>
                <w:rFonts w:ascii="Arial" w:hAnsi="Arial" w:cs="Arial"/>
                <w:sz w:val="18"/>
                <w:szCs w:val="18"/>
              </w:rPr>
              <w:t>Specific to each UL-DL pattern</w:t>
            </w:r>
          </w:p>
        </w:tc>
      </w:tr>
      <w:tr w:rsidR="00CD4C6C" w:rsidRPr="00EF06A7" w14:paraId="40DD65FF" w14:textId="77777777" w:rsidTr="00757DE8">
        <w:trPr>
          <w:trHeight w:val="58"/>
          <w:jc w:val="center"/>
        </w:trPr>
        <w:tc>
          <w:tcPr>
            <w:tcW w:w="5338" w:type="dxa"/>
            <w:gridSpan w:val="3"/>
            <w:tcBorders>
              <w:right w:val="single" w:sz="4" w:space="0" w:color="auto"/>
            </w:tcBorders>
            <w:shd w:val="clear" w:color="auto" w:fill="auto"/>
            <w:vAlign w:val="center"/>
          </w:tcPr>
          <w:p w14:paraId="02E91693"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sz w:val="18"/>
              </w:rPr>
              <w:t>Maximum number of HARQ transmiss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313C7A4"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8DEA7EF"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4</w:t>
            </w:r>
          </w:p>
        </w:tc>
      </w:tr>
      <w:tr w:rsidR="00CD4C6C" w:rsidRPr="00EF06A7" w14:paraId="41B60AEE" w14:textId="77777777" w:rsidTr="00757DE8">
        <w:trPr>
          <w:trHeight w:val="58"/>
          <w:jc w:val="center"/>
        </w:trPr>
        <w:tc>
          <w:tcPr>
            <w:tcW w:w="5338" w:type="dxa"/>
            <w:gridSpan w:val="3"/>
            <w:tcBorders>
              <w:right w:val="single" w:sz="4" w:space="0" w:color="auto"/>
            </w:tcBorders>
            <w:shd w:val="clear" w:color="auto" w:fill="auto"/>
            <w:vAlign w:val="center"/>
          </w:tcPr>
          <w:p w14:paraId="089ED03E" w14:textId="77777777" w:rsidR="00CD4C6C" w:rsidRPr="00EF06A7" w:rsidRDefault="00CD4C6C" w:rsidP="00CD4C6C">
            <w:pPr>
              <w:keepNext/>
              <w:keepLines/>
              <w:spacing w:after="0"/>
              <w:rPr>
                <w:rFonts w:ascii="Arial" w:eastAsia="SimSun" w:hAnsi="Arial"/>
                <w:sz w:val="18"/>
              </w:rPr>
            </w:pPr>
            <w:r w:rsidRPr="00EF06A7">
              <w:rPr>
                <w:rFonts w:ascii="Arial" w:eastAsia="SimSun" w:hAnsi="Arial"/>
                <w:sz w:val="18"/>
              </w:rPr>
              <w:t>HARQ ACK/NACK bundling</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4FA77D84"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6787041F"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Multiplexed</w:t>
            </w:r>
          </w:p>
        </w:tc>
      </w:tr>
      <w:tr w:rsidR="00CD4C6C" w:rsidRPr="00EF06A7" w14:paraId="16BDA423" w14:textId="77777777" w:rsidTr="00757DE8">
        <w:trPr>
          <w:trHeight w:val="58"/>
          <w:jc w:val="center"/>
        </w:trPr>
        <w:tc>
          <w:tcPr>
            <w:tcW w:w="5338" w:type="dxa"/>
            <w:gridSpan w:val="3"/>
            <w:tcBorders>
              <w:right w:val="single" w:sz="4" w:space="0" w:color="auto"/>
            </w:tcBorders>
            <w:shd w:val="clear" w:color="auto" w:fill="auto"/>
            <w:vAlign w:val="center"/>
          </w:tcPr>
          <w:p w14:paraId="7FCE14FD"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sz w:val="18"/>
              </w:rPr>
              <w:t>Redundancy version coding sequence</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0082785"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73E0EBA9"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0,2,3,1}</w:t>
            </w:r>
          </w:p>
        </w:tc>
      </w:tr>
      <w:tr w:rsidR="00CD4C6C" w:rsidRPr="00EF06A7" w14:paraId="6F49E671" w14:textId="77777777" w:rsidTr="00757DE8">
        <w:trPr>
          <w:trHeight w:val="58"/>
          <w:jc w:val="center"/>
        </w:trPr>
        <w:tc>
          <w:tcPr>
            <w:tcW w:w="5338" w:type="dxa"/>
            <w:gridSpan w:val="3"/>
            <w:tcBorders>
              <w:right w:val="single" w:sz="4" w:space="0" w:color="auto"/>
            </w:tcBorders>
            <w:shd w:val="clear" w:color="auto" w:fill="auto"/>
            <w:vAlign w:val="center"/>
          </w:tcPr>
          <w:p w14:paraId="044EA25E" w14:textId="77777777" w:rsidR="00CD4C6C" w:rsidRPr="00EF06A7" w:rsidRDefault="00CD4C6C" w:rsidP="00CD4C6C">
            <w:pPr>
              <w:keepNext/>
              <w:keepLines/>
              <w:spacing w:after="0"/>
              <w:rPr>
                <w:rFonts w:ascii="Arial" w:eastAsia="SimSun" w:hAnsi="Arial" w:cs="Arial"/>
                <w:sz w:val="18"/>
                <w:szCs w:val="18"/>
              </w:rPr>
            </w:pPr>
            <w:r w:rsidRPr="00EF06A7">
              <w:rPr>
                <w:rFonts w:ascii="Arial" w:hAnsi="Arial" w:cs="Arial"/>
                <w:sz w:val="18"/>
                <w:szCs w:val="18"/>
              </w:rPr>
              <w:t>TDD UL-DL patter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7B7A6D8" w14:textId="77777777" w:rsidR="00CD4C6C" w:rsidRPr="00EF06A7" w:rsidRDefault="00CD4C6C" w:rsidP="00CD4C6C">
            <w:pPr>
              <w:keepNext/>
              <w:keepLines/>
              <w:spacing w:after="0"/>
              <w:jc w:val="center"/>
              <w:rPr>
                <w:rFonts w:ascii="Arial" w:eastAsia="SimSun" w:hAnsi="Arial" w:cs="Arial"/>
                <w:sz w:val="18"/>
                <w:szCs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B889D3D" w14:textId="77777777" w:rsidR="00CD4C6C" w:rsidRPr="00EF06A7" w:rsidRDefault="00CD4C6C" w:rsidP="00CD4C6C">
            <w:pPr>
              <w:pStyle w:val="TAL"/>
              <w:jc w:val="center"/>
              <w:rPr>
                <w:rFonts w:cs="Arial"/>
                <w:szCs w:val="18"/>
              </w:rPr>
            </w:pPr>
            <w:r w:rsidRPr="00EF06A7">
              <w:rPr>
                <w:rFonts w:cs="Arial"/>
                <w:szCs w:val="18"/>
              </w:rPr>
              <w:t>60 kHz SCS: FR2.60-1</w:t>
            </w:r>
          </w:p>
          <w:p w14:paraId="0304EECD" w14:textId="77777777" w:rsidR="00CD4C6C" w:rsidRPr="00EF06A7" w:rsidRDefault="00CD4C6C" w:rsidP="00CD4C6C">
            <w:pPr>
              <w:keepNext/>
              <w:keepLines/>
              <w:spacing w:after="0"/>
              <w:jc w:val="center"/>
              <w:rPr>
                <w:rFonts w:ascii="Arial" w:eastAsia="SimSun" w:hAnsi="Arial" w:cs="Arial"/>
                <w:sz w:val="18"/>
                <w:szCs w:val="18"/>
              </w:rPr>
            </w:pPr>
            <w:r w:rsidRPr="00EF06A7">
              <w:rPr>
                <w:rFonts w:ascii="Arial" w:hAnsi="Arial" w:cs="Arial"/>
                <w:sz w:val="18"/>
                <w:szCs w:val="18"/>
              </w:rPr>
              <w:t>120 kHz SCS: FR2.120-1</w:t>
            </w:r>
          </w:p>
        </w:tc>
      </w:tr>
      <w:tr w:rsidR="00CD4C6C" w:rsidRPr="00EF06A7" w14:paraId="5E5D6FE4" w14:textId="77777777" w:rsidTr="00757DE8">
        <w:trPr>
          <w:trHeight w:val="58"/>
          <w:jc w:val="center"/>
        </w:trPr>
        <w:tc>
          <w:tcPr>
            <w:tcW w:w="5338" w:type="dxa"/>
            <w:gridSpan w:val="3"/>
            <w:tcBorders>
              <w:right w:val="single" w:sz="4" w:space="0" w:color="auto"/>
            </w:tcBorders>
            <w:shd w:val="clear" w:color="auto" w:fill="auto"/>
            <w:vAlign w:val="center"/>
          </w:tcPr>
          <w:p w14:paraId="011A7132"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sz w:val="18"/>
              </w:rPr>
              <w:t>PDSCH &amp; PDSCH DMRS Precoding configura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E75442F"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3C5A1AF"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 xml:space="preserve">Single Panel Type I, Random precoder selection updated per slot, with equal probability of each applicable i1, i2 combination, and with Wideband granularity for Rank 2 </w:t>
            </w:r>
          </w:p>
          <w:p w14:paraId="6FD87716" w14:textId="77777777" w:rsidR="00CD4C6C" w:rsidRPr="00EF06A7" w:rsidRDefault="00CD4C6C" w:rsidP="00CD4C6C">
            <w:pPr>
              <w:keepNext/>
              <w:keepLines/>
              <w:spacing w:after="0"/>
              <w:jc w:val="center"/>
              <w:rPr>
                <w:rFonts w:ascii="Arial" w:eastAsia="SimSun" w:hAnsi="Arial"/>
                <w:sz w:val="18"/>
              </w:rPr>
            </w:pPr>
          </w:p>
        </w:tc>
      </w:tr>
      <w:tr w:rsidR="00CD4C6C" w:rsidRPr="00EF06A7" w14:paraId="6DEF28C2" w14:textId="77777777" w:rsidTr="00757DE8">
        <w:trPr>
          <w:trHeight w:val="58"/>
          <w:jc w:val="center"/>
        </w:trPr>
        <w:tc>
          <w:tcPr>
            <w:tcW w:w="5338" w:type="dxa"/>
            <w:gridSpan w:val="3"/>
            <w:tcBorders>
              <w:right w:val="single" w:sz="4" w:space="0" w:color="auto"/>
            </w:tcBorders>
            <w:shd w:val="clear" w:color="auto" w:fill="auto"/>
            <w:vAlign w:val="center"/>
          </w:tcPr>
          <w:p w14:paraId="419A630E" w14:textId="77777777" w:rsidR="00CD4C6C" w:rsidRPr="00EF06A7" w:rsidRDefault="00CD4C6C" w:rsidP="00CD4C6C">
            <w:pPr>
              <w:keepNext/>
              <w:keepLines/>
              <w:spacing w:after="0"/>
              <w:rPr>
                <w:rFonts w:ascii="Arial" w:eastAsia="SimSun" w:hAnsi="Arial"/>
                <w:sz w:val="18"/>
              </w:rPr>
            </w:pPr>
            <w:r w:rsidRPr="00EF06A7">
              <w:rPr>
                <w:rFonts w:ascii="Arial" w:eastAsia="SimSun" w:hAnsi="Arial" w:cs="Arial"/>
                <w:sz w:val="18"/>
              </w:rPr>
              <w:t xml:space="preserve">Symbols for </w:t>
            </w:r>
            <w:r w:rsidRPr="00EF06A7">
              <w:rPr>
                <w:rFonts w:ascii="Arial" w:eastAsia="SimSun" w:hAnsi="Arial"/>
                <w:snapToGrid w:val="0"/>
                <w:sz w:val="18"/>
              </w:rPr>
              <w:t>all unused R</w:t>
            </w:r>
            <w:r w:rsidRPr="00EF06A7">
              <w:rPr>
                <w:rFonts w:ascii="Arial" w:eastAsia="SimSun" w:hAnsi="Arial"/>
                <w:snapToGrid w:val="0"/>
                <w:sz w:val="18"/>
                <w:lang w:eastAsia="zh-CN"/>
              </w:rPr>
              <w:t>E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5AD6F922"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04208085"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OCNG Annex A.5</w:t>
            </w:r>
          </w:p>
        </w:tc>
      </w:tr>
      <w:tr w:rsidR="00CD4C6C" w:rsidRPr="00EF06A7" w14:paraId="1401B02F" w14:textId="77777777" w:rsidTr="00757DE8">
        <w:trPr>
          <w:trHeight w:val="58"/>
          <w:jc w:val="center"/>
        </w:trPr>
        <w:tc>
          <w:tcPr>
            <w:tcW w:w="5338" w:type="dxa"/>
            <w:gridSpan w:val="3"/>
            <w:tcBorders>
              <w:right w:val="single" w:sz="4" w:space="0" w:color="auto"/>
            </w:tcBorders>
            <w:shd w:val="clear" w:color="auto" w:fill="auto"/>
            <w:vAlign w:val="center"/>
          </w:tcPr>
          <w:p w14:paraId="0AFB8E65"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cs="Arial"/>
                <w:sz w:val="18"/>
              </w:rPr>
              <w:t>Propagation condition</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6F926C2A"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5F4C7F4B"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Static propagation condition</w:t>
            </w:r>
          </w:p>
          <w:p w14:paraId="14BC39CA"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No external noise sources are applied</w:t>
            </w:r>
          </w:p>
        </w:tc>
      </w:tr>
      <w:tr w:rsidR="00CD4C6C" w:rsidRPr="00EF06A7" w14:paraId="6A8193C6" w14:textId="77777777" w:rsidTr="00757DE8">
        <w:trPr>
          <w:trHeight w:val="58"/>
          <w:jc w:val="center"/>
        </w:trPr>
        <w:tc>
          <w:tcPr>
            <w:tcW w:w="1727" w:type="dxa"/>
            <w:vMerge w:val="restart"/>
            <w:tcBorders>
              <w:right w:val="single" w:sz="4" w:space="0" w:color="auto"/>
            </w:tcBorders>
            <w:shd w:val="clear" w:color="auto" w:fill="auto"/>
            <w:vAlign w:val="center"/>
          </w:tcPr>
          <w:p w14:paraId="1FD0BE96"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cs="Arial"/>
                <w:sz w:val="18"/>
              </w:rPr>
              <w:t>Antenna configuration</w:t>
            </w:r>
          </w:p>
        </w:tc>
        <w:tc>
          <w:tcPr>
            <w:tcW w:w="3611" w:type="dxa"/>
            <w:gridSpan w:val="2"/>
            <w:tcBorders>
              <w:right w:val="single" w:sz="4" w:space="0" w:color="auto"/>
            </w:tcBorders>
            <w:shd w:val="clear" w:color="auto" w:fill="auto"/>
            <w:vAlign w:val="center"/>
          </w:tcPr>
          <w:p w14:paraId="262C4D38"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cs="Arial"/>
                <w:sz w:val="18"/>
              </w:rPr>
              <w:t>1 layer CC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0C9B3730"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9A0D7BF"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1x2 or 1x4</w:t>
            </w:r>
          </w:p>
        </w:tc>
      </w:tr>
      <w:tr w:rsidR="00CD4C6C" w:rsidRPr="00EF06A7" w14:paraId="67333556" w14:textId="77777777" w:rsidTr="00757DE8">
        <w:trPr>
          <w:trHeight w:val="58"/>
          <w:jc w:val="center"/>
        </w:trPr>
        <w:tc>
          <w:tcPr>
            <w:tcW w:w="1727" w:type="dxa"/>
            <w:vMerge/>
            <w:tcBorders>
              <w:right w:val="single" w:sz="4" w:space="0" w:color="auto"/>
            </w:tcBorders>
            <w:shd w:val="clear" w:color="auto" w:fill="auto"/>
            <w:vAlign w:val="center"/>
          </w:tcPr>
          <w:p w14:paraId="080F0786" w14:textId="77777777" w:rsidR="00CD4C6C" w:rsidRPr="00EF06A7" w:rsidRDefault="00CD4C6C" w:rsidP="00CD4C6C">
            <w:pPr>
              <w:keepNext/>
              <w:keepLines/>
              <w:spacing w:after="0"/>
              <w:rPr>
                <w:rFonts w:ascii="Arial" w:eastAsia="SimSun" w:hAnsi="Arial" w:cs="Arial"/>
                <w:sz w:val="18"/>
              </w:rPr>
            </w:pPr>
          </w:p>
        </w:tc>
        <w:tc>
          <w:tcPr>
            <w:tcW w:w="3611" w:type="dxa"/>
            <w:gridSpan w:val="2"/>
            <w:tcBorders>
              <w:right w:val="single" w:sz="4" w:space="0" w:color="auto"/>
            </w:tcBorders>
            <w:shd w:val="clear" w:color="auto" w:fill="auto"/>
            <w:vAlign w:val="center"/>
          </w:tcPr>
          <w:p w14:paraId="43A04512"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cs="Arial"/>
                <w:sz w:val="18"/>
              </w:rPr>
              <w:t>2 layers CCs</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76868F83"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233C9BD6"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2x2 or 2x4</w:t>
            </w:r>
          </w:p>
        </w:tc>
      </w:tr>
      <w:tr w:rsidR="00CD4C6C" w:rsidRPr="00EF06A7" w14:paraId="42DE3183" w14:textId="77777777" w:rsidTr="00757DE8">
        <w:trPr>
          <w:trHeight w:val="58"/>
          <w:jc w:val="center"/>
        </w:trPr>
        <w:tc>
          <w:tcPr>
            <w:tcW w:w="5338" w:type="dxa"/>
            <w:gridSpan w:val="3"/>
            <w:tcBorders>
              <w:right w:val="single" w:sz="4" w:space="0" w:color="auto"/>
            </w:tcBorders>
            <w:shd w:val="clear" w:color="auto" w:fill="auto"/>
            <w:vAlign w:val="center"/>
          </w:tcPr>
          <w:p w14:paraId="329200DB" w14:textId="77777777" w:rsidR="00CD4C6C" w:rsidRPr="00EF06A7" w:rsidRDefault="00CD4C6C" w:rsidP="00CD4C6C">
            <w:pPr>
              <w:keepNext/>
              <w:keepLines/>
              <w:spacing w:after="0"/>
              <w:rPr>
                <w:rFonts w:ascii="Arial" w:eastAsia="SimSun" w:hAnsi="Arial" w:cs="Arial"/>
                <w:sz w:val="18"/>
              </w:rPr>
            </w:pPr>
            <w:r w:rsidRPr="00EF06A7">
              <w:rPr>
                <w:rFonts w:ascii="Arial" w:eastAsia="SimSun" w:hAnsi="Arial"/>
                <w:sz w:val="18"/>
              </w:rPr>
              <w:t>Physical signals, channels mapping and precoding</w:t>
            </w:r>
          </w:p>
        </w:tc>
        <w:tc>
          <w:tcPr>
            <w:tcW w:w="1085" w:type="dxa"/>
            <w:tcBorders>
              <w:top w:val="single" w:sz="4" w:space="0" w:color="auto"/>
              <w:left w:val="single" w:sz="4" w:space="0" w:color="auto"/>
              <w:bottom w:val="single" w:sz="4" w:space="0" w:color="auto"/>
              <w:right w:val="single" w:sz="4" w:space="0" w:color="auto"/>
            </w:tcBorders>
            <w:shd w:val="clear" w:color="auto" w:fill="auto"/>
            <w:vAlign w:val="center"/>
          </w:tcPr>
          <w:p w14:paraId="26379885" w14:textId="77777777" w:rsidR="00CD4C6C" w:rsidRPr="00EF06A7" w:rsidRDefault="00CD4C6C" w:rsidP="00CD4C6C">
            <w:pPr>
              <w:keepNext/>
              <w:keepLines/>
              <w:spacing w:after="0"/>
              <w:jc w:val="center"/>
              <w:rPr>
                <w:rFonts w:ascii="Arial" w:eastAsia="SimSun" w:hAnsi="Arial"/>
                <w:sz w:val="18"/>
              </w:rPr>
            </w:pPr>
          </w:p>
        </w:tc>
        <w:tc>
          <w:tcPr>
            <w:tcW w:w="3208" w:type="dxa"/>
            <w:tcBorders>
              <w:top w:val="single" w:sz="4" w:space="0" w:color="auto"/>
              <w:left w:val="single" w:sz="4" w:space="0" w:color="auto"/>
              <w:bottom w:val="single" w:sz="4" w:space="0" w:color="auto"/>
              <w:right w:val="single" w:sz="4" w:space="0" w:color="auto"/>
            </w:tcBorders>
            <w:shd w:val="clear" w:color="auto" w:fill="auto"/>
            <w:vAlign w:val="center"/>
          </w:tcPr>
          <w:p w14:paraId="3DE2DA51" w14:textId="77777777" w:rsidR="00CD4C6C" w:rsidRPr="00EF06A7" w:rsidRDefault="00CD4C6C" w:rsidP="00CD4C6C">
            <w:pPr>
              <w:keepNext/>
              <w:keepLines/>
              <w:spacing w:after="0"/>
              <w:jc w:val="center"/>
              <w:rPr>
                <w:rFonts w:ascii="Arial" w:eastAsia="SimSun" w:hAnsi="Arial"/>
                <w:sz w:val="18"/>
              </w:rPr>
            </w:pPr>
            <w:r w:rsidRPr="00EF06A7">
              <w:rPr>
                <w:rFonts w:ascii="Arial" w:eastAsia="SimSun" w:hAnsi="Arial"/>
                <w:sz w:val="18"/>
              </w:rPr>
              <w:t xml:space="preserve">As specified in </w:t>
            </w:r>
            <w:r w:rsidRPr="00EF06A7">
              <w:rPr>
                <w:rFonts w:ascii="Arial" w:eastAsia="SimSun" w:hAnsi="Arial"/>
                <w:sz w:val="18"/>
                <w:lang w:eastAsia="zh-CN"/>
              </w:rPr>
              <w:t>Annex B.4.1</w:t>
            </w:r>
          </w:p>
        </w:tc>
      </w:tr>
      <w:tr w:rsidR="00CD4C6C" w:rsidRPr="00EF06A7" w14:paraId="4E167E48" w14:textId="77777777" w:rsidTr="00757DE8">
        <w:trPr>
          <w:trHeight w:val="58"/>
          <w:jc w:val="center"/>
        </w:trPr>
        <w:tc>
          <w:tcPr>
            <w:tcW w:w="9631" w:type="dxa"/>
            <w:gridSpan w:val="5"/>
            <w:tcBorders>
              <w:right w:val="single" w:sz="4" w:space="0" w:color="auto"/>
            </w:tcBorders>
            <w:shd w:val="clear" w:color="auto" w:fill="auto"/>
          </w:tcPr>
          <w:p w14:paraId="611E517E" w14:textId="77777777" w:rsidR="00CD4C6C" w:rsidRPr="00EF06A7" w:rsidRDefault="00CD4C6C" w:rsidP="00CD4C6C">
            <w:pPr>
              <w:pStyle w:val="TAN"/>
            </w:pPr>
            <w:r w:rsidRPr="00EF06A7">
              <w:t>Note 1:</w:t>
            </w:r>
            <w:r w:rsidRPr="00EF06A7">
              <w:rPr>
                <w:lang w:eastAsia="zh-CN"/>
              </w:rPr>
              <w:tab/>
            </w:r>
            <w:r w:rsidRPr="00EF06A7">
              <w:t>PDSCH is scheduled only on full DL slots not containing SSB or TRS.</w:t>
            </w:r>
          </w:p>
          <w:p w14:paraId="632945FC" w14:textId="77777777" w:rsidR="00CD4C6C" w:rsidRPr="00EF06A7" w:rsidRDefault="00CD4C6C" w:rsidP="00CD4C6C">
            <w:pPr>
              <w:pStyle w:val="TAN"/>
            </w:pPr>
            <w:r w:rsidRPr="00EF06A7">
              <w:t>Note 2:</w:t>
            </w:r>
            <w:r w:rsidRPr="00EF06A7">
              <w:rPr>
                <w:lang w:eastAsia="zh-CN"/>
              </w:rPr>
              <w:tab/>
            </w:r>
            <w:r w:rsidRPr="00EF06A7">
              <w:t>UE assumes that the TCI state for the PDSCH is identical to the TCI state applied for the PDCCH transmission.</w:t>
            </w:r>
          </w:p>
          <w:p w14:paraId="416EAE03" w14:textId="77777777" w:rsidR="00CD4C6C" w:rsidRPr="00EF06A7" w:rsidRDefault="00CD4C6C" w:rsidP="00CD4C6C">
            <w:pPr>
              <w:pStyle w:val="TAN"/>
            </w:pPr>
            <w:r w:rsidRPr="00EF06A7">
              <w:t>Note 3:</w:t>
            </w:r>
            <w:r w:rsidRPr="00EF06A7">
              <w:rPr>
                <w:lang w:eastAsia="zh-CN"/>
              </w:rPr>
              <w:tab/>
            </w:r>
            <w:r w:rsidRPr="00EF06A7">
              <w:t>Point A coincides with minimum guard band as specified in Table 5.3.3-1 from TS 38.101-2 [3] for tested channel bandwidth and subcarrier spacing.</w:t>
            </w:r>
          </w:p>
        </w:tc>
      </w:tr>
    </w:tbl>
    <w:p w14:paraId="4FF77E26" w14:textId="77777777" w:rsidR="00101450" w:rsidRPr="00EF06A7" w:rsidRDefault="00101450" w:rsidP="00101450">
      <w:pPr>
        <w:rPr>
          <w:rFonts w:eastAsia="SimSun"/>
        </w:rPr>
      </w:pPr>
    </w:p>
    <w:p w14:paraId="64AF6A85" w14:textId="77777777" w:rsidR="00101450" w:rsidRPr="00EF06A7" w:rsidRDefault="00101450" w:rsidP="00101450">
      <w:pPr>
        <w:pStyle w:val="TH"/>
      </w:pPr>
      <w:r w:rsidRPr="00EF06A7">
        <w:t>Table 9.4B.1.2.3-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101450" w:rsidRPr="00EF06A7" w14:paraId="78EA44C9" w14:textId="77777777" w:rsidTr="00117739">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38964DAE" w14:textId="77777777" w:rsidR="00101450" w:rsidRPr="00EF06A7" w:rsidRDefault="00101450" w:rsidP="00117739">
            <w:pPr>
              <w:pStyle w:val="TAH"/>
              <w:rPr>
                <w:rFonts w:eastAsia="Yu Mincho"/>
              </w:rPr>
            </w:pPr>
            <w:r w:rsidRPr="00EF06A7">
              <w:rPr>
                <w:rFonts w:eastAsia="Yu Mincho"/>
              </w:rPr>
              <w:t>SCS (kHz)</w:t>
            </w:r>
          </w:p>
        </w:tc>
        <w:tc>
          <w:tcPr>
            <w:tcW w:w="1060" w:type="dxa"/>
            <w:shd w:val="clear" w:color="auto" w:fill="auto"/>
            <w:tcMar>
              <w:top w:w="15" w:type="dxa"/>
              <w:left w:w="81" w:type="dxa"/>
              <w:bottom w:w="0" w:type="dxa"/>
              <w:right w:w="81" w:type="dxa"/>
            </w:tcMar>
            <w:hideMark/>
          </w:tcPr>
          <w:p w14:paraId="792ECC1F" w14:textId="77777777" w:rsidR="00101450" w:rsidRPr="00EF06A7" w:rsidRDefault="00101450" w:rsidP="00117739">
            <w:pPr>
              <w:pStyle w:val="TAH"/>
              <w:rPr>
                <w:rFonts w:eastAsia="Yu Mincho"/>
              </w:rPr>
            </w:pPr>
            <w:r w:rsidRPr="00EF06A7">
              <w:rPr>
                <w:rFonts w:eastAsia="Yu Mincho"/>
              </w:rPr>
              <w:t>50 MHz</w:t>
            </w:r>
          </w:p>
        </w:tc>
        <w:tc>
          <w:tcPr>
            <w:tcW w:w="1060" w:type="dxa"/>
            <w:shd w:val="clear" w:color="auto" w:fill="auto"/>
            <w:tcMar>
              <w:top w:w="15" w:type="dxa"/>
              <w:left w:w="81" w:type="dxa"/>
              <w:bottom w:w="0" w:type="dxa"/>
              <w:right w:w="81" w:type="dxa"/>
            </w:tcMar>
            <w:hideMark/>
          </w:tcPr>
          <w:p w14:paraId="1359BF25" w14:textId="77777777" w:rsidR="00101450" w:rsidRPr="00EF06A7" w:rsidRDefault="00101450" w:rsidP="00117739">
            <w:pPr>
              <w:pStyle w:val="TAH"/>
              <w:rPr>
                <w:rFonts w:eastAsia="Yu Mincho"/>
              </w:rPr>
            </w:pPr>
            <w:r w:rsidRPr="00EF06A7">
              <w:rPr>
                <w:rFonts w:eastAsia="Yu Mincho"/>
              </w:rPr>
              <w:t>100 MHz</w:t>
            </w:r>
          </w:p>
        </w:tc>
        <w:tc>
          <w:tcPr>
            <w:tcW w:w="1060" w:type="dxa"/>
            <w:shd w:val="clear" w:color="auto" w:fill="auto"/>
            <w:tcMar>
              <w:top w:w="15" w:type="dxa"/>
              <w:left w:w="81" w:type="dxa"/>
              <w:bottom w:w="0" w:type="dxa"/>
              <w:right w:w="81" w:type="dxa"/>
            </w:tcMar>
            <w:hideMark/>
          </w:tcPr>
          <w:p w14:paraId="7506A7E9" w14:textId="77777777" w:rsidR="00101450" w:rsidRPr="00EF06A7" w:rsidRDefault="00101450" w:rsidP="00117739">
            <w:pPr>
              <w:pStyle w:val="TAH"/>
              <w:rPr>
                <w:rFonts w:eastAsia="Yu Mincho"/>
              </w:rPr>
            </w:pPr>
            <w:r w:rsidRPr="00EF06A7">
              <w:rPr>
                <w:rFonts w:eastAsia="Yu Mincho"/>
              </w:rPr>
              <w:t>200 MHz</w:t>
            </w:r>
          </w:p>
        </w:tc>
        <w:tc>
          <w:tcPr>
            <w:tcW w:w="1060" w:type="dxa"/>
            <w:shd w:val="clear" w:color="auto" w:fill="auto"/>
            <w:tcMar>
              <w:top w:w="15" w:type="dxa"/>
              <w:left w:w="81" w:type="dxa"/>
              <w:bottom w:w="0" w:type="dxa"/>
              <w:right w:w="81" w:type="dxa"/>
            </w:tcMar>
            <w:hideMark/>
          </w:tcPr>
          <w:p w14:paraId="1B647BB3" w14:textId="77777777" w:rsidR="00101450" w:rsidRPr="00EF06A7" w:rsidRDefault="00101450" w:rsidP="00117739">
            <w:pPr>
              <w:pStyle w:val="TAH"/>
              <w:rPr>
                <w:rFonts w:eastAsia="Yu Mincho"/>
              </w:rPr>
            </w:pPr>
            <w:r w:rsidRPr="00EF06A7">
              <w:rPr>
                <w:rFonts w:eastAsia="Yu Mincho"/>
              </w:rPr>
              <w:t>400 MHz</w:t>
            </w:r>
          </w:p>
        </w:tc>
      </w:tr>
      <w:tr w:rsidR="00101450" w:rsidRPr="00EF06A7" w14:paraId="5C8A93BE" w14:textId="77777777" w:rsidTr="00117739">
        <w:trPr>
          <w:jc w:val="center"/>
        </w:trPr>
        <w:tc>
          <w:tcPr>
            <w:tcW w:w="1060" w:type="dxa"/>
            <w:shd w:val="clear" w:color="auto" w:fill="auto"/>
            <w:tcMar>
              <w:top w:w="15" w:type="dxa"/>
              <w:left w:w="81" w:type="dxa"/>
              <w:bottom w:w="0" w:type="dxa"/>
              <w:right w:w="81" w:type="dxa"/>
            </w:tcMar>
            <w:hideMark/>
          </w:tcPr>
          <w:p w14:paraId="4E5DCD27" w14:textId="77777777" w:rsidR="00101450" w:rsidRPr="00EF06A7" w:rsidRDefault="00101450" w:rsidP="00117739">
            <w:pPr>
              <w:pStyle w:val="TAC"/>
              <w:rPr>
                <w:rFonts w:eastAsia="Yu Mincho"/>
              </w:rPr>
            </w:pPr>
            <w:r w:rsidRPr="00EF06A7">
              <w:rPr>
                <w:rFonts w:eastAsia="Yu Mincho"/>
              </w:rPr>
              <w:t>60</w:t>
            </w:r>
          </w:p>
        </w:tc>
        <w:tc>
          <w:tcPr>
            <w:tcW w:w="1060" w:type="dxa"/>
            <w:shd w:val="clear" w:color="auto" w:fill="auto"/>
            <w:tcMar>
              <w:top w:w="15" w:type="dxa"/>
              <w:left w:w="81" w:type="dxa"/>
              <w:bottom w:w="0" w:type="dxa"/>
              <w:right w:w="81" w:type="dxa"/>
            </w:tcMar>
            <w:hideMark/>
          </w:tcPr>
          <w:p w14:paraId="7F942E00" w14:textId="77777777" w:rsidR="00101450" w:rsidRPr="00EF06A7" w:rsidRDefault="00101450" w:rsidP="00117739">
            <w:pPr>
              <w:pStyle w:val="TAC"/>
              <w:rPr>
                <w:rFonts w:eastAsia="Yu Mincho"/>
              </w:rPr>
            </w:pPr>
            <w:r w:rsidRPr="00EF06A7">
              <w:rPr>
                <w:rFonts w:eastAsia="Yu Mincho"/>
              </w:rPr>
              <w:t>66</w:t>
            </w:r>
          </w:p>
        </w:tc>
        <w:tc>
          <w:tcPr>
            <w:tcW w:w="1060" w:type="dxa"/>
            <w:shd w:val="clear" w:color="auto" w:fill="auto"/>
            <w:tcMar>
              <w:top w:w="15" w:type="dxa"/>
              <w:left w:w="81" w:type="dxa"/>
              <w:bottom w:w="0" w:type="dxa"/>
              <w:right w:w="81" w:type="dxa"/>
            </w:tcMar>
            <w:hideMark/>
          </w:tcPr>
          <w:p w14:paraId="72B5B839" w14:textId="77777777" w:rsidR="00101450" w:rsidRPr="00EF06A7" w:rsidRDefault="00101450" w:rsidP="00117739">
            <w:pPr>
              <w:pStyle w:val="TAC"/>
              <w:rPr>
                <w:rFonts w:eastAsia="Yu Mincho"/>
              </w:rPr>
            </w:pPr>
            <w:r w:rsidRPr="00EF06A7">
              <w:rPr>
                <w:rFonts w:eastAsia="Yu Mincho"/>
              </w:rPr>
              <w:t>132</w:t>
            </w:r>
          </w:p>
        </w:tc>
        <w:tc>
          <w:tcPr>
            <w:tcW w:w="1060" w:type="dxa"/>
            <w:shd w:val="clear" w:color="auto" w:fill="auto"/>
            <w:tcMar>
              <w:top w:w="15" w:type="dxa"/>
              <w:left w:w="81" w:type="dxa"/>
              <w:bottom w:w="0" w:type="dxa"/>
              <w:right w:w="81" w:type="dxa"/>
            </w:tcMar>
            <w:hideMark/>
          </w:tcPr>
          <w:p w14:paraId="40695739" w14:textId="77777777" w:rsidR="00101450" w:rsidRPr="00EF06A7" w:rsidRDefault="00101450" w:rsidP="00117739">
            <w:pPr>
              <w:pStyle w:val="TAC"/>
              <w:rPr>
                <w:rFonts w:eastAsia="Yu Mincho"/>
              </w:rPr>
            </w:pPr>
            <w:r w:rsidRPr="00EF06A7">
              <w:rPr>
                <w:rFonts w:eastAsia="Yu Mincho"/>
              </w:rPr>
              <w:t>264</w:t>
            </w:r>
          </w:p>
        </w:tc>
        <w:tc>
          <w:tcPr>
            <w:tcW w:w="1060" w:type="dxa"/>
            <w:shd w:val="clear" w:color="auto" w:fill="auto"/>
            <w:tcMar>
              <w:top w:w="15" w:type="dxa"/>
              <w:left w:w="81" w:type="dxa"/>
              <w:bottom w:w="0" w:type="dxa"/>
              <w:right w:w="81" w:type="dxa"/>
            </w:tcMar>
            <w:hideMark/>
          </w:tcPr>
          <w:p w14:paraId="2443EA91" w14:textId="77777777" w:rsidR="00101450" w:rsidRPr="00EF06A7" w:rsidRDefault="00101450" w:rsidP="00117739">
            <w:pPr>
              <w:pStyle w:val="TAC"/>
              <w:rPr>
                <w:rFonts w:eastAsia="Yu Mincho"/>
              </w:rPr>
            </w:pPr>
            <w:r w:rsidRPr="00EF06A7">
              <w:rPr>
                <w:rFonts w:eastAsia="Yu Mincho"/>
              </w:rPr>
              <w:t>N.A</w:t>
            </w:r>
          </w:p>
        </w:tc>
      </w:tr>
      <w:tr w:rsidR="00101450" w:rsidRPr="00EF06A7" w14:paraId="683B357E" w14:textId="77777777" w:rsidTr="00117739">
        <w:trPr>
          <w:jc w:val="center"/>
        </w:trPr>
        <w:tc>
          <w:tcPr>
            <w:tcW w:w="1060" w:type="dxa"/>
            <w:shd w:val="clear" w:color="auto" w:fill="auto"/>
            <w:tcMar>
              <w:top w:w="15" w:type="dxa"/>
              <w:left w:w="81" w:type="dxa"/>
              <w:bottom w:w="0" w:type="dxa"/>
              <w:right w:w="81" w:type="dxa"/>
            </w:tcMar>
            <w:hideMark/>
          </w:tcPr>
          <w:p w14:paraId="4B52BC69" w14:textId="77777777" w:rsidR="00101450" w:rsidRPr="00EF06A7" w:rsidRDefault="00101450" w:rsidP="00117739">
            <w:pPr>
              <w:pStyle w:val="TAC"/>
              <w:rPr>
                <w:rFonts w:eastAsia="Yu Mincho"/>
              </w:rPr>
            </w:pPr>
            <w:r w:rsidRPr="00EF06A7">
              <w:rPr>
                <w:rFonts w:eastAsia="Yu Mincho"/>
              </w:rPr>
              <w:t>120</w:t>
            </w:r>
          </w:p>
        </w:tc>
        <w:tc>
          <w:tcPr>
            <w:tcW w:w="1060" w:type="dxa"/>
            <w:shd w:val="clear" w:color="auto" w:fill="auto"/>
            <w:tcMar>
              <w:top w:w="15" w:type="dxa"/>
              <w:left w:w="81" w:type="dxa"/>
              <w:bottom w:w="0" w:type="dxa"/>
              <w:right w:w="81" w:type="dxa"/>
            </w:tcMar>
            <w:hideMark/>
          </w:tcPr>
          <w:p w14:paraId="4012E08F" w14:textId="77777777" w:rsidR="00101450" w:rsidRPr="00EF06A7" w:rsidRDefault="00101450" w:rsidP="00117739">
            <w:pPr>
              <w:pStyle w:val="TAC"/>
              <w:rPr>
                <w:rFonts w:eastAsia="Yu Mincho"/>
              </w:rPr>
            </w:pPr>
            <w:r w:rsidRPr="00EF06A7">
              <w:rPr>
                <w:rFonts w:eastAsia="Yu Mincho"/>
              </w:rPr>
              <w:t>30</w:t>
            </w:r>
          </w:p>
        </w:tc>
        <w:tc>
          <w:tcPr>
            <w:tcW w:w="1060" w:type="dxa"/>
            <w:shd w:val="clear" w:color="auto" w:fill="auto"/>
            <w:tcMar>
              <w:top w:w="15" w:type="dxa"/>
              <w:left w:w="81" w:type="dxa"/>
              <w:bottom w:w="0" w:type="dxa"/>
              <w:right w:w="81" w:type="dxa"/>
            </w:tcMar>
            <w:hideMark/>
          </w:tcPr>
          <w:p w14:paraId="2F3DB4AD" w14:textId="77777777" w:rsidR="00101450" w:rsidRPr="00EF06A7" w:rsidRDefault="00101450" w:rsidP="00117739">
            <w:pPr>
              <w:pStyle w:val="TAC"/>
              <w:rPr>
                <w:rFonts w:eastAsia="Yu Mincho"/>
              </w:rPr>
            </w:pPr>
            <w:r w:rsidRPr="00EF06A7">
              <w:rPr>
                <w:rFonts w:eastAsia="Yu Mincho"/>
              </w:rPr>
              <w:t>66</w:t>
            </w:r>
          </w:p>
        </w:tc>
        <w:tc>
          <w:tcPr>
            <w:tcW w:w="1060" w:type="dxa"/>
            <w:shd w:val="clear" w:color="auto" w:fill="auto"/>
            <w:tcMar>
              <w:top w:w="15" w:type="dxa"/>
              <w:left w:w="81" w:type="dxa"/>
              <w:bottom w:w="0" w:type="dxa"/>
              <w:right w:w="81" w:type="dxa"/>
            </w:tcMar>
            <w:hideMark/>
          </w:tcPr>
          <w:p w14:paraId="6D492BCF" w14:textId="77777777" w:rsidR="00101450" w:rsidRPr="00EF06A7" w:rsidRDefault="00101450" w:rsidP="00117739">
            <w:pPr>
              <w:pStyle w:val="TAC"/>
              <w:rPr>
                <w:rFonts w:eastAsia="Yu Mincho"/>
              </w:rPr>
            </w:pPr>
            <w:r w:rsidRPr="00EF06A7">
              <w:rPr>
                <w:rFonts w:eastAsia="Yu Mincho"/>
              </w:rPr>
              <w:t>132</w:t>
            </w:r>
          </w:p>
        </w:tc>
        <w:tc>
          <w:tcPr>
            <w:tcW w:w="1060" w:type="dxa"/>
            <w:shd w:val="clear" w:color="auto" w:fill="auto"/>
            <w:tcMar>
              <w:top w:w="15" w:type="dxa"/>
              <w:left w:w="81" w:type="dxa"/>
              <w:bottom w:w="0" w:type="dxa"/>
              <w:right w:w="81" w:type="dxa"/>
            </w:tcMar>
            <w:hideMark/>
          </w:tcPr>
          <w:p w14:paraId="2B2291AC" w14:textId="77777777" w:rsidR="00101450" w:rsidRPr="00EF06A7" w:rsidRDefault="00101450" w:rsidP="00117739">
            <w:pPr>
              <w:pStyle w:val="TAC"/>
              <w:rPr>
                <w:rFonts w:eastAsia="Yu Mincho"/>
              </w:rPr>
            </w:pPr>
            <w:r w:rsidRPr="00EF06A7">
              <w:rPr>
                <w:rFonts w:eastAsia="Yu Mincho"/>
              </w:rPr>
              <w:t>264</w:t>
            </w:r>
          </w:p>
        </w:tc>
      </w:tr>
    </w:tbl>
    <w:p w14:paraId="428023F3" w14:textId="77777777" w:rsidR="00101450" w:rsidRPr="00EF06A7" w:rsidRDefault="00101450" w:rsidP="00101450">
      <w:pPr>
        <w:rPr>
          <w:rFonts w:eastAsia="SimSun"/>
        </w:rPr>
      </w:pPr>
    </w:p>
    <w:p w14:paraId="48F000D0" w14:textId="77777777" w:rsidR="00101450" w:rsidRPr="00EF06A7" w:rsidRDefault="00101450" w:rsidP="00101450">
      <w:pPr>
        <w:pStyle w:val="TH"/>
      </w:pPr>
      <w:r w:rsidRPr="00EF06A7">
        <w:t>Table 9.4B.1.2.3-3</w:t>
      </w:r>
      <w:r w:rsidRPr="00EF06A7">
        <w:rPr>
          <w:lang w:eastAsia="zh-CN"/>
        </w:rPr>
        <w:t>:</w:t>
      </w:r>
      <w:r w:rsidRPr="00EF06A7">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101450" w:rsidRPr="00EF06A7" w14:paraId="6AB154AA" w14:textId="77777777" w:rsidTr="00117739">
        <w:trPr>
          <w:jc w:val="center"/>
        </w:trPr>
        <w:tc>
          <w:tcPr>
            <w:tcW w:w="2034" w:type="dxa"/>
            <w:shd w:val="clear" w:color="auto" w:fill="auto"/>
          </w:tcPr>
          <w:p w14:paraId="3A5BF5BE"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Maximum number of PDSCH MIMO layers</w:t>
            </w:r>
          </w:p>
        </w:tc>
        <w:tc>
          <w:tcPr>
            <w:tcW w:w="1838" w:type="dxa"/>
            <w:shd w:val="clear" w:color="auto" w:fill="auto"/>
          </w:tcPr>
          <w:p w14:paraId="74EF4D1E"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Maximum modulation format</w:t>
            </w:r>
          </w:p>
        </w:tc>
        <w:tc>
          <w:tcPr>
            <w:tcW w:w="1055" w:type="dxa"/>
            <w:shd w:val="clear" w:color="auto" w:fill="auto"/>
          </w:tcPr>
          <w:p w14:paraId="1B6E6299"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Scaling factor</w:t>
            </w:r>
          </w:p>
        </w:tc>
        <w:tc>
          <w:tcPr>
            <w:tcW w:w="1408" w:type="dxa"/>
            <w:shd w:val="clear" w:color="auto" w:fill="auto"/>
          </w:tcPr>
          <w:p w14:paraId="74C9543B" w14:textId="77777777" w:rsidR="00101450" w:rsidRPr="00EF06A7" w:rsidRDefault="00101450" w:rsidP="00117739">
            <w:pPr>
              <w:keepNext/>
              <w:keepLines/>
              <w:spacing w:after="0"/>
              <w:jc w:val="center"/>
              <w:rPr>
                <w:rFonts w:ascii="Arial" w:eastAsia="SimSun" w:hAnsi="Arial"/>
                <w:b/>
                <w:sz w:val="18"/>
              </w:rPr>
            </w:pPr>
            <w:r w:rsidRPr="00EF06A7">
              <w:rPr>
                <w:rFonts w:ascii="Arial" w:eastAsia="SimSun" w:hAnsi="Arial"/>
                <w:b/>
                <w:sz w:val="18"/>
              </w:rPr>
              <w:t>MCS</w:t>
            </w:r>
          </w:p>
        </w:tc>
      </w:tr>
      <w:tr w:rsidR="00101450" w:rsidRPr="00EF06A7" w14:paraId="4EBEDF58"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009FA1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9CB1EC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0680EB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30916D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7</w:t>
            </w:r>
          </w:p>
        </w:tc>
      </w:tr>
      <w:tr w:rsidR="00101450" w:rsidRPr="00EF06A7" w14:paraId="7135DD12"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B8B229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3BBAD3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1F1CC97"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4425EA6"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3</w:t>
            </w:r>
          </w:p>
        </w:tc>
      </w:tr>
      <w:tr w:rsidR="00101450" w:rsidRPr="00EF06A7" w14:paraId="557F3260"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A6EF96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E635DB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50EA87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E60E007"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2</w:t>
            </w:r>
          </w:p>
        </w:tc>
      </w:tr>
      <w:tr w:rsidR="00101450" w:rsidRPr="00EF06A7" w14:paraId="31D44DB6"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BBC71C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766B90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AD4856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60D932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4</w:t>
            </w:r>
          </w:p>
        </w:tc>
      </w:tr>
      <w:tr w:rsidR="00101450" w:rsidRPr="00EF06A7" w14:paraId="33485A65"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8B61E9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DBFD6F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3A70C0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A859F9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5688C3D5"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9C095C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6C3FD3C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7AB7DB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903816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786B7859"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7CD93A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4A730C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D06654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969519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02CBCDD4"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DF4E98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7AF381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280844C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042EEB0"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0</w:t>
            </w:r>
          </w:p>
        </w:tc>
      </w:tr>
      <w:tr w:rsidR="00101450" w:rsidRPr="00EF06A7" w14:paraId="2FE59E27"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FA3E31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D4C594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509DAC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61BB46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646B1350"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6F10ED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8D4262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DC969C9"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EC0AE6"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738FA305"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AD0C45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6094D7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DEDC4D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5A55A8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27CFE75B"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86DE1D0"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A7CD116"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16E21B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9114D50"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r>
      <w:tr w:rsidR="00101450" w:rsidRPr="00EF06A7" w14:paraId="4D3B4E46"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DEB65A6"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AA7781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5B785B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C928D1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7</w:t>
            </w:r>
          </w:p>
        </w:tc>
      </w:tr>
      <w:tr w:rsidR="00101450" w:rsidRPr="00EF06A7" w14:paraId="6A43EC64"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7369FC7"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59C9905"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3A714E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BD8E13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3</w:t>
            </w:r>
          </w:p>
        </w:tc>
      </w:tr>
      <w:tr w:rsidR="00101450" w:rsidRPr="00EF06A7" w14:paraId="7CFC7BB6"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AD09F2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07596E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A2B9EB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674E18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2</w:t>
            </w:r>
          </w:p>
        </w:tc>
      </w:tr>
      <w:tr w:rsidR="00101450" w:rsidRPr="00EF06A7" w14:paraId="03FB3E4A"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D22F19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09A630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DD4E5A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B7BB5D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4</w:t>
            </w:r>
          </w:p>
        </w:tc>
      </w:tr>
      <w:tr w:rsidR="00101450" w:rsidRPr="00EF06A7" w14:paraId="3CFE4809"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891603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C260FAD"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B3441E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ED2186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1F34FEAF"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21E5259"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6049C1F9"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8A35CA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E26526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754C4483"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F1B466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6467EA07"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189F2E0"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437372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6</w:t>
            </w:r>
          </w:p>
        </w:tc>
      </w:tr>
      <w:tr w:rsidR="00101450" w:rsidRPr="00EF06A7" w14:paraId="33A617AA"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9ED3D6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6D59788C"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C7294C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C2BBA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0</w:t>
            </w:r>
          </w:p>
        </w:tc>
      </w:tr>
      <w:tr w:rsidR="00101450" w:rsidRPr="00EF06A7" w14:paraId="648EC5DE"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5E6A38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C1B886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74C602F"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812CEA7"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4BC1F72D"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449B06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A009E8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CE95B4"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452137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2FFE3C4F"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B345A9A"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284BD4E"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95F40D0"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6463F7B"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9</w:t>
            </w:r>
          </w:p>
        </w:tc>
      </w:tr>
      <w:tr w:rsidR="00101450" w:rsidRPr="00EF06A7" w14:paraId="682F331A" w14:textId="77777777" w:rsidTr="00117739">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75C6862"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F1D4E98"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25CF2A3"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2D533C1" w14:textId="77777777" w:rsidR="00101450" w:rsidRPr="00EF06A7" w:rsidRDefault="00101450" w:rsidP="00117739">
            <w:pPr>
              <w:keepNext/>
              <w:keepLines/>
              <w:spacing w:after="0"/>
              <w:jc w:val="center"/>
              <w:rPr>
                <w:rFonts w:ascii="Arial" w:eastAsia="SimSun" w:hAnsi="Arial"/>
                <w:sz w:val="18"/>
              </w:rPr>
            </w:pPr>
            <w:r w:rsidRPr="00EF06A7">
              <w:rPr>
                <w:rFonts w:ascii="Arial" w:eastAsia="SimSun" w:hAnsi="Arial"/>
                <w:sz w:val="18"/>
              </w:rPr>
              <w:t>4</w:t>
            </w:r>
          </w:p>
        </w:tc>
      </w:tr>
    </w:tbl>
    <w:p w14:paraId="75C84AED" w14:textId="77777777" w:rsidR="00101450" w:rsidRPr="00EF06A7" w:rsidRDefault="00101450" w:rsidP="00101450">
      <w:pPr>
        <w:rPr>
          <w:rFonts w:eastAsia="SimSun"/>
          <w:lang w:eastAsia="zh-CN"/>
        </w:rPr>
      </w:pPr>
    </w:p>
    <w:p w14:paraId="1FEF682D" w14:textId="77777777" w:rsidR="00101450" w:rsidRPr="00EF06A7" w:rsidRDefault="00101450" w:rsidP="00101450">
      <w:pPr>
        <w:pStyle w:val="TH"/>
      </w:pPr>
      <w:r w:rsidRPr="00EF06A7">
        <w:t>Table 9.4B.1.2.3-4: SNR required to achieve 85% of peak throughput under AWG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890"/>
        <w:gridCol w:w="1890"/>
      </w:tblGrid>
      <w:tr w:rsidR="00101450" w:rsidRPr="00EF06A7" w14:paraId="52C4D6C9" w14:textId="77777777" w:rsidTr="00117739">
        <w:trPr>
          <w:trHeight w:val="464"/>
          <w:jc w:val="center"/>
        </w:trPr>
        <w:tc>
          <w:tcPr>
            <w:tcW w:w="1705" w:type="dxa"/>
            <w:shd w:val="clear" w:color="auto" w:fill="auto"/>
            <w:vAlign w:val="center"/>
          </w:tcPr>
          <w:p w14:paraId="3E7C4669" w14:textId="77777777" w:rsidR="00101450" w:rsidRPr="00EF06A7" w:rsidRDefault="00101450" w:rsidP="00117739">
            <w:pPr>
              <w:pStyle w:val="TAH"/>
              <w:rPr>
                <w:rFonts w:eastAsia="SimSun"/>
                <w:sz w:val="20"/>
                <w:lang w:eastAsia="zh-CN"/>
              </w:rPr>
            </w:pPr>
            <w:r w:rsidRPr="00EF06A7">
              <w:rPr>
                <w:rFonts w:eastAsia="SimSun" w:cs="Arial"/>
                <w:szCs w:val="22"/>
                <w:lang w:eastAsia="zh-CN"/>
              </w:rPr>
              <w:t>MCS Index (Note 1)</w:t>
            </w:r>
          </w:p>
        </w:tc>
        <w:tc>
          <w:tcPr>
            <w:tcW w:w="1890" w:type="dxa"/>
            <w:shd w:val="clear" w:color="auto" w:fill="auto"/>
            <w:vAlign w:val="center"/>
          </w:tcPr>
          <w:p w14:paraId="40A60F99" w14:textId="77777777" w:rsidR="00101450" w:rsidRPr="00EF06A7" w:rsidRDefault="00101450" w:rsidP="00117739">
            <w:pPr>
              <w:pStyle w:val="TAH"/>
              <w:rPr>
                <w:rFonts w:eastAsia="SimSun"/>
                <w:sz w:val="20"/>
                <w:lang w:eastAsia="zh-CN"/>
              </w:rPr>
            </w:pPr>
            <w:r w:rsidRPr="00EF06A7">
              <w:rPr>
                <w:rFonts w:eastAsia="SimSun" w:cs="Arial"/>
                <w:szCs w:val="22"/>
                <w:lang w:eastAsia="zh-CN"/>
              </w:rPr>
              <w:t>SNR</w:t>
            </w:r>
            <w:r w:rsidRPr="00EF06A7">
              <w:rPr>
                <w:rFonts w:eastAsia="SimSun" w:cs="Arial"/>
                <w:szCs w:val="22"/>
                <w:vertAlign w:val="subscript"/>
                <w:lang w:eastAsia="zh-CN"/>
              </w:rPr>
              <w:t>BB</w:t>
            </w:r>
            <w:r w:rsidRPr="00EF06A7">
              <w:rPr>
                <w:rFonts w:eastAsia="SimSun" w:cs="Arial"/>
                <w:szCs w:val="22"/>
                <w:lang w:eastAsia="zh-CN"/>
              </w:rPr>
              <w:t>(dB) for maximum number of PDSCH MIMO Layers = 1</w:t>
            </w:r>
          </w:p>
        </w:tc>
        <w:tc>
          <w:tcPr>
            <w:tcW w:w="1890" w:type="dxa"/>
            <w:shd w:val="clear" w:color="auto" w:fill="auto"/>
            <w:vAlign w:val="center"/>
          </w:tcPr>
          <w:p w14:paraId="3DB1382C" w14:textId="77777777" w:rsidR="00101450" w:rsidRPr="00EF06A7" w:rsidRDefault="00101450" w:rsidP="00117739">
            <w:pPr>
              <w:pStyle w:val="TAH"/>
              <w:rPr>
                <w:rFonts w:eastAsia="SimSun"/>
                <w:sz w:val="20"/>
                <w:lang w:eastAsia="zh-CN"/>
              </w:rPr>
            </w:pPr>
            <w:r w:rsidRPr="00EF06A7">
              <w:rPr>
                <w:rFonts w:eastAsia="SimSun" w:cs="Arial"/>
                <w:szCs w:val="22"/>
                <w:lang w:eastAsia="zh-CN"/>
              </w:rPr>
              <w:t>SNR</w:t>
            </w:r>
            <w:r w:rsidRPr="00EF06A7">
              <w:rPr>
                <w:rFonts w:eastAsia="SimSun" w:cs="Arial"/>
                <w:szCs w:val="22"/>
                <w:vertAlign w:val="subscript"/>
                <w:lang w:eastAsia="zh-CN"/>
              </w:rPr>
              <w:t>BB</w:t>
            </w:r>
            <w:r w:rsidRPr="00EF06A7">
              <w:rPr>
                <w:rFonts w:eastAsia="SimSun" w:cs="Arial"/>
                <w:szCs w:val="22"/>
                <w:lang w:eastAsia="zh-CN"/>
              </w:rPr>
              <w:t>(dB) for maximum number of PDSCH MIMO Layers = 2</w:t>
            </w:r>
          </w:p>
        </w:tc>
      </w:tr>
      <w:tr w:rsidR="00101450" w:rsidRPr="00EF06A7" w14:paraId="46C283CC" w14:textId="77777777" w:rsidTr="00117739">
        <w:trPr>
          <w:jc w:val="center"/>
        </w:trPr>
        <w:tc>
          <w:tcPr>
            <w:tcW w:w="1705" w:type="dxa"/>
            <w:shd w:val="clear" w:color="auto" w:fill="auto"/>
            <w:vAlign w:val="center"/>
          </w:tcPr>
          <w:p w14:paraId="6470BEF3" w14:textId="77777777" w:rsidR="00101450" w:rsidRPr="00EF06A7" w:rsidRDefault="00101450" w:rsidP="00117739">
            <w:pPr>
              <w:pStyle w:val="TAC"/>
              <w:rPr>
                <w:rFonts w:eastAsia="SimSun"/>
                <w:sz w:val="20"/>
                <w:lang w:eastAsia="zh-CN"/>
              </w:rPr>
            </w:pPr>
            <w:r w:rsidRPr="00EF06A7">
              <w:rPr>
                <w:rFonts w:eastAsia="SimSun" w:cs="Arial"/>
                <w:szCs w:val="22"/>
                <w:lang w:eastAsia="zh-CN"/>
              </w:rPr>
              <w:t>13</w:t>
            </w:r>
          </w:p>
        </w:tc>
        <w:tc>
          <w:tcPr>
            <w:tcW w:w="1890" w:type="dxa"/>
            <w:shd w:val="clear" w:color="auto" w:fill="auto"/>
          </w:tcPr>
          <w:p w14:paraId="545A59A0" w14:textId="77777777" w:rsidR="00101450" w:rsidRPr="00EF06A7" w:rsidRDefault="00101450" w:rsidP="00117739">
            <w:pPr>
              <w:pStyle w:val="TAC"/>
              <w:rPr>
                <w:rFonts w:eastAsia="SimSun"/>
                <w:sz w:val="20"/>
                <w:lang w:eastAsia="zh-CN"/>
              </w:rPr>
            </w:pPr>
            <w:r w:rsidRPr="00EF06A7">
              <w:rPr>
                <w:rFonts w:eastAsia="SimSun" w:cs="Arial"/>
                <w:szCs w:val="22"/>
              </w:rPr>
              <w:t>6.2</w:t>
            </w:r>
          </w:p>
        </w:tc>
        <w:tc>
          <w:tcPr>
            <w:tcW w:w="1890" w:type="dxa"/>
            <w:shd w:val="clear" w:color="auto" w:fill="auto"/>
          </w:tcPr>
          <w:p w14:paraId="292D37CD" w14:textId="77777777" w:rsidR="00101450" w:rsidRPr="00EF06A7" w:rsidRDefault="00101450" w:rsidP="00117739">
            <w:pPr>
              <w:pStyle w:val="TAC"/>
              <w:rPr>
                <w:rFonts w:eastAsia="SimSun"/>
                <w:sz w:val="20"/>
                <w:lang w:eastAsia="zh-CN"/>
              </w:rPr>
            </w:pPr>
            <w:r w:rsidRPr="00EF06A7">
              <w:rPr>
                <w:rFonts w:eastAsia="SimSun" w:cs="Arial"/>
                <w:szCs w:val="22"/>
              </w:rPr>
              <w:t>9.0</w:t>
            </w:r>
          </w:p>
        </w:tc>
      </w:tr>
      <w:tr w:rsidR="00101450" w:rsidRPr="00EF06A7" w14:paraId="343A0526" w14:textId="77777777" w:rsidTr="00117739">
        <w:trPr>
          <w:jc w:val="center"/>
        </w:trPr>
        <w:tc>
          <w:tcPr>
            <w:tcW w:w="1705" w:type="dxa"/>
            <w:shd w:val="clear" w:color="auto" w:fill="auto"/>
            <w:vAlign w:val="center"/>
          </w:tcPr>
          <w:p w14:paraId="2F46F829" w14:textId="77777777" w:rsidR="00101450" w:rsidRPr="00EF06A7" w:rsidRDefault="00101450" w:rsidP="00117739">
            <w:pPr>
              <w:pStyle w:val="TAC"/>
              <w:rPr>
                <w:rFonts w:eastAsia="SimSun"/>
                <w:sz w:val="20"/>
                <w:lang w:eastAsia="zh-CN"/>
              </w:rPr>
            </w:pPr>
            <w:r w:rsidRPr="00EF06A7">
              <w:rPr>
                <w:rFonts w:eastAsia="SimSun" w:cs="Arial"/>
                <w:szCs w:val="22"/>
                <w:lang w:eastAsia="zh-CN"/>
              </w:rPr>
              <w:t>14</w:t>
            </w:r>
          </w:p>
        </w:tc>
        <w:tc>
          <w:tcPr>
            <w:tcW w:w="1890" w:type="dxa"/>
            <w:shd w:val="clear" w:color="auto" w:fill="auto"/>
          </w:tcPr>
          <w:p w14:paraId="50AB0892" w14:textId="77777777" w:rsidR="00101450" w:rsidRPr="00EF06A7" w:rsidRDefault="00101450" w:rsidP="00117739">
            <w:pPr>
              <w:pStyle w:val="TAC"/>
              <w:rPr>
                <w:rFonts w:eastAsia="SimSun"/>
                <w:sz w:val="20"/>
                <w:lang w:eastAsia="zh-CN"/>
              </w:rPr>
            </w:pPr>
            <w:r w:rsidRPr="00EF06A7">
              <w:rPr>
                <w:rFonts w:eastAsia="SimSun" w:cs="Arial"/>
                <w:szCs w:val="22"/>
              </w:rPr>
              <w:t>7.2</w:t>
            </w:r>
          </w:p>
        </w:tc>
        <w:tc>
          <w:tcPr>
            <w:tcW w:w="1890" w:type="dxa"/>
            <w:shd w:val="clear" w:color="auto" w:fill="auto"/>
          </w:tcPr>
          <w:p w14:paraId="4C74B469" w14:textId="77777777" w:rsidR="00101450" w:rsidRPr="00EF06A7" w:rsidRDefault="00101450" w:rsidP="00117739">
            <w:pPr>
              <w:pStyle w:val="TAC"/>
              <w:rPr>
                <w:rFonts w:eastAsia="SimSun"/>
                <w:sz w:val="20"/>
                <w:lang w:eastAsia="zh-CN"/>
              </w:rPr>
            </w:pPr>
            <w:r w:rsidRPr="00EF06A7">
              <w:rPr>
                <w:rFonts w:eastAsia="SimSun" w:cs="Arial"/>
                <w:szCs w:val="22"/>
              </w:rPr>
              <w:t>9.9</w:t>
            </w:r>
          </w:p>
        </w:tc>
      </w:tr>
      <w:tr w:rsidR="00101450" w:rsidRPr="00EF06A7" w14:paraId="505B2369" w14:textId="77777777" w:rsidTr="00117739">
        <w:trPr>
          <w:jc w:val="center"/>
        </w:trPr>
        <w:tc>
          <w:tcPr>
            <w:tcW w:w="1705" w:type="dxa"/>
            <w:shd w:val="clear" w:color="auto" w:fill="auto"/>
            <w:vAlign w:val="center"/>
          </w:tcPr>
          <w:p w14:paraId="30E456F3" w14:textId="77777777" w:rsidR="00101450" w:rsidRPr="00EF06A7" w:rsidRDefault="00101450" w:rsidP="00117739">
            <w:pPr>
              <w:pStyle w:val="TAC"/>
              <w:rPr>
                <w:rFonts w:eastAsia="SimSun"/>
                <w:sz w:val="20"/>
                <w:lang w:eastAsia="zh-CN"/>
              </w:rPr>
            </w:pPr>
            <w:r w:rsidRPr="00EF06A7">
              <w:rPr>
                <w:rFonts w:eastAsia="SimSun" w:cs="Arial"/>
                <w:szCs w:val="22"/>
                <w:lang w:eastAsia="zh-CN"/>
              </w:rPr>
              <w:t>15</w:t>
            </w:r>
          </w:p>
        </w:tc>
        <w:tc>
          <w:tcPr>
            <w:tcW w:w="1890" w:type="dxa"/>
            <w:shd w:val="clear" w:color="auto" w:fill="auto"/>
          </w:tcPr>
          <w:p w14:paraId="42E88171" w14:textId="77777777" w:rsidR="00101450" w:rsidRPr="00EF06A7" w:rsidRDefault="00101450" w:rsidP="00117739">
            <w:pPr>
              <w:pStyle w:val="TAC"/>
              <w:rPr>
                <w:rFonts w:eastAsia="SimSun"/>
                <w:sz w:val="20"/>
                <w:lang w:eastAsia="zh-CN"/>
              </w:rPr>
            </w:pPr>
            <w:r w:rsidRPr="00EF06A7">
              <w:rPr>
                <w:rFonts w:eastAsia="SimSun" w:cs="Arial"/>
                <w:szCs w:val="22"/>
              </w:rPr>
              <w:t>8.2</w:t>
            </w:r>
          </w:p>
        </w:tc>
        <w:tc>
          <w:tcPr>
            <w:tcW w:w="1890" w:type="dxa"/>
            <w:shd w:val="clear" w:color="auto" w:fill="auto"/>
          </w:tcPr>
          <w:p w14:paraId="6CBAABBB" w14:textId="77777777" w:rsidR="00101450" w:rsidRPr="00EF06A7" w:rsidRDefault="00101450" w:rsidP="00117739">
            <w:pPr>
              <w:pStyle w:val="TAC"/>
              <w:rPr>
                <w:rFonts w:eastAsia="SimSun"/>
                <w:sz w:val="20"/>
                <w:lang w:eastAsia="zh-CN"/>
              </w:rPr>
            </w:pPr>
            <w:r w:rsidRPr="00EF06A7">
              <w:rPr>
                <w:rFonts w:eastAsia="SimSun" w:cs="Arial"/>
                <w:szCs w:val="22"/>
              </w:rPr>
              <w:t>10.9</w:t>
            </w:r>
          </w:p>
        </w:tc>
      </w:tr>
      <w:tr w:rsidR="00101450" w:rsidRPr="00EF06A7" w14:paraId="4C1B5BC9" w14:textId="77777777" w:rsidTr="00117739">
        <w:trPr>
          <w:jc w:val="center"/>
        </w:trPr>
        <w:tc>
          <w:tcPr>
            <w:tcW w:w="1705" w:type="dxa"/>
            <w:shd w:val="clear" w:color="auto" w:fill="auto"/>
            <w:vAlign w:val="center"/>
          </w:tcPr>
          <w:p w14:paraId="536A645C" w14:textId="77777777" w:rsidR="00101450" w:rsidRPr="00EF06A7" w:rsidRDefault="00101450" w:rsidP="00117739">
            <w:pPr>
              <w:pStyle w:val="TAC"/>
              <w:rPr>
                <w:rFonts w:eastAsia="SimSun"/>
                <w:sz w:val="20"/>
                <w:lang w:eastAsia="zh-CN"/>
              </w:rPr>
            </w:pPr>
            <w:r w:rsidRPr="00EF06A7">
              <w:rPr>
                <w:rFonts w:eastAsia="SimSun" w:cs="Arial"/>
                <w:szCs w:val="22"/>
                <w:lang w:eastAsia="zh-CN"/>
              </w:rPr>
              <w:t>16</w:t>
            </w:r>
          </w:p>
        </w:tc>
        <w:tc>
          <w:tcPr>
            <w:tcW w:w="1890" w:type="dxa"/>
            <w:shd w:val="clear" w:color="auto" w:fill="auto"/>
          </w:tcPr>
          <w:p w14:paraId="339908DF" w14:textId="77777777" w:rsidR="00101450" w:rsidRPr="00EF06A7" w:rsidRDefault="00101450" w:rsidP="00117739">
            <w:pPr>
              <w:pStyle w:val="TAC"/>
              <w:rPr>
                <w:rFonts w:eastAsia="SimSun"/>
                <w:sz w:val="20"/>
                <w:lang w:eastAsia="zh-CN"/>
              </w:rPr>
            </w:pPr>
            <w:r w:rsidRPr="00EF06A7">
              <w:rPr>
                <w:rFonts w:eastAsia="SimSun" w:cs="Arial"/>
                <w:szCs w:val="22"/>
              </w:rPr>
              <w:t>8.7</w:t>
            </w:r>
          </w:p>
        </w:tc>
        <w:tc>
          <w:tcPr>
            <w:tcW w:w="1890" w:type="dxa"/>
            <w:shd w:val="clear" w:color="auto" w:fill="auto"/>
          </w:tcPr>
          <w:p w14:paraId="10F618A0" w14:textId="77777777" w:rsidR="00101450" w:rsidRPr="00EF06A7" w:rsidRDefault="00101450" w:rsidP="00117739">
            <w:pPr>
              <w:pStyle w:val="TAC"/>
              <w:rPr>
                <w:rFonts w:eastAsia="SimSun"/>
                <w:sz w:val="20"/>
                <w:lang w:eastAsia="zh-CN"/>
              </w:rPr>
            </w:pPr>
            <w:r w:rsidRPr="00EF06A7">
              <w:rPr>
                <w:rFonts w:eastAsia="SimSun" w:cs="Arial"/>
                <w:szCs w:val="22"/>
              </w:rPr>
              <w:t>11.6</w:t>
            </w:r>
          </w:p>
        </w:tc>
      </w:tr>
      <w:tr w:rsidR="00101450" w:rsidRPr="00EF06A7" w14:paraId="54850216" w14:textId="77777777" w:rsidTr="00117739">
        <w:trPr>
          <w:jc w:val="center"/>
        </w:trPr>
        <w:tc>
          <w:tcPr>
            <w:tcW w:w="1705" w:type="dxa"/>
            <w:shd w:val="clear" w:color="auto" w:fill="auto"/>
            <w:vAlign w:val="center"/>
          </w:tcPr>
          <w:p w14:paraId="509D078F" w14:textId="77777777" w:rsidR="00101450" w:rsidRPr="00EF06A7" w:rsidRDefault="00101450" w:rsidP="00117739">
            <w:pPr>
              <w:pStyle w:val="TAC"/>
              <w:rPr>
                <w:rFonts w:eastAsia="SimSun"/>
                <w:sz w:val="20"/>
                <w:lang w:eastAsia="zh-CN"/>
              </w:rPr>
            </w:pPr>
            <w:r w:rsidRPr="00EF06A7">
              <w:rPr>
                <w:rFonts w:eastAsia="SimSun" w:cs="Arial"/>
                <w:szCs w:val="22"/>
                <w:lang w:eastAsia="zh-CN"/>
              </w:rPr>
              <w:t>17</w:t>
            </w:r>
          </w:p>
        </w:tc>
        <w:tc>
          <w:tcPr>
            <w:tcW w:w="1890" w:type="dxa"/>
            <w:shd w:val="clear" w:color="auto" w:fill="auto"/>
          </w:tcPr>
          <w:p w14:paraId="3337D51D" w14:textId="77777777" w:rsidR="00101450" w:rsidRPr="00EF06A7" w:rsidRDefault="00101450" w:rsidP="00117739">
            <w:pPr>
              <w:pStyle w:val="TAC"/>
              <w:rPr>
                <w:rFonts w:eastAsia="SimSun"/>
                <w:sz w:val="20"/>
                <w:lang w:eastAsia="zh-CN"/>
              </w:rPr>
            </w:pPr>
            <w:r w:rsidRPr="00EF06A7">
              <w:rPr>
                <w:rFonts w:eastAsia="SimSun" w:cs="Arial"/>
                <w:szCs w:val="22"/>
              </w:rPr>
              <w:t>10.1</w:t>
            </w:r>
          </w:p>
        </w:tc>
        <w:tc>
          <w:tcPr>
            <w:tcW w:w="1890" w:type="dxa"/>
            <w:shd w:val="clear" w:color="auto" w:fill="auto"/>
          </w:tcPr>
          <w:p w14:paraId="7FF77D0B" w14:textId="77777777" w:rsidR="00101450" w:rsidRPr="00EF06A7" w:rsidRDefault="00101450" w:rsidP="00117739">
            <w:pPr>
              <w:pStyle w:val="TAC"/>
              <w:rPr>
                <w:rFonts w:eastAsia="SimSun"/>
                <w:sz w:val="20"/>
                <w:lang w:eastAsia="zh-CN"/>
              </w:rPr>
            </w:pPr>
            <w:r w:rsidRPr="00EF06A7">
              <w:rPr>
                <w:rFonts w:eastAsia="SimSun" w:cs="Arial"/>
                <w:szCs w:val="22"/>
              </w:rPr>
              <w:t>13.2</w:t>
            </w:r>
          </w:p>
        </w:tc>
      </w:tr>
      <w:tr w:rsidR="00101450" w:rsidRPr="00EF06A7" w14:paraId="6A0002C2" w14:textId="77777777" w:rsidTr="00117739">
        <w:trPr>
          <w:jc w:val="center"/>
        </w:trPr>
        <w:tc>
          <w:tcPr>
            <w:tcW w:w="1705" w:type="dxa"/>
            <w:shd w:val="clear" w:color="auto" w:fill="auto"/>
            <w:vAlign w:val="center"/>
          </w:tcPr>
          <w:p w14:paraId="0DADDFD6" w14:textId="77777777" w:rsidR="00101450" w:rsidRPr="00EF06A7" w:rsidRDefault="00101450" w:rsidP="00117739">
            <w:pPr>
              <w:pStyle w:val="TAC"/>
              <w:rPr>
                <w:rFonts w:eastAsia="SimSun"/>
                <w:sz w:val="20"/>
                <w:lang w:eastAsia="zh-CN"/>
              </w:rPr>
            </w:pPr>
            <w:r w:rsidRPr="00EF06A7">
              <w:rPr>
                <w:rFonts w:eastAsia="SimSun" w:cs="Arial"/>
                <w:szCs w:val="22"/>
                <w:lang w:eastAsia="zh-CN"/>
              </w:rPr>
              <w:t>18</w:t>
            </w:r>
          </w:p>
        </w:tc>
        <w:tc>
          <w:tcPr>
            <w:tcW w:w="1890" w:type="dxa"/>
            <w:shd w:val="clear" w:color="auto" w:fill="auto"/>
          </w:tcPr>
          <w:p w14:paraId="6270C00D" w14:textId="77777777" w:rsidR="00101450" w:rsidRPr="00EF06A7" w:rsidRDefault="00101450" w:rsidP="00117739">
            <w:pPr>
              <w:pStyle w:val="TAC"/>
              <w:rPr>
                <w:rFonts w:eastAsia="SimSun"/>
                <w:sz w:val="20"/>
                <w:lang w:eastAsia="zh-CN"/>
              </w:rPr>
            </w:pPr>
            <w:r w:rsidRPr="00EF06A7">
              <w:rPr>
                <w:rFonts w:eastAsia="SimSun" w:cs="Arial"/>
                <w:szCs w:val="22"/>
              </w:rPr>
              <w:t>10.7</w:t>
            </w:r>
          </w:p>
        </w:tc>
        <w:tc>
          <w:tcPr>
            <w:tcW w:w="1890" w:type="dxa"/>
            <w:shd w:val="clear" w:color="auto" w:fill="auto"/>
          </w:tcPr>
          <w:p w14:paraId="1A848C1D" w14:textId="77777777" w:rsidR="00101450" w:rsidRPr="00EF06A7" w:rsidRDefault="00101450" w:rsidP="00117739">
            <w:pPr>
              <w:pStyle w:val="TAC"/>
              <w:rPr>
                <w:rFonts w:eastAsia="SimSun"/>
                <w:sz w:val="20"/>
                <w:lang w:eastAsia="zh-CN"/>
              </w:rPr>
            </w:pPr>
            <w:r w:rsidRPr="00EF06A7">
              <w:rPr>
                <w:rFonts w:eastAsia="SimSun" w:cs="Arial"/>
                <w:szCs w:val="22"/>
              </w:rPr>
              <w:t>13.7</w:t>
            </w:r>
          </w:p>
        </w:tc>
      </w:tr>
      <w:tr w:rsidR="00101450" w:rsidRPr="00EF06A7" w14:paraId="28C644F5" w14:textId="77777777" w:rsidTr="00117739">
        <w:trPr>
          <w:jc w:val="center"/>
        </w:trPr>
        <w:tc>
          <w:tcPr>
            <w:tcW w:w="1705" w:type="dxa"/>
            <w:shd w:val="clear" w:color="auto" w:fill="auto"/>
            <w:vAlign w:val="center"/>
          </w:tcPr>
          <w:p w14:paraId="1D76BE98" w14:textId="77777777" w:rsidR="00101450" w:rsidRPr="00EF06A7" w:rsidRDefault="00101450" w:rsidP="00117739">
            <w:pPr>
              <w:pStyle w:val="TAC"/>
              <w:rPr>
                <w:rFonts w:eastAsia="SimSun"/>
                <w:sz w:val="20"/>
                <w:lang w:eastAsia="zh-CN"/>
              </w:rPr>
            </w:pPr>
            <w:r w:rsidRPr="00EF06A7">
              <w:rPr>
                <w:rFonts w:eastAsia="SimSun" w:cs="Arial"/>
                <w:szCs w:val="22"/>
                <w:lang w:eastAsia="zh-CN"/>
              </w:rPr>
              <w:t>19</w:t>
            </w:r>
          </w:p>
        </w:tc>
        <w:tc>
          <w:tcPr>
            <w:tcW w:w="1890" w:type="dxa"/>
            <w:shd w:val="clear" w:color="auto" w:fill="auto"/>
          </w:tcPr>
          <w:p w14:paraId="6F7A9932" w14:textId="77777777" w:rsidR="00101450" w:rsidRPr="00EF06A7" w:rsidRDefault="00101450" w:rsidP="00117739">
            <w:pPr>
              <w:pStyle w:val="TAC"/>
              <w:rPr>
                <w:rFonts w:eastAsia="SimSun"/>
                <w:sz w:val="20"/>
                <w:lang w:eastAsia="zh-CN"/>
              </w:rPr>
            </w:pPr>
            <w:r w:rsidRPr="00EF06A7">
              <w:rPr>
                <w:rFonts w:eastAsia="SimSun" w:cs="Arial"/>
                <w:szCs w:val="22"/>
              </w:rPr>
              <w:t>11.7</w:t>
            </w:r>
          </w:p>
        </w:tc>
        <w:tc>
          <w:tcPr>
            <w:tcW w:w="1890" w:type="dxa"/>
            <w:shd w:val="clear" w:color="auto" w:fill="auto"/>
          </w:tcPr>
          <w:p w14:paraId="4D53F40C" w14:textId="77777777" w:rsidR="00101450" w:rsidRPr="00EF06A7" w:rsidRDefault="00101450" w:rsidP="00117739">
            <w:pPr>
              <w:pStyle w:val="TAC"/>
              <w:rPr>
                <w:rFonts w:eastAsia="SimSun"/>
                <w:sz w:val="20"/>
                <w:lang w:eastAsia="zh-CN"/>
              </w:rPr>
            </w:pPr>
            <w:r w:rsidRPr="00EF06A7">
              <w:rPr>
                <w:rFonts w:eastAsia="SimSun" w:cs="Arial"/>
                <w:szCs w:val="22"/>
              </w:rPr>
              <w:t>14.7</w:t>
            </w:r>
          </w:p>
        </w:tc>
      </w:tr>
      <w:tr w:rsidR="00101450" w:rsidRPr="00EF06A7" w14:paraId="09F683A9" w14:textId="77777777" w:rsidTr="00117739">
        <w:trPr>
          <w:jc w:val="center"/>
        </w:trPr>
        <w:tc>
          <w:tcPr>
            <w:tcW w:w="1705" w:type="dxa"/>
            <w:shd w:val="clear" w:color="auto" w:fill="auto"/>
            <w:vAlign w:val="center"/>
          </w:tcPr>
          <w:p w14:paraId="59502140" w14:textId="77777777" w:rsidR="00101450" w:rsidRPr="00EF06A7" w:rsidRDefault="00101450" w:rsidP="00117739">
            <w:pPr>
              <w:pStyle w:val="TAC"/>
              <w:rPr>
                <w:rFonts w:eastAsia="SimSun"/>
                <w:sz w:val="20"/>
                <w:lang w:eastAsia="zh-CN"/>
              </w:rPr>
            </w:pPr>
            <w:r w:rsidRPr="00EF06A7">
              <w:rPr>
                <w:rFonts w:eastAsia="SimSun" w:cs="Arial"/>
                <w:szCs w:val="22"/>
                <w:lang w:eastAsia="zh-CN"/>
              </w:rPr>
              <w:t>20</w:t>
            </w:r>
          </w:p>
        </w:tc>
        <w:tc>
          <w:tcPr>
            <w:tcW w:w="1890" w:type="dxa"/>
            <w:shd w:val="clear" w:color="auto" w:fill="auto"/>
          </w:tcPr>
          <w:p w14:paraId="72188191" w14:textId="77777777" w:rsidR="00101450" w:rsidRPr="00EF06A7" w:rsidRDefault="00101450" w:rsidP="00117739">
            <w:pPr>
              <w:pStyle w:val="TAC"/>
              <w:rPr>
                <w:rFonts w:eastAsia="SimSun"/>
                <w:sz w:val="20"/>
                <w:lang w:eastAsia="zh-CN"/>
              </w:rPr>
            </w:pPr>
            <w:r w:rsidRPr="00EF06A7">
              <w:rPr>
                <w:rFonts w:eastAsia="SimSun" w:cs="Arial"/>
                <w:szCs w:val="22"/>
              </w:rPr>
              <w:t>12.7</w:t>
            </w:r>
          </w:p>
        </w:tc>
        <w:tc>
          <w:tcPr>
            <w:tcW w:w="1890" w:type="dxa"/>
            <w:shd w:val="clear" w:color="auto" w:fill="auto"/>
          </w:tcPr>
          <w:p w14:paraId="312F9867" w14:textId="77777777" w:rsidR="00101450" w:rsidRPr="00EF06A7" w:rsidRDefault="00101450" w:rsidP="00117739">
            <w:pPr>
              <w:pStyle w:val="TAC"/>
              <w:rPr>
                <w:rFonts w:eastAsia="SimSun"/>
                <w:sz w:val="20"/>
                <w:lang w:eastAsia="zh-CN"/>
              </w:rPr>
            </w:pPr>
            <w:r w:rsidRPr="00EF06A7">
              <w:rPr>
                <w:rFonts w:eastAsia="SimSun" w:cs="Arial"/>
                <w:szCs w:val="22"/>
              </w:rPr>
              <w:t>15.6</w:t>
            </w:r>
          </w:p>
        </w:tc>
      </w:tr>
      <w:tr w:rsidR="00101450" w:rsidRPr="00EF06A7" w14:paraId="3DF04F64" w14:textId="77777777" w:rsidTr="00117739">
        <w:trPr>
          <w:jc w:val="center"/>
        </w:trPr>
        <w:tc>
          <w:tcPr>
            <w:tcW w:w="1705" w:type="dxa"/>
            <w:shd w:val="clear" w:color="auto" w:fill="auto"/>
            <w:vAlign w:val="center"/>
          </w:tcPr>
          <w:p w14:paraId="51258E82" w14:textId="77777777" w:rsidR="00101450" w:rsidRPr="00EF06A7" w:rsidRDefault="00101450" w:rsidP="00117739">
            <w:pPr>
              <w:pStyle w:val="TAC"/>
              <w:rPr>
                <w:rFonts w:eastAsia="SimSun"/>
                <w:sz w:val="20"/>
                <w:lang w:eastAsia="zh-CN"/>
              </w:rPr>
            </w:pPr>
            <w:r w:rsidRPr="00EF06A7">
              <w:rPr>
                <w:rFonts w:eastAsia="SimSun" w:cs="Arial"/>
                <w:szCs w:val="22"/>
                <w:lang w:eastAsia="zh-CN"/>
              </w:rPr>
              <w:t>21</w:t>
            </w:r>
          </w:p>
        </w:tc>
        <w:tc>
          <w:tcPr>
            <w:tcW w:w="1890" w:type="dxa"/>
            <w:shd w:val="clear" w:color="auto" w:fill="auto"/>
          </w:tcPr>
          <w:p w14:paraId="28D90032" w14:textId="77777777" w:rsidR="00101450" w:rsidRPr="00EF06A7" w:rsidRDefault="00101450" w:rsidP="00117739">
            <w:pPr>
              <w:pStyle w:val="TAC"/>
              <w:rPr>
                <w:rFonts w:eastAsia="SimSun"/>
                <w:sz w:val="20"/>
                <w:lang w:eastAsia="zh-CN"/>
              </w:rPr>
            </w:pPr>
            <w:r w:rsidRPr="00EF06A7">
              <w:rPr>
                <w:rFonts w:eastAsia="SimSun" w:cs="Arial"/>
                <w:szCs w:val="22"/>
              </w:rPr>
              <w:t>13.6</w:t>
            </w:r>
          </w:p>
        </w:tc>
        <w:tc>
          <w:tcPr>
            <w:tcW w:w="1890" w:type="dxa"/>
            <w:shd w:val="clear" w:color="auto" w:fill="auto"/>
          </w:tcPr>
          <w:p w14:paraId="27E95861" w14:textId="77777777" w:rsidR="00101450" w:rsidRPr="00EF06A7" w:rsidRDefault="00101450" w:rsidP="00117739">
            <w:pPr>
              <w:pStyle w:val="TAC"/>
              <w:rPr>
                <w:rFonts w:eastAsia="SimSun"/>
                <w:sz w:val="20"/>
                <w:lang w:eastAsia="zh-CN"/>
              </w:rPr>
            </w:pPr>
            <w:r w:rsidRPr="00EF06A7">
              <w:rPr>
                <w:rFonts w:eastAsia="SimSun" w:cs="Arial"/>
                <w:szCs w:val="22"/>
              </w:rPr>
              <w:t>16.5</w:t>
            </w:r>
          </w:p>
        </w:tc>
      </w:tr>
      <w:tr w:rsidR="00101450" w:rsidRPr="00EF06A7" w14:paraId="28B07877" w14:textId="77777777" w:rsidTr="00117739">
        <w:trPr>
          <w:jc w:val="center"/>
        </w:trPr>
        <w:tc>
          <w:tcPr>
            <w:tcW w:w="1705" w:type="dxa"/>
            <w:shd w:val="clear" w:color="auto" w:fill="auto"/>
            <w:vAlign w:val="center"/>
          </w:tcPr>
          <w:p w14:paraId="4722741D" w14:textId="77777777" w:rsidR="00101450" w:rsidRPr="00EF06A7" w:rsidRDefault="00101450" w:rsidP="00117739">
            <w:pPr>
              <w:pStyle w:val="TAC"/>
              <w:rPr>
                <w:rFonts w:eastAsia="SimSun"/>
                <w:sz w:val="20"/>
                <w:lang w:eastAsia="zh-CN"/>
              </w:rPr>
            </w:pPr>
            <w:r w:rsidRPr="00EF06A7">
              <w:rPr>
                <w:rFonts w:eastAsia="SimSun" w:cs="Arial"/>
                <w:szCs w:val="22"/>
                <w:lang w:eastAsia="zh-CN"/>
              </w:rPr>
              <w:t>22</w:t>
            </w:r>
          </w:p>
        </w:tc>
        <w:tc>
          <w:tcPr>
            <w:tcW w:w="1890" w:type="dxa"/>
            <w:shd w:val="clear" w:color="auto" w:fill="auto"/>
          </w:tcPr>
          <w:p w14:paraId="0FCD4CA3" w14:textId="77777777" w:rsidR="00101450" w:rsidRPr="00EF06A7" w:rsidRDefault="00101450" w:rsidP="00117739">
            <w:pPr>
              <w:pStyle w:val="TAC"/>
              <w:rPr>
                <w:rFonts w:eastAsia="SimSun"/>
                <w:sz w:val="20"/>
                <w:lang w:eastAsia="zh-CN"/>
              </w:rPr>
            </w:pPr>
            <w:r w:rsidRPr="00EF06A7">
              <w:rPr>
                <w:rFonts w:eastAsia="SimSun" w:cs="Arial"/>
                <w:szCs w:val="22"/>
              </w:rPr>
              <w:t>14.8</w:t>
            </w:r>
          </w:p>
        </w:tc>
        <w:tc>
          <w:tcPr>
            <w:tcW w:w="1890" w:type="dxa"/>
            <w:shd w:val="clear" w:color="auto" w:fill="auto"/>
          </w:tcPr>
          <w:p w14:paraId="5201C35C" w14:textId="77777777" w:rsidR="00101450" w:rsidRPr="00EF06A7" w:rsidRDefault="00101450" w:rsidP="00117739">
            <w:pPr>
              <w:pStyle w:val="TAC"/>
              <w:rPr>
                <w:rFonts w:eastAsia="SimSun"/>
                <w:sz w:val="20"/>
                <w:lang w:eastAsia="zh-CN"/>
              </w:rPr>
            </w:pPr>
            <w:r w:rsidRPr="00EF06A7">
              <w:rPr>
                <w:rFonts w:eastAsia="SimSun" w:cs="Arial"/>
                <w:szCs w:val="22"/>
              </w:rPr>
              <w:t>17.6</w:t>
            </w:r>
          </w:p>
        </w:tc>
      </w:tr>
      <w:tr w:rsidR="00101450" w:rsidRPr="00EF06A7" w14:paraId="6C64E38A" w14:textId="77777777" w:rsidTr="00117739">
        <w:trPr>
          <w:jc w:val="center"/>
        </w:trPr>
        <w:tc>
          <w:tcPr>
            <w:tcW w:w="1705" w:type="dxa"/>
            <w:shd w:val="clear" w:color="auto" w:fill="auto"/>
            <w:vAlign w:val="center"/>
          </w:tcPr>
          <w:p w14:paraId="150A311E" w14:textId="77777777" w:rsidR="00101450" w:rsidRPr="00EF06A7" w:rsidRDefault="00101450" w:rsidP="00117739">
            <w:pPr>
              <w:pStyle w:val="TAC"/>
              <w:rPr>
                <w:rFonts w:eastAsia="SimSun"/>
                <w:sz w:val="20"/>
                <w:lang w:eastAsia="zh-CN"/>
              </w:rPr>
            </w:pPr>
            <w:r w:rsidRPr="00EF06A7">
              <w:rPr>
                <w:rFonts w:eastAsia="SimSun" w:cs="Arial"/>
                <w:szCs w:val="22"/>
                <w:lang w:eastAsia="zh-CN"/>
              </w:rPr>
              <w:t>23</w:t>
            </w:r>
          </w:p>
        </w:tc>
        <w:tc>
          <w:tcPr>
            <w:tcW w:w="1890" w:type="dxa"/>
            <w:shd w:val="clear" w:color="auto" w:fill="auto"/>
          </w:tcPr>
          <w:p w14:paraId="430B151B" w14:textId="77777777" w:rsidR="00101450" w:rsidRPr="00EF06A7" w:rsidRDefault="00101450" w:rsidP="00117739">
            <w:pPr>
              <w:pStyle w:val="TAC"/>
              <w:rPr>
                <w:rFonts w:eastAsia="SimSun"/>
                <w:sz w:val="20"/>
                <w:lang w:eastAsia="zh-CN"/>
              </w:rPr>
            </w:pPr>
            <w:r w:rsidRPr="00EF06A7">
              <w:rPr>
                <w:rFonts w:eastAsia="SimSun" w:cs="Arial"/>
                <w:szCs w:val="22"/>
              </w:rPr>
              <w:t>15.6</w:t>
            </w:r>
          </w:p>
        </w:tc>
        <w:tc>
          <w:tcPr>
            <w:tcW w:w="1890" w:type="dxa"/>
            <w:shd w:val="clear" w:color="auto" w:fill="auto"/>
          </w:tcPr>
          <w:p w14:paraId="1B35720B" w14:textId="77777777" w:rsidR="00101450" w:rsidRPr="00EF06A7" w:rsidRDefault="00101450" w:rsidP="00117739">
            <w:pPr>
              <w:pStyle w:val="TAC"/>
              <w:rPr>
                <w:rFonts w:eastAsia="SimSun"/>
                <w:sz w:val="20"/>
                <w:lang w:eastAsia="zh-CN"/>
              </w:rPr>
            </w:pPr>
            <w:r w:rsidRPr="00EF06A7">
              <w:rPr>
                <w:rFonts w:eastAsia="SimSun" w:cs="Arial"/>
                <w:szCs w:val="22"/>
              </w:rPr>
              <w:t>18.6</w:t>
            </w:r>
          </w:p>
        </w:tc>
      </w:tr>
      <w:tr w:rsidR="00101450" w:rsidRPr="00EF06A7" w14:paraId="1E555911" w14:textId="77777777" w:rsidTr="00117739">
        <w:trPr>
          <w:jc w:val="center"/>
        </w:trPr>
        <w:tc>
          <w:tcPr>
            <w:tcW w:w="1705" w:type="dxa"/>
            <w:shd w:val="clear" w:color="auto" w:fill="auto"/>
            <w:vAlign w:val="center"/>
          </w:tcPr>
          <w:p w14:paraId="757A1346" w14:textId="77777777" w:rsidR="00101450" w:rsidRPr="00EF06A7" w:rsidRDefault="00101450" w:rsidP="00117739">
            <w:pPr>
              <w:pStyle w:val="TAC"/>
              <w:rPr>
                <w:rFonts w:eastAsia="SimSun"/>
                <w:sz w:val="20"/>
                <w:lang w:eastAsia="zh-CN"/>
              </w:rPr>
            </w:pPr>
            <w:r w:rsidRPr="00EF06A7">
              <w:rPr>
                <w:rFonts w:eastAsia="SimSun" w:cs="Arial"/>
                <w:szCs w:val="22"/>
                <w:lang w:eastAsia="zh-CN"/>
              </w:rPr>
              <w:t>24</w:t>
            </w:r>
          </w:p>
        </w:tc>
        <w:tc>
          <w:tcPr>
            <w:tcW w:w="1890" w:type="dxa"/>
            <w:shd w:val="clear" w:color="auto" w:fill="auto"/>
          </w:tcPr>
          <w:p w14:paraId="6742653B" w14:textId="77777777" w:rsidR="00101450" w:rsidRPr="00EF06A7" w:rsidRDefault="00101450" w:rsidP="00117739">
            <w:pPr>
              <w:pStyle w:val="TAC"/>
              <w:rPr>
                <w:rFonts w:eastAsia="SimSun"/>
                <w:sz w:val="20"/>
                <w:lang w:eastAsia="zh-CN"/>
              </w:rPr>
            </w:pPr>
            <w:r w:rsidRPr="00EF06A7">
              <w:rPr>
                <w:rFonts w:eastAsia="SimSun" w:cs="Arial"/>
                <w:szCs w:val="22"/>
              </w:rPr>
              <w:t>16.9</w:t>
            </w:r>
          </w:p>
        </w:tc>
        <w:tc>
          <w:tcPr>
            <w:tcW w:w="1890" w:type="dxa"/>
            <w:shd w:val="clear" w:color="auto" w:fill="auto"/>
          </w:tcPr>
          <w:p w14:paraId="79326B90" w14:textId="77777777" w:rsidR="00101450" w:rsidRPr="00EF06A7" w:rsidRDefault="00101450" w:rsidP="00117739">
            <w:pPr>
              <w:pStyle w:val="TAC"/>
              <w:rPr>
                <w:rFonts w:eastAsia="SimSun"/>
                <w:sz w:val="20"/>
                <w:lang w:eastAsia="zh-CN"/>
              </w:rPr>
            </w:pPr>
            <w:r w:rsidRPr="00EF06A7">
              <w:rPr>
                <w:rFonts w:eastAsia="SimSun" w:cs="Arial"/>
                <w:szCs w:val="22"/>
              </w:rPr>
              <w:t>19.7</w:t>
            </w:r>
          </w:p>
        </w:tc>
      </w:tr>
      <w:tr w:rsidR="00101450" w:rsidRPr="00EF06A7" w14:paraId="3AE160B0" w14:textId="77777777" w:rsidTr="00117739">
        <w:trPr>
          <w:jc w:val="center"/>
        </w:trPr>
        <w:tc>
          <w:tcPr>
            <w:tcW w:w="1705" w:type="dxa"/>
            <w:shd w:val="clear" w:color="auto" w:fill="auto"/>
            <w:vAlign w:val="center"/>
          </w:tcPr>
          <w:p w14:paraId="4B46AE6D" w14:textId="77777777" w:rsidR="00101450" w:rsidRPr="00EF06A7" w:rsidRDefault="00101450" w:rsidP="00117739">
            <w:pPr>
              <w:pStyle w:val="TAC"/>
              <w:rPr>
                <w:rFonts w:eastAsia="SimSun"/>
                <w:sz w:val="20"/>
                <w:lang w:eastAsia="zh-CN"/>
              </w:rPr>
            </w:pPr>
            <w:r w:rsidRPr="00EF06A7">
              <w:rPr>
                <w:rFonts w:eastAsia="SimSun" w:cs="Arial"/>
                <w:szCs w:val="22"/>
                <w:lang w:eastAsia="zh-CN"/>
              </w:rPr>
              <w:t>25</w:t>
            </w:r>
          </w:p>
        </w:tc>
        <w:tc>
          <w:tcPr>
            <w:tcW w:w="1890" w:type="dxa"/>
            <w:shd w:val="clear" w:color="auto" w:fill="auto"/>
          </w:tcPr>
          <w:p w14:paraId="719E6FD9" w14:textId="77777777" w:rsidR="00101450" w:rsidRPr="00EF06A7" w:rsidRDefault="00101450" w:rsidP="00117739">
            <w:pPr>
              <w:pStyle w:val="TAC"/>
              <w:rPr>
                <w:rFonts w:eastAsia="SimSun"/>
                <w:sz w:val="20"/>
                <w:lang w:eastAsia="zh-CN"/>
              </w:rPr>
            </w:pPr>
            <w:r w:rsidRPr="00EF06A7">
              <w:rPr>
                <w:rFonts w:eastAsia="SimSun" w:cs="Arial"/>
                <w:szCs w:val="22"/>
              </w:rPr>
              <w:t>18.3</w:t>
            </w:r>
          </w:p>
        </w:tc>
        <w:tc>
          <w:tcPr>
            <w:tcW w:w="1890" w:type="dxa"/>
            <w:shd w:val="clear" w:color="auto" w:fill="auto"/>
          </w:tcPr>
          <w:p w14:paraId="6635D962" w14:textId="77777777" w:rsidR="00101450" w:rsidRPr="00EF06A7" w:rsidRDefault="00101450" w:rsidP="00117739">
            <w:pPr>
              <w:pStyle w:val="TAC"/>
              <w:rPr>
                <w:rFonts w:eastAsia="SimSun"/>
                <w:sz w:val="20"/>
                <w:lang w:eastAsia="zh-CN"/>
              </w:rPr>
            </w:pPr>
            <w:r w:rsidRPr="00EF06A7">
              <w:rPr>
                <w:rFonts w:eastAsia="SimSun" w:cs="Arial"/>
                <w:szCs w:val="22"/>
              </w:rPr>
              <w:t>21.2</w:t>
            </w:r>
          </w:p>
        </w:tc>
      </w:tr>
      <w:tr w:rsidR="00101450" w:rsidRPr="00EF06A7" w14:paraId="44CDFCE4" w14:textId="77777777" w:rsidTr="00117739">
        <w:trPr>
          <w:jc w:val="center"/>
        </w:trPr>
        <w:tc>
          <w:tcPr>
            <w:tcW w:w="1705" w:type="dxa"/>
            <w:shd w:val="clear" w:color="auto" w:fill="auto"/>
            <w:vAlign w:val="center"/>
          </w:tcPr>
          <w:p w14:paraId="734722D7" w14:textId="77777777" w:rsidR="00101450" w:rsidRPr="00EF06A7" w:rsidRDefault="00101450" w:rsidP="00117739">
            <w:pPr>
              <w:pStyle w:val="TAC"/>
              <w:rPr>
                <w:rFonts w:eastAsia="SimSun"/>
                <w:sz w:val="20"/>
                <w:lang w:eastAsia="zh-CN"/>
              </w:rPr>
            </w:pPr>
            <w:r w:rsidRPr="00EF06A7">
              <w:rPr>
                <w:rFonts w:eastAsia="SimSun" w:cs="Arial"/>
                <w:szCs w:val="22"/>
                <w:lang w:eastAsia="zh-CN"/>
              </w:rPr>
              <w:t>26</w:t>
            </w:r>
          </w:p>
        </w:tc>
        <w:tc>
          <w:tcPr>
            <w:tcW w:w="1890" w:type="dxa"/>
            <w:shd w:val="clear" w:color="auto" w:fill="auto"/>
          </w:tcPr>
          <w:p w14:paraId="0B108952" w14:textId="77777777" w:rsidR="00101450" w:rsidRPr="00EF06A7" w:rsidRDefault="00101450" w:rsidP="00117739">
            <w:pPr>
              <w:pStyle w:val="TAC"/>
              <w:rPr>
                <w:rFonts w:eastAsia="SimSun"/>
                <w:sz w:val="20"/>
                <w:lang w:eastAsia="zh-CN"/>
              </w:rPr>
            </w:pPr>
            <w:r w:rsidRPr="00EF06A7">
              <w:rPr>
                <w:rFonts w:eastAsia="SimSun" w:cs="Arial"/>
                <w:szCs w:val="22"/>
              </w:rPr>
              <w:t>19.3</w:t>
            </w:r>
          </w:p>
        </w:tc>
        <w:tc>
          <w:tcPr>
            <w:tcW w:w="1890" w:type="dxa"/>
            <w:shd w:val="clear" w:color="auto" w:fill="auto"/>
          </w:tcPr>
          <w:p w14:paraId="1470C1F8" w14:textId="77777777" w:rsidR="00101450" w:rsidRPr="00EF06A7" w:rsidRDefault="00101450" w:rsidP="00117739">
            <w:pPr>
              <w:pStyle w:val="TAC"/>
              <w:rPr>
                <w:rFonts w:eastAsia="SimSun"/>
                <w:sz w:val="20"/>
                <w:lang w:eastAsia="zh-CN"/>
              </w:rPr>
            </w:pPr>
            <w:r w:rsidRPr="00EF06A7">
              <w:rPr>
                <w:rFonts w:eastAsia="SimSun" w:cs="Arial"/>
                <w:szCs w:val="22"/>
              </w:rPr>
              <w:t>22.3</w:t>
            </w:r>
          </w:p>
        </w:tc>
      </w:tr>
      <w:tr w:rsidR="00101450" w:rsidRPr="00EF06A7" w14:paraId="4508B255" w14:textId="77777777" w:rsidTr="00117739">
        <w:trPr>
          <w:jc w:val="center"/>
        </w:trPr>
        <w:tc>
          <w:tcPr>
            <w:tcW w:w="1705" w:type="dxa"/>
            <w:shd w:val="clear" w:color="auto" w:fill="auto"/>
            <w:vAlign w:val="center"/>
          </w:tcPr>
          <w:p w14:paraId="2D6BA0B4" w14:textId="77777777" w:rsidR="00101450" w:rsidRPr="00EF06A7" w:rsidRDefault="00101450" w:rsidP="00117739">
            <w:pPr>
              <w:pStyle w:val="TAC"/>
              <w:rPr>
                <w:rFonts w:eastAsia="SimSun"/>
                <w:sz w:val="20"/>
                <w:lang w:eastAsia="zh-CN"/>
              </w:rPr>
            </w:pPr>
            <w:r w:rsidRPr="00EF06A7">
              <w:rPr>
                <w:rFonts w:eastAsia="SimSun" w:cs="Arial"/>
                <w:szCs w:val="22"/>
                <w:lang w:eastAsia="zh-CN"/>
              </w:rPr>
              <w:t>27</w:t>
            </w:r>
          </w:p>
        </w:tc>
        <w:tc>
          <w:tcPr>
            <w:tcW w:w="1890" w:type="dxa"/>
            <w:shd w:val="clear" w:color="auto" w:fill="auto"/>
          </w:tcPr>
          <w:p w14:paraId="1500E61F" w14:textId="77777777" w:rsidR="00101450" w:rsidRPr="00EF06A7" w:rsidRDefault="00101450" w:rsidP="00117739">
            <w:pPr>
              <w:pStyle w:val="TAC"/>
              <w:rPr>
                <w:rFonts w:eastAsia="SimSun"/>
                <w:sz w:val="20"/>
                <w:lang w:eastAsia="zh-CN"/>
              </w:rPr>
            </w:pPr>
            <w:r w:rsidRPr="00EF06A7">
              <w:rPr>
                <w:rFonts w:eastAsia="SimSun" w:cs="Arial"/>
                <w:szCs w:val="22"/>
              </w:rPr>
              <w:t>20.5</w:t>
            </w:r>
          </w:p>
        </w:tc>
        <w:tc>
          <w:tcPr>
            <w:tcW w:w="1890" w:type="dxa"/>
            <w:shd w:val="clear" w:color="auto" w:fill="auto"/>
          </w:tcPr>
          <w:p w14:paraId="5E88E6BC" w14:textId="77777777" w:rsidR="00101450" w:rsidRPr="00EF06A7" w:rsidRDefault="00101450" w:rsidP="00117739">
            <w:pPr>
              <w:pStyle w:val="TAC"/>
              <w:rPr>
                <w:rFonts w:eastAsia="SimSun"/>
                <w:sz w:val="20"/>
                <w:lang w:eastAsia="zh-CN"/>
              </w:rPr>
            </w:pPr>
            <w:r w:rsidRPr="00EF06A7">
              <w:rPr>
                <w:rFonts w:eastAsia="SimSun" w:cs="Arial"/>
                <w:szCs w:val="22"/>
              </w:rPr>
              <w:t>23.3</w:t>
            </w:r>
          </w:p>
        </w:tc>
      </w:tr>
      <w:tr w:rsidR="00101450" w:rsidRPr="00EF06A7" w14:paraId="2CE4654B" w14:textId="77777777" w:rsidTr="00117739">
        <w:trPr>
          <w:jc w:val="center"/>
        </w:trPr>
        <w:tc>
          <w:tcPr>
            <w:tcW w:w="5485" w:type="dxa"/>
            <w:gridSpan w:val="3"/>
            <w:shd w:val="clear" w:color="auto" w:fill="auto"/>
            <w:vAlign w:val="center"/>
          </w:tcPr>
          <w:p w14:paraId="79AE4044" w14:textId="77777777" w:rsidR="00101450" w:rsidRPr="00EF06A7" w:rsidRDefault="00101450" w:rsidP="00117739">
            <w:pPr>
              <w:pStyle w:val="TAN"/>
              <w:rPr>
                <w:rFonts w:eastAsia="SimSun"/>
                <w:sz w:val="20"/>
                <w:lang w:eastAsia="zh-CN"/>
              </w:rPr>
            </w:pPr>
            <w:r w:rsidRPr="00EF06A7">
              <w:rPr>
                <w:rFonts w:eastAsia="SimSun" w:cs="Arial"/>
                <w:szCs w:val="22"/>
                <w:lang w:eastAsia="zh-CN"/>
              </w:rPr>
              <w:t>Note 1:</w:t>
            </w:r>
            <w:r w:rsidRPr="00EF06A7">
              <w:rPr>
                <w:rFonts w:eastAsia="SimSun" w:cs="Arial"/>
                <w:szCs w:val="22"/>
                <w:lang w:eastAsia="zh-CN"/>
              </w:rPr>
              <w:tab/>
              <w:t>MCS Index is based on MCS Table defined in clause 5.1.3 of TS 38.214 [12] when 256QAM is not enabled.</w:t>
            </w:r>
          </w:p>
        </w:tc>
      </w:tr>
    </w:tbl>
    <w:p w14:paraId="510EB9FF" w14:textId="77777777" w:rsidR="00535397" w:rsidRPr="00EF06A7" w:rsidRDefault="00535397" w:rsidP="00101450">
      <w:pPr>
        <w:rPr>
          <w:rFonts w:eastAsia="SimSun"/>
        </w:rPr>
      </w:pPr>
    </w:p>
    <w:p w14:paraId="3D025DFA" w14:textId="77777777" w:rsidR="00101450" w:rsidRPr="00EF06A7" w:rsidRDefault="00101450" w:rsidP="00101450">
      <w:r w:rsidRPr="00EF06A7">
        <w:rPr>
          <w:rFonts w:eastAsia="SimSun"/>
        </w:rPr>
        <w:t xml:space="preserve">The normative reference for this requirement is TS 38.101-4 [5], clause </w:t>
      </w:r>
      <w:r w:rsidRPr="00EF06A7">
        <w:rPr>
          <w:lang w:eastAsia="zh-CN"/>
        </w:rPr>
        <w:t>9.4B.1.2.</w:t>
      </w:r>
    </w:p>
    <w:p w14:paraId="1EDC20B4" w14:textId="77777777" w:rsidR="00101450" w:rsidRPr="00EF06A7" w:rsidRDefault="00101450" w:rsidP="00101450">
      <w:pPr>
        <w:rPr>
          <w:rFonts w:eastAsia="SimSun"/>
        </w:rPr>
      </w:pPr>
      <w:r w:rsidRPr="00EF06A7">
        <w:rPr>
          <w:rFonts w:eastAsia="SimSun"/>
        </w:rPr>
        <w:t>9.4B.1.2.3.1</w:t>
      </w:r>
      <w:r w:rsidRPr="00EF06A7">
        <w:rPr>
          <w:rFonts w:eastAsia="SimSun"/>
        </w:rPr>
        <w:tab/>
        <w:t>Procedure for test parameter selection</w:t>
      </w:r>
    </w:p>
    <w:p w14:paraId="7DDF6DE8" w14:textId="77777777" w:rsidR="00101450" w:rsidRPr="00EF06A7" w:rsidRDefault="00101450" w:rsidP="00101450">
      <w:pPr>
        <w:rPr>
          <w:rFonts w:ascii="Times-Roman" w:hAnsi="Times-Roman"/>
        </w:rPr>
      </w:pPr>
      <w:r w:rsidRPr="00EF06A7">
        <w:rPr>
          <w:rFonts w:ascii="Times-Roman" w:hAnsi="Times-Roman"/>
        </w:rPr>
        <w:t>The test parameters are determined by the following procedure:</w:t>
      </w:r>
    </w:p>
    <w:p w14:paraId="7F885949" w14:textId="77777777" w:rsidR="00101450" w:rsidRPr="00EF06A7" w:rsidRDefault="00101450" w:rsidP="00101450">
      <w:pPr>
        <w:pStyle w:val="B1"/>
      </w:pPr>
      <w:r w:rsidRPr="00EF06A7">
        <w:t>-</w:t>
      </w:r>
      <w:r w:rsidRPr="00EF06A7">
        <w:tab/>
        <w:t>Step 1: Calculate the NR FR2 data rate for EN-DC bandwidth combinations, using a procedure from Clause 7.5A, for all supported EN-DC configurations and set of per NR component carrier (CC) UE capabilities among all supported UE capabilities:</w:t>
      </w:r>
    </w:p>
    <w:p w14:paraId="2CD6370A" w14:textId="77777777" w:rsidR="00101450" w:rsidRPr="00EF06A7" w:rsidRDefault="00101450" w:rsidP="00101450">
      <w:pPr>
        <w:pStyle w:val="B2"/>
      </w:pPr>
      <w:r w:rsidRPr="00EF06A7">
        <w:t>-</w:t>
      </w:r>
      <w:r w:rsidRPr="00EF06A7">
        <w:tab/>
        <w:t>Set of per NR CC UE capabilities includes a channel bandwidth, subcarrier spacing, number of PDSCH MIMO layers, modulation format and scaling factor as defined in clause 4.1.2</w:t>
      </w:r>
      <w:r w:rsidRPr="00EF06A7">
        <w:rPr>
          <w:lang w:eastAsia="zh-CN"/>
        </w:rPr>
        <w:t xml:space="preserve"> of </w:t>
      </w:r>
      <w:r w:rsidRPr="00EF06A7">
        <w:t xml:space="preserve">TS 38.306 </w:t>
      </w:r>
      <w:r w:rsidRPr="00EF06A7">
        <w:rPr>
          <w:lang w:eastAsia="zh-CN"/>
        </w:rPr>
        <w:t>[14]</w:t>
      </w:r>
      <w:r w:rsidRPr="00EF06A7">
        <w:t>.</w:t>
      </w:r>
    </w:p>
    <w:p w14:paraId="310A354E" w14:textId="77777777" w:rsidR="00101450" w:rsidRPr="00EF06A7" w:rsidRDefault="00101450" w:rsidP="00101450">
      <w:pPr>
        <w:pStyle w:val="B1"/>
      </w:pPr>
      <w:r w:rsidRPr="00EF06A7">
        <w:t>-</w:t>
      </w:r>
      <w:r w:rsidRPr="00EF06A7">
        <w:tab/>
        <w:t>Step 2: Calculate the E-UTRA data rate for EN-DC bandwidth combinations, using a procedure from clause 4.1.2</w:t>
      </w:r>
      <w:r w:rsidRPr="00EF06A7">
        <w:rPr>
          <w:lang w:eastAsia="zh-CN"/>
        </w:rPr>
        <w:t xml:space="preserve"> of </w:t>
      </w:r>
      <w:r w:rsidRPr="00EF06A7">
        <w:t xml:space="preserve">TS 38.306 </w:t>
      </w:r>
      <w:r w:rsidRPr="00EF06A7">
        <w:rPr>
          <w:lang w:eastAsia="zh-CN"/>
        </w:rPr>
        <w:t xml:space="preserve">[14], </w:t>
      </w:r>
      <w:r w:rsidRPr="00EF06A7">
        <w:t>for all supported EN-DC configurations and set of per E-UTRA component carrier (CC) UE capabilities among all supported UE capabilities:</w:t>
      </w:r>
    </w:p>
    <w:p w14:paraId="6FABAD6D" w14:textId="77777777" w:rsidR="00101450" w:rsidRPr="00EF06A7" w:rsidRDefault="00101450" w:rsidP="00101450">
      <w:pPr>
        <w:pStyle w:val="B2"/>
      </w:pPr>
      <w:r w:rsidRPr="00EF06A7">
        <w:t>-</w:t>
      </w:r>
      <w:r w:rsidRPr="00EF06A7">
        <w:tab/>
        <w:t>Set of per E-UTRA CC UE capabilities includes a channel bandwidth, number of PDSCH MIMO layers and modulation format as defined in clause 4.1.2</w:t>
      </w:r>
      <w:r w:rsidRPr="00EF06A7">
        <w:rPr>
          <w:lang w:eastAsia="zh-CN"/>
        </w:rPr>
        <w:t xml:space="preserve"> of </w:t>
      </w:r>
      <w:r w:rsidRPr="00EF06A7">
        <w:t>TS 38.306</w:t>
      </w:r>
      <w:r w:rsidRPr="00EF06A7">
        <w:rPr>
          <w:lang w:eastAsia="zh-CN"/>
        </w:rPr>
        <w:t xml:space="preserve"> [14]</w:t>
      </w:r>
      <w:r w:rsidRPr="00EF06A7">
        <w:t>.</w:t>
      </w:r>
    </w:p>
    <w:p w14:paraId="2829225D" w14:textId="77777777" w:rsidR="00101450" w:rsidRPr="00EF06A7" w:rsidRDefault="00101450" w:rsidP="00101450">
      <w:pPr>
        <w:pStyle w:val="B1"/>
      </w:pPr>
      <w:r w:rsidRPr="00EF06A7">
        <w:t>-</w:t>
      </w:r>
      <w:r w:rsidRPr="00EF06A7">
        <w:tab/>
        <w:t>Step 3: Select the EN-DC bandwidth combination among all supported EN-DC configurations that achieves maximum total data rate in steps 1 and 2 among all UE capabilities:</w:t>
      </w:r>
    </w:p>
    <w:p w14:paraId="4D1815B0" w14:textId="77777777" w:rsidR="00101450" w:rsidRPr="00EF06A7" w:rsidRDefault="00101450" w:rsidP="00101450">
      <w:pPr>
        <w:pStyle w:val="B2"/>
      </w:pPr>
      <w:r w:rsidRPr="00EF06A7">
        <w:t>-</w:t>
      </w:r>
      <w:r w:rsidRPr="00EF06A7">
        <w:tab/>
        <w:t xml:space="preserve">When there are multiple sets of EN-DC bandwidth combinations and UE capabilities with the same largest data rate, select </w:t>
      </w:r>
      <w:r w:rsidRPr="00EF06A7">
        <w:rPr>
          <w:rFonts w:eastAsia="SimSun"/>
        </w:rPr>
        <w:t>a single set with the smallest aggregated channel bandwidth.</w:t>
      </w:r>
    </w:p>
    <w:p w14:paraId="3004DADA" w14:textId="77777777" w:rsidR="00101450" w:rsidRPr="00EF06A7" w:rsidRDefault="00101450" w:rsidP="00101450">
      <w:pPr>
        <w:pStyle w:val="B1"/>
      </w:pPr>
      <w:r w:rsidRPr="00EF06A7">
        <w:t>-</w:t>
      </w:r>
      <w:r w:rsidRPr="00EF06A7">
        <w:tab/>
        <w:t>Step 4: For each NR FR2 CC in the selected EN-DC bandwidth combination, use MCS determined in step 1 for that EN-DC bandwidth combination based on test parameters and indicated UE capabilities.</w:t>
      </w:r>
    </w:p>
    <w:p w14:paraId="454CB5D6" w14:textId="77777777" w:rsidR="00101450" w:rsidRPr="00EF06A7" w:rsidRDefault="00101450" w:rsidP="00101450">
      <w:pPr>
        <w:rPr>
          <w:rFonts w:eastAsia="SimSun"/>
          <w:lang w:eastAsia="zh-CN"/>
        </w:rPr>
      </w:pPr>
      <w:r w:rsidRPr="00EF06A7">
        <w:rPr>
          <w:rFonts w:eastAsia="SimSun"/>
          <w:lang w:eastAsia="zh-CN"/>
        </w:rPr>
        <w:t>Pasting relevant portion of max data rate equation from TS 38.306 [14] section 4.1</w:t>
      </w:r>
    </w:p>
    <w:p w14:paraId="2AE8A803" w14:textId="77777777" w:rsidR="00101450" w:rsidRPr="00EF06A7" w:rsidRDefault="00101450" w:rsidP="00101450">
      <w:pPr>
        <w:spacing w:after="0"/>
      </w:pPr>
      <w:r w:rsidRPr="00EF06A7">
        <w:t>For NR, the approximate data rate for a given number of aggregated carriers in a band or band combination is computed as follows.</w:t>
      </w:r>
    </w:p>
    <w:p w14:paraId="3A8249B1" w14:textId="77777777" w:rsidR="00101450" w:rsidRPr="00EF06A7" w:rsidRDefault="00101450" w:rsidP="00101450">
      <w:pPr>
        <w:pStyle w:val="EQ"/>
        <w:jc w:val="center"/>
        <w:rPr>
          <w:noProof w:val="0"/>
        </w:rPr>
      </w:pPr>
      <w:r w:rsidRPr="00EF06A7">
        <w:rPr>
          <w:noProof w:val="0"/>
        </w:rPr>
        <w:object w:dxaOrig="6619" w:dyaOrig="700" w14:anchorId="3494F7DE">
          <v:shape id="_x0000_i1321" type="#_x0000_t75" style="width:331.5pt;height:36pt" o:ole="">
            <v:imagedata r:id="rId280" o:title=""/>
          </v:shape>
          <o:OLEObject Type="Embed" ProgID="Equation.3" ShapeID="_x0000_i1321" DrawAspect="Content" ObjectID="_1781611057" r:id="rId305"/>
        </w:object>
      </w:r>
    </w:p>
    <w:p w14:paraId="3351D388" w14:textId="77777777" w:rsidR="00101450" w:rsidRPr="00EF06A7" w:rsidRDefault="00101450" w:rsidP="00101450">
      <w:r w:rsidRPr="00EF06A7">
        <w:t>wherein</w:t>
      </w:r>
    </w:p>
    <w:p w14:paraId="652CE624" w14:textId="77777777" w:rsidR="00101450" w:rsidRPr="00EF06A7" w:rsidRDefault="00101450" w:rsidP="00101450">
      <w:pPr>
        <w:pStyle w:val="B2"/>
        <w:rPr>
          <w:rFonts w:eastAsia="Batang"/>
        </w:rPr>
      </w:pPr>
      <w:r w:rsidRPr="00EF06A7">
        <w:rPr>
          <w:rFonts w:eastAsia="Batang"/>
        </w:rPr>
        <w:t>J is the number of aggregated component carriers in a band or band combination</w:t>
      </w:r>
    </w:p>
    <w:p w14:paraId="0685D5D6" w14:textId="77777777" w:rsidR="00101450" w:rsidRPr="00EF06A7" w:rsidRDefault="00101450" w:rsidP="00101450">
      <w:pPr>
        <w:pStyle w:val="B2"/>
        <w:rPr>
          <w:rFonts w:eastAsia="Batang"/>
        </w:rPr>
      </w:pPr>
      <w:r w:rsidRPr="00EF06A7">
        <w:rPr>
          <w:rFonts w:eastAsia="Batang"/>
        </w:rPr>
        <w:t>R</w:t>
      </w:r>
      <w:r w:rsidRPr="00EF06A7">
        <w:rPr>
          <w:rFonts w:eastAsia="Batang"/>
          <w:vertAlign w:val="subscript"/>
        </w:rPr>
        <w:t>max</w:t>
      </w:r>
      <w:r w:rsidRPr="00EF06A7">
        <w:rPr>
          <w:rFonts w:eastAsia="Batang"/>
        </w:rPr>
        <w:t xml:space="preserve"> = 948/1024</w:t>
      </w:r>
    </w:p>
    <w:p w14:paraId="576935A7" w14:textId="77777777" w:rsidR="00101450" w:rsidRPr="00EF06A7" w:rsidRDefault="00101450" w:rsidP="00101450">
      <w:pPr>
        <w:pStyle w:val="B2"/>
        <w:rPr>
          <w:rFonts w:eastAsia="Batang"/>
        </w:rPr>
      </w:pPr>
      <w:r w:rsidRPr="00EF06A7">
        <w:rPr>
          <w:rFonts w:eastAsia="Batang"/>
        </w:rPr>
        <w:t>For the j-th CC,</w:t>
      </w:r>
    </w:p>
    <w:p w14:paraId="7A3C295F" w14:textId="7747B9CB" w:rsidR="00101450" w:rsidRPr="00EF06A7" w:rsidRDefault="00101450" w:rsidP="00101450">
      <w:pPr>
        <w:pStyle w:val="B2"/>
        <w:rPr>
          <w:rFonts w:ascii="Times" w:hAnsi="Times"/>
        </w:rPr>
      </w:pPr>
      <w:r w:rsidRPr="00EF06A7">
        <w:rPr>
          <w:rFonts w:eastAsia="MS Mincho"/>
          <w:position w:val="-16"/>
        </w:rPr>
        <w:tab/>
      </w:r>
      <w:r w:rsidR="00850777">
        <w:rPr>
          <w:rFonts w:eastAsia="MS Mincho"/>
          <w:noProof/>
          <w:position w:val="-16"/>
        </w:rPr>
        <w:drawing>
          <wp:inline distT="0" distB="0" distL="0" distR="0" wp14:anchorId="51F5BCF0" wp14:editId="346DE71B">
            <wp:extent cx="361950" cy="278130"/>
            <wp:effectExtent l="0" t="0" r="0" b="0"/>
            <wp:docPr id="2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61950" cy="278130"/>
                    </a:xfrm>
                    <a:prstGeom prst="rect">
                      <a:avLst/>
                    </a:prstGeom>
                    <a:noFill/>
                    <a:ln>
                      <a:noFill/>
                    </a:ln>
                  </pic:spPr>
                </pic:pic>
              </a:graphicData>
            </a:graphic>
          </wp:inline>
        </w:drawing>
      </w:r>
      <w:r w:rsidRPr="00EF06A7">
        <w:rPr>
          <w:rFonts w:ascii="Times" w:hAnsi="Times"/>
        </w:rPr>
        <w:t xml:space="preserve"> is the maximum number of </w:t>
      </w:r>
      <w:r w:rsidRPr="00EF06A7">
        <w:rPr>
          <w:rFonts w:ascii="Times" w:eastAsia="Batang" w:hAnsi="Times"/>
          <w:szCs w:val="24"/>
        </w:rPr>
        <w:t xml:space="preserve">supported </w:t>
      </w:r>
      <w:r w:rsidRPr="00EF06A7">
        <w:rPr>
          <w:rFonts w:ascii="Times" w:hAnsi="Times"/>
        </w:rPr>
        <w:t xml:space="preserve">layers </w:t>
      </w:r>
      <w:r w:rsidRPr="00EF06A7">
        <w:t xml:space="preserve">given by higher layer parameter </w:t>
      </w:r>
      <w:r w:rsidRPr="00EF06A7">
        <w:rPr>
          <w:i/>
        </w:rPr>
        <w:t xml:space="preserve">maxNumberMIMO-LayersPDSCH </w:t>
      </w:r>
      <w:r w:rsidRPr="00EF06A7">
        <w:t xml:space="preserve">for downlink and maximum of higher layer parameters </w:t>
      </w:r>
      <w:r w:rsidRPr="00EF06A7">
        <w:rPr>
          <w:i/>
        </w:rPr>
        <w:t>maxNumberMIMO-LayersCB-PUSCH</w:t>
      </w:r>
      <w:r w:rsidRPr="00EF06A7">
        <w:t xml:space="preserve"> and </w:t>
      </w:r>
      <w:r w:rsidRPr="00EF06A7">
        <w:rPr>
          <w:i/>
        </w:rPr>
        <w:t xml:space="preserve">maxNumberMIMO-LayersNonCB-PUSCH </w:t>
      </w:r>
      <w:r w:rsidRPr="00EF06A7">
        <w:t>for uplink.</w:t>
      </w:r>
    </w:p>
    <w:p w14:paraId="710C1C51" w14:textId="77777777" w:rsidR="00101450" w:rsidRPr="00EF06A7" w:rsidRDefault="00101450" w:rsidP="00101450">
      <w:pPr>
        <w:pStyle w:val="B2"/>
      </w:pPr>
      <w:r w:rsidRPr="00EF06A7">
        <w:rPr>
          <w:rFonts w:eastAsia="MS Mincho"/>
        </w:rPr>
        <w:tab/>
      </w:r>
      <w:r w:rsidRPr="00EF06A7">
        <w:rPr>
          <w:rFonts w:eastAsia="MS Mincho"/>
          <w:position w:val="-10"/>
        </w:rPr>
        <w:object w:dxaOrig="400" w:dyaOrig="340" w14:anchorId="5B5E335B">
          <v:shape id="_x0000_i1323" type="#_x0000_t75" style="width:21.9pt;height:14.1pt" o:ole="">
            <v:imagedata r:id="rId283" o:title=""/>
          </v:shape>
          <o:OLEObject Type="Embed" ProgID="Equation.3" ShapeID="_x0000_i1323" DrawAspect="Content" ObjectID="_1781611058" r:id="rId306"/>
        </w:object>
      </w:r>
      <w:r w:rsidRPr="00EF06A7">
        <w:t xml:space="preserve"> is the maximum </w:t>
      </w:r>
      <w:r w:rsidRPr="00EF06A7">
        <w:rPr>
          <w:rFonts w:ascii="Times" w:eastAsia="Batang" w:hAnsi="Times"/>
          <w:szCs w:val="24"/>
        </w:rPr>
        <w:t xml:space="preserve">supported </w:t>
      </w:r>
      <w:r w:rsidRPr="00EF06A7">
        <w:t>modulation order</w:t>
      </w:r>
      <w:r w:rsidRPr="00EF06A7">
        <w:rPr>
          <w:rFonts w:ascii="Times" w:eastAsia="Batang" w:hAnsi="Times"/>
          <w:szCs w:val="24"/>
        </w:rPr>
        <w:t xml:space="preserve"> </w:t>
      </w:r>
      <w:r w:rsidRPr="00EF06A7">
        <w:rPr>
          <w:rFonts w:eastAsia="Batang"/>
          <w:szCs w:val="24"/>
        </w:rPr>
        <w:t xml:space="preserve">given by higher layer parameter </w:t>
      </w:r>
      <w:r w:rsidRPr="00EF06A7">
        <w:rPr>
          <w:rFonts w:eastAsia="Batang"/>
          <w:i/>
          <w:szCs w:val="24"/>
        </w:rPr>
        <w:t xml:space="preserve">supportedModulationOrderDL </w:t>
      </w:r>
      <w:r w:rsidRPr="00EF06A7">
        <w:rPr>
          <w:rFonts w:eastAsia="Batang"/>
          <w:szCs w:val="24"/>
        </w:rPr>
        <w:t xml:space="preserve">for downlink and higher layer parameter </w:t>
      </w:r>
      <w:r w:rsidRPr="00EF06A7">
        <w:rPr>
          <w:rFonts w:eastAsia="Batang"/>
          <w:i/>
          <w:szCs w:val="24"/>
        </w:rPr>
        <w:t>supportedModulationOrderUL</w:t>
      </w:r>
      <w:r w:rsidRPr="00EF06A7">
        <w:rPr>
          <w:rFonts w:eastAsia="Batang"/>
          <w:szCs w:val="24"/>
        </w:rPr>
        <w:t xml:space="preserve"> for uplink.</w:t>
      </w:r>
    </w:p>
    <w:p w14:paraId="78A74489" w14:textId="77777777" w:rsidR="00101450" w:rsidRPr="00EF06A7" w:rsidRDefault="00101450" w:rsidP="00101450">
      <w:pPr>
        <w:pStyle w:val="B2"/>
      </w:pPr>
      <w:r w:rsidRPr="00EF06A7">
        <w:rPr>
          <w:rFonts w:eastAsia="MS Mincho"/>
        </w:rPr>
        <w:tab/>
      </w:r>
      <w:r w:rsidRPr="00EF06A7">
        <w:rPr>
          <w:rFonts w:eastAsia="MS Mincho"/>
          <w:position w:val="-14"/>
        </w:rPr>
        <w:object w:dxaOrig="380" w:dyaOrig="380" w14:anchorId="47E500AD">
          <v:shape id="_x0000_i1324" type="#_x0000_t75" style="width:21.9pt;height:21.9pt" o:ole="">
            <v:imagedata r:id="rId285" o:title=""/>
          </v:shape>
          <o:OLEObject Type="Embed" ProgID="Equation.3" ShapeID="_x0000_i1324" DrawAspect="Content" ObjectID="_1781611059" r:id="rId307"/>
        </w:object>
      </w:r>
      <w:r w:rsidRPr="00EF06A7">
        <w:t xml:space="preserve">is the scaling factor given by higher layer parameter </w:t>
      </w:r>
      <w:r w:rsidRPr="00EF06A7">
        <w:rPr>
          <w:i/>
        </w:rPr>
        <w:t>scalingFactor</w:t>
      </w:r>
      <w:r w:rsidRPr="00EF06A7">
        <w:t xml:space="preserve"> and can take the values 1, 0.8, 0.75, and 0.4.</w:t>
      </w:r>
    </w:p>
    <w:p w14:paraId="43FD3860" w14:textId="77777777" w:rsidR="00101450" w:rsidRPr="00EF06A7" w:rsidRDefault="00101450" w:rsidP="00101450">
      <w:pPr>
        <w:pStyle w:val="B2"/>
      </w:pPr>
      <w:r w:rsidRPr="00EF06A7">
        <w:tab/>
      </w:r>
      <w:r w:rsidRPr="00EF06A7">
        <w:object w:dxaOrig="220" w:dyaOrig="240" w14:anchorId="3757C5CA">
          <v:shape id="_x0000_i1325" type="#_x0000_t75" style="width:7.5pt;height:7.5pt" o:ole="">
            <v:imagedata r:id="rId287" o:title=""/>
          </v:shape>
          <o:OLEObject Type="Embed" ProgID="Equation.3" ShapeID="_x0000_i1325" DrawAspect="Content" ObjectID="_1781611060" r:id="rId308"/>
        </w:object>
      </w:r>
      <w:r w:rsidRPr="00EF06A7">
        <w:t xml:space="preserve"> is the numerology (as defined in TS 38.211 [6])</w:t>
      </w:r>
    </w:p>
    <w:p w14:paraId="64689769" w14:textId="77777777" w:rsidR="00101450" w:rsidRPr="00EF06A7" w:rsidRDefault="00101450" w:rsidP="00101450">
      <w:pPr>
        <w:pStyle w:val="B2"/>
      </w:pPr>
      <w:r w:rsidRPr="00EF06A7">
        <w:tab/>
      </w:r>
      <w:r w:rsidRPr="00EF06A7">
        <w:object w:dxaOrig="340" w:dyaOrig="380" w14:anchorId="3D4BA129">
          <v:shape id="_x0000_i1326" type="#_x0000_t75" style="width:14.1pt;height:21.9pt" o:ole="">
            <v:imagedata r:id="rId289" o:title=""/>
          </v:shape>
          <o:OLEObject Type="Embed" ProgID="Equation.3" ShapeID="_x0000_i1326" DrawAspect="Content" ObjectID="_1781611061" r:id="rId309"/>
        </w:object>
      </w:r>
      <w:r w:rsidRPr="00EF06A7">
        <w:t xml:space="preserve"> is the average OFDM symbol duration in a subframe for numerology </w:t>
      </w:r>
      <w:r w:rsidRPr="00EF06A7">
        <w:object w:dxaOrig="220" w:dyaOrig="240" w14:anchorId="19728660">
          <v:shape id="_x0000_i1327" type="#_x0000_t75" style="width:7.5pt;height:7.5pt" o:ole="">
            <v:imagedata r:id="rId287" o:title=""/>
          </v:shape>
          <o:OLEObject Type="Embed" ProgID="Equation.3" ShapeID="_x0000_i1327" DrawAspect="Content" ObjectID="_1781611062" r:id="rId310"/>
        </w:object>
      </w:r>
      <w:r w:rsidRPr="00EF06A7">
        <w:t xml:space="preserve">, i.e. </w:t>
      </w:r>
      <w:r w:rsidRPr="00EF06A7">
        <w:object w:dxaOrig="1100" w:dyaOrig="580" w14:anchorId="5999DA9A">
          <v:shape id="_x0000_i1328" type="#_x0000_t75" style="width:57.9pt;height:28.5pt" o:ole="">
            <v:imagedata r:id="rId292" o:title=""/>
          </v:shape>
          <o:OLEObject Type="Embed" ProgID="Equation.3" ShapeID="_x0000_i1328" DrawAspect="Content" ObjectID="_1781611063" r:id="rId311"/>
        </w:object>
      </w:r>
      <w:r w:rsidRPr="00EF06A7">
        <w:t>. Note that normal cyclic prefix is assumed.</w:t>
      </w:r>
    </w:p>
    <w:p w14:paraId="1B857D80" w14:textId="77777777" w:rsidR="00101450" w:rsidRPr="00EF06A7" w:rsidRDefault="00101450" w:rsidP="00101450">
      <w:pPr>
        <w:pStyle w:val="B2"/>
      </w:pPr>
      <w:r w:rsidRPr="00EF06A7">
        <w:tab/>
      </w:r>
      <w:r w:rsidRPr="00EF06A7">
        <w:object w:dxaOrig="740" w:dyaOrig="340" w14:anchorId="7E643BF4">
          <v:shape id="_x0000_i1329" type="#_x0000_t75" style="width:36pt;height:14.1pt" o:ole="">
            <v:imagedata r:id="rId294" o:title=""/>
          </v:shape>
          <o:OLEObject Type="Embed" ProgID="Equation.3" ShapeID="_x0000_i1329" DrawAspect="Content" ObjectID="_1781611064" r:id="rId312"/>
        </w:object>
      </w:r>
      <w:r w:rsidRPr="00EF06A7">
        <w:t xml:space="preserve"> is the maximum RB allocation in bandwidth </w:t>
      </w:r>
      <w:r w:rsidRPr="00EF06A7">
        <w:object w:dxaOrig="560" w:dyaOrig="300" w14:anchorId="665D0310">
          <v:shape id="_x0000_i1330" type="#_x0000_t75" style="width:28.5pt;height:14.4pt" o:ole="">
            <v:imagedata r:id="rId296" o:title=""/>
          </v:shape>
          <o:OLEObject Type="Embed" ProgID="Equation.3" ShapeID="_x0000_i1330" DrawAspect="Content" ObjectID="_1781611065" r:id="rId313"/>
        </w:object>
      </w:r>
      <w:r w:rsidRPr="00EF06A7">
        <w:t xml:space="preserve"> with numerology </w:t>
      </w:r>
      <w:r w:rsidRPr="00EF06A7">
        <w:object w:dxaOrig="220" w:dyaOrig="240" w14:anchorId="194B6DBB">
          <v:shape id="_x0000_i1331" type="#_x0000_t75" style="width:7.5pt;height:7.5pt" o:ole="">
            <v:imagedata r:id="rId287" o:title=""/>
          </v:shape>
          <o:OLEObject Type="Embed" ProgID="Equation.3" ShapeID="_x0000_i1331" DrawAspect="Content" ObjectID="_1781611066" r:id="rId314"/>
        </w:object>
      </w:r>
      <w:r w:rsidRPr="00EF06A7">
        <w:t xml:space="preserve">, as defined in 5.3 TS 38.101-1 [2] and 5.3 TS 38.101-2 [3], where </w:t>
      </w:r>
      <w:r w:rsidRPr="00EF06A7">
        <w:object w:dxaOrig="560" w:dyaOrig="300" w14:anchorId="7DBD6E81">
          <v:shape id="_x0000_i1332" type="#_x0000_t75" style="width:28.5pt;height:14.4pt" o:ole="">
            <v:imagedata r:id="rId296" o:title=""/>
          </v:shape>
          <o:OLEObject Type="Embed" ProgID="Equation.3" ShapeID="_x0000_i1332" DrawAspect="Content" ObjectID="_1781611067" r:id="rId315"/>
        </w:object>
      </w:r>
      <w:r w:rsidRPr="00EF06A7">
        <w:t xml:space="preserve"> is the UE supported maximum bandwidth in the given band or band combination.</w:t>
      </w:r>
    </w:p>
    <w:p w14:paraId="6B2C4F9E" w14:textId="77777777" w:rsidR="00101450" w:rsidRPr="00EF06A7" w:rsidRDefault="00101450" w:rsidP="00101450">
      <w:pPr>
        <w:pStyle w:val="B2"/>
      </w:pPr>
      <w:r w:rsidRPr="00EF06A7">
        <w:rPr>
          <w:rFonts w:eastAsia="MS Mincho"/>
        </w:rPr>
        <w:tab/>
      </w:r>
      <w:r w:rsidRPr="00EF06A7">
        <w:rPr>
          <w:rFonts w:eastAsia="MS Mincho"/>
          <w:position w:val="-6"/>
        </w:rPr>
        <w:object w:dxaOrig="560" w:dyaOrig="300" w14:anchorId="67454751">
          <v:shape id="_x0000_i1333" type="#_x0000_t75" style="width:28.5pt;height:14.4pt" o:ole="">
            <v:imagedata r:id="rId300" o:title=""/>
          </v:shape>
          <o:OLEObject Type="Embed" ProgID="Equation.3" ShapeID="_x0000_i1333" DrawAspect="Content" ObjectID="_1781611068" r:id="rId316"/>
        </w:object>
      </w:r>
      <w:r w:rsidRPr="00EF06A7">
        <w:t>is the overhead and takes the following values</w:t>
      </w:r>
    </w:p>
    <w:p w14:paraId="1DF7627A" w14:textId="77777777" w:rsidR="00101450" w:rsidRPr="00EF06A7" w:rsidRDefault="00101450" w:rsidP="00101450">
      <w:pPr>
        <w:pStyle w:val="B3"/>
        <w:rPr>
          <w:rFonts w:eastAsia="Batang"/>
        </w:rPr>
      </w:pPr>
      <w:r w:rsidRPr="00EF06A7">
        <w:rPr>
          <w:rFonts w:eastAsia="Batang"/>
        </w:rPr>
        <w:t>0.14, for frequency range FR1 for DL</w:t>
      </w:r>
    </w:p>
    <w:p w14:paraId="3689A263" w14:textId="77777777" w:rsidR="00101450" w:rsidRPr="00EF06A7" w:rsidRDefault="00101450" w:rsidP="00101450">
      <w:pPr>
        <w:pStyle w:val="B3"/>
      </w:pPr>
      <w:r w:rsidRPr="00EF06A7">
        <w:t>0.18, for frequency range FR2 for DL</w:t>
      </w:r>
    </w:p>
    <w:p w14:paraId="59276F0E" w14:textId="77777777" w:rsidR="00101450" w:rsidRPr="00EF06A7" w:rsidRDefault="00101450" w:rsidP="00101450">
      <w:pPr>
        <w:pStyle w:val="B3"/>
        <w:rPr>
          <w:rFonts w:eastAsia="Batang"/>
        </w:rPr>
      </w:pPr>
      <w:r w:rsidRPr="00EF06A7">
        <w:rPr>
          <w:rFonts w:eastAsia="Batang"/>
        </w:rPr>
        <w:t>0.08, for frequency range FR1 for UL</w:t>
      </w:r>
    </w:p>
    <w:p w14:paraId="58DC43AD" w14:textId="77777777" w:rsidR="00101450" w:rsidRPr="00EF06A7" w:rsidRDefault="00101450" w:rsidP="00101450">
      <w:pPr>
        <w:pStyle w:val="B3"/>
      </w:pPr>
      <w:r w:rsidRPr="00EF06A7">
        <w:t>0.10, for frequency range FR2 for UL</w:t>
      </w:r>
    </w:p>
    <w:p w14:paraId="151D2AA7" w14:textId="77777777" w:rsidR="00101450" w:rsidRPr="00EF06A7" w:rsidRDefault="00101450" w:rsidP="00101450">
      <w:pPr>
        <w:pStyle w:val="NO"/>
      </w:pPr>
      <w:r w:rsidRPr="00EF06A7">
        <w:t>NOTE:</w:t>
      </w:r>
      <w:r w:rsidRPr="00EF06A7">
        <w:tab/>
        <w:t>Only one of the UL or SUL carriers (the one with the higher data rate) is counted for a cell operating SUL.</w:t>
      </w:r>
    </w:p>
    <w:p w14:paraId="1AFA043D" w14:textId="77777777" w:rsidR="00101450" w:rsidRPr="00EF06A7" w:rsidRDefault="00101450" w:rsidP="00101450">
      <w:r w:rsidRPr="00EF06A7">
        <w:t>For EUTRA in case of MR-DC, the approximate data rate for a given number of aggregated carriers in a band or band combination is computed as follows.</w:t>
      </w:r>
    </w:p>
    <w:p w14:paraId="04815B26" w14:textId="77777777" w:rsidR="00101450" w:rsidRPr="00EF06A7" w:rsidRDefault="00101450" w:rsidP="00101450">
      <w:pPr>
        <w:pStyle w:val="EQ"/>
        <w:ind w:left="567"/>
        <w:rPr>
          <w:noProof w:val="0"/>
        </w:rPr>
      </w:pPr>
      <w:r w:rsidRPr="00EF06A7">
        <w:rPr>
          <w:noProof w:val="0"/>
        </w:rPr>
        <w:t xml:space="preserve">Data rate (in Mbps) = </w:t>
      </w:r>
      <w:r w:rsidRPr="00EF06A7">
        <w:rPr>
          <w:noProof w:val="0"/>
        </w:rPr>
        <w:fldChar w:fldCharType="begin"/>
      </w:r>
      <w:r w:rsidRPr="00EF06A7">
        <w:rPr>
          <w:noProof w:val="0"/>
        </w:rPr>
        <w:instrText xml:space="preserve"> QUOTE </w:instrText>
      </w:r>
      <w:r w:rsidRPr="00EF06A7">
        <w:rPr>
          <w:rFonts w:ascii="Cambria Math" w:hAnsi="Cambria Math"/>
          <w:noProof w:val="0"/>
        </w:rPr>
        <w:instrText xml:space="preserve">10-3*j=1JTBSj  </w:instrText>
      </w:r>
      <w:r w:rsidRPr="00EF06A7">
        <w:rPr>
          <w:noProof w:val="0"/>
        </w:rPr>
        <w:instrText xml:space="preserve"> </w:instrText>
      </w:r>
      <w:r w:rsidRPr="00EF06A7">
        <w:rPr>
          <w:noProof w:val="0"/>
        </w:rPr>
        <w:fldChar w:fldCharType="separate"/>
      </w:r>
      <w:r w:rsidRPr="00EF06A7">
        <w:rPr>
          <w:noProof w:val="0"/>
          <w:position w:val="-18"/>
        </w:rPr>
        <w:object w:dxaOrig="1579" w:dyaOrig="480" w14:anchorId="67CDE363">
          <v:shape id="_x0000_i1334" type="#_x0000_t75" style="width:1in;height:28.5pt" o:ole="">
            <v:imagedata r:id="rId302" o:title=""/>
          </v:shape>
          <o:OLEObject Type="Embed" ProgID="Equation.DSMT4" ShapeID="_x0000_i1334" DrawAspect="Content" ObjectID="_1781611069" r:id="rId317"/>
        </w:object>
      </w:r>
      <w:r w:rsidRPr="00EF06A7">
        <w:rPr>
          <w:noProof w:val="0"/>
        </w:rPr>
        <w:fldChar w:fldCharType="end"/>
      </w:r>
    </w:p>
    <w:p w14:paraId="7192831D" w14:textId="77777777" w:rsidR="00101450" w:rsidRPr="00EF06A7" w:rsidRDefault="00101450" w:rsidP="00101450">
      <w:r w:rsidRPr="00EF06A7">
        <w:t>wherein</w:t>
      </w:r>
    </w:p>
    <w:p w14:paraId="1CBCE639" w14:textId="77777777" w:rsidR="00101450" w:rsidRPr="00EF06A7" w:rsidRDefault="00101450" w:rsidP="00101450">
      <w:pPr>
        <w:pStyle w:val="B2"/>
      </w:pPr>
      <w:r w:rsidRPr="00EF06A7">
        <w:t>J is the number of aggregated EUTRA component carriers in MR-DC band combination</w:t>
      </w:r>
    </w:p>
    <w:p w14:paraId="15D8E7C2" w14:textId="471A4CE0" w:rsidR="00101450" w:rsidRPr="00EF06A7" w:rsidRDefault="00101450" w:rsidP="00101450">
      <w:pPr>
        <w:pStyle w:val="B2"/>
        <w:ind w:left="567" w:firstLine="0"/>
      </w:pPr>
      <w:r w:rsidRPr="00EF06A7">
        <w:fldChar w:fldCharType="begin"/>
      </w:r>
      <w:r w:rsidRPr="00EF06A7">
        <w:instrText xml:space="preserve"> QUOTE </w:instrText>
      </w:r>
      <w:r w:rsidR="00850777">
        <w:rPr>
          <w:noProof/>
          <w:position w:val="-6"/>
        </w:rPr>
        <w:drawing>
          <wp:inline distT="0" distB="0" distL="0" distR="0" wp14:anchorId="60993B8F" wp14:editId="0E575310">
            <wp:extent cx="361950" cy="182880"/>
            <wp:effectExtent l="0" t="0" r="0" b="0"/>
            <wp:docPr id="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82880"/>
                    </a:xfrm>
                    <a:prstGeom prst="rect">
                      <a:avLst/>
                    </a:prstGeom>
                    <a:noFill/>
                    <a:ln>
                      <a:noFill/>
                    </a:ln>
                  </pic:spPr>
                </pic:pic>
              </a:graphicData>
            </a:graphic>
          </wp:inline>
        </w:drawing>
      </w:r>
      <w:r w:rsidRPr="00EF06A7">
        <w:instrText xml:space="preserve"> </w:instrText>
      </w:r>
      <w:r w:rsidRPr="00EF06A7">
        <w:fldChar w:fldCharType="separate"/>
      </w:r>
      <w:r w:rsidR="00850777">
        <w:rPr>
          <w:noProof/>
          <w:position w:val="-6"/>
        </w:rPr>
        <w:drawing>
          <wp:inline distT="0" distB="0" distL="0" distR="0" wp14:anchorId="718EBAAF" wp14:editId="20B0007F">
            <wp:extent cx="361950" cy="182880"/>
            <wp:effectExtent l="0" t="0" r="0" b="0"/>
            <wp:docPr id="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82880"/>
                    </a:xfrm>
                    <a:prstGeom prst="rect">
                      <a:avLst/>
                    </a:prstGeom>
                    <a:noFill/>
                    <a:ln>
                      <a:noFill/>
                    </a:ln>
                  </pic:spPr>
                </pic:pic>
              </a:graphicData>
            </a:graphic>
          </wp:inline>
        </w:drawing>
      </w:r>
      <w:r w:rsidRPr="00EF06A7">
        <w:fldChar w:fldCharType="end"/>
      </w:r>
      <w:r w:rsidRPr="00EF06A7">
        <w:t>is the total maximum number of DL-SCH transport block bits received within a 1ms TTI for j-th CC, as derived from TS36.213 [22] based on the UE supported maximum MIMO layers for the j-th carrier, and based on the modulation order and number of PRBs based on the bandwidth of the j-th carrier.</w:t>
      </w:r>
    </w:p>
    <w:p w14:paraId="3D3FC928" w14:textId="77777777" w:rsidR="00101450" w:rsidRPr="00EF06A7" w:rsidRDefault="00101450" w:rsidP="00101450">
      <w:r w:rsidRPr="00EF06A7">
        <w:t>The approximate maximum data rate can be computed as the maximum of the approximate data rates computed using the above formula for each of the supported band or band combinations.</w:t>
      </w:r>
    </w:p>
    <w:p w14:paraId="5314C88A" w14:textId="77777777" w:rsidR="00101450" w:rsidRPr="00EF06A7" w:rsidRDefault="00101450" w:rsidP="00101450">
      <w:r w:rsidRPr="00EF06A7">
        <w:t>For MR-DC, the approximate maximum data rate is computed as the sum of the approximate maximum data rates from NR and EUTRA</w:t>
      </w:r>
    </w:p>
    <w:p w14:paraId="5F5E3B22" w14:textId="77777777" w:rsidR="00101450" w:rsidRPr="00EF06A7" w:rsidRDefault="00101450" w:rsidP="00101450">
      <w:pPr>
        <w:pStyle w:val="H6"/>
      </w:pPr>
      <w:r w:rsidRPr="00EF06A7">
        <w:rPr>
          <w:rFonts w:eastAsia="SimSun"/>
        </w:rPr>
        <w:t>9.4B.1.2.4</w:t>
      </w:r>
      <w:r w:rsidRPr="00EF06A7">
        <w:tab/>
        <w:t>Test description</w:t>
      </w:r>
    </w:p>
    <w:p w14:paraId="3D0F81DC" w14:textId="77777777" w:rsidR="00101450" w:rsidRPr="00EF06A7" w:rsidRDefault="00101450" w:rsidP="00F052E2">
      <w:pPr>
        <w:pStyle w:val="H6"/>
      </w:pPr>
      <w:r w:rsidRPr="00EF06A7">
        <w:rPr>
          <w:rFonts w:eastAsia="SimSun"/>
        </w:rPr>
        <w:t>9.4B.1.2.</w:t>
      </w:r>
      <w:r w:rsidRPr="00EF06A7">
        <w:t>4.1</w:t>
      </w:r>
      <w:r w:rsidRPr="00EF06A7">
        <w:tab/>
        <w:t>Initial conditions</w:t>
      </w:r>
    </w:p>
    <w:p w14:paraId="16F5AE17" w14:textId="77777777" w:rsidR="00101450" w:rsidRPr="00EF06A7" w:rsidRDefault="00101450" w:rsidP="00101450">
      <w:pPr>
        <w:rPr>
          <w:rFonts w:eastAsia="Batang"/>
        </w:rPr>
      </w:pPr>
      <w:r w:rsidRPr="00EF06A7">
        <w:rPr>
          <w:rFonts w:eastAsia="Batang"/>
        </w:rPr>
        <w:t>Initial conditions are a set of test configurations the UE needs to be tested in and the steps for the SS to take with the UE to reach the correct measurement state.</w:t>
      </w:r>
    </w:p>
    <w:p w14:paraId="6A2461AC" w14:textId="77777777" w:rsidR="00101450" w:rsidRPr="00EF06A7" w:rsidRDefault="00101450" w:rsidP="00101450">
      <w:r w:rsidRPr="00EF06A7">
        <w:t xml:space="preserve">The initial test configurations consist of environmental conditions, test frequencies, test channel bandwidths and sub-carrier spacing based on NR operating bands specified in Table 5.3.5-1 of 38.521-1. </w:t>
      </w:r>
    </w:p>
    <w:p w14:paraId="10C401F7" w14:textId="77777777" w:rsidR="00101450" w:rsidRPr="00EF06A7" w:rsidRDefault="00101450" w:rsidP="00101450">
      <w:pPr>
        <w:rPr>
          <w:rFonts w:eastAsia="Batang"/>
        </w:rPr>
      </w:pPr>
      <w:r w:rsidRPr="00EF06A7">
        <w:rPr>
          <w:rFonts w:eastAsia="Batang"/>
        </w:rPr>
        <w:t>Configurations of PDSCH and PDCCH before measurement are specified in Annex C.</w:t>
      </w:r>
    </w:p>
    <w:p w14:paraId="4A8C2B95" w14:textId="77777777" w:rsidR="00101450" w:rsidRPr="00EF06A7" w:rsidRDefault="00101450" w:rsidP="00101450">
      <w:pPr>
        <w:rPr>
          <w:rFonts w:eastAsia="Batang"/>
        </w:rPr>
      </w:pPr>
      <w:r w:rsidRPr="00EF06A7">
        <w:rPr>
          <w:rFonts w:eastAsia="Batang"/>
        </w:rPr>
        <w:t>Test Environment: Normal, as defined in TS 38.508-1 [6] clause 4.1.</w:t>
      </w:r>
    </w:p>
    <w:p w14:paraId="7E70DE93" w14:textId="4E6EF62E" w:rsidR="00101450" w:rsidRPr="00EF06A7" w:rsidRDefault="00101450" w:rsidP="00101450">
      <w:pPr>
        <w:rPr>
          <w:rFonts w:eastAsia="Batang"/>
        </w:rPr>
      </w:pPr>
      <w:r w:rsidRPr="00EF06A7">
        <w:rPr>
          <w:rFonts w:eastAsia="Batang"/>
        </w:rPr>
        <w:t xml:space="preserve">Frequencies to be tested: Mid Range, as defined in TS 38.508-1 [6] clause </w:t>
      </w:r>
      <w:r w:rsidR="008C3D09" w:rsidRPr="00EF06A7">
        <w:rPr>
          <w:rFonts w:eastAsia="Batang"/>
        </w:rPr>
        <w:t>5.2.2</w:t>
      </w:r>
      <w:r w:rsidRPr="00EF06A7">
        <w:rPr>
          <w:rFonts w:eastAsia="Batang"/>
        </w:rPr>
        <w:t>.</w:t>
      </w:r>
    </w:p>
    <w:p w14:paraId="4B179960" w14:textId="77777777" w:rsidR="00101450" w:rsidRPr="00EF06A7" w:rsidRDefault="00101450" w:rsidP="00101450">
      <w:pPr>
        <w:rPr>
          <w:rFonts w:eastAsia="Batang"/>
        </w:rPr>
      </w:pPr>
      <w:r w:rsidRPr="00EF06A7">
        <w:rPr>
          <w:rFonts w:eastAsia="Batang"/>
        </w:rPr>
        <w:t>For EN-DC within FR2 operation, setup the LTE radiated link according to Annex D:</w:t>
      </w:r>
    </w:p>
    <w:p w14:paraId="6363C7F9" w14:textId="77777777" w:rsidR="00101450" w:rsidRPr="00EF06A7" w:rsidRDefault="00101450" w:rsidP="00101450">
      <w:pPr>
        <w:pStyle w:val="B1"/>
      </w:pPr>
      <w:r w:rsidRPr="00EF06A7">
        <w:t>1.</w:t>
      </w:r>
      <w:r w:rsidRPr="00EF06A7">
        <w:tab/>
        <w:t>Connection between SS, the faders, AWGN noise source and the UE is shown in TS 38.508-1 [6] Annex A, Figure A.3.3.2 for TE diagram and Figure A.3.4.2 for UE diagram.</w:t>
      </w:r>
    </w:p>
    <w:p w14:paraId="05FB7BF8" w14:textId="77777777" w:rsidR="00101450" w:rsidRPr="00EF06A7" w:rsidRDefault="00101450" w:rsidP="00101450">
      <w:pPr>
        <w:pStyle w:val="B1"/>
      </w:pPr>
      <w:r w:rsidRPr="00EF06A7">
        <w:t>2.</w:t>
      </w:r>
      <w:r w:rsidRPr="00EF06A7">
        <w:tab/>
        <w:t>The parameter settings for the NR cell are set up according to Table 7.2-1 and Table 7.2.2.2.1.0-2 and as appropriate.</w:t>
      </w:r>
    </w:p>
    <w:p w14:paraId="1BCF8AC6" w14:textId="77777777" w:rsidR="00101450" w:rsidRPr="00EF06A7" w:rsidRDefault="00101450" w:rsidP="00101450">
      <w:pPr>
        <w:pStyle w:val="B1"/>
      </w:pPr>
      <w:r w:rsidRPr="00EF06A7">
        <w:t>3.</w:t>
      </w:r>
      <w:r w:rsidRPr="00EF06A7">
        <w:tab/>
        <w:t>Downlink signals for NR cell are initially set up according to Annexes C.0, C.1, C.2, and uplink signals according to Annexes G.0, G.1, G.2, G.3.1</w:t>
      </w:r>
      <w:r w:rsidR="00876462" w:rsidRPr="00EF06A7">
        <w:t xml:space="preserve"> of TS 38.521-2 [8]</w:t>
      </w:r>
      <w:r w:rsidRPr="00EF06A7">
        <w:t>.</w:t>
      </w:r>
    </w:p>
    <w:p w14:paraId="040B91D2" w14:textId="77777777" w:rsidR="00101450" w:rsidRPr="00EF06A7" w:rsidRDefault="00101450" w:rsidP="00101450">
      <w:pPr>
        <w:pStyle w:val="B1"/>
      </w:pPr>
      <w:r w:rsidRPr="00EF06A7">
        <w:t>4.</w:t>
      </w:r>
      <w:r w:rsidRPr="00EF06A7">
        <w:tab/>
        <w:t>Propagation conditions for NR cell are set according to Annex B.0.</w:t>
      </w:r>
    </w:p>
    <w:p w14:paraId="4AE5C821" w14:textId="77777777" w:rsidR="00101450" w:rsidRPr="00EF06A7" w:rsidRDefault="00101450" w:rsidP="00101450">
      <w:pPr>
        <w:pStyle w:val="B1"/>
      </w:pPr>
      <w:r w:rsidRPr="00EF06A7">
        <w:t>5.</w:t>
      </w:r>
      <w:r w:rsidRPr="00EF06A7">
        <w:tab/>
        <w:t xml:space="preserve">Ensure the UE is in state RRC_CONNECTED with generic procedure parameters </w:t>
      </w:r>
      <w:r w:rsidRPr="00EF06A7">
        <w:rPr>
          <w:i/>
        </w:rPr>
        <w:t>Test Mode On</w:t>
      </w:r>
      <w:r w:rsidRPr="00EF06A7">
        <w:t xml:space="preserve">, (EN-DC, DC bearer </w:t>
      </w:r>
      <w:r w:rsidRPr="00EF06A7">
        <w:rPr>
          <w:i/>
        </w:rPr>
        <w:t>MCG</w:t>
      </w:r>
      <w:r w:rsidRPr="00EF06A7">
        <w:t xml:space="preserve"> and </w:t>
      </w:r>
      <w:r w:rsidRPr="00EF06A7">
        <w:rPr>
          <w:i/>
        </w:rPr>
        <w:t>SCG), Connected without release On, Test Loop Function On with UE Test Loop Mode A with UL_PDCP_SDU_SIZE = 0</w:t>
      </w:r>
      <w:r w:rsidRPr="00EF06A7">
        <w:t xml:space="preserve"> according to TS 38.508-1 [6] clause 4.5.4. Message content are defined in clause 9.4B.1.2.4.3.</w:t>
      </w:r>
    </w:p>
    <w:p w14:paraId="6C3B8595" w14:textId="77777777" w:rsidR="00101450" w:rsidRPr="00EF06A7" w:rsidRDefault="00101450" w:rsidP="00101450">
      <w:pPr>
        <w:pStyle w:val="B1"/>
      </w:pPr>
      <w:r w:rsidRPr="00EF06A7">
        <w:t>6.</w:t>
      </w:r>
      <w:r w:rsidRPr="00EF06A7">
        <w:tab/>
        <w:t xml:space="preserve">SS shall transmit UECapabilityEnquiry message containing </w:t>
      </w:r>
      <w:r w:rsidRPr="00EF06A7">
        <w:rPr>
          <w:i/>
        </w:rPr>
        <w:t>UE-CapabilityRAT-Request</w:t>
      </w:r>
      <w:r w:rsidRPr="00EF06A7">
        <w:t xml:space="preserve"> with </w:t>
      </w:r>
      <w:r w:rsidRPr="00EF06A7">
        <w:rPr>
          <w:i/>
        </w:rPr>
        <w:t>rat-Type</w:t>
      </w:r>
      <w:r w:rsidRPr="00EF06A7">
        <w:t xml:space="preserve"> set to </w:t>
      </w:r>
      <w:r w:rsidRPr="00EF06A7">
        <w:rPr>
          <w:i/>
        </w:rPr>
        <w:t xml:space="preserve">eutra-nr </w:t>
      </w:r>
      <w:r w:rsidRPr="00EF06A7">
        <w:t>and</w:t>
      </w:r>
      <w:r w:rsidRPr="00EF06A7">
        <w:rPr>
          <w:i/>
        </w:rPr>
        <w:t xml:space="preserve"> eutra</w:t>
      </w:r>
      <w:r w:rsidRPr="00EF06A7">
        <w:t>.</w:t>
      </w:r>
    </w:p>
    <w:p w14:paraId="42809F0A" w14:textId="77777777" w:rsidR="00101450" w:rsidRPr="00EF06A7" w:rsidRDefault="00101450" w:rsidP="00101450">
      <w:pPr>
        <w:pStyle w:val="B1"/>
      </w:pPr>
      <w:r w:rsidRPr="00EF06A7">
        <w:t>7.</w:t>
      </w:r>
      <w:r w:rsidRPr="00EF06A7">
        <w:tab/>
        <w:t>The UE shall transmit UECapabilityInformation message.</w:t>
      </w:r>
    </w:p>
    <w:p w14:paraId="5B620A7D" w14:textId="77777777" w:rsidR="00101450" w:rsidRPr="00EF06A7" w:rsidRDefault="00101450" w:rsidP="00101450">
      <w:pPr>
        <w:pStyle w:val="B1"/>
      </w:pPr>
      <w:r w:rsidRPr="00EF06A7">
        <w:t>8.</w:t>
      </w:r>
      <w:r w:rsidRPr="00EF06A7">
        <w:tab/>
        <w:t xml:space="preserve">Using the UE capabilities advertised in the </w:t>
      </w:r>
      <w:r w:rsidRPr="00EF06A7">
        <w:rPr>
          <w:i/>
        </w:rPr>
        <w:t>UE-CapabilityRAT-Container</w:t>
      </w:r>
      <w:r w:rsidRPr="00EF06A7">
        <w:t xml:space="preserve"> of the type </w:t>
      </w:r>
      <w:r w:rsidRPr="00EF06A7">
        <w:rPr>
          <w:i/>
        </w:rPr>
        <w:t xml:space="preserve">UE-MRDC-Capability and UE-EUTRA-Capability, </w:t>
      </w:r>
      <w:r w:rsidRPr="00EF06A7">
        <w:t xml:space="preserve">and the procedure outlined in </w:t>
      </w:r>
      <w:r w:rsidRPr="00EF06A7">
        <w:rPr>
          <w:rFonts w:eastAsia="SimSun"/>
        </w:rPr>
        <w:t>9.4B.1.2.3.1</w:t>
      </w:r>
      <w:r w:rsidRPr="00EF06A7">
        <w:t xml:space="preserve"> determine one EN-DC bandwidth combination that would provide the largest aggregated data rate.</w:t>
      </w:r>
    </w:p>
    <w:p w14:paraId="5B393EAA" w14:textId="77777777" w:rsidR="00101450" w:rsidRPr="00EF06A7" w:rsidRDefault="00101450" w:rsidP="00101450">
      <w:pPr>
        <w:pStyle w:val="B1"/>
      </w:pPr>
      <w:r w:rsidRPr="00EF06A7">
        <w:t>9.</w:t>
      </w:r>
      <w:r w:rsidRPr="00EF06A7">
        <w:tab/>
        <w:t>Setup up the NR CG for these parameters for the test.</w:t>
      </w:r>
    </w:p>
    <w:p w14:paraId="3E25F71E" w14:textId="77777777" w:rsidR="00101450" w:rsidRPr="00EF06A7" w:rsidRDefault="00101450" w:rsidP="00101450">
      <w:pPr>
        <w:pStyle w:val="H6"/>
      </w:pPr>
      <w:r w:rsidRPr="00EF06A7">
        <w:t>9.4B.1.2.4.2</w:t>
      </w:r>
      <w:r w:rsidRPr="00EF06A7">
        <w:tab/>
        <w:t>Test Procedure</w:t>
      </w:r>
    </w:p>
    <w:p w14:paraId="5186214C" w14:textId="77777777" w:rsidR="00101450" w:rsidRPr="00EF06A7" w:rsidRDefault="00101450" w:rsidP="00101450">
      <w:pPr>
        <w:pStyle w:val="B1"/>
      </w:pPr>
      <w:r w:rsidRPr="00EF06A7">
        <w:t>1.</w:t>
      </w:r>
      <w:r w:rsidRPr="00EF06A7">
        <w:tab/>
        <w:t>Set the UE in a direction that satisfies the 3 normative criteria specified in Annex H.0. If no direction found, mark the test as inconclusive.</w:t>
      </w:r>
    </w:p>
    <w:p w14:paraId="21B853ED" w14:textId="77777777" w:rsidR="00101450" w:rsidRPr="00EF06A7" w:rsidRDefault="00101450" w:rsidP="00101450">
      <w:pPr>
        <w:pStyle w:val="B1"/>
      </w:pPr>
      <w:r w:rsidRPr="00EF06A7">
        <w:t>2.</w:t>
      </w:r>
      <w:r w:rsidRPr="00EF06A7">
        <w:tab/>
        <w:t>Based on the maximum SNR capability of the FR2 chamber, determine the max MCS index from table 9.4B.1.2.3-4 to be configured for this test.</w:t>
      </w:r>
    </w:p>
    <w:p w14:paraId="3778737B" w14:textId="77777777" w:rsidR="00101450" w:rsidRPr="00EF06A7" w:rsidRDefault="00101450" w:rsidP="00101450">
      <w:pPr>
        <w:pStyle w:val="B1"/>
      </w:pPr>
      <w:r w:rsidRPr="00EF06A7">
        <w:t>3.  Configure the NR CG TBsize, NR CG DL RMC, NR CG UL RMC from Annex A.3.2_1 and Annex A.2.2 for UL as appropriate based on the MCS index chosen in step 2.</w:t>
      </w:r>
    </w:p>
    <w:p w14:paraId="22F2FAFF" w14:textId="77777777" w:rsidR="00101450" w:rsidRPr="00EF06A7" w:rsidRDefault="00101450" w:rsidP="00101450">
      <w:pPr>
        <w:pStyle w:val="B1"/>
      </w:pPr>
      <w:r w:rsidRPr="00EF06A7">
        <w:t>4.</w:t>
      </w:r>
      <w:r w:rsidRPr="00EF06A7">
        <w:tab/>
        <w:t>SS configures T-reordering timer to be infinity for NR SCG DRB.</w:t>
      </w:r>
    </w:p>
    <w:p w14:paraId="5E93BCC9" w14:textId="77777777" w:rsidR="00101450" w:rsidRPr="00EF06A7" w:rsidRDefault="00101450" w:rsidP="00101450">
      <w:pPr>
        <w:pStyle w:val="B1"/>
      </w:pPr>
      <w:r w:rsidRPr="00EF06A7">
        <w:t>5.</w:t>
      </w:r>
      <w:r w:rsidRPr="00EF06A7">
        <w:tab/>
        <w:t>SS sends a PDCP reestablishment via RRC Reconfiguration message requesting for PDCP Status Report for NR SCG DRB.</w:t>
      </w:r>
    </w:p>
    <w:p w14:paraId="64BE550B" w14:textId="77777777" w:rsidR="00101450" w:rsidRPr="00EF06A7" w:rsidRDefault="00101450" w:rsidP="00101450">
      <w:pPr>
        <w:pStyle w:val="B1"/>
      </w:pPr>
      <w:r w:rsidRPr="00EF06A7">
        <w:t>6.</w:t>
      </w:r>
      <w:r w:rsidRPr="00EF06A7">
        <w:tab/>
        <w:t>SS sets the counters N</w:t>
      </w:r>
      <w:r w:rsidRPr="00EF06A7">
        <w:rPr>
          <w:vertAlign w:val="subscript"/>
        </w:rPr>
        <w:t xml:space="preserve">DL_newtx </w:t>
      </w:r>
      <w:r w:rsidRPr="00EF06A7">
        <w:t>N</w:t>
      </w:r>
      <w:r w:rsidRPr="00EF06A7">
        <w:rPr>
          <w:vertAlign w:val="subscript"/>
        </w:rPr>
        <w:t>DL_retx</w:t>
      </w:r>
      <w:r w:rsidRPr="00EF06A7" w:rsidDel="00862CA2">
        <w:t xml:space="preserve"> </w:t>
      </w:r>
      <w:r w:rsidRPr="00EF06A7">
        <w:t>per NR CG to 0.</w:t>
      </w:r>
    </w:p>
    <w:p w14:paraId="74D161A8" w14:textId="77777777" w:rsidR="00101450" w:rsidRPr="00EF06A7" w:rsidRDefault="00101450" w:rsidP="00101450">
      <w:pPr>
        <w:pStyle w:val="B1"/>
      </w:pPr>
      <w:r w:rsidRPr="00EF06A7">
        <w:t>7.</w:t>
      </w:r>
      <w:r w:rsidRPr="00EF06A7">
        <w:tab/>
        <w:t>For each new DL HARQ transmission the SS generates sufficient NR PDCP SDUs (max PDCP SDU size and minimum number of consecutive PDCP SDUs) to fill up the TB in accordance with Annex A.3.2_1 for NR SCG DRB. The SS ciphers the PDCP SDUs, concatenates the resultant PDCP PDUs to form an RLC PDU and then a MAC PDU. The SS transmits the MAC PDU per NR CG. The SS increments then N</w:t>
      </w:r>
      <w:r w:rsidRPr="00EF06A7">
        <w:rPr>
          <w:vertAlign w:val="subscript"/>
        </w:rPr>
        <w:t>DL_newtx</w:t>
      </w:r>
      <w:r w:rsidRPr="00EF06A7">
        <w:t xml:space="preserve"> by one per CG.</w:t>
      </w:r>
    </w:p>
    <w:p w14:paraId="1F9C61FE" w14:textId="77777777" w:rsidR="00101450" w:rsidRPr="00EF06A7" w:rsidRDefault="00101450" w:rsidP="00101450">
      <w:pPr>
        <w:pStyle w:val="B1"/>
      </w:pPr>
      <w:r w:rsidRPr="00EF06A7">
        <w:t>8.</w:t>
      </w:r>
      <w:r w:rsidRPr="00EF06A7">
        <w:tab/>
        <w:t>If PHY requests a DL HARQ retransmission, the SS performs a HARQ retransmission and increments N</w:t>
      </w:r>
      <w:r w:rsidRPr="00EF06A7">
        <w:rPr>
          <w:vertAlign w:val="subscript"/>
        </w:rPr>
        <w:t>DL_retx</w:t>
      </w:r>
      <w:r w:rsidRPr="00EF06A7">
        <w:t xml:space="preserve"> by one for that CG accordingly.</w:t>
      </w:r>
    </w:p>
    <w:p w14:paraId="4D681FC5" w14:textId="77777777" w:rsidR="00101450" w:rsidRPr="00EF06A7" w:rsidRDefault="00101450" w:rsidP="00101450">
      <w:pPr>
        <w:pStyle w:val="B1"/>
      </w:pPr>
      <w:r w:rsidRPr="00EF06A7">
        <w:t>9.</w:t>
      </w:r>
      <w:r w:rsidRPr="00EF06A7">
        <w:tab/>
        <w:t>Steps 7 and 8 are repeated at every TTI for at least 300 frames and the SS waits for 300ms to let any HARQ retransmissions and RLC retransmissions to finish.</w:t>
      </w:r>
    </w:p>
    <w:p w14:paraId="2E97A1E2" w14:textId="77777777" w:rsidR="00101450" w:rsidRPr="00EF06A7" w:rsidRDefault="00101450" w:rsidP="00101450">
      <w:pPr>
        <w:pStyle w:val="B1"/>
      </w:pPr>
      <w:r w:rsidRPr="00EF06A7">
        <w:t>10.</w:t>
      </w:r>
      <w:r w:rsidRPr="00EF06A7">
        <w:tab/>
        <w:t>SS sends a PDCP reestablishment via RRC Reconfiguration message requesting for PDCP Status Report for NR SCG DRB.</w:t>
      </w:r>
    </w:p>
    <w:p w14:paraId="0A2A225D" w14:textId="77777777" w:rsidR="00101450" w:rsidRPr="00EF06A7" w:rsidRDefault="00101450" w:rsidP="00101450">
      <w:pPr>
        <w:pStyle w:val="B1"/>
      </w:pPr>
      <w:r w:rsidRPr="00EF06A7">
        <w:t>11.</w:t>
      </w:r>
      <w:r w:rsidRPr="00EF06A7">
        <w:tab/>
        <w:t>The SS calculates the TB success rate per NR CG as A = 100%</w:t>
      </w:r>
      <w:r w:rsidR="00D459A0" w:rsidRPr="00EF06A7">
        <w:rPr>
          <w:rFonts w:eastAsia="SimSun"/>
        </w:rPr>
        <w:t xml:space="preserve"> N</w:t>
      </w:r>
      <w:r w:rsidR="00D459A0" w:rsidRPr="00EF06A7">
        <w:rPr>
          <w:rFonts w:eastAsia="SimSun"/>
          <w:sz w:val="14"/>
          <w:szCs w:val="14"/>
        </w:rPr>
        <w:t>DL_correct_rx</w:t>
      </w:r>
      <w:r w:rsidR="00D459A0" w:rsidRPr="00EF06A7" w:rsidDel="00AA5923">
        <w:t xml:space="preserve"> </w:t>
      </w:r>
      <w:r w:rsidRPr="00EF06A7">
        <w:t>*/ (N</w:t>
      </w:r>
      <w:r w:rsidRPr="00EF06A7">
        <w:rPr>
          <w:vertAlign w:val="subscript"/>
        </w:rPr>
        <w:t>DL_newtx</w:t>
      </w:r>
      <w:r w:rsidRPr="00EF06A7">
        <w:t xml:space="preserve"> + N</w:t>
      </w:r>
      <w:r w:rsidRPr="00EF06A7">
        <w:rPr>
          <w:vertAlign w:val="subscript"/>
        </w:rPr>
        <w:t>DL_retx</w:t>
      </w:r>
      <w:r w:rsidRPr="00EF06A7">
        <w:t xml:space="preserve">). </w:t>
      </w:r>
    </w:p>
    <w:p w14:paraId="0D74F34D" w14:textId="77777777" w:rsidR="00101450" w:rsidRPr="00EF06A7" w:rsidRDefault="00101450" w:rsidP="00101450">
      <w:pPr>
        <w:pStyle w:val="B1"/>
      </w:pPr>
      <w:r w:rsidRPr="00EF06A7">
        <w:t>12.</w:t>
      </w:r>
      <w:r w:rsidRPr="00EF06A7">
        <w:tab/>
        <w:t xml:space="preserve">SS computes the PDCP SDU loss by looking into the FMC and Bitmap field in the PDCP Status Report. PDCP SDU loss B = COUNT reported in the Bitmap field of PDCP Status Report. </w:t>
      </w:r>
    </w:p>
    <w:p w14:paraId="5AA67636" w14:textId="77777777" w:rsidR="00101450" w:rsidRPr="00EF06A7" w:rsidRDefault="00101450" w:rsidP="00101450">
      <w:pPr>
        <w:pStyle w:val="B1"/>
      </w:pPr>
      <w:r w:rsidRPr="00EF06A7">
        <w:t>13.</w:t>
      </w:r>
      <w:r w:rsidRPr="00EF06A7">
        <w:tab/>
        <w:t>The UE passes the test if A ≥  85% TB success rates for NR CG and B = 0.</w:t>
      </w:r>
      <w:r w:rsidRPr="00EF06A7">
        <w:tab/>
      </w:r>
    </w:p>
    <w:p w14:paraId="3F11DA05" w14:textId="77777777" w:rsidR="00101450" w:rsidRPr="00EF06A7" w:rsidRDefault="00101450" w:rsidP="00101450">
      <w:pPr>
        <w:pStyle w:val="B1"/>
      </w:pPr>
      <w:r w:rsidRPr="00EF06A7">
        <w:t>NOTE 1:</w:t>
      </w:r>
      <w:r w:rsidRPr="00EF06A7">
        <w:tab/>
        <w:t>In case of RLC PDU retransmission, the number of new required PDCP SDUs is as many as to fill the rest of TB.</w:t>
      </w:r>
    </w:p>
    <w:p w14:paraId="2AE5DAF1" w14:textId="77777777" w:rsidR="00101450" w:rsidRPr="00EF06A7" w:rsidRDefault="00101450" w:rsidP="00101450">
      <w:pPr>
        <w:pStyle w:val="H6"/>
      </w:pPr>
      <w:r w:rsidRPr="00EF06A7">
        <w:rPr>
          <w:rFonts w:eastAsia="SimSun"/>
        </w:rPr>
        <w:t>9.4B.1.2.</w:t>
      </w:r>
      <w:r w:rsidRPr="00EF06A7">
        <w:t>4.3</w:t>
      </w:r>
      <w:r w:rsidRPr="00EF06A7">
        <w:tab/>
        <w:t>Message contents</w:t>
      </w:r>
    </w:p>
    <w:p w14:paraId="4F0D2352" w14:textId="77777777" w:rsidR="00101450" w:rsidRPr="00EF06A7" w:rsidRDefault="00101450" w:rsidP="00101450">
      <w:r w:rsidRPr="00EF06A7">
        <w:t>Message contents are according to TS 38.508-1 [6] clause 5.4.2 with the following exceptions</w:t>
      </w:r>
    </w:p>
    <w:p w14:paraId="4610DD7A" w14:textId="77777777" w:rsidR="00101450" w:rsidRPr="00EF06A7" w:rsidRDefault="00101450" w:rsidP="00101450">
      <w:pPr>
        <w:pStyle w:val="TH"/>
      </w:pPr>
      <w:r w:rsidRPr="00EF06A7">
        <w:t>Table 9.4B.1.2.4.3-0: CLOSE UE TEST LOOP (in the preamble)</w:t>
      </w:r>
    </w:p>
    <w:tbl>
      <w:tblPr>
        <w:tblW w:w="9102"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
        <w:gridCol w:w="4227"/>
        <w:gridCol w:w="1955"/>
        <w:gridCol w:w="1853"/>
        <w:gridCol w:w="1059"/>
      </w:tblGrid>
      <w:tr w:rsidR="00101450" w:rsidRPr="00EF06A7" w14:paraId="6C0BCA20" w14:textId="77777777" w:rsidTr="00117739">
        <w:trPr>
          <w:gridBefore w:val="1"/>
          <w:wBefore w:w="8" w:type="dxa"/>
          <w:trHeight w:val="209"/>
        </w:trPr>
        <w:tc>
          <w:tcPr>
            <w:tcW w:w="9094" w:type="dxa"/>
            <w:gridSpan w:val="4"/>
          </w:tcPr>
          <w:p w14:paraId="100D5F40" w14:textId="77777777" w:rsidR="00101450" w:rsidRPr="00EF06A7" w:rsidRDefault="00101450" w:rsidP="00117739">
            <w:pPr>
              <w:pStyle w:val="TAL"/>
            </w:pPr>
            <w:r w:rsidRPr="00EF06A7">
              <w:t>Derivation Path: 38.509 clause 6.3.1</w:t>
            </w:r>
          </w:p>
        </w:tc>
      </w:tr>
      <w:tr w:rsidR="00101450" w:rsidRPr="00EF06A7" w14:paraId="11361719" w14:textId="77777777" w:rsidTr="00117739">
        <w:tblPrEx>
          <w:tblCellMar>
            <w:left w:w="108" w:type="dxa"/>
            <w:right w:w="108" w:type="dxa"/>
          </w:tblCellMar>
        </w:tblPrEx>
        <w:trPr>
          <w:trHeight w:val="276"/>
        </w:trPr>
        <w:tc>
          <w:tcPr>
            <w:tcW w:w="4235" w:type="dxa"/>
            <w:gridSpan w:val="2"/>
          </w:tcPr>
          <w:p w14:paraId="1B563074" w14:textId="77777777" w:rsidR="00101450" w:rsidRPr="00EF06A7" w:rsidRDefault="00101450" w:rsidP="00117739">
            <w:pPr>
              <w:pStyle w:val="TAH"/>
            </w:pPr>
            <w:r w:rsidRPr="00EF06A7">
              <w:t>Information Element</w:t>
            </w:r>
          </w:p>
        </w:tc>
        <w:tc>
          <w:tcPr>
            <w:tcW w:w="1955" w:type="dxa"/>
          </w:tcPr>
          <w:p w14:paraId="548D8B4F" w14:textId="77777777" w:rsidR="00101450" w:rsidRPr="00EF06A7" w:rsidRDefault="00101450" w:rsidP="00117739">
            <w:pPr>
              <w:pStyle w:val="TAH"/>
            </w:pPr>
            <w:r w:rsidRPr="00EF06A7">
              <w:t>Value/remark</w:t>
            </w:r>
          </w:p>
        </w:tc>
        <w:tc>
          <w:tcPr>
            <w:tcW w:w="1853" w:type="dxa"/>
          </w:tcPr>
          <w:p w14:paraId="5526463E" w14:textId="77777777" w:rsidR="00101450" w:rsidRPr="00EF06A7" w:rsidRDefault="00101450" w:rsidP="00117739">
            <w:pPr>
              <w:pStyle w:val="TAH"/>
            </w:pPr>
            <w:r w:rsidRPr="00EF06A7">
              <w:t>Comment</w:t>
            </w:r>
          </w:p>
        </w:tc>
        <w:tc>
          <w:tcPr>
            <w:tcW w:w="1059" w:type="dxa"/>
          </w:tcPr>
          <w:p w14:paraId="38618B9F" w14:textId="77777777" w:rsidR="00101450" w:rsidRPr="00EF06A7" w:rsidRDefault="00101450" w:rsidP="00117739">
            <w:pPr>
              <w:pStyle w:val="TAH"/>
            </w:pPr>
            <w:r w:rsidRPr="00EF06A7">
              <w:t>Condition</w:t>
            </w:r>
          </w:p>
        </w:tc>
      </w:tr>
      <w:tr w:rsidR="00101450" w:rsidRPr="00EF06A7" w14:paraId="554B63D0" w14:textId="77777777" w:rsidTr="00117739">
        <w:tblPrEx>
          <w:tblCellMar>
            <w:left w:w="108" w:type="dxa"/>
            <w:right w:w="108" w:type="dxa"/>
          </w:tblCellMar>
        </w:tblPrEx>
        <w:trPr>
          <w:trHeight w:val="194"/>
        </w:trPr>
        <w:tc>
          <w:tcPr>
            <w:tcW w:w="4235" w:type="dxa"/>
            <w:gridSpan w:val="2"/>
          </w:tcPr>
          <w:p w14:paraId="6320E6BB" w14:textId="77777777" w:rsidR="00101450" w:rsidRPr="00EF06A7" w:rsidRDefault="00101450" w:rsidP="00117739">
            <w:pPr>
              <w:pStyle w:val="TAL"/>
            </w:pPr>
            <w:r w:rsidRPr="00EF06A7">
              <w:t>Protocol discriminator</w:t>
            </w:r>
          </w:p>
        </w:tc>
        <w:tc>
          <w:tcPr>
            <w:tcW w:w="1955" w:type="dxa"/>
          </w:tcPr>
          <w:p w14:paraId="00408D2C" w14:textId="77777777" w:rsidR="00101450" w:rsidRPr="00EF06A7" w:rsidRDefault="00101450" w:rsidP="00117739">
            <w:pPr>
              <w:pStyle w:val="TAL"/>
            </w:pPr>
            <w:r w:rsidRPr="00EF06A7">
              <w:t>1 1 1 1</w:t>
            </w:r>
          </w:p>
        </w:tc>
        <w:tc>
          <w:tcPr>
            <w:tcW w:w="1853" w:type="dxa"/>
          </w:tcPr>
          <w:p w14:paraId="4774806A" w14:textId="77777777" w:rsidR="00101450" w:rsidRPr="00EF06A7" w:rsidRDefault="00101450" w:rsidP="00117739">
            <w:pPr>
              <w:pStyle w:val="TAL"/>
            </w:pPr>
          </w:p>
        </w:tc>
        <w:tc>
          <w:tcPr>
            <w:tcW w:w="1059" w:type="dxa"/>
          </w:tcPr>
          <w:p w14:paraId="5B6F3B86" w14:textId="77777777" w:rsidR="00101450" w:rsidRPr="00EF06A7" w:rsidRDefault="00101450" w:rsidP="00117739">
            <w:pPr>
              <w:pStyle w:val="TAL"/>
            </w:pPr>
          </w:p>
        </w:tc>
      </w:tr>
      <w:tr w:rsidR="00101450" w:rsidRPr="00EF06A7" w14:paraId="43C337A9" w14:textId="77777777" w:rsidTr="00117739">
        <w:tblPrEx>
          <w:tblCellMar>
            <w:left w:w="108" w:type="dxa"/>
            <w:right w:w="108" w:type="dxa"/>
          </w:tblCellMar>
        </w:tblPrEx>
        <w:trPr>
          <w:trHeight w:val="209"/>
        </w:trPr>
        <w:tc>
          <w:tcPr>
            <w:tcW w:w="4235" w:type="dxa"/>
            <w:gridSpan w:val="2"/>
          </w:tcPr>
          <w:p w14:paraId="4840FE20" w14:textId="77777777" w:rsidR="00101450" w:rsidRPr="00EF06A7" w:rsidRDefault="00101450" w:rsidP="00117739">
            <w:pPr>
              <w:pStyle w:val="TAL"/>
            </w:pPr>
            <w:r w:rsidRPr="00EF06A7">
              <w:t>Skip indicator</w:t>
            </w:r>
          </w:p>
        </w:tc>
        <w:tc>
          <w:tcPr>
            <w:tcW w:w="1955" w:type="dxa"/>
          </w:tcPr>
          <w:p w14:paraId="0061EA1F" w14:textId="77777777" w:rsidR="00101450" w:rsidRPr="00EF06A7" w:rsidRDefault="00101450" w:rsidP="00117739">
            <w:pPr>
              <w:pStyle w:val="TAL"/>
            </w:pPr>
            <w:r w:rsidRPr="00EF06A7">
              <w:t>0 0 0 0</w:t>
            </w:r>
          </w:p>
        </w:tc>
        <w:tc>
          <w:tcPr>
            <w:tcW w:w="1853" w:type="dxa"/>
          </w:tcPr>
          <w:p w14:paraId="475F483B" w14:textId="77777777" w:rsidR="00101450" w:rsidRPr="00EF06A7" w:rsidRDefault="00101450" w:rsidP="00117739">
            <w:pPr>
              <w:pStyle w:val="TAL"/>
            </w:pPr>
          </w:p>
        </w:tc>
        <w:tc>
          <w:tcPr>
            <w:tcW w:w="1059" w:type="dxa"/>
          </w:tcPr>
          <w:p w14:paraId="2D62D647" w14:textId="77777777" w:rsidR="00101450" w:rsidRPr="00EF06A7" w:rsidRDefault="00101450" w:rsidP="00117739">
            <w:pPr>
              <w:pStyle w:val="TAL"/>
            </w:pPr>
          </w:p>
        </w:tc>
      </w:tr>
      <w:tr w:rsidR="00101450" w:rsidRPr="00EF06A7" w14:paraId="25D55368" w14:textId="77777777" w:rsidTr="00117739">
        <w:tblPrEx>
          <w:tblCellMar>
            <w:left w:w="108" w:type="dxa"/>
            <w:right w:w="108" w:type="dxa"/>
          </w:tblCellMar>
        </w:tblPrEx>
        <w:trPr>
          <w:trHeight w:val="194"/>
        </w:trPr>
        <w:tc>
          <w:tcPr>
            <w:tcW w:w="4235" w:type="dxa"/>
            <w:gridSpan w:val="2"/>
          </w:tcPr>
          <w:p w14:paraId="333B2E61" w14:textId="77777777" w:rsidR="00101450" w:rsidRPr="00EF06A7" w:rsidRDefault="00101450" w:rsidP="00117739">
            <w:pPr>
              <w:pStyle w:val="TAL"/>
            </w:pPr>
            <w:r w:rsidRPr="00EF06A7">
              <w:t>Message type</w:t>
            </w:r>
          </w:p>
        </w:tc>
        <w:tc>
          <w:tcPr>
            <w:tcW w:w="1955" w:type="dxa"/>
          </w:tcPr>
          <w:p w14:paraId="006F0CDE" w14:textId="77777777" w:rsidR="00101450" w:rsidRPr="00EF06A7" w:rsidRDefault="00101450" w:rsidP="00117739">
            <w:pPr>
              <w:pStyle w:val="TAL"/>
            </w:pPr>
            <w:r w:rsidRPr="00EF06A7">
              <w:t>1 0 0 0 0 0 0 0</w:t>
            </w:r>
          </w:p>
        </w:tc>
        <w:tc>
          <w:tcPr>
            <w:tcW w:w="1853" w:type="dxa"/>
          </w:tcPr>
          <w:p w14:paraId="3F4D5B05" w14:textId="77777777" w:rsidR="00101450" w:rsidRPr="00EF06A7" w:rsidRDefault="00101450" w:rsidP="00117739">
            <w:pPr>
              <w:pStyle w:val="TAL"/>
            </w:pPr>
          </w:p>
        </w:tc>
        <w:tc>
          <w:tcPr>
            <w:tcW w:w="1059" w:type="dxa"/>
          </w:tcPr>
          <w:p w14:paraId="15A99567" w14:textId="77777777" w:rsidR="00101450" w:rsidRPr="00EF06A7" w:rsidRDefault="00101450" w:rsidP="00117739">
            <w:pPr>
              <w:pStyle w:val="TAL"/>
            </w:pPr>
          </w:p>
        </w:tc>
      </w:tr>
      <w:tr w:rsidR="00101450" w:rsidRPr="00EF06A7" w14:paraId="56FE15A4" w14:textId="77777777" w:rsidTr="00117739">
        <w:tblPrEx>
          <w:tblCellMar>
            <w:left w:w="108" w:type="dxa"/>
            <w:right w:w="108" w:type="dxa"/>
          </w:tblCellMar>
        </w:tblPrEx>
        <w:trPr>
          <w:trHeight w:val="209"/>
        </w:trPr>
        <w:tc>
          <w:tcPr>
            <w:tcW w:w="4235" w:type="dxa"/>
            <w:gridSpan w:val="2"/>
          </w:tcPr>
          <w:p w14:paraId="03ED7F19" w14:textId="77777777" w:rsidR="00101450" w:rsidRPr="00EF06A7" w:rsidRDefault="00101450" w:rsidP="00117739">
            <w:pPr>
              <w:pStyle w:val="TAL"/>
            </w:pPr>
            <w:r w:rsidRPr="00EF06A7">
              <w:t>UE test loop mode</w:t>
            </w:r>
          </w:p>
        </w:tc>
        <w:tc>
          <w:tcPr>
            <w:tcW w:w="1955" w:type="dxa"/>
          </w:tcPr>
          <w:p w14:paraId="49318C0B" w14:textId="77777777" w:rsidR="00101450" w:rsidRPr="00EF06A7" w:rsidRDefault="00101450" w:rsidP="00117739">
            <w:pPr>
              <w:pStyle w:val="TAL"/>
            </w:pPr>
            <w:r w:rsidRPr="00EF06A7">
              <w:t>0 0 0 0 0 0 0 0</w:t>
            </w:r>
          </w:p>
        </w:tc>
        <w:tc>
          <w:tcPr>
            <w:tcW w:w="1853" w:type="dxa"/>
          </w:tcPr>
          <w:p w14:paraId="0CD6510D" w14:textId="77777777" w:rsidR="00101450" w:rsidRPr="00EF06A7" w:rsidRDefault="00101450" w:rsidP="00117739">
            <w:pPr>
              <w:pStyle w:val="TAL"/>
            </w:pPr>
            <w:r w:rsidRPr="00EF06A7">
              <w:t>UE test loop mode A</w:t>
            </w:r>
          </w:p>
        </w:tc>
        <w:tc>
          <w:tcPr>
            <w:tcW w:w="1059" w:type="dxa"/>
            <w:vMerge w:val="restart"/>
          </w:tcPr>
          <w:p w14:paraId="14F0050A" w14:textId="77777777" w:rsidR="00101450" w:rsidRPr="00EF06A7" w:rsidRDefault="00101450" w:rsidP="00117739">
            <w:pPr>
              <w:pStyle w:val="TAL"/>
            </w:pPr>
          </w:p>
        </w:tc>
      </w:tr>
      <w:tr w:rsidR="00101450" w:rsidRPr="00EF06A7" w14:paraId="7451E4EC" w14:textId="77777777" w:rsidTr="00117739">
        <w:tblPrEx>
          <w:tblCellMar>
            <w:left w:w="108" w:type="dxa"/>
            <w:right w:w="108" w:type="dxa"/>
          </w:tblCellMar>
        </w:tblPrEx>
        <w:trPr>
          <w:trHeight w:val="194"/>
        </w:trPr>
        <w:tc>
          <w:tcPr>
            <w:tcW w:w="4235" w:type="dxa"/>
            <w:gridSpan w:val="2"/>
          </w:tcPr>
          <w:p w14:paraId="6C911994" w14:textId="77777777" w:rsidR="00101450" w:rsidRPr="00EF06A7" w:rsidRDefault="00101450" w:rsidP="00117739">
            <w:pPr>
              <w:pStyle w:val="TAL"/>
            </w:pPr>
            <w:r w:rsidRPr="00EF06A7">
              <w:t>UE test loop mode A LB setup</w:t>
            </w:r>
          </w:p>
        </w:tc>
        <w:tc>
          <w:tcPr>
            <w:tcW w:w="1955" w:type="dxa"/>
          </w:tcPr>
          <w:p w14:paraId="158F3D47" w14:textId="77777777" w:rsidR="00101450" w:rsidRPr="00EF06A7" w:rsidRDefault="00101450" w:rsidP="00117739">
            <w:pPr>
              <w:pStyle w:val="TAL"/>
            </w:pPr>
          </w:p>
        </w:tc>
        <w:tc>
          <w:tcPr>
            <w:tcW w:w="1853" w:type="dxa"/>
          </w:tcPr>
          <w:p w14:paraId="332E7FAC" w14:textId="77777777" w:rsidR="00101450" w:rsidRPr="00EF06A7" w:rsidRDefault="00101450" w:rsidP="00117739">
            <w:pPr>
              <w:pStyle w:val="TAL"/>
            </w:pPr>
          </w:p>
        </w:tc>
        <w:tc>
          <w:tcPr>
            <w:tcW w:w="1059" w:type="dxa"/>
            <w:vMerge/>
          </w:tcPr>
          <w:p w14:paraId="19E4A9C7" w14:textId="77777777" w:rsidR="00101450" w:rsidRPr="00EF06A7" w:rsidRDefault="00101450" w:rsidP="00117739">
            <w:pPr>
              <w:pStyle w:val="TAL"/>
            </w:pPr>
          </w:p>
        </w:tc>
      </w:tr>
      <w:tr w:rsidR="00101450" w:rsidRPr="00EF06A7" w14:paraId="3D5896AF" w14:textId="77777777" w:rsidTr="00117739">
        <w:tblPrEx>
          <w:tblCellMar>
            <w:left w:w="108" w:type="dxa"/>
            <w:right w:w="108" w:type="dxa"/>
          </w:tblCellMar>
        </w:tblPrEx>
        <w:trPr>
          <w:trHeight w:val="403"/>
        </w:trPr>
        <w:tc>
          <w:tcPr>
            <w:tcW w:w="4235" w:type="dxa"/>
            <w:gridSpan w:val="2"/>
          </w:tcPr>
          <w:p w14:paraId="04C82354" w14:textId="77777777" w:rsidR="00101450" w:rsidRPr="00EF06A7" w:rsidRDefault="00101450" w:rsidP="00117739">
            <w:pPr>
              <w:pStyle w:val="TAL"/>
            </w:pPr>
            <w:r w:rsidRPr="00EF06A7">
              <w:t xml:space="preserve">  Length of UE test loop mode A LB setup list in bytes</w:t>
            </w:r>
          </w:p>
        </w:tc>
        <w:tc>
          <w:tcPr>
            <w:tcW w:w="1955" w:type="dxa"/>
          </w:tcPr>
          <w:p w14:paraId="0D000F15" w14:textId="77777777" w:rsidR="00101450" w:rsidRPr="00EF06A7" w:rsidRDefault="00101450" w:rsidP="00117739">
            <w:pPr>
              <w:pStyle w:val="TAL"/>
            </w:pPr>
            <w:r w:rsidRPr="00EF06A7">
              <w:t>0 0 0 0 0 0 1 1</w:t>
            </w:r>
          </w:p>
        </w:tc>
        <w:tc>
          <w:tcPr>
            <w:tcW w:w="1853" w:type="dxa"/>
          </w:tcPr>
          <w:p w14:paraId="564F49A2" w14:textId="77777777" w:rsidR="00101450" w:rsidRPr="00EF06A7" w:rsidRDefault="00101450" w:rsidP="00117739">
            <w:pPr>
              <w:pStyle w:val="TAL"/>
            </w:pPr>
            <w:r w:rsidRPr="00EF06A7">
              <w:t>Length of one LB setup DRB (3 bytes)</w:t>
            </w:r>
          </w:p>
        </w:tc>
        <w:tc>
          <w:tcPr>
            <w:tcW w:w="1059" w:type="dxa"/>
            <w:vMerge/>
          </w:tcPr>
          <w:p w14:paraId="3AC89DC0" w14:textId="77777777" w:rsidR="00101450" w:rsidRPr="00EF06A7" w:rsidRDefault="00101450" w:rsidP="00117739">
            <w:pPr>
              <w:pStyle w:val="TAL"/>
            </w:pPr>
          </w:p>
        </w:tc>
      </w:tr>
      <w:tr w:rsidR="00101450" w:rsidRPr="00EF06A7" w14:paraId="77D0A9B4" w14:textId="77777777" w:rsidTr="00117739">
        <w:tblPrEx>
          <w:tblCellMar>
            <w:left w:w="108" w:type="dxa"/>
            <w:right w:w="108" w:type="dxa"/>
          </w:tblCellMar>
        </w:tblPrEx>
        <w:trPr>
          <w:trHeight w:val="1449"/>
        </w:trPr>
        <w:tc>
          <w:tcPr>
            <w:tcW w:w="4235" w:type="dxa"/>
            <w:gridSpan w:val="2"/>
          </w:tcPr>
          <w:p w14:paraId="0A997971" w14:textId="77777777" w:rsidR="00101450" w:rsidRPr="00EF06A7" w:rsidRDefault="00101450" w:rsidP="00117739">
            <w:pPr>
              <w:pStyle w:val="TAL"/>
            </w:pPr>
            <w:r w:rsidRPr="00EF06A7">
              <w:t xml:space="preserve">  LB setup DRB</w:t>
            </w:r>
          </w:p>
        </w:tc>
        <w:tc>
          <w:tcPr>
            <w:tcW w:w="1955" w:type="dxa"/>
          </w:tcPr>
          <w:p w14:paraId="3CD48A90" w14:textId="77777777" w:rsidR="00101450" w:rsidRPr="00EF06A7" w:rsidRDefault="00101450" w:rsidP="00117739">
            <w:pPr>
              <w:pStyle w:val="TAL"/>
            </w:pPr>
            <w:r w:rsidRPr="00EF06A7">
              <w:t>0 0 0 0 0 0 0 0,</w:t>
            </w:r>
          </w:p>
          <w:p w14:paraId="40D49E17" w14:textId="77777777" w:rsidR="00101450" w:rsidRPr="00EF06A7" w:rsidRDefault="00101450" w:rsidP="00117739">
            <w:pPr>
              <w:pStyle w:val="TAL"/>
            </w:pPr>
            <w:r w:rsidRPr="00EF06A7">
              <w:t>0 0 0 0 0 0 0 0,</w:t>
            </w:r>
          </w:p>
          <w:p w14:paraId="37C1A1C9" w14:textId="77777777" w:rsidR="00101450" w:rsidRPr="00EF06A7" w:rsidRDefault="00101450" w:rsidP="00117739">
            <w:pPr>
              <w:pStyle w:val="TAL"/>
            </w:pPr>
            <w:r w:rsidRPr="00EF06A7">
              <w:t>0 0 0 Q4 Q3 Q2 Q1 Q0</w:t>
            </w:r>
          </w:p>
        </w:tc>
        <w:tc>
          <w:tcPr>
            <w:tcW w:w="1853" w:type="dxa"/>
          </w:tcPr>
          <w:p w14:paraId="1A687629" w14:textId="77777777" w:rsidR="00101450" w:rsidRPr="00EF06A7" w:rsidRDefault="00101450" w:rsidP="00117739">
            <w:pPr>
              <w:pStyle w:val="TAL"/>
            </w:pPr>
            <w:r w:rsidRPr="00EF06A7">
              <w:t xml:space="preserve">UL PDCP SDU size = 0 </w:t>
            </w:r>
          </w:p>
          <w:p w14:paraId="3489CA14" w14:textId="77777777" w:rsidR="00101450" w:rsidRPr="00EF06A7" w:rsidRDefault="00101450" w:rsidP="00117739">
            <w:pPr>
              <w:pStyle w:val="TAL"/>
            </w:pPr>
            <w:r w:rsidRPr="00EF06A7">
              <w:t>Q4..Q0 = Data Radio Bearer identity number for the default radio bearer. See 38.509 clause 6.3.1</w:t>
            </w:r>
          </w:p>
        </w:tc>
        <w:tc>
          <w:tcPr>
            <w:tcW w:w="1059" w:type="dxa"/>
            <w:vMerge/>
          </w:tcPr>
          <w:p w14:paraId="251A2A2C" w14:textId="77777777" w:rsidR="00101450" w:rsidRPr="00EF06A7" w:rsidRDefault="00101450" w:rsidP="00117739">
            <w:pPr>
              <w:pStyle w:val="TAL"/>
            </w:pPr>
          </w:p>
        </w:tc>
      </w:tr>
      <w:tr w:rsidR="00101450" w:rsidRPr="00EF06A7" w14:paraId="2F6A6B2E" w14:textId="77777777" w:rsidTr="00117739">
        <w:tblPrEx>
          <w:tblCellMar>
            <w:left w:w="108" w:type="dxa"/>
            <w:right w:w="108" w:type="dxa"/>
          </w:tblCellMar>
        </w:tblPrEx>
        <w:trPr>
          <w:trHeight w:val="209"/>
        </w:trPr>
        <w:tc>
          <w:tcPr>
            <w:tcW w:w="4235" w:type="dxa"/>
            <w:gridSpan w:val="2"/>
          </w:tcPr>
          <w:p w14:paraId="1B0B68C9" w14:textId="77777777" w:rsidR="00101450" w:rsidRPr="00EF06A7" w:rsidRDefault="00101450" w:rsidP="00117739">
            <w:pPr>
              <w:pStyle w:val="TAL"/>
            </w:pPr>
            <w:r w:rsidRPr="00EF06A7">
              <w:t>UE test loop mode B LB setup</w:t>
            </w:r>
          </w:p>
        </w:tc>
        <w:tc>
          <w:tcPr>
            <w:tcW w:w="1955" w:type="dxa"/>
          </w:tcPr>
          <w:p w14:paraId="1FBFAD61" w14:textId="77777777" w:rsidR="00101450" w:rsidRPr="00EF06A7" w:rsidRDefault="00101450" w:rsidP="00117739">
            <w:pPr>
              <w:pStyle w:val="TAL"/>
            </w:pPr>
            <w:r w:rsidRPr="00EF06A7">
              <w:t>Not present</w:t>
            </w:r>
          </w:p>
        </w:tc>
        <w:tc>
          <w:tcPr>
            <w:tcW w:w="1853" w:type="dxa"/>
          </w:tcPr>
          <w:p w14:paraId="176B2B39" w14:textId="77777777" w:rsidR="00101450" w:rsidRPr="00EF06A7" w:rsidRDefault="00101450" w:rsidP="00117739">
            <w:pPr>
              <w:pStyle w:val="TAL"/>
            </w:pPr>
          </w:p>
        </w:tc>
        <w:tc>
          <w:tcPr>
            <w:tcW w:w="1059" w:type="dxa"/>
            <w:vMerge/>
          </w:tcPr>
          <w:p w14:paraId="0565DA0A" w14:textId="77777777" w:rsidR="00101450" w:rsidRPr="00EF06A7" w:rsidRDefault="00101450" w:rsidP="00117739">
            <w:pPr>
              <w:pStyle w:val="TAL"/>
            </w:pPr>
          </w:p>
        </w:tc>
      </w:tr>
    </w:tbl>
    <w:p w14:paraId="209E8A5F" w14:textId="77777777" w:rsidR="00101450" w:rsidRPr="00EF06A7" w:rsidRDefault="00101450" w:rsidP="00101450"/>
    <w:p w14:paraId="7D2F1D00" w14:textId="77777777" w:rsidR="00101450" w:rsidRPr="00EF06A7" w:rsidRDefault="00101450" w:rsidP="00101450">
      <w:pPr>
        <w:pStyle w:val="TH"/>
      </w:pPr>
      <w:r w:rsidRPr="00EF06A7">
        <w:t>Table 9.4B.1.1.4.3-1: PDCCH-ControlResourceSet-spCellConfig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01450" w:rsidRPr="00EF06A7" w14:paraId="0F434386" w14:textId="77777777" w:rsidTr="00117739">
        <w:tc>
          <w:tcPr>
            <w:tcW w:w="9747" w:type="dxa"/>
            <w:gridSpan w:val="4"/>
          </w:tcPr>
          <w:p w14:paraId="13787593" w14:textId="77777777" w:rsidR="00101450" w:rsidRPr="00EF06A7" w:rsidRDefault="00101450" w:rsidP="00117739">
            <w:pPr>
              <w:pStyle w:val="TAH"/>
              <w:jc w:val="left"/>
              <w:rPr>
                <w:b w:val="0"/>
              </w:rPr>
            </w:pPr>
            <w:r w:rsidRPr="00EF06A7">
              <w:rPr>
                <w:b w:val="0"/>
              </w:rPr>
              <w:t>Derivation Path: TS 38.508-1 [6], Table 4.6.3-28</w:t>
            </w:r>
          </w:p>
        </w:tc>
      </w:tr>
      <w:tr w:rsidR="00101450" w:rsidRPr="00EF06A7" w14:paraId="0B460882" w14:textId="77777777" w:rsidTr="00117739">
        <w:tc>
          <w:tcPr>
            <w:tcW w:w="4535" w:type="dxa"/>
          </w:tcPr>
          <w:p w14:paraId="22822B39" w14:textId="77777777" w:rsidR="00101450" w:rsidRPr="00EF06A7" w:rsidRDefault="00101450" w:rsidP="00117739">
            <w:pPr>
              <w:pStyle w:val="TAH"/>
            </w:pPr>
            <w:r w:rsidRPr="00EF06A7">
              <w:t>Information Element</w:t>
            </w:r>
          </w:p>
        </w:tc>
        <w:tc>
          <w:tcPr>
            <w:tcW w:w="2267" w:type="dxa"/>
          </w:tcPr>
          <w:p w14:paraId="76C0DE61" w14:textId="77777777" w:rsidR="00101450" w:rsidRPr="00EF06A7" w:rsidRDefault="00101450" w:rsidP="00117739">
            <w:pPr>
              <w:pStyle w:val="TAH"/>
            </w:pPr>
            <w:r w:rsidRPr="00EF06A7">
              <w:t>Value/remark</w:t>
            </w:r>
          </w:p>
        </w:tc>
        <w:tc>
          <w:tcPr>
            <w:tcW w:w="1700" w:type="dxa"/>
          </w:tcPr>
          <w:p w14:paraId="602023AD" w14:textId="77777777" w:rsidR="00101450" w:rsidRPr="00EF06A7" w:rsidRDefault="00101450" w:rsidP="00117739">
            <w:pPr>
              <w:pStyle w:val="TAH"/>
            </w:pPr>
            <w:r w:rsidRPr="00EF06A7">
              <w:t>Comment</w:t>
            </w:r>
          </w:p>
        </w:tc>
        <w:tc>
          <w:tcPr>
            <w:tcW w:w="1245" w:type="dxa"/>
          </w:tcPr>
          <w:p w14:paraId="4C05882D" w14:textId="77777777" w:rsidR="00101450" w:rsidRPr="00EF06A7" w:rsidRDefault="00101450" w:rsidP="00117739">
            <w:pPr>
              <w:pStyle w:val="TAH"/>
            </w:pPr>
            <w:r w:rsidRPr="00EF06A7">
              <w:t>Condition</w:t>
            </w:r>
          </w:p>
        </w:tc>
      </w:tr>
      <w:tr w:rsidR="00101450" w:rsidRPr="00EF06A7" w14:paraId="6A44640E" w14:textId="77777777" w:rsidTr="00117739">
        <w:tc>
          <w:tcPr>
            <w:tcW w:w="4535" w:type="dxa"/>
          </w:tcPr>
          <w:p w14:paraId="18C114C2" w14:textId="77777777" w:rsidR="00101450" w:rsidRPr="00EF06A7" w:rsidRDefault="00101450" w:rsidP="00117739">
            <w:pPr>
              <w:pStyle w:val="TAL"/>
            </w:pPr>
            <w:r w:rsidRPr="00EF06A7">
              <w:t xml:space="preserve">ControlResourceSet ::= </w:t>
            </w:r>
            <w:r w:rsidRPr="00EF06A7">
              <w:rPr>
                <w:snapToGrid w:val="0"/>
              </w:rPr>
              <w:t xml:space="preserve">SEQUENCE </w:t>
            </w:r>
            <w:r w:rsidRPr="00EF06A7">
              <w:t>{</w:t>
            </w:r>
          </w:p>
        </w:tc>
        <w:tc>
          <w:tcPr>
            <w:tcW w:w="2267" w:type="dxa"/>
          </w:tcPr>
          <w:p w14:paraId="42460C6D" w14:textId="77777777" w:rsidR="00101450" w:rsidRPr="00EF06A7" w:rsidRDefault="00101450" w:rsidP="00117739">
            <w:pPr>
              <w:pStyle w:val="TAL"/>
            </w:pPr>
          </w:p>
        </w:tc>
        <w:tc>
          <w:tcPr>
            <w:tcW w:w="1700" w:type="dxa"/>
          </w:tcPr>
          <w:p w14:paraId="1457830C" w14:textId="77777777" w:rsidR="00101450" w:rsidRPr="00EF06A7" w:rsidRDefault="00101450" w:rsidP="00117739">
            <w:pPr>
              <w:pStyle w:val="TAL"/>
            </w:pPr>
          </w:p>
        </w:tc>
        <w:tc>
          <w:tcPr>
            <w:tcW w:w="1245" w:type="dxa"/>
          </w:tcPr>
          <w:p w14:paraId="7C4B27D7" w14:textId="77777777" w:rsidR="00101450" w:rsidRPr="00EF06A7" w:rsidRDefault="00101450" w:rsidP="00117739">
            <w:pPr>
              <w:pStyle w:val="TAL"/>
            </w:pPr>
          </w:p>
        </w:tc>
      </w:tr>
      <w:tr w:rsidR="00101450" w:rsidRPr="00EF06A7" w14:paraId="60EB5DB9" w14:textId="77777777" w:rsidTr="00117739">
        <w:tc>
          <w:tcPr>
            <w:tcW w:w="4535" w:type="dxa"/>
          </w:tcPr>
          <w:p w14:paraId="5CBF5E27" w14:textId="77777777" w:rsidR="00101450" w:rsidRPr="00EF06A7" w:rsidRDefault="00101450" w:rsidP="00117739">
            <w:pPr>
              <w:pStyle w:val="TAL"/>
            </w:pPr>
            <w:r w:rsidRPr="00EF06A7">
              <w:t xml:space="preserve">  frequencyDomainResources</w:t>
            </w:r>
          </w:p>
        </w:tc>
        <w:tc>
          <w:tcPr>
            <w:tcW w:w="2267" w:type="dxa"/>
          </w:tcPr>
          <w:p w14:paraId="348BDBAE" w14:textId="77777777" w:rsidR="00101450" w:rsidRPr="00EF06A7" w:rsidRDefault="00101450" w:rsidP="00117739">
            <w:pPr>
              <w:pStyle w:val="TAL"/>
            </w:pPr>
            <w:r w:rsidRPr="00EF06A7">
              <w:t>CORESET value according to Table 9.4B.1.2.3-2 as applicable</w:t>
            </w:r>
          </w:p>
        </w:tc>
        <w:tc>
          <w:tcPr>
            <w:tcW w:w="1700" w:type="dxa"/>
          </w:tcPr>
          <w:p w14:paraId="7477700F" w14:textId="77777777" w:rsidR="00101450" w:rsidRPr="00EF06A7" w:rsidRDefault="00101450" w:rsidP="00117739">
            <w:pPr>
              <w:pStyle w:val="TAL"/>
            </w:pPr>
          </w:p>
        </w:tc>
        <w:tc>
          <w:tcPr>
            <w:tcW w:w="1245" w:type="dxa"/>
          </w:tcPr>
          <w:p w14:paraId="2512E517" w14:textId="77777777" w:rsidR="00101450" w:rsidRPr="00EF06A7" w:rsidRDefault="00101450" w:rsidP="00117739">
            <w:pPr>
              <w:pStyle w:val="TAL"/>
            </w:pPr>
          </w:p>
        </w:tc>
      </w:tr>
      <w:tr w:rsidR="00101450" w:rsidRPr="00EF06A7" w14:paraId="0985CF98" w14:textId="77777777" w:rsidTr="00117739">
        <w:tc>
          <w:tcPr>
            <w:tcW w:w="4535" w:type="dxa"/>
            <w:tcBorders>
              <w:top w:val="single" w:sz="4" w:space="0" w:color="auto"/>
              <w:left w:val="single" w:sz="4" w:space="0" w:color="auto"/>
              <w:bottom w:val="single" w:sz="4" w:space="0" w:color="auto"/>
              <w:right w:val="single" w:sz="4" w:space="0" w:color="auto"/>
            </w:tcBorders>
          </w:tcPr>
          <w:p w14:paraId="40776F27" w14:textId="77777777" w:rsidR="00101450" w:rsidRPr="00EF06A7" w:rsidRDefault="00101450" w:rsidP="0011773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40F0090E" w14:textId="77777777" w:rsidR="00101450" w:rsidRPr="00EF06A7" w:rsidRDefault="00101450" w:rsidP="00117739">
            <w:pPr>
              <w:pStyle w:val="TAL"/>
            </w:pPr>
          </w:p>
        </w:tc>
        <w:tc>
          <w:tcPr>
            <w:tcW w:w="1700" w:type="dxa"/>
            <w:tcBorders>
              <w:top w:val="single" w:sz="4" w:space="0" w:color="auto"/>
              <w:left w:val="single" w:sz="4" w:space="0" w:color="auto"/>
              <w:bottom w:val="single" w:sz="4" w:space="0" w:color="auto"/>
              <w:right w:val="single" w:sz="4" w:space="0" w:color="auto"/>
            </w:tcBorders>
          </w:tcPr>
          <w:p w14:paraId="5398286A" w14:textId="77777777" w:rsidR="00101450" w:rsidRPr="00EF06A7" w:rsidRDefault="00101450" w:rsidP="00117739">
            <w:pPr>
              <w:pStyle w:val="TAL"/>
            </w:pPr>
          </w:p>
        </w:tc>
        <w:tc>
          <w:tcPr>
            <w:tcW w:w="1245" w:type="dxa"/>
            <w:tcBorders>
              <w:top w:val="single" w:sz="4" w:space="0" w:color="auto"/>
              <w:left w:val="single" w:sz="4" w:space="0" w:color="auto"/>
              <w:bottom w:val="single" w:sz="4" w:space="0" w:color="auto"/>
              <w:right w:val="single" w:sz="4" w:space="0" w:color="auto"/>
            </w:tcBorders>
          </w:tcPr>
          <w:p w14:paraId="0F534B8B" w14:textId="77777777" w:rsidR="00101450" w:rsidRPr="00EF06A7" w:rsidRDefault="00101450" w:rsidP="00117739">
            <w:pPr>
              <w:pStyle w:val="TAL"/>
            </w:pPr>
          </w:p>
        </w:tc>
      </w:tr>
      <w:tr w:rsidR="00101450" w:rsidRPr="00EF06A7" w14:paraId="6884F3A2" w14:textId="77777777" w:rsidTr="00117739">
        <w:tc>
          <w:tcPr>
            <w:tcW w:w="4535" w:type="dxa"/>
            <w:tcBorders>
              <w:top w:val="single" w:sz="4" w:space="0" w:color="auto"/>
              <w:left w:val="single" w:sz="4" w:space="0" w:color="auto"/>
              <w:bottom w:val="single" w:sz="4" w:space="0" w:color="auto"/>
              <w:right w:val="single" w:sz="4" w:space="0" w:color="auto"/>
            </w:tcBorders>
          </w:tcPr>
          <w:p w14:paraId="6D79A141" w14:textId="77777777" w:rsidR="00101450" w:rsidRPr="00EF06A7" w:rsidRDefault="00101450" w:rsidP="0011773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6E2C2CCD" w14:textId="77777777" w:rsidR="00101450" w:rsidRPr="00EF06A7" w:rsidRDefault="00101450" w:rsidP="00117739">
            <w:pPr>
              <w:pStyle w:val="TAL"/>
            </w:pPr>
          </w:p>
        </w:tc>
        <w:tc>
          <w:tcPr>
            <w:tcW w:w="1700" w:type="dxa"/>
            <w:tcBorders>
              <w:top w:val="single" w:sz="4" w:space="0" w:color="auto"/>
              <w:left w:val="single" w:sz="4" w:space="0" w:color="auto"/>
              <w:bottom w:val="single" w:sz="4" w:space="0" w:color="auto"/>
              <w:right w:val="single" w:sz="4" w:space="0" w:color="auto"/>
            </w:tcBorders>
          </w:tcPr>
          <w:p w14:paraId="2FBFADC8" w14:textId="77777777" w:rsidR="00101450" w:rsidRPr="00EF06A7" w:rsidRDefault="00101450" w:rsidP="00117739">
            <w:pPr>
              <w:pStyle w:val="TAL"/>
            </w:pPr>
          </w:p>
        </w:tc>
        <w:tc>
          <w:tcPr>
            <w:tcW w:w="1245" w:type="dxa"/>
            <w:tcBorders>
              <w:top w:val="single" w:sz="4" w:space="0" w:color="auto"/>
              <w:left w:val="single" w:sz="4" w:space="0" w:color="auto"/>
              <w:bottom w:val="single" w:sz="4" w:space="0" w:color="auto"/>
              <w:right w:val="single" w:sz="4" w:space="0" w:color="auto"/>
            </w:tcBorders>
          </w:tcPr>
          <w:p w14:paraId="677AAE7E" w14:textId="77777777" w:rsidR="00101450" w:rsidRPr="00EF06A7" w:rsidRDefault="00101450" w:rsidP="00117739">
            <w:pPr>
              <w:pStyle w:val="TAL"/>
            </w:pPr>
          </w:p>
        </w:tc>
      </w:tr>
    </w:tbl>
    <w:p w14:paraId="4F838237" w14:textId="77777777" w:rsidR="00101450" w:rsidRPr="00EF06A7" w:rsidRDefault="00101450" w:rsidP="00101450"/>
    <w:p w14:paraId="03275532" w14:textId="77777777" w:rsidR="00101450" w:rsidRPr="00EF06A7" w:rsidRDefault="00101450" w:rsidP="00101450">
      <w:pPr>
        <w:pStyle w:val="TH"/>
        <w:rPr>
          <w:i/>
          <w:iCs/>
        </w:rPr>
      </w:pPr>
      <w:r w:rsidRPr="00EF06A7">
        <w:t xml:space="preserve">Table 9.4B.1.1.4.3-2: PDCCH </w:t>
      </w:r>
      <w:r w:rsidRPr="00EF06A7">
        <w:rPr>
          <w:i/>
          <w:iCs/>
        </w:rPr>
        <w:t>Search Spac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103"/>
        <w:gridCol w:w="1842"/>
      </w:tblGrid>
      <w:tr w:rsidR="00101450" w:rsidRPr="00EF06A7" w14:paraId="5F2A71D6" w14:textId="77777777" w:rsidTr="00117739">
        <w:tc>
          <w:tcPr>
            <w:tcW w:w="9747" w:type="dxa"/>
            <w:gridSpan w:val="4"/>
            <w:tcBorders>
              <w:top w:val="single" w:sz="4" w:space="0" w:color="auto"/>
              <w:left w:val="single" w:sz="4" w:space="0" w:color="auto"/>
              <w:bottom w:val="single" w:sz="4" w:space="0" w:color="auto"/>
              <w:right w:val="single" w:sz="4" w:space="0" w:color="auto"/>
            </w:tcBorders>
            <w:hideMark/>
          </w:tcPr>
          <w:p w14:paraId="16FC1125" w14:textId="77777777" w:rsidR="00101450" w:rsidRPr="00EF06A7" w:rsidRDefault="00101450" w:rsidP="00117739">
            <w:pPr>
              <w:pStyle w:val="TAH"/>
              <w:jc w:val="left"/>
              <w:rPr>
                <w:b w:val="0"/>
              </w:rPr>
            </w:pPr>
            <w:r w:rsidRPr="00EF06A7">
              <w:rPr>
                <w:b w:val="0"/>
              </w:rPr>
              <w:t>Derivation Path: TS 38.508-1 [6], Table 4.6.3-162</w:t>
            </w:r>
          </w:p>
        </w:tc>
      </w:tr>
      <w:tr w:rsidR="00101450" w:rsidRPr="00EF06A7" w14:paraId="5C53C758"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7A5E14D3" w14:textId="77777777" w:rsidR="00101450" w:rsidRPr="00EF06A7" w:rsidRDefault="00101450" w:rsidP="00117739">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51ED0C" w14:textId="77777777" w:rsidR="00101450" w:rsidRPr="00EF06A7" w:rsidRDefault="00101450" w:rsidP="00117739">
            <w:pPr>
              <w:pStyle w:val="TAH"/>
            </w:pPr>
            <w:r w:rsidRPr="00EF06A7">
              <w:t>Value/remark</w:t>
            </w:r>
          </w:p>
        </w:tc>
        <w:tc>
          <w:tcPr>
            <w:tcW w:w="1103" w:type="dxa"/>
            <w:tcBorders>
              <w:top w:val="single" w:sz="4" w:space="0" w:color="auto"/>
              <w:left w:val="single" w:sz="4" w:space="0" w:color="auto"/>
              <w:bottom w:val="single" w:sz="4" w:space="0" w:color="auto"/>
              <w:right w:val="single" w:sz="4" w:space="0" w:color="auto"/>
            </w:tcBorders>
            <w:hideMark/>
          </w:tcPr>
          <w:p w14:paraId="0FFFABB8" w14:textId="77777777" w:rsidR="00101450" w:rsidRPr="00EF06A7" w:rsidRDefault="00101450" w:rsidP="00117739">
            <w:pPr>
              <w:pStyle w:val="TAH"/>
            </w:pPr>
            <w:r w:rsidRPr="00EF06A7">
              <w:t>Comment</w:t>
            </w:r>
          </w:p>
        </w:tc>
        <w:tc>
          <w:tcPr>
            <w:tcW w:w="1842" w:type="dxa"/>
            <w:tcBorders>
              <w:top w:val="single" w:sz="4" w:space="0" w:color="auto"/>
              <w:left w:val="single" w:sz="4" w:space="0" w:color="auto"/>
              <w:bottom w:val="single" w:sz="4" w:space="0" w:color="auto"/>
              <w:right w:val="single" w:sz="4" w:space="0" w:color="auto"/>
            </w:tcBorders>
            <w:hideMark/>
          </w:tcPr>
          <w:p w14:paraId="5E6B7AD3" w14:textId="77777777" w:rsidR="00101450" w:rsidRPr="00EF06A7" w:rsidRDefault="00101450" w:rsidP="00117739">
            <w:pPr>
              <w:pStyle w:val="TAH"/>
            </w:pPr>
            <w:r w:rsidRPr="00EF06A7">
              <w:t>Condition</w:t>
            </w:r>
          </w:p>
        </w:tc>
      </w:tr>
      <w:tr w:rsidR="00101450" w:rsidRPr="00EF06A7" w14:paraId="1E7FF996"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15135AE1" w14:textId="77777777" w:rsidR="00101450" w:rsidRPr="00EF06A7" w:rsidRDefault="00101450" w:rsidP="00117739">
            <w:pPr>
              <w:pStyle w:val="TAL"/>
            </w:pPr>
            <w:r w:rsidRPr="00EF06A7">
              <w:t xml:space="preserve">SearchSpace ::= </w:t>
            </w:r>
            <w:r w:rsidRPr="00EF06A7">
              <w:rPr>
                <w:snapToGrid w:val="0"/>
              </w:rPr>
              <w:t xml:space="preserve">SEQUENCE </w:t>
            </w:r>
            <w:r w:rsidRPr="00EF06A7">
              <w:t>{</w:t>
            </w:r>
          </w:p>
        </w:tc>
        <w:tc>
          <w:tcPr>
            <w:tcW w:w="2267" w:type="dxa"/>
            <w:tcBorders>
              <w:top w:val="single" w:sz="4" w:space="0" w:color="auto"/>
              <w:left w:val="single" w:sz="4" w:space="0" w:color="auto"/>
              <w:bottom w:val="single" w:sz="4" w:space="0" w:color="auto"/>
              <w:right w:val="single" w:sz="4" w:space="0" w:color="auto"/>
            </w:tcBorders>
          </w:tcPr>
          <w:p w14:paraId="22923066" w14:textId="77777777" w:rsidR="00101450" w:rsidRPr="00EF06A7" w:rsidRDefault="00101450" w:rsidP="00117739">
            <w:pPr>
              <w:pStyle w:val="TAL"/>
            </w:pPr>
          </w:p>
        </w:tc>
        <w:tc>
          <w:tcPr>
            <w:tcW w:w="1103" w:type="dxa"/>
            <w:tcBorders>
              <w:top w:val="single" w:sz="4" w:space="0" w:color="auto"/>
              <w:left w:val="single" w:sz="4" w:space="0" w:color="auto"/>
              <w:bottom w:val="single" w:sz="4" w:space="0" w:color="auto"/>
              <w:right w:val="single" w:sz="4" w:space="0" w:color="auto"/>
            </w:tcBorders>
          </w:tcPr>
          <w:p w14:paraId="5D57778B"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7F91FC10" w14:textId="77777777" w:rsidR="00101450" w:rsidRPr="00EF06A7" w:rsidRDefault="00101450" w:rsidP="00117739">
            <w:pPr>
              <w:pStyle w:val="TAL"/>
            </w:pPr>
          </w:p>
        </w:tc>
      </w:tr>
      <w:tr w:rsidR="00101450" w:rsidRPr="00EF06A7" w14:paraId="229A5843"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2E96A810" w14:textId="77777777" w:rsidR="00101450" w:rsidRPr="00EF06A7" w:rsidRDefault="00101450" w:rsidP="00117739">
            <w:pPr>
              <w:pStyle w:val="TAL"/>
            </w:pPr>
            <w:r w:rsidRPr="00EF06A7">
              <w:t xml:space="preserve">  monitoringSymbolsWithinSlot</w:t>
            </w:r>
          </w:p>
        </w:tc>
        <w:tc>
          <w:tcPr>
            <w:tcW w:w="2267" w:type="dxa"/>
            <w:tcBorders>
              <w:top w:val="single" w:sz="4" w:space="0" w:color="auto"/>
              <w:left w:val="single" w:sz="4" w:space="0" w:color="auto"/>
              <w:bottom w:val="single" w:sz="4" w:space="0" w:color="auto"/>
              <w:right w:val="single" w:sz="4" w:space="0" w:color="auto"/>
            </w:tcBorders>
            <w:hideMark/>
          </w:tcPr>
          <w:p w14:paraId="64BA4CF8" w14:textId="77777777" w:rsidR="00101450" w:rsidRPr="00EF06A7" w:rsidRDefault="00101450" w:rsidP="00117739">
            <w:pPr>
              <w:pStyle w:val="TAL"/>
            </w:pPr>
            <w:r w:rsidRPr="00EF06A7">
              <w:t>10000000000000</w:t>
            </w:r>
          </w:p>
        </w:tc>
        <w:tc>
          <w:tcPr>
            <w:tcW w:w="1103" w:type="dxa"/>
            <w:tcBorders>
              <w:top w:val="single" w:sz="4" w:space="0" w:color="auto"/>
              <w:left w:val="single" w:sz="4" w:space="0" w:color="auto"/>
              <w:bottom w:val="single" w:sz="4" w:space="0" w:color="auto"/>
              <w:right w:val="single" w:sz="4" w:space="0" w:color="auto"/>
            </w:tcBorders>
          </w:tcPr>
          <w:p w14:paraId="5A27BA28" w14:textId="77777777" w:rsidR="00101450" w:rsidRPr="00EF06A7" w:rsidRDefault="00101450" w:rsidP="00117739">
            <w:pPr>
              <w:pStyle w:val="TAL"/>
            </w:pPr>
            <w:r w:rsidRPr="00EF06A7">
              <w:t>Symbols 0</w:t>
            </w:r>
          </w:p>
        </w:tc>
        <w:tc>
          <w:tcPr>
            <w:tcW w:w="1842" w:type="dxa"/>
            <w:tcBorders>
              <w:top w:val="single" w:sz="4" w:space="0" w:color="auto"/>
              <w:left w:val="single" w:sz="4" w:space="0" w:color="auto"/>
              <w:bottom w:val="single" w:sz="4" w:space="0" w:color="auto"/>
              <w:right w:val="single" w:sz="4" w:space="0" w:color="auto"/>
            </w:tcBorders>
          </w:tcPr>
          <w:p w14:paraId="411D783B" w14:textId="77777777" w:rsidR="00101450" w:rsidRPr="00EF06A7" w:rsidRDefault="00101450" w:rsidP="00117739">
            <w:pPr>
              <w:pStyle w:val="TAL"/>
            </w:pPr>
          </w:p>
        </w:tc>
      </w:tr>
      <w:tr w:rsidR="00101450" w:rsidRPr="00EF06A7" w14:paraId="57797819"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1638BA3D" w14:textId="77777777" w:rsidR="00101450" w:rsidRPr="00EF06A7" w:rsidRDefault="00101450" w:rsidP="00117739">
            <w:pPr>
              <w:pStyle w:val="TAL"/>
            </w:pPr>
            <w:r w:rsidRPr="00EF06A7">
              <w:t xml:space="preserve">  nrofCandidates SEQUENCE {</w:t>
            </w:r>
          </w:p>
        </w:tc>
        <w:tc>
          <w:tcPr>
            <w:tcW w:w="2267" w:type="dxa"/>
            <w:tcBorders>
              <w:top w:val="single" w:sz="4" w:space="0" w:color="auto"/>
              <w:left w:val="single" w:sz="4" w:space="0" w:color="auto"/>
              <w:bottom w:val="single" w:sz="4" w:space="0" w:color="auto"/>
              <w:right w:val="single" w:sz="4" w:space="0" w:color="auto"/>
            </w:tcBorders>
          </w:tcPr>
          <w:p w14:paraId="194D7CF8" w14:textId="77777777" w:rsidR="00101450" w:rsidRPr="00EF06A7" w:rsidRDefault="00101450" w:rsidP="00117739">
            <w:pPr>
              <w:pStyle w:val="TAL"/>
            </w:pPr>
          </w:p>
        </w:tc>
        <w:tc>
          <w:tcPr>
            <w:tcW w:w="1103" w:type="dxa"/>
            <w:tcBorders>
              <w:top w:val="single" w:sz="4" w:space="0" w:color="auto"/>
              <w:left w:val="single" w:sz="4" w:space="0" w:color="auto"/>
              <w:bottom w:val="single" w:sz="4" w:space="0" w:color="auto"/>
              <w:right w:val="single" w:sz="4" w:space="0" w:color="auto"/>
            </w:tcBorders>
          </w:tcPr>
          <w:p w14:paraId="4CC00285"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7D2D8CA4" w14:textId="77777777" w:rsidR="00101450" w:rsidRPr="00EF06A7" w:rsidRDefault="00101450" w:rsidP="00117739">
            <w:pPr>
              <w:pStyle w:val="TAL"/>
            </w:pPr>
          </w:p>
        </w:tc>
      </w:tr>
      <w:tr w:rsidR="00101450" w:rsidRPr="00EF06A7" w14:paraId="3A680284"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6A012F1F" w14:textId="77777777" w:rsidR="00101450" w:rsidRPr="00EF06A7" w:rsidRDefault="00101450" w:rsidP="00117739">
            <w:pPr>
              <w:pStyle w:val="TAL"/>
            </w:pPr>
            <w:r w:rsidRPr="00EF06A7">
              <w:t xml:space="preserve">    aggregationLevel1</w:t>
            </w:r>
          </w:p>
        </w:tc>
        <w:tc>
          <w:tcPr>
            <w:tcW w:w="2267" w:type="dxa"/>
            <w:tcBorders>
              <w:top w:val="single" w:sz="4" w:space="0" w:color="auto"/>
              <w:left w:val="single" w:sz="4" w:space="0" w:color="auto"/>
              <w:bottom w:val="single" w:sz="4" w:space="0" w:color="auto"/>
              <w:right w:val="single" w:sz="4" w:space="0" w:color="auto"/>
            </w:tcBorders>
            <w:hideMark/>
          </w:tcPr>
          <w:p w14:paraId="4A79A282" w14:textId="77777777" w:rsidR="00101450" w:rsidRPr="00EF06A7" w:rsidRDefault="00101450" w:rsidP="00117739">
            <w:pPr>
              <w:pStyle w:val="TAL"/>
            </w:pPr>
            <w:r w:rsidRPr="00EF06A7">
              <w:t>n0</w:t>
            </w:r>
          </w:p>
        </w:tc>
        <w:tc>
          <w:tcPr>
            <w:tcW w:w="1103" w:type="dxa"/>
            <w:tcBorders>
              <w:top w:val="single" w:sz="4" w:space="0" w:color="auto"/>
              <w:left w:val="single" w:sz="4" w:space="0" w:color="auto"/>
              <w:bottom w:val="single" w:sz="4" w:space="0" w:color="auto"/>
              <w:right w:val="single" w:sz="4" w:space="0" w:color="auto"/>
            </w:tcBorders>
          </w:tcPr>
          <w:p w14:paraId="375C44CC"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69C80B57" w14:textId="77777777" w:rsidR="00101450" w:rsidRPr="00EF06A7" w:rsidRDefault="00101450" w:rsidP="00117739">
            <w:pPr>
              <w:pStyle w:val="TAL"/>
            </w:pPr>
          </w:p>
        </w:tc>
      </w:tr>
      <w:tr w:rsidR="00101450" w:rsidRPr="00EF06A7" w14:paraId="20482C81"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433549BC" w14:textId="77777777" w:rsidR="00101450" w:rsidRPr="00EF06A7" w:rsidRDefault="00101450" w:rsidP="00117739">
            <w:pPr>
              <w:pStyle w:val="TAL"/>
            </w:pPr>
            <w:r w:rsidRPr="00EF06A7">
              <w:t xml:space="preserve">    aggregationLevel2</w:t>
            </w:r>
          </w:p>
        </w:tc>
        <w:tc>
          <w:tcPr>
            <w:tcW w:w="2267" w:type="dxa"/>
            <w:tcBorders>
              <w:top w:val="single" w:sz="4" w:space="0" w:color="auto"/>
              <w:left w:val="single" w:sz="4" w:space="0" w:color="auto"/>
              <w:bottom w:val="single" w:sz="4" w:space="0" w:color="auto"/>
              <w:right w:val="single" w:sz="4" w:space="0" w:color="auto"/>
            </w:tcBorders>
            <w:hideMark/>
          </w:tcPr>
          <w:p w14:paraId="6E5A8B95" w14:textId="77777777" w:rsidR="00101450" w:rsidRPr="00EF06A7" w:rsidRDefault="00101450" w:rsidP="00117739">
            <w:pPr>
              <w:pStyle w:val="TAL"/>
            </w:pPr>
            <w:r w:rsidRPr="00EF06A7">
              <w:t>n0</w:t>
            </w:r>
          </w:p>
        </w:tc>
        <w:tc>
          <w:tcPr>
            <w:tcW w:w="1103" w:type="dxa"/>
            <w:tcBorders>
              <w:top w:val="single" w:sz="4" w:space="0" w:color="auto"/>
              <w:left w:val="single" w:sz="4" w:space="0" w:color="auto"/>
              <w:bottom w:val="single" w:sz="4" w:space="0" w:color="auto"/>
              <w:right w:val="single" w:sz="4" w:space="0" w:color="auto"/>
            </w:tcBorders>
          </w:tcPr>
          <w:p w14:paraId="22A9CE9D"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67681DB2" w14:textId="77777777" w:rsidR="00101450" w:rsidRPr="00EF06A7" w:rsidRDefault="00101450" w:rsidP="00117739">
            <w:pPr>
              <w:pStyle w:val="TAL"/>
            </w:pPr>
          </w:p>
        </w:tc>
      </w:tr>
      <w:tr w:rsidR="00101450" w:rsidRPr="00EF06A7" w14:paraId="68BA3039"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0BE0077D" w14:textId="77777777" w:rsidR="00101450" w:rsidRPr="00EF06A7" w:rsidRDefault="00101450" w:rsidP="00117739">
            <w:pPr>
              <w:pStyle w:val="TAL"/>
            </w:pPr>
            <w:r w:rsidRPr="00EF06A7">
              <w:t xml:space="preserve">    aggregationLevel4</w:t>
            </w:r>
          </w:p>
        </w:tc>
        <w:tc>
          <w:tcPr>
            <w:tcW w:w="2267" w:type="dxa"/>
            <w:tcBorders>
              <w:top w:val="single" w:sz="4" w:space="0" w:color="auto"/>
              <w:left w:val="single" w:sz="4" w:space="0" w:color="auto"/>
              <w:bottom w:val="single" w:sz="4" w:space="0" w:color="auto"/>
              <w:right w:val="single" w:sz="4" w:space="0" w:color="auto"/>
            </w:tcBorders>
            <w:hideMark/>
          </w:tcPr>
          <w:p w14:paraId="2C8C09D9" w14:textId="77777777" w:rsidR="00101450" w:rsidRPr="00EF06A7" w:rsidRDefault="00101450" w:rsidP="00117739">
            <w:pPr>
              <w:pStyle w:val="TAL"/>
            </w:pPr>
            <w:r w:rsidRPr="00EF06A7">
              <w:t>n0</w:t>
            </w:r>
          </w:p>
        </w:tc>
        <w:tc>
          <w:tcPr>
            <w:tcW w:w="1103" w:type="dxa"/>
            <w:tcBorders>
              <w:top w:val="single" w:sz="4" w:space="0" w:color="auto"/>
              <w:left w:val="single" w:sz="4" w:space="0" w:color="auto"/>
              <w:bottom w:val="single" w:sz="4" w:space="0" w:color="auto"/>
              <w:right w:val="single" w:sz="4" w:space="0" w:color="auto"/>
            </w:tcBorders>
          </w:tcPr>
          <w:p w14:paraId="13628F98"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472B71D1" w14:textId="77777777" w:rsidR="00101450" w:rsidRPr="00EF06A7" w:rsidRDefault="00101450" w:rsidP="00117739">
            <w:pPr>
              <w:pStyle w:val="TAL"/>
            </w:pPr>
          </w:p>
        </w:tc>
      </w:tr>
      <w:tr w:rsidR="00101450" w:rsidRPr="00EF06A7" w14:paraId="2F20A720"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49D8D79E" w14:textId="77777777" w:rsidR="00101450" w:rsidRPr="00EF06A7" w:rsidRDefault="00101450" w:rsidP="00117739">
            <w:pPr>
              <w:pStyle w:val="TAL"/>
            </w:pPr>
            <w:r w:rsidRPr="00EF06A7">
              <w:t xml:space="preserve">    aggregationLevel8</w:t>
            </w:r>
          </w:p>
        </w:tc>
        <w:tc>
          <w:tcPr>
            <w:tcW w:w="2267" w:type="dxa"/>
            <w:tcBorders>
              <w:top w:val="single" w:sz="4" w:space="0" w:color="auto"/>
              <w:left w:val="single" w:sz="4" w:space="0" w:color="auto"/>
              <w:bottom w:val="single" w:sz="4" w:space="0" w:color="auto"/>
              <w:right w:val="single" w:sz="4" w:space="0" w:color="auto"/>
            </w:tcBorders>
            <w:hideMark/>
          </w:tcPr>
          <w:p w14:paraId="1ED4AB3B" w14:textId="77777777" w:rsidR="00101450" w:rsidRPr="00EF06A7" w:rsidRDefault="00101450" w:rsidP="00117739">
            <w:pPr>
              <w:pStyle w:val="TAL"/>
            </w:pPr>
            <w:r w:rsidRPr="00EF06A7">
              <w:t>n1</w:t>
            </w:r>
          </w:p>
        </w:tc>
        <w:tc>
          <w:tcPr>
            <w:tcW w:w="1103" w:type="dxa"/>
            <w:tcBorders>
              <w:top w:val="single" w:sz="4" w:space="0" w:color="auto"/>
              <w:left w:val="single" w:sz="4" w:space="0" w:color="auto"/>
              <w:bottom w:val="single" w:sz="4" w:space="0" w:color="auto"/>
              <w:right w:val="single" w:sz="4" w:space="0" w:color="auto"/>
            </w:tcBorders>
          </w:tcPr>
          <w:p w14:paraId="5FB9C050" w14:textId="77777777" w:rsidR="00101450" w:rsidRPr="00EF06A7" w:rsidRDefault="00101450" w:rsidP="00117739">
            <w:pPr>
              <w:pStyle w:val="TAL"/>
            </w:pPr>
            <w:r w:rsidRPr="00EF06A7">
              <w:t>AL8</w:t>
            </w:r>
          </w:p>
        </w:tc>
        <w:tc>
          <w:tcPr>
            <w:tcW w:w="1842" w:type="dxa"/>
            <w:tcBorders>
              <w:top w:val="single" w:sz="4" w:space="0" w:color="auto"/>
              <w:left w:val="single" w:sz="4" w:space="0" w:color="auto"/>
              <w:bottom w:val="single" w:sz="4" w:space="0" w:color="auto"/>
              <w:right w:val="single" w:sz="4" w:space="0" w:color="auto"/>
            </w:tcBorders>
          </w:tcPr>
          <w:p w14:paraId="74139AA5" w14:textId="77777777" w:rsidR="00101450" w:rsidRPr="00EF06A7" w:rsidRDefault="00101450" w:rsidP="00117739">
            <w:pPr>
              <w:pStyle w:val="TAL"/>
            </w:pPr>
          </w:p>
        </w:tc>
      </w:tr>
      <w:tr w:rsidR="00101450" w:rsidRPr="00EF06A7" w14:paraId="7068FC86"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12B841C8" w14:textId="77777777" w:rsidR="00101450" w:rsidRPr="00EF06A7" w:rsidRDefault="00101450" w:rsidP="00117739">
            <w:pPr>
              <w:pStyle w:val="TAL"/>
            </w:pPr>
            <w:r w:rsidRPr="00EF06A7">
              <w:t xml:space="preserve">    aggregationLevel16</w:t>
            </w:r>
          </w:p>
        </w:tc>
        <w:tc>
          <w:tcPr>
            <w:tcW w:w="2267" w:type="dxa"/>
            <w:tcBorders>
              <w:top w:val="single" w:sz="4" w:space="0" w:color="auto"/>
              <w:left w:val="single" w:sz="4" w:space="0" w:color="auto"/>
              <w:bottom w:val="single" w:sz="4" w:space="0" w:color="auto"/>
              <w:right w:val="single" w:sz="4" w:space="0" w:color="auto"/>
            </w:tcBorders>
            <w:hideMark/>
          </w:tcPr>
          <w:p w14:paraId="41C05040" w14:textId="77777777" w:rsidR="00101450" w:rsidRPr="00EF06A7" w:rsidRDefault="00101450" w:rsidP="00117739">
            <w:pPr>
              <w:pStyle w:val="TAL"/>
            </w:pPr>
            <w:r w:rsidRPr="00EF06A7">
              <w:t>n0</w:t>
            </w:r>
          </w:p>
        </w:tc>
        <w:tc>
          <w:tcPr>
            <w:tcW w:w="1103" w:type="dxa"/>
            <w:tcBorders>
              <w:top w:val="single" w:sz="4" w:space="0" w:color="auto"/>
              <w:left w:val="single" w:sz="4" w:space="0" w:color="auto"/>
              <w:bottom w:val="single" w:sz="4" w:space="0" w:color="auto"/>
              <w:right w:val="single" w:sz="4" w:space="0" w:color="auto"/>
            </w:tcBorders>
          </w:tcPr>
          <w:p w14:paraId="09D382BE"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124B5E2F" w14:textId="77777777" w:rsidR="00101450" w:rsidRPr="00EF06A7" w:rsidRDefault="00101450" w:rsidP="00117739">
            <w:pPr>
              <w:pStyle w:val="TAL"/>
            </w:pPr>
          </w:p>
        </w:tc>
      </w:tr>
      <w:tr w:rsidR="00101450" w:rsidRPr="00EF06A7" w14:paraId="21915A02"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06AC9D84" w14:textId="77777777" w:rsidR="00101450" w:rsidRPr="00EF06A7" w:rsidRDefault="00101450" w:rsidP="00117739">
            <w:pPr>
              <w:pStyle w:val="TAL"/>
            </w:pPr>
            <w:r w:rsidRPr="00EF06A7">
              <w:t xml:space="preserve">  }</w:t>
            </w:r>
          </w:p>
        </w:tc>
        <w:tc>
          <w:tcPr>
            <w:tcW w:w="2267" w:type="dxa"/>
            <w:tcBorders>
              <w:top w:val="single" w:sz="4" w:space="0" w:color="auto"/>
              <w:left w:val="single" w:sz="4" w:space="0" w:color="auto"/>
              <w:bottom w:val="single" w:sz="4" w:space="0" w:color="auto"/>
              <w:right w:val="single" w:sz="4" w:space="0" w:color="auto"/>
            </w:tcBorders>
          </w:tcPr>
          <w:p w14:paraId="272375BF" w14:textId="77777777" w:rsidR="00101450" w:rsidRPr="00EF06A7" w:rsidRDefault="00101450" w:rsidP="00117739">
            <w:pPr>
              <w:pStyle w:val="TAL"/>
            </w:pPr>
          </w:p>
        </w:tc>
        <w:tc>
          <w:tcPr>
            <w:tcW w:w="1103" w:type="dxa"/>
            <w:tcBorders>
              <w:top w:val="single" w:sz="4" w:space="0" w:color="auto"/>
              <w:left w:val="single" w:sz="4" w:space="0" w:color="auto"/>
              <w:bottom w:val="single" w:sz="4" w:space="0" w:color="auto"/>
              <w:right w:val="single" w:sz="4" w:space="0" w:color="auto"/>
            </w:tcBorders>
          </w:tcPr>
          <w:p w14:paraId="1668DAFC"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4FA5AAAC" w14:textId="77777777" w:rsidR="00101450" w:rsidRPr="00EF06A7" w:rsidRDefault="00101450" w:rsidP="00117739">
            <w:pPr>
              <w:pStyle w:val="TAL"/>
            </w:pPr>
          </w:p>
        </w:tc>
      </w:tr>
      <w:tr w:rsidR="00101450" w:rsidRPr="00EF06A7" w14:paraId="383BED3B" w14:textId="77777777" w:rsidTr="00117739">
        <w:tc>
          <w:tcPr>
            <w:tcW w:w="4535" w:type="dxa"/>
            <w:tcBorders>
              <w:top w:val="single" w:sz="4" w:space="0" w:color="auto"/>
              <w:left w:val="single" w:sz="4" w:space="0" w:color="auto"/>
              <w:bottom w:val="single" w:sz="4" w:space="0" w:color="auto"/>
              <w:right w:val="single" w:sz="4" w:space="0" w:color="auto"/>
            </w:tcBorders>
            <w:hideMark/>
          </w:tcPr>
          <w:p w14:paraId="6036CA2D" w14:textId="77777777" w:rsidR="00101450" w:rsidRPr="00EF06A7" w:rsidRDefault="00101450" w:rsidP="00117739">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Pr>
          <w:p w14:paraId="30F71D2E" w14:textId="77777777" w:rsidR="00101450" w:rsidRPr="00EF06A7" w:rsidRDefault="00101450" w:rsidP="00117739">
            <w:pPr>
              <w:pStyle w:val="TAL"/>
            </w:pPr>
          </w:p>
        </w:tc>
        <w:tc>
          <w:tcPr>
            <w:tcW w:w="1103" w:type="dxa"/>
            <w:tcBorders>
              <w:top w:val="single" w:sz="4" w:space="0" w:color="auto"/>
              <w:left w:val="single" w:sz="4" w:space="0" w:color="auto"/>
              <w:bottom w:val="single" w:sz="4" w:space="0" w:color="auto"/>
              <w:right w:val="single" w:sz="4" w:space="0" w:color="auto"/>
            </w:tcBorders>
          </w:tcPr>
          <w:p w14:paraId="132738B8" w14:textId="77777777" w:rsidR="00101450" w:rsidRPr="00EF06A7" w:rsidRDefault="00101450" w:rsidP="00117739">
            <w:pPr>
              <w:pStyle w:val="TAL"/>
            </w:pPr>
          </w:p>
        </w:tc>
        <w:tc>
          <w:tcPr>
            <w:tcW w:w="1842" w:type="dxa"/>
            <w:tcBorders>
              <w:top w:val="single" w:sz="4" w:space="0" w:color="auto"/>
              <w:left w:val="single" w:sz="4" w:space="0" w:color="auto"/>
              <w:bottom w:val="single" w:sz="4" w:space="0" w:color="auto"/>
              <w:right w:val="single" w:sz="4" w:space="0" w:color="auto"/>
            </w:tcBorders>
          </w:tcPr>
          <w:p w14:paraId="62B79780" w14:textId="77777777" w:rsidR="00101450" w:rsidRPr="00EF06A7" w:rsidRDefault="00101450" w:rsidP="00117739">
            <w:pPr>
              <w:pStyle w:val="TAL"/>
            </w:pPr>
          </w:p>
        </w:tc>
      </w:tr>
    </w:tbl>
    <w:p w14:paraId="6E08C134" w14:textId="77777777" w:rsidR="00101450" w:rsidRPr="00EF06A7" w:rsidRDefault="00101450" w:rsidP="00101450"/>
    <w:p w14:paraId="60E8E0C0" w14:textId="77777777" w:rsidR="00101450" w:rsidRPr="00EF06A7" w:rsidRDefault="00101450" w:rsidP="00101450">
      <w:pPr>
        <w:pStyle w:val="TH"/>
      </w:pPr>
      <w:r w:rsidRPr="00EF06A7">
        <w:t>Table 9.4B.1.1.4.3-3: RadioBearer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01450" w:rsidRPr="00EF06A7" w14:paraId="4B02D64E" w14:textId="77777777" w:rsidTr="00117739">
        <w:tc>
          <w:tcPr>
            <w:tcW w:w="9747" w:type="dxa"/>
            <w:gridSpan w:val="4"/>
          </w:tcPr>
          <w:p w14:paraId="6102FF23" w14:textId="77777777" w:rsidR="00101450" w:rsidRPr="00EF06A7" w:rsidRDefault="00101450" w:rsidP="00117739">
            <w:pPr>
              <w:pStyle w:val="TAH"/>
              <w:jc w:val="left"/>
              <w:rPr>
                <w:b w:val="0"/>
              </w:rPr>
            </w:pPr>
            <w:r w:rsidRPr="00EF06A7">
              <w:rPr>
                <w:b w:val="0"/>
              </w:rPr>
              <w:t>Derivation Path: TS 38.508 [6], clause 4.6.3-132</w:t>
            </w:r>
          </w:p>
        </w:tc>
      </w:tr>
      <w:tr w:rsidR="00101450" w:rsidRPr="00EF06A7" w14:paraId="4FBF2D10" w14:textId="77777777" w:rsidTr="00117739">
        <w:tc>
          <w:tcPr>
            <w:tcW w:w="4535" w:type="dxa"/>
          </w:tcPr>
          <w:p w14:paraId="46E43A17" w14:textId="77777777" w:rsidR="00101450" w:rsidRPr="00EF06A7" w:rsidRDefault="00101450" w:rsidP="00117739">
            <w:pPr>
              <w:pStyle w:val="TAH"/>
            </w:pPr>
            <w:r w:rsidRPr="00EF06A7">
              <w:t>Information Element</w:t>
            </w:r>
          </w:p>
        </w:tc>
        <w:tc>
          <w:tcPr>
            <w:tcW w:w="2267" w:type="dxa"/>
          </w:tcPr>
          <w:p w14:paraId="3C955055" w14:textId="77777777" w:rsidR="00101450" w:rsidRPr="00EF06A7" w:rsidRDefault="00101450" w:rsidP="00117739">
            <w:pPr>
              <w:pStyle w:val="TAH"/>
            </w:pPr>
            <w:r w:rsidRPr="00EF06A7">
              <w:t>Value/remark</w:t>
            </w:r>
          </w:p>
        </w:tc>
        <w:tc>
          <w:tcPr>
            <w:tcW w:w="1700" w:type="dxa"/>
          </w:tcPr>
          <w:p w14:paraId="4737ADC3" w14:textId="77777777" w:rsidR="00101450" w:rsidRPr="00EF06A7" w:rsidRDefault="00101450" w:rsidP="00117739">
            <w:pPr>
              <w:pStyle w:val="TAH"/>
            </w:pPr>
            <w:r w:rsidRPr="00EF06A7">
              <w:t>Comment</w:t>
            </w:r>
          </w:p>
        </w:tc>
        <w:tc>
          <w:tcPr>
            <w:tcW w:w="1245" w:type="dxa"/>
          </w:tcPr>
          <w:p w14:paraId="3E11E65C" w14:textId="77777777" w:rsidR="00101450" w:rsidRPr="00EF06A7" w:rsidRDefault="00101450" w:rsidP="00117739">
            <w:pPr>
              <w:pStyle w:val="TAH"/>
            </w:pPr>
            <w:r w:rsidRPr="00EF06A7">
              <w:t>Condition</w:t>
            </w:r>
          </w:p>
        </w:tc>
      </w:tr>
      <w:tr w:rsidR="00101450" w:rsidRPr="00EF06A7" w14:paraId="2FFB8B2A" w14:textId="77777777" w:rsidTr="00117739">
        <w:tc>
          <w:tcPr>
            <w:tcW w:w="4535" w:type="dxa"/>
          </w:tcPr>
          <w:p w14:paraId="7430B040" w14:textId="77777777" w:rsidR="00101450" w:rsidRPr="00EF06A7" w:rsidRDefault="00101450" w:rsidP="00117739">
            <w:pPr>
              <w:pStyle w:val="TAL"/>
            </w:pPr>
            <w:r w:rsidRPr="00EF06A7">
              <w:t>RadioBearerConfig ::= SEQUENCE {</w:t>
            </w:r>
          </w:p>
        </w:tc>
        <w:tc>
          <w:tcPr>
            <w:tcW w:w="2267" w:type="dxa"/>
          </w:tcPr>
          <w:p w14:paraId="0AE6879B" w14:textId="77777777" w:rsidR="00101450" w:rsidRPr="00EF06A7" w:rsidRDefault="00101450" w:rsidP="00117739">
            <w:pPr>
              <w:pStyle w:val="TAL"/>
            </w:pPr>
          </w:p>
        </w:tc>
        <w:tc>
          <w:tcPr>
            <w:tcW w:w="1700" w:type="dxa"/>
          </w:tcPr>
          <w:p w14:paraId="48ECFEA1" w14:textId="77777777" w:rsidR="00101450" w:rsidRPr="00EF06A7" w:rsidRDefault="00101450" w:rsidP="00117739">
            <w:pPr>
              <w:pStyle w:val="TAL"/>
            </w:pPr>
          </w:p>
        </w:tc>
        <w:tc>
          <w:tcPr>
            <w:tcW w:w="1245" w:type="dxa"/>
          </w:tcPr>
          <w:p w14:paraId="46F13E9B" w14:textId="77777777" w:rsidR="00101450" w:rsidRPr="00EF06A7" w:rsidRDefault="00101450" w:rsidP="00117739">
            <w:pPr>
              <w:pStyle w:val="TAL"/>
            </w:pPr>
          </w:p>
        </w:tc>
      </w:tr>
      <w:tr w:rsidR="00101450" w:rsidRPr="00EF06A7" w14:paraId="6A6D4CE5" w14:textId="77777777" w:rsidTr="00117739">
        <w:tc>
          <w:tcPr>
            <w:tcW w:w="4535" w:type="dxa"/>
          </w:tcPr>
          <w:p w14:paraId="60168F57" w14:textId="77777777" w:rsidR="00101450" w:rsidRPr="00EF06A7" w:rsidRDefault="00101450" w:rsidP="00117739">
            <w:pPr>
              <w:pStyle w:val="TAL"/>
            </w:pPr>
            <w:r w:rsidRPr="00EF06A7">
              <w:t>drb-ToAddModList SEQUENCE (SIZE (1..maxDRB)) OF SEQUENCE {</w:t>
            </w:r>
          </w:p>
        </w:tc>
        <w:tc>
          <w:tcPr>
            <w:tcW w:w="2267" w:type="dxa"/>
          </w:tcPr>
          <w:p w14:paraId="5C85E893" w14:textId="77777777" w:rsidR="00101450" w:rsidRPr="00EF06A7" w:rsidRDefault="00101450" w:rsidP="00117739">
            <w:pPr>
              <w:pStyle w:val="TAL"/>
            </w:pPr>
            <w:r w:rsidRPr="00EF06A7">
              <w:t>1 entry</w:t>
            </w:r>
          </w:p>
        </w:tc>
        <w:tc>
          <w:tcPr>
            <w:tcW w:w="1700" w:type="dxa"/>
          </w:tcPr>
          <w:p w14:paraId="183845CB" w14:textId="77777777" w:rsidR="00101450" w:rsidRPr="00EF06A7" w:rsidRDefault="00101450" w:rsidP="00117739">
            <w:pPr>
              <w:pStyle w:val="TAL"/>
            </w:pPr>
          </w:p>
        </w:tc>
        <w:tc>
          <w:tcPr>
            <w:tcW w:w="1245" w:type="dxa"/>
          </w:tcPr>
          <w:p w14:paraId="41DA2FEC" w14:textId="77777777" w:rsidR="00101450" w:rsidRPr="00EF06A7" w:rsidRDefault="00101450" w:rsidP="00117739">
            <w:pPr>
              <w:pStyle w:val="TAL"/>
            </w:pPr>
            <w:r w:rsidRPr="00EF06A7">
              <w:t>EN-DC_DRB</w:t>
            </w:r>
          </w:p>
        </w:tc>
      </w:tr>
      <w:tr w:rsidR="00101450" w:rsidRPr="00EF06A7" w14:paraId="6E9CED10" w14:textId="77777777" w:rsidTr="00117739">
        <w:tc>
          <w:tcPr>
            <w:tcW w:w="4535" w:type="dxa"/>
          </w:tcPr>
          <w:p w14:paraId="7E2BD710" w14:textId="77777777" w:rsidR="00101450" w:rsidRPr="00EF06A7" w:rsidRDefault="00101450" w:rsidP="00117739">
            <w:pPr>
              <w:pStyle w:val="TAL"/>
            </w:pPr>
            <w:r w:rsidRPr="00EF06A7">
              <w:t xml:space="preserve">    cnAssociation CHOICE {</w:t>
            </w:r>
          </w:p>
        </w:tc>
        <w:tc>
          <w:tcPr>
            <w:tcW w:w="2267" w:type="dxa"/>
          </w:tcPr>
          <w:p w14:paraId="72E673E6" w14:textId="77777777" w:rsidR="00101450" w:rsidRPr="00EF06A7" w:rsidRDefault="00101450" w:rsidP="00117739">
            <w:pPr>
              <w:pStyle w:val="TAL"/>
            </w:pPr>
          </w:p>
        </w:tc>
        <w:tc>
          <w:tcPr>
            <w:tcW w:w="1700" w:type="dxa"/>
          </w:tcPr>
          <w:p w14:paraId="0DF93EC3" w14:textId="77777777" w:rsidR="00101450" w:rsidRPr="00EF06A7" w:rsidRDefault="00101450" w:rsidP="00117739">
            <w:pPr>
              <w:pStyle w:val="TAL"/>
            </w:pPr>
          </w:p>
        </w:tc>
        <w:tc>
          <w:tcPr>
            <w:tcW w:w="1245" w:type="dxa"/>
          </w:tcPr>
          <w:p w14:paraId="2DE96A3A" w14:textId="77777777" w:rsidR="00101450" w:rsidRPr="00EF06A7" w:rsidRDefault="00101450" w:rsidP="00117739">
            <w:pPr>
              <w:pStyle w:val="TAL"/>
            </w:pPr>
          </w:p>
        </w:tc>
      </w:tr>
      <w:tr w:rsidR="00101450" w:rsidRPr="00EF06A7" w14:paraId="5B2141AD" w14:textId="77777777" w:rsidTr="00117739">
        <w:tc>
          <w:tcPr>
            <w:tcW w:w="4535" w:type="dxa"/>
          </w:tcPr>
          <w:p w14:paraId="153F6F48" w14:textId="77777777" w:rsidR="00101450" w:rsidRPr="00EF06A7" w:rsidRDefault="00101450" w:rsidP="00117739">
            <w:pPr>
              <w:pStyle w:val="TAL"/>
            </w:pPr>
            <w:r w:rsidRPr="00EF06A7">
              <w:t xml:space="preserve">      eps-BearerIdentity</w:t>
            </w:r>
          </w:p>
        </w:tc>
        <w:tc>
          <w:tcPr>
            <w:tcW w:w="2267" w:type="dxa"/>
          </w:tcPr>
          <w:p w14:paraId="3D9CE95C" w14:textId="77777777" w:rsidR="00101450" w:rsidRPr="00EF06A7" w:rsidRDefault="00101450" w:rsidP="00117739">
            <w:pPr>
              <w:pStyle w:val="TAL"/>
            </w:pPr>
            <w:r w:rsidRPr="00EF06A7">
              <w:t>6</w:t>
            </w:r>
          </w:p>
        </w:tc>
        <w:tc>
          <w:tcPr>
            <w:tcW w:w="1700" w:type="dxa"/>
          </w:tcPr>
          <w:p w14:paraId="47B13DD9" w14:textId="77777777" w:rsidR="00101450" w:rsidRPr="00EF06A7" w:rsidRDefault="00101450" w:rsidP="00117739">
            <w:pPr>
              <w:pStyle w:val="TAL"/>
            </w:pPr>
          </w:p>
        </w:tc>
        <w:tc>
          <w:tcPr>
            <w:tcW w:w="1245" w:type="dxa"/>
          </w:tcPr>
          <w:p w14:paraId="759E75FC" w14:textId="77777777" w:rsidR="00101450" w:rsidRPr="00EF06A7" w:rsidRDefault="00101450" w:rsidP="00117739">
            <w:pPr>
              <w:pStyle w:val="TAL"/>
            </w:pPr>
          </w:p>
        </w:tc>
      </w:tr>
      <w:tr w:rsidR="00101450" w:rsidRPr="00EF06A7" w14:paraId="19069255" w14:textId="77777777" w:rsidTr="00117739">
        <w:tc>
          <w:tcPr>
            <w:tcW w:w="4535" w:type="dxa"/>
          </w:tcPr>
          <w:p w14:paraId="25E170E0" w14:textId="77777777" w:rsidR="00101450" w:rsidRPr="00EF06A7" w:rsidRDefault="00101450" w:rsidP="00117739">
            <w:pPr>
              <w:pStyle w:val="TAL"/>
            </w:pPr>
            <w:r w:rsidRPr="00EF06A7">
              <w:t xml:space="preserve">    }</w:t>
            </w:r>
          </w:p>
        </w:tc>
        <w:tc>
          <w:tcPr>
            <w:tcW w:w="2267" w:type="dxa"/>
          </w:tcPr>
          <w:p w14:paraId="54B411D9" w14:textId="77777777" w:rsidR="00101450" w:rsidRPr="00EF06A7" w:rsidRDefault="00101450" w:rsidP="00117739">
            <w:pPr>
              <w:pStyle w:val="TAL"/>
            </w:pPr>
          </w:p>
        </w:tc>
        <w:tc>
          <w:tcPr>
            <w:tcW w:w="1700" w:type="dxa"/>
          </w:tcPr>
          <w:p w14:paraId="1B1D8ED2" w14:textId="77777777" w:rsidR="00101450" w:rsidRPr="00EF06A7" w:rsidRDefault="00101450" w:rsidP="00117739">
            <w:pPr>
              <w:pStyle w:val="TAL"/>
            </w:pPr>
          </w:p>
        </w:tc>
        <w:tc>
          <w:tcPr>
            <w:tcW w:w="1245" w:type="dxa"/>
          </w:tcPr>
          <w:p w14:paraId="57FCD1B9" w14:textId="77777777" w:rsidR="00101450" w:rsidRPr="00EF06A7" w:rsidRDefault="00101450" w:rsidP="00117739">
            <w:pPr>
              <w:pStyle w:val="TAL"/>
            </w:pPr>
          </w:p>
        </w:tc>
      </w:tr>
      <w:tr w:rsidR="00101450" w:rsidRPr="00EF06A7" w14:paraId="64091549" w14:textId="77777777" w:rsidTr="00117739">
        <w:tc>
          <w:tcPr>
            <w:tcW w:w="4535" w:type="dxa"/>
          </w:tcPr>
          <w:p w14:paraId="2C287E7A" w14:textId="77777777" w:rsidR="00101450" w:rsidRPr="00EF06A7" w:rsidRDefault="00101450" w:rsidP="00117739">
            <w:pPr>
              <w:pStyle w:val="TAL"/>
            </w:pPr>
            <w:r w:rsidRPr="00EF06A7">
              <w:t xml:space="preserve">    drb-Identity</w:t>
            </w:r>
          </w:p>
        </w:tc>
        <w:tc>
          <w:tcPr>
            <w:tcW w:w="2267" w:type="dxa"/>
          </w:tcPr>
          <w:p w14:paraId="2888DF9F" w14:textId="77777777" w:rsidR="00101450" w:rsidRPr="00EF06A7" w:rsidRDefault="00101450" w:rsidP="00117739">
            <w:pPr>
              <w:pStyle w:val="TAL"/>
            </w:pPr>
            <w:r w:rsidRPr="00EF06A7">
              <w:t>DRB-Identity using condition DRB2</w:t>
            </w:r>
          </w:p>
        </w:tc>
        <w:tc>
          <w:tcPr>
            <w:tcW w:w="1700" w:type="dxa"/>
          </w:tcPr>
          <w:p w14:paraId="25F78D50" w14:textId="77777777" w:rsidR="00101450" w:rsidRPr="00EF06A7" w:rsidRDefault="00101450" w:rsidP="00117739">
            <w:pPr>
              <w:pStyle w:val="TAL"/>
            </w:pPr>
          </w:p>
        </w:tc>
        <w:tc>
          <w:tcPr>
            <w:tcW w:w="1245" w:type="dxa"/>
          </w:tcPr>
          <w:p w14:paraId="24F4F288" w14:textId="77777777" w:rsidR="00101450" w:rsidRPr="00EF06A7" w:rsidRDefault="00101450" w:rsidP="00117739">
            <w:pPr>
              <w:pStyle w:val="TAL"/>
            </w:pPr>
          </w:p>
        </w:tc>
      </w:tr>
      <w:tr w:rsidR="00101450" w:rsidRPr="00EF06A7" w14:paraId="43EA0942" w14:textId="77777777" w:rsidTr="00117739">
        <w:tc>
          <w:tcPr>
            <w:tcW w:w="4535" w:type="dxa"/>
            <w:tcBorders>
              <w:bottom w:val="nil"/>
            </w:tcBorders>
          </w:tcPr>
          <w:p w14:paraId="4B826F1B" w14:textId="77777777" w:rsidR="00101450" w:rsidRPr="00EF06A7" w:rsidRDefault="00101450" w:rsidP="00117739">
            <w:pPr>
              <w:pStyle w:val="TAL"/>
            </w:pPr>
            <w:r w:rsidRPr="00EF06A7">
              <w:t xml:space="preserve">    reestablishPDCP</w:t>
            </w:r>
          </w:p>
        </w:tc>
        <w:tc>
          <w:tcPr>
            <w:tcW w:w="2267" w:type="dxa"/>
          </w:tcPr>
          <w:p w14:paraId="65ED33A0" w14:textId="77777777" w:rsidR="00101450" w:rsidRPr="00EF06A7" w:rsidRDefault="00101450" w:rsidP="00117739">
            <w:pPr>
              <w:pStyle w:val="TAL"/>
            </w:pPr>
            <w:r w:rsidRPr="00EF06A7">
              <w:t>true</w:t>
            </w:r>
          </w:p>
        </w:tc>
        <w:tc>
          <w:tcPr>
            <w:tcW w:w="1700" w:type="dxa"/>
          </w:tcPr>
          <w:p w14:paraId="57E272A4" w14:textId="77777777" w:rsidR="00101450" w:rsidRPr="00EF06A7" w:rsidRDefault="00101450" w:rsidP="00117739">
            <w:pPr>
              <w:pStyle w:val="TAL"/>
            </w:pPr>
          </w:p>
        </w:tc>
        <w:tc>
          <w:tcPr>
            <w:tcW w:w="1245" w:type="dxa"/>
          </w:tcPr>
          <w:p w14:paraId="2554DE8A" w14:textId="77777777" w:rsidR="00101450" w:rsidRPr="00EF06A7" w:rsidRDefault="00101450" w:rsidP="00117739">
            <w:pPr>
              <w:pStyle w:val="TAL"/>
            </w:pPr>
            <w:r w:rsidRPr="00EF06A7">
              <w:t>EN-DC_DRB AND Re-establish_PDCP</w:t>
            </w:r>
          </w:p>
        </w:tc>
      </w:tr>
      <w:tr w:rsidR="00101450" w:rsidRPr="00EF06A7" w14:paraId="1B6D505F" w14:textId="77777777" w:rsidTr="00117739">
        <w:tc>
          <w:tcPr>
            <w:tcW w:w="4535" w:type="dxa"/>
          </w:tcPr>
          <w:p w14:paraId="0471FA81" w14:textId="77777777" w:rsidR="00101450" w:rsidRPr="00EF06A7" w:rsidRDefault="00101450" w:rsidP="00117739">
            <w:pPr>
              <w:pStyle w:val="TAL"/>
            </w:pPr>
            <w:r w:rsidRPr="00EF06A7">
              <w:t xml:space="preserve">    pdcp-Config</w:t>
            </w:r>
          </w:p>
        </w:tc>
        <w:tc>
          <w:tcPr>
            <w:tcW w:w="2267" w:type="dxa"/>
          </w:tcPr>
          <w:p w14:paraId="23A3CBF4" w14:textId="77777777" w:rsidR="00101450" w:rsidRPr="00EF06A7" w:rsidRDefault="00101450" w:rsidP="00117739">
            <w:pPr>
              <w:pStyle w:val="TAL"/>
            </w:pPr>
            <w:r w:rsidRPr="00EF06A7">
              <w:t>PDCP-Config</w:t>
            </w:r>
          </w:p>
        </w:tc>
        <w:tc>
          <w:tcPr>
            <w:tcW w:w="1700" w:type="dxa"/>
          </w:tcPr>
          <w:p w14:paraId="5DD4261B" w14:textId="77777777" w:rsidR="00101450" w:rsidRPr="00EF06A7" w:rsidRDefault="00101450" w:rsidP="00117739">
            <w:pPr>
              <w:pStyle w:val="TAL"/>
            </w:pPr>
          </w:p>
        </w:tc>
        <w:tc>
          <w:tcPr>
            <w:tcW w:w="1245" w:type="dxa"/>
          </w:tcPr>
          <w:p w14:paraId="2EC6CB2D" w14:textId="77777777" w:rsidR="00101450" w:rsidRPr="00EF06A7" w:rsidRDefault="00101450" w:rsidP="00117739">
            <w:pPr>
              <w:pStyle w:val="TAL"/>
            </w:pPr>
          </w:p>
        </w:tc>
      </w:tr>
      <w:tr w:rsidR="00101450" w:rsidRPr="00EF06A7" w14:paraId="43E323F5" w14:textId="77777777" w:rsidTr="00117739">
        <w:tc>
          <w:tcPr>
            <w:tcW w:w="4535" w:type="dxa"/>
          </w:tcPr>
          <w:p w14:paraId="4BB109E1" w14:textId="77777777" w:rsidR="00101450" w:rsidRPr="00EF06A7" w:rsidRDefault="00101450" w:rsidP="00117739">
            <w:pPr>
              <w:pStyle w:val="TAL"/>
            </w:pPr>
            <w:r w:rsidRPr="00EF06A7">
              <w:t xml:space="preserve">  }</w:t>
            </w:r>
          </w:p>
        </w:tc>
        <w:tc>
          <w:tcPr>
            <w:tcW w:w="2267" w:type="dxa"/>
          </w:tcPr>
          <w:p w14:paraId="61D4CD82" w14:textId="77777777" w:rsidR="00101450" w:rsidRPr="00EF06A7" w:rsidRDefault="00101450" w:rsidP="00117739">
            <w:pPr>
              <w:pStyle w:val="TAL"/>
            </w:pPr>
          </w:p>
        </w:tc>
        <w:tc>
          <w:tcPr>
            <w:tcW w:w="1700" w:type="dxa"/>
          </w:tcPr>
          <w:p w14:paraId="3BDCED16" w14:textId="77777777" w:rsidR="00101450" w:rsidRPr="00EF06A7" w:rsidRDefault="00101450" w:rsidP="00117739">
            <w:pPr>
              <w:pStyle w:val="TAL"/>
            </w:pPr>
          </w:p>
        </w:tc>
        <w:tc>
          <w:tcPr>
            <w:tcW w:w="1245" w:type="dxa"/>
          </w:tcPr>
          <w:p w14:paraId="25803E4F" w14:textId="77777777" w:rsidR="00101450" w:rsidRPr="00EF06A7" w:rsidRDefault="00101450" w:rsidP="00117739">
            <w:pPr>
              <w:pStyle w:val="TAL"/>
            </w:pPr>
          </w:p>
        </w:tc>
      </w:tr>
    </w:tbl>
    <w:p w14:paraId="7BE73DE0" w14:textId="77777777" w:rsidR="00101450" w:rsidRPr="00EF06A7" w:rsidRDefault="00101450" w:rsidP="00101450"/>
    <w:p w14:paraId="713DAC57" w14:textId="77777777" w:rsidR="00101450" w:rsidRPr="00EF06A7" w:rsidRDefault="00101450" w:rsidP="00101450">
      <w:pPr>
        <w:pStyle w:val="TH"/>
        <w:rPr>
          <w:i/>
          <w:iCs/>
        </w:rPr>
      </w:pPr>
      <w:r w:rsidRPr="00EF06A7">
        <w:t xml:space="preserve">Table 9.4B.1.1.4.3-4: </w:t>
      </w:r>
      <w:r w:rsidRPr="00EF06A7">
        <w:rPr>
          <w:i/>
          <w:iCs/>
        </w:rPr>
        <w:t>PDC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01450" w:rsidRPr="00EF06A7" w14:paraId="123797CD" w14:textId="77777777" w:rsidTr="00117739">
        <w:tc>
          <w:tcPr>
            <w:tcW w:w="9747" w:type="dxa"/>
            <w:gridSpan w:val="4"/>
          </w:tcPr>
          <w:p w14:paraId="66096A15" w14:textId="77777777" w:rsidR="00101450" w:rsidRPr="00EF06A7" w:rsidRDefault="00101450" w:rsidP="00117739">
            <w:pPr>
              <w:pStyle w:val="TAH"/>
              <w:jc w:val="left"/>
              <w:rPr>
                <w:b w:val="0"/>
              </w:rPr>
            </w:pPr>
            <w:r w:rsidRPr="00EF06A7">
              <w:rPr>
                <w:b w:val="0"/>
              </w:rPr>
              <w:t>Derivation Path: TS 38.508 [6], Table 4.6.3-99</w:t>
            </w:r>
          </w:p>
        </w:tc>
      </w:tr>
      <w:tr w:rsidR="00101450" w:rsidRPr="00EF06A7" w14:paraId="2AB61CFB" w14:textId="77777777" w:rsidTr="00117739">
        <w:tc>
          <w:tcPr>
            <w:tcW w:w="4535" w:type="dxa"/>
          </w:tcPr>
          <w:p w14:paraId="79C743B9" w14:textId="77777777" w:rsidR="00101450" w:rsidRPr="00EF06A7" w:rsidRDefault="00101450" w:rsidP="00117739">
            <w:pPr>
              <w:pStyle w:val="TAH"/>
            </w:pPr>
            <w:r w:rsidRPr="00EF06A7">
              <w:t>Information Element</w:t>
            </w:r>
          </w:p>
        </w:tc>
        <w:tc>
          <w:tcPr>
            <w:tcW w:w="2267" w:type="dxa"/>
          </w:tcPr>
          <w:p w14:paraId="6C7E0F82" w14:textId="77777777" w:rsidR="00101450" w:rsidRPr="00EF06A7" w:rsidRDefault="00101450" w:rsidP="00117739">
            <w:pPr>
              <w:pStyle w:val="TAH"/>
            </w:pPr>
            <w:r w:rsidRPr="00EF06A7">
              <w:t>Value/remark</w:t>
            </w:r>
          </w:p>
        </w:tc>
        <w:tc>
          <w:tcPr>
            <w:tcW w:w="1700" w:type="dxa"/>
          </w:tcPr>
          <w:p w14:paraId="3B25DF72" w14:textId="77777777" w:rsidR="00101450" w:rsidRPr="00EF06A7" w:rsidRDefault="00101450" w:rsidP="00117739">
            <w:pPr>
              <w:pStyle w:val="TAH"/>
            </w:pPr>
            <w:r w:rsidRPr="00EF06A7">
              <w:t>Comment</w:t>
            </w:r>
          </w:p>
        </w:tc>
        <w:tc>
          <w:tcPr>
            <w:tcW w:w="1245" w:type="dxa"/>
          </w:tcPr>
          <w:p w14:paraId="36F9DD93" w14:textId="77777777" w:rsidR="00101450" w:rsidRPr="00EF06A7" w:rsidRDefault="00101450" w:rsidP="00117739">
            <w:pPr>
              <w:pStyle w:val="TAH"/>
            </w:pPr>
            <w:r w:rsidRPr="00EF06A7">
              <w:t>Condition</w:t>
            </w:r>
          </w:p>
        </w:tc>
      </w:tr>
      <w:tr w:rsidR="00101450" w:rsidRPr="00EF06A7" w14:paraId="1476561E" w14:textId="77777777" w:rsidTr="00117739">
        <w:tc>
          <w:tcPr>
            <w:tcW w:w="4535" w:type="dxa"/>
          </w:tcPr>
          <w:p w14:paraId="27829516" w14:textId="77777777" w:rsidR="00101450" w:rsidRPr="00EF06A7" w:rsidRDefault="00101450" w:rsidP="00117739">
            <w:pPr>
              <w:pStyle w:val="TAL"/>
            </w:pPr>
            <w:r w:rsidRPr="00EF06A7">
              <w:t>PDCP-Config ::= SEQUENCE {</w:t>
            </w:r>
          </w:p>
        </w:tc>
        <w:tc>
          <w:tcPr>
            <w:tcW w:w="2267" w:type="dxa"/>
          </w:tcPr>
          <w:p w14:paraId="579E46E8" w14:textId="77777777" w:rsidR="00101450" w:rsidRPr="00EF06A7" w:rsidRDefault="00101450" w:rsidP="00117739">
            <w:pPr>
              <w:pStyle w:val="TAL"/>
            </w:pPr>
          </w:p>
        </w:tc>
        <w:tc>
          <w:tcPr>
            <w:tcW w:w="1700" w:type="dxa"/>
          </w:tcPr>
          <w:p w14:paraId="6E130AEB" w14:textId="77777777" w:rsidR="00101450" w:rsidRPr="00EF06A7" w:rsidRDefault="00101450" w:rsidP="00117739">
            <w:pPr>
              <w:pStyle w:val="TAL"/>
            </w:pPr>
          </w:p>
        </w:tc>
        <w:tc>
          <w:tcPr>
            <w:tcW w:w="1245" w:type="dxa"/>
          </w:tcPr>
          <w:p w14:paraId="6B96D500" w14:textId="77777777" w:rsidR="00101450" w:rsidRPr="00EF06A7" w:rsidRDefault="00101450" w:rsidP="00117739">
            <w:pPr>
              <w:pStyle w:val="TAL"/>
            </w:pPr>
          </w:p>
        </w:tc>
      </w:tr>
      <w:tr w:rsidR="00101450" w:rsidRPr="00EF06A7" w14:paraId="2F304B5D" w14:textId="77777777" w:rsidTr="00117739">
        <w:tc>
          <w:tcPr>
            <w:tcW w:w="4535" w:type="dxa"/>
          </w:tcPr>
          <w:p w14:paraId="1AD26CC8" w14:textId="77777777" w:rsidR="00101450" w:rsidRPr="00EF06A7" w:rsidRDefault="00101450" w:rsidP="00117739">
            <w:pPr>
              <w:pStyle w:val="TAL"/>
            </w:pPr>
            <w:r w:rsidRPr="00EF06A7">
              <w:t xml:space="preserve">  drb SEQUENCE {</w:t>
            </w:r>
          </w:p>
        </w:tc>
        <w:tc>
          <w:tcPr>
            <w:tcW w:w="2267" w:type="dxa"/>
          </w:tcPr>
          <w:p w14:paraId="15A3EAC2" w14:textId="77777777" w:rsidR="00101450" w:rsidRPr="00EF06A7" w:rsidRDefault="00101450" w:rsidP="00117739">
            <w:pPr>
              <w:pStyle w:val="TAL"/>
            </w:pPr>
          </w:p>
        </w:tc>
        <w:tc>
          <w:tcPr>
            <w:tcW w:w="1700" w:type="dxa"/>
          </w:tcPr>
          <w:p w14:paraId="4C71CD7F" w14:textId="77777777" w:rsidR="00101450" w:rsidRPr="00EF06A7" w:rsidRDefault="00101450" w:rsidP="00117739">
            <w:pPr>
              <w:pStyle w:val="TAL"/>
            </w:pPr>
          </w:p>
        </w:tc>
        <w:tc>
          <w:tcPr>
            <w:tcW w:w="1245" w:type="dxa"/>
          </w:tcPr>
          <w:p w14:paraId="44E563BE" w14:textId="77777777" w:rsidR="00101450" w:rsidRPr="00EF06A7" w:rsidRDefault="00101450" w:rsidP="00117739">
            <w:pPr>
              <w:pStyle w:val="TAL"/>
            </w:pPr>
          </w:p>
        </w:tc>
      </w:tr>
      <w:tr w:rsidR="00101450" w:rsidRPr="00EF06A7" w14:paraId="6AC8469F" w14:textId="77777777" w:rsidTr="00117739">
        <w:tc>
          <w:tcPr>
            <w:tcW w:w="4535" w:type="dxa"/>
          </w:tcPr>
          <w:p w14:paraId="6AC7F25E" w14:textId="77777777" w:rsidR="00101450" w:rsidRPr="00EF06A7" w:rsidRDefault="00101450" w:rsidP="00117739">
            <w:pPr>
              <w:pStyle w:val="TAL"/>
            </w:pPr>
            <w:r w:rsidRPr="00EF06A7">
              <w:t xml:space="preserve">    discardTimer</w:t>
            </w:r>
          </w:p>
        </w:tc>
        <w:tc>
          <w:tcPr>
            <w:tcW w:w="2267" w:type="dxa"/>
          </w:tcPr>
          <w:p w14:paraId="13A9FA36" w14:textId="77777777" w:rsidR="00101450" w:rsidRPr="00EF06A7" w:rsidRDefault="00101450" w:rsidP="00117739">
            <w:pPr>
              <w:pStyle w:val="TAL"/>
            </w:pPr>
            <w:r w:rsidRPr="00EF06A7">
              <w:t>infinity</w:t>
            </w:r>
          </w:p>
        </w:tc>
        <w:tc>
          <w:tcPr>
            <w:tcW w:w="1700" w:type="dxa"/>
          </w:tcPr>
          <w:p w14:paraId="7AF0990B" w14:textId="77777777" w:rsidR="00101450" w:rsidRPr="00EF06A7" w:rsidRDefault="00101450" w:rsidP="00117739">
            <w:pPr>
              <w:pStyle w:val="TAL"/>
            </w:pPr>
          </w:p>
        </w:tc>
        <w:tc>
          <w:tcPr>
            <w:tcW w:w="1245" w:type="dxa"/>
          </w:tcPr>
          <w:p w14:paraId="7B2C3A5F" w14:textId="77777777" w:rsidR="00101450" w:rsidRPr="00EF06A7" w:rsidRDefault="00101450" w:rsidP="00117739">
            <w:pPr>
              <w:pStyle w:val="TAL"/>
            </w:pPr>
          </w:p>
        </w:tc>
      </w:tr>
      <w:tr w:rsidR="00101450" w:rsidRPr="00EF06A7" w14:paraId="48C62619" w14:textId="77777777" w:rsidTr="00117739">
        <w:tc>
          <w:tcPr>
            <w:tcW w:w="4535" w:type="dxa"/>
          </w:tcPr>
          <w:p w14:paraId="204A2232" w14:textId="77777777" w:rsidR="00101450" w:rsidRPr="00EF06A7" w:rsidRDefault="00101450" w:rsidP="00117739">
            <w:pPr>
              <w:pStyle w:val="TAL"/>
            </w:pPr>
            <w:r w:rsidRPr="00EF06A7">
              <w:t xml:space="preserve">    pdcp-SN-Size-UL</w:t>
            </w:r>
          </w:p>
        </w:tc>
        <w:tc>
          <w:tcPr>
            <w:tcW w:w="2267" w:type="dxa"/>
          </w:tcPr>
          <w:p w14:paraId="570EA94F" w14:textId="77777777" w:rsidR="00101450" w:rsidRPr="00EF06A7" w:rsidRDefault="00101450" w:rsidP="00117739">
            <w:pPr>
              <w:pStyle w:val="TAL"/>
            </w:pPr>
            <w:r w:rsidRPr="00EF06A7">
              <w:t>len18bits</w:t>
            </w:r>
          </w:p>
        </w:tc>
        <w:tc>
          <w:tcPr>
            <w:tcW w:w="1700" w:type="dxa"/>
          </w:tcPr>
          <w:p w14:paraId="68823109" w14:textId="77777777" w:rsidR="00101450" w:rsidRPr="00EF06A7" w:rsidRDefault="00101450" w:rsidP="00117739">
            <w:pPr>
              <w:pStyle w:val="TAL"/>
            </w:pPr>
          </w:p>
        </w:tc>
        <w:tc>
          <w:tcPr>
            <w:tcW w:w="1245" w:type="dxa"/>
          </w:tcPr>
          <w:p w14:paraId="65A01157" w14:textId="77777777" w:rsidR="00101450" w:rsidRPr="00EF06A7" w:rsidRDefault="00101450" w:rsidP="00117739">
            <w:pPr>
              <w:pStyle w:val="TAL"/>
            </w:pPr>
          </w:p>
        </w:tc>
      </w:tr>
      <w:tr w:rsidR="00101450" w:rsidRPr="00EF06A7" w14:paraId="68474249" w14:textId="77777777" w:rsidTr="00117739">
        <w:tc>
          <w:tcPr>
            <w:tcW w:w="4535" w:type="dxa"/>
          </w:tcPr>
          <w:p w14:paraId="74B071B5" w14:textId="77777777" w:rsidR="00101450" w:rsidRPr="00EF06A7" w:rsidRDefault="00101450" w:rsidP="00117739">
            <w:pPr>
              <w:pStyle w:val="TAL"/>
            </w:pPr>
            <w:r w:rsidRPr="00EF06A7">
              <w:t xml:space="preserve">    pdcp-SN-Size-DL</w:t>
            </w:r>
          </w:p>
        </w:tc>
        <w:tc>
          <w:tcPr>
            <w:tcW w:w="2267" w:type="dxa"/>
          </w:tcPr>
          <w:p w14:paraId="30072AC9" w14:textId="77777777" w:rsidR="00101450" w:rsidRPr="00EF06A7" w:rsidRDefault="00101450" w:rsidP="00117739">
            <w:pPr>
              <w:pStyle w:val="TAL"/>
            </w:pPr>
            <w:r w:rsidRPr="00EF06A7">
              <w:t>len18bits</w:t>
            </w:r>
          </w:p>
        </w:tc>
        <w:tc>
          <w:tcPr>
            <w:tcW w:w="1700" w:type="dxa"/>
          </w:tcPr>
          <w:p w14:paraId="1E012894" w14:textId="77777777" w:rsidR="00101450" w:rsidRPr="00EF06A7" w:rsidRDefault="00101450" w:rsidP="00117739">
            <w:pPr>
              <w:pStyle w:val="TAL"/>
            </w:pPr>
          </w:p>
        </w:tc>
        <w:tc>
          <w:tcPr>
            <w:tcW w:w="1245" w:type="dxa"/>
          </w:tcPr>
          <w:p w14:paraId="2D7E7B27" w14:textId="77777777" w:rsidR="00101450" w:rsidRPr="00EF06A7" w:rsidRDefault="00101450" w:rsidP="00117739">
            <w:pPr>
              <w:pStyle w:val="TAL"/>
            </w:pPr>
          </w:p>
        </w:tc>
      </w:tr>
      <w:tr w:rsidR="00101450" w:rsidRPr="00EF06A7" w14:paraId="50431437" w14:textId="77777777" w:rsidTr="00117739">
        <w:tc>
          <w:tcPr>
            <w:tcW w:w="4535" w:type="dxa"/>
          </w:tcPr>
          <w:p w14:paraId="10C6D06D" w14:textId="77777777" w:rsidR="00101450" w:rsidRPr="00EF06A7" w:rsidRDefault="00101450" w:rsidP="00117739">
            <w:pPr>
              <w:pStyle w:val="TAL"/>
            </w:pPr>
            <w:r w:rsidRPr="00EF06A7">
              <w:t xml:space="preserve">    headerCompression CHOICE {</w:t>
            </w:r>
          </w:p>
        </w:tc>
        <w:tc>
          <w:tcPr>
            <w:tcW w:w="2267" w:type="dxa"/>
          </w:tcPr>
          <w:p w14:paraId="36369A46" w14:textId="77777777" w:rsidR="00101450" w:rsidRPr="00EF06A7" w:rsidRDefault="00101450" w:rsidP="00117739">
            <w:pPr>
              <w:pStyle w:val="TAL"/>
            </w:pPr>
          </w:p>
        </w:tc>
        <w:tc>
          <w:tcPr>
            <w:tcW w:w="1700" w:type="dxa"/>
          </w:tcPr>
          <w:p w14:paraId="67C93D81" w14:textId="77777777" w:rsidR="00101450" w:rsidRPr="00EF06A7" w:rsidRDefault="00101450" w:rsidP="00117739">
            <w:pPr>
              <w:pStyle w:val="TAL"/>
            </w:pPr>
          </w:p>
        </w:tc>
        <w:tc>
          <w:tcPr>
            <w:tcW w:w="1245" w:type="dxa"/>
          </w:tcPr>
          <w:p w14:paraId="2E49620B" w14:textId="77777777" w:rsidR="00101450" w:rsidRPr="00EF06A7" w:rsidRDefault="00101450" w:rsidP="00117739">
            <w:pPr>
              <w:pStyle w:val="TAL"/>
            </w:pPr>
          </w:p>
        </w:tc>
      </w:tr>
      <w:tr w:rsidR="00101450" w:rsidRPr="00EF06A7" w14:paraId="21F26E24" w14:textId="77777777" w:rsidTr="00117739">
        <w:tc>
          <w:tcPr>
            <w:tcW w:w="4535" w:type="dxa"/>
          </w:tcPr>
          <w:p w14:paraId="386B621D" w14:textId="77777777" w:rsidR="00101450" w:rsidRPr="00EF06A7" w:rsidRDefault="00101450" w:rsidP="00117739">
            <w:pPr>
              <w:pStyle w:val="TAL"/>
            </w:pPr>
            <w:r w:rsidRPr="00EF06A7">
              <w:t xml:space="preserve">      notUsed</w:t>
            </w:r>
          </w:p>
        </w:tc>
        <w:tc>
          <w:tcPr>
            <w:tcW w:w="2267" w:type="dxa"/>
          </w:tcPr>
          <w:p w14:paraId="0A9FCE1A" w14:textId="77777777" w:rsidR="00101450" w:rsidRPr="00EF06A7" w:rsidRDefault="00101450" w:rsidP="00117739">
            <w:pPr>
              <w:pStyle w:val="TAL"/>
            </w:pPr>
            <w:r w:rsidRPr="00EF06A7">
              <w:t>Null</w:t>
            </w:r>
          </w:p>
        </w:tc>
        <w:tc>
          <w:tcPr>
            <w:tcW w:w="1700" w:type="dxa"/>
          </w:tcPr>
          <w:p w14:paraId="2FB26D93" w14:textId="77777777" w:rsidR="00101450" w:rsidRPr="00EF06A7" w:rsidRDefault="00101450" w:rsidP="00117739">
            <w:pPr>
              <w:pStyle w:val="TAL"/>
            </w:pPr>
          </w:p>
        </w:tc>
        <w:tc>
          <w:tcPr>
            <w:tcW w:w="1245" w:type="dxa"/>
          </w:tcPr>
          <w:p w14:paraId="6B2267BB" w14:textId="77777777" w:rsidR="00101450" w:rsidRPr="00EF06A7" w:rsidRDefault="00101450" w:rsidP="00117739">
            <w:pPr>
              <w:pStyle w:val="TAL"/>
            </w:pPr>
          </w:p>
        </w:tc>
      </w:tr>
      <w:tr w:rsidR="00101450" w:rsidRPr="00EF06A7" w14:paraId="31E19D4D" w14:textId="77777777" w:rsidTr="00117739">
        <w:tc>
          <w:tcPr>
            <w:tcW w:w="4535" w:type="dxa"/>
          </w:tcPr>
          <w:p w14:paraId="6C7822A2" w14:textId="77777777" w:rsidR="00101450" w:rsidRPr="00EF06A7" w:rsidRDefault="00101450" w:rsidP="00117739">
            <w:pPr>
              <w:pStyle w:val="TAL"/>
            </w:pPr>
            <w:r w:rsidRPr="00EF06A7">
              <w:t xml:space="preserve">      }</w:t>
            </w:r>
          </w:p>
        </w:tc>
        <w:tc>
          <w:tcPr>
            <w:tcW w:w="2267" w:type="dxa"/>
          </w:tcPr>
          <w:p w14:paraId="57D58C99" w14:textId="77777777" w:rsidR="00101450" w:rsidRPr="00EF06A7" w:rsidRDefault="00101450" w:rsidP="00117739">
            <w:pPr>
              <w:pStyle w:val="TAL"/>
            </w:pPr>
          </w:p>
        </w:tc>
        <w:tc>
          <w:tcPr>
            <w:tcW w:w="1700" w:type="dxa"/>
          </w:tcPr>
          <w:p w14:paraId="367FAB37" w14:textId="77777777" w:rsidR="00101450" w:rsidRPr="00EF06A7" w:rsidRDefault="00101450" w:rsidP="00117739">
            <w:pPr>
              <w:pStyle w:val="TAL"/>
            </w:pPr>
          </w:p>
        </w:tc>
        <w:tc>
          <w:tcPr>
            <w:tcW w:w="1245" w:type="dxa"/>
          </w:tcPr>
          <w:p w14:paraId="5AD82A74" w14:textId="77777777" w:rsidR="00101450" w:rsidRPr="00EF06A7" w:rsidRDefault="00101450" w:rsidP="00117739">
            <w:pPr>
              <w:pStyle w:val="TAL"/>
            </w:pPr>
          </w:p>
        </w:tc>
      </w:tr>
      <w:tr w:rsidR="00101450" w:rsidRPr="00EF06A7" w14:paraId="363AE916" w14:textId="77777777" w:rsidTr="00117739">
        <w:tc>
          <w:tcPr>
            <w:tcW w:w="4535" w:type="dxa"/>
          </w:tcPr>
          <w:p w14:paraId="375C61CC" w14:textId="77777777" w:rsidR="00101450" w:rsidRPr="00EF06A7" w:rsidRDefault="00101450" w:rsidP="00117739">
            <w:pPr>
              <w:pStyle w:val="TAL"/>
            </w:pPr>
            <w:r w:rsidRPr="00EF06A7">
              <w:t xml:space="preserve">    integrityProtection</w:t>
            </w:r>
          </w:p>
        </w:tc>
        <w:tc>
          <w:tcPr>
            <w:tcW w:w="2267" w:type="dxa"/>
          </w:tcPr>
          <w:p w14:paraId="6E20AC3E" w14:textId="77777777" w:rsidR="00101450" w:rsidRPr="00EF06A7" w:rsidRDefault="00101450" w:rsidP="00117739">
            <w:pPr>
              <w:pStyle w:val="TAL"/>
            </w:pPr>
            <w:r w:rsidRPr="00EF06A7">
              <w:t>Not present</w:t>
            </w:r>
          </w:p>
        </w:tc>
        <w:tc>
          <w:tcPr>
            <w:tcW w:w="1700" w:type="dxa"/>
          </w:tcPr>
          <w:p w14:paraId="767CBE42" w14:textId="77777777" w:rsidR="00101450" w:rsidRPr="00EF06A7" w:rsidRDefault="00101450" w:rsidP="00117739">
            <w:pPr>
              <w:pStyle w:val="TAL"/>
            </w:pPr>
          </w:p>
        </w:tc>
        <w:tc>
          <w:tcPr>
            <w:tcW w:w="1245" w:type="dxa"/>
          </w:tcPr>
          <w:p w14:paraId="2A9BCE02" w14:textId="77777777" w:rsidR="00101450" w:rsidRPr="00EF06A7" w:rsidRDefault="00101450" w:rsidP="00117739">
            <w:pPr>
              <w:pStyle w:val="TAL"/>
            </w:pPr>
          </w:p>
        </w:tc>
      </w:tr>
      <w:tr w:rsidR="00101450" w:rsidRPr="00EF06A7" w14:paraId="57244F91" w14:textId="77777777" w:rsidTr="00117739">
        <w:tc>
          <w:tcPr>
            <w:tcW w:w="4535" w:type="dxa"/>
          </w:tcPr>
          <w:p w14:paraId="0D0CB9FA" w14:textId="77777777" w:rsidR="00101450" w:rsidRPr="00EF06A7" w:rsidRDefault="00101450" w:rsidP="00117739">
            <w:pPr>
              <w:pStyle w:val="TAL"/>
            </w:pPr>
            <w:r w:rsidRPr="00EF06A7">
              <w:t xml:space="preserve">    statusReportRequired</w:t>
            </w:r>
          </w:p>
        </w:tc>
        <w:tc>
          <w:tcPr>
            <w:tcW w:w="2267" w:type="dxa"/>
          </w:tcPr>
          <w:p w14:paraId="3C475C26" w14:textId="77777777" w:rsidR="00101450" w:rsidRPr="00EF06A7" w:rsidRDefault="00101450" w:rsidP="00117739">
            <w:pPr>
              <w:pStyle w:val="TAL"/>
            </w:pPr>
            <w:r w:rsidRPr="00EF06A7">
              <w:t>true</w:t>
            </w:r>
          </w:p>
        </w:tc>
        <w:tc>
          <w:tcPr>
            <w:tcW w:w="1700" w:type="dxa"/>
          </w:tcPr>
          <w:p w14:paraId="18A6FDB7" w14:textId="77777777" w:rsidR="00101450" w:rsidRPr="00EF06A7" w:rsidRDefault="00101450" w:rsidP="00117739">
            <w:pPr>
              <w:pStyle w:val="TAL"/>
            </w:pPr>
          </w:p>
        </w:tc>
        <w:tc>
          <w:tcPr>
            <w:tcW w:w="1245" w:type="dxa"/>
          </w:tcPr>
          <w:p w14:paraId="59601C23" w14:textId="77777777" w:rsidR="00101450" w:rsidRPr="00EF06A7" w:rsidRDefault="00101450" w:rsidP="00117739">
            <w:pPr>
              <w:pStyle w:val="TAL"/>
            </w:pPr>
          </w:p>
        </w:tc>
      </w:tr>
      <w:tr w:rsidR="00101450" w:rsidRPr="00EF06A7" w14:paraId="65841FDC" w14:textId="77777777" w:rsidTr="00117739">
        <w:tc>
          <w:tcPr>
            <w:tcW w:w="4535" w:type="dxa"/>
          </w:tcPr>
          <w:p w14:paraId="270D5A40" w14:textId="77777777" w:rsidR="00101450" w:rsidRPr="00EF06A7" w:rsidRDefault="00101450" w:rsidP="00117739">
            <w:pPr>
              <w:pStyle w:val="TAL"/>
            </w:pPr>
            <w:r w:rsidRPr="00EF06A7">
              <w:t xml:space="preserve">    outOfOrderDelivery</w:t>
            </w:r>
          </w:p>
        </w:tc>
        <w:tc>
          <w:tcPr>
            <w:tcW w:w="2267" w:type="dxa"/>
          </w:tcPr>
          <w:p w14:paraId="464C044B" w14:textId="77777777" w:rsidR="00101450" w:rsidRPr="00EF06A7" w:rsidRDefault="00101450" w:rsidP="00117739">
            <w:pPr>
              <w:pStyle w:val="TAL"/>
            </w:pPr>
            <w:r w:rsidRPr="00EF06A7">
              <w:t>Not present</w:t>
            </w:r>
          </w:p>
        </w:tc>
        <w:tc>
          <w:tcPr>
            <w:tcW w:w="1700" w:type="dxa"/>
          </w:tcPr>
          <w:p w14:paraId="6D4D902E" w14:textId="77777777" w:rsidR="00101450" w:rsidRPr="00EF06A7" w:rsidRDefault="00101450" w:rsidP="00117739">
            <w:pPr>
              <w:pStyle w:val="TAL"/>
            </w:pPr>
          </w:p>
        </w:tc>
        <w:tc>
          <w:tcPr>
            <w:tcW w:w="1245" w:type="dxa"/>
          </w:tcPr>
          <w:p w14:paraId="53A113DE" w14:textId="77777777" w:rsidR="00101450" w:rsidRPr="00EF06A7" w:rsidRDefault="00101450" w:rsidP="00117739">
            <w:pPr>
              <w:pStyle w:val="TAL"/>
            </w:pPr>
          </w:p>
        </w:tc>
      </w:tr>
      <w:tr w:rsidR="00101450" w:rsidRPr="00EF06A7" w14:paraId="512ED4CB" w14:textId="77777777" w:rsidTr="00117739">
        <w:tc>
          <w:tcPr>
            <w:tcW w:w="4535" w:type="dxa"/>
          </w:tcPr>
          <w:p w14:paraId="18C73090" w14:textId="77777777" w:rsidR="00101450" w:rsidRPr="00EF06A7" w:rsidRDefault="00101450" w:rsidP="00117739">
            <w:pPr>
              <w:pStyle w:val="TAL"/>
            </w:pPr>
            <w:r w:rsidRPr="00EF06A7">
              <w:t xml:space="preserve">    }</w:t>
            </w:r>
          </w:p>
        </w:tc>
        <w:tc>
          <w:tcPr>
            <w:tcW w:w="2267" w:type="dxa"/>
          </w:tcPr>
          <w:p w14:paraId="2C9EBE89" w14:textId="77777777" w:rsidR="00101450" w:rsidRPr="00EF06A7" w:rsidRDefault="00101450" w:rsidP="00117739">
            <w:pPr>
              <w:pStyle w:val="TAL"/>
            </w:pPr>
          </w:p>
        </w:tc>
        <w:tc>
          <w:tcPr>
            <w:tcW w:w="1700" w:type="dxa"/>
          </w:tcPr>
          <w:p w14:paraId="6100466A" w14:textId="77777777" w:rsidR="00101450" w:rsidRPr="00EF06A7" w:rsidRDefault="00101450" w:rsidP="00117739">
            <w:pPr>
              <w:pStyle w:val="TAL"/>
            </w:pPr>
          </w:p>
        </w:tc>
        <w:tc>
          <w:tcPr>
            <w:tcW w:w="1245" w:type="dxa"/>
          </w:tcPr>
          <w:p w14:paraId="629A36A2" w14:textId="77777777" w:rsidR="00101450" w:rsidRPr="00EF06A7" w:rsidRDefault="00101450" w:rsidP="00117739">
            <w:pPr>
              <w:pStyle w:val="TAL"/>
            </w:pPr>
          </w:p>
        </w:tc>
      </w:tr>
      <w:tr w:rsidR="00101450" w:rsidRPr="00EF06A7" w14:paraId="54D19444" w14:textId="77777777" w:rsidTr="00117739">
        <w:tc>
          <w:tcPr>
            <w:tcW w:w="4535" w:type="dxa"/>
          </w:tcPr>
          <w:p w14:paraId="0CA657D3" w14:textId="77777777" w:rsidR="00101450" w:rsidRPr="00EF06A7" w:rsidRDefault="00101450" w:rsidP="00117739">
            <w:pPr>
              <w:pStyle w:val="TAL"/>
            </w:pPr>
            <w:r w:rsidRPr="00EF06A7">
              <w:t xml:space="preserve">  t-Reordering</w:t>
            </w:r>
          </w:p>
        </w:tc>
        <w:tc>
          <w:tcPr>
            <w:tcW w:w="2267" w:type="dxa"/>
          </w:tcPr>
          <w:p w14:paraId="6483F897" w14:textId="77777777" w:rsidR="00101450" w:rsidRPr="00EF06A7" w:rsidRDefault="00101450" w:rsidP="00117739">
            <w:pPr>
              <w:pStyle w:val="TAL"/>
            </w:pPr>
            <w:r w:rsidRPr="00EF06A7">
              <w:t>Not present</w:t>
            </w:r>
          </w:p>
        </w:tc>
        <w:tc>
          <w:tcPr>
            <w:tcW w:w="1700" w:type="dxa"/>
          </w:tcPr>
          <w:p w14:paraId="35E4A8E0" w14:textId="77777777" w:rsidR="00101450" w:rsidRPr="00EF06A7" w:rsidRDefault="00101450" w:rsidP="00117739">
            <w:pPr>
              <w:pStyle w:val="TAL"/>
            </w:pPr>
          </w:p>
        </w:tc>
        <w:tc>
          <w:tcPr>
            <w:tcW w:w="1245" w:type="dxa"/>
          </w:tcPr>
          <w:p w14:paraId="202F620F" w14:textId="77777777" w:rsidR="00101450" w:rsidRPr="00EF06A7" w:rsidRDefault="00101450" w:rsidP="00117739">
            <w:pPr>
              <w:pStyle w:val="TAL"/>
            </w:pPr>
          </w:p>
        </w:tc>
      </w:tr>
      <w:tr w:rsidR="00101450" w:rsidRPr="00EF06A7" w14:paraId="7415153E" w14:textId="77777777" w:rsidTr="00117739">
        <w:tc>
          <w:tcPr>
            <w:tcW w:w="4535" w:type="dxa"/>
          </w:tcPr>
          <w:p w14:paraId="0731E519" w14:textId="77777777" w:rsidR="00101450" w:rsidRPr="00EF06A7" w:rsidRDefault="00101450" w:rsidP="00117739">
            <w:pPr>
              <w:pStyle w:val="TAL"/>
            </w:pPr>
            <w:r w:rsidRPr="00EF06A7">
              <w:t>}</w:t>
            </w:r>
          </w:p>
        </w:tc>
        <w:tc>
          <w:tcPr>
            <w:tcW w:w="2267" w:type="dxa"/>
          </w:tcPr>
          <w:p w14:paraId="202EB53E" w14:textId="77777777" w:rsidR="00101450" w:rsidRPr="00EF06A7" w:rsidRDefault="00101450" w:rsidP="00117739">
            <w:pPr>
              <w:pStyle w:val="TAL"/>
            </w:pPr>
          </w:p>
        </w:tc>
        <w:tc>
          <w:tcPr>
            <w:tcW w:w="1700" w:type="dxa"/>
          </w:tcPr>
          <w:p w14:paraId="3AEBD81A" w14:textId="77777777" w:rsidR="00101450" w:rsidRPr="00EF06A7" w:rsidRDefault="00101450" w:rsidP="00117739">
            <w:pPr>
              <w:pStyle w:val="TAL"/>
            </w:pPr>
          </w:p>
        </w:tc>
        <w:tc>
          <w:tcPr>
            <w:tcW w:w="1245" w:type="dxa"/>
          </w:tcPr>
          <w:p w14:paraId="04CE295A" w14:textId="77777777" w:rsidR="00101450" w:rsidRPr="00EF06A7" w:rsidRDefault="00101450" w:rsidP="00117739">
            <w:pPr>
              <w:pStyle w:val="TAL"/>
            </w:pPr>
          </w:p>
        </w:tc>
      </w:tr>
    </w:tbl>
    <w:p w14:paraId="17F3C84E" w14:textId="77777777" w:rsidR="00207454" w:rsidRPr="00EF06A7" w:rsidRDefault="00207454" w:rsidP="00207454">
      <w:pPr>
        <w:rPr>
          <w:rFonts w:ascii="Calibri" w:hAnsi="Calibri"/>
          <w:kern w:val="2"/>
          <w:sz w:val="22"/>
          <w:szCs w:val="22"/>
          <w:lang w:eastAsia="ja-JP"/>
        </w:rPr>
      </w:pPr>
    </w:p>
    <w:p w14:paraId="7E580F8E" w14:textId="77777777" w:rsidR="00207454" w:rsidRPr="00EF06A7" w:rsidRDefault="00207454" w:rsidP="00207454">
      <w:pPr>
        <w:pStyle w:val="TH"/>
        <w:rPr>
          <w:i/>
          <w:iCs/>
          <w:lang w:eastAsia="ja-JP"/>
        </w:rPr>
      </w:pPr>
      <w:r w:rsidRPr="00EF06A7">
        <w:t xml:space="preserve">Table 9.4B.1.2.4.3-5: PDCCH </w:t>
      </w:r>
      <w:r w:rsidRPr="00EF06A7">
        <w:rPr>
          <w:i/>
          <w:iCs/>
        </w:rPr>
        <w:t>Search Spa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07454" w:rsidRPr="00EF06A7" w14:paraId="739F11B7" w14:textId="77777777" w:rsidTr="00031075">
        <w:tc>
          <w:tcPr>
            <w:tcW w:w="9750" w:type="dxa"/>
            <w:gridSpan w:val="4"/>
            <w:tcBorders>
              <w:top w:val="single" w:sz="4" w:space="0" w:color="auto"/>
              <w:left w:val="single" w:sz="4" w:space="0" w:color="auto"/>
              <w:bottom w:val="single" w:sz="4" w:space="0" w:color="auto"/>
              <w:right w:val="single" w:sz="4" w:space="0" w:color="auto"/>
            </w:tcBorders>
            <w:hideMark/>
          </w:tcPr>
          <w:p w14:paraId="1359B5C5" w14:textId="77777777" w:rsidR="00207454" w:rsidRPr="00EF06A7" w:rsidRDefault="00207454" w:rsidP="00031075">
            <w:pPr>
              <w:pStyle w:val="TAH"/>
              <w:jc w:val="left"/>
              <w:rPr>
                <w:b w:val="0"/>
              </w:rPr>
            </w:pPr>
            <w:r w:rsidRPr="00EF06A7">
              <w:rPr>
                <w:b w:val="0"/>
              </w:rPr>
              <w:t>Derivation Path: TS 38.508-1 [6], Table 5.4.2.3-7</w:t>
            </w:r>
          </w:p>
        </w:tc>
      </w:tr>
      <w:tr w:rsidR="00207454" w:rsidRPr="00EF06A7" w14:paraId="4A76BC1B"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877A0CD" w14:textId="77777777" w:rsidR="00207454" w:rsidRPr="00EF06A7" w:rsidRDefault="00207454" w:rsidP="00031075">
            <w:pPr>
              <w:pStyle w:val="TAH"/>
            </w:pPr>
            <w:r w:rsidRPr="00EF06A7">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060B41C" w14:textId="77777777" w:rsidR="00207454" w:rsidRPr="00EF06A7" w:rsidRDefault="00207454" w:rsidP="00031075">
            <w:pPr>
              <w:pStyle w:val="TAH"/>
            </w:pPr>
            <w:r w:rsidRPr="00EF06A7">
              <w:t>Value/remark</w:t>
            </w:r>
          </w:p>
        </w:tc>
        <w:tc>
          <w:tcPr>
            <w:tcW w:w="1701" w:type="dxa"/>
            <w:tcBorders>
              <w:top w:val="single" w:sz="4" w:space="0" w:color="auto"/>
              <w:left w:val="single" w:sz="4" w:space="0" w:color="auto"/>
              <w:bottom w:val="single" w:sz="4" w:space="0" w:color="auto"/>
              <w:right w:val="single" w:sz="4" w:space="0" w:color="auto"/>
            </w:tcBorders>
            <w:hideMark/>
          </w:tcPr>
          <w:p w14:paraId="78EA75A1" w14:textId="77777777" w:rsidR="00207454" w:rsidRPr="00EF06A7" w:rsidRDefault="00207454" w:rsidP="00031075">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hideMark/>
          </w:tcPr>
          <w:p w14:paraId="55AF8B10" w14:textId="77777777" w:rsidR="00207454" w:rsidRPr="00EF06A7" w:rsidRDefault="00207454" w:rsidP="00031075">
            <w:pPr>
              <w:pStyle w:val="TAH"/>
            </w:pPr>
            <w:r w:rsidRPr="00EF06A7">
              <w:t>Condition</w:t>
            </w:r>
          </w:p>
        </w:tc>
      </w:tr>
      <w:tr w:rsidR="00207454" w:rsidRPr="00EF06A7" w14:paraId="603A36CA"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481B22BD" w14:textId="77777777" w:rsidR="00207454" w:rsidRPr="00EF06A7" w:rsidRDefault="00207454" w:rsidP="00031075">
            <w:pPr>
              <w:pStyle w:val="TAL"/>
            </w:pPr>
            <w:r w:rsidRPr="00EF06A7">
              <w:t xml:space="preserve">SearchSpace ::= </w:t>
            </w:r>
            <w:r w:rsidRPr="00EF06A7">
              <w:rPr>
                <w:snapToGrid w:val="0"/>
              </w:rPr>
              <w:t xml:space="preserve">SEQUENCE </w:t>
            </w:r>
            <w:r w:rsidRPr="00EF06A7">
              <w:t>{</w:t>
            </w:r>
          </w:p>
        </w:tc>
        <w:tc>
          <w:tcPr>
            <w:tcW w:w="2268" w:type="dxa"/>
            <w:tcBorders>
              <w:top w:val="single" w:sz="4" w:space="0" w:color="auto"/>
              <w:left w:val="single" w:sz="4" w:space="0" w:color="auto"/>
              <w:bottom w:val="single" w:sz="4" w:space="0" w:color="auto"/>
              <w:right w:val="single" w:sz="4" w:space="0" w:color="auto"/>
            </w:tcBorders>
          </w:tcPr>
          <w:p w14:paraId="541078B6"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16F3C5F8"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20FE8B7E" w14:textId="77777777" w:rsidR="00207454" w:rsidRPr="00EF06A7" w:rsidRDefault="00207454" w:rsidP="00031075">
            <w:pPr>
              <w:pStyle w:val="TAL"/>
            </w:pPr>
          </w:p>
        </w:tc>
      </w:tr>
      <w:tr w:rsidR="00207454" w:rsidRPr="00EF06A7" w14:paraId="7DA6301F"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454D14E" w14:textId="77777777" w:rsidR="00207454" w:rsidRPr="00EF06A7" w:rsidRDefault="00207454" w:rsidP="00031075">
            <w:pPr>
              <w:pStyle w:val="TAL"/>
            </w:pPr>
            <w:r w:rsidRPr="00EF06A7">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34EE62B8"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384E0E54"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25886C0F" w14:textId="77777777" w:rsidR="00207454" w:rsidRPr="00EF06A7" w:rsidRDefault="00207454" w:rsidP="00031075">
            <w:pPr>
              <w:pStyle w:val="TAL"/>
            </w:pPr>
          </w:p>
        </w:tc>
      </w:tr>
      <w:tr w:rsidR="00207454" w:rsidRPr="00EF06A7" w14:paraId="4804AB37"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6B9109B3" w14:textId="77777777" w:rsidR="00207454" w:rsidRPr="00EF06A7" w:rsidRDefault="00207454" w:rsidP="00031075">
            <w:pPr>
              <w:pStyle w:val="TAL"/>
            </w:pPr>
            <w:r w:rsidRPr="00EF06A7">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62DFC5B"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1D37114B"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649F22BD" w14:textId="77777777" w:rsidR="00207454" w:rsidRPr="00EF06A7" w:rsidRDefault="00207454" w:rsidP="00031075">
            <w:pPr>
              <w:pStyle w:val="TAL"/>
            </w:pPr>
          </w:p>
        </w:tc>
      </w:tr>
      <w:tr w:rsidR="00207454" w:rsidRPr="00EF06A7" w14:paraId="4954F3B3" w14:textId="77777777" w:rsidTr="00031075">
        <w:tc>
          <w:tcPr>
            <w:tcW w:w="4536" w:type="dxa"/>
            <w:tcBorders>
              <w:top w:val="single" w:sz="4" w:space="0" w:color="auto"/>
              <w:left w:val="single" w:sz="4" w:space="0" w:color="auto"/>
              <w:bottom w:val="nil"/>
              <w:right w:val="single" w:sz="4" w:space="0" w:color="auto"/>
            </w:tcBorders>
            <w:hideMark/>
          </w:tcPr>
          <w:p w14:paraId="76292ECD" w14:textId="77777777" w:rsidR="00207454" w:rsidRPr="00EF06A7" w:rsidRDefault="00207454" w:rsidP="00031075">
            <w:pPr>
              <w:pStyle w:val="TAL"/>
            </w:pPr>
            <w:r w:rsidRPr="00EF06A7">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24F555CD"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72E95F87"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7E02B7DF" w14:textId="77777777" w:rsidR="00207454" w:rsidRPr="00EF06A7" w:rsidRDefault="00207454" w:rsidP="00031075">
            <w:pPr>
              <w:pStyle w:val="TAL"/>
            </w:pPr>
            <w:r w:rsidRPr="00EF06A7">
              <w:t>BW 50 MHz SCS 120 kHz</w:t>
            </w:r>
          </w:p>
        </w:tc>
      </w:tr>
      <w:tr w:rsidR="00207454" w:rsidRPr="00EF06A7" w14:paraId="78F23C52" w14:textId="77777777" w:rsidTr="00031075">
        <w:tc>
          <w:tcPr>
            <w:tcW w:w="4536" w:type="dxa"/>
            <w:tcBorders>
              <w:top w:val="single" w:sz="4" w:space="0" w:color="auto"/>
              <w:left w:val="single" w:sz="4" w:space="0" w:color="auto"/>
              <w:bottom w:val="nil"/>
              <w:right w:val="single" w:sz="4" w:space="0" w:color="auto"/>
            </w:tcBorders>
            <w:hideMark/>
          </w:tcPr>
          <w:p w14:paraId="5B160672" w14:textId="77777777" w:rsidR="00207454" w:rsidRPr="00EF06A7" w:rsidRDefault="00207454" w:rsidP="00031075">
            <w:pPr>
              <w:pStyle w:val="TAL"/>
            </w:pPr>
            <w:r w:rsidRPr="00EF06A7">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77023D3F"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2BF48111"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5E08214C" w14:textId="77777777" w:rsidR="00207454" w:rsidRPr="00EF06A7" w:rsidRDefault="00207454" w:rsidP="00031075">
            <w:pPr>
              <w:pStyle w:val="TAL"/>
            </w:pPr>
            <w:r w:rsidRPr="00EF06A7">
              <w:t>(BW 50 MHz SCS 60 kHz) OR (BW 100 MHz SCS 120 kHz)</w:t>
            </w:r>
          </w:p>
        </w:tc>
      </w:tr>
      <w:tr w:rsidR="00207454" w:rsidRPr="00EF06A7" w14:paraId="3D0F2669" w14:textId="77777777" w:rsidTr="00031075">
        <w:tc>
          <w:tcPr>
            <w:tcW w:w="4536" w:type="dxa"/>
            <w:tcBorders>
              <w:top w:val="single" w:sz="4" w:space="0" w:color="auto"/>
              <w:left w:val="single" w:sz="4" w:space="0" w:color="auto"/>
              <w:bottom w:val="nil"/>
              <w:right w:val="single" w:sz="4" w:space="0" w:color="auto"/>
            </w:tcBorders>
            <w:hideMark/>
          </w:tcPr>
          <w:p w14:paraId="0000FC38" w14:textId="77777777" w:rsidR="00207454" w:rsidRPr="00EF06A7" w:rsidRDefault="00207454" w:rsidP="00031075">
            <w:pPr>
              <w:pStyle w:val="TAL"/>
            </w:pPr>
            <w:r w:rsidRPr="00EF06A7">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40D8AF82" w14:textId="77777777" w:rsidR="00207454" w:rsidRPr="00EF06A7" w:rsidRDefault="00207454" w:rsidP="00031075">
            <w:pPr>
              <w:pStyle w:val="TAL"/>
            </w:pPr>
            <w:r w:rsidRPr="00EF06A7">
              <w:t>n2</w:t>
            </w:r>
          </w:p>
        </w:tc>
        <w:tc>
          <w:tcPr>
            <w:tcW w:w="1701" w:type="dxa"/>
            <w:tcBorders>
              <w:top w:val="single" w:sz="4" w:space="0" w:color="auto"/>
              <w:left w:val="single" w:sz="4" w:space="0" w:color="auto"/>
              <w:bottom w:val="single" w:sz="4" w:space="0" w:color="auto"/>
              <w:right w:val="single" w:sz="4" w:space="0" w:color="auto"/>
            </w:tcBorders>
            <w:hideMark/>
          </w:tcPr>
          <w:p w14:paraId="53D1ECC9" w14:textId="77777777" w:rsidR="00207454" w:rsidRPr="00EF06A7" w:rsidRDefault="00207454" w:rsidP="00031075">
            <w:pPr>
              <w:pStyle w:val="TAL"/>
            </w:pPr>
            <w:r w:rsidRPr="00EF06A7">
              <w:t>1 for UL, 1 for DL</w:t>
            </w:r>
          </w:p>
        </w:tc>
        <w:tc>
          <w:tcPr>
            <w:tcW w:w="1245" w:type="dxa"/>
            <w:tcBorders>
              <w:top w:val="single" w:sz="4" w:space="0" w:color="auto"/>
              <w:left w:val="single" w:sz="4" w:space="0" w:color="auto"/>
              <w:bottom w:val="single" w:sz="4" w:space="0" w:color="auto"/>
              <w:right w:val="single" w:sz="4" w:space="0" w:color="auto"/>
            </w:tcBorders>
            <w:hideMark/>
          </w:tcPr>
          <w:p w14:paraId="3775CB90" w14:textId="77777777" w:rsidR="00207454" w:rsidRPr="00EF06A7" w:rsidRDefault="00207454" w:rsidP="00031075">
            <w:pPr>
              <w:pStyle w:val="TAL"/>
            </w:pPr>
            <w:r w:rsidRPr="00EF06A7">
              <w:t>(BW 100 MHz SCS 60 kHz) OR (BW 200 MHz SCS 120 kHz) OR (BW 400 MHz SCS 120 kHz)</w:t>
            </w:r>
          </w:p>
        </w:tc>
      </w:tr>
      <w:tr w:rsidR="00207454" w:rsidRPr="00EF06A7" w14:paraId="2D1FE088"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09414E7C" w14:textId="77777777" w:rsidR="00207454" w:rsidRPr="00EF06A7" w:rsidRDefault="00207454" w:rsidP="00031075">
            <w:pPr>
              <w:pStyle w:val="TAL"/>
            </w:pPr>
            <w:r w:rsidRPr="00EF06A7">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296C9156" w14:textId="77777777" w:rsidR="00207454" w:rsidRPr="00EF06A7" w:rsidRDefault="00207454" w:rsidP="00031075">
            <w:pPr>
              <w:pStyle w:val="TAL"/>
            </w:pPr>
            <w:r w:rsidRPr="00EF06A7">
              <w:t>n0</w:t>
            </w:r>
          </w:p>
        </w:tc>
        <w:tc>
          <w:tcPr>
            <w:tcW w:w="1701" w:type="dxa"/>
            <w:tcBorders>
              <w:top w:val="single" w:sz="4" w:space="0" w:color="auto"/>
              <w:left w:val="single" w:sz="4" w:space="0" w:color="auto"/>
              <w:bottom w:val="single" w:sz="4" w:space="0" w:color="auto"/>
              <w:right w:val="single" w:sz="4" w:space="0" w:color="auto"/>
            </w:tcBorders>
          </w:tcPr>
          <w:p w14:paraId="4510631D"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20B72555" w14:textId="77777777" w:rsidR="00207454" w:rsidRPr="00EF06A7" w:rsidRDefault="00207454" w:rsidP="00031075">
            <w:pPr>
              <w:pStyle w:val="TAL"/>
            </w:pPr>
          </w:p>
        </w:tc>
      </w:tr>
      <w:tr w:rsidR="00207454" w:rsidRPr="00EF06A7" w14:paraId="37D66A3A"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AF59327" w14:textId="77777777" w:rsidR="00207454" w:rsidRPr="00EF06A7" w:rsidRDefault="00207454" w:rsidP="00031075">
            <w:pPr>
              <w:pStyle w:val="TAL"/>
            </w:pPr>
            <w:r w:rsidRPr="00EF06A7">
              <w:t xml:space="preserve">  }</w:t>
            </w:r>
          </w:p>
        </w:tc>
        <w:tc>
          <w:tcPr>
            <w:tcW w:w="2268" w:type="dxa"/>
            <w:tcBorders>
              <w:top w:val="single" w:sz="4" w:space="0" w:color="auto"/>
              <w:left w:val="single" w:sz="4" w:space="0" w:color="auto"/>
              <w:bottom w:val="single" w:sz="4" w:space="0" w:color="auto"/>
              <w:right w:val="single" w:sz="4" w:space="0" w:color="auto"/>
            </w:tcBorders>
          </w:tcPr>
          <w:p w14:paraId="7A1B1F86"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7D954825"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62FDA601" w14:textId="77777777" w:rsidR="00207454" w:rsidRPr="00EF06A7" w:rsidRDefault="00207454" w:rsidP="00031075">
            <w:pPr>
              <w:pStyle w:val="TAL"/>
            </w:pPr>
          </w:p>
        </w:tc>
      </w:tr>
      <w:tr w:rsidR="00207454" w:rsidRPr="00EF06A7" w14:paraId="10EE4A28" w14:textId="77777777" w:rsidTr="00031075">
        <w:tc>
          <w:tcPr>
            <w:tcW w:w="4536" w:type="dxa"/>
            <w:tcBorders>
              <w:top w:val="single" w:sz="4" w:space="0" w:color="auto"/>
              <w:left w:val="single" w:sz="4" w:space="0" w:color="auto"/>
              <w:bottom w:val="single" w:sz="4" w:space="0" w:color="auto"/>
              <w:right w:val="single" w:sz="4" w:space="0" w:color="auto"/>
            </w:tcBorders>
            <w:hideMark/>
          </w:tcPr>
          <w:p w14:paraId="37B60232" w14:textId="77777777" w:rsidR="00207454" w:rsidRPr="00EF06A7" w:rsidRDefault="00207454" w:rsidP="00031075">
            <w:pPr>
              <w:pStyle w:val="TAL"/>
            </w:pPr>
            <w:r w:rsidRPr="00EF06A7">
              <w:t>}</w:t>
            </w:r>
          </w:p>
        </w:tc>
        <w:tc>
          <w:tcPr>
            <w:tcW w:w="2268" w:type="dxa"/>
            <w:tcBorders>
              <w:top w:val="single" w:sz="4" w:space="0" w:color="auto"/>
              <w:left w:val="single" w:sz="4" w:space="0" w:color="auto"/>
              <w:bottom w:val="single" w:sz="4" w:space="0" w:color="auto"/>
              <w:right w:val="single" w:sz="4" w:space="0" w:color="auto"/>
            </w:tcBorders>
          </w:tcPr>
          <w:p w14:paraId="5C7F0ACF" w14:textId="77777777" w:rsidR="00207454" w:rsidRPr="00EF06A7" w:rsidRDefault="00207454" w:rsidP="00031075">
            <w:pPr>
              <w:pStyle w:val="TAL"/>
            </w:pPr>
          </w:p>
        </w:tc>
        <w:tc>
          <w:tcPr>
            <w:tcW w:w="1701" w:type="dxa"/>
            <w:tcBorders>
              <w:top w:val="single" w:sz="4" w:space="0" w:color="auto"/>
              <w:left w:val="single" w:sz="4" w:space="0" w:color="auto"/>
              <w:bottom w:val="single" w:sz="4" w:space="0" w:color="auto"/>
              <w:right w:val="single" w:sz="4" w:space="0" w:color="auto"/>
            </w:tcBorders>
          </w:tcPr>
          <w:p w14:paraId="10CE8E74" w14:textId="77777777" w:rsidR="00207454" w:rsidRPr="00EF06A7" w:rsidRDefault="00207454" w:rsidP="00031075">
            <w:pPr>
              <w:pStyle w:val="TAL"/>
            </w:pPr>
          </w:p>
        </w:tc>
        <w:tc>
          <w:tcPr>
            <w:tcW w:w="1245" w:type="dxa"/>
            <w:tcBorders>
              <w:top w:val="single" w:sz="4" w:space="0" w:color="auto"/>
              <w:left w:val="single" w:sz="4" w:space="0" w:color="auto"/>
              <w:bottom w:val="single" w:sz="4" w:space="0" w:color="auto"/>
              <w:right w:val="single" w:sz="4" w:space="0" w:color="auto"/>
            </w:tcBorders>
          </w:tcPr>
          <w:p w14:paraId="5F3BB727" w14:textId="77777777" w:rsidR="00207454" w:rsidRPr="00EF06A7" w:rsidRDefault="00207454" w:rsidP="00031075">
            <w:pPr>
              <w:pStyle w:val="TAL"/>
            </w:pPr>
          </w:p>
        </w:tc>
      </w:tr>
    </w:tbl>
    <w:p w14:paraId="4D843C02" w14:textId="77777777" w:rsidR="00207454" w:rsidRPr="00EF06A7" w:rsidRDefault="00207454" w:rsidP="00101450"/>
    <w:p w14:paraId="211E1263" w14:textId="77777777" w:rsidR="00101450" w:rsidRPr="00EF06A7" w:rsidRDefault="00101450" w:rsidP="00101450">
      <w:pPr>
        <w:pStyle w:val="H6"/>
      </w:pPr>
      <w:r w:rsidRPr="00EF06A7">
        <w:rPr>
          <w:rFonts w:eastAsia="SimSun"/>
        </w:rPr>
        <w:t>9.4B.1.2.</w:t>
      </w:r>
      <w:r w:rsidRPr="00EF06A7">
        <w:t>5</w:t>
      </w:r>
      <w:r w:rsidRPr="00EF06A7">
        <w:tab/>
        <w:t>Test requirement</w:t>
      </w:r>
    </w:p>
    <w:p w14:paraId="1ADB8BCC" w14:textId="1277E002" w:rsidR="00CD4C6C" w:rsidRPr="00EF06A7" w:rsidRDefault="00CD4C6C" w:rsidP="00CD4C6C">
      <w:r w:rsidRPr="00EF06A7">
        <w:t xml:space="preserve">The TB success rate of greater than 85% and no PDCP SDU loss shall be sustained during at least </w:t>
      </w:r>
      <w:r w:rsidRPr="00EF06A7">
        <w:rPr>
          <w:rFonts w:eastAsia="MS Mincho"/>
        </w:rPr>
        <w:t>300</w:t>
      </w:r>
      <w:r w:rsidRPr="00EF06A7">
        <w:t xml:space="preserve"> frames.</w:t>
      </w:r>
    </w:p>
    <w:p w14:paraId="738EC1BC" w14:textId="77777777" w:rsidR="00CD4C6C" w:rsidRPr="00EF06A7" w:rsidRDefault="00CD4C6C" w:rsidP="00CD4C6C">
      <w:pPr>
        <w:pStyle w:val="Heading4"/>
        <w:rPr>
          <w:lang w:eastAsia="zh-CN"/>
        </w:rPr>
      </w:pPr>
      <w:r w:rsidRPr="00EF06A7">
        <w:rPr>
          <w:lang w:eastAsia="zh-CN"/>
        </w:rPr>
        <w:t>9.4B.1.2_1</w:t>
      </w:r>
      <w:r w:rsidRPr="00EF06A7">
        <w:rPr>
          <w:lang w:eastAsia="zh-CN"/>
        </w:rPr>
        <w:tab/>
        <w:t>Sustained downlink data rate performance for EN-DC including FR2 (2 NR CCs)</w:t>
      </w:r>
    </w:p>
    <w:p w14:paraId="46AB4514" w14:textId="77777777" w:rsidR="00CD4C6C" w:rsidRPr="00EF06A7" w:rsidRDefault="00CD4C6C" w:rsidP="00CD4C6C">
      <w:pPr>
        <w:pStyle w:val="H6"/>
      </w:pPr>
      <w:r w:rsidRPr="00EF06A7">
        <w:t>9.4B.1.2_1.1</w:t>
      </w:r>
      <w:r w:rsidRPr="00EF06A7">
        <w:tab/>
        <w:t>Test Purpose</w:t>
      </w:r>
    </w:p>
    <w:p w14:paraId="3385ECCE" w14:textId="77777777" w:rsidR="00CD4C6C" w:rsidRPr="00EF06A7" w:rsidRDefault="00CD4C6C" w:rsidP="00CD4C6C">
      <w:pPr>
        <w:rPr>
          <w:rFonts w:eastAsia="SimSun"/>
        </w:rPr>
      </w:pPr>
      <w:r w:rsidRPr="00EF06A7">
        <w:rPr>
          <w:rFonts w:eastAsia="SimSun"/>
        </w:rPr>
        <w:t>Same as in clause 9.4B.1.2</w:t>
      </w:r>
    </w:p>
    <w:p w14:paraId="33DA5AD3" w14:textId="77777777" w:rsidR="00CD4C6C" w:rsidRPr="00EF06A7" w:rsidRDefault="00CD4C6C" w:rsidP="00CD4C6C">
      <w:pPr>
        <w:pStyle w:val="H6"/>
      </w:pPr>
      <w:r w:rsidRPr="00EF06A7">
        <w:t>9.4B.1.2_1.2</w:t>
      </w:r>
      <w:r w:rsidRPr="00EF06A7">
        <w:tab/>
        <w:t>Test applicability</w:t>
      </w:r>
    </w:p>
    <w:p w14:paraId="5ADB2F23" w14:textId="77777777" w:rsidR="00CD4C6C" w:rsidRPr="00EF06A7" w:rsidRDefault="00CD4C6C" w:rsidP="00CD4C6C">
      <w:r w:rsidRPr="00EF06A7">
        <w:t xml:space="preserve">This test applies to all types of EUTRA UE release 15 and forward supporting EN-DC with 2 NR CCs. </w:t>
      </w:r>
    </w:p>
    <w:p w14:paraId="25AC2D6E" w14:textId="77777777" w:rsidR="00CD4C6C" w:rsidRPr="00EF06A7" w:rsidRDefault="00CD4C6C" w:rsidP="00CD4C6C">
      <w:pPr>
        <w:pStyle w:val="H6"/>
      </w:pPr>
      <w:r w:rsidRPr="00EF06A7">
        <w:t>9.4B.1.2_1.3</w:t>
      </w:r>
      <w:r w:rsidRPr="00EF06A7">
        <w:tab/>
        <w:t>Minimum conformance requirements</w:t>
      </w:r>
    </w:p>
    <w:p w14:paraId="59579506" w14:textId="77777777" w:rsidR="00CD4C6C" w:rsidRPr="00EF06A7" w:rsidRDefault="00CD4C6C" w:rsidP="00CD4C6C">
      <w:r w:rsidRPr="00EF06A7">
        <w:t>Same as in clause 9.4B.1.2_1.3</w:t>
      </w:r>
    </w:p>
    <w:p w14:paraId="0FFCECA3" w14:textId="77777777" w:rsidR="00CD4C6C" w:rsidRPr="00EF06A7" w:rsidRDefault="00CD4C6C" w:rsidP="00CD4C6C">
      <w:pPr>
        <w:pStyle w:val="H6"/>
        <w:rPr>
          <w:rFonts w:eastAsia="SimSun"/>
        </w:rPr>
      </w:pPr>
      <w:r w:rsidRPr="00EF06A7">
        <w:rPr>
          <w:rFonts w:eastAsia="SimSun"/>
        </w:rPr>
        <w:t>9.4A.1.2_1.3.1</w:t>
      </w:r>
      <w:r w:rsidRPr="00EF06A7">
        <w:rPr>
          <w:rFonts w:eastAsia="SimSun"/>
        </w:rPr>
        <w:tab/>
        <w:t>Procedure for test parameter selection</w:t>
      </w:r>
    </w:p>
    <w:p w14:paraId="750EDA71" w14:textId="77777777" w:rsidR="00CD4C6C" w:rsidRPr="00EF06A7" w:rsidRDefault="00CD4C6C" w:rsidP="00CD4C6C">
      <w:pPr>
        <w:rPr>
          <w:rFonts w:ascii="Times-Roman" w:eastAsia="SimSun" w:hAnsi="Times-Roman" w:hint="eastAsia"/>
        </w:rPr>
      </w:pPr>
      <w:r w:rsidRPr="00EF06A7">
        <w:t>Same as in clause 9.4B.1.2_1.3.1</w:t>
      </w:r>
    </w:p>
    <w:p w14:paraId="55DF07DA" w14:textId="77777777" w:rsidR="00CD4C6C" w:rsidRPr="00EF06A7" w:rsidRDefault="00CD4C6C" w:rsidP="00CD4C6C">
      <w:pPr>
        <w:pStyle w:val="H6"/>
      </w:pPr>
      <w:r w:rsidRPr="00EF06A7">
        <w:t>9.4B.1.2_1.4</w:t>
      </w:r>
      <w:r w:rsidRPr="00EF06A7">
        <w:tab/>
        <w:t>Test description</w:t>
      </w:r>
    </w:p>
    <w:p w14:paraId="683D1820" w14:textId="77777777" w:rsidR="00CD4C6C" w:rsidRPr="00EF06A7" w:rsidRDefault="00CD4C6C" w:rsidP="00CD4C6C">
      <w:pPr>
        <w:rPr>
          <w:rFonts w:ascii="Times-Roman" w:eastAsia="SimSun" w:hAnsi="Times-Roman" w:hint="eastAsia"/>
        </w:rPr>
      </w:pPr>
      <w:r w:rsidRPr="00EF06A7">
        <w:t>Same as in clause 9.4A.1.2_1.4</w:t>
      </w:r>
    </w:p>
    <w:p w14:paraId="0AD36CFA" w14:textId="77777777" w:rsidR="00CD4C6C" w:rsidRPr="00EF06A7" w:rsidRDefault="00CD4C6C" w:rsidP="00CD4C6C">
      <w:pPr>
        <w:pStyle w:val="H6"/>
      </w:pPr>
      <w:r w:rsidRPr="00EF06A7">
        <w:t>9.4B.1.2_1.4.3</w:t>
      </w:r>
      <w:r w:rsidRPr="00EF06A7">
        <w:tab/>
        <w:t>Message contents</w:t>
      </w:r>
    </w:p>
    <w:p w14:paraId="6C087521" w14:textId="77777777" w:rsidR="00CD4C6C" w:rsidRPr="00EF06A7" w:rsidRDefault="00CD4C6C" w:rsidP="00CD4C6C">
      <w:pPr>
        <w:rPr>
          <w:rFonts w:eastAsia="SimSun"/>
        </w:rPr>
      </w:pPr>
      <w:r w:rsidRPr="00EF06A7">
        <w:t>Same as in clause 9.4B.1.2_1.4.3</w:t>
      </w:r>
    </w:p>
    <w:p w14:paraId="1B8269AD" w14:textId="77777777" w:rsidR="00CD4C6C" w:rsidRPr="00EF06A7" w:rsidRDefault="00CD4C6C" w:rsidP="00CD4C6C">
      <w:pPr>
        <w:pStyle w:val="H6"/>
      </w:pPr>
      <w:r w:rsidRPr="00EF06A7">
        <w:t>9.4B.1.2_1.5</w:t>
      </w:r>
      <w:r w:rsidRPr="00EF06A7">
        <w:tab/>
        <w:t>Test requirement</w:t>
      </w:r>
    </w:p>
    <w:p w14:paraId="751CE0E5" w14:textId="77777777" w:rsidR="00CD4C6C" w:rsidRPr="00EF06A7" w:rsidRDefault="00CD4C6C" w:rsidP="00CD4C6C">
      <w:r w:rsidRPr="00EF06A7">
        <w:t xml:space="preserve">The TB success rate of greater than 85% with no PDCP SDU loss shall be sustained during at least </w:t>
      </w:r>
      <w:r w:rsidRPr="00EF06A7">
        <w:rPr>
          <w:rFonts w:eastAsia="MS Mincho"/>
        </w:rPr>
        <w:t>300</w:t>
      </w:r>
      <w:r w:rsidRPr="00EF06A7">
        <w:t xml:space="preserve"> frames on each NR CC.</w:t>
      </w:r>
    </w:p>
    <w:p w14:paraId="6FECA33B" w14:textId="77777777" w:rsidR="00CD4C6C" w:rsidRPr="00EF06A7" w:rsidRDefault="00CD4C6C" w:rsidP="00CD4C6C">
      <w:pPr>
        <w:pStyle w:val="Heading4"/>
        <w:rPr>
          <w:lang w:eastAsia="zh-CN"/>
        </w:rPr>
      </w:pPr>
      <w:r w:rsidRPr="00EF06A7">
        <w:rPr>
          <w:lang w:eastAsia="zh-CN"/>
        </w:rPr>
        <w:t>9.4B.1.2_2</w:t>
      </w:r>
      <w:r w:rsidRPr="00EF06A7">
        <w:rPr>
          <w:lang w:eastAsia="zh-CN"/>
        </w:rPr>
        <w:tab/>
        <w:t>Sustained downlink data rate performance for EN-DC including FR2 (3 NR CCs)</w:t>
      </w:r>
    </w:p>
    <w:p w14:paraId="643EF9F4" w14:textId="77777777" w:rsidR="00CD4C6C" w:rsidRPr="00EF06A7" w:rsidRDefault="00CD4C6C" w:rsidP="00CD4C6C">
      <w:pPr>
        <w:pStyle w:val="H6"/>
      </w:pPr>
      <w:r w:rsidRPr="00EF06A7">
        <w:t>9.4B.1.2_2.1</w:t>
      </w:r>
      <w:r w:rsidRPr="00EF06A7">
        <w:tab/>
        <w:t>Test Purpose</w:t>
      </w:r>
    </w:p>
    <w:p w14:paraId="5F07F8A7" w14:textId="77777777" w:rsidR="00CD4C6C" w:rsidRPr="00EF06A7" w:rsidRDefault="00CD4C6C" w:rsidP="00CD4C6C">
      <w:pPr>
        <w:rPr>
          <w:rFonts w:eastAsia="SimSun"/>
        </w:rPr>
      </w:pPr>
      <w:r w:rsidRPr="00EF06A7">
        <w:rPr>
          <w:rFonts w:eastAsia="SimSun"/>
        </w:rPr>
        <w:t>Same as in clause 9.4B.1.2</w:t>
      </w:r>
    </w:p>
    <w:p w14:paraId="4FDB17E7" w14:textId="77777777" w:rsidR="00CD4C6C" w:rsidRPr="00EF06A7" w:rsidRDefault="00CD4C6C" w:rsidP="00CD4C6C">
      <w:pPr>
        <w:pStyle w:val="H6"/>
      </w:pPr>
      <w:r w:rsidRPr="00EF06A7">
        <w:t>9.4B.1.2_2.2</w:t>
      </w:r>
      <w:r w:rsidRPr="00EF06A7">
        <w:tab/>
        <w:t>Test applicability</w:t>
      </w:r>
    </w:p>
    <w:p w14:paraId="2330CEB7" w14:textId="77777777" w:rsidR="00CD4C6C" w:rsidRPr="00EF06A7" w:rsidRDefault="00CD4C6C" w:rsidP="00CD4C6C">
      <w:r w:rsidRPr="00EF06A7">
        <w:t xml:space="preserve">This test applies to all types of EUTRA UE release 15 and forward supporting EN-DC with 3 NR CCs. </w:t>
      </w:r>
    </w:p>
    <w:p w14:paraId="2276F522" w14:textId="77777777" w:rsidR="00CD4C6C" w:rsidRPr="00EF06A7" w:rsidRDefault="00CD4C6C" w:rsidP="00CD4C6C">
      <w:pPr>
        <w:pStyle w:val="H6"/>
      </w:pPr>
      <w:r w:rsidRPr="00EF06A7">
        <w:t>9.4B.1.2_2.3</w:t>
      </w:r>
      <w:r w:rsidRPr="00EF06A7">
        <w:tab/>
        <w:t>Minimum conformance requirements</w:t>
      </w:r>
    </w:p>
    <w:p w14:paraId="48A6EB19" w14:textId="77777777" w:rsidR="00CD4C6C" w:rsidRPr="00EF06A7" w:rsidRDefault="00CD4C6C" w:rsidP="00CD4C6C">
      <w:r w:rsidRPr="00EF06A7">
        <w:t>Same as in clause 9.4B.1.2_1.3</w:t>
      </w:r>
    </w:p>
    <w:p w14:paraId="4695FE71" w14:textId="77777777" w:rsidR="00CD4C6C" w:rsidRPr="00EF06A7" w:rsidRDefault="00CD4C6C" w:rsidP="00CD4C6C">
      <w:pPr>
        <w:pStyle w:val="H6"/>
        <w:rPr>
          <w:rFonts w:eastAsia="SimSun"/>
        </w:rPr>
      </w:pPr>
      <w:r w:rsidRPr="00EF06A7">
        <w:rPr>
          <w:rFonts w:eastAsia="SimSun"/>
        </w:rPr>
        <w:t>9.4A.1.2_2.3.1</w:t>
      </w:r>
      <w:r w:rsidRPr="00EF06A7">
        <w:rPr>
          <w:rFonts w:eastAsia="SimSun"/>
        </w:rPr>
        <w:tab/>
        <w:t>Procedure for test parameter selection</w:t>
      </w:r>
    </w:p>
    <w:p w14:paraId="034EFF29" w14:textId="77777777" w:rsidR="00CD4C6C" w:rsidRPr="00EF06A7" w:rsidRDefault="00CD4C6C" w:rsidP="00CD4C6C">
      <w:pPr>
        <w:rPr>
          <w:rFonts w:ascii="Times-Roman" w:eastAsia="SimSun" w:hAnsi="Times-Roman" w:hint="eastAsia"/>
        </w:rPr>
      </w:pPr>
      <w:r w:rsidRPr="00EF06A7">
        <w:t>Same as in clause 9.4B.1.2_1.3.1</w:t>
      </w:r>
    </w:p>
    <w:p w14:paraId="089F6DA9" w14:textId="77777777" w:rsidR="00CD4C6C" w:rsidRPr="00EF06A7" w:rsidRDefault="00CD4C6C" w:rsidP="00CD4C6C">
      <w:pPr>
        <w:pStyle w:val="H6"/>
      </w:pPr>
      <w:r w:rsidRPr="00EF06A7">
        <w:t>9.4B.1.2_2.4</w:t>
      </w:r>
      <w:r w:rsidRPr="00EF06A7">
        <w:tab/>
        <w:t>Test description</w:t>
      </w:r>
    </w:p>
    <w:p w14:paraId="673EB4DA" w14:textId="77777777" w:rsidR="00CD4C6C" w:rsidRPr="00EF06A7" w:rsidRDefault="00CD4C6C" w:rsidP="00CD4C6C">
      <w:pPr>
        <w:rPr>
          <w:rFonts w:ascii="Times-Roman" w:eastAsia="SimSun" w:hAnsi="Times-Roman" w:hint="eastAsia"/>
        </w:rPr>
      </w:pPr>
      <w:r w:rsidRPr="00EF06A7">
        <w:t>Same as in clause 9.4B.1.2_1.4</w:t>
      </w:r>
    </w:p>
    <w:p w14:paraId="6BACF277" w14:textId="77777777" w:rsidR="00CD4C6C" w:rsidRPr="00EF06A7" w:rsidRDefault="00CD4C6C" w:rsidP="00CD4C6C">
      <w:pPr>
        <w:pStyle w:val="H6"/>
      </w:pPr>
      <w:r w:rsidRPr="00EF06A7">
        <w:t>9.4B.1.2_2.4.3</w:t>
      </w:r>
      <w:r w:rsidRPr="00EF06A7">
        <w:tab/>
        <w:t>Message contents</w:t>
      </w:r>
    </w:p>
    <w:p w14:paraId="64DEA3A2" w14:textId="77777777" w:rsidR="00CD4C6C" w:rsidRPr="00EF06A7" w:rsidRDefault="00CD4C6C" w:rsidP="00CD4C6C">
      <w:pPr>
        <w:rPr>
          <w:rFonts w:eastAsia="SimSun"/>
        </w:rPr>
      </w:pPr>
      <w:r w:rsidRPr="00EF06A7">
        <w:t>Same as in clause 9.4B.1.2_1.4.3</w:t>
      </w:r>
    </w:p>
    <w:p w14:paraId="4C3866FA" w14:textId="77777777" w:rsidR="00CD4C6C" w:rsidRPr="00EF06A7" w:rsidRDefault="00CD4C6C" w:rsidP="00CD4C6C">
      <w:pPr>
        <w:pStyle w:val="H6"/>
      </w:pPr>
      <w:r w:rsidRPr="00EF06A7">
        <w:t>9.4B.1.2_2.5</w:t>
      </w:r>
      <w:r w:rsidRPr="00EF06A7">
        <w:tab/>
        <w:t>Test requirement</w:t>
      </w:r>
    </w:p>
    <w:p w14:paraId="2AD35897" w14:textId="77777777" w:rsidR="00CD4C6C" w:rsidRPr="00EF06A7" w:rsidRDefault="00CD4C6C" w:rsidP="00CD4C6C">
      <w:r w:rsidRPr="00EF06A7">
        <w:t xml:space="preserve">The TB success rate of greater than 85% with no PDCP SDU loss shall be sustained during at least </w:t>
      </w:r>
      <w:r w:rsidRPr="00EF06A7">
        <w:rPr>
          <w:rFonts w:eastAsia="MS Mincho"/>
        </w:rPr>
        <w:t>300</w:t>
      </w:r>
      <w:r w:rsidRPr="00EF06A7">
        <w:t xml:space="preserve"> frames on each NR CC.</w:t>
      </w:r>
    </w:p>
    <w:p w14:paraId="08FA758C" w14:textId="77777777" w:rsidR="00CD4C6C" w:rsidRPr="00EF06A7" w:rsidRDefault="00CD4C6C" w:rsidP="00CD4C6C">
      <w:pPr>
        <w:pStyle w:val="Heading4"/>
        <w:rPr>
          <w:lang w:eastAsia="zh-CN"/>
        </w:rPr>
      </w:pPr>
      <w:r w:rsidRPr="00EF06A7">
        <w:rPr>
          <w:lang w:eastAsia="zh-CN"/>
        </w:rPr>
        <w:t>9.4B.1.2_3</w:t>
      </w:r>
      <w:r w:rsidRPr="00EF06A7">
        <w:rPr>
          <w:lang w:eastAsia="zh-CN"/>
        </w:rPr>
        <w:tab/>
        <w:t>Sustained downlink data rate performance for EN-DC including FR2 (4 NR CCs)</w:t>
      </w:r>
    </w:p>
    <w:p w14:paraId="0B7C236D" w14:textId="77777777" w:rsidR="00CD4C6C" w:rsidRPr="00EF06A7" w:rsidRDefault="00CD4C6C" w:rsidP="00CD4C6C">
      <w:pPr>
        <w:pStyle w:val="H6"/>
      </w:pPr>
      <w:r w:rsidRPr="00EF06A7">
        <w:t>9.4B.1.2_3.1</w:t>
      </w:r>
      <w:r w:rsidRPr="00EF06A7">
        <w:tab/>
        <w:t>Test Purpose</w:t>
      </w:r>
    </w:p>
    <w:p w14:paraId="3467BC7A" w14:textId="77777777" w:rsidR="00CD4C6C" w:rsidRPr="00EF06A7" w:rsidRDefault="00CD4C6C" w:rsidP="00CD4C6C">
      <w:pPr>
        <w:rPr>
          <w:rFonts w:eastAsia="SimSun"/>
        </w:rPr>
      </w:pPr>
      <w:r w:rsidRPr="00EF06A7">
        <w:rPr>
          <w:rFonts w:eastAsia="SimSun"/>
        </w:rPr>
        <w:t>Same as in clause 9.4B.1.2</w:t>
      </w:r>
    </w:p>
    <w:p w14:paraId="0AB670C9" w14:textId="77777777" w:rsidR="00CD4C6C" w:rsidRPr="00EF06A7" w:rsidRDefault="00CD4C6C" w:rsidP="00CD4C6C">
      <w:pPr>
        <w:pStyle w:val="H6"/>
      </w:pPr>
      <w:r w:rsidRPr="00EF06A7">
        <w:t>9.4B.1.2_3.2</w:t>
      </w:r>
      <w:r w:rsidRPr="00EF06A7">
        <w:tab/>
        <w:t>Test applicability</w:t>
      </w:r>
    </w:p>
    <w:p w14:paraId="1411880B" w14:textId="77777777" w:rsidR="00CD4C6C" w:rsidRPr="00EF06A7" w:rsidRDefault="00CD4C6C" w:rsidP="00CD4C6C">
      <w:r w:rsidRPr="00EF06A7">
        <w:t xml:space="preserve">This test applies to all types of EUTRA UE release 15 and forward supporting EN-DC with 4 NR CCs. </w:t>
      </w:r>
    </w:p>
    <w:p w14:paraId="7F9CCA3C" w14:textId="77777777" w:rsidR="00CD4C6C" w:rsidRPr="00EF06A7" w:rsidRDefault="00CD4C6C" w:rsidP="00CD4C6C">
      <w:pPr>
        <w:pStyle w:val="H6"/>
      </w:pPr>
      <w:r w:rsidRPr="00EF06A7">
        <w:t>9.4B.1.2_3.3</w:t>
      </w:r>
      <w:r w:rsidRPr="00EF06A7">
        <w:tab/>
        <w:t>Minimum conformance requirements</w:t>
      </w:r>
    </w:p>
    <w:p w14:paraId="3D076180" w14:textId="77777777" w:rsidR="00CD4C6C" w:rsidRPr="00EF06A7" w:rsidRDefault="00CD4C6C" w:rsidP="00CD4C6C">
      <w:r w:rsidRPr="00EF06A7">
        <w:t>Same as in clause 9.4B.1.2_1.3</w:t>
      </w:r>
    </w:p>
    <w:p w14:paraId="5F342F29" w14:textId="77777777" w:rsidR="00CD4C6C" w:rsidRPr="00EF06A7" w:rsidRDefault="00CD4C6C" w:rsidP="00CD4C6C">
      <w:pPr>
        <w:pStyle w:val="H6"/>
        <w:rPr>
          <w:rFonts w:eastAsia="SimSun"/>
        </w:rPr>
      </w:pPr>
      <w:r w:rsidRPr="00EF06A7">
        <w:rPr>
          <w:rFonts w:eastAsia="SimSun"/>
        </w:rPr>
        <w:t>9.4A.1.2_3.3.1</w:t>
      </w:r>
      <w:r w:rsidRPr="00EF06A7">
        <w:rPr>
          <w:rFonts w:eastAsia="SimSun"/>
        </w:rPr>
        <w:tab/>
        <w:t>Procedure for test parameter selection</w:t>
      </w:r>
    </w:p>
    <w:p w14:paraId="7002128E" w14:textId="77777777" w:rsidR="00CD4C6C" w:rsidRPr="00EF06A7" w:rsidRDefault="00CD4C6C" w:rsidP="00CD4C6C">
      <w:pPr>
        <w:rPr>
          <w:rFonts w:ascii="Times-Roman" w:eastAsia="SimSun" w:hAnsi="Times-Roman" w:hint="eastAsia"/>
        </w:rPr>
      </w:pPr>
      <w:r w:rsidRPr="00EF06A7">
        <w:t>Same as in clause 9.4B.1.2_1.3.1</w:t>
      </w:r>
    </w:p>
    <w:p w14:paraId="1A8EC98C" w14:textId="77777777" w:rsidR="00CD4C6C" w:rsidRPr="00EF06A7" w:rsidRDefault="00CD4C6C" w:rsidP="00CD4C6C">
      <w:pPr>
        <w:pStyle w:val="H6"/>
      </w:pPr>
      <w:r w:rsidRPr="00EF06A7">
        <w:t>9.4B.1.2_3.4</w:t>
      </w:r>
      <w:r w:rsidRPr="00EF06A7">
        <w:tab/>
        <w:t>Test description</w:t>
      </w:r>
    </w:p>
    <w:p w14:paraId="72D6D25A" w14:textId="77777777" w:rsidR="00CD4C6C" w:rsidRPr="00EF06A7" w:rsidRDefault="00CD4C6C" w:rsidP="00CD4C6C">
      <w:pPr>
        <w:rPr>
          <w:rFonts w:ascii="Times-Roman" w:eastAsia="SimSun" w:hAnsi="Times-Roman" w:hint="eastAsia"/>
        </w:rPr>
      </w:pPr>
      <w:r w:rsidRPr="00EF06A7">
        <w:t>Same as in clause 9.4B.1.2_1.4</w:t>
      </w:r>
    </w:p>
    <w:p w14:paraId="3650C660" w14:textId="77777777" w:rsidR="00CD4C6C" w:rsidRPr="00EF06A7" w:rsidRDefault="00CD4C6C" w:rsidP="00CD4C6C">
      <w:pPr>
        <w:pStyle w:val="H6"/>
      </w:pPr>
      <w:r w:rsidRPr="00EF06A7">
        <w:t>9.4B.1.2_3.4.3</w:t>
      </w:r>
      <w:r w:rsidRPr="00EF06A7">
        <w:tab/>
        <w:t>Message contents</w:t>
      </w:r>
    </w:p>
    <w:p w14:paraId="53D71822" w14:textId="77777777" w:rsidR="00CD4C6C" w:rsidRPr="00EF06A7" w:rsidRDefault="00CD4C6C" w:rsidP="00CD4C6C">
      <w:pPr>
        <w:rPr>
          <w:rFonts w:eastAsia="SimSun"/>
        </w:rPr>
      </w:pPr>
      <w:r w:rsidRPr="00EF06A7">
        <w:t>Same as in clause 9.4B.1.2_1.4.3</w:t>
      </w:r>
    </w:p>
    <w:p w14:paraId="7DC5A039" w14:textId="77777777" w:rsidR="00CD4C6C" w:rsidRPr="00EF06A7" w:rsidRDefault="00CD4C6C" w:rsidP="00CD4C6C">
      <w:pPr>
        <w:pStyle w:val="H6"/>
      </w:pPr>
      <w:r w:rsidRPr="00EF06A7">
        <w:t>9.4B.1.2_3.5</w:t>
      </w:r>
      <w:r w:rsidRPr="00EF06A7">
        <w:tab/>
        <w:t>Test requirement</w:t>
      </w:r>
    </w:p>
    <w:p w14:paraId="368C2DC2" w14:textId="45F98B87" w:rsidR="00CD4C6C" w:rsidRPr="00EF06A7" w:rsidRDefault="00CD4C6C" w:rsidP="00101450">
      <w:r w:rsidRPr="00EF06A7">
        <w:t xml:space="preserve">The TB success rate of greater than 85% with no PDCP SDU loss shall be sustained during at least </w:t>
      </w:r>
      <w:r w:rsidRPr="00EF06A7">
        <w:rPr>
          <w:rFonts w:eastAsia="MS Mincho"/>
        </w:rPr>
        <w:t>300</w:t>
      </w:r>
      <w:r w:rsidRPr="00EF06A7">
        <w:t xml:space="preserve"> frames on each NR CC.</w:t>
      </w:r>
    </w:p>
    <w:p w14:paraId="67594D6E" w14:textId="77777777" w:rsidR="0019764F" w:rsidRPr="00EF06A7" w:rsidRDefault="00965BDA" w:rsidP="0019764F">
      <w:pPr>
        <w:pStyle w:val="Heading3"/>
        <w:rPr>
          <w:rFonts w:eastAsia="SimSun"/>
          <w:lang w:eastAsia="zh-CN"/>
        </w:rPr>
      </w:pPr>
      <w:r w:rsidRPr="00EF06A7">
        <w:rPr>
          <w:lang w:eastAsia="zh-CN"/>
        </w:rPr>
        <w:t>9.4B.2</w:t>
      </w:r>
      <w:r w:rsidRPr="00EF06A7">
        <w:rPr>
          <w:lang w:eastAsia="zh-CN"/>
        </w:rPr>
        <w:tab/>
      </w:r>
      <w:r w:rsidR="0019764F" w:rsidRPr="00EF06A7">
        <w:rPr>
          <w:rFonts w:eastAsia="SimSun"/>
          <w:lang w:eastAsia="zh-CN"/>
        </w:rPr>
        <w:t>NR DC between FR1 and FR2</w:t>
      </w:r>
    </w:p>
    <w:p w14:paraId="67FC594A" w14:textId="77777777" w:rsidR="0019764F" w:rsidRPr="00EF06A7" w:rsidRDefault="0019764F" w:rsidP="0019764F">
      <w:pPr>
        <w:pStyle w:val="Heading4"/>
        <w:rPr>
          <w:lang w:eastAsia="zh-CN"/>
        </w:rPr>
      </w:pPr>
      <w:r w:rsidRPr="00EF06A7">
        <w:rPr>
          <w:lang w:eastAsia="zh-CN"/>
        </w:rPr>
        <w:t>9.4B.2.1</w:t>
      </w:r>
      <w:r w:rsidRPr="00EF06A7">
        <w:rPr>
          <w:lang w:eastAsia="zh-CN"/>
        </w:rPr>
        <w:tab/>
        <w:t>Sustained downlink data rate performance for NR DC between FR1 and FR2</w:t>
      </w:r>
    </w:p>
    <w:p w14:paraId="56FA4E0A" w14:textId="77777777" w:rsidR="0019764F" w:rsidRPr="00EF06A7" w:rsidRDefault="0019764F" w:rsidP="0019764F">
      <w:pPr>
        <w:rPr>
          <w:lang w:eastAsia="zh-CN"/>
        </w:rPr>
      </w:pPr>
      <w:r w:rsidRPr="00EF06A7">
        <w:rPr>
          <w:lang w:eastAsia="zh-CN"/>
        </w:rPr>
        <w:t>The methodology for selection of tested NR DC bandwidth combination and the requirements are specified in Clause 9.4A.1.</w:t>
      </w:r>
    </w:p>
    <w:p w14:paraId="5B90AD86" w14:textId="77777777" w:rsidR="0019764F" w:rsidRPr="00EF06A7" w:rsidRDefault="0019764F" w:rsidP="0019764F">
      <w:pPr>
        <w:rPr>
          <w:rFonts w:eastAsia="SimSun"/>
        </w:rPr>
      </w:pPr>
      <w:r w:rsidRPr="00EF06A7">
        <w:rPr>
          <w:rFonts w:eastAsia="SimSun"/>
        </w:rPr>
        <w:t>The test setup for NR FR1 CC is specified in Clause 5.5A. The NR FR2 SDR test setup is specified in Clause 7.5A. During the test, only the PDSCH performance on the NR cell(s) on FR2 carriers is verified.</w:t>
      </w:r>
    </w:p>
    <w:p w14:paraId="72278E92" w14:textId="40446CE4" w:rsidR="00965BDA" w:rsidRPr="00EF06A7" w:rsidRDefault="0019764F" w:rsidP="0019764F">
      <w:pPr>
        <w:rPr>
          <w:rFonts w:eastAsia="SimSun"/>
          <w:lang w:eastAsia="en-US"/>
        </w:rPr>
      </w:pPr>
      <w:r w:rsidRPr="00EF06A7">
        <w:rPr>
          <w:rFonts w:eastAsia="SimSun"/>
        </w:rPr>
        <w:t>The TB success rate shall be higher than 85% when NR FR2 PDSCH is scheduled with MCS defined for the selected NR DC bandwidth combination and with the downlink physical channel setup according to Annex C.3.1.</w:t>
      </w:r>
    </w:p>
    <w:p w14:paraId="2546859E" w14:textId="71660700" w:rsidR="00796DD6" w:rsidRPr="00EF06A7" w:rsidRDefault="00796DD6" w:rsidP="00796DD6">
      <w:pPr>
        <w:pStyle w:val="Heading3"/>
        <w:rPr>
          <w:lang w:eastAsia="zh-CN"/>
        </w:rPr>
      </w:pPr>
      <w:r w:rsidRPr="00EF06A7">
        <w:rPr>
          <w:lang w:eastAsia="zh-CN"/>
        </w:rPr>
        <w:t>9.4B.3</w:t>
      </w:r>
      <w:r w:rsidRPr="00EF06A7">
        <w:rPr>
          <w:lang w:eastAsia="zh-CN"/>
        </w:rPr>
        <w:tab/>
        <w:t>NE-DC</w:t>
      </w:r>
    </w:p>
    <w:p w14:paraId="1D80C2CF" w14:textId="77777777" w:rsidR="00796DD6" w:rsidRPr="00EF06A7" w:rsidRDefault="00796DD6" w:rsidP="00796DD6">
      <w:pPr>
        <w:pStyle w:val="Heading4"/>
        <w:rPr>
          <w:lang w:eastAsia="zh-CN"/>
        </w:rPr>
      </w:pPr>
      <w:r w:rsidRPr="00EF06A7">
        <w:rPr>
          <w:lang w:eastAsia="zh-CN"/>
        </w:rPr>
        <w:t>9.4B.3.1</w:t>
      </w:r>
      <w:r w:rsidRPr="00EF06A7">
        <w:rPr>
          <w:lang w:eastAsia="zh-CN"/>
        </w:rPr>
        <w:tab/>
        <w:t>Sustained downlink data rate performance for NE-DC within FR1</w:t>
      </w:r>
    </w:p>
    <w:p w14:paraId="6DAD2223" w14:textId="03F7A7EA" w:rsidR="00796DD6" w:rsidRPr="00EF06A7" w:rsidRDefault="00796DD6" w:rsidP="00101450">
      <w:pPr>
        <w:rPr>
          <w:rFonts w:eastAsia="SimSun"/>
        </w:rPr>
      </w:pPr>
      <w:r w:rsidRPr="00EF06A7">
        <w:rPr>
          <w:rFonts w:eastAsia="SimSun"/>
          <w:lang w:eastAsia="en-US"/>
        </w:rPr>
        <w:t>The</w:t>
      </w:r>
      <w:r w:rsidRPr="00EF06A7">
        <w:rPr>
          <w:rFonts w:eastAsia="SimSun"/>
        </w:rPr>
        <w:t xml:space="preserve"> sustained downlink data rate performance for NR CC and E-UTRA CC along with test case details for this test case are specified in clause 9.4B.1.1.</w:t>
      </w:r>
    </w:p>
    <w:p w14:paraId="31768CE1" w14:textId="77777777" w:rsidR="00975A37" w:rsidRPr="00EF06A7" w:rsidRDefault="00975A37" w:rsidP="00C00A61">
      <w:pPr>
        <w:pStyle w:val="Heading1"/>
      </w:pPr>
      <w:bookmarkStart w:id="1299" w:name="_Toc27479616"/>
      <w:bookmarkStart w:id="1300" w:name="_Toc36058814"/>
      <w:bookmarkStart w:id="1301" w:name="_Toc44067738"/>
      <w:bookmarkStart w:id="1302" w:name="_Toc52716665"/>
      <w:bookmarkStart w:id="1303" w:name="_Toc58239317"/>
      <w:bookmarkStart w:id="1304" w:name="_Toc68246906"/>
      <w:bookmarkStart w:id="1305" w:name="_Toc75790223"/>
      <w:r w:rsidRPr="00EF06A7">
        <w:t>10</w:t>
      </w:r>
      <w:r w:rsidRPr="00EF06A7">
        <w:tab/>
        <w:t>CSI reporting requirements for interworking</w:t>
      </w:r>
      <w:bookmarkEnd w:id="1299"/>
      <w:bookmarkEnd w:id="1300"/>
      <w:bookmarkEnd w:id="1301"/>
      <w:bookmarkEnd w:id="1302"/>
      <w:bookmarkEnd w:id="1303"/>
      <w:bookmarkEnd w:id="1304"/>
      <w:bookmarkEnd w:id="1305"/>
    </w:p>
    <w:p w14:paraId="2C0771DA" w14:textId="77777777" w:rsidR="004F60B3" w:rsidRPr="00EF06A7" w:rsidRDefault="004F60B3" w:rsidP="004F60B3">
      <w:pPr>
        <w:pStyle w:val="Heading2"/>
        <w:keepNext w:val="0"/>
      </w:pPr>
      <w:bookmarkStart w:id="1306" w:name="_Toc27479617"/>
      <w:bookmarkStart w:id="1307" w:name="_Toc36058815"/>
      <w:bookmarkStart w:id="1308" w:name="_Toc44067739"/>
      <w:bookmarkStart w:id="1309" w:name="_Toc52716666"/>
      <w:bookmarkStart w:id="1310" w:name="_Toc58239318"/>
      <w:bookmarkStart w:id="1311" w:name="_Toc68246907"/>
      <w:bookmarkStart w:id="1312" w:name="_Toc75790224"/>
      <w:r w:rsidRPr="00EF06A7">
        <w:t>10.1</w:t>
      </w:r>
      <w:r w:rsidRPr="00EF06A7">
        <w:tab/>
        <w:t>General</w:t>
      </w:r>
      <w:bookmarkEnd w:id="1306"/>
      <w:bookmarkEnd w:id="1307"/>
      <w:bookmarkEnd w:id="1308"/>
      <w:bookmarkEnd w:id="1309"/>
      <w:bookmarkEnd w:id="1310"/>
      <w:bookmarkEnd w:id="1311"/>
      <w:bookmarkEnd w:id="1312"/>
    </w:p>
    <w:p w14:paraId="34A77111" w14:textId="77777777" w:rsidR="00C14C10" w:rsidRPr="00EF06A7" w:rsidRDefault="004F60B3" w:rsidP="00C14C10">
      <w:r w:rsidRPr="00EF06A7">
        <w:rPr>
          <w:lang w:eastAsia="zh-CN"/>
        </w:rPr>
        <w:t xml:space="preserve">This clause specifies CSI performance requirements for </w:t>
      </w:r>
      <w:r w:rsidRPr="00EF06A7">
        <w:t>EN-DC, NE-DC, inter-band NR-DC between FR1 and FR2, and inter-band NR CA between FR1 and FR2</w:t>
      </w:r>
      <w:r w:rsidR="00C14C10" w:rsidRPr="00EF06A7">
        <w:t>.</w:t>
      </w:r>
    </w:p>
    <w:p w14:paraId="16A96DD9" w14:textId="77777777" w:rsidR="004F60B3" w:rsidRPr="00EF06A7" w:rsidRDefault="00C14C10" w:rsidP="00C14C10">
      <w:r w:rsidRPr="00EF06A7">
        <w:rPr>
          <w:rFonts w:eastAsia="SimSun"/>
        </w:rPr>
        <w:t>The definition of frequency ranges (FR1 and FR2) are specified in table 5.1-1 of TS 38.101-3 </w:t>
      </w:r>
      <w:r w:rsidRPr="00EF06A7">
        <w:rPr>
          <w:rFonts w:eastAsia="SimSun"/>
          <w:lang w:eastAsia="zh-CN"/>
        </w:rPr>
        <w:t>[4]</w:t>
      </w:r>
      <w:r w:rsidRPr="00EF06A7">
        <w:rPr>
          <w:rFonts w:eastAsia="SimSun"/>
        </w:rPr>
        <w:t>.</w:t>
      </w:r>
    </w:p>
    <w:p w14:paraId="7CE7DB0C" w14:textId="77777777" w:rsidR="002B1B7B" w:rsidRPr="00EF06A7" w:rsidRDefault="004F60B3" w:rsidP="002B1B7B">
      <w:pPr>
        <w:rPr>
          <w:rFonts w:eastAsia="SimSun"/>
        </w:rPr>
      </w:pPr>
      <w:r w:rsidRPr="00EF06A7">
        <w:t xml:space="preserve">For conformance testing involving FR2 test cases in this specification, the UE under test shall </w:t>
      </w:r>
      <w:r w:rsidR="00C465DD" w:rsidRPr="00EF06A7">
        <w:rPr>
          <w:lang w:eastAsia="zh-CN"/>
        </w:rPr>
        <w:t xml:space="preserve"> be pre-configured with UL Tx diversity schemes disabled to account for single polarization System Simulator (SS) in the test environment. The UE under test may transmit with dual polarization.</w:t>
      </w:r>
    </w:p>
    <w:p w14:paraId="65CB448F" w14:textId="77777777" w:rsidR="002B1B7B" w:rsidRPr="00EF06A7" w:rsidRDefault="002B1B7B" w:rsidP="002B1B7B">
      <w:pPr>
        <w:pStyle w:val="Heading3"/>
        <w:rPr>
          <w:lang w:eastAsia="zh-CN"/>
        </w:rPr>
      </w:pPr>
      <w:bookmarkStart w:id="1313" w:name="_Toc27479618"/>
      <w:bookmarkStart w:id="1314" w:name="_Toc36058816"/>
      <w:bookmarkStart w:id="1315" w:name="_Toc44067740"/>
      <w:bookmarkStart w:id="1316" w:name="_Toc52716667"/>
      <w:bookmarkStart w:id="1317" w:name="_Toc58239319"/>
      <w:bookmarkStart w:id="1318" w:name="_Toc68246908"/>
      <w:bookmarkStart w:id="1319" w:name="_Toc75790225"/>
      <w:r w:rsidRPr="00EF06A7">
        <w:t>10.1.1</w:t>
      </w:r>
      <w:r w:rsidRPr="00EF06A7">
        <w:rPr>
          <w:lang w:eastAsia="zh-CN"/>
        </w:rPr>
        <w:tab/>
        <w:t>Applicability of requirements</w:t>
      </w:r>
      <w:bookmarkEnd w:id="1313"/>
      <w:bookmarkEnd w:id="1314"/>
      <w:bookmarkEnd w:id="1315"/>
      <w:bookmarkEnd w:id="1316"/>
      <w:bookmarkEnd w:id="1317"/>
      <w:bookmarkEnd w:id="1318"/>
      <w:bookmarkEnd w:id="1319"/>
    </w:p>
    <w:p w14:paraId="4211FCB0" w14:textId="77777777" w:rsidR="002B1B7B" w:rsidRPr="00EF06A7" w:rsidRDefault="002B1B7B" w:rsidP="002B1B7B">
      <w:pPr>
        <w:rPr>
          <w:rFonts w:eastAsia="SimSun"/>
          <w:lang w:eastAsia="zh-CN"/>
        </w:rPr>
      </w:pPr>
      <w:r w:rsidRPr="00EF06A7">
        <w:rPr>
          <w:rFonts w:eastAsia="SimSun"/>
        </w:rPr>
        <w:t>The following applicability rules are specified for demodulation performance requirements for interworking:</w:t>
      </w:r>
    </w:p>
    <w:p w14:paraId="4717C481" w14:textId="3A9D183A" w:rsidR="002B1B7B" w:rsidRPr="00EF06A7" w:rsidRDefault="002B1B7B" w:rsidP="00D25D82">
      <w:pPr>
        <w:pStyle w:val="B1"/>
        <w:rPr>
          <w:rFonts w:eastAsia="SimSun"/>
          <w:snapToGrid w:val="0"/>
        </w:rPr>
      </w:pPr>
      <w:r w:rsidRPr="00EF06A7">
        <w:rPr>
          <w:rFonts w:eastAsia="SimSun"/>
          <w:snapToGrid w:val="0"/>
        </w:rPr>
        <w:t>-</w:t>
      </w:r>
      <w:r w:rsidRPr="00EF06A7">
        <w:rPr>
          <w:rFonts w:eastAsia="SimSun"/>
          <w:snapToGrid w:val="0"/>
        </w:rPr>
        <w:tab/>
        <w:t>For U</w:t>
      </w:r>
      <w:r w:rsidRPr="00EF06A7">
        <w:rPr>
          <w:rFonts w:eastAsia="SimSun"/>
          <w:snapToGrid w:val="0"/>
          <w:lang w:eastAsia="zh-CN"/>
        </w:rPr>
        <w:t>E</w:t>
      </w:r>
      <w:r w:rsidRPr="00EF06A7">
        <w:rPr>
          <w:rFonts w:eastAsia="SimSun"/>
          <w:snapToGrid w:val="0"/>
        </w:rPr>
        <w:t xml:space="preserve">s supporting </w:t>
      </w:r>
      <w:r w:rsidR="00F76A9D" w:rsidRPr="00EF06A7">
        <w:rPr>
          <w:rFonts w:eastAsia="SimSun"/>
          <w:snapToGrid w:val="0"/>
          <w:lang w:eastAsia="zh-CN"/>
        </w:rPr>
        <w:t>NR/5GC, EN-DC</w:t>
      </w:r>
      <w:r w:rsidRPr="00EF06A7">
        <w:rPr>
          <w:rFonts w:eastAsia="SimSun"/>
          <w:snapToGrid w:val="0"/>
        </w:rPr>
        <w:t xml:space="preserve"> and </w:t>
      </w:r>
      <w:r w:rsidR="00F76A9D" w:rsidRPr="00EF06A7">
        <w:rPr>
          <w:rFonts w:eastAsia="SimSun"/>
          <w:snapToGrid w:val="0"/>
          <w:lang w:eastAsia="zh-CN"/>
        </w:rPr>
        <w:t>NE-DC</w:t>
      </w:r>
      <w:r w:rsidRPr="00EF06A7">
        <w:rPr>
          <w:rFonts w:eastAsia="SimSun"/>
          <w:snapToGrid w:val="0"/>
        </w:rPr>
        <w:t>,</w:t>
      </w:r>
    </w:p>
    <w:p w14:paraId="75DA5729" w14:textId="37B74622" w:rsidR="002B1B7B" w:rsidRPr="00EF06A7" w:rsidRDefault="002B1B7B" w:rsidP="00D25D82">
      <w:pPr>
        <w:pStyle w:val="B2"/>
        <w:rPr>
          <w:rFonts w:eastAsia="SimSun"/>
          <w:snapToGrid w:val="0"/>
        </w:rPr>
      </w:pPr>
      <w:r w:rsidRPr="00EF06A7">
        <w:rPr>
          <w:rFonts w:eastAsia="SimSun"/>
          <w:snapToGrid w:val="0"/>
        </w:rPr>
        <w:t>-</w:t>
      </w:r>
      <w:r w:rsidRPr="00EF06A7">
        <w:rPr>
          <w:rFonts w:eastAsia="SimSun"/>
          <w:snapToGrid w:val="0"/>
        </w:rPr>
        <w:tab/>
        <w:t xml:space="preserve">The performance requirements specified in </w:t>
      </w:r>
      <w:r w:rsidR="00C14C10" w:rsidRPr="00EF06A7">
        <w:rPr>
          <w:rFonts w:eastAsia="SimSun"/>
          <w:snapToGrid w:val="0"/>
        </w:rPr>
        <w:t xml:space="preserve">Clause </w:t>
      </w:r>
      <w:r w:rsidRPr="00EF06A7">
        <w:rPr>
          <w:rFonts w:eastAsia="SimSun"/>
          <w:snapToGrid w:val="0"/>
          <w:lang w:eastAsia="zh-CN"/>
        </w:rPr>
        <w:t>6</w:t>
      </w:r>
      <w:r w:rsidRPr="00EF06A7">
        <w:rPr>
          <w:rFonts w:eastAsia="SimSun"/>
          <w:snapToGrid w:val="0"/>
        </w:rPr>
        <w:t xml:space="preserve"> will be verified</w:t>
      </w:r>
      <w:r w:rsidR="00C14C10" w:rsidRPr="00EF06A7">
        <w:rPr>
          <w:rFonts w:eastAsia="SimSun"/>
          <w:snapToGrid w:val="0"/>
        </w:rPr>
        <w:t xml:space="preserve"> only for</w:t>
      </w:r>
      <w:r w:rsidRPr="00EF06A7">
        <w:rPr>
          <w:rFonts w:eastAsia="SimSun"/>
          <w:snapToGrid w:val="0"/>
        </w:rPr>
        <w:t xml:space="preserve"> </w:t>
      </w:r>
      <w:r w:rsidR="00F76A9D" w:rsidRPr="00EF06A7">
        <w:rPr>
          <w:rFonts w:eastAsia="SimSun"/>
          <w:snapToGrid w:val="0"/>
          <w:lang w:eastAsia="zh-CN"/>
        </w:rPr>
        <w:t>NR/5GC</w:t>
      </w:r>
      <w:r w:rsidRPr="00EF06A7">
        <w:rPr>
          <w:rFonts w:eastAsia="SimSun"/>
          <w:snapToGrid w:val="0"/>
        </w:rPr>
        <w:t xml:space="preserve"> mode.</w:t>
      </w:r>
    </w:p>
    <w:p w14:paraId="544EB8FA" w14:textId="0D0A50C2" w:rsidR="002B1B7B" w:rsidRPr="00EF06A7" w:rsidRDefault="002B1B7B" w:rsidP="00D25D82">
      <w:pPr>
        <w:pStyle w:val="B2"/>
        <w:rPr>
          <w:rFonts w:eastAsia="SimSun"/>
          <w:snapToGrid w:val="0"/>
          <w:lang w:eastAsia="zh-CN"/>
        </w:rPr>
      </w:pPr>
      <w:r w:rsidRPr="00EF06A7">
        <w:rPr>
          <w:rFonts w:eastAsia="SimSun"/>
          <w:snapToGrid w:val="0"/>
        </w:rPr>
        <w:t>-</w:t>
      </w:r>
      <w:r w:rsidRPr="00EF06A7">
        <w:rPr>
          <w:rFonts w:eastAsia="SimSun"/>
          <w:snapToGrid w:val="0"/>
        </w:rPr>
        <w:tab/>
        <w:t xml:space="preserve">The performance requirements specified in </w:t>
      </w:r>
      <w:r w:rsidR="00C14C10" w:rsidRPr="00EF06A7">
        <w:rPr>
          <w:rFonts w:eastAsia="SimSun"/>
          <w:snapToGrid w:val="0"/>
        </w:rPr>
        <w:t xml:space="preserve">Clause </w:t>
      </w:r>
      <w:r w:rsidRPr="00EF06A7">
        <w:rPr>
          <w:rFonts w:eastAsia="SimSun"/>
          <w:snapToGrid w:val="0"/>
          <w:lang w:eastAsia="zh-CN"/>
        </w:rPr>
        <w:t>8</w:t>
      </w:r>
      <w:r w:rsidRPr="00EF06A7">
        <w:rPr>
          <w:rFonts w:eastAsia="SimSun"/>
          <w:snapToGrid w:val="0"/>
        </w:rPr>
        <w:t xml:space="preserve"> will be verified</w:t>
      </w:r>
      <w:r w:rsidR="00C14C10" w:rsidRPr="00EF06A7">
        <w:rPr>
          <w:rFonts w:eastAsia="SimSun"/>
          <w:snapToGrid w:val="0"/>
        </w:rPr>
        <w:t>only for</w:t>
      </w:r>
      <w:r w:rsidRPr="00EF06A7">
        <w:rPr>
          <w:rFonts w:eastAsia="SimSun"/>
          <w:snapToGrid w:val="0"/>
        </w:rPr>
        <w:t xml:space="preserve"> </w:t>
      </w:r>
      <w:r w:rsidR="00F76A9D" w:rsidRPr="00EF06A7">
        <w:rPr>
          <w:rFonts w:eastAsia="SimSun"/>
          <w:snapToGrid w:val="0"/>
          <w:lang w:eastAsia="zh-CN"/>
        </w:rPr>
        <w:t>NR/5GC</w:t>
      </w:r>
      <w:r w:rsidRPr="00EF06A7">
        <w:rPr>
          <w:rFonts w:eastAsia="SimSun"/>
          <w:snapToGrid w:val="0"/>
        </w:rPr>
        <w:t xml:space="preserve"> mode</w:t>
      </w:r>
      <w:r w:rsidR="009337F0" w:rsidRPr="00EF06A7">
        <w:rPr>
          <w:rFonts w:eastAsia="SimSun"/>
          <w:snapToGrid w:val="0"/>
        </w:rPr>
        <w:t>.</w:t>
      </w:r>
    </w:p>
    <w:p w14:paraId="6B1B3D0A" w14:textId="77777777" w:rsidR="00C14C10" w:rsidRPr="00EF06A7" w:rsidRDefault="002B1B7B" w:rsidP="00535397">
      <w:pPr>
        <w:pStyle w:val="B1"/>
        <w:rPr>
          <w:rFonts w:eastAsia="SimSun"/>
          <w:snapToGrid w:val="0"/>
        </w:rPr>
      </w:pPr>
      <w:r w:rsidRPr="00EF06A7">
        <w:rPr>
          <w:rFonts w:eastAsia="SimSun"/>
          <w:snapToGrid w:val="0"/>
        </w:rPr>
        <w:t>-</w:t>
      </w:r>
      <w:r w:rsidRPr="00EF06A7">
        <w:rPr>
          <w:rFonts w:eastAsia="SimSun"/>
          <w:snapToGrid w:val="0"/>
        </w:rPr>
        <w:tab/>
        <w:t xml:space="preserve">The FR1 EN-DC test cases with the NR TDD DL-UL configurations which are not aligned with </w:t>
      </w:r>
      <w:r w:rsidR="00C14C10" w:rsidRPr="00EF06A7">
        <w:rPr>
          <w:rFonts w:eastAsia="SimSun"/>
          <w:snapToGrid w:val="0"/>
        </w:rPr>
        <w:t>LTE</w:t>
      </w:r>
      <w:r w:rsidR="00B40D5A" w:rsidRPr="00EF06A7">
        <w:rPr>
          <w:rFonts w:eastAsia="SimSun"/>
          <w:snapToGrid w:val="0"/>
        </w:rPr>
        <w:t>’</w:t>
      </w:r>
      <w:r w:rsidR="00C14C10" w:rsidRPr="00EF06A7">
        <w:rPr>
          <w:rFonts w:eastAsia="SimSun"/>
          <w:snapToGrid w:val="0"/>
        </w:rPr>
        <w:t>s</w:t>
      </w:r>
      <w:r w:rsidRPr="00EF06A7">
        <w:rPr>
          <w:rFonts w:eastAsia="SimSun"/>
          <w:snapToGrid w:val="0"/>
        </w:rPr>
        <w:t xml:space="preserve"> can be tested on the corresponding EN-DC band combinations where UE supports simultaneous transmission and reception.</w:t>
      </w:r>
    </w:p>
    <w:p w14:paraId="0F0189E5" w14:textId="77777777" w:rsidR="00C14C10" w:rsidRPr="00EF06A7" w:rsidRDefault="00C14C10" w:rsidP="00C14C10">
      <w:pPr>
        <w:pStyle w:val="B1"/>
        <w:rPr>
          <w:rFonts w:eastAsia="SimSun"/>
          <w:snapToGrid w:val="0"/>
        </w:rPr>
      </w:pPr>
      <w:r w:rsidRPr="00EF06A7">
        <w:rPr>
          <w:snapToGrid w:val="0"/>
        </w:rPr>
        <w:t>-</w:t>
      </w:r>
      <w:r w:rsidRPr="00EF06A7">
        <w:rPr>
          <w:snapToGrid w:val="0"/>
        </w:rPr>
        <w:tab/>
        <w:t>For UEs supporting NR-DC including FR1 and FR2, if the FR2 requirements in Clause 8.2, Clause 8.3 and Clause 8.4 are tested, the test coverage can be considered fulfilled without executing requirements in Clause 10.2B.2, Clause 10.3B.2 and Clause 10.4B.2.</w:t>
      </w:r>
    </w:p>
    <w:p w14:paraId="4913C0FA" w14:textId="77777777" w:rsidR="00C14C10" w:rsidRPr="00EF06A7" w:rsidRDefault="00C14C10" w:rsidP="00C14C10">
      <w:pPr>
        <w:pStyle w:val="B1"/>
        <w:rPr>
          <w:snapToGrid w:val="0"/>
        </w:rPr>
      </w:pPr>
      <w:r w:rsidRPr="00EF06A7">
        <w:rPr>
          <w:snapToGrid w:val="0"/>
        </w:rPr>
        <w:t>-</w:t>
      </w:r>
      <w:r w:rsidRPr="00EF06A7">
        <w:rPr>
          <w:snapToGrid w:val="0"/>
        </w:rPr>
        <w:tab/>
        <w:t xml:space="preserve">For UEs supporting NE-DC, the test coverage of CSI reporting requirements can be considered fulfilled, if the CSI reporting requirements in Clause 6 are executed for UE under test in the standalone mode. </w:t>
      </w:r>
    </w:p>
    <w:p w14:paraId="15DF05CC" w14:textId="77777777" w:rsidR="00C14C10" w:rsidRPr="00EF06A7" w:rsidRDefault="00C14C10" w:rsidP="00C14C10">
      <w:pPr>
        <w:pStyle w:val="B1"/>
        <w:rPr>
          <w:snapToGrid w:val="0"/>
          <w:lang w:eastAsia="zh-CN"/>
        </w:rPr>
      </w:pPr>
      <w:r w:rsidRPr="00EF06A7">
        <w:rPr>
          <w:snapToGrid w:val="0"/>
        </w:rPr>
        <w:t>-</w:t>
      </w:r>
      <w:r w:rsidRPr="00EF06A7">
        <w:rPr>
          <w:snapToGrid w:val="0"/>
        </w:rPr>
        <w:tab/>
        <w:t>For UEs supporting NGEN-DC, the test coverage of CSI reporting requirements can be considered fulfilled, if the CSI reporting requirements in Clause 6 are executed for UE under test.</w:t>
      </w:r>
    </w:p>
    <w:p w14:paraId="27EE27D2" w14:textId="77777777" w:rsidR="00C14C10" w:rsidRPr="00EF06A7" w:rsidRDefault="00C14C10" w:rsidP="00C14C10">
      <w:pPr>
        <w:pStyle w:val="B1"/>
        <w:rPr>
          <w:snapToGrid w:val="0"/>
          <w:lang w:eastAsia="zh-CN"/>
        </w:rPr>
      </w:pPr>
      <w:r w:rsidRPr="00EF06A7">
        <w:rPr>
          <w:snapToGrid w:val="0"/>
        </w:rPr>
        <w:t>-</w:t>
      </w:r>
      <w:r w:rsidRPr="00EF06A7">
        <w:rPr>
          <w:snapToGrid w:val="0"/>
        </w:rPr>
        <w:tab/>
        <w:t>For UEs supporting EN-DC including FR2 and/</w:t>
      </w:r>
      <w:r w:rsidRPr="00EF06A7">
        <w:rPr>
          <w:snapToGrid w:val="0"/>
          <w:lang w:eastAsia="zh-CN"/>
        </w:rPr>
        <w:t>or</w:t>
      </w:r>
      <w:r w:rsidRPr="00EF06A7">
        <w:rPr>
          <w:snapToGrid w:val="0"/>
        </w:rPr>
        <w:t xml:space="preserve"> EN-DC including FR1 and FR2, </w:t>
      </w:r>
      <w:r w:rsidRPr="00EF06A7">
        <w:rPr>
          <w:rFonts w:eastAsia="SimSun"/>
          <w:snapToGrid w:val="0"/>
        </w:rPr>
        <w:t>the requirements applicability is specified in Table 10.1.1-</w:t>
      </w:r>
      <w:r w:rsidRPr="00EF06A7">
        <w:rPr>
          <w:rFonts w:eastAsia="SimSun"/>
          <w:snapToGrid w:val="0"/>
          <w:lang w:eastAsia="zh-CN"/>
        </w:rPr>
        <w:t>1</w:t>
      </w:r>
      <w:r w:rsidRPr="00EF06A7">
        <w:rPr>
          <w:rFonts w:eastAsia="SimSun"/>
          <w:snapToGrid w:val="0"/>
        </w:rPr>
        <w:t>.</w:t>
      </w:r>
    </w:p>
    <w:p w14:paraId="767A6C6B" w14:textId="77777777" w:rsidR="00C14C10" w:rsidRPr="00EF06A7" w:rsidRDefault="00C14C10" w:rsidP="00C14C10">
      <w:pPr>
        <w:pStyle w:val="TH"/>
        <w:rPr>
          <w:snapToGrid w:val="0"/>
        </w:rPr>
      </w:pPr>
      <w:r w:rsidRPr="00EF06A7">
        <w:rPr>
          <w:snapToGrid w:val="0"/>
        </w:rPr>
        <w:t>Table 10.1.1-1: Requirements applicability for UEs supporting EN-DC including FR2 and/or EN-DC including FR1 and FR2</w:t>
      </w:r>
    </w:p>
    <w:tbl>
      <w:tblPr>
        <w:tblW w:w="0" w:type="auto"/>
        <w:tblInd w:w="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2334"/>
        <w:gridCol w:w="2126"/>
        <w:gridCol w:w="2121"/>
      </w:tblGrid>
      <w:tr w:rsidR="00C14C10" w:rsidRPr="00EF06A7" w14:paraId="604C109F" w14:textId="77777777" w:rsidTr="00EB2C4E">
        <w:tc>
          <w:tcPr>
            <w:tcW w:w="2480" w:type="dxa"/>
            <w:shd w:val="clear" w:color="auto" w:fill="auto"/>
          </w:tcPr>
          <w:p w14:paraId="519E2980" w14:textId="77777777" w:rsidR="00C14C10" w:rsidRPr="00EF06A7" w:rsidRDefault="00C14C10" w:rsidP="00EB2C4E">
            <w:pPr>
              <w:pStyle w:val="TAH"/>
              <w:rPr>
                <w:rFonts w:eastAsia="SimSun"/>
                <w:snapToGrid w:val="0"/>
                <w:szCs w:val="22"/>
              </w:rPr>
            </w:pPr>
            <w:r w:rsidRPr="00EF06A7">
              <w:rPr>
                <w:rFonts w:eastAsia="SimSun"/>
                <w:snapToGrid w:val="0"/>
                <w:szCs w:val="22"/>
              </w:rPr>
              <w:t>Supported scenarios</w:t>
            </w:r>
          </w:p>
        </w:tc>
        <w:tc>
          <w:tcPr>
            <w:tcW w:w="2334" w:type="dxa"/>
            <w:shd w:val="clear" w:color="auto" w:fill="auto"/>
          </w:tcPr>
          <w:p w14:paraId="3BAAEB3E" w14:textId="77777777" w:rsidR="00C14C10" w:rsidRPr="00EF06A7" w:rsidRDefault="00C14C10" w:rsidP="00EB2C4E">
            <w:pPr>
              <w:pStyle w:val="TAH"/>
              <w:rPr>
                <w:rFonts w:eastAsia="SimSun"/>
                <w:snapToGrid w:val="0"/>
                <w:szCs w:val="22"/>
              </w:rPr>
            </w:pPr>
            <w:r w:rsidRPr="00EF06A7">
              <w:rPr>
                <w:rFonts w:eastAsia="SimSun"/>
                <w:snapToGrid w:val="0"/>
                <w:szCs w:val="22"/>
              </w:rPr>
              <w:t>CQI requirements</w:t>
            </w:r>
          </w:p>
        </w:tc>
        <w:tc>
          <w:tcPr>
            <w:tcW w:w="2126" w:type="dxa"/>
            <w:shd w:val="clear" w:color="auto" w:fill="auto"/>
            <w:vAlign w:val="center"/>
          </w:tcPr>
          <w:p w14:paraId="270F77E6" w14:textId="77777777" w:rsidR="00C14C10" w:rsidRPr="00EF06A7" w:rsidRDefault="00C14C10" w:rsidP="00EB2C4E">
            <w:pPr>
              <w:pStyle w:val="TAH"/>
              <w:rPr>
                <w:rFonts w:eastAsia="SimSun"/>
                <w:snapToGrid w:val="0"/>
                <w:szCs w:val="22"/>
              </w:rPr>
            </w:pPr>
            <w:r w:rsidRPr="00EF06A7">
              <w:rPr>
                <w:rFonts w:eastAsia="SimSun"/>
                <w:snapToGrid w:val="0"/>
                <w:szCs w:val="22"/>
              </w:rPr>
              <w:t>PMI requirements</w:t>
            </w:r>
          </w:p>
        </w:tc>
        <w:tc>
          <w:tcPr>
            <w:tcW w:w="2121" w:type="dxa"/>
            <w:shd w:val="clear" w:color="auto" w:fill="auto"/>
            <w:vAlign w:val="center"/>
          </w:tcPr>
          <w:p w14:paraId="17778C3F" w14:textId="77777777" w:rsidR="00C14C10" w:rsidRPr="00EF06A7" w:rsidRDefault="00C14C10" w:rsidP="00EB2C4E">
            <w:pPr>
              <w:pStyle w:val="TAH"/>
              <w:jc w:val="left"/>
              <w:rPr>
                <w:rFonts w:eastAsia="SimSun"/>
                <w:snapToGrid w:val="0"/>
                <w:szCs w:val="22"/>
              </w:rPr>
            </w:pPr>
            <w:r w:rsidRPr="00EF06A7">
              <w:rPr>
                <w:rFonts w:eastAsia="SimSun"/>
                <w:snapToGrid w:val="0"/>
                <w:szCs w:val="22"/>
              </w:rPr>
              <w:t>RI requirements</w:t>
            </w:r>
          </w:p>
        </w:tc>
      </w:tr>
      <w:tr w:rsidR="00C14C10" w:rsidRPr="00EF06A7" w14:paraId="0EE14DCE" w14:textId="77777777" w:rsidTr="00EB2C4E">
        <w:tc>
          <w:tcPr>
            <w:tcW w:w="2480" w:type="dxa"/>
            <w:shd w:val="clear" w:color="auto" w:fill="auto"/>
          </w:tcPr>
          <w:p w14:paraId="61268564" w14:textId="77777777" w:rsidR="00C14C10" w:rsidRPr="00EF06A7" w:rsidRDefault="00C14C10" w:rsidP="00EB2C4E">
            <w:pPr>
              <w:pStyle w:val="TAL"/>
              <w:rPr>
                <w:rFonts w:eastAsia="Calibri"/>
                <w:snapToGrid w:val="0"/>
                <w:szCs w:val="22"/>
              </w:rPr>
            </w:pPr>
            <w:r w:rsidRPr="00EF06A7">
              <w:rPr>
                <w:rFonts w:eastAsia="Calibri"/>
                <w:snapToGrid w:val="0"/>
                <w:szCs w:val="22"/>
              </w:rPr>
              <w:t>EN-DC including FR2</w:t>
            </w:r>
          </w:p>
        </w:tc>
        <w:tc>
          <w:tcPr>
            <w:tcW w:w="2334" w:type="dxa"/>
            <w:shd w:val="clear" w:color="auto" w:fill="auto"/>
          </w:tcPr>
          <w:p w14:paraId="1DD8412B" w14:textId="77777777" w:rsidR="00C14C10" w:rsidRPr="00EF06A7" w:rsidRDefault="00C14C10" w:rsidP="00EB2C4E">
            <w:pPr>
              <w:pStyle w:val="TAL"/>
              <w:rPr>
                <w:rFonts w:eastAsia="Calibri"/>
                <w:snapToGrid w:val="0"/>
                <w:szCs w:val="22"/>
              </w:rPr>
            </w:pPr>
            <w:r w:rsidRPr="00EF06A7">
              <w:rPr>
                <w:rFonts w:eastAsia="Calibri"/>
                <w:snapToGrid w:val="0"/>
                <w:szCs w:val="22"/>
              </w:rPr>
              <w:t>Clause 10.2B.1.2</w:t>
            </w:r>
          </w:p>
        </w:tc>
        <w:tc>
          <w:tcPr>
            <w:tcW w:w="2126" w:type="dxa"/>
            <w:shd w:val="clear" w:color="auto" w:fill="auto"/>
          </w:tcPr>
          <w:p w14:paraId="0C48E16C" w14:textId="77777777" w:rsidR="00C14C10" w:rsidRPr="00EF06A7" w:rsidRDefault="00C14C10" w:rsidP="00EB2C4E">
            <w:pPr>
              <w:pStyle w:val="TAL"/>
              <w:rPr>
                <w:rFonts w:eastAsia="Calibri"/>
                <w:snapToGrid w:val="0"/>
                <w:szCs w:val="22"/>
              </w:rPr>
            </w:pPr>
            <w:r w:rsidRPr="00EF06A7">
              <w:rPr>
                <w:rFonts w:eastAsia="Calibri"/>
                <w:snapToGrid w:val="0"/>
                <w:szCs w:val="22"/>
              </w:rPr>
              <w:t>Clause 10.3B.1.2</w:t>
            </w:r>
          </w:p>
        </w:tc>
        <w:tc>
          <w:tcPr>
            <w:tcW w:w="2121" w:type="dxa"/>
            <w:shd w:val="clear" w:color="auto" w:fill="auto"/>
          </w:tcPr>
          <w:p w14:paraId="62FC94B2" w14:textId="77777777" w:rsidR="00C14C10" w:rsidRPr="00EF06A7" w:rsidRDefault="00C14C10" w:rsidP="00EB2C4E">
            <w:pPr>
              <w:pStyle w:val="TAL"/>
              <w:rPr>
                <w:rFonts w:eastAsia="Calibri"/>
                <w:snapToGrid w:val="0"/>
                <w:szCs w:val="22"/>
              </w:rPr>
            </w:pPr>
            <w:r w:rsidRPr="00EF06A7">
              <w:rPr>
                <w:rFonts w:eastAsia="Calibri"/>
                <w:snapToGrid w:val="0"/>
                <w:szCs w:val="22"/>
              </w:rPr>
              <w:t>Clause 10.4B.1.2</w:t>
            </w:r>
          </w:p>
        </w:tc>
      </w:tr>
      <w:tr w:rsidR="00C14C10" w:rsidRPr="00EF06A7" w14:paraId="5B2C9434" w14:textId="77777777" w:rsidTr="00EB2C4E">
        <w:tc>
          <w:tcPr>
            <w:tcW w:w="2480" w:type="dxa"/>
            <w:shd w:val="clear" w:color="auto" w:fill="auto"/>
          </w:tcPr>
          <w:p w14:paraId="747282D8" w14:textId="77777777" w:rsidR="00C14C10" w:rsidRPr="00EF06A7" w:rsidRDefault="00C14C10" w:rsidP="00EB2C4E">
            <w:pPr>
              <w:pStyle w:val="TAL"/>
              <w:rPr>
                <w:rFonts w:eastAsia="Calibri"/>
                <w:snapToGrid w:val="0"/>
                <w:szCs w:val="22"/>
              </w:rPr>
            </w:pPr>
            <w:r w:rsidRPr="00EF06A7">
              <w:rPr>
                <w:rFonts w:eastAsia="Calibri"/>
                <w:snapToGrid w:val="0"/>
                <w:szCs w:val="22"/>
              </w:rPr>
              <w:t>EN-DC including FR1 and FR2</w:t>
            </w:r>
          </w:p>
        </w:tc>
        <w:tc>
          <w:tcPr>
            <w:tcW w:w="2334" w:type="dxa"/>
            <w:shd w:val="clear" w:color="auto" w:fill="auto"/>
          </w:tcPr>
          <w:p w14:paraId="68127C59" w14:textId="77777777" w:rsidR="00C14C10" w:rsidRPr="00EF06A7" w:rsidRDefault="00C14C10" w:rsidP="00EB2C4E">
            <w:pPr>
              <w:pStyle w:val="TAL"/>
              <w:rPr>
                <w:rFonts w:eastAsia="Calibri"/>
                <w:snapToGrid w:val="0"/>
                <w:szCs w:val="22"/>
              </w:rPr>
            </w:pPr>
            <w:r w:rsidRPr="00EF06A7">
              <w:rPr>
                <w:rFonts w:eastAsia="Calibri"/>
                <w:snapToGrid w:val="0"/>
                <w:szCs w:val="22"/>
              </w:rPr>
              <w:t>Clause 10.2B.1.3</w:t>
            </w:r>
          </w:p>
        </w:tc>
        <w:tc>
          <w:tcPr>
            <w:tcW w:w="2126" w:type="dxa"/>
            <w:shd w:val="clear" w:color="auto" w:fill="auto"/>
          </w:tcPr>
          <w:p w14:paraId="2839411E" w14:textId="77777777" w:rsidR="00C14C10" w:rsidRPr="00EF06A7" w:rsidRDefault="00C14C10" w:rsidP="00EB2C4E">
            <w:pPr>
              <w:pStyle w:val="TAL"/>
              <w:rPr>
                <w:rFonts w:eastAsia="Calibri"/>
                <w:snapToGrid w:val="0"/>
                <w:szCs w:val="22"/>
              </w:rPr>
            </w:pPr>
            <w:r w:rsidRPr="00EF06A7">
              <w:rPr>
                <w:rFonts w:eastAsia="Calibri"/>
                <w:snapToGrid w:val="0"/>
                <w:szCs w:val="22"/>
              </w:rPr>
              <w:t>Clause 10.3B.1.3</w:t>
            </w:r>
          </w:p>
        </w:tc>
        <w:tc>
          <w:tcPr>
            <w:tcW w:w="2121" w:type="dxa"/>
            <w:shd w:val="clear" w:color="auto" w:fill="auto"/>
          </w:tcPr>
          <w:p w14:paraId="3783ED1F" w14:textId="77777777" w:rsidR="00C14C10" w:rsidRPr="00EF06A7" w:rsidRDefault="00C14C10" w:rsidP="00EB2C4E">
            <w:pPr>
              <w:pStyle w:val="TAL"/>
              <w:rPr>
                <w:rFonts w:eastAsia="Calibri"/>
                <w:snapToGrid w:val="0"/>
                <w:szCs w:val="22"/>
              </w:rPr>
            </w:pPr>
            <w:r w:rsidRPr="00EF06A7">
              <w:rPr>
                <w:rFonts w:eastAsia="Calibri"/>
                <w:snapToGrid w:val="0"/>
                <w:szCs w:val="22"/>
              </w:rPr>
              <w:t>Clause 10.4B.1.3</w:t>
            </w:r>
          </w:p>
        </w:tc>
      </w:tr>
      <w:tr w:rsidR="00C14C10" w:rsidRPr="00EF06A7" w14:paraId="4C3E45F1" w14:textId="77777777" w:rsidTr="00EB2C4E">
        <w:tc>
          <w:tcPr>
            <w:tcW w:w="2480" w:type="dxa"/>
            <w:shd w:val="clear" w:color="auto" w:fill="auto"/>
          </w:tcPr>
          <w:p w14:paraId="583E75D7" w14:textId="77777777" w:rsidR="00C14C10" w:rsidRPr="00EF06A7" w:rsidRDefault="00C14C10" w:rsidP="00EB2C4E">
            <w:pPr>
              <w:pStyle w:val="TAL"/>
              <w:rPr>
                <w:rFonts w:eastAsia="Calibri"/>
                <w:snapToGrid w:val="0"/>
                <w:szCs w:val="22"/>
              </w:rPr>
            </w:pPr>
            <w:r w:rsidRPr="00EF06A7">
              <w:rPr>
                <w:rFonts w:eastAsia="Calibri"/>
                <w:snapToGrid w:val="0"/>
                <w:szCs w:val="22"/>
              </w:rPr>
              <w:t>Both EN-DC including FR2 and EN-DC including FR1 and FR2</w:t>
            </w:r>
          </w:p>
        </w:tc>
        <w:tc>
          <w:tcPr>
            <w:tcW w:w="2334" w:type="dxa"/>
            <w:shd w:val="clear" w:color="auto" w:fill="auto"/>
          </w:tcPr>
          <w:p w14:paraId="6F3BA8F9" w14:textId="77777777" w:rsidR="00C14C10" w:rsidRPr="00EF06A7" w:rsidRDefault="00C14C10" w:rsidP="00EB2C4E">
            <w:pPr>
              <w:pStyle w:val="TAL"/>
              <w:rPr>
                <w:rFonts w:eastAsia="Calibri"/>
                <w:snapToGrid w:val="0"/>
                <w:szCs w:val="22"/>
              </w:rPr>
            </w:pPr>
            <w:r w:rsidRPr="00EF06A7">
              <w:rPr>
                <w:rFonts w:eastAsia="Calibri"/>
                <w:snapToGrid w:val="0"/>
                <w:szCs w:val="22"/>
              </w:rPr>
              <w:t>Clause 10.2B.1.2</w:t>
            </w:r>
          </w:p>
        </w:tc>
        <w:tc>
          <w:tcPr>
            <w:tcW w:w="2126" w:type="dxa"/>
            <w:shd w:val="clear" w:color="auto" w:fill="auto"/>
          </w:tcPr>
          <w:p w14:paraId="5ECE3990" w14:textId="77777777" w:rsidR="00C14C10" w:rsidRPr="00EF06A7" w:rsidRDefault="00C14C10" w:rsidP="00EB2C4E">
            <w:pPr>
              <w:pStyle w:val="TAL"/>
              <w:rPr>
                <w:rFonts w:eastAsia="Calibri"/>
                <w:snapToGrid w:val="0"/>
                <w:szCs w:val="22"/>
              </w:rPr>
            </w:pPr>
            <w:r w:rsidRPr="00EF06A7">
              <w:rPr>
                <w:rFonts w:eastAsia="Calibri"/>
                <w:snapToGrid w:val="0"/>
                <w:szCs w:val="22"/>
              </w:rPr>
              <w:t>Clause 10.3B.1.2</w:t>
            </w:r>
          </w:p>
        </w:tc>
        <w:tc>
          <w:tcPr>
            <w:tcW w:w="2121" w:type="dxa"/>
            <w:shd w:val="clear" w:color="auto" w:fill="auto"/>
          </w:tcPr>
          <w:p w14:paraId="288332BD" w14:textId="77777777" w:rsidR="00C14C10" w:rsidRPr="00EF06A7" w:rsidRDefault="00C14C10" w:rsidP="00EB2C4E">
            <w:pPr>
              <w:pStyle w:val="TAL"/>
              <w:rPr>
                <w:rFonts w:eastAsia="Calibri"/>
                <w:snapToGrid w:val="0"/>
                <w:szCs w:val="22"/>
              </w:rPr>
            </w:pPr>
            <w:r w:rsidRPr="00EF06A7">
              <w:rPr>
                <w:rFonts w:eastAsia="Calibri"/>
                <w:snapToGrid w:val="0"/>
                <w:szCs w:val="22"/>
              </w:rPr>
              <w:t>Clause 10.4B.1.2</w:t>
            </w:r>
          </w:p>
        </w:tc>
      </w:tr>
    </w:tbl>
    <w:p w14:paraId="0C0DFAC2" w14:textId="77777777" w:rsidR="00C14C10" w:rsidRPr="00EF06A7" w:rsidRDefault="00C14C10" w:rsidP="00C14C10">
      <w:pPr>
        <w:ind w:left="568" w:hanging="284"/>
        <w:rPr>
          <w:rFonts w:eastAsia="SimSun"/>
          <w:snapToGrid w:val="0"/>
        </w:rPr>
      </w:pPr>
    </w:p>
    <w:p w14:paraId="0F598D8A" w14:textId="77777777" w:rsidR="00C14C10" w:rsidRPr="00EF06A7" w:rsidRDefault="00C14C10" w:rsidP="00C14C10">
      <w:pPr>
        <w:pStyle w:val="Heading4"/>
      </w:pPr>
      <w:bookmarkStart w:id="1320" w:name="_Toc21338361"/>
      <w:bookmarkStart w:id="1321" w:name="_Toc29808469"/>
      <w:bookmarkStart w:id="1322" w:name="_Toc36058817"/>
      <w:bookmarkStart w:id="1323" w:name="_Toc44067741"/>
      <w:bookmarkStart w:id="1324" w:name="_Toc52716668"/>
      <w:bookmarkStart w:id="1325" w:name="_Toc58239320"/>
      <w:bookmarkStart w:id="1326" w:name="_Toc68246909"/>
      <w:bookmarkStart w:id="1327" w:name="_Toc75790226"/>
      <w:r w:rsidRPr="00EF06A7">
        <w:t>10.1.1.1</w:t>
      </w:r>
      <w:r w:rsidRPr="00EF06A7">
        <w:tab/>
        <w:t>Applicability of requirements for optional UE features</w:t>
      </w:r>
      <w:bookmarkEnd w:id="1320"/>
      <w:bookmarkEnd w:id="1321"/>
      <w:bookmarkEnd w:id="1322"/>
      <w:bookmarkEnd w:id="1323"/>
      <w:bookmarkEnd w:id="1324"/>
      <w:bookmarkEnd w:id="1325"/>
      <w:bookmarkEnd w:id="1326"/>
      <w:bookmarkEnd w:id="1327"/>
    </w:p>
    <w:p w14:paraId="7997AF49" w14:textId="77777777" w:rsidR="00C14C10" w:rsidRPr="00EF06A7" w:rsidRDefault="00C14C10" w:rsidP="00C14C10">
      <w:pPr>
        <w:pStyle w:val="Heading4"/>
      </w:pPr>
      <w:bookmarkStart w:id="1328" w:name="_Toc21338362"/>
      <w:bookmarkStart w:id="1329" w:name="_Toc29808470"/>
      <w:bookmarkStart w:id="1330" w:name="_Toc36058818"/>
      <w:bookmarkStart w:id="1331" w:name="_Toc44067742"/>
      <w:bookmarkStart w:id="1332" w:name="_Toc52716669"/>
      <w:bookmarkStart w:id="1333" w:name="_Toc58239321"/>
      <w:bookmarkStart w:id="1334" w:name="_Toc68246910"/>
      <w:bookmarkStart w:id="1335" w:name="_Toc75790227"/>
      <w:r w:rsidRPr="00EF06A7">
        <w:t>10.1.1.2</w:t>
      </w:r>
      <w:r w:rsidRPr="00EF06A7">
        <w:tab/>
        <w:t>Applicability of requirements for mandatory UE features with capability signalling</w:t>
      </w:r>
      <w:bookmarkEnd w:id="1328"/>
      <w:bookmarkEnd w:id="1329"/>
      <w:bookmarkEnd w:id="1330"/>
      <w:bookmarkEnd w:id="1331"/>
      <w:bookmarkEnd w:id="1332"/>
      <w:bookmarkEnd w:id="1333"/>
      <w:bookmarkEnd w:id="1334"/>
      <w:bookmarkEnd w:id="1335"/>
    </w:p>
    <w:p w14:paraId="4B2C80A6" w14:textId="77777777" w:rsidR="00C14C10" w:rsidRPr="00EF06A7" w:rsidRDefault="00C14C10" w:rsidP="00C14C10">
      <w:pPr>
        <w:rPr>
          <w:rFonts w:eastAsia="SimSun"/>
        </w:rPr>
      </w:pPr>
      <w:r w:rsidRPr="00EF06A7">
        <w:t xml:space="preserve">The applicability rule defined in </w:t>
      </w:r>
      <w:r w:rsidRPr="00EF06A7">
        <w:rPr>
          <w:rFonts w:eastAsia="SimSun"/>
        </w:rPr>
        <w:t>Clause 6.1.1.4 shall be applied for</w:t>
      </w:r>
      <w:r w:rsidRPr="00EF06A7">
        <w:t xml:space="preserve"> performance requirements in Clauses 10.2B.1.1, 10.3B.1.1 and 10.4B.1.1</w:t>
      </w:r>
      <w:r w:rsidRPr="00EF06A7">
        <w:rPr>
          <w:rFonts w:eastAsia="SimSun"/>
        </w:rPr>
        <w:t>.</w:t>
      </w:r>
    </w:p>
    <w:p w14:paraId="05504756" w14:textId="77777777" w:rsidR="00C14C10" w:rsidRPr="00EF06A7" w:rsidRDefault="00C14C10" w:rsidP="00C14C10">
      <w:pPr>
        <w:pStyle w:val="B1"/>
        <w:rPr>
          <w:rFonts w:eastAsia="SimSun"/>
        </w:rPr>
      </w:pPr>
      <w:r w:rsidRPr="00EF06A7">
        <w:t xml:space="preserve">The applicability rule defined in </w:t>
      </w:r>
      <w:r w:rsidRPr="00EF06A7">
        <w:rPr>
          <w:rFonts w:eastAsia="SimSun"/>
        </w:rPr>
        <w:t>Clause 8.1.1.4 shall be applied for</w:t>
      </w:r>
      <w:r w:rsidRPr="00EF06A7">
        <w:t xml:space="preserve"> performance requirements in Clauses 10.2B.1.2, 10.3B.1.2 and 10.4B.1.2.</w:t>
      </w:r>
    </w:p>
    <w:p w14:paraId="73CD5859" w14:textId="77777777" w:rsidR="002B1B7B" w:rsidRPr="00EF06A7" w:rsidRDefault="002B1B7B" w:rsidP="002B1B7B">
      <w:pPr>
        <w:pStyle w:val="Heading2"/>
      </w:pPr>
      <w:bookmarkStart w:id="1336" w:name="_Toc27479619"/>
      <w:bookmarkStart w:id="1337" w:name="_Toc36058819"/>
      <w:bookmarkStart w:id="1338" w:name="_Toc44067743"/>
      <w:bookmarkStart w:id="1339" w:name="_Toc52716670"/>
      <w:bookmarkStart w:id="1340" w:name="_Toc58239322"/>
      <w:bookmarkStart w:id="1341" w:name="_Toc68246911"/>
      <w:bookmarkStart w:id="1342" w:name="_Toc75790228"/>
      <w:r w:rsidRPr="00EF06A7">
        <w:t>10.2</w:t>
      </w:r>
      <w:r w:rsidRPr="00EF06A7">
        <w:tab/>
        <w:t>Void</w:t>
      </w:r>
      <w:bookmarkEnd w:id="1336"/>
      <w:bookmarkEnd w:id="1337"/>
      <w:bookmarkEnd w:id="1338"/>
      <w:bookmarkEnd w:id="1339"/>
      <w:bookmarkEnd w:id="1340"/>
      <w:bookmarkEnd w:id="1341"/>
      <w:bookmarkEnd w:id="1342"/>
    </w:p>
    <w:p w14:paraId="27C351AF" w14:textId="77777777" w:rsidR="002B1B7B" w:rsidRPr="00EF06A7" w:rsidRDefault="002B1B7B" w:rsidP="002B1B7B">
      <w:pPr>
        <w:pStyle w:val="Heading2"/>
      </w:pPr>
      <w:bookmarkStart w:id="1343" w:name="_Toc27479620"/>
      <w:bookmarkStart w:id="1344" w:name="_Toc36058820"/>
      <w:bookmarkStart w:id="1345" w:name="_Toc44067744"/>
      <w:bookmarkStart w:id="1346" w:name="_Toc52716671"/>
      <w:bookmarkStart w:id="1347" w:name="_Toc58239323"/>
      <w:bookmarkStart w:id="1348" w:name="_Toc68246912"/>
      <w:bookmarkStart w:id="1349" w:name="_Toc75790229"/>
      <w:r w:rsidRPr="00EF06A7">
        <w:t>10.2A</w:t>
      </w:r>
      <w:r w:rsidRPr="00EF06A7">
        <w:tab/>
        <w:t>Reporting of Channel Quality Indicator (CQI) for CA</w:t>
      </w:r>
      <w:bookmarkEnd w:id="1343"/>
      <w:bookmarkEnd w:id="1344"/>
      <w:bookmarkEnd w:id="1345"/>
      <w:bookmarkEnd w:id="1346"/>
      <w:bookmarkEnd w:id="1347"/>
      <w:bookmarkEnd w:id="1348"/>
      <w:bookmarkEnd w:id="1349"/>
    </w:p>
    <w:p w14:paraId="0B216A17" w14:textId="77777777" w:rsidR="002B1B7B" w:rsidRPr="00EF06A7" w:rsidRDefault="002B1B7B" w:rsidP="002B1B7B">
      <w:r w:rsidRPr="00EF06A7">
        <w:t>FFS</w:t>
      </w:r>
    </w:p>
    <w:p w14:paraId="1BEF9AB9" w14:textId="77777777" w:rsidR="002B1B7B" w:rsidRPr="00EF06A7" w:rsidRDefault="002B1B7B" w:rsidP="002B1B7B">
      <w:pPr>
        <w:pStyle w:val="Heading2"/>
      </w:pPr>
      <w:bookmarkStart w:id="1350" w:name="_Toc27479621"/>
      <w:bookmarkStart w:id="1351" w:name="_Toc36058821"/>
      <w:bookmarkStart w:id="1352" w:name="_Toc44067745"/>
      <w:bookmarkStart w:id="1353" w:name="_Toc52716672"/>
      <w:bookmarkStart w:id="1354" w:name="_Toc58239324"/>
      <w:bookmarkStart w:id="1355" w:name="_Toc68246913"/>
      <w:bookmarkStart w:id="1356" w:name="_Toc75790230"/>
      <w:r w:rsidRPr="00EF06A7">
        <w:t>10.2B</w:t>
      </w:r>
      <w:r w:rsidRPr="00EF06A7">
        <w:tab/>
        <w:t>Reporting of Channel Quality Indicator (CQI) for DC</w:t>
      </w:r>
      <w:bookmarkEnd w:id="1350"/>
      <w:bookmarkEnd w:id="1351"/>
      <w:bookmarkEnd w:id="1352"/>
      <w:bookmarkEnd w:id="1353"/>
      <w:bookmarkEnd w:id="1354"/>
      <w:bookmarkEnd w:id="1355"/>
      <w:bookmarkEnd w:id="1356"/>
    </w:p>
    <w:p w14:paraId="520F5EAF" w14:textId="77777777" w:rsidR="002B1B7B" w:rsidRPr="00EF06A7" w:rsidRDefault="002B1B7B" w:rsidP="002B1B7B">
      <w:pPr>
        <w:pStyle w:val="Heading3"/>
      </w:pPr>
      <w:bookmarkStart w:id="1357" w:name="_Toc27479622"/>
      <w:bookmarkStart w:id="1358" w:name="_Toc36058822"/>
      <w:bookmarkStart w:id="1359" w:name="_Toc44067746"/>
      <w:bookmarkStart w:id="1360" w:name="_Toc52716673"/>
      <w:bookmarkStart w:id="1361" w:name="_Toc58239325"/>
      <w:bookmarkStart w:id="1362" w:name="_Toc68246914"/>
      <w:bookmarkStart w:id="1363" w:name="_Toc75790231"/>
      <w:r w:rsidRPr="00EF06A7">
        <w:t>10.2B.1</w:t>
      </w:r>
      <w:r w:rsidRPr="00EF06A7">
        <w:tab/>
        <w:t>EN-DC</w:t>
      </w:r>
      <w:bookmarkEnd w:id="1357"/>
      <w:bookmarkEnd w:id="1358"/>
      <w:bookmarkEnd w:id="1359"/>
      <w:bookmarkEnd w:id="1360"/>
      <w:bookmarkEnd w:id="1361"/>
      <w:bookmarkEnd w:id="1362"/>
      <w:bookmarkEnd w:id="1363"/>
    </w:p>
    <w:p w14:paraId="32B0313F" w14:textId="77777777" w:rsidR="002B1B7B" w:rsidRPr="00EF06A7" w:rsidRDefault="002B1B7B" w:rsidP="002B1B7B">
      <w:pPr>
        <w:pStyle w:val="Heading4"/>
      </w:pPr>
      <w:bookmarkStart w:id="1364" w:name="_Toc27479623"/>
      <w:bookmarkStart w:id="1365" w:name="_Toc36058823"/>
      <w:bookmarkStart w:id="1366" w:name="_Toc44067747"/>
      <w:bookmarkStart w:id="1367" w:name="_Toc52716674"/>
      <w:bookmarkStart w:id="1368" w:name="_Toc58239326"/>
      <w:bookmarkStart w:id="1369" w:name="_Toc68246915"/>
      <w:bookmarkStart w:id="1370" w:name="_Toc75790232"/>
      <w:r w:rsidRPr="00EF06A7">
        <w:t>10.2B.1.1</w:t>
      </w:r>
      <w:r w:rsidRPr="00EF06A7">
        <w:tab/>
        <w:t>EN-DC within FR1</w:t>
      </w:r>
      <w:bookmarkEnd w:id="1364"/>
      <w:bookmarkEnd w:id="1365"/>
      <w:bookmarkEnd w:id="1366"/>
      <w:bookmarkEnd w:id="1367"/>
      <w:bookmarkEnd w:id="1368"/>
      <w:bookmarkEnd w:id="1369"/>
      <w:bookmarkEnd w:id="1370"/>
    </w:p>
    <w:p w14:paraId="2C5E1747" w14:textId="77777777" w:rsidR="002B1B7B" w:rsidRPr="00EF06A7" w:rsidRDefault="002B1B7B" w:rsidP="002B1B7B">
      <w:pPr>
        <w:rPr>
          <w:rFonts w:eastAsia="SimSun"/>
        </w:rPr>
      </w:pPr>
      <w:r w:rsidRPr="00EF06A7">
        <w:rPr>
          <w:rFonts w:eastAsia="SimSun"/>
        </w:rPr>
        <w:t xml:space="preserve">The NR CQI requirements </w:t>
      </w:r>
      <w:r w:rsidRPr="00EF06A7">
        <w:rPr>
          <w:rFonts w:eastAsia="SimSun"/>
          <w:lang w:eastAsia="zh-CN"/>
        </w:rPr>
        <w:t>and test case details for this test case</w:t>
      </w:r>
      <w:r w:rsidRPr="00EF06A7">
        <w:rPr>
          <w:rFonts w:eastAsia="SimSun"/>
        </w:rPr>
        <w:t xml:space="preserve"> are specified in </w:t>
      </w:r>
      <w:r w:rsidRPr="00EF06A7">
        <w:rPr>
          <w:rFonts w:eastAsia="SimSun"/>
          <w:lang w:eastAsia="zh-CN"/>
        </w:rPr>
        <w:t>Section</w:t>
      </w:r>
      <w:r w:rsidRPr="00EF06A7">
        <w:rPr>
          <w:rFonts w:eastAsia="SimSun"/>
        </w:rPr>
        <w:t xml:space="preserve"> 6.2. </w:t>
      </w:r>
    </w:p>
    <w:p w14:paraId="30AFCD05" w14:textId="77777777" w:rsidR="002B1B7B" w:rsidRPr="00EF06A7" w:rsidRDefault="002B1B7B" w:rsidP="002B1B7B">
      <w:pPr>
        <w:rPr>
          <w:rFonts w:eastAsia="SimSun"/>
        </w:rPr>
      </w:pPr>
      <w:r w:rsidRPr="00EF06A7">
        <w:rPr>
          <w:rFonts w:eastAsia="SimSun"/>
        </w:rPr>
        <w:t xml:space="preserve">During the test, only the CQI requirements on the NR cell </w:t>
      </w:r>
      <w:r w:rsidRPr="00EF06A7">
        <w:rPr>
          <w:rFonts w:eastAsia="SimSun"/>
          <w:lang w:eastAsia="zh-CN"/>
        </w:rPr>
        <w:t>shall</w:t>
      </w:r>
      <w:r w:rsidRPr="00EF06A7">
        <w:rPr>
          <w:rFonts w:eastAsia="SimSun"/>
        </w:rPr>
        <w:t xml:space="preserve"> be verified.</w:t>
      </w:r>
    </w:p>
    <w:p w14:paraId="63590491" w14:textId="77777777" w:rsidR="002B1B7B" w:rsidRPr="00EF06A7" w:rsidRDefault="002B1B7B" w:rsidP="002B1B7B">
      <w:pPr>
        <w:pStyle w:val="Heading4"/>
      </w:pPr>
      <w:bookmarkStart w:id="1371" w:name="_Toc27479624"/>
      <w:bookmarkStart w:id="1372" w:name="_Toc36058824"/>
      <w:bookmarkStart w:id="1373" w:name="_Toc44067748"/>
      <w:bookmarkStart w:id="1374" w:name="_Toc52716675"/>
      <w:bookmarkStart w:id="1375" w:name="_Toc58239327"/>
      <w:bookmarkStart w:id="1376" w:name="_Toc68246916"/>
      <w:bookmarkStart w:id="1377" w:name="_Toc75790233"/>
      <w:r w:rsidRPr="00EF06A7">
        <w:t>10.2B.1.2</w:t>
      </w:r>
      <w:r w:rsidRPr="00EF06A7">
        <w:tab/>
        <w:t>EN-DC including FR2 NR carrier</w:t>
      </w:r>
      <w:bookmarkEnd w:id="1371"/>
      <w:bookmarkEnd w:id="1372"/>
      <w:bookmarkEnd w:id="1373"/>
      <w:bookmarkEnd w:id="1374"/>
      <w:bookmarkEnd w:id="1375"/>
      <w:bookmarkEnd w:id="1376"/>
      <w:bookmarkEnd w:id="1377"/>
    </w:p>
    <w:p w14:paraId="69112104" w14:textId="77777777" w:rsidR="002B1B7B" w:rsidRPr="00EF06A7" w:rsidRDefault="002B1B7B" w:rsidP="002B1B7B">
      <w:pPr>
        <w:rPr>
          <w:rFonts w:eastAsia="SimSun"/>
        </w:rPr>
      </w:pPr>
      <w:r w:rsidRPr="00EF06A7">
        <w:rPr>
          <w:rFonts w:eastAsia="SimSun"/>
        </w:rPr>
        <w:t>The NR CQI requirements</w:t>
      </w:r>
      <w:r w:rsidRPr="00EF06A7">
        <w:rPr>
          <w:rFonts w:eastAsia="SimSun"/>
          <w:lang w:eastAsia="zh-CN"/>
        </w:rPr>
        <w:t xml:space="preserve"> and test case details for this test case </w:t>
      </w:r>
      <w:r w:rsidRPr="00EF06A7">
        <w:rPr>
          <w:rFonts w:eastAsia="SimSun"/>
        </w:rPr>
        <w:t xml:space="preserve">are specified in </w:t>
      </w:r>
      <w:r w:rsidRPr="00EF06A7">
        <w:rPr>
          <w:rFonts w:eastAsia="SimSun"/>
          <w:lang w:eastAsia="zh-CN"/>
        </w:rPr>
        <w:t>Section</w:t>
      </w:r>
      <w:r w:rsidRPr="00EF06A7">
        <w:rPr>
          <w:rFonts w:eastAsia="SimSun"/>
        </w:rPr>
        <w:t xml:space="preserve"> 8.2. </w:t>
      </w:r>
    </w:p>
    <w:p w14:paraId="512C7756" w14:textId="77777777" w:rsidR="002B1B7B" w:rsidRPr="00EF06A7" w:rsidRDefault="002B1B7B" w:rsidP="002B1B7B">
      <w:pPr>
        <w:rPr>
          <w:rFonts w:eastAsia="SimSun"/>
        </w:rPr>
      </w:pPr>
      <w:r w:rsidRPr="00EF06A7">
        <w:rPr>
          <w:rFonts w:eastAsia="SimSun"/>
        </w:rPr>
        <w:t>During the test, only the CQI performance on the NR cell(s)</w:t>
      </w:r>
      <w:r w:rsidRPr="00EF06A7">
        <w:rPr>
          <w:rFonts w:eastAsia="SimSun"/>
          <w:lang w:eastAsia="zh-CN"/>
        </w:rPr>
        <w:t xml:space="preserve"> </w:t>
      </w:r>
      <w:r w:rsidRPr="00EF06A7">
        <w:rPr>
          <w:rFonts w:eastAsia="SimSun"/>
        </w:rPr>
        <w:t xml:space="preserve">on FR2 carriers </w:t>
      </w:r>
      <w:r w:rsidRPr="00EF06A7">
        <w:rPr>
          <w:rFonts w:eastAsia="SimSun"/>
          <w:lang w:eastAsia="zh-CN"/>
        </w:rPr>
        <w:t>shall</w:t>
      </w:r>
      <w:r w:rsidRPr="00EF06A7">
        <w:rPr>
          <w:rFonts w:eastAsia="SimSun"/>
        </w:rPr>
        <w:t xml:space="preserve"> be verified.</w:t>
      </w:r>
    </w:p>
    <w:p w14:paraId="31EAF2C3" w14:textId="77777777" w:rsidR="002B1B7B" w:rsidRPr="00EF06A7" w:rsidRDefault="002B1B7B" w:rsidP="002B1B7B">
      <w:pPr>
        <w:pStyle w:val="Heading4"/>
      </w:pPr>
      <w:bookmarkStart w:id="1378" w:name="_Toc27479625"/>
      <w:bookmarkStart w:id="1379" w:name="_Toc36058825"/>
      <w:bookmarkStart w:id="1380" w:name="_Toc44067749"/>
      <w:bookmarkStart w:id="1381" w:name="_Toc52716676"/>
      <w:bookmarkStart w:id="1382" w:name="_Toc58239328"/>
      <w:bookmarkStart w:id="1383" w:name="_Toc68246917"/>
      <w:bookmarkStart w:id="1384" w:name="_Toc75790234"/>
      <w:r w:rsidRPr="00EF06A7">
        <w:t>10.2B.1.3</w:t>
      </w:r>
      <w:r w:rsidRPr="00EF06A7">
        <w:tab/>
        <w:t>EN-DC including FR1 and FR2 NR carriers</w:t>
      </w:r>
      <w:bookmarkEnd w:id="1378"/>
      <w:bookmarkEnd w:id="1379"/>
      <w:bookmarkEnd w:id="1380"/>
      <w:bookmarkEnd w:id="1381"/>
      <w:bookmarkEnd w:id="1382"/>
      <w:bookmarkEnd w:id="1383"/>
      <w:bookmarkEnd w:id="1384"/>
    </w:p>
    <w:p w14:paraId="1D6FF87C" w14:textId="77777777" w:rsidR="002B1B7B" w:rsidRPr="00EF06A7" w:rsidRDefault="002B1B7B" w:rsidP="002B1B7B">
      <w:r w:rsidRPr="00EF06A7">
        <w:t>The CSI performance requirements are verified according to section 10.2B.1.1 for EN-DC with FR1 NR carrier only and section 10.2B.1.2 for EN-DC with FR2 NR carrier only.</w:t>
      </w:r>
    </w:p>
    <w:p w14:paraId="6B9C781F" w14:textId="77777777" w:rsidR="002B1B7B" w:rsidRPr="00EF06A7" w:rsidRDefault="002B1B7B" w:rsidP="002B1B7B">
      <w:r w:rsidRPr="00EF06A7">
        <w:t>During the test for EN-DC with FR2 NR carriers, only the CSI performance requirements on the FR2 carriers are verified.</w:t>
      </w:r>
    </w:p>
    <w:p w14:paraId="6CB93D9D" w14:textId="77777777" w:rsidR="002B1B7B" w:rsidRPr="00EF06A7" w:rsidRDefault="002B1B7B" w:rsidP="002B1B7B">
      <w:r w:rsidRPr="00EF06A7">
        <w:t>No CSI requirement for FR1 NR or LTE carriers is specified for EN-DC including FR2 carrier(s).</w:t>
      </w:r>
    </w:p>
    <w:p w14:paraId="197D8FB9" w14:textId="77777777" w:rsidR="002B1B7B" w:rsidRPr="00EF06A7" w:rsidRDefault="002B1B7B" w:rsidP="00A07251">
      <w:pPr>
        <w:pStyle w:val="Heading3"/>
      </w:pPr>
      <w:bookmarkStart w:id="1385" w:name="_Toc27479626"/>
      <w:bookmarkStart w:id="1386" w:name="_Toc36058826"/>
      <w:bookmarkStart w:id="1387" w:name="_Toc44067750"/>
      <w:bookmarkStart w:id="1388" w:name="_Toc52716677"/>
      <w:bookmarkStart w:id="1389" w:name="_Toc58239329"/>
      <w:bookmarkStart w:id="1390" w:name="_Toc68246918"/>
      <w:bookmarkStart w:id="1391" w:name="_Toc75790235"/>
      <w:r w:rsidRPr="00EF06A7">
        <w:t>10.2B.2</w:t>
      </w:r>
      <w:r w:rsidRPr="00EF06A7">
        <w:tab/>
        <w:t>NR DC between FR1 and FR2</w:t>
      </w:r>
      <w:bookmarkEnd w:id="1385"/>
      <w:bookmarkEnd w:id="1386"/>
      <w:bookmarkEnd w:id="1387"/>
      <w:bookmarkEnd w:id="1388"/>
      <w:bookmarkEnd w:id="1389"/>
      <w:bookmarkEnd w:id="1390"/>
      <w:bookmarkEnd w:id="1391"/>
    </w:p>
    <w:p w14:paraId="490CD056" w14:textId="506A76B0" w:rsidR="00032C47" w:rsidRPr="00EF06A7" w:rsidRDefault="00032C47" w:rsidP="00032C47">
      <w:r w:rsidRPr="00EF06A7">
        <w:t>The test setup for FR1 Pcell is specified in table 5.5A.1.1.3-1 with antenna configuration 1x2.</w:t>
      </w:r>
    </w:p>
    <w:p w14:paraId="0BA160B7" w14:textId="47C12901" w:rsidR="00032C47" w:rsidRPr="00EF06A7" w:rsidRDefault="00032C47" w:rsidP="00032C47">
      <w:r w:rsidRPr="00EF06A7">
        <w:t>The test setup for FR2 cell is specified in Clause 8.1.2 and Clause 8.2.</w:t>
      </w:r>
    </w:p>
    <w:p w14:paraId="49080E6B" w14:textId="270D7981" w:rsidR="00032C47" w:rsidRPr="00EF06A7" w:rsidRDefault="00032C47" w:rsidP="00032C47">
      <w:r w:rsidRPr="00EF06A7">
        <w:t>The NR CQI reporting requirements are specified in Clause 8.2.</w:t>
      </w:r>
    </w:p>
    <w:p w14:paraId="00FF5E0A" w14:textId="1BD976AF" w:rsidR="002B1B7B" w:rsidRPr="00EF06A7" w:rsidRDefault="00032C47" w:rsidP="00032C47">
      <w:r w:rsidRPr="00EF06A7">
        <w:t>During the test, only the CQI performance based on NR requirements on the NR cell(s) on FR2 carriers shall be verified.</w:t>
      </w:r>
    </w:p>
    <w:p w14:paraId="5FC75117" w14:textId="77777777" w:rsidR="002B1B7B" w:rsidRPr="00EF06A7" w:rsidRDefault="002B1B7B" w:rsidP="002B1B7B">
      <w:pPr>
        <w:pStyle w:val="Heading2"/>
      </w:pPr>
      <w:bookmarkStart w:id="1392" w:name="_Toc27479627"/>
      <w:bookmarkStart w:id="1393" w:name="_Toc36058827"/>
      <w:bookmarkStart w:id="1394" w:name="_Toc44067751"/>
      <w:bookmarkStart w:id="1395" w:name="_Toc52716678"/>
      <w:bookmarkStart w:id="1396" w:name="_Toc58239330"/>
      <w:bookmarkStart w:id="1397" w:name="_Toc68246919"/>
      <w:bookmarkStart w:id="1398" w:name="_Toc75790236"/>
      <w:r w:rsidRPr="00EF06A7">
        <w:t>10.3A</w:t>
      </w:r>
      <w:r w:rsidRPr="00EF06A7">
        <w:tab/>
        <w:t>Reporting of Precoding Matrix Indicator (PMI) for CA</w:t>
      </w:r>
      <w:bookmarkEnd w:id="1392"/>
      <w:bookmarkEnd w:id="1393"/>
      <w:bookmarkEnd w:id="1394"/>
      <w:bookmarkEnd w:id="1395"/>
      <w:bookmarkEnd w:id="1396"/>
      <w:bookmarkEnd w:id="1397"/>
      <w:bookmarkEnd w:id="1398"/>
    </w:p>
    <w:p w14:paraId="7C7EC6AE" w14:textId="77777777" w:rsidR="002B1B7B" w:rsidRPr="00EF06A7" w:rsidRDefault="002B1B7B" w:rsidP="002B1B7B">
      <w:r w:rsidRPr="00EF06A7">
        <w:t>FFS</w:t>
      </w:r>
    </w:p>
    <w:p w14:paraId="2698F906" w14:textId="77777777" w:rsidR="002B1B7B" w:rsidRPr="00EF06A7" w:rsidRDefault="002B1B7B" w:rsidP="002B1B7B">
      <w:pPr>
        <w:pStyle w:val="Heading2"/>
      </w:pPr>
      <w:bookmarkStart w:id="1399" w:name="_Toc27479628"/>
      <w:bookmarkStart w:id="1400" w:name="_Toc36058828"/>
      <w:bookmarkStart w:id="1401" w:name="_Toc44067752"/>
      <w:bookmarkStart w:id="1402" w:name="_Toc52716679"/>
      <w:bookmarkStart w:id="1403" w:name="_Toc58239331"/>
      <w:bookmarkStart w:id="1404" w:name="_Toc68246920"/>
      <w:bookmarkStart w:id="1405" w:name="_Toc75790237"/>
      <w:r w:rsidRPr="00EF06A7">
        <w:t>10.3B</w:t>
      </w:r>
      <w:r w:rsidRPr="00EF06A7">
        <w:tab/>
        <w:t>Reporting of Precoding Matrix Indicator (PMI) for DC</w:t>
      </w:r>
      <w:bookmarkEnd w:id="1399"/>
      <w:bookmarkEnd w:id="1400"/>
      <w:bookmarkEnd w:id="1401"/>
      <w:bookmarkEnd w:id="1402"/>
      <w:bookmarkEnd w:id="1403"/>
      <w:bookmarkEnd w:id="1404"/>
      <w:bookmarkEnd w:id="1405"/>
    </w:p>
    <w:p w14:paraId="55961FBD" w14:textId="77777777" w:rsidR="002B1B7B" w:rsidRPr="00EF06A7" w:rsidRDefault="002B1B7B" w:rsidP="002B1B7B">
      <w:pPr>
        <w:pStyle w:val="Heading3"/>
      </w:pPr>
      <w:bookmarkStart w:id="1406" w:name="_Toc27479629"/>
      <w:bookmarkStart w:id="1407" w:name="_Toc36058829"/>
      <w:bookmarkStart w:id="1408" w:name="_Toc44067753"/>
      <w:bookmarkStart w:id="1409" w:name="_Toc52716680"/>
      <w:bookmarkStart w:id="1410" w:name="_Toc58239332"/>
      <w:bookmarkStart w:id="1411" w:name="_Toc68246921"/>
      <w:bookmarkStart w:id="1412" w:name="_Toc75790238"/>
      <w:r w:rsidRPr="00EF06A7">
        <w:t>10.3B.1</w:t>
      </w:r>
      <w:r w:rsidRPr="00EF06A7">
        <w:tab/>
        <w:t>EN-DC</w:t>
      </w:r>
      <w:bookmarkEnd w:id="1406"/>
      <w:bookmarkEnd w:id="1407"/>
      <w:bookmarkEnd w:id="1408"/>
      <w:bookmarkEnd w:id="1409"/>
      <w:bookmarkEnd w:id="1410"/>
      <w:bookmarkEnd w:id="1411"/>
      <w:bookmarkEnd w:id="1412"/>
    </w:p>
    <w:p w14:paraId="7B4C7737" w14:textId="77777777" w:rsidR="002B1B7B" w:rsidRPr="00EF06A7" w:rsidRDefault="002B1B7B" w:rsidP="002B1B7B">
      <w:pPr>
        <w:pStyle w:val="Heading4"/>
      </w:pPr>
      <w:bookmarkStart w:id="1413" w:name="_Toc27479630"/>
      <w:bookmarkStart w:id="1414" w:name="_Toc36058830"/>
      <w:bookmarkStart w:id="1415" w:name="_Toc44067754"/>
      <w:bookmarkStart w:id="1416" w:name="_Toc52716681"/>
      <w:bookmarkStart w:id="1417" w:name="_Toc58239333"/>
      <w:bookmarkStart w:id="1418" w:name="_Toc68246922"/>
      <w:bookmarkStart w:id="1419" w:name="_Toc75790239"/>
      <w:r w:rsidRPr="00EF06A7">
        <w:t>10.3B.1.1</w:t>
      </w:r>
      <w:r w:rsidRPr="00EF06A7">
        <w:tab/>
        <w:t>EN-DC within FR1</w:t>
      </w:r>
      <w:bookmarkEnd w:id="1413"/>
      <w:bookmarkEnd w:id="1414"/>
      <w:bookmarkEnd w:id="1415"/>
      <w:bookmarkEnd w:id="1416"/>
      <w:bookmarkEnd w:id="1417"/>
      <w:bookmarkEnd w:id="1418"/>
      <w:bookmarkEnd w:id="1419"/>
    </w:p>
    <w:p w14:paraId="3F8665DA" w14:textId="77777777" w:rsidR="002B1B7B" w:rsidRPr="00EF06A7" w:rsidRDefault="002B1B7B" w:rsidP="002B1B7B">
      <w:pPr>
        <w:rPr>
          <w:rFonts w:eastAsia="SimSun"/>
        </w:rPr>
      </w:pPr>
      <w:r w:rsidRPr="00EF06A7">
        <w:rPr>
          <w:rFonts w:eastAsia="SimSun"/>
        </w:rPr>
        <w:t xml:space="preserve">The NR PMI requirements </w:t>
      </w:r>
      <w:r w:rsidRPr="00EF06A7">
        <w:rPr>
          <w:rFonts w:eastAsia="SimSun"/>
          <w:lang w:eastAsia="zh-CN"/>
        </w:rPr>
        <w:t xml:space="preserve">and test case details for this test case </w:t>
      </w:r>
      <w:r w:rsidRPr="00EF06A7">
        <w:rPr>
          <w:rFonts w:eastAsia="SimSun"/>
        </w:rPr>
        <w:t xml:space="preserve">are specified in </w:t>
      </w:r>
      <w:r w:rsidRPr="00EF06A7">
        <w:rPr>
          <w:rFonts w:eastAsia="SimSun"/>
          <w:lang w:eastAsia="zh-CN"/>
        </w:rPr>
        <w:t>Section</w:t>
      </w:r>
      <w:r w:rsidRPr="00EF06A7">
        <w:rPr>
          <w:rFonts w:eastAsia="SimSun"/>
        </w:rPr>
        <w:t xml:space="preserve"> 6.3. </w:t>
      </w:r>
    </w:p>
    <w:p w14:paraId="21FE3330" w14:textId="77777777" w:rsidR="002B1B7B" w:rsidRPr="00EF06A7" w:rsidRDefault="002B1B7B" w:rsidP="002B1B7B">
      <w:pPr>
        <w:rPr>
          <w:rFonts w:eastAsia="SimSun"/>
        </w:rPr>
      </w:pPr>
      <w:r w:rsidRPr="00EF06A7">
        <w:rPr>
          <w:rFonts w:eastAsia="SimSun"/>
        </w:rPr>
        <w:t xml:space="preserve">During the test, only the PMI requirements on the NR cell </w:t>
      </w:r>
      <w:r w:rsidRPr="00EF06A7">
        <w:rPr>
          <w:rFonts w:eastAsia="SimSun"/>
          <w:lang w:eastAsia="zh-CN"/>
        </w:rPr>
        <w:t>shall</w:t>
      </w:r>
      <w:r w:rsidRPr="00EF06A7">
        <w:rPr>
          <w:rFonts w:eastAsia="SimSun"/>
        </w:rPr>
        <w:t xml:space="preserve"> be verified.</w:t>
      </w:r>
    </w:p>
    <w:p w14:paraId="2FFE8DDB" w14:textId="77777777" w:rsidR="002B1B7B" w:rsidRPr="00EF06A7" w:rsidRDefault="002B1B7B" w:rsidP="002B1B7B">
      <w:pPr>
        <w:pStyle w:val="Heading4"/>
      </w:pPr>
      <w:bookmarkStart w:id="1420" w:name="_Toc27479631"/>
      <w:bookmarkStart w:id="1421" w:name="_Toc36058831"/>
      <w:bookmarkStart w:id="1422" w:name="_Toc44067755"/>
      <w:bookmarkStart w:id="1423" w:name="_Toc52716682"/>
      <w:bookmarkStart w:id="1424" w:name="_Toc58239334"/>
      <w:bookmarkStart w:id="1425" w:name="_Toc68246923"/>
      <w:bookmarkStart w:id="1426" w:name="_Toc75790240"/>
      <w:r w:rsidRPr="00EF06A7">
        <w:t>10.3B.1.2</w:t>
      </w:r>
      <w:r w:rsidRPr="00EF06A7">
        <w:tab/>
        <w:t>EN-DC including FR2 NR carrier</w:t>
      </w:r>
      <w:bookmarkEnd w:id="1420"/>
      <w:bookmarkEnd w:id="1421"/>
      <w:bookmarkEnd w:id="1422"/>
      <w:bookmarkEnd w:id="1423"/>
      <w:bookmarkEnd w:id="1424"/>
      <w:bookmarkEnd w:id="1425"/>
      <w:bookmarkEnd w:id="1426"/>
    </w:p>
    <w:p w14:paraId="5394E718" w14:textId="77777777" w:rsidR="002B1B7B" w:rsidRPr="00EF06A7" w:rsidRDefault="002B1B7B" w:rsidP="002B1B7B">
      <w:pPr>
        <w:rPr>
          <w:rFonts w:eastAsia="SimSun"/>
        </w:rPr>
      </w:pPr>
      <w:r w:rsidRPr="00EF06A7">
        <w:rPr>
          <w:rFonts w:eastAsia="SimSun"/>
        </w:rPr>
        <w:t xml:space="preserve">The NR PMI requirements </w:t>
      </w:r>
      <w:r w:rsidRPr="00EF06A7">
        <w:rPr>
          <w:rFonts w:eastAsia="SimSun"/>
          <w:lang w:eastAsia="zh-CN"/>
        </w:rPr>
        <w:t xml:space="preserve">and test case details for this test case </w:t>
      </w:r>
      <w:r w:rsidRPr="00EF06A7">
        <w:rPr>
          <w:rFonts w:eastAsia="SimSun"/>
        </w:rPr>
        <w:t xml:space="preserve">are specified in </w:t>
      </w:r>
      <w:r w:rsidRPr="00EF06A7">
        <w:rPr>
          <w:rFonts w:eastAsia="SimSun"/>
          <w:lang w:eastAsia="zh-CN"/>
        </w:rPr>
        <w:t>Section</w:t>
      </w:r>
      <w:r w:rsidRPr="00EF06A7">
        <w:rPr>
          <w:rFonts w:eastAsia="SimSun"/>
        </w:rPr>
        <w:t xml:space="preserve"> 8.3. </w:t>
      </w:r>
    </w:p>
    <w:p w14:paraId="12726A13" w14:textId="77777777" w:rsidR="002B1B7B" w:rsidRPr="00EF06A7" w:rsidRDefault="002B1B7B" w:rsidP="002B1B7B">
      <w:pPr>
        <w:rPr>
          <w:rFonts w:eastAsia="SimSun"/>
        </w:rPr>
      </w:pPr>
      <w:r w:rsidRPr="00EF06A7">
        <w:rPr>
          <w:rFonts w:eastAsia="SimSun"/>
        </w:rPr>
        <w:t>During the test, only the PMI performance on the NR cell(s)</w:t>
      </w:r>
      <w:r w:rsidRPr="00EF06A7">
        <w:rPr>
          <w:rFonts w:eastAsia="SimSun"/>
          <w:lang w:eastAsia="zh-CN"/>
        </w:rPr>
        <w:t xml:space="preserve"> </w:t>
      </w:r>
      <w:r w:rsidRPr="00EF06A7">
        <w:rPr>
          <w:rFonts w:eastAsia="SimSun"/>
        </w:rPr>
        <w:t xml:space="preserve">on FR2 carriers </w:t>
      </w:r>
      <w:r w:rsidRPr="00EF06A7">
        <w:rPr>
          <w:rFonts w:eastAsia="SimSun"/>
          <w:lang w:eastAsia="zh-CN"/>
        </w:rPr>
        <w:t>shall</w:t>
      </w:r>
      <w:r w:rsidRPr="00EF06A7">
        <w:rPr>
          <w:rFonts w:eastAsia="SimSun"/>
        </w:rPr>
        <w:t xml:space="preserve"> be verified.</w:t>
      </w:r>
    </w:p>
    <w:p w14:paraId="4A5C1306" w14:textId="77777777" w:rsidR="002B1B7B" w:rsidRPr="00EF06A7" w:rsidRDefault="002B1B7B" w:rsidP="002B1B7B">
      <w:pPr>
        <w:pStyle w:val="Heading4"/>
      </w:pPr>
      <w:bookmarkStart w:id="1427" w:name="_Toc27479632"/>
      <w:bookmarkStart w:id="1428" w:name="_Toc36058832"/>
      <w:bookmarkStart w:id="1429" w:name="_Toc44067756"/>
      <w:bookmarkStart w:id="1430" w:name="_Toc52716683"/>
      <w:bookmarkStart w:id="1431" w:name="_Toc58239335"/>
      <w:bookmarkStart w:id="1432" w:name="_Toc68246924"/>
      <w:bookmarkStart w:id="1433" w:name="_Toc75790241"/>
      <w:r w:rsidRPr="00EF06A7">
        <w:t>10.3B.1.3</w:t>
      </w:r>
      <w:r w:rsidRPr="00EF06A7">
        <w:tab/>
        <w:t>EN-DC including FR1 and FR2 NR carriers</w:t>
      </w:r>
      <w:bookmarkEnd w:id="1427"/>
      <w:bookmarkEnd w:id="1428"/>
      <w:bookmarkEnd w:id="1429"/>
      <w:bookmarkEnd w:id="1430"/>
      <w:bookmarkEnd w:id="1431"/>
      <w:bookmarkEnd w:id="1432"/>
      <w:bookmarkEnd w:id="1433"/>
    </w:p>
    <w:p w14:paraId="4952A8E4" w14:textId="77777777" w:rsidR="002B1B7B" w:rsidRPr="00EF06A7" w:rsidRDefault="002B1B7B" w:rsidP="002B1B7B">
      <w:r w:rsidRPr="00EF06A7">
        <w:t>The PMI performance requirements are verified according to section 10.3B.1.1 for EN-DC with FR1 NR carrier only and section 10.3B.1.2 for EN-DC with FR2 NR carrier only.</w:t>
      </w:r>
    </w:p>
    <w:p w14:paraId="03261942" w14:textId="77777777" w:rsidR="002B1B7B" w:rsidRPr="00EF06A7" w:rsidRDefault="002B1B7B" w:rsidP="002B1B7B">
      <w:r w:rsidRPr="00EF06A7">
        <w:t>During the test for EN-DC with FR2 NR carriers, only the PMI performance requirements on the FR2 carriers are verified.</w:t>
      </w:r>
    </w:p>
    <w:p w14:paraId="67A3B810" w14:textId="77777777" w:rsidR="002B1B7B" w:rsidRPr="00EF06A7" w:rsidRDefault="002B1B7B" w:rsidP="002B1B7B">
      <w:r w:rsidRPr="00EF06A7">
        <w:t>No PMI requirement for FR1 NR or LTE carriers is specified for EN-DC including FR2 carrier(s).</w:t>
      </w:r>
    </w:p>
    <w:p w14:paraId="0ED93BC6" w14:textId="77777777" w:rsidR="002B1B7B" w:rsidRPr="00EF06A7" w:rsidRDefault="002B1B7B" w:rsidP="00A07251">
      <w:pPr>
        <w:pStyle w:val="Heading3"/>
      </w:pPr>
      <w:bookmarkStart w:id="1434" w:name="_Toc27479633"/>
      <w:bookmarkStart w:id="1435" w:name="_Toc36058833"/>
      <w:bookmarkStart w:id="1436" w:name="_Toc44067757"/>
      <w:bookmarkStart w:id="1437" w:name="_Toc52716684"/>
      <w:bookmarkStart w:id="1438" w:name="_Toc58239336"/>
      <w:bookmarkStart w:id="1439" w:name="_Toc68246925"/>
      <w:bookmarkStart w:id="1440" w:name="_Toc75790242"/>
      <w:r w:rsidRPr="00EF06A7">
        <w:t>10.3B.2</w:t>
      </w:r>
      <w:r w:rsidRPr="00EF06A7">
        <w:tab/>
        <w:t>NR DC between FR1 and FR2</w:t>
      </w:r>
      <w:bookmarkEnd w:id="1434"/>
      <w:bookmarkEnd w:id="1435"/>
      <w:bookmarkEnd w:id="1436"/>
      <w:bookmarkEnd w:id="1437"/>
      <w:bookmarkEnd w:id="1438"/>
      <w:bookmarkEnd w:id="1439"/>
      <w:bookmarkEnd w:id="1440"/>
    </w:p>
    <w:p w14:paraId="4503CA39" w14:textId="048A2115" w:rsidR="00032C47" w:rsidRPr="00EF06A7" w:rsidRDefault="00032C47" w:rsidP="00032C47">
      <w:r w:rsidRPr="00EF06A7">
        <w:t>The test setup for FR1 PCell is specified in Table 5.5A.1.1.3-1 with antenna configuration 1x2.</w:t>
      </w:r>
    </w:p>
    <w:p w14:paraId="3D71CAD1" w14:textId="6B9DF524" w:rsidR="00032C47" w:rsidRPr="00EF06A7" w:rsidRDefault="00032C47" w:rsidP="00032C47">
      <w:r w:rsidRPr="00EF06A7">
        <w:t>The test setup for FR2 cell is specified in Clause 8.1.2 and Clause 8.3.</w:t>
      </w:r>
    </w:p>
    <w:p w14:paraId="517E9329" w14:textId="749416A0" w:rsidR="00032C47" w:rsidRPr="00EF06A7" w:rsidRDefault="00032C47" w:rsidP="00032C47">
      <w:r w:rsidRPr="00EF06A7">
        <w:t>The PMI reporting requirements are specified in Clause 8.3.</w:t>
      </w:r>
    </w:p>
    <w:p w14:paraId="3ED6CC02" w14:textId="00AAD5C5" w:rsidR="002B1B7B" w:rsidRPr="00EF06A7" w:rsidRDefault="00032C47" w:rsidP="00032C47">
      <w:r w:rsidRPr="00EF06A7">
        <w:t>During the test, only the PMI performance based on NR requirements on the NR cell(s) on FR2 carriers shall be verified.</w:t>
      </w:r>
    </w:p>
    <w:p w14:paraId="515D4197" w14:textId="77777777" w:rsidR="002B1B7B" w:rsidRPr="00EF06A7" w:rsidRDefault="002B1B7B" w:rsidP="002B1B7B">
      <w:pPr>
        <w:pStyle w:val="Heading2"/>
      </w:pPr>
      <w:bookmarkStart w:id="1441" w:name="_Toc27479634"/>
      <w:bookmarkStart w:id="1442" w:name="_Toc36058834"/>
      <w:bookmarkStart w:id="1443" w:name="_Toc44067758"/>
      <w:bookmarkStart w:id="1444" w:name="_Toc52716685"/>
      <w:bookmarkStart w:id="1445" w:name="_Toc58239337"/>
      <w:bookmarkStart w:id="1446" w:name="_Toc68246926"/>
      <w:bookmarkStart w:id="1447" w:name="_Toc75790243"/>
      <w:r w:rsidRPr="00EF06A7">
        <w:t>10.4A</w:t>
      </w:r>
      <w:r w:rsidRPr="00EF06A7">
        <w:tab/>
        <w:t>Reporting of Rank Indicator (RI) for CA</w:t>
      </w:r>
      <w:bookmarkEnd w:id="1441"/>
      <w:bookmarkEnd w:id="1442"/>
      <w:bookmarkEnd w:id="1443"/>
      <w:bookmarkEnd w:id="1444"/>
      <w:bookmarkEnd w:id="1445"/>
      <w:bookmarkEnd w:id="1446"/>
      <w:bookmarkEnd w:id="1447"/>
    </w:p>
    <w:p w14:paraId="01AA2808" w14:textId="77777777" w:rsidR="002B1B7B" w:rsidRPr="00EF06A7" w:rsidRDefault="002B1B7B" w:rsidP="002B1B7B">
      <w:r w:rsidRPr="00EF06A7">
        <w:t>FFS</w:t>
      </w:r>
    </w:p>
    <w:p w14:paraId="77CE7D24" w14:textId="77777777" w:rsidR="002B1B7B" w:rsidRPr="00EF06A7" w:rsidRDefault="002B1B7B" w:rsidP="002B1B7B">
      <w:pPr>
        <w:pStyle w:val="Heading2"/>
      </w:pPr>
      <w:bookmarkStart w:id="1448" w:name="_Toc27479635"/>
      <w:bookmarkStart w:id="1449" w:name="_Toc36058835"/>
      <w:bookmarkStart w:id="1450" w:name="_Toc44067759"/>
      <w:bookmarkStart w:id="1451" w:name="_Toc52716686"/>
      <w:bookmarkStart w:id="1452" w:name="_Toc58239338"/>
      <w:bookmarkStart w:id="1453" w:name="_Toc68246927"/>
      <w:bookmarkStart w:id="1454" w:name="_Toc75790244"/>
      <w:r w:rsidRPr="00EF06A7">
        <w:t>10.4B</w:t>
      </w:r>
      <w:r w:rsidRPr="00EF06A7">
        <w:tab/>
        <w:t>Reporting of Rank Indicator (RI) for DC</w:t>
      </w:r>
      <w:bookmarkEnd w:id="1448"/>
      <w:bookmarkEnd w:id="1449"/>
      <w:bookmarkEnd w:id="1450"/>
      <w:bookmarkEnd w:id="1451"/>
      <w:bookmarkEnd w:id="1452"/>
      <w:bookmarkEnd w:id="1453"/>
      <w:bookmarkEnd w:id="1454"/>
    </w:p>
    <w:p w14:paraId="47A3BDCC" w14:textId="77777777" w:rsidR="002B1B7B" w:rsidRPr="00EF06A7" w:rsidRDefault="002B1B7B" w:rsidP="002B1B7B">
      <w:pPr>
        <w:pStyle w:val="Heading3"/>
      </w:pPr>
      <w:bookmarkStart w:id="1455" w:name="_Toc27479636"/>
      <w:bookmarkStart w:id="1456" w:name="_Toc36058836"/>
      <w:bookmarkStart w:id="1457" w:name="_Toc44067760"/>
      <w:bookmarkStart w:id="1458" w:name="_Toc52716687"/>
      <w:bookmarkStart w:id="1459" w:name="_Toc58239339"/>
      <w:bookmarkStart w:id="1460" w:name="_Toc68246928"/>
      <w:bookmarkStart w:id="1461" w:name="_Toc75790245"/>
      <w:r w:rsidRPr="00EF06A7">
        <w:t>10.4B.1</w:t>
      </w:r>
      <w:r w:rsidRPr="00EF06A7">
        <w:tab/>
        <w:t>EN-DC</w:t>
      </w:r>
      <w:bookmarkEnd w:id="1455"/>
      <w:bookmarkEnd w:id="1456"/>
      <w:bookmarkEnd w:id="1457"/>
      <w:bookmarkEnd w:id="1458"/>
      <w:bookmarkEnd w:id="1459"/>
      <w:bookmarkEnd w:id="1460"/>
      <w:bookmarkEnd w:id="1461"/>
    </w:p>
    <w:p w14:paraId="6FB519E4" w14:textId="77777777" w:rsidR="002B1B7B" w:rsidRPr="00EF06A7" w:rsidRDefault="002B1B7B" w:rsidP="002B1B7B">
      <w:pPr>
        <w:pStyle w:val="Heading4"/>
      </w:pPr>
      <w:bookmarkStart w:id="1462" w:name="_Toc27479637"/>
      <w:bookmarkStart w:id="1463" w:name="_Toc36058837"/>
      <w:bookmarkStart w:id="1464" w:name="_Toc44067761"/>
      <w:bookmarkStart w:id="1465" w:name="_Toc52716688"/>
      <w:bookmarkStart w:id="1466" w:name="_Toc58239340"/>
      <w:bookmarkStart w:id="1467" w:name="_Toc68246929"/>
      <w:bookmarkStart w:id="1468" w:name="_Toc75790246"/>
      <w:r w:rsidRPr="00EF06A7">
        <w:t>10.4B.1.1</w:t>
      </w:r>
      <w:r w:rsidRPr="00EF06A7">
        <w:tab/>
        <w:t>EN-DC within FR1</w:t>
      </w:r>
      <w:bookmarkEnd w:id="1462"/>
      <w:bookmarkEnd w:id="1463"/>
      <w:bookmarkEnd w:id="1464"/>
      <w:bookmarkEnd w:id="1465"/>
      <w:bookmarkEnd w:id="1466"/>
      <w:bookmarkEnd w:id="1467"/>
      <w:bookmarkEnd w:id="1468"/>
    </w:p>
    <w:p w14:paraId="11AF376B" w14:textId="77777777" w:rsidR="002B1B7B" w:rsidRPr="00EF06A7" w:rsidRDefault="002B1B7B" w:rsidP="002B1B7B">
      <w:pPr>
        <w:rPr>
          <w:rFonts w:eastAsia="SimSun"/>
        </w:rPr>
      </w:pPr>
      <w:r w:rsidRPr="00EF06A7">
        <w:rPr>
          <w:rFonts w:eastAsia="SimSun"/>
        </w:rPr>
        <w:t xml:space="preserve">The NR RI requirements </w:t>
      </w:r>
      <w:r w:rsidRPr="00EF06A7">
        <w:rPr>
          <w:rFonts w:eastAsia="SimSun"/>
          <w:lang w:eastAsia="zh-CN"/>
        </w:rPr>
        <w:t xml:space="preserve">and test case details for this test case </w:t>
      </w:r>
      <w:r w:rsidRPr="00EF06A7">
        <w:rPr>
          <w:rFonts w:eastAsia="SimSun"/>
        </w:rPr>
        <w:t xml:space="preserve">are specified in </w:t>
      </w:r>
      <w:r w:rsidRPr="00EF06A7">
        <w:rPr>
          <w:rFonts w:eastAsia="SimSun"/>
          <w:lang w:eastAsia="zh-CN"/>
        </w:rPr>
        <w:t>Section</w:t>
      </w:r>
      <w:r w:rsidRPr="00EF06A7">
        <w:rPr>
          <w:rFonts w:eastAsia="SimSun"/>
        </w:rPr>
        <w:t xml:space="preserve"> 6.4. </w:t>
      </w:r>
    </w:p>
    <w:p w14:paraId="09EDB374" w14:textId="77777777" w:rsidR="002B1B7B" w:rsidRPr="00EF06A7" w:rsidRDefault="002B1B7B" w:rsidP="002B1B7B">
      <w:pPr>
        <w:rPr>
          <w:rFonts w:eastAsia="SimSun"/>
        </w:rPr>
      </w:pPr>
      <w:r w:rsidRPr="00EF06A7">
        <w:rPr>
          <w:rFonts w:eastAsia="SimSun"/>
        </w:rPr>
        <w:t xml:space="preserve">During the test, only the RI requirements on the NR cell </w:t>
      </w:r>
      <w:r w:rsidRPr="00EF06A7">
        <w:rPr>
          <w:rFonts w:eastAsia="SimSun"/>
          <w:lang w:eastAsia="zh-CN"/>
        </w:rPr>
        <w:t>shall</w:t>
      </w:r>
      <w:r w:rsidRPr="00EF06A7">
        <w:rPr>
          <w:rFonts w:eastAsia="SimSun"/>
        </w:rPr>
        <w:t xml:space="preserve"> be verified.</w:t>
      </w:r>
    </w:p>
    <w:p w14:paraId="7F0A29BA" w14:textId="77777777" w:rsidR="002B1B7B" w:rsidRPr="00EF06A7" w:rsidRDefault="002B1B7B" w:rsidP="002B1B7B">
      <w:pPr>
        <w:pStyle w:val="Heading4"/>
      </w:pPr>
      <w:bookmarkStart w:id="1469" w:name="_Toc27479638"/>
      <w:bookmarkStart w:id="1470" w:name="_Toc36058838"/>
      <w:bookmarkStart w:id="1471" w:name="_Toc44067762"/>
      <w:bookmarkStart w:id="1472" w:name="_Toc52716689"/>
      <w:bookmarkStart w:id="1473" w:name="_Toc58239341"/>
      <w:bookmarkStart w:id="1474" w:name="_Toc68246930"/>
      <w:bookmarkStart w:id="1475" w:name="_Toc75790247"/>
      <w:r w:rsidRPr="00EF06A7">
        <w:t>10.4B.1.2</w:t>
      </w:r>
      <w:r w:rsidRPr="00EF06A7">
        <w:tab/>
        <w:t>EN-DC including FR2 NR carrier</w:t>
      </w:r>
      <w:bookmarkEnd w:id="1469"/>
      <w:bookmarkEnd w:id="1470"/>
      <w:bookmarkEnd w:id="1471"/>
      <w:bookmarkEnd w:id="1472"/>
      <w:bookmarkEnd w:id="1473"/>
      <w:bookmarkEnd w:id="1474"/>
      <w:bookmarkEnd w:id="1475"/>
    </w:p>
    <w:p w14:paraId="43EFB470" w14:textId="77777777" w:rsidR="002B1B7B" w:rsidRPr="00EF06A7" w:rsidRDefault="002B1B7B" w:rsidP="002B1B7B">
      <w:pPr>
        <w:rPr>
          <w:rFonts w:eastAsia="SimSun"/>
        </w:rPr>
      </w:pPr>
      <w:r w:rsidRPr="00EF06A7">
        <w:rPr>
          <w:rFonts w:eastAsia="SimSun"/>
        </w:rPr>
        <w:t xml:space="preserve">The NR RI requirements </w:t>
      </w:r>
      <w:r w:rsidRPr="00EF06A7">
        <w:rPr>
          <w:rFonts w:eastAsia="SimSun"/>
          <w:lang w:eastAsia="zh-CN"/>
        </w:rPr>
        <w:t xml:space="preserve">and test case details for this test case </w:t>
      </w:r>
      <w:r w:rsidRPr="00EF06A7">
        <w:rPr>
          <w:rFonts w:eastAsia="SimSun"/>
        </w:rPr>
        <w:t xml:space="preserve">are specified in </w:t>
      </w:r>
      <w:r w:rsidRPr="00EF06A7">
        <w:rPr>
          <w:rFonts w:eastAsia="SimSun"/>
          <w:lang w:eastAsia="zh-CN"/>
        </w:rPr>
        <w:t>Section</w:t>
      </w:r>
      <w:r w:rsidRPr="00EF06A7">
        <w:rPr>
          <w:rFonts w:eastAsia="SimSun"/>
        </w:rPr>
        <w:t xml:space="preserve"> 8.4. </w:t>
      </w:r>
    </w:p>
    <w:p w14:paraId="5DEA0DDE" w14:textId="77777777" w:rsidR="002B1B7B" w:rsidRPr="00EF06A7" w:rsidRDefault="002B1B7B" w:rsidP="002B1B7B">
      <w:pPr>
        <w:rPr>
          <w:rFonts w:eastAsia="SimSun"/>
        </w:rPr>
      </w:pPr>
      <w:r w:rsidRPr="00EF06A7">
        <w:rPr>
          <w:rFonts w:eastAsia="SimSun"/>
        </w:rPr>
        <w:t>During the test, only the RI performance on the NR cell(s)</w:t>
      </w:r>
      <w:r w:rsidRPr="00EF06A7">
        <w:rPr>
          <w:rFonts w:eastAsia="SimSun"/>
          <w:lang w:eastAsia="zh-CN"/>
        </w:rPr>
        <w:t xml:space="preserve"> </w:t>
      </w:r>
      <w:r w:rsidRPr="00EF06A7">
        <w:rPr>
          <w:rFonts w:eastAsia="SimSun"/>
        </w:rPr>
        <w:t xml:space="preserve">on FR2 carriers </w:t>
      </w:r>
      <w:r w:rsidRPr="00EF06A7">
        <w:rPr>
          <w:rFonts w:eastAsia="SimSun"/>
          <w:lang w:eastAsia="zh-CN"/>
        </w:rPr>
        <w:t>shall</w:t>
      </w:r>
      <w:r w:rsidRPr="00EF06A7">
        <w:rPr>
          <w:rFonts w:eastAsia="SimSun"/>
        </w:rPr>
        <w:t xml:space="preserve"> be verified.</w:t>
      </w:r>
    </w:p>
    <w:p w14:paraId="7722EE0A" w14:textId="77777777" w:rsidR="002B1B7B" w:rsidRPr="00EF06A7" w:rsidRDefault="002B1B7B" w:rsidP="002B1B7B">
      <w:pPr>
        <w:pStyle w:val="Heading4"/>
      </w:pPr>
      <w:bookmarkStart w:id="1476" w:name="_Toc27479639"/>
      <w:bookmarkStart w:id="1477" w:name="_Toc36058839"/>
      <w:bookmarkStart w:id="1478" w:name="_Toc44067763"/>
      <w:bookmarkStart w:id="1479" w:name="_Toc52716690"/>
      <w:bookmarkStart w:id="1480" w:name="_Toc58239342"/>
      <w:bookmarkStart w:id="1481" w:name="_Toc68246931"/>
      <w:bookmarkStart w:id="1482" w:name="_Toc75790248"/>
      <w:r w:rsidRPr="00EF06A7">
        <w:t>10.4B.1.3</w:t>
      </w:r>
      <w:r w:rsidRPr="00EF06A7">
        <w:tab/>
        <w:t>EN-DC including FR1 and FR2 NR carriers</w:t>
      </w:r>
      <w:bookmarkEnd w:id="1476"/>
      <w:bookmarkEnd w:id="1477"/>
      <w:bookmarkEnd w:id="1478"/>
      <w:bookmarkEnd w:id="1479"/>
      <w:bookmarkEnd w:id="1480"/>
      <w:bookmarkEnd w:id="1481"/>
      <w:bookmarkEnd w:id="1482"/>
    </w:p>
    <w:p w14:paraId="1212E128" w14:textId="77777777" w:rsidR="002B1B7B" w:rsidRPr="00EF06A7" w:rsidRDefault="002B1B7B" w:rsidP="002B1B7B">
      <w:r w:rsidRPr="00EF06A7">
        <w:t>The RI performance requirements are verified according to section 10.4B.1.1 for EN-DC with FR1 NR carrier only and section 10.4B.1.2 for EN-DC with FR2 NR carrier only.</w:t>
      </w:r>
    </w:p>
    <w:p w14:paraId="7954882E" w14:textId="77777777" w:rsidR="002B1B7B" w:rsidRPr="00EF06A7" w:rsidRDefault="002B1B7B" w:rsidP="002B1B7B">
      <w:r w:rsidRPr="00EF06A7">
        <w:t>During the test for EN-DC with FR2 NR carriers, only the RI performance requirements on the FR2 carriers are verified.</w:t>
      </w:r>
    </w:p>
    <w:p w14:paraId="3AF945F2" w14:textId="77777777" w:rsidR="002B1B7B" w:rsidRPr="00EF06A7" w:rsidRDefault="002B1B7B" w:rsidP="002B1B7B">
      <w:r w:rsidRPr="00EF06A7">
        <w:t>No RI requirement for FR1 NR or LTE carriers is specified for EN-DC including FR2 carrier(s).</w:t>
      </w:r>
    </w:p>
    <w:p w14:paraId="07FD2ADC" w14:textId="77777777" w:rsidR="002B1B7B" w:rsidRPr="00EF06A7" w:rsidRDefault="002B1B7B" w:rsidP="00A07251">
      <w:pPr>
        <w:pStyle w:val="Heading3"/>
      </w:pPr>
      <w:bookmarkStart w:id="1483" w:name="_Toc27479640"/>
      <w:bookmarkStart w:id="1484" w:name="_Toc36058840"/>
      <w:bookmarkStart w:id="1485" w:name="_Toc44067764"/>
      <w:bookmarkStart w:id="1486" w:name="_Toc52716691"/>
      <w:bookmarkStart w:id="1487" w:name="_Toc58239343"/>
      <w:bookmarkStart w:id="1488" w:name="_Toc68246932"/>
      <w:bookmarkStart w:id="1489" w:name="_Toc75790249"/>
      <w:r w:rsidRPr="00EF06A7">
        <w:t>10.4B.2</w:t>
      </w:r>
      <w:r w:rsidRPr="00EF06A7">
        <w:tab/>
        <w:t>NR DC between FR1 and FR2</w:t>
      </w:r>
      <w:bookmarkEnd w:id="1483"/>
      <w:bookmarkEnd w:id="1484"/>
      <w:bookmarkEnd w:id="1485"/>
      <w:bookmarkEnd w:id="1486"/>
      <w:bookmarkEnd w:id="1487"/>
      <w:bookmarkEnd w:id="1488"/>
      <w:bookmarkEnd w:id="1489"/>
    </w:p>
    <w:p w14:paraId="284F315D" w14:textId="77777777" w:rsidR="00AD0D3B" w:rsidRPr="00EF06A7" w:rsidRDefault="00AD0D3B" w:rsidP="00AD0D3B">
      <w:r w:rsidRPr="00EF06A7">
        <w:t>The test setup for FR1 PCell is specified in Table 5.5A1.1.3-1 with antenna configuration 1x2.</w:t>
      </w:r>
    </w:p>
    <w:p w14:paraId="01257523" w14:textId="5B852735" w:rsidR="00AD0D3B" w:rsidRPr="00EF06A7" w:rsidRDefault="00AD0D3B" w:rsidP="00AD0D3B">
      <w:r w:rsidRPr="00EF06A7">
        <w:t>The test setup for FR2 cell is specified in Clause 8.1.2 and Clause 8.4.</w:t>
      </w:r>
    </w:p>
    <w:p w14:paraId="150B639C" w14:textId="1487DA70" w:rsidR="00AD0D3B" w:rsidRPr="00EF06A7" w:rsidRDefault="00AD0D3B" w:rsidP="00AD0D3B">
      <w:r w:rsidRPr="00EF06A7">
        <w:t>The NR RI reporting requirements for NR FR2 cell are specified in Clause 8.4.</w:t>
      </w:r>
    </w:p>
    <w:p w14:paraId="1661FA83" w14:textId="34D790E7" w:rsidR="0064063D" w:rsidRPr="00EF06A7" w:rsidRDefault="00AD0D3B" w:rsidP="00AD0D3B">
      <w:r w:rsidRPr="00EF06A7">
        <w:t>During the test, only the RI performance based on NR requirements on the NR cell(s) on FR2 carriers shall be verified.</w:t>
      </w:r>
    </w:p>
    <w:p w14:paraId="72479615" w14:textId="77777777" w:rsidR="005A46D0" w:rsidRPr="00EF06A7" w:rsidRDefault="005A46D0" w:rsidP="005A46D0">
      <w:pPr>
        <w:pStyle w:val="Heading1"/>
        <w:rPr>
          <w:rFonts w:eastAsia="Malgun Gothic"/>
        </w:rPr>
      </w:pPr>
      <w:bookmarkStart w:id="1490" w:name="_Toc76654096"/>
      <w:bookmarkStart w:id="1491" w:name="_Toc83742706"/>
      <w:bookmarkStart w:id="1492" w:name="_Toc91440480"/>
      <w:bookmarkStart w:id="1493" w:name="_Toc13090857"/>
      <w:bookmarkStart w:id="1494" w:name="_Toc506297208"/>
      <w:r w:rsidRPr="00EF06A7">
        <w:rPr>
          <w:rFonts w:eastAsia="Malgun Gothic"/>
        </w:rPr>
        <w:t>11</w:t>
      </w:r>
      <w:r w:rsidRPr="00EF06A7">
        <w:rPr>
          <w:rFonts w:eastAsia="Malgun Gothic"/>
        </w:rPr>
        <w:tab/>
        <w:t>V2X requirements</w:t>
      </w:r>
      <w:bookmarkEnd w:id="1490"/>
      <w:bookmarkEnd w:id="1491"/>
      <w:bookmarkEnd w:id="1492"/>
    </w:p>
    <w:p w14:paraId="3F558DE1" w14:textId="77777777" w:rsidR="005A46D0" w:rsidRPr="00EF06A7" w:rsidRDefault="005A46D0" w:rsidP="005A46D0">
      <w:pPr>
        <w:rPr>
          <w:rFonts w:eastAsia="Malgun Gothic"/>
        </w:rPr>
      </w:pPr>
      <w:r w:rsidRPr="00EF06A7">
        <w:t>This clause contains the performance requirements for the sidelink physical channels specified for V2X Sidelink Communication.</w:t>
      </w:r>
    </w:p>
    <w:p w14:paraId="5030BA18" w14:textId="77777777" w:rsidR="005A46D0" w:rsidRPr="00EF06A7" w:rsidRDefault="005A46D0" w:rsidP="005A46D0">
      <w:pPr>
        <w:pStyle w:val="Heading2"/>
        <w:rPr>
          <w:rFonts w:eastAsia="Malgun Gothic"/>
        </w:rPr>
      </w:pPr>
      <w:bookmarkStart w:id="1495" w:name="_Toc76297909"/>
      <w:bookmarkStart w:id="1496" w:name="_Toc76571839"/>
      <w:bookmarkStart w:id="1497" w:name="_Toc76650981"/>
      <w:bookmarkStart w:id="1498" w:name="_Toc76654097"/>
      <w:bookmarkStart w:id="1499" w:name="_Toc83742707"/>
      <w:bookmarkStart w:id="1500" w:name="_Toc91440481"/>
      <w:r w:rsidRPr="00EF06A7">
        <w:rPr>
          <w:rFonts w:eastAsia="Malgun Gothic"/>
        </w:rPr>
        <w:t>11.1</w:t>
      </w:r>
      <w:r w:rsidRPr="00EF06A7">
        <w:rPr>
          <w:rFonts w:eastAsia="Malgun Gothic"/>
          <w:lang w:eastAsia="zh-CN"/>
        </w:rPr>
        <w:tab/>
      </w:r>
      <w:r w:rsidRPr="00EF06A7">
        <w:rPr>
          <w:rFonts w:eastAsia="Malgun Gothic"/>
        </w:rPr>
        <w:t>Demodulation performance requirements (Conducted requirements)</w:t>
      </w:r>
      <w:bookmarkEnd w:id="1495"/>
      <w:bookmarkEnd w:id="1496"/>
      <w:bookmarkEnd w:id="1497"/>
      <w:bookmarkEnd w:id="1498"/>
      <w:bookmarkEnd w:id="1499"/>
      <w:bookmarkEnd w:id="1500"/>
    </w:p>
    <w:p w14:paraId="785FFDE3" w14:textId="77777777" w:rsidR="005A46D0" w:rsidRPr="00EF06A7" w:rsidRDefault="005A46D0" w:rsidP="005A46D0">
      <w:pPr>
        <w:pStyle w:val="Heading3"/>
        <w:rPr>
          <w:rFonts w:eastAsia="Malgun Gothic"/>
        </w:rPr>
      </w:pPr>
      <w:bookmarkStart w:id="1501" w:name="_Toc76654098"/>
      <w:bookmarkStart w:id="1502" w:name="_Toc83742708"/>
      <w:bookmarkStart w:id="1503" w:name="_Toc91440482"/>
      <w:r w:rsidRPr="00EF06A7">
        <w:rPr>
          <w:rFonts w:eastAsia="Malgun Gothic"/>
        </w:rPr>
        <w:t>11.1.1</w:t>
      </w:r>
      <w:r w:rsidRPr="00EF06A7">
        <w:rPr>
          <w:rFonts w:eastAsia="Malgun Gothic"/>
        </w:rPr>
        <w:tab/>
        <w:t>General</w:t>
      </w:r>
      <w:bookmarkEnd w:id="1501"/>
      <w:bookmarkEnd w:id="1502"/>
      <w:bookmarkEnd w:id="1503"/>
    </w:p>
    <w:p w14:paraId="159BDF22" w14:textId="77777777" w:rsidR="005A46D0" w:rsidRPr="00EF06A7" w:rsidRDefault="005A46D0" w:rsidP="005A46D0">
      <w:pPr>
        <w:pStyle w:val="Heading4"/>
        <w:rPr>
          <w:rFonts w:eastAsia="Malgun Gothic"/>
        </w:rPr>
      </w:pPr>
      <w:bookmarkStart w:id="1504" w:name="_Toc76297910"/>
      <w:bookmarkStart w:id="1505" w:name="_Toc76571840"/>
      <w:bookmarkStart w:id="1506" w:name="_Toc76650982"/>
      <w:bookmarkStart w:id="1507" w:name="_Toc76654099"/>
      <w:bookmarkStart w:id="1508" w:name="_Toc83742709"/>
      <w:bookmarkStart w:id="1509" w:name="_Toc91440483"/>
      <w:r w:rsidRPr="00EF06A7">
        <w:rPr>
          <w:rFonts w:eastAsia="Malgun Gothic"/>
        </w:rPr>
        <w:t>11.1.1.1</w:t>
      </w:r>
      <w:r w:rsidRPr="00EF06A7">
        <w:rPr>
          <w:rFonts w:eastAsia="Malgun Gothic"/>
        </w:rPr>
        <w:tab/>
        <w:t>Applicability of requirements</w:t>
      </w:r>
      <w:bookmarkEnd w:id="1504"/>
      <w:bookmarkEnd w:id="1505"/>
      <w:bookmarkEnd w:id="1506"/>
      <w:bookmarkEnd w:id="1507"/>
      <w:bookmarkEnd w:id="1508"/>
      <w:bookmarkEnd w:id="1509"/>
    </w:p>
    <w:p w14:paraId="17CBE3F6" w14:textId="77777777" w:rsidR="005A46D0" w:rsidRPr="00EF06A7" w:rsidRDefault="005A46D0" w:rsidP="005A46D0">
      <w:pPr>
        <w:pStyle w:val="Heading5"/>
        <w:rPr>
          <w:rFonts w:eastAsia="Malgun Gothic"/>
        </w:rPr>
      </w:pPr>
      <w:bookmarkStart w:id="1510" w:name="_Toc76297911"/>
      <w:bookmarkStart w:id="1511" w:name="_Toc76571841"/>
      <w:bookmarkStart w:id="1512" w:name="_Toc76650983"/>
      <w:bookmarkStart w:id="1513" w:name="_Toc76654100"/>
      <w:bookmarkStart w:id="1514" w:name="_Toc83742710"/>
      <w:bookmarkStart w:id="1515" w:name="_Toc91440484"/>
      <w:r w:rsidRPr="00EF06A7">
        <w:rPr>
          <w:rFonts w:eastAsia="Malgun Gothic"/>
        </w:rPr>
        <w:t>11.1.1.1.1</w:t>
      </w:r>
      <w:r w:rsidRPr="00EF06A7">
        <w:rPr>
          <w:rFonts w:eastAsia="Malgun Gothic"/>
        </w:rPr>
        <w:tab/>
        <w:t>General</w:t>
      </w:r>
      <w:bookmarkEnd w:id="1510"/>
      <w:bookmarkEnd w:id="1511"/>
      <w:bookmarkEnd w:id="1512"/>
      <w:bookmarkEnd w:id="1513"/>
      <w:bookmarkEnd w:id="1514"/>
      <w:bookmarkEnd w:id="1515"/>
    </w:p>
    <w:p w14:paraId="03F50839" w14:textId="77777777" w:rsidR="005A46D0" w:rsidRPr="00EF06A7" w:rsidRDefault="005A46D0" w:rsidP="005A46D0">
      <w:pPr>
        <w:rPr>
          <w:rFonts w:eastAsia="Malgun Gothic"/>
        </w:rPr>
      </w:pPr>
      <w:r w:rsidRPr="00EF06A7">
        <w:t>The minimum performance requirements are applicable to all V2X operating bands defined in TS 38.101-1</w:t>
      </w:r>
      <w:r w:rsidRPr="00EF06A7">
        <w:rPr>
          <w:lang w:eastAsia="zh-CN"/>
        </w:rPr>
        <w:t>[2] Clause 5.2E</w:t>
      </w:r>
      <w:r w:rsidRPr="00EF06A7">
        <w:t>.</w:t>
      </w:r>
    </w:p>
    <w:p w14:paraId="6A491A7E" w14:textId="77777777" w:rsidR="005A46D0" w:rsidRPr="00EF06A7" w:rsidRDefault="005A46D0" w:rsidP="005A46D0">
      <w:r w:rsidRPr="00EF06A7">
        <w:rPr>
          <w:rFonts w:ascii="Times-Roman" w:hAnsi="Times-Roman"/>
          <w:color w:val="000000"/>
        </w:rPr>
        <w:t>The minimum performance requirements in Clause 11.1 are mandatory for UE supporting NR SL operation (</w:t>
      </w:r>
      <w:r w:rsidRPr="00EF06A7">
        <w:rPr>
          <w:rFonts w:ascii="Times-Roman" w:hAnsi="Times-Roman"/>
          <w:i/>
          <w:iCs/>
          <w:color w:val="000000"/>
        </w:rPr>
        <w:t>sl-Reception-r16</w:t>
      </w:r>
      <w:r w:rsidRPr="00EF06A7">
        <w:rPr>
          <w:rFonts w:ascii="Times-Roman" w:hAnsi="Times-Roman"/>
          <w:color w:val="000000"/>
        </w:rPr>
        <w:t>), except test cases listed in Clause 11.1.1.1.2.</w:t>
      </w:r>
    </w:p>
    <w:p w14:paraId="118A3EED" w14:textId="77777777" w:rsidR="005A46D0" w:rsidRPr="00EF06A7" w:rsidRDefault="005A46D0" w:rsidP="005A46D0">
      <w:pPr>
        <w:pStyle w:val="Heading5"/>
        <w:rPr>
          <w:rFonts w:eastAsia="Malgun Gothic"/>
        </w:rPr>
      </w:pPr>
      <w:bookmarkStart w:id="1516" w:name="_Toc76297912"/>
      <w:bookmarkStart w:id="1517" w:name="_Toc76571842"/>
      <w:bookmarkStart w:id="1518" w:name="_Toc76650984"/>
      <w:bookmarkStart w:id="1519" w:name="_Toc76654101"/>
      <w:bookmarkStart w:id="1520" w:name="_Toc83742711"/>
      <w:bookmarkStart w:id="1521" w:name="_Toc91440485"/>
      <w:r w:rsidRPr="00EF06A7">
        <w:rPr>
          <w:rFonts w:eastAsia="Malgun Gothic"/>
        </w:rPr>
        <w:t>11.1.1.1.2</w:t>
      </w:r>
      <w:r w:rsidRPr="00EF06A7">
        <w:rPr>
          <w:rFonts w:eastAsia="Malgun Gothic"/>
        </w:rPr>
        <w:tab/>
        <w:t>Applicability of requirements for mandatory UE V2X features with capability signalling</w:t>
      </w:r>
      <w:bookmarkEnd w:id="1516"/>
      <w:bookmarkEnd w:id="1517"/>
      <w:bookmarkEnd w:id="1518"/>
      <w:bookmarkEnd w:id="1519"/>
      <w:bookmarkEnd w:id="1520"/>
      <w:bookmarkEnd w:id="1521"/>
    </w:p>
    <w:p w14:paraId="7F9CB3D4" w14:textId="77777777" w:rsidR="005A46D0" w:rsidRPr="00EF06A7" w:rsidRDefault="005A46D0" w:rsidP="005A46D0">
      <w:pPr>
        <w:rPr>
          <w:rFonts w:eastAsia="Malgun Gothic"/>
        </w:rPr>
      </w:pPr>
      <w:r w:rsidRPr="00EF06A7">
        <w:rPr>
          <w:rFonts w:eastAsia="SimSun"/>
        </w:rPr>
        <w:t xml:space="preserve">The performance requirements in Table </w:t>
      </w:r>
      <w:r w:rsidRPr="00EF06A7">
        <w:t>11.1.1.1.2</w:t>
      </w:r>
      <w:r w:rsidRPr="00EF06A7">
        <w:rPr>
          <w:rFonts w:eastAsia="SimSun"/>
        </w:rPr>
        <w:t>-1 shall apply for V2X UEs which support mandatory UE features with capability signalling only.</w:t>
      </w:r>
    </w:p>
    <w:p w14:paraId="39ABD2E3" w14:textId="77777777" w:rsidR="005A46D0" w:rsidRPr="00EF06A7" w:rsidRDefault="005A46D0" w:rsidP="005A46D0">
      <w:pPr>
        <w:pStyle w:val="TH"/>
      </w:pPr>
      <w:r w:rsidRPr="00EF06A7">
        <w:t>Table 11.1.1.1.2-1</w:t>
      </w:r>
      <w:r w:rsidRPr="00EF06A7">
        <w:rPr>
          <w:lang w:eastAsia="zh-CN"/>
        </w:rPr>
        <w:t>:</w:t>
      </w:r>
      <w:r w:rsidRPr="00EF06A7">
        <w:t xml:space="preserve"> Requirements applicability for mandatory features with UE capability signalling</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1"/>
        <w:gridCol w:w="1014"/>
        <w:gridCol w:w="1459"/>
        <w:gridCol w:w="2458"/>
        <w:gridCol w:w="1808"/>
      </w:tblGrid>
      <w:tr w:rsidR="005A46D0" w:rsidRPr="00EF06A7" w14:paraId="1CFE6786" w14:textId="77777777" w:rsidTr="005A46D0">
        <w:trPr>
          <w:trHeight w:val="58"/>
        </w:trPr>
        <w:tc>
          <w:tcPr>
            <w:tcW w:w="1392" w:type="pct"/>
            <w:tcBorders>
              <w:top w:val="single" w:sz="4" w:space="0" w:color="auto"/>
              <w:left w:val="single" w:sz="4" w:space="0" w:color="auto"/>
              <w:bottom w:val="single" w:sz="4" w:space="0" w:color="auto"/>
              <w:right w:val="single" w:sz="4" w:space="0" w:color="auto"/>
            </w:tcBorders>
            <w:hideMark/>
          </w:tcPr>
          <w:p w14:paraId="0FC62682" w14:textId="77777777" w:rsidR="005A46D0" w:rsidRPr="00EF06A7" w:rsidRDefault="005A46D0">
            <w:pPr>
              <w:pStyle w:val="TAH"/>
              <w:rPr>
                <w:lang w:eastAsia="ko-KR"/>
              </w:rPr>
            </w:pPr>
            <w:r w:rsidRPr="00EF06A7">
              <w:rPr>
                <w:lang w:eastAsia="ko-KR"/>
              </w:rPr>
              <w:t>UE feature/capability [14]</w:t>
            </w:r>
          </w:p>
        </w:tc>
        <w:tc>
          <w:tcPr>
            <w:tcW w:w="1324" w:type="pct"/>
            <w:gridSpan w:val="2"/>
            <w:tcBorders>
              <w:top w:val="single" w:sz="4" w:space="0" w:color="auto"/>
              <w:left w:val="single" w:sz="4" w:space="0" w:color="auto"/>
              <w:bottom w:val="single" w:sz="4" w:space="0" w:color="auto"/>
              <w:right w:val="single" w:sz="4" w:space="0" w:color="auto"/>
            </w:tcBorders>
            <w:hideMark/>
          </w:tcPr>
          <w:p w14:paraId="3FC00D1D" w14:textId="77777777" w:rsidR="005A46D0" w:rsidRPr="00EF06A7" w:rsidRDefault="005A46D0">
            <w:pPr>
              <w:pStyle w:val="TAH"/>
              <w:rPr>
                <w:lang w:eastAsia="ko-KR"/>
              </w:rPr>
            </w:pPr>
            <w:r w:rsidRPr="00EF06A7">
              <w:rPr>
                <w:lang w:eastAsia="ko-KR"/>
              </w:rPr>
              <w:t>Test type</w:t>
            </w:r>
          </w:p>
        </w:tc>
        <w:tc>
          <w:tcPr>
            <w:tcW w:w="1316" w:type="pct"/>
            <w:tcBorders>
              <w:top w:val="single" w:sz="4" w:space="0" w:color="auto"/>
              <w:left w:val="single" w:sz="4" w:space="0" w:color="auto"/>
              <w:bottom w:val="single" w:sz="4" w:space="0" w:color="auto"/>
              <w:right w:val="single" w:sz="4" w:space="0" w:color="auto"/>
            </w:tcBorders>
            <w:hideMark/>
          </w:tcPr>
          <w:p w14:paraId="45C3DABD" w14:textId="77777777" w:rsidR="005A46D0" w:rsidRPr="00EF06A7" w:rsidRDefault="005A46D0">
            <w:pPr>
              <w:pStyle w:val="TAH"/>
              <w:rPr>
                <w:lang w:eastAsia="ko-KR"/>
              </w:rPr>
            </w:pPr>
            <w:r w:rsidRPr="00EF06A7">
              <w:rPr>
                <w:lang w:eastAsia="ko-KR"/>
              </w:rPr>
              <w:t>Test list</w:t>
            </w:r>
          </w:p>
        </w:tc>
        <w:tc>
          <w:tcPr>
            <w:tcW w:w="968" w:type="pct"/>
            <w:tcBorders>
              <w:top w:val="single" w:sz="4" w:space="0" w:color="auto"/>
              <w:left w:val="single" w:sz="4" w:space="0" w:color="auto"/>
              <w:bottom w:val="single" w:sz="4" w:space="0" w:color="auto"/>
              <w:right w:val="single" w:sz="4" w:space="0" w:color="auto"/>
            </w:tcBorders>
            <w:hideMark/>
          </w:tcPr>
          <w:p w14:paraId="05AB7043" w14:textId="77777777" w:rsidR="005A46D0" w:rsidRPr="00EF06A7" w:rsidRDefault="005A46D0">
            <w:pPr>
              <w:pStyle w:val="TAH"/>
              <w:rPr>
                <w:lang w:eastAsia="ko-KR"/>
              </w:rPr>
            </w:pPr>
            <w:r w:rsidRPr="00EF06A7">
              <w:rPr>
                <w:lang w:eastAsia="ko-KR"/>
              </w:rPr>
              <w:t>Applicability notes</w:t>
            </w:r>
          </w:p>
        </w:tc>
      </w:tr>
      <w:tr w:rsidR="005A46D0" w:rsidRPr="00EF06A7" w14:paraId="54E3D163" w14:textId="77777777" w:rsidTr="005A46D0">
        <w:trPr>
          <w:trHeight w:val="58"/>
        </w:trPr>
        <w:tc>
          <w:tcPr>
            <w:tcW w:w="1392" w:type="pct"/>
            <w:vMerge w:val="restart"/>
            <w:tcBorders>
              <w:top w:val="single" w:sz="4" w:space="0" w:color="auto"/>
              <w:left w:val="single" w:sz="4" w:space="0" w:color="auto"/>
              <w:bottom w:val="single" w:sz="4" w:space="0" w:color="auto"/>
              <w:right w:val="single" w:sz="4" w:space="0" w:color="auto"/>
            </w:tcBorders>
            <w:hideMark/>
          </w:tcPr>
          <w:p w14:paraId="66D64775" w14:textId="77777777" w:rsidR="005A46D0" w:rsidRPr="00EF06A7" w:rsidRDefault="005A46D0">
            <w:pPr>
              <w:pStyle w:val="TAL"/>
              <w:rPr>
                <w:lang w:eastAsia="zh-CN"/>
              </w:rPr>
            </w:pPr>
            <w:r w:rsidRPr="00EF06A7">
              <w:t>Support of synchronization sources for NR sidelink</w:t>
            </w:r>
            <w:r w:rsidRPr="00EF06A7">
              <w:rPr>
                <w:lang w:eastAsia="zh-CN"/>
              </w:rPr>
              <w:t xml:space="preserve"> (</w:t>
            </w:r>
            <w:r w:rsidRPr="00EF06A7">
              <w:rPr>
                <w:i/>
                <w:iCs/>
                <w:lang w:eastAsia="zh-CN"/>
              </w:rPr>
              <w:t>sync-Sidelink-r16</w:t>
            </w:r>
            <w:r w:rsidRPr="00EF06A7">
              <w:rPr>
                <w:lang w:eastAsia="zh-CN"/>
              </w:rPr>
              <w:t>)</w:t>
            </w:r>
          </w:p>
        </w:tc>
        <w:tc>
          <w:tcPr>
            <w:tcW w:w="543" w:type="pct"/>
            <w:vMerge w:val="restart"/>
            <w:tcBorders>
              <w:top w:val="single" w:sz="4" w:space="0" w:color="auto"/>
              <w:left w:val="single" w:sz="4" w:space="0" w:color="auto"/>
              <w:bottom w:val="single" w:sz="4" w:space="0" w:color="auto"/>
              <w:right w:val="single" w:sz="4" w:space="0" w:color="auto"/>
            </w:tcBorders>
            <w:hideMark/>
          </w:tcPr>
          <w:p w14:paraId="45805428" w14:textId="77777777" w:rsidR="005A46D0" w:rsidRPr="00EF06A7" w:rsidRDefault="005A46D0">
            <w:pPr>
              <w:pStyle w:val="TAL"/>
              <w:rPr>
                <w:lang w:eastAsia="zh-CN"/>
              </w:rPr>
            </w:pPr>
            <w:r w:rsidRPr="00EF06A7">
              <w:rPr>
                <w:lang w:eastAsia="zh-CN"/>
              </w:rPr>
              <w:t>FR1</w:t>
            </w:r>
          </w:p>
        </w:tc>
        <w:tc>
          <w:tcPr>
            <w:tcW w:w="781" w:type="pct"/>
            <w:tcBorders>
              <w:top w:val="single" w:sz="4" w:space="0" w:color="auto"/>
              <w:left w:val="single" w:sz="4" w:space="0" w:color="auto"/>
              <w:bottom w:val="single" w:sz="4" w:space="0" w:color="auto"/>
              <w:right w:val="single" w:sz="4" w:space="0" w:color="auto"/>
            </w:tcBorders>
            <w:hideMark/>
          </w:tcPr>
          <w:p w14:paraId="672957A6" w14:textId="77777777" w:rsidR="005A46D0" w:rsidRPr="00EF06A7" w:rsidRDefault="005A46D0">
            <w:pPr>
              <w:pStyle w:val="TAL"/>
              <w:rPr>
                <w:lang w:eastAsia="zh-CN"/>
              </w:rPr>
            </w:pPr>
            <w:r w:rsidRPr="00EF06A7">
              <w:rPr>
                <w:lang w:eastAsia="zh-CN"/>
              </w:rPr>
              <w:t>PSSCH</w:t>
            </w:r>
          </w:p>
        </w:tc>
        <w:tc>
          <w:tcPr>
            <w:tcW w:w="1316" w:type="pct"/>
            <w:tcBorders>
              <w:top w:val="single" w:sz="4" w:space="0" w:color="auto"/>
              <w:left w:val="single" w:sz="4" w:space="0" w:color="auto"/>
              <w:bottom w:val="single" w:sz="4" w:space="0" w:color="auto"/>
              <w:right w:val="single" w:sz="4" w:space="0" w:color="auto"/>
            </w:tcBorders>
            <w:hideMark/>
          </w:tcPr>
          <w:p w14:paraId="38146255" w14:textId="77777777" w:rsidR="005A46D0" w:rsidRPr="00EF06A7" w:rsidRDefault="005A46D0">
            <w:pPr>
              <w:pStyle w:val="TAL"/>
              <w:rPr>
                <w:lang w:eastAsia="zh-CN"/>
              </w:rPr>
            </w:pPr>
            <w:r w:rsidRPr="00EF06A7">
              <w:rPr>
                <w:lang w:eastAsia="zh-CN"/>
              </w:rPr>
              <w:t>Clause 11.1.2.1.1</w:t>
            </w:r>
          </w:p>
          <w:p w14:paraId="010D275B" w14:textId="77777777" w:rsidR="005A46D0" w:rsidRPr="00EF06A7" w:rsidRDefault="005A46D0">
            <w:pPr>
              <w:pStyle w:val="TAL"/>
              <w:rPr>
                <w:lang w:eastAsia="ko-KR"/>
              </w:rPr>
            </w:pPr>
            <w:r w:rsidRPr="00EF06A7">
              <w:rPr>
                <w:lang w:eastAsia="zh-CN"/>
              </w:rPr>
              <w:t xml:space="preserve">Clause </w:t>
            </w:r>
            <w:r w:rsidRPr="00EF06A7">
              <w:rPr>
                <w:lang w:eastAsia="ko-KR"/>
              </w:rPr>
              <w:t>11.1.6.1.1</w:t>
            </w:r>
          </w:p>
          <w:p w14:paraId="70AB84AE" w14:textId="77777777" w:rsidR="005A46D0" w:rsidRPr="00EF06A7" w:rsidRDefault="005A46D0">
            <w:pPr>
              <w:pStyle w:val="TAL"/>
              <w:rPr>
                <w:lang w:eastAsia="zh-CN"/>
              </w:rPr>
            </w:pPr>
            <w:r w:rsidRPr="00EF06A7">
              <w:rPr>
                <w:lang w:eastAsia="ko-KR"/>
              </w:rPr>
              <w:t xml:space="preserve">Clause </w:t>
            </w:r>
            <w:r w:rsidRPr="00EF06A7">
              <w:t>11.1.7.1.1</w:t>
            </w:r>
          </w:p>
        </w:tc>
        <w:tc>
          <w:tcPr>
            <w:tcW w:w="968" w:type="pct"/>
            <w:vMerge w:val="restart"/>
            <w:tcBorders>
              <w:top w:val="single" w:sz="4" w:space="0" w:color="auto"/>
              <w:left w:val="single" w:sz="4" w:space="0" w:color="auto"/>
              <w:bottom w:val="single" w:sz="4" w:space="0" w:color="auto"/>
              <w:right w:val="single" w:sz="4" w:space="0" w:color="auto"/>
            </w:tcBorders>
          </w:tcPr>
          <w:p w14:paraId="7F0DF102" w14:textId="77777777" w:rsidR="005A46D0" w:rsidRPr="00EF06A7" w:rsidRDefault="005A46D0">
            <w:pPr>
              <w:pStyle w:val="TAL"/>
              <w:rPr>
                <w:lang w:eastAsia="zh-CN"/>
              </w:rPr>
            </w:pPr>
          </w:p>
        </w:tc>
      </w:tr>
      <w:tr w:rsidR="005A46D0" w:rsidRPr="00EF06A7" w14:paraId="43FB3EDA" w14:textId="77777777" w:rsidTr="005A46D0">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49FF3" w14:textId="77777777" w:rsidR="005A46D0" w:rsidRPr="00EF06A7" w:rsidRDefault="005A46D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1713" w14:textId="77777777" w:rsidR="005A46D0" w:rsidRPr="00EF06A7" w:rsidRDefault="005A46D0">
            <w:pPr>
              <w:spacing w:after="0"/>
              <w:rPr>
                <w:rFonts w:ascii="Arial" w:hAnsi="Arial"/>
                <w:sz w:val="18"/>
                <w:lang w:eastAsia="zh-CN"/>
              </w:rPr>
            </w:pPr>
          </w:p>
        </w:tc>
        <w:tc>
          <w:tcPr>
            <w:tcW w:w="781" w:type="pct"/>
            <w:tcBorders>
              <w:top w:val="single" w:sz="4" w:space="0" w:color="auto"/>
              <w:left w:val="single" w:sz="4" w:space="0" w:color="auto"/>
              <w:bottom w:val="single" w:sz="4" w:space="0" w:color="auto"/>
              <w:right w:val="single" w:sz="4" w:space="0" w:color="auto"/>
            </w:tcBorders>
            <w:hideMark/>
          </w:tcPr>
          <w:p w14:paraId="3E572006" w14:textId="77777777" w:rsidR="005A46D0" w:rsidRPr="00EF06A7" w:rsidRDefault="005A46D0">
            <w:pPr>
              <w:pStyle w:val="TAL"/>
              <w:rPr>
                <w:lang w:eastAsia="zh-CN"/>
              </w:rPr>
            </w:pPr>
            <w:r w:rsidRPr="00EF06A7">
              <w:rPr>
                <w:lang w:eastAsia="zh-CN"/>
              </w:rPr>
              <w:t>PSCCH</w:t>
            </w:r>
          </w:p>
        </w:tc>
        <w:tc>
          <w:tcPr>
            <w:tcW w:w="1316" w:type="pct"/>
            <w:tcBorders>
              <w:top w:val="single" w:sz="4" w:space="0" w:color="auto"/>
              <w:left w:val="single" w:sz="4" w:space="0" w:color="auto"/>
              <w:bottom w:val="single" w:sz="4" w:space="0" w:color="auto"/>
              <w:right w:val="single" w:sz="4" w:space="0" w:color="auto"/>
            </w:tcBorders>
            <w:hideMark/>
          </w:tcPr>
          <w:p w14:paraId="2F746424" w14:textId="77777777" w:rsidR="005A46D0" w:rsidRPr="00EF06A7" w:rsidRDefault="005A46D0">
            <w:pPr>
              <w:pStyle w:val="TAL"/>
              <w:rPr>
                <w:lang w:eastAsia="zh-CN"/>
              </w:rPr>
            </w:pPr>
            <w:r w:rsidRPr="00EF06A7">
              <w:rPr>
                <w:lang w:eastAsia="zh-CN"/>
              </w:rPr>
              <w:t>Clause 11.1.3.1.1</w:t>
            </w:r>
          </w:p>
          <w:p w14:paraId="1F328A61" w14:textId="77777777" w:rsidR="005A46D0" w:rsidRPr="00EF06A7" w:rsidRDefault="005A46D0">
            <w:pPr>
              <w:pStyle w:val="TAL"/>
              <w:rPr>
                <w:lang w:eastAsia="zh-CN"/>
              </w:rPr>
            </w:pPr>
            <w:r w:rsidRPr="00EF06A7">
              <w:rPr>
                <w:lang w:eastAsia="zh-CN"/>
              </w:rPr>
              <w:t>Clause 11.1.8.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361C9" w14:textId="77777777" w:rsidR="005A46D0" w:rsidRPr="00EF06A7" w:rsidRDefault="005A46D0">
            <w:pPr>
              <w:spacing w:after="0"/>
              <w:rPr>
                <w:rFonts w:ascii="Arial" w:hAnsi="Arial"/>
                <w:sz w:val="18"/>
                <w:lang w:eastAsia="zh-CN"/>
              </w:rPr>
            </w:pPr>
          </w:p>
        </w:tc>
      </w:tr>
      <w:tr w:rsidR="005A46D0" w:rsidRPr="00EF06A7" w14:paraId="308A602C" w14:textId="77777777" w:rsidTr="005A46D0">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6FB27" w14:textId="77777777" w:rsidR="005A46D0" w:rsidRPr="00EF06A7" w:rsidRDefault="005A46D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DC55B" w14:textId="77777777" w:rsidR="005A46D0" w:rsidRPr="00EF06A7" w:rsidRDefault="005A46D0">
            <w:pPr>
              <w:spacing w:after="0"/>
              <w:rPr>
                <w:rFonts w:ascii="Arial" w:hAnsi="Arial"/>
                <w:sz w:val="18"/>
                <w:lang w:eastAsia="zh-CN"/>
              </w:rPr>
            </w:pPr>
          </w:p>
        </w:tc>
        <w:tc>
          <w:tcPr>
            <w:tcW w:w="781" w:type="pct"/>
            <w:tcBorders>
              <w:top w:val="single" w:sz="4" w:space="0" w:color="auto"/>
              <w:left w:val="single" w:sz="4" w:space="0" w:color="auto"/>
              <w:bottom w:val="single" w:sz="4" w:space="0" w:color="auto"/>
              <w:right w:val="single" w:sz="4" w:space="0" w:color="auto"/>
            </w:tcBorders>
            <w:hideMark/>
          </w:tcPr>
          <w:p w14:paraId="1A892B1F" w14:textId="77777777" w:rsidR="005A46D0" w:rsidRPr="00EF06A7" w:rsidRDefault="005A46D0">
            <w:pPr>
              <w:pStyle w:val="TAL"/>
              <w:rPr>
                <w:lang w:eastAsia="zh-CN"/>
              </w:rPr>
            </w:pPr>
            <w:r w:rsidRPr="00EF06A7">
              <w:rPr>
                <w:lang w:eastAsia="zh-CN"/>
              </w:rPr>
              <w:t>PSBCH</w:t>
            </w:r>
          </w:p>
        </w:tc>
        <w:tc>
          <w:tcPr>
            <w:tcW w:w="1316" w:type="pct"/>
            <w:tcBorders>
              <w:top w:val="single" w:sz="4" w:space="0" w:color="auto"/>
              <w:left w:val="single" w:sz="4" w:space="0" w:color="auto"/>
              <w:bottom w:val="single" w:sz="4" w:space="0" w:color="auto"/>
              <w:right w:val="single" w:sz="4" w:space="0" w:color="auto"/>
            </w:tcBorders>
            <w:hideMark/>
          </w:tcPr>
          <w:p w14:paraId="1B480FCB" w14:textId="77777777" w:rsidR="005A46D0" w:rsidRPr="00EF06A7" w:rsidRDefault="005A46D0">
            <w:pPr>
              <w:pStyle w:val="TAL"/>
              <w:rPr>
                <w:lang w:eastAsia="zh-CN"/>
              </w:rPr>
            </w:pPr>
            <w:r w:rsidRPr="00EF06A7">
              <w:rPr>
                <w:lang w:eastAsia="zh-CN"/>
              </w:rPr>
              <w:t>Clause 11.1.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295D2" w14:textId="77777777" w:rsidR="005A46D0" w:rsidRPr="00EF06A7" w:rsidRDefault="005A46D0">
            <w:pPr>
              <w:spacing w:after="0"/>
              <w:rPr>
                <w:rFonts w:ascii="Arial" w:hAnsi="Arial"/>
                <w:sz w:val="18"/>
                <w:lang w:eastAsia="zh-CN"/>
              </w:rPr>
            </w:pPr>
          </w:p>
        </w:tc>
      </w:tr>
      <w:tr w:rsidR="005A46D0" w:rsidRPr="00EF06A7" w14:paraId="39D7C870" w14:textId="77777777" w:rsidTr="005A46D0">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84B61" w14:textId="77777777" w:rsidR="005A46D0" w:rsidRPr="00EF06A7" w:rsidRDefault="005A46D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0A872" w14:textId="77777777" w:rsidR="005A46D0" w:rsidRPr="00EF06A7" w:rsidRDefault="005A46D0">
            <w:pPr>
              <w:spacing w:after="0"/>
              <w:rPr>
                <w:rFonts w:ascii="Arial" w:hAnsi="Arial"/>
                <w:sz w:val="18"/>
                <w:lang w:eastAsia="zh-CN"/>
              </w:rPr>
            </w:pPr>
          </w:p>
        </w:tc>
        <w:tc>
          <w:tcPr>
            <w:tcW w:w="781" w:type="pct"/>
            <w:tcBorders>
              <w:top w:val="single" w:sz="4" w:space="0" w:color="auto"/>
              <w:left w:val="single" w:sz="4" w:space="0" w:color="auto"/>
              <w:bottom w:val="single" w:sz="4" w:space="0" w:color="auto"/>
              <w:right w:val="single" w:sz="4" w:space="0" w:color="auto"/>
            </w:tcBorders>
            <w:hideMark/>
          </w:tcPr>
          <w:p w14:paraId="209AFFF2" w14:textId="77777777" w:rsidR="005A46D0" w:rsidRPr="00EF06A7" w:rsidRDefault="005A46D0">
            <w:pPr>
              <w:pStyle w:val="TAL"/>
              <w:rPr>
                <w:lang w:eastAsia="zh-CN"/>
              </w:rPr>
            </w:pPr>
            <w:r w:rsidRPr="00EF06A7">
              <w:rPr>
                <w:lang w:eastAsia="zh-CN"/>
              </w:rPr>
              <w:t>PSFCH</w:t>
            </w:r>
          </w:p>
        </w:tc>
        <w:tc>
          <w:tcPr>
            <w:tcW w:w="1316" w:type="pct"/>
            <w:tcBorders>
              <w:top w:val="single" w:sz="4" w:space="0" w:color="auto"/>
              <w:left w:val="single" w:sz="4" w:space="0" w:color="auto"/>
              <w:bottom w:val="single" w:sz="4" w:space="0" w:color="auto"/>
              <w:right w:val="single" w:sz="4" w:space="0" w:color="auto"/>
            </w:tcBorders>
            <w:hideMark/>
          </w:tcPr>
          <w:p w14:paraId="7559BB48" w14:textId="77777777" w:rsidR="005A46D0" w:rsidRPr="00EF06A7" w:rsidRDefault="005A46D0">
            <w:pPr>
              <w:pStyle w:val="TAL"/>
              <w:rPr>
                <w:lang w:eastAsia="zh-CN"/>
              </w:rPr>
            </w:pPr>
            <w:r w:rsidRPr="00EF06A7">
              <w:rPr>
                <w:lang w:eastAsia="zh-CN"/>
              </w:rPr>
              <w:t>Clause 11.1.5.1.1</w:t>
            </w:r>
          </w:p>
          <w:p w14:paraId="0E72A73B" w14:textId="77777777" w:rsidR="005A46D0" w:rsidRPr="00EF06A7" w:rsidRDefault="005A46D0">
            <w:pPr>
              <w:pStyle w:val="TAL"/>
              <w:rPr>
                <w:lang w:eastAsia="zh-CN"/>
              </w:rPr>
            </w:pPr>
            <w:r w:rsidRPr="00EF06A7">
              <w:rPr>
                <w:lang w:eastAsia="zh-CN"/>
              </w:rPr>
              <w:t>Clause 11.1.9.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62F77" w14:textId="77777777" w:rsidR="005A46D0" w:rsidRPr="00EF06A7" w:rsidRDefault="005A46D0">
            <w:pPr>
              <w:spacing w:after="0"/>
              <w:rPr>
                <w:rFonts w:ascii="Arial" w:hAnsi="Arial"/>
                <w:sz w:val="18"/>
                <w:lang w:eastAsia="zh-CN"/>
              </w:rPr>
            </w:pPr>
          </w:p>
        </w:tc>
      </w:tr>
      <w:tr w:rsidR="005A46D0" w:rsidRPr="00EF06A7" w14:paraId="17954E90" w14:textId="77777777" w:rsidTr="005A46D0">
        <w:trPr>
          <w:trHeight w:val="169"/>
        </w:trPr>
        <w:tc>
          <w:tcPr>
            <w:tcW w:w="1392" w:type="pct"/>
            <w:vMerge w:val="restart"/>
            <w:tcBorders>
              <w:top w:val="single" w:sz="4" w:space="0" w:color="auto"/>
              <w:left w:val="single" w:sz="4" w:space="0" w:color="auto"/>
              <w:bottom w:val="single" w:sz="4" w:space="0" w:color="auto"/>
              <w:right w:val="single" w:sz="4" w:space="0" w:color="auto"/>
            </w:tcBorders>
            <w:hideMark/>
          </w:tcPr>
          <w:p w14:paraId="26315338" w14:textId="77777777" w:rsidR="005A46D0" w:rsidRPr="00EF06A7" w:rsidRDefault="005A46D0">
            <w:pPr>
              <w:pStyle w:val="TAL"/>
              <w:rPr>
                <w:lang w:eastAsia="en-US"/>
              </w:rPr>
            </w:pPr>
            <w:r w:rsidRPr="00EF06A7">
              <w:t>Supports of PSFCH format 0 (</w:t>
            </w:r>
            <w:r w:rsidRPr="00EF06A7">
              <w:rPr>
                <w:i/>
              </w:rPr>
              <w:t>psfch-FormatZeroSidelink-r16)</w:t>
            </w:r>
          </w:p>
        </w:tc>
        <w:tc>
          <w:tcPr>
            <w:tcW w:w="543" w:type="pct"/>
            <w:vMerge w:val="restart"/>
            <w:tcBorders>
              <w:top w:val="single" w:sz="4" w:space="0" w:color="auto"/>
              <w:left w:val="single" w:sz="4" w:space="0" w:color="auto"/>
              <w:bottom w:val="single" w:sz="4" w:space="0" w:color="auto"/>
              <w:right w:val="single" w:sz="4" w:space="0" w:color="auto"/>
            </w:tcBorders>
            <w:hideMark/>
          </w:tcPr>
          <w:p w14:paraId="4D525FB6" w14:textId="77777777" w:rsidR="005A46D0" w:rsidRPr="00EF06A7" w:rsidRDefault="005A46D0">
            <w:pPr>
              <w:pStyle w:val="TAL"/>
              <w:rPr>
                <w:lang w:eastAsia="zh-CN"/>
              </w:rPr>
            </w:pPr>
            <w:r w:rsidRPr="00EF06A7">
              <w:rPr>
                <w:lang w:eastAsia="zh-CN"/>
              </w:rPr>
              <w:t>FR1</w:t>
            </w:r>
          </w:p>
        </w:tc>
        <w:tc>
          <w:tcPr>
            <w:tcW w:w="781" w:type="pct"/>
            <w:tcBorders>
              <w:top w:val="single" w:sz="4" w:space="0" w:color="auto"/>
              <w:left w:val="single" w:sz="4" w:space="0" w:color="auto"/>
              <w:bottom w:val="single" w:sz="4" w:space="0" w:color="auto"/>
              <w:right w:val="single" w:sz="4" w:space="0" w:color="auto"/>
            </w:tcBorders>
            <w:hideMark/>
          </w:tcPr>
          <w:p w14:paraId="6C2EB72F" w14:textId="77777777" w:rsidR="005A46D0" w:rsidRPr="00EF06A7" w:rsidRDefault="005A46D0">
            <w:pPr>
              <w:pStyle w:val="TAL"/>
              <w:rPr>
                <w:lang w:eastAsia="zh-CN"/>
              </w:rPr>
            </w:pPr>
            <w:r w:rsidRPr="00EF06A7">
              <w:rPr>
                <w:lang w:eastAsia="zh-CN"/>
              </w:rPr>
              <w:t>PSSCH</w:t>
            </w:r>
          </w:p>
        </w:tc>
        <w:tc>
          <w:tcPr>
            <w:tcW w:w="1316" w:type="pct"/>
            <w:tcBorders>
              <w:top w:val="single" w:sz="4" w:space="0" w:color="auto"/>
              <w:left w:val="single" w:sz="4" w:space="0" w:color="auto"/>
              <w:bottom w:val="single" w:sz="4" w:space="0" w:color="auto"/>
              <w:right w:val="single" w:sz="4" w:space="0" w:color="auto"/>
            </w:tcBorders>
            <w:hideMark/>
          </w:tcPr>
          <w:p w14:paraId="57367FC2" w14:textId="77777777" w:rsidR="005A46D0" w:rsidRPr="00EF06A7" w:rsidRDefault="005A46D0">
            <w:pPr>
              <w:pStyle w:val="TAL"/>
              <w:rPr>
                <w:lang w:eastAsia="zh-CN"/>
              </w:rPr>
            </w:pPr>
            <w:r w:rsidRPr="00EF06A7">
              <w:rPr>
                <w:lang w:eastAsia="zh-CN"/>
              </w:rPr>
              <w:t>Clause 11.1.2.1.1</w:t>
            </w:r>
          </w:p>
          <w:p w14:paraId="60D00EB7" w14:textId="77777777" w:rsidR="005A46D0" w:rsidRPr="00EF06A7" w:rsidRDefault="005A46D0">
            <w:pPr>
              <w:pStyle w:val="TAL"/>
              <w:rPr>
                <w:lang w:eastAsia="ko-KR"/>
              </w:rPr>
            </w:pPr>
            <w:r w:rsidRPr="00EF06A7">
              <w:rPr>
                <w:lang w:eastAsia="zh-CN"/>
              </w:rPr>
              <w:t xml:space="preserve">Clause </w:t>
            </w:r>
            <w:r w:rsidRPr="00EF06A7">
              <w:rPr>
                <w:lang w:eastAsia="ko-KR"/>
              </w:rPr>
              <w:t>11.1.6.1.1</w:t>
            </w:r>
          </w:p>
          <w:p w14:paraId="28D16922" w14:textId="77777777" w:rsidR="005A46D0" w:rsidRPr="00EF06A7" w:rsidRDefault="005A46D0">
            <w:pPr>
              <w:pStyle w:val="TAL"/>
              <w:rPr>
                <w:lang w:eastAsia="zh-CN"/>
              </w:rPr>
            </w:pPr>
            <w:r w:rsidRPr="00EF06A7">
              <w:rPr>
                <w:lang w:eastAsia="ko-KR"/>
              </w:rPr>
              <w:t xml:space="preserve">Clause </w:t>
            </w:r>
            <w:r w:rsidRPr="00EF06A7">
              <w:t>11.1.7.1.1</w:t>
            </w:r>
          </w:p>
        </w:tc>
        <w:tc>
          <w:tcPr>
            <w:tcW w:w="968" w:type="pct"/>
            <w:vMerge w:val="restart"/>
            <w:tcBorders>
              <w:top w:val="single" w:sz="4" w:space="0" w:color="auto"/>
              <w:left w:val="single" w:sz="4" w:space="0" w:color="auto"/>
              <w:bottom w:val="single" w:sz="4" w:space="0" w:color="auto"/>
              <w:right w:val="single" w:sz="4" w:space="0" w:color="auto"/>
            </w:tcBorders>
          </w:tcPr>
          <w:p w14:paraId="04BB115A" w14:textId="77777777" w:rsidR="005A46D0" w:rsidRPr="00EF06A7" w:rsidRDefault="005A46D0">
            <w:pPr>
              <w:pStyle w:val="TAL"/>
              <w:rPr>
                <w:lang w:eastAsia="zh-CN"/>
              </w:rPr>
            </w:pPr>
          </w:p>
        </w:tc>
      </w:tr>
      <w:tr w:rsidR="005A46D0" w:rsidRPr="00EF06A7" w14:paraId="3C0FF61C" w14:textId="77777777" w:rsidTr="005A46D0">
        <w:trPr>
          <w:trHeight w:val="16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3ABE0" w14:textId="77777777" w:rsidR="005A46D0" w:rsidRPr="00EF06A7" w:rsidRDefault="005A46D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587BF" w14:textId="77777777" w:rsidR="005A46D0" w:rsidRPr="00EF06A7" w:rsidRDefault="005A46D0">
            <w:pPr>
              <w:spacing w:after="0"/>
              <w:rPr>
                <w:rFonts w:ascii="Arial" w:hAnsi="Arial"/>
                <w:sz w:val="18"/>
                <w:lang w:eastAsia="zh-CN"/>
              </w:rPr>
            </w:pPr>
          </w:p>
        </w:tc>
        <w:tc>
          <w:tcPr>
            <w:tcW w:w="781" w:type="pct"/>
            <w:tcBorders>
              <w:top w:val="single" w:sz="4" w:space="0" w:color="auto"/>
              <w:left w:val="single" w:sz="4" w:space="0" w:color="auto"/>
              <w:bottom w:val="single" w:sz="4" w:space="0" w:color="auto"/>
              <w:right w:val="single" w:sz="4" w:space="0" w:color="auto"/>
            </w:tcBorders>
            <w:hideMark/>
          </w:tcPr>
          <w:p w14:paraId="550555EB" w14:textId="77777777" w:rsidR="005A46D0" w:rsidRPr="00EF06A7" w:rsidRDefault="005A46D0">
            <w:pPr>
              <w:pStyle w:val="TAL"/>
              <w:rPr>
                <w:lang w:eastAsia="zh-CN"/>
              </w:rPr>
            </w:pPr>
            <w:r w:rsidRPr="00EF06A7">
              <w:rPr>
                <w:lang w:eastAsia="zh-CN"/>
              </w:rPr>
              <w:t>PSCCH</w:t>
            </w:r>
          </w:p>
        </w:tc>
        <w:tc>
          <w:tcPr>
            <w:tcW w:w="1316" w:type="pct"/>
            <w:tcBorders>
              <w:top w:val="single" w:sz="4" w:space="0" w:color="auto"/>
              <w:left w:val="single" w:sz="4" w:space="0" w:color="auto"/>
              <w:bottom w:val="single" w:sz="4" w:space="0" w:color="auto"/>
              <w:right w:val="single" w:sz="4" w:space="0" w:color="auto"/>
            </w:tcBorders>
            <w:hideMark/>
          </w:tcPr>
          <w:p w14:paraId="48BE06AB" w14:textId="77777777" w:rsidR="005A46D0" w:rsidRPr="00EF06A7" w:rsidRDefault="005A46D0">
            <w:pPr>
              <w:pStyle w:val="TAL"/>
              <w:rPr>
                <w:lang w:eastAsia="en-US"/>
              </w:rPr>
            </w:pPr>
            <w:r w:rsidRPr="00EF06A7">
              <w:rPr>
                <w:lang w:eastAsia="zh-CN"/>
              </w:rPr>
              <w:t xml:space="preserve">Clause </w:t>
            </w:r>
            <w:r w:rsidRPr="00EF06A7">
              <w:t>11.1.3.1.1</w:t>
            </w:r>
          </w:p>
          <w:p w14:paraId="3D129D9F" w14:textId="77777777" w:rsidR="005A46D0" w:rsidRPr="00EF06A7" w:rsidRDefault="005A46D0">
            <w:pPr>
              <w:pStyle w:val="TAL"/>
              <w:rPr>
                <w:lang w:eastAsia="zh-CN"/>
              </w:rPr>
            </w:pPr>
            <w:r w:rsidRPr="00EF06A7">
              <w:rPr>
                <w:lang w:eastAsia="zh-CN"/>
              </w:rPr>
              <w:t>Clause 11.1.8.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5ABE4" w14:textId="77777777" w:rsidR="005A46D0" w:rsidRPr="00EF06A7" w:rsidRDefault="005A46D0">
            <w:pPr>
              <w:spacing w:after="0"/>
              <w:rPr>
                <w:rFonts w:ascii="Arial" w:hAnsi="Arial"/>
                <w:sz w:val="18"/>
                <w:lang w:eastAsia="zh-CN"/>
              </w:rPr>
            </w:pPr>
          </w:p>
        </w:tc>
      </w:tr>
      <w:tr w:rsidR="005A46D0" w:rsidRPr="00EF06A7" w14:paraId="358A2E30" w14:textId="77777777" w:rsidTr="005A46D0">
        <w:trPr>
          <w:trHeight w:val="16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1776C" w14:textId="77777777" w:rsidR="005A46D0" w:rsidRPr="00EF06A7" w:rsidRDefault="005A46D0">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F4F9C" w14:textId="77777777" w:rsidR="005A46D0" w:rsidRPr="00EF06A7" w:rsidRDefault="005A46D0">
            <w:pPr>
              <w:spacing w:after="0"/>
              <w:rPr>
                <w:rFonts w:ascii="Arial" w:hAnsi="Arial"/>
                <w:sz w:val="18"/>
                <w:lang w:eastAsia="zh-CN"/>
              </w:rPr>
            </w:pPr>
          </w:p>
        </w:tc>
        <w:tc>
          <w:tcPr>
            <w:tcW w:w="781" w:type="pct"/>
            <w:tcBorders>
              <w:top w:val="single" w:sz="4" w:space="0" w:color="auto"/>
              <w:left w:val="single" w:sz="4" w:space="0" w:color="auto"/>
              <w:bottom w:val="single" w:sz="4" w:space="0" w:color="auto"/>
              <w:right w:val="single" w:sz="4" w:space="0" w:color="auto"/>
            </w:tcBorders>
            <w:hideMark/>
          </w:tcPr>
          <w:p w14:paraId="330E0AA9" w14:textId="77777777" w:rsidR="005A46D0" w:rsidRPr="00EF06A7" w:rsidRDefault="005A46D0">
            <w:pPr>
              <w:pStyle w:val="TAL"/>
              <w:rPr>
                <w:lang w:eastAsia="zh-CN"/>
              </w:rPr>
            </w:pPr>
            <w:r w:rsidRPr="00EF06A7">
              <w:rPr>
                <w:lang w:eastAsia="zh-CN"/>
              </w:rPr>
              <w:t>PSFCH</w:t>
            </w:r>
          </w:p>
        </w:tc>
        <w:tc>
          <w:tcPr>
            <w:tcW w:w="1316" w:type="pct"/>
            <w:tcBorders>
              <w:top w:val="single" w:sz="4" w:space="0" w:color="auto"/>
              <w:left w:val="single" w:sz="4" w:space="0" w:color="auto"/>
              <w:bottom w:val="single" w:sz="4" w:space="0" w:color="auto"/>
              <w:right w:val="single" w:sz="4" w:space="0" w:color="auto"/>
            </w:tcBorders>
            <w:hideMark/>
          </w:tcPr>
          <w:p w14:paraId="3CBBB9F4" w14:textId="77777777" w:rsidR="005A46D0" w:rsidRPr="00EF06A7" w:rsidRDefault="005A46D0">
            <w:pPr>
              <w:pStyle w:val="TAL"/>
              <w:rPr>
                <w:lang w:eastAsia="zh-CN"/>
              </w:rPr>
            </w:pPr>
            <w:r w:rsidRPr="00EF06A7">
              <w:rPr>
                <w:lang w:eastAsia="zh-CN"/>
              </w:rPr>
              <w:t xml:space="preserve">Clause </w:t>
            </w:r>
            <w:r w:rsidRPr="00EF06A7">
              <w:t>11.1.5.1.1</w:t>
            </w:r>
          </w:p>
          <w:p w14:paraId="08D9A733" w14:textId="77777777" w:rsidR="005A46D0" w:rsidRPr="00EF06A7" w:rsidRDefault="005A46D0">
            <w:pPr>
              <w:pStyle w:val="TAL"/>
              <w:rPr>
                <w:lang w:eastAsia="zh-CN"/>
              </w:rPr>
            </w:pPr>
            <w:r w:rsidRPr="00EF06A7">
              <w:rPr>
                <w:lang w:eastAsia="zh-CN"/>
              </w:rPr>
              <w:t xml:space="preserve">Clause </w:t>
            </w:r>
            <w:r w:rsidRPr="00EF06A7">
              <w:rPr>
                <w:lang w:eastAsia="ko-KR"/>
              </w:rPr>
              <w:t>11.1.9.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01609" w14:textId="77777777" w:rsidR="005A46D0" w:rsidRPr="00EF06A7" w:rsidRDefault="005A46D0">
            <w:pPr>
              <w:spacing w:after="0"/>
              <w:rPr>
                <w:rFonts w:ascii="Arial" w:hAnsi="Arial"/>
                <w:sz w:val="18"/>
                <w:lang w:eastAsia="zh-CN"/>
              </w:rPr>
            </w:pPr>
          </w:p>
        </w:tc>
      </w:tr>
    </w:tbl>
    <w:p w14:paraId="111AB5E4" w14:textId="77777777" w:rsidR="005A46D0" w:rsidRPr="00EF06A7" w:rsidRDefault="005A46D0" w:rsidP="005A46D0">
      <w:pPr>
        <w:rPr>
          <w:lang w:eastAsia="en-US"/>
        </w:rPr>
      </w:pPr>
      <w:bookmarkStart w:id="1522" w:name="_Toc76297913"/>
      <w:bookmarkStart w:id="1523" w:name="_Toc76571843"/>
      <w:bookmarkStart w:id="1524" w:name="_Toc76650985"/>
    </w:p>
    <w:p w14:paraId="48C0A61F" w14:textId="77777777" w:rsidR="005A46D0" w:rsidRPr="00EF06A7" w:rsidRDefault="005A46D0" w:rsidP="005A46D0">
      <w:pPr>
        <w:pStyle w:val="Heading4"/>
        <w:rPr>
          <w:rFonts w:eastAsia="Malgun Gothic"/>
        </w:rPr>
      </w:pPr>
      <w:bookmarkStart w:id="1525" w:name="_Toc76654102"/>
      <w:bookmarkStart w:id="1526" w:name="_Toc83742712"/>
      <w:bookmarkStart w:id="1527" w:name="_Toc91440486"/>
      <w:r w:rsidRPr="00EF06A7">
        <w:rPr>
          <w:rFonts w:eastAsia="Malgun Gothic"/>
        </w:rPr>
        <w:t>11.1.1.2</w:t>
      </w:r>
      <w:r w:rsidRPr="00EF06A7">
        <w:rPr>
          <w:rFonts w:eastAsia="Malgun Gothic"/>
        </w:rPr>
        <w:tab/>
        <w:t>Common test parameters</w:t>
      </w:r>
      <w:bookmarkEnd w:id="1522"/>
      <w:bookmarkEnd w:id="1523"/>
      <w:bookmarkEnd w:id="1524"/>
      <w:bookmarkEnd w:id="1525"/>
      <w:bookmarkEnd w:id="1526"/>
      <w:bookmarkEnd w:id="1527"/>
    </w:p>
    <w:p w14:paraId="21B1D93E" w14:textId="77777777" w:rsidR="005A46D0" w:rsidRPr="00EF06A7" w:rsidRDefault="005A46D0" w:rsidP="005A46D0">
      <w:pPr>
        <w:rPr>
          <w:rFonts w:eastAsia="SimSun"/>
          <w:lang w:eastAsia="zh-CN"/>
        </w:rPr>
      </w:pPr>
      <w:r w:rsidRPr="00EF06A7">
        <w:rPr>
          <w:rFonts w:eastAsia="SimSun"/>
          <w:lang w:eastAsia="zh-CN"/>
        </w:rPr>
        <w:t>Parameters specified in Table 11.1.1.2-1 are applied f</w:t>
      </w:r>
      <w:r w:rsidRPr="00EF06A7">
        <w:rPr>
          <w:rFonts w:eastAsia="SimSun"/>
        </w:rPr>
        <w:t>or all test cases in this clause</w:t>
      </w:r>
      <w:r w:rsidRPr="00EF06A7">
        <w:rPr>
          <w:rFonts w:eastAsia="SimSun"/>
          <w:lang w:eastAsia="zh-CN"/>
        </w:rPr>
        <w:t xml:space="preserve"> unless otherwise stated.</w:t>
      </w:r>
    </w:p>
    <w:p w14:paraId="3EE7DB2B" w14:textId="77777777" w:rsidR="005A46D0" w:rsidRPr="00EF06A7" w:rsidRDefault="005A46D0" w:rsidP="005A46D0">
      <w:pPr>
        <w:pStyle w:val="TH"/>
        <w:rPr>
          <w:rFonts w:eastAsia="Malgun Gothic"/>
          <w:lang w:eastAsia="en-US"/>
        </w:rPr>
      </w:pPr>
      <w:r w:rsidRPr="00EF06A7">
        <w:t>Table 11.1.1.2-1</w:t>
      </w:r>
      <w:r w:rsidRPr="00EF06A7">
        <w:rPr>
          <w:lang w:eastAsia="zh-CN"/>
        </w:rPr>
        <w:t>:</w:t>
      </w:r>
      <w:r w:rsidRPr="00EF06A7">
        <w:t xml:space="preserve"> Common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3642"/>
        <w:gridCol w:w="907"/>
        <w:gridCol w:w="3285"/>
      </w:tblGrid>
      <w:tr w:rsidR="005A46D0" w:rsidRPr="00EF06A7" w14:paraId="73F844EA" w14:textId="77777777" w:rsidTr="005A46D0">
        <w:trPr>
          <w:jc w:val="center"/>
        </w:trPr>
        <w:tc>
          <w:tcPr>
            <w:tcW w:w="2816" w:type="pct"/>
            <w:gridSpan w:val="2"/>
            <w:tcBorders>
              <w:top w:val="single" w:sz="4" w:space="0" w:color="auto"/>
              <w:left w:val="single" w:sz="4" w:space="0" w:color="auto"/>
              <w:bottom w:val="single" w:sz="4" w:space="0" w:color="auto"/>
              <w:right w:val="single" w:sz="4" w:space="0" w:color="auto"/>
            </w:tcBorders>
            <w:hideMark/>
          </w:tcPr>
          <w:p w14:paraId="5FCFCA93" w14:textId="77777777" w:rsidR="005A46D0" w:rsidRPr="00EF06A7" w:rsidRDefault="005A46D0">
            <w:pPr>
              <w:pStyle w:val="TAH"/>
              <w:rPr>
                <w:rFonts w:eastAsia="SimSun"/>
              </w:rPr>
            </w:pPr>
            <w:r w:rsidRPr="00EF06A7">
              <w:rPr>
                <w:rFonts w:eastAsia="SimSun"/>
              </w:rPr>
              <w:t>Parameter</w:t>
            </w:r>
          </w:p>
        </w:tc>
        <w:tc>
          <w:tcPr>
            <w:tcW w:w="471" w:type="pct"/>
            <w:tcBorders>
              <w:top w:val="single" w:sz="4" w:space="0" w:color="auto"/>
              <w:left w:val="single" w:sz="4" w:space="0" w:color="auto"/>
              <w:bottom w:val="single" w:sz="4" w:space="0" w:color="auto"/>
              <w:right w:val="single" w:sz="4" w:space="0" w:color="auto"/>
            </w:tcBorders>
            <w:hideMark/>
          </w:tcPr>
          <w:p w14:paraId="419B4DF5" w14:textId="77777777" w:rsidR="005A46D0" w:rsidRPr="00EF06A7" w:rsidRDefault="005A46D0">
            <w:pPr>
              <w:pStyle w:val="TAH"/>
              <w:rPr>
                <w:rFonts w:eastAsia="SimSun"/>
              </w:rPr>
            </w:pPr>
            <w:r w:rsidRPr="00EF06A7">
              <w:rPr>
                <w:rFonts w:eastAsia="SimSun"/>
              </w:rPr>
              <w:t>Unit</w:t>
            </w:r>
          </w:p>
        </w:tc>
        <w:tc>
          <w:tcPr>
            <w:tcW w:w="1712" w:type="pct"/>
            <w:tcBorders>
              <w:top w:val="single" w:sz="4" w:space="0" w:color="auto"/>
              <w:left w:val="single" w:sz="4" w:space="0" w:color="auto"/>
              <w:bottom w:val="single" w:sz="4" w:space="0" w:color="auto"/>
              <w:right w:val="single" w:sz="4" w:space="0" w:color="auto"/>
            </w:tcBorders>
            <w:hideMark/>
          </w:tcPr>
          <w:p w14:paraId="7E0A80B3" w14:textId="77777777" w:rsidR="005A46D0" w:rsidRPr="00EF06A7" w:rsidRDefault="005A46D0">
            <w:pPr>
              <w:pStyle w:val="TAH"/>
              <w:rPr>
                <w:rFonts w:eastAsia="SimSun"/>
              </w:rPr>
            </w:pPr>
            <w:r w:rsidRPr="00EF06A7">
              <w:rPr>
                <w:rFonts w:eastAsia="SimSun"/>
              </w:rPr>
              <w:t>Value</w:t>
            </w:r>
          </w:p>
        </w:tc>
      </w:tr>
      <w:tr w:rsidR="005A46D0" w:rsidRPr="00EF06A7" w14:paraId="237ABBB4" w14:textId="77777777" w:rsidTr="005A46D0">
        <w:trPr>
          <w:jc w:val="center"/>
        </w:trPr>
        <w:tc>
          <w:tcPr>
            <w:tcW w:w="932" w:type="pct"/>
            <w:vMerge w:val="restart"/>
            <w:tcBorders>
              <w:top w:val="single" w:sz="4" w:space="0" w:color="auto"/>
              <w:left w:val="single" w:sz="4" w:space="0" w:color="auto"/>
              <w:bottom w:val="single" w:sz="4" w:space="0" w:color="auto"/>
              <w:right w:val="single" w:sz="4" w:space="0" w:color="auto"/>
            </w:tcBorders>
            <w:vAlign w:val="center"/>
            <w:hideMark/>
          </w:tcPr>
          <w:p w14:paraId="1678C8CF" w14:textId="77777777" w:rsidR="005A46D0" w:rsidRPr="00EF06A7" w:rsidRDefault="005A46D0">
            <w:pPr>
              <w:pStyle w:val="TAL"/>
              <w:rPr>
                <w:rFonts w:eastAsia="Malgun Gothic"/>
                <w:lang w:eastAsia="ja-JP"/>
              </w:rPr>
            </w:pPr>
            <w:r w:rsidRPr="00EF06A7">
              <w:rPr>
                <w:lang w:eastAsia="zh-CN"/>
              </w:rPr>
              <w:t>C</w:t>
            </w:r>
            <w:r w:rsidRPr="00EF06A7">
              <w:t>arrier configuration</w:t>
            </w:r>
          </w:p>
        </w:tc>
        <w:tc>
          <w:tcPr>
            <w:tcW w:w="1884" w:type="pct"/>
            <w:tcBorders>
              <w:top w:val="single" w:sz="4" w:space="0" w:color="auto"/>
              <w:left w:val="single" w:sz="4" w:space="0" w:color="auto"/>
              <w:bottom w:val="single" w:sz="4" w:space="0" w:color="auto"/>
              <w:right w:val="single" w:sz="4" w:space="0" w:color="auto"/>
            </w:tcBorders>
            <w:vAlign w:val="center"/>
            <w:hideMark/>
          </w:tcPr>
          <w:p w14:paraId="32BC7428" w14:textId="77777777" w:rsidR="005A46D0" w:rsidRPr="00EF06A7" w:rsidRDefault="005A46D0">
            <w:pPr>
              <w:pStyle w:val="TAL"/>
              <w:jc w:val="both"/>
              <w:rPr>
                <w:lang w:eastAsia="ja-JP"/>
              </w:rPr>
            </w:pPr>
            <w:r w:rsidRPr="00EF06A7">
              <w:t>Offset between Point A and the lowest usable subcarrier on this carrier (Note 1)</w:t>
            </w:r>
          </w:p>
        </w:tc>
        <w:tc>
          <w:tcPr>
            <w:tcW w:w="471" w:type="pct"/>
            <w:tcBorders>
              <w:top w:val="single" w:sz="4" w:space="0" w:color="auto"/>
              <w:left w:val="single" w:sz="4" w:space="0" w:color="auto"/>
              <w:bottom w:val="single" w:sz="4" w:space="0" w:color="auto"/>
              <w:right w:val="single" w:sz="4" w:space="0" w:color="auto"/>
            </w:tcBorders>
            <w:vAlign w:val="center"/>
            <w:hideMark/>
          </w:tcPr>
          <w:p w14:paraId="02C0FCE6" w14:textId="77777777" w:rsidR="005A46D0" w:rsidRPr="00EF06A7" w:rsidRDefault="005A46D0">
            <w:pPr>
              <w:pStyle w:val="TAC"/>
              <w:rPr>
                <w:rFonts w:eastAsia="SimSun"/>
              </w:rPr>
            </w:pPr>
            <w:r w:rsidRPr="00EF06A7">
              <w:rPr>
                <w:rFonts w:eastAsia="SimSun"/>
              </w:rPr>
              <w:t>RB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40B2B947" w14:textId="77777777" w:rsidR="005A46D0" w:rsidRPr="00EF06A7" w:rsidRDefault="005A46D0">
            <w:pPr>
              <w:pStyle w:val="TAC"/>
              <w:rPr>
                <w:rFonts w:eastAsia="SimSun"/>
              </w:rPr>
            </w:pPr>
            <w:r w:rsidRPr="00EF06A7">
              <w:rPr>
                <w:rFonts w:eastAsia="SimSun"/>
              </w:rPr>
              <w:t>0</w:t>
            </w:r>
          </w:p>
        </w:tc>
      </w:tr>
      <w:tr w:rsidR="005A46D0" w:rsidRPr="00EF06A7" w14:paraId="087632F2" w14:textId="77777777" w:rsidTr="005A46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FA9E1" w14:textId="77777777" w:rsidR="005A46D0" w:rsidRPr="00EF06A7" w:rsidRDefault="005A46D0">
            <w:pPr>
              <w:spacing w:after="0"/>
              <w:rPr>
                <w:rFonts w:ascii="Arial" w:hAnsi="Arial"/>
                <w:sz w:val="18"/>
                <w:lang w:eastAsia="ja-JP"/>
              </w:rPr>
            </w:pPr>
          </w:p>
        </w:tc>
        <w:tc>
          <w:tcPr>
            <w:tcW w:w="1884" w:type="pct"/>
            <w:tcBorders>
              <w:top w:val="single" w:sz="4" w:space="0" w:color="auto"/>
              <w:left w:val="single" w:sz="4" w:space="0" w:color="auto"/>
              <w:bottom w:val="single" w:sz="4" w:space="0" w:color="auto"/>
              <w:right w:val="single" w:sz="4" w:space="0" w:color="auto"/>
            </w:tcBorders>
            <w:vAlign w:val="center"/>
            <w:hideMark/>
          </w:tcPr>
          <w:p w14:paraId="5AA4ED23" w14:textId="77777777" w:rsidR="005A46D0" w:rsidRPr="00EF06A7" w:rsidRDefault="005A46D0">
            <w:pPr>
              <w:pStyle w:val="TAL"/>
              <w:jc w:val="both"/>
              <w:rPr>
                <w:rFonts w:eastAsia="Malgun Gothic"/>
                <w:lang w:eastAsia="ja-JP"/>
              </w:rPr>
            </w:pPr>
            <w:r w:rsidRPr="00EF06A7">
              <w:t>Subcarrier spacing</w:t>
            </w:r>
          </w:p>
        </w:tc>
        <w:tc>
          <w:tcPr>
            <w:tcW w:w="471" w:type="pct"/>
            <w:tcBorders>
              <w:top w:val="single" w:sz="4" w:space="0" w:color="auto"/>
              <w:left w:val="single" w:sz="4" w:space="0" w:color="auto"/>
              <w:bottom w:val="single" w:sz="4" w:space="0" w:color="auto"/>
              <w:right w:val="single" w:sz="4" w:space="0" w:color="auto"/>
            </w:tcBorders>
            <w:vAlign w:val="center"/>
            <w:hideMark/>
          </w:tcPr>
          <w:p w14:paraId="042A2DBD" w14:textId="77777777" w:rsidR="005A46D0" w:rsidRPr="00EF06A7" w:rsidRDefault="005A46D0">
            <w:pPr>
              <w:pStyle w:val="TAC"/>
              <w:rPr>
                <w:rFonts w:eastAsia="SimSun"/>
              </w:rPr>
            </w:pPr>
            <w:r w:rsidRPr="00EF06A7">
              <w:rPr>
                <w:rFonts w:eastAsia="SimSun"/>
              </w:rPr>
              <w:t>kHz</w:t>
            </w:r>
          </w:p>
        </w:tc>
        <w:tc>
          <w:tcPr>
            <w:tcW w:w="1712" w:type="pct"/>
            <w:tcBorders>
              <w:top w:val="single" w:sz="4" w:space="0" w:color="auto"/>
              <w:left w:val="single" w:sz="4" w:space="0" w:color="auto"/>
              <w:bottom w:val="single" w:sz="4" w:space="0" w:color="auto"/>
              <w:right w:val="single" w:sz="4" w:space="0" w:color="auto"/>
            </w:tcBorders>
            <w:vAlign w:val="center"/>
            <w:hideMark/>
          </w:tcPr>
          <w:p w14:paraId="61294CDA" w14:textId="77777777" w:rsidR="005A46D0" w:rsidRPr="00EF06A7" w:rsidRDefault="005A46D0">
            <w:pPr>
              <w:pStyle w:val="TAC"/>
              <w:rPr>
                <w:rFonts w:eastAsia="SimSun"/>
              </w:rPr>
            </w:pPr>
            <w:r w:rsidRPr="00EF06A7">
              <w:rPr>
                <w:rFonts w:eastAsia="SimSun"/>
              </w:rPr>
              <w:t>30</w:t>
            </w:r>
          </w:p>
        </w:tc>
      </w:tr>
      <w:tr w:rsidR="005A46D0" w:rsidRPr="00EF06A7" w14:paraId="47947CD9" w14:textId="77777777" w:rsidTr="005A46D0">
        <w:trPr>
          <w:jc w:val="center"/>
        </w:trPr>
        <w:tc>
          <w:tcPr>
            <w:tcW w:w="932" w:type="pct"/>
            <w:vMerge w:val="restart"/>
            <w:tcBorders>
              <w:top w:val="single" w:sz="4" w:space="0" w:color="auto"/>
              <w:left w:val="single" w:sz="4" w:space="0" w:color="auto"/>
              <w:bottom w:val="single" w:sz="4" w:space="0" w:color="auto"/>
              <w:right w:val="single" w:sz="4" w:space="0" w:color="auto"/>
            </w:tcBorders>
            <w:vAlign w:val="center"/>
            <w:hideMark/>
          </w:tcPr>
          <w:p w14:paraId="398D2909" w14:textId="77777777" w:rsidR="005A46D0" w:rsidRPr="00EF06A7" w:rsidRDefault="005A46D0">
            <w:pPr>
              <w:pStyle w:val="TAL"/>
              <w:rPr>
                <w:rFonts w:eastAsia="Malgun Gothic"/>
              </w:rPr>
            </w:pPr>
            <w:r w:rsidRPr="00EF06A7">
              <w:t>SL BWP configuration #1</w:t>
            </w:r>
          </w:p>
        </w:tc>
        <w:tc>
          <w:tcPr>
            <w:tcW w:w="1884" w:type="pct"/>
            <w:tcBorders>
              <w:top w:val="single" w:sz="4" w:space="0" w:color="auto"/>
              <w:left w:val="single" w:sz="4" w:space="0" w:color="auto"/>
              <w:bottom w:val="single" w:sz="4" w:space="0" w:color="auto"/>
              <w:right w:val="single" w:sz="4" w:space="0" w:color="auto"/>
            </w:tcBorders>
            <w:vAlign w:val="center"/>
            <w:hideMark/>
          </w:tcPr>
          <w:p w14:paraId="776BFDCE" w14:textId="77777777" w:rsidR="005A46D0" w:rsidRPr="00EF06A7" w:rsidRDefault="005A46D0">
            <w:pPr>
              <w:pStyle w:val="TAL"/>
              <w:jc w:val="both"/>
            </w:pPr>
            <w:r w:rsidRPr="00EF06A7">
              <w:t>Cyclic prefix</w:t>
            </w:r>
          </w:p>
        </w:tc>
        <w:tc>
          <w:tcPr>
            <w:tcW w:w="471" w:type="pct"/>
            <w:tcBorders>
              <w:top w:val="single" w:sz="4" w:space="0" w:color="auto"/>
              <w:left w:val="single" w:sz="4" w:space="0" w:color="auto"/>
              <w:bottom w:val="single" w:sz="4" w:space="0" w:color="auto"/>
              <w:right w:val="single" w:sz="4" w:space="0" w:color="auto"/>
            </w:tcBorders>
            <w:vAlign w:val="center"/>
          </w:tcPr>
          <w:p w14:paraId="04F4C93E" w14:textId="77777777" w:rsidR="005A46D0" w:rsidRPr="00EF06A7" w:rsidRDefault="005A46D0">
            <w:pPr>
              <w:pStyle w:val="TAC"/>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3DD8F750" w14:textId="77777777" w:rsidR="005A46D0" w:rsidRPr="00EF06A7" w:rsidRDefault="005A46D0">
            <w:pPr>
              <w:pStyle w:val="TAC"/>
              <w:rPr>
                <w:rFonts w:eastAsia="SimSun"/>
              </w:rPr>
            </w:pPr>
            <w:r w:rsidRPr="00EF06A7">
              <w:rPr>
                <w:rFonts w:eastAsia="SimSun"/>
              </w:rPr>
              <w:t>Normal</w:t>
            </w:r>
          </w:p>
        </w:tc>
      </w:tr>
      <w:tr w:rsidR="005A46D0" w:rsidRPr="00EF06A7" w14:paraId="16CF3B27" w14:textId="77777777" w:rsidTr="005A46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8660EF" w14:textId="77777777" w:rsidR="005A46D0" w:rsidRPr="00EF06A7" w:rsidRDefault="005A46D0">
            <w:pPr>
              <w:spacing w:after="0"/>
              <w:rPr>
                <w:rFonts w:ascii="Arial" w:hAnsi="Arial"/>
                <w:sz w:val="18"/>
              </w:rPr>
            </w:pPr>
          </w:p>
        </w:tc>
        <w:tc>
          <w:tcPr>
            <w:tcW w:w="1884" w:type="pct"/>
            <w:tcBorders>
              <w:top w:val="single" w:sz="4" w:space="0" w:color="auto"/>
              <w:left w:val="single" w:sz="4" w:space="0" w:color="auto"/>
              <w:bottom w:val="single" w:sz="4" w:space="0" w:color="auto"/>
              <w:right w:val="single" w:sz="4" w:space="0" w:color="auto"/>
            </w:tcBorders>
            <w:vAlign w:val="center"/>
            <w:hideMark/>
          </w:tcPr>
          <w:p w14:paraId="0C416AF9" w14:textId="77777777" w:rsidR="005A46D0" w:rsidRPr="00EF06A7" w:rsidRDefault="005A46D0">
            <w:pPr>
              <w:pStyle w:val="TAL"/>
              <w:jc w:val="both"/>
              <w:rPr>
                <w:rFonts w:eastAsia="Malgun Gothic"/>
              </w:rPr>
            </w:pPr>
            <w:r w:rsidRPr="00EF06A7">
              <w:t>RB offset</w:t>
            </w:r>
          </w:p>
        </w:tc>
        <w:tc>
          <w:tcPr>
            <w:tcW w:w="471" w:type="pct"/>
            <w:tcBorders>
              <w:top w:val="single" w:sz="4" w:space="0" w:color="auto"/>
              <w:left w:val="single" w:sz="4" w:space="0" w:color="auto"/>
              <w:bottom w:val="single" w:sz="4" w:space="0" w:color="auto"/>
              <w:right w:val="single" w:sz="4" w:space="0" w:color="auto"/>
            </w:tcBorders>
            <w:vAlign w:val="center"/>
            <w:hideMark/>
          </w:tcPr>
          <w:p w14:paraId="44B18422" w14:textId="77777777" w:rsidR="005A46D0" w:rsidRPr="00EF06A7" w:rsidRDefault="005A46D0">
            <w:pPr>
              <w:pStyle w:val="TAC"/>
              <w:rPr>
                <w:rFonts w:eastAsia="SimSun"/>
              </w:rPr>
            </w:pPr>
            <w:r w:rsidRPr="00EF06A7">
              <w:rPr>
                <w:rFonts w:eastAsia="SimSun"/>
              </w:rPr>
              <w:t>RB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6926F699" w14:textId="77777777" w:rsidR="005A46D0" w:rsidRPr="00EF06A7" w:rsidRDefault="005A46D0">
            <w:pPr>
              <w:pStyle w:val="TAC"/>
              <w:rPr>
                <w:rFonts w:eastAsia="SimSun"/>
              </w:rPr>
            </w:pPr>
            <w:r w:rsidRPr="00EF06A7">
              <w:rPr>
                <w:rFonts w:eastAsia="SimSun"/>
              </w:rPr>
              <w:t>0</w:t>
            </w:r>
          </w:p>
        </w:tc>
      </w:tr>
      <w:tr w:rsidR="005A46D0" w:rsidRPr="00EF06A7" w14:paraId="79DCB4DB" w14:textId="77777777" w:rsidTr="005A46D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1D0C67" w14:textId="77777777" w:rsidR="005A46D0" w:rsidRPr="00EF06A7" w:rsidRDefault="005A46D0">
            <w:pPr>
              <w:spacing w:after="0"/>
              <w:rPr>
                <w:rFonts w:ascii="Arial" w:hAnsi="Arial"/>
                <w:sz w:val="18"/>
              </w:rPr>
            </w:pPr>
          </w:p>
        </w:tc>
        <w:tc>
          <w:tcPr>
            <w:tcW w:w="1884" w:type="pct"/>
            <w:tcBorders>
              <w:top w:val="single" w:sz="4" w:space="0" w:color="auto"/>
              <w:left w:val="single" w:sz="4" w:space="0" w:color="auto"/>
              <w:bottom w:val="single" w:sz="4" w:space="0" w:color="auto"/>
              <w:right w:val="single" w:sz="4" w:space="0" w:color="auto"/>
            </w:tcBorders>
            <w:vAlign w:val="center"/>
            <w:hideMark/>
          </w:tcPr>
          <w:p w14:paraId="20719EF7" w14:textId="77777777" w:rsidR="005A46D0" w:rsidRPr="00EF06A7" w:rsidRDefault="005A46D0">
            <w:pPr>
              <w:pStyle w:val="TAL"/>
              <w:jc w:val="both"/>
              <w:rPr>
                <w:rFonts w:eastAsia="Malgun Gothic"/>
              </w:rPr>
            </w:pPr>
            <w:r w:rsidRPr="00EF06A7">
              <w:t>Number of contiguous PRB</w:t>
            </w:r>
          </w:p>
        </w:tc>
        <w:tc>
          <w:tcPr>
            <w:tcW w:w="471" w:type="pct"/>
            <w:tcBorders>
              <w:top w:val="single" w:sz="4" w:space="0" w:color="auto"/>
              <w:left w:val="single" w:sz="4" w:space="0" w:color="auto"/>
              <w:bottom w:val="single" w:sz="4" w:space="0" w:color="auto"/>
              <w:right w:val="single" w:sz="4" w:space="0" w:color="auto"/>
            </w:tcBorders>
            <w:vAlign w:val="center"/>
            <w:hideMark/>
          </w:tcPr>
          <w:p w14:paraId="41EC3183" w14:textId="77777777" w:rsidR="005A46D0" w:rsidRPr="00EF06A7" w:rsidRDefault="005A46D0">
            <w:pPr>
              <w:pStyle w:val="TAC"/>
              <w:rPr>
                <w:rFonts w:eastAsia="SimSun"/>
              </w:rPr>
            </w:pPr>
            <w:r w:rsidRPr="00EF06A7">
              <w:rPr>
                <w:rFonts w:eastAsia="SimSun"/>
              </w:rPr>
              <w:t>PRB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1D3448E2" w14:textId="77777777" w:rsidR="005A46D0" w:rsidRPr="00EF06A7" w:rsidRDefault="005A46D0">
            <w:pPr>
              <w:pStyle w:val="TAC"/>
              <w:rPr>
                <w:rFonts w:eastAsia="SimSun"/>
              </w:rPr>
            </w:pPr>
            <w:r w:rsidRPr="00EF06A7">
              <w:rPr>
                <w:rFonts w:eastAsia="SimSun"/>
              </w:rPr>
              <w:t>Maximum transmission bandwidth configuration</w:t>
            </w:r>
            <w:r w:rsidRPr="00EF06A7">
              <w:rPr>
                <w:rFonts w:eastAsia="SimSun"/>
                <w:lang w:eastAsia="zh-CN"/>
              </w:rPr>
              <w:t xml:space="preserve"> as specified in clause </w:t>
            </w:r>
            <w:r w:rsidRPr="00EF06A7">
              <w:rPr>
                <w:rFonts w:eastAsia="SimSun"/>
              </w:rPr>
              <w:t xml:space="preserve">5.3.2 of </w:t>
            </w:r>
            <w:r w:rsidRPr="00EF06A7">
              <w:rPr>
                <w:rFonts w:eastAsia="SimSun"/>
                <w:lang w:eastAsia="zh-CN"/>
              </w:rPr>
              <w:t>TS 38.101-1</w:t>
            </w:r>
            <w:r w:rsidRPr="00EF06A7">
              <w:rPr>
                <w:rFonts w:eastAsia="SimSun"/>
              </w:rPr>
              <w:t xml:space="preserve"> [</w:t>
            </w:r>
            <w:r w:rsidRPr="00EF06A7">
              <w:rPr>
                <w:rFonts w:eastAsia="SimSun"/>
                <w:lang w:eastAsia="zh-CN"/>
              </w:rPr>
              <w:t>2</w:t>
            </w:r>
            <w:r w:rsidRPr="00EF06A7">
              <w:rPr>
                <w:rFonts w:eastAsia="SimSun"/>
              </w:rPr>
              <w:t>] for tested channel bandwidth and subcarrier spacing</w:t>
            </w:r>
          </w:p>
        </w:tc>
      </w:tr>
      <w:tr w:rsidR="005A46D0" w:rsidRPr="00EF06A7" w14:paraId="1563C62C" w14:textId="77777777" w:rsidTr="005A46D0">
        <w:trPr>
          <w:jc w:val="center"/>
        </w:trPr>
        <w:tc>
          <w:tcPr>
            <w:tcW w:w="2816" w:type="pct"/>
            <w:gridSpan w:val="2"/>
            <w:tcBorders>
              <w:top w:val="single" w:sz="4" w:space="0" w:color="auto"/>
              <w:left w:val="single" w:sz="4" w:space="0" w:color="auto"/>
              <w:bottom w:val="single" w:sz="4" w:space="0" w:color="auto"/>
              <w:right w:val="single" w:sz="4" w:space="0" w:color="auto"/>
            </w:tcBorders>
            <w:vAlign w:val="center"/>
            <w:hideMark/>
          </w:tcPr>
          <w:p w14:paraId="23131C96" w14:textId="77777777" w:rsidR="005A46D0" w:rsidRPr="00EF06A7" w:rsidRDefault="005A46D0">
            <w:pPr>
              <w:pStyle w:val="TAL"/>
              <w:rPr>
                <w:rFonts w:eastAsia="Malgun Gothic"/>
              </w:rPr>
            </w:pPr>
            <w:r w:rsidRPr="00EF06A7">
              <w:t>PT</w:t>
            </w:r>
            <w:r w:rsidRPr="00EF06A7">
              <w:rPr>
                <w:lang w:eastAsia="zh-CN"/>
              </w:rPr>
              <w:t>-</w:t>
            </w:r>
            <w:r w:rsidRPr="00EF06A7">
              <w:t>RS configuration</w:t>
            </w:r>
          </w:p>
        </w:tc>
        <w:tc>
          <w:tcPr>
            <w:tcW w:w="471" w:type="pct"/>
            <w:tcBorders>
              <w:top w:val="single" w:sz="4" w:space="0" w:color="auto"/>
              <w:left w:val="single" w:sz="4" w:space="0" w:color="auto"/>
              <w:bottom w:val="single" w:sz="4" w:space="0" w:color="auto"/>
              <w:right w:val="single" w:sz="4" w:space="0" w:color="auto"/>
            </w:tcBorders>
            <w:vAlign w:val="center"/>
          </w:tcPr>
          <w:p w14:paraId="2F3C770B" w14:textId="77777777" w:rsidR="005A46D0" w:rsidRPr="00EF06A7" w:rsidRDefault="005A46D0">
            <w:pPr>
              <w:pStyle w:val="TAC"/>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3DAF9E96" w14:textId="77777777" w:rsidR="005A46D0" w:rsidRPr="00EF06A7" w:rsidRDefault="005A46D0">
            <w:pPr>
              <w:pStyle w:val="TAC"/>
              <w:rPr>
                <w:rFonts w:eastAsia="SimSun"/>
              </w:rPr>
            </w:pPr>
            <w:r w:rsidRPr="00EF06A7">
              <w:rPr>
                <w:rFonts w:eastAsia="SimSun"/>
              </w:rPr>
              <w:t>PT</w:t>
            </w:r>
            <w:r w:rsidRPr="00EF06A7">
              <w:rPr>
                <w:rFonts w:eastAsia="SimSun"/>
                <w:lang w:eastAsia="zh-CN"/>
              </w:rPr>
              <w:t>-</w:t>
            </w:r>
            <w:r w:rsidRPr="00EF06A7">
              <w:rPr>
                <w:rFonts w:eastAsia="SimSun"/>
              </w:rPr>
              <w:t>RS is not configured</w:t>
            </w:r>
          </w:p>
        </w:tc>
      </w:tr>
      <w:tr w:rsidR="005A46D0" w:rsidRPr="00EF06A7" w14:paraId="516EECA7" w14:textId="77777777" w:rsidTr="005A46D0">
        <w:trPr>
          <w:trHeight w:val="58"/>
          <w:jc w:val="center"/>
        </w:trPr>
        <w:tc>
          <w:tcPr>
            <w:tcW w:w="925" w:type="pct"/>
            <w:vMerge w:val="restart"/>
            <w:tcBorders>
              <w:top w:val="single" w:sz="4" w:space="0" w:color="auto"/>
              <w:left w:val="single" w:sz="4" w:space="0" w:color="auto"/>
              <w:bottom w:val="single" w:sz="4" w:space="0" w:color="auto"/>
              <w:right w:val="single" w:sz="4" w:space="0" w:color="auto"/>
            </w:tcBorders>
            <w:vAlign w:val="center"/>
            <w:hideMark/>
          </w:tcPr>
          <w:p w14:paraId="2FB64C1E" w14:textId="77777777" w:rsidR="005A46D0" w:rsidRPr="00EF06A7" w:rsidRDefault="005A46D0">
            <w:pPr>
              <w:pStyle w:val="TAL"/>
              <w:rPr>
                <w:rFonts w:eastAsia="Malgun Gothic" w:cs="Arial"/>
                <w:lang w:eastAsia="ko-KR"/>
              </w:rPr>
            </w:pPr>
            <w:r w:rsidRPr="00EF06A7">
              <w:rPr>
                <w:rFonts w:cs="Arial"/>
                <w:lang w:eastAsia="ko-KR"/>
              </w:rPr>
              <w:t>Resource pool configuration</w:t>
            </w:r>
          </w:p>
        </w:tc>
        <w:tc>
          <w:tcPr>
            <w:tcW w:w="1891" w:type="pct"/>
            <w:tcBorders>
              <w:top w:val="single" w:sz="4" w:space="0" w:color="auto"/>
              <w:left w:val="single" w:sz="4" w:space="0" w:color="auto"/>
              <w:bottom w:val="single" w:sz="4" w:space="0" w:color="auto"/>
              <w:right w:val="single" w:sz="4" w:space="0" w:color="auto"/>
            </w:tcBorders>
            <w:vAlign w:val="center"/>
            <w:hideMark/>
          </w:tcPr>
          <w:p w14:paraId="7F92F555" w14:textId="77777777" w:rsidR="005A46D0" w:rsidRPr="00EF06A7" w:rsidRDefault="005A46D0">
            <w:pPr>
              <w:pStyle w:val="TAL"/>
              <w:jc w:val="both"/>
              <w:rPr>
                <w:rFonts w:cs="Arial"/>
              </w:rPr>
            </w:pPr>
            <w:r w:rsidRPr="00EF06A7">
              <w:t>PSCCH Time resource</w:t>
            </w:r>
          </w:p>
        </w:tc>
        <w:tc>
          <w:tcPr>
            <w:tcW w:w="471" w:type="pct"/>
            <w:tcBorders>
              <w:top w:val="single" w:sz="4" w:space="0" w:color="auto"/>
              <w:left w:val="single" w:sz="4" w:space="0" w:color="auto"/>
              <w:bottom w:val="single" w:sz="4" w:space="0" w:color="auto"/>
              <w:right w:val="single" w:sz="4" w:space="0" w:color="auto"/>
            </w:tcBorders>
            <w:vAlign w:val="center"/>
            <w:hideMark/>
          </w:tcPr>
          <w:p w14:paraId="43DAC74C" w14:textId="77777777" w:rsidR="005A46D0" w:rsidRPr="00EF06A7" w:rsidRDefault="005A46D0">
            <w:pPr>
              <w:pStyle w:val="TAL"/>
              <w:jc w:val="center"/>
              <w:rPr>
                <w:rFonts w:eastAsia="SimSun"/>
              </w:rPr>
            </w:pPr>
            <w:r w:rsidRPr="00EF06A7">
              <w:rPr>
                <w:rFonts w:eastAsia="SimSun"/>
              </w:rPr>
              <w:t>Symbol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3B1C8D8B" w14:textId="77777777" w:rsidR="005A46D0" w:rsidRPr="00EF06A7" w:rsidRDefault="005A46D0">
            <w:pPr>
              <w:pStyle w:val="TAC"/>
              <w:rPr>
                <w:rFonts w:eastAsia="SimSun"/>
              </w:rPr>
            </w:pPr>
            <w:r w:rsidRPr="00EF06A7">
              <w:rPr>
                <w:rFonts w:eastAsia="SimSun"/>
                <w:lang w:eastAsia="zh-CN"/>
              </w:rPr>
              <w:t>2</w:t>
            </w:r>
          </w:p>
        </w:tc>
      </w:tr>
      <w:tr w:rsidR="005A46D0" w:rsidRPr="00EF06A7" w14:paraId="59BBD5FA"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9B6BC"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03640BA3" w14:textId="77777777" w:rsidR="005A46D0" w:rsidRPr="00EF06A7" w:rsidRDefault="005A46D0">
            <w:pPr>
              <w:pStyle w:val="TAL"/>
              <w:jc w:val="both"/>
              <w:rPr>
                <w:rFonts w:eastAsia="Malgun Gothic" w:cs="Arial"/>
              </w:rPr>
            </w:pPr>
            <w:r w:rsidRPr="00EF06A7">
              <w:t>PSCCH Frequency resource</w:t>
            </w:r>
          </w:p>
        </w:tc>
        <w:tc>
          <w:tcPr>
            <w:tcW w:w="471" w:type="pct"/>
            <w:tcBorders>
              <w:top w:val="single" w:sz="4" w:space="0" w:color="auto"/>
              <w:left w:val="single" w:sz="4" w:space="0" w:color="auto"/>
              <w:bottom w:val="single" w:sz="4" w:space="0" w:color="auto"/>
              <w:right w:val="single" w:sz="4" w:space="0" w:color="auto"/>
            </w:tcBorders>
            <w:vAlign w:val="center"/>
            <w:hideMark/>
          </w:tcPr>
          <w:p w14:paraId="301F2EAD" w14:textId="77777777" w:rsidR="005A46D0" w:rsidRPr="00EF06A7" w:rsidRDefault="005A46D0">
            <w:pPr>
              <w:pStyle w:val="TAL"/>
              <w:jc w:val="center"/>
              <w:rPr>
                <w:rFonts w:eastAsia="SimSun"/>
              </w:rPr>
            </w:pPr>
            <w:r w:rsidRPr="00EF06A7">
              <w:rPr>
                <w:rFonts w:eastAsia="SimSun"/>
              </w:rPr>
              <w:t>PRB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374E811C" w14:textId="77777777" w:rsidR="005A46D0" w:rsidRPr="00EF06A7" w:rsidRDefault="005A46D0">
            <w:pPr>
              <w:pStyle w:val="TAC"/>
              <w:rPr>
                <w:rFonts w:eastAsia="SimSun"/>
              </w:rPr>
            </w:pPr>
            <w:r w:rsidRPr="00EF06A7">
              <w:rPr>
                <w:rFonts w:eastAsia="SimSun"/>
                <w:lang w:eastAsia="zh-CN"/>
              </w:rPr>
              <w:t>10</w:t>
            </w:r>
          </w:p>
        </w:tc>
      </w:tr>
      <w:tr w:rsidR="005A46D0" w:rsidRPr="00EF06A7" w14:paraId="3D047E8C"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CCA9D"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03C5A701" w14:textId="77777777" w:rsidR="005A46D0" w:rsidRPr="00EF06A7" w:rsidRDefault="005A46D0">
            <w:pPr>
              <w:pStyle w:val="TAL"/>
              <w:jc w:val="both"/>
              <w:rPr>
                <w:rFonts w:eastAsia="Malgun Gothic" w:cs="Arial"/>
              </w:rPr>
            </w:pPr>
            <w:r w:rsidRPr="00EF06A7">
              <w:t>PSFCH number of cyclic shift pairs</w:t>
            </w:r>
          </w:p>
        </w:tc>
        <w:tc>
          <w:tcPr>
            <w:tcW w:w="471" w:type="pct"/>
            <w:tcBorders>
              <w:top w:val="single" w:sz="4" w:space="0" w:color="auto"/>
              <w:left w:val="single" w:sz="4" w:space="0" w:color="auto"/>
              <w:bottom w:val="single" w:sz="4" w:space="0" w:color="auto"/>
              <w:right w:val="single" w:sz="4" w:space="0" w:color="auto"/>
            </w:tcBorders>
            <w:vAlign w:val="center"/>
          </w:tcPr>
          <w:p w14:paraId="50A48D28"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53C80F6C" w14:textId="77777777" w:rsidR="005A46D0" w:rsidRPr="00EF06A7" w:rsidRDefault="005A46D0">
            <w:pPr>
              <w:pStyle w:val="TAC"/>
              <w:rPr>
                <w:rFonts w:eastAsia="SimSun"/>
              </w:rPr>
            </w:pPr>
            <w:r w:rsidRPr="00EF06A7">
              <w:rPr>
                <w:rFonts w:eastAsia="SimSun"/>
                <w:lang w:eastAsia="zh-CN"/>
              </w:rPr>
              <w:t>n1</w:t>
            </w:r>
          </w:p>
        </w:tc>
      </w:tr>
      <w:tr w:rsidR="005A46D0" w:rsidRPr="00EF06A7" w14:paraId="7F463A49"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7924E"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3634A52F" w14:textId="77777777" w:rsidR="005A46D0" w:rsidRPr="00EF06A7" w:rsidRDefault="005A46D0">
            <w:pPr>
              <w:pStyle w:val="TAL"/>
              <w:jc w:val="both"/>
              <w:rPr>
                <w:rFonts w:eastAsia="Malgun Gothic" w:cs="Arial"/>
              </w:rPr>
            </w:pPr>
            <w:r w:rsidRPr="00EF06A7">
              <w:t>PSFCH hopping ID</w:t>
            </w:r>
          </w:p>
        </w:tc>
        <w:tc>
          <w:tcPr>
            <w:tcW w:w="471" w:type="pct"/>
            <w:tcBorders>
              <w:top w:val="single" w:sz="4" w:space="0" w:color="auto"/>
              <w:left w:val="single" w:sz="4" w:space="0" w:color="auto"/>
              <w:bottom w:val="single" w:sz="4" w:space="0" w:color="auto"/>
              <w:right w:val="single" w:sz="4" w:space="0" w:color="auto"/>
            </w:tcBorders>
            <w:vAlign w:val="center"/>
          </w:tcPr>
          <w:p w14:paraId="1CB1D6D1"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6D8AC220" w14:textId="77777777" w:rsidR="005A46D0" w:rsidRPr="00EF06A7" w:rsidRDefault="005A46D0">
            <w:pPr>
              <w:pStyle w:val="TAC"/>
              <w:rPr>
                <w:rFonts w:eastAsia="SimSun"/>
              </w:rPr>
            </w:pPr>
            <w:r w:rsidRPr="00EF06A7">
              <w:rPr>
                <w:rFonts w:eastAsia="SimSun"/>
                <w:lang w:eastAsia="zh-CN"/>
              </w:rPr>
              <w:t>0</w:t>
            </w:r>
          </w:p>
        </w:tc>
      </w:tr>
      <w:tr w:rsidR="005A46D0" w:rsidRPr="00EF06A7" w14:paraId="13333241"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6FBAE"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0C62111D" w14:textId="77777777" w:rsidR="005A46D0" w:rsidRPr="00EF06A7" w:rsidRDefault="005A46D0">
            <w:pPr>
              <w:pStyle w:val="TAL"/>
              <w:jc w:val="both"/>
              <w:rPr>
                <w:rFonts w:eastAsia="Malgun Gothic" w:cs="Arial"/>
              </w:rPr>
            </w:pPr>
            <w:r w:rsidRPr="00EF06A7">
              <w:t>PSFCH candidate resource type</w:t>
            </w:r>
          </w:p>
        </w:tc>
        <w:tc>
          <w:tcPr>
            <w:tcW w:w="471" w:type="pct"/>
            <w:tcBorders>
              <w:top w:val="single" w:sz="4" w:space="0" w:color="auto"/>
              <w:left w:val="single" w:sz="4" w:space="0" w:color="auto"/>
              <w:bottom w:val="single" w:sz="4" w:space="0" w:color="auto"/>
              <w:right w:val="single" w:sz="4" w:space="0" w:color="auto"/>
            </w:tcBorders>
            <w:vAlign w:val="center"/>
          </w:tcPr>
          <w:p w14:paraId="29374347"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481CC80B" w14:textId="77777777" w:rsidR="005A46D0" w:rsidRPr="00EF06A7" w:rsidRDefault="005A46D0">
            <w:pPr>
              <w:pStyle w:val="TAC"/>
              <w:rPr>
                <w:rFonts w:eastAsia="SimSun"/>
              </w:rPr>
            </w:pPr>
            <w:r w:rsidRPr="00EF06A7">
              <w:rPr>
                <w:rFonts w:eastAsia="SimSun"/>
                <w:lang w:eastAsia="zh-CN"/>
              </w:rPr>
              <w:t>allocSubCH</w:t>
            </w:r>
          </w:p>
        </w:tc>
      </w:tr>
      <w:tr w:rsidR="005A46D0" w:rsidRPr="00EF06A7" w14:paraId="6DF631FC"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B9C70"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744D50B2" w14:textId="77777777" w:rsidR="005A46D0" w:rsidRPr="00EF06A7" w:rsidRDefault="005A46D0">
            <w:pPr>
              <w:pStyle w:val="TAL"/>
              <w:jc w:val="both"/>
              <w:rPr>
                <w:rFonts w:eastAsia="Malgun Gothic" w:cs="Arial"/>
              </w:rPr>
            </w:pPr>
            <w:r w:rsidRPr="00EF06A7">
              <w:t>Set of PRBs for PSFCH transmission</w:t>
            </w:r>
          </w:p>
        </w:tc>
        <w:tc>
          <w:tcPr>
            <w:tcW w:w="471" w:type="pct"/>
            <w:tcBorders>
              <w:top w:val="single" w:sz="4" w:space="0" w:color="auto"/>
              <w:left w:val="single" w:sz="4" w:space="0" w:color="auto"/>
              <w:bottom w:val="single" w:sz="4" w:space="0" w:color="auto"/>
              <w:right w:val="single" w:sz="4" w:space="0" w:color="auto"/>
            </w:tcBorders>
            <w:vAlign w:val="center"/>
          </w:tcPr>
          <w:p w14:paraId="551DBEF7"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7133DEC5" w14:textId="77777777" w:rsidR="005A46D0" w:rsidRPr="00EF06A7" w:rsidRDefault="005A46D0">
            <w:pPr>
              <w:pStyle w:val="TAC"/>
              <w:rPr>
                <w:rFonts w:eastAsia="SimSun"/>
              </w:rPr>
            </w:pPr>
            <w:r w:rsidRPr="00EF06A7">
              <w:rPr>
                <w:rFonts w:eastAsia="SimSun"/>
                <w:lang w:eastAsia="zh-CN"/>
              </w:rPr>
              <w:t>ones(1,100) for 40 MHz and ones(1,50) for 20 MHz</w:t>
            </w:r>
          </w:p>
        </w:tc>
      </w:tr>
      <w:tr w:rsidR="005A46D0" w:rsidRPr="00EF06A7" w14:paraId="4102D68F"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E88BA8"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2C42704B" w14:textId="77777777" w:rsidR="005A46D0" w:rsidRPr="00EF06A7" w:rsidRDefault="005A46D0">
            <w:pPr>
              <w:pStyle w:val="TAL"/>
              <w:jc w:val="both"/>
              <w:rPr>
                <w:rFonts w:eastAsia="Malgun Gothic" w:cs="Arial"/>
              </w:rPr>
            </w:pPr>
            <w:r w:rsidRPr="00EF06A7">
              <w:t>PSSCH RSRP threshold</w:t>
            </w:r>
          </w:p>
        </w:tc>
        <w:tc>
          <w:tcPr>
            <w:tcW w:w="471" w:type="pct"/>
            <w:tcBorders>
              <w:top w:val="single" w:sz="4" w:space="0" w:color="auto"/>
              <w:left w:val="single" w:sz="4" w:space="0" w:color="auto"/>
              <w:bottom w:val="single" w:sz="4" w:space="0" w:color="auto"/>
              <w:right w:val="single" w:sz="4" w:space="0" w:color="auto"/>
            </w:tcBorders>
            <w:vAlign w:val="center"/>
          </w:tcPr>
          <w:p w14:paraId="0BDAB2EF"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600F2B73" w14:textId="77777777" w:rsidR="005A46D0" w:rsidRPr="00EF06A7" w:rsidRDefault="005A46D0">
            <w:pPr>
              <w:pStyle w:val="TAC"/>
              <w:rPr>
                <w:rFonts w:eastAsia="SimSun"/>
              </w:rPr>
            </w:pPr>
            <w:r w:rsidRPr="00EF06A7">
              <w:rPr>
                <w:rFonts w:eastAsia="SimSun"/>
                <w:lang w:eastAsia="zh-CN"/>
              </w:rPr>
              <w:t>66 (infinity dBm)</w:t>
            </w:r>
          </w:p>
        </w:tc>
      </w:tr>
      <w:tr w:rsidR="005A46D0" w:rsidRPr="00EF06A7" w14:paraId="07D997E6"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E087D"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5AC86366" w14:textId="77777777" w:rsidR="005A46D0" w:rsidRPr="00EF06A7" w:rsidRDefault="005A46D0">
            <w:pPr>
              <w:pStyle w:val="TAL"/>
              <w:jc w:val="both"/>
              <w:rPr>
                <w:rFonts w:eastAsia="Malgun Gothic" w:cs="Arial"/>
              </w:rPr>
            </w:pPr>
            <w:r w:rsidRPr="00EF06A7">
              <w:t>Synchronization reference</w:t>
            </w:r>
          </w:p>
        </w:tc>
        <w:tc>
          <w:tcPr>
            <w:tcW w:w="471" w:type="pct"/>
            <w:tcBorders>
              <w:top w:val="single" w:sz="4" w:space="0" w:color="auto"/>
              <w:left w:val="single" w:sz="4" w:space="0" w:color="auto"/>
              <w:bottom w:val="single" w:sz="4" w:space="0" w:color="auto"/>
              <w:right w:val="single" w:sz="4" w:space="0" w:color="auto"/>
            </w:tcBorders>
            <w:vAlign w:val="center"/>
          </w:tcPr>
          <w:p w14:paraId="549A1E8A"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37926FD9" w14:textId="77777777" w:rsidR="005A46D0" w:rsidRPr="00EF06A7" w:rsidRDefault="005A46D0">
            <w:pPr>
              <w:pStyle w:val="TAC"/>
              <w:rPr>
                <w:rFonts w:eastAsia="SimSun"/>
              </w:rPr>
            </w:pPr>
            <w:r w:rsidRPr="00EF06A7">
              <w:rPr>
                <w:rFonts w:eastAsia="SimSun"/>
                <w:lang w:eastAsia="zh-CN"/>
              </w:rPr>
              <w:t>GNSS</w:t>
            </w:r>
          </w:p>
        </w:tc>
      </w:tr>
      <w:tr w:rsidR="005A46D0" w:rsidRPr="00EF06A7" w14:paraId="25DDD96D"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A511A5"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74A2BE88" w14:textId="77777777" w:rsidR="005A46D0" w:rsidRPr="00EF06A7" w:rsidRDefault="005A46D0">
            <w:pPr>
              <w:pStyle w:val="TAL"/>
              <w:jc w:val="both"/>
              <w:rPr>
                <w:rFonts w:eastAsia="Malgun Gothic" w:cs="Arial"/>
              </w:rPr>
            </w:pPr>
            <w:r w:rsidRPr="00EF06A7">
              <w:t>Subchannel size</w:t>
            </w:r>
          </w:p>
        </w:tc>
        <w:tc>
          <w:tcPr>
            <w:tcW w:w="471" w:type="pct"/>
            <w:tcBorders>
              <w:top w:val="single" w:sz="4" w:space="0" w:color="auto"/>
              <w:left w:val="single" w:sz="4" w:space="0" w:color="auto"/>
              <w:bottom w:val="single" w:sz="4" w:space="0" w:color="auto"/>
              <w:right w:val="single" w:sz="4" w:space="0" w:color="auto"/>
            </w:tcBorders>
            <w:vAlign w:val="center"/>
            <w:hideMark/>
          </w:tcPr>
          <w:p w14:paraId="22744E36" w14:textId="77777777" w:rsidR="005A46D0" w:rsidRPr="00EF06A7" w:rsidRDefault="005A46D0">
            <w:pPr>
              <w:pStyle w:val="TAL"/>
              <w:jc w:val="center"/>
              <w:rPr>
                <w:rFonts w:eastAsia="SimSun"/>
              </w:rPr>
            </w:pPr>
            <w:r w:rsidRPr="00EF06A7">
              <w:rPr>
                <w:rFonts w:eastAsia="SimSun"/>
              </w:rPr>
              <w:t>PRBs</w:t>
            </w:r>
          </w:p>
        </w:tc>
        <w:tc>
          <w:tcPr>
            <w:tcW w:w="1712" w:type="pct"/>
            <w:tcBorders>
              <w:top w:val="single" w:sz="4" w:space="0" w:color="auto"/>
              <w:left w:val="single" w:sz="4" w:space="0" w:color="auto"/>
              <w:bottom w:val="single" w:sz="4" w:space="0" w:color="auto"/>
              <w:right w:val="single" w:sz="4" w:space="0" w:color="auto"/>
            </w:tcBorders>
            <w:vAlign w:val="center"/>
            <w:hideMark/>
          </w:tcPr>
          <w:p w14:paraId="62E9292F" w14:textId="77777777" w:rsidR="005A46D0" w:rsidRPr="00EF06A7" w:rsidRDefault="005A46D0">
            <w:pPr>
              <w:pStyle w:val="TAC"/>
              <w:rPr>
                <w:rFonts w:eastAsia="SimSun"/>
              </w:rPr>
            </w:pPr>
            <w:r w:rsidRPr="00EF06A7">
              <w:rPr>
                <w:rFonts w:eastAsia="SimSun"/>
                <w:lang w:eastAsia="zh-CN"/>
              </w:rPr>
              <w:t>10</w:t>
            </w:r>
          </w:p>
        </w:tc>
      </w:tr>
      <w:tr w:rsidR="005A46D0" w:rsidRPr="00EF06A7" w14:paraId="7DB3D444"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AECE9"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318F76F8" w14:textId="77777777" w:rsidR="005A46D0" w:rsidRPr="00EF06A7" w:rsidRDefault="005A46D0">
            <w:pPr>
              <w:pStyle w:val="TAL"/>
              <w:jc w:val="both"/>
              <w:rPr>
                <w:rFonts w:eastAsia="Malgun Gothic" w:cs="Arial"/>
              </w:rPr>
            </w:pPr>
            <w:r w:rsidRPr="00EF06A7">
              <w:t>Number of sub-channels</w:t>
            </w:r>
          </w:p>
        </w:tc>
        <w:tc>
          <w:tcPr>
            <w:tcW w:w="471" w:type="pct"/>
            <w:tcBorders>
              <w:top w:val="single" w:sz="4" w:space="0" w:color="auto"/>
              <w:left w:val="single" w:sz="4" w:space="0" w:color="auto"/>
              <w:bottom w:val="single" w:sz="4" w:space="0" w:color="auto"/>
              <w:right w:val="single" w:sz="4" w:space="0" w:color="auto"/>
            </w:tcBorders>
            <w:vAlign w:val="center"/>
          </w:tcPr>
          <w:p w14:paraId="67D3D724"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44F1721E" w14:textId="77777777" w:rsidR="005A46D0" w:rsidRPr="00EF06A7" w:rsidRDefault="005A46D0">
            <w:pPr>
              <w:pStyle w:val="TAC"/>
              <w:rPr>
                <w:rFonts w:eastAsia="SimSun"/>
              </w:rPr>
            </w:pPr>
            <w:r w:rsidRPr="00EF06A7">
              <w:rPr>
                <w:rFonts w:eastAsia="SimSun"/>
                <w:lang w:eastAsia="zh-CN"/>
              </w:rPr>
              <w:t>5 for 20 MHz and 10 for 40 MHz</w:t>
            </w:r>
          </w:p>
        </w:tc>
      </w:tr>
      <w:tr w:rsidR="005A46D0" w:rsidRPr="00EF06A7" w14:paraId="34FF9BFA"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34011"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071DC6B0" w14:textId="77777777" w:rsidR="005A46D0" w:rsidRPr="00EF06A7" w:rsidRDefault="005A46D0">
            <w:pPr>
              <w:pStyle w:val="TAL"/>
              <w:jc w:val="both"/>
              <w:rPr>
                <w:rFonts w:eastAsia="Malgun Gothic" w:cs="Arial"/>
              </w:rPr>
            </w:pPr>
            <w:r w:rsidRPr="00EF06A7">
              <w:t>Start PRB for first sub-channel</w:t>
            </w:r>
          </w:p>
        </w:tc>
        <w:tc>
          <w:tcPr>
            <w:tcW w:w="471" w:type="pct"/>
            <w:tcBorders>
              <w:top w:val="single" w:sz="4" w:space="0" w:color="auto"/>
              <w:left w:val="single" w:sz="4" w:space="0" w:color="auto"/>
              <w:bottom w:val="single" w:sz="4" w:space="0" w:color="auto"/>
              <w:right w:val="single" w:sz="4" w:space="0" w:color="auto"/>
            </w:tcBorders>
            <w:vAlign w:val="center"/>
          </w:tcPr>
          <w:p w14:paraId="1C5C00D1"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10981238" w14:textId="77777777" w:rsidR="005A46D0" w:rsidRPr="00EF06A7" w:rsidRDefault="005A46D0">
            <w:pPr>
              <w:pStyle w:val="TAC"/>
              <w:rPr>
                <w:rFonts w:eastAsia="SimSun"/>
              </w:rPr>
            </w:pPr>
            <w:r w:rsidRPr="00EF06A7">
              <w:rPr>
                <w:rFonts w:eastAsia="SimSun"/>
                <w:lang w:eastAsia="zh-CN"/>
              </w:rPr>
              <w:t>0</w:t>
            </w:r>
          </w:p>
        </w:tc>
      </w:tr>
      <w:tr w:rsidR="005A46D0" w:rsidRPr="00EF06A7" w14:paraId="686E99B7" w14:textId="77777777" w:rsidTr="005A46D0">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F910C" w14:textId="77777777" w:rsidR="005A46D0" w:rsidRPr="00EF06A7" w:rsidRDefault="005A46D0">
            <w:pPr>
              <w:spacing w:after="0"/>
              <w:rPr>
                <w:rFonts w:ascii="Arial" w:hAnsi="Arial" w:cs="Arial"/>
                <w:sz w:val="18"/>
                <w:lang w:eastAsia="ko-KR"/>
              </w:rPr>
            </w:pPr>
          </w:p>
        </w:tc>
        <w:tc>
          <w:tcPr>
            <w:tcW w:w="1891" w:type="pct"/>
            <w:tcBorders>
              <w:top w:val="single" w:sz="4" w:space="0" w:color="auto"/>
              <w:left w:val="single" w:sz="4" w:space="0" w:color="auto"/>
              <w:bottom w:val="single" w:sz="4" w:space="0" w:color="auto"/>
              <w:right w:val="single" w:sz="4" w:space="0" w:color="auto"/>
            </w:tcBorders>
            <w:vAlign w:val="center"/>
            <w:hideMark/>
          </w:tcPr>
          <w:p w14:paraId="693C6148" w14:textId="77777777" w:rsidR="005A46D0" w:rsidRPr="00EF06A7" w:rsidRDefault="005A46D0">
            <w:pPr>
              <w:pStyle w:val="TAL"/>
              <w:jc w:val="both"/>
              <w:rPr>
                <w:rFonts w:eastAsia="Malgun Gothic" w:cs="Arial"/>
              </w:rPr>
            </w:pPr>
            <w:r w:rsidRPr="00EF06A7">
              <w:t>Time resource bitmap</w:t>
            </w:r>
          </w:p>
        </w:tc>
        <w:tc>
          <w:tcPr>
            <w:tcW w:w="471" w:type="pct"/>
            <w:tcBorders>
              <w:top w:val="single" w:sz="4" w:space="0" w:color="auto"/>
              <w:left w:val="single" w:sz="4" w:space="0" w:color="auto"/>
              <w:bottom w:val="single" w:sz="4" w:space="0" w:color="auto"/>
              <w:right w:val="single" w:sz="4" w:space="0" w:color="auto"/>
            </w:tcBorders>
            <w:vAlign w:val="center"/>
          </w:tcPr>
          <w:p w14:paraId="4C6D04E3" w14:textId="77777777" w:rsidR="005A46D0" w:rsidRPr="00EF06A7" w:rsidRDefault="005A46D0">
            <w:pPr>
              <w:pStyle w:val="TAL"/>
              <w:jc w:val="center"/>
              <w:rPr>
                <w:rFonts w:eastAsia="SimSun"/>
              </w:rPr>
            </w:pPr>
          </w:p>
        </w:tc>
        <w:tc>
          <w:tcPr>
            <w:tcW w:w="1712" w:type="pct"/>
            <w:tcBorders>
              <w:top w:val="single" w:sz="4" w:space="0" w:color="auto"/>
              <w:left w:val="single" w:sz="4" w:space="0" w:color="auto"/>
              <w:bottom w:val="single" w:sz="4" w:space="0" w:color="auto"/>
              <w:right w:val="single" w:sz="4" w:space="0" w:color="auto"/>
            </w:tcBorders>
            <w:vAlign w:val="center"/>
            <w:hideMark/>
          </w:tcPr>
          <w:p w14:paraId="0D614A5D" w14:textId="77777777" w:rsidR="005A46D0" w:rsidRPr="00EF06A7" w:rsidRDefault="005A46D0">
            <w:pPr>
              <w:pStyle w:val="TAC"/>
              <w:rPr>
                <w:rFonts w:eastAsia="SimSun"/>
              </w:rPr>
            </w:pPr>
            <w:r w:rsidRPr="00EF06A7">
              <w:rPr>
                <w:rFonts w:eastAsia="SimSun"/>
                <w:lang w:eastAsia="zh-CN"/>
              </w:rPr>
              <w:t>ones(1, 160)</w:t>
            </w:r>
          </w:p>
        </w:tc>
      </w:tr>
      <w:tr w:rsidR="005A46D0" w:rsidRPr="00EF06A7" w14:paraId="421191A1" w14:textId="77777777" w:rsidTr="005A46D0">
        <w:trPr>
          <w:trHeight w:val="58"/>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760BE9B4" w14:textId="77777777" w:rsidR="005A46D0" w:rsidRPr="00EF06A7" w:rsidRDefault="005A46D0">
            <w:pPr>
              <w:pStyle w:val="TAN"/>
              <w:rPr>
                <w:rFonts w:eastAsia="Malgun Gothic"/>
                <w:lang w:eastAsia="zh-CN"/>
              </w:rPr>
            </w:pPr>
            <w:r w:rsidRPr="00EF06A7">
              <w:t>Note 1:</w:t>
            </w:r>
            <w:r w:rsidRPr="00EF06A7">
              <w:tab/>
              <w:t>Point A coincides with minimum guard band as specified in Table 5.3.3-1 from TS 38.101-1 [2] for tested channel bandwidth and subcarrier spacing.</w:t>
            </w:r>
          </w:p>
        </w:tc>
      </w:tr>
      <w:bookmarkEnd w:id="1493"/>
    </w:tbl>
    <w:p w14:paraId="370CB56A" w14:textId="77777777" w:rsidR="005A46D0" w:rsidRPr="00EF06A7" w:rsidRDefault="005A46D0" w:rsidP="005A46D0">
      <w:pPr>
        <w:rPr>
          <w:lang w:eastAsia="en-US"/>
        </w:rPr>
      </w:pPr>
    </w:p>
    <w:p w14:paraId="7D987ADF" w14:textId="77777777" w:rsidR="005A46D0" w:rsidRPr="00EF06A7" w:rsidRDefault="005A46D0" w:rsidP="005A46D0">
      <w:r w:rsidRPr="00EF06A7">
        <w:t>The normative reference for this requirement is TS 38.101-4 [5] clause 11.1.1.2.</w:t>
      </w:r>
    </w:p>
    <w:p w14:paraId="5DAEB545" w14:textId="77777777" w:rsidR="005A46D0" w:rsidRPr="00EF06A7" w:rsidRDefault="005A46D0" w:rsidP="005A46D0">
      <w:pPr>
        <w:pStyle w:val="Heading3"/>
        <w:rPr>
          <w:rFonts w:eastAsia="Malgun Gothic"/>
          <w:lang w:eastAsia="zh-CN"/>
        </w:rPr>
      </w:pPr>
      <w:bookmarkStart w:id="1528" w:name="_Toc76297914"/>
      <w:bookmarkStart w:id="1529" w:name="_Toc76571844"/>
      <w:bookmarkStart w:id="1530" w:name="_Toc76650986"/>
      <w:bookmarkStart w:id="1531" w:name="_Toc76654103"/>
      <w:bookmarkStart w:id="1532" w:name="_Toc83742713"/>
      <w:bookmarkStart w:id="1533" w:name="_Toc91440487"/>
      <w:bookmarkEnd w:id="1494"/>
      <w:r w:rsidRPr="00EF06A7">
        <w:rPr>
          <w:rFonts w:eastAsia="Malgun Gothic"/>
        </w:rPr>
        <w:t>11.1.2</w:t>
      </w:r>
      <w:r w:rsidRPr="00EF06A7">
        <w:rPr>
          <w:rFonts w:eastAsia="Malgun Gothic"/>
          <w:lang w:eastAsia="zh-CN"/>
        </w:rPr>
        <w:tab/>
        <w:t>PSSCH demodulation requirements</w:t>
      </w:r>
      <w:bookmarkEnd w:id="1528"/>
      <w:bookmarkEnd w:id="1529"/>
      <w:bookmarkEnd w:id="1530"/>
      <w:bookmarkEnd w:id="1531"/>
      <w:bookmarkEnd w:id="1532"/>
      <w:bookmarkEnd w:id="1533"/>
    </w:p>
    <w:p w14:paraId="126D0670" w14:textId="77777777" w:rsidR="005A46D0" w:rsidRPr="00EF06A7" w:rsidRDefault="005A46D0" w:rsidP="005A46D0">
      <w:pPr>
        <w:pStyle w:val="Heading4"/>
        <w:rPr>
          <w:rFonts w:eastAsia="Malgun Gothic"/>
          <w:lang w:eastAsia="en-US"/>
        </w:rPr>
      </w:pPr>
      <w:bookmarkStart w:id="1534" w:name="_Toc76297915"/>
      <w:bookmarkStart w:id="1535" w:name="_Toc76571845"/>
      <w:bookmarkStart w:id="1536" w:name="_Toc76650987"/>
      <w:bookmarkStart w:id="1537" w:name="_Toc76654104"/>
      <w:bookmarkStart w:id="1538" w:name="_Toc83742714"/>
      <w:bookmarkStart w:id="1539" w:name="_Toc91440488"/>
      <w:r w:rsidRPr="00EF06A7">
        <w:rPr>
          <w:rFonts w:eastAsia="Malgun Gothic"/>
        </w:rPr>
        <w:t>11.1.2.1</w:t>
      </w:r>
      <w:r w:rsidRPr="00EF06A7">
        <w:rPr>
          <w:rFonts w:eastAsia="Malgun Gothic"/>
        </w:rPr>
        <w:tab/>
        <w:t>2Rx requirements</w:t>
      </w:r>
      <w:bookmarkEnd w:id="1534"/>
      <w:bookmarkEnd w:id="1535"/>
      <w:bookmarkEnd w:id="1536"/>
      <w:bookmarkEnd w:id="1537"/>
      <w:bookmarkEnd w:id="1538"/>
      <w:bookmarkEnd w:id="1539"/>
    </w:p>
    <w:p w14:paraId="2512C3FB" w14:textId="77777777" w:rsidR="0027178F" w:rsidRPr="00EF06A7" w:rsidRDefault="0027178F" w:rsidP="003F3D96">
      <w:pPr>
        <w:pStyle w:val="Heading5"/>
        <w:rPr>
          <w:rFonts w:eastAsia="Malgun Gothic"/>
        </w:rPr>
      </w:pPr>
      <w:bookmarkStart w:id="1540" w:name="_Toc76297916"/>
      <w:bookmarkStart w:id="1541" w:name="_Toc76571846"/>
      <w:bookmarkStart w:id="1542" w:name="_Toc76650988"/>
      <w:bookmarkStart w:id="1543" w:name="_Toc76654105"/>
      <w:bookmarkStart w:id="1544" w:name="_Toc83742715"/>
      <w:bookmarkStart w:id="1545" w:name="_Toc91440489"/>
      <w:r w:rsidRPr="00EF06A7">
        <w:rPr>
          <w:lang w:eastAsia="ja-JP"/>
        </w:rPr>
        <w:t>11.1.2.1.1</w:t>
      </w:r>
      <w:r w:rsidRPr="00EF06A7">
        <w:rPr>
          <w:lang w:eastAsia="ja-JP"/>
        </w:rPr>
        <w:tab/>
        <w:t>2Rx FR1 PSSCH performance</w:t>
      </w:r>
    </w:p>
    <w:p w14:paraId="7B9CBF84" w14:textId="79647A4F" w:rsidR="005A46D0" w:rsidRPr="00EF06A7" w:rsidRDefault="005A46D0" w:rsidP="00A07251">
      <w:pPr>
        <w:pStyle w:val="H6"/>
        <w:rPr>
          <w:rFonts w:eastAsia="Malgun Gothic"/>
        </w:rPr>
      </w:pPr>
      <w:r w:rsidRPr="00EF06A7">
        <w:rPr>
          <w:rFonts w:eastAsia="Malgun Gothic"/>
        </w:rPr>
        <w:t>11.1.2.1.</w:t>
      </w:r>
      <w:r w:rsidR="0027178F" w:rsidRPr="00EF06A7">
        <w:rPr>
          <w:rFonts w:eastAsia="Malgun Gothic"/>
        </w:rPr>
        <w:t>1.</w:t>
      </w:r>
      <w:r w:rsidRPr="00EF06A7">
        <w:rPr>
          <w:rFonts w:eastAsia="Malgun Gothic"/>
        </w:rPr>
        <w:t>0</w:t>
      </w:r>
      <w:r w:rsidRPr="00EF06A7">
        <w:rPr>
          <w:rFonts w:eastAsia="Malgun Gothic"/>
        </w:rPr>
        <w:tab/>
        <w:t>Minimum requirements</w:t>
      </w:r>
      <w:bookmarkEnd w:id="1540"/>
      <w:bookmarkEnd w:id="1541"/>
      <w:bookmarkEnd w:id="1542"/>
      <w:bookmarkEnd w:id="1543"/>
      <w:bookmarkEnd w:id="1544"/>
      <w:bookmarkEnd w:id="1545"/>
    </w:p>
    <w:p w14:paraId="476C1A12" w14:textId="2AB75619" w:rsidR="005A46D0" w:rsidRPr="00EF06A7" w:rsidRDefault="005A46D0" w:rsidP="005A46D0">
      <w:pPr>
        <w:rPr>
          <w:rFonts w:eastAsia="Malgun Gothic"/>
          <w:lang w:eastAsia="ko-KR"/>
        </w:rPr>
      </w:pPr>
      <w:r w:rsidRPr="00EF06A7">
        <w:rPr>
          <w:lang w:eastAsia="ko-KR"/>
        </w:rPr>
        <w:t>The minimum requirements are specified in Table 11.1.2.1.</w:t>
      </w:r>
      <w:r w:rsidR="0027178F" w:rsidRPr="00EF06A7">
        <w:rPr>
          <w:lang w:eastAsia="ko-KR"/>
        </w:rPr>
        <w:t>1.</w:t>
      </w:r>
      <w:r w:rsidRPr="00EF06A7">
        <w:rPr>
          <w:lang w:eastAsia="ko-KR"/>
        </w:rPr>
        <w:t>0-2 with the test parameters specified in Table 11.1.2.1.</w:t>
      </w:r>
      <w:r w:rsidR="0027178F" w:rsidRPr="00EF06A7">
        <w:rPr>
          <w:lang w:eastAsia="ko-KR"/>
        </w:rPr>
        <w:t>1.</w:t>
      </w:r>
      <w:r w:rsidRPr="00EF06A7">
        <w:rPr>
          <w:lang w:eastAsia="ko-KR"/>
        </w:rPr>
        <w:t>0-1. In this test scenario, GNSS or GNSS-equivalent synchronization source is used and sidelink UE 1 transmits PSCCH and PSSCH.</w:t>
      </w:r>
    </w:p>
    <w:p w14:paraId="19310CC4" w14:textId="47BBF445" w:rsidR="005A46D0" w:rsidRPr="00EF06A7" w:rsidRDefault="005A46D0" w:rsidP="005A46D0">
      <w:pPr>
        <w:pStyle w:val="TH"/>
        <w:rPr>
          <w:lang w:eastAsia="en-US"/>
        </w:rPr>
      </w:pPr>
      <w:r w:rsidRPr="00EF06A7">
        <w:t>Table 11.1.2.1.</w:t>
      </w:r>
      <w:r w:rsidR="0027178F" w:rsidRPr="00EF06A7">
        <w:t>1.</w:t>
      </w:r>
      <w:r w:rsidRPr="00EF06A7">
        <w:t>0-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3260"/>
        <w:gridCol w:w="998"/>
        <w:gridCol w:w="1130"/>
        <w:gridCol w:w="9"/>
        <w:gridCol w:w="1123"/>
        <w:gridCol w:w="81"/>
        <w:gridCol w:w="1153"/>
      </w:tblGrid>
      <w:tr w:rsidR="005A46D0" w:rsidRPr="00EF06A7" w14:paraId="74EE89BC" w14:textId="77777777" w:rsidTr="005A46D0">
        <w:trPr>
          <w:cantSplit/>
          <w:trHeight w:val="92"/>
          <w:jc w:val="center"/>
        </w:trPr>
        <w:tc>
          <w:tcPr>
            <w:tcW w:w="42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C38815" w14:textId="77777777" w:rsidR="005A46D0" w:rsidRPr="00EF06A7" w:rsidRDefault="005A46D0">
            <w:pPr>
              <w:pStyle w:val="TAH"/>
            </w:pPr>
            <w:r w:rsidRPr="00EF06A7">
              <w:t>Parameter</w:t>
            </w:r>
          </w:p>
        </w:tc>
        <w:tc>
          <w:tcPr>
            <w:tcW w:w="998" w:type="dxa"/>
            <w:vMerge w:val="restart"/>
            <w:tcBorders>
              <w:top w:val="single" w:sz="4" w:space="0" w:color="auto"/>
              <w:left w:val="single" w:sz="4" w:space="0" w:color="auto"/>
              <w:bottom w:val="single" w:sz="4" w:space="0" w:color="auto"/>
              <w:right w:val="single" w:sz="4" w:space="0" w:color="auto"/>
            </w:tcBorders>
            <w:vAlign w:val="center"/>
            <w:hideMark/>
          </w:tcPr>
          <w:p w14:paraId="2D484F0B" w14:textId="77777777" w:rsidR="005A46D0" w:rsidRPr="00EF06A7" w:rsidRDefault="005A46D0">
            <w:pPr>
              <w:pStyle w:val="TAH"/>
            </w:pPr>
            <w:r w:rsidRPr="00EF06A7">
              <w:t>Unit</w:t>
            </w: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4A0D226D" w14:textId="77777777" w:rsidR="005A46D0" w:rsidRPr="00EF06A7" w:rsidRDefault="005A46D0">
            <w:pPr>
              <w:pStyle w:val="TAH"/>
            </w:pPr>
            <w:r w:rsidRPr="00EF06A7">
              <w:t>Value</w:t>
            </w:r>
          </w:p>
        </w:tc>
      </w:tr>
      <w:tr w:rsidR="005A46D0" w:rsidRPr="00EF06A7" w14:paraId="0ADA73D2" w14:textId="77777777" w:rsidTr="005A46D0">
        <w:trPr>
          <w:cantSplit/>
          <w:trHeight w:val="115"/>
          <w:jc w:val="center"/>
        </w:trPr>
        <w:tc>
          <w:tcPr>
            <w:tcW w:w="12002" w:type="dxa"/>
            <w:gridSpan w:val="2"/>
            <w:vMerge/>
            <w:tcBorders>
              <w:top w:val="single" w:sz="4" w:space="0" w:color="auto"/>
              <w:left w:val="single" w:sz="4" w:space="0" w:color="auto"/>
              <w:bottom w:val="single" w:sz="4" w:space="0" w:color="auto"/>
              <w:right w:val="single" w:sz="4" w:space="0" w:color="auto"/>
            </w:tcBorders>
            <w:vAlign w:val="center"/>
            <w:hideMark/>
          </w:tcPr>
          <w:p w14:paraId="7E26DED7" w14:textId="77777777" w:rsidR="005A46D0" w:rsidRPr="00EF06A7" w:rsidRDefault="005A46D0">
            <w:pPr>
              <w:spacing w:after="0"/>
              <w:rPr>
                <w:rFonts w:ascii="Arial" w:hAnsi="Arial"/>
                <w:b/>
                <w:sz w:val="18"/>
                <w:lang w:eastAsia="en-US"/>
              </w:rPr>
            </w:pPr>
          </w:p>
        </w:tc>
        <w:tc>
          <w:tcPr>
            <w:tcW w:w="998" w:type="dxa"/>
            <w:vMerge/>
            <w:tcBorders>
              <w:top w:val="single" w:sz="4" w:space="0" w:color="auto"/>
              <w:left w:val="single" w:sz="4" w:space="0" w:color="auto"/>
              <w:bottom w:val="single" w:sz="4" w:space="0" w:color="auto"/>
              <w:right w:val="single" w:sz="4" w:space="0" w:color="auto"/>
            </w:tcBorders>
            <w:vAlign w:val="center"/>
            <w:hideMark/>
          </w:tcPr>
          <w:p w14:paraId="343FCD86" w14:textId="77777777" w:rsidR="005A46D0" w:rsidRPr="00EF06A7" w:rsidRDefault="005A46D0">
            <w:pPr>
              <w:spacing w:after="0"/>
              <w:rPr>
                <w:rFonts w:ascii="Arial" w:hAnsi="Arial"/>
                <w:b/>
                <w:sz w:val="18"/>
                <w:lang w:eastAsia="en-US"/>
              </w:rPr>
            </w:pPr>
          </w:p>
        </w:tc>
        <w:tc>
          <w:tcPr>
            <w:tcW w:w="1130" w:type="dxa"/>
            <w:tcBorders>
              <w:top w:val="single" w:sz="4" w:space="0" w:color="auto"/>
              <w:left w:val="single" w:sz="4" w:space="0" w:color="auto"/>
              <w:bottom w:val="single" w:sz="4" w:space="0" w:color="auto"/>
              <w:right w:val="single" w:sz="4" w:space="0" w:color="auto"/>
            </w:tcBorders>
            <w:vAlign w:val="center"/>
            <w:hideMark/>
          </w:tcPr>
          <w:p w14:paraId="0EBC6B6B" w14:textId="77777777" w:rsidR="005A46D0" w:rsidRPr="00EF06A7" w:rsidRDefault="005A46D0">
            <w:pPr>
              <w:pStyle w:val="TAH"/>
              <w:rPr>
                <w:lang w:eastAsia="ko-KR"/>
              </w:rPr>
            </w:pPr>
            <w:r w:rsidRPr="00EF06A7">
              <w:rPr>
                <w:lang w:eastAsia="ko-KR"/>
              </w:rPr>
              <w:t>Test 1</w:t>
            </w:r>
          </w:p>
        </w:tc>
        <w:tc>
          <w:tcPr>
            <w:tcW w:w="1132" w:type="dxa"/>
            <w:gridSpan w:val="2"/>
            <w:tcBorders>
              <w:top w:val="single" w:sz="4" w:space="0" w:color="auto"/>
              <w:left w:val="single" w:sz="4" w:space="0" w:color="auto"/>
              <w:bottom w:val="single" w:sz="4" w:space="0" w:color="auto"/>
              <w:right w:val="single" w:sz="4" w:space="0" w:color="auto"/>
            </w:tcBorders>
            <w:vAlign w:val="center"/>
            <w:hideMark/>
          </w:tcPr>
          <w:p w14:paraId="6D71A443" w14:textId="77777777" w:rsidR="005A46D0" w:rsidRPr="00EF06A7" w:rsidRDefault="005A46D0">
            <w:pPr>
              <w:pStyle w:val="TAH"/>
              <w:rPr>
                <w:lang w:eastAsia="ko-KR"/>
              </w:rPr>
            </w:pPr>
            <w:r w:rsidRPr="00EF06A7">
              <w:rPr>
                <w:lang w:eastAsia="ko-KR"/>
              </w:rPr>
              <w:t>Test 2</w:t>
            </w:r>
          </w:p>
        </w:tc>
        <w:tc>
          <w:tcPr>
            <w:tcW w:w="1234" w:type="dxa"/>
            <w:gridSpan w:val="2"/>
            <w:tcBorders>
              <w:top w:val="single" w:sz="4" w:space="0" w:color="auto"/>
              <w:left w:val="single" w:sz="4" w:space="0" w:color="auto"/>
              <w:bottom w:val="single" w:sz="4" w:space="0" w:color="auto"/>
              <w:right w:val="single" w:sz="4" w:space="0" w:color="auto"/>
            </w:tcBorders>
            <w:vAlign w:val="center"/>
            <w:hideMark/>
          </w:tcPr>
          <w:p w14:paraId="3BB7879D" w14:textId="77777777" w:rsidR="005A46D0" w:rsidRPr="00EF06A7" w:rsidRDefault="005A46D0">
            <w:pPr>
              <w:pStyle w:val="TAH"/>
              <w:rPr>
                <w:lang w:eastAsia="ko-KR"/>
              </w:rPr>
            </w:pPr>
            <w:r w:rsidRPr="00EF06A7">
              <w:rPr>
                <w:lang w:eastAsia="ko-KR"/>
              </w:rPr>
              <w:t>Test 3</w:t>
            </w:r>
          </w:p>
        </w:tc>
      </w:tr>
      <w:tr w:rsidR="005A46D0" w:rsidRPr="00EF06A7" w14:paraId="08A98D90" w14:textId="77777777" w:rsidTr="005A46D0">
        <w:trPr>
          <w:cantSplit/>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7999F456" w14:textId="77777777" w:rsidR="005A46D0" w:rsidRPr="00EF06A7" w:rsidRDefault="005A46D0">
            <w:pPr>
              <w:pStyle w:val="TAC"/>
              <w:jc w:val="both"/>
              <w:rPr>
                <w:rFonts w:eastAsia="?? ??"/>
                <w:lang w:eastAsia="en-US"/>
              </w:rPr>
            </w:pPr>
            <w:r w:rsidRPr="00EF06A7">
              <w:t>Active cell(s)</w:t>
            </w:r>
          </w:p>
        </w:tc>
        <w:tc>
          <w:tcPr>
            <w:tcW w:w="998" w:type="dxa"/>
            <w:tcBorders>
              <w:top w:val="single" w:sz="4" w:space="0" w:color="auto"/>
              <w:left w:val="single" w:sz="4" w:space="0" w:color="auto"/>
              <w:bottom w:val="single" w:sz="4" w:space="0" w:color="auto"/>
              <w:right w:val="single" w:sz="4" w:space="0" w:color="auto"/>
            </w:tcBorders>
            <w:vAlign w:val="center"/>
          </w:tcPr>
          <w:p w14:paraId="223F7829" w14:textId="77777777" w:rsidR="005A46D0" w:rsidRPr="00EF06A7" w:rsidRDefault="005A46D0">
            <w:pPr>
              <w:pStyle w:val="TAC"/>
              <w:rPr>
                <w:rFonts w:eastAsia="?? ??"/>
              </w:rPr>
            </w:pP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77F18C8A" w14:textId="77777777" w:rsidR="005A46D0" w:rsidRPr="00EF06A7" w:rsidRDefault="005A46D0">
            <w:pPr>
              <w:pStyle w:val="TAC"/>
              <w:rPr>
                <w:rFonts w:eastAsia="?? ??"/>
              </w:rPr>
            </w:pPr>
            <w:r w:rsidRPr="00EF06A7">
              <w:rPr>
                <w:rFonts w:eastAsia="?? ??"/>
              </w:rPr>
              <w:t>None</w:t>
            </w:r>
          </w:p>
        </w:tc>
      </w:tr>
      <w:tr w:rsidR="005A46D0" w:rsidRPr="00EF06A7" w14:paraId="5357EE44" w14:textId="77777777" w:rsidTr="005A46D0">
        <w:trPr>
          <w:cantSplit/>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6BA87180" w14:textId="77777777" w:rsidR="005A46D0" w:rsidRPr="00EF06A7" w:rsidRDefault="005A46D0">
            <w:pPr>
              <w:pStyle w:val="TAL"/>
              <w:rPr>
                <w:rFonts w:eastAsia="Malgun Gothic"/>
                <w:lang w:eastAsia="ko-KR"/>
              </w:rPr>
            </w:pPr>
            <w:r w:rsidRPr="00EF06A7">
              <w:rPr>
                <w:lang w:eastAsia="ko-KR"/>
              </w:rPr>
              <w:t>Sidelink U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8173170" w14:textId="77777777" w:rsidR="005A46D0" w:rsidRPr="00EF06A7" w:rsidRDefault="005A46D0">
            <w:pPr>
              <w:pStyle w:val="TAL"/>
              <w:rPr>
                <w:rFonts w:eastAsia="?? ??"/>
                <w:lang w:eastAsia="en-US"/>
              </w:rPr>
            </w:pPr>
            <w:r w:rsidRPr="00EF06A7">
              <w:t>Sidelink transmissions</w:t>
            </w:r>
          </w:p>
        </w:tc>
        <w:tc>
          <w:tcPr>
            <w:tcW w:w="998" w:type="dxa"/>
            <w:tcBorders>
              <w:top w:val="single" w:sz="4" w:space="0" w:color="auto"/>
              <w:left w:val="single" w:sz="4" w:space="0" w:color="auto"/>
              <w:bottom w:val="single" w:sz="4" w:space="0" w:color="auto"/>
              <w:right w:val="single" w:sz="4" w:space="0" w:color="auto"/>
            </w:tcBorders>
            <w:vAlign w:val="center"/>
          </w:tcPr>
          <w:p w14:paraId="6CD06BED" w14:textId="77777777" w:rsidR="005A46D0" w:rsidRPr="00EF06A7" w:rsidRDefault="005A46D0">
            <w:pPr>
              <w:pStyle w:val="TAC"/>
              <w:rPr>
                <w:rFonts w:eastAsia="?? ??"/>
              </w:rPr>
            </w:pP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12C965ED" w14:textId="77777777" w:rsidR="005A46D0" w:rsidRPr="00EF06A7" w:rsidRDefault="005A46D0">
            <w:pPr>
              <w:pStyle w:val="TAC"/>
              <w:rPr>
                <w:rFonts w:eastAsia="?? ??"/>
              </w:rPr>
            </w:pPr>
            <w:r w:rsidRPr="00EF06A7">
              <w:rPr>
                <w:rFonts w:eastAsia="?? ??"/>
              </w:rPr>
              <w:t xml:space="preserve">PSCCH + PSSCH </w:t>
            </w:r>
          </w:p>
        </w:tc>
      </w:tr>
      <w:tr w:rsidR="005A46D0" w:rsidRPr="00EF06A7" w14:paraId="74B3CBFD" w14:textId="77777777" w:rsidTr="005A46D0">
        <w:trPr>
          <w:cantSplit/>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6F5C973E"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4E231EFB" w14:textId="77777777" w:rsidR="005A46D0" w:rsidRPr="00EF06A7" w:rsidRDefault="005A46D0">
            <w:pPr>
              <w:pStyle w:val="TAL"/>
              <w:rPr>
                <w:rFonts w:eastAsia="Malgun Gothic"/>
                <w:lang w:eastAsia="ko-KR"/>
              </w:rPr>
            </w:pPr>
            <w:r w:rsidRPr="00EF06A7">
              <w:rPr>
                <w:lang w:eastAsia="ko-KR"/>
              </w:rPr>
              <w:t>PSSCH DMRS pattern (Note 1)</w:t>
            </w:r>
          </w:p>
        </w:tc>
        <w:tc>
          <w:tcPr>
            <w:tcW w:w="998" w:type="dxa"/>
            <w:tcBorders>
              <w:top w:val="single" w:sz="4" w:space="0" w:color="auto"/>
              <w:left w:val="single" w:sz="4" w:space="0" w:color="auto"/>
              <w:bottom w:val="single" w:sz="4" w:space="0" w:color="auto"/>
              <w:right w:val="single" w:sz="4" w:space="0" w:color="auto"/>
            </w:tcBorders>
            <w:vAlign w:val="center"/>
          </w:tcPr>
          <w:p w14:paraId="34686DF5" w14:textId="77777777" w:rsidR="005A46D0" w:rsidRPr="00EF06A7" w:rsidRDefault="005A46D0">
            <w:pPr>
              <w:pStyle w:val="TAC"/>
              <w:rPr>
                <w:rFonts w:eastAsia="?? ??"/>
                <w:lang w:eastAsia="en-US"/>
              </w:rPr>
            </w:pPr>
          </w:p>
        </w:tc>
        <w:tc>
          <w:tcPr>
            <w:tcW w:w="1139" w:type="dxa"/>
            <w:gridSpan w:val="2"/>
            <w:tcBorders>
              <w:top w:val="single" w:sz="4" w:space="0" w:color="auto"/>
              <w:left w:val="single" w:sz="4" w:space="0" w:color="auto"/>
              <w:bottom w:val="single" w:sz="4" w:space="0" w:color="auto"/>
              <w:right w:val="single" w:sz="4" w:space="0" w:color="auto"/>
            </w:tcBorders>
            <w:vAlign w:val="center"/>
            <w:hideMark/>
          </w:tcPr>
          <w:p w14:paraId="254F23A0" w14:textId="77777777" w:rsidR="005A46D0" w:rsidRPr="00EF06A7" w:rsidRDefault="005A46D0">
            <w:pPr>
              <w:pStyle w:val="TAC"/>
              <w:rPr>
                <w:rFonts w:eastAsia="Malgun Gothic"/>
                <w:lang w:eastAsia="ko-KR"/>
              </w:rPr>
            </w:pPr>
            <w:r w:rsidRPr="00EF06A7">
              <w:rPr>
                <w:lang w:eastAsia="ko-KR"/>
              </w:rPr>
              <w:t>{3,4}</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14:paraId="68167FDF" w14:textId="77777777" w:rsidR="005A46D0" w:rsidRPr="00EF06A7" w:rsidRDefault="005A46D0">
            <w:pPr>
              <w:pStyle w:val="TAC"/>
              <w:rPr>
                <w:lang w:eastAsia="ko-KR"/>
              </w:rPr>
            </w:pPr>
            <w:r w:rsidRPr="00EF06A7">
              <w:rPr>
                <w:lang w:eastAsia="ko-KR"/>
              </w:rPr>
              <w:t>{2,3}</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2348A8B" w14:textId="77777777" w:rsidR="005A46D0" w:rsidRPr="00EF06A7" w:rsidRDefault="005A46D0">
            <w:pPr>
              <w:pStyle w:val="TAC"/>
              <w:rPr>
                <w:lang w:eastAsia="ko-KR"/>
              </w:rPr>
            </w:pPr>
            <w:r w:rsidRPr="00EF06A7">
              <w:rPr>
                <w:lang w:eastAsia="ko-KR"/>
              </w:rPr>
              <w:t>{2,2}</w:t>
            </w:r>
          </w:p>
        </w:tc>
      </w:tr>
      <w:tr w:rsidR="005A46D0" w:rsidRPr="00EF06A7" w14:paraId="596DA0FF" w14:textId="77777777" w:rsidTr="005A46D0">
        <w:trPr>
          <w:cantSplit/>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30A58C6B"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5A08A0BD" w14:textId="77777777" w:rsidR="005A46D0" w:rsidRPr="00EF06A7" w:rsidRDefault="005A46D0">
            <w:pPr>
              <w:pStyle w:val="TAL"/>
              <w:rPr>
                <w:lang w:eastAsia="ko-KR"/>
              </w:rPr>
            </w:pPr>
            <w:r w:rsidRPr="00EF06A7">
              <w:rPr>
                <w:rFonts w:cs="Arial"/>
                <w:szCs w:val="18"/>
                <w:lang w:eastAsia="ko-KR"/>
              </w:rPr>
              <w:t>Index of s</w:t>
            </w:r>
            <w:r w:rsidRPr="00EF06A7">
              <w:rPr>
                <w:rFonts w:cs="Arial"/>
                <w:szCs w:val="18"/>
                <w:lang w:eastAsia="zh-CN"/>
              </w:rPr>
              <w:t>ub-channel allocation</w:t>
            </w:r>
          </w:p>
        </w:tc>
        <w:tc>
          <w:tcPr>
            <w:tcW w:w="998" w:type="dxa"/>
            <w:tcBorders>
              <w:top w:val="single" w:sz="4" w:space="0" w:color="auto"/>
              <w:left w:val="single" w:sz="4" w:space="0" w:color="auto"/>
              <w:bottom w:val="single" w:sz="4" w:space="0" w:color="auto"/>
              <w:right w:val="single" w:sz="4" w:space="0" w:color="auto"/>
            </w:tcBorders>
            <w:vAlign w:val="center"/>
          </w:tcPr>
          <w:p w14:paraId="180B5186" w14:textId="77777777" w:rsidR="005A46D0" w:rsidRPr="00EF06A7" w:rsidRDefault="005A46D0">
            <w:pPr>
              <w:pStyle w:val="TAC"/>
              <w:rPr>
                <w:rFonts w:eastAsia="?? ??"/>
                <w:lang w:eastAsia="en-US"/>
              </w:rPr>
            </w:pPr>
          </w:p>
        </w:tc>
        <w:tc>
          <w:tcPr>
            <w:tcW w:w="1139" w:type="dxa"/>
            <w:gridSpan w:val="2"/>
            <w:tcBorders>
              <w:top w:val="single" w:sz="4" w:space="0" w:color="auto"/>
              <w:left w:val="single" w:sz="4" w:space="0" w:color="auto"/>
              <w:bottom w:val="single" w:sz="4" w:space="0" w:color="auto"/>
              <w:right w:val="single" w:sz="4" w:space="0" w:color="auto"/>
            </w:tcBorders>
            <w:vAlign w:val="center"/>
            <w:hideMark/>
          </w:tcPr>
          <w:p w14:paraId="05433383" w14:textId="77777777" w:rsidR="005A46D0" w:rsidRPr="00EF06A7" w:rsidRDefault="005A46D0">
            <w:pPr>
              <w:pStyle w:val="TAC"/>
              <w:rPr>
                <w:rFonts w:eastAsia="Malgun Gothic"/>
                <w:lang w:eastAsia="ko-KR"/>
              </w:rPr>
            </w:pPr>
            <w:r w:rsidRPr="00EF06A7">
              <w:rPr>
                <w:lang w:eastAsia="ko-KR"/>
              </w:rPr>
              <w:t>[0,1]</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14:paraId="7E1BD40B" w14:textId="77777777" w:rsidR="005A46D0" w:rsidRPr="00EF06A7" w:rsidRDefault="005A46D0">
            <w:pPr>
              <w:pStyle w:val="TAC"/>
              <w:rPr>
                <w:lang w:eastAsia="ko-KR"/>
              </w:rPr>
            </w:pPr>
            <w:r w:rsidRPr="00EF06A7">
              <w:rPr>
                <w:lang w:eastAsia="ko-KR"/>
              </w:rPr>
              <w:t>[0,1]</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CA2B7B0" w14:textId="77777777" w:rsidR="005A46D0" w:rsidRPr="00EF06A7" w:rsidRDefault="005A46D0">
            <w:pPr>
              <w:pStyle w:val="TAC"/>
              <w:rPr>
                <w:lang w:eastAsia="ko-KR"/>
              </w:rPr>
            </w:pPr>
            <w:r w:rsidRPr="00EF06A7">
              <w:rPr>
                <w:lang w:eastAsia="ko-KR"/>
              </w:rPr>
              <w:t>[0]</w:t>
            </w:r>
          </w:p>
        </w:tc>
      </w:tr>
      <w:tr w:rsidR="005A46D0" w:rsidRPr="00EF06A7" w14:paraId="757B75EF" w14:textId="77777777" w:rsidTr="005A46D0">
        <w:trPr>
          <w:cantSplit/>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5DC62A1B"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164A34FD" w14:textId="77777777" w:rsidR="005A46D0" w:rsidRPr="00EF06A7" w:rsidRDefault="005A46D0">
            <w:pPr>
              <w:pStyle w:val="TAL"/>
              <w:rPr>
                <w:lang w:eastAsia="ko-KR"/>
              </w:rPr>
            </w:pPr>
            <w:r w:rsidRPr="00EF06A7">
              <w:rPr>
                <w:lang w:eastAsia="ko-KR"/>
              </w:rPr>
              <w:t>Timing offset (Note 2)</w:t>
            </w:r>
          </w:p>
        </w:tc>
        <w:tc>
          <w:tcPr>
            <w:tcW w:w="998" w:type="dxa"/>
            <w:tcBorders>
              <w:top w:val="single" w:sz="4" w:space="0" w:color="auto"/>
              <w:left w:val="single" w:sz="4" w:space="0" w:color="auto"/>
              <w:bottom w:val="single" w:sz="4" w:space="0" w:color="auto"/>
              <w:right w:val="single" w:sz="4" w:space="0" w:color="auto"/>
            </w:tcBorders>
            <w:vAlign w:val="center"/>
            <w:hideMark/>
          </w:tcPr>
          <w:p w14:paraId="37DF85F5" w14:textId="77777777" w:rsidR="005A46D0" w:rsidRPr="00EF06A7" w:rsidRDefault="005A46D0">
            <w:pPr>
              <w:pStyle w:val="TAC"/>
              <w:rPr>
                <w:lang w:eastAsia="ko-KR"/>
              </w:rPr>
            </w:pPr>
            <w:r w:rsidRPr="00EF06A7">
              <w:rPr>
                <w:rFonts w:eastAsia="?? ??"/>
              </w:rPr>
              <w:sym w:font="Symbol" w:char="F06D"/>
            </w:r>
            <w:r w:rsidRPr="00EF06A7">
              <w:rPr>
                <w:rFonts w:eastAsia="?? ??"/>
              </w:rPr>
              <w:t>s</w:t>
            </w: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1522DCC0" w14:textId="77777777" w:rsidR="005A46D0" w:rsidRPr="00EF06A7" w:rsidRDefault="005A46D0">
            <w:pPr>
              <w:pStyle w:val="TAC"/>
              <w:rPr>
                <w:lang w:eastAsia="ko-KR"/>
              </w:rPr>
            </w:pPr>
            <w:r w:rsidRPr="00EF06A7">
              <w:rPr>
                <w:lang w:eastAsia="ko-KR"/>
              </w:rPr>
              <w:t>CP/2-12*64*Tc</w:t>
            </w:r>
          </w:p>
        </w:tc>
      </w:tr>
      <w:tr w:rsidR="005A46D0" w:rsidRPr="00EF06A7" w14:paraId="5ABBDC0A" w14:textId="77777777" w:rsidTr="005A46D0">
        <w:trPr>
          <w:cantSplit/>
          <w:trHeight w:val="91"/>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1C6836E8"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650F171B" w14:textId="77777777" w:rsidR="005A46D0" w:rsidRPr="00EF06A7" w:rsidRDefault="005A46D0">
            <w:pPr>
              <w:pStyle w:val="TAL"/>
              <w:rPr>
                <w:lang w:eastAsia="ko-KR"/>
              </w:rPr>
            </w:pPr>
            <w:r w:rsidRPr="00EF06A7">
              <w:rPr>
                <w:lang w:eastAsia="ko-KR"/>
              </w:rPr>
              <w:t>Frequency offset (Note 3)</w:t>
            </w:r>
          </w:p>
        </w:tc>
        <w:tc>
          <w:tcPr>
            <w:tcW w:w="998" w:type="dxa"/>
            <w:tcBorders>
              <w:top w:val="single" w:sz="4" w:space="0" w:color="auto"/>
              <w:left w:val="single" w:sz="4" w:space="0" w:color="auto"/>
              <w:bottom w:val="single" w:sz="4" w:space="0" w:color="auto"/>
              <w:right w:val="single" w:sz="4" w:space="0" w:color="auto"/>
            </w:tcBorders>
            <w:vAlign w:val="center"/>
            <w:hideMark/>
          </w:tcPr>
          <w:p w14:paraId="0EF642D3" w14:textId="77777777" w:rsidR="005A46D0" w:rsidRPr="00EF06A7" w:rsidRDefault="005A46D0">
            <w:pPr>
              <w:pStyle w:val="TAC"/>
              <w:rPr>
                <w:lang w:eastAsia="ko-KR"/>
              </w:rPr>
            </w:pPr>
            <w:r w:rsidRPr="00EF06A7">
              <w:rPr>
                <w:lang w:eastAsia="ko-KR"/>
              </w:rPr>
              <w:t>Hz</w:t>
            </w: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186E4E3B" w14:textId="77777777" w:rsidR="005A46D0" w:rsidRPr="00EF06A7" w:rsidRDefault="005A46D0">
            <w:pPr>
              <w:pStyle w:val="TAC"/>
              <w:rPr>
                <w:lang w:eastAsia="ko-KR"/>
              </w:rPr>
            </w:pPr>
            <w:r w:rsidRPr="00EF06A7">
              <w:rPr>
                <w:lang w:eastAsia="ko-KR"/>
              </w:rPr>
              <w:t>+600</w:t>
            </w:r>
          </w:p>
        </w:tc>
      </w:tr>
      <w:tr w:rsidR="005A46D0" w:rsidRPr="00EF06A7" w14:paraId="7BDD4BCA" w14:textId="77777777" w:rsidTr="005A46D0">
        <w:trPr>
          <w:cantSplit/>
          <w:trHeight w:val="56"/>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73F544B8"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235A45ED" w14:textId="77777777" w:rsidR="005A46D0" w:rsidRPr="00EF06A7" w:rsidRDefault="005A46D0">
            <w:pPr>
              <w:pStyle w:val="TAL"/>
              <w:rPr>
                <w:lang w:eastAsia="ko-KR"/>
              </w:rPr>
            </w:pPr>
            <w:r w:rsidRPr="00EF06A7">
              <w:rPr>
                <w:lang w:eastAsia="ko-KR"/>
              </w:rPr>
              <w:t>Synchronization</w:t>
            </w:r>
          </w:p>
        </w:tc>
        <w:tc>
          <w:tcPr>
            <w:tcW w:w="998" w:type="dxa"/>
            <w:tcBorders>
              <w:top w:val="single" w:sz="4" w:space="0" w:color="auto"/>
              <w:left w:val="single" w:sz="4" w:space="0" w:color="auto"/>
              <w:bottom w:val="single" w:sz="4" w:space="0" w:color="auto"/>
              <w:right w:val="single" w:sz="4" w:space="0" w:color="auto"/>
            </w:tcBorders>
            <w:vAlign w:val="center"/>
          </w:tcPr>
          <w:p w14:paraId="59394AF8" w14:textId="77777777" w:rsidR="005A46D0" w:rsidRPr="00EF06A7" w:rsidRDefault="005A46D0">
            <w:pPr>
              <w:pStyle w:val="TAC"/>
              <w:rPr>
                <w:rFonts w:eastAsia="?? ??"/>
                <w:lang w:eastAsia="en-US"/>
              </w:rPr>
            </w:pP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05FDFCF1" w14:textId="77777777" w:rsidR="005A46D0" w:rsidRPr="00EF06A7" w:rsidRDefault="005A46D0">
            <w:pPr>
              <w:pStyle w:val="TAC"/>
              <w:rPr>
                <w:rFonts w:eastAsia="Malgun Gothic"/>
                <w:lang w:eastAsia="ko-KR"/>
              </w:rPr>
            </w:pPr>
            <w:r w:rsidRPr="00EF06A7">
              <w:rPr>
                <w:lang w:eastAsia="ko-KR"/>
              </w:rPr>
              <w:t>GNSS or GNSS-equivalent</w:t>
            </w:r>
          </w:p>
        </w:tc>
      </w:tr>
      <w:tr w:rsidR="005A46D0" w:rsidRPr="00EF06A7" w14:paraId="7DC765C3" w14:textId="77777777" w:rsidTr="005A46D0">
        <w:trPr>
          <w:cantSplit/>
          <w:trHeight w:val="69"/>
          <w:jc w:val="center"/>
        </w:trPr>
        <w:tc>
          <w:tcPr>
            <w:tcW w:w="8742" w:type="dxa"/>
            <w:vMerge/>
            <w:tcBorders>
              <w:top w:val="single" w:sz="4" w:space="0" w:color="auto"/>
              <w:left w:val="single" w:sz="4" w:space="0" w:color="auto"/>
              <w:bottom w:val="single" w:sz="4" w:space="0" w:color="auto"/>
              <w:right w:val="single" w:sz="4" w:space="0" w:color="auto"/>
            </w:tcBorders>
            <w:vAlign w:val="center"/>
            <w:hideMark/>
          </w:tcPr>
          <w:p w14:paraId="73B184F5" w14:textId="77777777" w:rsidR="005A46D0" w:rsidRPr="00EF06A7" w:rsidRDefault="005A46D0">
            <w:pPr>
              <w:spacing w:after="0"/>
              <w:rPr>
                <w:rFonts w:ascii="Arial" w:hAnsi="Arial"/>
                <w:sz w:val="18"/>
                <w:lang w:eastAsia="ko-KR"/>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7C469F84" w14:textId="77777777" w:rsidR="005A46D0" w:rsidRPr="00EF06A7" w:rsidRDefault="005A46D0">
            <w:pPr>
              <w:pStyle w:val="TAL"/>
              <w:rPr>
                <w:lang w:eastAsia="ko-KR"/>
              </w:rPr>
            </w:pPr>
            <w:r w:rsidRPr="00EF06A7">
              <w:rPr>
                <w:lang w:eastAsia="ko-KR"/>
              </w:rPr>
              <w:t>Antenna configuration</w:t>
            </w:r>
          </w:p>
        </w:tc>
        <w:tc>
          <w:tcPr>
            <w:tcW w:w="998" w:type="dxa"/>
            <w:tcBorders>
              <w:top w:val="single" w:sz="4" w:space="0" w:color="auto"/>
              <w:left w:val="single" w:sz="4" w:space="0" w:color="auto"/>
              <w:bottom w:val="single" w:sz="4" w:space="0" w:color="auto"/>
              <w:right w:val="single" w:sz="4" w:space="0" w:color="auto"/>
            </w:tcBorders>
            <w:vAlign w:val="center"/>
          </w:tcPr>
          <w:p w14:paraId="3C62762D" w14:textId="77777777" w:rsidR="005A46D0" w:rsidRPr="00EF06A7" w:rsidRDefault="005A46D0">
            <w:pPr>
              <w:pStyle w:val="TAC"/>
              <w:rPr>
                <w:rFonts w:eastAsia="?? ??"/>
                <w:lang w:eastAsia="en-US"/>
              </w:rPr>
            </w:pPr>
          </w:p>
        </w:tc>
        <w:tc>
          <w:tcPr>
            <w:tcW w:w="3496" w:type="dxa"/>
            <w:gridSpan w:val="5"/>
            <w:tcBorders>
              <w:top w:val="single" w:sz="4" w:space="0" w:color="auto"/>
              <w:left w:val="single" w:sz="4" w:space="0" w:color="auto"/>
              <w:bottom w:val="single" w:sz="4" w:space="0" w:color="auto"/>
              <w:right w:val="single" w:sz="4" w:space="0" w:color="auto"/>
            </w:tcBorders>
            <w:vAlign w:val="center"/>
            <w:hideMark/>
          </w:tcPr>
          <w:p w14:paraId="285C737E" w14:textId="77777777" w:rsidR="005A46D0" w:rsidRPr="00EF06A7" w:rsidRDefault="005A46D0">
            <w:pPr>
              <w:pStyle w:val="TAC"/>
              <w:rPr>
                <w:rFonts w:eastAsia="Malgun Gothic"/>
                <w:lang w:eastAsia="ko-KR"/>
              </w:rPr>
            </w:pPr>
            <w:r w:rsidRPr="00EF06A7">
              <w:rPr>
                <w:lang w:eastAsia="ko-KR"/>
              </w:rPr>
              <w:t>1x2 Low</w:t>
            </w:r>
          </w:p>
        </w:tc>
      </w:tr>
      <w:tr w:rsidR="005A46D0" w:rsidRPr="00EF06A7" w14:paraId="726B357A" w14:textId="77777777" w:rsidTr="005A46D0">
        <w:trPr>
          <w:cantSplit/>
          <w:trHeight w:val="69"/>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6597E47F" w14:textId="77777777" w:rsidR="005A46D0" w:rsidRPr="00EF06A7" w:rsidRDefault="005A46D0">
            <w:pPr>
              <w:pStyle w:val="TAL"/>
              <w:rPr>
                <w:lang w:eastAsia="ko-KR"/>
              </w:rPr>
            </w:pPr>
            <w:r w:rsidRPr="00EF06A7">
              <w:rPr>
                <w:rFonts w:eastAsia="SimSun"/>
              </w:rPr>
              <w:t>PSFCH resource period</w:t>
            </w:r>
          </w:p>
        </w:tc>
        <w:tc>
          <w:tcPr>
            <w:tcW w:w="998" w:type="dxa"/>
            <w:tcBorders>
              <w:top w:val="single" w:sz="4" w:space="0" w:color="auto"/>
              <w:left w:val="single" w:sz="4" w:space="0" w:color="auto"/>
              <w:bottom w:val="single" w:sz="4" w:space="0" w:color="auto"/>
              <w:right w:val="single" w:sz="4" w:space="0" w:color="auto"/>
            </w:tcBorders>
            <w:vAlign w:val="center"/>
            <w:hideMark/>
          </w:tcPr>
          <w:p w14:paraId="0F25C351" w14:textId="77777777" w:rsidR="005A46D0" w:rsidRPr="00EF06A7" w:rsidRDefault="005A46D0">
            <w:pPr>
              <w:pStyle w:val="TAC"/>
              <w:rPr>
                <w:rFonts w:eastAsia="?? ??"/>
                <w:lang w:eastAsia="en-US"/>
              </w:rPr>
            </w:pPr>
            <w:r w:rsidRPr="00EF06A7">
              <w:rPr>
                <w:rFonts w:eastAsia="SimSun" w:cs="Arial"/>
              </w:rPr>
              <w:t>Slot</w:t>
            </w:r>
          </w:p>
        </w:tc>
        <w:tc>
          <w:tcPr>
            <w:tcW w:w="1130" w:type="dxa"/>
            <w:tcBorders>
              <w:top w:val="single" w:sz="4" w:space="0" w:color="auto"/>
              <w:left w:val="single" w:sz="4" w:space="0" w:color="auto"/>
              <w:bottom w:val="single" w:sz="4" w:space="0" w:color="auto"/>
              <w:right w:val="single" w:sz="4" w:space="0" w:color="auto"/>
            </w:tcBorders>
            <w:vAlign w:val="center"/>
            <w:hideMark/>
          </w:tcPr>
          <w:p w14:paraId="36C2B279" w14:textId="77777777" w:rsidR="005A46D0" w:rsidRPr="00EF06A7" w:rsidRDefault="005A46D0">
            <w:pPr>
              <w:pStyle w:val="TAC"/>
              <w:rPr>
                <w:rFonts w:eastAsia="Malgun Gothic"/>
                <w:lang w:eastAsia="ko-KR"/>
              </w:rPr>
            </w:pPr>
            <w:r w:rsidRPr="00EF06A7">
              <w:rPr>
                <w:lang w:eastAsia="ko-KR"/>
              </w:rPr>
              <w:t>4</w:t>
            </w:r>
          </w:p>
        </w:tc>
        <w:tc>
          <w:tcPr>
            <w:tcW w:w="1132" w:type="dxa"/>
            <w:gridSpan w:val="2"/>
            <w:tcBorders>
              <w:top w:val="single" w:sz="4" w:space="0" w:color="auto"/>
              <w:left w:val="single" w:sz="4" w:space="0" w:color="auto"/>
              <w:bottom w:val="single" w:sz="4" w:space="0" w:color="auto"/>
              <w:right w:val="single" w:sz="4" w:space="0" w:color="auto"/>
            </w:tcBorders>
            <w:vAlign w:val="center"/>
            <w:hideMark/>
          </w:tcPr>
          <w:p w14:paraId="6645A0B3" w14:textId="77777777" w:rsidR="005A46D0" w:rsidRPr="00EF06A7" w:rsidRDefault="005A46D0">
            <w:pPr>
              <w:pStyle w:val="TAC"/>
              <w:rPr>
                <w:lang w:eastAsia="ko-KR"/>
              </w:rPr>
            </w:pPr>
            <w:r w:rsidRPr="00EF06A7">
              <w:rPr>
                <w:lang w:eastAsia="ko-KR"/>
              </w:rPr>
              <w:t>4</w:t>
            </w:r>
          </w:p>
        </w:tc>
        <w:tc>
          <w:tcPr>
            <w:tcW w:w="1234" w:type="dxa"/>
            <w:gridSpan w:val="2"/>
            <w:tcBorders>
              <w:top w:val="single" w:sz="4" w:space="0" w:color="auto"/>
              <w:left w:val="single" w:sz="4" w:space="0" w:color="auto"/>
              <w:bottom w:val="single" w:sz="4" w:space="0" w:color="auto"/>
              <w:right w:val="single" w:sz="4" w:space="0" w:color="auto"/>
            </w:tcBorders>
            <w:vAlign w:val="center"/>
            <w:hideMark/>
          </w:tcPr>
          <w:p w14:paraId="1832DD94" w14:textId="77777777" w:rsidR="005A46D0" w:rsidRPr="00EF06A7" w:rsidRDefault="005A46D0">
            <w:pPr>
              <w:pStyle w:val="TAC"/>
              <w:rPr>
                <w:lang w:eastAsia="ko-KR"/>
              </w:rPr>
            </w:pPr>
            <w:r w:rsidRPr="00EF06A7">
              <w:rPr>
                <w:lang w:eastAsia="ko-KR"/>
              </w:rPr>
              <w:t>4</w:t>
            </w:r>
          </w:p>
        </w:tc>
      </w:tr>
      <w:tr w:rsidR="005A46D0" w:rsidRPr="00EF06A7" w14:paraId="62FDFF56" w14:textId="77777777" w:rsidTr="005A46D0">
        <w:trPr>
          <w:cantSplit/>
          <w:trHeight w:val="69"/>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15EF8ACD" w14:textId="77777777" w:rsidR="005A46D0" w:rsidRPr="00EF06A7" w:rsidRDefault="005A46D0">
            <w:pPr>
              <w:pStyle w:val="TAL"/>
              <w:rPr>
                <w:lang w:eastAsia="ko-KR"/>
              </w:rPr>
            </w:pPr>
            <w:r w:rsidRPr="00EF06A7">
              <w:rPr>
                <w:rFonts w:eastAsia="SimSun"/>
              </w:rPr>
              <w:t>MinTimeGapPSFCH</w:t>
            </w:r>
          </w:p>
        </w:tc>
        <w:tc>
          <w:tcPr>
            <w:tcW w:w="998" w:type="dxa"/>
            <w:tcBorders>
              <w:top w:val="single" w:sz="4" w:space="0" w:color="auto"/>
              <w:left w:val="single" w:sz="4" w:space="0" w:color="auto"/>
              <w:bottom w:val="single" w:sz="4" w:space="0" w:color="auto"/>
              <w:right w:val="single" w:sz="4" w:space="0" w:color="auto"/>
            </w:tcBorders>
            <w:vAlign w:val="center"/>
            <w:hideMark/>
          </w:tcPr>
          <w:p w14:paraId="21AC8928" w14:textId="77777777" w:rsidR="005A46D0" w:rsidRPr="00EF06A7" w:rsidRDefault="005A46D0">
            <w:pPr>
              <w:pStyle w:val="TAC"/>
              <w:rPr>
                <w:rFonts w:eastAsia="?? ??"/>
                <w:lang w:eastAsia="en-US"/>
              </w:rPr>
            </w:pPr>
            <w:r w:rsidRPr="00EF06A7">
              <w:rPr>
                <w:rFonts w:eastAsia="SimSun" w:cs="Arial"/>
              </w:rPr>
              <w:t>Slot</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3167D39" w14:textId="77777777" w:rsidR="005A46D0" w:rsidRPr="00EF06A7" w:rsidRDefault="005A46D0">
            <w:pPr>
              <w:pStyle w:val="TAC"/>
              <w:rPr>
                <w:rFonts w:eastAsia="Malgun Gothic"/>
                <w:lang w:eastAsia="ko-KR"/>
              </w:rPr>
            </w:pPr>
            <w:r w:rsidRPr="00EF06A7">
              <w:rPr>
                <w:lang w:eastAsia="ko-KR"/>
              </w:rPr>
              <w:t>3</w:t>
            </w:r>
          </w:p>
        </w:tc>
        <w:tc>
          <w:tcPr>
            <w:tcW w:w="1132" w:type="dxa"/>
            <w:gridSpan w:val="2"/>
            <w:tcBorders>
              <w:top w:val="single" w:sz="4" w:space="0" w:color="auto"/>
              <w:left w:val="single" w:sz="4" w:space="0" w:color="auto"/>
              <w:bottom w:val="single" w:sz="4" w:space="0" w:color="auto"/>
              <w:right w:val="single" w:sz="4" w:space="0" w:color="auto"/>
            </w:tcBorders>
            <w:vAlign w:val="center"/>
            <w:hideMark/>
          </w:tcPr>
          <w:p w14:paraId="40CEEEAA" w14:textId="77777777" w:rsidR="005A46D0" w:rsidRPr="00EF06A7" w:rsidRDefault="005A46D0">
            <w:pPr>
              <w:pStyle w:val="TAC"/>
              <w:rPr>
                <w:lang w:eastAsia="ko-KR"/>
              </w:rPr>
            </w:pPr>
            <w:r w:rsidRPr="00EF06A7">
              <w:rPr>
                <w:lang w:eastAsia="ko-KR"/>
              </w:rPr>
              <w:t>3</w:t>
            </w:r>
          </w:p>
        </w:tc>
        <w:tc>
          <w:tcPr>
            <w:tcW w:w="1234" w:type="dxa"/>
            <w:gridSpan w:val="2"/>
            <w:tcBorders>
              <w:top w:val="single" w:sz="4" w:space="0" w:color="auto"/>
              <w:left w:val="single" w:sz="4" w:space="0" w:color="auto"/>
              <w:bottom w:val="single" w:sz="4" w:space="0" w:color="auto"/>
              <w:right w:val="single" w:sz="4" w:space="0" w:color="auto"/>
            </w:tcBorders>
            <w:vAlign w:val="center"/>
            <w:hideMark/>
          </w:tcPr>
          <w:p w14:paraId="5DA6CC71" w14:textId="77777777" w:rsidR="005A46D0" w:rsidRPr="00EF06A7" w:rsidRDefault="005A46D0">
            <w:pPr>
              <w:pStyle w:val="TAC"/>
              <w:rPr>
                <w:lang w:eastAsia="ko-KR"/>
              </w:rPr>
            </w:pPr>
            <w:r w:rsidRPr="00EF06A7">
              <w:rPr>
                <w:lang w:eastAsia="ko-KR"/>
              </w:rPr>
              <w:t>3</w:t>
            </w:r>
          </w:p>
        </w:tc>
      </w:tr>
      <w:tr w:rsidR="005A46D0" w:rsidRPr="00EF06A7" w14:paraId="2AFCE218" w14:textId="77777777" w:rsidTr="005A46D0">
        <w:trPr>
          <w:cantSplit/>
          <w:trHeight w:val="351"/>
          <w:jc w:val="center"/>
        </w:trPr>
        <w:tc>
          <w:tcPr>
            <w:tcW w:w="8742" w:type="dxa"/>
            <w:gridSpan w:val="8"/>
            <w:tcBorders>
              <w:top w:val="single" w:sz="4" w:space="0" w:color="auto"/>
              <w:left w:val="single" w:sz="4" w:space="0" w:color="auto"/>
              <w:bottom w:val="single" w:sz="4" w:space="0" w:color="auto"/>
              <w:right w:val="single" w:sz="4" w:space="0" w:color="auto"/>
            </w:tcBorders>
            <w:vAlign w:val="center"/>
            <w:hideMark/>
          </w:tcPr>
          <w:p w14:paraId="453982D9" w14:textId="77777777" w:rsidR="005A46D0" w:rsidRPr="00EF06A7" w:rsidRDefault="005A46D0">
            <w:pPr>
              <w:pStyle w:val="TAN"/>
              <w:rPr>
                <w:lang w:eastAsia="en-US"/>
              </w:rPr>
            </w:pPr>
            <w:r w:rsidRPr="00EF06A7">
              <w:t>Note 1:</w:t>
            </w:r>
            <w:r w:rsidRPr="00EF06A7">
              <w:rPr>
                <w:lang w:eastAsia="zh-CN"/>
              </w:rPr>
              <w:tab/>
            </w:r>
            <w:r w:rsidRPr="00EF06A7">
              <w:t>{x, y}: x and y means the number of DMRS symbols for slot with PSFCH transmission and without PSFCH transmission, respectively.</w:t>
            </w:r>
          </w:p>
          <w:p w14:paraId="4A5D9B4B" w14:textId="77777777" w:rsidR="005A46D0" w:rsidRPr="00EF06A7" w:rsidRDefault="005A46D0">
            <w:pPr>
              <w:pStyle w:val="TAN"/>
            </w:pPr>
            <w:r w:rsidRPr="00EF06A7">
              <w:t>Note 2:</w:t>
            </w:r>
            <w:r w:rsidRPr="00EF06A7">
              <w:rPr>
                <w:lang w:eastAsia="zh-CN"/>
              </w:rPr>
              <w:tab/>
            </w:r>
            <w:r w:rsidRPr="00EF06A7">
              <w:rPr>
                <w:rFonts w:eastAsia="SimSun"/>
              </w:rPr>
              <w:t>Time offset of transmitted Sidelink UE signal</w:t>
            </w:r>
            <w:r w:rsidRPr="00EF06A7">
              <w:t xml:space="preserve"> with respect to GNSS referring timing.</w:t>
            </w:r>
          </w:p>
          <w:p w14:paraId="041B6BA2" w14:textId="77777777" w:rsidR="005A46D0" w:rsidRPr="00EF06A7" w:rsidRDefault="005A46D0">
            <w:pPr>
              <w:pStyle w:val="TAN"/>
              <w:rPr>
                <w:lang w:eastAsia="ko-KR"/>
              </w:rPr>
            </w:pPr>
            <w:r w:rsidRPr="00EF06A7">
              <w:t>Note 3:</w:t>
            </w:r>
            <w:r w:rsidRPr="00EF06A7">
              <w:rPr>
                <w:lang w:eastAsia="zh-CN"/>
              </w:rPr>
              <w:tab/>
            </w:r>
            <w:r w:rsidRPr="00EF06A7">
              <w:rPr>
                <w:rFonts w:eastAsia="SimSun"/>
              </w:rPr>
              <w:t>Frequency offset of transmitted Sidelink UE signal</w:t>
            </w:r>
            <w:r w:rsidRPr="00EF06A7">
              <w:t xml:space="preserve"> with respect to GNSS reference frequency.</w:t>
            </w:r>
          </w:p>
        </w:tc>
      </w:tr>
    </w:tbl>
    <w:p w14:paraId="427A8E0E" w14:textId="77777777" w:rsidR="005A46D0" w:rsidRPr="00EF06A7" w:rsidRDefault="005A46D0" w:rsidP="005A46D0">
      <w:pPr>
        <w:rPr>
          <w:lang w:eastAsia="ko-KR"/>
        </w:rPr>
      </w:pPr>
    </w:p>
    <w:p w14:paraId="72A89908" w14:textId="0ABCAEF1" w:rsidR="005A46D0" w:rsidRPr="00EF06A7" w:rsidRDefault="005A46D0" w:rsidP="005A46D0">
      <w:pPr>
        <w:pStyle w:val="TH"/>
        <w:rPr>
          <w:lang w:eastAsia="en-US"/>
        </w:rPr>
      </w:pPr>
      <w:r w:rsidRPr="00EF06A7">
        <w:t>Table 11.1.2.1.</w:t>
      </w:r>
      <w:r w:rsidR="0027178F" w:rsidRPr="00EF06A7">
        <w:t>1.</w:t>
      </w:r>
      <w:r w:rsidRPr="00EF06A7">
        <w:t>0</w:t>
      </w:r>
      <w:r w:rsidR="008E65A0" w:rsidRPr="00EF06A7">
        <w:t>-</w:t>
      </w:r>
      <w:r w:rsidRPr="00EF06A7">
        <w:t>2: Minimum performanc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560"/>
        <w:gridCol w:w="1559"/>
        <w:gridCol w:w="1843"/>
        <w:gridCol w:w="1417"/>
        <w:gridCol w:w="1134"/>
        <w:gridCol w:w="1093"/>
      </w:tblGrid>
      <w:tr w:rsidR="005A46D0" w:rsidRPr="00EF06A7" w14:paraId="705B731C" w14:textId="77777777" w:rsidTr="005A46D0">
        <w:trPr>
          <w:cantSplit/>
          <w:trHeight w:val="369"/>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hideMark/>
          </w:tcPr>
          <w:p w14:paraId="4903C1F7" w14:textId="77777777" w:rsidR="005A46D0" w:rsidRPr="00EF06A7" w:rsidRDefault="005A46D0">
            <w:pPr>
              <w:pStyle w:val="TAH"/>
              <w:rPr>
                <w:lang w:eastAsia="ko-KR"/>
              </w:rPr>
            </w:pPr>
            <w:r w:rsidRPr="00EF06A7">
              <w:rPr>
                <w:lang w:eastAsia="ko-KR"/>
              </w:rPr>
              <w:t>Test num.</w:t>
            </w:r>
          </w:p>
        </w:tc>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3034F686" w14:textId="77777777" w:rsidR="005A46D0" w:rsidRPr="00EF06A7" w:rsidRDefault="005A46D0">
            <w:pPr>
              <w:pStyle w:val="TAH"/>
              <w:rPr>
                <w:lang w:eastAsia="ko-KR"/>
              </w:rPr>
            </w:pPr>
            <w:r w:rsidRPr="00EF06A7">
              <w:rPr>
                <w:lang w:eastAsia="ko-KR"/>
              </w:rPr>
              <w:t>Reference channel</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AE24BB1" w14:textId="77777777" w:rsidR="005A46D0" w:rsidRPr="00EF06A7" w:rsidRDefault="005A46D0">
            <w:pPr>
              <w:pStyle w:val="TAH"/>
              <w:rPr>
                <w:lang w:eastAsia="ko-KR"/>
              </w:rPr>
            </w:pPr>
            <w:r w:rsidRPr="00EF06A7">
              <w:rPr>
                <w:lang w:eastAsia="ko-KR"/>
              </w:rPr>
              <w:t>Bandwidth (MHz)/</w:t>
            </w:r>
            <w:r w:rsidRPr="00EF06A7">
              <w:rPr>
                <w:lang w:eastAsia="ko-KR"/>
              </w:rPr>
              <w:br/>
              <w:t>Subcarrier spacing(k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67EBD69" w14:textId="77777777" w:rsidR="005A46D0" w:rsidRPr="00EF06A7" w:rsidRDefault="005A46D0">
            <w:pPr>
              <w:pStyle w:val="TAH"/>
              <w:rPr>
                <w:lang w:eastAsia="ko-KR"/>
              </w:rPr>
            </w:pPr>
            <w:r w:rsidRPr="00EF06A7">
              <w:rPr>
                <w:lang w:eastAsia="ko-KR"/>
              </w:rPr>
              <w:t>Modulation format and code rate</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57354593" w14:textId="77777777" w:rsidR="005A46D0" w:rsidRPr="00EF06A7" w:rsidRDefault="005A46D0">
            <w:pPr>
              <w:pStyle w:val="TAH"/>
              <w:rPr>
                <w:rFonts w:eastAsia="?? ??"/>
                <w:lang w:eastAsia="en-US"/>
              </w:rPr>
            </w:pPr>
            <w:r w:rsidRPr="00EF06A7">
              <w:rPr>
                <w:rFonts w:eastAsia="?? ??"/>
              </w:rPr>
              <w:t>Propagation condition</w:t>
            </w:r>
          </w:p>
        </w:tc>
        <w:tc>
          <w:tcPr>
            <w:tcW w:w="2227" w:type="dxa"/>
            <w:gridSpan w:val="2"/>
            <w:tcBorders>
              <w:top w:val="single" w:sz="4" w:space="0" w:color="auto"/>
              <w:left w:val="single" w:sz="4" w:space="0" w:color="auto"/>
              <w:bottom w:val="single" w:sz="4" w:space="0" w:color="auto"/>
              <w:right w:val="single" w:sz="4" w:space="0" w:color="auto"/>
            </w:tcBorders>
            <w:vAlign w:val="center"/>
            <w:hideMark/>
          </w:tcPr>
          <w:p w14:paraId="31BB0FD7" w14:textId="77777777" w:rsidR="005A46D0" w:rsidRPr="00EF06A7" w:rsidRDefault="005A46D0">
            <w:pPr>
              <w:pStyle w:val="TAH"/>
              <w:rPr>
                <w:rFonts w:eastAsia="?? ??"/>
              </w:rPr>
            </w:pPr>
            <w:r w:rsidRPr="00EF06A7">
              <w:rPr>
                <w:rFonts w:eastAsia="?? ??"/>
              </w:rPr>
              <w:t>Reference value</w:t>
            </w:r>
          </w:p>
        </w:tc>
      </w:tr>
      <w:tr w:rsidR="005A46D0" w:rsidRPr="00EF06A7" w14:paraId="77F02FA4" w14:textId="77777777" w:rsidTr="005A46D0">
        <w:trPr>
          <w:cantSplit/>
          <w:trHeight w:val="25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7F5BE85D" w14:textId="77777777" w:rsidR="005A46D0" w:rsidRPr="00EF06A7" w:rsidRDefault="005A46D0">
            <w:pPr>
              <w:spacing w:after="0"/>
              <w:rPr>
                <w:rFonts w:ascii="Arial" w:hAnsi="Arial"/>
                <w:b/>
                <w:sz w:val="18"/>
                <w:lang w:eastAsia="ko-KR"/>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14:paraId="03EE26E8" w14:textId="77777777" w:rsidR="005A46D0" w:rsidRPr="00EF06A7" w:rsidRDefault="005A46D0">
            <w:pPr>
              <w:spacing w:after="0"/>
              <w:rPr>
                <w:rFonts w:ascii="Arial" w:hAnsi="Arial"/>
                <w:b/>
                <w:sz w:val="18"/>
                <w:lang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2575424" w14:textId="77777777" w:rsidR="005A46D0" w:rsidRPr="00EF06A7" w:rsidRDefault="005A46D0">
            <w:pPr>
              <w:spacing w:after="0"/>
              <w:rPr>
                <w:rFonts w:ascii="Arial" w:hAnsi="Arial"/>
                <w:b/>
                <w:sz w:val="18"/>
                <w:lang w:eastAsia="ko-KR"/>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B43DC51" w14:textId="77777777" w:rsidR="005A46D0" w:rsidRPr="00EF06A7" w:rsidRDefault="005A46D0">
            <w:pPr>
              <w:spacing w:after="0"/>
              <w:rPr>
                <w:rFonts w:ascii="Arial" w:hAnsi="Arial"/>
                <w:b/>
                <w:sz w:val="18"/>
                <w:lang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567F735" w14:textId="77777777" w:rsidR="005A46D0" w:rsidRPr="00EF06A7" w:rsidRDefault="005A46D0">
            <w:pPr>
              <w:spacing w:after="0"/>
              <w:rPr>
                <w:rFonts w:ascii="Arial" w:eastAsia="?? ??" w:hAnsi="Arial"/>
                <w:b/>
                <w:sz w:val="18"/>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00834F53" w14:textId="77777777" w:rsidR="005A46D0" w:rsidRPr="00EF06A7" w:rsidRDefault="005A46D0">
            <w:pPr>
              <w:pStyle w:val="TAH"/>
              <w:rPr>
                <w:rFonts w:eastAsia="Malgun Gothic"/>
                <w:lang w:eastAsia="ko-KR"/>
              </w:rPr>
            </w:pPr>
            <w:r w:rsidRPr="00EF06A7">
              <w:rPr>
                <w:lang w:eastAsia="ko-KR"/>
              </w:rPr>
              <w:t>PSSCH BLER (%)</w:t>
            </w:r>
          </w:p>
        </w:tc>
        <w:tc>
          <w:tcPr>
            <w:tcW w:w="1093" w:type="dxa"/>
            <w:tcBorders>
              <w:top w:val="single" w:sz="4" w:space="0" w:color="auto"/>
              <w:left w:val="single" w:sz="4" w:space="0" w:color="auto"/>
              <w:bottom w:val="single" w:sz="4" w:space="0" w:color="auto"/>
              <w:right w:val="single" w:sz="4" w:space="0" w:color="auto"/>
            </w:tcBorders>
            <w:vAlign w:val="center"/>
            <w:hideMark/>
          </w:tcPr>
          <w:p w14:paraId="4886D6ED" w14:textId="77777777" w:rsidR="005A46D0" w:rsidRPr="00EF06A7" w:rsidRDefault="005A46D0">
            <w:pPr>
              <w:pStyle w:val="TAH"/>
              <w:rPr>
                <w:lang w:eastAsia="ko-KR"/>
              </w:rPr>
            </w:pPr>
            <w:r w:rsidRPr="00EF06A7">
              <w:rPr>
                <w:lang w:eastAsia="ko-KR"/>
              </w:rPr>
              <w:t>SNR(dB) of PSSCH</w:t>
            </w:r>
          </w:p>
        </w:tc>
      </w:tr>
      <w:tr w:rsidR="005A46D0" w:rsidRPr="00EF06A7" w14:paraId="1406C4BD"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460A14F" w14:textId="77777777" w:rsidR="005A46D0" w:rsidRPr="00EF06A7" w:rsidRDefault="005A46D0">
            <w:pPr>
              <w:pStyle w:val="TAC"/>
              <w:rPr>
                <w:lang w:eastAsia="ko-KR"/>
              </w:rPr>
            </w:pPr>
            <w:r w:rsidRPr="00EF06A7">
              <w:rPr>
                <w:lang w:eastAsia="ko-KR"/>
              </w:rPr>
              <w:t>1</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A1941EC" w14:textId="77777777" w:rsidR="005A46D0" w:rsidRPr="00EF06A7" w:rsidRDefault="005A46D0">
            <w:pPr>
              <w:pStyle w:val="TAC"/>
              <w:rPr>
                <w:lang w:eastAsia="ko-KR"/>
              </w:rPr>
            </w:pPr>
            <w:r w:rsidRPr="00EF06A7">
              <w:rPr>
                <w:rFonts w:eastAsia="SimSun"/>
                <w:szCs w:val="18"/>
              </w:rPr>
              <w:t>R.PSSCH.2-1.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602B5A1"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0FEB27C" w14:textId="77777777" w:rsidR="005A46D0" w:rsidRPr="00EF06A7" w:rsidRDefault="005A46D0">
            <w:pPr>
              <w:pStyle w:val="TAC"/>
              <w:rPr>
                <w:lang w:eastAsia="ko-KR"/>
              </w:rPr>
            </w:pPr>
            <w:r w:rsidRPr="00EF06A7">
              <w:rPr>
                <w:lang w:eastAsia="ko-KR"/>
              </w:rPr>
              <w:t>QPSK, 0.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6122674" w14:textId="77777777" w:rsidR="005A46D0" w:rsidRPr="00EF06A7" w:rsidRDefault="005A46D0">
            <w:pPr>
              <w:pStyle w:val="TAC"/>
              <w:rPr>
                <w:lang w:eastAsia="ko-KR"/>
              </w:rPr>
            </w:pPr>
            <w:r w:rsidRPr="00EF06A7">
              <w:rPr>
                <w:lang w:eastAsia="ko-KR"/>
              </w:rPr>
              <w:t>TDLA30-27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59D6BC" w14:textId="77777777" w:rsidR="005A46D0" w:rsidRPr="00EF06A7" w:rsidRDefault="005A46D0">
            <w:pPr>
              <w:pStyle w:val="TAC"/>
              <w:rPr>
                <w:lang w:eastAsia="ko-KR"/>
              </w:rPr>
            </w:pPr>
            <w:r w:rsidRPr="00EF06A7">
              <w:rPr>
                <w:lang w:eastAsia="ko-KR"/>
              </w:rPr>
              <w:t>10%</w:t>
            </w:r>
          </w:p>
        </w:tc>
        <w:tc>
          <w:tcPr>
            <w:tcW w:w="1093" w:type="dxa"/>
            <w:tcBorders>
              <w:top w:val="single" w:sz="4" w:space="0" w:color="auto"/>
              <w:left w:val="single" w:sz="4" w:space="0" w:color="auto"/>
              <w:bottom w:val="single" w:sz="4" w:space="0" w:color="auto"/>
              <w:right w:val="single" w:sz="4" w:space="0" w:color="auto"/>
            </w:tcBorders>
            <w:vAlign w:val="center"/>
            <w:hideMark/>
          </w:tcPr>
          <w:p w14:paraId="6E8F8C50" w14:textId="77777777" w:rsidR="005A46D0" w:rsidRPr="00EF06A7" w:rsidRDefault="005A46D0">
            <w:pPr>
              <w:pStyle w:val="TAC"/>
              <w:rPr>
                <w:lang w:eastAsia="ko-KR"/>
              </w:rPr>
            </w:pPr>
            <w:r w:rsidRPr="00EF06A7">
              <w:rPr>
                <w:lang w:eastAsia="ko-KR"/>
              </w:rPr>
              <w:t>3.4</w:t>
            </w:r>
          </w:p>
        </w:tc>
      </w:tr>
      <w:tr w:rsidR="005A46D0" w:rsidRPr="00EF06A7" w14:paraId="715E86AA"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62B6466C" w14:textId="77777777" w:rsidR="005A46D0" w:rsidRPr="00EF06A7" w:rsidRDefault="005A46D0">
            <w:pPr>
              <w:pStyle w:val="TAC"/>
              <w:rPr>
                <w:lang w:eastAsia="ko-KR"/>
              </w:rPr>
            </w:pPr>
            <w:r w:rsidRPr="00EF06A7">
              <w:rPr>
                <w:lang w:eastAsia="ko-KR"/>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5B88D2E" w14:textId="77777777" w:rsidR="005A46D0" w:rsidRPr="00EF06A7" w:rsidRDefault="005A46D0">
            <w:pPr>
              <w:pStyle w:val="TAC"/>
              <w:rPr>
                <w:lang w:eastAsia="ko-KR"/>
              </w:rPr>
            </w:pPr>
            <w:r w:rsidRPr="00EF06A7">
              <w:rPr>
                <w:rFonts w:eastAsia="SimSun"/>
                <w:szCs w:val="18"/>
              </w:rPr>
              <w:t>R.PSSCH.2-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0CDF6D"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CE41789" w14:textId="77777777" w:rsidR="005A46D0" w:rsidRPr="00EF06A7" w:rsidRDefault="005A46D0">
            <w:pPr>
              <w:pStyle w:val="TAC"/>
              <w:rPr>
                <w:lang w:eastAsia="ko-KR"/>
              </w:rPr>
            </w:pPr>
            <w:r w:rsidRPr="00EF06A7">
              <w:rPr>
                <w:lang w:eastAsia="ko-KR"/>
              </w:rPr>
              <w:t>16QAM, 0.37</w:t>
            </w:r>
          </w:p>
        </w:tc>
        <w:tc>
          <w:tcPr>
            <w:tcW w:w="1417" w:type="dxa"/>
            <w:tcBorders>
              <w:top w:val="single" w:sz="4" w:space="0" w:color="auto"/>
              <w:left w:val="single" w:sz="4" w:space="0" w:color="auto"/>
              <w:bottom w:val="single" w:sz="4" w:space="0" w:color="auto"/>
              <w:right w:val="single" w:sz="4" w:space="0" w:color="auto"/>
            </w:tcBorders>
            <w:hideMark/>
          </w:tcPr>
          <w:p w14:paraId="6567D2C9" w14:textId="77777777" w:rsidR="005A46D0" w:rsidRPr="00EF06A7" w:rsidRDefault="005A46D0">
            <w:pPr>
              <w:pStyle w:val="TAC"/>
              <w:rPr>
                <w:lang w:eastAsia="ko-KR"/>
              </w:rPr>
            </w:pPr>
            <w:r w:rsidRPr="00EF06A7">
              <w:rPr>
                <w:lang w:eastAsia="ko-KR"/>
              </w:rPr>
              <w:t>TDLA30-1400</w:t>
            </w:r>
          </w:p>
        </w:tc>
        <w:tc>
          <w:tcPr>
            <w:tcW w:w="2227" w:type="dxa"/>
            <w:vMerge/>
            <w:tcBorders>
              <w:top w:val="single" w:sz="4" w:space="0" w:color="auto"/>
              <w:left w:val="single" w:sz="4" w:space="0" w:color="auto"/>
              <w:bottom w:val="single" w:sz="4" w:space="0" w:color="auto"/>
              <w:right w:val="single" w:sz="4" w:space="0" w:color="auto"/>
            </w:tcBorders>
            <w:vAlign w:val="center"/>
            <w:hideMark/>
          </w:tcPr>
          <w:p w14:paraId="5B0E5810" w14:textId="77777777" w:rsidR="005A46D0" w:rsidRPr="00EF06A7" w:rsidRDefault="005A46D0">
            <w:pPr>
              <w:spacing w:after="0"/>
              <w:rPr>
                <w:rFonts w:ascii="Arial" w:hAnsi="Arial"/>
                <w:sz w:val="18"/>
                <w:lang w:eastAsia="ko-KR"/>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50553EFE" w14:textId="77777777" w:rsidR="005A46D0" w:rsidRPr="00EF06A7" w:rsidRDefault="005A46D0">
            <w:pPr>
              <w:pStyle w:val="TAC"/>
              <w:rPr>
                <w:lang w:eastAsia="ko-KR"/>
              </w:rPr>
            </w:pPr>
            <w:r w:rsidRPr="00EF06A7">
              <w:rPr>
                <w:lang w:eastAsia="ko-KR"/>
              </w:rPr>
              <w:t>8.8</w:t>
            </w:r>
          </w:p>
        </w:tc>
      </w:tr>
      <w:tr w:rsidR="005A46D0" w:rsidRPr="00EF06A7" w14:paraId="16F9AEFB"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2611347" w14:textId="77777777" w:rsidR="005A46D0" w:rsidRPr="00EF06A7" w:rsidRDefault="005A46D0">
            <w:pPr>
              <w:pStyle w:val="TAC"/>
              <w:rPr>
                <w:lang w:eastAsia="ko-KR"/>
              </w:rPr>
            </w:pPr>
            <w:r w:rsidRPr="00EF06A7">
              <w:rPr>
                <w:lang w:eastAsia="ko-KR"/>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12D7DCE" w14:textId="77777777" w:rsidR="005A46D0" w:rsidRPr="00EF06A7" w:rsidRDefault="005A46D0">
            <w:pPr>
              <w:pStyle w:val="TAC"/>
              <w:rPr>
                <w:lang w:eastAsia="ko-KR"/>
              </w:rPr>
            </w:pPr>
            <w:r w:rsidRPr="00EF06A7">
              <w:rPr>
                <w:rFonts w:eastAsia="SimSun"/>
                <w:szCs w:val="18"/>
              </w:rPr>
              <w:t>R.PSSCH.2-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9404111"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10D257C" w14:textId="77777777" w:rsidR="005A46D0" w:rsidRPr="00EF06A7" w:rsidRDefault="005A46D0">
            <w:pPr>
              <w:pStyle w:val="TAC"/>
              <w:rPr>
                <w:lang w:eastAsia="ko-KR"/>
              </w:rPr>
            </w:pPr>
            <w:r w:rsidRPr="00EF06A7">
              <w:rPr>
                <w:lang w:eastAsia="ko-KR"/>
              </w:rPr>
              <w:t>64QAM, 0.43</w:t>
            </w:r>
          </w:p>
        </w:tc>
        <w:tc>
          <w:tcPr>
            <w:tcW w:w="1417" w:type="dxa"/>
            <w:tcBorders>
              <w:top w:val="single" w:sz="4" w:space="0" w:color="auto"/>
              <w:left w:val="single" w:sz="4" w:space="0" w:color="auto"/>
              <w:bottom w:val="single" w:sz="4" w:space="0" w:color="auto"/>
              <w:right w:val="single" w:sz="4" w:space="0" w:color="auto"/>
            </w:tcBorders>
            <w:hideMark/>
          </w:tcPr>
          <w:p w14:paraId="6063C6B5" w14:textId="77777777" w:rsidR="005A46D0" w:rsidRPr="00EF06A7" w:rsidRDefault="005A46D0">
            <w:pPr>
              <w:pStyle w:val="TAC"/>
              <w:rPr>
                <w:lang w:eastAsia="ko-KR"/>
              </w:rPr>
            </w:pPr>
            <w:r w:rsidRPr="00EF06A7">
              <w:rPr>
                <w:lang w:eastAsia="ko-KR"/>
              </w:rPr>
              <w:t>TDLA30-180</w:t>
            </w:r>
          </w:p>
        </w:tc>
        <w:tc>
          <w:tcPr>
            <w:tcW w:w="2227" w:type="dxa"/>
            <w:vMerge/>
            <w:tcBorders>
              <w:top w:val="single" w:sz="4" w:space="0" w:color="auto"/>
              <w:left w:val="single" w:sz="4" w:space="0" w:color="auto"/>
              <w:bottom w:val="single" w:sz="4" w:space="0" w:color="auto"/>
              <w:right w:val="single" w:sz="4" w:space="0" w:color="auto"/>
            </w:tcBorders>
            <w:vAlign w:val="center"/>
            <w:hideMark/>
          </w:tcPr>
          <w:p w14:paraId="6ECB0496" w14:textId="77777777" w:rsidR="005A46D0" w:rsidRPr="00EF06A7" w:rsidRDefault="005A46D0">
            <w:pPr>
              <w:spacing w:after="0"/>
              <w:rPr>
                <w:rFonts w:ascii="Arial" w:hAnsi="Arial"/>
                <w:sz w:val="18"/>
                <w:lang w:eastAsia="ko-KR"/>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7D7BF1D7" w14:textId="77777777" w:rsidR="005A46D0" w:rsidRPr="00EF06A7" w:rsidRDefault="005A46D0">
            <w:pPr>
              <w:pStyle w:val="TAC"/>
              <w:rPr>
                <w:lang w:eastAsia="ko-KR"/>
              </w:rPr>
            </w:pPr>
            <w:r w:rsidRPr="00EF06A7">
              <w:rPr>
                <w:lang w:eastAsia="ko-KR"/>
              </w:rPr>
              <w:t>14.8</w:t>
            </w:r>
          </w:p>
        </w:tc>
      </w:tr>
    </w:tbl>
    <w:p w14:paraId="03BA9FFD" w14:textId="77777777" w:rsidR="005A46D0" w:rsidRPr="00EF06A7" w:rsidRDefault="005A46D0" w:rsidP="005A46D0">
      <w:pPr>
        <w:rPr>
          <w:lang w:eastAsia="ko-KR"/>
        </w:rPr>
      </w:pPr>
    </w:p>
    <w:p w14:paraId="2998675B" w14:textId="474CE564" w:rsidR="005A46D0" w:rsidRPr="00EF06A7" w:rsidRDefault="005A46D0" w:rsidP="005A46D0">
      <w:pPr>
        <w:rPr>
          <w:lang w:eastAsia="en-US"/>
        </w:rPr>
      </w:pPr>
      <w:r w:rsidRPr="00EF06A7">
        <w:t>The normative reference for this requirement is TS 38.101-4 [5], clause 11.1.2.1.1</w:t>
      </w:r>
      <w:r w:rsidR="0061119F" w:rsidRPr="00EF06A7">
        <w:t>.</w:t>
      </w:r>
    </w:p>
    <w:p w14:paraId="36F0CD26" w14:textId="77777777" w:rsidR="0061119F" w:rsidRPr="00EF06A7" w:rsidRDefault="0061119F" w:rsidP="0061119F">
      <w:pPr>
        <w:pStyle w:val="H6"/>
      </w:pPr>
      <w:r w:rsidRPr="00EF06A7">
        <w:t>11.1.2.1.1_1</w:t>
      </w:r>
      <w:r w:rsidRPr="00EF06A7">
        <w:tab/>
        <w:t>2Rx FR1 PSSCH performance - single active PSSCH link</w:t>
      </w:r>
    </w:p>
    <w:p w14:paraId="56C1DB9C" w14:textId="0E3EB4B8" w:rsidR="005A46D0" w:rsidRPr="00EF06A7" w:rsidRDefault="005A46D0" w:rsidP="00A07251">
      <w:pPr>
        <w:pStyle w:val="H6"/>
        <w:rPr>
          <w:rFonts w:eastAsia="Malgun Gothic"/>
        </w:rPr>
      </w:pPr>
      <w:r w:rsidRPr="00EF06A7">
        <w:rPr>
          <w:rFonts w:eastAsia="Malgun Gothic"/>
        </w:rPr>
        <w:t>11.1.2.1.1</w:t>
      </w:r>
      <w:r w:rsidR="00AB6BE8" w:rsidRPr="00EF06A7">
        <w:rPr>
          <w:rFonts w:eastAsia="Malgun Gothic"/>
        </w:rPr>
        <w:t>_1.1</w:t>
      </w:r>
      <w:r w:rsidRPr="00EF06A7">
        <w:rPr>
          <w:rFonts w:eastAsia="Malgun Gothic"/>
          <w:lang w:eastAsia="zh-CN"/>
        </w:rPr>
        <w:tab/>
        <w:t>Test purpose</w:t>
      </w:r>
    </w:p>
    <w:p w14:paraId="6612C96F" w14:textId="77777777" w:rsidR="005A46D0" w:rsidRPr="00EF06A7" w:rsidRDefault="005A46D0" w:rsidP="005A46D0">
      <w:pPr>
        <w:rPr>
          <w:rFonts w:eastAsia="Malgun Gothic"/>
          <w:lang w:eastAsia="ko-KR"/>
        </w:rPr>
      </w:pPr>
      <w:r w:rsidRPr="00EF06A7">
        <w:rPr>
          <w:lang w:eastAsia="ko-KR"/>
        </w:rPr>
        <w:t>The purpose is to verify the PSSCH for V2X demodulation performance with a single active PSSCH link.</w:t>
      </w:r>
    </w:p>
    <w:p w14:paraId="79C69863" w14:textId="0C03733A" w:rsidR="005A46D0" w:rsidRPr="00EF06A7" w:rsidRDefault="005A46D0" w:rsidP="00A07251">
      <w:pPr>
        <w:pStyle w:val="H6"/>
        <w:rPr>
          <w:rFonts w:eastAsia="Malgun Gothic"/>
          <w:lang w:eastAsia="en-US"/>
        </w:rPr>
      </w:pPr>
      <w:r w:rsidRPr="00EF06A7">
        <w:rPr>
          <w:rFonts w:eastAsia="Malgun Gothic"/>
        </w:rPr>
        <w:t>11.1.2.1</w:t>
      </w:r>
      <w:r w:rsidR="00AB6BE8" w:rsidRPr="00EF06A7">
        <w:rPr>
          <w:rFonts w:eastAsia="Malgun Gothic"/>
        </w:rPr>
        <w:t>_1.1</w:t>
      </w:r>
      <w:r w:rsidRPr="00EF06A7">
        <w:rPr>
          <w:rFonts w:eastAsia="Malgun Gothic"/>
        </w:rPr>
        <w:t>.2</w:t>
      </w:r>
      <w:r w:rsidRPr="00EF06A7">
        <w:rPr>
          <w:rFonts w:eastAsia="Malgun Gothic"/>
          <w:lang w:eastAsia="zh-CN"/>
        </w:rPr>
        <w:tab/>
        <w:t>Test applicability</w:t>
      </w:r>
    </w:p>
    <w:p w14:paraId="52D111D6" w14:textId="77777777" w:rsidR="005A46D0" w:rsidRPr="00EF06A7" w:rsidRDefault="005A46D0" w:rsidP="005A46D0">
      <w:pPr>
        <w:rPr>
          <w:rFonts w:eastAsia="Malgun Gothic"/>
        </w:rPr>
      </w:pPr>
      <w:r w:rsidRPr="00EF06A7">
        <w:t>This test case applies to all types of NR UE release 16 and forward which support NR sidelink communication, as specified in Table 11.1.1.1.2-1.</w:t>
      </w:r>
    </w:p>
    <w:p w14:paraId="39A632F5" w14:textId="73AAFF15" w:rsidR="005A46D0" w:rsidRPr="00EF06A7" w:rsidRDefault="005A46D0" w:rsidP="00A07251">
      <w:pPr>
        <w:pStyle w:val="H6"/>
        <w:rPr>
          <w:rFonts w:eastAsia="Malgun Gothic"/>
        </w:rPr>
      </w:pPr>
      <w:r w:rsidRPr="00EF06A7">
        <w:rPr>
          <w:rFonts w:eastAsia="Malgun Gothic"/>
        </w:rPr>
        <w:t>11.1.2.1</w:t>
      </w:r>
      <w:r w:rsidR="00AB6BE8" w:rsidRPr="00EF06A7">
        <w:rPr>
          <w:rFonts w:eastAsia="Malgun Gothic"/>
        </w:rPr>
        <w:t>_1.1</w:t>
      </w:r>
      <w:r w:rsidRPr="00EF06A7">
        <w:rPr>
          <w:rFonts w:eastAsia="Malgun Gothic"/>
        </w:rPr>
        <w:t>.3</w:t>
      </w:r>
      <w:r w:rsidRPr="00EF06A7">
        <w:rPr>
          <w:rFonts w:eastAsia="Malgun Gothic"/>
          <w:lang w:eastAsia="zh-CN"/>
        </w:rPr>
        <w:tab/>
        <w:t>Test description</w:t>
      </w:r>
    </w:p>
    <w:p w14:paraId="37FDB047" w14:textId="0208C5FD" w:rsidR="005A46D0" w:rsidRPr="00EF06A7" w:rsidRDefault="005A46D0" w:rsidP="00A07251">
      <w:pPr>
        <w:pStyle w:val="H6"/>
        <w:rPr>
          <w:rFonts w:eastAsia="Malgun Gothic"/>
        </w:rPr>
      </w:pPr>
      <w:bookmarkStart w:id="1546" w:name="_Toc27479420"/>
      <w:bookmarkStart w:id="1547" w:name="_Toc36058607"/>
      <w:bookmarkStart w:id="1548" w:name="_Toc44067530"/>
      <w:bookmarkStart w:id="1549" w:name="_Toc52716454"/>
      <w:bookmarkStart w:id="1550" w:name="_Toc58239096"/>
      <w:bookmarkStart w:id="1551" w:name="_Toc68246678"/>
      <w:bookmarkStart w:id="1552" w:name="_Toc75789938"/>
      <w:bookmarkStart w:id="1553" w:name="_Toc84264568"/>
      <w:bookmarkStart w:id="1554" w:name="_Toc90560693"/>
      <w:r w:rsidRPr="00EF06A7">
        <w:rPr>
          <w:rFonts w:eastAsia="Malgun Gothic"/>
        </w:rPr>
        <w:t>11.1.2.1</w:t>
      </w:r>
      <w:r w:rsidR="00AB6BE8" w:rsidRPr="00EF06A7">
        <w:rPr>
          <w:rFonts w:eastAsia="Malgun Gothic"/>
        </w:rPr>
        <w:t>_1.1</w:t>
      </w:r>
      <w:r w:rsidRPr="00EF06A7">
        <w:rPr>
          <w:rFonts w:eastAsia="Malgun Gothic"/>
        </w:rPr>
        <w:t>.3.1</w:t>
      </w:r>
      <w:r w:rsidRPr="00EF06A7">
        <w:rPr>
          <w:rFonts w:eastAsia="Malgun Gothic"/>
        </w:rPr>
        <w:tab/>
      </w:r>
      <w:bookmarkEnd w:id="1546"/>
      <w:bookmarkEnd w:id="1547"/>
      <w:bookmarkEnd w:id="1548"/>
      <w:bookmarkEnd w:id="1549"/>
      <w:bookmarkEnd w:id="1550"/>
      <w:bookmarkEnd w:id="1551"/>
      <w:bookmarkEnd w:id="1552"/>
      <w:bookmarkEnd w:id="1553"/>
      <w:bookmarkEnd w:id="1554"/>
      <w:r w:rsidRPr="00EF06A7">
        <w:rPr>
          <w:rFonts w:eastAsia="Malgun Gothic"/>
        </w:rPr>
        <w:t>Initial conditions</w:t>
      </w:r>
    </w:p>
    <w:p w14:paraId="1A607461" w14:textId="77777777" w:rsidR="005A46D0" w:rsidRPr="00EF06A7" w:rsidRDefault="005A46D0" w:rsidP="005A46D0">
      <w:pPr>
        <w:rPr>
          <w:rFonts w:eastAsia="Malgun Gothic"/>
        </w:rPr>
      </w:pPr>
      <w:bookmarkStart w:id="1555" w:name="_Hlk498557076"/>
      <w:r w:rsidRPr="00EF06A7">
        <w:t>Initial conditions are a set of test configurations the UE needs to be tested in and the steps for the SS to take with the UE to reach the correct measurement state.</w:t>
      </w:r>
    </w:p>
    <w:p w14:paraId="015D65E3" w14:textId="77777777" w:rsidR="005A46D0" w:rsidRPr="00EF06A7" w:rsidRDefault="005A46D0" w:rsidP="005A46D0">
      <w:r w:rsidRPr="00EF06A7">
        <w:t>The initial test configurations consist of environmental conditions, test frequencies, test channel bandwidths and sub-carrier spacing based on NR operating bands specified in 38.521-1 [7] subclause 5.3E.</w:t>
      </w:r>
    </w:p>
    <w:p w14:paraId="771A753A" w14:textId="464A3884" w:rsidR="005A46D0" w:rsidRPr="00EF06A7" w:rsidRDefault="005A46D0" w:rsidP="005A46D0">
      <w:r w:rsidRPr="00EF06A7">
        <w:t>PSCCH</w:t>
      </w:r>
      <w:r w:rsidRPr="00EF06A7">
        <w:rPr>
          <w:lang w:eastAsia="zh-CN"/>
        </w:rPr>
        <w:t xml:space="preserve"> and </w:t>
      </w:r>
      <w:r w:rsidRPr="00EF06A7">
        <w:t>PSSCH reference measurement channels are set according to Table 11.1.1.2-1, Table 11.1.2.1</w:t>
      </w:r>
      <w:r w:rsidR="00AB6BE8" w:rsidRPr="00EF06A7">
        <w:t>.1</w:t>
      </w:r>
      <w:r w:rsidRPr="00EF06A7">
        <w:t>.0-1 and Annex A.6 as appropriate.</w:t>
      </w:r>
    </w:p>
    <w:bookmarkEnd w:id="1555"/>
    <w:p w14:paraId="4D102204" w14:textId="77777777" w:rsidR="005A46D0" w:rsidRPr="00EF06A7" w:rsidRDefault="005A46D0" w:rsidP="005A46D0">
      <w:r w:rsidRPr="00EF06A7">
        <w:t>Configurations of the GNSS simulator are specified in TS 38.508-1 [6] Table 4.11.2-2 and the GNSS simulator is configured for Scenario #1: static in Geographical area #1. Geographical area #1 is also pre-configured in the UE.</w:t>
      </w:r>
    </w:p>
    <w:p w14:paraId="7EF5C0B3" w14:textId="77777777" w:rsidR="005A46D0" w:rsidRPr="00EF06A7" w:rsidRDefault="005A46D0" w:rsidP="005A46D0">
      <w:pPr>
        <w:rPr>
          <w:lang w:eastAsia="ko-KR"/>
        </w:rPr>
      </w:pPr>
      <w:r w:rsidRPr="00EF06A7">
        <w:t>Test Environment: Normal, as defined in TS 38.508-1 [6] clause 4.1.</w:t>
      </w:r>
    </w:p>
    <w:p w14:paraId="34EE9DA5" w14:textId="77777777" w:rsidR="005A46D0" w:rsidRPr="00EF06A7" w:rsidRDefault="005A46D0" w:rsidP="005A46D0">
      <w:pPr>
        <w:rPr>
          <w:lang w:eastAsia="en-US"/>
        </w:rPr>
      </w:pPr>
      <w:r w:rsidRPr="00EF06A7">
        <w:t>Frequencies to be tested: Low Range, as defined in TS 38.508-1 [6] clause 4.3.1.8.</w:t>
      </w:r>
    </w:p>
    <w:p w14:paraId="41229E47" w14:textId="7FEBF95A" w:rsidR="005A46D0" w:rsidRPr="00EF06A7" w:rsidRDefault="005A46D0" w:rsidP="005A46D0">
      <w:r w:rsidRPr="00EF06A7">
        <w:t>Channel Bandwidths to be tested: As specified per test number in Table 11.1.2.</w:t>
      </w:r>
      <w:r w:rsidR="00AB6BE8" w:rsidRPr="00EF06A7">
        <w:t>1.</w:t>
      </w:r>
      <w:r w:rsidRPr="00EF06A7">
        <w:t>1.0</w:t>
      </w:r>
      <w:r w:rsidRPr="00EF06A7">
        <w:noBreakHyphen/>
        <w:t>2 as defined in TS 38.508-1 [6] clause 4.3.1.8.</w:t>
      </w:r>
    </w:p>
    <w:p w14:paraId="681EF3BD" w14:textId="77777777" w:rsidR="005A46D0" w:rsidRPr="00EF06A7" w:rsidRDefault="005A46D0" w:rsidP="005A46D0">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067993B9" w14:textId="0E77BAB7" w:rsidR="005A46D0" w:rsidRPr="00EF06A7" w:rsidRDefault="005A46D0" w:rsidP="005A46D0">
      <w:pPr>
        <w:pStyle w:val="B1"/>
      </w:pPr>
      <w:r w:rsidRPr="00EF06A7">
        <w:t>2.</w:t>
      </w:r>
      <w:r w:rsidRPr="00EF06A7">
        <w:tab/>
        <w:t>The parameter settings for the V2X sidelink transmission over PC5 interface are pre-configured according to TS 38.508-1 [6] clause 4.10.1. Message content exceptions are defined in clause 11.1.2.</w:t>
      </w:r>
      <w:r w:rsidR="00AB6BE8" w:rsidRPr="00EF06A7">
        <w:t>1_1.</w:t>
      </w:r>
      <w:r w:rsidRPr="00EF06A7">
        <w:t>1.3.3.</w:t>
      </w:r>
    </w:p>
    <w:p w14:paraId="0124CF91" w14:textId="500C6FE2" w:rsidR="005A46D0" w:rsidRPr="00EF06A7" w:rsidRDefault="005A46D0" w:rsidP="005A46D0">
      <w:pPr>
        <w:pStyle w:val="B1"/>
      </w:pPr>
      <w:r w:rsidRPr="00EF06A7">
        <w:t>3.</w:t>
      </w:r>
      <w:r w:rsidRPr="00EF06A7">
        <w:tab/>
      </w:r>
      <w:bookmarkStart w:id="1556" w:name="_Hlk507504920"/>
      <w:r w:rsidRPr="00EF06A7">
        <w:t>Sidelink physical channels and signals are initially set up according to Table 11.1.1.2-1, Table 11.1.2.</w:t>
      </w:r>
      <w:r w:rsidR="00FB74A9" w:rsidRPr="00EF06A7">
        <w:t>1.</w:t>
      </w:r>
      <w:r w:rsidRPr="00EF06A7">
        <w:t>1.0-1 and Annex A.6 as appropriate</w:t>
      </w:r>
      <w:bookmarkEnd w:id="1556"/>
      <w:r w:rsidRPr="00EF06A7">
        <w:t>.</w:t>
      </w:r>
    </w:p>
    <w:p w14:paraId="7C3B995B" w14:textId="77777777" w:rsidR="005A46D0" w:rsidRPr="00EF06A7" w:rsidRDefault="005A46D0" w:rsidP="005A46D0">
      <w:pPr>
        <w:pStyle w:val="B1"/>
      </w:pPr>
      <w:r w:rsidRPr="00EF06A7">
        <w:t>4.</w:t>
      </w:r>
      <w:r w:rsidRPr="00EF06A7">
        <w:tab/>
        <w:t>Propagation conditions are set according to Annex B.0.</w:t>
      </w:r>
    </w:p>
    <w:p w14:paraId="1577344B" w14:textId="015AEF6D" w:rsidR="005A46D0" w:rsidRPr="00EF06A7" w:rsidRDefault="005A46D0" w:rsidP="005A46D0">
      <w:pPr>
        <w:pStyle w:val="B1"/>
      </w:pPr>
      <w:r w:rsidRPr="00EF06A7">
        <w:rPr>
          <w:rFonts w:eastAsia="PMingLiU"/>
          <w:lang w:eastAsia="zh-TW"/>
        </w:rPr>
        <w:t>5.</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receiving UE. Message contents are defined in clause </w:t>
      </w:r>
      <w:r w:rsidRPr="00EF06A7">
        <w:t>11.1.2.1.</w:t>
      </w:r>
      <w:r w:rsidR="00FB74A9" w:rsidRPr="00EF06A7">
        <w:t>1_1.</w:t>
      </w:r>
      <w:r w:rsidRPr="00EF06A7">
        <w:t>3.3.</w:t>
      </w:r>
    </w:p>
    <w:p w14:paraId="191DE668" w14:textId="77777777" w:rsidR="005A46D0" w:rsidRPr="00EF06A7" w:rsidRDefault="005A46D0" w:rsidP="005A46D0">
      <w:pPr>
        <w:pStyle w:val="B1"/>
      </w:pPr>
      <w:r w:rsidRPr="00EF06A7">
        <w:rPr>
          <w:rFonts w:eastAsia="PMingLiU"/>
          <w:lang w:eastAsia="zh-TW"/>
        </w:rPr>
        <w:t>6.</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2B1CF05C" w14:textId="5439D2B9" w:rsidR="005A46D0" w:rsidRPr="00EF06A7" w:rsidRDefault="005A46D0" w:rsidP="00A07251">
      <w:pPr>
        <w:pStyle w:val="H6"/>
        <w:rPr>
          <w:rFonts w:eastAsia="Malgun Gothic"/>
        </w:rPr>
      </w:pPr>
      <w:r w:rsidRPr="00EF06A7">
        <w:rPr>
          <w:rFonts w:eastAsia="Malgun Gothic"/>
        </w:rPr>
        <w:t>11.1.2.1.</w:t>
      </w:r>
      <w:r w:rsidR="00FB74A9" w:rsidRPr="00EF06A7">
        <w:t>1_1.</w:t>
      </w:r>
      <w:r w:rsidRPr="00EF06A7">
        <w:rPr>
          <w:rFonts w:eastAsia="Malgun Gothic"/>
        </w:rPr>
        <w:t>3.2</w:t>
      </w:r>
      <w:r w:rsidRPr="00EF06A7">
        <w:rPr>
          <w:rFonts w:eastAsia="Malgun Gothic"/>
        </w:rPr>
        <w:tab/>
        <w:t>Test procedure</w:t>
      </w:r>
    </w:p>
    <w:p w14:paraId="103DC554" w14:textId="531283DA" w:rsidR="005A46D0" w:rsidRPr="00EF06A7" w:rsidRDefault="005A46D0" w:rsidP="005A46D0">
      <w:pPr>
        <w:pStyle w:val="B1"/>
        <w:rPr>
          <w:rFonts w:eastAsia="Malgun Gothic"/>
        </w:rPr>
      </w:pPr>
      <w:r w:rsidRPr="00EF06A7">
        <w:t>1.</w:t>
      </w:r>
      <w:r w:rsidRPr="00EF06A7">
        <w:tab/>
        <w:t xml:space="preserve">Sidelink UE1 transmits PSCCH/PSSCH RMC according to </w:t>
      </w:r>
      <w:r w:rsidRPr="00EF06A7">
        <w:rPr>
          <w:i/>
        </w:rPr>
        <w:t>SL-PreconfigurationNR</w:t>
      </w:r>
      <w:r w:rsidRPr="00EF06A7">
        <w:t xml:space="preserve"> and Table 11.1.2.1.</w:t>
      </w:r>
      <w:r w:rsidR="00FB74A9" w:rsidRPr="00EF06A7">
        <w:t>1.</w:t>
      </w:r>
      <w:r w:rsidRPr="00EF06A7">
        <w:t>0-1. The sidelink UE1 transmits MAC padding bits on the sidelink RMC.</w:t>
      </w:r>
    </w:p>
    <w:p w14:paraId="2CC7DB11" w14:textId="77777777" w:rsidR="005A46D0" w:rsidRPr="00EF06A7" w:rsidRDefault="005A46D0" w:rsidP="005A46D0">
      <w:pPr>
        <w:pStyle w:val="B1"/>
      </w:pPr>
      <w:r w:rsidRPr="00EF06A7">
        <w:t>2.</w:t>
      </w:r>
      <w:r w:rsidRPr="00EF06A7">
        <w:tab/>
        <w:t>Set the parameters of the bandwidth, MCS, reference channel, the propagation condition, the correlation matrix and the SNR according to Table 11.1.2.1.4</w:t>
      </w:r>
      <w:r w:rsidRPr="00EF06A7">
        <w:noBreakHyphen/>
        <w:t>1 as appropriate.</w:t>
      </w:r>
    </w:p>
    <w:p w14:paraId="0A2BF3D2" w14:textId="77777777" w:rsidR="005A46D0" w:rsidRPr="00EF06A7" w:rsidRDefault="005A46D0" w:rsidP="005A46D0">
      <w:pPr>
        <w:pStyle w:val="B1"/>
      </w:pPr>
      <w:r w:rsidRPr="00EF06A7">
        <w:t>3.</w:t>
      </w:r>
      <w:r w:rsidRPr="00EF06A7">
        <w:tab/>
        <w:t>Measure the average PSSCH BLER according to the test method described in Annex G.5 for a duration sufficient to achieve statistical significance. If the measured average PSSCH BLER is less than the reference value in Table 11.1.2.1.4</w:t>
      </w:r>
      <w:r w:rsidRPr="00EF06A7">
        <w:noBreakHyphen/>
        <w:t>1 pass the UE. Otherwise fail the UE.</w:t>
      </w:r>
    </w:p>
    <w:p w14:paraId="53356E31" w14:textId="062D8042" w:rsidR="005A46D0" w:rsidRPr="00EF06A7" w:rsidRDefault="005A46D0" w:rsidP="005A46D0">
      <w:pPr>
        <w:pStyle w:val="B1"/>
      </w:pPr>
      <w:r w:rsidRPr="00EF06A7">
        <w:t>4.</w:t>
      </w:r>
      <w:r w:rsidRPr="00EF06A7">
        <w:tab/>
        <w:t>Repeat steps from 1 to 3 for each subtest in Table 11.1.2.1.</w:t>
      </w:r>
      <w:r w:rsidR="00FB74A9" w:rsidRPr="00EF06A7">
        <w:t>1_1.</w:t>
      </w:r>
      <w:r w:rsidRPr="00EF06A7">
        <w:t>4</w:t>
      </w:r>
      <w:r w:rsidRPr="00EF06A7">
        <w:noBreakHyphen/>
        <w:t>1 as appropriate.</w:t>
      </w:r>
    </w:p>
    <w:p w14:paraId="43D142C4" w14:textId="501B12A6" w:rsidR="005A46D0" w:rsidRPr="00EF06A7" w:rsidRDefault="005A46D0" w:rsidP="00A07251">
      <w:pPr>
        <w:pStyle w:val="H6"/>
        <w:rPr>
          <w:rFonts w:eastAsia="Malgun Gothic"/>
        </w:rPr>
      </w:pPr>
      <w:r w:rsidRPr="00EF06A7">
        <w:rPr>
          <w:rFonts w:eastAsia="Malgun Gothic"/>
        </w:rPr>
        <w:t>11.1.2.1.</w:t>
      </w:r>
      <w:r w:rsidR="00D058D9" w:rsidRPr="00EF06A7">
        <w:t>1_1.</w:t>
      </w:r>
      <w:r w:rsidRPr="00EF06A7">
        <w:rPr>
          <w:rFonts w:eastAsia="Malgun Gothic"/>
        </w:rPr>
        <w:t>3.3</w:t>
      </w:r>
      <w:r w:rsidRPr="00EF06A7">
        <w:rPr>
          <w:rFonts w:eastAsia="Malgun Gothic"/>
        </w:rPr>
        <w:tab/>
        <w:t>Message contents</w:t>
      </w:r>
    </w:p>
    <w:p w14:paraId="4DFB216F" w14:textId="77777777" w:rsidR="005A46D0" w:rsidRPr="00EF06A7" w:rsidRDefault="005A46D0" w:rsidP="005A46D0">
      <w:pPr>
        <w:rPr>
          <w:rFonts w:eastAsia="Malgun Gothic"/>
        </w:rPr>
      </w:pPr>
      <w:r w:rsidRPr="00EF06A7">
        <w:t>Message contents are according to TS 38.508-1 [6] clause 5.4.3 with the following exceptions.</w:t>
      </w:r>
    </w:p>
    <w:p w14:paraId="363E7D0F" w14:textId="7DBD14F2" w:rsidR="005A46D0" w:rsidRPr="00EF06A7" w:rsidRDefault="005A46D0" w:rsidP="005A46D0">
      <w:pPr>
        <w:pStyle w:val="TH"/>
      </w:pPr>
      <w:r w:rsidRPr="00EF06A7">
        <w:t>Table 11.1.2.1.</w:t>
      </w:r>
      <w:r w:rsidR="00D058D9" w:rsidRPr="00EF06A7">
        <w:t>1_1.</w:t>
      </w:r>
      <w:r w:rsidRPr="00EF06A7">
        <w:t>3.3-1: Physical layer parameters for SCI format 1-A</w:t>
      </w:r>
    </w:p>
    <w:tbl>
      <w:tblPr>
        <w:tblW w:w="9630" w:type="dxa"/>
        <w:tblInd w:w="28" w:type="dxa"/>
        <w:tblLayout w:type="fixed"/>
        <w:tblCellMar>
          <w:left w:w="99" w:type="dxa"/>
          <w:right w:w="99" w:type="dxa"/>
        </w:tblCellMar>
        <w:tblLook w:val="04A0" w:firstRow="1" w:lastRow="0" w:firstColumn="1" w:lastColumn="0" w:noHBand="0" w:noVBand="1"/>
      </w:tblPr>
      <w:tblGrid>
        <w:gridCol w:w="3231"/>
        <w:gridCol w:w="2998"/>
        <w:gridCol w:w="2244"/>
        <w:gridCol w:w="1157"/>
      </w:tblGrid>
      <w:tr w:rsidR="005A46D0" w:rsidRPr="00EF06A7" w14:paraId="2AF9332B" w14:textId="77777777" w:rsidTr="005A46D0">
        <w:trPr>
          <w:cantSplit/>
          <w:trHeight w:val="57"/>
        </w:trPr>
        <w:tc>
          <w:tcPr>
            <w:tcW w:w="9629" w:type="dxa"/>
            <w:gridSpan w:val="4"/>
            <w:tcBorders>
              <w:top w:val="single" w:sz="4" w:space="0" w:color="auto"/>
              <w:left w:val="single" w:sz="4" w:space="0" w:color="auto"/>
              <w:bottom w:val="single" w:sz="4" w:space="0" w:color="auto"/>
              <w:right w:val="single" w:sz="4" w:space="0" w:color="auto"/>
            </w:tcBorders>
            <w:noWrap/>
            <w:vAlign w:val="center"/>
            <w:hideMark/>
          </w:tcPr>
          <w:p w14:paraId="16508B35" w14:textId="77777777" w:rsidR="005A46D0" w:rsidRPr="00EF06A7" w:rsidRDefault="005A46D0">
            <w:pPr>
              <w:pStyle w:val="TAH"/>
              <w:jc w:val="both"/>
              <w:rPr>
                <w:b w:val="0"/>
                <w:lang w:eastAsia="zh-CN"/>
              </w:rPr>
            </w:pPr>
            <w:r w:rsidRPr="00EF06A7">
              <w:rPr>
                <w:b w:val="0"/>
              </w:rPr>
              <w:t>Derivation Path: TS 38.508-1 [6] Table 4.3.6.2.1.1-1</w:t>
            </w:r>
          </w:p>
        </w:tc>
      </w:tr>
      <w:tr w:rsidR="005A46D0" w:rsidRPr="00EF06A7" w14:paraId="22A333DB" w14:textId="77777777" w:rsidTr="005A46D0">
        <w:trPr>
          <w:cantSplit/>
          <w:trHeight w:val="57"/>
        </w:trPr>
        <w:tc>
          <w:tcPr>
            <w:tcW w:w="3230" w:type="dxa"/>
            <w:tcBorders>
              <w:top w:val="single" w:sz="4" w:space="0" w:color="auto"/>
              <w:left w:val="single" w:sz="4" w:space="0" w:color="auto"/>
              <w:bottom w:val="single" w:sz="4" w:space="0" w:color="auto"/>
              <w:right w:val="single" w:sz="4" w:space="0" w:color="auto"/>
            </w:tcBorders>
            <w:noWrap/>
            <w:vAlign w:val="center"/>
            <w:hideMark/>
          </w:tcPr>
          <w:p w14:paraId="352CB3F7" w14:textId="77777777" w:rsidR="005A46D0" w:rsidRPr="00EF06A7" w:rsidRDefault="005A46D0">
            <w:pPr>
              <w:pStyle w:val="TAH"/>
              <w:rPr>
                <w:lang w:eastAsia="en-US"/>
              </w:rPr>
            </w:pPr>
            <w:r w:rsidRPr="00EF06A7">
              <w:t>Parameter</w:t>
            </w:r>
          </w:p>
        </w:tc>
        <w:tc>
          <w:tcPr>
            <w:tcW w:w="2998" w:type="dxa"/>
            <w:tcBorders>
              <w:top w:val="single" w:sz="4" w:space="0" w:color="auto"/>
              <w:left w:val="nil"/>
              <w:bottom w:val="single" w:sz="4" w:space="0" w:color="auto"/>
              <w:right w:val="single" w:sz="4" w:space="0" w:color="auto"/>
            </w:tcBorders>
            <w:noWrap/>
            <w:vAlign w:val="center"/>
            <w:hideMark/>
          </w:tcPr>
          <w:p w14:paraId="0F00DF2E" w14:textId="77777777" w:rsidR="005A46D0" w:rsidRPr="00EF06A7" w:rsidRDefault="005A46D0">
            <w:pPr>
              <w:pStyle w:val="TAH"/>
            </w:pPr>
            <w:r w:rsidRPr="00EF06A7">
              <w:t>Value</w:t>
            </w:r>
          </w:p>
        </w:tc>
        <w:tc>
          <w:tcPr>
            <w:tcW w:w="2244" w:type="dxa"/>
            <w:tcBorders>
              <w:top w:val="single" w:sz="4" w:space="0" w:color="auto"/>
              <w:left w:val="nil"/>
              <w:bottom w:val="single" w:sz="4" w:space="0" w:color="auto"/>
              <w:right w:val="single" w:sz="4" w:space="0" w:color="auto"/>
            </w:tcBorders>
            <w:noWrap/>
            <w:vAlign w:val="center"/>
            <w:hideMark/>
          </w:tcPr>
          <w:p w14:paraId="2F7E9006" w14:textId="77777777" w:rsidR="005A46D0" w:rsidRPr="00EF06A7" w:rsidRDefault="005A46D0">
            <w:pPr>
              <w:pStyle w:val="TAH"/>
            </w:pPr>
            <w:r w:rsidRPr="00EF06A7">
              <w:t>Value in binary</w:t>
            </w:r>
          </w:p>
        </w:tc>
        <w:tc>
          <w:tcPr>
            <w:tcW w:w="1157" w:type="dxa"/>
            <w:tcBorders>
              <w:top w:val="single" w:sz="4" w:space="0" w:color="auto"/>
              <w:left w:val="nil"/>
              <w:bottom w:val="single" w:sz="4" w:space="0" w:color="auto"/>
              <w:right w:val="single" w:sz="4" w:space="0" w:color="auto"/>
            </w:tcBorders>
            <w:hideMark/>
          </w:tcPr>
          <w:p w14:paraId="25680561" w14:textId="77777777" w:rsidR="005A46D0" w:rsidRPr="00EF06A7" w:rsidRDefault="005A46D0">
            <w:pPr>
              <w:pStyle w:val="TAH"/>
              <w:rPr>
                <w:lang w:eastAsia="zh-CN"/>
              </w:rPr>
            </w:pPr>
            <w:r w:rsidRPr="00EF06A7">
              <w:rPr>
                <w:lang w:eastAsia="zh-CN"/>
              </w:rPr>
              <w:t>Condition</w:t>
            </w:r>
          </w:p>
        </w:tc>
      </w:tr>
      <w:tr w:rsidR="005A46D0" w:rsidRPr="00EF06A7" w14:paraId="2F1D8AFB" w14:textId="77777777" w:rsidTr="005A46D0">
        <w:trPr>
          <w:cantSplit/>
          <w:trHeight w:val="57"/>
        </w:trPr>
        <w:tc>
          <w:tcPr>
            <w:tcW w:w="3230" w:type="dxa"/>
            <w:tcBorders>
              <w:top w:val="nil"/>
              <w:left w:val="single" w:sz="4" w:space="0" w:color="auto"/>
              <w:bottom w:val="nil"/>
              <w:right w:val="single" w:sz="4" w:space="0" w:color="auto"/>
            </w:tcBorders>
            <w:vAlign w:val="center"/>
            <w:hideMark/>
          </w:tcPr>
          <w:p w14:paraId="6A091553" w14:textId="77777777" w:rsidR="005A46D0" w:rsidRPr="00EF06A7" w:rsidRDefault="005A46D0">
            <w:pPr>
              <w:pStyle w:val="TAL"/>
              <w:rPr>
                <w:lang w:eastAsia="en-US"/>
              </w:rPr>
            </w:pPr>
            <w:r w:rsidRPr="00EF06A7">
              <w:rPr>
                <w:lang w:eastAsia="ko-KR"/>
              </w:rPr>
              <w:t>DMRS pattern</w:t>
            </w:r>
          </w:p>
        </w:tc>
        <w:tc>
          <w:tcPr>
            <w:tcW w:w="2998" w:type="dxa"/>
            <w:tcBorders>
              <w:top w:val="single" w:sz="4" w:space="0" w:color="auto"/>
              <w:left w:val="nil"/>
              <w:bottom w:val="single" w:sz="4" w:space="0" w:color="auto"/>
              <w:right w:val="single" w:sz="4" w:space="0" w:color="auto"/>
            </w:tcBorders>
            <w:noWrap/>
            <w:vAlign w:val="center"/>
          </w:tcPr>
          <w:p w14:paraId="7983F6E7" w14:textId="77777777" w:rsidR="005A46D0" w:rsidRPr="00EF06A7" w:rsidRDefault="005A46D0">
            <w:pPr>
              <w:pStyle w:val="TAL"/>
            </w:pPr>
            <w:r w:rsidRPr="00EF06A7">
              <w:rPr>
                <w:lang w:eastAsia="zh-CN"/>
              </w:rPr>
              <w:t xml:space="preserve">indicates the 2nd entry in </w:t>
            </w:r>
            <w:r w:rsidRPr="00EF06A7">
              <w:t xml:space="preserve">sl-PSSCH-DMRS-TimePatternList-r16 if </w:t>
            </w:r>
            <w:r w:rsidRPr="00EF06A7">
              <w:rPr>
                <w:lang w:eastAsia="zh-CN"/>
              </w:rPr>
              <w:t xml:space="preserve">mod (i, 4), else indicates the 3rd entry in </w:t>
            </w:r>
            <w:r w:rsidRPr="00EF06A7">
              <w:t>sl-PSSCH-DMRS-TimePatternList-r16.</w:t>
            </w:r>
          </w:p>
          <w:p w14:paraId="56A3EF62" w14:textId="77777777" w:rsidR="005A46D0" w:rsidRPr="00EF06A7" w:rsidRDefault="005A46D0">
            <w:pPr>
              <w:pStyle w:val="TAL"/>
            </w:pPr>
          </w:p>
          <w:p w14:paraId="6A2358FE" w14:textId="77777777" w:rsidR="005A46D0" w:rsidRPr="00EF06A7" w:rsidRDefault="005A46D0">
            <w:pPr>
              <w:pStyle w:val="TAL"/>
            </w:pPr>
            <w:r w:rsidRPr="00EF06A7">
              <w:rPr>
                <w:lang w:eastAsia="zh-CN"/>
              </w:rPr>
              <w:t>where i is the logical slot index belong to resource pool per 1024 radio frame as specified in 38.214 [12] clause 8</w:t>
            </w:r>
          </w:p>
        </w:tc>
        <w:tc>
          <w:tcPr>
            <w:tcW w:w="2244" w:type="dxa"/>
            <w:tcBorders>
              <w:top w:val="single" w:sz="4" w:space="0" w:color="auto"/>
              <w:left w:val="nil"/>
              <w:bottom w:val="single" w:sz="4" w:space="0" w:color="auto"/>
              <w:right w:val="single" w:sz="4" w:space="0" w:color="auto"/>
            </w:tcBorders>
            <w:noWrap/>
            <w:vAlign w:val="center"/>
            <w:hideMark/>
          </w:tcPr>
          <w:p w14:paraId="6919F2AB" w14:textId="77777777" w:rsidR="005A46D0" w:rsidRPr="00EF06A7" w:rsidRDefault="005A46D0">
            <w:pPr>
              <w:pStyle w:val="TAL"/>
              <w:rPr>
                <w:lang w:eastAsia="zh-CN"/>
              </w:rPr>
            </w:pPr>
            <w:r w:rsidRPr="00EF06A7">
              <w:rPr>
                <w:lang w:eastAsia="zh-CN"/>
              </w:rPr>
              <w:t>"01"B if mod (i, 4) = 0</w:t>
            </w:r>
          </w:p>
          <w:p w14:paraId="237F87A1" w14:textId="77777777" w:rsidR="005A46D0" w:rsidRPr="00EF06A7" w:rsidRDefault="005A46D0">
            <w:pPr>
              <w:pStyle w:val="TAL"/>
              <w:rPr>
                <w:lang w:eastAsia="zh-CN"/>
              </w:rPr>
            </w:pPr>
            <w:r w:rsidRPr="00EF06A7">
              <w:rPr>
                <w:lang w:eastAsia="zh-CN"/>
              </w:rPr>
              <w:t xml:space="preserve">"10"B if mod (i, 4) </w:t>
            </w:r>
            <w:r w:rsidRPr="00EF06A7">
              <w:rPr>
                <w:rFonts w:cs="Arial"/>
                <w:lang w:eastAsia="zh-CN"/>
              </w:rPr>
              <w:t>≠</w:t>
            </w:r>
            <w:r w:rsidRPr="00EF06A7">
              <w:rPr>
                <w:lang w:eastAsia="zh-CN"/>
              </w:rPr>
              <w:t xml:space="preserve"> 0</w:t>
            </w:r>
          </w:p>
        </w:tc>
        <w:tc>
          <w:tcPr>
            <w:tcW w:w="1157" w:type="dxa"/>
            <w:tcBorders>
              <w:top w:val="single" w:sz="4" w:space="0" w:color="auto"/>
              <w:left w:val="nil"/>
              <w:bottom w:val="single" w:sz="4" w:space="0" w:color="auto"/>
              <w:right w:val="single" w:sz="4" w:space="0" w:color="auto"/>
            </w:tcBorders>
            <w:hideMark/>
          </w:tcPr>
          <w:p w14:paraId="6E82E87A" w14:textId="77777777" w:rsidR="005A46D0" w:rsidRPr="00EF06A7" w:rsidRDefault="005A46D0">
            <w:pPr>
              <w:pStyle w:val="TAC"/>
              <w:rPr>
                <w:lang w:eastAsia="en-US"/>
              </w:rPr>
            </w:pPr>
            <w:r w:rsidRPr="00EF06A7">
              <w:t>Test 1</w:t>
            </w:r>
          </w:p>
        </w:tc>
      </w:tr>
      <w:tr w:rsidR="005A46D0" w:rsidRPr="00EF06A7" w14:paraId="5D27BCE2" w14:textId="77777777" w:rsidTr="005A46D0">
        <w:trPr>
          <w:cantSplit/>
          <w:trHeight w:val="57"/>
        </w:trPr>
        <w:tc>
          <w:tcPr>
            <w:tcW w:w="3230" w:type="dxa"/>
            <w:tcBorders>
              <w:top w:val="nil"/>
              <w:left w:val="single" w:sz="4" w:space="0" w:color="auto"/>
              <w:bottom w:val="nil"/>
              <w:right w:val="single" w:sz="4" w:space="0" w:color="auto"/>
            </w:tcBorders>
            <w:vAlign w:val="center"/>
          </w:tcPr>
          <w:p w14:paraId="1B698000" w14:textId="77777777" w:rsidR="005A46D0" w:rsidRPr="00EF06A7" w:rsidRDefault="005A46D0">
            <w:pPr>
              <w:pStyle w:val="TAL"/>
              <w:rPr>
                <w:lang w:eastAsia="ko-KR"/>
              </w:rPr>
            </w:pPr>
          </w:p>
        </w:tc>
        <w:tc>
          <w:tcPr>
            <w:tcW w:w="2998" w:type="dxa"/>
            <w:tcBorders>
              <w:top w:val="single" w:sz="4" w:space="0" w:color="auto"/>
              <w:left w:val="nil"/>
              <w:bottom w:val="single" w:sz="4" w:space="0" w:color="auto"/>
              <w:right w:val="single" w:sz="4" w:space="0" w:color="auto"/>
            </w:tcBorders>
            <w:noWrap/>
            <w:vAlign w:val="center"/>
            <w:hideMark/>
          </w:tcPr>
          <w:p w14:paraId="3960380C" w14:textId="77777777" w:rsidR="005A46D0" w:rsidRPr="00EF06A7" w:rsidRDefault="005A46D0">
            <w:pPr>
              <w:pStyle w:val="TAL"/>
              <w:rPr>
                <w:lang w:eastAsia="zh-CN"/>
              </w:rPr>
            </w:pPr>
            <w:r w:rsidRPr="00EF06A7">
              <w:rPr>
                <w:lang w:eastAsia="zh-CN"/>
              </w:rPr>
              <w:t xml:space="preserve">indicates the 1st entry in </w:t>
            </w:r>
            <w:r w:rsidRPr="00EF06A7">
              <w:t xml:space="preserve">sl-PSSCH-DMRS-TimePatternList-r16 if </w:t>
            </w:r>
            <w:r w:rsidRPr="00EF06A7">
              <w:rPr>
                <w:lang w:eastAsia="zh-CN"/>
              </w:rPr>
              <w:t xml:space="preserve">mod (i, 4), else indicates the 2nd entry in </w:t>
            </w:r>
            <w:r w:rsidRPr="00EF06A7">
              <w:t>sl-PSSCH-DMRS-TimePatternList-r16.</w:t>
            </w:r>
          </w:p>
        </w:tc>
        <w:tc>
          <w:tcPr>
            <w:tcW w:w="2244" w:type="dxa"/>
            <w:tcBorders>
              <w:top w:val="single" w:sz="4" w:space="0" w:color="auto"/>
              <w:left w:val="nil"/>
              <w:bottom w:val="single" w:sz="4" w:space="0" w:color="auto"/>
              <w:right w:val="single" w:sz="4" w:space="0" w:color="auto"/>
            </w:tcBorders>
            <w:noWrap/>
            <w:vAlign w:val="center"/>
            <w:hideMark/>
          </w:tcPr>
          <w:p w14:paraId="3B52F91B" w14:textId="77777777" w:rsidR="005A46D0" w:rsidRPr="00EF06A7" w:rsidRDefault="005A46D0">
            <w:pPr>
              <w:pStyle w:val="TAL"/>
              <w:rPr>
                <w:lang w:eastAsia="zh-CN"/>
              </w:rPr>
            </w:pPr>
            <w:r w:rsidRPr="00EF06A7">
              <w:rPr>
                <w:lang w:eastAsia="zh-CN"/>
              </w:rPr>
              <w:t>"00"B if mod (i, 4) = 0</w:t>
            </w:r>
          </w:p>
          <w:p w14:paraId="792B44FD" w14:textId="77777777" w:rsidR="005A46D0" w:rsidRPr="00EF06A7" w:rsidRDefault="005A46D0">
            <w:pPr>
              <w:pStyle w:val="TAL"/>
              <w:rPr>
                <w:lang w:eastAsia="zh-CN"/>
              </w:rPr>
            </w:pPr>
            <w:r w:rsidRPr="00EF06A7">
              <w:rPr>
                <w:lang w:eastAsia="zh-CN"/>
              </w:rPr>
              <w:t xml:space="preserve">"01"B if mod (i, 4) </w:t>
            </w:r>
            <w:r w:rsidRPr="00EF06A7">
              <w:rPr>
                <w:rFonts w:cs="Arial"/>
                <w:lang w:eastAsia="zh-CN"/>
              </w:rPr>
              <w:t>≠</w:t>
            </w:r>
            <w:r w:rsidRPr="00EF06A7">
              <w:rPr>
                <w:lang w:eastAsia="zh-CN"/>
              </w:rPr>
              <w:t xml:space="preserve"> 0</w:t>
            </w:r>
          </w:p>
        </w:tc>
        <w:tc>
          <w:tcPr>
            <w:tcW w:w="1157" w:type="dxa"/>
            <w:tcBorders>
              <w:top w:val="single" w:sz="4" w:space="0" w:color="auto"/>
              <w:left w:val="nil"/>
              <w:bottom w:val="single" w:sz="4" w:space="0" w:color="auto"/>
              <w:right w:val="single" w:sz="4" w:space="0" w:color="auto"/>
            </w:tcBorders>
            <w:hideMark/>
          </w:tcPr>
          <w:p w14:paraId="0C02A95B" w14:textId="77777777" w:rsidR="005A46D0" w:rsidRPr="00EF06A7" w:rsidRDefault="005A46D0">
            <w:pPr>
              <w:pStyle w:val="TAC"/>
              <w:rPr>
                <w:lang w:eastAsia="zh-CN"/>
              </w:rPr>
            </w:pPr>
            <w:r w:rsidRPr="00EF06A7">
              <w:rPr>
                <w:lang w:eastAsia="zh-CN"/>
              </w:rPr>
              <w:t>Test 2</w:t>
            </w:r>
          </w:p>
        </w:tc>
      </w:tr>
      <w:tr w:rsidR="005A46D0" w:rsidRPr="00EF06A7" w14:paraId="202BE33B" w14:textId="77777777" w:rsidTr="005A46D0">
        <w:trPr>
          <w:cantSplit/>
          <w:trHeight w:val="57"/>
        </w:trPr>
        <w:tc>
          <w:tcPr>
            <w:tcW w:w="3230" w:type="dxa"/>
            <w:tcBorders>
              <w:top w:val="nil"/>
              <w:left w:val="single" w:sz="4" w:space="0" w:color="auto"/>
              <w:bottom w:val="single" w:sz="4" w:space="0" w:color="auto"/>
              <w:right w:val="single" w:sz="4" w:space="0" w:color="auto"/>
            </w:tcBorders>
            <w:vAlign w:val="center"/>
          </w:tcPr>
          <w:p w14:paraId="5886061D" w14:textId="77777777" w:rsidR="005A46D0" w:rsidRPr="00EF06A7" w:rsidRDefault="005A46D0">
            <w:pPr>
              <w:pStyle w:val="TAL"/>
              <w:rPr>
                <w:lang w:eastAsia="ko-KR"/>
              </w:rPr>
            </w:pPr>
          </w:p>
        </w:tc>
        <w:tc>
          <w:tcPr>
            <w:tcW w:w="2998" w:type="dxa"/>
            <w:tcBorders>
              <w:top w:val="single" w:sz="4" w:space="0" w:color="auto"/>
              <w:left w:val="nil"/>
              <w:bottom w:val="single" w:sz="4" w:space="0" w:color="auto"/>
              <w:right w:val="single" w:sz="4" w:space="0" w:color="auto"/>
            </w:tcBorders>
            <w:noWrap/>
            <w:vAlign w:val="center"/>
            <w:hideMark/>
          </w:tcPr>
          <w:p w14:paraId="28A56279" w14:textId="77777777" w:rsidR="005A46D0" w:rsidRPr="00EF06A7" w:rsidRDefault="005A46D0">
            <w:pPr>
              <w:pStyle w:val="TAL"/>
              <w:rPr>
                <w:lang w:eastAsia="zh-CN"/>
              </w:rPr>
            </w:pPr>
            <w:r w:rsidRPr="00EF06A7">
              <w:rPr>
                <w:lang w:eastAsia="zh-CN"/>
              </w:rPr>
              <w:t xml:space="preserve">indicates the 1st entry in </w:t>
            </w:r>
            <w:r w:rsidRPr="00EF06A7">
              <w:t>sl-PSSCH-DMRS-TimePatternList-r16</w:t>
            </w:r>
          </w:p>
        </w:tc>
        <w:tc>
          <w:tcPr>
            <w:tcW w:w="2244" w:type="dxa"/>
            <w:tcBorders>
              <w:top w:val="single" w:sz="4" w:space="0" w:color="auto"/>
              <w:left w:val="nil"/>
              <w:bottom w:val="single" w:sz="4" w:space="0" w:color="auto"/>
              <w:right w:val="single" w:sz="4" w:space="0" w:color="auto"/>
            </w:tcBorders>
            <w:noWrap/>
            <w:vAlign w:val="center"/>
            <w:hideMark/>
          </w:tcPr>
          <w:p w14:paraId="6BBF90EC" w14:textId="77777777" w:rsidR="005A46D0" w:rsidRPr="00EF06A7" w:rsidRDefault="005A46D0">
            <w:pPr>
              <w:pStyle w:val="TAL"/>
              <w:rPr>
                <w:lang w:eastAsia="zh-CN"/>
              </w:rPr>
            </w:pPr>
            <w:r w:rsidRPr="00EF06A7">
              <w:rPr>
                <w:lang w:eastAsia="zh-CN"/>
              </w:rPr>
              <w:t>"00"B</w:t>
            </w:r>
          </w:p>
        </w:tc>
        <w:tc>
          <w:tcPr>
            <w:tcW w:w="1157" w:type="dxa"/>
            <w:tcBorders>
              <w:top w:val="single" w:sz="4" w:space="0" w:color="auto"/>
              <w:left w:val="nil"/>
              <w:bottom w:val="single" w:sz="4" w:space="0" w:color="auto"/>
              <w:right w:val="single" w:sz="4" w:space="0" w:color="auto"/>
            </w:tcBorders>
            <w:hideMark/>
          </w:tcPr>
          <w:p w14:paraId="2F27AD30" w14:textId="77777777" w:rsidR="005A46D0" w:rsidRPr="00EF06A7" w:rsidRDefault="005A46D0">
            <w:pPr>
              <w:pStyle w:val="TAC"/>
              <w:rPr>
                <w:lang w:eastAsia="zh-CN"/>
              </w:rPr>
            </w:pPr>
            <w:r w:rsidRPr="00EF06A7">
              <w:rPr>
                <w:lang w:eastAsia="zh-CN"/>
              </w:rPr>
              <w:t>Test 3</w:t>
            </w:r>
          </w:p>
        </w:tc>
      </w:tr>
    </w:tbl>
    <w:p w14:paraId="4EB90B46" w14:textId="77777777" w:rsidR="005A46D0" w:rsidRPr="00EF06A7" w:rsidRDefault="005A46D0" w:rsidP="005A46D0">
      <w:pPr>
        <w:rPr>
          <w:lang w:eastAsia="en-US"/>
        </w:rPr>
      </w:pPr>
    </w:p>
    <w:p w14:paraId="2BF26927" w14:textId="7DC58235" w:rsidR="005A46D0" w:rsidRPr="00EF06A7" w:rsidRDefault="005A46D0" w:rsidP="005A46D0">
      <w:pPr>
        <w:pStyle w:val="TH"/>
      </w:pPr>
      <w:r w:rsidRPr="00EF06A7">
        <w:t>Table 11.1.2.1.</w:t>
      </w:r>
      <w:r w:rsidR="00D058D9" w:rsidRPr="00EF06A7">
        <w:t>1_1.</w:t>
      </w:r>
      <w:r w:rsidRPr="00EF06A7">
        <w:t xml:space="preserve">3.3-2: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A46D0" w:rsidRPr="00EF06A7" w14:paraId="04967680" w14:textId="77777777" w:rsidTr="005A46D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DB8C627" w14:textId="77777777" w:rsidR="005A46D0" w:rsidRPr="00EF06A7" w:rsidRDefault="005A46D0">
            <w:pPr>
              <w:pStyle w:val="TAL"/>
            </w:pPr>
            <w:r w:rsidRPr="00EF06A7">
              <w:t xml:space="preserve">Derivation Path: TS 38.508-1 </w:t>
            </w:r>
            <w:r w:rsidRPr="00EF06A7">
              <w:rPr>
                <w:lang w:eastAsia="zh-CN"/>
              </w:rPr>
              <w:t xml:space="preserve">[6] </w:t>
            </w:r>
            <w:r w:rsidRPr="00EF06A7">
              <w:t>Table 5.4.3-1</w:t>
            </w:r>
          </w:p>
        </w:tc>
      </w:tr>
      <w:tr w:rsidR="005A46D0" w:rsidRPr="00EF06A7" w14:paraId="50648481"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4CC60C" w14:textId="77777777" w:rsidR="005A46D0" w:rsidRPr="00EF06A7" w:rsidRDefault="005A46D0">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568104" w14:textId="77777777" w:rsidR="005A46D0" w:rsidRPr="00EF06A7" w:rsidRDefault="005A46D0">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05B4E" w14:textId="77777777" w:rsidR="005A46D0" w:rsidRPr="00EF06A7" w:rsidRDefault="005A46D0">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BAC0E" w14:textId="77777777" w:rsidR="005A46D0" w:rsidRPr="00EF06A7" w:rsidRDefault="005A46D0">
            <w:pPr>
              <w:pStyle w:val="TAH"/>
            </w:pPr>
            <w:r w:rsidRPr="00EF06A7">
              <w:t>Condition</w:t>
            </w:r>
          </w:p>
        </w:tc>
      </w:tr>
      <w:tr w:rsidR="005A46D0" w:rsidRPr="00EF06A7" w14:paraId="10EDF779"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3C2686" w14:textId="77777777" w:rsidR="005A46D0" w:rsidRPr="00EF06A7" w:rsidRDefault="005A46D0">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EBE78" w14:textId="77777777" w:rsidR="005A46D0" w:rsidRPr="00EF06A7" w:rsidRDefault="005A46D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DC8A1" w14:textId="77777777" w:rsidR="005A46D0" w:rsidRPr="00EF06A7" w:rsidRDefault="005A46D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68375" w14:textId="77777777" w:rsidR="005A46D0" w:rsidRPr="00EF06A7" w:rsidRDefault="005A46D0">
            <w:pPr>
              <w:pStyle w:val="TAL"/>
            </w:pPr>
          </w:p>
        </w:tc>
      </w:tr>
      <w:tr w:rsidR="005A46D0" w:rsidRPr="00EF06A7" w14:paraId="0C9BE2D1"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B99E0" w14:textId="77777777" w:rsidR="005A46D0" w:rsidRPr="00EF06A7" w:rsidRDefault="005A46D0">
            <w:pPr>
              <w:pStyle w:val="TAL"/>
              <w:rPr>
                <w:snapToGrid w:val="0"/>
                <w:lang w:eastAsia="zh-CN"/>
              </w:rPr>
            </w:pPr>
            <w:r w:rsidRPr="00EF06A7">
              <w:rPr>
                <w:snapToGrid w:val="0"/>
                <w:lang w:eastAsia="zh-CN"/>
              </w:rPr>
              <w:t xml:space="preserve">  </w:t>
            </w:r>
            <w:r w:rsidRPr="00EF06A7">
              <w:t>sl-PSSCH-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AF3B3" w14:textId="77777777" w:rsidR="005A46D0" w:rsidRPr="00EF06A7" w:rsidRDefault="005A46D0">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4053F" w14:textId="77777777" w:rsidR="005A46D0" w:rsidRPr="00EF06A7" w:rsidRDefault="005A46D0">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A3F52" w14:textId="77777777" w:rsidR="005A46D0" w:rsidRPr="00EF06A7" w:rsidRDefault="005A46D0">
            <w:pPr>
              <w:pStyle w:val="TAL"/>
              <w:rPr>
                <w:snapToGrid w:val="0"/>
              </w:rPr>
            </w:pPr>
          </w:p>
        </w:tc>
      </w:tr>
      <w:tr w:rsidR="005A46D0" w:rsidRPr="00EF06A7" w14:paraId="522966C7"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591DFA" w14:textId="77777777" w:rsidR="005A46D0" w:rsidRPr="00EF06A7" w:rsidRDefault="005A46D0">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FE68D" w14:textId="77777777" w:rsidR="005A46D0" w:rsidRPr="00EF06A7" w:rsidRDefault="005A46D0">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C63D2" w14:textId="77777777" w:rsidR="005A46D0" w:rsidRPr="00EF06A7" w:rsidRDefault="005A46D0">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E5CC3" w14:textId="77777777" w:rsidR="005A46D0" w:rsidRPr="00EF06A7" w:rsidRDefault="005A46D0">
            <w:pPr>
              <w:pStyle w:val="TAL"/>
              <w:rPr>
                <w:snapToGrid w:val="0"/>
              </w:rPr>
            </w:pPr>
          </w:p>
        </w:tc>
      </w:tr>
      <w:tr w:rsidR="005A46D0" w:rsidRPr="00EF06A7" w14:paraId="77A784CE"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8B424" w14:textId="77777777" w:rsidR="005A46D0" w:rsidRPr="00EF06A7" w:rsidRDefault="005A46D0">
            <w:pPr>
              <w:pStyle w:val="TAL"/>
              <w:rPr>
                <w:snapToGrid w:val="0"/>
                <w:lang w:eastAsia="zh-CN"/>
              </w:rPr>
            </w:pPr>
            <w:r w:rsidRPr="00EF06A7">
              <w:rPr>
                <w:snapToGrid w:val="0"/>
                <w:lang w:eastAsia="zh-CN"/>
              </w:rPr>
              <w:t xml:space="preserve">      </w:t>
            </w:r>
            <w:r w:rsidRPr="00EF06A7">
              <w:t>sl-PSSCH-DMRS-TimePatternList-r16 SEQUENCE (SIZE (1..3)) OF INTEGER (2..4)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3865E" w14:textId="77777777" w:rsidR="005A46D0" w:rsidRPr="00EF06A7" w:rsidRDefault="005A46D0">
            <w:pPr>
              <w:pStyle w:val="TAL"/>
              <w:rPr>
                <w:snapToGrid w:val="0"/>
                <w:lang w:eastAsia="en-US"/>
              </w:rPr>
            </w:pPr>
            <w:r w:rsidRPr="00EF06A7">
              <w:rPr>
                <w:snapToGrid w:val="0"/>
              </w:rPr>
              <w:t>3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6B451" w14:textId="77777777" w:rsidR="005A46D0" w:rsidRPr="00EF06A7" w:rsidRDefault="005A46D0">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05E1F" w14:textId="77777777" w:rsidR="005A46D0" w:rsidRPr="00EF06A7" w:rsidRDefault="005A46D0">
            <w:pPr>
              <w:pStyle w:val="TAL"/>
              <w:rPr>
                <w:snapToGrid w:val="0"/>
              </w:rPr>
            </w:pPr>
          </w:p>
        </w:tc>
      </w:tr>
      <w:tr w:rsidR="005A46D0" w:rsidRPr="00EF06A7" w14:paraId="1FE2FB7F"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9EBFDB" w14:textId="77777777" w:rsidR="005A46D0" w:rsidRPr="00EF06A7" w:rsidRDefault="005A46D0">
            <w:pPr>
              <w:pStyle w:val="TAL"/>
              <w:rPr>
                <w:snapToGrid w:val="0"/>
                <w:lang w:eastAsia="zh-CN"/>
              </w:rPr>
            </w:pPr>
            <w:r w:rsidRPr="00EF06A7">
              <w:rPr>
                <w:snapToGrid w:val="0"/>
                <w:lang w:eastAsia="zh-CN"/>
              </w:rPr>
              <w:t xml:space="preserve">        </w:t>
            </w:r>
            <w:r w:rsidRPr="00EF06A7">
              <w:t>INTEGER[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33197D" w14:textId="77777777" w:rsidR="005A46D0" w:rsidRPr="00EF06A7" w:rsidRDefault="005A46D0">
            <w:pPr>
              <w:pStyle w:val="TAL"/>
              <w:rPr>
                <w:snapToGrid w:val="0"/>
                <w:lang w:eastAsia="en-US"/>
              </w:rPr>
            </w:pPr>
            <w:r w:rsidRPr="00EF06A7">
              <w:rPr>
                <w:snapToGrid w:val="0"/>
                <w:lang w:eastAsia="zh-CN"/>
              </w:rPr>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659DA9" w14:textId="77777777" w:rsidR="005A46D0" w:rsidRPr="00EF06A7" w:rsidRDefault="005A46D0">
            <w:pPr>
              <w:pStyle w:val="TAL"/>
              <w:rPr>
                <w:snapToGrid w:val="0"/>
              </w:rPr>
            </w:pPr>
            <w:r w:rsidRPr="00EF06A7">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5E40A6" w14:textId="77777777" w:rsidR="005A46D0" w:rsidRPr="00EF06A7" w:rsidRDefault="005A46D0">
            <w:pPr>
              <w:pStyle w:val="TAL"/>
              <w:rPr>
                <w:snapToGrid w:val="0"/>
              </w:rPr>
            </w:pPr>
          </w:p>
        </w:tc>
      </w:tr>
      <w:tr w:rsidR="005A46D0" w:rsidRPr="00EF06A7" w14:paraId="138769A7"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6ECC9" w14:textId="77777777" w:rsidR="005A46D0" w:rsidRPr="00EF06A7" w:rsidRDefault="005A46D0">
            <w:pPr>
              <w:pStyle w:val="TAL"/>
              <w:rPr>
                <w:snapToGrid w:val="0"/>
                <w:lang w:eastAsia="zh-CN"/>
              </w:rPr>
            </w:pPr>
            <w:r w:rsidRPr="00EF06A7">
              <w:rPr>
                <w:snapToGrid w:val="0"/>
                <w:lang w:eastAsia="zh-CN"/>
              </w:rPr>
              <w:t xml:space="preserve">        </w:t>
            </w:r>
            <w:r w:rsidRPr="00EF06A7">
              <w:t>INTEGER[2]</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6B6F6" w14:textId="77777777" w:rsidR="005A46D0" w:rsidRPr="00EF06A7" w:rsidRDefault="005A46D0">
            <w:pPr>
              <w:pStyle w:val="TAL"/>
              <w:rPr>
                <w:snapToGrid w:val="0"/>
                <w:lang w:eastAsia="en-US"/>
              </w:rPr>
            </w:pPr>
            <w:r w:rsidRPr="00EF06A7">
              <w:rPr>
                <w:snapToGrid w:val="0"/>
                <w:lang w:eastAsia="zh-CN"/>
              </w:rPr>
              <w:t>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5A9F8" w14:textId="77777777" w:rsidR="005A46D0" w:rsidRPr="00EF06A7" w:rsidRDefault="005A46D0">
            <w:pPr>
              <w:pStyle w:val="TAL"/>
              <w:rPr>
                <w:snapToGrid w:val="0"/>
              </w:rPr>
            </w:pPr>
            <w:r w:rsidRPr="00EF06A7">
              <w:rPr>
                <w:snapToGrid w:val="0"/>
                <w:lang w:eastAsia="zh-CN"/>
              </w:rPr>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68E8C" w14:textId="77777777" w:rsidR="005A46D0" w:rsidRPr="00EF06A7" w:rsidRDefault="005A46D0">
            <w:pPr>
              <w:pStyle w:val="TAL"/>
              <w:rPr>
                <w:snapToGrid w:val="0"/>
              </w:rPr>
            </w:pPr>
          </w:p>
        </w:tc>
      </w:tr>
      <w:tr w:rsidR="005A46D0" w:rsidRPr="00EF06A7" w14:paraId="67278807"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CE882" w14:textId="77777777" w:rsidR="005A46D0" w:rsidRPr="00EF06A7" w:rsidRDefault="005A46D0">
            <w:pPr>
              <w:pStyle w:val="TAL"/>
              <w:rPr>
                <w:snapToGrid w:val="0"/>
                <w:lang w:eastAsia="zh-CN"/>
              </w:rPr>
            </w:pPr>
            <w:r w:rsidRPr="00EF06A7">
              <w:rPr>
                <w:snapToGrid w:val="0"/>
                <w:lang w:eastAsia="zh-CN"/>
              </w:rPr>
              <w:t xml:space="preserve">        </w:t>
            </w:r>
            <w:r w:rsidRPr="00EF06A7">
              <w:t>INTEGER[3]</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0AFF3" w14:textId="77777777" w:rsidR="005A46D0" w:rsidRPr="00EF06A7" w:rsidRDefault="005A46D0">
            <w:pPr>
              <w:pStyle w:val="TAL"/>
              <w:rPr>
                <w:snapToGrid w:val="0"/>
                <w:lang w:eastAsia="zh-CN"/>
              </w:rPr>
            </w:pPr>
            <w:r w:rsidRPr="00EF06A7">
              <w:rPr>
                <w:snapToGrid w:val="0"/>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AC642" w14:textId="77777777" w:rsidR="005A46D0" w:rsidRPr="00EF06A7" w:rsidRDefault="005A46D0">
            <w:pPr>
              <w:pStyle w:val="TAL"/>
              <w:rPr>
                <w:snapToGrid w:val="0"/>
                <w:lang w:eastAsia="zh-CN"/>
              </w:rPr>
            </w:pPr>
            <w:r w:rsidRPr="00EF06A7">
              <w:rPr>
                <w:snapToGrid w:val="0"/>
                <w:lang w:eastAsia="zh-CN"/>
              </w:rPr>
              <w:t>entry 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4A8AC" w14:textId="77777777" w:rsidR="005A46D0" w:rsidRPr="00EF06A7" w:rsidRDefault="005A46D0">
            <w:pPr>
              <w:pStyle w:val="TAL"/>
              <w:rPr>
                <w:snapToGrid w:val="0"/>
                <w:lang w:eastAsia="en-US"/>
              </w:rPr>
            </w:pPr>
          </w:p>
        </w:tc>
      </w:tr>
      <w:tr w:rsidR="005A46D0" w:rsidRPr="00EF06A7" w14:paraId="707BECF2"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A6190" w14:textId="77777777" w:rsidR="005A46D0" w:rsidRPr="00EF06A7" w:rsidRDefault="005A46D0">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9DB62B" w14:textId="77777777" w:rsidR="005A46D0" w:rsidRPr="00EF06A7" w:rsidRDefault="005A46D0">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255FA" w14:textId="77777777" w:rsidR="005A46D0" w:rsidRPr="00EF06A7" w:rsidRDefault="005A46D0">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9472B" w14:textId="77777777" w:rsidR="005A46D0" w:rsidRPr="00EF06A7" w:rsidRDefault="005A46D0">
            <w:pPr>
              <w:pStyle w:val="TAL"/>
              <w:rPr>
                <w:snapToGrid w:val="0"/>
              </w:rPr>
            </w:pPr>
          </w:p>
        </w:tc>
      </w:tr>
      <w:tr w:rsidR="005A46D0" w:rsidRPr="00EF06A7" w14:paraId="2DA29E15" w14:textId="77777777" w:rsidTr="005A46D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3E062F" w14:textId="77777777" w:rsidR="005A46D0" w:rsidRPr="00EF06A7" w:rsidRDefault="005A46D0">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02619" w14:textId="77777777" w:rsidR="005A46D0" w:rsidRPr="00EF06A7" w:rsidRDefault="005A46D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24B92" w14:textId="77777777" w:rsidR="005A46D0" w:rsidRPr="00EF06A7" w:rsidRDefault="005A46D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A0C9D" w14:textId="77777777" w:rsidR="005A46D0" w:rsidRPr="00EF06A7" w:rsidRDefault="005A46D0">
            <w:pPr>
              <w:pStyle w:val="TAL"/>
            </w:pPr>
          </w:p>
        </w:tc>
      </w:tr>
    </w:tbl>
    <w:p w14:paraId="52974433" w14:textId="77777777" w:rsidR="005A46D0" w:rsidRPr="00EF06A7" w:rsidRDefault="005A46D0" w:rsidP="005A46D0">
      <w:pPr>
        <w:rPr>
          <w:lang w:eastAsia="en-US"/>
        </w:rPr>
      </w:pPr>
    </w:p>
    <w:p w14:paraId="102037B1" w14:textId="77777777" w:rsidR="005A46D0" w:rsidRPr="00EF06A7" w:rsidRDefault="005A46D0" w:rsidP="00A07251">
      <w:pPr>
        <w:pStyle w:val="H6"/>
        <w:rPr>
          <w:rFonts w:eastAsia="Malgun Gothic"/>
        </w:rPr>
      </w:pPr>
      <w:r w:rsidRPr="00EF06A7">
        <w:rPr>
          <w:rFonts w:eastAsia="Malgun Gothic"/>
        </w:rPr>
        <w:t>11.1.2.1.4</w:t>
      </w:r>
      <w:r w:rsidRPr="00EF06A7">
        <w:rPr>
          <w:rFonts w:eastAsia="Malgun Gothic"/>
          <w:lang w:eastAsia="zh-CN"/>
        </w:rPr>
        <w:tab/>
        <w:t>Test Requirements</w:t>
      </w:r>
    </w:p>
    <w:p w14:paraId="3F0528A3" w14:textId="7F834D31" w:rsidR="005A46D0" w:rsidRPr="00EF06A7" w:rsidRDefault="005A46D0" w:rsidP="005A46D0">
      <w:pPr>
        <w:rPr>
          <w:rFonts w:eastAsia="Malgun Gothic"/>
        </w:rPr>
      </w:pPr>
      <w:r w:rsidRPr="00EF06A7">
        <w:t>For the parameters specified in Table 11.1.2.1.0-1 and SNR specified in Table 11.1.2.1.</w:t>
      </w:r>
      <w:r w:rsidR="00D058D9" w:rsidRPr="00EF06A7">
        <w:t>1_1.</w:t>
      </w:r>
      <w:r w:rsidRPr="00EF06A7">
        <w:t>4</w:t>
      </w:r>
      <w:r w:rsidRPr="00EF06A7">
        <w:noBreakHyphen/>
        <w:t>1, the average PSSCH BLER obtained in step 3 shall be below the reference value specified in Table 11.1.2.1.</w:t>
      </w:r>
      <w:r w:rsidR="00D058D9" w:rsidRPr="00EF06A7">
        <w:t>1_1.</w:t>
      </w:r>
      <w:r w:rsidRPr="00EF06A7">
        <w:t>4</w:t>
      </w:r>
      <w:r w:rsidRPr="00EF06A7">
        <w:noBreakHyphen/>
        <w:t>1. The PSSCH sidelink reference channels are defined in Annex A Table A.6.2.2-1.</w:t>
      </w:r>
    </w:p>
    <w:p w14:paraId="43F4DCEA" w14:textId="79EE8AF8" w:rsidR="005A46D0" w:rsidRPr="00EF06A7" w:rsidRDefault="005A46D0" w:rsidP="005A46D0">
      <w:pPr>
        <w:pStyle w:val="TH"/>
      </w:pPr>
      <w:r w:rsidRPr="00EF06A7">
        <w:t>Table 11.1.2.1.</w:t>
      </w:r>
      <w:r w:rsidR="00D058D9" w:rsidRPr="00EF06A7">
        <w:t>1_1.</w:t>
      </w:r>
      <w:r w:rsidRPr="00EF06A7">
        <w:t>4</w:t>
      </w:r>
      <w:r w:rsidRPr="00EF06A7">
        <w:noBreakHyphen/>
        <w:t>1: Test performanc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560"/>
        <w:gridCol w:w="1559"/>
        <w:gridCol w:w="1843"/>
        <w:gridCol w:w="1417"/>
        <w:gridCol w:w="1134"/>
        <w:gridCol w:w="1093"/>
      </w:tblGrid>
      <w:tr w:rsidR="005A46D0" w:rsidRPr="00EF06A7" w14:paraId="7C3E7253" w14:textId="77777777" w:rsidTr="005A46D0">
        <w:trPr>
          <w:cantSplit/>
          <w:trHeight w:val="369"/>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hideMark/>
          </w:tcPr>
          <w:p w14:paraId="23CBE5D6" w14:textId="77777777" w:rsidR="005A46D0" w:rsidRPr="00EF06A7" w:rsidRDefault="005A46D0">
            <w:pPr>
              <w:pStyle w:val="TAH"/>
              <w:rPr>
                <w:lang w:eastAsia="ko-KR"/>
              </w:rPr>
            </w:pPr>
            <w:r w:rsidRPr="00EF06A7">
              <w:rPr>
                <w:lang w:eastAsia="ko-KR"/>
              </w:rPr>
              <w:t>Test num.</w:t>
            </w:r>
          </w:p>
        </w:tc>
        <w:tc>
          <w:tcPr>
            <w:tcW w:w="1560" w:type="dxa"/>
            <w:vMerge w:val="restart"/>
            <w:tcBorders>
              <w:top w:val="single" w:sz="4" w:space="0" w:color="auto"/>
              <w:left w:val="single" w:sz="4" w:space="0" w:color="auto"/>
              <w:bottom w:val="single" w:sz="4" w:space="0" w:color="auto"/>
              <w:right w:val="single" w:sz="4" w:space="0" w:color="auto"/>
            </w:tcBorders>
            <w:vAlign w:val="center"/>
            <w:hideMark/>
          </w:tcPr>
          <w:p w14:paraId="603CFAA3" w14:textId="77777777" w:rsidR="005A46D0" w:rsidRPr="00EF06A7" w:rsidRDefault="005A46D0">
            <w:pPr>
              <w:pStyle w:val="TAH"/>
              <w:rPr>
                <w:lang w:eastAsia="ko-KR"/>
              </w:rPr>
            </w:pPr>
            <w:r w:rsidRPr="00EF06A7">
              <w:rPr>
                <w:lang w:eastAsia="ko-KR"/>
              </w:rPr>
              <w:t>Reference channel</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E682C63" w14:textId="77777777" w:rsidR="005A46D0" w:rsidRPr="00EF06A7" w:rsidRDefault="005A46D0">
            <w:pPr>
              <w:pStyle w:val="TAH"/>
              <w:rPr>
                <w:lang w:eastAsia="ko-KR"/>
              </w:rPr>
            </w:pPr>
            <w:r w:rsidRPr="00EF06A7">
              <w:rPr>
                <w:lang w:eastAsia="ko-KR"/>
              </w:rPr>
              <w:t>Bandwidth (MHz)/</w:t>
            </w:r>
            <w:r w:rsidRPr="00EF06A7">
              <w:rPr>
                <w:lang w:eastAsia="ko-KR"/>
              </w:rPr>
              <w:br/>
              <w:t>Subcarrier spacing(k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1D7B9E65" w14:textId="77777777" w:rsidR="005A46D0" w:rsidRPr="00EF06A7" w:rsidRDefault="005A46D0">
            <w:pPr>
              <w:pStyle w:val="TAH"/>
              <w:rPr>
                <w:lang w:eastAsia="ko-KR"/>
              </w:rPr>
            </w:pPr>
            <w:r w:rsidRPr="00EF06A7">
              <w:rPr>
                <w:lang w:eastAsia="ko-KR"/>
              </w:rPr>
              <w:t>Modulation format and code rate</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2A7846A9" w14:textId="77777777" w:rsidR="005A46D0" w:rsidRPr="00EF06A7" w:rsidRDefault="005A46D0">
            <w:pPr>
              <w:pStyle w:val="TAH"/>
              <w:rPr>
                <w:rFonts w:eastAsia="?? ??"/>
                <w:lang w:eastAsia="en-US"/>
              </w:rPr>
            </w:pPr>
            <w:r w:rsidRPr="00EF06A7">
              <w:rPr>
                <w:rFonts w:eastAsia="?? ??"/>
              </w:rPr>
              <w:t>Propagation condition</w:t>
            </w:r>
          </w:p>
        </w:tc>
        <w:tc>
          <w:tcPr>
            <w:tcW w:w="2227" w:type="dxa"/>
            <w:gridSpan w:val="2"/>
            <w:tcBorders>
              <w:top w:val="single" w:sz="4" w:space="0" w:color="auto"/>
              <w:left w:val="single" w:sz="4" w:space="0" w:color="auto"/>
              <w:bottom w:val="single" w:sz="4" w:space="0" w:color="auto"/>
              <w:right w:val="single" w:sz="4" w:space="0" w:color="auto"/>
            </w:tcBorders>
            <w:vAlign w:val="center"/>
            <w:hideMark/>
          </w:tcPr>
          <w:p w14:paraId="633B7D2F" w14:textId="77777777" w:rsidR="005A46D0" w:rsidRPr="00EF06A7" w:rsidRDefault="005A46D0">
            <w:pPr>
              <w:pStyle w:val="TAH"/>
              <w:rPr>
                <w:rFonts w:eastAsia="?? ??"/>
              </w:rPr>
            </w:pPr>
            <w:r w:rsidRPr="00EF06A7">
              <w:rPr>
                <w:rFonts w:eastAsia="?? ??"/>
              </w:rPr>
              <w:t>Reference value</w:t>
            </w:r>
          </w:p>
        </w:tc>
      </w:tr>
      <w:tr w:rsidR="005A46D0" w:rsidRPr="00EF06A7" w14:paraId="493373DB" w14:textId="77777777" w:rsidTr="005A46D0">
        <w:trPr>
          <w:cantSplit/>
          <w:trHeight w:val="25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02B4DCD5" w14:textId="77777777" w:rsidR="005A46D0" w:rsidRPr="00EF06A7" w:rsidRDefault="005A46D0">
            <w:pPr>
              <w:spacing w:after="0"/>
              <w:rPr>
                <w:rFonts w:ascii="Arial" w:hAnsi="Arial"/>
                <w:b/>
                <w:sz w:val="18"/>
                <w:lang w:eastAsia="ko-KR"/>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14:paraId="6F888276" w14:textId="77777777" w:rsidR="005A46D0" w:rsidRPr="00EF06A7" w:rsidRDefault="005A46D0">
            <w:pPr>
              <w:spacing w:after="0"/>
              <w:rPr>
                <w:rFonts w:ascii="Arial" w:hAnsi="Arial"/>
                <w:b/>
                <w:sz w:val="18"/>
                <w:lang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301D3B7" w14:textId="77777777" w:rsidR="005A46D0" w:rsidRPr="00EF06A7" w:rsidRDefault="005A46D0">
            <w:pPr>
              <w:spacing w:after="0"/>
              <w:rPr>
                <w:rFonts w:ascii="Arial" w:hAnsi="Arial"/>
                <w:b/>
                <w:sz w:val="18"/>
                <w:lang w:eastAsia="ko-KR"/>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8240525" w14:textId="77777777" w:rsidR="005A46D0" w:rsidRPr="00EF06A7" w:rsidRDefault="005A46D0">
            <w:pPr>
              <w:spacing w:after="0"/>
              <w:rPr>
                <w:rFonts w:ascii="Arial" w:hAnsi="Arial"/>
                <w:b/>
                <w:sz w:val="18"/>
                <w:lang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8E64B55" w14:textId="77777777" w:rsidR="005A46D0" w:rsidRPr="00EF06A7" w:rsidRDefault="005A46D0">
            <w:pPr>
              <w:spacing w:after="0"/>
              <w:rPr>
                <w:rFonts w:ascii="Arial" w:eastAsia="?? ??" w:hAnsi="Arial"/>
                <w:b/>
                <w:sz w:val="18"/>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5E4F57D" w14:textId="77777777" w:rsidR="005A46D0" w:rsidRPr="00EF06A7" w:rsidRDefault="005A46D0">
            <w:pPr>
              <w:pStyle w:val="TAH"/>
              <w:rPr>
                <w:rFonts w:eastAsia="Malgun Gothic"/>
                <w:lang w:eastAsia="ko-KR"/>
              </w:rPr>
            </w:pPr>
            <w:r w:rsidRPr="00EF06A7">
              <w:rPr>
                <w:lang w:eastAsia="ko-KR"/>
              </w:rPr>
              <w:t>PSSCH BLER (%)</w:t>
            </w:r>
          </w:p>
        </w:tc>
        <w:tc>
          <w:tcPr>
            <w:tcW w:w="1093" w:type="dxa"/>
            <w:tcBorders>
              <w:top w:val="single" w:sz="4" w:space="0" w:color="auto"/>
              <w:left w:val="single" w:sz="4" w:space="0" w:color="auto"/>
              <w:bottom w:val="single" w:sz="4" w:space="0" w:color="auto"/>
              <w:right w:val="single" w:sz="4" w:space="0" w:color="auto"/>
            </w:tcBorders>
            <w:vAlign w:val="center"/>
            <w:hideMark/>
          </w:tcPr>
          <w:p w14:paraId="2BAA8EC2" w14:textId="77777777" w:rsidR="005A46D0" w:rsidRPr="00EF06A7" w:rsidRDefault="005A46D0">
            <w:pPr>
              <w:pStyle w:val="TAH"/>
              <w:rPr>
                <w:lang w:eastAsia="ko-KR"/>
              </w:rPr>
            </w:pPr>
            <w:r w:rsidRPr="00EF06A7">
              <w:rPr>
                <w:lang w:eastAsia="ko-KR"/>
              </w:rPr>
              <w:t>SNR(dB) of PSSCH</w:t>
            </w:r>
          </w:p>
        </w:tc>
      </w:tr>
      <w:tr w:rsidR="005A46D0" w:rsidRPr="00EF06A7" w14:paraId="210800A3"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5F0680E" w14:textId="77777777" w:rsidR="005A46D0" w:rsidRPr="00EF06A7" w:rsidRDefault="005A46D0">
            <w:pPr>
              <w:pStyle w:val="TAC"/>
              <w:rPr>
                <w:lang w:eastAsia="ko-KR"/>
              </w:rPr>
            </w:pPr>
            <w:r w:rsidRPr="00EF06A7">
              <w:rPr>
                <w:lang w:eastAsia="ko-KR"/>
              </w:rPr>
              <w:t>1</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2D4D694" w14:textId="77777777" w:rsidR="005A46D0" w:rsidRPr="00EF06A7" w:rsidRDefault="005A46D0">
            <w:pPr>
              <w:pStyle w:val="TAC"/>
              <w:rPr>
                <w:lang w:eastAsia="ko-KR"/>
              </w:rPr>
            </w:pPr>
            <w:r w:rsidRPr="00EF06A7">
              <w:rPr>
                <w:rFonts w:eastAsia="SimSun"/>
                <w:szCs w:val="18"/>
              </w:rPr>
              <w:t>R.PSSCH.2-1.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38980D"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2DEB9D" w14:textId="77777777" w:rsidR="005A46D0" w:rsidRPr="00EF06A7" w:rsidRDefault="005A46D0">
            <w:pPr>
              <w:pStyle w:val="TAC"/>
              <w:rPr>
                <w:lang w:eastAsia="ko-KR"/>
              </w:rPr>
            </w:pPr>
            <w:r w:rsidRPr="00EF06A7">
              <w:rPr>
                <w:lang w:eastAsia="ko-KR"/>
              </w:rPr>
              <w:t>QPSK, 0.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4B4BC0F" w14:textId="77777777" w:rsidR="005A46D0" w:rsidRPr="00EF06A7" w:rsidRDefault="005A46D0">
            <w:pPr>
              <w:pStyle w:val="TAC"/>
              <w:rPr>
                <w:lang w:eastAsia="ko-KR"/>
              </w:rPr>
            </w:pPr>
            <w:r w:rsidRPr="00EF06A7">
              <w:rPr>
                <w:lang w:eastAsia="ko-KR"/>
              </w:rPr>
              <w:t>TDLA30-27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49F2CA5" w14:textId="77777777" w:rsidR="005A46D0" w:rsidRPr="00EF06A7" w:rsidRDefault="005A46D0">
            <w:pPr>
              <w:pStyle w:val="TAC"/>
              <w:rPr>
                <w:lang w:eastAsia="ko-KR"/>
              </w:rPr>
            </w:pPr>
            <w:r w:rsidRPr="00EF06A7">
              <w:rPr>
                <w:lang w:eastAsia="ko-KR"/>
              </w:rPr>
              <w:t>10%</w:t>
            </w:r>
          </w:p>
        </w:tc>
        <w:tc>
          <w:tcPr>
            <w:tcW w:w="1093" w:type="dxa"/>
            <w:tcBorders>
              <w:top w:val="single" w:sz="4" w:space="0" w:color="auto"/>
              <w:left w:val="single" w:sz="4" w:space="0" w:color="auto"/>
              <w:bottom w:val="single" w:sz="4" w:space="0" w:color="auto"/>
              <w:right w:val="single" w:sz="4" w:space="0" w:color="auto"/>
            </w:tcBorders>
            <w:vAlign w:val="center"/>
            <w:hideMark/>
          </w:tcPr>
          <w:p w14:paraId="09807B54" w14:textId="77777777" w:rsidR="005A46D0" w:rsidRPr="00EF06A7" w:rsidRDefault="005A46D0">
            <w:pPr>
              <w:pStyle w:val="TAC"/>
              <w:rPr>
                <w:lang w:eastAsia="ko-KR"/>
              </w:rPr>
            </w:pPr>
            <w:r w:rsidRPr="00EF06A7">
              <w:rPr>
                <w:lang w:eastAsia="ko-KR"/>
              </w:rPr>
              <w:t>4.2</w:t>
            </w:r>
          </w:p>
        </w:tc>
      </w:tr>
      <w:tr w:rsidR="005A46D0" w:rsidRPr="00EF06A7" w14:paraId="75763B8B"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B0D2CC1" w14:textId="77777777" w:rsidR="005A46D0" w:rsidRPr="00EF06A7" w:rsidRDefault="005A46D0">
            <w:pPr>
              <w:pStyle w:val="TAC"/>
              <w:rPr>
                <w:lang w:eastAsia="ko-KR"/>
              </w:rPr>
            </w:pPr>
            <w:r w:rsidRPr="00EF06A7">
              <w:rPr>
                <w:lang w:eastAsia="ko-KR"/>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37AC326" w14:textId="77777777" w:rsidR="005A46D0" w:rsidRPr="00EF06A7" w:rsidRDefault="005A46D0">
            <w:pPr>
              <w:pStyle w:val="TAC"/>
              <w:rPr>
                <w:lang w:eastAsia="ko-KR"/>
              </w:rPr>
            </w:pPr>
            <w:r w:rsidRPr="00EF06A7">
              <w:rPr>
                <w:rFonts w:eastAsia="SimSun"/>
                <w:szCs w:val="18"/>
              </w:rPr>
              <w:t>R.PSSCH.2-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79D7D3F"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FDA97B3" w14:textId="77777777" w:rsidR="005A46D0" w:rsidRPr="00EF06A7" w:rsidRDefault="005A46D0">
            <w:pPr>
              <w:pStyle w:val="TAC"/>
              <w:rPr>
                <w:lang w:eastAsia="ko-KR"/>
              </w:rPr>
            </w:pPr>
            <w:r w:rsidRPr="00EF06A7">
              <w:rPr>
                <w:lang w:eastAsia="ko-KR"/>
              </w:rPr>
              <w:t>16QAM, 0.37</w:t>
            </w:r>
          </w:p>
        </w:tc>
        <w:tc>
          <w:tcPr>
            <w:tcW w:w="1417" w:type="dxa"/>
            <w:tcBorders>
              <w:top w:val="single" w:sz="4" w:space="0" w:color="auto"/>
              <w:left w:val="single" w:sz="4" w:space="0" w:color="auto"/>
              <w:bottom w:val="single" w:sz="4" w:space="0" w:color="auto"/>
              <w:right w:val="single" w:sz="4" w:space="0" w:color="auto"/>
            </w:tcBorders>
            <w:hideMark/>
          </w:tcPr>
          <w:p w14:paraId="5FFAA89C" w14:textId="77777777" w:rsidR="005A46D0" w:rsidRPr="00EF06A7" w:rsidRDefault="005A46D0">
            <w:pPr>
              <w:pStyle w:val="TAC"/>
              <w:rPr>
                <w:lang w:eastAsia="ko-KR"/>
              </w:rPr>
            </w:pPr>
            <w:r w:rsidRPr="00EF06A7">
              <w:rPr>
                <w:lang w:eastAsia="ko-KR"/>
              </w:rPr>
              <w:t>TDLA30-1400</w:t>
            </w:r>
          </w:p>
        </w:tc>
        <w:tc>
          <w:tcPr>
            <w:tcW w:w="2227" w:type="dxa"/>
            <w:vMerge/>
            <w:tcBorders>
              <w:top w:val="single" w:sz="4" w:space="0" w:color="auto"/>
              <w:left w:val="single" w:sz="4" w:space="0" w:color="auto"/>
              <w:bottom w:val="single" w:sz="4" w:space="0" w:color="auto"/>
              <w:right w:val="single" w:sz="4" w:space="0" w:color="auto"/>
            </w:tcBorders>
            <w:vAlign w:val="center"/>
            <w:hideMark/>
          </w:tcPr>
          <w:p w14:paraId="2E2348CE" w14:textId="77777777" w:rsidR="005A46D0" w:rsidRPr="00EF06A7" w:rsidRDefault="005A46D0">
            <w:pPr>
              <w:spacing w:after="0"/>
              <w:rPr>
                <w:rFonts w:ascii="Arial" w:hAnsi="Arial"/>
                <w:sz w:val="18"/>
                <w:lang w:eastAsia="ko-KR"/>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1AACE267" w14:textId="77777777" w:rsidR="005A46D0" w:rsidRPr="00EF06A7" w:rsidRDefault="005A46D0">
            <w:pPr>
              <w:pStyle w:val="TAC"/>
              <w:rPr>
                <w:lang w:eastAsia="ko-KR"/>
              </w:rPr>
            </w:pPr>
            <w:r w:rsidRPr="00EF06A7">
              <w:rPr>
                <w:lang w:eastAsia="ko-KR"/>
              </w:rPr>
              <w:t>9.6</w:t>
            </w:r>
          </w:p>
        </w:tc>
      </w:tr>
      <w:tr w:rsidR="005A46D0" w:rsidRPr="00EF06A7" w14:paraId="7B20A724" w14:textId="77777777" w:rsidTr="005A46D0">
        <w:trPr>
          <w:cantSplit/>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3D73131" w14:textId="77777777" w:rsidR="005A46D0" w:rsidRPr="00EF06A7" w:rsidRDefault="005A46D0">
            <w:pPr>
              <w:pStyle w:val="TAC"/>
              <w:rPr>
                <w:lang w:eastAsia="ko-KR"/>
              </w:rPr>
            </w:pPr>
            <w:r w:rsidRPr="00EF06A7">
              <w:rPr>
                <w:lang w:eastAsia="ko-KR"/>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186FBA6" w14:textId="77777777" w:rsidR="005A46D0" w:rsidRPr="00EF06A7" w:rsidRDefault="005A46D0">
            <w:pPr>
              <w:pStyle w:val="TAC"/>
              <w:rPr>
                <w:lang w:eastAsia="ko-KR"/>
              </w:rPr>
            </w:pPr>
            <w:r w:rsidRPr="00EF06A7">
              <w:rPr>
                <w:rFonts w:eastAsia="SimSun"/>
                <w:szCs w:val="18"/>
              </w:rPr>
              <w:t>R.PSSCH.2-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70B06D" w14:textId="77777777" w:rsidR="005A46D0" w:rsidRPr="00EF06A7" w:rsidRDefault="005A46D0">
            <w:pPr>
              <w:pStyle w:val="TAC"/>
              <w:rPr>
                <w:lang w:eastAsia="ko-KR"/>
              </w:rPr>
            </w:pPr>
            <w:r w:rsidRPr="00EF06A7">
              <w:rPr>
                <w:lang w:eastAsia="ko-KR"/>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2D0404" w14:textId="77777777" w:rsidR="005A46D0" w:rsidRPr="00EF06A7" w:rsidRDefault="005A46D0">
            <w:pPr>
              <w:pStyle w:val="TAC"/>
              <w:rPr>
                <w:lang w:eastAsia="ko-KR"/>
              </w:rPr>
            </w:pPr>
            <w:r w:rsidRPr="00EF06A7">
              <w:rPr>
                <w:lang w:eastAsia="ko-KR"/>
              </w:rPr>
              <w:t>64QAM, 0.43</w:t>
            </w:r>
          </w:p>
        </w:tc>
        <w:tc>
          <w:tcPr>
            <w:tcW w:w="1417" w:type="dxa"/>
            <w:tcBorders>
              <w:top w:val="single" w:sz="4" w:space="0" w:color="auto"/>
              <w:left w:val="single" w:sz="4" w:space="0" w:color="auto"/>
              <w:bottom w:val="single" w:sz="4" w:space="0" w:color="auto"/>
              <w:right w:val="single" w:sz="4" w:space="0" w:color="auto"/>
            </w:tcBorders>
            <w:hideMark/>
          </w:tcPr>
          <w:p w14:paraId="61FFD831" w14:textId="77777777" w:rsidR="005A46D0" w:rsidRPr="00EF06A7" w:rsidRDefault="005A46D0">
            <w:pPr>
              <w:pStyle w:val="TAC"/>
              <w:rPr>
                <w:lang w:eastAsia="ko-KR"/>
              </w:rPr>
            </w:pPr>
            <w:r w:rsidRPr="00EF06A7">
              <w:rPr>
                <w:lang w:eastAsia="ko-KR"/>
              </w:rPr>
              <w:t>TDLA30-180</w:t>
            </w:r>
          </w:p>
        </w:tc>
        <w:tc>
          <w:tcPr>
            <w:tcW w:w="2227" w:type="dxa"/>
            <w:vMerge/>
            <w:tcBorders>
              <w:top w:val="single" w:sz="4" w:space="0" w:color="auto"/>
              <w:left w:val="single" w:sz="4" w:space="0" w:color="auto"/>
              <w:bottom w:val="single" w:sz="4" w:space="0" w:color="auto"/>
              <w:right w:val="single" w:sz="4" w:space="0" w:color="auto"/>
            </w:tcBorders>
            <w:vAlign w:val="center"/>
            <w:hideMark/>
          </w:tcPr>
          <w:p w14:paraId="2F15C3FA" w14:textId="77777777" w:rsidR="005A46D0" w:rsidRPr="00EF06A7" w:rsidRDefault="005A46D0">
            <w:pPr>
              <w:spacing w:after="0"/>
              <w:rPr>
                <w:rFonts w:ascii="Arial" w:hAnsi="Arial"/>
                <w:sz w:val="18"/>
                <w:lang w:eastAsia="ko-KR"/>
              </w:rPr>
            </w:pPr>
          </w:p>
        </w:tc>
        <w:tc>
          <w:tcPr>
            <w:tcW w:w="1093" w:type="dxa"/>
            <w:tcBorders>
              <w:top w:val="single" w:sz="4" w:space="0" w:color="auto"/>
              <w:left w:val="single" w:sz="4" w:space="0" w:color="auto"/>
              <w:bottom w:val="single" w:sz="4" w:space="0" w:color="auto"/>
              <w:right w:val="single" w:sz="4" w:space="0" w:color="auto"/>
            </w:tcBorders>
            <w:vAlign w:val="center"/>
            <w:hideMark/>
          </w:tcPr>
          <w:p w14:paraId="710C2CD4" w14:textId="77777777" w:rsidR="005A46D0" w:rsidRPr="00EF06A7" w:rsidRDefault="005A46D0">
            <w:pPr>
              <w:pStyle w:val="TAC"/>
              <w:rPr>
                <w:lang w:eastAsia="ko-KR"/>
              </w:rPr>
            </w:pPr>
            <w:r w:rsidRPr="00EF06A7">
              <w:rPr>
                <w:lang w:eastAsia="ko-KR"/>
              </w:rPr>
              <w:t>15.6</w:t>
            </w:r>
          </w:p>
        </w:tc>
      </w:tr>
    </w:tbl>
    <w:p w14:paraId="2EB90019" w14:textId="4BD33703" w:rsidR="005A46D0" w:rsidRPr="00EF06A7" w:rsidRDefault="005A46D0" w:rsidP="005A46D0">
      <w:pPr>
        <w:rPr>
          <w:lang w:eastAsia="en-US"/>
        </w:rPr>
      </w:pPr>
    </w:p>
    <w:p w14:paraId="5D1BB2C4" w14:textId="77777777" w:rsidR="002B5391" w:rsidRPr="00EF06A7" w:rsidRDefault="002B5391" w:rsidP="002B5391">
      <w:pPr>
        <w:pStyle w:val="Heading3"/>
        <w:rPr>
          <w:rFonts w:eastAsia="Malgun Gothic"/>
          <w:lang w:eastAsia="zh-CN"/>
        </w:rPr>
      </w:pPr>
      <w:r w:rsidRPr="00EF06A7">
        <w:rPr>
          <w:rFonts w:eastAsia="Malgun Gothic"/>
        </w:rPr>
        <w:t>11.1.3</w:t>
      </w:r>
      <w:r w:rsidRPr="00EF06A7">
        <w:rPr>
          <w:rFonts w:eastAsia="Malgun Gothic"/>
          <w:lang w:eastAsia="zh-CN"/>
        </w:rPr>
        <w:tab/>
        <w:t>PSCCH demodulation requirements</w:t>
      </w:r>
    </w:p>
    <w:p w14:paraId="0AA5EBAA" w14:textId="77777777" w:rsidR="002B5391" w:rsidRPr="00EF06A7" w:rsidRDefault="002B5391" w:rsidP="002B5391">
      <w:pPr>
        <w:pStyle w:val="Heading4"/>
        <w:rPr>
          <w:rFonts w:eastAsia="Malgun Gothic"/>
          <w:lang w:eastAsia="en-US"/>
        </w:rPr>
      </w:pPr>
      <w:r w:rsidRPr="00EF06A7">
        <w:rPr>
          <w:rFonts w:eastAsia="Malgun Gothic"/>
        </w:rPr>
        <w:t>11.1.3.1</w:t>
      </w:r>
      <w:r w:rsidRPr="00EF06A7">
        <w:rPr>
          <w:rFonts w:eastAsia="Malgun Gothic"/>
        </w:rPr>
        <w:tab/>
        <w:t>2Rx requirements</w:t>
      </w:r>
    </w:p>
    <w:p w14:paraId="52CC37A8" w14:textId="77777777" w:rsidR="00782262" w:rsidRPr="00EF06A7" w:rsidRDefault="00782262" w:rsidP="003F3D96">
      <w:pPr>
        <w:pStyle w:val="Heading5"/>
        <w:rPr>
          <w:rFonts w:eastAsia="Malgun Gothic"/>
        </w:rPr>
      </w:pPr>
      <w:r w:rsidRPr="00EF06A7">
        <w:rPr>
          <w:lang w:eastAsia="ja-JP"/>
        </w:rPr>
        <w:t>11.1.3.1.1</w:t>
      </w:r>
      <w:r w:rsidRPr="00EF06A7">
        <w:rPr>
          <w:lang w:eastAsia="ja-JP"/>
        </w:rPr>
        <w:tab/>
        <w:t>2Rx FR1 PSCCH performance</w:t>
      </w:r>
    </w:p>
    <w:p w14:paraId="1A4E7FCC" w14:textId="2E75A7AB" w:rsidR="002B5391" w:rsidRPr="00EF06A7" w:rsidRDefault="002B5391" w:rsidP="00A07251">
      <w:pPr>
        <w:pStyle w:val="H6"/>
        <w:rPr>
          <w:rFonts w:eastAsia="Malgun Gothic"/>
        </w:rPr>
      </w:pPr>
      <w:r w:rsidRPr="00EF06A7">
        <w:rPr>
          <w:rFonts w:eastAsia="Malgun Gothic"/>
        </w:rPr>
        <w:t>11.1.3.1.</w:t>
      </w:r>
      <w:r w:rsidR="00782262" w:rsidRPr="00EF06A7">
        <w:rPr>
          <w:rFonts w:eastAsia="Malgun Gothic"/>
        </w:rPr>
        <w:t>1.</w:t>
      </w:r>
      <w:r w:rsidRPr="00EF06A7">
        <w:rPr>
          <w:rFonts w:eastAsia="Malgun Gothic"/>
        </w:rPr>
        <w:t>0</w:t>
      </w:r>
      <w:r w:rsidRPr="00EF06A7">
        <w:rPr>
          <w:rFonts w:eastAsia="Malgun Gothic"/>
        </w:rPr>
        <w:tab/>
        <w:t>Minimum requirements</w:t>
      </w:r>
    </w:p>
    <w:p w14:paraId="508980F0" w14:textId="699DC05F" w:rsidR="002B5391" w:rsidRPr="00EF06A7" w:rsidRDefault="002B5391" w:rsidP="002B5391">
      <w:pPr>
        <w:rPr>
          <w:rFonts w:eastAsia="Malgun Gothic"/>
          <w:lang w:eastAsia="ko-KR"/>
        </w:rPr>
      </w:pPr>
      <w:r w:rsidRPr="00EF06A7">
        <w:rPr>
          <w:lang w:eastAsia="ko-KR"/>
        </w:rPr>
        <w:t>The minimum requirements are specified in Table 11.1.3.1.</w:t>
      </w:r>
      <w:r w:rsidR="00782262" w:rsidRPr="00EF06A7">
        <w:rPr>
          <w:lang w:eastAsia="ko-KR"/>
        </w:rPr>
        <w:t>1.</w:t>
      </w:r>
      <w:r w:rsidRPr="00EF06A7">
        <w:rPr>
          <w:lang w:eastAsia="ko-KR"/>
        </w:rPr>
        <w:t>0-2 with the test parameters specified in Table 11.1.3.1.</w:t>
      </w:r>
      <w:r w:rsidR="00782262" w:rsidRPr="00EF06A7">
        <w:rPr>
          <w:lang w:eastAsia="ko-KR"/>
        </w:rPr>
        <w:t>1.</w:t>
      </w:r>
      <w:r w:rsidRPr="00EF06A7">
        <w:rPr>
          <w:lang w:eastAsia="ko-KR"/>
        </w:rPr>
        <w:t>0-1. In this test scenario, GNSS or GNSS-equivalent synchronization source is used and sidelink UE 1 transmits PSCCH and PSSCH.</w:t>
      </w:r>
    </w:p>
    <w:p w14:paraId="46244A22" w14:textId="48EB067B" w:rsidR="002B5391" w:rsidRPr="00EF06A7" w:rsidRDefault="002B5391" w:rsidP="002B5391">
      <w:pPr>
        <w:pStyle w:val="TH"/>
        <w:rPr>
          <w:lang w:eastAsia="en-US"/>
        </w:rPr>
      </w:pPr>
      <w:r w:rsidRPr="00EF06A7">
        <w:t>Table 11.1.3.1.</w:t>
      </w:r>
      <w:r w:rsidR="00782262" w:rsidRPr="00EF06A7">
        <w:t>1.</w:t>
      </w:r>
      <w:r w:rsidRPr="00EF06A7">
        <w:t>0-1: Test parameters</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2522"/>
        <w:gridCol w:w="851"/>
        <w:gridCol w:w="4921"/>
      </w:tblGrid>
      <w:tr w:rsidR="002B5391" w:rsidRPr="00EF06A7" w14:paraId="6B29C055" w14:textId="77777777" w:rsidTr="002B5391">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793CD71C" w14:textId="77777777" w:rsidR="002B5391" w:rsidRPr="00EF06A7" w:rsidRDefault="002B5391">
            <w:pPr>
              <w:pStyle w:val="TAH"/>
              <w:rPr>
                <w:rFonts w:eastAsia="SimSun"/>
              </w:rPr>
            </w:pPr>
            <w:r w:rsidRPr="00EF06A7">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15486E" w14:textId="77777777" w:rsidR="002B5391" w:rsidRPr="00EF06A7" w:rsidRDefault="002B5391">
            <w:pPr>
              <w:pStyle w:val="TAH"/>
              <w:rPr>
                <w:rFonts w:eastAsia="SimSun"/>
              </w:rPr>
            </w:pPr>
            <w:r w:rsidRPr="00EF06A7">
              <w:rPr>
                <w:rFonts w:eastAsia="SimSun"/>
              </w:rPr>
              <w:t>Unit</w:t>
            </w:r>
          </w:p>
        </w:tc>
        <w:tc>
          <w:tcPr>
            <w:tcW w:w="4923" w:type="dxa"/>
            <w:tcBorders>
              <w:top w:val="single" w:sz="4" w:space="0" w:color="auto"/>
              <w:left w:val="single" w:sz="4" w:space="0" w:color="auto"/>
              <w:bottom w:val="single" w:sz="4" w:space="0" w:color="auto"/>
              <w:right w:val="single" w:sz="4" w:space="0" w:color="auto"/>
            </w:tcBorders>
            <w:vAlign w:val="center"/>
            <w:hideMark/>
          </w:tcPr>
          <w:p w14:paraId="01887629" w14:textId="77777777" w:rsidR="002B5391" w:rsidRPr="00EF06A7" w:rsidRDefault="002B5391">
            <w:pPr>
              <w:pStyle w:val="TAH"/>
              <w:rPr>
                <w:rFonts w:eastAsia="SimSun"/>
              </w:rPr>
            </w:pPr>
            <w:r w:rsidRPr="00EF06A7">
              <w:rPr>
                <w:rFonts w:eastAsia="SimSun"/>
              </w:rPr>
              <w:t>Test 1</w:t>
            </w:r>
          </w:p>
        </w:tc>
      </w:tr>
      <w:tr w:rsidR="002B5391" w:rsidRPr="00EF06A7" w14:paraId="7F546C62" w14:textId="77777777" w:rsidTr="002B5391">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3BC47AFC" w14:textId="77777777" w:rsidR="002B5391" w:rsidRPr="00EF06A7" w:rsidRDefault="002B5391">
            <w:pPr>
              <w:pStyle w:val="TAC"/>
              <w:jc w:val="left"/>
              <w:rPr>
                <w:rFonts w:eastAsia="Malgun Gothic" w:cs="Arial"/>
              </w:rPr>
            </w:pPr>
            <w:r w:rsidRPr="00EF06A7">
              <w:rPr>
                <w:rFonts w:cs="Arial"/>
              </w:rPr>
              <w:t>Active cell(s)</w:t>
            </w:r>
          </w:p>
        </w:tc>
        <w:tc>
          <w:tcPr>
            <w:tcW w:w="851" w:type="dxa"/>
            <w:tcBorders>
              <w:top w:val="single" w:sz="4" w:space="0" w:color="auto"/>
              <w:left w:val="single" w:sz="4" w:space="0" w:color="auto"/>
              <w:bottom w:val="single" w:sz="4" w:space="0" w:color="auto"/>
              <w:right w:val="single" w:sz="4" w:space="0" w:color="auto"/>
            </w:tcBorders>
            <w:vAlign w:val="center"/>
          </w:tcPr>
          <w:p w14:paraId="7BAEEF88" w14:textId="77777777" w:rsidR="002B5391" w:rsidRPr="00EF06A7" w:rsidRDefault="002B5391">
            <w:pPr>
              <w:pStyle w:val="TAC"/>
              <w:rPr>
                <w:rFonts w:eastAsia="SimSun"/>
              </w:rPr>
            </w:pPr>
          </w:p>
        </w:tc>
        <w:tc>
          <w:tcPr>
            <w:tcW w:w="4923" w:type="dxa"/>
            <w:tcBorders>
              <w:top w:val="single" w:sz="4" w:space="0" w:color="auto"/>
              <w:left w:val="single" w:sz="4" w:space="0" w:color="auto"/>
              <w:bottom w:val="single" w:sz="4" w:space="0" w:color="auto"/>
              <w:right w:val="single" w:sz="4" w:space="0" w:color="auto"/>
            </w:tcBorders>
            <w:vAlign w:val="center"/>
            <w:hideMark/>
          </w:tcPr>
          <w:p w14:paraId="01283A62" w14:textId="77777777" w:rsidR="002B5391" w:rsidRPr="00EF06A7" w:rsidRDefault="002B5391">
            <w:pPr>
              <w:pStyle w:val="TAC"/>
              <w:rPr>
                <w:rFonts w:eastAsia="Malgun Gothic" w:cs="Arial"/>
              </w:rPr>
            </w:pPr>
            <w:r w:rsidRPr="00EF06A7">
              <w:rPr>
                <w:rFonts w:cs="Arial"/>
              </w:rPr>
              <w:t>None</w:t>
            </w:r>
          </w:p>
        </w:tc>
      </w:tr>
      <w:tr w:rsidR="002B5391" w:rsidRPr="00EF06A7" w14:paraId="19B6B658" w14:textId="77777777" w:rsidTr="002B5391">
        <w:trPr>
          <w:jc w:val="center"/>
        </w:trPr>
        <w:tc>
          <w:tcPr>
            <w:tcW w:w="1441" w:type="dxa"/>
            <w:vMerge w:val="restart"/>
            <w:tcBorders>
              <w:top w:val="single" w:sz="4" w:space="0" w:color="auto"/>
              <w:left w:val="single" w:sz="4" w:space="0" w:color="auto"/>
              <w:bottom w:val="single" w:sz="4" w:space="0" w:color="auto"/>
              <w:right w:val="single" w:sz="4" w:space="0" w:color="auto"/>
            </w:tcBorders>
            <w:vAlign w:val="center"/>
            <w:hideMark/>
          </w:tcPr>
          <w:p w14:paraId="64CEE0F0" w14:textId="77777777" w:rsidR="002B5391" w:rsidRPr="00EF06A7" w:rsidRDefault="002B5391">
            <w:pPr>
              <w:pStyle w:val="TAC"/>
              <w:jc w:val="left"/>
              <w:rPr>
                <w:rFonts w:cs="Arial"/>
              </w:rPr>
            </w:pPr>
            <w:r w:rsidRPr="00EF06A7">
              <w:rPr>
                <w:rFonts w:cs="Arial"/>
              </w:rPr>
              <w:t>Sidelink UE 1</w:t>
            </w:r>
          </w:p>
        </w:tc>
        <w:tc>
          <w:tcPr>
            <w:tcW w:w="2523" w:type="dxa"/>
            <w:tcBorders>
              <w:top w:val="single" w:sz="4" w:space="0" w:color="auto"/>
              <w:left w:val="single" w:sz="4" w:space="0" w:color="auto"/>
              <w:bottom w:val="single" w:sz="4" w:space="0" w:color="auto"/>
              <w:right w:val="single" w:sz="4" w:space="0" w:color="auto"/>
            </w:tcBorders>
            <w:vAlign w:val="center"/>
            <w:hideMark/>
          </w:tcPr>
          <w:p w14:paraId="6F984DCC" w14:textId="77777777" w:rsidR="002B5391" w:rsidRPr="00EF06A7" w:rsidRDefault="002B5391">
            <w:pPr>
              <w:pStyle w:val="TAL"/>
            </w:pPr>
            <w:r w:rsidRPr="00EF06A7">
              <w:t>Sidelink Transmissions</w:t>
            </w:r>
          </w:p>
        </w:tc>
        <w:tc>
          <w:tcPr>
            <w:tcW w:w="851" w:type="dxa"/>
            <w:tcBorders>
              <w:top w:val="single" w:sz="4" w:space="0" w:color="auto"/>
              <w:left w:val="single" w:sz="4" w:space="0" w:color="auto"/>
              <w:bottom w:val="single" w:sz="4" w:space="0" w:color="auto"/>
              <w:right w:val="single" w:sz="4" w:space="0" w:color="auto"/>
            </w:tcBorders>
            <w:vAlign w:val="center"/>
          </w:tcPr>
          <w:p w14:paraId="40ED798E" w14:textId="77777777" w:rsidR="002B5391" w:rsidRPr="00EF06A7" w:rsidRDefault="002B5391">
            <w:pPr>
              <w:pStyle w:val="TAC"/>
              <w:rPr>
                <w:rFonts w:eastAsia="SimSun"/>
              </w:rPr>
            </w:pPr>
          </w:p>
        </w:tc>
        <w:tc>
          <w:tcPr>
            <w:tcW w:w="4923" w:type="dxa"/>
            <w:tcBorders>
              <w:top w:val="single" w:sz="4" w:space="0" w:color="auto"/>
              <w:left w:val="single" w:sz="4" w:space="0" w:color="auto"/>
              <w:bottom w:val="single" w:sz="4" w:space="0" w:color="auto"/>
              <w:right w:val="single" w:sz="4" w:space="0" w:color="auto"/>
            </w:tcBorders>
            <w:vAlign w:val="center"/>
            <w:hideMark/>
          </w:tcPr>
          <w:p w14:paraId="715D0C88" w14:textId="77777777" w:rsidR="002B5391" w:rsidRPr="00EF06A7" w:rsidRDefault="002B5391">
            <w:pPr>
              <w:pStyle w:val="TAC"/>
              <w:rPr>
                <w:rFonts w:eastAsia="Malgun Gothic" w:cs="Arial"/>
              </w:rPr>
            </w:pPr>
            <w:r w:rsidRPr="00EF06A7">
              <w:rPr>
                <w:rFonts w:cs="Arial"/>
              </w:rPr>
              <w:t>PSCCH+PSSCH</w:t>
            </w:r>
          </w:p>
        </w:tc>
      </w:tr>
      <w:tr w:rsidR="002B5391" w:rsidRPr="00EF06A7" w14:paraId="7952633D" w14:textId="77777777" w:rsidTr="002B5391">
        <w:trPr>
          <w:trHeight w:val="424"/>
          <w:jc w:val="center"/>
        </w:trPr>
        <w:tc>
          <w:tcPr>
            <w:tcW w:w="9738" w:type="dxa"/>
            <w:vMerge/>
            <w:tcBorders>
              <w:top w:val="single" w:sz="4" w:space="0" w:color="auto"/>
              <w:left w:val="single" w:sz="4" w:space="0" w:color="auto"/>
              <w:bottom w:val="single" w:sz="4" w:space="0" w:color="auto"/>
              <w:right w:val="single" w:sz="4" w:space="0" w:color="auto"/>
            </w:tcBorders>
            <w:vAlign w:val="center"/>
            <w:hideMark/>
          </w:tcPr>
          <w:p w14:paraId="117E080B" w14:textId="77777777" w:rsidR="002B5391" w:rsidRPr="00EF06A7" w:rsidRDefault="002B5391">
            <w:pPr>
              <w:spacing w:after="0"/>
              <w:rPr>
                <w:rFonts w:ascii="Arial" w:hAnsi="Arial" w:cs="Arial"/>
                <w:sz w:val="18"/>
                <w:lang w:eastAsia="en-US"/>
              </w:rPr>
            </w:pPr>
          </w:p>
        </w:tc>
        <w:tc>
          <w:tcPr>
            <w:tcW w:w="2523" w:type="dxa"/>
            <w:tcBorders>
              <w:top w:val="single" w:sz="4" w:space="0" w:color="auto"/>
              <w:left w:val="single" w:sz="4" w:space="0" w:color="auto"/>
              <w:bottom w:val="single" w:sz="4" w:space="0" w:color="auto"/>
              <w:right w:val="single" w:sz="4" w:space="0" w:color="auto"/>
            </w:tcBorders>
            <w:vAlign w:val="center"/>
            <w:hideMark/>
          </w:tcPr>
          <w:p w14:paraId="2B0738B5" w14:textId="77777777" w:rsidR="002B5391" w:rsidRPr="00EF06A7" w:rsidRDefault="002B5391">
            <w:pPr>
              <w:pStyle w:val="TAL"/>
            </w:pPr>
            <w:r w:rsidRPr="00EF06A7">
              <w:t>Timing offset (Note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173FC2" w14:textId="77777777" w:rsidR="002B5391" w:rsidRPr="00EF06A7" w:rsidRDefault="002B5391">
            <w:pPr>
              <w:pStyle w:val="TAC"/>
              <w:rPr>
                <w:lang w:eastAsia="ko-KR"/>
              </w:rPr>
            </w:pPr>
            <w:r w:rsidRPr="00EF06A7">
              <w:rPr>
                <w:rFonts w:eastAsia="?? ??"/>
              </w:rPr>
              <w:sym w:font="Symbol" w:char="F06D"/>
            </w:r>
            <w:r w:rsidRPr="00EF06A7">
              <w:rPr>
                <w:rFonts w:eastAsia="?? ??"/>
              </w:rPr>
              <w:t>s</w:t>
            </w:r>
          </w:p>
        </w:tc>
        <w:tc>
          <w:tcPr>
            <w:tcW w:w="4923" w:type="dxa"/>
            <w:tcBorders>
              <w:top w:val="single" w:sz="4" w:space="0" w:color="auto"/>
              <w:left w:val="single" w:sz="4" w:space="0" w:color="auto"/>
              <w:bottom w:val="single" w:sz="4" w:space="0" w:color="auto"/>
              <w:right w:val="single" w:sz="4" w:space="0" w:color="auto"/>
            </w:tcBorders>
            <w:vAlign w:val="center"/>
            <w:hideMark/>
          </w:tcPr>
          <w:p w14:paraId="49F5E4AB" w14:textId="77777777" w:rsidR="002B5391" w:rsidRPr="00EF06A7" w:rsidRDefault="002B5391">
            <w:pPr>
              <w:pStyle w:val="TAC"/>
              <w:rPr>
                <w:rFonts w:cs="Arial"/>
                <w:lang w:eastAsia="en-US"/>
              </w:rPr>
            </w:pPr>
            <w:r w:rsidRPr="00EF06A7">
              <w:rPr>
                <w:rFonts w:cs="Arial"/>
              </w:rPr>
              <w:t>CP/2-12*64*Tc</w:t>
            </w:r>
          </w:p>
        </w:tc>
      </w:tr>
      <w:tr w:rsidR="002B5391" w:rsidRPr="00EF06A7" w14:paraId="6B0DA3A7" w14:textId="77777777" w:rsidTr="002B5391">
        <w:trPr>
          <w:jc w:val="center"/>
        </w:trPr>
        <w:tc>
          <w:tcPr>
            <w:tcW w:w="9738" w:type="dxa"/>
            <w:vMerge/>
            <w:tcBorders>
              <w:top w:val="single" w:sz="4" w:space="0" w:color="auto"/>
              <w:left w:val="single" w:sz="4" w:space="0" w:color="auto"/>
              <w:bottom w:val="single" w:sz="4" w:space="0" w:color="auto"/>
              <w:right w:val="single" w:sz="4" w:space="0" w:color="auto"/>
            </w:tcBorders>
            <w:vAlign w:val="center"/>
            <w:hideMark/>
          </w:tcPr>
          <w:p w14:paraId="68B6034F" w14:textId="77777777" w:rsidR="002B5391" w:rsidRPr="00EF06A7" w:rsidRDefault="002B5391">
            <w:pPr>
              <w:spacing w:after="0"/>
              <w:rPr>
                <w:rFonts w:ascii="Arial" w:hAnsi="Arial" w:cs="Arial"/>
                <w:sz w:val="18"/>
                <w:lang w:eastAsia="en-US"/>
              </w:rPr>
            </w:pPr>
          </w:p>
        </w:tc>
        <w:tc>
          <w:tcPr>
            <w:tcW w:w="2523" w:type="dxa"/>
            <w:tcBorders>
              <w:top w:val="single" w:sz="4" w:space="0" w:color="auto"/>
              <w:left w:val="single" w:sz="4" w:space="0" w:color="auto"/>
              <w:bottom w:val="single" w:sz="4" w:space="0" w:color="auto"/>
              <w:right w:val="single" w:sz="4" w:space="0" w:color="auto"/>
            </w:tcBorders>
            <w:vAlign w:val="center"/>
            <w:hideMark/>
          </w:tcPr>
          <w:p w14:paraId="29A9DA1F" w14:textId="77777777" w:rsidR="002B5391" w:rsidRPr="00EF06A7" w:rsidRDefault="002B5391">
            <w:pPr>
              <w:pStyle w:val="TAL"/>
            </w:pPr>
            <w:r w:rsidRPr="00EF06A7">
              <w:t>Frequency offset (Note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21AABB" w14:textId="77777777" w:rsidR="002B5391" w:rsidRPr="00EF06A7" w:rsidRDefault="002B5391">
            <w:pPr>
              <w:pStyle w:val="TAC"/>
              <w:rPr>
                <w:rFonts w:eastAsia="SimSun"/>
              </w:rPr>
            </w:pPr>
            <w:r w:rsidRPr="00EF06A7">
              <w:rPr>
                <w:rFonts w:eastAsia="SimSun"/>
              </w:rPr>
              <w:t>Hz</w:t>
            </w:r>
          </w:p>
        </w:tc>
        <w:tc>
          <w:tcPr>
            <w:tcW w:w="4923" w:type="dxa"/>
            <w:tcBorders>
              <w:top w:val="single" w:sz="4" w:space="0" w:color="auto"/>
              <w:left w:val="single" w:sz="4" w:space="0" w:color="auto"/>
              <w:bottom w:val="single" w:sz="4" w:space="0" w:color="auto"/>
              <w:right w:val="single" w:sz="4" w:space="0" w:color="auto"/>
            </w:tcBorders>
            <w:vAlign w:val="center"/>
            <w:hideMark/>
          </w:tcPr>
          <w:p w14:paraId="4A9FAF1C" w14:textId="77777777" w:rsidR="002B5391" w:rsidRPr="00EF06A7" w:rsidRDefault="002B5391">
            <w:pPr>
              <w:pStyle w:val="TAC"/>
              <w:rPr>
                <w:rFonts w:eastAsia="Malgun Gothic" w:cs="Arial"/>
              </w:rPr>
            </w:pPr>
            <w:r w:rsidRPr="00EF06A7">
              <w:rPr>
                <w:rFonts w:cs="Arial"/>
              </w:rPr>
              <w:t>+600</w:t>
            </w:r>
          </w:p>
        </w:tc>
      </w:tr>
      <w:tr w:rsidR="002B5391" w:rsidRPr="00EF06A7" w14:paraId="598C92FB" w14:textId="77777777" w:rsidTr="002B5391">
        <w:trPr>
          <w:jc w:val="center"/>
        </w:trPr>
        <w:tc>
          <w:tcPr>
            <w:tcW w:w="9738" w:type="dxa"/>
            <w:vMerge/>
            <w:tcBorders>
              <w:top w:val="single" w:sz="4" w:space="0" w:color="auto"/>
              <w:left w:val="single" w:sz="4" w:space="0" w:color="auto"/>
              <w:bottom w:val="single" w:sz="4" w:space="0" w:color="auto"/>
              <w:right w:val="single" w:sz="4" w:space="0" w:color="auto"/>
            </w:tcBorders>
            <w:vAlign w:val="center"/>
            <w:hideMark/>
          </w:tcPr>
          <w:p w14:paraId="054C3FBF" w14:textId="77777777" w:rsidR="002B5391" w:rsidRPr="00EF06A7" w:rsidRDefault="002B5391">
            <w:pPr>
              <w:spacing w:after="0"/>
              <w:rPr>
                <w:rFonts w:ascii="Arial" w:hAnsi="Arial" w:cs="Arial"/>
                <w:sz w:val="18"/>
                <w:lang w:eastAsia="en-US"/>
              </w:rPr>
            </w:pPr>
          </w:p>
        </w:tc>
        <w:tc>
          <w:tcPr>
            <w:tcW w:w="2523" w:type="dxa"/>
            <w:tcBorders>
              <w:top w:val="single" w:sz="4" w:space="0" w:color="auto"/>
              <w:left w:val="single" w:sz="4" w:space="0" w:color="auto"/>
              <w:bottom w:val="single" w:sz="4" w:space="0" w:color="auto"/>
              <w:right w:val="single" w:sz="4" w:space="0" w:color="auto"/>
            </w:tcBorders>
            <w:vAlign w:val="center"/>
            <w:hideMark/>
          </w:tcPr>
          <w:p w14:paraId="59364273" w14:textId="77777777" w:rsidR="002B5391" w:rsidRPr="00EF06A7" w:rsidRDefault="002B5391">
            <w:pPr>
              <w:pStyle w:val="TAL"/>
            </w:pPr>
            <w:r w:rsidRPr="00EF06A7">
              <w:t>Synchronization</w:t>
            </w:r>
          </w:p>
        </w:tc>
        <w:tc>
          <w:tcPr>
            <w:tcW w:w="851" w:type="dxa"/>
            <w:tcBorders>
              <w:top w:val="single" w:sz="4" w:space="0" w:color="auto"/>
              <w:left w:val="single" w:sz="4" w:space="0" w:color="auto"/>
              <w:bottom w:val="single" w:sz="4" w:space="0" w:color="auto"/>
              <w:right w:val="single" w:sz="4" w:space="0" w:color="auto"/>
            </w:tcBorders>
            <w:vAlign w:val="center"/>
          </w:tcPr>
          <w:p w14:paraId="11A01B3C" w14:textId="77777777" w:rsidR="002B5391" w:rsidRPr="00EF06A7" w:rsidRDefault="002B5391">
            <w:pPr>
              <w:pStyle w:val="TAC"/>
              <w:rPr>
                <w:rFonts w:eastAsia="SimSun"/>
              </w:rPr>
            </w:pPr>
          </w:p>
        </w:tc>
        <w:tc>
          <w:tcPr>
            <w:tcW w:w="4923" w:type="dxa"/>
            <w:tcBorders>
              <w:top w:val="single" w:sz="4" w:space="0" w:color="auto"/>
              <w:left w:val="single" w:sz="4" w:space="0" w:color="auto"/>
              <w:bottom w:val="single" w:sz="4" w:space="0" w:color="auto"/>
              <w:right w:val="single" w:sz="4" w:space="0" w:color="auto"/>
            </w:tcBorders>
            <w:vAlign w:val="center"/>
            <w:hideMark/>
          </w:tcPr>
          <w:p w14:paraId="46417E06" w14:textId="77777777" w:rsidR="002B5391" w:rsidRPr="00EF06A7" w:rsidRDefault="002B5391">
            <w:pPr>
              <w:pStyle w:val="TAC"/>
              <w:rPr>
                <w:rFonts w:eastAsia="Malgun Gothic" w:cs="Arial"/>
              </w:rPr>
            </w:pPr>
            <w:r w:rsidRPr="00EF06A7">
              <w:rPr>
                <w:rFonts w:cs="Arial"/>
              </w:rPr>
              <w:t>GNSS or GNSS-equivalent</w:t>
            </w:r>
          </w:p>
        </w:tc>
      </w:tr>
      <w:tr w:rsidR="002B5391" w:rsidRPr="00EF06A7" w14:paraId="421A0FA2" w14:textId="77777777" w:rsidTr="002B5391">
        <w:trPr>
          <w:jc w:val="center"/>
        </w:trPr>
        <w:tc>
          <w:tcPr>
            <w:tcW w:w="9738" w:type="dxa"/>
            <w:vMerge/>
            <w:tcBorders>
              <w:top w:val="single" w:sz="4" w:space="0" w:color="auto"/>
              <w:left w:val="single" w:sz="4" w:space="0" w:color="auto"/>
              <w:bottom w:val="single" w:sz="4" w:space="0" w:color="auto"/>
              <w:right w:val="single" w:sz="4" w:space="0" w:color="auto"/>
            </w:tcBorders>
            <w:vAlign w:val="center"/>
            <w:hideMark/>
          </w:tcPr>
          <w:p w14:paraId="00EF891E" w14:textId="77777777" w:rsidR="002B5391" w:rsidRPr="00EF06A7" w:rsidRDefault="002B5391">
            <w:pPr>
              <w:spacing w:after="0"/>
              <w:rPr>
                <w:rFonts w:ascii="Arial" w:hAnsi="Arial" w:cs="Arial"/>
                <w:sz w:val="18"/>
                <w:lang w:eastAsia="en-US"/>
              </w:rPr>
            </w:pPr>
          </w:p>
        </w:tc>
        <w:tc>
          <w:tcPr>
            <w:tcW w:w="2523" w:type="dxa"/>
            <w:tcBorders>
              <w:top w:val="single" w:sz="4" w:space="0" w:color="auto"/>
              <w:left w:val="single" w:sz="4" w:space="0" w:color="auto"/>
              <w:bottom w:val="single" w:sz="4" w:space="0" w:color="auto"/>
              <w:right w:val="single" w:sz="4" w:space="0" w:color="auto"/>
            </w:tcBorders>
            <w:vAlign w:val="center"/>
            <w:hideMark/>
          </w:tcPr>
          <w:p w14:paraId="006C06E3" w14:textId="77777777" w:rsidR="002B5391" w:rsidRPr="00EF06A7" w:rsidRDefault="002B5391">
            <w:pPr>
              <w:pStyle w:val="TAL"/>
            </w:pPr>
            <w:r w:rsidRPr="00EF06A7">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B50F4C7" w14:textId="77777777" w:rsidR="002B5391" w:rsidRPr="00EF06A7" w:rsidRDefault="002B5391">
            <w:pPr>
              <w:pStyle w:val="TAC"/>
              <w:rPr>
                <w:rFonts w:eastAsia="SimSun"/>
              </w:rPr>
            </w:pPr>
          </w:p>
        </w:tc>
        <w:tc>
          <w:tcPr>
            <w:tcW w:w="4923" w:type="dxa"/>
            <w:tcBorders>
              <w:top w:val="single" w:sz="4" w:space="0" w:color="auto"/>
              <w:left w:val="single" w:sz="4" w:space="0" w:color="auto"/>
              <w:bottom w:val="single" w:sz="4" w:space="0" w:color="auto"/>
              <w:right w:val="single" w:sz="4" w:space="0" w:color="auto"/>
            </w:tcBorders>
            <w:vAlign w:val="center"/>
            <w:hideMark/>
          </w:tcPr>
          <w:p w14:paraId="7BCB521D" w14:textId="77777777" w:rsidR="002B5391" w:rsidRPr="00EF06A7" w:rsidRDefault="002B5391">
            <w:pPr>
              <w:pStyle w:val="TAC"/>
              <w:rPr>
                <w:rFonts w:eastAsia="Malgun Gothic" w:cs="Arial"/>
              </w:rPr>
            </w:pPr>
            <w:r w:rsidRPr="00EF06A7">
              <w:rPr>
                <w:rFonts w:cs="Arial"/>
              </w:rPr>
              <w:t>1x2 Low</w:t>
            </w:r>
          </w:p>
        </w:tc>
      </w:tr>
      <w:tr w:rsidR="002B5391" w:rsidRPr="00EF06A7" w14:paraId="1937189E" w14:textId="77777777" w:rsidTr="002B5391">
        <w:trPr>
          <w:trHeight w:val="185"/>
          <w:jc w:val="center"/>
        </w:trPr>
        <w:tc>
          <w:tcPr>
            <w:tcW w:w="9738" w:type="dxa"/>
            <w:vMerge/>
            <w:tcBorders>
              <w:top w:val="single" w:sz="4" w:space="0" w:color="auto"/>
              <w:left w:val="single" w:sz="4" w:space="0" w:color="auto"/>
              <w:bottom w:val="single" w:sz="4" w:space="0" w:color="auto"/>
              <w:right w:val="single" w:sz="4" w:space="0" w:color="auto"/>
            </w:tcBorders>
            <w:vAlign w:val="center"/>
            <w:hideMark/>
          </w:tcPr>
          <w:p w14:paraId="7CD67F4F" w14:textId="77777777" w:rsidR="002B5391" w:rsidRPr="00EF06A7" w:rsidRDefault="002B5391">
            <w:pPr>
              <w:spacing w:after="0"/>
              <w:rPr>
                <w:rFonts w:ascii="Arial" w:hAnsi="Arial" w:cs="Arial"/>
                <w:sz w:val="18"/>
                <w:lang w:eastAsia="en-US"/>
              </w:rPr>
            </w:pPr>
          </w:p>
        </w:tc>
        <w:tc>
          <w:tcPr>
            <w:tcW w:w="2523" w:type="dxa"/>
            <w:tcBorders>
              <w:top w:val="single" w:sz="4" w:space="0" w:color="auto"/>
              <w:left w:val="single" w:sz="4" w:space="0" w:color="auto"/>
              <w:bottom w:val="single" w:sz="4" w:space="0" w:color="auto"/>
              <w:right w:val="single" w:sz="4" w:space="0" w:color="auto"/>
            </w:tcBorders>
            <w:vAlign w:val="center"/>
            <w:hideMark/>
          </w:tcPr>
          <w:p w14:paraId="4BDEE226" w14:textId="77777777" w:rsidR="002B5391" w:rsidRPr="00EF06A7" w:rsidRDefault="002B5391">
            <w:pPr>
              <w:pStyle w:val="TAL"/>
            </w:pPr>
            <w:r w:rsidRPr="00EF06A7">
              <w:t>PSSCH RMC</w:t>
            </w:r>
          </w:p>
        </w:tc>
        <w:tc>
          <w:tcPr>
            <w:tcW w:w="851" w:type="dxa"/>
            <w:tcBorders>
              <w:top w:val="single" w:sz="4" w:space="0" w:color="auto"/>
              <w:left w:val="single" w:sz="4" w:space="0" w:color="auto"/>
              <w:bottom w:val="single" w:sz="4" w:space="0" w:color="auto"/>
              <w:right w:val="single" w:sz="4" w:space="0" w:color="auto"/>
            </w:tcBorders>
            <w:vAlign w:val="center"/>
          </w:tcPr>
          <w:p w14:paraId="4096ADBC" w14:textId="77777777" w:rsidR="002B5391" w:rsidRPr="00EF06A7" w:rsidRDefault="002B5391">
            <w:pPr>
              <w:pStyle w:val="TAC"/>
              <w:rPr>
                <w:rFonts w:eastAsia="SimSun"/>
              </w:rPr>
            </w:pPr>
          </w:p>
        </w:tc>
        <w:tc>
          <w:tcPr>
            <w:tcW w:w="4923" w:type="dxa"/>
            <w:tcBorders>
              <w:top w:val="single" w:sz="4" w:space="0" w:color="auto"/>
              <w:left w:val="single" w:sz="4" w:space="0" w:color="auto"/>
              <w:bottom w:val="single" w:sz="4" w:space="0" w:color="auto"/>
              <w:right w:val="single" w:sz="4" w:space="0" w:color="auto"/>
            </w:tcBorders>
            <w:vAlign w:val="center"/>
            <w:hideMark/>
          </w:tcPr>
          <w:p w14:paraId="6F93EEA5" w14:textId="77777777" w:rsidR="002B5391" w:rsidRPr="00EF06A7" w:rsidRDefault="002B5391">
            <w:pPr>
              <w:pStyle w:val="TAC"/>
              <w:rPr>
                <w:rFonts w:eastAsia="Malgun Gothic" w:cs="Arial"/>
              </w:rPr>
            </w:pPr>
            <w:r w:rsidRPr="00EF06A7">
              <w:rPr>
                <w:rFonts w:eastAsia="SimSun" w:cs="Arial"/>
                <w:szCs w:val="18"/>
              </w:rPr>
              <w:t>R.PSSCH.2-1.1</w:t>
            </w:r>
          </w:p>
        </w:tc>
      </w:tr>
      <w:tr w:rsidR="002B5391" w:rsidRPr="00EF06A7" w14:paraId="5BE5A63E" w14:textId="77777777" w:rsidTr="002B5391">
        <w:trPr>
          <w:jc w:val="center"/>
        </w:trPr>
        <w:tc>
          <w:tcPr>
            <w:tcW w:w="9738" w:type="dxa"/>
            <w:gridSpan w:val="4"/>
            <w:tcBorders>
              <w:top w:val="single" w:sz="4" w:space="0" w:color="auto"/>
              <w:left w:val="single" w:sz="4" w:space="0" w:color="auto"/>
              <w:bottom w:val="single" w:sz="4" w:space="0" w:color="auto"/>
              <w:right w:val="single" w:sz="4" w:space="0" w:color="auto"/>
            </w:tcBorders>
            <w:vAlign w:val="center"/>
            <w:hideMark/>
          </w:tcPr>
          <w:p w14:paraId="71B835CB" w14:textId="77777777" w:rsidR="002B5391" w:rsidRPr="00EF06A7" w:rsidRDefault="002B5391">
            <w:pPr>
              <w:pStyle w:val="TAN"/>
              <w:rPr>
                <w:rFonts w:cs="Arial"/>
              </w:rPr>
            </w:pPr>
            <w:r w:rsidRPr="00EF06A7">
              <w:rPr>
                <w:rFonts w:cs="Arial"/>
              </w:rPr>
              <w:t>NOTE 1:</w:t>
            </w:r>
            <w:r w:rsidRPr="00EF06A7">
              <w:rPr>
                <w:rFonts w:cs="Arial"/>
              </w:rPr>
              <w:tab/>
            </w:r>
            <w:r w:rsidRPr="00EF06A7">
              <w:t xml:space="preserve">Time offset of transmitted Sidelink UE </w:t>
            </w:r>
            <w:r w:rsidRPr="00EF06A7">
              <w:rPr>
                <w:lang w:eastAsia="zh-CN"/>
              </w:rPr>
              <w:t>signal</w:t>
            </w:r>
            <w:r w:rsidRPr="00EF06A7">
              <w:rPr>
                <w:rFonts w:cs="Arial"/>
              </w:rPr>
              <w:t xml:space="preserve"> with respect to GNSS reference timing.</w:t>
            </w:r>
          </w:p>
          <w:p w14:paraId="42F4A921" w14:textId="77777777" w:rsidR="002B5391" w:rsidRPr="00EF06A7" w:rsidRDefault="002B5391">
            <w:pPr>
              <w:pStyle w:val="TAN"/>
              <w:rPr>
                <w:rFonts w:cs="Arial"/>
              </w:rPr>
            </w:pPr>
            <w:r w:rsidRPr="00EF06A7">
              <w:rPr>
                <w:rFonts w:cs="Arial"/>
              </w:rPr>
              <w:t>NOTE 2:</w:t>
            </w:r>
            <w:r w:rsidRPr="00EF06A7">
              <w:rPr>
                <w:rFonts w:cs="Arial"/>
              </w:rPr>
              <w:tab/>
            </w:r>
            <w:r w:rsidRPr="00EF06A7">
              <w:t xml:space="preserve">Frequency offset of transmitted Sidelink UE </w:t>
            </w:r>
            <w:r w:rsidRPr="00EF06A7">
              <w:rPr>
                <w:lang w:eastAsia="zh-CN"/>
              </w:rPr>
              <w:t>signal</w:t>
            </w:r>
            <w:r w:rsidRPr="00EF06A7">
              <w:rPr>
                <w:rFonts w:cs="Arial"/>
              </w:rPr>
              <w:t xml:space="preserve"> with respect to GNSS reference frequency.</w:t>
            </w:r>
          </w:p>
          <w:p w14:paraId="3F091E8C" w14:textId="77777777" w:rsidR="002B5391" w:rsidRPr="00EF06A7" w:rsidRDefault="002B5391">
            <w:pPr>
              <w:pStyle w:val="TAN"/>
              <w:rPr>
                <w:rFonts w:eastAsia="SimSun"/>
              </w:rPr>
            </w:pPr>
            <w:r w:rsidRPr="00EF06A7">
              <w:rPr>
                <w:rFonts w:cs="Arial"/>
              </w:rPr>
              <w:t xml:space="preserve">NOTE 3: </w:t>
            </w:r>
            <w:r w:rsidRPr="00EF06A7">
              <w:rPr>
                <w:rFonts w:cs="Arial"/>
              </w:rPr>
              <w:tab/>
              <w:t>OCC index i for PSCCH DMRS is randomly selected from {0, 1, 2} for each PSCCH transmission.</w:t>
            </w:r>
          </w:p>
        </w:tc>
      </w:tr>
    </w:tbl>
    <w:p w14:paraId="14277A02" w14:textId="77777777" w:rsidR="002B5391" w:rsidRPr="00EF06A7" w:rsidRDefault="002B5391" w:rsidP="002B5391">
      <w:pPr>
        <w:rPr>
          <w:rFonts w:eastAsia="Malgun Gothic"/>
          <w:lang w:eastAsia="ko-KR"/>
        </w:rPr>
      </w:pPr>
    </w:p>
    <w:p w14:paraId="49805E44" w14:textId="6153B5B2" w:rsidR="002B5391" w:rsidRPr="00EF06A7" w:rsidRDefault="002B5391" w:rsidP="002B5391">
      <w:pPr>
        <w:pStyle w:val="TH"/>
        <w:rPr>
          <w:lang w:eastAsia="en-US"/>
        </w:rPr>
      </w:pPr>
      <w:r w:rsidRPr="00EF06A7">
        <w:t>Table 11.1.3.1.</w:t>
      </w:r>
      <w:r w:rsidR="00782262" w:rsidRPr="00EF06A7">
        <w:t>1.</w:t>
      </w:r>
      <w:r w:rsidRPr="00EF06A7">
        <w:t>0</w:t>
      </w:r>
      <w:r w:rsidRPr="00EF06A7">
        <w:noBreakHyphen/>
        <w:t>2: Minimum performance</w:t>
      </w:r>
    </w:p>
    <w:tbl>
      <w:tblPr>
        <w:tblW w:w="44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1690"/>
        <w:gridCol w:w="1544"/>
        <w:gridCol w:w="1544"/>
        <w:gridCol w:w="1464"/>
        <w:gridCol w:w="1370"/>
      </w:tblGrid>
      <w:tr w:rsidR="002B5391" w:rsidRPr="00EF06A7" w14:paraId="177C9216" w14:textId="77777777" w:rsidTr="002B5391">
        <w:trPr>
          <w:jc w:val="center"/>
        </w:trPr>
        <w:tc>
          <w:tcPr>
            <w:tcW w:w="517" w:type="pct"/>
            <w:vMerge w:val="restart"/>
            <w:tcBorders>
              <w:top w:val="single" w:sz="4" w:space="0" w:color="auto"/>
              <w:left w:val="single" w:sz="4" w:space="0" w:color="auto"/>
              <w:bottom w:val="single" w:sz="4" w:space="0" w:color="auto"/>
              <w:right w:val="single" w:sz="4" w:space="0" w:color="auto"/>
            </w:tcBorders>
            <w:vAlign w:val="center"/>
            <w:hideMark/>
          </w:tcPr>
          <w:p w14:paraId="5CAD31BD" w14:textId="77777777" w:rsidR="002B5391" w:rsidRPr="00EF06A7" w:rsidRDefault="002B5391">
            <w:pPr>
              <w:pStyle w:val="TAH"/>
            </w:pPr>
            <w:r w:rsidRPr="00EF06A7">
              <w:rPr>
                <w:rFonts w:eastAsia="Calibri"/>
              </w:rPr>
              <w:t>Test num</w:t>
            </w:r>
            <w:r w:rsidRPr="00EF06A7">
              <w:t>ber</w:t>
            </w:r>
          </w:p>
        </w:tc>
        <w:tc>
          <w:tcPr>
            <w:tcW w:w="995" w:type="pct"/>
            <w:vMerge w:val="restart"/>
            <w:tcBorders>
              <w:top w:val="single" w:sz="4" w:space="0" w:color="auto"/>
              <w:left w:val="single" w:sz="4" w:space="0" w:color="auto"/>
              <w:bottom w:val="single" w:sz="4" w:space="0" w:color="auto"/>
              <w:right w:val="single" w:sz="4" w:space="0" w:color="auto"/>
            </w:tcBorders>
            <w:hideMark/>
          </w:tcPr>
          <w:p w14:paraId="7B5A1418" w14:textId="77777777" w:rsidR="002B5391" w:rsidRPr="00EF06A7" w:rsidRDefault="002B5391">
            <w:pPr>
              <w:pStyle w:val="TAH"/>
              <w:rPr>
                <w:rFonts w:eastAsia="Calibri"/>
              </w:rPr>
            </w:pPr>
            <w:r w:rsidRPr="00EF06A7">
              <w:rPr>
                <w:rFonts w:eastAsia="Calibri"/>
              </w:rPr>
              <w:t>PS</w:t>
            </w:r>
            <w:r w:rsidRPr="00EF06A7">
              <w:rPr>
                <w:rFonts w:eastAsia="Malgun Gothic"/>
              </w:rPr>
              <w:t>C</w:t>
            </w:r>
            <w:r w:rsidRPr="00EF06A7">
              <w:rPr>
                <w:rFonts w:eastAsia="Calibri"/>
              </w:rPr>
              <w:t>CH Reference</w:t>
            </w:r>
            <w:r w:rsidRPr="00EF06A7">
              <w:rPr>
                <w:rFonts w:eastAsia="Calibri"/>
                <w:lang w:eastAsia="zh-CN"/>
              </w:rPr>
              <w:t xml:space="preserve"> </w:t>
            </w:r>
            <w:r w:rsidRPr="00EF06A7">
              <w:rPr>
                <w:rFonts w:eastAsia="Calibri"/>
              </w:rPr>
              <w:t>channel</w:t>
            </w:r>
          </w:p>
        </w:tc>
        <w:tc>
          <w:tcPr>
            <w:tcW w:w="909" w:type="pct"/>
            <w:vMerge w:val="restart"/>
            <w:tcBorders>
              <w:top w:val="single" w:sz="4" w:space="0" w:color="auto"/>
              <w:left w:val="single" w:sz="4" w:space="0" w:color="auto"/>
              <w:bottom w:val="single" w:sz="4" w:space="0" w:color="auto"/>
              <w:right w:val="single" w:sz="4" w:space="0" w:color="auto"/>
            </w:tcBorders>
            <w:hideMark/>
          </w:tcPr>
          <w:p w14:paraId="49C1E743" w14:textId="77777777" w:rsidR="002B5391" w:rsidRPr="00EF06A7" w:rsidRDefault="002B5391">
            <w:pPr>
              <w:pStyle w:val="TAH"/>
              <w:rPr>
                <w:rFonts w:eastAsia="Malgun Gothic"/>
              </w:rPr>
            </w:pPr>
            <w:r w:rsidRPr="00EF06A7">
              <w:rPr>
                <w:rFonts w:eastAsia="Calibri"/>
              </w:rPr>
              <w:t>Bandwidth (MHz) / Subcarrier spacing (kHz)</w:t>
            </w:r>
          </w:p>
        </w:tc>
        <w:tc>
          <w:tcPr>
            <w:tcW w:w="909" w:type="pct"/>
            <w:vMerge w:val="restart"/>
            <w:tcBorders>
              <w:top w:val="single" w:sz="4" w:space="0" w:color="auto"/>
              <w:left w:val="single" w:sz="4" w:space="0" w:color="auto"/>
              <w:bottom w:val="single" w:sz="4" w:space="0" w:color="auto"/>
              <w:right w:val="single" w:sz="4" w:space="0" w:color="auto"/>
            </w:tcBorders>
            <w:vAlign w:val="center"/>
            <w:hideMark/>
          </w:tcPr>
          <w:p w14:paraId="2ED1C9A3" w14:textId="77777777" w:rsidR="002B5391" w:rsidRPr="00EF06A7" w:rsidRDefault="002B5391">
            <w:pPr>
              <w:pStyle w:val="TAH"/>
              <w:rPr>
                <w:rFonts w:eastAsia="Calibri"/>
              </w:rPr>
            </w:pPr>
            <w:r w:rsidRPr="00EF06A7">
              <w:rPr>
                <w:lang w:eastAsia="zh-CN"/>
              </w:rPr>
              <w:t>Propagation condition</w:t>
            </w:r>
          </w:p>
        </w:tc>
        <w:tc>
          <w:tcPr>
            <w:tcW w:w="1669" w:type="pct"/>
            <w:gridSpan w:val="2"/>
            <w:tcBorders>
              <w:top w:val="single" w:sz="4" w:space="0" w:color="auto"/>
              <w:left w:val="single" w:sz="4" w:space="0" w:color="auto"/>
              <w:bottom w:val="single" w:sz="4" w:space="0" w:color="auto"/>
              <w:right w:val="single" w:sz="4" w:space="0" w:color="auto"/>
            </w:tcBorders>
            <w:vAlign w:val="center"/>
            <w:hideMark/>
          </w:tcPr>
          <w:p w14:paraId="413132F4" w14:textId="77777777" w:rsidR="002B5391" w:rsidRPr="00EF06A7" w:rsidRDefault="002B5391">
            <w:pPr>
              <w:pStyle w:val="TAH"/>
              <w:rPr>
                <w:rFonts w:eastAsia="Calibri"/>
              </w:rPr>
            </w:pPr>
            <w:r w:rsidRPr="00EF06A7">
              <w:rPr>
                <w:rFonts w:eastAsia="Calibri"/>
              </w:rPr>
              <w:t>Reference value</w:t>
            </w:r>
          </w:p>
        </w:tc>
      </w:tr>
      <w:tr w:rsidR="002B5391" w:rsidRPr="00EF06A7" w14:paraId="478A72B3"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D087F" w14:textId="77777777" w:rsidR="002B5391" w:rsidRPr="00EF06A7" w:rsidRDefault="002B539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BB3F3" w14:textId="77777777" w:rsidR="002B5391" w:rsidRPr="00EF06A7" w:rsidRDefault="002B5391">
            <w:pPr>
              <w:spacing w:after="0"/>
              <w:rPr>
                <w:rFonts w:ascii="Arial" w:eastAsia="Calibri"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33383" w14:textId="77777777" w:rsidR="002B5391" w:rsidRPr="00EF06A7" w:rsidRDefault="002B539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184E" w14:textId="77777777" w:rsidR="002B5391" w:rsidRPr="00EF06A7" w:rsidRDefault="002B5391">
            <w:pPr>
              <w:spacing w:after="0"/>
              <w:rPr>
                <w:rFonts w:ascii="Arial" w:eastAsia="Calibri" w:hAnsi="Arial"/>
                <w:b/>
                <w:sz w:val="18"/>
                <w:lang w:eastAsia="en-US"/>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328D61DF" w14:textId="77777777" w:rsidR="002B5391" w:rsidRPr="00EF06A7" w:rsidRDefault="002B5391">
            <w:pPr>
              <w:pStyle w:val="TAH"/>
              <w:rPr>
                <w:rFonts w:eastAsia="Calibri"/>
              </w:rPr>
            </w:pPr>
            <w:r w:rsidRPr="00EF06A7">
              <w:rPr>
                <w:rFonts w:eastAsia="SimSun"/>
              </w:rPr>
              <w:t>Probability of missed PSCCH (%)</w:t>
            </w:r>
          </w:p>
        </w:tc>
        <w:tc>
          <w:tcPr>
            <w:tcW w:w="807" w:type="pct"/>
            <w:tcBorders>
              <w:top w:val="single" w:sz="4" w:space="0" w:color="auto"/>
              <w:left w:val="single" w:sz="4" w:space="0" w:color="auto"/>
              <w:bottom w:val="single" w:sz="4" w:space="0" w:color="auto"/>
              <w:right w:val="single" w:sz="4" w:space="0" w:color="auto"/>
            </w:tcBorders>
            <w:vAlign w:val="center"/>
            <w:hideMark/>
          </w:tcPr>
          <w:p w14:paraId="74F07376" w14:textId="77777777" w:rsidR="002B5391" w:rsidRPr="00EF06A7" w:rsidRDefault="002B5391">
            <w:pPr>
              <w:pStyle w:val="TAH"/>
              <w:rPr>
                <w:rFonts w:eastAsia="Calibri"/>
              </w:rPr>
            </w:pPr>
            <w:r w:rsidRPr="00EF06A7">
              <w:rPr>
                <w:rFonts w:eastAsia="Calibri"/>
              </w:rPr>
              <w:t>SNR (dB) of PSCCH</w:t>
            </w:r>
          </w:p>
        </w:tc>
      </w:tr>
      <w:tr w:rsidR="002B5391" w:rsidRPr="00EF06A7" w14:paraId="222385CE" w14:textId="77777777" w:rsidTr="002B5391">
        <w:trPr>
          <w:trHeight w:val="302"/>
          <w:jc w:val="center"/>
        </w:trPr>
        <w:tc>
          <w:tcPr>
            <w:tcW w:w="517" w:type="pct"/>
            <w:tcBorders>
              <w:top w:val="single" w:sz="4" w:space="0" w:color="auto"/>
              <w:left w:val="single" w:sz="4" w:space="0" w:color="auto"/>
              <w:bottom w:val="single" w:sz="4" w:space="0" w:color="auto"/>
              <w:right w:val="single" w:sz="4" w:space="0" w:color="auto"/>
            </w:tcBorders>
            <w:vAlign w:val="center"/>
            <w:hideMark/>
          </w:tcPr>
          <w:p w14:paraId="255F082F" w14:textId="77777777" w:rsidR="002B5391" w:rsidRPr="00EF06A7" w:rsidRDefault="002B5391">
            <w:pPr>
              <w:pStyle w:val="TAC"/>
              <w:rPr>
                <w:rFonts w:eastAsia="Calibri"/>
              </w:rPr>
            </w:pPr>
            <w:r w:rsidRPr="00EF06A7">
              <w:rPr>
                <w:rFonts w:eastAsia="Calibri"/>
              </w:rPr>
              <w:t>1</w:t>
            </w:r>
          </w:p>
        </w:tc>
        <w:tc>
          <w:tcPr>
            <w:tcW w:w="995" w:type="pct"/>
            <w:tcBorders>
              <w:top w:val="single" w:sz="4" w:space="0" w:color="auto"/>
              <w:left w:val="single" w:sz="4" w:space="0" w:color="auto"/>
              <w:bottom w:val="single" w:sz="4" w:space="0" w:color="auto"/>
              <w:right w:val="single" w:sz="4" w:space="0" w:color="auto"/>
            </w:tcBorders>
            <w:vAlign w:val="center"/>
            <w:hideMark/>
          </w:tcPr>
          <w:p w14:paraId="49C9ADAB" w14:textId="77777777" w:rsidR="002B5391" w:rsidRPr="00EF06A7" w:rsidRDefault="002B5391">
            <w:pPr>
              <w:pStyle w:val="TAC"/>
              <w:rPr>
                <w:rFonts w:eastAsia="Calibri"/>
              </w:rPr>
            </w:pPr>
            <w:r w:rsidRPr="00EF06A7">
              <w:rPr>
                <w:rFonts w:eastAsia="Calibri"/>
              </w:rPr>
              <w:t>R.PSCCH.2-1.1</w:t>
            </w:r>
          </w:p>
        </w:tc>
        <w:tc>
          <w:tcPr>
            <w:tcW w:w="909" w:type="pct"/>
            <w:tcBorders>
              <w:top w:val="single" w:sz="4" w:space="0" w:color="auto"/>
              <w:left w:val="single" w:sz="4" w:space="0" w:color="auto"/>
              <w:bottom w:val="single" w:sz="4" w:space="0" w:color="auto"/>
              <w:right w:val="single" w:sz="4" w:space="0" w:color="auto"/>
            </w:tcBorders>
            <w:vAlign w:val="center"/>
            <w:hideMark/>
          </w:tcPr>
          <w:p w14:paraId="5918549B" w14:textId="77777777" w:rsidR="002B5391" w:rsidRPr="00EF06A7" w:rsidRDefault="002B5391">
            <w:pPr>
              <w:pStyle w:val="TAC"/>
              <w:rPr>
                <w:rFonts w:eastAsia="Calibri"/>
              </w:rPr>
            </w:pPr>
            <w:r w:rsidRPr="00EF06A7">
              <w:rPr>
                <w:rFonts w:eastAsia="Calibri"/>
              </w:rPr>
              <w:t>20 / 30</w:t>
            </w:r>
          </w:p>
        </w:tc>
        <w:tc>
          <w:tcPr>
            <w:tcW w:w="909" w:type="pct"/>
            <w:tcBorders>
              <w:top w:val="single" w:sz="4" w:space="0" w:color="auto"/>
              <w:left w:val="single" w:sz="4" w:space="0" w:color="auto"/>
              <w:bottom w:val="single" w:sz="4" w:space="0" w:color="auto"/>
              <w:right w:val="single" w:sz="4" w:space="0" w:color="auto"/>
            </w:tcBorders>
            <w:vAlign w:val="center"/>
            <w:hideMark/>
          </w:tcPr>
          <w:p w14:paraId="1572B632" w14:textId="77777777" w:rsidR="002B5391" w:rsidRPr="00EF06A7" w:rsidRDefault="002B5391">
            <w:pPr>
              <w:pStyle w:val="TAC"/>
              <w:rPr>
                <w:rFonts w:eastAsia="Calibri"/>
              </w:rPr>
            </w:pPr>
            <w:r w:rsidRPr="00EF06A7">
              <w:rPr>
                <w:rFonts w:eastAsia="Calibri"/>
              </w:rPr>
              <w:t>TDLA30-1400</w:t>
            </w:r>
          </w:p>
        </w:tc>
        <w:tc>
          <w:tcPr>
            <w:tcW w:w="862" w:type="pct"/>
            <w:tcBorders>
              <w:top w:val="single" w:sz="4" w:space="0" w:color="auto"/>
              <w:left w:val="single" w:sz="4" w:space="0" w:color="auto"/>
              <w:bottom w:val="single" w:sz="4" w:space="0" w:color="auto"/>
              <w:right w:val="single" w:sz="4" w:space="0" w:color="auto"/>
            </w:tcBorders>
            <w:vAlign w:val="center"/>
            <w:hideMark/>
          </w:tcPr>
          <w:p w14:paraId="6CC4679D" w14:textId="77777777" w:rsidR="002B5391" w:rsidRPr="00EF06A7" w:rsidRDefault="002B5391">
            <w:pPr>
              <w:pStyle w:val="TAC"/>
              <w:rPr>
                <w:rFonts w:eastAsia="Calibri"/>
              </w:rPr>
            </w:pPr>
            <w:r w:rsidRPr="00EF06A7">
              <w:rPr>
                <w:rFonts w:eastAsia="Calibri"/>
              </w:rPr>
              <w:t>1</w:t>
            </w:r>
          </w:p>
        </w:tc>
        <w:tc>
          <w:tcPr>
            <w:tcW w:w="807" w:type="pct"/>
            <w:tcBorders>
              <w:top w:val="single" w:sz="4" w:space="0" w:color="auto"/>
              <w:left w:val="single" w:sz="4" w:space="0" w:color="auto"/>
              <w:bottom w:val="single" w:sz="4" w:space="0" w:color="auto"/>
              <w:right w:val="single" w:sz="4" w:space="0" w:color="auto"/>
            </w:tcBorders>
            <w:vAlign w:val="center"/>
            <w:hideMark/>
          </w:tcPr>
          <w:p w14:paraId="45C7EEDE" w14:textId="77777777" w:rsidR="002B5391" w:rsidRPr="00EF06A7" w:rsidRDefault="002B5391">
            <w:pPr>
              <w:pStyle w:val="TAC"/>
              <w:rPr>
                <w:rFonts w:eastAsia="Calibri"/>
              </w:rPr>
            </w:pPr>
            <w:r w:rsidRPr="00EF06A7">
              <w:rPr>
                <w:rFonts w:eastAsia="Calibri"/>
              </w:rPr>
              <w:t>4.7</w:t>
            </w:r>
          </w:p>
        </w:tc>
      </w:tr>
    </w:tbl>
    <w:p w14:paraId="47D0EA6E" w14:textId="77777777" w:rsidR="002B5391" w:rsidRPr="00EF06A7" w:rsidRDefault="002B5391" w:rsidP="002B5391">
      <w:pPr>
        <w:rPr>
          <w:rFonts w:eastAsia="Malgun Gothic"/>
          <w:lang w:eastAsia="ko-KR"/>
        </w:rPr>
      </w:pPr>
    </w:p>
    <w:p w14:paraId="34BE5973" w14:textId="5A7ED9C1" w:rsidR="002B5391" w:rsidRPr="00EF06A7" w:rsidRDefault="002B5391" w:rsidP="002B5391">
      <w:pPr>
        <w:rPr>
          <w:lang w:eastAsia="en-US"/>
        </w:rPr>
      </w:pPr>
      <w:r w:rsidRPr="00EF06A7">
        <w:t>The normative reference for this requirement is TS 38.101-4 [5], clause 11.1.3.1.1</w:t>
      </w:r>
      <w:r w:rsidR="00FD465B" w:rsidRPr="00EF06A7">
        <w:t>.</w:t>
      </w:r>
    </w:p>
    <w:p w14:paraId="4F74AD29" w14:textId="77777777" w:rsidR="00FD465B" w:rsidRPr="00EF06A7" w:rsidRDefault="00FD465B" w:rsidP="003F3D96">
      <w:pPr>
        <w:pStyle w:val="H6"/>
      </w:pPr>
      <w:r w:rsidRPr="00EF06A7">
        <w:t>11.1.3.1.1_1</w:t>
      </w:r>
      <w:r w:rsidRPr="00EF06A7">
        <w:tab/>
        <w:t>2Rx FR1 PSCCH performance - single active PSSCH link</w:t>
      </w:r>
    </w:p>
    <w:p w14:paraId="057A624E" w14:textId="46626C39" w:rsidR="002B5391" w:rsidRPr="00EF06A7" w:rsidRDefault="002B5391" w:rsidP="00A07251">
      <w:pPr>
        <w:pStyle w:val="H6"/>
        <w:rPr>
          <w:rFonts w:eastAsia="Malgun Gothic"/>
        </w:rPr>
      </w:pPr>
      <w:r w:rsidRPr="00EF06A7">
        <w:rPr>
          <w:rFonts w:eastAsia="Malgun Gothic"/>
        </w:rPr>
        <w:t>11.1.3.1.</w:t>
      </w:r>
      <w:r w:rsidR="00FD465B" w:rsidRPr="00EF06A7">
        <w:rPr>
          <w:rFonts w:eastAsia="Malgun Gothic"/>
        </w:rPr>
        <w:t>1_1.</w:t>
      </w:r>
      <w:r w:rsidRPr="00EF06A7">
        <w:rPr>
          <w:rFonts w:eastAsia="Malgun Gothic"/>
        </w:rPr>
        <w:t>1</w:t>
      </w:r>
      <w:r w:rsidRPr="00EF06A7">
        <w:rPr>
          <w:rFonts w:eastAsia="Malgun Gothic"/>
          <w:lang w:eastAsia="zh-CN"/>
        </w:rPr>
        <w:tab/>
        <w:t>Test purpose</w:t>
      </w:r>
    </w:p>
    <w:p w14:paraId="4319EF6D" w14:textId="77777777" w:rsidR="002B5391" w:rsidRPr="00EF06A7" w:rsidRDefault="002B5391" w:rsidP="002B5391">
      <w:pPr>
        <w:rPr>
          <w:rFonts w:eastAsia="Malgun Gothic"/>
          <w:lang w:eastAsia="ko-KR"/>
        </w:rPr>
      </w:pPr>
      <w:r w:rsidRPr="00EF06A7">
        <w:rPr>
          <w:rFonts w:eastAsia="SimSun"/>
          <w:lang w:eastAsia="ja-JP"/>
        </w:rPr>
        <w:t>The purpose is to verify the PSCCH for V2X demodulation performance with a single active PSSCH link</w:t>
      </w:r>
      <w:r w:rsidRPr="00EF06A7">
        <w:rPr>
          <w:lang w:eastAsia="ko-KR"/>
        </w:rPr>
        <w:t>.</w:t>
      </w:r>
    </w:p>
    <w:p w14:paraId="5502FF10" w14:textId="3A4FEA8D" w:rsidR="002B5391" w:rsidRPr="00EF06A7" w:rsidRDefault="002B5391" w:rsidP="00A07251">
      <w:pPr>
        <w:pStyle w:val="H6"/>
        <w:rPr>
          <w:rFonts w:eastAsia="Malgun Gothic"/>
          <w:lang w:eastAsia="en-US"/>
        </w:rPr>
      </w:pPr>
      <w:r w:rsidRPr="00EF06A7">
        <w:rPr>
          <w:rFonts w:eastAsia="Malgun Gothic"/>
        </w:rPr>
        <w:t>11.1.3.1.</w:t>
      </w:r>
      <w:r w:rsidR="00FD465B" w:rsidRPr="00EF06A7">
        <w:rPr>
          <w:rFonts w:eastAsia="Malgun Gothic"/>
        </w:rPr>
        <w:t>1_1.</w:t>
      </w:r>
      <w:r w:rsidRPr="00EF06A7">
        <w:rPr>
          <w:rFonts w:eastAsia="Malgun Gothic"/>
        </w:rPr>
        <w:t>2</w:t>
      </w:r>
      <w:r w:rsidRPr="00EF06A7">
        <w:rPr>
          <w:rFonts w:eastAsia="Malgun Gothic"/>
          <w:lang w:eastAsia="zh-CN"/>
        </w:rPr>
        <w:tab/>
        <w:t>Test applicability</w:t>
      </w:r>
    </w:p>
    <w:p w14:paraId="6EFFFA2D" w14:textId="77777777" w:rsidR="002B5391" w:rsidRPr="00EF06A7" w:rsidRDefault="002B5391" w:rsidP="002B5391">
      <w:pPr>
        <w:rPr>
          <w:rFonts w:eastAsia="Malgun Gothic"/>
        </w:rPr>
      </w:pPr>
      <w:r w:rsidRPr="00EF06A7">
        <w:t>This test case applies to all types of NR UE release 16 and forward which support NR sidelink communication, as specified in Table 11.1.1.1.2-1.</w:t>
      </w:r>
    </w:p>
    <w:p w14:paraId="6D2D89BB" w14:textId="15BBA997" w:rsidR="002B5391" w:rsidRPr="00EF06A7" w:rsidRDefault="002B5391" w:rsidP="00A07251">
      <w:pPr>
        <w:pStyle w:val="H6"/>
        <w:rPr>
          <w:rFonts w:eastAsia="Malgun Gothic"/>
        </w:rPr>
      </w:pPr>
      <w:r w:rsidRPr="00EF06A7">
        <w:rPr>
          <w:rFonts w:eastAsia="Malgun Gothic"/>
        </w:rPr>
        <w:t>11.1.3.1.</w:t>
      </w:r>
      <w:r w:rsidR="00FD465B" w:rsidRPr="00EF06A7">
        <w:rPr>
          <w:rFonts w:eastAsia="Malgun Gothic"/>
        </w:rPr>
        <w:t>1_1.</w:t>
      </w:r>
      <w:r w:rsidRPr="00EF06A7">
        <w:rPr>
          <w:rFonts w:eastAsia="Malgun Gothic"/>
        </w:rPr>
        <w:t>3</w:t>
      </w:r>
      <w:r w:rsidRPr="00EF06A7">
        <w:rPr>
          <w:rFonts w:eastAsia="Malgun Gothic"/>
          <w:lang w:eastAsia="zh-CN"/>
        </w:rPr>
        <w:tab/>
        <w:t>Test description</w:t>
      </w:r>
    </w:p>
    <w:p w14:paraId="0709AEAB" w14:textId="34220503" w:rsidR="002B5391" w:rsidRPr="00EF06A7" w:rsidRDefault="002B5391" w:rsidP="00A07251">
      <w:pPr>
        <w:pStyle w:val="H6"/>
        <w:rPr>
          <w:rFonts w:eastAsia="Malgun Gothic"/>
        </w:rPr>
      </w:pPr>
      <w:r w:rsidRPr="00EF06A7">
        <w:rPr>
          <w:rFonts w:eastAsia="Malgun Gothic"/>
        </w:rPr>
        <w:t>11.1.3.1.</w:t>
      </w:r>
      <w:r w:rsidR="00FD465B" w:rsidRPr="00EF06A7">
        <w:rPr>
          <w:rFonts w:eastAsia="Malgun Gothic"/>
        </w:rPr>
        <w:t>1_1.</w:t>
      </w:r>
      <w:r w:rsidRPr="00EF06A7">
        <w:rPr>
          <w:rFonts w:eastAsia="Malgun Gothic"/>
        </w:rPr>
        <w:t>3.1</w:t>
      </w:r>
      <w:r w:rsidRPr="00EF06A7">
        <w:rPr>
          <w:rFonts w:eastAsia="Malgun Gothic"/>
        </w:rPr>
        <w:tab/>
        <w:t>Initial conditions</w:t>
      </w:r>
    </w:p>
    <w:p w14:paraId="197E809C" w14:textId="77777777" w:rsidR="002B5391" w:rsidRPr="00EF06A7" w:rsidRDefault="002B5391" w:rsidP="002B5391">
      <w:pPr>
        <w:rPr>
          <w:rFonts w:eastAsia="Malgun Gothic"/>
        </w:rPr>
      </w:pPr>
      <w:r w:rsidRPr="00EF06A7">
        <w:t>Initial conditions are a set of test configurations the UE needs to be tested in and the steps for the SS to take with the UE to reach the correct measurement state.</w:t>
      </w:r>
    </w:p>
    <w:p w14:paraId="251893C6" w14:textId="77777777" w:rsidR="002B5391" w:rsidRPr="00EF06A7" w:rsidRDefault="002B5391" w:rsidP="002B5391">
      <w:r w:rsidRPr="00EF06A7">
        <w:t>The initial test configurations consist of environmental conditions, test frequencies, test channel bandwidths and sub-carrier spacing based on NR operating bands specified in 38.521-1 [7] subclause 5.3E.</w:t>
      </w:r>
    </w:p>
    <w:p w14:paraId="3AE9E820" w14:textId="1DF516FA" w:rsidR="002B5391" w:rsidRPr="00EF06A7" w:rsidRDefault="002B5391" w:rsidP="002B5391">
      <w:r w:rsidRPr="00EF06A7">
        <w:t>PSCCH</w:t>
      </w:r>
      <w:r w:rsidRPr="00EF06A7">
        <w:rPr>
          <w:lang w:eastAsia="zh-CN"/>
        </w:rPr>
        <w:t xml:space="preserve"> and </w:t>
      </w:r>
      <w:r w:rsidRPr="00EF06A7">
        <w:t>PSSCH reference measurement channels are set according to Table 11.1.1.2-1, Table 11.1.3.1.</w:t>
      </w:r>
      <w:r w:rsidR="00FD465B" w:rsidRPr="00EF06A7">
        <w:t>1.</w:t>
      </w:r>
      <w:r w:rsidRPr="00EF06A7">
        <w:t>0-1 and Annex A.6 as appropriate.</w:t>
      </w:r>
    </w:p>
    <w:p w14:paraId="3A7ADB42" w14:textId="77777777" w:rsidR="002B5391" w:rsidRPr="00EF06A7" w:rsidRDefault="002B5391" w:rsidP="002B5391">
      <w:r w:rsidRPr="00EF06A7">
        <w:t>Configurations of the GNSS simulator are specified in TS 38.508-1 [6] Table 4.11.2-2 and the GNSS simulator is configured for Scenario #1: static in Geographical area #1. Geographical area #1 is also pre-configured in the UE.</w:t>
      </w:r>
    </w:p>
    <w:p w14:paraId="163A3F55" w14:textId="77777777" w:rsidR="002B5391" w:rsidRPr="00EF06A7" w:rsidRDefault="002B5391" w:rsidP="002B5391">
      <w:pPr>
        <w:rPr>
          <w:lang w:eastAsia="ko-KR"/>
        </w:rPr>
      </w:pPr>
      <w:r w:rsidRPr="00EF06A7">
        <w:t>Test Environment: Normal, as defined in TS 38.508-1 [6] clause 4.1.</w:t>
      </w:r>
    </w:p>
    <w:p w14:paraId="539C56E0" w14:textId="77777777" w:rsidR="002B5391" w:rsidRPr="00EF06A7" w:rsidRDefault="002B5391" w:rsidP="002B5391">
      <w:pPr>
        <w:rPr>
          <w:lang w:eastAsia="en-US"/>
        </w:rPr>
      </w:pPr>
      <w:r w:rsidRPr="00EF06A7">
        <w:t>Frequencies to be tested: Low Range, as defined in TS 38.508-1 [6] clause 4.3.1.8.</w:t>
      </w:r>
    </w:p>
    <w:p w14:paraId="2FBDB5A7" w14:textId="34AE6610" w:rsidR="002B5391" w:rsidRPr="00EF06A7" w:rsidRDefault="002B5391" w:rsidP="002B5391">
      <w:r w:rsidRPr="00EF06A7">
        <w:t>Channel Bandwidths to be tested: As specified per test number in Table 11.1.3.1.</w:t>
      </w:r>
      <w:r w:rsidR="00FD465B" w:rsidRPr="00EF06A7">
        <w:t>1.</w:t>
      </w:r>
      <w:r w:rsidRPr="00EF06A7">
        <w:t>0</w:t>
      </w:r>
      <w:r w:rsidRPr="00EF06A7">
        <w:noBreakHyphen/>
        <w:t>2 as defined in TS 38.508-1 [6] clause 4.3.1.8.</w:t>
      </w:r>
    </w:p>
    <w:p w14:paraId="1BEE9F30" w14:textId="77777777" w:rsidR="002B5391" w:rsidRPr="00EF06A7" w:rsidRDefault="002B5391" w:rsidP="002B5391">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2C5DADE9" w14:textId="0367BE9A" w:rsidR="002B5391" w:rsidRPr="00EF06A7" w:rsidRDefault="002B5391" w:rsidP="002B5391">
      <w:pPr>
        <w:pStyle w:val="B1"/>
      </w:pPr>
      <w:r w:rsidRPr="00EF06A7">
        <w:t>2.</w:t>
      </w:r>
      <w:r w:rsidRPr="00EF06A7">
        <w:tab/>
        <w:t>The parameter settings for the V2X sidelink transmission over PC5 interface are pre-configured according to TS 38.508-1 [6] clause 4.10.1. Message content exceptions are defined in clause 11.1.3.1.</w:t>
      </w:r>
      <w:r w:rsidR="00FD465B" w:rsidRPr="00EF06A7">
        <w:rPr>
          <w:rFonts w:eastAsia="Malgun Gothic"/>
        </w:rPr>
        <w:t>1_1.</w:t>
      </w:r>
      <w:r w:rsidRPr="00EF06A7">
        <w:t>3.3.</w:t>
      </w:r>
    </w:p>
    <w:p w14:paraId="20E58356" w14:textId="0E630C9A" w:rsidR="002B5391" w:rsidRPr="00EF06A7" w:rsidRDefault="002B5391" w:rsidP="002B5391">
      <w:pPr>
        <w:pStyle w:val="B1"/>
      </w:pPr>
      <w:r w:rsidRPr="00EF06A7">
        <w:t>3.</w:t>
      </w:r>
      <w:r w:rsidRPr="00EF06A7">
        <w:tab/>
        <w:t>Sidelink physical channels and signals are initially set up according to Table 11.1.1.2-1, Table 11.1.3.1.</w:t>
      </w:r>
      <w:r w:rsidR="00FD465B" w:rsidRPr="00EF06A7">
        <w:t>1.</w:t>
      </w:r>
      <w:r w:rsidRPr="00EF06A7">
        <w:t>0-1 and Annex A.6 as appropriate.</w:t>
      </w:r>
    </w:p>
    <w:p w14:paraId="1FEC3CDB" w14:textId="77777777" w:rsidR="002B5391" w:rsidRPr="00EF06A7" w:rsidRDefault="002B5391" w:rsidP="002B5391">
      <w:pPr>
        <w:pStyle w:val="B1"/>
      </w:pPr>
      <w:r w:rsidRPr="00EF06A7">
        <w:t>4.</w:t>
      </w:r>
      <w:r w:rsidRPr="00EF06A7">
        <w:tab/>
        <w:t>Propagation conditions are set according to Annex B.0.</w:t>
      </w:r>
    </w:p>
    <w:p w14:paraId="44E76364" w14:textId="23500EFE" w:rsidR="002B5391" w:rsidRPr="00EF06A7" w:rsidRDefault="002B5391" w:rsidP="002B5391">
      <w:pPr>
        <w:pStyle w:val="B1"/>
      </w:pPr>
      <w:r w:rsidRPr="00EF06A7">
        <w:rPr>
          <w:rFonts w:eastAsia="PMingLiU"/>
          <w:lang w:eastAsia="zh-TW"/>
        </w:rPr>
        <w:t>5.</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received UE. Message contents are defined in clause </w:t>
      </w:r>
      <w:r w:rsidRPr="00EF06A7">
        <w:t>11.1.3.1.</w:t>
      </w:r>
      <w:r w:rsidR="00FD465B" w:rsidRPr="00EF06A7">
        <w:rPr>
          <w:rFonts w:eastAsia="Malgun Gothic"/>
        </w:rPr>
        <w:t>1_1.</w:t>
      </w:r>
      <w:r w:rsidRPr="00EF06A7">
        <w:t>3.3.</w:t>
      </w:r>
    </w:p>
    <w:p w14:paraId="7BDCD841" w14:textId="77777777" w:rsidR="002B5391" w:rsidRPr="00EF06A7" w:rsidRDefault="002B5391" w:rsidP="002B5391">
      <w:pPr>
        <w:pStyle w:val="B1"/>
      </w:pPr>
      <w:r w:rsidRPr="00EF06A7">
        <w:rPr>
          <w:rFonts w:eastAsia="PMingLiU"/>
          <w:lang w:eastAsia="zh-TW"/>
        </w:rPr>
        <w:t>6.</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62612927" w14:textId="2E4ADB07" w:rsidR="002B5391" w:rsidRPr="00EF06A7" w:rsidRDefault="002B5391" w:rsidP="00A07251">
      <w:pPr>
        <w:pStyle w:val="H6"/>
        <w:rPr>
          <w:rFonts w:eastAsia="Malgun Gothic"/>
        </w:rPr>
      </w:pPr>
      <w:r w:rsidRPr="00EF06A7">
        <w:rPr>
          <w:rFonts w:eastAsia="Malgun Gothic"/>
        </w:rPr>
        <w:t>11.1.3.1.</w:t>
      </w:r>
      <w:r w:rsidR="00FD465B" w:rsidRPr="00EF06A7">
        <w:rPr>
          <w:rFonts w:eastAsia="Malgun Gothic"/>
        </w:rPr>
        <w:t>1_1.</w:t>
      </w:r>
      <w:r w:rsidRPr="00EF06A7">
        <w:rPr>
          <w:rFonts w:eastAsia="Malgun Gothic"/>
        </w:rPr>
        <w:t>3.2</w:t>
      </w:r>
      <w:r w:rsidRPr="00EF06A7">
        <w:rPr>
          <w:rFonts w:eastAsia="Malgun Gothic"/>
        </w:rPr>
        <w:tab/>
        <w:t>Test procedure</w:t>
      </w:r>
    </w:p>
    <w:p w14:paraId="44749A9B" w14:textId="0DD85F6B" w:rsidR="002B5391" w:rsidRPr="00EF06A7" w:rsidRDefault="002B5391" w:rsidP="002B5391">
      <w:pPr>
        <w:pStyle w:val="B1"/>
        <w:rPr>
          <w:rFonts w:eastAsia="Malgun Gothic"/>
        </w:rPr>
      </w:pPr>
      <w:r w:rsidRPr="00EF06A7">
        <w:t>1.</w:t>
      </w:r>
      <w:r w:rsidRPr="00EF06A7">
        <w:tab/>
        <w:t xml:space="preserve">Sidelink UE1 transmits PSCCH/PSSCH RMC according to </w:t>
      </w:r>
      <w:r w:rsidRPr="00EF06A7">
        <w:rPr>
          <w:i/>
        </w:rPr>
        <w:t>SL-PreconfigurationNR</w:t>
      </w:r>
      <w:r w:rsidRPr="00EF06A7">
        <w:t xml:space="preserve"> and Table 11.1.3.1.</w:t>
      </w:r>
      <w:r w:rsidR="00FD465B" w:rsidRPr="00EF06A7">
        <w:t>1.</w:t>
      </w:r>
      <w:r w:rsidRPr="00EF06A7">
        <w:t>0-1. The sidelink UE1 transmits MAC padding bits on the sidelink RMC.</w:t>
      </w:r>
    </w:p>
    <w:p w14:paraId="485BF331" w14:textId="0C7C0AC6" w:rsidR="002B5391" w:rsidRPr="00EF06A7" w:rsidRDefault="002B5391" w:rsidP="002B5391">
      <w:pPr>
        <w:pStyle w:val="B1"/>
      </w:pPr>
      <w:r w:rsidRPr="00EF06A7">
        <w:t>2.</w:t>
      </w:r>
      <w:r w:rsidRPr="00EF06A7">
        <w:tab/>
        <w:t>Set the parameters of the bandwidth, MCS, reference channel, the propagation condition, the correlation matrix and the SNR according to Table 11.1.3.1.</w:t>
      </w:r>
      <w:r w:rsidR="00FD465B" w:rsidRPr="00EF06A7">
        <w:rPr>
          <w:rFonts w:eastAsia="Malgun Gothic"/>
        </w:rPr>
        <w:t>1_1.</w:t>
      </w:r>
      <w:r w:rsidRPr="00EF06A7">
        <w:t>4</w:t>
      </w:r>
      <w:r w:rsidRPr="00EF06A7">
        <w:noBreakHyphen/>
        <w:t>1 as appropriate.</w:t>
      </w:r>
    </w:p>
    <w:p w14:paraId="0A8D7233" w14:textId="6DFBB619" w:rsidR="002B5391" w:rsidRPr="00EF06A7" w:rsidRDefault="002B5391" w:rsidP="002B5391">
      <w:pPr>
        <w:pStyle w:val="B1"/>
      </w:pPr>
      <w:r w:rsidRPr="00EF06A7">
        <w:t>3.</w:t>
      </w:r>
      <w:r w:rsidRPr="00EF06A7">
        <w:tab/>
        <w:t xml:space="preserve">Measure </w:t>
      </w:r>
      <w:r w:rsidRPr="00EF06A7">
        <w:rPr>
          <w:lang w:eastAsia="zh-CN"/>
        </w:rPr>
        <w:t xml:space="preserve">the </w:t>
      </w:r>
      <w:r w:rsidRPr="00EF06A7">
        <w:t>probability of PSCCH miss-detection according to the test method described in Annex G.5 for a duration sufficient to achieve statistical significance. If the measured probability of PSCCH miss-detection is less than the reference value in Table 11.1.3.1.</w:t>
      </w:r>
      <w:r w:rsidR="00FD465B" w:rsidRPr="00EF06A7">
        <w:rPr>
          <w:rFonts w:eastAsia="Malgun Gothic"/>
        </w:rPr>
        <w:t>1_1.</w:t>
      </w:r>
      <w:r w:rsidRPr="00EF06A7">
        <w:t>4</w:t>
      </w:r>
      <w:r w:rsidRPr="00EF06A7">
        <w:noBreakHyphen/>
        <w:t>1 pass the UE. Otherwise fail the UE.</w:t>
      </w:r>
    </w:p>
    <w:p w14:paraId="6F62C85F" w14:textId="5C4A3D5A" w:rsidR="002B5391" w:rsidRPr="00EF06A7" w:rsidRDefault="002B5391" w:rsidP="002B5391">
      <w:pPr>
        <w:pStyle w:val="B1"/>
      </w:pPr>
      <w:r w:rsidRPr="00EF06A7">
        <w:t>4.</w:t>
      </w:r>
      <w:r w:rsidRPr="00EF06A7">
        <w:tab/>
        <w:t>Repeat steps from 1 to 3 for each subtest in Table 11.1.3.1.</w:t>
      </w:r>
      <w:r w:rsidR="00FD465B" w:rsidRPr="00EF06A7">
        <w:rPr>
          <w:rFonts w:eastAsia="Malgun Gothic"/>
        </w:rPr>
        <w:t>1_1.</w:t>
      </w:r>
      <w:r w:rsidRPr="00EF06A7">
        <w:t>4</w:t>
      </w:r>
      <w:r w:rsidRPr="00EF06A7">
        <w:noBreakHyphen/>
        <w:t>1 as appropriate.</w:t>
      </w:r>
    </w:p>
    <w:p w14:paraId="3BADC70B" w14:textId="177392E4" w:rsidR="002B5391" w:rsidRPr="00EF06A7" w:rsidRDefault="002B5391" w:rsidP="00A07251">
      <w:pPr>
        <w:pStyle w:val="H6"/>
        <w:rPr>
          <w:rFonts w:eastAsia="Malgun Gothic"/>
        </w:rPr>
      </w:pPr>
      <w:r w:rsidRPr="00EF06A7">
        <w:rPr>
          <w:rFonts w:eastAsia="Malgun Gothic"/>
        </w:rPr>
        <w:t>11.1.3.1.</w:t>
      </w:r>
      <w:r w:rsidR="00FD465B" w:rsidRPr="00EF06A7">
        <w:rPr>
          <w:rFonts w:eastAsia="Malgun Gothic"/>
        </w:rPr>
        <w:t>1_1.</w:t>
      </w:r>
      <w:r w:rsidRPr="00EF06A7">
        <w:rPr>
          <w:rFonts w:eastAsia="Malgun Gothic"/>
        </w:rPr>
        <w:t>3.3</w:t>
      </w:r>
      <w:r w:rsidRPr="00EF06A7">
        <w:rPr>
          <w:rFonts w:eastAsia="Malgun Gothic"/>
        </w:rPr>
        <w:tab/>
        <w:t>Message contents</w:t>
      </w:r>
    </w:p>
    <w:p w14:paraId="14B9C571" w14:textId="72D7B5D7" w:rsidR="002B5391" w:rsidRPr="00EF06A7" w:rsidRDefault="002B5391" w:rsidP="002B5391">
      <w:pPr>
        <w:rPr>
          <w:rFonts w:eastAsia="Malgun Gothic"/>
        </w:rPr>
      </w:pPr>
      <w:r w:rsidRPr="00EF06A7">
        <w:t>Message contents are according to TS 38.508-1 [6] clause 5.4.3</w:t>
      </w:r>
      <w:r w:rsidR="00FD465B" w:rsidRPr="00EF06A7">
        <w:t>.</w:t>
      </w:r>
    </w:p>
    <w:p w14:paraId="35D84EBA" w14:textId="53ADACC5" w:rsidR="002B5391" w:rsidRPr="00EF06A7" w:rsidRDefault="002B5391" w:rsidP="00A07251">
      <w:pPr>
        <w:pStyle w:val="H6"/>
        <w:rPr>
          <w:rFonts w:eastAsia="Malgun Gothic"/>
        </w:rPr>
      </w:pPr>
      <w:r w:rsidRPr="00EF06A7">
        <w:rPr>
          <w:rFonts w:eastAsia="Malgun Gothic"/>
        </w:rPr>
        <w:t>11.1.3.1.</w:t>
      </w:r>
      <w:r w:rsidR="008F13E4" w:rsidRPr="00EF06A7">
        <w:rPr>
          <w:rFonts w:eastAsia="Malgun Gothic"/>
        </w:rPr>
        <w:t>1_1.</w:t>
      </w:r>
      <w:r w:rsidRPr="00EF06A7">
        <w:rPr>
          <w:rFonts w:eastAsia="Malgun Gothic"/>
        </w:rPr>
        <w:t>4</w:t>
      </w:r>
      <w:r w:rsidRPr="00EF06A7">
        <w:rPr>
          <w:rFonts w:eastAsia="Malgun Gothic"/>
          <w:lang w:eastAsia="zh-CN"/>
        </w:rPr>
        <w:tab/>
        <w:t>Test Requirements</w:t>
      </w:r>
    </w:p>
    <w:p w14:paraId="465104C5" w14:textId="77777777" w:rsidR="002B5391" w:rsidRPr="00EF06A7" w:rsidRDefault="002B5391" w:rsidP="002B5391">
      <w:pPr>
        <w:rPr>
          <w:rFonts w:eastAsia="Malgun Gothic"/>
        </w:rPr>
      </w:pPr>
      <w:r w:rsidRPr="00EF06A7">
        <w:t>For the parameters specified in Table 11.1.3.1.0-1 and SNR specified in Table 11.1.3.1.4</w:t>
      </w:r>
      <w:r w:rsidRPr="00EF06A7">
        <w:noBreakHyphen/>
        <w:t>1, the average PSSCH BLER obtained in step 3 shall be below the reference value specified in Table 11.1.3.1.4</w:t>
      </w:r>
      <w:r w:rsidRPr="00EF06A7">
        <w:noBreakHyphen/>
        <w:t>1. The PSSCH sidelink reference channels are defined in Annex A Table A.6.2.2-1.</w:t>
      </w:r>
    </w:p>
    <w:p w14:paraId="2D30D32F" w14:textId="77777777" w:rsidR="002B5391" w:rsidRPr="00EF06A7" w:rsidRDefault="002B5391" w:rsidP="002B5391">
      <w:pPr>
        <w:pStyle w:val="TH"/>
      </w:pPr>
      <w:r w:rsidRPr="00EF06A7">
        <w:t>Table 11.1.3.1.4</w:t>
      </w:r>
      <w:r w:rsidRPr="00EF06A7">
        <w:noBreakHyphen/>
        <w:t>1: Test performance requirements</w:t>
      </w:r>
    </w:p>
    <w:tbl>
      <w:tblPr>
        <w:tblW w:w="44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1690"/>
        <w:gridCol w:w="1544"/>
        <w:gridCol w:w="1544"/>
        <w:gridCol w:w="1464"/>
        <w:gridCol w:w="1370"/>
      </w:tblGrid>
      <w:tr w:rsidR="002B5391" w:rsidRPr="00EF06A7" w14:paraId="0525ED04" w14:textId="77777777" w:rsidTr="002B5391">
        <w:trPr>
          <w:jc w:val="center"/>
        </w:trPr>
        <w:tc>
          <w:tcPr>
            <w:tcW w:w="517" w:type="pct"/>
            <w:vMerge w:val="restart"/>
            <w:tcBorders>
              <w:top w:val="single" w:sz="4" w:space="0" w:color="auto"/>
              <w:left w:val="single" w:sz="4" w:space="0" w:color="auto"/>
              <w:bottom w:val="single" w:sz="4" w:space="0" w:color="auto"/>
              <w:right w:val="single" w:sz="4" w:space="0" w:color="auto"/>
            </w:tcBorders>
            <w:vAlign w:val="center"/>
            <w:hideMark/>
          </w:tcPr>
          <w:p w14:paraId="45226ED7" w14:textId="77777777" w:rsidR="002B5391" w:rsidRPr="00EF06A7" w:rsidRDefault="002B5391">
            <w:pPr>
              <w:pStyle w:val="TAH"/>
            </w:pPr>
            <w:r w:rsidRPr="00EF06A7">
              <w:rPr>
                <w:rFonts w:eastAsia="Calibri"/>
              </w:rPr>
              <w:t>Test num</w:t>
            </w:r>
            <w:r w:rsidRPr="00EF06A7">
              <w:t>ber</w:t>
            </w:r>
          </w:p>
        </w:tc>
        <w:tc>
          <w:tcPr>
            <w:tcW w:w="995" w:type="pct"/>
            <w:vMerge w:val="restart"/>
            <w:tcBorders>
              <w:top w:val="single" w:sz="4" w:space="0" w:color="auto"/>
              <w:left w:val="single" w:sz="4" w:space="0" w:color="auto"/>
              <w:bottom w:val="single" w:sz="4" w:space="0" w:color="auto"/>
              <w:right w:val="single" w:sz="4" w:space="0" w:color="auto"/>
            </w:tcBorders>
            <w:hideMark/>
          </w:tcPr>
          <w:p w14:paraId="550313DB" w14:textId="77777777" w:rsidR="002B5391" w:rsidRPr="00EF06A7" w:rsidRDefault="002B5391">
            <w:pPr>
              <w:pStyle w:val="TAH"/>
              <w:rPr>
                <w:rFonts w:eastAsia="Calibri"/>
              </w:rPr>
            </w:pPr>
            <w:r w:rsidRPr="00EF06A7">
              <w:rPr>
                <w:rFonts w:eastAsia="Calibri"/>
              </w:rPr>
              <w:t>PS</w:t>
            </w:r>
            <w:r w:rsidRPr="00EF06A7">
              <w:rPr>
                <w:rFonts w:eastAsia="Malgun Gothic"/>
              </w:rPr>
              <w:t>C</w:t>
            </w:r>
            <w:r w:rsidRPr="00EF06A7">
              <w:rPr>
                <w:rFonts w:eastAsia="Calibri"/>
              </w:rPr>
              <w:t>CH Reference</w:t>
            </w:r>
            <w:r w:rsidRPr="00EF06A7">
              <w:rPr>
                <w:rFonts w:eastAsia="Calibri"/>
                <w:lang w:eastAsia="zh-CN"/>
              </w:rPr>
              <w:t xml:space="preserve"> </w:t>
            </w:r>
            <w:r w:rsidRPr="00EF06A7">
              <w:rPr>
                <w:rFonts w:eastAsia="Calibri"/>
              </w:rPr>
              <w:t>channel</w:t>
            </w:r>
          </w:p>
        </w:tc>
        <w:tc>
          <w:tcPr>
            <w:tcW w:w="909" w:type="pct"/>
            <w:vMerge w:val="restart"/>
            <w:tcBorders>
              <w:top w:val="single" w:sz="4" w:space="0" w:color="auto"/>
              <w:left w:val="single" w:sz="4" w:space="0" w:color="auto"/>
              <w:bottom w:val="single" w:sz="4" w:space="0" w:color="auto"/>
              <w:right w:val="single" w:sz="4" w:space="0" w:color="auto"/>
            </w:tcBorders>
            <w:hideMark/>
          </w:tcPr>
          <w:p w14:paraId="721DAC05" w14:textId="77777777" w:rsidR="002B5391" w:rsidRPr="00EF06A7" w:rsidRDefault="002B5391">
            <w:pPr>
              <w:pStyle w:val="TAH"/>
              <w:rPr>
                <w:rFonts w:eastAsia="Malgun Gothic"/>
              </w:rPr>
            </w:pPr>
            <w:r w:rsidRPr="00EF06A7">
              <w:rPr>
                <w:rFonts w:eastAsia="Calibri"/>
              </w:rPr>
              <w:t>Bandwidth (MHz) / Subcarrier spacing (kHz)</w:t>
            </w:r>
          </w:p>
        </w:tc>
        <w:tc>
          <w:tcPr>
            <w:tcW w:w="909" w:type="pct"/>
            <w:vMerge w:val="restart"/>
            <w:tcBorders>
              <w:top w:val="single" w:sz="4" w:space="0" w:color="auto"/>
              <w:left w:val="single" w:sz="4" w:space="0" w:color="auto"/>
              <w:bottom w:val="single" w:sz="4" w:space="0" w:color="auto"/>
              <w:right w:val="single" w:sz="4" w:space="0" w:color="auto"/>
            </w:tcBorders>
            <w:vAlign w:val="center"/>
            <w:hideMark/>
          </w:tcPr>
          <w:p w14:paraId="775D387E" w14:textId="77777777" w:rsidR="002B5391" w:rsidRPr="00EF06A7" w:rsidRDefault="002B5391">
            <w:pPr>
              <w:pStyle w:val="TAH"/>
              <w:rPr>
                <w:rFonts w:eastAsia="Calibri"/>
              </w:rPr>
            </w:pPr>
            <w:r w:rsidRPr="00EF06A7">
              <w:rPr>
                <w:lang w:eastAsia="zh-CN"/>
              </w:rPr>
              <w:t>Propagation condition</w:t>
            </w:r>
          </w:p>
        </w:tc>
        <w:tc>
          <w:tcPr>
            <w:tcW w:w="1669" w:type="pct"/>
            <w:gridSpan w:val="2"/>
            <w:tcBorders>
              <w:top w:val="single" w:sz="4" w:space="0" w:color="auto"/>
              <w:left w:val="single" w:sz="4" w:space="0" w:color="auto"/>
              <w:bottom w:val="single" w:sz="4" w:space="0" w:color="auto"/>
              <w:right w:val="single" w:sz="4" w:space="0" w:color="auto"/>
            </w:tcBorders>
            <w:vAlign w:val="center"/>
            <w:hideMark/>
          </w:tcPr>
          <w:p w14:paraId="4E4D4391" w14:textId="77777777" w:rsidR="002B5391" w:rsidRPr="00EF06A7" w:rsidRDefault="002B5391">
            <w:pPr>
              <w:pStyle w:val="TAH"/>
              <w:rPr>
                <w:rFonts w:eastAsia="Calibri"/>
              </w:rPr>
            </w:pPr>
            <w:r w:rsidRPr="00EF06A7">
              <w:rPr>
                <w:rFonts w:eastAsia="Calibri"/>
              </w:rPr>
              <w:t>Reference value</w:t>
            </w:r>
          </w:p>
        </w:tc>
      </w:tr>
      <w:tr w:rsidR="002B5391" w:rsidRPr="00EF06A7" w14:paraId="3CF3BDB2"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2760B" w14:textId="77777777" w:rsidR="002B5391" w:rsidRPr="00EF06A7" w:rsidRDefault="002B539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73154" w14:textId="77777777" w:rsidR="002B5391" w:rsidRPr="00EF06A7" w:rsidRDefault="002B5391">
            <w:pPr>
              <w:spacing w:after="0"/>
              <w:rPr>
                <w:rFonts w:ascii="Arial" w:eastAsia="Calibri"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393C" w14:textId="77777777" w:rsidR="002B5391" w:rsidRPr="00EF06A7" w:rsidRDefault="002B5391">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C84D8" w14:textId="77777777" w:rsidR="002B5391" w:rsidRPr="00EF06A7" w:rsidRDefault="002B5391">
            <w:pPr>
              <w:spacing w:after="0"/>
              <w:rPr>
                <w:rFonts w:ascii="Arial" w:eastAsia="Calibri" w:hAnsi="Arial"/>
                <w:b/>
                <w:sz w:val="18"/>
                <w:lang w:eastAsia="en-US"/>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3A212856" w14:textId="77777777" w:rsidR="002B5391" w:rsidRPr="00EF06A7" w:rsidRDefault="002B5391">
            <w:pPr>
              <w:pStyle w:val="TAH"/>
              <w:rPr>
                <w:rFonts w:eastAsia="Calibri"/>
              </w:rPr>
            </w:pPr>
            <w:r w:rsidRPr="00EF06A7">
              <w:rPr>
                <w:rFonts w:eastAsia="SimSun"/>
              </w:rPr>
              <w:t>Probability of missed PSCCH (%)</w:t>
            </w:r>
          </w:p>
        </w:tc>
        <w:tc>
          <w:tcPr>
            <w:tcW w:w="807" w:type="pct"/>
            <w:tcBorders>
              <w:top w:val="single" w:sz="4" w:space="0" w:color="auto"/>
              <w:left w:val="single" w:sz="4" w:space="0" w:color="auto"/>
              <w:bottom w:val="single" w:sz="4" w:space="0" w:color="auto"/>
              <w:right w:val="single" w:sz="4" w:space="0" w:color="auto"/>
            </w:tcBorders>
            <w:vAlign w:val="center"/>
            <w:hideMark/>
          </w:tcPr>
          <w:p w14:paraId="25154B3A" w14:textId="77777777" w:rsidR="002B5391" w:rsidRPr="00EF06A7" w:rsidRDefault="002B5391">
            <w:pPr>
              <w:pStyle w:val="TAH"/>
              <w:rPr>
                <w:rFonts w:eastAsia="Calibri"/>
              </w:rPr>
            </w:pPr>
            <w:r w:rsidRPr="00EF06A7">
              <w:rPr>
                <w:rFonts w:eastAsia="Calibri"/>
              </w:rPr>
              <w:t>SNR (dB) of PSCCH</w:t>
            </w:r>
          </w:p>
        </w:tc>
      </w:tr>
      <w:tr w:rsidR="002B5391" w:rsidRPr="00EF06A7" w14:paraId="1D0538CB" w14:textId="77777777" w:rsidTr="002B5391">
        <w:trPr>
          <w:trHeight w:val="302"/>
          <w:jc w:val="center"/>
        </w:trPr>
        <w:tc>
          <w:tcPr>
            <w:tcW w:w="517" w:type="pct"/>
            <w:tcBorders>
              <w:top w:val="single" w:sz="4" w:space="0" w:color="auto"/>
              <w:left w:val="single" w:sz="4" w:space="0" w:color="auto"/>
              <w:bottom w:val="single" w:sz="4" w:space="0" w:color="auto"/>
              <w:right w:val="single" w:sz="4" w:space="0" w:color="auto"/>
            </w:tcBorders>
            <w:vAlign w:val="center"/>
            <w:hideMark/>
          </w:tcPr>
          <w:p w14:paraId="6DC13665" w14:textId="77777777" w:rsidR="002B5391" w:rsidRPr="00EF06A7" w:rsidRDefault="002B5391">
            <w:pPr>
              <w:pStyle w:val="TAC"/>
              <w:rPr>
                <w:rFonts w:eastAsia="Calibri"/>
              </w:rPr>
            </w:pPr>
            <w:r w:rsidRPr="00EF06A7">
              <w:rPr>
                <w:rFonts w:eastAsia="Calibri"/>
              </w:rPr>
              <w:t>1</w:t>
            </w:r>
          </w:p>
        </w:tc>
        <w:tc>
          <w:tcPr>
            <w:tcW w:w="995" w:type="pct"/>
            <w:tcBorders>
              <w:top w:val="single" w:sz="4" w:space="0" w:color="auto"/>
              <w:left w:val="single" w:sz="4" w:space="0" w:color="auto"/>
              <w:bottom w:val="single" w:sz="4" w:space="0" w:color="auto"/>
              <w:right w:val="single" w:sz="4" w:space="0" w:color="auto"/>
            </w:tcBorders>
            <w:vAlign w:val="center"/>
            <w:hideMark/>
          </w:tcPr>
          <w:p w14:paraId="2850ADA4" w14:textId="77777777" w:rsidR="002B5391" w:rsidRPr="00EF06A7" w:rsidRDefault="002B5391">
            <w:pPr>
              <w:pStyle w:val="TAC"/>
              <w:rPr>
                <w:rFonts w:eastAsia="Calibri"/>
              </w:rPr>
            </w:pPr>
            <w:r w:rsidRPr="00EF06A7">
              <w:rPr>
                <w:rFonts w:eastAsia="Calibri"/>
              </w:rPr>
              <w:t>R.PSCCH.2-1.1</w:t>
            </w:r>
          </w:p>
        </w:tc>
        <w:tc>
          <w:tcPr>
            <w:tcW w:w="909" w:type="pct"/>
            <w:tcBorders>
              <w:top w:val="single" w:sz="4" w:space="0" w:color="auto"/>
              <w:left w:val="single" w:sz="4" w:space="0" w:color="auto"/>
              <w:bottom w:val="single" w:sz="4" w:space="0" w:color="auto"/>
              <w:right w:val="single" w:sz="4" w:space="0" w:color="auto"/>
            </w:tcBorders>
            <w:vAlign w:val="center"/>
            <w:hideMark/>
          </w:tcPr>
          <w:p w14:paraId="3A222440" w14:textId="77777777" w:rsidR="002B5391" w:rsidRPr="00EF06A7" w:rsidRDefault="002B5391">
            <w:pPr>
              <w:pStyle w:val="TAC"/>
              <w:rPr>
                <w:rFonts w:eastAsia="Calibri"/>
              </w:rPr>
            </w:pPr>
            <w:r w:rsidRPr="00EF06A7">
              <w:rPr>
                <w:rFonts w:eastAsia="Calibri"/>
              </w:rPr>
              <w:t>20 / 30</w:t>
            </w:r>
          </w:p>
        </w:tc>
        <w:tc>
          <w:tcPr>
            <w:tcW w:w="909" w:type="pct"/>
            <w:tcBorders>
              <w:top w:val="single" w:sz="4" w:space="0" w:color="auto"/>
              <w:left w:val="single" w:sz="4" w:space="0" w:color="auto"/>
              <w:bottom w:val="single" w:sz="4" w:space="0" w:color="auto"/>
              <w:right w:val="single" w:sz="4" w:space="0" w:color="auto"/>
            </w:tcBorders>
            <w:vAlign w:val="center"/>
            <w:hideMark/>
          </w:tcPr>
          <w:p w14:paraId="4AD58384" w14:textId="77777777" w:rsidR="002B5391" w:rsidRPr="00EF06A7" w:rsidRDefault="002B5391">
            <w:pPr>
              <w:pStyle w:val="TAC"/>
              <w:rPr>
                <w:rFonts w:eastAsia="Calibri"/>
              </w:rPr>
            </w:pPr>
            <w:r w:rsidRPr="00EF06A7">
              <w:rPr>
                <w:rFonts w:eastAsia="Calibri"/>
              </w:rPr>
              <w:t>TDLA30-1400</w:t>
            </w:r>
          </w:p>
        </w:tc>
        <w:tc>
          <w:tcPr>
            <w:tcW w:w="862" w:type="pct"/>
            <w:tcBorders>
              <w:top w:val="single" w:sz="4" w:space="0" w:color="auto"/>
              <w:left w:val="single" w:sz="4" w:space="0" w:color="auto"/>
              <w:bottom w:val="single" w:sz="4" w:space="0" w:color="auto"/>
              <w:right w:val="single" w:sz="4" w:space="0" w:color="auto"/>
            </w:tcBorders>
            <w:vAlign w:val="center"/>
            <w:hideMark/>
          </w:tcPr>
          <w:p w14:paraId="7C2337BD" w14:textId="77777777" w:rsidR="002B5391" w:rsidRPr="00EF06A7" w:rsidRDefault="002B5391">
            <w:pPr>
              <w:pStyle w:val="TAC"/>
              <w:rPr>
                <w:rFonts w:eastAsia="Calibri"/>
              </w:rPr>
            </w:pPr>
            <w:r w:rsidRPr="00EF06A7">
              <w:rPr>
                <w:rFonts w:eastAsia="Calibri"/>
              </w:rPr>
              <w:t>1</w:t>
            </w:r>
          </w:p>
        </w:tc>
        <w:tc>
          <w:tcPr>
            <w:tcW w:w="807" w:type="pct"/>
            <w:tcBorders>
              <w:top w:val="single" w:sz="4" w:space="0" w:color="auto"/>
              <w:left w:val="single" w:sz="4" w:space="0" w:color="auto"/>
              <w:bottom w:val="single" w:sz="4" w:space="0" w:color="auto"/>
              <w:right w:val="single" w:sz="4" w:space="0" w:color="auto"/>
            </w:tcBorders>
            <w:vAlign w:val="center"/>
            <w:hideMark/>
          </w:tcPr>
          <w:p w14:paraId="6E1E573A" w14:textId="77777777" w:rsidR="002B5391" w:rsidRPr="00EF06A7" w:rsidRDefault="002B5391">
            <w:pPr>
              <w:pStyle w:val="TAC"/>
              <w:rPr>
                <w:rFonts w:eastAsia="Calibri"/>
              </w:rPr>
            </w:pPr>
            <w:r w:rsidRPr="00EF06A7">
              <w:rPr>
                <w:rFonts w:eastAsia="Calibri"/>
              </w:rPr>
              <w:t>5.5</w:t>
            </w:r>
          </w:p>
        </w:tc>
      </w:tr>
    </w:tbl>
    <w:p w14:paraId="6C608CCC" w14:textId="77777777" w:rsidR="002B5391" w:rsidRPr="00EF06A7" w:rsidRDefault="002B5391" w:rsidP="002B5391">
      <w:pPr>
        <w:rPr>
          <w:rFonts w:eastAsia="Malgun Gothic"/>
          <w:lang w:eastAsia="en-US"/>
        </w:rPr>
      </w:pPr>
    </w:p>
    <w:p w14:paraId="1705E6AA" w14:textId="77777777" w:rsidR="002B5391" w:rsidRPr="00EF06A7" w:rsidRDefault="002B5391" w:rsidP="002B5391">
      <w:pPr>
        <w:pStyle w:val="Heading3"/>
        <w:rPr>
          <w:rFonts w:eastAsia="Malgun Gothic"/>
          <w:lang w:eastAsia="zh-CN"/>
        </w:rPr>
      </w:pPr>
      <w:r w:rsidRPr="00EF06A7">
        <w:rPr>
          <w:rFonts w:eastAsia="Malgun Gothic"/>
        </w:rPr>
        <w:t>11.1.4</w:t>
      </w:r>
      <w:r w:rsidRPr="00EF06A7">
        <w:rPr>
          <w:rFonts w:eastAsia="Malgun Gothic"/>
          <w:lang w:eastAsia="zh-CN"/>
        </w:rPr>
        <w:tab/>
        <w:t>PSBCH demodulation requirements</w:t>
      </w:r>
    </w:p>
    <w:p w14:paraId="586EB58A" w14:textId="77777777" w:rsidR="002B5391" w:rsidRPr="00EF06A7" w:rsidRDefault="002B5391" w:rsidP="002B5391">
      <w:pPr>
        <w:pStyle w:val="Heading4"/>
        <w:rPr>
          <w:rFonts w:eastAsia="Malgun Gothic"/>
          <w:lang w:eastAsia="en-US"/>
        </w:rPr>
      </w:pPr>
      <w:r w:rsidRPr="00EF06A7">
        <w:rPr>
          <w:rFonts w:eastAsia="Malgun Gothic"/>
        </w:rPr>
        <w:t>11.1.4.1</w:t>
      </w:r>
      <w:r w:rsidRPr="00EF06A7">
        <w:rPr>
          <w:rFonts w:eastAsia="Malgun Gothic"/>
        </w:rPr>
        <w:tab/>
        <w:t>2Rx requirements</w:t>
      </w:r>
    </w:p>
    <w:p w14:paraId="7B51F89E" w14:textId="77777777" w:rsidR="0060631A" w:rsidRPr="00EF06A7" w:rsidRDefault="0060631A" w:rsidP="003F3D96">
      <w:pPr>
        <w:pStyle w:val="Heading5"/>
        <w:rPr>
          <w:rFonts w:eastAsia="Malgun Gothic"/>
        </w:rPr>
      </w:pPr>
      <w:r w:rsidRPr="00EF06A7">
        <w:rPr>
          <w:lang w:eastAsia="ja-JP"/>
        </w:rPr>
        <w:t>11.1.4.1.1</w:t>
      </w:r>
      <w:r w:rsidRPr="00EF06A7">
        <w:rPr>
          <w:lang w:eastAsia="ja-JP"/>
        </w:rPr>
        <w:tab/>
        <w:t>2Rx FR1 PSBCH performance</w:t>
      </w:r>
    </w:p>
    <w:p w14:paraId="2A37484D" w14:textId="71977873" w:rsidR="002B5391" w:rsidRPr="00EF06A7" w:rsidRDefault="002B5391" w:rsidP="00A07251">
      <w:pPr>
        <w:pStyle w:val="H6"/>
        <w:rPr>
          <w:rFonts w:eastAsia="Malgun Gothic"/>
        </w:rPr>
      </w:pPr>
      <w:r w:rsidRPr="00EF06A7">
        <w:rPr>
          <w:rFonts w:eastAsia="Malgun Gothic"/>
        </w:rPr>
        <w:t>11.1.4.1.</w:t>
      </w:r>
      <w:r w:rsidR="0060631A" w:rsidRPr="00EF06A7">
        <w:rPr>
          <w:rFonts w:eastAsia="Malgun Gothic"/>
        </w:rPr>
        <w:t>1.</w:t>
      </w:r>
      <w:r w:rsidRPr="00EF06A7">
        <w:rPr>
          <w:rFonts w:eastAsia="Malgun Gothic"/>
        </w:rPr>
        <w:t>0</w:t>
      </w:r>
      <w:r w:rsidRPr="00EF06A7">
        <w:rPr>
          <w:rFonts w:eastAsia="Malgun Gothic"/>
        </w:rPr>
        <w:tab/>
        <w:t>Minimum requirements</w:t>
      </w:r>
    </w:p>
    <w:p w14:paraId="25DD6B4B" w14:textId="4C8D7642" w:rsidR="002B5391" w:rsidRPr="00EF06A7" w:rsidRDefault="002B5391" w:rsidP="002B5391">
      <w:pPr>
        <w:rPr>
          <w:rFonts w:eastAsia="Malgun Gothic"/>
          <w:lang w:eastAsia="zh-CN"/>
        </w:rPr>
      </w:pPr>
      <w:r w:rsidRPr="00EF06A7">
        <w:rPr>
          <w:lang w:eastAsia="ko-KR"/>
        </w:rPr>
        <w:t>The minimum requirements are specified in Table 11.1.4.1.</w:t>
      </w:r>
      <w:r w:rsidR="0060631A" w:rsidRPr="00EF06A7">
        <w:rPr>
          <w:lang w:eastAsia="ko-KR"/>
        </w:rPr>
        <w:t>1.</w:t>
      </w:r>
      <w:r w:rsidRPr="00EF06A7">
        <w:rPr>
          <w:lang w:eastAsia="ko-KR"/>
        </w:rPr>
        <w:t>0-2 with the test parameters specified in Table 11.1.4.1.</w:t>
      </w:r>
      <w:r w:rsidR="0060631A" w:rsidRPr="00EF06A7">
        <w:rPr>
          <w:lang w:eastAsia="ko-KR"/>
        </w:rPr>
        <w:t>1.</w:t>
      </w:r>
      <w:r w:rsidRPr="00EF06A7">
        <w:rPr>
          <w:lang w:eastAsia="ko-KR"/>
        </w:rPr>
        <w:t xml:space="preserve">0-1. </w:t>
      </w:r>
      <w:r w:rsidRPr="00EF06A7">
        <w:rPr>
          <w:rFonts w:eastAsia="Malgun Gothic"/>
        </w:rPr>
        <w:t>The Sidelink UE 1 transmits PSBCH to UE and the UE is synchronized to SLSS of Sidelink UE 1</w:t>
      </w:r>
      <w:r w:rsidRPr="00EF06A7">
        <w:rPr>
          <w:lang w:eastAsia="zh-CN"/>
        </w:rPr>
        <w:t>.</w:t>
      </w:r>
    </w:p>
    <w:p w14:paraId="3A69F45D" w14:textId="77777777" w:rsidR="002B5391" w:rsidRPr="00EF06A7" w:rsidRDefault="002B5391" w:rsidP="002B5391">
      <w:pPr>
        <w:rPr>
          <w:lang w:eastAsia="ko-KR"/>
        </w:rPr>
      </w:pPr>
      <w:r w:rsidRPr="00EF06A7">
        <w:rPr>
          <w:lang w:eastAsia="zh-CN"/>
        </w:rPr>
        <w:t>RAN4 has recommended that these requirements do not need to be tested.</w:t>
      </w:r>
    </w:p>
    <w:p w14:paraId="0DD05EA4" w14:textId="7ADB6913" w:rsidR="002B5391" w:rsidRPr="00EF06A7" w:rsidRDefault="002B5391" w:rsidP="002B5391">
      <w:pPr>
        <w:pStyle w:val="TH"/>
        <w:rPr>
          <w:lang w:eastAsia="en-US"/>
        </w:rPr>
      </w:pPr>
      <w:r w:rsidRPr="00EF06A7">
        <w:t>Table 11.1.4.1.</w:t>
      </w:r>
      <w:r w:rsidR="00146640" w:rsidRPr="00EF06A7">
        <w:rPr>
          <w:lang w:eastAsia="ko-KR"/>
        </w:rPr>
        <w:t>1.</w:t>
      </w:r>
      <w:r w:rsidRPr="00EF06A7">
        <w:t>0-1: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577"/>
        <w:gridCol w:w="1147"/>
        <w:gridCol w:w="3884"/>
      </w:tblGrid>
      <w:tr w:rsidR="002B5391" w:rsidRPr="00EF06A7" w14:paraId="19F0EC87" w14:textId="77777777" w:rsidTr="002B5391">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0DCB7EAA" w14:textId="77777777" w:rsidR="002B5391" w:rsidRPr="00EF06A7" w:rsidRDefault="002B5391">
            <w:pPr>
              <w:pStyle w:val="TAH"/>
            </w:pPr>
            <w:r w:rsidRPr="00EF06A7">
              <w:rPr>
                <w:rFonts w:eastAsia="Malgun Gothic"/>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2C7055E" w14:textId="77777777" w:rsidR="002B5391" w:rsidRPr="00EF06A7" w:rsidRDefault="002B5391">
            <w:pPr>
              <w:pStyle w:val="TAH"/>
            </w:pPr>
            <w:r w:rsidRPr="00EF06A7">
              <w:rPr>
                <w:rFonts w:eastAsia="Malgun Gothic"/>
              </w:rPr>
              <w:t>Unit</w:t>
            </w:r>
          </w:p>
        </w:tc>
        <w:tc>
          <w:tcPr>
            <w:tcW w:w="3884" w:type="dxa"/>
            <w:tcBorders>
              <w:top w:val="single" w:sz="4" w:space="0" w:color="auto"/>
              <w:left w:val="single" w:sz="4" w:space="0" w:color="auto"/>
              <w:bottom w:val="single" w:sz="4" w:space="0" w:color="auto"/>
              <w:right w:val="single" w:sz="4" w:space="0" w:color="auto"/>
            </w:tcBorders>
            <w:vAlign w:val="center"/>
            <w:hideMark/>
          </w:tcPr>
          <w:p w14:paraId="3825B72C" w14:textId="77777777" w:rsidR="002B5391" w:rsidRPr="00EF06A7" w:rsidRDefault="002B5391">
            <w:pPr>
              <w:pStyle w:val="TAH"/>
            </w:pPr>
            <w:r w:rsidRPr="00EF06A7">
              <w:rPr>
                <w:rFonts w:eastAsia="Malgun Gothic"/>
              </w:rPr>
              <w:t>Test 1</w:t>
            </w:r>
          </w:p>
        </w:tc>
      </w:tr>
      <w:tr w:rsidR="002B5391" w:rsidRPr="00EF06A7" w14:paraId="6EAB2E7B" w14:textId="77777777" w:rsidTr="002B5391">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4AAEACD7" w14:textId="77777777" w:rsidR="002B5391" w:rsidRPr="00EF06A7" w:rsidRDefault="002B5391">
            <w:pPr>
              <w:pStyle w:val="TAL"/>
            </w:pPr>
            <w:r w:rsidRPr="00EF06A7">
              <w:rPr>
                <w:rFonts w:eastAsia="Malgun Gothic"/>
              </w:rPr>
              <w:t>Active cell(s)</w:t>
            </w:r>
          </w:p>
        </w:tc>
        <w:tc>
          <w:tcPr>
            <w:tcW w:w="1147" w:type="dxa"/>
            <w:tcBorders>
              <w:top w:val="single" w:sz="4" w:space="0" w:color="auto"/>
              <w:left w:val="single" w:sz="4" w:space="0" w:color="auto"/>
              <w:bottom w:val="single" w:sz="4" w:space="0" w:color="auto"/>
              <w:right w:val="single" w:sz="4" w:space="0" w:color="auto"/>
            </w:tcBorders>
            <w:vAlign w:val="center"/>
          </w:tcPr>
          <w:p w14:paraId="2A299DFB" w14:textId="77777777" w:rsidR="002B5391" w:rsidRPr="00EF06A7" w:rsidRDefault="002B5391">
            <w:pPr>
              <w:pStyle w:val="TAC"/>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99E72EA" w14:textId="77777777" w:rsidR="002B5391" w:rsidRPr="00EF06A7" w:rsidRDefault="002B5391">
            <w:pPr>
              <w:pStyle w:val="TAC"/>
              <w:rPr>
                <w:lang w:eastAsia="zh-CN"/>
              </w:rPr>
            </w:pPr>
            <w:r w:rsidRPr="00EF06A7">
              <w:rPr>
                <w:lang w:eastAsia="zh-CN"/>
              </w:rPr>
              <w:t>None</w:t>
            </w:r>
          </w:p>
        </w:tc>
      </w:tr>
      <w:tr w:rsidR="002B5391" w:rsidRPr="00EF06A7" w14:paraId="22D9AE36" w14:textId="77777777" w:rsidTr="002B5391">
        <w:trPr>
          <w:jc w:val="center"/>
        </w:trPr>
        <w:tc>
          <w:tcPr>
            <w:tcW w:w="1644" w:type="dxa"/>
            <w:vMerge w:val="restart"/>
            <w:tcBorders>
              <w:top w:val="single" w:sz="4" w:space="0" w:color="auto"/>
              <w:left w:val="single" w:sz="4" w:space="0" w:color="auto"/>
              <w:bottom w:val="single" w:sz="4" w:space="0" w:color="auto"/>
              <w:right w:val="single" w:sz="4" w:space="0" w:color="auto"/>
            </w:tcBorders>
            <w:vAlign w:val="center"/>
            <w:hideMark/>
          </w:tcPr>
          <w:p w14:paraId="38231CB8" w14:textId="77777777" w:rsidR="002B5391" w:rsidRPr="00EF06A7" w:rsidRDefault="002B5391">
            <w:pPr>
              <w:keepNext/>
              <w:keepLines/>
              <w:spacing w:after="0"/>
              <w:rPr>
                <w:rFonts w:ascii="Arial" w:eastAsia="Malgun Gothic" w:hAnsi="Arial" w:cs="Arial"/>
                <w:sz w:val="18"/>
                <w:szCs w:val="18"/>
              </w:rPr>
            </w:pPr>
            <w:r w:rsidRPr="00EF06A7">
              <w:rPr>
                <w:rFonts w:ascii="Arial" w:eastAsia="Malgun Gothic" w:hAnsi="Arial" w:cs="Arial"/>
                <w:sz w:val="18"/>
                <w:szCs w:val="18"/>
              </w:rPr>
              <w:t>Sidelink UE 1</w:t>
            </w:r>
          </w:p>
        </w:tc>
        <w:tc>
          <w:tcPr>
            <w:tcW w:w="2577" w:type="dxa"/>
            <w:tcBorders>
              <w:top w:val="single" w:sz="4" w:space="0" w:color="auto"/>
              <w:left w:val="single" w:sz="4" w:space="0" w:color="auto"/>
              <w:bottom w:val="single" w:sz="4" w:space="0" w:color="auto"/>
              <w:right w:val="single" w:sz="4" w:space="0" w:color="auto"/>
            </w:tcBorders>
            <w:vAlign w:val="center"/>
            <w:hideMark/>
          </w:tcPr>
          <w:p w14:paraId="36119862" w14:textId="77777777" w:rsidR="002B5391" w:rsidRPr="00EF06A7" w:rsidRDefault="002B5391">
            <w:pPr>
              <w:pStyle w:val="TAL"/>
              <w:rPr>
                <w:rFonts w:eastAsia="Malgun Gothic"/>
              </w:rPr>
            </w:pPr>
            <w:r w:rsidRPr="00EF06A7">
              <w:rPr>
                <w:rFonts w:eastAsia="Malgun Gothic"/>
              </w:rPr>
              <w:t>Sidelink Transmissions</w:t>
            </w:r>
          </w:p>
        </w:tc>
        <w:tc>
          <w:tcPr>
            <w:tcW w:w="1147" w:type="dxa"/>
            <w:tcBorders>
              <w:top w:val="single" w:sz="4" w:space="0" w:color="auto"/>
              <w:left w:val="single" w:sz="4" w:space="0" w:color="auto"/>
              <w:bottom w:val="single" w:sz="4" w:space="0" w:color="auto"/>
              <w:right w:val="single" w:sz="4" w:space="0" w:color="auto"/>
            </w:tcBorders>
            <w:vAlign w:val="center"/>
          </w:tcPr>
          <w:p w14:paraId="5C0FC3C3" w14:textId="77777777" w:rsidR="002B5391" w:rsidRPr="00EF06A7" w:rsidRDefault="002B5391">
            <w:pPr>
              <w:pStyle w:val="TAC"/>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3D5F9B6" w14:textId="77777777" w:rsidR="002B5391" w:rsidRPr="00EF06A7" w:rsidRDefault="002B5391">
            <w:pPr>
              <w:pStyle w:val="TAC"/>
            </w:pPr>
            <w:r w:rsidRPr="00EF06A7">
              <w:rPr>
                <w:rFonts w:eastAsia="Malgun Gothic"/>
              </w:rPr>
              <w:t>SLSS+PSBCH (Note 3)</w:t>
            </w:r>
          </w:p>
        </w:tc>
      </w:tr>
      <w:tr w:rsidR="002B5391" w:rsidRPr="00EF06A7" w14:paraId="2C55BB2A"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FD0119" w14:textId="77777777" w:rsidR="002B5391" w:rsidRPr="00EF06A7" w:rsidRDefault="002B5391">
            <w:pPr>
              <w:spacing w:after="0"/>
              <w:rPr>
                <w:rFonts w:ascii="Arial" w:eastAsia="Malgun Gothic" w:hAnsi="Arial" w:cs="Arial"/>
                <w:sz w:val="18"/>
                <w:szCs w:val="18"/>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6C1FC763" w14:textId="77777777" w:rsidR="002B5391" w:rsidRPr="00EF06A7" w:rsidRDefault="002B5391">
            <w:pPr>
              <w:pStyle w:val="TAL"/>
            </w:pPr>
            <w:r w:rsidRPr="00EF06A7">
              <w:rPr>
                <w:rFonts w:eastAsia="Malgun Gothic"/>
              </w:rPr>
              <w:t>slssid</w:t>
            </w:r>
          </w:p>
        </w:tc>
        <w:tc>
          <w:tcPr>
            <w:tcW w:w="1147" w:type="dxa"/>
            <w:tcBorders>
              <w:top w:val="single" w:sz="4" w:space="0" w:color="auto"/>
              <w:left w:val="single" w:sz="4" w:space="0" w:color="auto"/>
              <w:bottom w:val="single" w:sz="4" w:space="0" w:color="auto"/>
              <w:right w:val="single" w:sz="4" w:space="0" w:color="auto"/>
            </w:tcBorders>
            <w:vAlign w:val="center"/>
          </w:tcPr>
          <w:p w14:paraId="1A3120B8" w14:textId="77777777" w:rsidR="002B5391" w:rsidRPr="00EF06A7" w:rsidRDefault="002B5391">
            <w:pPr>
              <w:pStyle w:val="TAC"/>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9C10124" w14:textId="77777777" w:rsidR="002B5391" w:rsidRPr="00EF06A7" w:rsidRDefault="002B5391">
            <w:pPr>
              <w:pStyle w:val="TAC"/>
              <w:rPr>
                <w:rFonts w:eastAsia="SimSun"/>
                <w:lang w:eastAsia="zh-CN"/>
              </w:rPr>
            </w:pPr>
            <w:r w:rsidRPr="00EF06A7">
              <w:rPr>
                <w:rFonts w:eastAsia="SimSun"/>
                <w:lang w:eastAsia="zh-CN"/>
              </w:rPr>
              <w:t>0</w:t>
            </w:r>
          </w:p>
        </w:tc>
      </w:tr>
      <w:tr w:rsidR="002B5391" w:rsidRPr="00EF06A7" w14:paraId="36F7B17B" w14:textId="77777777" w:rsidTr="002B5391">
        <w:trPr>
          <w:trHeight w:val="1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A021D" w14:textId="77777777" w:rsidR="002B5391" w:rsidRPr="00EF06A7" w:rsidRDefault="002B5391">
            <w:pPr>
              <w:spacing w:after="0"/>
              <w:rPr>
                <w:rFonts w:ascii="Arial" w:eastAsia="Malgun Gothic" w:hAnsi="Arial" w:cs="Arial"/>
                <w:sz w:val="18"/>
                <w:szCs w:val="18"/>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652FF3CA" w14:textId="77777777" w:rsidR="002B5391" w:rsidRPr="00EF06A7" w:rsidRDefault="002B5391">
            <w:pPr>
              <w:pStyle w:val="TAL"/>
              <w:rPr>
                <w:rFonts w:eastAsia="Malgun Gothic"/>
                <w:lang w:eastAsia="zh-CN"/>
              </w:rPr>
            </w:pPr>
            <w:r w:rsidRPr="00EF06A7">
              <w:rPr>
                <w:rFonts w:eastAsia="Malgun Gothic"/>
              </w:rPr>
              <w:t>Time offset (Note 1)</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BA883E4" w14:textId="77777777" w:rsidR="002B5391" w:rsidRPr="00EF06A7" w:rsidRDefault="002B5391">
            <w:pPr>
              <w:pStyle w:val="TAC"/>
            </w:pPr>
            <w:r w:rsidRPr="00EF06A7">
              <w:rPr>
                <w:rFonts w:eastAsia="?? ??"/>
              </w:rPr>
              <w:sym w:font="Symbol" w:char="F06D"/>
            </w:r>
            <w:r w:rsidRPr="00EF06A7">
              <w:rPr>
                <w:rFonts w:eastAsia="?? ??"/>
              </w:rPr>
              <w: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0AD8B72B" w14:textId="77777777" w:rsidR="002B5391" w:rsidRPr="00EF06A7" w:rsidRDefault="002B5391">
            <w:pPr>
              <w:pStyle w:val="TAC"/>
              <w:rPr>
                <w:lang w:eastAsia="zh-CN"/>
              </w:rPr>
            </w:pPr>
            <w:r w:rsidRPr="00EF06A7">
              <w:rPr>
                <w:rFonts w:eastAsia="Malgun Gothic"/>
              </w:rPr>
              <w:t>0</w:t>
            </w:r>
          </w:p>
        </w:tc>
      </w:tr>
      <w:tr w:rsidR="002B5391" w:rsidRPr="00EF06A7" w14:paraId="60D82A84"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92C0" w14:textId="77777777" w:rsidR="002B5391" w:rsidRPr="00EF06A7" w:rsidRDefault="002B5391">
            <w:pPr>
              <w:spacing w:after="0"/>
              <w:rPr>
                <w:rFonts w:ascii="Arial" w:eastAsia="Malgun Gothic" w:hAnsi="Arial" w:cs="Arial"/>
                <w:sz w:val="18"/>
                <w:szCs w:val="18"/>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2EEAAC23" w14:textId="77777777" w:rsidR="002B5391" w:rsidRPr="00EF06A7" w:rsidRDefault="002B5391">
            <w:pPr>
              <w:pStyle w:val="TAL"/>
            </w:pPr>
            <w:r w:rsidRPr="00EF06A7">
              <w:rPr>
                <w:rFonts w:eastAsia="Malgun Gothic"/>
              </w:rPr>
              <w:t>Frequency offset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BDA9320" w14:textId="77777777" w:rsidR="002B5391" w:rsidRPr="00EF06A7" w:rsidRDefault="002B5391">
            <w:pPr>
              <w:pStyle w:val="TAC"/>
            </w:pPr>
            <w:r w:rsidRPr="00EF06A7">
              <w:rPr>
                <w:rFonts w:eastAsia="Malgun Gothic"/>
              </w:rPr>
              <w:t>Hz</w:t>
            </w:r>
          </w:p>
        </w:tc>
        <w:tc>
          <w:tcPr>
            <w:tcW w:w="3884" w:type="dxa"/>
            <w:tcBorders>
              <w:top w:val="single" w:sz="4" w:space="0" w:color="auto"/>
              <w:left w:val="single" w:sz="4" w:space="0" w:color="auto"/>
              <w:bottom w:val="single" w:sz="4" w:space="0" w:color="auto"/>
              <w:right w:val="single" w:sz="4" w:space="0" w:color="auto"/>
            </w:tcBorders>
            <w:vAlign w:val="center"/>
            <w:hideMark/>
          </w:tcPr>
          <w:p w14:paraId="0B4B3FB8" w14:textId="77777777" w:rsidR="002B5391" w:rsidRPr="00EF06A7" w:rsidRDefault="002B5391">
            <w:pPr>
              <w:pStyle w:val="TAC"/>
            </w:pPr>
            <w:r w:rsidRPr="00EF06A7">
              <w:rPr>
                <w:rFonts w:eastAsia="Malgun Gothic"/>
              </w:rPr>
              <w:t>0</w:t>
            </w:r>
          </w:p>
        </w:tc>
      </w:tr>
      <w:tr w:rsidR="002B5391" w:rsidRPr="00EF06A7" w14:paraId="31F29C6C"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FE64" w14:textId="77777777" w:rsidR="002B5391" w:rsidRPr="00EF06A7" w:rsidRDefault="002B5391">
            <w:pPr>
              <w:spacing w:after="0"/>
              <w:rPr>
                <w:rFonts w:ascii="Arial" w:eastAsia="Malgun Gothic" w:hAnsi="Arial" w:cs="Arial"/>
                <w:sz w:val="18"/>
                <w:szCs w:val="18"/>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48A32682" w14:textId="77777777" w:rsidR="002B5391" w:rsidRPr="00EF06A7" w:rsidRDefault="002B5391">
            <w:pPr>
              <w:pStyle w:val="TAL"/>
            </w:pPr>
            <w:r w:rsidRPr="00EF06A7">
              <w:rPr>
                <w:rFonts w:eastAsia="Malgun Gothic"/>
              </w:rPr>
              <w:t>Synchronization source</w:t>
            </w:r>
          </w:p>
        </w:tc>
        <w:tc>
          <w:tcPr>
            <w:tcW w:w="1147" w:type="dxa"/>
            <w:tcBorders>
              <w:top w:val="single" w:sz="4" w:space="0" w:color="auto"/>
              <w:left w:val="single" w:sz="4" w:space="0" w:color="auto"/>
              <w:bottom w:val="single" w:sz="4" w:space="0" w:color="auto"/>
              <w:right w:val="single" w:sz="4" w:space="0" w:color="auto"/>
            </w:tcBorders>
            <w:vAlign w:val="center"/>
          </w:tcPr>
          <w:p w14:paraId="36091D72" w14:textId="77777777" w:rsidR="002B5391" w:rsidRPr="00EF06A7" w:rsidRDefault="002B5391">
            <w:pPr>
              <w:pStyle w:val="TAC"/>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6BB7E8D" w14:textId="77777777" w:rsidR="002B5391" w:rsidRPr="00EF06A7" w:rsidRDefault="002B5391">
            <w:pPr>
              <w:pStyle w:val="TAC"/>
            </w:pPr>
            <w:r w:rsidRPr="00EF06A7">
              <w:rPr>
                <w:rFonts w:eastAsia="Malgun Gothic"/>
              </w:rPr>
              <w:t>GNSS</w:t>
            </w:r>
          </w:p>
        </w:tc>
      </w:tr>
      <w:tr w:rsidR="002B5391" w:rsidRPr="00EF06A7" w14:paraId="5E6D8370"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7B3BA" w14:textId="77777777" w:rsidR="002B5391" w:rsidRPr="00EF06A7" w:rsidRDefault="002B5391">
            <w:pPr>
              <w:spacing w:after="0"/>
              <w:rPr>
                <w:rFonts w:ascii="Arial" w:eastAsia="Malgun Gothic" w:hAnsi="Arial" w:cs="Arial"/>
                <w:sz w:val="18"/>
                <w:szCs w:val="18"/>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7C66ADE6" w14:textId="77777777" w:rsidR="002B5391" w:rsidRPr="00EF06A7" w:rsidRDefault="002B5391">
            <w:pPr>
              <w:pStyle w:val="TAL"/>
            </w:pPr>
            <w:r w:rsidRPr="00EF06A7">
              <w:rPr>
                <w:rFonts w:eastAsia="Malgun Gothic"/>
              </w:rPr>
              <w:t>Antenna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0A2A4DC3" w14:textId="77777777" w:rsidR="002B5391" w:rsidRPr="00EF06A7" w:rsidRDefault="002B5391">
            <w:pPr>
              <w:pStyle w:val="TAC"/>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3F5F966" w14:textId="77777777" w:rsidR="002B5391" w:rsidRPr="00EF06A7" w:rsidRDefault="002B5391">
            <w:pPr>
              <w:pStyle w:val="TAC"/>
            </w:pPr>
            <w:r w:rsidRPr="00EF06A7">
              <w:rPr>
                <w:rFonts w:eastAsia="Malgun Gothic"/>
              </w:rPr>
              <w:t>1x2 Low</w:t>
            </w:r>
          </w:p>
        </w:tc>
      </w:tr>
      <w:tr w:rsidR="002B5391" w:rsidRPr="00EF06A7" w14:paraId="2584C7EC" w14:textId="77777777" w:rsidTr="002B5391">
        <w:trPr>
          <w:jc w:val="center"/>
        </w:trPr>
        <w:tc>
          <w:tcPr>
            <w:tcW w:w="9252" w:type="dxa"/>
            <w:gridSpan w:val="4"/>
            <w:tcBorders>
              <w:top w:val="single" w:sz="4" w:space="0" w:color="auto"/>
              <w:left w:val="single" w:sz="4" w:space="0" w:color="auto"/>
              <w:bottom w:val="single" w:sz="4" w:space="0" w:color="auto"/>
              <w:right w:val="single" w:sz="4" w:space="0" w:color="auto"/>
            </w:tcBorders>
            <w:vAlign w:val="center"/>
            <w:hideMark/>
          </w:tcPr>
          <w:p w14:paraId="2A58412C" w14:textId="77777777" w:rsidR="002B5391" w:rsidRPr="00EF06A7" w:rsidRDefault="002B5391">
            <w:pPr>
              <w:pStyle w:val="TAN"/>
              <w:rPr>
                <w:rFonts w:eastAsia="Malgun Gothic"/>
                <w:lang w:eastAsia="en-US"/>
              </w:rPr>
            </w:pPr>
            <w:r w:rsidRPr="00EF06A7">
              <w:rPr>
                <w:rFonts w:eastAsia="Malgun Gothic"/>
              </w:rPr>
              <w:t>Note 1:</w:t>
            </w:r>
            <w:r w:rsidRPr="00EF06A7">
              <w:rPr>
                <w:rFonts w:eastAsia="Malgun Gothic"/>
              </w:rPr>
              <w:tab/>
            </w:r>
            <w:r w:rsidRPr="00EF06A7">
              <w:t xml:space="preserve">Time offset of transmitted Sidelink UE 1 </w:t>
            </w:r>
            <w:r w:rsidRPr="00EF06A7">
              <w:rPr>
                <w:lang w:eastAsia="zh-CN"/>
              </w:rPr>
              <w:t>signal</w:t>
            </w:r>
            <w:r w:rsidRPr="00EF06A7">
              <w:rPr>
                <w:rFonts w:eastAsia="Malgun Gothic"/>
              </w:rPr>
              <w:t xml:space="preserve"> with respect to GNSS reference timing.</w:t>
            </w:r>
          </w:p>
          <w:p w14:paraId="16C8F487" w14:textId="77777777" w:rsidR="002B5391" w:rsidRPr="00EF06A7" w:rsidRDefault="002B5391">
            <w:pPr>
              <w:pStyle w:val="TAN"/>
              <w:rPr>
                <w:rFonts w:eastAsia="Malgun Gothic"/>
              </w:rPr>
            </w:pPr>
            <w:r w:rsidRPr="00EF06A7">
              <w:rPr>
                <w:rFonts w:eastAsia="Malgun Gothic"/>
              </w:rPr>
              <w:t>Note 2:</w:t>
            </w:r>
            <w:r w:rsidRPr="00EF06A7">
              <w:rPr>
                <w:rFonts w:eastAsia="Malgun Gothic"/>
              </w:rPr>
              <w:tab/>
            </w:r>
            <w:r w:rsidRPr="00EF06A7">
              <w:t xml:space="preserve">Frequency offset of transmitted Sidelink UE 1 </w:t>
            </w:r>
            <w:r w:rsidRPr="00EF06A7">
              <w:rPr>
                <w:lang w:eastAsia="zh-CN"/>
              </w:rPr>
              <w:t>signal</w:t>
            </w:r>
            <w:r w:rsidRPr="00EF06A7">
              <w:rPr>
                <w:rFonts w:eastAsia="Malgun Gothic"/>
              </w:rPr>
              <w:t xml:space="preserve"> with respect to GNSS reference frequency.</w:t>
            </w:r>
          </w:p>
          <w:p w14:paraId="365993B8" w14:textId="77777777" w:rsidR="002B5391" w:rsidRPr="00EF06A7" w:rsidRDefault="002B5391">
            <w:pPr>
              <w:pStyle w:val="TAN"/>
              <w:rPr>
                <w:rFonts w:eastAsia="Malgun Gothic"/>
              </w:rPr>
            </w:pPr>
            <w:r w:rsidRPr="00EF06A7">
              <w:rPr>
                <w:rFonts w:eastAsia="Malgun Gothic"/>
              </w:rPr>
              <w:t xml:space="preserve">Note 3: </w:t>
            </w:r>
            <w:r w:rsidRPr="00EF06A7">
              <w:rPr>
                <w:rFonts w:eastAsia="Malgun Gothic"/>
              </w:rPr>
              <w:tab/>
              <w:t xml:space="preserve">PSBCH transmits together with corresponding SLSS in the same </w:t>
            </w:r>
            <w:r w:rsidRPr="00EF06A7">
              <w:rPr>
                <w:rFonts w:eastAsia="SimSun"/>
                <w:lang w:eastAsia="zh-CN"/>
              </w:rPr>
              <w:t>slot</w:t>
            </w:r>
            <w:r w:rsidRPr="00EF06A7">
              <w:rPr>
                <w:rFonts w:eastAsia="Malgun Gothic"/>
              </w:rPr>
              <w:t>.</w:t>
            </w:r>
          </w:p>
        </w:tc>
      </w:tr>
    </w:tbl>
    <w:p w14:paraId="71F6668C" w14:textId="77777777" w:rsidR="002B5391" w:rsidRPr="00EF06A7" w:rsidRDefault="002B5391" w:rsidP="002B5391">
      <w:pPr>
        <w:rPr>
          <w:lang w:eastAsia="ko-KR"/>
        </w:rPr>
      </w:pPr>
    </w:p>
    <w:p w14:paraId="14C90372" w14:textId="73DDA360" w:rsidR="002B5391" w:rsidRPr="00EF06A7" w:rsidRDefault="002B5391" w:rsidP="002B5391">
      <w:pPr>
        <w:pStyle w:val="TH"/>
        <w:rPr>
          <w:lang w:eastAsia="en-US"/>
        </w:rPr>
      </w:pPr>
      <w:r w:rsidRPr="00EF06A7">
        <w:t>Table 11.1.4.1.</w:t>
      </w:r>
      <w:r w:rsidR="00146640" w:rsidRPr="00EF06A7">
        <w:rPr>
          <w:lang w:eastAsia="ko-KR"/>
        </w:rPr>
        <w:t>1.</w:t>
      </w:r>
      <w:r w:rsidRPr="00EF06A7">
        <w:t>0</w:t>
      </w:r>
      <w:r w:rsidRPr="00EF06A7">
        <w:noBreakHyphen/>
        <w:t>2: Minimum performance</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773"/>
        <w:gridCol w:w="1984"/>
        <w:gridCol w:w="1701"/>
        <w:gridCol w:w="1843"/>
        <w:gridCol w:w="1559"/>
      </w:tblGrid>
      <w:tr w:rsidR="002B5391" w:rsidRPr="00EF06A7" w14:paraId="77A63FA0" w14:textId="77777777" w:rsidTr="002B5391">
        <w:trPr>
          <w:jc w:val="center"/>
        </w:trPr>
        <w:tc>
          <w:tcPr>
            <w:tcW w:w="916" w:type="dxa"/>
            <w:vMerge w:val="restart"/>
            <w:tcBorders>
              <w:top w:val="single" w:sz="4" w:space="0" w:color="auto"/>
              <w:left w:val="single" w:sz="4" w:space="0" w:color="auto"/>
              <w:bottom w:val="single" w:sz="4" w:space="0" w:color="auto"/>
              <w:right w:val="single" w:sz="4" w:space="0" w:color="auto"/>
            </w:tcBorders>
            <w:vAlign w:val="center"/>
            <w:hideMark/>
          </w:tcPr>
          <w:p w14:paraId="7E95E62E" w14:textId="77777777" w:rsidR="002B5391" w:rsidRPr="00EF06A7" w:rsidRDefault="002B5391">
            <w:pPr>
              <w:pStyle w:val="TAH"/>
            </w:pPr>
            <w:r w:rsidRPr="00EF06A7">
              <w:rPr>
                <w:rFonts w:eastAsia="Calibri"/>
              </w:rPr>
              <w:t>Test num</w:t>
            </w:r>
            <w:r w:rsidRPr="00EF06A7">
              <w:rPr>
                <w:rFonts w:eastAsia="Malgun Gothic"/>
              </w:rPr>
              <w:t>ber</w:t>
            </w:r>
          </w:p>
        </w:tc>
        <w:tc>
          <w:tcPr>
            <w:tcW w:w="1773" w:type="dxa"/>
            <w:vMerge w:val="restart"/>
            <w:tcBorders>
              <w:top w:val="single" w:sz="4" w:space="0" w:color="auto"/>
              <w:left w:val="single" w:sz="4" w:space="0" w:color="auto"/>
              <w:bottom w:val="single" w:sz="4" w:space="0" w:color="auto"/>
              <w:right w:val="single" w:sz="4" w:space="0" w:color="auto"/>
            </w:tcBorders>
            <w:vAlign w:val="center"/>
            <w:hideMark/>
          </w:tcPr>
          <w:p w14:paraId="57AC74A3" w14:textId="77777777" w:rsidR="002B5391" w:rsidRPr="00EF06A7" w:rsidRDefault="002B5391">
            <w:pPr>
              <w:pStyle w:val="TAH"/>
              <w:rPr>
                <w:rFonts w:eastAsia="Calibri"/>
              </w:rPr>
            </w:pPr>
            <w:r w:rsidRPr="00EF06A7">
              <w:rPr>
                <w:rFonts w:eastAsia="Calibri"/>
              </w:rPr>
              <w:t xml:space="preserve">Bandwidth </w:t>
            </w:r>
            <w:r w:rsidRPr="00EF06A7">
              <w:rPr>
                <w:lang w:eastAsia="zh-CN"/>
              </w:rPr>
              <w:t>(MHz) / Subcarrier spacing (kHz)</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0369DC" w14:textId="77777777" w:rsidR="002B5391" w:rsidRPr="00EF06A7" w:rsidRDefault="002B5391">
            <w:pPr>
              <w:pStyle w:val="TAH"/>
              <w:rPr>
                <w:rFonts w:eastAsia="Calibri"/>
              </w:rPr>
            </w:pPr>
            <w:r w:rsidRPr="00EF06A7">
              <w:rPr>
                <w:rFonts w:eastAsia="Calibri"/>
              </w:rPr>
              <w:t>PS</w:t>
            </w:r>
            <w:r w:rsidRPr="00EF06A7">
              <w:rPr>
                <w:rFonts w:eastAsia="Malgun Gothic"/>
              </w:rPr>
              <w:t>B</w:t>
            </w:r>
            <w:r w:rsidRPr="00EF06A7">
              <w:rPr>
                <w:rFonts w:eastAsia="Calibri"/>
              </w:rPr>
              <w:t>CH Reference</w:t>
            </w:r>
            <w:r w:rsidRPr="00EF06A7">
              <w:rPr>
                <w:rFonts w:eastAsia="Calibri"/>
                <w:lang w:eastAsia="zh-CN"/>
              </w:rPr>
              <w:t xml:space="preserve"> </w:t>
            </w:r>
            <w:r w:rsidRPr="00EF06A7">
              <w:rPr>
                <w:rFonts w:eastAsia="Calibri"/>
              </w:rPr>
              <w:t>channel</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400CBD4" w14:textId="77777777" w:rsidR="002B5391" w:rsidRPr="00EF06A7" w:rsidRDefault="002B5391">
            <w:pPr>
              <w:pStyle w:val="TAH"/>
              <w:rPr>
                <w:rFonts w:eastAsia="Calibri"/>
              </w:rPr>
            </w:pPr>
            <w:r w:rsidRPr="00EF06A7">
              <w:rPr>
                <w:rFonts w:eastAsia="Calibri"/>
              </w:rPr>
              <w:t>Propagation condition</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D98529E" w14:textId="77777777" w:rsidR="002B5391" w:rsidRPr="00EF06A7" w:rsidRDefault="002B5391">
            <w:pPr>
              <w:pStyle w:val="TAH"/>
              <w:rPr>
                <w:rFonts w:eastAsia="Calibri"/>
              </w:rPr>
            </w:pPr>
            <w:r w:rsidRPr="00EF06A7">
              <w:rPr>
                <w:rFonts w:eastAsia="Calibri"/>
              </w:rPr>
              <w:t>Reference value</w:t>
            </w:r>
          </w:p>
        </w:tc>
      </w:tr>
      <w:tr w:rsidR="002B5391" w:rsidRPr="00EF06A7" w14:paraId="42293063"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3E139" w14:textId="77777777" w:rsidR="002B5391" w:rsidRPr="00EF06A7" w:rsidRDefault="002B5391">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2A8A" w14:textId="77777777" w:rsidR="002B5391" w:rsidRPr="00EF06A7" w:rsidRDefault="002B5391">
            <w:pPr>
              <w:spacing w:after="0"/>
              <w:rPr>
                <w:rFonts w:ascii="Arial" w:eastAsia="Calibri"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0BA03" w14:textId="77777777" w:rsidR="002B5391" w:rsidRPr="00EF06A7" w:rsidRDefault="002B5391">
            <w:pPr>
              <w:spacing w:after="0"/>
              <w:rPr>
                <w:rFonts w:ascii="Arial" w:eastAsia="Calibri"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CE2AE" w14:textId="77777777" w:rsidR="002B5391" w:rsidRPr="00EF06A7" w:rsidRDefault="002B5391">
            <w:pPr>
              <w:spacing w:after="0"/>
              <w:rPr>
                <w:rFonts w:ascii="Arial" w:eastAsia="Calibri" w:hAnsi="Arial"/>
                <w:b/>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E0DBAC" w14:textId="77777777" w:rsidR="002B5391" w:rsidRPr="00EF06A7" w:rsidRDefault="002B5391">
            <w:pPr>
              <w:pStyle w:val="TAH"/>
              <w:rPr>
                <w:rFonts w:eastAsia="Calibri"/>
              </w:rPr>
            </w:pPr>
            <w:r w:rsidRPr="00EF06A7">
              <w:t>Probability of missed PSBCH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857FA46" w14:textId="77777777" w:rsidR="002B5391" w:rsidRPr="00EF06A7" w:rsidRDefault="002B5391">
            <w:pPr>
              <w:pStyle w:val="TAH"/>
              <w:rPr>
                <w:rFonts w:eastAsia="Calibri"/>
              </w:rPr>
            </w:pPr>
            <w:r w:rsidRPr="00EF06A7">
              <w:rPr>
                <w:rFonts w:eastAsia="Calibri"/>
              </w:rPr>
              <w:t xml:space="preserve">SNR (dB) </w:t>
            </w:r>
          </w:p>
        </w:tc>
      </w:tr>
      <w:tr w:rsidR="002B5391" w:rsidRPr="00EF06A7" w14:paraId="0560E6A3" w14:textId="77777777" w:rsidTr="002B5391">
        <w:trPr>
          <w:trHeight w:val="302"/>
          <w:jc w:val="center"/>
        </w:trPr>
        <w:tc>
          <w:tcPr>
            <w:tcW w:w="916" w:type="dxa"/>
            <w:tcBorders>
              <w:top w:val="single" w:sz="4" w:space="0" w:color="auto"/>
              <w:left w:val="single" w:sz="4" w:space="0" w:color="auto"/>
              <w:bottom w:val="single" w:sz="4" w:space="0" w:color="auto"/>
              <w:right w:val="single" w:sz="4" w:space="0" w:color="auto"/>
            </w:tcBorders>
            <w:vAlign w:val="center"/>
            <w:hideMark/>
          </w:tcPr>
          <w:p w14:paraId="41322174" w14:textId="77777777" w:rsidR="002B5391" w:rsidRPr="00EF06A7" w:rsidRDefault="002B5391">
            <w:pPr>
              <w:pStyle w:val="TAC"/>
              <w:rPr>
                <w:rFonts w:eastAsia="Calibri"/>
              </w:rPr>
            </w:pPr>
            <w:r w:rsidRPr="00EF06A7">
              <w:rPr>
                <w:rFonts w:eastAsia="Calibri"/>
              </w:rPr>
              <w:t>1</w:t>
            </w:r>
          </w:p>
        </w:tc>
        <w:tc>
          <w:tcPr>
            <w:tcW w:w="1773" w:type="dxa"/>
            <w:tcBorders>
              <w:top w:val="single" w:sz="4" w:space="0" w:color="auto"/>
              <w:left w:val="single" w:sz="4" w:space="0" w:color="auto"/>
              <w:bottom w:val="single" w:sz="4" w:space="0" w:color="auto"/>
              <w:right w:val="single" w:sz="4" w:space="0" w:color="auto"/>
            </w:tcBorders>
            <w:vAlign w:val="center"/>
            <w:hideMark/>
          </w:tcPr>
          <w:p w14:paraId="3B3A30AA" w14:textId="77777777" w:rsidR="002B5391" w:rsidRPr="00EF06A7" w:rsidRDefault="002B5391">
            <w:pPr>
              <w:pStyle w:val="TAC"/>
              <w:rPr>
                <w:rFonts w:eastAsia="Calibri"/>
              </w:rPr>
            </w:pPr>
            <w:r w:rsidRPr="00EF06A7">
              <w:rPr>
                <w:rFonts w:eastAsia="Calibri"/>
              </w:rPr>
              <w:t>20 / 3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269B536" w14:textId="77777777" w:rsidR="002B5391" w:rsidRPr="00EF06A7" w:rsidRDefault="002B5391">
            <w:pPr>
              <w:pStyle w:val="TAC"/>
              <w:rPr>
                <w:rFonts w:eastAsia="SimSun"/>
                <w:lang w:eastAsia="zh-CN"/>
              </w:rPr>
            </w:pPr>
            <w:r w:rsidRPr="00EF06A7">
              <w:rPr>
                <w:lang w:eastAsia="ko-KR"/>
              </w:rPr>
              <w:t>R.PSBCH.2-</w:t>
            </w:r>
            <w:r w:rsidRPr="00EF06A7">
              <w:rPr>
                <w:lang w:eastAsia="zh-CN"/>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C59AF15" w14:textId="77777777" w:rsidR="002B5391" w:rsidRPr="00EF06A7" w:rsidRDefault="002B5391">
            <w:pPr>
              <w:pStyle w:val="TAC"/>
              <w:rPr>
                <w:rFonts w:eastAsia="Malgun Gothic"/>
                <w:lang w:eastAsia="zh-CN"/>
              </w:rPr>
            </w:pPr>
            <w:r w:rsidRPr="00EF06A7">
              <w:rPr>
                <w:lang w:eastAsia="zh-CN"/>
              </w:rPr>
              <w:t>TDLA30-18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79EA9FF" w14:textId="77777777" w:rsidR="002B5391" w:rsidRPr="00EF06A7" w:rsidRDefault="002B5391">
            <w:pPr>
              <w:pStyle w:val="TAC"/>
              <w:rPr>
                <w:rFonts w:eastAsia="Calibri"/>
              </w:rPr>
            </w:pPr>
            <w:r w:rsidRPr="00EF06A7">
              <w:rPr>
                <w:rFonts w:eastAsia="Calibri"/>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CEC6EBC" w14:textId="77777777" w:rsidR="002B5391" w:rsidRPr="00EF06A7" w:rsidRDefault="002B5391">
            <w:pPr>
              <w:pStyle w:val="TAC"/>
              <w:rPr>
                <w:rFonts w:eastAsia="Malgun Gothic"/>
                <w:lang w:eastAsia="zh-CN"/>
              </w:rPr>
            </w:pPr>
            <w:r w:rsidRPr="00EF06A7">
              <w:rPr>
                <w:lang w:eastAsia="zh-CN"/>
              </w:rPr>
              <w:t>0.1</w:t>
            </w:r>
          </w:p>
        </w:tc>
      </w:tr>
    </w:tbl>
    <w:p w14:paraId="717CA180" w14:textId="77777777" w:rsidR="002B5391" w:rsidRPr="00EF06A7" w:rsidRDefault="002B5391" w:rsidP="002B5391">
      <w:pPr>
        <w:rPr>
          <w:lang w:eastAsia="en-US"/>
        </w:rPr>
      </w:pPr>
    </w:p>
    <w:p w14:paraId="554CA4BC" w14:textId="77777777" w:rsidR="002B5391" w:rsidRPr="00EF06A7" w:rsidRDefault="002B5391" w:rsidP="002B5391">
      <w:r w:rsidRPr="00EF06A7">
        <w:t>The normative reference for this requirement is TS 38.101-4 [5], clause 11.1.4.1.1</w:t>
      </w:r>
      <w:r w:rsidRPr="00EF06A7">
        <w:rPr>
          <w:lang w:eastAsia="zh-CN"/>
        </w:rPr>
        <w:t>.</w:t>
      </w:r>
    </w:p>
    <w:p w14:paraId="5354D1F4" w14:textId="77777777" w:rsidR="002B5391" w:rsidRPr="00EF06A7" w:rsidRDefault="002B5391" w:rsidP="002B5391">
      <w:pPr>
        <w:pStyle w:val="Heading3"/>
        <w:rPr>
          <w:rFonts w:eastAsia="Malgun Gothic"/>
          <w:lang w:eastAsia="zh-CN"/>
        </w:rPr>
      </w:pPr>
      <w:r w:rsidRPr="00EF06A7">
        <w:rPr>
          <w:rFonts w:eastAsia="Malgun Gothic"/>
        </w:rPr>
        <w:t>11.1.5</w:t>
      </w:r>
      <w:r w:rsidRPr="00EF06A7">
        <w:rPr>
          <w:rFonts w:eastAsia="Malgun Gothic"/>
          <w:lang w:eastAsia="zh-CN"/>
        </w:rPr>
        <w:tab/>
        <w:t>PSFCH demodulation requirements</w:t>
      </w:r>
    </w:p>
    <w:p w14:paraId="78074D96" w14:textId="77777777" w:rsidR="002B5391" w:rsidRPr="00EF06A7" w:rsidRDefault="002B5391" w:rsidP="002B5391">
      <w:pPr>
        <w:pStyle w:val="Heading4"/>
        <w:rPr>
          <w:rFonts w:eastAsia="Malgun Gothic"/>
          <w:lang w:eastAsia="en-US"/>
        </w:rPr>
      </w:pPr>
      <w:r w:rsidRPr="00EF06A7">
        <w:rPr>
          <w:rFonts w:eastAsia="Malgun Gothic"/>
        </w:rPr>
        <w:t>11.1.5.1</w:t>
      </w:r>
      <w:r w:rsidRPr="00EF06A7">
        <w:rPr>
          <w:rFonts w:eastAsia="Malgun Gothic"/>
        </w:rPr>
        <w:tab/>
        <w:t>2Rx requirements</w:t>
      </w:r>
    </w:p>
    <w:p w14:paraId="7AE741C5" w14:textId="77777777" w:rsidR="00BD6849" w:rsidRPr="00EF06A7" w:rsidRDefault="00BD6849" w:rsidP="003F3D96">
      <w:pPr>
        <w:pStyle w:val="Heading5"/>
        <w:rPr>
          <w:rFonts w:eastAsia="Malgun Gothic"/>
        </w:rPr>
      </w:pPr>
      <w:r w:rsidRPr="00EF06A7">
        <w:rPr>
          <w:lang w:eastAsia="ja-JP"/>
        </w:rPr>
        <w:t>11.1.5.1.1</w:t>
      </w:r>
      <w:r w:rsidRPr="00EF06A7">
        <w:rPr>
          <w:lang w:eastAsia="ja-JP"/>
        </w:rPr>
        <w:tab/>
        <w:t>2Rx FR1 PSFCH performance</w:t>
      </w:r>
    </w:p>
    <w:p w14:paraId="4B386C6D" w14:textId="76D7CAC7" w:rsidR="002B5391" w:rsidRPr="00EF06A7" w:rsidRDefault="002B5391" w:rsidP="00A07251">
      <w:pPr>
        <w:pStyle w:val="H6"/>
        <w:rPr>
          <w:rFonts w:eastAsia="Malgun Gothic"/>
        </w:rPr>
      </w:pPr>
      <w:r w:rsidRPr="00EF06A7">
        <w:rPr>
          <w:rFonts w:eastAsia="Malgun Gothic"/>
        </w:rPr>
        <w:t>11.1.5.1.</w:t>
      </w:r>
      <w:r w:rsidR="00BD6849" w:rsidRPr="00EF06A7">
        <w:rPr>
          <w:rFonts w:eastAsia="Malgun Gothic"/>
        </w:rPr>
        <w:t>1.</w:t>
      </w:r>
      <w:r w:rsidRPr="00EF06A7">
        <w:rPr>
          <w:rFonts w:eastAsia="Malgun Gothic"/>
        </w:rPr>
        <w:t>0</w:t>
      </w:r>
      <w:r w:rsidRPr="00EF06A7">
        <w:rPr>
          <w:rFonts w:eastAsia="Malgun Gothic"/>
        </w:rPr>
        <w:tab/>
        <w:t>Minimum requirements</w:t>
      </w:r>
    </w:p>
    <w:p w14:paraId="4EA47208" w14:textId="2B32F4D5" w:rsidR="002B5391" w:rsidRPr="00EF06A7" w:rsidRDefault="002B5391" w:rsidP="00A07251">
      <w:pPr>
        <w:pStyle w:val="H6"/>
        <w:rPr>
          <w:rFonts w:eastAsia="Malgun Gothic"/>
          <w:lang w:eastAsia="ko-KR"/>
        </w:rPr>
      </w:pPr>
      <w:r w:rsidRPr="00EF06A7">
        <w:rPr>
          <w:rFonts w:eastAsia="Malgun Gothic"/>
        </w:rPr>
        <w:t>11.1.5.1.</w:t>
      </w:r>
      <w:r w:rsidR="00BD6849" w:rsidRPr="00EF06A7">
        <w:rPr>
          <w:rFonts w:eastAsia="Malgun Gothic"/>
        </w:rPr>
        <w:t>1.</w:t>
      </w:r>
      <w:r w:rsidRPr="00EF06A7">
        <w:rPr>
          <w:rFonts w:eastAsia="Malgun Gothic"/>
        </w:rPr>
        <w:t>0.1</w:t>
      </w:r>
      <w:r w:rsidRPr="00EF06A7">
        <w:rPr>
          <w:rFonts w:eastAsia="Malgun Gothic"/>
        </w:rPr>
        <w:tab/>
        <w:t>NACK missed detection requirements</w:t>
      </w:r>
    </w:p>
    <w:p w14:paraId="15B76DFB" w14:textId="2CFE7F3B" w:rsidR="002B5391" w:rsidRPr="00EF06A7" w:rsidRDefault="002B5391" w:rsidP="002B5391">
      <w:pPr>
        <w:rPr>
          <w:rFonts w:eastAsia="Malgun Gothic"/>
          <w:lang w:eastAsia="ko-KR"/>
        </w:rPr>
      </w:pPr>
      <w:r w:rsidRPr="00EF06A7">
        <w:rPr>
          <w:lang w:eastAsia="ko-KR"/>
        </w:rPr>
        <w:t xml:space="preserve">The minimum requirements are specified in Table </w:t>
      </w:r>
      <w:r w:rsidRPr="00EF06A7">
        <w:t>11.1.5.1.</w:t>
      </w:r>
      <w:r w:rsidR="00BD6849" w:rsidRPr="00EF06A7">
        <w:rPr>
          <w:rFonts w:eastAsia="Malgun Gothic"/>
        </w:rPr>
        <w:t>1.</w:t>
      </w:r>
      <w:r w:rsidRPr="00EF06A7">
        <w:t>0.1</w:t>
      </w:r>
      <w:r w:rsidRPr="00EF06A7">
        <w:rPr>
          <w:lang w:eastAsia="ko-KR"/>
        </w:rPr>
        <w:t xml:space="preserve">-2 with the test parameters specified in Table </w:t>
      </w:r>
      <w:r w:rsidRPr="00EF06A7">
        <w:t>11.1.5.1.0.1</w:t>
      </w:r>
      <w:r w:rsidRPr="00EF06A7">
        <w:rPr>
          <w:lang w:eastAsia="ko-KR"/>
        </w:rPr>
        <w:t>-1. In this test scenario, GNSS or GNSS-equivalent synchronization source is used and sidelink UE 1 receives PSCCH and PSSCH sent by the UE under test and transmits PSFCH.</w:t>
      </w:r>
    </w:p>
    <w:p w14:paraId="3902FE31" w14:textId="52EAA710" w:rsidR="002B5391" w:rsidRPr="00EF06A7" w:rsidRDefault="002B5391" w:rsidP="002B5391">
      <w:pPr>
        <w:pStyle w:val="TH"/>
        <w:rPr>
          <w:lang w:eastAsia="en-US"/>
        </w:rPr>
      </w:pPr>
      <w:r w:rsidRPr="00EF06A7">
        <w:t>Table 11.1.5.1.</w:t>
      </w:r>
      <w:r w:rsidR="00BD6849" w:rsidRPr="00EF06A7">
        <w:rPr>
          <w:rFonts w:eastAsia="Malgun Gothic"/>
        </w:rPr>
        <w:t>1.</w:t>
      </w:r>
      <w:r w:rsidRPr="00EF06A7">
        <w:t>0</w:t>
      </w:r>
      <w:r w:rsidR="00BD6849" w:rsidRPr="00EF06A7">
        <w:t>.1</w:t>
      </w:r>
      <w:r w:rsidRPr="00EF06A7">
        <w:t>-1: Test parameters</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1"/>
        <w:gridCol w:w="992"/>
        <w:gridCol w:w="2267"/>
      </w:tblGrid>
      <w:tr w:rsidR="002B5391" w:rsidRPr="00EF06A7" w14:paraId="517E93C6"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DE66A2" w14:textId="77777777" w:rsidR="002B5391" w:rsidRPr="00EF06A7" w:rsidRDefault="002B5391">
            <w:pPr>
              <w:pStyle w:val="TAH"/>
              <w:rPr>
                <w:rFonts w:eastAsia="?? ??" w:cs="Arial"/>
                <w:szCs w:val="18"/>
              </w:rPr>
            </w:pPr>
            <w:r w:rsidRPr="00EF06A7">
              <w:rPr>
                <w:rFonts w:eastAsia="?? ??" w:cs="Arial"/>
                <w:szCs w:val="18"/>
              </w:rPr>
              <w:t>Parameter</w:t>
            </w:r>
          </w:p>
        </w:tc>
        <w:tc>
          <w:tcPr>
            <w:tcW w:w="992" w:type="dxa"/>
            <w:tcBorders>
              <w:top w:val="single" w:sz="4" w:space="0" w:color="auto"/>
              <w:left w:val="single" w:sz="4" w:space="0" w:color="auto"/>
              <w:bottom w:val="single" w:sz="4" w:space="0" w:color="auto"/>
              <w:right w:val="single" w:sz="4" w:space="0" w:color="auto"/>
            </w:tcBorders>
            <w:hideMark/>
          </w:tcPr>
          <w:p w14:paraId="69141D9B" w14:textId="77777777" w:rsidR="002B5391" w:rsidRPr="00EF06A7" w:rsidRDefault="002B5391">
            <w:pPr>
              <w:pStyle w:val="TAH"/>
              <w:rPr>
                <w:rFonts w:eastAsia="?? ??" w:cs="Arial"/>
                <w:szCs w:val="18"/>
              </w:rPr>
            </w:pPr>
            <w:r w:rsidRPr="00EF06A7">
              <w:rPr>
                <w:rFonts w:eastAsia="?? ??" w:cs="Arial"/>
                <w:szCs w:val="18"/>
              </w:rPr>
              <w:t>unit</w:t>
            </w:r>
          </w:p>
        </w:tc>
        <w:tc>
          <w:tcPr>
            <w:tcW w:w="2268" w:type="dxa"/>
            <w:tcBorders>
              <w:top w:val="single" w:sz="4" w:space="0" w:color="auto"/>
              <w:left w:val="single" w:sz="4" w:space="0" w:color="auto"/>
              <w:bottom w:val="single" w:sz="4" w:space="0" w:color="auto"/>
              <w:right w:val="single" w:sz="4" w:space="0" w:color="auto"/>
            </w:tcBorders>
            <w:hideMark/>
          </w:tcPr>
          <w:p w14:paraId="43C0AB76" w14:textId="77777777" w:rsidR="002B5391" w:rsidRPr="00EF06A7" w:rsidRDefault="002B5391">
            <w:pPr>
              <w:pStyle w:val="TAH"/>
              <w:rPr>
                <w:rFonts w:eastAsia="?? ??" w:cs="Arial"/>
                <w:szCs w:val="18"/>
              </w:rPr>
            </w:pPr>
            <w:r w:rsidRPr="00EF06A7">
              <w:rPr>
                <w:rFonts w:eastAsia="?? ??" w:cs="Arial"/>
                <w:szCs w:val="18"/>
              </w:rPr>
              <w:t>Test 1</w:t>
            </w:r>
          </w:p>
        </w:tc>
      </w:tr>
      <w:tr w:rsidR="002B5391" w:rsidRPr="00EF06A7" w14:paraId="04382430"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FF7FED3" w14:textId="77777777" w:rsidR="002B5391" w:rsidRPr="00EF06A7" w:rsidRDefault="002B5391">
            <w:pPr>
              <w:pStyle w:val="TAL"/>
              <w:rPr>
                <w:rFonts w:eastAsia="?? ??"/>
              </w:rPr>
            </w:pPr>
            <w:r w:rsidRPr="00EF06A7">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67F7D412" w14:textId="77777777" w:rsidR="002B5391" w:rsidRPr="00EF06A7" w:rsidRDefault="002B5391">
            <w:pPr>
              <w:pStyle w:val="TAC"/>
              <w:rPr>
                <w:rFonts w:eastAsia="Malgun Gothic"/>
              </w:rPr>
            </w:pPr>
            <w:r w:rsidRPr="00EF06A7">
              <w:t>RB</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98F9447" w14:textId="77777777" w:rsidR="002B5391" w:rsidRPr="00EF06A7" w:rsidRDefault="002B5391">
            <w:pPr>
              <w:pStyle w:val="TAC"/>
            </w:pPr>
            <w:r w:rsidRPr="00EF06A7">
              <w:t>1</w:t>
            </w:r>
          </w:p>
        </w:tc>
      </w:tr>
      <w:tr w:rsidR="002B5391" w:rsidRPr="00EF06A7" w14:paraId="3CFF71F1"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8D10858" w14:textId="77777777" w:rsidR="002B5391" w:rsidRPr="00EF06A7" w:rsidRDefault="002B5391">
            <w:pPr>
              <w:pStyle w:val="TAL"/>
              <w:rPr>
                <w:rFonts w:eastAsia="?? ??"/>
              </w:rPr>
            </w:pPr>
            <w:r w:rsidRPr="00EF06A7">
              <w:t>The number of PSFCH symbols (Note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3A200B" w14:textId="77777777" w:rsidR="002B5391" w:rsidRPr="00EF06A7" w:rsidRDefault="002B5391">
            <w:pPr>
              <w:pStyle w:val="TAC"/>
              <w:rPr>
                <w:rFonts w:eastAsia="Malgun Gothic"/>
              </w:rPr>
            </w:pPr>
            <w:r w:rsidRPr="00EF06A7">
              <w:t>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EBF413" w14:textId="77777777" w:rsidR="002B5391" w:rsidRPr="00EF06A7" w:rsidRDefault="002B5391">
            <w:pPr>
              <w:pStyle w:val="TAC"/>
            </w:pPr>
            <w:r w:rsidRPr="00EF06A7">
              <w:t>2</w:t>
            </w:r>
          </w:p>
        </w:tc>
      </w:tr>
      <w:tr w:rsidR="002B5391" w:rsidRPr="00EF06A7" w14:paraId="1C1A952B"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2EC2F9E7" w14:textId="77777777" w:rsidR="002B5391" w:rsidRPr="00EF06A7" w:rsidRDefault="002B5391">
            <w:pPr>
              <w:pStyle w:val="TAL"/>
              <w:rPr>
                <w:rFonts w:eastAsia="?? ??"/>
              </w:rPr>
            </w:pPr>
            <w:r w:rsidRPr="00EF06A7">
              <w:rPr>
                <w:rFonts w:eastAsia="Malgun Gothic"/>
                <w:lang w:eastAsia="ko-KR"/>
              </w:rPr>
              <w:t>Number of information bits</w:t>
            </w:r>
          </w:p>
        </w:tc>
        <w:tc>
          <w:tcPr>
            <w:tcW w:w="992" w:type="dxa"/>
            <w:tcBorders>
              <w:top w:val="single" w:sz="4" w:space="0" w:color="auto"/>
              <w:left w:val="single" w:sz="4" w:space="0" w:color="auto"/>
              <w:bottom w:val="single" w:sz="4" w:space="0" w:color="auto"/>
              <w:right w:val="single" w:sz="4" w:space="0" w:color="auto"/>
            </w:tcBorders>
            <w:hideMark/>
          </w:tcPr>
          <w:p w14:paraId="08F9D41C" w14:textId="77777777" w:rsidR="002B5391" w:rsidRPr="00EF06A7" w:rsidRDefault="002B5391">
            <w:pPr>
              <w:pStyle w:val="TAC"/>
              <w:rPr>
                <w:rFonts w:eastAsia="Malgun Gothic"/>
              </w:rPr>
            </w:pPr>
            <w:r w:rsidRPr="00EF06A7">
              <w:t>bi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4AEAB2" w14:textId="77777777" w:rsidR="002B5391" w:rsidRPr="00EF06A7" w:rsidRDefault="002B5391">
            <w:pPr>
              <w:pStyle w:val="TAC"/>
            </w:pPr>
            <w:r w:rsidRPr="00EF06A7">
              <w:t>1</w:t>
            </w:r>
          </w:p>
        </w:tc>
      </w:tr>
      <w:tr w:rsidR="002B5391" w:rsidRPr="00EF06A7" w14:paraId="07B7D461"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2D958AE" w14:textId="77777777" w:rsidR="002B5391" w:rsidRPr="00EF06A7" w:rsidRDefault="002B5391">
            <w:pPr>
              <w:pStyle w:val="TAL"/>
              <w:rPr>
                <w:rFonts w:eastAsia="?? ??"/>
              </w:rPr>
            </w:pPr>
            <w:r w:rsidRPr="00EF06A7">
              <w:rPr>
                <w:lang w:eastAsia="ko-KR"/>
              </w:rPr>
              <w:t>Synchronization source</w:t>
            </w:r>
          </w:p>
        </w:tc>
        <w:tc>
          <w:tcPr>
            <w:tcW w:w="992" w:type="dxa"/>
            <w:tcBorders>
              <w:top w:val="single" w:sz="4" w:space="0" w:color="auto"/>
              <w:left w:val="single" w:sz="4" w:space="0" w:color="auto"/>
              <w:bottom w:val="single" w:sz="4" w:space="0" w:color="auto"/>
              <w:right w:val="single" w:sz="4" w:space="0" w:color="auto"/>
            </w:tcBorders>
          </w:tcPr>
          <w:p w14:paraId="272BDEAF" w14:textId="77777777" w:rsidR="002B5391" w:rsidRPr="00EF06A7" w:rsidRDefault="002B5391">
            <w:pPr>
              <w:pStyle w:val="TAC"/>
              <w:rPr>
                <w:rFonts w:eastAsia="Malgun Gothic"/>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90AA063" w14:textId="77777777" w:rsidR="002B5391" w:rsidRPr="00EF06A7" w:rsidRDefault="002B5391">
            <w:pPr>
              <w:pStyle w:val="TAC"/>
            </w:pPr>
            <w:r w:rsidRPr="00EF06A7">
              <w:t>GNSS</w:t>
            </w:r>
          </w:p>
        </w:tc>
      </w:tr>
      <w:tr w:rsidR="002B5391" w:rsidRPr="00EF06A7" w14:paraId="27142977"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325B3B9F" w14:textId="77777777" w:rsidR="002B5391" w:rsidRPr="00EF06A7" w:rsidRDefault="002B5391">
            <w:pPr>
              <w:pStyle w:val="TAL"/>
              <w:rPr>
                <w:lang w:eastAsia="ko-KR"/>
              </w:rPr>
            </w:pPr>
            <w:r w:rsidRPr="00EF06A7">
              <w:rPr>
                <w:lang w:eastAsia="ko-KR"/>
              </w:rPr>
              <w:t>Timing offset (Note 2)</w:t>
            </w:r>
          </w:p>
        </w:tc>
        <w:tc>
          <w:tcPr>
            <w:tcW w:w="992" w:type="dxa"/>
            <w:tcBorders>
              <w:top w:val="single" w:sz="4" w:space="0" w:color="auto"/>
              <w:left w:val="single" w:sz="4" w:space="0" w:color="auto"/>
              <w:bottom w:val="single" w:sz="4" w:space="0" w:color="auto"/>
              <w:right w:val="single" w:sz="4" w:space="0" w:color="auto"/>
            </w:tcBorders>
            <w:hideMark/>
          </w:tcPr>
          <w:p w14:paraId="710B06F2" w14:textId="77777777" w:rsidR="002B5391" w:rsidRPr="00EF06A7" w:rsidRDefault="002B5391">
            <w:pPr>
              <w:pStyle w:val="TAC"/>
              <w:rPr>
                <w:lang w:eastAsia="en-US"/>
              </w:rPr>
            </w:pPr>
            <w:r w:rsidRPr="00EF06A7">
              <w:rPr>
                <w:rFonts w:eastAsia="?? ??"/>
              </w:rPr>
              <w:sym w:font="Symbol" w:char="F06D"/>
            </w:r>
            <w:r w:rsidRPr="00EF06A7">
              <w:rPr>
                <w:rFonts w:eastAsia="?? ??"/>
              </w:rPr>
              <w: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1656FE" w14:textId="77777777" w:rsidR="002B5391" w:rsidRPr="00EF06A7" w:rsidRDefault="002B5391">
            <w:pPr>
              <w:pStyle w:val="TAC"/>
            </w:pPr>
            <w:r w:rsidRPr="00EF06A7">
              <w:t>CP/2-12*64*Tc</w:t>
            </w:r>
          </w:p>
        </w:tc>
      </w:tr>
      <w:tr w:rsidR="002B5391" w:rsidRPr="00EF06A7" w14:paraId="655BDE03"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4B876FE1" w14:textId="77777777" w:rsidR="002B5391" w:rsidRPr="00EF06A7" w:rsidRDefault="002B5391">
            <w:pPr>
              <w:pStyle w:val="TAL"/>
              <w:rPr>
                <w:lang w:eastAsia="ko-KR"/>
              </w:rPr>
            </w:pPr>
            <w:r w:rsidRPr="00EF06A7">
              <w:rPr>
                <w:lang w:eastAsia="ko-KR"/>
              </w:rPr>
              <w:t>Frequency offset (Note 3)</w:t>
            </w:r>
          </w:p>
        </w:tc>
        <w:tc>
          <w:tcPr>
            <w:tcW w:w="992" w:type="dxa"/>
            <w:tcBorders>
              <w:top w:val="single" w:sz="4" w:space="0" w:color="auto"/>
              <w:left w:val="single" w:sz="4" w:space="0" w:color="auto"/>
              <w:bottom w:val="single" w:sz="4" w:space="0" w:color="auto"/>
              <w:right w:val="single" w:sz="4" w:space="0" w:color="auto"/>
            </w:tcBorders>
            <w:hideMark/>
          </w:tcPr>
          <w:p w14:paraId="25DBE6AD" w14:textId="77777777" w:rsidR="002B5391" w:rsidRPr="00EF06A7" w:rsidRDefault="002B5391">
            <w:pPr>
              <w:pStyle w:val="TAC"/>
              <w:rPr>
                <w:lang w:eastAsia="en-US"/>
              </w:rPr>
            </w:pPr>
            <w:r w:rsidRPr="00EF06A7">
              <w:t>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2D4FD2" w14:textId="77777777" w:rsidR="002B5391" w:rsidRPr="00EF06A7" w:rsidRDefault="002B5391">
            <w:pPr>
              <w:pStyle w:val="TAC"/>
            </w:pPr>
            <w:r w:rsidRPr="00EF06A7">
              <w:t>600</w:t>
            </w:r>
          </w:p>
        </w:tc>
      </w:tr>
      <w:tr w:rsidR="002B5391" w:rsidRPr="00EF06A7" w14:paraId="63FD0A2E"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1061182C" w14:textId="77777777" w:rsidR="002B5391" w:rsidRPr="00EF06A7" w:rsidRDefault="002B5391">
            <w:pPr>
              <w:pStyle w:val="TAL"/>
              <w:rPr>
                <w:lang w:eastAsia="ko-KR"/>
              </w:rPr>
            </w:pPr>
            <w:r w:rsidRPr="00EF06A7">
              <w:t>PSFCH resource period</w:t>
            </w:r>
          </w:p>
        </w:tc>
        <w:tc>
          <w:tcPr>
            <w:tcW w:w="992" w:type="dxa"/>
            <w:tcBorders>
              <w:top w:val="single" w:sz="4" w:space="0" w:color="auto"/>
              <w:left w:val="single" w:sz="4" w:space="0" w:color="auto"/>
              <w:bottom w:val="single" w:sz="4" w:space="0" w:color="auto"/>
              <w:right w:val="single" w:sz="4" w:space="0" w:color="auto"/>
            </w:tcBorders>
            <w:hideMark/>
          </w:tcPr>
          <w:p w14:paraId="77E9143E" w14:textId="77777777" w:rsidR="002B5391" w:rsidRPr="00EF06A7" w:rsidRDefault="002B5391">
            <w:pPr>
              <w:pStyle w:val="TAC"/>
              <w:rPr>
                <w:lang w:eastAsia="ko-KR"/>
              </w:rPr>
            </w:pPr>
            <w:r w:rsidRPr="00EF06A7">
              <w:rPr>
                <w:lang w:eastAsia="ko-KR"/>
              </w:rPr>
              <w:t>Slo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BA7A92" w14:textId="77777777" w:rsidR="002B5391" w:rsidRPr="00EF06A7" w:rsidRDefault="002B5391">
            <w:pPr>
              <w:pStyle w:val="TAC"/>
              <w:rPr>
                <w:lang w:eastAsia="ko-KR"/>
              </w:rPr>
            </w:pPr>
            <w:r w:rsidRPr="00EF06A7">
              <w:rPr>
                <w:lang w:eastAsia="ko-KR"/>
              </w:rPr>
              <w:t>1</w:t>
            </w:r>
          </w:p>
        </w:tc>
      </w:tr>
      <w:tr w:rsidR="002B5391" w:rsidRPr="00EF06A7" w14:paraId="481EEFFA" w14:textId="77777777" w:rsidTr="002B5391">
        <w:trPr>
          <w:cantSplit/>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14:paraId="7D7C6A10" w14:textId="77777777" w:rsidR="002B5391" w:rsidRPr="00EF06A7" w:rsidRDefault="002B5391">
            <w:pPr>
              <w:pStyle w:val="TAL"/>
              <w:rPr>
                <w:lang w:eastAsia="ko-KR"/>
              </w:rPr>
            </w:pPr>
            <w:r w:rsidRPr="00EF06A7">
              <w:rPr>
                <w:lang w:eastAsia="ko-KR"/>
              </w:rPr>
              <w:t>Antenna configuration</w:t>
            </w:r>
          </w:p>
        </w:tc>
        <w:tc>
          <w:tcPr>
            <w:tcW w:w="992" w:type="dxa"/>
            <w:tcBorders>
              <w:top w:val="single" w:sz="4" w:space="0" w:color="auto"/>
              <w:left w:val="single" w:sz="4" w:space="0" w:color="auto"/>
              <w:bottom w:val="single" w:sz="4" w:space="0" w:color="auto"/>
              <w:right w:val="single" w:sz="4" w:space="0" w:color="auto"/>
            </w:tcBorders>
          </w:tcPr>
          <w:p w14:paraId="28FDE279" w14:textId="77777777" w:rsidR="002B5391" w:rsidRPr="00EF06A7" w:rsidRDefault="002B5391">
            <w:pPr>
              <w:pStyle w:val="TAC"/>
              <w:rPr>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EE5FCC5" w14:textId="77777777" w:rsidR="002B5391" w:rsidRPr="00EF06A7" w:rsidRDefault="002B5391">
            <w:pPr>
              <w:pStyle w:val="TAC"/>
            </w:pPr>
            <w:r w:rsidRPr="00EF06A7">
              <w:t>1x2 Low</w:t>
            </w:r>
          </w:p>
        </w:tc>
      </w:tr>
      <w:tr w:rsidR="002B5391" w:rsidRPr="00EF06A7" w14:paraId="679CA81C" w14:textId="77777777" w:rsidTr="002B5391">
        <w:trPr>
          <w:cantSplit/>
          <w:jc w:val="center"/>
        </w:trPr>
        <w:tc>
          <w:tcPr>
            <w:tcW w:w="7083" w:type="dxa"/>
            <w:gridSpan w:val="3"/>
            <w:tcBorders>
              <w:top w:val="single" w:sz="4" w:space="0" w:color="auto"/>
              <w:left w:val="single" w:sz="4" w:space="0" w:color="auto"/>
              <w:bottom w:val="single" w:sz="4" w:space="0" w:color="auto"/>
              <w:right w:val="single" w:sz="4" w:space="0" w:color="auto"/>
            </w:tcBorders>
            <w:vAlign w:val="center"/>
            <w:hideMark/>
          </w:tcPr>
          <w:p w14:paraId="65E91E90" w14:textId="77777777" w:rsidR="002B5391" w:rsidRPr="00EF06A7" w:rsidRDefault="002B5391">
            <w:pPr>
              <w:pStyle w:val="TAN"/>
            </w:pPr>
            <w:r w:rsidRPr="00EF06A7">
              <w:rPr>
                <w:rFonts w:eastAsia="?? ??"/>
              </w:rPr>
              <w:t>Note 1</w:t>
            </w:r>
            <w:r w:rsidRPr="00EF06A7">
              <w:rPr>
                <w:rFonts w:eastAsia="?? ??"/>
              </w:rPr>
              <w:tab/>
            </w:r>
            <w:r w:rsidRPr="00EF06A7">
              <w:t>First symbol is included. First symbol is used for AGC and not used for demodulation.</w:t>
            </w:r>
          </w:p>
          <w:p w14:paraId="3B4664DC" w14:textId="77777777" w:rsidR="002B5391" w:rsidRPr="00EF06A7" w:rsidRDefault="002B5391">
            <w:pPr>
              <w:pStyle w:val="TAN"/>
            </w:pPr>
            <w:r w:rsidRPr="00EF06A7">
              <w:rPr>
                <w:rFonts w:eastAsia="?? ??"/>
              </w:rPr>
              <w:t>Note 2</w:t>
            </w:r>
            <w:r w:rsidRPr="00EF06A7">
              <w:rPr>
                <w:rFonts w:eastAsia="?? ??"/>
              </w:rPr>
              <w:tab/>
            </w:r>
            <w:r w:rsidRPr="00EF06A7">
              <w:t xml:space="preserve">Time offset of transmitted Sidelink UE </w:t>
            </w:r>
            <w:r w:rsidRPr="00EF06A7">
              <w:rPr>
                <w:lang w:eastAsia="zh-CN"/>
              </w:rPr>
              <w:t>signal</w:t>
            </w:r>
            <w:r w:rsidRPr="00EF06A7">
              <w:t xml:space="preserve"> with respect to GNSS referring timing.</w:t>
            </w:r>
          </w:p>
          <w:p w14:paraId="16983101" w14:textId="77777777" w:rsidR="002B5391" w:rsidRPr="00EF06A7" w:rsidRDefault="002B5391">
            <w:pPr>
              <w:pStyle w:val="TAN"/>
              <w:rPr>
                <w:rFonts w:eastAsia="?? ??"/>
              </w:rPr>
            </w:pPr>
            <w:r w:rsidRPr="00EF06A7">
              <w:rPr>
                <w:rFonts w:eastAsia="?? ??"/>
              </w:rPr>
              <w:t>Note 3</w:t>
            </w:r>
            <w:r w:rsidRPr="00EF06A7">
              <w:rPr>
                <w:rFonts w:eastAsia="?? ??"/>
              </w:rPr>
              <w:tab/>
            </w:r>
            <w:r w:rsidRPr="00EF06A7">
              <w:t xml:space="preserve">Frequency offset of transmitted Sidelink UE </w:t>
            </w:r>
            <w:r w:rsidRPr="00EF06A7">
              <w:rPr>
                <w:lang w:eastAsia="zh-CN"/>
              </w:rPr>
              <w:t>signal</w:t>
            </w:r>
            <w:r w:rsidRPr="00EF06A7">
              <w:t xml:space="preserve"> with respect to GNSS reference frequency.</w:t>
            </w:r>
          </w:p>
        </w:tc>
      </w:tr>
    </w:tbl>
    <w:p w14:paraId="7FEA3593" w14:textId="77777777" w:rsidR="002B5391" w:rsidRPr="00EF06A7" w:rsidRDefault="002B5391" w:rsidP="002B5391">
      <w:pPr>
        <w:rPr>
          <w:rFonts w:eastAsia="Malgun Gothic"/>
          <w:lang w:eastAsia="ko-KR"/>
        </w:rPr>
      </w:pPr>
    </w:p>
    <w:p w14:paraId="57164ED3" w14:textId="6196524E" w:rsidR="002B5391" w:rsidRPr="00EF06A7" w:rsidRDefault="002B5391" w:rsidP="002B5391">
      <w:pPr>
        <w:pStyle w:val="TH"/>
        <w:rPr>
          <w:lang w:eastAsia="en-US"/>
        </w:rPr>
      </w:pPr>
      <w:r w:rsidRPr="00EF06A7">
        <w:t>Table 11.1.5.1.</w:t>
      </w:r>
      <w:r w:rsidR="00BD6849" w:rsidRPr="00EF06A7">
        <w:rPr>
          <w:rFonts w:eastAsia="Malgun Gothic"/>
        </w:rPr>
        <w:t>1.</w:t>
      </w:r>
      <w:r w:rsidRPr="00EF06A7">
        <w:t>0</w:t>
      </w:r>
      <w:r w:rsidR="00BD6849" w:rsidRPr="00EF06A7">
        <w:t>.1</w:t>
      </w:r>
      <w:r w:rsidRPr="00EF06A7">
        <w:noBreakHyphen/>
        <w:t>2: Minimum performance</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415"/>
        <w:gridCol w:w="1276"/>
        <w:gridCol w:w="2268"/>
        <w:gridCol w:w="1134"/>
      </w:tblGrid>
      <w:tr w:rsidR="002B5391" w:rsidRPr="00EF06A7" w14:paraId="1512607A" w14:textId="77777777" w:rsidTr="002B5391">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DDAC966" w14:textId="77777777" w:rsidR="002B5391" w:rsidRPr="00EF06A7" w:rsidRDefault="002B5391">
            <w:pPr>
              <w:pStyle w:val="TAH"/>
              <w:rPr>
                <w:lang w:eastAsia="zh-CN"/>
              </w:rPr>
            </w:pPr>
            <w:r w:rsidRPr="00EF06A7">
              <w:rPr>
                <w:lang w:eastAsia="zh-CN"/>
              </w:rPr>
              <w:t>Test num.</w:t>
            </w:r>
          </w:p>
        </w:tc>
        <w:tc>
          <w:tcPr>
            <w:tcW w:w="2415" w:type="dxa"/>
            <w:vMerge w:val="restart"/>
            <w:tcBorders>
              <w:top w:val="single" w:sz="4" w:space="0" w:color="auto"/>
              <w:left w:val="single" w:sz="4" w:space="0" w:color="auto"/>
              <w:bottom w:val="single" w:sz="4" w:space="0" w:color="auto"/>
              <w:right w:val="single" w:sz="4" w:space="0" w:color="auto"/>
            </w:tcBorders>
            <w:vAlign w:val="center"/>
            <w:hideMark/>
          </w:tcPr>
          <w:p w14:paraId="1D6D123E" w14:textId="77777777" w:rsidR="002B5391" w:rsidRPr="00EF06A7" w:rsidRDefault="002B5391">
            <w:pPr>
              <w:pStyle w:val="TAH"/>
              <w:rPr>
                <w:lang w:eastAsia="zh-CN"/>
              </w:rPr>
            </w:pPr>
            <w:r w:rsidRPr="00EF06A7">
              <w:rPr>
                <w:lang w:eastAsia="zh-CN"/>
              </w:rPr>
              <w:t>Bandwidth (MHz) / Subcarrier spacing (kHz)</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C61933C" w14:textId="77777777" w:rsidR="002B5391" w:rsidRPr="00EF06A7" w:rsidRDefault="002B5391">
            <w:pPr>
              <w:pStyle w:val="TAH"/>
              <w:rPr>
                <w:lang w:eastAsia="zh-CN"/>
              </w:rPr>
            </w:pPr>
            <w:r w:rsidRPr="00EF06A7">
              <w:rPr>
                <w:rFonts w:eastAsia="SimSun"/>
                <w:lang w:eastAsia="zh-CN"/>
              </w:rPr>
              <w:t>Propagation condition</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65A6646" w14:textId="77777777" w:rsidR="002B5391" w:rsidRPr="00EF06A7" w:rsidRDefault="002B5391">
            <w:pPr>
              <w:pStyle w:val="TAH"/>
              <w:rPr>
                <w:lang w:eastAsia="zh-CN"/>
              </w:rPr>
            </w:pPr>
            <w:r w:rsidRPr="00EF06A7">
              <w:rPr>
                <w:lang w:eastAsia="zh-CN"/>
              </w:rPr>
              <w:t>Reference value</w:t>
            </w:r>
          </w:p>
        </w:tc>
      </w:tr>
      <w:tr w:rsidR="002B5391" w:rsidRPr="00EF06A7" w14:paraId="03DC424E" w14:textId="77777777" w:rsidTr="002B5391">
        <w:trPr>
          <w:trHeight w:val="4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BE203" w14:textId="77777777" w:rsidR="002B5391" w:rsidRPr="00EF06A7" w:rsidRDefault="002B539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A880C" w14:textId="77777777" w:rsidR="002B5391" w:rsidRPr="00EF06A7" w:rsidRDefault="002B539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2110B" w14:textId="77777777" w:rsidR="002B5391" w:rsidRPr="00EF06A7" w:rsidRDefault="002B5391">
            <w:pPr>
              <w:spacing w:after="0"/>
              <w:rPr>
                <w:rFonts w:ascii="Arial" w:hAnsi="Arial"/>
                <w:b/>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604C749" w14:textId="77777777" w:rsidR="002B5391" w:rsidRPr="00EF06A7" w:rsidRDefault="002B5391">
            <w:pPr>
              <w:pStyle w:val="TAH"/>
              <w:rPr>
                <w:lang w:eastAsia="zh-CN"/>
              </w:rPr>
            </w:pPr>
            <w:r w:rsidRPr="00EF06A7">
              <w:rPr>
                <w:lang w:eastAsia="zh-CN"/>
              </w:rPr>
              <w:t>NACK missed detection probability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5E11C4" w14:textId="77777777" w:rsidR="002B5391" w:rsidRPr="00EF06A7" w:rsidRDefault="002B5391">
            <w:pPr>
              <w:pStyle w:val="TAH"/>
              <w:rPr>
                <w:lang w:eastAsia="zh-CN"/>
              </w:rPr>
            </w:pPr>
            <w:r w:rsidRPr="00EF06A7">
              <w:rPr>
                <w:lang w:eastAsia="zh-CN"/>
              </w:rPr>
              <w:t xml:space="preserve">SNR (dB) </w:t>
            </w:r>
          </w:p>
        </w:tc>
      </w:tr>
      <w:tr w:rsidR="002B5391" w:rsidRPr="00EF06A7" w14:paraId="7F954F88" w14:textId="77777777" w:rsidTr="002B5391">
        <w:trPr>
          <w:trHeight w:val="20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33E8635C" w14:textId="77777777" w:rsidR="002B5391" w:rsidRPr="00EF06A7" w:rsidRDefault="002B5391">
            <w:pPr>
              <w:pStyle w:val="TAC"/>
              <w:rPr>
                <w:lang w:eastAsia="zh-CN"/>
              </w:rPr>
            </w:pPr>
            <w:r w:rsidRPr="00EF06A7">
              <w:rPr>
                <w:lang w:eastAsia="zh-CN"/>
              </w:rPr>
              <w:t>1</w:t>
            </w:r>
          </w:p>
        </w:tc>
        <w:tc>
          <w:tcPr>
            <w:tcW w:w="2415" w:type="dxa"/>
            <w:tcBorders>
              <w:top w:val="single" w:sz="4" w:space="0" w:color="auto"/>
              <w:left w:val="single" w:sz="4" w:space="0" w:color="auto"/>
              <w:bottom w:val="single" w:sz="4" w:space="0" w:color="auto"/>
              <w:right w:val="single" w:sz="4" w:space="0" w:color="auto"/>
            </w:tcBorders>
            <w:vAlign w:val="center"/>
            <w:hideMark/>
          </w:tcPr>
          <w:p w14:paraId="75387CA9" w14:textId="77777777" w:rsidR="002B5391" w:rsidRPr="00EF06A7" w:rsidRDefault="002B5391">
            <w:pPr>
              <w:pStyle w:val="TAC"/>
              <w:rPr>
                <w:rFonts w:eastAsia="SimSun"/>
                <w:lang w:eastAsia="ko-KR"/>
              </w:rPr>
            </w:pPr>
            <w:r w:rsidRPr="00EF06A7">
              <w:rPr>
                <w:lang w:eastAsia="zh-CN"/>
              </w:rPr>
              <w:t>20 / 30</w:t>
            </w:r>
          </w:p>
        </w:tc>
        <w:tc>
          <w:tcPr>
            <w:tcW w:w="1276" w:type="dxa"/>
            <w:tcBorders>
              <w:top w:val="single" w:sz="4" w:space="0" w:color="auto"/>
              <w:left w:val="single" w:sz="4" w:space="0" w:color="auto"/>
              <w:bottom w:val="single" w:sz="4" w:space="0" w:color="auto"/>
              <w:right w:val="single" w:sz="4" w:space="0" w:color="auto"/>
            </w:tcBorders>
            <w:hideMark/>
          </w:tcPr>
          <w:p w14:paraId="13136119" w14:textId="77777777" w:rsidR="002B5391" w:rsidRPr="00EF06A7" w:rsidRDefault="002B5391">
            <w:pPr>
              <w:pStyle w:val="TAC"/>
              <w:rPr>
                <w:rFonts w:eastAsia="SimSun"/>
                <w:lang w:eastAsia="zh-CN"/>
              </w:rPr>
            </w:pPr>
            <w:r w:rsidRPr="00EF06A7">
              <w:rPr>
                <w:color w:val="000000"/>
              </w:rPr>
              <w:t>TDLA30-18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80BFBD" w14:textId="77777777" w:rsidR="002B5391" w:rsidRPr="00EF06A7" w:rsidRDefault="002B5391">
            <w:pPr>
              <w:pStyle w:val="TAC"/>
              <w:rPr>
                <w:rFonts w:eastAsia="SimSun"/>
                <w:lang w:eastAsia="zh-CN"/>
              </w:rPr>
            </w:pPr>
            <w:r w:rsidRPr="00EF06A7">
              <w:rPr>
                <w:rFonts w:eastAsia="Malgun Gothic"/>
                <w:lang w:eastAsia="ko-KR"/>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48B6B1" w14:textId="77777777" w:rsidR="002B5391" w:rsidRPr="00EF06A7" w:rsidRDefault="002B5391">
            <w:pPr>
              <w:pStyle w:val="TAC"/>
              <w:rPr>
                <w:rFonts w:eastAsia="Malgun Gothic"/>
                <w:lang w:eastAsia="ko-KR"/>
              </w:rPr>
            </w:pPr>
            <w:r w:rsidRPr="00EF06A7">
              <w:rPr>
                <w:rFonts w:eastAsia="Malgun Gothic"/>
                <w:lang w:eastAsia="ko-KR"/>
              </w:rPr>
              <w:t>9.5</w:t>
            </w:r>
          </w:p>
        </w:tc>
      </w:tr>
    </w:tbl>
    <w:p w14:paraId="1E190D31" w14:textId="77777777" w:rsidR="002B5391" w:rsidRPr="00EF06A7" w:rsidRDefault="002B5391" w:rsidP="002B5391">
      <w:pPr>
        <w:rPr>
          <w:rFonts w:eastAsia="Malgun Gothic"/>
          <w:lang w:eastAsia="ko-KR"/>
        </w:rPr>
      </w:pPr>
    </w:p>
    <w:p w14:paraId="421BE326" w14:textId="77777777" w:rsidR="002B5391" w:rsidRPr="00EF06A7" w:rsidRDefault="002B5391" w:rsidP="002B5391">
      <w:pPr>
        <w:rPr>
          <w:lang w:eastAsia="en-US"/>
        </w:rPr>
      </w:pPr>
      <w:r w:rsidRPr="00EF06A7">
        <w:t>The normative reference for this requirement is TS 38.101-4 [5], clause 11.1.5.1.1.1.</w:t>
      </w:r>
    </w:p>
    <w:p w14:paraId="42E5F42F" w14:textId="0C7D88D3" w:rsidR="002B5391" w:rsidRPr="00EF06A7" w:rsidRDefault="002B5391" w:rsidP="00A07251">
      <w:pPr>
        <w:pStyle w:val="H6"/>
        <w:rPr>
          <w:rFonts w:eastAsia="Malgun Gothic"/>
          <w:lang w:eastAsia="ko-KR"/>
        </w:rPr>
      </w:pPr>
      <w:r w:rsidRPr="00EF06A7">
        <w:rPr>
          <w:rFonts w:eastAsia="Malgun Gothic"/>
        </w:rPr>
        <w:t>11.1.5.1.</w:t>
      </w:r>
      <w:r w:rsidR="00BD6849" w:rsidRPr="00EF06A7">
        <w:rPr>
          <w:rFonts w:eastAsia="Malgun Gothic"/>
        </w:rPr>
        <w:t>1.</w:t>
      </w:r>
      <w:r w:rsidRPr="00EF06A7">
        <w:rPr>
          <w:rFonts w:eastAsia="Malgun Gothic"/>
        </w:rPr>
        <w:t>0.2</w:t>
      </w:r>
      <w:r w:rsidRPr="00EF06A7">
        <w:rPr>
          <w:rFonts w:eastAsia="Malgun Gothic"/>
        </w:rPr>
        <w:tab/>
        <w:t>DTX to NACK requirements</w:t>
      </w:r>
    </w:p>
    <w:p w14:paraId="0AD57E94" w14:textId="77777777" w:rsidR="002B5391" w:rsidRPr="00EF06A7" w:rsidRDefault="002B5391" w:rsidP="002B5391">
      <w:pPr>
        <w:rPr>
          <w:rFonts w:eastAsia="Malgun Gothic"/>
          <w:lang w:eastAsia="en-US"/>
        </w:rPr>
      </w:pPr>
      <w:r w:rsidRPr="00EF06A7">
        <w:t>The DTX to NACK probability, i.e. the probability that NACK is detected when nothing was sent:</w:t>
      </w:r>
    </w:p>
    <w:p w14:paraId="3B659C87" w14:textId="48FB2E1F" w:rsidR="002B5391" w:rsidRPr="00EF06A7" w:rsidRDefault="002B5391" w:rsidP="00A07251">
      <w:pPr>
        <w:pStyle w:val="EQ"/>
        <w:jc w:val="center"/>
        <w:rPr>
          <w:noProof w:val="0"/>
        </w:rPr>
      </w:pPr>
      <w:r w:rsidRPr="00EF06A7">
        <w:rPr>
          <w:noProof w:val="0"/>
        </w:rPr>
        <w:fldChar w:fldCharType="begin"/>
      </w:r>
      <w:r w:rsidRPr="00EF06A7">
        <w:rPr>
          <w:noProof w:val="0"/>
        </w:rPr>
        <w:instrText xml:space="preserve"> QUOTE </w:instrText>
      </w:r>
      <w:r w:rsidR="00850777">
        <w:rPr>
          <w:noProof w:val="0"/>
          <w:position w:val="-14"/>
        </w:rPr>
        <w:pict w14:anchorId="428745ED">
          <v:shape id="_x0000_i1337" type="#_x0000_t75" style="width:24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rQUABmXJQyw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3F84&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61A9&quot;/&gt;&lt;wsp:rsid wsp:val=&quot;004C11D2&quot;/&gt;&lt;wsp:rsid wsp:val=&quot;004C1510&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493F84&quot; wsp:rsidP=&quot;00493F84&quot;&gt;&lt;m:oMathPara&gt;&lt;m:oMath&gt;&lt;m:r&gt;&lt;aml:annotation aml:id=&quot;0&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rob&lt;/m:t&gt;&lt;/aml:content&gt;&lt;/aml:annotation&gt;&lt;/m:r&gt;&lt;m:d&gt;&lt;m:dPr&gt;&lt;m:ctrlPr&gt;&lt;aml:annotation aml:id=&quot;1&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dPr&gt;&lt;m:e&gt;&lt;m:r&gt;&lt;aml:annotation aml:id=&quot;2&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SFCH DTXâ†’NACK bits&lt;/m:t&gt;&lt;/aml:content&gt;&lt;/aml:annotation&gt;&lt;/m:r&gt;&lt;/m:e&gt;&lt;/-03T0m:d&gt;&lt;m:r&gt;&lt;aml:annotation aml:id=&quot;3&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 &lt;/m:t&gt;&lt;/aml:content&gt;&lt;/aml:annotation&gt;&lt;/m:r&gt;&lt;m:f&gt;&lt;m:fPr&gt;&lt;m:ctrlPr&gt;&lt;aml:annotation aml:id=&quot;4&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fPr&gt;&lt;m:num&gt;&lt;m:r&gt;&lt;aml:annotation aml:id=&quot;5&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false NACK bits)&lt;/m:t&gt;&lt;/aml:content&gt;&lt;/aml:annotation&gt;&lt;/m:r&gt;&lt;/m:num&gt;&lt;m:den&gt;&lt;m:r&gt;&lt;aml:annotation aml:id=&quot;6&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lt;/m:t&gt;&lt;/aml:content&gt;&lt;/aml:annotation&gt;&lt;/m:r&gt;&lt;m:d&gt;&lt;m:dPr&gt;&lt;m:ctrlPr&gt;&lt;aml:annotation aml:id=&quot;7&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dPr&gt;&lt;m:e&gt;&lt;m:r&gt;&lt;aml:annotation aml:id=&quot;8&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SFCH DTX&lt;/m:t&gt;&lt;/aml:content&gt;&lt;/aml:annotation&gt;&lt;/m:r&gt;&lt;/m:e&gt;&lt;/m:d&gt;&lt;m:r&gt;&lt;aml:annotation aml:id=&quot;9&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NACK bit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EF06A7">
        <w:rPr>
          <w:noProof w:val="0"/>
        </w:rPr>
        <w:instrText xml:space="preserve"> </w:instrText>
      </w:r>
      <w:r w:rsidRPr="00EF06A7">
        <w:rPr>
          <w:noProof w:val="0"/>
        </w:rPr>
        <w:fldChar w:fldCharType="separate"/>
      </w:r>
      <w:r w:rsidR="00850777">
        <w:rPr>
          <w:noProof w:val="0"/>
          <w:position w:val="-14"/>
        </w:rPr>
        <w:pict w14:anchorId="64DB2D4C">
          <v:shape id="_x0000_i1338" type="#_x0000_t75" style="width:244.5pt;height:21.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ayNDI1MDYwtDA1MLS0MLNQ0lEKTi0uzszPAykwrQUABmXJQywAAAA=&quot;/&gt;&lt;/w:docVars&gt;&lt;wsp:rsids&gt;&lt;wsp:rsidRoot wsp:val=&quot;004E213A&quot;/&gt;&lt;wsp:rsid wsp:val=&quot;00001307&quot;/&gt;&lt;wsp:rsid wsp:val=&quot;000017CB&quot;/&gt;&lt;wsp:rsid wsp:val=&quot;00001E11&quot;/&gt;&lt;wsp:rsid wsp:val=&quot;000021B5&quot;/&gt;&lt;wsp:rsid wsp:val=&quot;00004186&quot;/&gt;&lt;wsp:rsid wsp:val=&quot;00004330&quot;/&gt;&lt;wsp:rsid wsp:val=&quot;00005722&quot;/&gt;&lt;wsp:rsid wsp:val=&quot;00005C02&quot;/&gt;&lt;wsp:rsid wsp:val=&quot;00005C5F&quot;/&gt;&lt;wsp:rsid wsp:val=&quot;00006E5F&quot;/&gt;&lt;wsp:rsid wsp:val=&quot;00010706&quot;/&gt;&lt;wsp:rsid wsp:val=&quot;00010783&quot;/&gt;&lt;wsp:rsid wsp:val=&quot;00015B9B&quot;/&gt;&lt;wsp:rsid wsp:val=&quot;00020A48&quot;/&gt;&lt;wsp:rsid wsp:val=&quot;00021350&quot;/&gt;&lt;wsp:rsid wsp:val=&quot;00021C7F&quot;/&gt;&lt;wsp:rsid wsp:val=&quot;00024D46&quot;/&gt;&lt;wsp:rsid wsp:val=&quot;00025FD0&quot;/&gt;&lt;wsp:rsid wsp:val=&quot;00026E38&quot;/&gt;&lt;wsp:rsid wsp:val=&quot;00031358&quot;/&gt;&lt;wsp:rsid wsp:val=&quot;000325A0&quot;/&gt;&lt;wsp:rsid wsp:val=&quot;00032F43&quot;/&gt;&lt;wsp:rsid wsp:val=&quot;00033397&quot;/&gt;&lt;wsp:rsid wsp:val=&quot;00036040&quot;/&gt;&lt;wsp:rsid wsp:val=&quot;00036C74&quot;/&gt;&lt;wsp:rsid wsp:val=&quot;00040095&quot;/&gt;&lt;wsp:rsid wsp:val=&quot;0004287F&quot;/&gt;&lt;wsp:rsid wsp:val=&quot;0004456E&quot;/&gt;&lt;wsp:rsid wsp:val=&quot;00044BF3&quot;/&gt;&lt;wsp:rsid wsp:val=&quot;0004618F&quot;/&gt;&lt;wsp:rsid wsp:val=&quot;00047264&quot;/&gt;&lt;wsp:rsid wsp:val=&quot;00050AE8&quot;/&gt;&lt;wsp:rsid wsp:val=&quot;00051834&quot;/&gt;&lt;wsp:rsid wsp:val=&quot;00053849&quot;/&gt;&lt;wsp:rsid wsp:val=&quot;00053859&quot;/&gt;&lt;wsp:rsid wsp:val=&quot;00054901&quot;/&gt;&lt;wsp:rsid wsp:val=&quot;00054A22&quot;/&gt;&lt;wsp:rsid wsp:val=&quot;00055640&quot;/&gt;&lt;wsp:rsid wsp:val=&quot;0005774E&quot;/&gt;&lt;wsp:rsid wsp:val=&quot;00060420&quot;/&gt;&lt;wsp:rsid wsp:val=&quot;00060FFF&quot;/&gt;&lt;wsp:rsid wsp:val=&quot;000639F3&quot;/&gt;&lt;wsp:rsid wsp:val=&quot;000655A6&quot;/&gt;&lt;wsp:rsid wsp:val=&quot;000664F3&quot;/&gt;&lt;wsp:rsid wsp:val=&quot;00066975&quot;/&gt;&lt;wsp:rsid wsp:val=&quot;00070D78&quot;/&gt;&lt;wsp:rsid wsp:val=&quot;00072C59&quot;/&gt;&lt;wsp:rsid wsp:val=&quot;00073439&quot;/&gt;&lt;wsp:rsid wsp:val=&quot;00080512&quot;/&gt;&lt;wsp:rsid wsp:val=&quot;000812F7&quot;/&gt;&lt;wsp:rsid wsp:val=&quot;00082608&quot;/&gt;&lt;wsp:rsid wsp:val=&quot;00082885&quot;/&gt;&lt;wsp:rsid wsp:val=&quot;00083B12&quot;/&gt;&lt;wsp:rsid wsp:val=&quot;000850DA&quot;/&gt;&lt;wsp:rsid wsp:val=&quot;0008617E&quot;/&gt;&lt;wsp:rsid wsp:val=&quot;00087F05&quot;/&gt;&lt;wsp:rsid wsp:val=&quot;00091945&quot;/&gt;&lt;wsp:rsid wsp:val=&quot;00092377&quot;/&gt;&lt;wsp:rsid wsp:val=&quot;00093290&quot;/&gt;&lt;wsp:rsid wsp:val=&quot;000943A1&quot;/&gt;&lt;wsp:rsid wsp:val=&quot;00097537&quot;/&gt;&lt;wsp:rsid wsp:val=&quot;000A0CC0&quot;/&gt;&lt;wsp:rsid wsp:val=&quot;000A22FA&quot;/&gt;&lt;wsp:rsid wsp:val=&quot;000B75CF&quot;/&gt;&lt;wsp:rsid wsp:val=&quot;000B7F21&quot;/&gt;&lt;wsp:rsid wsp:val=&quot;000C09A5&quot;/&gt;&lt;wsp:rsid wsp:val=&quot;000C0F70&quot;/&gt;&lt;wsp:rsid wsp:val=&quot;000C2CBF&quot;/&gt;&lt;wsp:rsid wsp:val=&quot;000C344A&quot;/&gt;&lt;wsp:rsid wsp:val=&quot;000C4D52&quot;/&gt;&lt;wsp:rsid wsp:val=&quot;000D173C&quot;/&gt;&lt;wsp:rsid wsp:val=&quot;000D58AB&quot;/&gt;&lt;wsp:rsid wsp:val=&quot;000D5C64&quot;/&gt;&lt;wsp:rsid wsp:val=&quot;000D60E5&quot;/&gt;&lt;wsp:rsid wsp:val=&quot;000D6B6E&quot;/&gt;&lt;wsp:rsid wsp:val=&quot;000D7583&quot;/&gt;&lt;wsp:rsid wsp:val=&quot;000D760B&quot;/&gt;&lt;wsp:rsid wsp:val=&quot;000D76C5&quot;/&gt;&lt;wsp:rsid wsp:val=&quot;000E181B&quot;/&gt;&lt;wsp:rsid wsp:val=&quot;000E321B&quot;/&gt;&lt;wsp:rsid wsp:val=&quot;000E44A1&quot;/&gt;&lt;wsp:rsid wsp:val=&quot;000F02D5&quot;/&gt;&lt;wsp:rsid wsp:val=&quot;000F043D&quot;/&gt;&lt;wsp:rsid wsp:val=&quot;000F165F&quot;/&gt;&lt;wsp:rsid wsp:val=&quot;000F20CD&quot;/&gt;&lt;wsp:rsid wsp:val=&quot;000F25D7&quot;/&gt;&lt;wsp:rsid wsp:val=&quot;000F2ADF&quot;/&gt;&lt;wsp:rsid wsp:val=&quot;000F55F7&quot;/&gt;&lt;wsp:rsid wsp:val=&quot;000F56D0&quot;/&gt;&lt;wsp:rsid wsp:val=&quot;000F6CCE&quot;/&gt;&lt;wsp:rsid wsp:val=&quot;00100265&quot;/&gt;&lt;wsp:rsid wsp:val=&quot;001002EB&quot;/&gt;&lt;wsp:rsid wsp:val=&quot;00100A84&quot;/&gt;&lt;wsp:rsid wsp:val=&quot;00101450&quot;/&gt;&lt;wsp:rsid wsp:val=&quot;0010208D&quot;/&gt;&lt;wsp:rsid wsp:val=&quot;00103AE9&quot;/&gt;&lt;wsp:rsid wsp:val=&quot;00103BD0&quot;/&gt;&lt;wsp:rsid wsp:val=&quot;00105AF4&quot;/&gt;&lt;wsp:rsid wsp:val=&quot;00105FD7&quot;/&gt;&lt;wsp:rsid wsp:val=&quot;00106B02&quot;/&gt;&lt;wsp:rsid wsp:val=&quot;0011233B&quot;/&gt;&lt;wsp:rsid wsp:val=&quot;00112792&quot;/&gt;&lt;wsp:rsid wsp:val=&quot;00112C3C&quot;/&gt;&lt;wsp:rsid wsp:val=&quot;001155F6&quot;/&gt;&lt;wsp:rsid wsp:val=&quot;00115E1F&quot;/&gt;&lt;wsp:rsid wsp:val=&quot;00117739&quot;/&gt;&lt;wsp:rsid wsp:val=&quot;0012035A&quot;/&gt;&lt;wsp:rsid wsp:val=&quot;00125DB8&quot;/&gt;&lt;wsp:rsid wsp:val=&quot;00126425&quot;/&gt;&lt;wsp:rsid wsp:val=&quot;00131C8A&quot;/&gt;&lt;wsp:rsid wsp:val=&quot;00134CEC&quot;/&gt;&lt;wsp:rsid wsp:val=&quot;00136BBF&quot;/&gt;&lt;wsp:rsid wsp:val=&quot;00143669&quot;/&gt;&lt;wsp:rsid wsp:val=&quot;00145095&quot;/&gt;&lt;wsp:rsid wsp:val=&quot;00150050&quot;/&gt;&lt;wsp:rsid wsp:val=&quot;00150960&quot;/&gt;&lt;wsp:rsid wsp:val=&quot;00150CFD&quot;/&gt;&lt;wsp:rsid wsp:val=&quot;001517E2&quot;/&gt;&lt;wsp:rsid wsp:val=&quot;00154DC4&quot;/&gt;&lt;wsp:rsid wsp:val=&quot;00156141&quot;/&gt;&lt;wsp:rsid wsp:val=&quot;00156AA0&quot;/&gt;&lt;wsp:rsid wsp:val=&quot;0015719F&quot;/&gt;&lt;wsp:rsid wsp:val=&quot;00157E7A&quot;/&gt;&lt;wsp:rsid wsp:val=&quot;00160266&quot;/&gt;&lt;wsp:rsid wsp:val=&quot;001674D9&quot;/&gt;&lt;wsp:rsid wsp:val=&quot;0017071A&quot;/&gt;&lt;wsp:rsid wsp:val=&quot;00171018&quot;/&gt;&lt;wsp:rsid wsp:val=&quot;0017423D&quot;/&gt;&lt;wsp:rsid wsp:val=&quot;001762FD&quot;/&gt;&lt;wsp:rsid wsp:val=&quot;001763BF&quot;/&gt;&lt;wsp:rsid wsp:val=&quot;00176BF3&quot;/&gt;&lt;wsp:rsid wsp:val=&quot;00177DA5&quot;/&gt;&lt;wsp:rsid wsp:val=&quot;00180BB7&quot;/&gt;&lt;wsp:rsid wsp:val=&quot;00183149&quot;/&gt;&lt;wsp:rsid wsp:val=&quot;00183240&quot;/&gt;&lt;wsp:rsid wsp:val=&quot;0018354A&quot;/&gt;&lt;wsp:rsid wsp:val=&quot;00184F85&quot;/&gt;&lt;wsp:rsid wsp:val=&quot;00190EF9&quot;/&gt;&lt;wsp:rsid wsp:val=&quot;001913CB&quot;/&gt;&lt;wsp:rsid wsp:val=&quot;00195022&quot;/&gt;&lt;wsp:rsid wsp:val=&quot;00196AD7&quot;/&gt;&lt;wsp:rsid wsp:val=&quot;001A4516&quot;/&gt;&lt;wsp:rsid wsp:val=&quot;001A68F6&quot;/&gt;&lt;wsp:rsid wsp:val=&quot;001B08AD&quot;/&gt;&lt;wsp:rsid wsp:val=&quot;001B0D25&quot;/&gt;&lt;wsp:rsid wsp:val=&quot;001B0E31&quot;/&gt;&lt;wsp:rsid wsp:val=&quot;001B2F3A&quot;/&gt;&lt;wsp:rsid wsp:val=&quot;001B757F&quot;/&gt;&lt;wsp:rsid wsp:val=&quot;001C3DEA&quot;/&gt;&lt;wsp:rsid wsp:val=&quot;001C4C46&quot;/&gt;&lt;wsp:rsid wsp:val=&quot;001C5E92&quot;/&gt;&lt;wsp:rsid wsp:val=&quot;001C73E2&quot;/&gt;&lt;wsp:rsid wsp:val=&quot;001C7C9A&quot;/&gt;&lt;wsp:rsid wsp:val=&quot;001D02C2&quot;/&gt;&lt;wsp:rsid wsp:val=&quot;001D1779&quot;/&gt;&lt;wsp:rsid wsp:val=&quot;001D3EA1&quot;/&gt;&lt;wsp:rsid wsp:val=&quot;001D4843&quot;/&gt;&lt;wsp:rsid wsp:val=&quot;001D5696&quot;/&gt;&lt;wsp:rsid wsp:val=&quot;001D72F5&quot;/&gt;&lt;wsp:rsid wsp:val=&quot;001D7616&quot;/&gt;&lt;wsp:rsid wsp:val=&quot;001E018E&quot;/&gt;&lt;wsp:rsid wsp:val=&quot;001E1907&quot;/&gt;&lt;wsp:rsid wsp:val=&quot;001E1BB6&quot;/&gt;&lt;wsp:rsid wsp:val=&quot;001E3377&quot;/&gt;&lt;wsp:rsid wsp:val=&quot;001E6967&quot;/&gt;&lt;wsp:rsid wsp:val=&quot;001E6DC1&quot;/&gt;&lt;wsp:rsid wsp:val=&quot;001F1144&quot;/&gt;&lt;wsp:rsid wsp:val=&quot;001F168B&quot;/&gt;&lt;wsp:rsid wsp:val=&quot;001F21A7&quot;/&gt;&lt;wsp:rsid wsp:val=&quot;002007E7&quot;/&gt;&lt;wsp:rsid wsp:val=&quot;00200EF3&quot;/&gt;&lt;wsp:rsid wsp:val=&quot;00203540&quot;/&gt;&lt;wsp:rsid wsp:val=&quot;0020657C&quot;/&gt;&lt;wsp:rsid wsp:val=&quot;002073C9&quot;/&gt;&lt;wsp:rsid wsp:val=&quot;002119C4&quot;/&gt;&lt;wsp:rsid wsp:val=&quot;00211A70&quot;/&gt;&lt;wsp:rsid wsp:val=&quot;00211F67&quot;/&gt;&lt;wsp:rsid wsp:val=&quot;002121E4&quot;/&gt;&lt;wsp:rsid wsp:val=&quot;00213176&quot;/&gt;&lt;wsp:rsid wsp:val=&quot;00213CC1&quot;/&gt;&lt;wsp:rsid wsp:val=&quot;00214839&quot;/&gt;&lt;wsp:rsid wsp:val=&quot;00214DFB&quot;/&gt;&lt;wsp:rsid wsp:val=&quot;00216078&quot;/&gt;&lt;wsp:rsid wsp:val=&quot;0022203B&quot;/&gt;&lt;wsp:rsid wsp:val=&quot;00223070&quot;/&gt;&lt;wsp:rsid wsp:val=&quot;0022337E&quot;/&gt;&lt;wsp:rsid wsp:val=&quot;0022458D&quot;/&gt;&lt;wsp:rsid wsp:val=&quot;0022658D&quot;/&gt;&lt;wsp:rsid wsp:val=&quot;00231108&quot;/&gt;&lt;wsp:rsid wsp:val=&quot;00231D8C&quot;/&gt;&lt;wsp:rsid wsp:val=&quot;00231D9D&quot;/&gt;&lt;wsp:rsid wsp:val=&quot;00232695&quot;/&gt;&lt;wsp:rsid wsp:val=&quot;00232E42&quot;/&gt;&lt;wsp:rsid wsp:val=&quot;002347A2&quot;/&gt;&lt;wsp:rsid wsp:val=&quot;00237090&quot;/&gt;&lt;wsp:rsid wsp:val=&quot;00237335&quot;/&gt;&lt;wsp:rsid wsp:val=&quot;0023761E&quot;/&gt;&lt;wsp:rsid wsp:val=&quot;00237741&quot;/&gt;&lt;wsp:rsid wsp:val=&quot;00240A64&quot;/&gt;&lt;wsp:rsid wsp:val=&quot;00241A34&quot;/&gt;&lt;wsp:rsid wsp:val=&quot;00242517&quot;/&gt;&lt;wsp:rsid wsp:val=&quot;00244090&quot;/&gt;&lt;wsp:rsid wsp:val=&quot;00246F42&quot;/&gt;&lt;wsp:rsid wsp:val=&quot;00250EC2&quot;/&gt;&lt;wsp:rsid wsp:val=&quot;002510A7&quot;/&gt;&lt;wsp:rsid wsp:val=&quot;00251667&quot;/&gt;&lt;wsp:rsid wsp:val=&quot;002533D6&quot;/&gt;&lt;wsp:rsid wsp:val=&quot;002535A2&quot;/&gt;&lt;wsp:rsid wsp:val=&quot;002538D9&quot;/&gt;&lt;wsp:rsid wsp:val=&quot;00254D28&quot;/&gt;&lt;wsp:rsid wsp:val=&quot;00257556&quot;/&gt;&lt;wsp:rsid wsp:val=&quot;00260568&quot;/&gt;&lt;wsp:rsid wsp:val=&quot;002617F7&quot;/&gt;&lt;wsp:rsid wsp:val=&quot;00263498&quot;/&gt;&lt;wsp:rsid wsp:val=&quot;00265F4F&quot;/&gt;&lt;wsp:rsid wsp:val=&quot;00266C22&quot;/&gt;&lt;wsp:rsid wsp:val=&quot;00270253&quot;/&gt;&lt;wsp:rsid wsp:val=&quot;002708E4&quot;/&gt;&lt;wsp:rsid wsp:val=&quot;00271895&quot;/&gt;&lt;wsp:rsid wsp:val=&quot;002758C3&quot;/&gt;&lt;wsp:rsid wsp:val=&quot;002802A4&quot;/&gt;&lt;wsp:rsid wsp:val=&quot;00281BEE&quot;/&gt;&lt;wsp:rsid wsp:val=&quot;002828DF&quot;/&gt;&lt;wsp:rsid wsp:val=&quot;002830A7&quot;/&gt;&lt;wsp:rsid wsp:val=&quot;002840AE&quot;/&gt;&lt;wsp:rsid wsp:val=&quot;00286DB3&quot;/&gt;&lt;wsp:rsid wsp:val=&quot;00286EDA&quot;/&gt;&lt;wsp:rsid wsp:val=&quot;00287A64&quot;/&gt;&lt;wsp:rsid wsp:val=&quot;002912CE&quot;/&gt;&lt;wsp:rsid wsp:val=&quot;00293D8F&quot;/&gt;&lt;wsp:rsid wsp:val=&quot;00293E31&quot;/&gt;&lt;wsp:rsid wsp:val=&quot;00295774&quot;/&gt;&lt;wsp:rsid wsp:val=&quot;002976C0&quot;/&gt;&lt;wsp:rsid wsp:val=&quot;00297DD6&quot;/&gt;&lt;wsp:rsid wsp:val=&quot;002A0BEB&quot;/&gt;&lt;wsp:rsid wsp:val=&quot;002A0D87&quot;/&gt;&lt;wsp:rsid wsp:val=&quot;002A27DD&quot;/&gt;&lt;wsp:rsid wsp:val=&quot;002A37EE&quot;/&gt;&lt;wsp:rsid wsp:val=&quot;002A3B26&quot;/&gt;&lt;wsp:rsid wsp:val=&quot;002A7C55&quot;/&gt;&lt;wsp:rsid wsp:val=&quot;002B01DF&quot;/&gt;&lt;wsp:rsid wsp:val=&quot;002B1525&quot;/&gt;&lt;wsp:rsid wsp:val=&quot;002B156F&quot;/&gt;&lt;wsp:rsid wsp:val=&quot;002B1B71&quot;/&gt;&lt;wsp:rsid wsp:val=&quot;002B1B7B&quot;/&gt;&lt;wsp:rsid wsp:val=&quot;002B32CB&quot;/&gt;&lt;wsp:rsid wsp:val=&quot;002B3BD2&quot;/&gt;&lt;wsp:rsid wsp:val=&quot;002B3E85&quot;/&gt;&lt;wsp:rsid wsp:val=&quot;002B5391&quot;/&gt;&lt;wsp:rsid wsp:val=&quot;002B6C61&quot;/&gt;&lt;wsp:rsid wsp:val=&quot;002B70C4&quot;/&gt;&lt;wsp:rsid wsp:val=&quot;002B7140&quot;/&gt;&lt;wsp:rsid wsp:val=&quot;002C1D3B&quot;/&gt;&lt;wsp:rsid wsp:val=&quot;002D1C71&quot;/&gt;&lt;wsp:rsid wsp:val=&quot;002D4D4D&quot;/&gt;&lt;wsp:rsid wsp:val=&quot;002E23D1&quot;/&gt;&lt;wsp:rsid wsp:val=&quot;002E6747&quot;/&gt;&lt;wsp:rsid wsp:val=&quot;002E7A3F&quot;/&gt;&lt;wsp:rsid wsp:val=&quot;002F0547&quot;/&gt;&lt;wsp:rsid wsp:val=&quot;002F1031&quot;/&gt;&lt;wsp:rsid wsp:val=&quot;002F1C72&quot;/&gt;&lt;wsp:rsid wsp:val=&quot;002F206D&quot;/&gt;&lt;wsp:rsid wsp:val=&quot;002F2F0C&quot;/&gt;&lt;wsp:rsid wsp:val=&quot;002F5966&quot;/&gt;&lt;wsp:rsid wsp:val=&quot;002F65EB&quot;/&gt;&lt;wsp:rsid wsp:val=&quot;002F6727&quot;/&gt;&lt;wsp:rsid wsp:val=&quot;002F6C7D&quot;/&gt;&lt;wsp:rsid wsp:val=&quot;002F6E5B&quot;/&gt;&lt;wsp:rsid wsp:val=&quot;00300C32&quot;/&gt;&lt;wsp:rsid wsp:val=&quot;00302622&quot;/&gt;&lt;wsp:rsid wsp:val=&quot;00302D3A&quot;/&gt;&lt;wsp:rsid wsp:val=&quot;003036A7&quot;/&gt;&lt;wsp:rsid wsp:val=&quot;00304324&quot;/&gt;&lt;wsp:rsid wsp:val=&quot;00304C16&quot;/&gt;&lt;wsp:rsid wsp:val=&quot;00305806&quot;/&gt;&lt;wsp:rsid wsp:val=&quot;00310E99&quot;/&gt;&lt;wsp:rsid wsp:val=&quot;00313476&quot;/&gt;&lt;wsp:rsid wsp:val=&quot;0031363E&quot;/&gt;&lt;wsp:rsid wsp:val=&quot;003172DC&quot;/&gt;&lt;wsp:rsid wsp:val=&quot;00317A8A&quot;/&gt;&lt;wsp:rsid wsp:val=&quot;0032089E&quot;/&gt;&lt;wsp:rsid wsp:val=&quot;00323CA7&quot;/&gt;&lt;wsp:rsid wsp:val=&quot;00327D55&quot;/&gt;&lt;wsp:rsid wsp:val=&quot;00334F73&quot;/&gt;&lt;wsp:rsid wsp:val=&quot;00337F9B&quot;/&gt;&lt;wsp:rsid wsp:val=&quot;003424F6&quot;/&gt;&lt;wsp:rsid wsp:val=&quot;00343DB0&quot;/&gt;&lt;wsp:rsid wsp:val=&quot;003451C4&quot;/&gt;&lt;wsp:rsid wsp:val=&quot;0034611E&quot;/&gt;&lt;wsp:rsid wsp:val=&quot;0034616A&quot;/&gt;&lt;wsp:rsid wsp:val=&quot;003518A9&quot;/&gt;&lt;wsp:rsid wsp:val=&quot;0035462D&quot;/&gt;&lt;wsp:rsid wsp:val=&quot;003547D8&quot;/&gt;&lt;wsp:rsid wsp:val=&quot;00354C82&quot;/&gt;&lt;wsp:rsid wsp:val=&quot;00363441&quot;/&gt;&lt;wsp:rsid wsp:val=&quot;00363AB7&quot;/&gt;&lt;wsp:rsid wsp:val=&quot;003649B8&quot;/&gt;&lt;wsp:rsid wsp:val=&quot;00364DD6&quot;/&gt;&lt;wsp:rsid wsp:val=&quot;003657C8&quot;/&gt;&lt;wsp:rsid wsp:val=&quot;003704A0&quot;/&gt;&lt;wsp:rsid wsp:val=&quot;00370A53&quot;/&gt;&lt;wsp:rsid wsp:val=&quot;003714F1&quot;/&gt;&lt;wsp:rsid wsp:val=&quot;0037430F&quot;/&gt;&lt;wsp:rsid wsp:val=&quot;00375273&quot;/&gt;&lt;wsp:rsid wsp:val=&quot;00381196&quot;/&gt;&lt;wsp:rsid wsp:val=&quot;00382AC2&quot;/&gt;&lt;wsp:rsid wsp:val=&quot;00383C04&quot;/&gt;&lt;wsp:rsid wsp:val=&quot;0038430D&quot;/&gt;&lt;wsp:rsid wsp:val=&quot;00384DF2&quot;/&gt;&lt;wsp:rsid wsp:val=&quot;00386F01&quot;/&gt;&lt;wsp:rsid wsp:val=&quot;0038742F&quot;/&gt;&lt;wsp:rsid wsp:val=&quot;00387D68&quot;/&gt;&lt;wsp:rsid wsp:val=&quot;00390213&quot;/&gt;&lt;wsp:rsid wsp:val=&quot;003912E6&quot;/&gt;&lt;wsp:rsid wsp:val=&quot;003948BD&quot;/&gt;&lt;wsp:rsid wsp:val=&quot;00395B27&quot;/&gt;&lt;wsp:rsid wsp:val=&quot;00395BA3&quot;/&gt;&lt;wsp:rsid wsp:val=&quot;003A035D&quot;/&gt;&lt;wsp:rsid wsp:val=&quot;003A2D6D&quot;/&gt;&lt;wsp:rsid wsp:val=&quot;003A4F47&quot;/&gt;&lt;wsp:rsid wsp:val=&quot;003A54C2&quot;/&gt;&lt;wsp:rsid wsp:val=&quot;003B0D47&quot;/&gt;&lt;wsp:rsid wsp:val=&quot;003B2016&quot;/&gt;&lt;wsp:rsid wsp:val=&quot;003B27B9&quot;/&gt;&lt;wsp:rsid wsp:val=&quot;003B69EF&quot;/&gt;&lt;wsp:rsid wsp:val=&quot;003C1964&quot;/&gt;&lt;wsp:rsid wsp:val=&quot;003C2A2B&quot;/&gt;&lt;wsp:rsid wsp:val=&quot;003C361E&quot;/&gt;&lt;wsp:rsid wsp:val=&quot;003C3971&quot;/&gt;&lt;wsp:rsid wsp:val=&quot;003D0170&quot;/&gt;&lt;wsp:rsid wsp:val=&quot;003D23FA&quot;/&gt;&lt;wsp:rsid wsp:val=&quot;003D30BE&quot;/&gt;&lt;wsp:rsid wsp:val=&quot;003D369F&quot;/&gt;&lt;wsp:rsid wsp:val=&quot;003D415C&quot;/&gt;&lt;wsp:rsid wsp:val=&quot;003D6993&quot;/&gt;&lt;wsp:rsid wsp:val=&quot;003D6ABE&quot;/&gt;&lt;wsp:rsid wsp:val=&quot;003D6C3C&quot;/&gt;&lt;wsp:rsid wsp:val=&quot;003D7954&quot;/&gt;&lt;wsp:rsid wsp:val=&quot;003E218A&quot;/&gt;&lt;wsp:rsid wsp:val=&quot;003E29BD&quot;/&gt;&lt;wsp:rsid wsp:val=&quot;003E5843&quot;/&gt;&lt;wsp:rsid wsp:val=&quot;003E7B3C&quot;/&gt;&lt;wsp:rsid wsp:val=&quot;003F54CE&quot;/&gt;&lt;wsp:rsid wsp:val=&quot;003F6140&quot;/&gt;&lt;wsp:rsid wsp:val=&quot;003F78DF&quot;/&gt;&lt;wsp:rsid wsp:val=&quot;00403089&quot;/&gt;&lt;wsp:rsid wsp:val=&quot;0040360A&quot;/&gt;&lt;wsp:rsid wsp:val=&quot;00403E38&quot;/&gt;&lt;wsp:rsid wsp:val=&quot;004050E5&quot;/&gt;&lt;wsp:rsid wsp:val=&quot;004053FA&quot;/&gt;&lt;wsp:rsid wsp:val=&quot;0040588A&quot;/&gt;&lt;wsp:rsid wsp:val=&quot;004060BE&quot;/&gt;&lt;wsp:rsid wsp:val=&quot;00406634&quot;/&gt;&lt;wsp:rsid wsp:val=&quot;004144A2&quot;/&gt;&lt;wsp:rsid wsp:val=&quot;00414F37&quot;/&gt;&lt;wsp:rsid wsp:val=&quot;00417D34&quot;/&gt;&lt;wsp:rsid wsp:val=&quot;00420B98&quot;/&gt;&lt;wsp:rsid wsp:val=&quot;00420E5C&quot;/&gt;&lt;wsp:rsid wsp:val=&quot;004227F4&quot;/&gt;&lt;wsp:rsid wsp:val=&quot;00422A18&quot;/&gt;&lt;wsp:rsid wsp:val=&quot;0042501C&quot;/&gt;&lt;wsp:rsid wsp:val=&quot;00426904&quot;/&gt;&lt;wsp:rsid wsp:val=&quot;004275DE&quot;/&gt;&lt;wsp:rsid wsp:val=&quot;00432481&quot;/&gt;&lt;wsp:rsid wsp:val=&quot;00432F85&quot;/&gt;&lt;wsp:rsid wsp:val=&quot;00435456&quot;/&gt;&lt;wsp:rsid wsp:val=&quot;004360F0&quot;/&gt;&lt;wsp:rsid wsp:val=&quot;0043733C&quot;/&gt;&lt;wsp:rsid wsp:val=&quot;004374E1&quot;/&gt;&lt;wsp:rsid wsp:val=&quot;0043757B&quot;/&gt;&lt;wsp:rsid wsp:val=&quot;0044104F&quot;/&gt;&lt;wsp:rsid wsp:val=&quot;00441DE4&quot;/&gt;&lt;wsp:rsid wsp:val=&quot;004429EF&quot;/&gt;&lt;wsp:rsid wsp:val=&quot;00443D13&quot;/&gt;&lt;wsp:rsid wsp:val=&quot;00443DFA&quot;/&gt;&lt;wsp:rsid wsp:val=&quot;00443E21&quot;/&gt;&lt;wsp:rsid wsp:val=&quot;0045070E&quot;/&gt;&lt;wsp:rsid wsp:val=&quot;00450860&quot;/&gt;&lt;wsp:rsid wsp:val=&quot;00451AB8&quot;/&gt;&lt;wsp:rsid wsp:val=&quot;00452E10&quot;/&gt;&lt;wsp:rsid wsp:val=&quot;00453CC8&quot;/&gt;&lt;wsp:rsid wsp:val=&quot;00455694&quot;/&gt;&lt;wsp:rsid wsp:val=&quot;00455FE9&quot;/&gt;&lt;wsp:rsid wsp:val=&quot;004568F2&quot;/&gt;&lt;wsp:rsid wsp:val=&quot;00457E6E&quot;/&gt;&lt;wsp:rsid wsp:val=&quot;00462F2F&quot;/&gt;&lt;wsp:rsid wsp:val=&quot;00463E0B&quot;/&gt;&lt;wsp:rsid wsp:val=&quot;00466150&quot;/&gt;&lt;wsp:rsid wsp:val=&quot;004679AA&quot;/&gt;&lt;wsp:rsid wsp:val=&quot;00473526&quot;/&gt;&lt;wsp:rsid wsp:val=&quot;004739E7&quot;/&gt;&lt;wsp:rsid wsp:val=&quot;00474BB8&quot;/&gt;&lt;wsp:rsid wsp:val=&quot;0047738A&quot;/&gt;&lt;wsp:rsid wsp:val=&quot;0048511B&quot;/&gt;&lt;wsp:rsid wsp:val=&quot;00490B8E&quot;/&gt;&lt;wsp:rsid wsp:val=&quot;00493F84&quot;/&gt;&lt;wsp:rsid wsp:val=&quot;00494B47&quot;/&gt;&lt;wsp:rsid wsp:val=&quot;00494BDF&quot;/&gt;&lt;wsp:rsid wsp:val=&quot;00496F09&quot;/&gt;&lt;wsp:rsid wsp:val=&quot;004A0AD6&quot;/&gt;&lt;wsp:rsid wsp:val=&quot;004A136E&quot;/&gt;&lt;wsp:rsid wsp:val=&quot;004A1B73&quot;/&gt;&lt;wsp:rsid wsp:val=&quot;004A1C35&quot;/&gt;&lt;wsp:rsid wsp:val=&quot;004A34FF&quot;/&gt;&lt;wsp:rsid wsp:val=&quot;004A5639&quot;/&gt;&lt;wsp:rsid wsp:val=&quot;004A5D0C&quot;/&gt;&lt;wsp:rsid wsp:val=&quot;004A6977&quot;/&gt;&lt;wsp:rsid wsp:val=&quot;004B1471&quot;/&gt;&lt;wsp:rsid wsp:val=&quot;004B61A9&quot;/&gt;&lt;wsp:rsid wsp:val=&quot;004C11D2&quot;/&gt;&lt;wsp:rsid wsp:val=&quot;004C1510&quot;/&gt;&lt;wsp:rsid wsp:val=&quot;004C3570&quot;/&gt;&lt;wsp:rsid wsp:val=&quot;004C5082&quot;/&gt;&lt;wsp:rsid wsp:val=&quot;004C62B0&quot;/&gt;&lt;wsp:rsid wsp:val=&quot;004D029C&quot;/&gt;&lt;wsp:rsid wsp:val=&quot;004D0B09&quot;/&gt;&lt;wsp:rsid wsp:val=&quot;004D2323&quot;/&gt;&lt;wsp:rsid wsp:val=&quot;004D2A4C&quot;/&gt;&lt;wsp:rsid wsp:val=&quot;004D3578&quot;/&gt;&lt;wsp:rsid wsp:val=&quot;004D362B&quot;/&gt;&lt;wsp:rsid wsp:val=&quot;004E0E9B&quot;/&gt;&lt;wsp:rsid wsp:val=&quot;004E15ED&quot;/&gt;&lt;wsp:rsid wsp:val=&quot;004E18F3&quot;/&gt;&lt;wsp:rsid wsp:val=&quot;004E2133&quot;/&gt;&lt;wsp:rsid wsp:val=&quot;004E213A&quot;/&gt;&lt;wsp:rsid wsp:val=&quot;004E4E82&quot;/&gt;&lt;wsp:rsid wsp:val=&quot;004E725D&quot;/&gt;&lt;wsp:rsid wsp:val=&quot;004F2076&quot;/&gt;&lt;wsp:rsid wsp:val=&quot;004F4827&quot;/&gt;&lt;wsp:rsid wsp:val=&quot;004F60B3&quot;/&gt;&lt;wsp:rsid wsp:val=&quot;004F777F&quot;/&gt;&lt;wsp:rsid wsp:val=&quot;005042D9&quot;/&gt;&lt;wsp:rsid wsp:val=&quot;00504FA7&quot;/&gt;&lt;wsp:rsid wsp:val=&quot;0051390C&quot;/&gt;&lt;wsp:rsid wsp:val=&quot;005145B0&quot;/&gt;&lt;wsp:rsid wsp:val=&quot;00515282&quot;/&gt;&lt;wsp:rsid wsp:val=&quot;0051684C&quot;/&gt;&lt;wsp:rsid wsp:val=&quot;005173A1&quot;/&gt;&lt;wsp:rsid wsp:val=&quot;005217A9&quot;/&gt;&lt;wsp:rsid wsp:val=&quot;00524159&quot;/&gt;&lt;wsp:rsid wsp:val=&quot;005243FA&quot;/&gt;&lt;wsp:rsid wsp:val=&quot;00524EFB&quot;/&gt;&lt;wsp:rsid wsp:val=&quot;005250A9&quot;/&gt;&lt;wsp:rsid wsp:val=&quot;00530F44&quot;/&gt;&lt;wsp:rsid wsp:val=&quot;00531BA6&quot;/&gt;&lt;wsp:rsid wsp:val=&quot;005332B7&quot;/&gt;&lt;wsp:rsid wsp:val=&quot;00534A4C&quot;/&gt;&lt;wsp:rsid wsp:val=&quot;00535397&quot;/&gt;&lt;wsp:rsid wsp:val=&quot;00537762&quot;/&gt;&lt;wsp:rsid wsp:val=&quot;00541936&quot;/&gt;&lt;wsp:rsid wsp:val=&quot;00542B49&quot;/&gt;&lt;wsp:rsid wsp:val=&quot;005438C3&quot;/&gt;&lt;wsp:rsid wsp:val=&quot;00543E6C&quot;/&gt;&lt;wsp:rsid wsp:val=&quot;00545694&quot;/&gt;&lt;wsp:rsid wsp:val=&quot;00546323&quot;/&gt;&lt;wsp:rsid wsp:val=&quot;0055464B&quot;/&gt;&lt;wsp:rsid wsp:val=&quot;00555DC4&quot;/&gt;&lt;wsp:rsid wsp:val=&quot;005606CB&quot;/&gt;&lt;wsp:rsid wsp:val=&quot;005639E2&quot;/&gt;&lt;wsp:rsid wsp:val=&quot;00563F54&quot;/&gt;&lt;wsp:rsid wsp:val=&quot;00565087&quot;/&gt;&lt;wsp:rsid wsp:val=&quot;0056696A&quot;/&gt;&lt;wsp:rsid wsp:val=&quot;005748B0&quot;/&gt;&lt;wsp:rsid wsp:val=&quot;00574BB6&quot;/&gt;&lt;wsp:rsid wsp:val=&quot;005755EA&quot;/&gt;&lt;wsp:rsid wsp:val=&quot;00575C92&quot;/&gt;&lt;wsp:rsid wsp:val=&quot;005817F7&quot;/&gt;&lt;wsp:rsid wsp:val=&quot;005863D2&quot;/&gt;&lt;wsp:rsid wsp:val=&quot;00586710&quot;/&gt;&lt;wsp:rsid wsp:val=&quot;00586E27&quot;/&gt;&lt;wsp:rsid wsp:val=&quot;005911E7&quot;/&gt;&lt;wsp:rsid wsp:val=&quot;00591A46&quot;/&gt;&lt;wsp:rsid wsp:val=&quot;005924B3&quot;/&gt;&lt;wsp:rsid wsp:val=&quot;00596CB7&quot;/&gt;&lt;wsp:rsid wsp:val=&quot;005A0B81&quot;/&gt;&lt;wsp:rsid wsp:val=&quot;005A26B6&quot;/&gt;&lt;wsp:rsid wsp:val=&quot;005A3F1D&quot;/&gt;&lt;wsp:rsid wsp:val=&quot;005A46D0&quot;/&gt;&lt;wsp:rsid wsp:val=&quot;005A473F&quot;/&gt;&lt;wsp:rsid wsp:val=&quot;005A657E&quot;/&gt;&lt;wsp:rsid wsp:val=&quot;005B0C38&quot;/&gt;&lt;wsp:rsid wsp:val=&quot;005B32F5&quot;/&gt;&lt;wsp:rsid wsp:val=&quot;005B634E&quot;/&gt;&lt;wsp:rsid wsp:val=&quot;005B662C&quot;/&gt;&lt;wsp:rsid wsp:val=&quot;005C16D5&quot;/&gt;&lt;wsp:rsid wsp:val=&quot;005C5BAE&quot;/&gt;&lt;wsp:rsid wsp:val=&quot;005D2125&quot;/&gt;&lt;wsp:rsid wsp:val=&quot;005D2394&quot;/&gt;&lt;wsp:rsid wsp:val=&quot;005D2E01&quot;/&gt;&lt;wsp:rsid wsp:val=&quot;005D4747&quot;/&gt;&lt;wsp:rsid wsp:val=&quot;005D4FC6&quot;/&gt;&lt;wsp:rsid wsp:val=&quot;005E4122&quot;/&gt;&lt;wsp:rsid wsp:val=&quot;005E4D15&quot;/&gt;&lt;wsp:rsid wsp:val=&quot;005E517D&quot;/&gt;&lt;wsp:rsid wsp:val=&quot;005F1397&quot;/&gt;&lt;wsp:rsid wsp:val=&quot;005F2252&quot;/&gt;&lt;wsp:rsid wsp:val=&quot;005F5CE2&quot;/&gt;&lt;wsp:rsid wsp:val=&quot;005F74D7&quot;/&gt;&lt;wsp:rsid wsp:val=&quot;0060464E&quot;/&gt;&lt;wsp:rsid wsp:val=&quot;006071E2&quot;/&gt;&lt;wsp:rsid wsp:val=&quot;00610A80&quot;/&gt;&lt;wsp:rsid wsp:val=&quot;006123EF&quot;/&gt;&lt;wsp:rsid wsp:val=&quot;00613503&quot;/&gt;&lt;wsp:rsid wsp:val=&quot;00613F3C&quot;/&gt;&lt;wsp:rsid wsp:val=&quot;00614870&quot;/&gt;&lt;wsp:rsid wsp:val=&quot;00614FDF&quot;/&gt;&lt;wsp:rsid wsp:val=&quot;00621C79&quot;/&gt;&lt;wsp:rsid wsp:val=&quot;006259B4&quot;/&gt;&lt;wsp:rsid wsp:val=&quot;0062616D&quot;/&gt;&lt;wsp:rsid wsp:val=&quot;00626552&quot;/&gt;&lt;wsp:rsid wsp:val=&quot;00631229&quot;/&gt;&lt;wsp:rsid wsp:val=&quot;00631718&quot;/&gt;&lt;wsp:rsid wsp:val=&quot;006324B0&quot;/&gt;&lt;wsp:rsid wsp:val=&quot;00632985&quot;/&gt;&lt;wsp:rsid wsp:val=&quot;00633497&quot;/&gt;&lt;wsp:rsid wsp:val=&quot;00637AF5&quot;/&gt;&lt;wsp:rsid wsp:val=&quot;006400AE&quot;/&gt;&lt;wsp:rsid wsp:val=&quot;0064063D&quot;/&gt;&lt;wsp:rsid wsp:val=&quot;0064069D&quot;/&gt;&lt;wsp:rsid wsp:val=&quot;006428AD&quot;/&gt;&lt;wsp:rsid wsp:val=&quot;006463BE&quot;/&gt;&lt;wsp:rsid wsp:val=&quot;0064761C&quot;/&gt;&lt;wsp:rsid wsp:val=&quot;00651A03&quot;/&gt;&lt;wsp:rsid wsp:val=&quot;006603EA&quot;/&gt;&lt;wsp:rsid wsp:val=&quot;00661D82&quot;/&gt;&lt;wsp:rsid wsp:val=&quot;00663A90&quot;/&gt;&lt;wsp:rsid wsp:val=&quot;0066758C&quot;/&gt;&lt;wsp:rsid wsp:val=&quot;0067106C&quot;/&gt;&lt;wsp:rsid wsp:val=&quot;00671CD7&quot;/&gt;&lt;wsp:rsid wsp:val=&quot;00673344&quot;/&gt;&lt;wsp:rsid wsp:val=&quot;00673858&quot;/&gt;&lt;wsp:rsid wsp:val=&quot;006741AE&quot;/&gt;&lt;wsp:rsid wsp:val=&quot;006751DA&quot;/&gt;&lt;wsp:rsid wsp:val=&quot;00675C57&quot;/&gt;&lt;wsp:rsid wsp:val=&quot;00680F8A&quot;/&gt;&lt;wsp:rsid wsp:val=&quot;00682AA4&quot;/&gt;&lt;wsp:rsid wsp:val=&quot;006867B3&quot;/&gt;&lt;wsp:rsid wsp:val=&quot;006924B3&quot;/&gt;&lt;wsp:rsid wsp:val=&quot;00693289&quot;/&gt;&lt;wsp:rsid wsp:val=&quot;00693329&quot;/&gt;&lt;wsp:rsid wsp:val=&quot;0069347A&quot;/&gt;&lt;wsp:rsid wsp:val=&quot;0069409B&quot;/&gt;&lt;wsp:rsid wsp:val=&quot;00694AE7&quot;/&gt;&lt;wsp:rsid wsp:val=&quot;006A0B93&quot;/&gt;&lt;wsp:rsid wsp:val=&quot;006A1E53&quot;/&gt;&lt;wsp:rsid wsp:val=&quot;006A2ADB&quot;/&gt;&lt;wsp:rsid wsp:val=&quot;006A3E05&quot;/&gt;&lt;wsp:rsid wsp:val=&quot;006A520C&quot;/&gt;&lt;wsp:rsid wsp:val=&quot;006A52A4&quot;/&gt;&lt;wsp:rsid wsp:val=&quot;006A5348&quot;/&gt;&lt;wsp:rsid wsp:val=&quot;006B02B1&quot;/&gt;&lt;wsp:rsid wsp:val=&quot;006B175D&quot;/&gt;&lt;wsp:rsid wsp:val=&quot;006B4086&quot;/&gt;&lt;wsp:rsid wsp:val=&quot;006B79C9&quot;/&gt;&lt;wsp:rsid wsp:val=&quot;006B7BB8&quot;/&gt;&lt;wsp:rsid wsp:val=&quot;006C0015&quot;/&gt;&lt;wsp:rsid wsp:val=&quot;006C0B0A&quot;/&gt;&lt;wsp:rsid wsp:val=&quot;006C7E10&quot;/&gt;&lt;wsp:rsid wsp:val=&quot;006D4DAC&quot;/&gt;&lt;wsp:rsid wsp:val=&quot;006D536B&quot;/&gt;&lt;wsp:rsid wsp:val=&quot;006D61E8&quot;/&gt;&lt;wsp:rsid wsp:val=&quot;006D67DD&quot;/&gt;&lt;wsp:rsid wsp:val=&quot;006E2CDF&quot;/&gt;&lt;wsp:rsid wsp:val=&quot;006E34A4&quot;/&gt;&lt;wsp:rsid wsp:val=&quot;006E4C2E&quot;/&gt;&lt;wsp:rsid wsp:val=&quot;006E796F&quot;/&gt;&lt;wsp:rsid wsp:val=&quot;006E7F98&quot;/&gt;&lt;wsp:rsid wsp:val=&quot;006F2814&quot;/&gt;&lt;wsp:rsid wsp:val=&quot;006F291F&quot;/&gt;&lt;wsp:rsid wsp:val=&quot;006F3FFD&quot;/&gt;&lt;wsp:rsid wsp:val=&quot;006F53EE&quot;/&gt;&lt;wsp:rsid wsp:val=&quot;006F7902&quot;/&gt;&lt;wsp:rsid wsp:val=&quot;00703C9B&quot;/&gt;&lt;wsp:rsid wsp:val=&quot;0070411F&quot;/&gt;&lt;wsp:rsid wsp:val=&quot;00704481&quot;/&gt;&lt;wsp:rsid wsp:val=&quot;0070490D&quot;/&gt;&lt;wsp:rsid wsp:val=&quot;00706E71&quot;/&gt;&lt;wsp:rsid wsp:val=&quot;00710065&quot;/&gt;&lt;wsp:rsid wsp:val=&quot;0071324A&quot;/&gt;&lt;wsp:rsid wsp:val=&quot;0071401D&quot;/&gt;&lt;wsp:rsid wsp:val=&quot;0071500E&quot;/&gt;&lt;wsp:rsid wsp:val=&quot;0071706C&quot;/&gt;&lt;wsp:rsid wsp:val=&quot;00722ED0&quot;/&gt;&lt;wsp:rsid wsp:val=&quot;0072385B&quot;/&gt;&lt;wsp:rsid wsp:val=&quot;007309F6&quot;/&gt;&lt;wsp:rsid wsp:val=&quot;007317FC&quot;/&gt;&lt;wsp:rsid wsp:val=&quot;00732513&quot;/&gt;&lt;wsp:rsid wsp:val=&quot;00732B36&quot;/&gt;&lt;wsp:rsid wsp:val=&quot;00734A5B&quot;/&gt;&lt;wsp:rsid wsp:val=&quot;00735EF0&quot;/&gt;&lt;wsp:rsid wsp:val=&quot;00736539&quot;/&gt;&lt;wsp:rsid wsp:val=&quot;0074018A&quot;/&gt;&lt;wsp:rsid wsp:val=&quot;0074147C&quot;/&gt;&lt;wsp:rsid wsp:val=&quot;00741D59&quot;/&gt;&lt;wsp:rsid wsp:val=&quot;007442B0&quot;/&gt;&lt;wsp:rsid wsp:val=&quot;0074460A&quot;/&gt;&lt;wsp:rsid wsp:val=&quot;007448FA&quot;/&gt;&lt;wsp:rsid wsp:val=&quot;00744E76&quot;/&gt;&lt;wsp:rsid wsp:val=&quot;007509E8&quot;/&gt;&lt;wsp:rsid wsp:val=&quot;00750D14&quot;/&gt;&lt;wsp:rsid wsp:val=&quot;007518B4&quot;/&gt;&lt;wsp:rsid wsp:val=&quot;00756F02&quot;/&gt;&lt;wsp:rsid wsp:val=&quot;00757DE8&quot;/&gt;&lt;wsp:rsid wsp:val=&quot;007604CD&quot;/&gt;&lt;wsp:rsid wsp:val=&quot;00761EAA&quot;/&gt;&lt;wsp:rsid wsp:val=&quot;007629E1&quot;/&gt;&lt;wsp:rsid wsp:val=&quot;00762A62&quot;/&gt;&lt;wsp:rsid wsp:val=&quot;00771B1F&quot;/&gt;&lt;wsp:rsid wsp:val=&quot;00771CD2&quot;/&gt;&lt;wsp:rsid wsp:val=&quot;00772B1D&quot;/&gt;&lt;wsp:rsid wsp:val=&quot;00772C0A&quot;/&gt;&lt;wsp:rsid wsp:val=&quot;0077331F&quot;/&gt;&lt;wsp:rsid wsp:val=&quot;00773C5B&quot;/&gt;&lt;wsp:rsid wsp:val=&quot;00774752&quot;/&gt;&lt;wsp:rsid wsp:val=&quot;00781993&quot;/&gt;&lt;wsp:rsid wsp:val=&quot;00781F0F&quot;/&gt;&lt;wsp:rsid wsp:val=&quot;007829B5&quot;/&gt;&lt;wsp:rsid wsp:val=&quot;007873CB&quot;/&gt;&lt;wsp:rsid wsp:val=&quot;007902E9&quot;/&gt;&lt;wsp:rsid wsp:val=&quot;00790D13&quot;/&gt;&lt;wsp:rsid wsp:val=&quot;00791D4E&quot;/&gt;&lt;wsp:rsid wsp:val=&quot;00792CB0&quot;/&gt;&lt;wsp:rsid wsp:val=&quot;007932FF&quot;/&gt;&lt;wsp:rsid wsp:val=&quot;00795B1C&quot;/&gt;&lt;wsp:rsid wsp:val=&quot;00796CD9&quot;/&gt;&lt;wsp:rsid wsp:val=&quot;00796DD6&quot;/&gt;&lt;wsp:rsid wsp:val=&quot;007A33AC&quot;/&gt;&lt;wsp:rsid wsp:val=&quot;007A466E&quot;/&gt;&lt;wsp:rsid wsp:val=&quot;007A5478&quot;/&gt;&lt;wsp:rsid wsp:val=&quot;007B11B1&quot;/&gt;&lt;wsp:rsid wsp:val=&quot;007B54EE&quot;/&gt;&lt;wsp:rsid wsp:val=&quot;007B5E22&quot;/&gt;&lt;wsp:rsid wsp:val=&quot;007B5F6E&quot;/&gt;&lt;wsp:rsid wsp:val=&quot;007B7176&quot;/&gt;&lt;wsp:rsid wsp:val=&quot;007C1936&quot;/&gt;&lt;wsp:rsid wsp:val=&quot;007C46E6&quot;/&gt;&lt;wsp:rsid wsp:val=&quot;007C5A75&quot;/&gt;&lt;wsp:rsid wsp:val=&quot;007C65E5&quot;/&gt;&lt;wsp:rsid wsp:val=&quot;007C78EF&quot;/&gt;&lt;wsp:rsid wsp:val=&quot;007D0568&quot;/&gt;&lt;wsp:rsid wsp:val=&quot;007D2446&quot;/&gt;&lt;wsp:rsid wsp:val=&quot;007D6ED9&quot;/&gt;&lt;wsp:rsid wsp:val=&quot;007E174F&quot;/&gt;&lt;wsp:rsid wsp:val=&quot;007E27C6&quot;/&gt;&lt;wsp:rsid wsp:val=&quot;007E31B4&quot;/&gt;&lt;wsp:rsid wsp:val=&quot;007E46DC&quot;/&gt;&lt;wsp:rsid wsp:val=&quot;007E52B4&quot;/&gt;&lt;wsp:rsid wsp:val=&quot;007F0F7C&quot;/&gt;&lt;wsp:rsid wsp:val=&quot;007F100F&quot;/&gt;&lt;wsp:rsid wsp:val=&quot;007F1A62&quot;/&gt;&lt;wsp:rsid wsp:val=&quot;007F2F40&quot;/&gt;&lt;wsp:rsid wsp:val=&quot;007F39CF&quot;/&gt;&lt;wsp:rsid wsp:val=&quot;007F40A6&quot;/&gt;&lt;wsp:rsid wsp:val=&quot;007F5AFC&quot;/&gt;&lt;wsp:rsid wsp:val=&quot;007F7708&quot;/&gt;&lt;wsp:rsid wsp:val=&quot;007F7A60&quot;/&gt;&lt;wsp:rsid wsp:val=&quot;008028A4&quot;/&gt;&lt;wsp:rsid wsp:val=&quot;00803B23&quot;/&gt;&lt;wsp:rsid wsp:val=&quot;0080603A&quot;/&gt;&lt;wsp:rsid wsp:val=&quot;00811CFF&quot;/&gt;&lt;wsp:rsid wsp:val=&quot;00812566&quot;/&gt;&lt;wsp:rsid wsp:val=&quot;00812638&quot;/&gt;&lt;wsp:rsid wsp:val=&quot;0081321F&quot;/&gt;&lt;wsp:rsid wsp:val=&quot;00813D5C&quot;/&gt;&lt;wsp:rsid wsp:val=&quot;008151C3&quot;/&gt;&lt;wsp:rsid wsp:val=&quot;00820608&quot;/&gt;&lt;wsp:rsid wsp:val=&quot;00820D81&quot;/&gt;&lt;wsp:rsid wsp:val=&quot;0082668E&quot;/&gt;&lt;wsp:rsid wsp:val=&quot;00831C82&quot;/&gt;&lt;wsp:rsid wsp:val=&quot;00832866&quot;/&gt;&lt;wsp:rsid wsp:val=&quot;00835BA2&quot;/&gt;&lt;wsp:rsid wsp:val=&quot;00836066&quot;/&gt;&lt;wsp:rsid wsp:val=&quot;00837447&quot;/&gt;&lt;wsp:rsid wsp:val=&quot;00842C3A&quot;/&gt;&lt;wsp:rsid wsp:val=&quot;00844600&quot;/&gt;&lt;wsp:rsid wsp:val=&quot;00844650&quot;/&gt;&lt;wsp:rsid wsp:val=&quot;00846ABE&quot;/&gt;&lt;wsp:rsid wsp:val=&quot;008506F3&quot;/&gt;&lt;wsp:rsid wsp:val=&quot;00851127&quot;/&gt;&lt;wsp:rsid wsp:val=&quot;008524FD&quot;/&gt;&lt;wsp:rsid wsp:val=&quot;00855F29&quot;/&gt;&lt;wsp:rsid wsp:val=&quot;00857AF6&quot;/&gt;&lt;wsp:rsid wsp:val=&quot;0086042B&quot;/&gt;&lt;wsp:rsid wsp:val=&quot;008609A3&quot;/&gt;&lt;wsp:rsid wsp:val=&quot;0086161F&quot;/&gt;&lt;wsp:rsid wsp:val=&quot;00862DAD&quot;/&gt;&lt;wsp:rsid wsp:val=&quot;00865AE0&quot;/&gt;&lt;wsp:rsid wsp:val=&quot;008730B5&quot;/&gt;&lt;wsp:rsid wsp:val=&quot;00876462&quot;/&gt;&lt;wsp:rsid wsp:val=&quot;008768CA&quot;/&gt;&lt;wsp:rsid wsp:val=&quot;008778E4&quot;/&gt;&lt;wsp:rsid wsp:val=&quot;00880CBD&quot;/&gt;&lt;wsp:rsid wsp:val=&quot;008912C5&quot;/&gt;&lt;wsp:rsid wsp:val=&quot;008915A2&quot;/&gt;&lt;wsp:rsid wsp:val=&quot;008921B3&quot;/&gt;&lt;wsp:rsid wsp:val=&quot;0089742B&quot;/&gt;&lt;wsp:rsid wsp:val=&quot;008A1704&quot;/&gt;&lt;wsp:rsid wsp:val=&quot;008A384D&quot;/&gt;&lt;wsp:rsid wsp:val=&quot;008A4CD0&quot;/&gt;&lt;wsp:rsid wsp:val=&quot;008A4E12&quot;/&gt;&lt;wsp:rsid wsp:val=&quot;008A6E02&quot;/&gt;&lt;wsp:rsid wsp:val=&quot;008A7D11&quot;/&gt;&lt;wsp:rsid wsp:val=&quot;008B0EA6&quot;/&gt;&lt;wsp:rsid wsp:val=&quot;008B3015&quot;/&gt;&lt;wsp:rsid wsp:val=&quot;008B4718&quot;/&gt;&lt;wsp:rsid wsp:val=&quot;008B485B&quot;/&gt;&lt;wsp:rsid wsp:val=&quot;008C3091&quot;/&gt;&lt;wsp:rsid wsp:val=&quot;008C34AE&quot;/&gt;&lt;wsp:rsid wsp:val=&quot;008C399A&quot;/&gt;&lt;wsp:rsid wsp:val=&quot;008C4EC4&quot;/&gt;&lt;wsp:rsid wsp:val=&quot;008C5164&quot;/&gt;&lt;wsp:rsid wsp:val=&quot;008C5759&quot;/&gt;&lt;wsp:rsid wsp:val=&quot;008C765E&quot;/&gt;&lt;wsp:rsid wsp:val=&quot;008D107A&quot;/&gt;&lt;wsp:rsid wsp:val=&quot;008D155C&quot;/&gt;&lt;wsp:rsid wsp:val=&quot;008D1852&quot;/&gt;&lt;wsp:rsid wsp:val=&quot;008D20E8&quot;/&gt;&lt;wsp:rsid wsp:val=&quot;008D2679&quot;/&gt;&lt;wsp:rsid wsp:val=&quot;008D2B17&quot;/&gt;&lt;wsp:rsid wsp:val=&quot;008D2FEF&quot;/&gt;&lt;wsp:rsid wsp:val=&quot;008D3FA4&quot;/&gt;&lt;wsp:rsid wsp:val=&quot;008D4B2E&quot;/&gt;&lt;wsp:rsid wsp:val=&quot;008D7D21&quot;/&gt;&lt;wsp:rsid wsp:val=&quot;008E246F&quot;/&gt;&lt;wsp:rsid wsp:val=&quot;008E2C75&quot;/&gt;&lt;wsp:rsid wsp:val=&quot;008E2F41&quot;/&gt;&lt;wsp:rsid wsp:val=&quot;008E3058&quot;/&gt;&lt;wsp:rsid wsp:val=&quot;008E3AF9&quot;/&gt;&lt;wsp:rsid wsp:val=&quot;008E3E0E&quot;/&gt;&lt;wsp:rsid wsp:val=&quot;008E6395&quot;/&gt;&lt;wsp:rsid wsp:val=&quot;008E793F&quot;/&gt;&lt;wsp:rsid wsp:val=&quot;008F163D&quot;/&gt;&lt;wsp:rsid wsp:val=&quot;008F2759&quot;/&gt;&lt;wsp:rsid wsp:val=&quot;008F29A5&quot;/&gt;&lt;wsp:rsid wsp:val=&quot;008F377D&quot;/&gt;&lt;wsp:rsid wsp:val=&quot;008F3F55&quot;/&gt;&lt;wsp:rsid wsp:val=&quot;008F7474&quot;/&gt;&lt;wsp:rsid wsp:val=&quot;0090271F&quot;/&gt;&lt;wsp:rsid wsp:val=&quot;00902E23&quot;/&gt;&lt;wsp:rsid wsp:val=&quot;00906920&quot;/&gt;&lt;wsp:rsid wsp:val=&quot;00906A32&quot;/&gt;&lt;wsp:rsid wsp:val=&quot;00906ACB&quot;/&gt;&lt;wsp:rsid wsp:val=&quot;00910361&quot;/&gt;&lt;wsp:rsid wsp:val=&quot;009110C5&quot;/&gt;&lt;wsp:rsid wsp:val=&quot;00912900&quot;/&gt;&lt;wsp:rsid wsp:val=&quot;0091348E&quot;/&gt;&lt;wsp:rsid wsp:val=&quot;00915501&quot;/&gt;&lt;wsp:rsid wsp:val=&quot;00915E81&quot;/&gt;&lt;wsp:rsid wsp:val=&quot;009162F2&quot;/&gt;&lt;wsp:rsid wsp:val=&quot;00917B71&quot;/&gt;&lt;wsp:rsid wsp:val=&quot;00917FFE&quot;/&gt;&lt;wsp:rsid wsp:val=&quot;00920884&quot;/&gt;&lt;wsp:rsid wsp:val=&quot;00923709&quot;/&gt;&lt;wsp:rsid wsp:val=&quot;00924F7C&quot;/&gt;&lt;wsp:rsid wsp:val=&quot;00926B1D&quot;/&gt;&lt;wsp:rsid wsp:val=&quot;00926C8D&quot;/&gt;&lt;wsp:rsid wsp:val=&quot;00931F61&quot;/&gt;&lt;wsp:rsid wsp:val=&quot;00931F62&quot;/&gt;&lt;wsp:rsid wsp:val=&quot;009331D7&quot;/&gt;&lt;wsp:rsid wsp:val=&quot;009337F0&quot;/&gt;&lt;wsp:rsid wsp:val=&quot;009340DA&quot;/&gt;&lt;wsp:rsid wsp:val=&quot;009376CE&quot;/&gt;&lt;wsp:rsid wsp:val=&quot;00940975&quot;/&gt;&lt;wsp:rsid wsp:val=&quot;00940EA4&quot;/&gt;&lt;wsp:rsid wsp:val=&quot;00942EC2&quot;/&gt;&lt;wsp:rsid wsp:val=&quot;00943AEC&quot;/&gt;&lt;wsp:rsid wsp:val=&quot;00946770&quot;/&gt;&lt;wsp:rsid wsp:val=&quot;00951A08&quot;/&gt;&lt;wsp:rsid wsp:val=&quot;00951A10&quot;/&gt;&lt;wsp:rsid wsp:val=&quot;00952D86&quot;/&gt;&lt;wsp:rsid wsp:val=&quot;00955820&quot;/&gt;&lt;wsp:rsid wsp:val=&quot;00956F3C&quot;/&gt;&lt;wsp:rsid wsp:val=&quot;0095729B&quot;/&gt;&lt;wsp:rsid wsp:val=&quot;0096073B&quot;/&gt;&lt;wsp:rsid wsp:val=&quot;009619B5&quot;/&gt;&lt;wsp:rsid wsp:val=&quot;0096296D&quot;/&gt;&lt;wsp:rsid wsp:val=&quot;0096444D&quot;/&gt;&lt;wsp:rsid wsp:val=&quot;00965BDA&quot;/&gt;&lt;wsp:rsid wsp:val=&quot;0097128E&quot;/&gt;&lt;wsp:rsid wsp:val=&quot;009732B7&quot;/&gt;&lt;wsp:rsid wsp:val=&quot;009740AD&quot;/&gt;&lt;wsp:rsid wsp:val=&quot;00975A37&quot;/&gt;&lt;wsp:rsid wsp:val=&quot;00976E52&quot;/&gt;&lt;wsp:rsid wsp:val=&quot;00977104&quot;/&gt;&lt;wsp:rsid wsp:val=&quot;00980450&quot;/&gt;&lt;wsp:rsid wsp:val=&quot;00981C76&quot;/&gt;&lt;wsp:rsid wsp:val=&quot;009825AE&quot;/&gt;&lt;wsp:rsid wsp:val=&quot;00983105&quot;/&gt;&lt;wsp:rsid wsp:val=&quot;009848AA&quot;/&gt;&lt;wsp:rsid wsp:val=&quot;00985334&quot;/&gt;&lt;wsp:rsid wsp:val=&quot;0098574C&quot;/&gt;&lt;wsp:rsid wsp:val=&quot;00986338&quot;/&gt;&lt;wsp:rsid wsp:val=&quot;00987048&quot;/&gt;&lt;wsp:rsid wsp:val=&quot;00987767&quot;/&gt;&lt;wsp:rsid wsp:val=&quot;0099057B&quot;/&gt;&lt;wsp:rsid wsp:val=&quot;009912FF&quot;/&gt;&lt;wsp:rsid wsp:val=&quot;00991EA8&quot;/&gt;&lt;wsp:rsid wsp:val=&quot;00993EDC&quot;/&gt;&lt;wsp:rsid wsp:val=&quot;00994B82&quot;/&gt;&lt;wsp:rsid wsp:val=&quot;00995F6A&quot;/&gt;&lt;wsp:rsid wsp:val=&quot;00996CB5&quot;/&gt;&lt;wsp:rsid wsp:val=&quot;00997966&quot;/&gt;&lt;wsp:rsid wsp:val=&quot;009A16FD&quot;/&gt;&lt;wsp:rsid wsp:val=&quot;009A1923&quot;/&gt;&lt;wsp:rsid wsp:val=&quot;009A6162&quot;/&gt;&lt;wsp:rsid wsp:val=&quot;009B0705&quot;/&gt;&lt;wsp:rsid wsp:val=&quot;009B0B8D&quot;/&gt;&lt;wsp:rsid wsp:val=&quot;009B33F1&quot;/&gt;&lt;wsp:rsid wsp:val=&quot;009B3961&quot;/&gt;&lt;wsp:rsid wsp:val=&quot;009B3E3C&quot;/&gt;&lt;wsp:rsid wsp:val=&quot;009C070C&quot;/&gt;&lt;wsp:rsid wsp:val=&quot;009C07AB&quot;/&gt;&lt;wsp:rsid wsp:val=&quot;009C0E49&quot;/&gt;&lt;wsp:rsid wsp:val=&quot;009C269D&quot;/&gt;&lt;wsp:rsid wsp:val=&quot;009C3B95&quot;/&gt;&lt;wsp:rsid wsp:val=&quot;009C3D69&quot;/&gt;&lt;wsp:rsid wsp:val=&quot;009C5825&quot;/&gt;&lt;wsp:rsid wsp:val=&quot;009C6BF5&quot;/&gt;&lt;wsp:rsid wsp:val=&quot;009C786C&quot;/&gt;&lt;wsp:rsid wsp:val=&quot;009C7CF9&quot;/&gt;&lt;wsp:rsid wsp:val=&quot;009D2D26&quot;/&gt;&lt;wsp:rsid wsp:val=&quot;009D4B22&quot;/&gt;&lt;wsp:rsid wsp:val=&quot;009D5481&quot;/&gt;&lt;wsp:rsid wsp:val=&quot;009D687F&quot;/&gt;&lt;wsp:rsid wsp:val=&quot;009D760A&quot;/&gt;&lt;wsp:rsid wsp:val=&quot;009E2E69&quot;/&gt;&lt;wsp:rsid wsp:val=&quot;009E4B72&quot;/&gt;&lt;wsp:rsid wsp:val=&quot;009F0242&quot;/&gt;&lt;wsp:rsid wsp:val=&quot;009F220C&quot;/&gt;&lt;wsp:rsid wsp:val=&quot;009F32D7&quot;/&gt;&lt;wsp:rsid wsp:val=&quot;009F37B7&quot;/&gt;&lt;wsp:rsid wsp:val=&quot;009F7446&quot;/&gt;&lt;wsp:rsid wsp:val=&quot;00A00915&quot;/&gt;&lt;wsp:rsid wsp:val=&quot;00A01358&quot;/&gt;&lt;wsp:rsid wsp:val=&quot;00A04324&quot;/&gt;&lt;wsp:rsid wsp:val=&quot;00A04ADB&quot;/&gt;&lt;wsp:rsid wsp:val=&quot;00A058FC&quot;/&gt;&lt;wsp:rsid wsp:val=&quot;00A1021C&quot;/&gt;&lt;wsp:rsid wsp:val=&quot;00A10F02&quot;/&gt;&lt;wsp:rsid wsp:val=&quot;00A12189&quot;/&gt;&lt;wsp:rsid wsp:val=&quot;00A149DE&quot;/&gt;&lt;wsp:rsid wsp:val=&quot;00A164B4&quot;/&gt;&lt;wsp:rsid wsp:val=&quot;00A223B1&quot;/&gt;&lt;wsp:rsid wsp:val=&quot;00A224EB&quot;/&gt;&lt;wsp:rsid wsp:val=&quot;00A23472&quot;/&gt;&lt;wsp:rsid wsp:val=&quot;00A23C4E&quot;/&gt;&lt;wsp:rsid wsp:val=&quot;00A26177&quot;/&gt;&lt;wsp:rsid wsp:val=&quot;00A2727A&quot;/&gt;&lt;wsp:rsid wsp:val=&quot;00A30064&quot;/&gt;&lt;wsp:rsid wsp:val=&quot;00A30C1C&quot;/&gt;&lt;wsp:rsid wsp:val=&quot;00A31BD2&quot;/&gt;&lt;wsp:rsid wsp:val=&quot;00A357F9&quot;/&gt;&lt;wsp:rsid wsp:val=&quot;00A35B5B&quot;/&gt;&lt;wsp:rsid wsp:val=&quot;00A3688E&quot;/&gt;&lt;wsp:rsid wsp:val=&quot;00A36B53&quot;/&gt;&lt;wsp:rsid wsp:val=&quot;00A4271F&quot;/&gt;&lt;wsp:rsid wsp:val=&quot;00A42E84&quot;/&gt;&lt;wsp:rsid wsp:val=&quot;00A43624&quot;/&gt;&lt;wsp:rsid wsp:val=&quot;00A45515&quot;/&gt;&lt;wsp:rsid wsp:val=&quot;00A47F1B&quot;/&gt;&lt;wsp:rsid wsp:val=&quot;00A5137D&quot;/&gt;&lt;wsp:rsid wsp:val=&quot;00A53724&quot;/&gt;&lt;wsp:rsid wsp:val=&quot;00A6096A&quot;/&gt;&lt;wsp:rsid wsp:val=&quot;00A60A08&quot;/&gt;&lt;wsp:rsid wsp:val=&quot;00A61C96&quot;/&gt;&lt;wsp:rsid wsp:val=&quot;00A65C1C&quot;/&gt;&lt;wsp:rsid wsp:val=&quot;00A67DE9&quot;/&gt;&lt;wsp:rsid wsp:val=&quot;00A700E2&quot;/&gt;&lt;wsp:rsid wsp:val=&quot;00A714D6&quot;/&gt;&lt;wsp:rsid wsp:val=&quot;00A715E1&quot;/&gt;&lt;wsp:rsid wsp:val=&quot;00A7171E&quot;/&gt;&lt;wsp:rsid wsp:val=&quot;00A71DAE&quot;/&gt;&lt;wsp:rsid wsp:val=&quot;00A71F48&quot;/&gt;&lt;wsp:rsid wsp:val=&quot;00A759C2&quot;/&gt;&lt;wsp:rsid wsp:val=&quot;00A763F6&quot;/&gt;&lt;wsp:rsid wsp:val=&quot;00A778B3&quot;/&gt;&lt;wsp:rsid wsp:val=&quot;00A80F84&quot;/&gt;&lt;wsp:rsid wsp:val=&quot;00A82346&quot;/&gt;&lt;wsp:rsid wsp:val=&quot;00A8298F&quot;/&gt;&lt;wsp:rsid wsp:val=&quot;00A829D3&quot;/&gt;&lt;wsp:rsid wsp:val=&quot;00A82B64&quot;/&gt;&lt;wsp:rsid wsp:val=&quot;00A84182&quot;/&gt;&lt;wsp:rsid wsp:val=&quot;00A84822&quot;/&gt;&lt;wsp:rsid wsp:val=&quot;00A86AE6&quot;/&gt;&lt;wsp:rsid wsp:val=&quot;00A90EE1&quot;/&gt;&lt;wsp:rsid wsp:val=&quot;00A919E5&quot;/&gt;&lt;wsp:rsid wsp:val=&quot;00A91CE4&quot;/&gt;&lt;wsp:rsid wsp:val=&quot;00A91DB4&quot;/&gt;&lt;wsp:rsid wsp:val=&quot;00A94154&quot;/&gt;&lt;wsp:rsid wsp:val=&quot;00A977EE&quot;/&gt;&lt;wsp:rsid wsp:val=&quot;00A97B2D&quot;/&gt;&lt;wsp:rsid wsp:val=&quot;00AA135D&quot;/&gt;&lt;wsp:rsid wsp:val=&quot;00AA17FC&quot;/&gt;&lt;wsp:rsid wsp:val=&quot;00AA1D46&quot;/&gt;&lt;wsp:rsid wsp:val=&quot;00AA21CE&quot;/&gt;&lt;wsp:rsid wsp:val=&quot;00AA3AE9&quot;/&gt;&lt;wsp:rsid wsp:val=&quot;00AA61B9&quot;/&gt;&lt;wsp:rsid wsp:val=&quot;00AA7407&quot;/&gt;&lt;wsp:rsid wsp:val=&quot;00AA760A&quot;/&gt;&lt;wsp:rsid wsp:val=&quot;00AB05B0&quot;/&gt;&lt;wsp:rsid wsp:val=&quot;00AB23A2&quot;/&gt;&lt;wsp:rsid wsp:val=&quot;00AB3250&quot;/&gt;&lt;wsp:rsid wsp:val=&quot;00AB4076&quot;/&gt;&lt;wsp:rsid wsp:val=&quot;00AB4D06&quot;/&gt;&lt;wsp:rsid wsp:val=&quot;00AB75E5&quot;/&gt;&lt;wsp:rsid wsp:val=&quot;00AC510F&quot;/&gt;&lt;wsp:rsid wsp:val=&quot;00AC51AE&quot;/&gt;&lt;wsp:rsid wsp:val=&quot;00AC670B&quot;/&gt;&lt;wsp:rsid wsp:val=&quot;00AC7B96&quot;/&gt;&lt;wsp:rsid wsp:val=&quot;00AC7CEA&quot;/&gt;&lt;wsp:rsid wsp:val=&quot;00AC7D4B&quot;/&gt;&lt;wsp:rsid wsp:val=&quot;00AD0E25&quot;/&gt;&lt;wsp:rsid wsp:val=&quot;00AD0F86&quot;/&gt;&lt;wsp:rsid wsp:val=&quot;00AD16B4&quot;/&gt;&lt;wsp:rsid wsp:val=&quot;00AD3CAF&quot;/&gt;&lt;wsp:rsid wsp:val=&quot;00AD5BCC&quot;/&gt;&lt;wsp:rsid wsp:val=&quot;00AD6F6B&quot;/&gt;&lt;wsp:rsid wsp:val=&quot;00AD78C7&quot;/&gt;&lt;wsp:rsid wsp:val=&quot;00AE0B53&quot;/&gt;&lt;wsp:rsid wsp:val=&quot;00AE1ECE&quot;/&gt;&lt;wsp:rsid wsp:val=&quot;00AE5F9B&quot;/&gt;&lt;wsp:rsid wsp:val=&quot;00AE7126&quot;/&gt;&lt;wsp:rsid wsp:val=&quot;00AF2F47&quot;/&gt;&lt;wsp:rsid wsp:val=&quot;00AF6A4A&quot;/&gt;&lt;wsp:rsid wsp:val=&quot;00AF6F2F&quot;/&gt;&lt;wsp:rsid wsp:val=&quot;00AF79AA&quot;/&gt;&lt;wsp:rsid wsp:val=&quot;00B010E6&quot;/&gt;&lt;wsp:rsid wsp:val=&quot;00B019B9&quot;/&gt;&lt;wsp:rsid wsp:val=&quot;00B01F1E&quot;/&gt;&lt;wsp:rsid wsp:val=&quot;00B05104&quot;/&gt;&lt;wsp:rsid wsp:val=&quot;00B1117D&quot;/&gt;&lt;wsp:rsid wsp:val=&quot;00B11732&quot;/&gt;&lt;wsp:rsid wsp:val=&quot;00B11C66&quot;/&gt;&lt;wsp:rsid wsp:val=&quot;00B15449&quot;/&gt;&lt;wsp:rsid wsp:val=&quot;00B210A3&quot;/&gt;&lt;wsp:rsid wsp:val=&quot;00B22F26&quot;/&gt;&lt;wsp:rsid wsp:val=&quot;00B23F17&quot;/&gt;&lt;wsp:rsid wsp:val=&quot;00B32206&quot;/&gt;&lt;wsp:rsid wsp:val=&quot;00B333A2&quot;/&gt;&lt;wsp:rsid wsp:val=&quot;00B353D5&quot;/&gt;&lt;wsp:rsid wsp:val=&quot;00B36A29&quot;/&gt;&lt;wsp:rsid wsp:val=&quot;00B40273&quot;/&gt;&lt;wsp:rsid wsp:val=&quot;00B40D5A&quot;/&gt;&lt;wsp:rsid wsp:val=&quot;00B4241E&quot;/&gt;&lt;wsp:rsid wsp:val=&quot;00B42804&quot;/&gt;&lt;wsp:rsid wsp:val=&quot;00B4350A&quot;/&gt;&lt;wsp:rsid wsp:val=&quot;00B52CCA&quot;/&gt;&lt;wsp:rsid wsp:val=&quot;00B554DF&quot;/&gt;&lt;wsp:rsid wsp:val=&quot;00B569E7&quot;/&gt;&lt;wsp:rsid wsp:val=&quot;00B57D6E&quot;/&gt;&lt;wsp:rsid wsp:val=&quot;00B6020E&quot;/&gt;&lt;wsp:rsid wsp:val=&quot;00B628A2&quot;/&gt;&lt;wsp:rsid wsp:val=&quot;00B63688&quot;/&gt;&lt;wsp:rsid wsp:val=&quot;00B649DA&quot;/&gt;&lt;wsp:rsid wsp:val=&quot;00B70062&quot;/&gt;&lt;wsp:rsid wsp:val=&quot;00B706E1&quot;/&gt;&lt;wsp:rsid wsp:val=&quot;00B70F71&quot;/&gt;&lt;wsp:rsid wsp:val=&quot;00B8081F&quot;/&gt;&lt;wsp:rsid wsp:val=&quot;00B827AF&quot;/&gt;&lt;wsp:rsid wsp:val=&quot;00B829F6&quot;/&gt;&lt;wsp:rsid wsp:val=&quot;00B82F01&quot;/&gt;&lt;wsp:rsid wsp:val=&quot;00B8374D&quot;/&gt;&lt;wsp:rsid wsp:val=&quot;00B83EE0&quot;/&gt;&lt;wsp:rsid wsp:val=&quot;00B85525&quot;/&gt;&lt;wsp:rsid wsp:val=&quot;00B87321&quot;/&gt;&lt;wsp:rsid wsp:val=&quot;00B9083A&quot;/&gt;&lt;wsp:rsid wsp:val=&quot;00B908F0&quot;/&gt;&lt;wsp:rsid wsp:val=&quot;00B90F54&quot;/&gt;&lt;wsp:rsid wsp:val=&quot;00B949B8&quot;/&gt;&lt;wsp:rsid wsp:val=&quot;00B96638&quot;/&gt;&lt;wsp:rsid wsp:val=&quot;00BA07C8&quot;/&gt;&lt;wsp:rsid wsp:val=&quot;00BA123E&quot;/&gt;&lt;wsp:rsid wsp:val=&quot;00BA41FC&quot;/&gt;&lt;wsp:rsid wsp:val=&quot;00BA64AE&quot;/&gt;&lt;wsp:rsid wsp:val=&quot;00BA6CF9&quot;/&gt;&lt;wsp:rsid wsp:val=&quot;00BA6DCD&quot;/&gt;&lt;wsp:rsid wsp:val=&quot;00BA785C&quot;/&gt;&lt;wsp:rsid wsp:val=&quot;00BB165C&quot;/&gt;&lt;wsp:rsid wsp:val=&quot;00BB2324&quot;/&gt;&lt;wsp:rsid wsp:val=&quot;00BB2B8C&quot;/&gt;&lt;wsp:rsid wsp:val=&quot;00BB34AA&quot;/&gt;&lt;wsp:rsid wsp:val=&quot;00BB45A5&quot;/&gt;&lt;wsp:rsid wsp:val=&quot;00BB5CC4&quot;/&gt;&lt;wsp:rsid wsp:val=&quot;00BB659E&quot;/&gt;&lt;wsp:rsid wsp:val=&quot;00BC0F7D&quot;/&gt;&lt;wsp:rsid wsp:val=&quot;00BC25D5&quot;/&gt;&lt;wsp:rsid wsp:val=&quot;00BC3877&quot;/&gt;&lt;wsp:rsid wsp:val=&quot;00BC3DBD&quot;/&gt;&lt;wsp:rsid wsp:val=&quot;00BC7DF2&quot;/&gt;&lt;wsp:rsid wsp:val=&quot;00BC7EEC&quot;/&gt;&lt;wsp:rsid wsp:val=&quot;00BD31BE&quot;/&gt;&lt;wsp:rsid wsp:val=&quot;00BD4636&quot;/&gt;&lt;wsp:rsid wsp:val=&quot;00BD5734&quot;/&gt;&lt;wsp:rsid wsp:val=&quot;00BD7A9A&quot;/&gt;&lt;wsp:rsid wsp:val=&quot;00BE055E&quot;/&gt;&lt;wsp:rsid wsp:val=&quot;00BE22AA&quot;/&gt;&lt;wsp:rsid wsp:val=&quot;00BE3116&quot;/&gt;&lt;wsp:rsid wsp:val=&quot;00BE55AA&quot;/&gt;&lt;wsp:rsid wsp:val=&quot;00BE6547&quot;/&gt;&lt;wsp:rsid wsp:val=&quot;00BF0CBF&quot;/&gt;&lt;wsp:rsid wsp:val=&quot;00BF0E22&quot;/&gt;&lt;wsp:rsid wsp:val=&quot;00BF33C4&quot;/&gt;&lt;wsp:rsid wsp:val=&quot;00BF47EC&quot;/&gt;&lt;wsp:rsid wsp:val=&quot;00BF5F7B&quot;/&gt;&lt;wsp:rsid wsp:val=&quot;00C00A61&quot;/&gt;&lt;wsp:rsid wsp:val=&quot;00C02E36&quot;/&gt;&lt;wsp:rsid wsp:val=&quot;00C04571&quot;/&gt;&lt;wsp:rsid wsp:val=&quot;00C058CB&quot;/&gt;&lt;wsp:rsid wsp:val=&quot;00C05A28&quot;/&gt;&lt;wsp:rsid wsp:val=&quot;00C05A87&quot;/&gt;&lt;wsp:rsid wsp:val=&quot;00C06460&quot;/&gt;&lt;wsp:rsid wsp:val=&quot;00C068AD&quot;/&gt;&lt;wsp:rsid wsp:val=&quot;00C07B23&quot;/&gt;&lt;wsp:rsid wsp:val=&quot;00C142CF&quot;/&gt;&lt;wsp:rsid wsp:val=&quot;00C14C10&quot;/&gt;&lt;wsp:rsid wsp:val=&quot;00C17BA1&quot;/&gt;&lt;wsp:rsid wsp:val=&quot;00C21C2A&quot;/&gt;&lt;wsp:rsid wsp:val=&quot;00C22C81&quot;/&gt;&lt;wsp:rsid wsp:val=&quot;00C22D00&quot;/&gt;&lt;wsp:rsid wsp:val=&quot;00C24A2D&quot;/&gt;&lt;wsp:rsid wsp:val=&quot;00C251F6&quot;/&gt;&lt;wsp:rsid wsp:val=&quot;00C25BE3&quot;/&gt;&lt;wsp:rsid wsp:val=&quot;00C2798D&quot;/&gt;&lt;wsp:rsid wsp:val=&quot;00C30681&quot;/&gt;&lt;wsp:rsid wsp:val=&quot;00C30D25&quot;/&gt;&lt;wsp:rsid wsp:val=&quot;00C30FEA&quot;/&gt;&lt;wsp:rsid wsp:val=&quot;00C33079&quot;/&gt;&lt;wsp:rsid wsp:val=&quot;00C3597B&quot;/&gt;&lt;wsp:rsid wsp:val=&quot;00C3667F&quot;/&gt;&lt;wsp:rsid wsp:val=&quot;00C414EE&quot;/&gt;&lt;wsp:rsid wsp:val=&quot;00C41560&quot;/&gt;&lt;wsp:rsid wsp:val=&quot;00C438B9&quot;/&gt;&lt;wsp:rsid wsp:val=&quot;00C45231&quot;/&gt;&lt;wsp:rsid wsp:val=&quot;00C456F3&quot;/&gt;&lt;wsp:rsid wsp:val=&quot;00C465DD&quot;/&gt;&lt;wsp:rsid wsp:val=&quot;00C47517&quot;/&gt;&lt;wsp:rsid wsp:val=&quot;00C479AA&quot;/&gt;&lt;wsp:rsid wsp:val=&quot;00C47A3F&quot;/&gt;&lt;wsp:rsid wsp:val=&quot;00C5283A&quot;/&gt;&lt;wsp:rsid wsp:val=&quot;00C53205&quot;/&gt;&lt;wsp:rsid wsp:val=&quot;00C60541&quot;/&gt;&lt;wsp:rsid wsp:val=&quot;00C60621&quot;/&gt;&lt;wsp:rsid wsp:val=&quot;00C63C8F&quot;/&gt;&lt;wsp:rsid wsp:val=&quot;00C64315&quot;/&gt;&lt;wsp:rsid wsp:val=&quot;00C64368&quot;/&gt;&lt;wsp:rsid wsp:val=&quot;00C657F8&quot;/&gt;&lt;wsp:rsid wsp:val=&quot;00C66929&quot;/&gt;&lt;wsp:rsid wsp:val=&quot;00C66D9C&quot;/&gt;&lt;wsp:rsid wsp:val=&quot;00C67710&quot;/&gt;&lt;wsp:rsid wsp:val=&quot;00C70F7F&quot;/&gt;&lt;wsp:rsid wsp:val=&quot;00C72833&quot;/&gt;&lt;wsp:rsid wsp:val=&quot;00C74246&quot;/&gt;&lt;wsp:rsid wsp:val=&quot;00C75920&quot;/&gt;&lt;wsp:rsid wsp:val=&quot;00C778EA&quot;/&gt;&lt;wsp:rsid wsp:val=&quot;00C77CB7&quot;/&gt;&lt;wsp:rsid wsp:val=&quot;00C824E1&quot;/&gt;&lt;wsp:rsid wsp:val=&quot;00C85C90&quot;/&gt;&lt;wsp:rsid wsp:val=&quot;00C8655E&quot;/&gt;&lt;wsp:rsid wsp:val=&quot;00C9124D&quot;/&gt;&lt;wsp:rsid wsp:val=&quot;00C93F40&quot;/&gt;&lt;wsp:rsid wsp:val=&quot;00C940CC&quot;/&gt;&lt;wsp:rsid wsp:val=&quot;00C944D5&quot;/&gt;&lt;wsp:rsid wsp:val=&quot;00C94A8C&quot;/&gt;&lt;wsp:rsid wsp:val=&quot;00C94BAA&quot;/&gt;&lt;wsp:rsid wsp:val=&quot;00C94EFD&quot;/&gt;&lt;wsp:rsid wsp:val=&quot;00C9789E&quot;/&gt;&lt;wsp:rsid wsp:val=&quot;00C97F4D&quot;/&gt;&lt;wsp:rsid wsp:val=&quot;00CA24D8&quot;/&gt;&lt;wsp:rsid wsp:val=&quot;00CA37A8&quot;/&gt;&lt;wsp:rsid wsp:val=&quot;00CA3D0C&quot;/&gt;&lt;wsp:rsid wsp:val=&quot;00CA3FC8&quot;/&gt;&lt;wsp:rsid wsp:val=&quot;00CA7A65&quot;/&gt;&lt;wsp:rsid wsp:val=&quot;00CB0DD4&quot;/&gt;&lt;wsp:rsid wsp:val=&quot;00CB2BFA&quot;/&gt;&lt;wsp:rsid wsp:val=&quot;00CB43BA&quot;/&gt;&lt;wsp:rsid wsp:val=&quot;00CB70A4&quot;/&gt;&lt;wsp:rsid wsp:val=&quot;00CB71C0&quot;/&gt;&lt;wsp:rsid wsp:val=&quot;00CC0236&quot;/&gt;&lt;wsp:rsid wsp:val=&quot;00CD0622&quot;/&gt;&lt;wsp:rsid wsp:val=&quot;00CD0962&quot;/&gt;&lt;wsp:rsid wsp:val=&quot;00CD6144&quot;/&gt;&lt;wsp:rsid wsp:val=&quot;00CD7BA9&quot;/&gt;&lt;wsp:rsid wsp:val=&quot;00CE1AE5&quot;/&gt;&lt;wsp:rsid wsp:val=&quot;00CE499A&quot;/&gt;&lt;wsp:rsid wsp:val=&quot;00CE4B38&quot;/&gt;&lt;wsp:rsid wsp:val=&quot;00CE4DA4&quot;/&gt;&lt;wsp:rsid wsp:val=&quot;00CE5AB2&quot;/&gt;&lt;wsp:rsid wsp:val=&quot;00CF0062&quot;/&gt;&lt;wsp:rsid wsp:val=&quot;00CF01E0&quot;/&gt;&lt;wsp:rsid wsp:val=&quot;00CF1D4B&quot;/&gt;&lt;wsp:rsid wsp:val=&quot;00CF2423&quot;/&gt;&lt;wsp:rsid wsp:val=&quot;00CF2F8A&quot;/&gt;&lt;wsp:rsid wsp:val=&quot;00CF31AB&quot;/&gt;&lt;wsp:rsid wsp:val=&quot;00CF3207&quot;/&gt;&lt;wsp:rsid wsp:val=&quot;00D01177&quot;/&gt;&lt;wsp:rsid wsp:val=&quot;00D01677&quot;/&gt;&lt;wsp:rsid wsp:val=&quot;00D01C79&quot;/&gt;&lt;wsp:rsid wsp:val=&quot;00D031E5&quot;/&gt;&lt;wsp:rsid wsp:val=&quot;00D03B35&quot;/&gt;&lt;wsp:rsid wsp:val=&quot;00D05558&quot;/&gt;&lt;wsp:rsid wsp:val=&quot;00D0625D&quot;/&gt;&lt;wsp:rsid wsp:val=&quot;00D077F5&quot;/&gt;&lt;wsp:rsid wsp:val=&quot;00D1127D&quot;/&gt;&lt;wsp:rsid wsp:val=&quot;00D115C2&quot;/&gt;&lt;wsp:rsid wsp:val=&quot;00D11F23&quot;/&gt;&lt;wsp:rsid wsp:val=&quot;00D12B5D&quot;/&gt;&lt;wsp:rsid wsp:val=&quot;00D13908&quot;/&gt;&lt;wsp:rsid wsp:val=&quot;00D172E4&quot;/&gt;&lt;wsp:rsid wsp:val=&quot;00D2051E&quot;/&gt;&lt;wsp:rsid wsp:val=&quot;00D233BC&quot;/&gt;&lt;wsp:rsid wsp:val=&quot;00D23C6A&quot;/&gt;&lt;wsp:rsid wsp:val=&quot;00D24335&quot;/&gt;&lt;wsp:rsid wsp:val=&quot;00D249D9&quot;/&gt;&lt;wsp:rsid wsp:val=&quot;00D25D82&quot;/&gt;&lt;wsp:rsid wsp:val=&quot;00D26282&quot;/&gt;&lt;wsp:rsid wsp:val=&quot;00D31B03&quot;/&gt;&lt;wsp:rsid wsp:val=&quot;00D32523&quot;/&gt;&lt;wsp:rsid wsp:val=&quot;00D32842&quot;/&gt;&lt;wsp:rsid wsp:val=&quot;00D32C58&quot;/&gt;&lt;wsp:rsid wsp:val=&quot;00D32ED8&quot;/&gt;&lt;wsp:rsid wsp:val=&quot;00D375DE&quot;/&gt;&lt;wsp:rsid wsp:val=&quot;00D4070F&quot;/&gt;&lt;wsp:rsid wsp:val=&quot;00D41AF1&quot;/&gt;&lt;wsp:rsid wsp:val=&quot;00D44CD2&quot;/&gt;&lt;wsp:rsid wsp:val=&quot;00D459A0&quot;/&gt;&lt;wsp:rsid wsp:val=&quot;00D47FC2&quot;/&gt;&lt;wsp:rsid wsp:val=&quot;00D52878&quot;/&gt;&lt;wsp:rsid wsp:val=&quot;00D55807&quot;/&gt;&lt;wsp:rsid wsp:val=&quot;00D55C79&quot;/&gt;&lt;wsp:rsid wsp:val=&quot;00D567EC&quot;/&gt;&lt;wsp:rsid wsp:val=&quot;00D57F85&quot;/&gt;&lt;wsp:rsid wsp:val=&quot;00D62313&quot;/&gt;&lt;wsp:rsid wsp:val=&quot;00D6502D&quot;/&gt;&lt;wsp:rsid wsp:val=&quot;00D673D5&quot;/&gt;&lt;wsp:rsid wsp:val=&quot;00D67542&quot;/&gt;&lt;wsp:rsid wsp:val=&quot;00D67ED7&quot;/&gt;&lt;wsp:rsid wsp:val=&quot;00D70CA6&quot;/&gt;&lt;wsp:rsid wsp:val=&quot;00D735B5&quot;/&gt;&lt;wsp:rsid wsp:val=&quot;00D738D6&quot;/&gt;&lt;wsp:rsid wsp:val=&quot;00D755EB&quot;/&gt;&lt;wsp:rsid wsp:val=&quot;00D76D95&quot;/&gt;&lt;wsp:rsid wsp:val=&quot;00D8066E&quot;/&gt;&lt;wsp:rsid wsp:val=&quot;00D81079&quot;/&gt;&lt;wsp:rsid wsp:val=&quot;00D841D8&quot;/&gt;&lt;wsp:rsid wsp:val=&quot;00D84CB9&quot;/&gt;&lt;wsp:rsid wsp:val=&quot;00D86F5D&quot;/&gt;&lt;wsp:rsid wsp:val=&quot;00D87E00&quot;/&gt;&lt;wsp:rsid wsp:val=&quot;00D91102&quot;/&gt;&lt;wsp:rsid wsp:val=&quot;00D9134D&quot;/&gt;&lt;wsp:rsid wsp:val=&quot;00D91D15&quot;/&gt;&lt;wsp:rsid wsp:val=&quot;00D941D8&quot;/&gt;&lt;wsp:rsid wsp:val=&quot;00D95422&quot;/&gt;&lt;wsp:rsid wsp:val=&quot;00D963B6&quot;/&gt;&lt;wsp:rsid wsp:val=&quot;00DA188E&quot;/&gt;&lt;wsp:rsid wsp:val=&quot;00DA2E84&quot;/&gt;&lt;wsp:rsid wsp:val=&quot;00DA3B51&quot;/&gt;&lt;wsp:rsid wsp:val=&quot;00DA725A&quot;/&gt;&lt;wsp:rsid wsp:val=&quot;00DA7784&quot;/&gt;&lt;wsp:rsid wsp:val=&quot;00DA7A03&quot;/&gt;&lt;wsp:rsid wsp:val=&quot;00DB0C25&quot;/&gt;&lt;wsp:rsid wsp:val=&quot;00DB14F5&quot;/&gt;&lt;wsp:rsid wsp:val=&quot;00DB1818&quot;/&gt;&lt;wsp:rsid wsp:val=&quot;00DB30AC&quot;/&gt;&lt;wsp:rsid wsp:val=&quot;00DB5405&quot;/&gt;&lt;wsp:rsid wsp:val=&quot;00DB5D0B&quot;/&gt;&lt;wsp:rsid wsp:val=&quot;00DB6E8A&quot;/&gt;&lt;wsp:rsid wsp:val=&quot;00DB7613&quot;/&gt;&lt;wsp:rsid wsp:val=&quot;00DB787C&quot;/&gt;&lt;wsp:rsid wsp:val=&quot;00DC0862&quot;/&gt;&lt;wsp:rsid wsp:val=&quot;00DC309B&quot;/&gt;&lt;wsp:rsid wsp:val=&quot;00DC3AD1&quot;/&gt;&lt;wsp:rsid wsp:val=&quot;00DC4DA2&quot;/&gt;&lt;wsp:rsid wsp:val=&quot;00DC50D7&quot;/&gt;&lt;wsp:rsid wsp:val=&quot;00DC658D&quot;/&gt;&lt;wsp:rsid wsp:val=&quot;00DC6FA8&quot;/&gt;&lt;wsp:rsid wsp:val=&quot;00DC7244&quot;/&gt;&lt;wsp:rsid wsp:val=&quot;00DD0A76&quot;/&gt;&lt;wsp:rsid wsp:val=&quot;00DD1B4B&quot;/&gt;&lt;wsp:rsid wsp:val=&quot;00DD2300&quot;/&gt;&lt;wsp:rsid wsp:val=&quot;00DD364F&quot;/&gt;&lt;wsp:rsid wsp:val=&quot;00DD6CE8&quot;/&gt;&lt;wsp:rsid wsp:val=&quot;00DE427B&quot;/&gt;&lt;wsp:rsid wsp:val=&quot;00DF01AC&quot;/&gt;&lt;wsp:rsid wsp:val=&quot;00DF0357&quot;/&gt;&lt;wsp:rsid wsp:val=&quot;00DF2B1F&quot;/&gt;&lt;wsp:rsid wsp:val=&quot;00DF33D4&quot;/&gt;&lt;wsp:rsid wsp:val=&quot;00DF5C79&quot;/&gt;&lt;wsp:rsid wsp:val=&quot;00DF62CD&quot;/&gt;&lt;wsp:rsid wsp:val=&quot;00E013AF&quot;/&gt;&lt;wsp:rsid wsp:val=&quot;00E01DC7&quot;/&gt;&lt;wsp:rsid wsp:val=&quot;00E10684&quot;/&gt;&lt;wsp:rsid wsp:val=&quot;00E12746&quot;/&gt;&lt;wsp:rsid wsp:val=&quot;00E13C56&quot;/&gt;&lt;wsp:rsid wsp:val=&quot;00E15907&quot;/&gt;&lt;wsp:rsid wsp:val=&quot;00E16904&quot;/&gt;&lt;wsp:rsid wsp:val=&quot;00E20DA6&quot;/&gt;&lt;wsp:rsid wsp:val=&quot;00E25301&quot;/&gt;&lt;wsp:rsid wsp:val=&quot;00E257B8&quot;/&gt;&lt;wsp:rsid wsp:val=&quot;00E266F0&quot;/&gt;&lt;wsp:rsid wsp:val=&quot;00E276DF&quot;/&gt;&lt;wsp:rsid wsp:val=&quot;00E277EB&quot;/&gt;&lt;wsp:rsid wsp:val=&quot;00E30C04&quot;/&gt;&lt;wsp:rsid wsp:val=&quot;00E30C5D&quot;/&gt;&lt;wsp:rsid wsp:val=&quot;00E3243A&quot;/&gt;&lt;wsp:rsid wsp:val=&quot;00E33BC4&quot;/&gt;&lt;wsp:rsid wsp:val=&quot;00E3419A&quot;/&gt;&lt;wsp:rsid wsp:val=&quot;00E36011&quot;/&gt;&lt;wsp:rsid wsp:val=&quot;00E372CF&quot;/&gt;&lt;wsp:rsid wsp:val=&quot;00E409F4&quot;/&gt;&lt;wsp:rsid wsp:val=&quot;00E4200F&quot;/&gt;&lt;wsp:rsid wsp:val=&quot;00E433B7&quot;/&gt;&lt;wsp:rsid wsp:val=&quot;00E4379D&quot;/&gt;&lt;wsp:rsid wsp:val=&quot;00E45845&quot;/&gt;&lt;wsp:rsid wsp:val=&quot;00E45E88&quot;/&gt;&lt;wsp:rsid wsp:val=&quot;00E461A2&quot;/&gt;&lt;wsp:rsid wsp:val=&quot;00E47053&quot;/&gt;&lt;wsp:rsid wsp:val=&quot;00E474E4&quot;/&gt;&lt;wsp:rsid wsp:val=&quot;00E5336A&quot;/&gt;&lt;wsp:rsid wsp:val=&quot;00E55B24&quot;/&gt;&lt;wsp:rsid wsp:val=&quot;00E57469&quot;/&gt;&lt;wsp:rsid wsp:val=&quot;00E609DD&quot;/&gt;&lt;wsp:rsid wsp:val=&quot;00E64A31&quot;/&gt;&lt;wsp:rsid wsp:val=&quot;00E67570&quot;/&gt;&lt;wsp:rsid wsp:val=&quot;00E71844&quot;/&gt;&lt;wsp:rsid wsp:val=&quot;00E71BA7&quot;/&gt;&lt;wsp:rsid wsp:val=&quot;00E77645&quot;/&gt;&lt;wsp:rsid wsp:val=&quot;00E80CCE&quot;/&gt;&lt;wsp:rsid wsp:val=&quot;00E82F74&quot;/&gt;&lt;wsp:rsid wsp:val=&quot;00E848F3&quot;/&gt;&lt;wsp:rsid wsp:val=&quot;00E87F0B&quot;/&gt;&lt;wsp:rsid wsp:val=&quot;00E91133&quot;/&gt;&lt;wsp:rsid wsp:val=&quot;00E94D1B&quot;/&gt;&lt;wsp:rsid wsp:val=&quot;00EA3D23&quot;/&gt;&lt;wsp:rsid wsp:val=&quot;00EA41A9&quot;/&gt;&lt;wsp:rsid wsp:val=&quot;00EA5938&quot;/&gt;&lt;wsp:rsid wsp:val=&quot;00EB002A&quot;/&gt;&lt;wsp:rsid wsp:val=&quot;00EB0368&quot;/&gt;&lt;wsp:rsid wsp:val=&quot;00EB2865&quot;/&gt;&lt;wsp:rsid wsp:val=&quot;00EB2C4E&quot;/&gt;&lt;wsp:rsid wsp:val=&quot;00EB7743&quot;/&gt;&lt;wsp:rsid wsp:val=&quot;00EB7FD5&quot;/&gt;&lt;wsp:rsid wsp:val=&quot;00EC252E&quot;/&gt;&lt;wsp:rsid wsp:val=&quot;00EC27B9&quot;/&gt;&lt;wsp:rsid wsp:val=&quot;00EC2925&quot;/&gt;&lt;wsp:rsid wsp:val=&quot;00EC4A25&quot;/&gt;&lt;wsp:rsid wsp:val=&quot;00EC4C25&quot;/&gt;&lt;wsp:rsid wsp:val=&quot;00EC6D1F&quot;/&gt;&lt;wsp:rsid wsp:val=&quot;00EC7DC1&quot;/&gt;&lt;wsp:rsid wsp:val=&quot;00ED0CEC&quot;/&gt;&lt;wsp:rsid wsp:val=&quot;00ED0F45&quot;/&gt;&lt;wsp:rsid wsp:val=&quot;00ED1713&quot;/&gt;&lt;wsp:rsid wsp:val=&quot;00ED22A5&quot;/&gt;&lt;wsp:rsid wsp:val=&quot;00ED2A65&quot;/&gt;&lt;wsp:rsid wsp:val=&quot;00ED2EA6&quot;/&gt;&lt;wsp:rsid wsp:val=&quot;00ED38CA&quot;/&gt;&lt;wsp:rsid wsp:val=&quot;00ED4EE9&quot;/&gt;&lt;wsp:rsid wsp:val=&quot;00ED53F8&quot;/&gt;&lt;wsp:rsid wsp:val=&quot;00ED60FB&quot;/&gt;&lt;wsp:rsid wsp:val=&quot;00ED69B8&quot;/&gt;&lt;wsp:rsid wsp:val=&quot;00ED74AE&quot;/&gt;&lt;wsp:rsid wsp:val=&quot;00ED7CF8&quot;/&gt;&lt;wsp:rsid wsp:val=&quot;00EE1D5C&quot;/&gt;&lt;wsp:rsid wsp:val=&quot;00EE3A76&quot;/&gt;&lt;wsp:rsid wsp:val=&quot;00EE7461&quot;/&gt;&lt;wsp:rsid wsp:val=&quot;00EF272C&quot;/&gt;&lt;wsp:rsid wsp:val=&quot;00EF479A&quot;/&gt;&lt;wsp:rsid wsp:val=&quot;00EF5881&quot;/&gt;&lt;wsp:rsid wsp:val=&quot;00EF6C4D&quot;/&gt;&lt;wsp:rsid wsp:val=&quot;00F0090D&quot;/&gt;&lt;wsp:rsid wsp:val=&quot;00F015DF&quot;/&gt;&lt;wsp:rsid wsp:val=&quot;00F025A2&quot;/&gt;&lt;wsp:rsid wsp:val=&quot;00F03AB9&quot;/&gt;&lt;wsp:rsid wsp:val=&quot;00F041E3&quot;/&gt;&lt;wsp:rsid wsp:val=&quot;00F041FE&quot;/&gt;&lt;wsp:rsid wsp:val=&quot;00F04712&quot;/&gt;&lt;wsp:rsid wsp:val=&quot;00F04A32&quot;/&gt;&lt;wsp:rsid wsp:val=&quot;00F052E2&quot;/&gt;&lt;wsp:rsid wsp:val=&quot;00F06526&quot;/&gt;&lt;wsp:rsid wsp:val=&quot;00F070BC&quot;/&gt;&lt;wsp:rsid wsp:val=&quot;00F12F2A&quot;/&gt;&lt;wsp:rsid wsp:val=&quot;00F1410E&quot;/&gt;&lt;wsp:rsid wsp:val=&quot;00F15599&quot;/&gt;&lt;wsp:rsid wsp:val=&quot;00F15980&quot;/&gt;&lt;wsp:rsid wsp:val=&quot;00F16985&quot;/&gt;&lt;wsp:rsid wsp:val=&quot;00F16F05&quot;/&gt;&lt;wsp:rsid wsp:val=&quot;00F204D7&quot;/&gt;&lt;wsp:rsid wsp:val=&quot;00F21B6A&quot;/&gt;&lt;wsp:rsid wsp:val=&quot;00F22813&quot;/&gt;&lt;wsp:rsid wsp:val=&quot;00F22EC7&quot;/&gt;&lt;wsp:rsid wsp:val=&quot;00F26528&quot;/&gt;&lt;wsp:rsid wsp:val=&quot;00F27A07&quot;/&gt;&lt;wsp:rsid wsp:val=&quot;00F31094&quot;/&gt;&lt;wsp:rsid wsp:val=&quot;00F32456&quot;/&gt;&lt;wsp:rsid wsp:val=&quot;00F324AF&quot;/&gt;&lt;wsp:rsid wsp:val=&quot;00F32E50&quot;/&gt;&lt;wsp:rsid wsp:val=&quot;00F34455&quot;/&gt;&lt;wsp:rsid wsp:val=&quot;00F34599&quot;/&gt;&lt;wsp:rsid wsp:val=&quot;00F34B20&quot;/&gt;&lt;wsp:rsid wsp:val=&quot;00F35C51&quot;/&gt;&lt;wsp:rsid wsp:val=&quot;00F35E2C&quot;/&gt;&lt;wsp:rsid wsp:val=&quot;00F416D2&quot;/&gt;&lt;wsp:rsid wsp:val=&quot;00F41E7F&quot;/&gt;&lt;wsp:rsid wsp:val=&quot;00F4226E&quot;/&gt;&lt;wsp:rsid wsp:val=&quot;00F439C5&quot;/&gt;&lt;wsp:rsid wsp:val=&quot;00F442CC&quot;/&gt;&lt;wsp:rsid wsp:val=&quot;00F47935&quot;/&gt;&lt;wsp:rsid wsp:val=&quot;00F506DE&quot;/&gt;&lt;wsp:rsid wsp:val=&quot;00F51089&quot;/&gt;&lt;wsp:rsid wsp:val=&quot;00F52A51&quot;/&gt;&lt;wsp:rsid wsp:val=&quot;00F563D9&quot;/&gt;&lt;wsp:rsid wsp:val=&quot;00F5655D&quot;/&gt;&lt;wsp:rsid wsp:val=&quot;00F578EF&quot;/&gt;&lt;wsp:rsid wsp:val=&quot;00F5794C&quot;/&gt;&lt;wsp:rsid wsp:val=&quot;00F63E37&quot;/&gt;&lt;wsp:rsid wsp:val=&quot;00F650A5&quot;/&gt;&lt;wsp:rsid wsp:val=&quot;00F65318&quot;/&gt;&lt;wsp:rsid wsp:val=&quot;00F653B8&quot;/&gt;&lt;wsp:rsid wsp:val=&quot;00F653C1&quot;/&gt;&lt;wsp:rsid wsp:val=&quot;00F654B0&quot;/&gt;&lt;wsp:rsid wsp:val=&quot;00F659A0&quot;/&gt;&lt;wsp:rsid wsp:val=&quot;00F67696&quot;/&gt;&lt;wsp:rsid wsp:val=&quot;00F67B60&quot;/&gt;&lt;wsp:rsid wsp:val=&quot;00F712D1&quot;/&gt;&lt;wsp:rsid wsp:val=&quot;00F71952&quot;/&gt;&lt;wsp:rsid wsp:val=&quot;00F76A9D&quot;/&gt;&lt;wsp:rsid wsp:val=&quot;00F77673&quot;/&gt;&lt;wsp:rsid wsp:val=&quot;00F80515&quot;/&gt;&lt;wsp:rsid wsp:val=&quot;00F80DE8&quot;/&gt;&lt;wsp:rsid wsp:val=&quot;00F821E6&quot;/&gt;&lt;wsp:rsid wsp:val=&quot;00F829FF&quot;/&gt;&lt;wsp:rsid wsp:val=&quot;00F869E0&quot;/&gt;&lt;wsp:rsid wsp:val=&quot;00F870F4&quot;/&gt;&lt;wsp:rsid wsp:val=&quot;00F90D04&quot;/&gt;&lt;wsp:rsid wsp:val=&quot;00F9211B&quot;/&gt;&lt;wsp:rsid wsp:val=&quot;00F96B4F&quot;/&gt;&lt;wsp:rsid wsp:val=&quot;00F96F7C&quot;/&gt;&lt;wsp:rsid wsp:val=&quot;00F97087&quot;/&gt;&lt;wsp:rsid wsp:val=&quot;00F978E9&quot;/&gt;&lt;wsp:rsid wsp:val=&quot;00F97F22&quot;/&gt;&lt;wsp:rsid wsp:val=&quot;00FA086A&quot;/&gt;&lt;wsp:rsid wsp:val=&quot;00FA0BA4&quot;/&gt;&lt;wsp:rsid wsp:val=&quot;00FA1266&quot;/&gt;&lt;wsp:rsid wsp:val=&quot;00FA3C8D&quot;/&gt;&lt;wsp:rsid wsp:val=&quot;00FA4264&quot;/&gt;&lt;wsp:rsid wsp:val=&quot;00FB03D9&quot;/&gt;&lt;wsp:rsid wsp:val=&quot;00FB0CE0&quot;/&gt;&lt;wsp:rsid wsp:val=&quot;00FB1C35&quot;/&gt;&lt;wsp:rsid wsp:val=&quot;00FB2922&quot;/&gt;&lt;wsp:rsid wsp:val=&quot;00FB4929&quot;/&gt;&lt;wsp:rsid wsp:val=&quot;00FB6BAB&quot;/&gt;&lt;wsp:rsid wsp:val=&quot;00FC1192&quot;/&gt;&lt;wsp:rsid wsp:val=&quot;00FC16C6&quot;/&gt;&lt;wsp:rsid wsp:val=&quot;00FC492D&quot;/&gt;&lt;wsp:rsid wsp:val=&quot;00FC5BDF&quot;/&gt;&lt;wsp:rsid wsp:val=&quot;00FD071F&quot;/&gt;&lt;wsp:rsid wsp:val=&quot;00FD0D0A&quot;/&gt;&lt;wsp:rsid wsp:val=&quot;00FD10DE&quot;/&gt;&lt;wsp:rsid wsp:val=&quot;00FD6C8C&quot;/&gt;&lt;wsp:rsid wsp:val=&quot;00FE2450&quot;/&gt;&lt;wsp:rsid wsp:val=&quot;00FE44E6&quot;/&gt;&lt;wsp:rsid wsp:val=&quot;00FE60A0&quot;/&gt;&lt;wsp:rsid wsp:val=&quot;00FE6616&quot;/&gt;&lt;wsp:rsid wsp:val=&quot;00FF05B0&quot;/&gt;&lt;wsp:rsid wsp:val=&quot;00FF13E0&quot;/&gt;&lt;wsp:rsid wsp:val=&quot;00FF2D91&quot;/&gt;&lt;/wsp:rsids&gt;&lt;/w:docPr&gt;&lt;w:body&gt;&lt;wx:sect&gt;&lt;w:p wsp:rsidR=&quot;00000000&quot; wsp:rsidRDefault=&quot;00493F84&quot; wsp:rsidP=&quot;00493F84&quot;&gt;&lt;m:oMathPara&gt;&lt;m:oMath&gt;&lt;m:r&gt;&lt;aml:annotation aml:id=&quot;0&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rob&lt;/m:t&gt;&lt;/aml:content&gt;&lt;/aml:annotation&gt;&lt;/m:r&gt;&lt;m:d&gt;&lt;m:dPr&gt;&lt;m:ctrlPr&gt;&lt;aml:annotation aml:id=&quot;1&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dPr&gt;&lt;m:e&gt;&lt;m:r&gt;&lt;aml:annotation aml:id=&quot;2&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SFCH DTXâ†’NACK bits&lt;/m:t&gt;&lt;/aml:content&gt;&lt;/aml:annotation&gt;&lt;/m:r&gt;&lt;/m:e&gt;&lt;/-03T0m:d&gt;&lt;m:r&gt;&lt;aml:annotation aml:id=&quot;3&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 &lt;/m:t&gt;&lt;/aml:content&gt;&lt;/aml:annotation&gt;&lt;/m:r&gt;&lt;m:f&gt;&lt;m:fPr&gt;&lt;m:ctrlPr&gt;&lt;aml:annotation aml:id=&quot;4&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fPr&gt;&lt;m:num&gt;&lt;m:r&gt;&lt;aml:annotation aml:id=&quot;5&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false NACK bits)&lt;/m:t&gt;&lt;/aml:content&gt;&lt;/aml:annotation&gt;&lt;/m:r&gt;&lt;/m:num&gt;&lt;m:den&gt;&lt;m:r&gt;&lt;aml:annotation aml:id=&quot;6&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lt;/m:t&gt;&lt;/aml:content&gt;&lt;/aml:annotation&gt;&lt;/m:r&gt;&lt;m:d&gt;&lt;m:dPr&gt;&lt;m:ctrlPr&gt;&lt;aml:annotation aml:id=&quot;7&quot; w:type=&quot;Word.Insertion&quot; aml:author=&quot;2622&quot; aml:createdate=&quot;2022-06-03T09:14:00Z&quot;&gt;&lt;aml:content&gt;&lt;w:rPr&gt;&lt;w:rFonts w:ascii=&quot;Cambria Math&quot; w:h-ansi=&quot;Cambria Math&quot;/&gt;&lt;wx:font wx:val=&quot;Cambria Math&quot;/&gt;&lt;w:noProof/&gt;&lt;w:lang w:fareast=&quot;EN-US&quot;/&gt;&lt;/w:rPr&gt;&lt;/aml:content&gt;&lt;/aml:annotation&gt;&lt;/m:ctrlPr&gt;&lt;/m:dPr&gt;&lt;m:e&gt;&lt;m:r&gt;&lt;aml:annotation aml:id=&quot;8&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PSFCH DTX&lt;/m:t&gt;&lt;/aml:content&gt;&lt;/aml:annotation&gt;&lt;/m:r&gt;&lt;/m:e&gt;&lt;/m:d&gt;&lt;m:r&gt;&lt;aml:annotation aml:id=&quot;9&quot; w:type=&quot;Word.Insertion&quot; aml:author=&quot;2622&quot; aml:createdate=&quot;2022-06-03T09:14:00Z&quot;&gt;&lt;aml:content&gt;&lt;m:rPr&gt;&lt;m:sty m:val=&quot;p&quot;/&gt;&lt;/m:rPr&gt;&lt;w:rPr&gt;&lt;w:rFonts w:ascii=&quot;Cambria Math&quot; w:h-ansi=&quot;Cambria Math&quot;/&gt;&lt;wx:font wx:val=&quot;Cambria Math&quot;/&gt;&lt;w:noProof/&gt;&lt;/w:rPr&gt;&lt;m:t&gt;*#(NACK bit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EF06A7">
        <w:rPr>
          <w:noProof w:val="0"/>
        </w:rPr>
        <w:fldChar w:fldCharType="end"/>
      </w:r>
    </w:p>
    <w:p w14:paraId="4432B9B0" w14:textId="77777777" w:rsidR="002B5391" w:rsidRPr="00EF06A7" w:rsidRDefault="002B5391" w:rsidP="002B5391">
      <w:pPr>
        <w:rPr>
          <w:rFonts w:eastAsia="SimSun"/>
        </w:rPr>
      </w:pPr>
      <w:r w:rsidRPr="00EF06A7">
        <w:rPr>
          <w:rFonts w:eastAsia="MS Mincho"/>
          <w:lang w:eastAsia="zh-CN"/>
        </w:rPr>
        <w:t>where:</w:t>
      </w:r>
    </w:p>
    <w:p w14:paraId="690A7C30" w14:textId="77777777" w:rsidR="002B5391" w:rsidRPr="00EF06A7" w:rsidRDefault="002B5391" w:rsidP="002B5391">
      <w:pPr>
        <w:ind w:left="568" w:hanging="284"/>
        <w:rPr>
          <w:rFonts w:eastAsia="SimSun"/>
        </w:rPr>
      </w:pPr>
      <w:r w:rsidRPr="00EF06A7">
        <w:rPr>
          <w:rFonts w:eastAsia="SimSun"/>
        </w:rPr>
        <w:t>-</w:t>
      </w:r>
      <w:r w:rsidRPr="00EF06A7">
        <w:rPr>
          <w:rFonts w:eastAsia="SimSun"/>
        </w:rPr>
        <w:tab/>
        <w:t>#(false NACK bits) denotes the number of detected NACK bits.</w:t>
      </w:r>
    </w:p>
    <w:p w14:paraId="524B22D1" w14:textId="77777777" w:rsidR="002B5391" w:rsidRPr="00EF06A7" w:rsidRDefault="002B5391" w:rsidP="002B5391">
      <w:pPr>
        <w:ind w:left="568" w:hanging="284"/>
        <w:rPr>
          <w:rFonts w:eastAsia="SimSun"/>
        </w:rPr>
      </w:pPr>
      <w:r w:rsidRPr="00EF06A7">
        <w:rPr>
          <w:rFonts w:eastAsia="SimSun"/>
        </w:rPr>
        <w:t>-</w:t>
      </w:r>
      <w:r w:rsidRPr="00EF06A7">
        <w:rPr>
          <w:rFonts w:eastAsia="SimSun"/>
        </w:rPr>
        <w:tab/>
        <w:t>#(</w:t>
      </w:r>
      <w:r w:rsidRPr="00EF06A7">
        <w:t>NACK</w:t>
      </w:r>
      <w:r w:rsidRPr="00EF06A7">
        <w:rPr>
          <w:rFonts w:eastAsia="SimSun"/>
        </w:rPr>
        <w:t xml:space="preserve"> bits) denotes the number of encoded bits per slot</w:t>
      </w:r>
    </w:p>
    <w:p w14:paraId="27837C8D" w14:textId="77777777" w:rsidR="002B5391" w:rsidRPr="00EF06A7" w:rsidRDefault="002B5391" w:rsidP="002B5391">
      <w:pPr>
        <w:ind w:left="568" w:hanging="284"/>
        <w:rPr>
          <w:rFonts w:eastAsia="SimSun"/>
        </w:rPr>
      </w:pPr>
      <w:r w:rsidRPr="00EF06A7">
        <w:rPr>
          <w:rFonts w:eastAsia="SimSun"/>
        </w:rPr>
        <w:t>-</w:t>
      </w:r>
      <w:r w:rsidRPr="00EF06A7">
        <w:rPr>
          <w:rFonts w:eastAsia="SimSun"/>
        </w:rPr>
        <w:tab/>
        <w:t>#(PSFCH DTX) denotes the number of DTX occasions</w:t>
      </w:r>
    </w:p>
    <w:p w14:paraId="7A4DF1C7" w14:textId="3AA8C42D" w:rsidR="002B5391" w:rsidRPr="00EF06A7" w:rsidRDefault="002B5391" w:rsidP="002B5391">
      <w:pPr>
        <w:rPr>
          <w:rFonts w:eastAsia="SimSun"/>
          <w:lang w:eastAsia="ko-KR"/>
        </w:rPr>
      </w:pPr>
      <w:r w:rsidRPr="00EF06A7">
        <w:rPr>
          <w:rFonts w:eastAsia="SimSun"/>
          <w:lang w:eastAsia="ko-KR"/>
        </w:rPr>
        <w:t>The DTX to NACK probability shall not exceed 1% with t</w:t>
      </w:r>
      <w:r w:rsidRPr="00EF06A7">
        <w:t>he test parameters are configured in Table 11.1.5.1.</w:t>
      </w:r>
      <w:r w:rsidR="00B561F8" w:rsidRPr="00EF06A7">
        <w:rPr>
          <w:rFonts w:eastAsia="Malgun Gothic"/>
        </w:rPr>
        <w:t>1.</w:t>
      </w:r>
      <w:r w:rsidRPr="00EF06A7">
        <w:t>0</w:t>
      </w:r>
      <w:r w:rsidR="00B561F8" w:rsidRPr="00EF06A7">
        <w:t>.1</w:t>
      </w:r>
      <w:r w:rsidRPr="00EF06A7">
        <w:t>-1.</w:t>
      </w:r>
    </w:p>
    <w:p w14:paraId="1B416737" w14:textId="77777777" w:rsidR="002B5391" w:rsidRPr="00EF06A7" w:rsidRDefault="002B5391" w:rsidP="002B5391">
      <w:pPr>
        <w:rPr>
          <w:rFonts w:eastAsia="Malgun Gothic"/>
          <w:lang w:eastAsia="en-US"/>
        </w:rPr>
      </w:pPr>
      <w:r w:rsidRPr="00EF06A7">
        <w:t>The normative reference for this requirement is TS 38.101-4 [5], clause 11.1.5.1.1.2.</w:t>
      </w:r>
    </w:p>
    <w:p w14:paraId="7662A2A7" w14:textId="77777777" w:rsidR="00534276" w:rsidRPr="00EF06A7" w:rsidRDefault="00534276" w:rsidP="003F3D96">
      <w:pPr>
        <w:pStyle w:val="H6"/>
        <w:rPr>
          <w:rFonts w:eastAsia="Malgun Gothic"/>
        </w:rPr>
      </w:pPr>
      <w:r w:rsidRPr="00EF06A7">
        <w:t>11.1.5.1.1_1</w:t>
      </w:r>
      <w:r w:rsidRPr="00EF06A7">
        <w:tab/>
        <w:t>2Rx FR1 PSCCH performance - single active PSSCH link</w:t>
      </w:r>
    </w:p>
    <w:p w14:paraId="37216FA4" w14:textId="7BE16E98" w:rsidR="002B5391" w:rsidRPr="00EF06A7" w:rsidRDefault="002B5391" w:rsidP="00A07251">
      <w:pPr>
        <w:pStyle w:val="H6"/>
        <w:rPr>
          <w:rFonts w:eastAsia="Malgun Gothic"/>
        </w:rPr>
      </w:pPr>
      <w:r w:rsidRPr="00EF06A7">
        <w:rPr>
          <w:rFonts w:eastAsia="Malgun Gothic"/>
        </w:rPr>
        <w:t>11.1.5.1.</w:t>
      </w:r>
      <w:r w:rsidR="00534276" w:rsidRPr="00EF06A7">
        <w:t>1_1.</w:t>
      </w:r>
      <w:r w:rsidRPr="00EF06A7">
        <w:rPr>
          <w:rFonts w:eastAsia="Malgun Gothic"/>
        </w:rPr>
        <w:t>1</w:t>
      </w:r>
      <w:r w:rsidRPr="00EF06A7">
        <w:rPr>
          <w:rFonts w:eastAsia="Malgun Gothic"/>
          <w:lang w:eastAsia="zh-CN"/>
        </w:rPr>
        <w:tab/>
        <w:t>Test purpose</w:t>
      </w:r>
    </w:p>
    <w:p w14:paraId="18C4A512" w14:textId="77777777" w:rsidR="002B5391" w:rsidRPr="00EF06A7" w:rsidRDefault="002B5391" w:rsidP="002B5391">
      <w:pPr>
        <w:rPr>
          <w:rFonts w:eastAsia="Malgun Gothic"/>
          <w:lang w:eastAsia="ko-KR"/>
        </w:rPr>
      </w:pPr>
      <w:r w:rsidRPr="00EF06A7">
        <w:rPr>
          <w:rFonts w:eastAsia="SimSun"/>
          <w:lang w:eastAsia="ja-JP"/>
        </w:rPr>
        <w:t>The purpose is to verify the PSFCH for V2X demodulation performance with a single active PSSCH link</w:t>
      </w:r>
      <w:r w:rsidRPr="00EF06A7">
        <w:rPr>
          <w:lang w:eastAsia="ko-KR"/>
        </w:rPr>
        <w:t>.</w:t>
      </w:r>
    </w:p>
    <w:p w14:paraId="4AFD69BF" w14:textId="1A019243" w:rsidR="002B5391" w:rsidRPr="00EF06A7" w:rsidRDefault="002B5391" w:rsidP="00A07251">
      <w:pPr>
        <w:pStyle w:val="H6"/>
        <w:rPr>
          <w:rFonts w:eastAsia="Malgun Gothic"/>
          <w:lang w:eastAsia="en-US"/>
        </w:rPr>
      </w:pPr>
      <w:r w:rsidRPr="00EF06A7">
        <w:rPr>
          <w:rFonts w:eastAsia="Malgun Gothic"/>
        </w:rPr>
        <w:t>11.1.5.1.</w:t>
      </w:r>
      <w:r w:rsidR="00534276" w:rsidRPr="00EF06A7">
        <w:t>1_1.</w:t>
      </w:r>
      <w:r w:rsidRPr="00EF06A7">
        <w:rPr>
          <w:rFonts w:eastAsia="Malgun Gothic"/>
        </w:rPr>
        <w:t>2</w:t>
      </w:r>
      <w:r w:rsidRPr="00EF06A7">
        <w:rPr>
          <w:rFonts w:eastAsia="Malgun Gothic"/>
          <w:lang w:eastAsia="zh-CN"/>
        </w:rPr>
        <w:tab/>
        <w:t>Test applicability</w:t>
      </w:r>
    </w:p>
    <w:p w14:paraId="76CEA5CA" w14:textId="77777777" w:rsidR="002B5391" w:rsidRPr="00EF06A7" w:rsidRDefault="002B5391" w:rsidP="002B5391">
      <w:pPr>
        <w:rPr>
          <w:rFonts w:eastAsia="Malgun Gothic"/>
        </w:rPr>
      </w:pPr>
      <w:r w:rsidRPr="00EF06A7">
        <w:t>This test case applies to all types of NR UE release 16 and forward which support NR sidelink communication, as specified in Table 11.1.1.1.2-1.</w:t>
      </w:r>
    </w:p>
    <w:p w14:paraId="70BB3BAD" w14:textId="2961BA08" w:rsidR="002B5391" w:rsidRPr="00EF06A7" w:rsidRDefault="002B5391" w:rsidP="00A07251">
      <w:pPr>
        <w:pStyle w:val="H6"/>
        <w:rPr>
          <w:rFonts w:eastAsia="Malgun Gothic"/>
        </w:rPr>
      </w:pPr>
      <w:r w:rsidRPr="00EF06A7">
        <w:rPr>
          <w:rFonts w:eastAsia="Malgun Gothic"/>
        </w:rPr>
        <w:t>11.1.5.1.</w:t>
      </w:r>
      <w:r w:rsidR="00534276" w:rsidRPr="00EF06A7">
        <w:t>1_1.</w:t>
      </w:r>
      <w:r w:rsidRPr="00EF06A7">
        <w:rPr>
          <w:rFonts w:eastAsia="Malgun Gothic"/>
        </w:rPr>
        <w:t>3</w:t>
      </w:r>
      <w:r w:rsidRPr="00EF06A7">
        <w:rPr>
          <w:rFonts w:eastAsia="Malgun Gothic"/>
          <w:lang w:eastAsia="zh-CN"/>
        </w:rPr>
        <w:tab/>
        <w:t>Test description</w:t>
      </w:r>
    </w:p>
    <w:p w14:paraId="59ED6172" w14:textId="4DC8799D" w:rsidR="002B5391" w:rsidRPr="00EF06A7" w:rsidRDefault="002B5391" w:rsidP="00A07251">
      <w:pPr>
        <w:pStyle w:val="H6"/>
        <w:rPr>
          <w:rFonts w:eastAsia="Malgun Gothic"/>
        </w:rPr>
      </w:pPr>
      <w:r w:rsidRPr="00EF06A7">
        <w:rPr>
          <w:rFonts w:eastAsia="Malgun Gothic"/>
        </w:rPr>
        <w:t>11.1.5.1.</w:t>
      </w:r>
      <w:r w:rsidR="00534276" w:rsidRPr="00EF06A7">
        <w:t>1_1.</w:t>
      </w:r>
      <w:r w:rsidRPr="00EF06A7">
        <w:rPr>
          <w:rFonts w:eastAsia="Malgun Gothic"/>
        </w:rPr>
        <w:t>3.1</w:t>
      </w:r>
      <w:r w:rsidRPr="00EF06A7">
        <w:rPr>
          <w:rFonts w:eastAsia="Malgun Gothic"/>
        </w:rPr>
        <w:tab/>
        <w:t>Initial conditions</w:t>
      </w:r>
    </w:p>
    <w:p w14:paraId="02C02729" w14:textId="77777777" w:rsidR="002B5391" w:rsidRPr="00EF06A7" w:rsidRDefault="002B5391" w:rsidP="002B5391">
      <w:pPr>
        <w:rPr>
          <w:rFonts w:eastAsia="Malgun Gothic"/>
        </w:rPr>
      </w:pPr>
      <w:r w:rsidRPr="00EF06A7">
        <w:t>Initial conditions are a set of test configurations the UE needs to be tested in and the steps for the SS to take with the UE to reach the correct measurement state.</w:t>
      </w:r>
    </w:p>
    <w:p w14:paraId="20AB1415" w14:textId="77777777" w:rsidR="002B5391" w:rsidRPr="00EF06A7" w:rsidRDefault="002B5391" w:rsidP="002B5391">
      <w:r w:rsidRPr="00EF06A7">
        <w:t>The initial test configurations consist of environmental conditions, test frequencies, test channel bandwidths and sub-carrier spacing based on NR operating bands specified in 38.521-1 [7] subclause 5.3E.</w:t>
      </w:r>
    </w:p>
    <w:p w14:paraId="5E2E2858" w14:textId="77777777" w:rsidR="002B5391" w:rsidRPr="00EF06A7" w:rsidRDefault="002B5391" w:rsidP="002B5391">
      <w:r w:rsidRPr="00EF06A7">
        <w:t>PSCCH</w:t>
      </w:r>
      <w:r w:rsidRPr="00EF06A7">
        <w:rPr>
          <w:lang w:eastAsia="zh-CN"/>
        </w:rPr>
        <w:t xml:space="preserve"> and </w:t>
      </w:r>
      <w:r w:rsidRPr="00EF06A7">
        <w:t>PSSCH reference measurement channels are set according to Table 11.1.1.2-1 and Annex A.6 as appropriate.</w:t>
      </w:r>
    </w:p>
    <w:p w14:paraId="2BCEAA16" w14:textId="77777777" w:rsidR="002B5391" w:rsidRPr="00EF06A7" w:rsidRDefault="002B5391" w:rsidP="002B5391">
      <w:r w:rsidRPr="00EF06A7">
        <w:t>Configurations of the GNSS simulator are specified in TS 38.508-1 [6] Table 4.11.2-2 and the GNSS simulator is configured for Scenario #1: static in Geographical area #1. Geographical area #1 is also pre-configured in the UE.</w:t>
      </w:r>
    </w:p>
    <w:p w14:paraId="325FD9F8" w14:textId="77777777" w:rsidR="002B5391" w:rsidRPr="00EF06A7" w:rsidRDefault="002B5391" w:rsidP="002B5391">
      <w:pPr>
        <w:rPr>
          <w:lang w:eastAsia="ko-KR"/>
        </w:rPr>
      </w:pPr>
      <w:r w:rsidRPr="00EF06A7">
        <w:t>Test Environment: Low, as defined in TS 38.508-1 [6] clause 4.1.</w:t>
      </w:r>
    </w:p>
    <w:p w14:paraId="2239DFFA" w14:textId="77777777" w:rsidR="002B5391" w:rsidRPr="00EF06A7" w:rsidRDefault="002B5391" w:rsidP="002B5391">
      <w:pPr>
        <w:rPr>
          <w:lang w:eastAsia="en-US"/>
        </w:rPr>
      </w:pPr>
      <w:r w:rsidRPr="00EF06A7">
        <w:t>Frequencies to be tested: Mid Range, as defined in TS 38.508-1 [6] clause 4.3.1.8.</w:t>
      </w:r>
    </w:p>
    <w:p w14:paraId="21524E57" w14:textId="02F2109C" w:rsidR="002B5391" w:rsidRPr="00EF06A7" w:rsidRDefault="002B5391" w:rsidP="002B5391">
      <w:r w:rsidRPr="00EF06A7">
        <w:t>Channel Bandwidths to be tested: As specified per test number in Table 11.1.5.1.</w:t>
      </w:r>
      <w:r w:rsidR="003F4B58" w:rsidRPr="00EF06A7">
        <w:t>1.</w:t>
      </w:r>
      <w:r w:rsidRPr="00EF06A7">
        <w:t>0</w:t>
      </w:r>
      <w:r w:rsidR="003F4B58" w:rsidRPr="00EF06A7">
        <w:t>.1</w:t>
      </w:r>
      <w:r w:rsidRPr="00EF06A7">
        <w:noBreakHyphen/>
        <w:t>2 as defined in TS 38.508-1 [6] clause 4.3.1.8.</w:t>
      </w:r>
    </w:p>
    <w:p w14:paraId="6D94353F" w14:textId="77777777" w:rsidR="002B5391" w:rsidRPr="00EF06A7" w:rsidRDefault="002B5391" w:rsidP="002B5391">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69CBA353" w14:textId="7B120C30" w:rsidR="002B5391" w:rsidRPr="00EF06A7" w:rsidRDefault="002B5391" w:rsidP="002B5391">
      <w:pPr>
        <w:pStyle w:val="B1"/>
      </w:pPr>
      <w:r w:rsidRPr="00EF06A7">
        <w:t>2.</w:t>
      </w:r>
      <w:r w:rsidRPr="00EF06A7">
        <w:tab/>
        <w:t>The parameter settings for the V2X sidelink transmission over PC5 interface are pre-configured according to TS 38.508-1 [6] clause 4.10.1. Message content exceptions are defined in clause 11.1.5.1.</w:t>
      </w:r>
      <w:r w:rsidR="003F4B58" w:rsidRPr="00EF06A7">
        <w:t>1_1.</w:t>
      </w:r>
      <w:r w:rsidRPr="00EF06A7">
        <w:t>3.3.</w:t>
      </w:r>
    </w:p>
    <w:p w14:paraId="4445A7A8" w14:textId="0ED6AA6D" w:rsidR="002B5391" w:rsidRPr="00EF06A7" w:rsidRDefault="002B5391" w:rsidP="002B5391">
      <w:pPr>
        <w:pStyle w:val="B1"/>
      </w:pPr>
      <w:r w:rsidRPr="00EF06A7">
        <w:t>3.</w:t>
      </w:r>
      <w:r w:rsidRPr="00EF06A7">
        <w:tab/>
        <w:t>Sidelink physical channels and signals are initially set up according to Table 11.1.1.2-1, Table 11.1.5.1.</w:t>
      </w:r>
      <w:r w:rsidR="003F4B58" w:rsidRPr="00EF06A7">
        <w:t>1.</w:t>
      </w:r>
      <w:r w:rsidRPr="00EF06A7">
        <w:t>0</w:t>
      </w:r>
      <w:r w:rsidR="003F4B58" w:rsidRPr="00EF06A7">
        <w:t>.1</w:t>
      </w:r>
      <w:r w:rsidRPr="00EF06A7">
        <w:t>-1 and Annex A.6 as appropriate.</w:t>
      </w:r>
    </w:p>
    <w:p w14:paraId="3F3D9F37" w14:textId="77777777" w:rsidR="002B5391" w:rsidRPr="00EF06A7" w:rsidRDefault="002B5391" w:rsidP="002B5391">
      <w:pPr>
        <w:pStyle w:val="B1"/>
      </w:pPr>
      <w:r w:rsidRPr="00EF06A7">
        <w:t>4.</w:t>
      </w:r>
      <w:r w:rsidRPr="00EF06A7">
        <w:tab/>
        <w:t>Propagation conditions are set according to Annex B.0.</w:t>
      </w:r>
    </w:p>
    <w:p w14:paraId="3A11C9E3" w14:textId="7B37DEEB" w:rsidR="002B5391" w:rsidRPr="00EF06A7" w:rsidRDefault="002B5391" w:rsidP="002B5391">
      <w:pPr>
        <w:pStyle w:val="B1"/>
      </w:pPr>
      <w:r w:rsidRPr="00EF06A7">
        <w:rPr>
          <w:rFonts w:eastAsia="PMingLiU"/>
          <w:lang w:eastAsia="zh-TW"/>
        </w:rPr>
        <w:t>5.</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transmitting UE and operates in NACK-only HARQ groupcast mode. Message contents are defined in clause </w:t>
      </w:r>
      <w:r w:rsidRPr="00EF06A7">
        <w:t>11.1.5.1.</w:t>
      </w:r>
      <w:r w:rsidR="003F4B58" w:rsidRPr="00EF06A7">
        <w:t>1_1.</w:t>
      </w:r>
      <w:r w:rsidRPr="00EF06A7">
        <w:t>3.3.</w:t>
      </w:r>
    </w:p>
    <w:p w14:paraId="577AD930" w14:textId="77777777" w:rsidR="002B5391" w:rsidRPr="00EF06A7" w:rsidRDefault="002B5391" w:rsidP="002B5391">
      <w:pPr>
        <w:pStyle w:val="B1"/>
      </w:pPr>
      <w:r w:rsidRPr="00EF06A7">
        <w:rPr>
          <w:rFonts w:eastAsia="PMingLiU"/>
          <w:lang w:eastAsia="zh-TW"/>
        </w:rPr>
        <w:t>6.</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1EEAEA78" w14:textId="53B5C098" w:rsidR="002B5391" w:rsidRPr="00EF06A7" w:rsidRDefault="002B5391" w:rsidP="00A07251">
      <w:pPr>
        <w:pStyle w:val="H6"/>
        <w:rPr>
          <w:rFonts w:eastAsia="Malgun Gothic"/>
        </w:rPr>
      </w:pPr>
      <w:r w:rsidRPr="00EF06A7">
        <w:rPr>
          <w:rFonts w:eastAsia="Malgun Gothic"/>
        </w:rPr>
        <w:t>11.1.5.1.</w:t>
      </w:r>
      <w:r w:rsidR="003F4B58" w:rsidRPr="00EF06A7">
        <w:t>1_1.</w:t>
      </w:r>
      <w:r w:rsidRPr="00EF06A7">
        <w:rPr>
          <w:rFonts w:eastAsia="Malgun Gothic"/>
        </w:rPr>
        <w:t>3.2</w:t>
      </w:r>
      <w:r w:rsidRPr="00EF06A7">
        <w:rPr>
          <w:rFonts w:eastAsia="Malgun Gothic"/>
        </w:rPr>
        <w:tab/>
        <w:t>Test procedure</w:t>
      </w:r>
    </w:p>
    <w:p w14:paraId="3531C3E1" w14:textId="77777777" w:rsidR="002B5391" w:rsidRPr="00EF06A7" w:rsidRDefault="002B5391" w:rsidP="002B5391">
      <w:pPr>
        <w:pStyle w:val="B1"/>
        <w:rPr>
          <w:rFonts w:eastAsia="Malgun Gothic"/>
        </w:rPr>
      </w:pPr>
      <w:r w:rsidRPr="00EF06A7">
        <w:t>1.</w:t>
      </w:r>
      <w:r w:rsidRPr="00EF06A7">
        <w:tab/>
        <w:t xml:space="preserve">The UE under test transmits PSCCH/PSSCH in every PSCCH/PSSCH duration for NR sidelink communication according to </w:t>
      </w:r>
      <w:r w:rsidRPr="00EF06A7">
        <w:rPr>
          <w:i/>
        </w:rPr>
        <w:t>SL-PreconfigurationNR</w:t>
      </w:r>
      <w:r w:rsidRPr="00EF06A7">
        <w:t>. The Sidelink UE1 receives the PSSCH sent by the UE under test. For every PSSCH received, the Sidelink UE1 sends NACK on PSFCH if the corresponding PSFCH falls in even slot and sends nothing if the corresponding PSFCH falls in odd slot.</w:t>
      </w:r>
    </w:p>
    <w:p w14:paraId="513450C0" w14:textId="6BAC30F4" w:rsidR="002B5391" w:rsidRPr="00EF06A7" w:rsidRDefault="002B5391" w:rsidP="002B5391">
      <w:pPr>
        <w:pStyle w:val="B1"/>
      </w:pPr>
      <w:r w:rsidRPr="00EF06A7">
        <w:t>2.</w:t>
      </w:r>
      <w:r w:rsidRPr="00EF06A7">
        <w:tab/>
        <w:t>Set the parameters of the bandwidth, MCS, reference channel, the propagation condition, the correlation matrix and the SNR according to Table 11.1.5.1.</w:t>
      </w:r>
      <w:r w:rsidR="003F4B58" w:rsidRPr="00EF06A7">
        <w:t>1_1.</w:t>
      </w:r>
      <w:r w:rsidRPr="00EF06A7">
        <w:t>4</w:t>
      </w:r>
      <w:r w:rsidRPr="00EF06A7">
        <w:noBreakHyphen/>
        <w:t>1 as appropriate.</w:t>
      </w:r>
    </w:p>
    <w:p w14:paraId="5F0AB090" w14:textId="1A8F0AC2" w:rsidR="002B5391" w:rsidRPr="00EF06A7" w:rsidRDefault="002B5391" w:rsidP="002B5391">
      <w:pPr>
        <w:pStyle w:val="B1"/>
      </w:pPr>
      <w:r w:rsidRPr="00EF06A7">
        <w:t>3.</w:t>
      </w:r>
      <w:r w:rsidRPr="00EF06A7">
        <w:tab/>
        <w:t>Measure probability of NACK miss-detection and DTX to NACK probability according to the test method described in Annex G.5 for a duration sufficient to achieve statistical significance. Pass the UE if the measured probability of PSFCH miss-detection is less than the reference value in Table 11.1.5.1.</w:t>
      </w:r>
      <w:r w:rsidR="003F4B58" w:rsidRPr="00EF06A7">
        <w:t>1_1.</w:t>
      </w:r>
      <w:r w:rsidRPr="00EF06A7">
        <w:t>4</w:t>
      </w:r>
      <w:r w:rsidRPr="00EF06A7">
        <w:noBreakHyphen/>
        <w:t>1 and the measured DTX to NACK probability is not exceed the reference value in clause 11.1.5.1.</w:t>
      </w:r>
      <w:r w:rsidR="003F4B58" w:rsidRPr="00EF06A7">
        <w:t>1.</w:t>
      </w:r>
      <w:r w:rsidRPr="00EF06A7">
        <w:t>0.2. Otherwise fail the UE.</w:t>
      </w:r>
    </w:p>
    <w:p w14:paraId="382463D9" w14:textId="7568B151" w:rsidR="002B5391" w:rsidRPr="00EF06A7" w:rsidRDefault="002B5391" w:rsidP="002B5391">
      <w:pPr>
        <w:pStyle w:val="B1"/>
      </w:pPr>
      <w:r w:rsidRPr="00EF06A7">
        <w:t>4.</w:t>
      </w:r>
      <w:r w:rsidRPr="00EF06A7">
        <w:tab/>
        <w:t>Repeat steps from 1 to 3 for each subtest in Table 11.1.5.1.</w:t>
      </w:r>
      <w:r w:rsidR="003F4B58" w:rsidRPr="00EF06A7">
        <w:t>1_1.</w:t>
      </w:r>
      <w:r w:rsidRPr="00EF06A7">
        <w:t>4</w:t>
      </w:r>
      <w:r w:rsidRPr="00EF06A7">
        <w:noBreakHyphen/>
        <w:t>1 as appropriate.</w:t>
      </w:r>
    </w:p>
    <w:p w14:paraId="67174602" w14:textId="6FE7B9C9" w:rsidR="002B5391" w:rsidRPr="00EF06A7" w:rsidRDefault="002B5391" w:rsidP="00A07251">
      <w:pPr>
        <w:pStyle w:val="H6"/>
        <w:rPr>
          <w:rFonts w:eastAsia="Malgun Gothic"/>
        </w:rPr>
      </w:pPr>
      <w:r w:rsidRPr="00EF06A7">
        <w:rPr>
          <w:rFonts w:eastAsia="Malgun Gothic"/>
        </w:rPr>
        <w:t>11.1.5.1.</w:t>
      </w:r>
      <w:r w:rsidR="003F4B58" w:rsidRPr="00EF06A7">
        <w:t>1_1.</w:t>
      </w:r>
      <w:r w:rsidRPr="00EF06A7">
        <w:rPr>
          <w:rFonts w:eastAsia="Malgun Gothic"/>
        </w:rPr>
        <w:t>3.3</w:t>
      </w:r>
      <w:r w:rsidRPr="00EF06A7">
        <w:rPr>
          <w:rFonts w:eastAsia="Malgun Gothic"/>
        </w:rPr>
        <w:tab/>
        <w:t>Message contents</w:t>
      </w:r>
    </w:p>
    <w:p w14:paraId="02E5B430" w14:textId="77777777" w:rsidR="002B5391" w:rsidRPr="00EF06A7" w:rsidRDefault="002B5391" w:rsidP="002B5391">
      <w:pPr>
        <w:rPr>
          <w:rFonts w:eastAsia="Malgun Gothic"/>
        </w:rPr>
      </w:pPr>
      <w:r w:rsidRPr="00EF06A7">
        <w:t>Message contents are according to TS 38.508-1 [6] clause 5.4.3 with the following exceptions.</w:t>
      </w:r>
    </w:p>
    <w:p w14:paraId="413E59C6" w14:textId="57B5CF41" w:rsidR="002B5391" w:rsidRPr="00EF06A7" w:rsidRDefault="002B5391" w:rsidP="002B5391">
      <w:pPr>
        <w:pStyle w:val="TH"/>
      </w:pPr>
      <w:r w:rsidRPr="00EF06A7">
        <w:t>Table 11.1.5.1.</w:t>
      </w:r>
      <w:r w:rsidR="003F4B58" w:rsidRPr="00EF06A7">
        <w:t>1_1.</w:t>
      </w:r>
      <w:r w:rsidRPr="00EF06A7">
        <w:t xml:space="preserve">3.3-1: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B5391" w:rsidRPr="00EF06A7" w14:paraId="7009B700" w14:textId="77777777" w:rsidTr="002B539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006CD96" w14:textId="77777777" w:rsidR="002B5391" w:rsidRPr="00EF06A7" w:rsidRDefault="002B5391">
            <w:pPr>
              <w:pStyle w:val="TAL"/>
            </w:pPr>
            <w:r w:rsidRPr="00EF06A7">
              <w:t>Derivation Path: TS 38.508-1 [6] Table 5.4.3-1</w:t>
            </w:r>
          </w:p>
        </w:tc>
      </w:tr>
      <w:tr w:rsidR="002B5391" w:rsidRPr="00EF06A7" w14:paraId="26F59694"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BE6E17" w14:textId="77777777" w:rsidR="002B5391" w:rsidRPr="00EF06A7" w:rsidRDefault="002B539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24233" w14:textId="77777777" w:rsidR="002B5391" w:rsidRPr="00EF06A7" w:rsidRDefault="002B539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0249D7" w14:textId="77777777" w:rsidR="002B5391" w:rsidRPr="00EF06A7" w:rsidRDefault="002B539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77022" w14:textId="77777777" w:rsidR="002B5391" w:rsidRPr="00EF06A7" w:rsidRDefault="002B5391">
            <w:pPr>
              <w:pStyle w:val="TAH"/>
            </w:pPr>
            <w:r w:rsidRPr="00EF06A7">
              <w:t>Condition</w:t>
            </w:r>
          </w:p>
        </w:tc>
      </w:tr>
      <w:tr w:rsidR="002B5391" w:rsidRPr="00EF06A7" w14:paraId="2A4575D1"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9E7785" w14:textId="77777777" w:rsidR="002B5391" w:rsidRPr="00EF06A7" w:rsidRDefault="002B5391">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BF54A"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E1F20"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D0995" w14:textId="77777777" w:rsidR="002B5391" w:rsidRPr="00EF06A7" w:rsidRDefault="002B5391">
            <w:pPr>
              <w:pStyle w:val="TAL"/>
            </w:pPr>
          </w:p>
        </w:tc>
      </w:tr>
      <w:tr w:rsidR="002B5391" w:rsidRPr="00EF06A7" w14:paraId="5BD3730B"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5A0DA" w14:textId="77777777" w:rsidR="002B5391" w:rsidRPr="00EF06A7" w:rsidRDefault="002B5391">
            <w:pPr>
              <w:pStyle w:val="TAL"/>
              <w:rPr>
                <w:snapToGrid w:val="0"/>
                <w:lang w:eastAsia="zh-CN"/>
              </w:rPr>
            </w:pPr>
            <w:r w:rsidRPr="00EF06A7">
              <w:rPr>
                <w:snapToGrid w:val="0"/>
                <w:lang w:eastAsia="zh-CN"/>
              </w:rPr>
              <w:t xml:space="preserve">  </w:t>
            </w:r>
            <w:r w:rsidRPr="00EF06A7">
              <w:t>sl-PSFCH</w:t>
            </w:r>
            <w:r w:rsidRPr="00EF06A7">
              <w:rPr>
                <w:rFonts w:eastAsia="DengXian"/>
              </w:rPr>
              <w:t>-Config</w:t>
            </w:r>
            <w:r w:rsidRPr="00EF06A7">
              <w:t>-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8A170"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62226"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8EB31" w14:textId="77777777" w:rsidR="002B5391" w:rsidRPr="00EF06A7" w:rsidRDefault="002B5391">
            <w:pPr>
              <w:pStyle w:val="TAL"/>
              <w:rPr>
                <w:snapToGrid w:val="0"/>
              </w:rPr>
            </w:pPr>
          </w:p>
        </w:tc>
      </w:tr>
      <w:tr w:rsidR="002B5391" w:rsidRPr="00EF06A7" w14:paraId="7C2010C9"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14855" w14:textId="77777777" w:rsidR="002B5391" w:rsidRPr="00EF06A7" w:rsidRDefault="002B5391">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0CED5"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B6EB6"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311D6" w14:textId="77777777" w:rsidR="002B5391" w:rsidRPr="00EF06A7" w:rsidRDefault="002B5391">
            <w:pPr>
              <w:pStyle w:val="TAL"/>
              <w:rPr>
                <w:snapToGrid w:val="0"/>
              </w:rPr>
            </w:pPr>
          </w:p>
        </w:tc>
      </w:tr>
      <w:tr w:rsidR="002B5391" w:rsidRPr="00EF06A7" w14:paraId="6EBCDED7" w14:textId="77777777" w:rsidTr="002B5391">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530EB3F" w14:textId="77777777" w:rsidR="002B5391" w:rsidRPr="00EF06A7" w:rsidRDefault="002B5391">
            <w:pPr>
              <w:pStyle w:val="TAL"/>
              <w:rPr>
                <w:snapToGrid w:val="0"/>
                <w:lang w:eastAsia="zh-CN"/>
              </w:rPr>
            </w:pPr>
            <w:r w:rsidRPr="00EF06A7">
              <w:rPr>
                <w:snapToGrid w:val="0"/>
                <w:lang w:eastAsia="zh-CN"/>
              </w:rPr>
              <w:t xml:space="preserve">      </w:t>
            </w:r>
            <w:r w:rsidRPr="00EF06A7">
              <w:t>sl-PSFCH-Perio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DD661" w14:textId="77777777" w:rsidR="002B5391" w:rsidRPr="00EF06A7" w:rsidRDefault="002B5391">
            <w:pPr>
              <w:pStyle w:val="TAL"/>
              <w:rPr>
                <w:snapToGrid w:val="0"/>
                <w:lang w:eastAsia="zh-CN"/>
              </w:rPr>
            </w:pPr>
            <w:r w:rsidRPr="00EF06A7">
              <w:rPr>
                <w:snapToGrid w:val="0"/>
                <w:lang w:eastAsia="zh-CN"/>
              </w:rPr>
              <w:t>sl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6493D" w14:textId="77777777" w:rsidR="002B5391" w:rsidRPr="00EF06A7" w:rsidRDefault="002B5391">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488B1" w14:textId="77777777" w:rsidR="002B5391" w:rsidRPr="00EF06A7" w:rsidRDefault="002B5391">
            <w:pPr>
              <w:pStyle w:val="TAL"/>
              <w:rPr>
                <w:snapToGrid w:val="0"/>
                <w:lang w:eastAsia="zh-CN"/>
              </w:rPr>
            </w:pPr>
          </w:p>
        </w:tc>
      </w:tr>
      <w:tr w:rsidR="002B5391" w:rsidRPr="00EF06A7" w14:paraId="65E92F2F"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DD790"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39A16"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B119E"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F82C9" w14:textId="77777777" w:rsidR="002B5391" w:rsidRPr="00EF06A7" w:rsidRDefault="002B5391">
            <w:pPr>
              <w:pStyle w:val="TAL"/>
              <w:rPr>
                <w:snapToGrid w:val="0"/>
              </w:rPr>
            </w:pPr>
          </w:p>
        </w:tc>
      </w:tr>
      <w:tr w:rsidR="002B5391" w:rsidRPr="00EF06A7" w14:paraId="098ECC44"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C419EE"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3A2F8"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FBFF7"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E41F3A" w14:textId="77777777" w:rsidR="002B5391" w:rsidRPr="00EF06A7" w:rsidRDefault="002B5391">
            <w:pPr>
              <w:pStyle w:val="TAL"/>
              <w:rPr>
                <w:snapToGrid w:val="0"/>
              </w:rPr>
            </w:pPr>
          </w:p>
        </w:tc>
      </w:tr>
      <w:tr w:rsidR="002B5391" w:rsidRPr="00EF06A7" w14:paraId="7A61B195"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3EF829" w14:textId="77777777" w:rsidR="002B5391" w:rsidRPr="00EF06A7" w:rsidRDefault="002B5391">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32438"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164B0"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0A6F3" w14:textId="77777777" w:rsidR="002B5391" w:rsidRPr="00EF06A7" w:rsidRDefault="002B5391">
            <w:pPr>
              <w:pStyle w:val="TAL"/>
            </w:pPr>
          </w:p>
        </w:tc>
      </w:tr>
    </w:tbl>
    <w:p w14:paraId="10E6A442" w14:textId="77777777" w:rsidR="002B5391" w:rsidRPr="00EF06A7" w:rsidRDefault="002B5391" w:rsidP="002B5391">
      <w:pPr>
        <w:rPr>
          <w:lang w:eastAsia="en-US"/>
        </w:rPr>
      </w:pPr>
    </w:p>
    <w:p w14:paraId="7B3826A7" w14:textId="13B26727" w:rsidR="002B5391" w:rsidRPr="00EF06A7" w:rsidRDefault="002B5391" w:rsidP="00A07251">
      <w:pPr>
        <w:pStyle w:val="H6"/>
        <w:rPr>
          <w:rFonts w:eastAsia="Malgun Gothic"/>
        </w:rPr>
      </w:pPr>
      <w:r w:rsidRPr="00EF06A7">
        <w:rPr>
          <w:rFonts w:eastAsia="Malgun Gothic"/>
        </w:rPr>
        <w:t>11.1.5.1.</w:t>
      </w:r>
      <w:r w:rsidR="003F4B58" w:rsidRPr="00EF06A7">
        <w:t>1_1.</w:t>
      </w:r>
      <w:r w:rsidRPr="00EF06A7">
        <w:rPr>
          <w:rFonts w:eastAsia="Malgun Gothic"/>
        </w:rPr>
        <w:t>4</w:t>
      </w:r>
      <w:r w:rsidRPr="00EF06A7">
        <w:rPr>
          <w:rFonts w:eastAsia="Malgun Gothic"/>
          <w:lang w:eastAsia="zh-CN"/>
        </w:rPr>
        <w:tab/>
        <w:t>Test Requirements</w:t>
      </w:r>
    </w:p>
    <w:p w14:paraId="342FDB17" w14:textId="792CB09B" w:rsidR="002B5391" w:rsidRPr="00EF06A7" w:rsidRDefault="002B5391" w:rsidP="002B5391">
      <w:pPr>
        <w:rPr>
          <w:rFonts w:eastAsia="Malgun Gothic"/>
        </w:rPr>
      </w:pPr>
      <w:r w:rsidRPr="00EF06A7">
        <w:t>For the parameters specified in Table 11.1.5.1.0-1 and SNR specified in Table 11.1.5.1.</w:t>
      </w:r>
      <w:r w:rsidR="003F4B58" w:rsidRPr="00EF06A7">
        <w:t>1_1.</w:t>
      </w:r>
      <w:r w:rsidRPr="00EF06A7">
        <w:t>4</w:t>
      </w:r>
      <w:r w:rsidRPr="00EF06A7">
        <w:noBreakHyphen/>
        <w:t>1, the NACK missed detection probability obtained in step 3 shall be below the reference value specified in Table 11.1.5.1.</w:t>
      </w:r>
      <w:r w:rsidR="003F4B58" w:rsidRPr="00EF06A7">
        <w:t>1_1.</w:t>
      </w:r>
      <w:r w:rsidRPr="00EF06A7">
        <w:t>4</w:t>
      </w:r>
      <w:r w:rsidRPr="00EF06A7">
        <w:noBreakHyphen/>
        <w:t>1.</w:t>
      </w:r>
    </w:p>
    <w:p w14:paraId="2AF4D61A" w14:textId="314E31AF" w:rsidR="002B5391" w:rsidRPr="00EF06A7" w:rsidRDefault="002B5391" w:rsidP="002B5391">
      <w:r w:rsidRPr="00EF06A7">
        <w:t>For the parameters specified in Table 11.1.5.1.</w:t>
      </w:r>
      <w:r w:rsidR="006F1FA4" w:rsidRPr="00EF06A7">
        <w:t>1.</w:t>
      </w:r>
      <w:r w:rsidRPr="00EF06A7">
        <w:t>0</w:t>
      </w:r>
      <w:r w:rsidR="006F1FA4" w:rsidRPr="00EF06A7">
        <w:t>.1</w:t>
      </w:r>
      <w:r w:rsidRPr="00EF06A7">
        <w:t xml:space="preserve">-1, </w:t>
      </w:r>
      <w:r w:rsidRPr="00EF06A7">
        <w:rPr>
          <w:rFonts w:eastAsia="SimSun"/>
          <w:lang w:eastAsia="ko-KR"/>
        </w:rPr>
        <w:t>the DTX to NACK probability shall not exceed 1%.</w:t>
      </w:r>
    </w:p>
    <w:p w14:paraId="0DC667A2" w14:textId="47637A40" w:rsidR="002B5391" w:rsidRPr="00EF06A7" w:rsidRDefault="002B5391" w:rsidP="002B5391">
      <w:pPr>
        <w:pStyle w:val="TH"/>
      </w:pPr>
      <w:r w:rsidRPr="00EF06A7">
        <w:t>Table 11.1.5.1.</w:t>
      </w:r>
      <w:r w:rsidR="006F1FA4" w:rsidRPr="00EF06A7">
        <w:t>1_1.</w:t>
      </w:r>
      <w:r w:rsidRPr="00EF06A7">
        <w:t>4</w:t>
      </w:r>
      <w:r w:rsidRPr="00EF06A7">
        <w:noBreakHyphen/>
        <w:t>1: Test performance requirements</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415"/>
        <w:gridCol w:w="1276"/>
        <w:gridCol w:w="2268"/>
        <w:gridCol w:w="1134"/>
      </w:tblGrid>
      <w:tr w:rsidR="002B5391" w:rsidRPr="00EF06A7" w14:paraId="574C05A0" w14:textId="77777777" w:rsidTr="002B5391">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F827092" w14:textId="77777777" w:rsidR="002B5391" w:rsidRPr="00EF06A7" w:rsidRDefault="002B5391">
            <w:pPr>
              <w:pStyle w:val="TAH"/>
              <w:rPr>
                <w:lang w:eastAsia="zh-CN"/>
              </w:rPr>
            </w:pPr>
            <w:r w:rsidRPr="00EF06A7">
              <w:rPr>
                <w:lang w:eastAsia="zh-CN"/>
              </w:rPr>
              <w:t>Test num.</w:t>
            </w:r>
          </w:p>
        </w:tc>
        <w:tc>
          <w:tcPr>
            <w:tcW w:w="2415" w:type="dxa"/>
            <w:vMerge w:val="restart"/>
            <w:tcBorders>
              <w:top w:val="single" w:sz="4" w:space="0" w:color="auto"/>
              <w:left w:val="single" w:sz="4" w:space="0" w:color="auto"/>
              <w:bottom w:val="single" w:sz="4" w:space="0" w:color="auto"/>
              <w:right w:val="single" w:sz="4" w:space="0" w:color="auto"/>
            </w:tcBorders>
            <w:vAlign w:val="center"/>
            <w:hideMark/>
          </w:tcPr>
          <w:p w14:paraId="1A2545CB" w14:textId="77777777" w:rsidR="002B5391" w:rsidRPr="00EF06A7" w:rsidRDefault="002B5391">
            <w:pPr>
              <w:pStyle w:val="TAH"/>
              <w:rPr>
                <w:lang w:eastAsia="zh-CN"/>
              </w:rPr>
            </w:pPr>
            <w:r w:rsidRPr="00EF06A7">
              <w:rPr>
                <w:lang w:eastAsia="zh-CN"/>
              </w:rPr>
              <w:t>Bandwidth (MHz) / Subcarrier spacing (kHz)</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2F32B6E" w14:textId="77777777" w:rsidR="002B5391" w:rsidRPr="00EF06A7" w:rsidRDefault="002B5391">
            <w:pPr>
              <w:pStyle w:val="TAH"/>
              <w:rPr>
                <w:lang w:eastAsia="zh-CN"/>
              </w:rPr>
            </w:pPr>
            <w:r w:rsidRPr="00EF06A7">
              <w:rPr>
                <w:rFonts w:eastAsia="SimSun"/>
                <w:lang w:eastAsia="zh-CN"/>
              </w:rPr>
              <w:t>Propagation condition</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5D5D4A7" w14:textId="77777777" w:rsidR="002B5391" w:rsidRPr="00EF06A7" w:rsidRDefault="002B5391">
            <w:pPr>
              <w:pStyle w:val="TAH"/>
              <w:rPr>
                <w:lang w:eastAsia="zh-CN"/>
              </w:rPr>
            </w:pPr>
            <w:r w:rsidRPr="00EF06A7">
              <w:rPr>
                <w:lang w:eastAsia="zh-CN"/>
              </w:rPr>
              <w:t>Reference value</w:t>
            </w:r>
          </w:p>
        </w:tc>
      </w:tr>
      <w:tr w:rsidR="002B5391" w:rsidRPr="00EF06A7" w14:paraId="2D469D15" w14:textId="77777777" w:rsidTr="002B5391">
        <w:trPr>
          <w:trHeight w:val="4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0A7BD" w14:textId="77777777" w:rsidR="002B5391" w:rsidRPr="00EF06A7" w:rsidRDefault="002B539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FC49E" w14:textId="77777777" w:rsidR="002B5391" w:rsidRPr="00EF06A7" w:rsidRDefault="002B5391">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BBC2" w14:textId="77777777" w:rsidR="002B5391" w:rsidRPr="00EF06A7" w:rsidRDefault="002B5391">
            <w:pPr>
              <w:spacing w:after="0"/>
              <w:rPr>
                <w:rFonts w:ascii="Arial" w:hAnsi="Arial"/>
                <w:b/>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2E03ED" w14:textId="77777777" w:rsidR="002B5391" w:rsidRPr="00EF06A7" w:rsidRDefault="002B5391">
            <w:pPr>
              <w:pStyle w:val="TAH"/>
              <w:rPr>
                <w:lang w:eastAsia="zh-CN"/>
              </w:rPr>
            </w:pPr>
            <w:r w:rsidRPr="00EF06A7">
              <w:rPr>
                <w:lang w:eastAsia="zh-CN"/>
              </w:rPr>
              <w:t>NACK missed detection probability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597E14" w14:textId="77777777" w:rsidR="002B5391" w:rsidRPr="00EF06A7" w:rsidRDefault="002B5391">
            <w:pPr>
              <w:pStyle w:val="TAH"/>
              <w:rPr>
                <w:lang w:eastAsia="zh-CN"/>
              </w:rPr>
            </w:pPr>
            <w:r w:rsidRPr="00EF06A7">
              <w:rPr>
                <w:lang w:eastAsia="zh-CN"/>
              </w:rPr>
              <w:t xml:space="preserve">SNR (dB) </w:t>
            </w:r>
          </w:p>
        </w:tc>
      </w:tr>
      <w:tr w:rsidR="002B5391" w:rsidRPr="00EF06A7" w14:paraId="2AD53DB7" w14:textId="77777777" w:rsidTr="002B5391">
        <w:trPr>
          <w:trHeight w:val="20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90503FA" w14:textId="77777777" w:rsidR="002B5391" w:rsidRPr="00EF06A7" w:rsidRDefault="002B5391">
            <w:pPr>
              <w:pStyle w:val="TAC"/>
              <w:rPr>
                <w:lang w:eastAsia="zh-CN"/>
              </w:rPr>
            </w:pPr>
            <w:r w:rsidRPr="00EF06A7">
              <w:rPr>
                <w:lang w:eastAsia="zh-CN"/>
              </w:rPr>
              <w:t>1</w:t>
            </w:r>
          </w:p>
        </w:tc>
        <w:tc>
          <w:tcPr>
            <w:tcW w:w="2415" w:type="dxa"/>
            <w:tcBorders>
              <w:top w:val="single" w:sz="4" w:space="0" w:color="auto"/>
              <w:left w:val="single" w:sz="4" w:space="0" w:color="auto"/>
              <w:bottom w:val="single" w:sz="4" w:space="0" w:color="auto"/>
              <w:right w:val="single" w:sz="4" w:space="0" w:color="auto"/>
            </w:tcBorders>
            <w:vAlign w:val="center"/>
            <w:hideMark/>
          </w:tcPr>
          <w:p w14:paraId="20763D07" w14:textId="77777777" w:rsidR="002B5391" w:rsidRPr="00EF06A7" w:rsidRDefault="002B5391">
            <w:pPr>
              <w:pStyle w:val="TAC"/>
              <w:rPr>
                <w:rFonts w:eastAsia="SimSun"/>
                <w:lang w:eastAsia="ko-KR"/>
              </w:rPr>
            </w:pPr>
            <w:r w:rsidRPr="00EF06A7">
              <w:rPr>
                <w:lang w:eastAsia="zh-CN"/>
              </w:rPr>
              <w:t>20 / 30</w:t>
            </w:r>
          </w:p>
        </w:tc>
        <w:tc>
          <w:tcPr>
            <w:tcW w:w="1276" w:type="dxa"/>
            <w:tcBorders>
              <w:top w:val="single" w:sz="4" w:space="0" w:color="auto"/>
              <w:left w:val="single" w:sz="4" w:space="0" w:color="auto"/>
              <w:bottom w:val="single" w:sz="4" w:space="0" w:color="auto"/>
              <w:right w:val="single" w:sz="4" w:space="0" w:color="auto"/>
            </w:tcBorders>
            <w:hideMark/>
          </w:tcPr>
          <w:p w14:paraId="730FF9A6" w14:textId="77777777" w:rsidR="002B5391" w:rsidRPr="00EF06A7" w:rsidRDefault="002B5391">
            <w:pPr>
              <w:pStyle w:val="TAC"/>
              <w:rPr>
                <w:rFonts w:eastAsia="SimSun"/>
                <w:lang w:eastAsia="zh-CN"/>
              </w:rPr>
            </w:pPr>
            <w:r w:rsidRPr="00EF06A7">
              <w:rPr>
                <w:color w:val="000000"/>
              </w:rPr>
              <w:t>TDLA30-18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959C7" w14:textId="77777777" w:rsidR="002B5391" w:rsidRPr="00EF06A7" w:rsidRDefault="002B5391">
            <w:pPr>
              <w:pStyle w:val="TAC"/>
              <w:rPr>
                <w:rFonts w:eastAsia="SimSun"/>
                <w:lang w:eastAsia="zh-CN"/>
              </w:rPr>
            </w:pPr>
            <w:r w:rsidRPr="00EF06A7">
              <w:rPr>
                <w:rFonts w:eastAsia="Malgun Gothic"/>
                <w:lang w:eastAsia="ko-KR"/>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260688" w14:textId="77777777" w:rsidR="002B5391" w:rsidRPr="00EF06A7" w:rsidRDefault="002B5391">
            <w:pPr>
              <w:pStyle w:val="TAC"/>
              <w:rPr>
                <w:rFonts w:eastAsia="Malgun Gothic"/>
                <w:lang w:eastAsia="ko-KR"/>
              </w:rPr>
            </w:pPr>
            <w:r w:rsidRPr="00EF06A7">
              <w:rPr>
                <w:rFonts w:eastAsia="Malgun Gothic"/>
                <w:lang w:eastAsia="ko-KR"/>
              </w:rPr>
              <w:t>10.3</w:t>
            </w:r>
          </w:p>
        </w:tc>
      </w:tr>
    </w:tbl>
    <w:p w14:paraId="40A1BDB7" w14:textId="77777777" w:rsidR="00510B10" w:rsidRPr="00EF06A7" w:rsidRDefault="00510B10" w:rsidP="00510B10">
      <w:pPr>
        <w:rPr>
          <w:rFonts w:eastAsia="Malgun Gothic"/>
        </w:rPr>
      </w:pPr>
    </w:p>
    <w:p w14:paraId="61829F29" w14:textId="1EDDDE31" w:rsidR="002B5391" w:rsidRPr="00EF06A7" w:rsidRDefault="002B5391" w:rsidP="002B5391">
      <w:pPr>
        <w:pStyle w:val="Heading3"/>
        <w:rPr>
          <w:rFonts w:eastAsia="Malgun Gothic"/>
          <w:lang w:eastAsia="zh-CN"/>
        </w:rPr>
      </w:pPr>
      <w:r w:rsidRPr="00EF06A7">
        <w:rPr>
          <w:rFonts w:eastAsia="Malgun Gothic"/>
        </w:rPr>
        <w:t>11.1.6</w:t>
      </w:r>
      <w:r w:rsidRPr="00EF06A7">
        <w:rPr>
          <w:rFonts w:eastAsia="Malgun Gothic"/>
          <w:lang w:eastAsia="zh-CN"/>
        </w:rPr>
        <w:tab/>
      </w:r>
      <w:r w:rsidRPr="00EF06A7">
        <w:rPr>
          <w:rFonts w:eastAsia="Malgun Gothic"/>
          <w:lang w:eastAsia="ko-KR"/>
        </w:rPr>
        <w:t>Power imbalance performance with two links</w:t>
      </w:r>
    </w:p>
    <w:p w14:paraId="6B20C1E2" w14:textId="77777777" w:rsidR="002B5391" w:rsidRPr="00EF06A7" w:rsidRDefault="002B5391" w:rsidP="002B5391">
      <w:pPr>
        <w:pStyle w:val="Heading4"/>
        <w:rPr>
          <w:rFonts w:eastAsia="Malgun Gothic"/>
          <w:lang w:eastAsia="en-US"/>
        </w:rPr>
      </w:pPr>
      <w:r w:rsidRPr="00EF06A7">
        <w:rPr>
          <w:rFonts w:eastAsia="Malgun Gothic"/>
        </w:rPr>
        <w:t>11.1.6.1</w:t>
      </w:r>
      <w:r w:rsidRPr="00EF06A7">
        <w:rPr>
          <w:rFonts w:eastAsia="Malgun Gothic"/>
        </w:rPr>
        <w:tab/>
        <w:t>2Rx requirements</w:t>
      </w:r>
    </w:p>
    <w:p w14:paraId="14D9B93E" w14:textId="77777777" w:rsidR="00E37011" w:rsidRPr="00EF06A7" w:rsidRDefault="00E37011" w:rsidP="003F3D96">
      <w:pPr>
        <w:pStyle w:val="Heading5"/>
        <w:rPr>
          <w:rFonts w:eastAsia="Malgun Gothic"/>
        </w:rPr>
      </w:pPr>
      <w:r w:rsidRPr="00EF06A7">
        <w:rPr>
          <w:lang w:eastAsia="ja-JP"/>
        </w:rPr>
        <w:t>11.1.6.1.1</w:t>
      </w:r>
      <w:r w:rsidRPr="00EF06A7">
        <w:rPr>
          <w:lang w:eastAsia="ja-JP"/>
        </w:rPr>
        <w:tab/>
      </w:r>
      <w:bookmarkStart w:id="1557" w:name="_Hlk109911456"/>
      <w:r w:rsidRPr="00EF06A7">
        <w:rPr>
          <w:lang w:eastAsia="ja-JP"/>
        </w:rPr>
        <w:t>2Rx FR1 Power imbalance performance</w:t>
      </w:r>
      <w:bookmarkEnd w:id="1557"/>
    </w:p>
    <w:p w14:paraId="62BADAB5" w14:textId="41ED7A57" w:rsidR="002B5391" w:rsidRPr="00EF06A7" w:rsidRDefault="002B5391" w:rsidP="00A07251">
      <w:pPr>
        <w:pStyle w:val="H6"/>
        <w:rPr>
          <w:rFonts w:eastAsia="Malgun Gothic"/>
        </w:rPr>
      </w:pPr>
      <w:r w:rsidRPr="00EF06A7">
        <w:rPr>
          <w:rFonts w:eastAsia="Malgun Gothic"/>
        </w:rPr>
        <w:t>11.1.6.1.</w:t>
      </w:r>
      <w:r w:rsidR="00E37011" w:rsidRPr="00EF06A7">
        <w:rPr>
          <w:rFonts w:eastAsia="Malgun Gothic"/>
        </w:rPr>
        <w:t>1.</w:t>
      </w:r>
      <w:r w:rsidRPr="00EF06A7">
        <w:rPr>
          <w:rFonts w:eastAsia="Malgun Gothic"/>
        </w:rPr>
        <w:t>0</w:t>
      </w:r>
      <w:r w:rsidRPr="00EF06A7">
        <w:rPr>
          <w:rFonts w:eastAsia="Malgun Gothic"/>
        </w:rPr>
        <w:tab/>
        <w:t>Minimum requirements</w:t>
      </w:r>
    </w:p>
    <w:p w14:paraId="35654944" w14:textId="438F0003" w:rsidR="002B5391" w:rsidRPr="00EF06A7" w:rsidRDefault="002B5391" w:rsidP="002B5391">
      <w:pPr>
        <w:rPr>
          <w:rFonts w:eastAsia="Malgun Gothic"/>
          <w:lang w:eastAsia="ko-KR"/>
        </w:rPr>
      </w:pPr>
      <w:r w:rsidRPr="00EF06A7">
        <w:rPr>
          <w:lang w:eastAsia="ko-KR"/>
        </w:rPr>
        <w:t>The minimum requirements are specified in Table 11.1.6.1.</w:t>
      </w:r>
      <w:r w:rsidR="00E37011" w:rsidRPr="00EF06A7">
        <w:rPr>
          <w:lang w:eastAsia="ko-KR"/>
        </w:rPr>
        <w:t>1.</w:t>
      </w:r>
      <w:r w:rsidRPr="00EF06A7">
        <w:rPr>
          <w:lang w:eastAsia="ko-KR"/>
        </w:rPr>
        <w:t>0-2 with the test parameters specified in Table 11.1.6.1.</w:t>
      </w:r>
      <w:r w:rsidR="00E37011" w:rsidRPr="00EF06A7">
        <w:rPr>
          <w:lang w:eastAsia="ko-KR"/>
        </w:rPr>
        <w:t>1.</w:t>
      </w:r>
      <w:r w:rsidRPr="00EF06A7">
        <w:rPr>
          <w:lang w:eastAsia="ko-KR"/>
        </w:rPr>
        <w:t xml:space="preserve">0-1. In this test scenario, </w:t>
      </w:r>
      <w:r w:rsidRPr="00EF06A7">
        <w:t>The Sidelink UE 1 and 2 are synchronized to GNSS or GNSS-equivalent synchronization reference</w:t>
      </w:r>
      <w:r w:rsidRPr="00EF06A7">
        <w:rPr>
          <w:lang w:eastAsia="ko-KR"/>
        </w:rPr>
        <w:t>.</w:t>
      </w:r>
    </w:p>
    <w:p w14:paraId="09B884AE" w14:textId="34080DB5" w:rsidR="002B5391" w:rsidRPr="00EF06A7" w:rsidRDefault="002B5391" w:rsidP="002B5391">
      <w:pPr>
        <w:pStyle w:val="TH"/>
        <w:rPr>
          <w:lang w:eastAsia="en-US"/>
        </w:rPr>
      </w:pPr>
      <w:r w:rsidRPr="00EF06A7">
        <w:t>Table 11.1.6.1.</w:t>
      </w:r>
      <w:r w:rsidR="00E37011" w:rsidRPr="00EF06A7">
        <w:t>1.</w:t>
      </w:r>
      <w:r w:rsidRPr="00EF06A7">
        <w:t>0-1: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746"/>
        <w:gridCol w:w="978"/>
        <w:gridCol w:w="3884"/>
      </w:tblGrid>
      <w:tr w:rsidR="002B5391" w:rsidRPr="00EF06A7" w14:paraId="4F886FAC" w14:textId="77777777" w:rsidTr="002B5391">
        <w:trPr>
          <w:jc w:val="center"/>
        </w:trPr>
        <w:tc>
          <w:tcPr>
            <w:tcW w:w="4390" w:type="dxa"/>
            <w:gridSpan w:val="2"/>
            <w:tcBorders>
              <w:top w:val="single" w:sz="4" w:space="0" w:color="auto"/>
              <w:left w:val="single" w:sz="4" w:space="0" w:color="auto"/>
              <w:bottom w:val="single" w:sz="4" w:space="0" w:color="auto"/>
              <w:right w:val="single" w:sz="4" w:space="0" w:color="auto"/>
            </w:tcBorders>
            <w:vAlign w:val="center"/>
            <w:hideMark/>
          </w:tcPr>
          <w:p w14:paraId="06C6CBED" w14:textId="77777777" w:rsidR="002B5391" w:rsidRPr="00EF06A7" w:rsidRDefault="002B5391">
            <w:pPr>
              <w:pStyle w:val="TAH"/>
              <w:rPr>
                <w:rFonts w:cs="Arial"/>
              </w:rPr>
            </w:pPr>
            <w:r w:rsidRPr="00EF06A7">
              <w:rPr>
                <w:rFonts w:cs="Arial"/>
              </w:rPr>
              <w:t>Parameter</w:t>
            </w:r>
          </w:p>
        </w:tc>
        <w:tc>
          <w:tcPr>
            <w:tcW w:w="978" w:type="dxa"/>
            <w:tcBorders>
              <w:top w:val="single" w:sz="4" w:space="0" w:color="auto"/>
              <w:left w:val="single" w:sz="4" w:space="0" w:color="auto"/>
              <w:bottom w:val="single" w:sz="4" w:space="0" w:color="auto"/>
              <w:right w:val="single" w:sz="4" w:space="0" w:color="auto"/>
            </w:tcBorders>
            <w:vAlign w:val="center"/>
            <w:hideMark/>
          </w:tcPr>
          <w:p w14:paraId="1389E5DE" w14:textId="77777777" w:rsidR="002B5391" w:rsidRPr="00EF06A7" w:rsidRDefault="002B5391">
            <w:pPr>
              <w:pStyle w:val="TAH"/>
              <w:rPr>
                <w:rFonts w:cs="Arial"/>
              </w:rPr>
            </w:pPr>
            <w:r w:rsidRPr="00EF06A7">
              <w:rPr>
                <w:rFonts w:cs="Arial"/>
              </w:rPr>
              <w:t>Unit</w:t>
            </w:r>
          </w:p>
        </w:tc>
        <w:tc>
          <w:tcPr>
            <w:tcW w:w="3884" w:type="dxa"/>
            <w:tcBorders>
              <w:top w:val="single" w:sz="4" w:space="0" w:color="auto"/>
              <w:left w:val="single" w:sz="4" w:space="0" w:color="auto"/>
              <w:bottom w:val="single" w:sz="4" w:space="0" w:color="auto"/>
              <w:right w:val="single" w:sz="4" w:space="0" w:color="auto"/>
            </w:tcBorders>
            <w:vAlign w:val="center"/>
            <w:hideMark/>
          </w:tcPr>
          <w:p w14:paraId="2C4433EA" w14:textId="77777777" w:rsidR="002B5391" w:rsidRPr="00EF06A7" w:rsidRDefault="002B5391">
            <w:pPr>
              <w:pStyle w:val="TAH"/>
              <w:rPr>
                <w:rFonts w:cs="Arial"/>
              </w:rPr>
            </w:pPr>
            <w:r w:rsidRPr="00EF06A7">
              <w:rPr>
                <w:rFonts w:cs="Arial"/>
              </w:rPr>
              <w:t>Test 1</w:t>
            </w:r>
          </w:p>
        </w:tc>
      </w:tr>
      <w:tr w:rsidR="002B5391" w:rsidRPr="00EF06A7" w14:paraId="33EF2A28" w14:textId="77777777" w:rsidTr="002B5391">
        <w:trPr>
          <w:jc w:val="center"/>
        </w:trPr>
        <w:tc>
          <w:tcPr>
            <w:tcW w:w="4390" w:type="dxa"/>
            <w:gridSpan w:val="2"/>
            <w:tcBorders>
              <w:top w:val="single" w:sz="4" w:space="0" w:color="auto"/>
              <w:left w:val="single" w:sz="4" w:space="0" w:color="auto"/>
              <w:bottom w:val="single" w:sz="4" w:space="0" w:color="auto"/>
              <w:right w:val="single" w:sz="4" w:space="0" w:color="auto"/>
            </w:tcBorders>
            <w:vAlign w:val="center"/>
            <w:hideMark/>
          </w:tcPr>
          <w:p w14:paraId="40310741" w14:textId="77777777" w:rsidR="002B5391" w:rsidRPr="00EF06A7" w:rsidRDefault="002B5391">
            <w:pPr>
              <w:pStyle w:val="TAL"/>
              <w:rPr>
                <w:rFonts w:cs="Arial"/>
                <w:szCs w:val="18"/>
              </w:rPr>
            </w:pPr>
            <w:r w:rsidRPr="00EF06A7">
              <w:rPr>
                <w:rFonts w:cs="Arial"/>
                <w:szCs w:val="18"/>
              </w:rPr>
              <w:t>Active cell(s)</w:t>
            </w:r>
          </w:p>
        </w:tc>
        <w:tc>
          <w:tcPr>
            <w:tcW w:w="978" w:type="dxa"/>
            <w:tcBorders>
              <w:top w:val="single" w:sz="4" w:space="0" w:color="auto"/>
              <w:left w:val="single" w:sz="4" w:space="0" w:color="auto"/>
              <w:bottom w:val="single" w:sz="4" w:space="0" w:color="auto"/>
              <w:right w:val="single" w:sz="4" w:space="0" w:color="auto"/>
            </w:tcBorders>
            <w:vAlign w:val="center"/>
          </w:tcPr>
          <w:p w14:paraId="33F0266D"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EFEE6F6" w14:textId="77777777" w:rsidR="002B5391" w:rsidRPr="00EF06A7" w:rsidRDefault="002B5391">
            <w:pPr>
              <w:pStyle w:val="TAC"/>
              <w:rPr>
                <w:rFonts w:cs="Arial"/>
                <w:szCs w:val="18"/>
              </w:rPr>
            </w:pPr>
            <w:r w:rsidRPr="00EF06A7">
              <w:rPr>
                <w:rFonts w:cs="Arial"/>
                <w:szCs w:val="18"/>
              </w:rPr>
              <w:t>None</w:t>
            </w:r>
          </w:p>
        </w:tc>
      </w:tr>
      <w:tr w:rsidR="002B5391" w:rsidRPr="00EF06A7" w14:paraId="2BD46DD6" w14:textId="77777777" w:rsidTr="002B5391">
        <w:trPr>
          <w:jc w:val="center"/>
        </w:trPr>
        <w:tc>
          <w:tcPr>
            <w:tcW w:w="4390" w:type="dxa"/>
            <w:gridSpan w:val="2"/>
            <w:tcBorders>
              <w:top w:val="single" w:sz="4" w:space="0" w:color="auto"/>
              <w:left w:val="single" w:sz="4" w:space="0" w:color="auto"/>
              <w:bottom w:val="single" w:sz="4" w:space="0" w:color="auto"/>
              <w:right w:val="single" w:sz="4" w:space="0" w:color="auto"/>
            </w:tcBorders>
            <w:vAlign w:val="center"/>
            <w:hideMark/>
          </w:tcPr>
          <w:p w14:paraId="7931229C" w14:textId="77777777" w:rsidR="002B5391" w:rsidRPr="00EF06A7" w:rsidRDefault="002B5391">
            <w:pPr>
              <w:pStyle w:val="TAL"/>
              <w:rPr>
                <w:rFonts w:cs="Arial"/>
                <w:szCs w:val="18"/>
              </w:rPr>
            </w:pPr>
            <w:r w:rsidRPr="00EF06A7">
              <w:rPr>
                <w:rFonts w:cs="Arial"/>
                <w:szCs w:val="18"/>
              </w:rPr>
              <w:t>Active Sidelink UE(s)</w:t>
            </w:r>
          </w:p>
        </w:tc>
        <w:tc>
          <w:tcPr>
            <w:tcW w:w="978" w:type="dxa"/>
            <w:tcBorders>
              <w:top w:val="single" w:sz="4" w:space="0" w:color="auto"/>
              <w:left w:val="single" w:sz="4" w:space="0" w:color="auto"/>
              <w:bottom w:val="single" w:sz="4" w:space="0" w:color="auto"/>
              <w:right w:val="single" w:sz="4" w:space="0" w:color="auto"/>
            </w:tcBorders>
            <w:vAlign w:val="center"/>
          </w:tcPr>
          <w:p w14:paraId="6D09B1F5"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27FCE470" w14:textId="77777777" w:rsidR="002B5391" w:rsidRPr="00EF06A7" w:rsidRDefault="002B5391">
            <w:pPr>
              <w:pStyle w:val="TAC"/>
              <w:rPr>
                <w:rFonts w:cs="Arial"/>
                <w:szCs w:val="18"/>
              </w:rPr>
            </w:pPr>
            <w:r w:rsidRPr="00EF06A7">
              <w:rPr>
                <w:rFonts w:cs="Arial"/>
                <w:szCs w:val="18"/>
              </w:rPr>
              <w:t>Sidelink UE 1, Sidelink UE 2</w:t>
            </w:r>
          </w:p>
        </w:tc>
      </w:tr>
      <w:tr w:rsidR="002B5391" w:rsidRPr="00EF06A7" w14:paraId="008482D8" w14:textId="77777777" w:rsidTr="002B5391">
        <w:trPr>
          <w:jc w:val="center"/>
        </w:trPr>
        <w:tc>
          <w:tcPr>
            <w:tcW w:w="1644" w:type="dxa"/>
            <w:vMerge w:val="restart"/>
            <w:tcBorders>
              <w:top w:val="single" w:sz="4" w:space="0" w:color="auto"/>
              <w:left w:val="single" w:sz="4" w:space="0" w:color="auto"/>
              <w:bottom w:val="single" w:sz="4" w:space="0" w:color="auto"/>
              <w:right w:val="single" w:sz="4" w:space="0" w:color="auto"/>
            </w:tcBorders>
            <w:vAlign w:val="center"/>
            <w:hideMark/>
          </w:tcPr>
          <w:p w14:paraId="0F8679B8" w14:textId="77777777" w:rsidR="002B5391" w:rsidRPr="00EF06A7" w:rsidRDefault="002B5391">
            <w:pPr>
              <w:pStyle w:val="TAL"/>
              <w:rPr>
                <w:rFonts w:cs="Arial"/>
                <w:szCs w:val="18"/>
              </w:rPr>
            </w:pPr>
            <w:r w:rsidRPr="00EF06A7">
              <w:rPr>
                <w:rFonts w:cs="Arial"/>
                <w:szCs w:val="18"/>
              </w:rPr>
              <w:t>Sidelink UE 1</w:t>
            </w:r>
          </w:p>
        </w:tc>
        <w:tc>
          <w:tcPr>
            <w:tcW w:w="2746" w:type="dxa"/>
            <w:tcBorders>
              <w:top w:val="single" w:sz="4" w:space="0" w:color="auto"/>
              <w:left w:val="single" w:sz="4" w:space="0" w:color="auto"/>
              <w:bottom w:val="single" w:sz="4" w:space="0" w:color="auto"/>
              <w:right w:val="single" w:sz="4" w:space="0" w:color="auto"/>
            </w:tcBorders>
            <w:vAlign w:val="center"/>
            <w:hideMark/>
          </w:tcPr>
          <w:p w14:paraId="34F84C8E" w14:textId="77777777" w:rsidR="002B5391" w:rsidRPr="00EF06A7" w:rsidRDefault="002B5391">
            <w:pPr>
              <w:pStyle w:val="TAL"/>
              <w:rPr>
                <w:rFonts w:cs="Arial"/>
                <w:szCs w:val="18"/>
              </w:rPr>
            </w:pPr>
            <w:r w:rsidRPr="00EF06A7">
              <w:rPr>
                <w:rFonts w:cs="Arial"/>
                <w:szCs w:val="18"/>
              </w:rPr>
              <w:t>Sidelink Transmissions</w:t>
            </w:r>
          </w:p>
        </w:tc>
        <w:tc>
          <w:tcPr>
            <w:tcW w:w="978" w:type="dxa"/>
            <w:tcBorders>
              <w:top w:val="single" w:sz="4" w:space="0" w:color="auto"/>
              <w:left w:val="single" w:sz="4" w:space="0" w:color="auto"/>
              <w:bottom w:val="single" w:sz="4" w:space="0" w:color="auto"/>
              <w:right w:val="single" w:sz="4" w:space="0" w:color="auto"/>
            </w:tcBorders>
            <w:vAlign w:val="center"/>
          </w:tcPr>
          <w:p w14:paraId="349DACB8"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FF7CD1D" w14:textId="77777777" w:rsidR="002B5391" w:rsidRPr="00EF06A7" w:rsidRDefault="002B5391">
            <w:pPr>
              <w:pStyle w:val="TAC"/>
              <w:rPr>
                <w:rFonts w:cs="Arial"/>
                <w:szCs w:val="18"/>
              </w:rPr>
            </w:pPr>
            <w:r w:rsidRPr="00EF06A7">
              <w:rPr>
                <w:rFonts w:cs="Arial"/>
                <w:szCs w:val="18"/>
              </w:rPr>
              <w:t>PSCCH + PSSCH</w:t>
            </w:r>
          </w:p>
        </w:tc>
      </w:tr>
      <w:tr w:rsidR="002B5391" w:rsidRPr="00EF06A7" w14:paraId="77896BA7"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C3982"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62573466" w14:textId="77777777" w:rsidR="002B5391" w:rsidRPr="00EF06A7" w:rsidRDefault="002B5391">
            <w:pPr>
              <w:pStyle w:val="TAL"/>
              <w:rPr>
                <w:rFonts w:cs="Arial"/>
                <w:szCs w:val="18"/>
                <w:lang w:eastAsia="zh-CN"/>
              </w:rPr>
            </w:pPr>
            <w:bookmarkStart w:id="1558" w:name="OLE_LINK148"/>
            <w:r w:rsidRPr="00EF06A7">
              <w:rPr>
                <w:rFonts w:cs="Arial"/>
                <w:szCs w:val="18"/>
                <w:lang w:eastAsia="zh-CN"/>
              </w:rPr>
              <w:t>PSSCH DMRS pattern</w:t>
            </w:r>
            <w:bookmarkEnd w:id="1558"/>
            <w:r w:rsidRPr="00EF06A7">
              <w:rPr>
                <w:rFonts w:cs="Arial"/>
                <w:szCs w:val="18"/>
              </w:rPr>
              <w:t>(Note 1)</w:t>
            </w:r>
          </w:p>
        </w:tc>
        <w:tc>
          <w:tcPr>
            <w:tcW w:w="978" w:type="dxa"/>
            <w:tcBorders>
              <w:top w:val="single" w:sz="4" w:space="0" w:color="auto"/>
              <w:left w:val="single" w:sz="4" w:space="0" w:color="auto"/>
              <w:bottom w:val="single" w:sz="4" w:space="0" w:color="auto"/>
              <w:right w:val="single" w:sz="4" w:space="0" w:color="auto"/>
            </w:tcBorders>
            <w:vAlign w:val="center"/>
          </w:tcPr>
          <w:p w14:paraId="46822251" w14:textId="77777777" w:rsidR="002B5391" w:rsidRPr="00EF06A7" w:rsidRDefault="002B5391">
            <w:pPr>
              <w:pStyle w:val="TAC"/>
              <w:rPr>
                <w:rFonts w:cs="Arial"/>
                <w:szCs w:val="18"/>
                <w:lang w:eastAsia="en-US"/>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096B6189" w14:textId="77777777" w:rsidR="002B5391" w:rsidRPr="00EF06A7" w:rsidRDefault="002B5391">
            <w:pPr>
              <w:pStyle w:val="TAC"/>
              <w:rPr>
                <w:rFonts w:cs="Arial"/>
                <w:szCs w:val="18"/>
                <w:lang w:eastAsia="zh-CN"/>
              </w:rPr>
            </w:pPr>
            <w:bookmarkStart w:id="1559" w:name="OLE_LINK149"/>
            <w:r w:rsidRPr="00EF06A7">
              <w:rPr>
                <w:rFonts w:cs="Arial"/>
                <w:szCs w:val="18"/>
                <w:lang w:eastAsia="zh-CN"/>
              </w:rPr>
              <w:t>{2,3}</w:t>
            </w:r>
            <w:bookmarkEnd w:id="1559"/>
          </w:p>
        </w:tc>
      </w:tr>
      <w:tr w:rsidR="002B5391" w:rsidRPr="00EF06A7" w14:paraId="2783AD7F" w14:textId="77777777" w:rsidTr="002B5391">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3F048"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4255FBDB" w14:textId="77777777" w:rsidR="002B5391" w:rsidRPr="00EF06A7" w:rsidRDefault="002B5391">
            <w:pPr>
              <w:pStyle w:val="TAL"/>
              <w:rPr>
                <w:rFonts w:cs="Arial"/>
                <w:szCs w:val="18"/>
                <w:lang w:eastAsia="zh-CN"/>
              </w:rPr>
            </w:pPr>
            <w:r w:rsidRPr="00EF06A7">
              <w:rPr>
                <w:rFonts w:cs="Arial"/>
                <w:szCs w:val="18"/>
                <w:lang w:eastAsia="zh-CN"/>
              </w:rPr>
              <w:t xml:space="preserve">Sub-channel allocation </w:t>
            </w:r>
          </w:p>
        </w:tc>
        <w:tc>
          <w:tcPr>
            <w:tcW w:w="978" w:type="dxa"/>
            <w:tcBorders>
              <w:top w:val="single" w:sz="4" w:space="0" w:color="auto"/>
              <w:left w:val="single" w:sz="4" w:space="0" w:color="auto"/>
              <w:bottom w:val="single" w:sz="4" w:space="0" w:color="auto"/>
              <w:right w:val="single" w:sz="4" w:space="0" w:color="auto"/>
            </w:tcBorders>
            <w:vAlign w:val="center"/>
          </w:tcPr>
          <w:p w14:paraId="77ABEA94" w14:textId="77777777" w:rsidR="002B5391" w:rsidRPr="00EF06A7" w:rsidRDefault="002B5391">
            <w:pPr>
              <w:pStyle w:val="TAC"/>
              <w:rPr>
                <w:rFonts w:cs="Arial"/>
                <w:szCs w:val="18"/>
                <w:lang w:eastAsia="en-US"/>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95330CB" w14:textId="77777777" w:rsidR="002B5391" w:rsidRPr="00EF06A7" w:rsidRDefault="002B5391">
            <w:pPr>
              <w:pStyle w:val="TAC"/>
              <w:rPr>
                <w:rFonts w:cs="Arial"/>
                <w:szCs w:val="18"/>
              </w:rPr>
            </w:pPr>
            <w:r w:rsidRPr="00EF06A7">
              <w:rPr>
                <w:rFonts w:cs="Arial"/>
                <w:szCs w:val="18"/>
              </w:rPr>
              <w:t>Sub-channel 0</w:t>
            </w:r>
          </w:p>
        </w:tc>
      </w:tr>
      <w:tr w:rsidR="002B5391" w:rsidRPr="00EF06A7" w14:paraId="242FAB10"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39B23"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7C833174" w14:textId="77777777" w:rsidR="002B5391" w:rsidRPr="00EF06A7" w:rsidRDefault="002B5391">
            <w:pPr>
              <w:pStyle w:val="TAL"/>
              <w:rPr>
                <w:rFonts w:cs="Arial"/>
                <w:szCs w:val="18"/>
              </w:rPr>
            </w:pPr>
            <w:r w:rsidRPr="00EF06A7">
              <w:rPr>
                <w:rFonts w:cs="Arial"/>
                <w:szCs w:val="18"/>
              </w:rPr>
              <w:t>Time offset (Note 2)</w:t>
            </w:r>
          </w:p>
        </w:tc>
        <w:tc>
          <w:tcPr>
            <w:tcW w:w="978" w:type="dxa"/>
            <w:tcBorders>
              <w:top w:val="single" w:sz="4" w:space="0" w:color="auto"/>
              <w:left w:val="single" w:sz="4" w:space="0" w:color="auto"/>
              <w:bottom w:val="single" w:sz="4" w:space="0" w:color="auto"/>
              <w:right w:val="single" w:sz="4" w:space="0" w:color="auto"/>
            </w:tcBorders>
            <w:vAlign w:val="center"/>
            <w:hideMark/>
          </w:tcPr>
          <w:p w14:paraId="500D21A2" w14:textId="77777777" w:rsidR="002B5391" w:rsidRPr="00EF06A7" w:rsidRDefault="002B5391">
            <w:pPr>
              <w:pStyle w:val="TAC"/>
              <w:rPr>
                <w:rFonts w:cs="Arial"/>
                <w:szCs w:val="18"/>
              </w:rPr>
            </w:pPr>
            <w:r w:rsidRPr="00EF06A7">
              <w:rPr>
                <w:rFonts w:eastAsia="?? ??" w:cs="Arial"/>
                <w:szCs w:val="18"/>
              </w:rPr>
              <w:sym w:font="Symbol" w:char="F06D"/>
            </w:r>
            <w:r w:rsidRPr="00EF06A7">
              <w:rPr>
                <w:rFonts w:eastAsia="?? ??" w:cs="Arial"/>
                <w:szCs w:val="18"/>
              </w:rPr>
              <w: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22D017D9" w14:textId="77777777" w:rsidR="002B5391" w:rsidRPr="00EF06A7" w:rsidRDefault="002B5391">
            <w:pPr>
              <w:pStyle w:val="TAC"/>
              <w:rPr>
                <w:rFonts w:cs="Arial"/>
                <w:szCs w:val="18"/>
              </w:rPr>
            </w:pPr>
            <w:r w:rsidRPr="00EF06A7">
              <w:rPr>
                <w:rFonts w:cs="Arial"/>
                <w:szCs w:val="18"/>
              </w:rPr>
              <w:t>0</w:t>
            </w:r>
          </w:p>
        </w:tc>
      </w:tr>
      <w:tr w:rsidR="002B5391" w:rsidRPr="00EF06A7" w14:paraId="22E8327C"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C24660"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5F12A83D" w14:textId="77777777" w:rsidR="002B5391" w:rsidRPr="00EF06A7" w:rsidRDefault="002B5391">
            <w:pPr>
              <w:pStyle w:val="TAL"/>
              <w:rPr>
                <w:rFonts w:cs="Arial"/>
                <w:szCs w:val="18"/>
              </w:rPr>
            </w:pPr>
            <w:r w:rsidRPr="00EF06A7">
              <w:rPr>
                <w:rFonts w:cs="Arial"/>
                <w:szCs w:val="18"/>
              </w:rPr>
              <w:t>Frequency offset (Note 3)</w:t>
            </w:r>
          </w:p>
        </w:tc>
        <w:tc>
          <w:tcPr>
            <w:tcW w:w="978" w:type="dxa"/>
            <w:tcBorders>
              <w:top w:val="single" w:sz="4" w:space="0" w:color="auto"/>
              <w:left w:val="single" w:sz="4" w:space="0" w:color="auto"/>
              <w:bottom w:val="single" w:sz="4" w:space="0" w:color="auto"/>
              <w:right w:val="single" w:sz="4" w:space="0" w:color="auto"/>
            </w:tcBorders>
            <w:vAlign w:val="center"/>
            <w:hideMark/>
          </w:tcPr>
          <w:p w14:paraId="69CD246B" w14:textId="77777777" w:rsidR="002B5391" w:rsidRPr="00EF06A7" w:rsidRDefault="002B5391">
            <w:pPr>
              <w:pStyle w:val="TAC"/>
              <w:rPr>
                <w:rFonts w:cs="Arial"/>
                <w:szCs w:val="18"/>
              </w:rPr>
            </w:pPr>
            <w:r w:rsidRPr="00EF06A7">
              <w:rPr>
                <w:rFonts w:cs="Arial"/>
                <w:szCs w:val="18"/>
              </w:rPr>
              <w:t>Hz</w:t>
            </w:r>
          </w:p>
        </w:tc>
        <w:tc>
          <w:tcPr>
            <w:tcW w:w="3884" w:type="dxa"/>
            <w:tcBorders>
              <w:top w:val="single" w:sz="4" w:space="0" w:color="auto"/>
              <w:left w:val="single" w:sz="4" w:space="0" w:color="auto"/>
              <w:bottom w:val="single" w:sz="4" w:space="0" w:color="auto"/>
              <w:right w:val="single" w:sz="4" w:space="0" w:color="auto"/>
            </w:tcBorders>
            <w:vAlign w:val="center"/>
            <w:hideMark/>
          </w:tcPr>
          <w:p w14:paraId="7DFB0B29" w14:textId="77777777" w:rsidR="002B5391" w:rsidRPr="00EF06A7" w:rsidRDefault="002B5391">
            <w:pPr>
              <w:pStyle w:val="TAC"/>
              <w:rPr>
                <w:rFonts w:cs="Arial"/>
                <w:szCs w:val="18"/>
              </w:rPr>
            </w:pPr>
            <w:r w:rsidRPr="00EF06A7">
              <w:rPr>
                <w:rFonts w:cs="Arial"/>
                <w:szCs w:val="18"/>
              </w:rPr>
              <w:t>0</w:t>
            </w:r>
          </w:p>
        </w:tc>
      </w:tr>
      <w:tr w:rsidR="002B5391" w:rsidRPr="00EF06A7" w14:paraId="5E18C18E"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58C00"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4138A462" w14:textId="77777777" w:rsidR="002B5391" w:rsidRPr="00EF06A7" w:rsidRDefault="002B5391">
            <w:pPr>
              <w:pStyle w:val="TAL"/>
              <w:rPr>
                <w:rFonts w:cs="Arial"/>
                <w:szCs w:val="18"/>
              </w:rPr>
            </w:pPr>
            <w:r w:rsidRPr="00EF06A7">
              <w:rPr>
                <w:rFonts w:cs="Arial"/>
                <w:szCs w:val="18"/>
              </w:rPr>
              <w:t>Antenna configuration</w:t>
            </w:r>
          </w:p>
        </w:tc>
        <w:tc>
          <w:tcPr>
            <w:tcW w:w="978" w:type="dxa"/>
            <w:tcBorders>
              <w:top w:val="single" w:sz="4" w:space="0" w:color="auto"/>
              <w:left w:val="single" w:sz="4" w:space="0" w:color="auto"/>
              <w:bottom w:val="single" w:sz="4" w:space="0" w:color="auto"/>
              <w:right w:val="single" w:sz="4" w:space="0" w:color="auto"/>
            </w:tcBorders>
            <w:vAlign w:val="center"/>
          </w:tcPr>
          <w:p w14:paraId="350708E9"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9EDAD28" w14:textId="77777777" w:rsidR="002B5391" w:rsidRPr="00EF06A7" w:rsidRDefault="002B5391">
            <w:pPr>
              <w:pStyle w:val="TAC"/>
              <w:rPr>
                <w:rFonts w:cs="Arial"/>
                <w:szCs w:val="18"/>
              </w:rPr>
            </w:pPr>
            <w:r w:rsidRPr="00EF06A7">
              <w:rPr>
                <w:rFonts w:cs="Arial"/>
                <w:szCs w:val="18"/>
              </w:rPr>
              <w:t>1</w:t>
            </w:r>
            <w:r w:rsidRPr="00EF06A7">
              <w:rPr>
                <w:rFonts w:cs="Arial"/>
                <w:szCs w:val="18"/>
                <w:lang w:eastAsia="zh-CN"/>
              </w:rPr>
              <w:t>x</w:t>
            </w:r>
            <w:r w:rsidRPr="00EF06A7">
              <w:rPr>
                <w:rFonts w:cs="Arial"/>
                <w:szCs w:val="18"/>
              </w:rPr>
              <w:t>2 Low</w:t>
            </w:r>
          </w:p>
        </w:tc>
      </w:tr>
      <w:tr w:rsidR="002B5391" w:rsidRPr="00EF06A7" w14:paraId="4E9ACBA3" w14:textId="77777777" w:rsidTr="002B5391">
        <w:trPr>
          <w:trHeight w:val="1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C63F3F"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2E754BD9" w14:textId="77777777" w:rsidR="002B5391" w:rsidRPr="00EF06A7" w:rsidRDefault="002B5391">
            <w:pPr>
              <w:pStyle w:val="TAL"/>
              <w:rPr>
                <w:rFonts w:eastAsia="SimSun" w:cs="Arial"/>
                <w:szCs w:val="18"/>
                <w:lang w:eastAsia="zh-CN"/>
              </w:rPr>
            </w:pPr>
            <w:r w:rsidRPr="00EF06A7">
              <w:rPr>
                <w:rFonts w:eastAsia="SimSun" w:cs="Arial"/>
                <w:szCs w:val="18"/>
                <w:lang w:eastAsia="zh-CN"/>
              </w:rPr>
              <w:t>PSFCH periodicity</w:t>
            </w:r>
          </w:p>
        </w:tc>
        <w:tc>
          <w:tcPr>
            <w:tcW w:w="978" w:type="dxa"/>
            <w:tcBorders>
              <w:top w:val="single" w:sz="4" w:space="0" w:color="auto"/>
              <w:left w:val="single" w:sz="4" w:space="0" w:color="auto"/>
              <w:bottom w:val="single" w:sz="4" w:space="0" w:color="auto"/>
              <w:right w:val="single" w:sz="4" w:space="0" w:color="auto"/>
            </w:tcBorders>
            <w:vAlign w:val="center"/>
            <w:hideMark/>
          </w:tcPr>
          <w:p w14:paraId="64EB9653" w14:textId="77777777" w:rsidR="002B5391" w:rsidRPr="00EF06A7" w:rsidRDefault="002B5391">
            <w:pPr>
              <w:pStyle w:val="TAC"/>
              <w:rPr>
                <w:rFonts w:eastAsia="Malgun Gothic" w:cs="Arial"/>
                <w:szCs w:val="18"/>
                <w:lang w:eastAsia="zh-CN"/>
              </w:rPr>
            </w:pPr>
            <w:r w:rsidRPr="00EF06A7">
              <w:rPr>
                <w:rFonts w:cs="Arial"/>
                <w:szCs w:val="18"/>
                <w:lang w:eastAsia="zh-CN"/>
              </w:rPr>
              <w:t>Slo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3CF2EDD5" w14:textId="77777777" w:rsidR="002B5391" w:rsidRPr="00EF06A7" w:rsidRDefault="002B5391">
            <w:pPr>
              <w:pStyle w:val="TAC"/>
              <w:rPr>
                <w:rFonts w:cs="Arial"/>
                <w:szCs w:val="18"/>
                <w:lang w:eastAsia="zh-CN"/>
              </w:rPr>
            </w:pPr>
            <w:r w:rsidRPr="00EF06A7">
              <w:rPr>
                <w:rFonts w:cs="Arial"/>
                <w:szCs w:val="18"/>
                <w:lang w:eastAsia="zh-CN"/>
              </w:rPr>
              <w:t>4</w:t>
            </w:r>
          </w:p>
        </w:tc>
      </w:tr>
      <w:tr w:rsidR="002B5391" w:rsidRPr="00EF06A7" w14:paraId="7CEBFE1F" w14:textId="77777777" w:rsidTr="002B5391">
        <w:trPr>
          <w:trHeight w:val="1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82FC17"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730DC9F5" w14:textId="77777777" w:rsidR="002B5391" w:rsidRPr="00EF06A7" w:rsidRDefault="002B5391">
            <w:pPr>
              <w:pStyle w:val="TAL"/>
              <w:rPr>
                <w:rFonts w:eastAsia="SimSun" w:cs="Arial"/>
                <w:szCs w:val="18"/>
                <w:lang w:eastAsia="zh-CN"/>
              </w:rPr>
            </w:pPr>
            <w:r w:rsidRPr="00EF06A7">
              <w:rPr>
                <w:rFonts w:eastAsia="SimSun" w:cs="Arial"/>
                <w:szCs w:val="18"/>
                <w:lang w:eastAsia="zh-CN"/>
              </w:rPr>
              <w:t>MinTimeGapPSFCH</w:t>
            </w:r>
          </w:p>
        </w:tc>
        <w:tc>
          <w:tcPr>
            <w:tcW w:w="978" w:type="dxa"/>
            <w:tcBorders>
              <w:top w:val="single" w:sz="4" w:space="0" w:color="auto"/>
              <w:left w:val="single" w:sz="4" w:space="0" w:color="auto"/>
              <w:bottom w:val="single" w:sz="4" w:space="0" w:color="auto"/>
              <w:right w:val="single" w:sz="4" w:space="0" w:color="auto"/>
            </w:tcBorders>
            <w:vAlign w:val="center"/>
            <w:hideMark/>
          </w:tcPr>
          <w:p w14:paraId="7309A068" w14:textId="77777777" w:rsidR="002B5391" w:rsidRPr="00EF06A7" w:rsidRDefault="002B5391">
            <w:pPr>
              <w:pStyle w:val="TAC"/>
              <w:rPr>
                <w:rFonts w:eastAsia="Malgun Gothic" w:cs="Arial"/>
                <w:szCs w:val="18"/>
                <w:lang w:eastAsia="zh-CN"/>
              </w:rPr>
            </w:pPr>
            <w:r w:rsidRPr="00EF06A7">
              <w:rPr>
                <w:rFonts w:cs="Arial"/>
                <w:szCs w:val="18"/>
                <w:lang w:eastAsia="zh-CN"/>
              </w:rPr>
              <w:t xml:space="preserve">Slots </w:t>
            </w:r>
          </w:p>
        </w:tc>
        <w:tc>
          <w:tcPr>
            <w:tcW w:w="3884" w:type="dxa"/>
            <w:tcBorders>
              <w:top w:val="single" w:sz="4" w:space="0" w:color="auto"/>
              <w:left w:val="single" w:sz="4" w:space="0" w:color="auto"/>
              <w:bottom w:val="single" w:sz="4" w:space="0" w:color="auto"/>
              <w:right w:val="single" w:sz="4" w:space="0" w:color="auto"/>
            </w:tcBorders>
            <w:vAlign w:val="center"/>
            <w:hideMark/>
          </w:tcPr>
          <w:p w14:paraId="535B9EE8" w14:textId="77777777" w:rsidR="002B5391" w:rsidRPr="00EF06A7" w:rsidRDefault="002B5391">
            <w:pPr>
              <w:pStyle w:val="TAC"/>
              <w:rPr>
                <w:rFonts w:cs="Arial"/>
                <w:szCs w:val="18"/>
                <w:lang w:eastAsia="zh-CN"/>
              </w:rPr>
            </w:pPr>
            <w:r w:rsidRPr="00EF06A7">
              <w:rPr>
                <w:rFonts w:cs="Arial"/>
                <w:szCs w:val="18"/>
                <w:lang w:eastAsia="zh-CN"/>
              </w:rPr>
              <w:t>3</w:t>
            </w:r>
          </w:p>
        </w:tc>
      </w:tr>
      <w:tr w:rsidR="002B5391" w:rsidRPr="00EF06A7" w14:paraId="699841AB" w14:textId="77777777" w:rsidTr="002B5391">
        <w:trPr>
          <w:jc w:val="center"/>
        </w:trPr>
        <w:tc>
          <w:tcPr>
            <w:tcW w:w="1644" w:type="dxa"/>
            <w:vMerge w:val="restart"/>
            <w:tcBorders>
              <w:top w:val="single" w:sz="4" w:space="0" w:color="auto"/>
              <w:left w:val="single" w:sz="4" w:space="0" w:color="auto"/>
              <w:bottom w:val="single" w:sz="4" w:space="0" w:color="auto"/>
              <w:right w:val="single" w:sz="4" w:space="0" w:color="auto"/>
            </w:tcBorders>
            <w:vAlign w:val="center"/>
            <w:hideMark/>
          </w:tcPr>
          <w:p w14:paraId="0480F549" w14:textId="77777777" w:rsidR="002B5391" w:rsidRPr="00EF06A7" w:rsidRDefault="002B5391">
            <w:pPr>
              <w:pStyle w:val="TAL"/>
              <w:rPr>
                <w:rFonts w:cs="Arial"/>
                <w:szCs w:val="18"/>
                <w:lang w:eastAsia="en-US"/>
              </w:rPr>
            </w:pPr>
            <w:r w:rsidRPr="00EF06A7">
              <w:rPr>
                <w:rFonts w:cs="Arial"/>
                <w:szCs w:val="18"/>
              </w:rPr>
              <w:t>Sidelink UE 2</w:t>
            </w:r>
          </w:p>
        </w:tc>
        <w:tc>
          <w:tcPr>
            <w:tcW w:w="2746" w:type="dxa"/>
            <w:tcBorders>
              <w:top w:val="single" w:sz="4" w:space="0" w:color="auto"/>
              <w:left w:val="single" w:sz="4" w:space="0" w:color="auto"/>
              <w:bottom w:val="single" w:sz="4" w:space="0" w:color="auto"/>
              <w:right w:val="single" w:sz="4" w:space="0" w:color="auto"/>
            </w:tcBorders>
            <w:vAlign w:val="center"/>
            <w:hideMark/>
          </w:tcPr>
          <w:p w14:paraId="624E951C" w14:textId="77777777" w:rsidR="002B5391" w:rsidRPr="00EF06A7" w:rsidRDefault="002B5391">
            <w:pPr>
              <w:pStyle w:val="TAL"/>
              <w:rPr>
                <w:rFonts w:cs="Arial"/>
                <w:szCs w:val="18"/>
              </w:rPr>
            </w:pPr>
            <w:r w:rsidRPr="00EF06A7">
              <w:rPr>
                <w:rFonts w:cs="Arial"/>
                <w:szCs w:val="18"/>
              </w:rPr>
              <w:t>Sidelink Transmissions</w:t>
            </w:r>
          </w:p>
        </w:tc>
        <w:tc>
          <w:tcPr>
            <w:tcW w:w="978" w:type="dxa"/>
            <w:tcBorders>
              <w:top w:val="single" w:sz="4" w:space="0" w:color="auto"/>
              <w:left w:val="single" w:sz="4" w:space="0" w:color="auto"/>
              <w:bottom w:val="single" w:sz="4" w:space="0" w:color="auto"/>
              <w:right w:val="single" w:sz="4" w:space="0" w:color="auto"/>
            </w:tcBorders>
            <w:vAlign w:val="center"/>
          </w:tcPr>
          <w:p w14:paraId="7BBB37B9"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5855AB44" w14:textId="77777777" w:rsidR="002B5391" w:rsidRPr="00EF06A7" w:rsidRDefault="002B5391">
            <w:pPr>
              <w:pStyle w:val="TAC"/>
              <w:rPr>
                <w:rFonts w:cs="Arial"/>
                <w:szCs w:val="18"/>
              </w:rPr>
            </w:pPr>
            <w:r w:rsidRPr="00EF06A7">
              <w:rPr>
                <w:rFonts w:cs="Arial"/>
                <w:szCs w:val="18"/>
              </w:rPr>
              <w:t>PSCCH + PSSCH</w:t>
            </w:r>
          </w:p>
        </w:tc>
      </w:tr>
      <w:tr w:rsidR="002B5391" w:rsidRPr="00EF06A7" w14:paraId="75DC664D"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1C2187"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7F3EFACD" w14:textId="77777777" w:rsidR="002B5391" w:rsidRPr="00EF06A7" w:rsidRDefault="002B5391">
            <w:pPr>
              <w:pStyle w:val="TAL"/>
              <w:rPr>
                <w:rFonts w:cs="Arial"/>
                <w:szCs w:val="18"/>
              </w:rPr>
            </w:pPr>
            <w:r w:rsidRPr="00EF06A7">
              <w:rPr>
                <w:rFonts w:cs="Arial"/>
                <w:szCs w:val="18"/>
                <w:lang w:eastAsia="zh-CN"/>
              </w:rPr>
              <w:t>PSSCH DMRS pattern</w:t>
            </w:r>
            <w:r w:rsidRPr="00EF06A7">
              <w:rPr>
                <w:rFonts w:cs="Arial"/>
                <w:szCs w:val="18"/>
              </w:rPr>
              <w:t>(Note 1)</w:t>
            </w:r>
          </w:p>
        </w:tc>
        <w:tc>
          <w:tcPr>
            <w:tcW w:w="978" w:type="dxa"/>
            <w:tcBorders>
              <w:top w:val="single" w:sz="4" w:space="0" w:color="auto"/>
              <w:left w:val="single" w:sz="4" w:space="0" w:color="auto"/>
              <w:bottom w:val="single" w:sz="4" w:space="0" w:color="auto"/>
              <w:right w:val="single" w:sz="4" w:space="0" w:color="auto"/>
            </w:tcBorders>
            <w:vAlign w:val="center"/>
          </w:tcPr>
          <w:p w14:paraId="2E28849B"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3740B25" w14:textId="77777777" w:rsidR="002B5391" w:rsidRPr="00EF06A7" w:rsidRDefault="002B5391">
            <w:pPr>
              <w:pStyle w:val="TAC"/>
              <w:rPr>
                <w:rFonts w:cs="Arial"/>
                <w:szCs w:val="18"/>
              </w:rPr>
            </w:pPr>
            <w:r w:rsidRPr="00EF06A7">
              <w:rPr>
                <w:rFonts w:cs="Arial"/>
                <w:szCs w:val="18"/>
                <w:lang w:eastAsia="zh-CN"/>
              </w:rPr>
              <w:t>{2,3}</w:t>
            </w:r>
          </w:p>
        </w:tc>
      </w:tr>
      <w:tr w:rsidR="002B5391" w:rsidRPr="00EF06A7" w14:paraId="6B0F0A56" w14:textId="77777777" w:rsidTr="002B5391">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D8C57"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710D9C86" w14:textId="77777777" w:rsidR="002B5391" w:rsidRPr="00EF06A7" w:rsidRDefault="002B5391">
            <w:pPr>
              <w:pStyle w:val="TAL"/>
              <w:rPr>
                <w:rFonts w:cs="Arial"/>
                <w:szCs w:val="18"/>
              </w:rPr>
            </w:pPr>
            <w:r w:rsidRPr="00EF06A7">
              <w:rPr>
                <w:rFonts w:cs="Arial"/>
                <w:szCs w:val="18"/>
              </w:rPr>
              <w:t xml:space="preserve">Sub-channel allocation </w:t>
            </w:r>
          </w:p>
        </w:tc>
        <w:tc>
          <w:tcPr>
            <w:tcW w:w="978" w:type="dxa"/>
            <w:tcBorders>
              <w:top w:val="single" w:sz="4" w:space="0" w:color="auto"/>
              <w:left w:val="single" w:sz="4" w:space="0" w:color="auto"/>
              <w:bottom w:val="single" w:sz="4" w:space="0" w:color="auto"/>
              <w:right w:val="single" w:sz="4" w:space="0" w:color="auto"/>
            </w:tcBorders>
            <w:vAlign w:val="center"/>
          </w:tcPr>
          <w:p w14:paraId="323AC65A"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13D84656" w14:textId="5EC4DE72" w:rsidR="002B5391" w:rsidRPr="00EF06A7" w:rsidRDefault="002B5391">
            <w:pPr>
              <w:pStyle w:val="TAC"/>
              <w:rPr>
                <w:rFonts w:cs="Arial"/>
                <w:szCs w:val="18"/>
              </w:rPr>
            </w:pPr>
            <w:r w:rsidRPr="00EF06A7">
              <w:rPr>
                <w:rFonts w:cs="Arial"/>
                <w:szCs w:val="18"/>
              </w:rPr>
              <w:t>Sub-channel 3</w:t>
            </w:r>
          </w:p>
        </w:tc>
      </w:tr>
      <w:tr w:rsidR="002B5391" w:rsidRPr="00EF06A7" w14:paraId="280C5D89"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C6ED1"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67041F37" w14:textId="77777777" w:rsidR="002B5391" w:rsidRPr="00EF06A7" w:rsidRDefault="002B5391">
            <w:pPr>
              <w:pStyle w:val="TAL"/>
              <w:rPr>
                <w:rFonts w:cs="Arial"/>
                <w:szCs w:val="18"/>
              </w:rPr>
            </w:pPr>
            <w:r w:rsidRPr="00EF06A7">
              <w:rPr>
                <w:rFonts w:cs="Arial"/>
                <w:szCs w:val="18"/>
              </w:rPr>
              <w:t xml:space="preserve">Time offset </w:t>
            </w:r>
            <w:bookmarkStart w:id="1560" w:name="OLE_LINK150"/>
            <w:r w:rsidRPr="00EF06A7">
              <w:rPr>
                <w:rFonts w:cs="Arial"/>
                <w:szCs w:val="18"/>
              </w:rPr>
              <w:t>(Note 2)</w:t>
            </w:r>
            <w:bookmarkEnd w:id="1560"/>
          </w:p>
        </w:tc>
        <w:tc>
          <w:tcPr>
            <w:tcW w:w="978" w:type="dxa"/>
            <w:tcBorders>
              <w:top w:val="single" w:sz="4" w:space="0" w:color="auto"/>
              <w:left w:val="single" w:sz="4" w:space="0" w:color="auto"/>
              <w:bottom w:val="single" w:sz="4" w:space="0" w:color="auto"/>
              <w:right w:val="single" w:sz="4" w:space="0" w:color="auto"/>
            </w:tcBorders>
            <w:vAlign w:val="center"/>
            <w:hideMark/>
          </w:tcPr>
          <w:p w14:paraId="242E7246" w14:textId="77777777" w:rsidR="002B5391" w:rsidRPr="00EF06A7" w:rsidRDefault="002B5391">
            <w:pPr>
              <w:pStyle w:val="TAC"/>
              <w:rPr>
                <w:rFonts w:cs="Arial"/>
                <w:szCs w:val="18"/>
              </w:rPr>
            </w:pPr>
            <w:r w:rsidRPr="00EF06A7">
              <w:rPr>
                <w:rFonts w:eastAsia="?? ??" w:cs="Arial"/>
                <w:szCs w:val="18"/>
              </w:rPr>
              <w:sym w:font="Symbol" w:char="F06D"/>
            </w:r>
            <w:r w:rsidRPr="00EF06A7">
              <w:rPr>
                <w:rFonts w:eastAsia="?? ??" w:cs="Arial"/>
                <w:szCs w:val="18"/>
              </w:rPr>
              <w: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24E2B37C" w14:textId="77777777" w:rsidR="002B5391" w:rsidRPr="00EF06A7" w:rsidRDefault="002B5391">
            <w:pPr>
              <w:pStyle w:val="TAC"/>
              <w:rPr>
                <w:rFonts w:cs="Arial"/>
                <w:szCs w:val="18"/>
              </w:rPr>
            </w:pPr>
            <w:r w:rsidRPr="00EF06A7">
              <w:rPr>
                <w:rFonts w:cs="Arial"/>
                <w:szCs w:val="18"/>
              </w:rPr>
              <w:t>0</w:t>
            </w:r>
          </w:p>
        </w:tc>
      </w:tr>
      <w:tr w:rsidR="002B5391" w:rsidRPr="00EF06A7" w14:paraId="70EEDBB6"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D212A"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5E9E44A3" w14:textId="77777777" w:rsidR="002B5391" w:rsidRPr="00EF06A7" w:rsidRDefault="002B5391">
            <w:pPr>
              <w:pStyle w:val="TAL"/>
              <w:rPr>
                <w:rFonts w:cs="Arial"/>
                <w:szCs w:val="18"/>
              </w:rPr>
            </w:pPr>
            <w:r w:rsidRPr="00EF06A7">
              <w:rPr>
                <w:rFonts w:cs="Arial"/>
                <w:szCs w:val="18"/>
              </w:rPr>
              <w:t>Frequency offset (Note 3)</w:t>
            </w:r>
          </w:p>
        </w:tc>
        <w:tc>
          <w:tcPr>
            <w:tcW w:w="978" w:type="dxa"/>
            <w:tcBorders>
              <w:top w:val="single" w:sz="4" w:space="0" w:color="auto"/>
              <w:left w:val="single" w:sz="4" w:space="0" w:color="auto"/>
              <w:bottom w:val="single" w:sz="4" w:space="0" w:color="auto"/>
              <w:right w:val="single" w:sz="4" w:space="0" w:color="auto"/>
            </w:tcBorders>
            <w:vAlign w:val="center"/>
            <w:hideMark/>
          </w:tcPr>
          <w:p w14:paraId="78BC0F22" w14:textId="77777777" w:rsidR="002B5391" w:rsidRPr="00EF06A7" w:rsidRDefault="002B5391">
            <w:pPr>
              <w:pStyle w:val="TAC"/>
              <w:rPr>
                <w:rFonts w:cs="Arial"/>
                <w:szCs w:val="18"/>
              </w:rPr>
            </w:pPr>
            <w:r w:rsidRPr="00EF06A7">
              <w:rPr>
                <w:rFonts w:cs="Arial"/>
                <w:szCs w:val="18"/>
              </w:rPr>
              <w:t>Hz</w:t>
            </w:r>
          </w:p>
        </w:tc>
        <w:tc>
          <w:tcPr>
            <w:tcW w:w="3884" w:type="dxa"/>
            <w:tcBorders>
              <w:top w:val="single" w:sz="4" w:space="0" w:color="auto"/>
              <w:left w:val="single" w:sz="4" w:space="0" w:color="auto"/>
              <w:bottom w:val="single" w:sz="4" w:space="0" w:color="auto"/>
              <w:right w:val="single" w:sz="4" w:space="0" w:color="auto"/>
            </w:tcBorders>
            <w:vAlign w:val="center"/>
            <w:hideMark/>
          </w:tcPr>
          <w:p w14:paraId="619D7719" w14:textId="77777777" w:rsidR="002B5391" w:rsidRPr="00EF06A7" w:rsidRDefault="002B5391">
            <w:pPr>
              <w:pStyle w:val="TAC"/>
              <w:rPr>
                <w:rFonts w:cs="Arial"/>
                <w:szCs w:val="18"/>
              </w:rPr>
            </w:pPr>
            <w:r w:rsidRPr="00EF06A7">
              <w:rPr>
                <w:rFonts w:cs="Arial"/>
                <w:szCs w:val="18"/>
              </w:rPr>
              <w:t>0</w:t>
            </w:r>
          </w:p>
        </w:tc>
      </w:tr>
      <w:tr w:rsidR="002B5391" w:rsidRPr="00EF06A7" w14:paraId="34A3452A" w14:textId="77777777" w:rsidTr="002B539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FC8F6"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597D31F3" w14:textId="77777777" w:rsidR="002B5391" w:rsidRPr="00EF06A7" w:rsidRDefault="002B5391">
            <w:pPr>
              <w:pStyle w:val="TAL"/>
              <w:rPr>
                <w:rFonts w:cs="Arial"/>
                <w:szCs w:val="18"/>
              </w:rPr>
            </w:pPr>
            <w:r w:rsidRPr="00EF06A7">
              <w:rPr>
                <w:rFonts w:cs="Arial"/>
                <w:szCs w:val="18"/>
              </w:rPr>
              <w:t>Antenna configuration</w:t>
            </w:r>
          </w:p>
        </w:tc>
        <w:tc>
          <w:tcPr>
            <w:tcW w:w="978" w:type="dxa"/>
            <w:tcBorders>
              <w:top w:val="single" w:sz="4" w:space="0" w:color="auto"/>
              <w:left w:val="single" w:sz="4" w:space="0" w:color="auto"/>
              <w:bottom w:val="single" w:sz="4" w:space="0" w:color="auto"/>
              <w:right w:val="single" w:sz="4" w:space="0" w:color="auto"/>
            </w:tcBorders>
            <w:vAlign w:val="center"/>
          </w:tcPr>
          <w:p w14:paraId="32F2140A" w14:textId="77777777" w:rsidR="002B5391" w:rsidRPr="00EF06A7" w:rsidRDefault="002B5391">
            <w:pPr>
              <w:pStyle w:val="TAC"/>
              <w:rPr>
                <w:rFonts w:cs="Arial"/>
                <w:szCs w:val="18"/>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0BF79888" w14:textId="77777777" w:rsidR="002B5391" w:rsidRPr="00EF06A7" w:rsidRDefault="002B5391">
            <w:pPr>
              <w:pStyle w:val="TAC"/>
              <w:rPr>
                <w:rFonts w:cs="Arial"/>
                <w:szCs w:val="18"/>
              </w:rPr>
            </w:pPr>
            <w:r w:rsidRPr="00EF06A7">
              <w:rPr>
                <w:rFonts w:cs="Arial"/>
                <w:szCs w:val="18"/>
              </w:rPr>
              <w:t>1</w:t>
            </w:r>
            <w:r w:rsidRPr="00EF06A7">
              <w:rPr>
                <w:rFonts w:cs="Arial"/>
                <w:szCs w:val="18"/>
                <w:lang w:eastAsia="zh-CN"/>
              </w:rPr>
              <w:t>x</w:t>
            </w:r>
            <w:r w:rsidRPr="00EF06A7">
              <w:rPr>
                <w:rFonts w:cs="Arial"/>
                <w:szCs w:val="18"/>
              </w:rPr>
              <w:t>2 Low</w:t>
            </w:r>
          </w:p>
        </w:tc>
      </w:tr>
      <w:tr w:rsidR="002B5391" w:rsidRPr="00EF06A7" w14:paraId="640402A6" w14:textId="77777777" w:rsidTr="002B5391">
        <w:trPr>
          <w:trHeight w:val="1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A13917"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22182995" w14:textId="77777777" w:rsidR="002B5391" w:rsidRPr="00EF06A7" w:rsidRDefault="002B5391">
            <w:pPr>
              <w:pStyle w:val="TAL"/>
              <w:rPr>
                <w:rFonts w:cs="Arial"/>
                <w:szCs w:val="18"/>
              </w:rPr>
            </w:pPr>
            <w:r w:rsidRPr="00EF06A7">
              <w:rPr>
                <w:rFonts w:eastAsia="SimSun" w:cs="Arial"/>
                <w:szCs w:val="18"/>
                <w:lang w:eastAsia="zh-CN"/>
              </w:rPr>
              <w:t>PSFCH periodicity</w:t>
            </w:r>
          </w:p>
        </w:tc>
        <w:tc>
          <w:tcPr>
            <w:tcW w:w="978" w:type="dxa"/>
            <w:tcBorders>
              <w:top w:val="single" w:sz="4" w:space="0" w:color="auto"/>
              <w:left w:val="single" w:sz="4" w:space="0" w:color="auto"/>
              <w:bottom w:val="single" w:sz="4" w:space="0" w:color="auto"/>
              <w:right w:val="single" w:sz="4" w:space="0" w:color="auto"/>
            </w:tcBorders>
            <w:vAlign w:val="center"/>
            <w:hideMark/>
          </w:tcPr>
          <w:p w14:paraId="14000748" w14:textId="77777777" w:rsidR="002B5391" w:rsidRPr="00EF06A7" w:rsidRDefault="002B5391">
            <w:pPr>
              <w:pStyle w:val="TAC"/>
              <w:rPr>
                <w:rFonts w:cs="Arial"/>
                <w:szCs w:val="18"/>
              </w:rPr>
            </w:pPr>
            <w:r w:rsidRPr="00EF06A7">
              <w:rPr>
                <w:rFonts w:cs="Arial"/>
                <w:szCs w:val="18"/>
                <w:lang w:eastAsia="zh-CN"/>
              </w:rPr>
              <w:t>Slo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602419F0" w14:textId="77777777" w:rsidR="002B5391" w:rsidRPr="00EF06A7" w:rsidRDefault="002B5391">
            <w:pPr>
              <w:pStyle w:val="TAC"/>
              <w:rPr>
                <w:rFonts w:cs="Arial"/>
                <w:szCs w:val="18"/>
              </w:rPr>
            </w:pPr>
            <w:r w:rsidRPr="00EF06A7">
              <w:rPr>
                <w:rFonts w:eastAsia="SimSun" w:cs="Arial"/>
                <w:szCs w:val="18"/>
                <w:lang w:eastAsia="zh-CN"/>
              </w:rPr>
              <w:t>4</w:t>
            </w:r>
          </w:p>
        </w:tc>
      </w:tr>
      <w:tr w:rsidR="002B5391" w:rsidRPr="00EF06A7" w14:paraId="7A3EE3BE" w14:textId="77777777" w:rsidTr="002B5391">
        <w:trPr>
          <w:trHeight w:val="1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67AD1" w14:textId="77777777" w:rsidR="002B5391" w:rsidRPr="00EF06A7" w:rsidRDefault="002B5391">
            <w:pPr>
              <w:spacing w:after="0"/>
              <w:rPr>
                <w:rFonts w:ascii="Arial" w:hAnsi="Arial" w:cs="Arial"/>
                <w:sz w:val="18"/>
                <w:szCs w:val="18"/>
                <w:lang w:eastAsia="en-US"/>
              </w:rPr>
            </w:pPr>
          </w:p>
        </w:tc>
        <w:tc>
          <w:tcPr>
            <w:tcW w:w="2746" w:type="dxa"/>
            <w:tcBorders>
              <w:top w:val="single" w:sz="4" w:space="0" w:color="auto"/>
              <w:left w:val="single" w:sz="4" w:space="0" w:color="auto"/>
              <w:bottom w:val="single" w:sz="4" w:space="0" w:color="auto"/>
              <w:right w:val="single" w:sz="4" w:space="0" w:color="auto"/>
            </w:tcBorders>
            <w:vAlign w:val="center"/>
            <w:hideMark/>
          </w:tcPr>
          <w:p w14:paraId="0D02559B" w14:textId="77777777" w:rsidR="002B5391" w:rsidRPr="00EF06A7" w:rsidRDefault="002B5391">
            <w:pPr>
              <w:pStyle w:val="TAL"/>
              <w:rPr>
                <w:rFonts w:eastAsia="SimSun" w:cs="Arial"/>
                <w:szCs w:val="18"/>
                <w:lang w:eastAsia="zh-CN"/>
              </w:rPr>
            </w:pPr>
            <w:r w:rsidRPr="00EF06A7">
              <w:rPr>
                <w:rFonts w:eastAsia="SimSun" w:cs="Arial"/>
                <w:szCs w:val="18"/>
                <w:lang w:eastAsia="zh-CN"/>
              </w:rPr>
              <w:t>MinTimeGapPSFCH</w:t>
            </w:r>
          </w:p>
        </w:tc>
        <w:tc>
          <w:tcPr>
            <w:tcW w:w="978" w:type="dxa"/>
            <w:tcBorders>
              <w:top w:val="single" w:sz="4" w:space="0" w:color="auto"/>
              <w:left w:val="single" w:sz="4" w:space="0" w:color="auto"/>
              <w:bottom w:val="single" w:sz="4" w:space="0" w:color="auto"/>
              <w:right w:val="single" w:sz="4" w:space="0" w:color="auto"/>
            </w:tcBorders>
            <w:vAlign w:val="center"/>
            <w:hideMark/>
          </w:tcPr>
          <w:p w14:paraId="2D9ADF32" w14:textId="77777777" w:rsidR="002B5391" w:rsidRPr="00EF06A7" w:rsidRDefault="002B5391">
            <w:pPr>
              <w:pStyle w:val="TAC"/>
              <w:rPr>
                <w:rFonts w:eastAsia="Malgun Gothic" w:cs="Arial"/>
                <w:szCs w:val="18"/>
                <w:lang w:eastAsia="zh-CN"/>
              </w:rPr>
            </w:pPr>
            <w:r w:rsidRPr="00EF06A7">
              <w:rPr>
                <w:rFonts w:cs="Arial"/>
                <w:szCs w:val="18"/>
                <w:lang w:eastAsia="zh-CN"/>
              </w:rPr>
              <w:t xml:space="preserve">Slots </w:t>
            </w:r>
          </w:p>
        </w:tc>
        <w:tc>
          <w:tcPr>
            <w:tcW w:w="3884" w:type="dxa"/>
            <w:tcBorders>
              <w:top w:val="single" w:sz="4" w:space="0" w:color="auto"/>
              <w:left w:val="single" w:sz="4" w:space="0" w:color="auto"/>
              <w:bottom w:val="single" w:sz="4" w:space="0" w:color="auto"/>
              <w:right w:val="single" w:sz="4" w:space="0" w:color="auto"/>
            </w:tcBorders>
            <w:vAlign w:val="center"/>
            <w:hideMark/>
          </w:tcPr>
          <w:p w14:paraId="29714A5F" w14:textId="77777777" w:rsidR="002B5391" w:rsidRPr="00EF06A7" w:rsidRDefault="002B5391">
            <w:pPr>
              <w:pStyle w:val="TAC"/>
              <w:rPr>
                <w:rFonts w:eastAsia="SimSun" w:cs="Arial"/>
                <w:szCs w:val="18"/>
                <w:lang w:eastAsia="zh-CN"/>
              </w:rPr>
            </w:pPr>
            <w:r w:rsidRPr="00EF06A7">
              <w:rPr>
                <w:rFonts w:cs="Arial"/>
                <w:szCs w:val="18"/>
                <w:lang w:eastAsia="zh-CN"/>
              </w:rPr>
              <w:t>3</w:t>
            </w:r>
          </w:p>
        </w:tc>
      </w:tr>
      <w:tr w:rsidR="002B5391" w:rsidRPr="00EF06A7" w14:paraId="3B685598" w14:textId="77777777" w:rsidTr="002B5391">
        <w:trPr>
          <w:jc w:val="center"/>
        </w:trPr>
        <w:tc>
          <w:tcPr>
            <w:tcW w:w="9252" w:type="dxa"/>
            <w:gridSpan w:val="4"/>
            <w:tcBorders>
              <w:top w:val="single" w:sz="4" w:space="0" w:color="auto"/>
              <w:left w:val="single" w:sz="4" w:space="0" w:color="auto"/>
              <w:bottom w:val="single" w:sz="4" w:space="0" w:color="auto"/>
              <w:right w:val="single" w:sz="4" w:space="0" w:color="auto"/>
            </w:tcBorders>
            <w:vAlign w:val="center"/>
            <w:hideMark/>
          </w:tcPr>
          <w:p w14:paraId="59B3E9EE" w14:textId="77777777" w:rsidR="002B5391" w:rsidRPr="00EF06A7" w:rsidRDefault="002B5391">
            <w:pPr>
              <w:pStyle w:val="TAC"/>
              <w:ind w:left="878" w:hangingChars="488" w:hanging="878"/>
              <w:jc w:val="both"/>
              <w:rPr>
                <w:rFonts w:eastAsia="Malgun Gothic"/>
                <w:lang w:eastAsia="en-US"/>
              </w:rPr>
            </w:pPr>
            <w:r w:rsidRPr="00EF06A7">
              <w:t>Note 1:</w:t>
            </w:r>
            <w:r w:rsidRPr="00EF06A7">
              <w:rPr>
                <w:lang w:eastAsia="zh-CN"/>
              </w:rPr>
              <w:tab/>
            </w:r>
            <w:r w:rsidRPr="00EF06A7">
              <w:t>{x, y}: x and y means the number of DMRS symbols for slot with PSFCH transmission and without PSFCH transmission, respectively.</w:t>
            </w:r>
          </w:p>
          <w:p w14:paraId="66223DAE" w14:textId="77777777" w:rsidR="002B5391" w:rsidRPr="00EF06A7" w:rsidRDefault="002B5391">
            <w:pPr>
              <w:pStyle w:val="TAN"/>
              <w:rPr>
                <w:rFonts w:cs="Arial"/>
                <w:szCs w:val="18"/>
              </w:rPr>
            </w:pPr>
            <w:r w:rsidRPr="00EF06A7">
              <w:rPr>
                <w:rFonts w:cs="Arial"/>
                <w:szCs w:val="18"/>
              </w:rPr>
              <w:t>Note 2:</w:t>
            </w:r>
            <w:r w:rsidRPr="00EF06A7">
              <w:rPr>
                <w:rFonts w:cs="Arial"/>
                <w:szCs w:val="18"/>
              </w:rPr>
              <w:tab/>
            </w:r>
            <w:r w:rsidRPr="00EF06A7">
              <w:t xml:space="preserve">Time offset of transmitted Sidelink UE </w:t>
            </w:r>
            <w:r w:rsidRPr="00EF06A7">
              <w:rPr>
                <w:lang w:eastAsia="zh-CN"/>
              </w:rPr>
              <w:t>signal</w:t>
            </w:r>
            <w:r w:rsidRPr="00EF06A7">
              <w:rPr>
                <w:rFonts w:cs="Arial"/>
                <w:szCs w:val="18"/>
              </w:rPr>
              <w:t xml:space="preserve"> with respect to GNSS reference timing.</w:t>
            </w:r>
          </w:p>
          <w:p w14:paraId="4AA51D78" w14:textId="77777777" w:rsidR="002B5391" w:rsidRPr="00EF06A7" w:rsidRDefault="002B5391">
            <w:pPr>
              <w:pStyle w:val="TAN"/>
              <w:rPr>
                <w:rFonts w:cs="Arial"/>
                <w:szCs w:val="18"/>
              </w:rPr>
            </w:pPr>
            <w:r w:rsidRPr="00EF06A7">
              <w:rPr>
                <w:rFonts w:cs="Arial"/>
                <w:szCs w:val="18"/>
              </w:rPr>
              <w:t>Note 3:</w:t>
            </w:r>
            <w:r w:rsidRPr="00EF06A7">
              <w:rPr>
                <w:rFonts w:cs="Arial"/>
                <w:szCs w:val="18"/>
              </w:rPr>
              <w:tab/>
            </w:r>
            <w:r w:rsidRPr="00EF06A7">
              <w:t xml:space="preserve">Frequency offset of transmitted Sidelink UE </w:t>
            </w:r>
            <w:r w:rsidRPr="00EF06A7">
              <w:rPr>
                <w:lang w:eastAsia="zh-CN"/>
              </w:rPr>
              <w:t>signal</w:t>
            </w:r>
            <w:r w:rsidRPr="00EF06A7">
              <w:rPr>
                <w:rFonts w:cs="Arial"/>
                <w:szCs w:val="18"/>
              </w:rPr>
              <w:t xml:space="preserve"> with respect to GNSS reference frequency.</w:t>
            </w:r>
          </w:p>
        </w:tc>
      </w:tr>
    </w:tbl>
    <w:p w14:paraId="2CA86942" w14:textId="77777777" w:rsidR="002B5391" w:rsidRPr="00EF06A7" w:rsidRDefault="002B5391" w:rsidP="002B5391">
      <w:pPr>
        <w:rPr>
          <w:lang w:eastAsia="ko-KR"/>
        </w:rPr>
      </w:pPr>
    </w:p>
    <w:p w14:paraId="53DAD5ED" w14:textId="228785C5" w:rsidR="002B5391" w:rsidRPr="00EF06A7" w:rsidRDefault="002B5391" w:rsidP="002B5391">
      <w:pPr>
        <w:pStyle w:val="TH"/>
        <w:rPr>
          <w:lang w:eastAsia="en-US"/>
        </w:rPr>
      </w:pPr>
      <w:r w:rsidRPr="00EF06A7">
        <w:t>Table 11.1.6.1.</w:t>
      </w:r>
      <w:r w:rsidR="00E37011" w:rsidRPr="00EF06A7">
        <w:t>1.</w:t>
      </w:r>
      <w:r w:rsidRPr="00EF06A7">
        <w:t>0</w:t>
      </w:r>
      <w:r w:rsidRPr="00EF06A7">
        <w:noBreakHyphen/>
        <w:t>2: Minimum performance</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77"/>
        <w:gridCol w:w="1337"/>
        <w:gridCol w:w="907"/>
        <w:gridCol w:w="1694"/>
        <w:gridCol w:w="1276"/>
        <w:gridCol w:w="1276"/>
        <w:gridCol w:w="1134"/>
        <w:gridCol w:w="1061"/>
      </w:tblGrid>
      <w:tr w:rsidR="002B5391" w:rsidRPr="00EF06A7" w14:paraId="551E1706" w14:textId="77777777" w:rsidTr="002B5391">
        <w:trPr>
          <w:trHeight w:val="227"/>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4DD3D8" w14:textId="77777777" w:rsidR="002B5391" w:rsidRPr="00EF06A7" w:rsidRDefault="002B5391">
            <w:pPr>
              <w:pStyle w:val="TAH"/>
              <w:rPr>
                <w:rFonts w:cs="Arial"/>
              </w:rPr>
            </w:pPr>
            <w:r w:rsidRPr="00EF06A7">
              <w:rPr>
                <w:rFonts w:cs="Arial"/>
              </w:rPr>
              <w:t>Test number</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C4CAC6" w14:textId="77777777" w:rsidR="002B5391" w:rsidRPr="00EF06A7" w:rsidRDefault="002B5391">
            <w:pPr>
              <w:pStyle w:val="TAH"/>
              <w:rPr>
                <w:rFonts w:cs="Arial"/>
              </w:rPr>
            </w:pPr>
            <w:r w:rsidRPr="00EF06A7">
              <w:rPr>
                <w:rFonts w:cs="Arial"/>
              </w:rPr>
              <w:t xml:space="preserve">Bandwidth </w:t>
            </w:r>
            <w:r w:rsidRPr="00EF06A7">
              <w:rPr>
                <w:rFonts w:cs="Arial"/>
                <w:lang w:eastAsia="ko-KR"/>
              </w:rPr>
              <w:t>(MHz)/</w:t>
            </w:r>
            <w:r w:rsidRPr="00EF06A7">
              <w:rPr>
                <w:rFonts w:cs="Arial"/>
                <w:lang w:eastAsia="ko-KR"/>
              </w:rPr>
              <w:br/>
              <w:t>Subcarrier spacing(kHz)</w:t>
            </w:r>
          </w:p>
        </w:tc>
        <w:tc>
          <w:tcPr>
            <w:tcW w:w="4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A40ECF" w14:textId="77777777" w:rsidR="002B5391" w:rsidRPr="00EF06A7" w:rsidRDefault="002B5391">
            <w:pPr>
              <w:pStyle w:val="TAH"/>
              <w:rPr>
                <w:rFonts w:cs="Arial"/>
              </w:rPr>
            </w:pPr>
            <w:r w:rsidRPr="00EF06A7">
              <w:rPr>
                <w:rFonts w:cs="Arial"/>
              </w:rPr>
              <w:t>Sidelink UE</w:t>
            </w:r>
          </w:p>
        </w:tc>
        <w:tc>
          <w:tcPr>
            <w:tcW w:w="8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D8DEDD" w14:textId="77777777" w:rsidR="002B5391" w:rsidRPr="00EF06A7" w:rsidRDefault="002B5391">
            <w:pPr>
              <w:pStyle w:val="TAH"/>
              <w:rPr>
                <w:rFonts w:cs="Arial"/>
              </w:rPr>
            </w:pPr>
            <w:r w:rsidRPr="00EF06A7">
              <w:rPr>
                <w:rFonts w:cs="Arial"/>
              </w:rPr>
              <w:t>PSSCH Reference</w:t>
            </w:r>
            <w:r w:rsidRPr="00EF06A7">
              <w:rPr>
                <w:rFonts w:cs="Arial"/>
                <w:lang w:eastAsia="zh-CN"/>
              </w:rPr>
              <w:t xml:space="preserve"> </w:t>
            </w:r>
            <w:r w:rsidRPr="00EF06A7">
              <w:rPr>
                <w:rFonts w:cs="Arial"/>
              </w:rPr>
              <w:t>channel</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EA7896" w14:textId="77777777" w:rsidR="002B5391" w:rsidRPr="00EF06A7" w:rsidRDefault="002B5391">
            <w:pPr>
              <w:pStyle w:val="TAH"/>
              <w:rPr>
                <w:rFonts w:cs="Arial"/>
              </w:rPr>
            </w:pPr>
            <w:r w:rsidRPr="00EF06A7">
              <w:rPr>
                <w:rFonts w:cs="Arial"/>
              </w:rPr>
              <w:t>Modulation format and</w:t>
            </w:r>
          </w:p>
          <w:p w14:paraId="6520EF97" w14:textId="77777777" w:rsidR="002B5391" w:rsidRPr="00EF06A7" w:rsidRDefault="002B5391">
            <w:pPr>
              <w:pStyle w:val="TAH"/>
              <w:rPr>
                <w:rFonts w:cs="Arial"/>
              </w:rPr>
            </w:pPr>
            <w:r w:rsidRPr="00EF06A7">
              <w:rPr>
                <w:rFonts w:cs="Arial"/>
              </w:rPr>
              <w:t>code rate</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9454F7" w14:textId="77777777" w:rsidR="002B5391" w:rsidRPr="00EF06A7" w:rsidRDefault="002B5391">
            <w:pPr>
              <w:pStyle w:val="TAH"/>
              <w:rPr>
                <w:rFonts w:cs="Arial"/>
              </w:rPr>
            </w:pPr>
            <w:bookmarkStart w:id="1561" w:name="OLE_LINK17"/>
            <w:r w:rsidRPr="00EF06A7">
              <w:rPr>
                <w:rFonts w:cs="Arial"/>
              </w:rPr>
              <w:t>Propagation condition</w:t>
            </w:r>
            <w:bookmarkEnd w:id="1561"/>
          </w:p>
        </w:tc>
        <w:tc>
          <w:tcPr>
            <w:tcW w:w="11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48C4ACB" w14:textId="77777777" w:rsidR="002B5391" w:rsidRPr="00EF06A7" w:rsidRDefault="002B5391">
            <w:pPr>
              <w:pStyle w:val="TAH"/>
              <w:rPr>
                <w:rFonts w:cs="Arial"/>
              </w:rPr>
            </w:pPr>
            <w:r w:rsidRPr="00EF06A7">
              <w:rPr>
                <w:rFonts w:cs="Arial"/>
              </w:rPr>
              <w:t>Reference value</w:t>
            </w:r>
          </w:p>
        </w:tc>
      </w:tr>
      <w:tr w:rsidR="002B5391" w:rsidRPr="00EF06A7" w14:paraId="7A8B33D9" w14:textId="77777777" w:rsidTr="002B5391">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6633BE"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DBF5D0"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71F4B8"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C60D9C"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05008C"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F2E3C2" w14:textId="77777777" w:rsidR="002B5391" w:rsidRPr="00EF06A7" w:rsidRDefault="002B5391">
            <w:pPr>
              <w:spacing w:after="0"/>
              <w:rPr>
                <w:rFonts w:ascii="Arial" w:hAnsi="Arial" w:cs="Arial"/>
                <w:b/>
                <w:sz w:val="18"/>
                <w:lang w:eastAsia="en-US"/>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86EB5" w14:textId="77777777" w:rsidR="002B5391" w:rsidRPr="00EF06A7" w:rsidRDefault="002B5391">
            <w:pPr>
              <w:pStyle w:val="TAH"/>
              <w:rPr>
                <w:rFonts w:cs="Arial"/>
              </w:rPr>
            </w:pPr>
            <w:r w:rsidRPr="00EF06A7">
              <w:rPr>
                <w:rFonts w:cs="Arial"/>
              </w:rPr>
              <w:t>PSSCH BLER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5BD871" w14:textId="77777777" w:rsidR="002B5391" w:rsidRPr="00EF06A7" w:rsidRDefault="002B5391">
            <w:pPr>
              <w:pStyle w:val="TAH"/>
              <w:rPr>
                <w:rFonts w:cs="Arial"/>
              </w:rPr>
            </w:pPr>
            <w:r w:rsidRPr="00EF06A7">
              <w:rPr>
                <w:rFonts w:cs="Arial"/>
              </w:rPr>
              <w:t>SNR (dB) of PSSCH</w:t>
            </w:r>
          </w:p>
        </w:tc>
      </w:tr>
      <w:tr w:rsidR="002B5391" w:rsidRPr="00EF06A7" w14:paraId="12AC40A8" w14:textId="77777777" w:rsidTr="002B5391">
        <w:trPr>
          <w:trHeight w:val="189"/>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9511301" w14:textId="77777777" w:rsidR="002B5391" w:rsidRPr="00EF06A7" w:rsidRDefault="002B5391">
            <w:pPr>
              <w:pStyle w:val="TAC"/>
              <w:rPr>
                <w:rFonts w:cs="Arial"/>
              </w:rPr>
            </w:pPr>
            <w:r w:rsidRPr="00EF06A7">
              <w:rPr>
                <w:rFonts w:cs="Arial"/>
              </w:rPr>
              <w:t>1</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52DAEA" w14:textId="77777777" w:rsidR="002B5391" w:rsidRPr="00EF06A7" w:rsidRDefault="002B5391">
            <w:pPr>
              <w:pStyle w:val="TAC"/>
              <w:rPr>
                <w:rFonts w:cs="Arial"/>
              </w:rPr>
            </w:pPr>
            <w:r w:rsidRPr="00EF06A7">
              <w:rPr>
                <w:rFonts w:cs="Arial"/>
              </w:rPr>
              <w:t>20 / 30</w:t>
            </w: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51CC5" w14:textId="77777777" w:rsidR="002B5391" w:rsidRPr="00EF06A7" w:rsidRDefault="002B5391">
            <w:pPr>
              <w:pStyle w:val="TAC"/>
              <w:rPr>
                <w:rFonts w:cs="Arial"/>
              </w:rPr>
            </w:pPr>
            <w:r w:rsidRPr="00EF06A7">
              <w:rPr>
                <w:rFonts w:cs="Arial"/>
              </w:rPr>
              <w:t>1</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4DA2A3" w14:textId="77777777" w:rsidR="002B5391" w:rsidRPr="00EF06A7" w:rsidRDefault="002B5391">
            <w:pPr>
              <w:pStyle w:val="TAC"/>
              <w:rPr>
                <w:rFonts w:cs="Arial"/>
              </w:rPr>
            </w:pPr>
            <w:r w:rsidRPr="00EF06A7">
              <w:rPr>
                <w:rFonts w:cs="Arial"/>
                <w:lang w:eastAsia="zh-CN"/>
              </w:rPr>
              <w:t>R.PSSCH.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4FE6F" w14:textId="77777777" w:rsidR="002B5391" w:rsidRPr="00EF06A7" w:rsidRDefault="002B5391">
            <w:pPr>
              <w:pStyle w:val="TAC"/>
              <w:rPr>
                <w:rFonts w:cs="Arial"/>
              </w:rPr>
            </w:pPr>
            <w:r w:rsidRPr="00EF06A7">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81E383" w14:textId="77777777" w:rsidR="002B5391" w:rsidRPr="00EF06A7" w:rsidRDefault="002B5391">
            <w:pPr>
              <w:pStyle w:val="TAC"/>
              <w:rPr>
                <w:rFonts w:cs="Arial"/>
              </w:rPr>
            </w:pPr>
            <w:r w:rsidRPr="00EF06A7">
              <w:rPr>
                <w:rFonts w:cs="Arial"/>
                <w:lang w:eastAsia="zh-CN"/>
              </w:rPr>
              <w:t>A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1BD61" w14:textId="77777777" w:rsidR="002B5391" w:rsidRPr="00EF06A7" w:rsidRDefault="002B5391">
            <w:pPr>
              <w:pStyle w:val="TAC"/>
              <w:rPr>
                <w:rFonts w:cs="Arial"/>
              </w:rPr>
            </w:pPr>
            <w:r w:rsidRPr="00EF06A7">
              <w:rPr>
                <w:rFonts w:cs="Arial"/>
              </w:rPr>
              <w:t xml:space="preserve">(Note 1)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B1333" w14:textId="77777777" w:rsidR="002B5391" w:rsidRPr="00EF06A7" w:rsidRDefault="002B5391">
            <w:pPr>
              <w:pStyle w:val="TAC"/>
              <w:rPr>
                <w:rFonts w:cs="Arial"/>
              </w:rPr>
            </w:pPr>
            <w:r w:rsidRPr="00EF06A7">
              <w:rPr>
                <w:rFonts w:eastAsia="Malgun Gothic" w:cs="Arial"/>
              </w:rPr>
              <w:t>30.35</w:t>
            </w:r>
          </w:p>
        </w:tc>
      </w:tr>
      <w:tr w:rsidR="002B5391" w:rsidRPr="00EF06A7" w14:paraId="506502C7" w14:textId="77777777" w:rsidTr="002B5391">
        <w:trPr>
          <w:trHeight w:val="19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391830" w14:textId="77777777" w:rsidR="002B5391" w:rsidRPr="00EF06A7" w:rsidRDefault="002B5391">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61DB41" w14:textId="77777777" w:rsidR="002B5391" w:rsidRPr="00EF06A7" w:rsidRDefault="002B5391">
            <w:pPr>
              <w:spacing w:after="0"/>
              <w:rPr>
                <w:rFonts w:ascii="Arial" w:hAnsi="Arial" w:cs="Arial"/>
                <w:sz w:val="18"/>
                <w:lang w:eastAsia="en-US"/>
              </w:rPr>
            </w:pP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52329" w14:textId="77777777" w:rsidR="002B5391" w:rsidRPr="00EF06A7" w:rsidRDefault="002B5391">
            <w:pPr>
              <w:pStyle w:val="TAC"/>
              <w:rPr>
                <w:rFonts w:cs="Arial"/>
              </w:rPr>
            </w:pPr>
            <w:r w:rsidRPr="00EF06A7">
              <w:rPr>
                <w:rFonts w:cs="Arial"/>
              </w:rPr>
              <w:t>2</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28781" w14:textId="77777777" w:rsidR="002B5391" w:rsidRPr="00EF06A7" w:rsidRDefault="002B5391">
            <w:pPr>
              <w:pStyle w:val="TAC"/>
              <w:rPr>
                <w:rFonts w:cs="Arial"/>
                <w:lang w:eastAsia="zh-CN"/>
              </w:rPr>
            </w:pPr>
            <w:r w:rsidRPr="00EF06A7">
              <w:rPr>
                <w:rFonts w:cs="Arial"/>
                <w:lang w:eastAsia="zh-CN"/>
              </w:rPr>
              <w:t>R.PSSCH.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52EC3" w14:textId="77777777" w:rsidR="002B5391" w:rsidRPr="00EF06A7" w:rsidRDefault="002B5391">
            <w:pPr>
              <w:pStyle w:val="TAC"/>
              <w:rPr>
                <w:rFonts w:cs="Arial"/>
                <w:lang w:eastAsia="en-US"/>
              </w:rPr>
            </w:pPr>
            <w:r w:rsidRPr="00EF06A7">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FD2F3" w14:textId="77777777" w:rsidR="002B5391" w:rsidRPr="00EF06A7" w:rsidRDefault="002B5391">
            <w:pPr>
              <w:pStyle w:val="TAC"/>
              <w:rPr>
                <w:rFonts w:cs="Arial"/>
              </w:rPr>
            </w:pPr>
            <w:r w:rsidRPr="00EF06A7">
              <w:rPr>
                <w:rFonts w:cs="Arial"/>
                <w:lang w:eastAsia="zh-CN"/>
              </w:rPr>
              <w:t>A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FC5B2B" w14:textId="77777777" w:rsidR="002B5391" w:rsidRPr="00EF06A7" w:rsidRDefault="002B5391">
            <w:pPr>
              <w:pStyle w:val="TAC"/>
              <w:rPr>
                <w:rFonts w:cs="Arial"/>
              </w:rPr>
            </w:pPr>
            <w:r w:rsidRPr="00EF06A7">
              <w:rPr>
                <w:rFonts w:cs="Arial"/>
              </w:rPr>
              <w:t>1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23E82" w14:textId="77777777" w:rsidR="002B5391" w:rsidRPr="00EF06A7" w:rsidRDefault="002B5391">
            <w:pPr>
              <w:pStyle w:val="TAC"/>
              <w:rPr>
                <w:rFonts w:cs="Arial"/>
              </w:rPr>
            </w:pPr>
            <w:r w:rsidRPr="00EF06A7">
              <w:rPr>
                <w:rFonts w:cs="Arial"/>
              </w:rPr>
              <w:t>4.8</w:t>
            </w:r>
          </w:p>
        </w:tc>
      </w:tr>
      <w:tr w:rsidR="002B5391" w:rsidRPr="00EF06A7" w14:paraId="7F365445" w14:textId="77777777" w:rsidTr="002B5391">
        <w:trPr>
          <w:trHeight w:val="198"/>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4E28684E" w14:textId="77777777" w:rsidR="002B5391" w:rsidRPr="00EF06A7" w:rsidRDefault="002B5391">
            <w:pPr>
              <w:pStyle w:val="TAN"/>
              <w:ind w:leftChars="50" w:left="100" w:firstLine="0"/>
              <w:rPr>
                <w:rFonts w:cs="Arial"/>
                <w:lang w:eastAsia="ja-JP"/>
              </w:rPr>
            </w:pPr>
            <w:r w:rsidRPr="00EF06A7">
              <w:rPr>
                <w:rFonts w:cs="Arial"/>
                <w:szCs w:val="18"/>
              </w:rPr>
              <w:t>Note</w:t>
            </w:r>
            <w:r w:rsidRPr="00EF06A7">
              <w:rPr>
                <w:rFonts w:cs="Arial"/>
                <w:caps/>
                <w:lang w:eastAsia="ja-JP"/>
              </w:rPr>
              <w:t xml:space="preserve"> 1</w:t>
            </w:r>
            <w:r w:rsidRPr="00EF06A7">
              <w:rPr>
                <w:rFonts w:cs="Arial"/>
                <w:lang w:eastAsia="ja-JP"/>
              </w:rPr>
              <w:t>:</w:t>
            </w:r>
            <w:r w:rsidRPr="00EF06A7">
              <w:rPr>
                <w:rFonts w:cs="Arial"/>
                <w:szCs w:val="18"/>
              </w:rPr>
              <w:t xml:space="preserve"> </w:t>
            </w:r>
            <w:r w:rsidRPr="00EF06A7">
              <w:rPr>
                <w:rFonts w:cs="Arial"/>
                <w:szCs w:val="18"/>
              </w:rPr>
              <w:tab/>
            </w:r>
            <w:r w:rsidRPr="00EF06A7">
              <w:rPr>
                <w:rFonts w:cs="Arial"/>
                <w:lang w:eastAsia="ja-JP"/>
              </w:rPr>
              <w:t>There is no BLER requirement for Sidelink UE 1.</w:t>
            </w:r>
          </w:p>
        </w:tc>
      </w:tr>
    </w:tbl>
    <w:p w14:paraId="624BD666" w14:textId="77777777" w:rsidR="002B5391" w:rsidRPr="00EF06A7" w:rsidRDefault="002B5391" w:rsidP="002B5391">
      <w:pPr>
        <w:rPr>
          <w:lang w:eastAsia="ko-KR"/>
        </w:rPr>
      </w:pPr>
    </w:p>
    <w:p w14:paraId="126CE04C" w14:textId="5A0E1EC3" w:rsidR="002B5391" w:rsidRPr="00EF06A7" w:rsidRDefault="002B5391" w:rsidP="002B5391">
      <w:pPr>
        <w:rPr>
          <w:lang w:eastAsia="en-US"/>
        </w:rPr>
      </w:pPr>
      <w:r w:rsidRPr="00EF06A7">
        <w:t>The normative reference for this requirement is TS 38.101-4 [5], clause 11.1.6.1.1</w:t>
      </w:r>
      <w:r w:rsidR="00E37011" w:rsidRPr="00EF06A7">
        <w:t>.</w:t>
      </w:r>
    </w:p>
    <w:p w14:paraId="4BE360F3" w14:textId="77777777" w:rsidR="00A63BD4" w:rsidRPr="00EF06A7" w:rsidRDefault="00A63BD4" w:rsidP="003F3D96">
      <w:pPr>
        <w:pStyle w:val="H6"/>
      </w:pPr>
      <w:r w:rsidRPr="00EF06A7">
        <w:t>11.1.6.1.1_1</w:t>
      </w:r>
      <w:r w:rsidRPr="00EF06A7">
        <w:tab/>
        <w:t>2Rx FR1 Power imbalance performance - two active PSSCH link</w:t>
      </w:r>
    </w:p>
    <w:p w14:paraId="75E583E5" w14:textId="42095829" w:rsidR="002B5391" w:rsidRPr="00EF06A7" w:rsidRDefault="002B5391" w:rsidP="00A07251">
      <w:pPr>
        <w:pStyle w:val="H6"/>
        <w:rPr>
          <w:rFonts w:eastAsia="Malgun Gothic"/>
        </w:rPr>
      </w:pPr>
      <w:r w:rsidRPr="00EF06A7">
        <w:rPr>
          <w:rFonts w:eastAsia="Malgun Gothic"/>
        </w:rPr>
        <w:t>11.1.6.1</w:t>
      </w:r>
      <w:r w:rsidR="00410D1F" w:rsidRPr="00EF06A7">
        <w:rPr>
          <w:rFonts w:eastAsia="Malgun Gothic"/>
        </w:rPr>
        <w:t>.</w:t>
      </w:r>
      <w:r w:rsidR="00410D1F" w:rsidRPr="00EF06A7">
        <w:t>1_1</w:t>
      </w:r>
      <w:r w:rsidRPr="00EF06A7">
        <w:rPr>
          <w:rFonts w:eastAsia="Malgun Gothic"/>
        </w:rPr>
        <w:t>.1</w:t>
      </w:r>
      <w:r w:rsidRPr="00EF06A7">
        <w:rPr>
          <w:rFonts w:eastAsia="Malgun Gothic"/>
          <w:lang w:eastAsia="zh-CN"/>
        </w:rPr>
        <w:tab/>
        <w:t>Test purpose</w:t>
      </w:r>
    </w:p>
    <w:p w14:paraId="0101E28E" w14:textId="77777777" w:rsidR="002B5391" w:rsidRPr="00EF06A7" w:rsidRDefault="002B5391" w:rsidP="002B5391">
      <w:pPr>
        <w:rPr>
          <w:rFonts w:eastAsia="Malgun Gothic"/>
          <w:lang w:eastAsia="ko-KR"/>
        </w:rPr>
      </w:pPr>
      <w:r w:rsidRPr="00EF06A7">
        <w:rPr>
          <w:lang w:eastAsia="ko-KR"/>
        </w:rPr>
        <w:t xml:space="preserve">The purpose is to verify </w:t>
      </w:r>
      <w:r w:rsidRPr="00EF06A7">
        <w:t>the demodulation performance when receiving PSSCH transmissions from two Sidelink UEs with power imbalance in one slot</w:t>
      </w:r>
      <w:r w:rsidRPr="00EF06A7">
        <w:rPr>
          <w:lang w:eastAsia="ko-KR"/>
        </w:rPr>
        <w:t>.</w:t>
      </w:r>
    </w:p>
    <w:p w14:paraId="405D0687" w14:textId="1A289CC6" w:rsidR="002B5391" w:rsidRPr="00EF06A7" w:rsidRDefault="002B5391" w:rsidP="00A07251">
      <w:pPr>
        <w:pStyle w:val="H6"/>
        <w:rPr>
          <w:rFonts w:eastAsia="Malgun Gothic"/>
          <w:lang w:eastAsia="en-US"/>
        </w:rPr>
      </w:pPr>
      <w:r w:rsidRPr="00EF06A7">
        <w:rPr>
          <w:rFonts w:eastAsia="Malgun Gothic"/>
        </w:rPr>
        <w:t>11.1.6.1</w:t>
      </w:r>
      <w:r w:rsidR="00410D1F" w:rsidRPr="00EF06A7">
        <w:rPr>
          <w:rFonts w:eastAsia="Malgun Gothic"/>
        </w:rPr>
        <w:t>.</w:t>
      </w:r>
      <w:r w:rsidR="00410D1F" w:rsidRPr="00EF06A7">
        <w:t>1_1</w:t>
      </w:r>
      <w:r w:rsidRPr="00EF06A7">
        <w:rPr>
          <w:rFonts w:eastAsia="Malgun Gothic"/>
        </w:rPr>
        <w:t>.2</w:t>
      </w:r>
      <w:r w:rsidRPr="00EF06A7">
        <w:rPr>
          <w:rFonts w:eastAsia="Malgun Gothic"/>
          <w:lang w:eastAsia="zh-CN"/>
        </w:rPr>
        <w:tab/>
        <w:t>Test applicability</w:t>
      </w:r>
    </w:p>
    <w:p w14:paraId="4BD03193" w14:textId="77777777" w:rsidR="002B5391" w:rsidRPr="00EF06A7" w:rsidRDefault="002B5391" w:rsidP="002B5391">
      <w:pPr>
        <w:rPr>
          <w:rFonts w:eastAsia="Malgun Gothic"/>
        </w:rPr>
      </w:pPr>
      <w:r w:rsidRPr="00EF06A7">
        <w:t>This test case applies to all types of NR UE release 16 and forward which support NR sidelink communication, as specified in Table 11.1.1.1.2-1.</w:t>
      </w:r>
    </w:p>
    <w:p w14:paraId="0D0AB31D" w14:textId="1C15E01C" w:rsidR="002B5391" w:rsidRPr="00EF06A7" w:rsidRDefault="002B5391" w:rsidP="00A07251">
      <w:pPr>
        <w:pStyle w:val="H6"/>
        <w:rPr>
          <w:rFonts w:eastAsia="Malgun Gothic"/>
        </w:rPr>
      </w:pPr>
      <w:r w:rsidRPr="00EF06A7">
        <w:rPr>
          <w:rFonts w:eastAsia="Malgun Gothic"/>
        </w:rPr>
        <w:t>11.1.6.1</w:t>
      </w:r>
      <w:r w:rsidR="00410D1F" w:rsidRPr="00EF06A7">
        <w:rPr>
          <w:rFonts w:eastAsia="Malgun Gothic"/>
        </w:rPr>
        <w:t>.</w:t>
      </w:r>
      <w:r w:rsidR="00410D1F" w:rsidRPr="00EF06A7">
        <w:t>1_1</w:t>
      </w:r>
      <w:r w:rsidRPr="00EF06A7">
        <w:rPr>
          <w:rFonts w:eastAsia="Malgun Gothic"/>
        </w:rPr>
        <w:t>.3</w:t>
      </w:r>
      <w:r w:rsidRPr="00EF06A7">
        <w:rPr>
          <w:rFonts w:eastAsia="Malgun Gothic"/>
          <w:lang w:eastAsia="zh-CN"/>
        </w:rPr>
        <w:tab/>
        <w:t>Test description</w:t>
      </w:r>
    </w:p>
    <w:p w14:paraId="6E8629C9" w14:textId="5333D8E4" w:rsidR="002B5391" w:rsidRPr="00EF06A7" w:rsidRDefault="002B5391" w:rsidP="00A07251">
      <w:pPr>
        <w:pStyle w:val="H6"/>
        <w:rPr>
          <w:rFonts w:eastAsia="Malgun Gothic"/>
        </w:rPr>
      </w:pPr>
      <w:r w:rsidRPr="00EF06A7">
        <w:rPr>
          <w:rFonts w:eastAsia="Malgun Gothic"/>
        </w:rPr>
        <w:t>11.1.6.1</w:t>
      </w:r>
      <w:r w:rsidR="00410D1F" w:rsidRPr="00EF06A7">
        <w:rPr>
          <w:rFonts w:eastAsia="Malgun Gothic"/>
        </w:rPr>
        <w:t>.</w:t>
      </w:r>
      <w:r w:rsidR="00410D1F" w:rsidRPr="00EF06A7">
        <w:t>1_1</w:t>
      </w:r>
      <w:r w:rsidRPr="00EF06A7">
        <w:rPr>
          <w:rFonts w:eastAsia="Malgun Gothic"/>
        </w:rPr>
        <w:t>.3.1</w:t>
      </w:r>
      <w:r w:rsidRPr="00EF06A7">
        <w:rPr>
          <w:rFonts w:eastAsia="Malgun Gothic"/>
        </w:rPr>
        <w:tab/>
        <w:t>Initial conditions</w:t>
      </w:r>
    </w:p>
    <w:p w14:paraId="2BFE0473" w14:textId="77777777" w:rsidR="002B5391" w:rsidRPr="00EF06A7" w:rsidRDefault="002B5391" w:rsidP="002B5391">
      <w:pPr>
        <w:rPr>
          <w:rFonts w:eastAsia="Malgun Gothic"/>
        </w:rPr>
      </w:pPr>
      <w:r w:rsidRPr="00EF06A7">
        <w:t>Initial conditions are a set of test configurations the UE needs to be tested in and the steps for the SS to take with the UE to reach the correct measurement state.</w:t>
      </w:r>
    </w:p>
    <w:p w14:paraId="4AFD7024" w14:textId="77777777" w:rsidR="002B5391" w:rsidRPr="00EF06A7" w:rsidRDefault="002B5391" w:rsidP="002B5391">
      <w:r w:rsidRPr="00EF06A7">
        <w:t>The initial test configurations consist of environmental conditions, test frequencies, test channel bandwidths and sub-carrier spacing based on NR operating bands specified in 38.521-1 [7] subclause 5.3E.</w:t>
      </w:r>
    </w:p>
    <w:p w14:paraId="77C3F00A" w14:textId="0808AFBA" w:rsidR="002B5391" w:rsidRPr="00EF06A7" w:rsidRDefault="002B5391" w:rsidP="002B5391">
      <w:r w:rsidRPr="00EF06A7">
        <w:t>PSCCH</w:t>
      </w:r>
      <w:r w:rsidRPr="00EF06A7">
        <w:rPr>
          <w:lang w:eastAsia="zh-CN"/>
        </w:rPr>
        <w:t xml:space="preserve"> and </w:t>
      </w:r>
      <w:r w:rsidRPr="00EF06A7">
        <w:t>PSSCH reference measurement channels are set according to Table 11.1.1.2-1, Table 11.1.6.1.</w:t>
      </w:r>
      <w:r w:rsidR="00410D1F" w:rsidRPr="00EF06A7">
        <w:t>1.</w:t>
      </w:r>
      <w:r w:rsidRPr="00EF06A7">
        <w:t>0-1 and Annex A.6 as appropriate.</w:t>
      </w:r>
    </w:p>
    <w:p w14:paraId="32DC9D1B" w14:textId="77777777" w:rsidR="002B5391" w:rsidRPr="00EF06A7" w:rsidRDefault="002B5391" w:rsidP="002B5391">
      <w:r w:rsidRPr="00EF06A7">
        <w:t>Configurations of the GNSS simulator are specified in TS 38.508-1 [6] Table 4.11.2-2 and the GNSS simulator is configured for Scenario #1: static in Geographical area #1. Geographical area #1 is also pre-configured in the UE.</w:t>
      </w:r>
    </w:p>
    <w:p w14:paraId="5483D6D2" w14:textId="77777777" w:rsidR="002B5391" w:rsidRPr="00EF06A7" w:rsidRDefault="002B5391" w:rsidP="002B5391">
      <w:pPr>
        <w:rPr>
          <w:lang w:eastAsia="ko-KR"/>
        </w:rPr>
      </w:pPr>
      <w:r w:rsidRPr="00EF06A7">
        <w:t>Test Environment: Normal, as defined in TS 38.508-1 [6] clause 4.1.</w:t>
      </w:r>
    </w:p>
    <w:p w14:paraId="60D5111A" w14:textId="77777777" w:rsidR="002B5391" w:rsidRPr="00EF06A7" w:rsidRDefault="002B5391" w:rsidP="002B5391">
      <w:pPr>
        <w:rPr>
          <w:lang w:eastAsia="en-US"/>
        </w:rPr>
      </w:pPr>
      <w:r w:rsidRPr="00EF06A7">
        <w:t>Frequencies to be tested: Low Range, as defined in TS 38.508-1 [6] clause 4.3.1.8.</w:t>
      </w:r>
    </w:p>
    <w:p w14:paraId="68FDF1FA" w14:textId="791354B2" w:rsidR="002B5391" w:rsidRPr="00EF06A7" w:rsidRDefault="002B5391" w:rsidP="002B5391">
      <w:r w:rsidRPr="00EF06A7">
        <w:t>Channel Bandwidths to be tested: As specified per test number in Table 11.1.6.1.</w:t>
      </w:r>
      <w:r w:rsidR="00336F52" w:rsidRPr="00EF06A7">
        <w:t>1.</w:t>
      </w:r>
      <w:r w:rsidRPr="00EF06A7">
        <w:t>0 as defined in TS 38.508-1 [6] clause 4.3.1.8.</w:t>
      </w:r>
    </w:p>
    <w:p w14:paraId="7138F45C" w14:textId="77777777" w:rsidR="002B5391" w:rsidRPr="00EF06A7" w:rsidRDefault="002B5391" w:rsidP="002B5391">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310366E2" w14:textId="204F7940" w:rsidR="002B5391" w:rsidRPr="00EF06A7" w:rsidRDefault="002B5391" w:rsidP="002B5391">
      <w:pPr>
        <w:pStyle w:val="B1"/>
      </w:pPr>
      <w:r w:rsidRPr="00EF06A7">
        <w:t>2.</w:t>
      </w:r>
      <w:r w:rsidRPr="00EF06A7">
        <w:tab/>
        <w:t>The parameter settings for the V2X sidelink transmission over PC5 interface are pre-configured according to TS 38.508-1 [6] clause 4.10.1. Message content exceptions are defined in clause 11.1.6.1</w:t>
      </w:r>
      <w:r w:rsidR="00336F52" w:rsidRPr="00EF06A7">
        <w:rPr>
          <w:rFonts w:eastAsia="Malgun Gothic"/>
        </w:rPr>
        <w:t>.</w:t>
      </w:r>
      <w:r w:rsidR="00336F52" w:rsidRPr="00EF06A7">
        <w:t>1_1</w:t>
      </w:r>
      <w:r w:rsidRPr="00EF06A7">
        <w:t>.3.3.</w:t>
      </w:r>
    </w:p>
    <w:p w14:paraId="6A8EB082" w14:textId="0EF15DE0" w:rsidR="002B5391" w:rsidRPr="00EF06A7" w:rsidRDefault="002B5391" w:rsidP="002B5391">
      <w:pPr>
        <w:pStyle w:val="B1"/>
      </w:pPr>
      <w:r w:rsidRPr="00EF06A7">
        <w:t>3.</w:t>
      </w:r>
      <w:r w:rsidRPr="00EF06A7">
        <w:tab/>
        <w:t>Sidelink physical channels and signals are initially set up according to Table 11.1.1.2-1, Table 11.1.6.1.</w:t>
      </w:r>
      <w:r w:rsidR="00336F52" w:rsidRPr="00EF06A7">
        <w:t>1.</w:t>
      </w:r>
      <w:r w:rsidRPr="00EF06A7">
        <w:t>0-1 and Annex A.6 as appropriate.</w:t>
      </w:r>
    </w:p>
    <w:p w14:paraId="7F166535" w14:textId="77777777" w:rsidR="002B5391" w:rsidRPr="00EF06A7" w:rsidRDefault="002B5391" w:rsidP="002B5391">
      <w:pPr>
        <w:pStyle w:val="B1"/>
      </w:pPr>
      <w:r w:rsidRPr="00EF06A7">
        <w:t>4.</w:t>
      </w:r>
      <w:r w:rsidRPr="00EF06A7">
        <w:tab/>
        <w:t>Propagation conditions are set according to Annex B.0.</w:t>
      </w:r>
    </w:p>
    <w:p w14:paraId="1935975F" w14:textId="4E74F395" w:rsidR="002B5391" w:rsidRPr="00EF06A7" w:rsidRDefault="002B5391" w:rsidP="002B5391">
      <w:pPr>
        <w:pStyle w:val="B1"/>
      </w:pPr>
      <w:r w:rsidRPr="00EF06A7">
        <w:rPr>
          <w:rFonts w:eastAsia="PMingLiU"/>
          <w:lang w:eastAsia="zh-TW"/>
        </w:rPr>
        <w:t>5.</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receiving UE. Message contents are defined in clause </w:t>
      </w:r>
      <w:r w:rsidRPr="00EF06A7">
        <w:t>11.1.6.1</w:t>
      </w:r>
      <w:r w:rsidR="00336F52" w:rsidRPr="00EF06A7">
        <w:rPr>
          <w:rFonts w:eastAsia="Malgun Gothic"/>
        </w:rPr>
        <w:t>.</w:t>
      </w:r>
      <w:r w:rsidR="00336F52" w:rsidRPr="00EF06A7">
        <w:t>1_1</w:t>
      </w:r>
      <w:r w:rsidRPr="00EF06A7">
        <w:t>.3.3.</w:t>
      </w:r>
    </w:p>
    <w:p w14:paraId="37FCC764" w14:textId="77777777" w:rsidR="002B5391" w:rsidRPr="00EF06A7" w:rsidRDefault="002B5391" w:rsidP="002B5391">
      <w:pPr>
        <w:pStyle w:val="B1"/>
      </w:pPr>
      <w:r w:rsidRPr="00EF06A7">
        <w:rPr>
          <w:rFonts w:eastAsia="PMingLiU"/>
          <w:lang w:eastAsia="zh-TW"/>
        </w:rPr>
        <w:t>6.</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777A23C9" w14:textId="22EB777C" w:rsidR="002B5391" w:rsidRPr="00EF06A7" w:rsidRDefault="002B5391" w:rsidP="00A07251">
      <w:pPr>
        <w:pStyle w:val="H6"/>
        <w:rPr>
          <w:rFonts w:eastAsia="Malgun Gothic"/>
        </w:rPr>
      </w:pPr>
      <w:r w:rsidRPr="00EF06A7">
        <w:rPr>
          <w:rFonts w:eastAsia="Malgun Gothic"/>
        </w:rPr>
        <w:t>11.1.6.1</w:t>
      </w:r>
      <w:r w:rsidR="006564F7" w:rsidRPr="00EF06A7">
        <w:rPr>
          <w:rFonts w:eastAsia="Malgun Gothic"/>
        </w:rPr>
        <w:t>.</w:t>
      </w:r>
      <w:r w:rsidR="006564F7" w:rsidRPr="00EF06A7">
        <w:t>1_1</w:t>
      </w:r>
      <w:r w:rsidRPr="00EF06A7">
        <w:rPr>
          <w:rFonts w:eastAsia="Malgun Gothic"/>
        </w:rPr>
        <w:t>.3.2</w:t>
      </w:r>
      <w:r w:rsidRPr="00EF06A7">
        <w:rPr>
          <w:rFonts w:eastAsia="Malgun Gothic"/>
        </w:rPr>
        <w:tab/>
        <w:t>Test procedure</w:t>
      </w:r>
    </w:p>
    <w:p w14:paraId="23BBDBC5" w14:textId="72B98E72" w:rsidR="002B5391" w:rsidRPr="00EF06A7" w:rsidRDefault="002B5391" w:rsidP="002B5391">
      <w:pPr>
        <w:pStyle w:val="B1"/>
        <w:rPr>
          <w:rFonts w:eastAsia="Malgun Gothic"/>
        </w:rPr>
      </w:pPr>
      <w:r w:rsidRPr="00EF06A7">
        <w:t>1.</w:t>
      </w:r>
      <w:r w:rsidRPr="00EF06A7">
        <w:tab/>
        <w:t xml:space="preserve">Sidelink UE1 and Sidelink UE2 transmit PSCCH/PSSCH RMC according to </w:t>
      </w:r>
      <w:r w:rsidRPr="00EF06A7">
        <w:rPr>
          <w:i/>
        </w:rPr>
        <w:t>SL-PreconfigurationNR</w:t>
      </w:r>
      <w:r w:rsidRPr="00EF06A7">
        <w:t xml:space="preserve"> and Table 11.1.6.1.</w:t>
      </w:r>
      <w:r w:rsidR="006564F7" w:rsidRPr="00EF06A7">
        <w:t>1.</w:t>
      </w:r>
      <w:r w:rsidRPr="00EF06A7">
        <w:t>0-1. Both sidelink UE1 and sidelink UE2 transmit MAC padding bits on their sidelink RMC respectively.</w:t>
      </w:r>
    </w:p>
    <w:p w14:paraId="78EAD0E1" w14:textId="544E05F7" w:rsidR="002B5391" w:rsidRPr="00EF06A7" w:rsidRDefault="002B5391" w:rsidP="002B5391">
      <w:pPr>
        <w:pStyle w:val="B1"/>
      </w:pPr>
      <w:r w:rsidRPr="00EF06A7">
        <w:t>2.</w:t>
      </w:r>
      <w:r w:rsidRPr="00EF06A7">
        <w:tab/>
        <w:t>Set the parameters of the bandwidth, MCS, reference channel, the propagation condition, the correlation matrix and the SNR according to Table 11.1.6.1</w:t>
      </w:r>
      <w:r w:rsidR="006564F7" w:rsidRPr="00EF06A7">
        <w:rPr>
          <w:rFonts w:eastAsia="Malgun Gothic"/>
        </w:rPr>
        <w:t>.</w:t>
      </w:r>
      <w:r w:rsidR="006564F7" w:rsidRPr="00EF06A7">
        <w:t>1_1</w:t>
      </w:r>
      <w:r w:rsidRPr="00EF06A7">
        <w:t>.4</w:t>
      </w:r>
      <w:r w:rsidRPr="00EF06A7">
        <w:noBreakHyphen/>
        <w:t>1 as appropriate.</w:t>
      </w:r>
    </w:p>
    <w:p w14:paraId="635C5068" w14:textId="7A3AF823" w:rsidR="002B5391" w:rsidRPr="00EF06A7" w:rsidRDefault="002B5391" w:rsidP="002B5391">
      <w:pPr>
        <w:pStyle w:val="B1"/>
      </w:pPr>
      <w:r w:rsidRPr="00EF06A7">
        <w:t>3.</w:t>
      </w:r>
      <w:r w:rsidRPr="00EF06A7">
        <w:tab/>
        <w:t>Measure the average PSSCH BLER of sidelink UE2 according to the test method described in Annex G.5 for a duration sufficient to achieve statistical significance. If the measured average PSSCH BLER of sidelink UE2 is less than the reference value in Table 11.1.6.1</w:t>
      </w:r>
      <w:r w:rsidR="006564F7" w:rsidRPr="00EF06A7">
        <w:rPr>
          <w:rFonts w:eastAsia="Malgun Gothic"/>
        </w:rPr>
        <w:t>.</w:t>
      </w:r>
      <w:r w:rsidR="006564F7" w:rsidRPr="00EF06A7">
        <w:t>1_1</w:t>
      </w:r>
      <w:r w:rsidRPr="00EF06A7">
        <w:t>.4</w:t>
      </w:r>
      <w:r w:rsidRPr="00EF06A7">
        <w:noBreakHyphen/>
        <w:t>1 pass the UE. Otherwise fail the UE.</w:t>
      </w:r>
    </w:p>
    <w:p w14:paraId="67858B9B" w14:textId="6E7B6975" w:rsidR="002B5391" w:rsidRPr="00EF06A7" w:rsidRDefault="002B5391" w:rsidP="002B5391">
      <w:pPr>
        <w:pStyle w:val="B1"/>
      </w:pPr>
      <w:r w:rsidRPr="00EF06A7">
        <w:t>4.</w:t>
      </w:r>
      <w:r w:rsidRPr="00EF06A7">
        <w:tab/>
        <w:t>Repeat steps from 1 to 3 for each subtest in Table 11.1.6.1.</w:t>
      </w:r>
      <w:r w:rsidR="006564F7" w:rsidRPr="00EF06A7">
        <w:rPr>
          <w:rFonts w:eastAsia="Malgun Gothic"/>
        </w:rPr>
        <w:t>.</w:t>
      </w:r>
      <w:r w:rsidR="006564F7" w:rsidRPr="00EF06A7">
        <w:t>1_1</w:t>
      </w:r>
      <w:r w:rsidRPr="00EF06A7">
        <w:t>4</w:t>
      </w:r>
      <w:r w:rsidRPr="00EF06A7">
        <w:noBreakHyphen/>
        <w:t>1 as appropriate.</w:t>
      </w:r>
    </w:p>
    <w:p w14:paraId="0949B3BF" w14:textId="01C98E31" w:rsidR="002B5391" w:rsidRPr="00EF06A7" w:rsidRDefault="002B5391" w:rsidP="00A07251">
      <w:pPr>
        <w:pStyle w:val="H6"/>
        <w:rPr>
          <w:rFonts w:eastAsia="Malgun Gothic"/>
        </w:rPr>
      </w:pPr>
      <w:r w:rsidRPr="00EF06A7">
        <w:rPr>
          <w:rFonts w:eastAsia="Malgun Gothic"/>
        </w:rPr>
        <w:t>11.1.6.1</w:t>
      </w:r>
      <w:r w:rsidR="006564F7" w:rsidRPr="00EF06A7">
        <w:rPr>
          <w:rFonts w:eastAsia="Malgun Gothic"/>
        </w:rPr>
        <w:t>.</w:t>
      </w:r>
      <w:r w:rsidR="006564F7" w:rsidRPr="00EF06A7">
        <w:t>1_1</w:t>
      </w:r>
      <w:r w:rsidRPr="00EF06A7">
        <w:rPr>
          <w:rFonts w:eastAsia="Malgun Gothic"/>
        </w:rPr>
        <w:t>.3.3</w:t>
      </w:r>
      <w:r w:rsidRPr="00EF06A7">
        <w:rPr>
          <w:rFonts w:eastAsia="Malgun Gothic"/>
        </w:rPr>
        <w:tab/>
        <w:t>Message contents</w:t>
      </w:r>
    </w:p>
    <w:p w14:paraId="6B815238" w14:textId="77777777" w:rsidR="002B5391" w:rsidRPr="00EF06A7" w:rsidRDefault="002B5391" w:rsidP="002B5391">
      <w:pPr>
        <w:rPr>
          <w:rFonts w:eastAsia="Malgun Gothic"/>
        </w:rPr>
      </w:pPr>
      <w:r w:rsidRPr="00EF06A7">
        <w:t>Message contents are according to TS 38.508-1 [6] clause 5.4 with the following exceptions.</w:t>
      </w:r>
    </w:p>
    <w:p w14:paraId="5B3C1226" w14:textId="50F3F34F" w:rsidR="002B5391" w:rsidRPr="00EF06A7" w:rsidRDefault="002B5391" w:rsidP="002B5391">
      <w:pPr>
        <w:pStyle w:val="TH"/>
      </w:pPr>
      <w:r w:rsidRPr="00EF06A7">
        <w:t>Table 11.1.6.1</w:t>
      </w:r>
      <w:r w:rsidR="006564F7" w:rsidRPr="00EF06A7">
        <w:rPr>
          <w:rFonts w:eastAsia="Malgun Gothic"/>
        </w:rPr>
        <w:t>.</w:t>
      </w:r>
      <w:r w:rsidR="006564F7" w:rsidRPr="00EF06A7">
        <w:t>1_1</w:t>
      </w:r>
      <w:r w:rsidRPr="00EF06A7">
        <w:t>.3.3-1: Physical layer parameters for SCI format 1-A</w:t>
      </w:r>
    </w:p>
    <w:tbl>
      <w:tblPr>
        <w:tblW w:w="9630" w:type="dxa"/>
        <w:tblInd w:w="28" w:type="dxa"/>
        <w:tblLayout w:type="fixed"/>
        <w:tblCellMar>
          <w:left w:w="99" w:type="dxa"/>
          <w:right w:w="99" w:type="dxa"/>
        </w:tblCellMar>
        <w:tblLook w:val="04A0" w:firstRow="1" w:lastRow="0" w:firstColumn="1" w:lastColumn="0" w:noHBand="0" w:noVBand="1"/>
      </w:tblPr>
      <w:tblGrid>
        <w:gridCol w:w="3231"/>
        <w:gridCol w:w="2998"/>
        <w:gridCol w:w="2244"/>
        <w:gridCol w:w="1157"/>
      </w:tblGrid>
      <w:tr w:rsidR="002B5391" w:rsidRPr="00EF06A7" w14:paraId="1AA7B03D" w14:textId="77777777" w:rsidTr="002B5391">
        <w:trPr>
          <w:cantSplit/>
          <w:trHeight w:val="57"/>
        </w:trPr>
        <w:tc>
          <w:tcPr>
            <w:tcW w:w="9629" w:type="dxa"/>
            <w:gridSpan w:val="4"/>
            <w:tcBorders>
              <w:top w:val="single" w:sz="4" w:space="0" w:color="auto"/>
              <w:left w:val="single" w:sz="4" w:space="0" w:color="auto"/>
              <w:bottom w:val="single" w:sz="4" w:space="0" w:color="auto"/>
              <w:right w:val="single" w:sz="4" w:space="0" w:color="auto"/>
            </w:tcBorders>
            <w:noWrap/>
            <w:vAlign w:val="center"/>
            <w:hideMark/>
          </w:tcPr>
          <w:p w14:paraId="2A91138C" w14:textId="77777777" w:rsidR="002B5391" w:rsidRPr="00EF06A7" w:rsidRDefault="002B5391">
            <w:pPr>
              <w:pStyle w:val="TAH"/>
              <w:jc w:val="both"/>
              <w:rPr>
                <w:b w:val="0"/>
                <w:lang w:eastAsia="zh-CN"/>
              </w:rPr>
            </w:pPr>
            <w:r w:rsidRPr="00EF06A7">
              <w:rPr>
                <w:b w:val="0"/>
              </w:rPr>
              <w:t>Derivation Path: TS 38.508-1 [6] Table 4.3.6.2.1.1-1</w:t>
            </w:r>
          </w:p>
        </w:tc>
      </w:tr>
      <w:tr w:rsidR="002B5391" w:rsidRPr="00EF06A7" w14:paraId="7A083108" w14:textId="77777777" w:rsidTr="002B5391">
        <w:trPr>
          <w:cantSplit/>
          <w:trHeight w:val="57"/>
        </w:trPr>
        <w:tc>
          <w:tcPr>
            <w:tcW w:w="3230" w:type="dxa"/>
            <w:tcBorders>
              <w:top w:val="single" w:sz="4" w:space="0" w:color="auto"/>
              <w:left w:val="single" w:sz="4" w:space="0" w:color="auto"/>
              <w:bottom w:val="single" w:sz="4" w:space="0" w:color="auto"/>
              <w:right w:val="single" w:sz="4" w:space="0" w:color="auto"/>
            </w:tcBorders>
            <w:noWrap/>
            <w:vAlign w:val="center"/>
            <w:hideMark/>
          </w:tcPr>
          <w:p w14:paraId="2E20C77D" w14:textId="77777777" w:rsidR="002B5391" w:rsidRPr="00EF06A7" w:rsidRDefault="002B5391">
            <w:pPr>
              <w:pStyle w:val="TAH"/>
              <w:rPr>
                <w:lang w:eastAsia="en-US"/>
              </w:rPr>
            </w:pPr>
            <w:r w:rsidRPr="00EF06A7">
              <w:t>Parameter</w:t>
            </w:r>
          </w:p>
        </w:tc>
        <w:tc>
          <w:tcPr>
            <w:tcW w:w="2998" w:type="dxa"/>
            <w:tcBorders>
              <w:top w:val="single" w:sz="4" w:space="0" w:color="auto"/>
              <w:left w:val="nil"/>
              <w:bottom w:val="single" w:sz="4" w:space="0" w:color="auto"/>
              <w:right w:val="single" w:sz="4" w:space="0" w:color="auto"/>
            </w:tcBorders>
            <w:noWrap/>
            <w:vAlign w:val="center"/>
            <w:hideMark/>
          </w:tcPr>
          <w:p w14:paraId="3A91CA25" w14:textId="77777777" w:rsidR="002B5391" w:rsidRPr="00EF06A7" w:rsidRDefault="002B5391">
            <w:pPr>
              <w:pStyle w:val="TAH"/>
            </w:pPr>
            <w:r w:rsidRPr="00EF06A7">
              <w:t>Value</w:t>
            </w:r>
          </w:p>
        </w:tc>
        <w:tc>
          <w:tcPr>
            <w:tcW w:w="2244" w:type="dxa"/>
            <w:tcBorders>
              <w:top w:val="single" w:sz="4" w:space="0" w:color="auto"/>
              <w:left w:val="nil"/>
              <w:bottom w:val="single" w:sz="4" w:space="0" w:color="auto"/>
              <w:right w:val="single" w:sz="4" w:space="0" w:color="auto"/>
            </w:tcBorders>
            <w:noWrap/>
            <w:vAlign w:val="center"/>
            <w:hideMark/>
          </w:tcPr>
          <w:p w14:paraId="0604CF14" w14:textId="77777777" w:rsidR="002B5391" w:rsidRPr="00EF06A7" w:rsidRDefault="002B5391">
            <w:pPr>
              <w:pStyle w:val="TAH"/>
            </w:pPr>
            <w:r w:rsidRPr="00EF06A7">
              <w:t>Value in binary</w:t>
            </w:r>
          </w:p>
        </w:tc>
        <w:tc>
          <w:tcPr>
            <w:tcW w:w="1157" w:type="dxa"/>
            <w:tcBorders>
              <w:top w:val="single" w:sz="4" w:space="0" w:color="auto"/>
              <w:left w:val="nil"/>
              <w:bottom w:val="single" w:sz="4" w:space="0" w:color="auto"/>
              <w:right w:val="single" w:sz="4" w:space="0" w:color="auto"/>
            </w:tcBorders>
            <w:hideMark/>
          </w:tcPr>
          <w:p w14:paraId="0188D962" w14:textId="77777777" w:rsidR="002B5391" w:rsidRPr="00EF06A7" w:rsidRDefault="002B5391">
            <w:pPr>
              <w:pStyle w:val="TAH"/>
              <w:rPr>
                <w:lang w:eastAsia="zh-CN"/>
              </w:rPr>
            </w:pPr>
            <w:r w:rsidRPr="00EF06A7">
              <w:rPr>
                <w:lang w:eastAsia="zh-CN"/>
              </w:rPr>
              <w:t>Condition</w:t>
            </w:r>
          </w:p>
        </w:tc>
      </w:tr>
      <w:tr w:rsidR="002B5391" w:rsidRPr="00EF06A7" w14:paraId="1FDCFFAA" w14:textId="77777777" w:rsidTr="002B5391">
        <w:trPr>
          <w:cantSplit/>
          <w:trHeight w:val="57"/>
        </w:trPr>
        <w:tc>
          <w:tcPr>
            <w:tcW w:w="3230" w:type="dxa"/>
            <w:tcBorders>
              <w:top w:val="single" w:sz="4" w:space="0" w:color="auto"/>
              <w:left w:val="single" w:sz="4" w:space="0" w:color="auto"/>
              <w:bottom w:val="single" w:sz="4" w:space="0" w:color="auto"/>
              <w:right w:val="single" w:sz="4" w:space="0" w:color="auto"/>
            </w:tcBorders>
            <w:vAlign w:val="center"/>
            <w:hideMark/>
          </w:tcPr>
          <w:p w14:paraId="274DF519" w14:textId="77777777" w:rsidR="002B5391" w:rsidRPr="00EF06A7" w:rsidRDefault="002B5391">
            <w:pPr>
              <w:pStyle w:val="TAL"/>
              <w:rPr>
                <w:lang w:eastAsia="en-US"/>
              </w:rPr>
            </w:pPr>
            <w:r w:rsidRPr="00EF06A7">
              <w:rPr>
                <w:lang w:eastAsia="ko-KR"/>
              </w:rPr>
              <w:t>DMRS pattern</w:t>
            </w:r>
          </w:p>
        </w:tc>
        <w:tc>
          <w:tcPr>
            <w:tcW w:w="2998" w:type="dxa"/>
            <w:tcBorders>
              <w:top w:val="single" w:sz="4" w:space="0" w:color="auto"/>
              <w:left w:val="nil"/>
              <w:bottom w:val="single" w:sz="4" w:space="0" w:color="auto"/>
              <w:right w:val="single" w:sz="4" w:space="0" w:color="auto"/>
            </w:tcBorders>
            <w:noWrap/>
            <w:vAlign w:val="center"/>
          </w:tcPr>
          <w:p w14:paraId="74C08264" w14:textId="77777777" w:rsidR="002B5391" w:rsidRPr="00EF06A7" w:rsidRDefault="002B5391">
            <w:pPr>
              <w:pStyle w:val="TAL"/>
            </w:pPr>
            <w:r w:rsidRPr="00EF06A7">
              <w:rPr>
                <w:lang w:eastAsia="zh-CN"/>
              </w:rPr>
              <w:t xml:space="preserve">indicates the 1st entry in </w:t>
            </w:r>
            <w:r w:rsidRPr="00EF06A7">
              <w:t xml:space="preserve">sl-PSSCH-DMRS-TimePatternList-r16 if </w:t>
            </w:r>
            <w:r w:rsidRPr="00EF06A7">
              <w:rPr>
                <w:lang w:eastAsia="zh-CN"/>
              </w:rPr>
              <w:t xml:space="preserve">mod (i, 4), else indicates the 2nd entry in </w:t>
            </w:r>
            <w:r w:rsidRPr="00EF06A7">
              <w:t>sl-PSSCH-DMRS-TimePatternList-r16.</w:t>
            </w:r>
          </w:p>
          <w:p w14:paraId="18572D04" w14:textId="77777777" w:rsidR="002B5391" w:rsidRPr="00EF06A7" w:rsidRDefault="002B5391">
            <w:pPr>
              <w:pStyle w:val="TAL"/>
            </w:pPr>
          </w:p>
          <w:p w14:paraId="6366C180" w14:textId="77777777" w:rsidR="002B5391" w:rsidRPr="00EF06A7" w:rsidRDefault="002B5391">
            <w:pPr>
              <w:pStyle w:val="TAL"/>
            </w:pPr>
            <w:r w:rsidRPr="00EF06A7">
              <w:rPr>
                <w:lang w:eastAsia="zh-CN"/>
              </w:rPr>
              <w:t>where i is the logical slot index belong to resource pool per 1024 radio frame as specified in 38.214 [12] clause 8</w:t>
            </w:r>
          </w:p>
        </w:tc>
        <w:tc>
          <w:tcPr>
            <w:tcW w:w="2244" w:type="dxa"/>
            <w:tcBorders>
              <w:top w:val="single" w:sz="4" w:space="0" w:color="auto"/>
              <w:left w:val="nil"/>
              <w:bottom w:val="single" w:sz="4" w:space="0" w:color="auto"/>
              <w:right w:val="single" w:sz="4" w:space="0" w:color="auto"/>
            </w:tcBorders>
            <w:noWrap/>
            <w:vAlign w:val="center"/>
            <w:hideMark/>
          </w:tcPr>
          <w:p w14:paraId="781A3D8A" w14:textId="77777777" w:rsidR="002B5391" w:rsidRPr="00EF06A7" w:rsidRDefault="002B5391">
            <w:pPr>
              <w:pStyle w:val="TAL"/>
              <w:rPr>
                <w:lang w:eastAsia="zh-CN"/>
              </w:rPr>
            </w:pPr>
            <w:r w:rsidRPr="00EF06A7">
              <w:rPr>
                <w:lang w:eastAsia="zh-CN"/>
              </w:rPr>
              <w:t>"0"B if mod (i, 4) = 0</w:t>
            </w:r>
          </w:p>
          <w:p w14:paraId="21B7C282" w14:textId="77777777" w:rsidR="002B5391" w:rsidRPr="00EF06A7" w:rsidRDefault="002B5391">
            <w:pPr>
              <w:pStyle w:val="TAL"/>
              <w:rPr>
                <w:lang w:eastAsia="zh-CN"/>
              </w:rPr>
            </w:pPr>
            <w:r w:rsidRPr="00EF06A7">
              <w:rPr>
                <w:lang w:eastAsia="zh-CN"/>
              </w:rPr>
              <w:t xml:space="preserve">"1"B if mod (i, 4) </w:t>
            </w:r>
            <w:r w:rsidRPr="00EF06A7">
              <w:rPr>
                <w:rFonts w:cs="Arial"/>
                <w:lang w:eastAsia="zh-CN"/>
              </w:rPr>
              <w:t>≠</w:t>
            </w:r>
            <w:r w:rsidRPr="00EF06A7">
              <w:rPr>
                <w:lang w:eastAsia="zh-CN"/>
              </w:rPr>
              <w:t xml:space="preserve"> 0</w:t>
            </w:r>
          </w:p>
        </w:tc>
        <w:tc>
          <w:tcPr>
            <w:tcW w:w="1157" w:type="dxa"/>
            <w:tcBorders>
              <w:top w:val="single" w:sz="4" w:space="0" w:color="auto"/>
              <w:left w:val="nil"/>
              <w:bottom w:val="single" w:sz="4" w:space="0" w:color="auto"/>
              <w:right w:val="single" w:sz="4" w:space="0" w:color="auto"/>
            </w:tcBorders>
          </w:tcPr>
          <w:p w14:paraId="21ADB3F2" w14:textId="77777777" w:rsidR="002B5391" w:rsidRPr="00EF06A7" w:rsidRDefault="002B5391">
            <w:pPr>
              <w:pStyle w:val="TAC"/>
              <w:rPr>
                <w:lang w:eastAsia="en-US"/>
              </w:rPr>
            </w:pPr>
          </w:p>
        </w:tc>
      </w:tr>
    </w:tbl>
    <w:p w14:paraId="7C48F1CC" w14:textId="77777777" w:rsidR="002B5391" w:rsidRPr="00EF06A7" w:rsidRDefault="002B5391" w:rsidP="002B5391">
      <w:pPr>
        <w:rPr>
          <w:lang w:eastAsia="en-US"/>
        </w:rPr>
      </w:pPr>
    </w:p>
    <w:p w14:paraId="15712589" w14:textId="47F36060" w:rsidR="002B5391" w:rsidRPr="00EF06A7" w:rsidRDefault="002B5391" w:rsidP="002B5391">
      <w:pPr>
        <w:pStyle w:val="TH"/>
      </w:pPr>
      <w:r w:rsidRPr="00EF06A7">
        <w:t>Table 11.1.6.1</w:t>
      </w:r>
      <w:r w:rsidR="006564F7" w:rsidRPr="00EF06A7">
        <w:rPr>
          <w:rFonts w:eastAsia="Malgun Gothic"/>
        </w:rPr>
        <w:t>.</w:t>
      </w:r>
      <w:r w:rsidR="006564F7" w:rsidRPr="00EF06A7">
        <w:t>1_1</w:t>
      </w:r>
      <w:r w:rsidRPr="00EF06A7">
        <w:t xml:space="preserve">.3.3-2: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B5391" w:rsidRPr="00EF06A7" w14:paraId="5D4E475A" w14:textId="77777777" w:rsidTr="002B539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0B9A727" w14:textId="77777777" w:rsidR="002B5391" w:rsidRPr="00EF06A7" w:rsidRDefault="002B5391">
            <w:pPr>
              <w:pStyle w:val="TAL"/>
            </w:pPr>
            <w:r w:rsidRPr="00EF06A7">
              <w:t xml:space="preserve">Derivation Path: TS 38.508-1 </w:t>
            </w:r>
            <w:r w:rsidRPr="00EF06A7">
              <w:rPr>
                <w:lang w:eastAsia="zh-CN"/>
              </w:rPr>
              <w:t xml:space="preserve">[6] </w:t>
            </w:r>
            <w:r w:rsidRPr="00EF06A7">
              <w:t>Table 5.4.3-1</w:t>
            </w:r>
          </w:p>
        </w:tc>
      </w:tr>
      <w:tr w:rsidR="002B5391" w:rsidRPr="00EF06A7" w14:paraId="491FFFE5"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42CC7" w14:textId="77777777" w:rsidR="002B5391" w:rsidRPr="00EF06A7" w:rsidRDefault="002B539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6830A" w14:textId="77777777" w:rsidR="002B5391" w:rsidRPr="00EF06A7" w:rsidRDefault="002B539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E120A" w14:textId="77777777" w:rsidR="002B5391" w:rsidRPr="00EF06A7" w:rsidRDefault="002B539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66E9B1" w14:textId="77777777" w:rsidR="002B5391" w:rsidRPr="00EF06A7" w:rsidRDefault="002B5391">
            <w:pPr>
              <w:pStyle w:val="TAH"/>
            </w:pPr>
            <w:r w:rsidRPr="00EF06A7">
              <w:t>Condition</w:t>
            </w:r>
          </w:p>
        </w:tc>
      </w:tr>
      <w:tr w:rsidR="002B5391" w:rsidRPr="00EF06A7" w14:paraId="588F45C5"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A8D0CD" w14:textId="77777777" w:rsidR="002B5391" w:rsidRPr="00EF06A7" w:rsidRDefault="002B5391">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F35CB"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F872F"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1F920" w14:textId="77777777" w:rsidR="002B5391" w:rsidRPr="00EF06A7" w:rsidRDefault="002B5391">
            <w:pPr>
              <w:pStyle w:val="TAL"/>
            </w:pPr>
          </w:p>
        </w:tc>
      </w:tr>
      <w:tr w:rsidR="002B5391" w:rsidRPr="00EF06A7" w14:paraId="22ACC077"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48E3B" w14:textId="77777777" w:rsidR="002B5391" w:rsidRPr="00EF06A7" w:rsidRDefault="002B5391">
            <w:pPr>
              <w:pStyle w:val="TAL"/>
              <w:rPr>
                <w:snapToGrid w:val="0"/>
                <w:lang w:eastAsia="zh-CN"/>
              </w:rPr>
            </w:pPr>
            <w:r w:rsidRPr="00EF06A7">
              <w:rPr>
                <w:snapToGrid w:val="0"/>
                <w:lang w:eastAsia="zh-CN"/>
              </w:rPr>
              <w:t xml:space="preserve">  </w:t>
            </w:r>
            <w:r w:rsidRPr="00EF06A7">
              <w:t>sl-PSSCH-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8123FC"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E3704"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15E55" w14:textId="77777777" w:rsidR="002B5391" w:rsidRPr="00EF06A7" w:rsidRDefault="002B5391">
            <w:pPr>
              <w:pStyle w:val="TAL"/>
              <w:rPr>
                <w:snapToGrid w:val="0"/>
              </w:rPr>
            </w:pPr>
          </w:p>
        </w:tc>
      </w:tr>
      <w:tr w:rsidR="002B5391" w:rsidRPr="00EF06A7" w14:paraId="72E6DCAB"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06A0C" w14:textId="77777777" w:rsidR="002B5391" w:rsidRPr="00EF06A7" w:rsidRDefault="002B5391">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13FE1"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C5555"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2795D" w14:textId="77777777" w:rsidR="002B5391" w:rsidRPr="00EF06A7" w:rsidRDefault="002B5391">
            <w:pPr>
              <w:pStyle w:val="TAL"/>
              <w:rPr>
                <w:snapToGrid w:val="0"/>
              </w:rPr>
            </w:pPr>
          </w:p>
        </w:tc>
      </w:tr>
      <w:tr w:rsidR="002B5391" w:rsidRPr="00EF06A7" w14:paraId="4D38CC8E"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C7DF1" w14:textId="77777777" w:rsidR="002B5391" w:rsidRPr="00EF06A7" w:rsidRDefault="002B5391">
            <w:pPr>
              <w:pStyle w:val="TAL"/>
              <w:rPr>
                <w:snapToGrid w:val="0"/>
                <w:lang w:eastAsia="zh-CN"/>
              </w:rPr>
            </w:pPr>
            <w:r w:rsidRPr="00EF06A7">
              <w:rPr>
                <w:snapToGrid w:val="0"/>
                <w:lang w:eastAsia="zh-CN"/>
              </w:rPr>
              <w:t xml:space="preserve">      </w:t>
            </w:r>
            <w:r w:rsidRPr="00EF06A7">
              <w:t>sl-PSSCH-DMRS-TimePatternList-r16 SEQUENCE (SIZE (1..3)) OF INTEGER (2..4)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836BA" w14:textId="77777777" w:rsidR="002B5391" w:rsidRPr="00EF06A7" w:rsidRDefault="002B5391">
            <w:pPr>
              <w:pStyle w:val="TAL"/>
              <w:rPr>
                <w:snapToGrid w:val="0"/>
                <w:lang w:eastAsia="en-US"/>
              </w:rPr>
            </w:pPr>
            <w:r w:rsidRPr="00EF06A7">
              <w:rPr>
                <w:snapToGrid w:val="0"/>
              </w:rPr>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875E8"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01455" w14:textId="77777777" w:rsidR="002B5391" w:rsidRPr="00EF06A7" w:rsidRDefault="002B5391">
            <w:pPr>
              <w:pStyle w:val="TAL"/>
              <w:rPr>
                <w:snapToGrid w:val="0"/>
              </w:rPr>
            </w:pPr>
          </w:p>
        </w:tc>
      </w:tr>
      <w:tr w:rsidR="002B5391" w:rsidRPr="00EF06A7" w14:paraId="092E2C09"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C4EF6" w14:textId="77777777" w:rsidR="002B5391" w:rsidRPr="00EF06A7" w:rsidRDefault="002B5391">
            <w:pPr>
              <w:pStyle w:val="TAL"/>
              <w:rPr>
                <w:snapToGrid w:val="0"/>
                <w:lang w:eastAsia="zh-CN"/>
              </w:rPr>
            </w:pPr>
            <w:r w:rsidRPr="00EF06A7">
              <w:rPr>
                <w:snapToGrid w:val="0"/>
                <w:lang w:eastAsia="zh-CN"/>
              </w:rPr>
              <w:t xml:space="preserve">        </w:t>
            </w:r>
            <w:r w:rsidRPr="00EF06A7">
              <w:t>INTEGER[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DF202" w14:textId="77777777" w:rsidR="002B5391" w:rsidRPr="00EF06A7" w:rsidRDefault="002B5391">
            <w:pPr>
              <w:pStyle w:val="TAL"/>
              <w:rPr>
                <w:snapToGrid w:val="0"/>
                <w:lang w:eastAsia="en-US"/>
              </w:rPr>
            </w:pPr>
            <w:r w:rsidRPr="00EF06A7">
              <w:rPr>
                <w:snapToGrid w:val="0"/>
                <w:lang w:eastAsia="zh-CN"/>
              </w:rPr>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A0ADF" w14:textId="77777777" w:rsidR="002B5391" w:rsidRPr="00EF06A7" w:rsidRDefault="002B5391">
            <w:pPr>
              <w:pStyle w:val="TAL"/>
              <w:rPr>
                <w:snapToGrid w:val="0"/>
              </w:rPr>
            </w:pPr>
            <w:r w:rsidRPr="00EF06A7">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FE62E" w14:textId="77777777" w:rsidR="002B5391" w:rsidRPr="00EF06A7" w:rsidRDefault="002B5391">
            <w:pPr>
              <w:pStyle w:val="TAL"/>
              <w:rPr>
                <w:snapToGrid w:val="0"/>
              </w:rPr>
            </w:pPr>
          </w:p>
        </w:tc>
      </w:tr>
      <w:tr w:rsidR="002B5391" w:rsidRPr="00EF06A7" w14:paraId="74E8F224"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5C0706" w14:textId="77777777" w:rsidR="002B5391" w:rsidRPr="00EF06A7" w:rsidRDefault="002B5391">
            <w:pPr>
              <w:pStyle w:val="TAL"/>
              <w:rPr>
                <w:snapToGrid w:val="0"/>
                <w:lang w:eastAsia="zh-CN"/>
              </w:rPr>
            </w:pPr>
            <w:r w:rsidRPr="00EF06A7">
              <w:rPr>
                <w:snapToGrid w:val="0"/>
                <w:lang w:eastAsia="zh-CN"/>
              </w:rPr>
              <w:t xml:space="preserve">        </w:t>
            </w:r>
            <w:r w:rsidRPr="00EF06A7">
              <w:t>INTEGER[2]</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63C09" w14:textId="77777777" w:rsidR="002B5391" w:rsidRPr="00EF06A7" w:rsidRDefault="002B5391">
            <w:pPr>
              <w:pStyle w:val="TAL"/>
              <w:rPr>
                <w:snapToGrid w:val="0"/>
                <w:lang w:eastAsia="en-US"/>
              </w:rPr>
            </w:pPr>
            <w:r w:rsidRPr="00EF06A7">
              <w:rPr>
                <w:snapToGrid w:val="0"/>
                <w:lang w:eastAsia="zh-CN"/>
              </w:rPr>
              <w:t>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9EA5A" w14:textId="77777777" w:rsidR="002B5391" w:rsidRPr="00EF06A7" w:rsidRDefault="002B5391">
            <w:pPr>
              <w:pStyle w:val="TAL"/>
              <w:rPr>
                <w:snapToGrid w:val="0"/>
              </w:rPr>
            </w:pPr>
            <w:r w:rsidRPr="00EF06A7">
              <w:rPr>
                <w:snapToGrid w:val="0"/>
                <w:lang w:eastAsia="zh-CN"/>
              </w:rPr>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06AAC" w14:textId="77777777" w:rsidR="002B5391" w:rsidRPr="00EF06A7" w:rsidRDefault="002B5391">
            <w:pPr>
              <w:pStyle w:val="TAL"/>
              <w:rPr>
                <w:snapToGrid w:val="0"/>
              </w:rPr>
            </w:pPr>
          </w:p>
        </w:tc>
      </w:tr>
      <w:tr w:rsidR="002B5391" w:rsidRPr="00EF06A7" w14:paraId="6047B2F2"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9E4EFC"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8CF6B"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4A2CB7"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2313C" w14:textId="77777777" w:rsidR="002B5391" w:rsidRPr="00EF06A7" w:rsidRDefault="002B5391">
            <w:pPr>
              <w:pStyle w:val="TAL"/>
              <w:rPr>
                <w:snapToGrid w:val="0"/>
              </w:rPr>
            </w:pPr>
          </w:p>
        </w:tc>
      </w:tr>
      <w:tr w:rsidR="002B5391" w:rsidRPr="00EF06A7" w14:paraId="6AACFF2F"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8DA30" w14:textId="77777777" w:rsidR="002B5391" w:rsidRPr="00EF06A7" w:rsidRDefault="002B5391">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728F9"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7BA182"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FFC40" w14:textId="77777777" w:rsidR="002B5391" w:rsidRPr="00EF06A7" w:rsidRDefault="002B5391">
            <w:pPr>
              <w:pStyle w:val="TAL"/>
            </w:pPr>
          </w:p>
        </w:tc>
      </w:tr>
    </w:tbl>
    <w:p w14:paraId="41EF7B00" w14:textId="77777777" w:rsidR="002B5391" w:rsidRPr="00EF06A7" w:rsidRDefault="002B5391" w:rsidP="00A07251">
      <w:pPr>
        <w:rPr>
          <w:rFonts w:eastAsia="Malgun Gothic"/>
        </w:rPr>
      </w:pPr>
    </w:p>
    <w:p w14:paraId="09C6A969" w14:textId="32775314" w:rsidR="002B5391" w:rsidRPr="00EF06A7" w:rsidRDefault="002B5391" w:rsidP="00A07251">
      <w:pPr>
        <w:pStyle w:val="H6"/>
        <w:rPr>
          <w:rFonts w:eastAsia="Malgun Gothic"/>
          <w:lang w:eastAsia="en-US"/>
        </w:rPr>
      </w:pPr>
      <w:r w:rsidRPr="00EF06A7">
        <w:rPr>
          <w:rFonts w:eastAsia="Malgun Gothic"/>
        </w:rPr>
        <w:t>11.1.6.1</w:t>
      </w:r>
      <w:r w:rsidR="006564F7" w:rsidRPr="00EF06A7">
        <w:rPr>
          <w:rFonts w:eastAsia="Malgun Gothic"/>
        </w:rPr>
        <w:t>.</w:t>
      </w:r>
      <w:r w:rsidR="006564F7" w:rsidRPr="00EF06A7">
        <w:t>1_1</w:t>
      </w:r>
      <w:r w:rsidRPr="00EF06A7">
        <w:rPr>
          <w:rFonts w:eastAsia="Malgun Gothic"/>
        </w:rPr>
        <w:t>.4</w:t>
      </w:r>
      <w:r w:rsidRPr="00EF06A7">
        <w:rPr>
          <w:rFonts w:eastAsia="Malgun Gothic"/>
          <w:lang w:eastAsia="zh-CN"/>
        </w:rPr>
        <w:tab/>
        <w:t>Test Requirements</w:t>
      </w:r>
    </w:p>
    <w:p w14:paraId="255DD3DF" w14:textId="0B408AC0" w:rsidR="002B5391" w:rsidRPr="00EF06A7" w:rsidRDefault="002B5391" w:rsidP="002B5391">
      <w:pPr>
        <w:rPr>
          <w:rFonts w:eastAsia="Malgun Gothic"/>
        </w:rPr>
      </w:pPr>
      <w:r w:rsidRPr="00EF06A7">
        <w:t>For the parameters specified in Table 11.1.6.1</w:t>
      </w:r>
      <w:r w:rsidR="006564F7" w:rsidRPr="00EF06A7">
        <w:t>.1</w:t>
      </w:r>
      <w:r w:rsidRPr="00EF06A7">
        <w:t>.0-1 and SNR specified in Table 11.1.6.1.</w:t>
      </w:r>
      <w:r w:rsidR="006564F7" w:rsidRPr="00EF06A7">
        <w:t>1.</w:t>
      </w:r>
      <w:r w:rsidRPr="00EF06A7">
        <w:t>4</w:t>
      </w:r>
      <w:r w:rsidRPr="00EF06A7">
        <w:noBreakHyphen/>
        <w:t>1, the average PSSCH BLER of sidelink UE2 obtained in step 3 shall be below the reference value specified in Table 11.1.6.1</w:t>
      </w:r>
      <w:r w:rsidR="006564F7" w:rsidRPr="00EF06A7">
        <w:rPr>
          <w:rFonts w:eastAsia="Malgun Gothic"/>
        </w:rPr>
        <w:t>.</w:t>
      </w:r>
      <w:r w:rsidR="006564F7" w:rsidRPr="00EF06A7">
        <w:t>1_1</w:t>
      </w:r>
      <w:r w:rsidRPr="00EF06A7">
        <w:t>.4</w:t>
      </w:r>
      <w:r w:rsidRPr="00EF06A7">
        <w:noBreakHyphen/>
        <w:t>1. The PSSCH sidelink reference channels are defined in Annex A Table A.6.2.2-1.</w:t>
      </w:r>
    </w:p>
    <w:p w14:paraId="1B95EABB" w14:textId="0355B1A7" w:rsidR="002B5391" w:rsidRPr="00EF06A7" w:rsidRDefault="002B5391" w:rsidP="002B5391">
      <w:pPr>
        <w:pStyle w:val="TH"/>
      </w:pPr>
      <w:r w:rsidRPr="00EF06A7">
        <w:t>Table 11.1.6.1</w:t>
      </w:r>
      <w:r w:rsidR="006564F7" w:rsidRPr="00EF06A7">
        <w:rPr>
          <w:rFonts w:eastAsia="Malgun Gothic"/>
        </w:rPr>
        <w:t>.</w:t>
      </w:r>
      <w:r w:rsidR="006564F7" w:rsidRPr="00EF06A7">
        <w:t>1_1</w:t>
      </w:r>
      <w:r w:rsidRPr="00EF06A7">
        <w:t>.4</w:t>
      </w:r>
      <w:r w:rsidRPr="00EF06A7">
        <w:noBreakHyphen/>
        <w:t>1: Test performance</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77"/>
        <w:gridCol w:w="1337"/>
        <w:gridCol w:w="907"/>
        <w:gridCol w:w="1694"/>
        <w:gridCol w:w="1276"/>
        <w:gridCol w:w="1276"/>
        <w:gridCol w:w="1134"/>
        <w:gridCol w:w="1061"/>
      </w:tblGrid>
      <w:tr w:rsidR="002B5391" w:rsidRPr="00EF06A7" w14:paraId="72AC5D77" w14:textId="77777777" w:rsidTr="002B5391">
        <w:trPr>
          <w:trHeight w:val="227"/>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5ABDCE" w14:textId="77777777" w:rsidR="002B5391" w:rsidRPr="00EF06A7" w:rsidRDefault="002B5391">
            <w:pPr>
              <w:pStyle w:val="TAH"/>
              <w:rPr>
                <w:rFonts w:cs="Arial"/>
              </w:rPr>
            </w:pPr>
            <w:r w:rsidRPr="00EF06A7">
              <w:rPr>
                <w:rFonts w:cs="Arial"/>
              </w:rPr>
              <w:t>Test number</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3078AD" w14:textId="77777777" w:rsidR="002B5391" w:rsidRPr="00EF06A7" w:rsidRDefault="002B5391">
            <w:pPr>
              <w:pStyle w:val="TAH"/>
              <w:rPr>
                <w:rFonts w:cs="Arial"/>
              </w:rPr>
            </w:pPr>
            <w:r w:rsidRPr="00EF06A7">
              <w:rPr>
                <w:rFonts w:cs="Arial"/>
              </w:rPr>
              <w:t xml:space="preserve">Bandwidth </w:t>
            </w:r>
            <w:r w:rsidRPr="00EF06A7">
              <w:rPr>
                <w:rFonts w:cs="Arial"/>
                <w:lang w:eastAsia="ko-KR"/>
              </w:rPr>
              <w:t>(MHz)/</w:t>
            </w:r>
            <w:r w:rsidRPr="00EF06A7">
              <w:rPr>
                <w:rFonts w:cs="Arial"/>
                <w:lang w:eastAsia="ko-KR"/>
              </w:rPr>
              <w:br/>
              <w:t>Subcarrier spacing(kHz)</w:t>
            </w:r>
          </w:p>
        </w:tc>
        <w:tc>
          <w:tcPr>
            <w:tcW w:w="4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9273D0" w14:textId="77777777" w:rsidR="002B5391" w:rsidRPr="00EF06A7" w:rsidRDefault="002B5391">
            <w:pPr>
              <w:pStyle w:val="TAH"/>
              <w:rPr>
                <w:rFonts w:cs="Arial"/>
              </w:rPr>
            </w:pPr>
            <w:r w:rsidRPr="00EF06A7">
              <w:rPr>
                <w:rFonts w:cs="Arial"/>
              </w:rPr>
              <w:t>Sidelink UE</w:t>
            </w:r>
          </w:p>
        </w:tc>
        <w:tc>
          <w:tcPr>
            <w:tcW w:w="8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71F336" w14:textId="77777777" w:rsidR="002B5391" w:rsidRPr="00EF06A7" w:rsidRDefault="002B5391">
            <w:pPr>
              <w:pStyle w:val="TAH"/>
              <w:rPr>
                <w:rFonts w:cs="Arial"/>
              </w:rPr>
            </w:pPr>
            <w:r w:rsidRPr="00EF06A7">
              <w:rPr>
                <w:rFonts w:cs="Arial"/>
              </w:rPr>
              <w:t>PSSCH Reference</w:t>
            </w:r>
            <w:r w:rsidRPr="00EF06A7">
              <w:rPr>
                <w:rFonts w:cs="Arial"/>
                <w:lang w:eastAsia="zh-CN"/>
              </w:rPr>
              <w:t xml:space="preserve"> </w:t>
            </w:r>
            <w:r w:rsidRPr="00EF06A7">
              <w:rPr>
                <w:rFonts w:cs="Arial"/>
              </w:rPr>
              <w:t>channel</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8C5A2C" w14:textId="77777777" w:rsidR="002B5391" w:rsidRPr="00EF06A7" w:rsidRDefault="002B5391">
            <w:pPr>
              <w:pStyle w:val="TAH"/>
              <w:rPr>
                <w:rFonts w:cs="Arial"/>
              </w:rPr>
            </w:pPr>
            <w:r w:rsidRPr="00EF06A7">
              <w:rPr>
                <w:rFonts w:cs="Arial"/>
              </w:rPr>
              <w:t>Modulation format and</w:t>
            </w:r>
          </w:p>
          <w:p w14:paraId="256C380E" w14:textId="77777777" w:rsidR="002B5391" w:rsidRPr="00EF06A7" w:rsidRDefault="002B5391">
            <w:pPr>
              <w:pStyle w:val="TAH"/>
              <w:rPr>
                <w:rFonts w:cs="Arial"/>
              </w:rPr>
            </w:pPr>
            <w:r w:rsidRPr="00EF06A7">
              <w:rPr>
                <w:rFonts w:cs="Arial"/>
              </w:rPr>
              <w:t>code rate</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AF4468" w14:textId="77777777" w:rsidR="002B5391" w:rsidRPr="00EF06A7" w:rsidRDefault="002B5391">
            <w:pPr>
              <w:pStyle w:val="TAH"/>
              <w:rPr>
                <w:rFonts w:cs="Arial"/>
              </w:rPr>
            </w:pPr>
            <w:r w:rsidRPr="00EF06A7">
              <w:rPr>
                <w:rFonts w:cs="Arial"/>
              </w:rPr>
              <w:t>Propagation condition</w:t>
            </w:r>
          </w:p>
        </w:tc>
        <w:tc>
          <w:tcPr>
            <w:tcW w:w="11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5E02306" w14:textId="77777777" w:rsidR="002B5391" w:rsidRPr="00EF06A7" w:rsidRDefault="002B5391">
            <w:pPr>
              <w:pStyle w:val="TAH"/>
              <w:rPr>
                <w:rFonts w:cs="Arial"/>
              </w:rPr>
            </w:pPr>
            <w:r w:rsidRPr="00EF06A7">
              <w:rPr>
                <w:rFonts w:cs="Arial"/>
              </w:rPr>
              <w:t>Reference value</w:t>
            </w:r>
          </w:p>
        </w:tc>
      </w:tr>
      <w:tr w:rsidR="002B5391" w:rsidRPr="00EF06A7" w14:paraId="068522D2" w14:textId="77777777" w:rsidTr="002B5391">
        <w:trPr>
          <w:trHeight w:val="105"/>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8A9896"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0CA429"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02816D"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2C05D9"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E901BD" w14:textId="77777777" w:rsidR="002B5391" w:rsidRPr="00EF06A7" w:rsidRDefault="002B5391">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F49A6E" w14:textId="77777777" w:rsidR="002B5391" w:rsidRPr="00EF06A7" w:rsidRDefault="002B5391">
            <w:pPr>
              <w:spacing w:after="0"/>
              <w:rPr>
                <w:rFonts w:ascii="Arial" w:hAnsi="Arial" w:cs="Arial"/>
                <w:b/>
                <w:sz w:val="18"/>
                <w:lang w:eastAsia="en-US"/>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D56806" w14:textId="77777777" w:rsidR="002B5391" w:rsidRPr="00EF06A7" w:rsidRDefault="002B5391">
            <w:pPr>
              <w:pStyle w:val="TAH"/>
              <w:rPr>
                <w:rFonts w:cs="Arial"/>
              </w:rPr>
            </w:pPr>
            <w:r w:rsidRPr="00EF06A7">
              <w:rPr>
                <w:rFonts w:cs="Arial"/>
              </w:rPr>
              <w:t>PSSCH BLER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045D8A" w14:textId="77777777" w:rsidR="002B5391" w:rsidRPr="00EF06A7" w:rsidRDefault="002B5391">
            <w:pPr>
              <w:pStyle w:val="TAH"/>
              <w:rPr>
                <w:rFonts w:cs="Arial"/>
              </w:rPr>
            </w:pPr>
            <w:r w:rsidRPr="00EF06A7">
              <w:rPr>
                <w:rFonts w:cs="Arial"/>
              </w:rPr>
              <w:t>SNR (dB) of PSSCH</w:t>
            </w:r>
          </w:p>
        </w:tc>
      </w:tr>
      <w:tr w:rsidR="002B5391" w:rsidRPr="00EF06A7" w14:paraId="62D9B167" w14:textId="77777777" w:rsidTr="002B5391">
        <w:trPr>
          <w:trHeight w:val="189"/>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9581CB" w14:textId="77777777" w:rsidR="002B5391" w:rsidRPr="00EF06A7" w:rsidRDefault="002B5391">
            <w:pPr>
              <w:pStyle w:val="TAC"/>
              <w:rPr>
                <w:rFonts w:cs="Arial"/>
              </w:rPr>
            </w:pPr>
            <w:r w:rsidRPr="00EF06A7">
              <w:rPr>
                <w:rFonts w:cs="Arial"/>
              </w:rPr>
              <w:t>1</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A128BB" w14:textId="77777777" w:rsidR="002B5391" w:rsidRPr="00EF06A7" w:rsidRDefault="002B5391">
            <w:pPr>
              <w:pStyle w:val="TAC"/>
              <w:rPr>
                <w:rFonts w:cs="Arial"/>
              </w:rPr>
            </w:pPr>
            <w:r w:rsidRPr="00EF06A7">
              <w:rPr>
                <w:rFonts w:cs="Arial"/>
              </w:rPr>
              <w:t>20 / 30</w:t>
            </w: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45B90" w14:textId="77777777" w:rsidR="002B5391" w:rsidRPr="00EF06A7" w:rsidRDefault="002B5391">
            <w:pPr>
              <w:pStyle w:val="TAC"/>
              <w:rPr>
                <w:rFonts w:cs="Arial"/>
              </w:rPr>
            </w:pPr>
            <w:r w:rsidRPr="00EF06A7">
              <w:rPr>
                <w:rFonts w:cs="Arial"/>
              </w:rPr>
              <w:t>1</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595DAF" w14:textId="77777777" w:rsidR="002B5391" w:rsidRPr="00EF06A7" w:rsidRDefault="002B5391">
            <w:pPr>
              <w:pStyle w:val="TAC"/>
              <w:rPr>
                <w:rFonts w:cs="Arial"/>
              </w:rPr>
            </w:pPr>
            <w:r w:rsidRPr="00EF06A7">
              <w:rPr>
                <w:rFonts w:cs="Arial"/>
                <w:lang w:eastAsia="zh-CN"/>
              </w:rPr>
              <w:t>R.PSSCH.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6BC928" w14:textId="77777777" w:rsidR="002B5391" w:rsidRPr="00EF06A7" w:rsidRDefault="002B5391">
            <w:pPr>
              <w:pStyle w:val="TAC"/>
              <w:rPr>
                <w:rFonts w:cs="Arial"/>
              </w:rPr>
            </w:pPr>
            <w:r w:rsidRPr="00EF06A7">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0E16A" w14:textId="77777777" w:rsidR="002B5391" w:rsidRPr="00EF06A7" w:rsidRDefault="002B5391">
            <w:pPr>
              <w:pStyle w:val="TAC"/>
              <w:rPr>
                <w:rFonts w:cs="Arial"/>
              </w:rPr>
            </w:pPr>
            <w:r w:rsidRPr="00EF06A7">
              <w:rPr>
                <w:rFonts w:cs="Arial"/>
                <w:lang w:eastAsia="zh-CN"/>
              </w:rPr>
              <w:t>A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49033" w14:textId="77777777" w:rsidR="002B5391" w:rsidRPr="00EF06A7" w:rsidRDefault="002B5391">
            <w:pPr>
              <w:pStyle w:val="TAC"/>
              <w:rPr>
                <w:rFonts w:cs="Arial"/>
              </w:rPr>
            </w:pPr>
            <w:r w:rsidRPr="00EF06A7">
              <w:rPr>
                <w:rFonts w:cs="Arial"/>
              </w:rPr>
              <w:t xml:space="preserve">(Note 1)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CD590" w14:textId="77777777" w:rsidR="002B5391" w:rsidRPr="00EF06A7" w:rsidRDefault="002B5391">
            <w:pPr>
              <w:pStyle w:val="TAC"/>
              <w:rPr>
                <w:rFonts w:cs="Arial"/>
              </w:rPr>
            </w:pPr>
            <w:r w:rsidRPr="00EF06A7">
              <w:rPr>
                <w:rFonts w:eastAsia="Malgun Gothic" w:cs="Arial"/>
              </w:rPr>
              <w:t>30.35</w:t>
            </w:r>
          </w:p>
        </w:tc>
      </w:tr>
      <w:tr w:rsidR="002B5391" w:rsidRPr="00EF06A7" w14:paraId="1C8889FC" w14:textId="77777777" w:rsidTr="002B5391">
        <w:trPr>
          <w:trHeight w:val="19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77B02E" w14:textId="77777777" w:rsidR="002B5391" w:rsidRPr="00EF06A7" w:rsidRDefault="002B5391">
            <w:pPr>
              <w:spacing w:after="0"/>
              <w:rPr>
                <w:rFonts w:ascii="Arial" w:hAnsi="Arial" w:cs="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AEC6E8" w14:textId="77777777" w:rsidR="002B5391" w:rsidRPr="00EF06A7" w:rsidRDefault="002B5391">
            <w:pPr>
              <w:spacing w:after="0"/>
              <w:rPr>
                <w:rFonts w:ascii="Arial" w:hAnsi="Arial" w:cs="Arial"/>
                <w:sz w:val="18"/>
                <w:lang w:eastAsia="en-US"/>
              </w:rPr>
            </w:pP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115EDD" w14:textId="77777777" w:rsidR="002B5391" w:rsidRPr="00EF06A7" w:rsidRDefault="002B5391">
            <w:pPr>
              <w:pStyle w:val="TAC"/>
              <w:rPr>
                <w:rFonts w:cs="Arial"/>
              </w:rPr>
            </w:pPr>
            <w:r w:rsidRPr="00EF06A7">
              <w:rPr>
                <w:rFonts w:cs="Arial"/>
              </w:rPr>
              <w:t>2</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71210C" w14:textId="77777777" w:rsidR="002B5391" w:rsidRPr="00EF06A7" w:rsidRDefault="002B5391">
            <w:pPr>
              <w:pStyle w:val="TAC"/>
              <w:rPr>
                <w:rFonts w:cs="Arial"/>
                <w:lang w:eastAsia="zh-CN"/>
              </w:rPr>
            </w:pPr>
            <w:r w:rsidRPr="00EF06A7">
              <w:rPr>
                <w:rFonts w:cs="Arial"/>
                <w:lang w:eastAsia="zh-CN"/>
              </w:rPr>
              <w:t>R.PSSCH.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D9E41" w14:textId="77777777" w:rsidR="002B5391" w:rsidRPr="00EF06A7" w:rsidRDefault="002B5391">
            <w:pPr>
              <w:pStyle w:val="TAC"/>
              <w:rPr>
                <w:rFonts w:cs="Arial"/>
                <w:lang w:eastAsia="en-US"/>
              </w:rPr>
            </w:pPr>
            <w:r w:rsidRPr="00EF06A7">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CF5BD" w14:textId="77777777" w:rsidR="002B5391" w:rsidRPr="00EF06A7" w:rsidRDefault="002B5391">
            <w:pPr>
              <w:pStyle w:val="TAC"/>
              <w:rPr>
                <w:rFonts w:cs="Arial"/>
              </w:rPr>
            </w:pPr>
            <w:r w:rsidRPr="00EF06A7">
              <w:rPr>
                <w:rFonts w:cs="Arial"/>
                <w:lang w:eastAsia="zh-CN"/>
              </w:rPr>
              <w:t>A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C0A23" w14:textId="77777777" w:rsidR="002B5391" w:rsidRPr="00EF06A7" w:rsidRDefault="002B5391">
            <w:pPr>
              <w:pStyle w:val="TAC"/>
              <w:rPr>
                <w:rFonts w:cs="Arial"/>
              </w:rPr>
            </w:pPr>
            <w:r w:rsidRPr="00EF06A7">
              <w:rPr>
                <w:rFonts w:cs="Arial"/>
              </w:rPr>
              <w:t>1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D9636" w14:textId="77777777" w:rsidR="002B5391" w:rsidRPr="00EF06A7" w:rsidRDefault="002B5391">
            <w:pPr>
              <w:pStyle w:val="TAC"/>
              <w:rPr>
                <w:rFonts w:cs="Arial"/>
              </w:rPr>
            </w:pPr>
            <w:r w:rsidRPr="00EF06A7">
              <w:rPr>
                <w:rFonts w:cs="Arial"/>
              </w:rPr>
              <w:t>5.4</w:t>
            </w:r>
          </w:p>
        </w:tc>
      </w:tr>
      <w:tr w:rsidR="002B5391" w:rsidRPr="00EF06A7" w14:paraId="65E6DE08" w14:textId="77777777" w:rsidTr="002B5391">
        <w:trPr>
          <w:trHeight w:val="198"/>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3D223F65" w14:textId="1B4E7E34" w:rsidR="002B5391" w:rsidRPr="00EF06A7" w:rsidRDefault="002B5391">
            <w:pPr>
              <w:pStyle w:val="TAN"/>
              <w:ind w:leftChars="50" w:left="100" w:firstLine="0"/>
              <w:rPr>
                <w:rFonts w:cs="Arial"/>
                <w:lang w:eastAsia="ja-JP"/>
              </w:rPr>
            </w:pPr>
            <w:r w:rsidRPr="00EF06A7">
              <w:rPr>
                <w:rFonts w:cs="Arial"/>
                <w:szCs w:val="18"/>
              </w:rPr>
              <w:t>Note</w:t>
            </w:r>
            <w:r w:rsidRPr="00EF06A7">
              <w:rPr>
                <w:rFonts w:cs="Arial"/>
                <w:caps/>
                <w:lang w:eastAsia="ja-JP"/>
              </w:rPr>
              <w:t xml:space="preserve"> 1</w:t>
            </w:r>
            <w:r w:rsidRPr="00EF06A7">
              <w:rPr>
                <w:rFonts w:cs="Arial"/>
                <w:lang w:eastAsia="ja-JP"/>
              </w:rPr>
              <w:t>:</w:t>
            </w:r>
            <w:r w:rsidRPr="00EF06A7">
              <w:rPr>
                <w:rFonts w:cs="Arial"/>
                <w:szCs w:val="18"/>
              </w:rPr>
              <w:tab/>
            </w:r>
            <w:r w:rsidRPr="00EF06A7">
              <w:rPr>
                <w:rFonts w:cs="Arial"/>
                <w:lang w:eastAsia="ja-JP"/>
              </w:rPr>
              <w:t>There is no BLER requirement for Sidelink UE 1.</w:t>
            </w:r>
          </w:p>
        </w:tc>
      </w:tr>
    </w:tbl>
    <w:p w14:paraId="64E0B8AA" w14:textId="77777777" w:rsidR="002B5391" w:rsidRPr="00EF06A7" w:rsidRDefault="002B5391" w:rsidP="002B5391">
      <w:pPr>
        <w:rPr>
          <w:lang w:eastAsia="en-US"/>
        </w:rPr>
      </w:pPr>
    </w:p>
    <w:p w14:paraId="4E8095D9" w14:textId="77777777" w:rsidR="002B5391" w:rsidRPr="00EF06A7" w:rsidRDefault="002B5391" w:rsidP="002B5391">
      <w:pPr>
        <w:pStyle w:val="Heading3"/>
        <w:rPr>
          <w:rFonts w:eastAsia="Malgun Gothic"/>
          <w:lang w:eastAsia="zh-CN"/>
        </w:rPr>
      </w:pPr>
      <w:r w:rsidRPr="00EF06A7">
        <w:rPr>
          <w:rFonts w:eastAsia="Malgun Gothic"/>
        </w:rPr>
        <w:t>11.1.7</w:t>
      </w:r>
      <w:r w:rsidRPr="00EF06A7">
        <w:rPr>
          <w:rFonts w:eastAsia="Malgun Gothic"/>
          <w:lang w:eastAsia="zh-CN"/>
        </w:rPr>
        <w:tab/>
      </w:r>
      <w:r w:rsidRPr="00EF06A7">
        <w:rPr>
          <w:rFonts w:eastAsia="Malgun Gothic"/>
        </w:rPr>
        <w:t>HARQ buffer soft combining</w:t>
      </w:r>
    </w:p>
    <w:p w14:paraId="360195DA" w14:textId="77777777" w:rsidR="002B5391" w:rsidRPr="00EF06A7" w:rsidRDefault="002B5391" w:rsidP="002B5391">
      <w:pPr>
        <w:pStyle w:val="Heading4"/>
        <w:rPr>
          <w:rFonts w:eastAsia="Malgun Gothic"/>
          <w:lang w:eastAsia="en-US"/>
        </w:rPr>
      </w:pPr>
      <w:r w:rsidRPr="00EF06A7">
        <w:rPr>
          <w:rFonts w:eastAsia="Malgun Gothic"/>
        </w:rPr>
        <w:t>11.1.7.1</w:t>
      </w:r>
      <w:r w:rsidRPr="00EF06A7">
        <w:rPr>
          <w:rFonts w:eastAsia="Malgun Gothic"/>
        </w:rPr>
        <w:tab/>
        <w:t>2Rx requirements</w:t>
      </w:r>
    </w:p>
    <w:p w14:paraId="3157F449" w14:textId="77777777" w:rsidR="00530072" w:rsidRPr="00EF06A7" w:rsidRDefault="00530072" w:rsidP="003F3D96">
      <w:pPr>
        <w:pStyle w:val="Heading5"/>
        <w:rPr>
          <w:rFonts w:eastAsia="Malgun Gothic"/>
        </w:rPr>
      </w:pPr>
      <w:r w:rsidRPr="00EF06A7">
        <w:rPr>
          <w:lang w:eastAsia="ja-JP"/>
        </w:rPr>
        <w:t>11.1.7.1.1</w:t>
      </w:r>
      <w:r w:rsidRPr="00EF06A7">
        <w:rPr>
          <w:lang w:eastAsia="ja-JP"/>
        </w:rPr>
        <w:tab/>
        <w:t xml:space="preserve">2Rx FR1 </w:t>
      </w:r>
      <w:r w:rsidRPr="00EF06A7">
        <w:rPr>
          <w:rFonts w:eastAsia="Malgun Gothic"/>
        </w:rPr>
        <w:t>HARQ buffer soft combining</w:t>
      </w:r>
      <w:r w:rsidRPr="00EF06A7">
        <w:rPr>
          <w:lang w:eastAsia="ja-JP"/>
        </w:rPr>
        <w:t xml:space="preserve"> performance</w:t>
      </w:r>
    </w:p>
    <w:p w14:paraId="75DE94DF" w14:textId="70AE0884" w:rsidR="002B5391" w:rsidRPr="00EF06A7" w:rsidRDefault="002B5391" w:rsidP="00A07251">
      <w:pPr>
        <w:pStyle w:val="H6"/>
        <w:rPr>
          <w:rFonts w:eastAsia="Malgun Gothic"/>
        </w:rPr>
      </w:pPr>
      <w:r w:rsidRPr="00EF06A7">
        <w:rPr>
          <w:rFonts w:eastAsia="Malgun Gothic"/>
        </w:rPr>
        <w:t>11.1.7.1.</w:t>
      </w:r>
      <w:r w:rsidR="00530072" w:rsidRPr="00EF06A7">
        <w:rPr>
          <w:rFonts w:eastAsia="Malgun Gothic"/>
        </w:rPr>
        <w:t>1.</w:t>
      </w:r>
      <w:r w:rsidRPr="00EF06A7">
        <w:rPr>
          <w:rFonts w:eastAsia="Malgun Gothic"/>
        </w:rPr>
        <w:t>0</w:t>
      </w:r>
      <w:r w:rsidRPr="00EF06A7">
        <w:rPr>
          <w:rFonts w:eastAsia="Malgun Gothic"/>
        </w:rPr>
        <w:tab/>
        <w:t>Minimum requirements</w:t>
      </w:r>
    </w:p>
    <w:p w14:paraId="7702368E" w14:textId="14D1B6AF" w:rsidR="002B5391" w:rsidRPr="00EF06A7" w:rsidRDefault="002B5391" w:rsidP="002B5391">
      <w:pPr>
        <w:rPr>
          <w:rFonts w:eastAsia="Malgun Gothic"/>
          <w:lang w:eastAsia="ko-KR"/>
        </w:rPr>
      </w:pPr>
      <w:r w:rsidRPr="00EF06A7">
        <w:rPr>
          <w:lang w:eastAsia="ko-KR"/>
        </w:rPr>
        <w:t>The minimum requirements are specified in Table 11.1.7.1.</w:t>
      </w:r>
      <w:r w:rsidR="002F3CC3" w:rsidRPr="00EF06A7">
        <w:rPr>
          <w:lang w:eastAsia="ko-KR"/>
        </w:rPr>
        <w:t>1.</w:t>
      </w:r>
      <w:r w:rsidRPr="00EF06A7">
        <w:rPr>
          <w:lang w:eastAsia="ko-KR"/>
        </w:rPr>
        <w:t>0-2 with the test parameters specified in Table 11.1.7.1.</w:t>
      </w:r>
      <w:r w:rsidR="002F3CC3" w:rsidRPr="00EF06A7">
        <w:rPr>
          <w:lang w:eastAsia="ko-KR"/>
        </w:rPr>
        <w:t>1.</w:t>
      </w:r>
      <w:r w:rsidRPr="00EF06A7">
        <w:rPr>
          <w:lang w:eastAsia="ko-KR"/>
        </w:rPr>
        <w:t xml:space="preserve">0-1. In this test scenario, GNSS or GNSS-equivalent synchronization source is used and </w:t>
      </w:r>
      <w:r w:rsidRPr="00EF06A7">
        <w:rPr>
          <w:lang w:eastAsia="zh-CN"/>
        </w:rPr>
        <w:t xml:space="preserve">all </w:t>
      </w:r>
      <w:r w:rsidRPr="00EF06A7">
        <w:rPr>
          <w:lang w:eastAsia="ko-KR"/>
        </w:rPr>
        <w:t>sidelink UE i (</w:t>
      </w:r>
      <w:r w:rsidRPr="00EF06A7">
        <w:rPr>
          <w:rFonts w:cs="Arial"/>
          <w:szCs w:val="18"/>
        </w:rPr>
        <w:t xml:space="preserve">0 ≤ i ≤ </w:t>
      </w:r>
      <w:r w:rsidRPr="00EF06A7">
        <w:rPr>
          <w:rFonts w:cs="Arial"/>
          <w:i/>
          <w:iCs/>
          <w:szCs w:val="18"/>
        </w:rPr>
        <w:t>n</w:t>
      </w:r>
      <w:r w:rsidRPr="00EF06A7">
        <w:rPr>
          <w:lang w:eastAsia="ko-KR"/>
        </w:rPr>
        <w:t>) transmit PSCCH and PSSCH.</w:t>
      </w:r>
    </w:p>
    <w:p w14:paraId="2AF3D60E" w14:textId="0EB4ABFC" w:rsidR="002B5391" w:rsidRPr="00EF06A7" w:rsidRDefault="002B5391" w:rsidP="002B5391">
      <w:pPr>
        <w:pStyle w:val="TH"/>
        <w:rPr>
          <w:lang w:eastAsia="en-US"/>
        </w:rPr>
      </w:pPr>
      <w:r w:rsidRPr="00EF06A7">
        <w:t>Table 11.1.7.1.</w:t>
      </w:r>
      <w:r w:rsidR="002F3CC3" w:rsidRPr="00EF06A7">
        <w:t>1.</w:t>
      </w:r>
      <w:r w:rsidRPr="00EF06A7">
        <w:t>0-1: Test parameters</w:t>
      </w:r>
    </w:p>
    <w:tbl>
      <w:tblPr>
        <w:tblW w:w="9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836"/>
        <w:gridCol w:w="850"/>
        <w:gridCol w:w="4396"/>
      </w:tblGrid>
      <w:tr w:rsidR="002B5391" w:rsidRPr="00EF06A7" w14:paraId="7482D353" w14:textId="77777777" w:rsidTr="002B5391">
        <w:trPr>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6767A349" w14:textId="77777777" w:rsidR="002B5391" w:rsidRPr="00EF06A7" w:rsidRDefault="002B5391">
            <w:pPr>
              <w:pStyle w:val="TAH"/>
              <w:rPr>
                <w:rFonts w:cs="Arial"/>
                <w:szCs w:val="18"/>
              </w:rPr>
            </w:pPr>
            <w:r w:rsidRPr="00EF06A7">
              <w:rPr>
                <w:rFonts w:cs="Arial"/>
                <w:szCs w:val="18"/>
              </w:rPr>
              <w:t>Parameter</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F01D4F" w14:textId="77777777" w:rsidR="002B5391" w:rsidRPr="00EF06A7" w:rsidRDefault="002B5391">
            <w:pPr>
              <w:pStyle w:val="TAH"/>
              <w:rPr>
                <w:rFonts w:cs="Arial"/>
                <w:szCs w:val="18"/>
              </w:rPr>
            </w:pPr>
            <w:r w:rsidRPr="00EF06A7">
              <w:rPr>
                <w:rFonts w:cs="Arial"/>
                <w:szCs w:val="18"/>
              </w:rPr>
              <w:t>Unit</w:t>
            </w:r>
          </w:p>
        </w:tc>
        <w:tc>
          <w:tcPr>
            <w:tcW w:w="4395" w:type="dxa"/>
            <w:tcBorders>
              <w:top w:val="single" w:sz="4" w:space="0" w:color="auto"/>
              <w:left w:val="single" w:sz="4" w:space="0" w:color="auto"/>
              <w:bottom w:val="single" w:sz="4" w:space="0" w:color="auto"/>
              <w:right w:val="single" w:sz="4" w:space="0" w:color="auto"/>
            </w:tcBorders>
            <w:vAlign w:val="center"/>
            <w:hideMark/>
          </w:tcPr>
          <w:p w14:paraId="4FA127DB" w14:textId="77777777" w:rsidR="002B5391" w:rsidRPr="00EF06A7" w:rsidRDefault="002B5391">
            <w:pPr>
              <w:pStyle w:val="TAH"/>
              <w:rPr>
                <w:rFonts w:cs="Arial"/>
                <w:szCs w:val="18"/>
              </w:rPr>
            </w:pPr>
            <w:r w:rsidRPr="00EF06A7">
              <w:rPr>
                <w:rFonts w:cs="Arial"/>
                <w:szCs w:val="18"/>
              </w:rPr>
              <w:t>Test 1</w:t>
            </w:r>
          </w:p>
        </w:tc>
      </w:tr>
      <w:tr w:rsidR="002B5391" w:rsidRPr="00EF06A7" w14:paraId="51AC4DBB" w14:textId="77777777" w:rsidTr="002B5391">
        <w:trPr>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59F1FE07" w14:textId="77777777" w:rsidR="002B5391" w:rsidRPr="00EF06A7" w:rsidRDefault="002B5391">
            <w:pPr>
              <w:pStyle w:val="TAL"/>
              <w:rPr>
                <w:rFonts w:cs="Arial"/>
                <w:szCs w:val="18"/>
              </w:rPr>
            </w:pPr>
            <w:r w:rsidRPr="00EF06A7">
              <w:rPr>
                <w:rFonts w:cs="Arial"/>
                <w:szCs w:val="18"/>
              </w:rPr>
              <w:t>Active cell(s)</w:t>
            </w:r>
          </w:p>
        </w:tc>
        <w:tc>
          <w:tcPr>
            <w:tcW w:w="850" w:type="dxa"/>
            <w:tcBorders>
              <w:top w:val="single" w:sz="4" w:space="0" w:color="auto"/>
              <w:left w:val="single" w:sz="4" w:space="0" w:color="auto"/>
              <w:bottom w:val="single" w:sz="4" w:space="0" w:color="auto"/>
              <w:right w:val="single" w:sz="4" w:space="0" w:color="auto"/>
            </w:tcBorders>
            <w:vAlign w:val="center"/>
          </w:tcPr>
          <w:p w14:paraId="33AB3B85" w14:textId="77777777" w:rsidR="002B5391" w:rsidRPr="00EF06A7" w:rsidRDefault="002B5391">
            <w:pPr>
              <w:pStyle w:val="TAC"/>
              <w:rPr>
                <w:rFonts w:cs="Arial"/>
                <w:szCs w:val="18"/>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4B172326" w14:textId="77777777" w:rsidR="002B5391" w:rsidRPr="00EF06A7" w:rsidRDefault="002B5391">
            <w:pPr>
              <w:pStyle w:val="TAC"/>
              <w:rPr>
                <w:rFonts w:cs="Arial"/>
                <w:szCs w:val="18"/>
              </w:rPr>
            </w:pPr>
            <w:r w:rsidRPr="00EF06A7">
              <w:rPr>
                <w:rFonts w:cs="Arial"/>
                <w:szCs w:val="18"/>
              </w:rPr>
              <w:t>None</w:t>
            </w:r>
          </w:p>
        </w:tc>
      </w:tr>
      <w:tr w:rsidR="002B5391" w:rsidRPr="00EF06A7" w14:paraId="10E39D05" w14:textId="77777777" w:rsidTr="002B5391">
        <w:trPr>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5A2EF279" w14:textId="77777777" w:rsidR="002B5391" w:rsidRPr="00EF06A7" w:rsidRDefault="002B5391">
            <w:pPr>
              <w:pStyle w:val="TAL"/>
              <w:rPr>
                <w:rFonts w:cs="Arial"/>
                <w:szCs w:val="18"/>
              </w:rPr>
            </w:pPr>
            <w:r w:rsidRPr="00EF06A7">
              <w:rPr>
                <w:rFonts w:cs="Arial"/>
                <w:szCs w:val="18"/>
              </w:rPr>
              <w:t>Active Sidelink UE(s)</w:t>
            </w:r>
          </w:p>
        </w:tc>
        <w:tc>
          <w:tcPr>
            <w:tcW w:w="850" w:type="dxa"/>
            <w:tcBorders>
              <w:top w:val="single" w:sz="4" w:space="0" w:color="auto"/>
              <w:left w:val="single" w:sz="4" w:space="0" w:color="auto"/>
              <w:bottom w:val="single" w:sz="4" w:space="0" w:color="auto"/>
              <w:right w:val="single" w:sz="4" w:space="0" w:color="auto"/>
            </w:tcBorders>
            <w:vAlign w:val="center"/>
          </w:tcPr>
          <w:p w14:paraId="5618E93E" w14:textId="77777777" w:rsidR="002B5391" w:rsidRPr="00EF06A7" w:rsidRDefault="002B5391">
            <w:pPr>
              <w:pStyle w:val="TAC"/>
              <w:rPr>
                <w:rFonts w:cs="Arial"/>
                <w:szCs w:val="18"/>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14B8CED6" w14:textId="77777777" w:rsidR="002B5391" w:rsidRPr="00EF06A7" w:rsidRDefault="002B5391">
            <w:pPr>
              <w:pStyle w:val="TAC"/>
              <w:rPr>
                <w:rFonts w:cs="Arial"/>
                <w:szCs w:val="18"/>
              </w:rPr>
            </w:pPr>
            <w:r w:rsidRPr="00EF06A7">
              <w:rPr>
                <w:rFonts w:cs="Arial"/>
                <w:szCs w:val="18"/>
              </w:rPr>
              <w:t xml:space="preserve">Sidelink UE i, 0 ≤ i &lt; </w:t>
            </w:r>
            <w:r w:rsidRPr="00EF06A7">
              <w:rPr>
                <w:rFonts w:cs="Arial"/>
                <w:i/>
                <w:iCs/>
                <w:szCs w:val="18"/>
              </w:rPr>
              <w:t>n</w:t>
            </w:r>
            <w:r w:rsidRPr="00EF06A7">
              <w:rPr>
                <w:rFonts w:cs="Arial"/>
                <w:szCs w:val="18"/>
              </w:rPr>
              <w:t xml:space="preserve"> (Note 1,2)</w:t>
            </w:r>
          </w:p>
        </w:tc>
      </w:tr>
      <w:tr w:rsidR="002B5391" w:rsidRPr="00EF06A7" w14:paraId="0E34B46D" w14:textId="77777777" w:rsidTr="002B5391">
        <w:trPr>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070B81EA" w14:textId="77777777" w:rsidR="002B5391" w:rsidRPr="00EF06A7" w:rsidRDefault="002B5391">
            <w:pPr>
              <w:pStyle w:val="TAL"/>
              <w:rPr>
                <w:rFonts w:cs="Arial"/>
                <w:szCs w:val="18"/>
              </w:rPr>
            </w:pPr>
            <w:r w:rsidRPr="00EF06A7">
              <w:rPr>
                <w:rFonts w:cs="Arial"/>
                <w:szCs w:val="18"/>
              </w:rPr>
              <w:t>Sidelink UE i,</w:t>
            </w:r>
          </w:p>
          <w:p w14:paraId="5F83B138" w14:textId="77777777" w:rsidR="002B5391" w:rsidRPr="00EF06A7" w:rsidRDefault="002B5391">
            <w:pPr>
              <w:pStyle w:val="TAL"/>
              <w:rPr>
                <w:rFonts w:cs="Arial"/>
                <w:szCs w:val="18"/>
              </w:rPr>
            </w:pPr>
            <w:r w:rsidRPr="00EF06A7">
              <w:rPr>
                <w:rFonts w:cs="Arial"/>
                <w:szCs w:val="18"/>
              </w:rPr>
              <w:t xml:space="preserve">0 ≤ i &lt; </w:t>
            </w:r>
            <w:r w:rsidRPr="00EF06A7">
              <w:rPr>
                <w:rFonts w:cs="Arial"/>
                <w:i/>
                <w:iCs/>
                <w:szCs w:val="18"/>
              </w:rPr>
              <w:t>n</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32888F" w14:textId="77777777" w:rsidR="002B5391" w:rsidRPr="00EF06A7" w:rsidRDefault="002B5391">
            <w:pPr>
              <w:pStyle w:val="TAL"/>
              <w:rPr>
                <w:rFonts w:cs="Arial"/>
                <w:szCs w:val="18"/>
              </w:rPr>
            </w:pPr>
            <w:r w:rsidRPr="00EF06A7">
              <w:rPr>
                <w:rFonts w:cs="Arial"/>
                <w:szCs w:val="18"/>
              </w:rPr>
              <w:t>Sidelink Transmissions</w:t>
            </w:r>
          </w:p>
        </w:tc>
        <w:tc>
          <w:tcPr>
            <w:tcW w:w="850" w:type="dxa"/>
            <w:tcBorders>
              <w:top w:val="single" w:sz="4" w:space="0" w:color="auto"/>
              <w:left w:val="single" w:sz="4" w:space="0" w:color="auto"/>
              <w:bottom w:val="single" w:sz="4" w:space="0" w:color="auto"/>
              <w:right w:val="single" w:sz="4" w:space="0" w:color="auto"/>
            </w:tcBorders>
            <w:vAlign w:val="center"/>
          </w:tcPr>
          <w:p w14:paraId="5FADC045" w14:textId="77777777" w:rsidR="002B5391" w:rsidRPr="00EF06A7" w:rsidRDefault="002B5391">
            <w:pPr>
              <w:pStyle w:val="TAC"/>
              <w:rPr>
                <w:rFonts w:cs="Arial"/>
                <w:szCs w:val="18"/>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27B60D9B" w14:textId="77777777" w:rsidR="002B5391" w:rsidRPr="00EF06A7" w:rsidRDefault="002B5391">
            <w:pPr>
              <w:pStyle w:val="TAC"/>
              <w:rPr>
                <w:rFonts w:cs="Arial"/>
                <w:szCs w:val="18"/>
              </w:rPr>
            </w:pPr>
            <w:r w:rsidRPr="00EF06A7">
              <w:rPr>
                <w:rFonts w:cs="Arial"/>
                <w:szCs w:val="18"/>
              </w:rPr>
              <w:t>PSCCH + PSSCH</w:t>
            </w:r>
          </w:p>
        </w:tc>
      </w:tr>
      <w:tr w:rsidR="002B5391" w:rsidRPr="00EF06A7" w14:paraId="0CE78A23" w14:textId="77777777" w:rsidTr="002B5391">
        <w:trPr>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6FA6728"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42DCB" w14:textId="77777777" w:rsidR="002B5391" w:rsidRPr="00EF06A7" w:rsidRDefault="002B5391">
            <w:pPr>
              <w:pStyle w:val="TAL"/>
              <w:rPr>
                <w:rFonts w:cs="Arial"/>
                <w:szCs w:val="18"/>
              </w:rPr>
            </w:pPr>
            <w:r w:rsidRPr="00EF06A7">
              <w:rPr>
                <w:lang w:eastAsia="ko-KR"/>
              </w:rPr>
              <w:t xml:space="preserve">PSSCH DMRS pattern </w:t>
            </w:r>
          </w:p>
        </w:tc>
        <w:tc>
          <w:tcPr>
            <w:tcW w:w="850" w:type="dxa"/>
            <w:tcBorders>
              <w:top w:val="single" w:sz="4" w:space="0" w:color="auto"/>
              <w:left w:val="single" w:sz="4" w:space="0" w:color="auto"/>
              <w:bottom w:val="single" w:sz="4" w:space="0" w:color="auto"/>
              <w:right w:val="single" w:sz="4" w:space="0" w:color="auto"/>
            </w:tcBorders>
            <w:vAlign w:val="center"/>
          </w:tcPr>
          <w:p w14:paraId="7B6D8A6D" w14:textId="77777777" w:rsidR="002B5391" w:rsidRPr="00EF06A7" w:rsidRDefault="002B5391">
            <w:pPr>
              <w:pStyle w:val="TAC"/>
              <w:rPr>
                <w:rFonts w:cs="Arial"/>
                <w:szCs w:val="18"/>
                <w:lang w:eastAsia="zh-CN"/>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346474F4" w14:textId="77777777" w:rsidR="002B5391" w:rsidRPr="00EF06A7" w:rsidRDefault="002B5391">
            <w:pPr>
              <w:pStyle w:val="TAC"/>
              <w:rPr>
                <w:rFonts w:cs="Arial"/>
                <w:szCs w:val="18"/>
                <w:lang w:eastAsia="en-US"/>
              </w:rPr>
            </w:pPr>
            <w:r w:rsidRPr="00EF06A7">
              <w:rPr>
                <w:rFonts w:cs="Arial"/>
                <w:lang w:eastAsia="ko-KR"/>
              </w:rPr>
              <w:t>{2}</w:t>
            </w:r>
          </w:p>
        </w:tc>
      </w:tr>
      <w:tr w:rsidR="002B5391" w:rsidRPr="00EF06A7" w14:paraId="07CC0861" w14:textId="77777777" w:rsidTr="002B5391">
        <w:trPr>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9AB1DDC"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4A53CCB" w14:textId="77777777" w:rsidR="002B5391" w:rsidRPr="00EF06A7" w:rsidRDefault="002B5391">
            <w:pPr>
              <w:pStyle w:val="TAL"/>
              <w:rPr>
                <w:rFonts w:cs="Arial"/>
                <w:szCs w:val="18"/>
              </w:rPr>
            </w:pPr>
            <w:r w:rsidRPr="00EF06A7">
              <w:rPr>
                <w:rFonts w:cs="Arial"/>
                <w:szCs w:val="18"/>
              </w:rPr>
              <w:t>Time gap between initial transmission and retransmiss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19F03D" w14:textId="77777777" w:rsidR="002B5391" w:rsidRPr="00EF06A7" w:rsidRDefault="002B5391">
            <w:pPr>
              <w:pStyle w:val="TAC"/>
              <w:rPr>
                <w:rFonts w:cs="Arial"/>
                <w:szCs w:val="18"/>
              </w:rPr>
            </w:pPr>
            <w:r w:rsidRPr="00EF06A7">
              <w:rPr>
                <w:rFonts w:cs="Arial"/>
                <w:szCs w:val="18"/>
                <w:lang w:eastAsia="zh-CN"/>
              </w:rPr>
              <w:t>Slots</w:t>
            </w:r>
          </w:p>
        </w:tc>
        <w:tc>
          <w:tcPr>
            <w:tcW w:w="4395" w:type="dxa"/>
            <w:tcBorders>
              <w:top w:val="single" w:sz="4" w:space="0" w:color="auto"/>
              <w:left w:val="single" w:sz="4" w:space="0" w:color="auto"/>
              <w:bottom w:val="single" w:sz="4" w:space="0" w:color="auto"/>
              <w:right w:val="single" w:sz="4" w:space="0" w:color="auto"/>
            </w:tcBorders>
            <w:vAlign w:val="center"/>
            <w:hideMark/>
          </w:tcPr>
          <w:p w14:paraId="682252B6" w14:textId="77777777" w:rsidR="002B5391" w:rsidRPr="00EF06A7" w:rsidRDefault="002B5391">
            <w:pPr>
              <w:pStyle w:val="TAC"/>
              <w:rPr>
                <w:rFonts w:cs="Arial"/>
                <w:szCs w:val="18"/>
              </w:rPr>
            </w:pPr>
            <w:r w:rsidRPr="00EF06A7">
              <w:rPr>
                <w:rFonts w:cs="Arial"/>
                <w:szCs w:val="18"/>
              </w:rPr>
              <w:t>[</w:t>
            </w:r>
            <w:r w:rsidRPr="00EF06A7">
              <w:rPr>
                <w:rFonts w:cs="Arial"/>
                <w:i/>
                <w:iCs/>
                <w:szCs w:val="18"/>
              </w:rPr>
              <w:t>n</w:t>
            </w:r>
            <w:r w:rsidRPr="00EF06A7">
              <w:rPr>
                <w:rFonts w:cs="Arial"/>
                <w:szCs w:val="18"/>
              </w:rPr>
              <w:t xml:space="preserve"> (Note 3)]</w:t>
            </w:r>
          </w:p>
        </w:tc>
      </w:tr>
      <w:tr w:rsidR="002B5391" w:rsidRPr="00EF06A7" w14:paraId="60A794D6" w14:textId="77777777" w:rsidTr="002B5391">
        <w:trPr>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96A392C"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B200ED9" w14:textId="77777777" w:rsidR="002B5391" w:rsidRPr="00EF06A7" w:rsidRDefault="002B5391">
            <w:pPr>
              <w:pStyle w:val="TAL"/>
              <w:rPr>
                <w:rFonts w:cs="Arial"/>
                <w:szCs w:val="18"/>
              </w:rPr>
            </w:pPr>
            <w:r w:rsidRPr="00EF06A7">
              <w:rPr>
                <w:rFonts w:cs="Arial"/>
                <w:szCs w:val="18"/>
              </w:rPr>
              <w:t>Timing offset (Note 4)</w:t>
            </w:r>
          </w:p>
        </w:tc>
        <w:tc>
          <w:tcPr>
            <w:tcW w:w="850" w:type="dxa"/>
            <w:tcBorders>
              <w:top w:val="single" w:sz="4" w:space="0" w:color="auto"/>
              <w:left w:val="single" w:sz="4" w:space="0" w:color="auto"/>
              <w:bottom w:val="single" w:sz="4" w:space="0" w:color="auto"/>
              <w:right w:val="single" w:sz="4" w:space="0" w:color="auto"/>
            </w:tcBorders>
            <w:vAlign w:val="center"/>
            <w:hideMark/>
          </w:tcPr>
          <w:p w14:paraId="57E667B5" w14:textId="77777777" w:rsidR="002B5391" w:rsidRPr="00EF06A7" w:rsidRDefault="002B5391">
            <w:pPr>
              <w:pStyle w:val="TAC"/>
              <w:rPr>
                <w:rFonts w:cs="Arial"/>
                <w:szCs w:val="18"/>
              </w:rPr>
            </w:pPr>
            <w:r w:rsidRPr="00EF06A7">
              <w:rPr>
                <w:rFonts w:eastAsia="?? ??" w:cs="Arial"/>
                <w:szCs w:val="18"/>
              </w:rPr>
              <w:sym w:font="Symbol" w:char="F06D"/>
            </w:r>
            <w:r w:rsidRPr="00EF06A7">
              <w:rPr>
                <w:rFonts w:eastAsia="?? ??" w:cs="Arial"/>
                <w:szCs w:val="18"/>
              </w:rPr>
              <w:t>s</w:t>
            </w:r>
          </w:p>
        </w:tc>
        <w:tc>
          <w:tcPr>
            <w:tcW w:w="4395" w:type="dxa"/>
            <w:tcBorders>
              <w:top w:val="single" w:sz="4" w:space="0" w:color="auto"/>
              <w:left w:val="single" w:sz="4" w:space="0" w:color="auto"/>
              <w:bottom w:val="single" w:sz="4" w:space="0" w:color="auto"/>
              <w:right w:val="single" w:sz="4" w:space="0" w:color="auto"/>
            </w:tcBorders>
            <w:vAlign w:val="center"/>
            <w:hideMark/>
          </w:tcPr>
          <w:p w14:paraId="3D257288" w14:textId="77777777" w:rsidR="002B5391" w:rsidRPr="00EF06A7" w:rsidRDefault="002B5391">
            <w:pPr>
              <w:pStyle w:val="TAC"/>
              <w:rPr>
                <w:rFonts w:cs="Arial"/>
                <w:szCs w:val="18"/>
              </w:rPr>
            </w:pPr>
            <w:r w:rsidRPr="00EF06A7">
              <w:rPr>
                <w:rFonts w:cs="Arial"/>
                <w:szCs w:val="18"/>
              </w:rPr>
              <w:t>0</w:t>
            </w:r>
          </w:p>
        </w:tc>
      </w:tr>
      <w:tr w:rsidR="002B5391" w:rsidRPr="00EF06A7" w14:paraId="5640F7D1" w14:textId="77777777" w:rsidTr="002B5391">
        <w:trPr>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805AFE2"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393849" w14:textId="77777777" w:rsidR="002B5391" w:rsidRPr="00EF06A7" w:rsidRDefault="002B5391">
            <w:pPr>
              <w:pStyle w:val="TAL"/>
              <w:rPr>
                <w:rFonts w:cs="Arial"/>
                <w:szCs w:val="18"/>
              </w:rPr>
            </w:pPr>
            <w:r w:rsidRPr="00EF06A7">
              <w:rPr>
                <w:rFonts w:cs="Arial"/>
                <w:szCs w:val="18"/>
              </w:rPr>
              <w:t>Frequency offset (Note 5)</w:t>
            </w:r>
          </w:p>
        </w:tc>
        <w:tc>
          <w:tcPr>
            <w:tcW w:w="850" w:type="dxa"/>
            <w:tcBorders>
              <w:top w:val="single" w:sz="4" w:space="0" w:color="auto"/>
              <w:left w:val="single" w:sz="4" w:space="0" w:color="auto"/>
              <w:bottom w:val="single" w:sz="4" w:space="0" w:color="auto"/>
              <w:right w:val="single" w:sz="4" w:space="0" w:color="auto"/>
            </w:tcBorders>
            <w:vAlign w:val="center"/>
            <w:hideMark/>
          </w:tcPr>
          <w:p w14:paraId="0731116E" w14:textId="77777777" w:rsidR="002B5391" w:rsidRPr="00EF06A7" w:rsidRDefault="002B5391">
            <w:pPr>
              <w:pStyle w:val="TAC"/>
              <w:rPr>
                <w:rFonts w:cs="Arial"/>
                <w:szCs w:val="18"/>
              </w:rPr>
            </w:pPr>
            <w:r w:rsidRPr="00EF06A7">
              <w:rPr>
                <w:rFonts w:cs="Arial"/>
                <w:szCs w:val="18"/>
              </w:rPr>
              <w:t>Hz</w:t>
            </w:r>
          </w:p>
        </w:tc>
        <w:tc>
          <w:tcPr>
            <w:tcW w:w="4395" w:type="dxa"/>
            <w:tcBorders>
              <w:top w:val="single" w:sz="4" w:space="0" w:color="auto"/>
              <w:left w:val="single" w:sz="4" w:space="0" w:color="auto"/>
              <w:bottom w:val="single" w:sz="4" w:space="0" w:color="auto"/>
              <w:right w:val="single" w:sz="4" w:space="0" w:color="auto"/>
            </w:tcBorders>
            <w:vAlign w:val="center"/>
            <w:hideMark/>
          </w:tcPr>
          <w:p w14:paraId="00765253" w14:textId="77777777" w:rsidR="002B5391" w:rsidRPr="00EF06A7" w:rsidRDefault="002B5391">
            <w:pPr>
              <w:pStyle w:val="TAC"/>
              <w:rPr>
                <w:rFonts w:cs="Arial"/>
                <w:szCs w:val="18"/>
              </w:rPr>
            </w:pPr>
            <w:r w:rsidRPr="00EF06A7">
              <w:rPr>
                <w:rFonts w:cs="Arial"/>
                <w:szCs w:val="18"/>
              </w:rPr>
              <w:t>0</w:t>
            </w:r>
          </w:p>
        </w:tc>
      </w:tr>
      <w:tr w:rsidR="002B5391" w:rsidRPr="00EF06A7" w14:paraId="3957A95B" w14:textId="77777777" w:rsidTr="002B5391">
        <w:trPr>
          <w:trHeight w:val="82"/>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56FF993"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3C649E2" w14:textId="77777777" w:rsidR="002B5391" w:rsidRPr="00EF06A7" w:rsidRDefault="002B5391">
            <w:pPr>
              <w:pStyle w:val="TAL"/>
              <w:rPr>
                <w:rFonts w:cs="Arial"/>
                <w:szCs w:val="18"/>
                <w:lang w:eastAsia="zh-CN"/>
              </w:rPr>
            </w:pPr>
            <w:r w:rsidRPr="00EF06A7">
              <w:rPr>
                <w:rFonts w:cs="Arial"/>
                <w:szCs w:val="18"/>
                <w:lang w:eastAsia="zh-CN"/>
              </w:rPr>
              <w:t>Synchronization source</w:t>
            </w:r>
          </w:p>
        </w:tc>
        <w:tc>
          <w:tcPr>
            <w:tcW w:w="850" w:type="dxa"/>
            <w:tcBorders>
              <w:top w:val="single" w:sz="4" w:space="0" w:color="auto"/>
              <w:left w:val="single" w:sz="4" w:space="0" w:color="auto"/>
              <w:bottom w:val="single" w:sz="4" w:space="0" w:color="auto"/>
              <w:right w:val="single" w:sz="4" w:space="0" w:color="auto"/>
            </w:tcBorders>
            <w:vAlign w:val="center"/>
          </w:tcPr>
          <w:p w14:paraId="690D0F88" w14:textId="77777777" w:rsidR="002B5391" w:rsidRPr="00EF06A7" w:rsidRDefault="002B5391">
            <w:pPr>
              <w:pStyle w:val="TAC"/>
              <w:rPr>
                <w:rFonts w:cs="Arial"/>
                <w:szCs w:val="18"/>
                <w:lang w:eastAsia="en-US"/>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3519C998" w14:textId="77777777" w:rsidR="002B5391" w:rsidRPr="00EF06A7" w:rsidRDefault="002B5391">
            <w:pPr>
              <w:pStyle w:val="TAC"/>
              <w:rPr>
                <w:rFonts w:cs="Arial"/>
                <w:szCs w:val="18"/>
                <w:lang w:eastAsia="zh-CN"/>
              </w:rPr>
            </w:pPr>
            <w:r w:rsidRPr="00EF06A7">
              <w:rPr>
                <w:rFonts w:cs="Arial"/>
                <w:szCs w:val="18"/>
                <w:lang w:eastAsia="zh-CN"/>
              </w:rPr>
              <w:t>GNSS or GNSS-equivalent</w:t>
            </w:r>
          </w:p>
        </w:tc>
      </w:tr>
      <w:tr w:rsidR="002B5391" w:rsidRPr="00EF06A7" w14:paraId="5E7F9EAA" w14:textId="77777777" w:rsidTr="002B5391">
        <w:trPr>
          <w:trHeight w:val="47"/>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308D96E"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58A34D7" w14:textId="77777777" w:rsidR="002B5391" w:rsidRPr="00EF06A7" w:rsidRDefault="002B5391">
            <w:pPr>
              <w:pStyle w:val="TAL"/>
              <w:rPr>
                <w:rFonts w:cs="Arial"/>
                <w:szCs w:val="18"/>
                <w:lang w:eastAsia="en-US"/>
              </w:rPr>
            </w:pPr>
            <w:r w:rsidRPr="00EF06A7">
              <w:rPr>
                <w:rFonts w:cs="Arial"/>
                <w:szCs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1219FAE5" w14:textId="77777777" w:rsidR="002B5391" w:rsidRPr="00EF06A7" w:rsidRDefault="002B5391">
            <w:pPr>
              <w:pStyle w:val="TAC"/>
              <w:rPr>
                <w:rFonts w:cs="Arial"/>
                <w:szCs w:val="18"/>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09BACE0E" w14:textId="77777777" w:rsidR="002B5391" w:rsidRPr="00EF06A7" w:rsidRDefault="002B5391">
            <w:pPr>
              <w:pStyle w:val="TAC"/>
              <w:rPr>
                <w:rFonts w:cs="Arial"/>
                <w:szCs w:val="18"/>
              </w:rPr>
            </w:pPr>
            <w:r w:rsidRPr="00EF06A7">
              <w:rPr>
                <w:rFonts w:cs="Arial"/>
                <w:szCs w:val="18"/>
              </w:rPr>
              <w:t>1x2 Low</w:t>
            </w:r>
          </w:p>
        </w:tc>
      </w:tr>
      <w:tr w:rsidR="002B5391" w:rsidRPr="00EF06A7" w14:paraId="6E019D41" w14:textId="77777777" w:rsidTr="002B5391">
        <w:trPr>
          <w:trHeight w:val="47"/>
          <w:jc w:val="center"/>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60F6C6B5" w14:textId="77777777" w:rsidR="002B5391" w:rsidRPr="00EF06A7" w:rsidRDefault="002B5391">
            <w:pPr>
              <w:spacing w:after="0"/>
              <w:rPr>
                <w:rFonts w:ascii="Arial" w:hAnsi="Arial" w:cs="Arial"/>
                <w:sz w:val="18"/>
                <w:szCs w:val="18"/>
                <w:lang w:eastAsia="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631FD9E" w14:textId="77777777" w:rsidR="002B5391" w:rsidRPr="00EF06A7" w:rsidRDefault="002B5391">
            <w:pPr>
              <w:pStyle w:val="TAL"/>
              <w:rPr>
                <w:rFonts w:cs="Arial"/>
                <w:szCs w:val="18"/>
              </w:rPr>
            </w:pPr>
            <w:r w:rsidRPr="00EF06A7">
              <w:rPr>
                <w:rFonts w:cs="Arial"/>
                <w:szCs w:val="18"/>
              </w:rPr>
              <w:t>Redundancy version coding sequence</w:t>
            </w:r>
          </w:p>
        </w:tc>
        <w:tc>
          <w:tcPr>
            <w:tcW w:w="850" w:type="dxa"/>
            <w:tcBorders>
              <w:top w:val="single" w:sz="4" w:space="0" w:color="auto"/>
              <w:left w:val="single" w:sz="4" w:space="0" w:color="auto"/>
              <w:bottom w:val="single" w:sz="4" w:space="0" w:color="auto"/>
              <w:right w:val="single" w:sz="4" w:space="0" w:color="auto"/>
            </w:tcBorders>
            <w:vAlign w:val="center"/>
          </w:tcPr>
          <w:p w14:paraId="76DB9DDE" w14:textId="77777777" w:rsidR="002B5391" w:rsidRPr="00EF06A7" w:rsidRDefault="002B5391">
            <w:pPr>
              <w:pStyle w:val="TAC"/>
              <w:rPr>
                <w:rFonts w:cs="Arial"/>
                <w:szCs w:val="18"/>
              </w:rPr>
            </w:pPr>
          </w:p>
        </w:tc>
        <w:tc>
          <w:tcPr>
            <w:tcW w:w="4395" w:type="dxa"/>
            <w:tcBorders>
              <w:top w:val="single" w:sz="4" w:space="0" w:color="auto"/>
              <w:left w:val="single" w:sz="4" w:space="0" w:color="auto"/>
              <w:bottom w:val="single" w:sz="4" w:space="0" w:color="auto"/>
              <w:right w:val="single" w:sz="4" w:space="0" w:color="auto"/>
            </w:tcBorders>
            <w:vAlign w:val="center"/>
            <w:hideMark/>
          </w:tcPr>
          <w:p w14:paraId="62443712" w14:textId="77777777" w:rsidR="002B5391" w:rsidRPr="00EF06A7" w:rsidRDefault="002B5391">
            <w:pPr>
              <w:pStyle w:val="TAC"/>
              <w:rPr>
                <w:rFonts w:cs="Arial"/>
                <w:szCs w:val="18"/>
              </w:rPr>
            </w:pPr>
            <w:r w:rsidRPr="00EF06A7">
              <w:rPr>
                <w:rFonts w:cs="Arial"/>
                <w:szCs w:val="18"/>
              </w:rPr>
              <w:t>{0,2}</w:t>
            </w:r>
          </w:p>
        </w:tc>
      </w:tr>
      <w:tr w:rsidR="002B5391" w:rsidRPr="00EF06A7" w14:paraId="2DAE576B" w14:textId="77777777" w:rsidTr="002B5391">
        <w:trPr>
          <w:trHeight w:val="47"/>
          <w:jc w:val="center"/>
        </w:trPr>
        <w:tc>
          <w:tcPr>
            <w:tcW w:w="4248" w:type="dxa"/>
            <w:gridSpan w:val="2"/>
            <w:tcBorders>
              <w:top w:val="single" w:sz="4" w:space="0" w:color="auto"/>
              <w:left w:val="single" w:sz="4" w:space="0" w:color="auto"/>
              <w:bottom w:val="single" w:sz="4" w:space="0" w:color="auto"/>
              <w:right w:val="single" w:sz="4" w:space="0" w:color="auto"/>
            </w:tcBorders>
            <w:vAlign w:val="center"/>
            <w:hideMark/>
          </w:tcPr>
          <w:p w14:paraId="4EFAC025" w14:textId="77777777" w:rsidR="002B5391" w:rsidRPr="00EF06A7" w:rsidRDefault="002B5391">
            <w:pPr>
              <w:pStyle w:val="TAL"/>
              <w:rPr>
                <w:rFonts w:cs="Arial"/>
                <w:szCs w:val="18"/>
              </w:rPr>
            </w:pPr>
            <w:r w:rsidRPr="00EF06A7">
              <w:rPr>
                <w:rFonts w:cs="Arial"/>
                <w:szCs w:val="18"/>
              </w:rPr>
              <w:t>PSFCH resource period</w:t>
            </w:r>
          </w:p>
        </w:tc>
        <w:tc>
          <w:tcPr>
            <w:tcW w:w="850" w:type="dxa"/>
            <w:tcBorders>
              <w:top w:val="single" w:sz="4" w:space="0" w:color="auto"/>
              <w:left w:val="single" w:sz="4" w:space="0" w:color="auto"/>
              <w:bottom w:val="single" w:sz="4" w:space="0" w:color="auto"/>
              <w:right w:val="single" w:sz="4" w:space="0" w:color="auto"/>
            </w:tcBorders>
            <w:vAlign w:val="center"/>
            <w:hideMark/>
          </w:tcPr>
          <w:p w14:paraId="04AA3D43" w14:textId="77777777" w:rsidR="002B5391" w:rsidRPr="00EF06A7" w:rsidRDefault="002B5391">
            <w:pPr>
              <w:pStyle w:val="TAC"/>
              <w:rPr>
                <w:rFonts w:cs="Arial"/>
                <w:szCs w:val="18"/>
              </w:rPr>
            </w:pPr>
            <w:r w:rsidRPr="00EF06A7">
              <w:rPr>
                <w:rFonts w:cs="Arial"/>
                <w:szCs w:val="18"/>
              </w:rPr>
              <w:t>Slots</w:t>
            </w:r>
          </w:p>
        </w:tc>
        <w:tc>
          <w:tcPr>
            <w:tcW w:w="4395" w:type="dxa"/>
            <w:tcBorders>
              <w:top w:val="single" w:sz="4" w:space="0" w:color="auto"/>
              <w:left w:val="single" w:sz="4" w:space="0" w:color="auto"/>
              <w:bottom w:val="single" w:sz="4" w:space="0" w:color="auto"/>
              <w:right w:val="single" w:sz="4" w:space="0" w:color="auto"/>
            </w:tcBorders>
            <w:vAlign w:val="center"/>
            <w:hideMark/>
          </w:tcPr>
          <w:p w14:paraId="11FCE372" w14:textId="77777777" w:rsidR="002B5391" w:rsidRPr="00EF06A7" w:rsidRDefault="002B5391">
            <w:pPr>
              <w:pStyle w:val="TAC"/>
              <w:rPr>
                <w:rFonts w:cs="Arial"/>
                <w:szCs w:val="18"/>
              </w:rPr>
            </w:pPr>
            <w:r w:rsidRPr="00EF06A7">
              <w:rPr>
                <w:rFonts w:cs="Arial"/>
                <w:szCs w:val="18"/>
              </w:rPr>
              <w:t>1</w:t>
            </w:r>
          </w:p>
        </w:tc>
      </w:tr>
      <w:tr w:rsidR="002B5391" w:rsidRPr="00EF06A7" w14:paraId="0EA83604" w14:textId="77777777" w:rsidTr="002B5391">
        <w:trPr>
          <w:trHeight w:val="2244"/>
          <w:jc w:val="center"/>
        </w:trPr>
        <w:tc>
          <w:tcPr>
            <w:tcW w:w="9493" w:type="dxa"/>
            <w:gridSpan w:val="4"/>
            <w:tcBorders>
              <w:top w:val="single" w:sz="4" w:space="0" w:color="auto"/>
              <w:left w:val="single" w:sz="4" w:space="0" w:color="auto"/>
              <w:bottom w:val="single" w:sz="4" w:space="0" w:color="auto"/>
              <w:right w:val="single" w:sz="4" w:space="0" w:color="auto"/>
            </w:tcBorders>
            <w:vAlign w:val="center"/>
            <w:hideMark/>
          </w:tcPr>
          <w:p w14:paraId="145C76E5" w14:textId="77777777" w:rsidR="002B5391" w:rsidRPr="00EF06A7" w:rsidRDefault="002B5391">
            <w:pPr>
              <w:pStyle w:val="TAN"/>
              <w:rPr>
                <w:rFonts w:eastAsia="Malgun Gothic" w:cs="Arial"/>
                <w:szCs w:val="18"/>
              </w:rPr>
            </w:pPr>
            <w:r w:rsidRPr="00EF06A7">
              <w:rPr>
                <w:rFonts w:eastAsia="Malgun Gothic" w:cs="Arial"/>
                <w:szCs w:val="18"/>
              </w:rPr>
              <w:t>Note 1:</w:t>
            </w:r>
            <w:r w:rsidRPr="00EF06A7">
              <w:rPr>
                <w:rFonts w:eastAsia="Malgun Gothic" w:cs="Arial"/>
                <w:szCs w:val="18"/>
              </w:rPr>
              <w:tab/>
            </w:r>
            <w:r w:rsidRPr="00EF06A7">
              <w:rPr>
                <w:rFonts w:cs="Arial"/>
                <w:i/>
                <w:iCs/>
                <w:szCs w:val="18"/>
              </w:rPr>
              <w:t>n</w:t>
            </w:r>
            <w:r w:rsidRPr="00EF06A7">
              <w:rPr>
                <w:rFonts w:eastAsia="Malgun Gothic" w:cs="Arial"/>
                <w:szCs w:val="18"/>
              </w:rPr>
              <w:t xml:space="preserve"> is the number of HARQ process UE can support (based on IE harq-RxProcessSidelink)</w:t>
            </w:r>
          </w:p>
          <w:p w14:paraId="3A49EC8F" w14:textId="77777777" w:rsidR="002B5391" w:rsidRPr="00EF06A7" w:rsidRDefault="002B5391">
            <w:pPr>
              <w:pStyle w:val="TAN"/>
              <w:rPr>
                <w:rFonts w:eastAsia="Malgun Gothic" w:cs="Arial"/>
                <w:szCs w:val="18"/>
              </w:rPr>
            </w:pPr>
            <w:r w:rsidRPr="00EF06A7">
              <w:rPr>
                <w:rFonts w:eastAsia="Malgun Gothic" w:cs="Arial"/>
                <w:szCs w:val="18"/>
              </w:rPr>
              <w:t>Note 2:</w:t>
            </w:r>
            <w:r w:rsidRPr="00EF06A7">
              <w:rPr>
                <w:rFonts w:eastAsia="Malgun Gothic" w:cs="Arial"/>
                <w:szCs w:val="18"/>
              </w:rPr>
              <w:tab/>
              <w:t xml:space="preserve">When </w:t>
            </w:r>
            <w:r w:rsidRPr="00EF06A7">
              <w:rPr>
                <w:rFonts w:cs="Arial"/>
                <w:i/>
                <w:iCs/>
                <w:szCs w:val="18"/>
              </w:rPr>
              <w:t>n</w:t>
            </w:r>
            <w:r w:rsidRPr="00EF06A7">
              <w:rPr>
                <w:rFonts w:cs="Arial"/>
                <w:szCs w:val="18"/>
              </w:rPr>
              <w:t xml:space="preserve"> = 16 or 24,</w:t>
            </w:r>
            <w:r w:rsidRPr="00EF06A7">
              <w:rPr>
                <w:rFonts w:eastAsia="Malgun Gothic" w:cs="Arial"/>
                <w:szCs w:val="18"/>
              </w:rPr>
              <w:t xml:space="preserve"> sidelink UEs transmit one by one circularly for every slot; </w:t>
            </w:r>
            <w:r w:rsidRPr="00EF06A7">
              <w:rPr>
                <w:rFonts w:eastAsia="Malgun Gothic" w:cs="Arial"/>
                <w:szCs w:val="18"/>
              </w:rPr>
              <w:br/>
              <w:t xml:space="preserve">When </w:t>
            </w:r>
            <w:r w:rsidRPr="00EF06A7">
              <w:rPr>
                <w:rFonts w:cs="Arial"/>
                <w:i/>
                <w:iCs/>
                <w:szCs w:val="18"/>
              </w:rPr>
              <w:t>n</w:t>
            </w:r>
            <w:r w:rsidRPr="00EF06A7">
              <w:rPr>
                <w:rFonts w:cs="Arial"/>
                <w:szCs w:val="18"/>
              </w:rPr>
              <w:t xml:space="preserve">=32, the first 31 UEs transmit signal one by one circularly for every slot and in the first subchannel, and the 32nd UE transmits signal in the first slot but in the second subchannel; </w:t>
            </w:r>
            <w:r w:rsidRPr="00EF06A7">
              <w:rPr>
                <w:rFonts w:cs="Arial"/>
                <w:szCs w:val="18"/>
              </w:rPr>
              <w:br/>
              <w:t xml:space="preserve">When </w:t>
            </w:r>
            <w:r w:rsidRPr="00EF06A7">
              <w:rPr>
                <w:rFonts w:cs="Arial"/>
                <w:i/>
                <w:iCs/>
                <w:szCs w:val="18"/>
              </w:rPr>
              <w:t>n</w:t>
            </w:r>
            <w:r w:rsidRPr="00EF06A7">
              <w:rPr>
                <w:rFonts w:cs="Arial"/>
                <w:szCs w:val="18"/>
              </w:rPr>
              <w:t xml:space="preserve">=48, the first 31 UEs transmit signal one by one circularly for every slot and in the first subchannel, the next 17 UEs transmit signal in the same slot as the first 17 UEs but in the second subchannel; </w:t>
            </w:r>
            <w:r w:rsidRPr="00EF06A7">
              <w:rPr>
                <w:rFonts w:cs="Arial"/>
                <w:szCs w:val="18"/>
              </w:rPr>
              <w:br/>
              <w:t xml:space="preserve">When </w:t>
            </w:r>
            <w:r w:rsidRPr="00EF06A7">
              <w:rPr>
                <w:rFonts w:cs="Arial"/>
                <w:i/>
                <w:iCs/>
                <w:szCs w:val="18"/>
              </w:rPr>
              <w:t>n</w:t>
            </w:r>
            <w:r w:rsidRPr="00EF06A7">
              <w:rPr>
                <w:rFonts w:cs="Arial"/>
                <w:szCs w:val="18"/>
              </w:rPr>
              <w:t xml:space="preserve">=64, first 31 UEs transmit signal one by one circularly for every slot and in the first subchannel, the next 31 UEs transmit signal one by one circularly for every slot and in the second subchannel, the last 2 UEs transmit signal in the same slot as the first 2 UEs in the third subchannel </w:t>
            </w:r>
          </w:p>
          <w:p w14:paraId="4104FAB9" w14:textId="17F7ED00" w:rsidR="002B5391" w:rsidRPr="00EF06A7" w:rsidRDefault="002B5391">
            <w:pPr>
              <w:pStyle w:val="TAN"/>
              <w:rPr>
                <w:rFonts w:eastAsia="Malgun Gothic" w:cs="Arial"/>
                <w:szCs w:val="18"/>
              </w:rPr>
            </w:pPr>
            <w:r w:rsidRPr="00EF06A7">
              <w:rPr>
                <w:rFonts w:eastAsia="Malgun Gothic" w:cs="Arial"/>
                <w:szCs w:val="18"/>
              </w:rPr>
              <w:t>Note 3:</w:t>
            </w:r>
            <w:r w:rsidRPr="00EF06A7">
              <w:rPr>
                <w:rFonts w:eastAsia="Malgun Gothic" w:cs="Arial"/>
                <w:szCs w:val="18"/>
              </w:rPr>
              <w:tab/>
            </w:r>
            <w:r w:rsidRPr="00EF06A7">
              <w:rPr>
                <w:rFonts w:cs="Arial"/>
                <w:i/>
                <w:iCs/>
                <w:szCs w:val="18"/>
              </w:rPr>
              <w:t xml:space="preserve">k </w:t>
            </w:r>
            <w:r w:rsidRPr="00EF06A7">
              <w:rPr>
                <w:rFonts w:cs="Arial"/>
                <w:szCs w:val="18"/>
              </w:rPr>
              <w:t>=</w:t>
            </w:r>
            <w:r w:rsidRPr="00EF06A7">
              <w:rPr>
                <w:rFonts w:cs="Arial"/>
                <w:i/>
                <w:iCs/>
                <w:szCs w:val="18"/>
              </w:rPr>
              <w:t xml:space="preserve"> n </w:t>
            </w:r>
            <w:r w:rsidRPr="00EF06A7">
              <w:rPr>
                <w:rFonts w:cs="Arial"/>
                <w:szCs w:val="18"/>
              </w:rPr>
              <w:t xml:space="preserve">if </w:t>
            </w:r>
            <w:r w:rsidRPr="00EF06A7">
              <w:rPr>
                <w:rFonts w:cs="Arial"/>
                <w:i/>
                <w:iCs/>
                <w:szCs w:val="18"/>
              </w:rPr>
              <w:t>n</w:t>
            </w:r>
            <w:r w:rsidRPr="00EF06A7">
              <w:rPr>
                <w:rFonts w:cs="Arial"/>
                <w:szCs w:val="18"/>
              </w:rPr>
              <w:t xml:space="preserve"> &lt; 32, otherwise </w:t>
            </w:r>
            <w:r w:rsidRPr="00EF06A7">
              <w:rPr>
                <w:rFonts w:cs="Arial"/>
                <w:i/>
                <w:iCs/>
                <w:szCs w:val="18"/>
              </w:rPr>
              <w:t>k</w:t>
            </w:r>
            <w:r w:rsidRPr="00EF06A7">
              <w:rPr>
                <w:rFonts w:cs="Arial"/>
                <w:szCs w:val="18"/>
              </w:rPr>
              <w:t xml:space="preserve"> = 31</w:t>
            </w:r>
          </w:p>
          <w:p w14:paraId="77135DB3" w14:textId="77777777" w:rsidR="002B5391" w:rsidRPr="00EF06A7" w:rsidRDefault="002B5391">
            <w:pPr>
              <w:pStyle w:val="TAN"/>
              <w:rPr>
                <w:rFonts w:eastAsia="Malgun Gothic" w:cs="Arial"/>
                <w:szCs w:val="18"/>
              </w:rPr>
            </w:pPr>
            <w:r w:rsidRPr="00EF06A7">
              <w:rPr>
                <w:rFonts w:eastAsia="Malgun Gothic" w:cs="Arial"/>
                <w:szCs w:val="18"/>
              </w:rPr>
              <w:t>Note 4:</w:t>
            </w:r>
            <w:r w:rsidRPr="00EF06A7">
              <w:rPr>
                <w:rFonts w:eastAsia="Malgun Gothic" w:cs="Arial"/>
                <w:szCs w:val="18"/>
              </w:rPr>
              <w:tab/>
            </w:r>
            <w:r w:rsidRPr="00EF06A7">
              <w:t xml:space="preserve">Time offset of transmitted Sidelink UE </w:t>
            </w:r>
            <w:r w:rsidRPr="00EF06A7">
              <w:rPr>
                <w:lang w:eastAsia="zh-CN"/>
              </w:rPr>
              <w:t>signal</w:t>
            </w:r>
            <w:r w:rsidRPr="00EF06A7">
              <w:rPr>
                <w:rFonts w:eastAsia="Malgun Gothic" w:cs="Arial"/>
                <w:szCs w:val="18"/>
              </w:rPr>
              <w:t xml:space="preserve"> is with respect to GNSS reference timing.</w:t>
            </w:r>
          </w:p>
          <w:p w14:paraId="3CFE9BB5" w14:textId="77777777" w:rsidR="002B5391" w:rsidRPr="00EF06A7" w:rsidRDefault="002B5391">
            <w:pPr>
              <w:pStyle w:val="TAN"/>
              <w:ind w:left="0" w:firstLine="0"/>
              <w:rPr>
                <w:rFonts w:eastAsia="Malgun Gothic" w:cs="Arial"/>
                <w:szCs w:val="18"/>
              </w:rPr>
            </w:pPr>
            <w:r w:rsidRPr="00EF06A7">
              <w:rPr>
                <w:rFonts w:eastAsia="Malgun Gothic" w:cs="Arial"/>
                <w:szCs w:val="18"/>
              </w:rPr>
              <w:t>Note 5:</w:t>
            </w:r>
            <w:r w:rsidRPr="00EF06A7">
              <w:rPr>
                <w:rFonts w:eastAsia="Malgun Gothic" w:cs="Arial"/>
                <w:szCs w:val="18"/>
              </w:rPr>
              <w:tab/>
            </w:r>
            <w:r w:rsidRPr="00EF06A7">
              <w:t xml:space="preserve">Frequency offset of transmitted Sidelink UE </w:t>
            </w:r>
            <w:r w:rsidRPr="00EF06A7">
              <w:rPr>
                <w:lang w:eastAsia="zh-CN"/>
              </w:rPr>
              <w:t>signal</w:t>
            </w:r>
            <w:r w:rsidRPr="00EF06A7">
              <w:rPr>
                <w:rFonts w:eastAsia="Malgun Gothic" w:cs="Arial"/>
                <w:szCs w:val="18"/>
              </w:rPr>
              <w:t xml:space="preserve"> with respect to GNSS reference frequency.</w:t>
            </w:r>
          </w:p>
        </w:tc>
      </w:tr>
    </w:tbl>
    <w:p w14:paraId="662CE0F6" w14:textId="77777777" w:rsidR="002B5391" w:rsidRPr="00EF06A7" w:rsidRDefault="002B5391" w:rsidP="002B5391">
      <w:pPr>
        <w:rPr>
          <w:rFonts w:eastAsia="Malgun Gothic"/>
          <w:lang w:eastAsia="ko-KR"/>
        </w:rPr>
      </w:pPr>
    </w:p>
    <w:p w14:paraId="62BF2F55" w14:textId="75A52579" w:rsidR="002B5391" w:rsidRPr="00EF06A7" w:rsidRDefault="002B5391" w:rsidP="002B5391">
      <w:pPr>
        <w:pStyle w:val="TH"/>
        <w:rPr>
          <w:lang w:eastAsia="en-US"/>
        </w:rPr>
      </w:pPr>
      <w:r w:rsidRPr="00EF06A7">
        <w:t>Table 11.1.7.1.</w:t>
      </w:r>
      <w:r w:rsidR="002F3CC3" w:rsidRPr="00EF06A7">
        <w:t>1.</w:t>
      </w:r>
      <w:r w:rsidRPr="00EF06A7">
        <w:t>0: Minimum performance</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1843"/>
        <w:gridCol w:w="1276"/>
        <w:gridCol w:w="1276"/>
        <w:gridCol w:w="1275"/>
      </w:tblGrid>
      <w:tr w:rsidR="002B5391" w:rsidRPr="00EF06A7" w14:paraId="3021F554" w14:textId="77777777" w:rsidTr="002B5391">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B87B448" w14:textId="77777777" w:rsidR="002B5391" w:rsidRPr="00EF06A7" w:rsidRDefault="002B5391">
            <w:pPr>
              <w:pStyle w:val="TAH"/>
              <w:rPr>
                <w:rFonts w:eastAsia="Calibri"/>
                <w:lang w:eastAsia="zh-CN"/>
              </w:rPr>
            </w:pPr>
            <w:r w:rsidRPr="00EF06A7">
              <w:rPr>
                <w:rFonts w:eastAsia="Calibri"/>
                <w:lang w:eastAsia="zh-CN"/>
              </w:rPr>
              <w:t>Test num.</w:t>
            </w: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14:paraId="001C1749" w14:textId="77777777" w:rsidR="002B5391" w:rsidRPr="00EF06A7" w:rsidRDefault="002B5391">
            <w:pPr>
              <w:pStyle w:val="TAH"/>
              <w:rPr>
                <w:rFonts w:eastAsia="Calibri"/>
                <w:lang w:eastAsia="zh-CN"/>
              </w:rPr>
            </w:pPr>
            <w:r w:rsidRPr="00EF06A7">
              <w:rPr>
                <w:rFonts w:eastAsia="Calibri"/>
                <w:lang w:eastAsia="zh-CN"/>
              </w:rPr>
              <w:t>Bandwidth (MHz) /</w:t>
            </w:r>
            <w:r w:rsidRPr="00EF06A7">
              <w:rPr>
                <w:rFonts w:eastAsia="Calibri"/>
                <w:lang w:eastAsia="zh-CN"/>
              </w:rPr>
              <w:br/>
              <w:t>Subcarrier spacing(k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0B5F8ED" w14:textId="77777777" w:rsidR="002B5391" w:rsidRPr="00EF06A7" w:rsidRDefault="002B5391">
            <w:pPr>
              <w:pStyle w:val="TAH"/>
              <w:rPr>
                <w:rFonts w:eastAsia="Calibri"/>
                <w:lang w:eastAsia="zh-CN"/>
              </w:rPr>
            </w:pPr>
            <w:r w:rsidRPr="00EF06A7">
              <w:rPr>
                <w:rFonts w:eastAsia="Calibri"/>
                <w:lang w:eastAsia="zh-CN"/>
              </w:rPr>
              <w:t>PSSCH 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01B78C8" w14:textId="77777777" w:rsidR="002B5391" w:rsidRPr="00EF06A7" w:rsidRDefault="002B5391">
            <w:pPr>
              <w:pStyle w:val="TAH"/>
              <w:rPr>
                <w:rFonts w:eastAsia="Calibri"/>
                <w:lang w:eastAsia="zh-CN"/>
              </w:rPr>
            </w:pPr>
            <w:r w:rsidRPr="00EF06A7">
              <w:rPr>
                <w:lang w:eastAsia="zh-CN"/>
              </w:rPr>
              <w:t>Propagation condition</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68F59354" w14:textId="77777777" w:rsidR="002B5391" w:rsidRPr="00EF06A7" w:rsidRDefault="002B5391">
            <w:pPr>
              <w:pStyle w:val="TAH"/>
              <w:rPr>
                <w:rFonts w:eastAsia="Calibri"/>
                <w:lang w:eastAsia="zh-CN"/>
              </w:rPr>
            </w:pPr>
            <w:r w:rsidRPr="00EF06A7">
              <w:rPr>
                <w:rFonts w:eastAsia="Calibri"/>
                <w:lang w:eastAsia="zh-CN"/>
              </w:rPr>
              <w:t>Reference value</w:t>
            </w:r>
          </w:p>
        </w:tc>
      </w:tr>
      <w:tr w:rsidR="002B5391" w:rsidRPr="00EF06A7" w14:paraId="472A1E1D" w14:textId="77777777" w:rsidTr="002B5391">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D5C01"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F4696"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3D97C"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B4098" w14:textId="77777777" w:rsidR="002B5391" w:rsidRPr="00EF06A7" w:rsidRDefault="002B5391">
            <w:pPr>
              <w:spacing w:after="0"/>
              <w:rPr>
                <w:rFonts w:ascii="Arial" w:eastAsia="Calibri" w:hAnsi="Arial"/>
                <w:b/>
                <w:sz w:val="18"/>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179B2D3" w14:textId="77777777" w:rsidR="002B5391" w:rsidRPr="00EF06A7" w:rsidRDefault="002B5391">
            <w:pPr>
              <w:pStyle w:val="TAH"/>
              <w:rPr>
                <w:rFonts w:eastAsia="Calibri" w:cs="Arial"/>
                <w:lang w:eastAsia="zh-CN"/>
              </w:rPr>
            </w:pPr>
            <w:r w:rsidRPr="00EF06A7">
              <w:rPr>
                <w:rFonts w:eastAsia="Calibri" w:cs="Arial"/>
                <w:lang w:eastAsia="zh-CN"/>
              </w:rPr>
              <w:t>PSSCH BLER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4CE3DEB" w14:textId="77777777" w:rsidR="002B5391" w:rsidRPr="00EF06A7" w:rsidRDefault="002B5391">
            <w:pPr>
              <w:pStyle w:val="TAH"/>
              <w:rPr>
                <w:rFonts w:eastAsia="Calibri" w:cs="Arial"/>
                <w:lang w:eastAsia="zh-CN"/>
              </w:rPr>
            </w:pPr>
            <w:r w:rsidRPr="00EF06A7">
              <w:rPr>
                <w:rFonts w:eastAsia="Calibri" w:cs="Arial"/>
                <w:lang w:eastAsia="zh-CN"/>
              </w:rPr>
              <w:t>SNR (dB) of PSSCH</w:t>
            </w:r>
          </w:p>
        </w:tc>
      </w:tr>
      <w:tr w:rsidR="002B5391" w:rsidRPr="00EF06A7" w14:paraId="056A2F9F" w14:textId="77777777" w:rsidTr="002B5391">
        <w:trPr>
          <w:trHeight w:val="20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35D20BCA" w14:textId="77777777" w:rsidR="002B5391" w:rsidRPr="00EF06A7" w:rsidRDefault="002B5391">
            <w:pPr>
              <w:pStyle w:val="TAC"/>
              <w:rPr>
                <w:rFonts w:eastAsia="Calibri"/>
                <w:lang w:eastAsia="zh-CN"/>
              </w:rPr>
            </w:pPr>
            <w:r w:rsidRPr="00EF06A7">
              <w:rPr>
                <w:rFonts w:eastAsia="Calibri"/>
                <w:lang w:eastAsia="zh-CN"/>
              </w:rPr>
              <w:t>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61B0246" w14:textId="77777777" w:rsidR="002B5391" w:rsidRPr="00EF06A7" w:rsidRDefault="002B5391">
            <w:pPr>
              <w:pStyle w:val="TAC"/>
              <w:rPr>
                <w:rFonts w:eastAsia="Malgun Gothic"/>
                <w:lang w:eastAsia="en-US"/>
              </w:rPr>
            </w:pPr>
            <w:r w:rsidRPr="00EF06A7">
              <w:rPr>
                <w:rFonts w:eastAsia="Calibri"/>
                <w:lang w:eastAsia="zh-CN"/>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33129E" w14:textId="77777777" w:rsidR="002B5391" w:rsidRPr="00EF06A7" w:rsidRDefault="002B5391">
            <w:pPr>
              <w:pStyle w:val="TAC"/>
              <w:rPr>
                <w:rFonts w:eastAsia="Calibri"/>
                <w:lang w:eastAsia="zh-CN"/>
              </w:rPr>
            </w:pPr>
            <w:r w:rsidRPr="00EF06A7">
              <w:rPr>
                <w:szCs w:val="18"/>
              </w:rPr>
              <w:t>R.PSSCH.2-1.5</w:t>
            </w:r>
          </w:p>
        </w:tc>
        <w:tc>
          <w:tcPr>
            <w:tcW w:w="1276" w:type="dxa"/>
            <w:tcBorders>
              <w:top w:val="single" w:sz="4" w:space="0" w:color="auto"/>
              <w:left w:val="single" w:sz="4" w:space="0" w:color="auto"/>
              <w:bottom w:val="single" w:sz="4" w:space="0" w:color="auto"/>
              <w:right w:val="single" w:sz="4" w:space="0" w:color="auto"/>
            </w:tcBorders>
            <w:hideMark/>
          </w:tcPr>
          <w:p w14:paraId="735E1368" w14:textId="77777777" w:rsidR="002B5391" w:rsidRPr="00EF06A7" w:rsidRDefault="002B5391">
            <w:pPr>
              <w:pStyle w:val="TAC"/>
              <w:rPr>
                <w:rFonts w:eastAsia="Malgun Gothic"/>
                <w:lang w:eastAsia="zh-CN"/>
              </w:rPr>
            </w:pPr>
            <w:r w:rsidRPr="00EF06A7">
              <w:rPr>
                <w:lang w:eastAsia="zh-CN"/>
              </w:rPr>
              <w:t>AWG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1B7F14" w14:textId="77777777" w:rsidR="002B5391" w:rsidRPr="00EF06A7" w:rsidRDefault="002B5391">
            <w:pPr>
              <w:pStyle w:val="TAC"/>
              <w:rPr>
                <w:lang w:eastAsia="zh-CN"/>
              </w:rPr>
            </w:pPr>
            <w:r w:rsidRPr="00EF06A7">
              <w:rPr>
                <w:rFonts w:eastAsia="Malgun Gothic"/>
              </w:rPr>
              <w:t>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8E71DAC" w14:textId="77777777" w:rsidR="002B5391" w:rsidRPr="00EF06A7" w:rsidRDefault="002B5391">
            <w:pPr>
              <w:pStyle w:val="TAC"/>
              <w:rPr>
                <w:rFonts w:eastAsia="Malgun Gothic"/>
                <w:lang w:eastAsia="en-US"/>
              </w:rPr>
            </w:pPr>
            <w:r w:rsidRPr="00EF06A7">
              <w:rPr>
                <w:rFonts w:eastAsia="Malgun Gothic"/>
              </w:rPr>
              <w:t>10.9</w:t>
            </w:r>
          </w:p>
        </w:tc>
      </w:tr>
    </w:tbl>
    <w:p w14:paraId="55B19BF6" w14:textId="77777777" w:rsidR="002B5391" w:rsidRPr="00EF06A7" w:rsidRDefault="002B5391" w:rsidP="002B5391">
      <w:pPr>
        <w:rPr>
          <w:rFonts w:eastAsia="Malgun Gothic"/>
          <w:lang w:eastAsia="ko-KR"/>
        </w:rPr>
      </w:pPr>
    </w:p>
    <w:p w14:paraId="19B904DC" w14:textId="77777777" w:rsidR="002B5391" w:rsidRPr="00EF06A7" w:rsidRDefault="002B5391" w:rsidP="002B5391">
      <w:pPr>
        <w:rPr>
          <w:lang w:eastAsia="en-US"/>
        </w:rPr>
      </w:pPr>
      <w:r w:rsidRPr="00EF06A7">
        <w:t>The normative reference for this requirement is TS 38.101-4 [5], clause 11.1.7.1.1</w:t>
      </w:r>
    </w:p>
    <w:p w14:paraId="69FC3340" w14:textId="5B9B9A0D" w:rsidR="002B5391" w:rsidRPr="00EF06A7" w:rsidRDefault="00046467" w:rsidP="00A07251">
      <w:pPr>
        <w:pStyle w:val="H6"/>
        <w:rPr>
          <w:rFonts w:eastAsia="Malgun Gothic"/>
        </w:rPr>
      </w:pPr>
      <w:r w:rsidRPr="00EF06A7">
        <w:t>11.1.7.1.1_1</w:t>
      </w:r>
      <w:r w:rsidRPr="00EF06A7">
        <w:tab/>
      </w:r>
      <w:r w:rsidRPr="00EF06A7">
        <w:rPr>
          <w:lang w:eastAsia="ja-JP"/>
        </w:rPr>
        <w:t xml:space="preserve">2Rx FR1 </w:t>
      </w:r>
      <w:r w:rsidRPr="00EF06A7">
        <w:rPr>
          <w:rFonts w:eastAsia="Malgun Gothic"/>
        </w:rPr>
        <w:t>HARQ buffer soft combining</w:t>
      </w:r>
      <w:r w:rsidRPr="00EF06A7">
        <w:rPr>
          <w:lang w:eastAsia="ja-JP"/>
        </w:rPr>
        <w:t xml:space="preserve"> performance</w:t>
      </w:r>
      <w:r w:rsidRPr="00EF06A7">
        <w:t xml:space="preserve"> - </w:t>
      </w:r>
      <w:r w:rsidRPr="00EF06A7">
        <w:rPr>
          <w:rFonts w:eastAsia="Malgun Gothic"/>
        </w:rPr>
        <w:t>maximum number of HARQ processes</w:t>
      </w:r>
      <w:r w:rsidR="002B5391" w:rsidRPr="00EF06A7">
        <w:rPr>
          <w:rFonts w:eastAsia="Malgun Gothic"/>
        </w:rPr>
        <w:t>11.1.7.1.</w:t>
      </w:r>
      <w:r w:rsidRPr="00EF06A7">
        <w:rPr>
          <w:rFonts w:eastAsia="Malgun Gothic"/>
        </w:rPr>
        <w:t>1_1.</w:t>
      </w:r>
      <w:r w:rsidR="002B5391" w:rsidRPr="00EF06A7">
        <w:rPr>
          <w:rFonts w:eastAsia="Malgun Gothic"/>
        </w:rPr>
        <w:t>1</w:t>
      </w:r>
      <w:r w:rsidR="002B5391" w:rsidRPr="00EF06A7">
        <w:rPr>
          <w:rFonts w:eastAsia="Malgun Gothic"/>
          <w:lang w:eastAsia="zh-CN"/>
        </w:rPr>
        <w:tab/>
        <w:t>Test purpose</w:t>
      </w:r>
    </w:p>
    <w:p w14:paraId="0B471B75" w14:textId="77777777" w:rsidR="002B5391" w:rsidRPr="00EF06A7" w:rsidRDefault="002B5391" w:rsidP="002B5391">
      <w:pPr>
        <w:rPr>
          <w:rFonts w:eastAsia="Malgun Gothic"/>
          <w:lang w:eastAsia="ko-KR"/>
        </w:rPr>
      </w:pPr>
      <w:r w:rsidRPr="00EF06A7">
        <w:rPr>
          <w:lang w:eastAsia="ko-KR"/>
        </w:rPr>
        <w:t xml:space="preserve">The purpose is to </w:t>
      </w:r>
      <w:r w:rsidRPr="00EF06A7">
        <w:rPr>
          <w:rFonts w:eastAsia="Malgun Gothic"/>
        </w:rPr>
        <w:t>verify the maximum number of HARQ processes per TTI supported by the V2X UE</w:t>
      </w:r>
      <w:r w:rsidRPr="00EF06A7">
        <w:rPr>
          <w:lang w:eastAsia="ko-KR"/>
        </w:rPr>
        <w:t>.</w:t>
      </w:r>
    </w:p>
    <w:p w14:paraId="41F51EFC" w14:textId="442956F8" w:rsidR="002B5391" w:rsidRPr="00EF06A7" w:rsidRDefault="002B5391" w:rsidP="00A07251">
      <w:pPr>
        <w:pStyle w:val="H6"/>
        <w:rPr>
          <w:rFonts w:eastAsia="Malgun Gothic"/>
          <w:lang w:eastAsia="en-US"/>
        </w:rPr>
      </w:pPr>
      <w:r w:rsidRPr="00EF06A7">
        <w:rPr>
          <w:rFonts w:eastAsia="Malgun Gothic"/>
        </w:rPr>
        <w:t>11.1.7.1</w:t>
      </w:r>
      <w:r w:rsidR="00C74ED9" w:rsidRPr="00EF06A7">
        <w:t>.1_1</w:t>
      </w:r>
      <w:r w:rsidRPr="00EF06A7">
        <w:rPr>
          <w:rFonts w:eastAsia="Malgun Gothic"/>
        </w:rPr>
        <w:t>.2</w:t>
      </w:r>
      <w:r w:rsidRPr="00EF06A7">
        <w:rPr>
          <w:rFonts w:eastAsia="Malgun Gothic"/>
          <w:lang w:eastAsia="zh-CN"/>
        </w:rPr>
        <w:tab/>
        <w:t>Test applicability</w:t>
      </w:r>
    </w:p>
    <w:p w14:paraId="73B28E53" w14:textId="77777777" w:rsidR="002B5391" w:rsidRPr="00EF06A7" w:rsidRDefault="002B5391" w:rsidP="002B5391">
      <w:pPr>
        <w:rPr>
          <w:rFonts w:eastAsia="Malgun Gothic"/>
        </w:rPr>
      </w:pPr>
      <w:r w:rsidRPr="00EF06A7">
        <w:t>This test case applies to all types of NR UE release 16 and forward which support NR sidelink communication, as specified in Table 11.1.1.1.2-1.</w:t>
      </w:r>
    </w:p>
    <w:p w14:paraId="240AEBC2" w14:textId="705A75C4" w:rsidR="002B5391" w:rsidRPr="00EF06A7" w:rsidRDefault="002B5391" w:rsidP="00A07251">
      <w:pPr>
        <w:pStyle w:val="H6"/>
        <w:rPr>
          <w:rFonts w:eastAsia="Malgun Gothic"/>
        </w:rPr>
      </w:pPr>
      <w:r w:rsidRPr="00EF06A7">
        <w:rPr>
          <w:rFonts w:eastAsia="Malgun Gothic"/>
        </w:rPr>
        <w:t>11.1.7.1</w:t>
      </w:r>
      <w:r w:rsidR="00C74ED9" w:rsidRPr="00EF06A7">
        <w:t>.1_1</w:t>
      </w:r>
      <w:r w:rsidRPr="00EF06A7">
        <w:rPr>
          <w:rFonts w:eastAsia="Malgun Gothic"/>
        </w:rPr>
        <w:t>.3</w:t>
      </w:r>
      <w:r w:rsidRPr="00EF06A7">
        <w:rPr>
          <w:rFonts w:eastAsia="Malgun Gothic"/>
          <w:lang w:eastAsia="zh-CN"/>
        </w:rPr>
        <w:tab/>
        <w:t>Test description</w:t>
      </w:r>
    </w:p>
    <w:p w14:paraId="520330A4" w14:textId="58E5214F" w:rsidR="002B5391" w:rsidRPr="00EF06A7" w:rsidRDefault="002B5391" w:rsidP="00A07251">
      <w:pPr>
        <w:pStyle w:val="H6"/>
        <w:rPr>
          <w:rFonts w:eastAsia="Malgun Gothic"/>
        </w:rPr>
      </w:pPr>
      <w:r w:rsidRPr="00EF06A7">
        <w:rPr>
          <w:rFonts w:eastAsia="Malgun Gothic"/>
        </w:rPr>
        <w:t>11.1.7.1</w:t>
      </w:r>
      <w:r w:rsidR="00C74ED9" w:rsidRPr="00EF06A7">
        <w:t>.1_1</w:t>
      </w:r>
      <w:r w:rsidRPr="00EF06A7">
        <w:rPr>
          <w:rFonts w:eastAsia="Malgun Gothic"/>
        </w:rPr>
        <w:t>.3.1</w:t>
      </w:r>
      <w:r w:rsidRPr="00EF06A7">
        <w:rPr>
          <w:rFonts w:eastAsia="Malgun Gothic"/>
        </w:rPr>
        <w:tab/>
        <w:t>Initial conditions</w:t>
      </w:r>
    </w:p>
    <w:p w14:paraId="5F6DE223" w14:textId="77777777" w:rsidR="002B5391" w:rsidRPr="00EF06A7" w:rsidRDefault="002B5391" w:rsidP="002B5391">
      <w:pPr>
        <w:rPr>
          <w:rFonts w:eastAsia="Malgun Gothic"/>
        </w:rPr>
      </w:pPr>
      <w:r w:rsidRPr="00EF06A7">
        <w:t>Initial conditions are a set of test configurations the UE needs to be tested in and the steps for the SS to take with the UE to reach the correct measurement state.</w:t>
      </w:r>
    </w:p>
    <w:p w14:paraId="15893B66" w14:textId="77777777" w:rsidR="002B5391" w:rsidRPr="00EF06A7" w:rsidRDefault="002B5391" w:rsidP="002B5391">
      <w:r w:rsidRPr="00EF06A7">
        <w:t>The initial test configurations consist of environmental conditions, test frequencies, test channel bandwidths and sub-carrier spacing based on NR operating bands specified in 38.521-1 [7] subclause 5.3E.</w:t>
      </w:r>
    </w:p>
    <w:p w14:paraId="4CB873FF" w14:textId="599A7863" w:rsidR="002B5391" w:rsidRPr="00EF06A7" w:rsidRDefault="002B5391" w:rsidP="002B5391">
      <w:r w:rsidRPr="00EF06A7">
        <w:t>PSCCH</w:t>
      </w:r>
      <w:r w:rsidRPr="00EF06A7">
        <w:rPr>
          <w:lang w:eastAsia="zh-CN"/>
        </w:rPr>
        <w:t xml:space="preserve"> and </w:t>
      </w:r>
      <w:r w:rsidRPr="00EF06A7">
        <w:t>PSSCH reference measurement channels are set according to Table 11.1.1.2-1, Table 11.1.7.1.</w:t>
      </w:r>
      <w:r w:rsidR="00C74ED9" w:rsidRPr="00EF06A7">
        <w:t>1.</w:t>
      </w:r>
      <w:r w:rsidRPr="00EF06A7">
        <w:t>0-1 and Annex A.6 as appropriate.</w:t>
      </w:r>
    </w:p>
    <w:p w14:paraId="5B46E377" w14:textId="77777777" w:rsidR="002B5391" w:rsidRPr="00EF06A7" w:rsidRDefault="002B5391" w:rsidP="002B5391">
      <w:r w:rsidRPr="00EF06A7">
        <w:t>Configurations of the GNSS simulator are specified in TS 38.508-1 [6] Table 4.11.2-2 and the GNSS simulator is configured for Scenario #1: static in Geographical area #1. Geographical area #1 is also pre-configured in the UE.</w:t>
      </w:r>
    </w:p>
    <w:p w14:paraId="4991204D" w14:textId="77777777" w:rsidR="002B5391" w:rsidRPr="00EF06A7" w:rsidRDefault="002B5391" w:rsidP="002B5391">
      <w:pPr>
        <w:rPr>
          <w:lang w:eastAsia="ko-KR"/>
        </w:rPr>
      </w:pPr>
      <w:r w:rsidRPr="00EF06A7">
        <w:t>Test Environment: Normal, as defined in TS 38.508-1 [6] clause 4.1.</w:t>
      </w:r>
    </w:p>
    <w:p w14:paraId="5F90FC2B" w14:textId="77777777" w:rsidR="002B5391" w:rsidRPr="00EF06A7" w:rsidRDefault="002B5391" w:rsidP="002B5391">
      <w:pPr>
        <w:rPr>
          <w:lang w:eastAsia="en-US"/>
        </w:rPr>
      </w:pPr>
      <w:r w:rsidRPr="00EF06A7">
        <w:t>Frequencies to be tested: Low Range, as defined in TS 38.508-1 [6] clause 4.3.1.8.</w:t>
      </w:r>
    </w:p>
    <w:p w14:paraId="5826E16D" w14:textId="0B3FFD8D" w:rsidR="002B5391" w:rsidRPr="00EF06A7" w:rsidRDefault="002B5391" w:rsidP="002B5391">
      <w:r w:rsidRPr="00EF06A7">
        <w:t>Channel Bandwidths to be tested: As specified per test number in Table 11.1.7.1.</w:t>
      </w:r>
      <w:r w:rsidR="00C74ED9" w:rsidRPr="00EF06A7">
        <w:t>1.</w:t>
      </w:r>
      <w:r w:rsidRPr="00EF06A7">
        <w:t>0</w:t>
      </w:r>
      <w:r w:rsidRPr="00EF06A7">
        <w:noBreakHyphen/>
        <w:t>2 as defined in TS 38.508-1 [6] clause 4.3.1.8.</w:t>
      </w:r>
    </w:p>
    <w:p w14:paraId="66A2EA56" w14:textId="77777777" w:rsidR="002B5391" w:rsidRPr="00EF06A7" w:rsidRDefault="002B5391" w:rsidP="002B5391">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1304D9FC" w14:textId="1AC5E6E4" w:rsidR="002B5391" w:rsidRPr="00EF06A7" w:rsidRDefault="002B5391" w:rsidP="002B5391">
      <w:pPr>
        <w:pStyle w:val="B1"/>
      </w:pPr>
      <w:r w:rsidRPr="00EF06A7">
        <w:t>2.</w:t>
      </w:r>
      <w:r w:rsidRPr="00EF06A7">
        <w:tab/>
        <w:t>The parameter settings for the V2X sidelink transmission over PC5 interface are pre-configured according to TS 38.508-1 [6] clause 4.10.1. Message content exceptions are defined in clause 11.1.7.1</w:t>
      </w:r>
      <w:r w:rsidR="00162D10" w:rsidRPr="00EF06A7">
        <w:t>.1_1</w:t>
      </w:r>
      <w:r w:rsidRPr="00EF06A7">
        <w:t>.3.3.</w:t>
      </w:r>
    </w:p>
    <w:p w14:paraId="3C2B4BE0" w14:textId="23F10900" w:rsidR="002B5391" w:rsidRPr="00EF06A7" w:rsidRDefault="002B5391" w:rsidP="002B5391">
      <w:pPr>
        <w:pStyle w:val="B1"/>
      </w:pPr>
      <w:r w:rsidRPr="00EF06A7">
        <w:t>3.</w:t>
      </w:r>
      <w:r w:rsidRPr="00EF06A7">
        <w:tab/>
        <w:t>Sidelink physical channels and signals are initially set up according to Table 11.1.1.2-1, Table 11.1.7.1.</w:t>
      </w:r>
      <w:r w:rsidR="00162D10" w:rsidRPr="00EF06A7">
        <w:t>1.</w:t>
      </w:r>
      <w:r w:rsidRPr="00EF06A7">
        <w:t>0-1 and Annex A.6 as appropriate.</w:t>
      </w:r>
    </w:p>
    <w:p w14:paraId="640A941C" w14:textId="77777777" w:rsidR="002B5391" w:rsidRPr="00EF06A7" w:rsidRDefault="002B5391" w:rsidP="002B5391">
      <w:pPr>
        <w:pStyle w:val="B1"/>
      </w:pPr>
      <w:r w:rsidRPr="00EF06A7">
        <w:t>4.</w:t>
      </w:r>
      <w:r w:rsidRPr="00EF06A7">
        <w:tab/>
        <w:t>Propagation conditions are set according to Annex B.0.</w:t>
      </w:r>
    </w:p>
    <w:p w14:paraId="04E0D7CF" w14:textId="77777777" w:rsidR="002B5391" w:rsidRPr="00EF06A7" w:rsidRDefault="002B5391" w:rsidP="002B5391">
      <w:pPr>
        <w:pStyle w:val="B1"/>
        <w:rPr>
          <w:rFonts w:eastAsia="Malgun Gothic" w:cs="Arial"/>
          <w:szCs w:val="18"/>
        </w:rPr>
      </w:pPr>
      <w:r w:rsidRPr="00EF06A7">
        <w:t>5.</w:t>
      </w:r>
      <w:r w:rsidRPr="00EF06A7">
        <w:tab/>
        <w:t xml:space="preserve">Determine </w:t>
      </w:r>
      <w:r w:rsidRPr="00EF06A7">
        <w:rPr>
          <w:rFonts w:eastAsia="Malgun Gothic" w:cs="Arial"/>
          <w:szCs w:val="18"/>
        </w:rPr>
        <w:t>the number of sidelink UEs, i.e. N, as:</w:t>
      </w:r>
    </w:p>
    <w:p w14:paraId="40C3C750" w14:textId="77777777" w:rsidR="002B5391" w:rsidRPr="00EF06A7" w:rsidRDefault="002B5391" w:rsidP="002B5391">
      <w:pPr>
        <w:pStyle w:val="B2"/>
        <w:rPr>
          <w:rFonts w:eastAsia="MS Mincho"/>
        </w:rPr>
      </w:pPr>
      <w:r w:rsidRPr="00EF06A7">
        <w:t>-</w:t>
      </w:r>
      <w:r w:rsidRPr="00EF06A7">
        <w:tab/>
        <w:t xml:space="preserve">N = 16 if </w:t>
      </w:r>
      <w:r w:rsidRPr="00EF06A7">
        <w:rPr>
          <w:lang w:eastAsia="zh-CN"/>
        </w:rPr>
        <w:t>pc_harq_RxProcessSidelink</w:t>
      </w:r>
      <w:r w:rsidRPr="00EF06A7">
        <w:rPr>
          <w:rFonts w:eastAsia="MS Mincho"/>
        </w:rPr>
        <w:t>_n16 = true</w:t>
      </w:r>
    </w:p>
    <w:p w14:paraId="31C21ADC" w14:textId="77777777" w:rsidR="002B5391" w:rsidRPr="00EF06A7" w:rsidRDefault="002B5391" w:rsidP="002B5391">
      <w:pPr>
        <w:pStyle w:val="B2"/>
        <w:rPr>
          <w:rFonts w:eastAsia="MS Mincho"/>
        </w:rPr>
      </w:pPr>
      <w:r w:rsidRPr="00EF06A7">
        <w:t>-</w:t>
      </w:r>
      <w:r w:rsidRPr="00EF06A7">
        <w:tab/>
        <w:t xml:space="preserve">N = 24 if </w:t>
      </w:r>
      <w:r w:rsidRPr="00EF06A7">
        <w:rPr>
          <w:lang w:eastAsia="zh-CN"/>
        </w:rPr>
        <w:t>pc_harq_RxProcessSidelink</w:t>
      </w:r>
      <w:r w:rsidRPr="00EF06A7">
        <w:rPr>
          <w:rFonts w:eastAsia="MS Mincho"/>
        </w:rPr>
        <w:t>_n24 = true</w:t>
      </w:r>
    </w:p>
    <w:p w14:paraId="7E8D38BE" w14:textId="77777777" w:rsidR="002B5391" w:rsidRPr="00EF06A7" w:rsidRDefault="002B5391" w:rsidP="002B5391">
      <w:pPr>
        <w:pStyle w:val="B2"/>
        <w:rPr>
          <w:rFonts w:eastAsia="MS Mincho"/>
        </w:rPr>
      </w:pPr>
      <w:r w:rsidRPr="00EF06A7">
        <w:t>-</w:t>
      </w:r>
      <w:r w:rsidRPr="00EF06A7">
        <w:tab/>
        <w:t xml:space="preserve">N = 32 if </w:t>
      </w:r>
      <w:r w:rsidRPr="00EF06A7">
        <w:rPr>
          <w:lang w:eastAsia="zh-CN"/>
        </w:rPr>
        <w:t>pc_harq_RxProcessSidelink</w:t>
      </w:r>
      <w:r w:rsidRPr="00EF06A7">
        <w:rPr>
          <w:rFonts w:eastAsia="MS Mincho"/>
        </w:rPr>
        <w:t>_n32 = true</w:t>
      </w:r>
    </w:p>
    <w:p w14:paraId="0AC6D487" w14:textId="77777777" w:rsidR="002B5391" w:rsidRPr="00EF06A7" w:rsidRDefault="002B5391" w:rsidP="002B5391">
      <w:pPr>
        <w:pStyle w:val="B2"/>
        <w:rPr>
          <w:rFonts w:eastAsia="MS Mincho"/>
        </w:rPr>
      </w:pPr>
      <w:r w:rsidRPr="00EF06A7">
        <w:t>-</w:t>
      </w:r>
      <w:r w:rsidRPr="00EF06A7">
        <w:tab/>
        <w:t xml:space="preserve">N = 48 if </w:t>
      </w:r>
      <w:r w:rsidRPr="00EF06A7">
        <w:rPr>
          <w:lang w:eastAsia="zh-CN"/>
        </w:rPr>
        <w:t>pc_harq_RxProcessSidelink</w:t>
      </w:r>
      <w:r w:rsidRPr="00EF06A7">
        <w:rPr>
          <w:rFonts w:eastAsia="MS Mincho"/>
        </w:rPr>
        <w:t>_n48 = true</w:t>
      </w:r>
    </w:p>
    <w:p w14:paraId="08D3EA21" w14:textId="77777777" w:rsidR="002B5391" w:rsidRPr="00EF06A7" w:rsidRDefault="002B5391" w:rsidP="002B5391">
      <w:pPr>
        <w:pStyle w:val="B2"/>
        <w:rPr>
          <w:rFonts w:eastAsia="MS Mincho"/>
        </w:rPr>
      </w:pPr>
      <w:r w:rsidRPr="00EF06A7">
        <w:t>-</w:t>
      </w:r>
      <w:r w:rsidRPr="00EF06A7">
        <w:tab/>
        <w:t xml:space="preserve">N = 64 if </w:t>
      </w:r>
      <w:r w:rsidRPr="00EF06A7">
        <w:rPr>
          <w:lang w:eastAsia="zh-CN"/>
        </w:rPr>
        <w:t>pc_harq_RxProcessSidelink</w:t>
      </w:r>
      <w:r w:rsidRPr="00EF06A7">
        <w:rPr>
          <w:rFonts w:eastAsia="MS Mincho"/>
        </w:rPr>
        <w:t>_n64 = true</w:t>
      </w:r>
    </w:p>
    <w:p w14:paraId="44C9B879" w14:textId="4B0FB81C" w:rsidR="002B5391" w:rsidRPr="00EF06A7" w:rsidRDefault="002B5391" w:rsidP="002B5391">
      <w:pPr>
        <w:pStyle w:val="B1"/>
        <w:rPr>
          <w:rFonts w:eastAsia="Malgun Gothic"/>
        </w:rPr>
      </w:pPr>
      <w:r w:rsidRPr="00EF06A7">
        <w:rPr>
          <w:rFonts w:eastAsia="PMingLiU"/>
          <w:lang w:eastAsia="zh-TW"/>
        </w:rPr>
        <w:t>6.</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received UE. Message contents are defined in clause </w:t>
      </w:r>
      <w:r w:rsidRPr="00EF06A7">
        <w:t>11.1.7.1</w:t>
      </w:r>
      <w:r w:rsidR="00162D10" w:rsidRPr="00EF06A7">
        <w:t>.1_1</w:t>
      </w:r>
      <w:r w:rsidRPr="00EF06A7">
        <w:t>.3.3.</w:t>
      </w:r>
    </w:p>
    <w:p w14:paraId="09B6D48D" w14:textId="77777777" w:rsidR="002B5391" w:rsidRPr="00EF06A7" w:rsidRDefault="002B5391" w:rsidP="002B5391">
      <w:pPr>
        <w:pStyle w:val="B1"/>
      </w:pPr>
      <w:r w:rsidRPr="00EF06A7">
        <w:rPr>
          <w:rFonts w:eastAsia="PMingLiU"/>
          <w:lang w:eastAsia="zh-TW"/>
        </w:rPr>
        <w:t>7.</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4604C97D" w14:textId="356D4D28" w:rsidR="002B5391" w:rsidRPr="00EF06A7" w:rsidRDefault="002B5391" w:rsidP="00A07251">
      <w:pPr>
        <w:pStyle w:val="H6"/>
        <w:rPr>
          <w:rFonts w:eastAsia="Malgun Gothic"/>
        </w:rPr>
      </w:pPr>
      <w:r w:rsidRPr="00EF06A7">
        <w:rPr>
          <w:rFonts w:eastAsia="Malgun Gothic"/>
        </w:rPr>
        <w:t>11.1.7.1</w:t>
      </w:r>
      <w:r w:rsidR="00162D10" w:rsidRPr="00EF06A7">
        <w:t>.1_1</w:t>
      </w:r>
      <w:r w:rsidRPr="00EF06A7">
        <w:rPr>
          <w:rFonts w:eastAsia="Malgun Gothic"/>
        </w:rPr>
        <w:t>.3.2</w:t>
      </w:r>
      <w:r w:rsidRPr="00EF06A7">
        <w:rPr>
          <w:rFonts w:eastAsia="Malgun Gothic"/>
        </w:rPr>
        <w:tab/>
        <w:t>Test procedure</w:t>
      </w:r>
    </w:p>
    <w:p w14:paraId="40B296F4" w14:textId="273AD0AD" w:rsidR="002B5391" w:rsidRPr="00EF06A7" w:rsidRDefault="002B5391" w:rsidP="002B5391">
      <w:pPr>
        <w:pStyle w:val="B1"/>
        <w:rPr>
          <w:rFonts w:eastAsia="Malgun Gothic"/>
        </w:rPr>
      </w:pPr>
      <w:r w:rsidRPr="00EF06A7">
        <w:t>1.</w:t>
      </w:r>
      <w:r w:rsidRPr="00EF06A7">
        <w:tab/>
        <w:t>Sidelink UE i, 0</w:t>
      </w:r>
      <w:r w:rsidRPr="00EF06A7">
        <w:rPr>
          <w:rFonts w:ascii="Microsoft YaHei" w:eastAsia="Microsoft YaHei" w:hAnsi="Microsoft YaHei"/>
        </w:rPr>
        <w:t>≤</w:t>
      </w:r>
      <w:r w:rsidRPr="00EF06A7">
        <w:t xml:space="preserve">i&lt;N, transmits PSCCH/PSSCH RMC according to </w:t>
      </w:r>
      <w:r w:rsidRPr="00EF06A7">
        <w:rPr>
          <w:i/>
        </w:rPr>
        <w:t>SL-PreconfigurationNR</w:t>
      </w:r>
      <w:r w:rsidRPr="00EF06A7">
        <w:t xml:space="preserve"> and Table 11.1.7.1.</w:t>
      </w:r>
      <w:r w:rsidR="00162D10" w:rsidRPr="00EF06A7">
        <w:t>1.</w:t>
      </w:r>
      <w:r w:rsidRPr="00EF06A7">
        <w:t>0-1. The sidelink UE i, 0</w:t>
      </w:r>
      <w:r w:rsidRPr="00EF06A7">
        <w:rPr>
          <w:rFonts w:ascii="Microsoft YaHei" w:eastAsia="Microsoft YaHei" w:hAnsi="Microsoft YaHei"/>
        </w:rPr>
        <w:t>≤</w:t>
      </w:r>
      <w:r w:rsidRPr="00EF06A7">
        <w:t>i&lt;N transmits MAC padding bits on the sidelink RMC.</w:t>
      </w:r>
    </w:p>
    <w:p w14:paraId="1E55E09D" w14:textId="3CC226C3" w:rsidR="002B5391" w:rsidRPr="00EF06A7" w:rsidRDefault="002B5391" w:rsidP="002B5391">
      <w:pPr>
        <w:pStyle w:val="B1"/>
      </w:pPr>
      <w:r w:rsidRPr="00EF06A7">
        <w:t>2.</w:t>
      </w:r>
      <w:r w:rsidRPr="00EF06A7">
        <w:tab/>
        <w:t>Set the parameters of the bandwidth, MCS, reference channel, the propagation condition, the correlation matrix and the SNR according to Table 11.1.7.1</w:t>
      </w:r>
      <w:r w:rsidR="00162D10" w:rsidRPr="00EF06A7">
        <w:t>.1_1</w:t>
      </w:r>
      <w:r w:rsidRPr="00EF06A7">
        <w:t>.4</w:t>
      </w:r>
      <w:r w:rsidRPr="00EF06A7">
        <w:noBreakHyphen/>
        <w:t>1 as appropriate.</w:t>
      </w:r>
    </w:p>
    <w:p w14:paraId="5F96B5EF" w14:textId="5E76E3A2" w:rsidR="002B5391" w:rsidRPr="00EF06A7" w:rsidRDefault="002B5391" w:rsidP="002B5391">
      <w:pPr>
        <w:pStyle w:val="B1"/>
      </w:pPr>
      <w:r w:rsidRPr="00EF06A7">
        <w:t>3.</w:t>
      </w:r>
      <w:r w:rsidRPr="00EF06A7">
        <w:tab/>
        <w:t>Measure the average PSSCH BLER according to the test method described in Annex G.5 for a duration sufficient to achieve statistical significance. If the measured average PSSCH BLER is less than the reference value in Table 11.1.7.1</w:t>
      </w:r>
      <w:r w:rsidR="00162D10" w:rsidRPr="00EF06A7">
        <w:t>.1_1</w:t>
      </w:r>
      <w:r w:rsidRPr="00EF06A7">
        <w:t>.4</w:t>
      </w:r>
      <w:r w:rsidRPr="00EF06A7">
        <w:noBreakHyphen/>
        <w:t>1 pass the UE. Otherwise fail the UE.</w:t>
      </w:r>
    </w:p>
    <w:p w14:paraId="33CE75EE" w14:textId="679BCEE5" w:rsidR="002B5391" w:rsidRPr="00EF06A7" w:rsidRDefault="002B5391" w:rsidP="002B5391">
      <w:pPr>
        <w:pStyle w:val="B1"/>
      </w:pPr>
      <w:r w:rsidRPr="00EF06A7">
        <w:t>4.</w:t>
      </w:r>
      <w:r w:rsidRPr="00EF06A7">
        <w:tab/>
        <w:t>Repeat steps from 1 to 3 for each subtest in Table 11.1.7.1</w:t>
      </w:r>
      <w:r w:rsidR="00162D10" w:rsidRPr="00EF06A7">
        <w:t>.1_1</w:t>
      </w:r>
      <w:r w:rsidRPr="00EF06A7">
        <w:t>.4</w:t>
      </w:r>
      <w:r w:rsidRPr="00EF06A7">
        <w:noBreakHyphen/>
        <w:t>1 as appropriate.</w:t>
      </w:r>
    </w:p>
    <w:p w14:paraId="128EF8B7" w14:textId="3718E110" w:rsidR="002B5391" w:rsidRPr="00EF06A7" w:rsidRDefault="002B5391" w:rsidP="00A07251">
      <w:pPr>
        <w:pStyle w:val="H6"/>
        <w:rPr>
          <w:rFonts w:eastAsia="Malgun Gothic"/>
        </w:rPr>
      </w:pPr>
      <w:r w:rsidRPr="00EF06A7">
        <w:rPr>
          <w:rFonts w:eastAsia="Malgun Gothic"/>
        </w:rPr>
        <w:t>11.1.7.1</w:t>
      </w:r>
      <w:r w:rsidR="00162D10" w:rsidRPr="00EF06A7">
        <w:t>.1_1</w:t>
      </w:r>
      <w:r w:rsidRPr="00EF06A7">
        <w:rPr>
          <w:rFonts w:eastAsia="Malgun Gothic"/>
        </w:rPr>
        <w:t>.3.3</w:t>
      </w:r>
      <w:r w:rsidRPr="00EF06A7">
        <w:rPr>
          <w:rFonts w:eastAsia="Malgun Gothic"/>
        </w:rPr>
        <w:tab/>
        <w:t>Message contents</w:t>
      </w:r>
    </w:p>
    <w:p w14:paraId="11E84260" w14:textId="77777777" w:rsidR="002B5391" w:rsidRPr="00EF06A7" w:rsidRDefault="002B5391" w:rsidP="002B5391">
      <w:pPr>
        <w:rPr>
          <w:rFonts w:eastAsia="Malgun Gothic"/>
        </w:rPr>
      </w:pPr>
      <w:r w:rsidRPr="00EF06A7">
        <w:t>Message contents are according to TS 38.508-1 [6] clause 5.4 with the following exceptions.</w:t>
      </w:r>
    </w:p>
    <w:p w14:paraId="164711B4" w14:textId="02598A5A" w:rsidR="002B5391" w:rsidRPr="00EF06A7" w:rsidRDefault="002B5391" w:rsidP="002B5391">
      <w:pPr>
        <w:pStyle w:val="TH"/>
      </w:pPr>
      <w:r w:rsidRPr="00EF06A7">
        <w:t>Table 11.1.7.1</w:t>
      </w:r>
      <w:r w:rsidR="00162D10" w:rsidRPr="00EF06A7">
        <w:t>.1_1</w:t>
      </w:r>
      <w:r w:rsidRPr="00EF06A7">
        <w:t>.3.3-1: Physical layer parameters for SCI format 1-A</w:t>
      </w:r>
    </w:p>
    <w:tbl>
      <w:tblPr>
        <w:tblW w:w="9630" w:type="dxa"/>
        <w:tblInd w:w="28" w:type="dxa"/>
        <w:tblLayout w:type="fixed"/>
        <w:tblCellMar>
          <w:left w:w="99" w:type="dxa"/>
          <w:right w:w="99" w:type="dxa"/>
        </w:tblCellMar>
        <w:tblLook w:val="04A0" w:firstRow="1" w:lastRow="0" w:firstColumn="1" w:lastColumn="0" w:noHBand="0" w:noVBand="1"/>
      </w:tblPr>
      <w:tblGrid>
        <w:gridCol w:w="3231"/>
        <w:gridCol w:w="2998"/>
        <w:gridCol w:w="2244"/>
        <w:gridCol w:w="1157"/>
      </w:tblGrid>
      <w:tr w:rsidR="002B5391" w:rsidRPr="00EF06A7" w14:paraId="00CC4793" w14:textId="77777777" w:rsidTr="002B5391">
        <w:trPr>
          <w:cantSplit/>
          <w:trHeight w:val="57"/>
        </w:trPr>
        <w:tc>
          <w:tcPr>
            <w:tcW w:w="9629" w:type="dxa"/>
            <w:gridSpan w:val="4"/>
            <w:tcBorders>
              <w:top w:val="single" w:sz="4" w:space="0" w:color="auto"/>
              <w:left w:val="single" w:sz="4" w:space="0" w:color="auto"/>
              <w:bottom w:val="single" w:sz="4" w:space="0" w:color="auto"/>
              <w:right w:val="single" w:sz="4" w:space="0" w:color="auto"/>
            </w:tcBorders>
            <w:noWrap/>
            <w:vAlign w:val="center"/>
            <w:hideMark/>
          </w:tcPr>
          <w:p w14:paraId="3F7EDC0A" w14:textId="77777777" w:rsidR="002B5391" w:rsidRPr="00EF06A7" w:rsidRDefault="002B5391">
            <w:pPr>
              <w:pStyle w:val="TAH"/>
              <w:jc w:val="both"/>
              <w:rPr>
                <w:b w:val="0"/>
                <w:lang w:eastAsia="zh-CN"/>
              </w:rPr>
            </w:pPr>
            <w:r w:rsidRPr="00EF06A7">
              <w:rPr>
                <w:b w:val="0"/>
              </w:rPr>
              <w:t>Derivation Path: TS 38.508-1 [6] Table 4.3.6.2.1.1-1</w:t>
            </w:r>
          </w:p>
        </w:tc>
      </w:tr>
      <w:tr w:rsidR="002B5391" w:rsidRPr="00EF06A7" w14:paraId="61FFBCAD" w14:textId="77777777" w:rsidTr="002B5391">
        <w:trPr>
          <w:cantSplit/>
          <w:trHeight w:val="57"/>
        </w:trPr>
        <w:tc>
          <w:tcPr>
            <w:tcW w:w="3230" w:type="dxa"/>
            <w:tcBorders>
              <w:top w:val="single" w:sz="4" w:space="0" w:color="auto"/>
              <w:left w:val="single" w:sz="4" w:space="0" w:color="auto"/>
              <w:bottom w:val="single" w:sz="4" w:space="0" w:color="auto"/>
              <w:right w:val="single" w:sz="4" w:space="0" w:color="auto"/>
            </w:tcBorders>
            <w:noWrap/>
            <w:vAlign w:val="center"/>
            <w:hideMark/>
          </w:tcPr>
          <w:p w14:paraId="37E28102" w14:textId="77777777" w:rsidR="002B5391" w:rsidRPr="00EF06A7" w:rsidRDefault="002B5391">
            <w:pPr>
              <w:pStyle w:val="TAH"/>
              <w:rPr>
                <w:lang w:eastAsia="en-US"/>
              </w:rPr>
            </w:pPr>
            <w:r w:rsidRPr="00EF06A7">
              <w:t>Parameter</w:t>
            </w:r>
          </w:p>
        </w:tc>
        <w:tc>
          <w:tcPr>
            <w:tcW w:w="2998" w:type="dxa"/>
            <w:tcBorders>
              <w:top w:val="single" w:sz="4" w:space="0" w:color="auto"/>
              <w:left w:val="nil"/>
              <w:bottom w:val="single" w:sz="4" w:space="0" w:color="auto"/>
              <w:right w:val="single" w:sz="4" w:space="0" w:color="auto"/>
            </w:tcBorders>
            <w:noWrap/>
            <w:vAlign w:val="center"/>
            <w:hideMark/>
          </w:tcPr>
          <w:p w14:paraId="077C02D2" w14:textId="77777777" w:rsidR="002B5391" w:rsidRPr="00EF06A7" w:rsidRDefault="002B5391">
            <w:pPr>
              <w:pStyle w:val="TAH"/>
            </w:pPr>
            <w:r w:rsidRPr="00EF06A7">
              <w:t>Value</w:t>
            </w:r>
          </w:p>
        </w:tc>
        <w:tc>
          <w:tcPr>
            <w:tcW w:w="2244" w:type="dxa"/>
            <w:tcBorders>
              <w:top w:val="single" w:sz="4" w:space="0" w:color="auto"/>
              <w:left w:val="nil"/>
              <w:bottom w:val="single" w:sz="4" w:space="0" w:color="auto"/>
              <w:right w:val="single" w:sz="4" w:space="0" w:color="auto"/>
            </w:tcBorders>
            <w:noWrap/>
            <w:vAlign w:val="center"/>
            <w:hideMark/>
          </w:tcPr>
          <w:p w14:paraId="3B84F01B" w14:textId="77777777" w:rsidR="002B5391" w:rsidRPr="00EF06A7" w:rsidRDefault="002B5391">
            <w:pPr>
              <w:pStyle w:val="TAH"/>
            </w:pPr>
            <w:r w:rsidRPr="00EF06A7">
              <w:t>Value in binary</w:t>
            </w:r>
          </w:p>
        </w:tc>
        <w:tc>
          <w:tcPr>
            <w:tcW w:w="1157" w:type="dxa"/>
            <w:tcBorders>
              <w:top w:val="single" w:sz="4" w:space="0" w:color="auto"/>
              <w:left w:val="nil"/>
              <w:bottom w:val="single" w:sz="4" w:space="0" w:color="auto"/>
              <w:right w:val="single" w:sz="4" w:space="0" w:color="auto"/>
            </w:tcBorders>
            <w:hideMark/>
          </w:tcPr>
          <w:p w14:paraId="75FC1006" w14:textId="77777777" w:rsidR="002B5391" w:rsidRPr="00EF06A7" w:rsidRDefault="002B5391">
            <w:pPr>
              <w:pStyle w:val="TAH"/>
              <w:rPr>
                <w:lang w:eastAsia="zh-CN"/>
              </w:rPr>
            </w:pPr>
            <w:r w:rsidRPr="00EF06A7">
              <w:rPr>
                <w:lang w:eastAsia="zh-CN"/>
              </w:rPr>
              <w:t>Condition</w:t>
            </w:r>
          </w:p>
        </w:tc>
      </w:tr>
      <w:tr w:rsidR="002B5391" w:rsidRPr="00EF06A7" w14:paraId="01D2913F" w14:textId="77777777" w:rsidTr="002B5391">
        <w:trPr>
          <w:cantSplit/>
          <w:trHeight w:val="57"/>
        </w:trPr>
        <w:tc>
          <w:tcPr>
            <w:tcW w:w="3230" w:type="dxa"/>
            <w:tcBorders>
              <w:top w:val="single" w:sz="4" w:space="0" w:color="auto"/>
              <w:left w:val="single" w:sz="4" w:space="0" w:color="auto"/>
              <w:bottom w:val="single" w:sz="4" w:space="0" w:color="auto"/>
              <w:right w:val="single" w:sz="4" w:space="0" w:color="auto"/>
            </w:tcBorders>
            <w:vAlign w:val="center"/>
            <w:hideMark/>
          </w:tcPr>
          <w:p w14:paraId="2AF6147D" w14:textId="77777777" w:rsidR="002B5391" w:rsidRPr="00EF06A7" w:rsidRDefault="002B5391">
            <w:pPr>
              <w:pStyle w:val="TAL"/>
              <w:rPr>
                <w:lang w:eastAsia="en-US"/>
              </w:rPr>
            </w:pPr>
            <w:r w:rsidRPr="00EF06A7">
              <w:rPr>
                <w:lang w:eastAsia="ko-KR"/>
              </w:rPr>
              <w:t>DMRS pattern</w:t>
            </w:r>
          </w:p>
        </w:tc>
        <w:tc>
          <w:tcPr>
            <w:tcW w:w="2998" w:type="dxa"/>
            <w:tcBorders>
              <w:top w:val="single" w:sz="4" w:space="0" w:color="auto"/>
              <w:left w:val="nil"/>
              <w:bottom w:val="single" w:sz="4" w:space="0" w:color="auto"/>
              <w:right w:val="single" w:sz="4" w:space="0" w:color="auto"/>
            </w:tcBorders>
            <w:noWrap/>
            <w:vAlign w:val="center"/>
            <w:hideMark/>
          </w:tcPr>
          <w:p w14:paraId="3D7CB882" w14:textId="77777777" w:rsidR="002B5391" w:rsidRPr="00EF06A7" w:rsidRDefault="002B5391">
            <w:pPr>
              <w:pStyle w:val="TAL"/>
            </w:pPr>
            <w:r w:rsidRPr="00EF06A7">
              <w:rPr>
                <w:lang w:eastAsia="zh-CN"/>
              </w:rPr>
              <w:t>Not present</w:t>
            </w:r>
          </w:p>
        </w:tc>
        <w:tc>
          <w:tcPr>
            <w:tcW w:w="2244" w:type="dxa"/>
            <w:tcBorders>
              <w:top w:val="single" w:sz="4" w:space="0" w:color="auto"/>
              <w:left w:val="nil"/>
              <w:bottom w:val="single" w:sz="4" w:space="0" w:color="auto"/>
              <w:right w:val="single" w:sz="4" w:space="0" w:color="auto"/>
            </w:tcBorders>
            <w:noWrap/>
            <w:vAlign w:val="center"/>
            <w:hideMark/>
          </w:tcPr>
          <w:p w14:paraId="74BF166F" w14:textId="77777777" w:rsidR="002B5391" w:rsidRPr="00EF06A7" w:rsidRDefault="002B5391">
            <w:pPr>
              <w:pStyle w:val="TAL"/>
              <w:jc w:val="center"/>
              <w:rPr>
                <w:lang w:eastAsia="zh-CN"/>
              </w:rPr>
            </w:pPr>
            <w:r w:rsidRPr="00EF06A7">
              <w:rPr>
                <w:lang w:eastAsia="zh-CN"/>
              </w:rPr>
              <w:t>-</w:t>
            </w:r>
          </w:p>
        </w:tc>
        <w:tc>
          <w:tcPr>
            <w:tcW w:w="1157" w:type="dxa"/>
            <w:tcBorders>
              <w:top w:val="single" w:sz="4" w:space="0" w:color="auto"/>
              <w:left w:val="nil"/>
              <w:bottom w:val="single" w:sz="4" w:space="0" w:color="auto"/>
              <w:right w:val="single" w:sz="4" w:space="0" w:color="auto"/>
            </w:tcBorders>
          </w:tcPr>
          <w:p w14:paraId="61CC9DE7" w14:textId="77777777" w:rsidR="002B5391" w:rsidRPr="00EF06A7" w:rsidRDefault="002B5391">
            <w:pPr>
              <w:pStyle w:val="TAC"/>
              <w:rPr>
                <w:lang w:eastAsia="en-US"/>
              </w:rPr>
            </w:pPr>
          </w:p>
        </w:tc>
      </w:tr>
    </w:tbl>
    <w:p w14:paraId="061AC7B3" w14:textId="77777777" w:rsidR="002B5391" w:rsidRPr="00EF06A7" w:rsidRDefault="002B5391" w:rsidP="002B5391">
      <w:pPr>
        <w:rPr>
          <w:lang w:eastAsia="en-US"/>
        </w:rPr>
      </w:pPr>
    </w:p>
    <w:p w14:paraId="4C6BDF24" w14:textId="4C161193" w:rsidR="002B5391" w:rsidRPr="00EF06A7" w:rsidRDefault="002B5391" w:rsidP="002B5391">
      <w:pPr>
        <w:pStyle w:val="TH"/>
      </w:pPr>
      <w:r w:rsidRPr="00EF06A7">
        <w:t>Table 11.1.7.1</w:t>
      </w:r>
      <w:r w:rsidR="00162D10" w:rsidRPr="00EF06A7">
        <w:t>.1_1</w:t>
      </w:r>
      <w:r w:rsidRPr="00EF06A7">
        <w:t xml:space="preserve">.3.3-2: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B5391" w:rsidRPr="00EF06A7" w14:paraId="2DE8AC8C" w14:textId="77777777" w:rsidTr="002B539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15C52FD" w14:textId="77777777" w:rsidR="002B5391" w:rsidRPr="00EF06A7" w:rsidRDefault="002B5391">
            <w:pPr>
              <w:pStyle w:val="TAL"/>
            </w:pPr>
            <w:r w:rsidRPr="00EF06A7">
              <w:t xml:space="preserve">Derivation Path: TS 38.508-1 </w:t>
            </w:r>
            <w:r w:rsidRPr="00EF06A7">
              <w:rPr>
                <w:lang w:eastAsia="zh-CN"/>
              </w:rPr>
              <w:t xml:space="preserve">[6] </w:t>
            </w:r>
            <w:r w:rsidRPr="00EF06A7">
              <w:t>Table 5.4.3-1</w:t>
            </w:r>
          </w:p>
        </w:tc>
      </w:tr>
      <w:tr w:rsidR="002B5391" w:rsidRPr="00EF06A7" w14:paraId="7A6D9A4C"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03B45" w14:textId="77777777" w:rsidR="002B5391" w:rsidRPr="00EF06A7" w:rsidRDefault="002B539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E99B0" w14:textId="77777777" w:rsidR="002B5391" w:rsidRPr="00EF06A7" w:rsidRDefault="002B539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AC3B1" w14:textId="77777777" w:rsidR="002B5391" w:rsidRPr="00EF06A7" w:rsidRDefault="002B539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20D1A" w14:textId="77777777" w:rsidR="002B5391" w:rsidRPr="00EF06A7" w:rsidRDefault="002B5391">
            <w:pPr>
              <w:pStyle w:val="TAH"/>
            </w:pPr>
            <w:r w:rsidRPr="00EF06A7">
              <w:t>Condition</w:t>
            </w:r>
          </w:p>
        </w:tc>
      </w:tr>
      <w:tr w:rsidR="002B5391" w:rsidRPr="00EF06A7" w14:paraId="4902941C"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55F7A" w14:textId="77777777" w:rsidR="002B5391" w:rsidRPr="00EF06A7" w:rsidRDefault="002B5391">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CAD8E"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AD915"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6D2D1" w14:textId="77777777" w:rsidR="002B5391" w:rsidRPr="00EF06A7" w:rsidRDefault="002B5391">
            <w:pPr>
              <w:pStyle w:val="TAL"/>
            </w:pPr>
          </w:p>
        </w:tc>
      </w:tr>
      <w:tr w:rsidR="002B5391" w:rsidRPr="00EF06A7" w14:paraId="1F913CDE"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8DD81" w14:textId="77777777" w:rsidR="002B5391" w:rsidRPr="00EF06A7" w:rsidRDefault="002B5391">
            <w:pPr>
              <w:pStyle w:val="TAL"/>
              <w:rPr>
                <w:snapToGrid w:val="0"/>
                <w:lang w:eastAsia="zh-CN"/>
              </w:rPr>
            </w:pPr>
            <w:r w:rsidRPr="00EF06A7">
              <w:rPr>
                <w:snapToGrid w:val="0"/>
                <w:lang w:eastAsia="zh-CN"/>
              </w:rPr>
              <w:t xml:space="preserve">  </w:t>
            </w:r>
            <w:r w:rsidRPr="00EF06A7">
              <w:t>sl-PSSCH-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63D7C"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18A8E"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AD1F29" w14:textId="77777777" w:rsidR="002B5391" w:rsidRPr="00EF06A7" w:rsidRDefault="002B5391">
            <w:pPr>
              <w:pStyle w:val="TAL"/>
              <w:rPr>
                <w:snapToGrid w:val="0"/>
              </w:rPr>
            </w:pPr>
          </w:p>
        </w:tc>
      </w:tr>
      <w:tr w:rsidR="002B5391" w:rsidRPr="00EF06A7" w14:paraId="4AECE322"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8C361" w14:textId="77777777" w:rsidR="002B5391" w:rsidRPr="00EF06A7" w:rsidRDefault="002B5391">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C1298"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20718"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06EE32" w14:textId="77777777" w:rsidR="002B5391" w:rsidRPr="00EF06A7" w:rsidRDefault="002B5391">
            <w:pPr>
              <w:pStyle w:val="TAL"/>
              <w:rPr>
                <w:snapToGrid w:val="0"/>
              </w:rPr>
            </w:pPr>
          </w:p>
        </w:tc>
      </w:tr>
      <w:tr w:rsidR="002B5391" w:rsidRPr="00EF06A7" w14:paraId="16798571"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D26990" w14:textId="77777777" w:rsidR="002B5391" w:rsidRPr="00EF06A7" w:rsidRDefault="002B5391">
            <w:pPr>
              <w:pStyle w:val="TAL"/>
              <w:rPr>
                <w:snapToGrid w:val="0"/>
                <w:lang w:eastAsia="zh-CN"/>
              </w:rPr>
            </w:pPr>
            <w:r w:rsidRPr="00EF06A7">
              <w:rPr>
                <w:snapToGrid w:val="0"/>
                <w:lang w:eastAsia="zh-CN"/>
              </w:rPr>
              <w:t xml:space="preserve">      </w:t>
            </w:r>
            <w:r w:rsidRPr="00EF06A7">
              <w:t>sl-PSSCH-DMRS-TimePatternList-r16 SEQUENCE (SIZE (1..3)) OF INTEGER (2..4)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8ADD4" w14:textId="77777777" w:rsidR="002B5391" w:rsidRPr="00EF06A7" w:rsidRDefault="002B5391">
            <w:pPr>
              <w:pStyle w:val="TAL"/>
              <w:rPr>
                <w:snapToGrid w:val="0"/>
                <w:lang w:eastAsia="en-US"/>
              </w:rPr>
            </w:pPr>
            <w:r w:rsidRPr="00EF06A7">
              <w:rPr>
                <w:snapToGrid w:val="0"/>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A162E0"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B0271" w14:textId="77777777" w:rsidR="002B5391" w:rsidRPr="00EF06A7" w:rsidRDefault="002B5391">
            <w:pPr>
              <w:pStyle w:val="TAL"/>
              <w:rPr>
                <w:snapToGrid w:val="0"/>
              </w:rPr>
            </w:pPr>
          </w:p>
        </w:tc>
      </w:tr>
      <w:tr w:rsidR="002B5391" w:rsidRPr="00EF06A7" w14:paraId="608C34A4"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0F21A" w14:textId="77777777" w:rsidR="002B5391" w:rsidRPr="00EF06A7" w:rsidRDefault="002B5391">
            <w:pPr>
              <w:pStyle w:val="TAL"/>
              <w:rPr>
                <w:snapToGrid w:val="0"/>
                <w:lang w:eastAsia="zh-CN"/>
              </w:rPr>
            </w:pPr>
            <w:r w:rsidRPr="00EF06A7">
              <w:rPr>
                <w:snapToGrid w:val="0"/>
                <w:lang w:eastAsia="zh-CN"/>
              </w:rPr>
              <w:t xml:space="preserve">        </w:t>
            </w:r>
            <w:r w:rsidRPr="00EF06A7">
              <w:t>INTEGER[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4B62B" w14:textId="77777777" w:rsidR="002B5391" w:rsidRPr="00EF06A7" w:rsidRDefault="002B5391">
            <w:pPr>
              <w:pStyle w:val="TAL"/>
              <w:rPr>
                <w:snapToGrid w:val="0"/>
                <w:lang w:eastAsia="en-US"/>
              </w:rPr>
            </w:pPr>
            <w:r w:rsidRPr="00EF06A7">
              <w:rPr>
                <w:snapToGrid w:val="0"/>
                <w:lang w:eastAsia="zh-CN"/>
              </w:rPr>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D90F3" w14:textId="77777777" w:rsidR="002B5391" w:rsidRPr="00EF06A7" w:rsidRDefault="002B5391">
            <w:pPr>
              <w:pStyle w:val="TAL"/>
              <w:rPr>
                <w:snapToGrid w:val="0"/>
              </w:rPr>
            </w:pPr>
            <w:r w:rsidRPr="00EF06A7">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E8188" w14:textId="77777777" w:rsidR="002B5391" w:rsidRPr="00EF06A7" w:rsidRDefault="002B5391">
            <w:pPr>
              <w:pStyle w:val="TAL"/>
              <w:rPr>
                <w:snapToGrid w:val="0"/>
              </w:rPr>
            </w:pPr>
          </w:p>
        </w:tc>
      </w:tr>
      <w:tr w:rsidR="002B5391" w:rsidRPr="00EF06A7" w14:paraId="33E23B64"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C69B1"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FF9DA5"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F7D9C"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2AC21" w14:textId="77777777" w:rsidR="002B5391" w:rsidRPr="00EF06A7" w:rsidRDefault="002B5391">
            <w:pPr>
              <w:pStyle w:val="TAL"/>
              <w:rPr>
                <w:snapToGrid w:val="0"/>
              </w:rPr>
            </w:pPr>
          </w:p>
        </w:tc>
      </w:tr>
      <w:tr w:rsidR="002B5391" w:rsidRPr="00EF06A7" w14:paraId="4660C1CD"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0D3729"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9CC7A"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64115"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B9785" w14:textId="77777777" w:rsidR="002B5391" w:rsidRPr="00EF06A7" w:rsidRDefault="002B5391">
            <w:pPr>
              <w:pStyle w:val="TAL"/>
              <w:rPr>
                <w:snapToGrid w:val="0"/>
              </w:rPr>
            </w:pPr>
          </w:p>
        </w:tc>
      </w:tr>
      <w:tr w:rsidR="002B5391" w:rsidRPr="00EF06A7" w14:paraId="353545C5"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7B250"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05C90"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BCE50"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6B046" w14:textId="77777777" w:rsidR="002B5391" w:rsidRPr="00EF06A7" w:rsidRDefault="002B5391">
            <w:pPr>
              <w:pStyle w:val="TAL"/>
              <w:rPr>
                <w:snapToGrid w:val="0"/>
              </w:rPr>
            </w:pPr>
          </w:p>
        </w:tc>
      </w:tr>
      <w:tr w:rsidR="002B5391" w:rsidRPr="00EF06A7" w14:paraId="0DEE61C2"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C27653" w14:textId="77777777" w:rsidR="002B5391" w:rsidRPr="00EF06A7" w:rsidRDefault="002B5391">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22D3C"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E43E5"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6DA5" w14:textId="77777777" w:rsidR="002B5391" w:rsidRPr="00EF06A7" w:rsidRDefault="002B5391">
            <w:pPr>
              <w:pStyle w:val="TAL"/>
            </w:pPr>
          </w:p>
        </w:tc>
      </w:tr>
    </w:tbl>
    <w:p w14:paraId="0D290B0C" w14:textId="77777777" w:rsidR="002B5391" w:rsidRPr="00EF06A7" w:rsidRDefault="002B5391" w:rsidP="002B5391">
      <w:pPr>
        <w:rPr>
          <w:lang w:eastAsia="en-US"/>
        </w:rPr>
      </w:pPr>
    </w:p>
    <w:p w14:paraId="7A998E58" w14:textId="72DD91D0" w:rsidR="002B5391" w:rsidRPr="00EF06A7" w:rsidRDefault="002B5391" w:rsidP="00A07251">
      <w:pPr>
        <w:pStyle w:val="H6"/>
        <w:rPr>
          <w:rFonts w:eastAsia="Malgun Gothic"/>
        </w:rPr>
      </w:pPr>
      <w:r w:rsidRPr="00EF06A7">
        <w:rPr>
          <w:rFonts w:eastAsia="Malgun Gothic"/>
        </w:rPr>
        <w:t>11.1.7.1</w:t>
      </w:r>
      <w:r w:rsidR="00162D10" w:rsidRPr="00EF06A7">
        <w:t>.1_1</w:t>
      </w:r>
      <w:r w:rsidRPr="00EF06A7">
        <w:rPr>
          <w:rFonts w:eastAsia="Malgun Gothic"/>
        </w:rPr>
        <w:t>.4</w:t>
      </w:r>
      <w:r w:rsidRPr="00EF06A7">
        <w:rPr>
          <w:rFonts w:eastAsia="Malgun Gothic"/>
          <w:lang w:eastAsia="zh-CN"/>
        </w:rPr>
        <w:tab/>
        <w:t>Test Requirements</w:t>
      </w:r>
    </w:p>
    <w:p w14:paraId="6FF6AEA4" w14:textId="3E2D3BF6" w:rsidR="002B5391" w:rsidRPr="00EF06A7" w:rsidRDefault="002B5391" w:rsidP="002B5391">
      <w:pPr>
        <w:rPr>
          <w:rFonts w:eastAsia="Malgun Gothic"/>
        </w:rPr>
      </w:pPr>
      <w:r w:rsidRPr="00EF06A7">
        <w:t>For the parameters specified in Table 11.1.7.1.0-1 and SNR specified in Table 11.1.7.1</w:t>
      </w:r>
      <w:r w:rsidR="00162D10" w:rsidRPr="00EF06A7">
        <w:t>.1_1</w:t>
      </w:r>
      <w:r w:rsidRPr="00EF06A7">
        <w:t>.4</w:t>
      </w:r>
      <w:r w:rsidRPr="00EF06A7">
        <w:noBreakHyphen/>
        <w:t>1, the average PSSCH BLER obtained in step 3 shall be below the reference value specified in Table 11.1.7.1</w:t>
      </w:r>
      <w:r w:rsidR="00162D10" w:rsidRPr="00EF06A7">
        <w:t>.1_1</w:t>
      </w:r>
      <w:r w:rsidRPr="00EF06A7">
        <w:t>.4</w:t>
      </w:r>
      <w:r w:rsidRPr="00EF06A7">
        <w:noBreakHyphen/>
        <w:t>1. The PSSCH sidelink reference channels are defined in Annex A Table A.6.2.2-1.</w:t>
      </w:r>
    </w:p>
    <w:p w14:paraId="6596C056" w14:textId="55BABC72" w:rsidR="002B5391" w:rsidRPr="00EF06A7" w:rsidRDefault="002B5391" w:rsidP="002B5391">
      <w:pPr>
        <w:pStyle w:val="TH"/>
      </w:pPr>
      <w:r w:rsidRPr="00EF06A7">
        <w:t>Table 11.1.7.1</w:t>
      </w:r>
      <w:r w:rsidR="00162D10" w:rsidRPr="00EF06A7">
        <w:t>.1_1</w:t>
      </w:r>
      <w:r w:rsidRPr="00EF06A7">
        <w:t>.4</w:t>
      </w:r>
      <w:r w:rsidRPr="00EF06A7">
        <w:noBreakHyphen/>
        <w:t>1: Test performance</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1843"/>
        <w:gridCol w:w="1276"/>
        <w:gridCol w:w="1276"/>
        <w:gridCol w:w="1275"/>
      </w:tblGrid>
      <w:tr w:rsidR="002B5391" w:rsidRPr="00EF06A7" w14:paraId="0496EC3A" w14:textId="77777777" w:rsidTr="002B5391">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635D9FB2" w14:textId="77777777" w:rsidR="002B5391" w:rsidRPr="00EF06A7" w:rsidRDefault="002B5391">
            <w:pPr>
              <w:pStyle w:val="TAH"/>
              <w:rPr>
                <w:rFonts w:eastAsia="Calibri"/>
                <w:lang w:eastAsia="zh-CN"/>
              </w:rPr>
            </w:pPr>
            <w:r w:rsidRPr="00EF06A7">
              <w:rPr>
                <w:rFonts w:eastAsia="Calibri"/>
                <w:lang w:eastAsia="zh-CN"/>
              </w:rPr>
              <w:t>Test num.</w:t>
            </w: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14:paraId="19C4648E" w14:textId="77777777" w:rsidR="002B5391" w:rsidRPr="00EF06A7" w:rsidRDefault="002B5391">
            <w:pPr>
              <w:pStyle w:val="TAH"/>
              <w:rPr>
                <w:rFonts w:eastAsia="Calibri"/>
                <w:lang w:eastAsia="zh-CN"/>
              </w:rPr>
            </w:pPr>
            <w:r w:rsidRPr="00EF06A7">
              <w:rPr>
                <w:rFonts w:eastAsia="Calibri"/>
                <w:lang w:eastAsia="zh-CN"/>
              </w:rPr>
              <w:t>Bandwidth (MHz) /</w:t>
            </w:r>
            <w:r w:rsidRPr="00EF06A7">
              <w:rPr>
                <w:rFonts w:eastAsia="Calibri"/>
                <w:lang w:eastAsia="zh-CN"/>
              </w:rPr>
              <w:br/>
              <w:t>Subcarrier spacing(k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1E525CDA" w14:textId="77777777" w:rsidR="002B5391" w:rsidRPr="00EF06A7" w:rsidRDefault="002B5391">
            <w:pPr>
              <w:pStyle w:val="TAH"/>
              <w:rPr>
                <w:rFonts w:eastAsia="Calibri"/>
                <w:lang w:eastAsia="zh-CN"/>
              </w:rPr>
            </w:pPr>
            <w:r w:rsidRPr="00EF06A7">
              <w:rPr>
                <w:rFonts w:eastAsia="Calibri"/>
                <w:lang w:eastAsia="zh-CN"/>
              </w:rPr>
              <w:t>PSSCH 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8C0D2B0" w14:textId="77777777" w:rsidR="002B5391" w:rsidRPr="00EF06A7" w:rsidRDefault="002B5391">
            <w:pPr>
              <w:pStyle w:val="TAH"/>
              <w:rPr>
                <w:rFonts w:eastAsia="Calibri"/>
                <w:lang w:eastAsia="zh-CN"/>
              </w:rPr>
            </w:pPr>
            <w:r w:rsidRPr="00EF06A7">
              <w:rPr>
                <w:lang w:eastAsia="zh-CN"/>
              </w:rPr>
              <w:t>Propagation condition</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785F8C51" w14:textId="77777777" w:rsidR="002B5391" w:rsidRPr="00EF06A7" w:rsidRDefault="002B5391">
            <w:pPr>
              <w:pStyle w:val="TAH"/>
              <w:rPr>
                <w:rFonts w:eastAsia="Calibri"/>
                <w:lang w:eastAsia="zh-CN"/>
              </w:rPr>
            </w:pPr>
            <w:r w:rsidRPr="00EF06A7">
              <w:rPr>
                <w:rFonts w:eastAsia="Calibri"/>
                <w:lang w:eastAsia="zh-CN"/>
              </w:rPr>
              <w:t>Reference value</w:t>
            </w:r>
          </w:p>
        </w:tc>
      </w:tr>
      <w:tr w:rsidR="002B5391" w:rsidRPr="00EF06A7" w14:paraId="7BD9E187" w14:textId="77777777" w:rsidTr="002B5391">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116A8"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FD9A"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DD3A" w14:textId="77777777" w:rsidR="002B5391" w:rsidRPr="00EF06A7" w:rsidRDefault="002B5391">
            <w:pPr>
              <w:spacing w:after="0"/>
              <w:rPr>
                <w:rFonts w:ascii="Arial" w:eastAsia="Calibri"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AE392" w14:textId="77777777" w:rsidR="002B5391" w:rsidRPr="00EF06A7" w:rsidRDefault="002B5391">
            <w:pPr>
              <w:spacing w:after="0"/>
              <w:rPr>
                <w:rFonts w:ascii="Arial" w:eastAsia="Calibri" w:hAnsi="Arial"/>
                <w:b/>
                <w:sz w:val="18"/>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1D92849" w14:textId="77777777" w:rsidR="002B5391" w:rsidRPr="00EF06A7" w:rsidRDefault="002B5391">
            <w:pPr>
              <w:pStyle w:val="TAH"/>
              <w:rPr>
                <w:rFonts w:eastAsia="Calibri" w:cs="Arial"/>
                <w:lang w:eastAsia="zh-CN"/>
              </w:rPr>
            </w:pPr>
            <w:r w:rsidRPr="00EF06A7">
              <w:rPr>
                <w:rFonts w:eastAsia="Calibri" w:cs="Arial"/>
                <w:lang w:eastAsia="zh-CN"/>
              </w:rPr>
              <w:t>PSSCH BLER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2EB66F6" w14:textId="77777777" w:rsidR="002B5391" w:rsidRPr="00EF06A7" w:rsidRDefault="002B5391">
            <w:pPr>
              <w:pStyle w:val="TAH"/>
              <w:rPr>
                <w:rFonts w:eastAsia="Calibri" w:cs="Arial"/>
                <w:lang w:eastAsia="zh-CN"/>
              </w:rPr>
            </w:pPr>
            <w:r w:rsidRPr="00EF06A7">
              <w:rPr>
                <w:rFonts w:eastAsia="Calibri" w:cs="Arial"/>
                <w:lang w:eastAsia="zh-CN"/>
              </w:rPr>
              <w:t>SNR (dB) of PSSCH</w:t>
            </w:r>
          </w:p>
        </w:tc>
      </w:tr>
      <w:tr w:rsidR="002B5391" w:rsidRPr="00EF06A7" w14:paraId="29EEE20F" w14:textId="77777777" w:rsidTr="002B5391">
        <w:trPr>
          <w:trHeight w:val="204"/>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70ADE30A" w14:textId="77777777" w:rsidR="002B5391" w:rsidRPr="00EF06A7" w:rsidRDefault="002B5391">
            <w:pPr>
              <w:pStyle w:val="TAC"/>
              <w:rPr>
                <w:rFonts w:eastAsia="Calibri"/>
                <w:lang w:eastAsia="zh-CN"/>
              </w:rPr>
            </w:pPr>
            <w:r w:rsidRPr="00EF06A7">
              <w:rPr>
                <w:rFonts w:eastAsia="Calibri"/>
                <w:lang w:eastAsia="zh-CN"/>
              </w:rPr>
              <w:t>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9EBDF28" w14:textId="77777777" w:rsidR="002B5391" w:rsidRPr="00EF06A7" w:rsidRDefault="002B5391">
            <w:pPr>
              <w:pStyle w:val="TAC"/>
              <w:rPr>
                <w:rFonts w:eastAsia="Malgun Gothic"/>
                <w:lang w:eastAsia="en-US"/>
              </w:rPr>
            </w:pPr>
            <w:r w:rsidRPr="00EF06A7">
              <w:rPr>
                <w:rFonts w:eastAsia="Calibri"/>
                <w:lang w:eastAsia="zh-CN"/>
              </w:rPr>
              <w:t>20 /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8DCEA5B" w14:textId="77777777" w:rsidR="002B5391" w:rsidRPr="00EF06A7" w:rsidRDefault="002B5391">
            <w:pPr>
              <w:pStyle w:val="TAC"/>
              <w:rPr>
                <w:rFonts w:eastAsia="Calibri"/>
                <w:lang w:eastAsia="zh-CN"/>
              </w:rPr>
            </w:pPr>
            <w:r w:rsidRPr="00EF06A7">
              <w:rPr>
                <w:szCs w:val="18"/>
              </w:rPr>
              <w:t>R.PSSCH.2-1.5</w:t>
            </w:r>
          </w:p>
        </w:tc>
        <w:tc>
          <w:tcPr>
            <w:tcW w:w="1276" w:type="dxa"/>
            <w:tcBorders>
              <w:top w:val="single" w:sz="4" w:space="0" w:color="auto"/>
              <w:left w:val="single" w:sz="4" w:space="0" w:color="auto"/>
              <w:bottom w:val="single" w:sz="4" w:space="0" w:color="auto"/>
              <w:right w:val="single" w:sz="4" w:space="0" w:color="auto"/>
            </w:tcBorders>
            <w:hideMark/>
          </w:tcPr>
          <w:p w14:paraId="5E178351" w14:textId="77777777" w:rsidR="002B5391" w:rsidRPr="00EF06A7" w:rsidRDefault="002B5391">
            <w:pPr>
              <w:pStyle w:val="TAC"/>
              <w:rPr>
                <w:rFonts w:eastAsia="Malgun Gothic"/>
                <w:lang w:eastAsia="zh-CN"/>
              </w:rPr>
            </w:pPr>
            <w:r w:rsidRPr="00EF06A7">
              <w:rPr>
                <w:lang w:eastAsia="zh-CN"/>
              </w:rPr>
              <w:t>AWG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715A799" w14:textId="77777777" w:rsidR="002B5391" w:rsidRPr="00EF06A7" w:rsidRDefault="002B5391">
            <w:pPr>
              <w:pStyle w:val="TAC"/>
              <w:rPr>
                <w:lang w:eastAsia="zh-CN"/>
              </w:rPr>
            </w:pPr>
            <w:r w:rsidRPr="00EF06A7">
              <w:rPr>
                <w:rFonts w:eastAsia="Malgun Gothic"/>
              </w:rPr>
              <w:t>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CB6503" w14:textId="77777777" w:rsidR="002B5391" w:rsidRPr="00EF06A7" w:rsidRDefault="002B5391">
            <w:pPr>
              <w:pStyle w:val="TAC"/>
              <w:rPr>
                <w:rFonts w:eastAsia="Malgun Gothic"/>
                <w:lang w:eastAsia="en-US"/>
              </w:rPr>
            </w:pPr>
            <w:r w:rsidRPr="00EF06A7">
              <w:rPr>
                <w:rFonts w:eastAsia="Malgun Gothic"/>
              </w:rPr>
              <w:t>11.5</w:t>
            </w:r>
          </w:p>
        </w:tc>
      </w:tr>
    </w:tbl>
    <w:p w14:paraId="4C63153E" w14:textId="77777777" w:rsidR="002B5391" w:rsidRPr="00EF06A7" w:rsidRDefault="002B5391" w:rsidP="002B5391">
      <w:pPr>
        <w:rPr>
          <w:rFonts w:eastAsia="Malgun Gothic"/>
          <w:lang w:eastAsia="en-US"/>
        </w:rPr>
      </w:pPr>
    </w:p>
    <w:p w14:paraId="52656686" w14:textId="77777777" w:rsidR="002B5391" w:rsidRPr="00EF06A7" w:rsidRDefault="002B5391" w:rsidP="002B5391">
      <w:pPr>
        <w:pStyle w:val="Heading3"/>
        <w:rPr>
          <w:rFonts w:eastAsia="Malgun Gothic"/>
          <w:lang w:eastAsia="zh-CN"/>
        </w:rPr>
      </w:pPr>
      <w:r w:rsidRPr="00EF06A7">
        <w:rPr>
          <w:rFonts w:eastAsia="Malgun Gothic"/>
        </w:rPr>
        <w:t>11.1.8</w:t>
      </w:r>
      <w:r w:rsidRPr="00EF06A7">
        <w:rPr>
          <w:rFonts w:eastAsia="Malgun Gothic"/>
          <w:lang w:eastAsia="zh-CN"/>
        </w:rPr>
        <w:tab/>
      </w:r>
      <w:r w:rsidRPr="00EF06A7">
        <w:rPr>
          <w:rFonts w:eastAsia="Malgun Gothic"/>
        </w:rPr>
        <w:t>PSCCH decoding capability test</w:t>
      </w:r>
    </w:p>
    <w:p w14:paraId="171B00A5" w14:textId="77777777" w:rsidR="002B5391" w:rsidRPr="00EF06A7" w:rsidRDefault="002B5391" w:rsidP="002B5391">
      <w:pPr>
        <w:pStyle w:val="Heading4"/>
        <w:rPr>
          <w:rFonts w:eastAsia="Malgun Gothic"/>
          <w:lang w:eastAsia="en-US"/>
        </w:rPr>
      </w:pPr>
      <w:r w:rsidRPr="00EF06A7">
        <w:rPr>
          <w:rFonts w:eastAsia="Malgun Gothic"/>
        </w:rPr>
        <w:t>11.1.8.1</w:t>
      </w:r>
      <w:r w:rsidRPr="00EF06A7">
        <w:rPr>
          <w:rFonts w:eastAsia="Malgun Gothic"/>
        </w:rPr>
        <w:tab/>
        <w:t>2Rx requirements</w:t>
      </w:r>
    </w:p>
    <w:p w14:paraId="7643B633" w14:textId="77777777" w:rsidR="009C102E" w:rsidRPr="00EF06A7" w:rsidRDefault="009C102E" w:rsidP="003F3D96">
      <w:pPr>
        <w:pStyle w:val="Heading5"/>
        <w:rPr>
          <w:rFonts w:eastAsia="Malgun Gothic"/>
        </w:rPr>
      </w:pPr>
      <w:r w:rsidRPr="00EF06A7">
        <w:rPr>
          <w:lang w:eastAsia="ja-JP"/>
        </w:rPr>
        <w:t>11.1.8.1.1</w:t>
      </w:r>
      <w:r w:rsidRPr="00EF06A7">
        <w:rPr>
          <w:lang w:eastAsia="ja-JP"/>
        </w:rPr>
        <w:tab/>
        <w:t xml:space="preserve">2Rx FR1 </w:t>
      </w:r>
      <w:r w:rsidRPr="00EF06A7">
        <w:rPr>
          <w:rFonts w:eastAsia="Malgun Gothic"/>
        </w:rPr>
        <w:t>PSCCH decoding capability</w:t>
      </w:r>
    </w:p>
    <w:p w14:paraId="01F464E1" w14:textId="08D4504F" w:rsidR="002B5391" w:rsidRPr="00EF06A7" w:rsidRDefault="002B5391" w:rsidP="00A07251">
      <w:pPr>
        <w:pStyle w:val="H6"/>
        <w:rPr>
          <w:rFonts w:eastAsia="Malgun Gothic"/>
        </w:rPr>
      </w:pPr>
      <w:r w:rsidRPr="00EF06A7">
        <w:rPr>
          <w:rFonts w:eastAsia="Malgun Gothic"/>
        </w:rPr>
        <w:t>11.1.8.1.</w:t>
      </w:r>
      <w:r w:rsidR="009C102E" w:rsidRPr="00EF06A7">
        <w:rPr>
          <w:rFonts w:eastAsia="Malgun Gothic"/>
        </w:rPr>
        <w:t>1.</w:t>
      </w:r>
      <w:r w:rsidRPr="00EF06A7">
        <w:rPr>
          <w:rFonts w:eastAsia="Malgun Gothic"/>
        </w:rPr>
        <w:t>0</w:t>
      </w:r>
      <w:r w:rsidRPr="00EF06A7">
        <w:rPr>
          <w:rFonts w:eastAsia="Malgun Gothic"/>
        </w:rPr>
        <w:tab/>
        <w:t>Minimum requirements</w:t>
      </w:r>
    </w:p>
    <w:p w14:paraId="17CEC24A" w14:textId="63D4C91E" w:rsidR="002B5391" w:rsidRPr="00EF06A7" w:rsidRDefault="002B5391" w:rsidP="002B5391">
      <w:pPr>
        <w:rPr>
          <w:rFonts w:eastAsia="Malgun Gothic"/>
          <w:lang w:eastAsia="ko-KR"/>
        </w:rPr>
      </w:pPr>
      <w:r w:rsidRPr="00EF06A7">
        <w:rPr>
          <w:lang w:eastAsia="ko-KR"/>
        </w:rPr>
        <w:t>The minimum requirements are specified in Table 11.1.8.1.</w:t>
      </w:r>
      <w:r w:rsidR="009C102E" w:rsidRPr="00EF06A7">
        <w:rPr>
          <w:lang w:eastAsia="ko-KR"/>
        </w:rPr>
        <w:t>1.</w:t>
      </w:r>
      <w:r w:rsidRPr="00EF06A7">
        <w:rPr>
          <w:lang w:eastAsia="ko-KR"/>
        </w:rPr>
        <w:t>0-2 with the test parameters specified in Table 11.1.8.1.</w:t>
      </w:r>
      <w:r w:rsidR="009C102E" w:rsidRPr="00EF06A7">
        <w:rPr>
          <w:lang w:eastAsia="ko-KR"/>
        </w:rPr>
        <w:t>1.</w:t>
      </w:r>
      <w:r w:rsidRPr="00EF06A7">
        <w:rPr>
          <w:lang w:eastAsia="ko-KR"/>
        </w:rPr>
        <w:t xml:space="preserve">0-1. In this test scenario, GNSS or GNSS-equivalent synchronization source is used and sidelink UE 1 transmits PSCCH and PSSCH </w:t>
      </w:r>
      <w:r w:rsidRPr="00EF06A7">
        <w:rPr>
          <w:rFonts w:eastAsia="Malgun Gothic"/>
        </w:rPr>
        <w:t>and the test procedure is specified as follows:</w:t>
      </w:r>
    </w:p>
    <w:p w14:paraId="72004D59" w14:textId="77777777" w:rsidR="002B5391" w:rsidRPr="00EF06A7" w:rsidRDefault="002B5391" w:rsidP="002B5391">
      <w:pPr>
        <w:pStyle w:val="B1"/>
        <w:rPr>
          <w:lang w:eastAsia="en-US"/>
        </w:rPr>
      </w:pPr>
      <w:r w:rsidRPr="00EF06A7">
        <w:t>-</w:t>
      </w:r>
      <w:r w:rsidRPr="00EF06A7">
        <w:tab/>
        <w:t>10 UEs transmit PSCCHs and corresponding PSSCHs to the tested UE per slot with each UE occupying one subchannel.</w:t>
      </w:r>
    </w:p>
    <w:p w14:paraId="10A45695" w14:textId="77777777" w:rsidR="002B5391" w:rsidRPr="00EF06A7" w:rsidRDefault="002B5391" w:rsidP="002B5391">
      <w:pPr>
        <w:pStyle w:val="B1"/>
        <w:rPr>
          <w:rFonts w:eastAsia="Malgun Gothic"/>
        </w:rPr>
      </w:pPr>
      <w:r w:rsidRPr="00EF06A7">
        <w:rPr>
          <w:rFonts w:eastAsia="Malgun Gothic"/>
        </w:rPr>
        <w:t>-</w:t>
      </w:r>
      <w:r w:rsidRPr="00EF06A7">
        <w:rPr>
          <w:rFonts w:eastAsia="Malgun Gothic"/>
        </w:rPr>
        <w:tab/>
        <w:t xml:space="preserve">x </w:t>
      </w:r>
      <w:r w:rsidRPr="00EF06A7">
        <w:t>UEs</w:t>
      </w:r>
      <w:r w:rsidRPr="00EF06A7">
        <w:rPr>
          <w:rFonts w:eastAsia="Malgun Gothic"/>
        </w:rPr>
        <w:t xml:space="preserve"> transmit PSCCHs and corresponding PSSCHs with high priority level on x subchannels that are randomly selected from 10 subchannels per slot and 10-x UEs transmit PSCCHs and corresponding PSSCHs with low priority level on the remaining subchannels. The indication of priority level specified in Clause 5.4.3.3 of TS 23.287 [23] and Clause 5.22.1.3.1 of TS 38.321 [24] is included in PSCCH.</w:t>
      </w:r>
    </w:p>
    <w:p w14:paraId="0B9A405D" w14:textId="6AB5ED08" w:rsidR="002B5391" w:rsidRPr="00EF06A7" w:rsidRDefault="002B5391" w:rsidP="002B5391">
      <w:pPr>
        <w:rPr>
          <w:rFonts w:eastAsia="Malgun Gothic"/>
        </w:rPr>
      </w:pPr>
      <w:r w:rsidRPr="00EF06A7">
        <w:rPr>
          <w:rFonts w:eastAsia="Malgun Gothic"/>
        </w:rPr>
        <w:t>Where x equals to:</w:t>
      </w:r>
    </w:p>
    <w:p w14:paraId="37A3E609" w14:textId="77777777" w:rsidR="002B5391" w:rsidRPr="00EF06A7" w:rsidRDefault="002B5391" w:rsidP="002B5391">
      <w:pPr>
        <w:pStyle w:val="B1"/>
        <w:rPr>
          <w:rFonts w:eastAsia="Malgun Gothic"/>
        </w:rPr>
      </w:pPr>
      <w:r w:rsidRPr="00EF06A7">
        <w:rPr>
          <w:rFonts w:eastAsia="Malgun Gothic"/>
        </w:rPr>
        <w:t>-</w:t>
      </w:r>
      <w:r w:rsidRPr="00EF06A7">
        <w:rPr>
          <w:rFonts w:eastAsia="Malgun Gothic"/>
        </w:rPr>
        <w:tab/>
        <w:t>The number of PSFCH(s) resources that the tested UE can transmit in a slot (</w:t>
      </w:r>
      <w:r w:rsidRPr="00EF06A7">
        <w:rPr>
          <w:rFonts w:eastAsia="SimSun"/>
          <w:lang w:eastAsia="zh-CN"/>
        </w:rPr>
        <w:t>i.e. IE</w:t>
      </w:r>
      <w:r w:rsidRPr="00EF06A7">
        <w:rPr>
          <w:rFonts w:eastAsia="SimSun"/>
          <w:i/>
          <w:lang w:eastAsia="zh-CN"/>
        </w:rPr>
        <w:t xml:space="preserve"> psfch-TxNumber</w:t>
      </w:r>
      <w:r w:rsidRPr="00EF06A7">
        <w:rPr>
          <w:rFonts w:eastAsia="SimSun"/>
          <w:lang w:eastAsia="zh-CN"/>
        </w:rPr>
        <w:t xml:space="preserve"> </w:t>
      </w:r>
      <w:r w:rsidRPr="00EF06A7">
        <w:rPr>
          <w:rFonts w:eastAsia="Malgun Gothic"/>
        </w:rPr>
        <w:t>specified</w:t>
      </w:r>
      <w:r w:rsidRPr="00EF06A7">
        <w:rPr>
          <w:rFonts w:eastAsia="SimSun"/>
          <w:lang w:eastAsia="zh-CN"/>
        </w:rPr>
        <w:t xml:space="preserve"> in clause 4.2.16.1.6 of TS 38.306 [14]</w:t>
      </w:r>
      <w:r w:rsidRPr="00EF06A7">
        <w:rPr>
          <w:rFonts w:eastAsia="Malgun Gothic"/>
        </w:rPr>
        <w:t>) if the number of PSFCH(s) resources that the tested UE can transmit in a slot is less than 10</w:t>
      </w:r>
    </w:p>
    <w:p w14:paraId="25BCAE3B" w14:textId="77777777" w:rsidR="002B5391" w:rsidRPr="00EF06A7" w:rsidRDefault="002B5391" w:rsidP="002B5391">
      <w:pPr>
        <w:pStyle w:val="B1"/>
        <w:rPr>
          <w:rFonts w:eastAsia="Malgun Gothic"/>
        </w:rPr>
      </w:pPr>
      <w:r w:rsidRPr="00EF06A7">
        <w:rPr>
          <w:rFonts w:eastAsia="Malgun Gothic"/>
        </w:rPr>
        <w:t>-</w:t>
      </w:r>
      <w:r w:rsidRPr="00EF06A7">
        <w:rPr>
          <w:rFonts w:eastAsia="Malgun Gothic"/>
        </w:rPr>
        <w:tab/>
        <w:t>10, otherwise.</w:t>
      </w:r>
    </w:p>
    <w:p w14:paraId="5274C16F" w14:textId="7B9DA934" w:rsidR="002B5391" w:rsidRPr="00EF06A7" w:rsidRDefault="002B5391" w:rsidP="002B5391">
      <w:pPr>
        <w:rPr>
          <w:rFonts w:eastAsia="Malgun Gothic"/>
        </w:rPr>
      </w:pPr>
      <w:r w:rsidRPr="00EF06A7">
        <w:rPr>
          <w:rFonts w:eastAsia="Malgun Gothic"/>
        </w:rPr>
        <w:t>The probability of PSCCH miss detection is calculated as follows:</w:t>
      </w:r>
    </w:p>
    <w:p w14:paraId="6A712E71" w14:textId="4E7E6936" w:rsidR="00C35BF4" w:rsidRPr="00850777" w:rsidRDefault="00850777" w:rsidP="003F3D96">
      <w:pPr>
        <w:pStyle w:val="EQ"/>
        <w:rPr>
          <w:rFonts w:eastAsia="Malgun Gothic"/>
          <w:noProof w:val="0"/>
        </w:rPr>
      </w:pPr>
      <m:oMathPara>
        <m:oMath>
          <m:r>
            <w:ins w:id="1562" w:author="4502" w:date="2022-09-28T12:05:00Z">
              <m:rPr>
                <m:sty m:val="p"/>
              </m:rPr>
              <w:rPr>
                <w:rFonts w:ascii="Cambria Math" w:hAnsi="Cambria Math"/>
              </w:rPr>
              <m:t>Prob</m:t>
            </w:ins>
          </m:r>
          <m:d>
            <m:dPr>
              <m:ctrlPr>
                <w:ins w:id="1563" w:author="4502" w:date="2022-09-28T12:05:00Z">
                  <w:rPr>
                    <w:rFonts w:ascii="Cambria Math" w:hAnsi="Cambria Math"/>
                  </w:rPr>
                </w:ins>
              </m:ctrlPr>
            </m:dPr>
            <m:e>
              <m:r>
                <w:ins w:id="1564" w:author="4502" w:date="2022-09-28T12:05:00Z">
                  <m:rPr>
                    <m:sty m:val="p"/>
                  </m:rPr>
                  <w:rPr>
                    <w:rFonts w:ascii="Cambria Math" w:hAnsi="Cambria Math"/>
                  </w:rPr>
                  <m:t xml:space="preserve">PSCCH </m:t>
                </w:ins>
              </m:r>
              <m:r>
                <w:ins w:id="1565" w:author="4502" w:date="2022-09-28T12:05:00Z">
                  <m:rPr>
                    <m:sty m:val="p"/>
                  </m:rPr>
                  <w:rPr>
                    <w:rFonts w:ascii="Cambria Math" w:hAnsi="Cambria Math"/>
                    <w:lang w:eastAsia="zh-CN"/>
                  </w:rPr>
                  <m:t>miss detection</m:t>
                </w:ins>
              </m:r>
            </m:e>
          </m:d>
          <m:r>
            <w:ins w:id="1566" w:author="4502" w:date="2022-09-28T12:05:00Z">
              <m:rPr>
                <m:sty m:val="p"/>
              </m:rPr>
              <w:rPr>
                <w:rFonts w:ascii="Cambria Math" w:hAnsi="Cambria Math"/>
              </w:rPr>
              <m:t xml:space="preserve">= </m:t>
            </w:ins>
          </m:r>
          <m:f>
            <m:fPr>
              <m:ctrlPr>
                <w:ins w:id="1567" w:author="4502" w:date="2022-09-28T12:05:00Z">
                  <w:rPr>
                    <w:rFonts w:ascii="Cambria Math" w:hAnsi="Cambria Math"/>
                  </w:rPr>
                </w:ins>
              </m:ctrlPr>
            </m:fPr>
            <m:num>
              <m:r>
                <w:ins w:id="1568" w:author="4502" w:date="2022-09-28T12:05:00Z">
                  <m:rPr>
                    <m:sty m:val="p"/>
                  </m:rPr>
                  <w:rPr>
                    <w:rFonts w:ascii="Cambria Math" w:hAnsi="Cambria Math"/>
                  </w:rPr>
                  <m:t>#(missing ACK/NACK)</m:t>
                </w:ins>
              </m:r>
            </m:num>
            <m:den>
              <m:r>
                <w:ins w:id="1569" w:author="4502" w:date="2022-09-28T12:05:00Z">
                  <m:rPr>
                    <m:sty m:val="p"/>
                  </m:rPr>
                  <w:rPr>
                    <w:rFonts w:ascii="Cambria Math" w:hAnsi="Cambria Math"/>
                  </w:rPr>
                  <m:t>#(Tx high priority PSCCH/PSSCH)</m:t>
                </w:ins>
              </m:r>
            </m:den>
          </m:f>
        </m:oMath>
      </m:oMathPara>
    </w:p>
    <w:p w14:paraId="642D9B69" w14:textId="7B71D1BD" w:rsidR="002B5391" w:rsidRPr="00EF06A7" w:rsidRDefault="002B5391" w:rsidP="00A07251">
      <w:pPr>
        <w:pStyle w:val="EQ"/>
        <w:jc w:val="center"/>
        <w:rPr>
          <w:rFonts w:eastAsia="Malgun Gothic"/>
          <w:noProof w:val="0"/>
        </w:rPr>
      </w:pPr>
    </w:p>
    <w:p w14:paraId="44AFEE0D" w14:textId="5EC91A8A" w:rsidR="002B5391" w:rsidRPr="00EF06A7" w:rsidRDefault="002B5391" w:rsidP="002B5391">
      <w:pPr>
        <w:tabs>
          <w:tab w:val="left" w:pos="5891"/>
        </w:tabs>
        <w:rPr>
          <w:rFonts w:eastAsia="Malgun Gothic"/>
        </w:rPr>
      </w:pPr>
      <w:r w:rsidRPr="00EF06A7">
        <w:rPr>
          <w:rFonts w:eastAsia="Malgun Gothic"/>
        </w:rPr>
        <w:t>Where:</w:t>
      </w:r>
    </w:p>
    <w:p w14:paraId="2C4C3992" w14:textId="77777777" w:rsidR="002B5391" w:rsidRPr="00EF06A7" w:rsidRDefault="002B5391" w:rsidP="002B5391">
      <w:pPr>
        <w:pStyle w:val="B1"/>
        <w:rPr>
          <w:rFonts w:eastAsia="Malgun Gothic"/>
        </w:rPr>
      </w:pPr>
      <w:r w:rsidRPr="00EF06A7">
        <w:rPr>
          <w:rFonts w:eastAsia="Malgun Gothic"/>
        </w:rPr>
        <w:t>-</w:t>
      </w:r>
      <w:r w:rsidRPr="00EF06A7">
        <w:rPr>
          <w:rFonts w:eastAsia="Malgun Gothic"/>
        </w:rPr>
        <w:tab/>
        <w:t>#(Tx high priority PSCCH/PSSCH) denotes the total number of transmitted PSCCH/PSSCH with high priority level.</w:t>
      </w:r>
    </w:p>
    <w:p w14:paraId="03496F82" w14:textId="77777777" w:rsidR="002B5391" w:rsidRPr="00EF06A7" w:rsidRDefault="002B5391" w:rsidP="002B5391">
      <w:pPr>
        <w:pStyle w:val="B1"/>
        <w:rPr>
          <w:rFonts w:eastAsia="Malgun Gothic"/>
        </w:rPr>
      </w:pPr>
      <w:r w:rsidRPr="00EF06A7">
        <w:rPr>
          <w:rFonts w:eastAsia="Malgun Gothic"/>
        </w:rPr>
        <w:t>-</w:t>
      </w:r>
      <w:r w:rsidRPr="00EF06A7">
        <w:rPr>
          <w:rFonts w:eastAsia="Malgun Gothic"/>
        </w:rPr>
        <w:tab/>
        <w:t>#(missing ACK/NACK) denotes the total number of missing ACK/NACK with high priority.</w:t>
      </w:r>
    </w:p>
    <w:p w14:paraId="33477D0F" w14:textId="60F7AACD" w:rsidR="002B5391" w:rsidRPr="00EF06A7" w:rsidRDefault="002B5391" w:rsidP="002B5391">
      <w:pPr>
        <w:pStyle w:val="TH"/>
        <w:rPr>
          <w:rFonts w:eastAsia="Malgun Gothic"/>
        </w:rPr>
      </w:pPr>
      <w:r w:rsidRPr="00EF06A7">
        <w:t>Table 11.1.8.1.</w:t>
      </w:r>
      <w:r w:rsidR="007E20C7" w:rsidRPr="00EF06A7">
        <w:t>1.</w:t>
      </w:r>
      <w:r w:rsidRPr="00EF06A7">
        <w:t>0-1: Test parameters</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438"/>
        <w:gridCol w:w="1367"/>
        <w:gridCol w:w="617"/>
        <w:gridCol w:w="2552"/>
      </w:tblGrid>
      <w:tr w:rsidR="000B04FC" w:rsidRPr="00EF06A7" w14:paraId="56E17248" w14:textId="77777777" w:rsidTr="000B04FC">
        <w:trPr>
          <w:jc w:val="center"/>
        </w:trPr>
        <w:tc>
          <w:tcPr>
            <w:tcW w:w="3136" w:type="pct"/>
            <w:gridSpan w:val="3"/>
            <w:tcBorders>
              <w:top w:val="single" w:sz="4" w:space="0" w:color="auto"/>
              <w:left w:val="single" w:sz="4" w:space="0" w:color="auto"/>
              <w:bottom w:val="single" w:sz="4" w:space="0" w:color="auto"/>
              <w:right w:val="single" w:sz="4" w:space="0" w:color="auto"/>
            </w:tcBorders>
            <w:shd w:val="clear" w:color="auto" w:fill="auto"/>
            <w:hideMark/>
          </w:tcPr>
          <w:p w14:paraId="58957015" w14:textId="77777777" w:rsidR="002B5391" w:rsidRPr="00EF06A7" w:rsidRDefault="002B5391" w:rsidP="000B04FC">
            <w:pPr>
              <w:pStyle w:val="TAH"/>
              <w:rPr>
                <w:rFonts w:eastAsia="Malgun Gothic"/>
                <w:lang w:eastAsia="ko-KR"/>
              </w:rPr>
            </w:pPr>
            <w:bookmarkStart w:id="1570" w:name="OLE_LINK137"/>
            <w:r w:rsidRPr="00EF06A7">
              <w:rPr>
                <w:lang w:eastAsia="ko-KR"/>
              </w:rPr>
              <w:t>Parameter</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77F9B8FB" w14:textId="77777777" w:rsidR="002B5391" w:rsidRPr="00EF06A7" w:rsidRDefault="002B5391" w:rsidP="000B04FC">
            <w:pPr>
              <w:pStyle w:val="TAH"/>
              <w:rPr>
                <w:rFonts w:eastAsia="Malgun Gothic"/>
                <w:lang w:eastAsia="ko-KR"/>
              </w:rPr>
            </w:pPr>
            <w:r w:rsidRPr="00EF06A7">
              <w:rPr>
                <w:lang w:eastAsia="ko-KR"/>
              </w:rPr>
              <w:t>Unit</w:t>
            </w: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423A6FD7" w14:textId="77777777" w:rsidR="002B5391" w:rsidRPr="00EF06A7" w:rsidRDefault="002B5391" w:rsidP="000B04FC">
            <w:pPr>
              <w:pStyle w:val="TAH"/>
              <w:rPr>
                <w:rFonts w:eastAsia="Malgun Gothic"/>
                <w:lang w:eastAsia="ko-KR"/>
              </w:rPr>
            </w:pPr>
            <w:r w:rsidRPr="00EF06A7">
              <w:rPr>
                <w:lang w:eastAsia="ko-KR"/>
              </w:rPr>
              <w:t>Value</w:t>
            </w:r>
          </w:p>
        </w:tc>
      </w:tr>
      <w:tr w:rsidR="000B04FC" w:rsidRPr="00EF06A7" w14:paraId="210AD5F4" w14:textId="77777777" w:rsidTr="000B04FC">
        <w:trPr>
          <w:jc w:val="center"/>
        </w:trPr>
        <w:tc>
          <w:tcPr>
            <w:tcW w:w="3136" w:type="pct"/>
            <w:gridSpan w:val="3"/>
            <w:tcBorders>
              <w:top w:val="single" w:sz="4" w:space="0" w:color="auto"/>
              <w:left w:val="single" w:sz="4" w:space="0" w:color="auto"/>
              <w:bottom w:val="single" w:sz="4" w:space="0" w:color="auto"/>
              <w:right w:val="single" w:sz="4" w:space="0" w:color="auto"/>
            </w:tcBorders>
            <w:shd w:val="clear" w:color="auto" w:fill="auto"/>
            <w:hideMark/>
          </w:tcPr>
          <w:p w14:paraId="21EA1291" w14:textId="77777777" w:rsidR="002B5391" w:rsidRPr="00EF06A7" w:rsidRDefault="002B5391" w:rsidP="000B04FC">
            <w:pPr>
              <w:pStyle w:val="TAL"/>
              <w:rPr>
                <w:rFonts w:eastAsia="Malgun Gothic"/>
                <w:lang w:eastAsia="zh-CN"/>
              </w:rPr>
            </w:pPr>
            <w:r w:rsidRPr="00EF06A7">
              <w:rPr>
                <w:lang w:eastAsia="zh-CN"/>
              </w:rPr>
              <w:t>Member ID (Note 1)</w:t>
            </w:r>
          </w:p>
        </w:tc>
        <w:tc>
          <w:tcPr>
            <w:tcW w:w="363" w:type="pct"/>
            <w:tcBorders>
              <w:top w:val="single" w:sz="4" w:space="0" w:color="auto"/>
              <w:left w:val="single" w:sz="4" w:space="0" w:color="auto"/>
              <w:bottom w:val="single" w:sz="4" w:space="0" w:color="auto"/>
              <w:right w:val="single" w:sz="4" w:space="0" w:color="auto"/>
            </w:tcBorders>
            <w:shd w:val="clear" w:color="auto" w:fill="auto"/>
          </w:tcPr>
          <w:p w14:paraId="2BD7196C" w14:textId="77777777" w:rsidR="002B5391" w:rsidRPr="00EF06A7" w:rsidRDefault="002B5391" w:rsidP="000B04FC">
            <w:pPr>
              <w:pStyle w:val="TAC"/>
              <w:rPr>
                <w:rFonts w:eastAsia="Malgun Gothic"/>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75F7086B" w14:textId="77777777" w:rsidR="002B5391" w:rsidRPr="00EF06A7" w:rsidRDefault="002B5391" w:rsidP="000B04FC">
            <w:pPr>
              <w:pStyle w:val="TAC"/>
              <w:rPr>
                <w:rFonts w:eastAsia="Malgun Gothic"/>
                <w:lang w:eastAsia="ko-KR"/>
              </w:rPr>
            </w:pPr>
            <w:r w:rsidRPr="00EF06A7">
              <w:rPr>
                <w:lang w:eastAsia="ko-KR"/>
              </w:rPr>
              <w:t>0</w:t>
            </w:r>
          </w:p>
        </w:tc>
      </w:tr>
      <w:tr w:rsidR="000B04FC" w:rsidRPr="00EF06A7" w14:paraId="69B18E17" w14:textId="77777777" w:rsidTr="000B04FC">
        <w:trPr>
          <w:jc w:val="center"/>
        </w:trPr>
        <w:tc>
          <w:tcPr>
            <w:tcW w:w="89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BEA677" w14:textId="77777777" w:rsidR="002B5391" w:rsidRPr="00EF06A7" w:rsidRDefault="002B5391" w:rsidP="000B04FC">
            <w:pPr>
              <w:pStyle w:val="TAL"/>
              <w:rPr>
                <w:rFonts w:eastAsia="Malgun Gothic"/>
                <w:lang w:eastAsia="zh-CN"/>
              </w:rPr>
            </w:pPr>
            <w:r w:rsidRPr="00EF06A7">
              <w:rPr>
                <w:lang w:eastAsia="zh-CN"/>
              </w:rPr>
              <w:t>Sidelink UE i,</w:t>
            </w:r>
          </w:p>
          <w:p w14:paraId="2804FF3F" w14:textId="77777777" w:rsidR="002B5391" w:rsidRPr="00EF06A7" w:rsidRDefault="002B5391" w:rsidP="000B04FC">
            <w:pPr>
              <w:pStyle w:val="TAL"/>
              <w:rPr>
                <w:rFonts w:eastAsia="Malgun Gothic"/>
                <w:lang w:eastAsia="zh-CN"/>
              </w:rPr>
            </w:pPr>
            <w:r w:rsidRPr="00EF06A7">
              <w:rPr>
                <w:lang w:eastAsia="zh-CN"/>
              </w:rPr>
              <w:t>0 ≤ i ≤ 9 (Note 5)</w:t>
            </w: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2C0C975" w14:textId="77777777" w:rsidR="002B5391" w:rsidRPr="00EF06A7" w:rsidRDefault="002B5391" w:rsidP="000B04FC">
            <w:pPr>
              <w:pStyle w:val="TAL"/>
              <w:rPr>
                <w:rFonts w:eastAsia="Malgun Gothic"/>
                <w:lang w:eastAsia="ko-KR"/>
              </w:rPr>
            </w:pPr>
            <w:r w:rsidRPr="00EF06A7">
              <w:rPr>
                <w:lang w:eastAsia="ko-KR"/>
              </w:rPr>
              <w:t>Sidelink Transmissions</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18FD88D7" w14:textId="77777777" w:rsidR="002B5391" w:rsidRPr="00EF06A7" w:rsidRDefault="002B5391" w:rsidP="000B04FC">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517752D5" w14:textId="77777777" w:rsidR="002B5391" w:rsidRPr="00EF06A7" w:rsidRDefault="002B5391" w:rsidP="000B04FC">
            <w:pPr>
              <w:pStyle w:val="TAC"/>
              <w:rPr>
                <w:rFonts w:eastAsia="Malgun Gothic"/>
                <w:lang w:eastAsia="ko-KR"/>
              </w:rPr>
            </w:pPr>
            <w:r w:rsidRPr="00EF06A7">
              <w:rPr>
                <w:lang w:eastAsia="ko-KR"/>
              </w:rPr>
              <w:t>PSCCH + PSSCH</w:t>
            </w:r>
          </w:p>
        </w:tc>
      </w:tr>
      <w:tr w:rsidR="000B04FC" w:rsidRPr="00EF06A7" w14:paraId="6DFCC040" w14:textId="77777777" w:rsidTr="000B04FC">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A50AF4"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A2237B" w14:textId="77777777" w:rsidR="002B5391" w:rsidRPr="00EF06A7" w:rsidRDefault="002B5391" w:rsidP="000B04FC">
            <w:pPr>
              <w:pStyle w:val="TAL"/>
              <w:rPr>
                <w:rFonts w:eastAsia="Malgun Gothic"/>
                <w:lang w:eastAsia="ko-KR"/>
              </w:rPr>
            </w:pPr>
            <w:r w:rsidRPr="00EF06A7">
              <w:rPr>
                <w:lang w:eastAsia="ko-KR"/>
              </w:rPr>
              <w:t>Timing offset (Note 2)</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183814A8" w14:textId="77777777" w:rsidR="002B5391" w:rsidRPr="00EF06A7" w:rsidRDefault="002B5391" w:rsidP="000B04FC">
            <w:pPr>
              <w:pStyle w:val="TAC"/>
              <w:rPr>
                <w:rFonts w:eastAsia="Malgun Gothic"/>
                <w:lang w:eastAsia="ko-KR"/>
              </w:rPr>
            </w:pPr>
            <w:r w:rsidRPr="00EF06A7">
              <w:rPr>
                <w:rFonts w:eastAsia="Malgun Gothic"/>
                <w:lang w:eastAsia="ko-KR"/>
              </w:rPr>
              <w:sym w:font="Symbol" w:char="F06D"/>
            </w:r>
            <w:r w:rsidRPr="00EF06A7">
              <w:rPr>
                <w:lang w:eastAsia="ko-KR"/>
              </w:rPr>
              <w:t>s</w:t>
            </w: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3A7D24E2" w14:textId="77777777" w:rsidR="002B5391" w:rsidRPr="00EF06A7" w:rsidRDefault="002B5391" w:rsidP="000B04FC">
            <w:pPr>
              <w:pStyle w:val="TAC"/>
              <w:rPr>
                <w:rFonts w:eastAsia="Malgun Gothic"/>
                <w:lang w:eastAsia="ko-KR"/>
              </w:rPr>
            </w:pPr>
            <w:r w:rsidRPr="00EF06A7">
              <w:rPr>
                <w:lang w:eastAsia="ko-KR"/>
              </w:rPr>
              <w:t>0</w:t>
            </w:r>
          </w:p>
        </w:tc>
      </w:tr>
      <w:tr w:rsidR="000B04FC" w:rsidRPr="00EF06A7" w14:paraId="0D4559DD" w14:textId="77777777" w:rsidTr="000B04FC">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684267"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C8134D" w14:textId="77777777" w:rsidR="002B5391" w:rsidRPr="00EF06A7" w:rsidRDefault="002B5391" w:rsidP="000B04FC">
            <w:pPr>
              <w:pStyle w:val="TAL"/>
              <w:rPr>
                <w:rFonts w:eastAsia="Malgun Gothic"/>
                <w:lang w:eastAsia="ko-KR"/>
              </w:rPr>
            </w:pPr>
            <w:r w:rsidRPr="00EF06A7">
              <w:rPr>
                <w:lang w:eastAsia="ko-KR"/>
              </w:rPr>
              <w:t>Frequency offset (Note 3)</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5C995F6A" w14:textId="77777777" w:rsidR="002B5391" w:rsidRPr="00EF06A7" w:rsidRDefault="002B5391" w:rsidP="000B04FC">
            <w:pPr>
              <w:pStyle w:val="TAC"/>
              <w:rPr>
                <w:rFonts w:eastAsia="Malgun Gothic"/>
                <w:lang w:eastAsia="ko-KR"/>
              </w:rPr>
            </w:pPr>
            <w:r w:rsidRPr="00EF06A7">
              <w:rPr>
                <w:lang w:eastAsia="ko-KR"/>
              </w:rPr>
              <w:t>Hz</w:t>
            </w: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02EE5BD3" w14:textId="77777777" w:rsidR="002B5391" w:rsidRPr="00EF06A7" w:rsidRDefault="002B5391" w:rsidP="000B04FC">
            <w:pPr>
              <w:pStyle w:val="TAC"/>
              <w:rPr>
                <w:rFonts w:eastAsia="Malgun Gothic"/>
                <w:lang w:eastAsia="ko-KR"/>
              </w:rPr>
            </w:pPr>
            <w:r w:rsidRPr="00EF06A7">
              <w:rPr>
                <w:lang w:eastAsia="ko-KR"/>
              </w:rPr>
              <w:t>0</w:t>
            </w:r>
          </w:p>
        </w:tc>
      </w:tr>
      <w:tr w:rsidR="000B04FC" w:rsidRPr="00EF06A7" w14:paraId="0B59FF26" w14:textId="77777777" w:rsidTr="000B04FC">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952D35"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DF42462" w14:textId="77777777" w:rsidR="002B5391" w:rsidRPr="00EF06A7" w:rsidRDefault="002B5391" w:rsidP="000B04FC">
            <w:pPr>
              <w:pStyle w:val="TAL"/>
              <w:rPr>
                <w:rFonts w:eastAsia="Malgun Gothic"/>
                <w:lang w:eastAsia="ko-KR"/>
              </w:rPr>
            </w:pPr>
            <w:r w:rsidRPr="00EF06A7">
              <w:rPr>
                <w:lang w:eastAsia="ko-KR"/>
              </w:rPr>
              <w:t>Synchronization source</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2A24A1DD" w14:textId="77777777" w:rsidR="002B5391" w:rsidRPr="00EF06A7" w:rsidRDefault="002B5391" w:rsidP="000B04FC">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5A626217" w14:textId="77777777" w:rsidR="002B5391" w:rsidRPr="00EF06A7" w:rsidRDefault="002B5391" w:rsidP="000B04FC">
            <w:pPr>
              <w:pStyle w:val="TAC"/>
              <w:rPr>
                <w:rFonts w:eastAsia="Malgun Gothic"/>
                <w:lang w:eastAsia="ko-KR"/>
              </w:rPr>
            </w:pPr>
            <w:r w:rsidRPr="00EF06A7">
              <w:rPr>
                <w:lang w:eastAsia="ko-KR"/>
              </w:rPr>
              <w:t>GNSS</w:t>
            </w:r>
          </w:p>
        </w:tc>
      </w:tr>
      <w:tr w:rsidR="000B04FC" w:rsidRPr="00EF06A7" w14:paraId="39A3D124" w14:textId="77777777" w:rsidTr="000B04FC">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9E12C6"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42F1B9" w14:textId="77777777" w:rsidR="002B5391" w:rsidRPr="00EF06A7" w:rsidRDefault="002B5391" w:rsidP="000B04FC">
            <w:pPr>
              <w:pStyle w:val="TAL"/>
              <w:rPr>
                <w:rFonts w:eastAsia="Malgun Gothic"/>
                <w:lang w:eastAsia="ko-KR"/>
              </w:rPr>
            </w:pPr>
            <w:r w:rsidRPr="00EF06A7">
              <w:rPr>
                <w:lang w:eastAsia="ko-KR"/>
              </w:rPr>
              <w:t>Propagation Channel</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28401E1A" w14:textId="77777777" w:rsidR="002B5391" w:rsidRPr="00EF06A7" w:rsidRDefault="002B5391" w:rsidP="000B04FC">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3ECF8165" w14:textId="77777777" w:rsidR="002B5391" w:rsidRPr="00EF06A7" w:rsidRDefault="002B5391" w:rsidP="000B04FC">
            <w:pPr>
              <w:pStyle w:val="TAC"/>
              <w:rPr>
                <w:rFonts w:eastAsia="Malgun Gothic"/>
                <w:lang w:eastAsia="ko-KR"/>
              </w:rPr>
            </w:pPr>
            <w:r w:rsidRPr="00EF06A7">
              <w:rPr>
                <w:lang w:eastAsia="ko-KR"/>
              </w:rPr>
              <w:t>Static propagation condition without external noise</w:t>
            </w:r>
          </w:p>
        </w:tc>
      </w:tr>
      <w:tr w:rsidR="000B04FC" w:rsidRPr="00EF06A7" w14:paraId="437EF264" w14:textId="77777777" w:rsidTr="000B04FC">
        <w:trPr>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9B1690"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4BD6CE7" w14:textId="77777777" w:rsidR="002B5391" w:rsidRPr="00EF06A7" w:rsidRDefault="002B5391" w:rsidP="000B04FC">
            <w:pPr>
              <w:pStyle w:val="TAL"/>
              <w:rPr>
                <w:rFonts w:eastAsia="Malgun Gothic"/>
                <w:lang w:eastAsia="ko-KR"/>
              </w:rPr>
            </w:pPr>
            <w:r w:rsidRPr="00EF06A7">
              <w:rPr>
                <w:lang w:eastAsia="ko-KR"/>
              </w:rPr>
              <w:t>Antenna configuration</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3207A48C" w14:textId="77777777" w:rsidR="002B5391" w:rsidRPr="00EF06A7" w:rsidRDefault="002B5391" w:rsidP="000B04FC">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6A406566" w14:textId="77777777" w:rsidR="002B5391" w:rsidRPr="00EF06A7" w:rsidRDefault="002B5391" w:rsidP="000B04FC">
            <w:pPr>
              <w:pStyle w:val="TAC"/>
              <w:rPr>
                <w:rFonts w:eastAsia="Malgun Gothic"/>
                <w:lang w:eastAsia="ko-KR"/>
              </w:rPr>
            </w:pPr>
            <w:r w:rsidRPr="00EF06A7">
              <w:rPr>
                <w:lang w:eastAsia="ko-KR"/>
              </w:rPr>
              <w:t>1x2 Low</w:t>
            </w:r>
          </w:p>
        </w:tc>
      </w:tr>
      <w:tr w:rsidR="000B04FC" w:rsidRPr="00EF06A7" w14:paraId="429CAAEE"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825B539"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9A6562C" w14:textId="77777777" w:rsidR="002B5391" w:rsidRPr="00EF06A7" w:rsidRDefault="002B5391" w:rsidP="000B04FC">
            <w:pPr>
              <w:pStyle w:val="TAL"/>
              <w:rPr>
                <w:rFonts w:eastAsia="Malgun Gothic"/>
                <w:lang w:eastAsia="ko-KR"/>
              </w:rPr>
            </w:pPr>
            <w:r w:rsidRPr="00EF06A7">
              <w:rPr>
                <w:lang w:eastAsia="ko-KR"/>
              </w:rPr>
              <w:t>PSSCH RMC</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5D44C999" w14:textId="77777777" w:rsidR="002B5391" w:rsidRPr="00EF06A7" w:rsidRDefault="002B5391" w:rsidP="000B04FC">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32F6D6D6" w14:textId="77777777" w:rsidR="002B5391" w:rsidRPr="00EF06A7" w:rsidRDefault="002B5391" w:rsidP="000B04FC">
            <w:pPr>
              <w:pStyle w:val="TAC"/>
              <w:rPr>
                <w:rFonts w:eastAsia="Malgun Gothic"/>
                <w:lang w:eastAsia="ko-KR"/>
              </w:rPr>
            </w:pPr>
            <w:bookmarkStart w:id="1571" w:name="OLE_LINK44"/>
            <w:r w:rsidRPr="00EF06A7">
              <w:rPr>
                <w:lang w:eastAsia="ko-KR"/>
              </w:rPr>
              <w:t>R.PSSCH.2-1.1</w:t>
            </w:r>
            <w:bookmarkEnd w:id="1571"/>
          </w:p>
        </w:tc>
      </w:tr>
      <w:tr w:rsidR="000B04FC" w:rsidRPr="00EF06A7" w14:paraId="446AD401"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56487A"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2725E4" w14:textId="77777777" w:rsidR="002B5391" w:rsidRPr="00EF06A7" w:rsidRDefault="002B5391" w:rsidP="000B04FC">
            <w:pPr>
              <w:pStyle w:val="TAL"/>
              <w:rPr>
                <w:rFonts w:eastAsia="Malgun Gothic"/>
                <w:lang w:eastAsia="ko-KR"/>
              </w:rPr>
            </w:pPr>
            <w:r w:rsidRPr="00EF06A7">
              <w:rPr>
                <w:lang w:eastAsia="ko-KR"/>
              </w:rPr>
              <w:t>PSCCH RMC (Note 4)</w:t>
            </w:r>
          </w:p>
        </w:tc>
        <w:tc>
          <w:tcPr>
            <w:tcW w:w="363" w:type="pct"/>
            <w:tcBorders>
              <w:top w:val="single" w:sz="4" w:space="0" w:color="auto"/>
              <w:left w:val="single" w:sz="4" w:space="0" w:color="auto"/>
              <w:bottom w:val="single" w:sz="4" w:space="0" w:color="auto"/>
              <w:right w:val="single" w:sz="4" w:space="0" w:color="auto"/>
            </w:tcBorders>
            <w:shd w:val="clear" w:color="auto" w:fill="auto"/>
          </w:tcPr>
          <w:p w14:paraId="04E5972A" w14:textId="77777777" w:rsidR="002B5391" w:rsidRPr="00EF06A7" w:rsidRDefault="002B5391" w:rsidP="000B04FC">
            <w:pPr>
              <w:pStyle w:val="TAC"/>
              <w:rPr>
                <w:rFonts w:eastAsia="Malgun Gothic"/>
                <w:lang w:eastAsia="ko-K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76E4D922" w14:textId="77777777" w:rsidR="002B5391" w:rsidRPr="00EF06A7" w:rsidRDefault="002B5391" w:rsidP="000B04FC">
            <w:pPr>
              <w:pStyle w:val="TAC"/>
              <w:rPr>
                <w:rFonts w:eastAsia="Malgun Gothic"/>
                <w:lang w:eastAsia="ko-KR"/>
              </w:rPr>
            </w:pPr>
            <w:bookmarkStart w:id="1572" w:name="OLE_LINK46"/>
            <w:r w:rsidRPr="00EF06A7">
              <w:rPr>
                <w:lang w:eastAsia="ko-KR"/>
              </w:rPr>
              <w:t>R.PSCCH.2-1.1</w:t>
            </w:r>
            <w:bookmarkEnd w:id="1572"/>
          </w:p>
        </w:tc>
      </w:tr>
      <w:tr w:rsidR="000B04FC" w:rsidRPr="00EF06A7" w14:paraId="5C5CB91B"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53FE82"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E579A65" w14:textId="77777777" w:rsidR="002B5391" w:rsidRPr="00EF06A7" w:rsidRDefault="002B5391" w:rsidP="000B04FC">
            <w:pPr>
              <w:pStyle w:val="TAL"/>
              <w:rPr>
                <w:rFonts w:eastAsia="Malgun Gothic"/>
                <w:lang w:eastAsia="en-US"/>
              </w:rPr>
            </w:pPr>
            <w:r w:rsidRPr="00EF06A7">
              <w:rPr>
                <w:lang w:eastAsia="fr-FR"/>
              </w:rPr>
              <w:t>Source ID</w:t>
            </w:r>
          </w:p>
        </w:tc>
        <w:tc>
          <w:tcPr>
            <w:tcW w:w="363" w:type="pct"/>
            <w:tcBorders>
              <w:top w:val="single" w:sz="4" w:space="0" w:color="auto"/>
              <w:left w:val="single" w:sz="4" w:space="0" w:color="auto"/>
              <w:bottom w:val="single" w:sz="4" w:space="0" w:color="auto"/>
              <w:right w:val="single" w:sz="4" w:space="0" w:color="auto"/>
            </w:tcBorders>
            <w:shd w:val="clear" w:color="auto" w:fill="auto"/>
          </w:tcPr>
          <w:p w14:paraId="21CACE04" w14:textId="77777777" w:rsidR="002B5391" w:rsidRPr="00EF06A7" w:rsidRDefault="002B5391" w:rsidP="000B04FC">
            <w:pPr>
              <w:pStyle w:val="TAC"/>
              <w:rPr>
                <w:rFonts w:eastAsia="Malgun Gothic"/>
                <w:lang w:eastAsia="fr-FR"/>
              </w:rPr>
            </w:pP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7C4E2134" w14:textId="77777777" w:rsidR="002B5391" w:rsidRPr="00EF06A7" w:rsidRDefault="002B5391" w:rsidP="000B04FC">
            <w:pPr>
              <w:pStyle w:val="TAC"/>
              <w:rPr>
                <w:rFonts w:eastAsia="Malgun Gothic"/>
                <w:lang w:eastAsia="fr-FR"/>
              </w:rPr>
            </w:pPr>
            <w:r w:rsidRPr="00EF06A7">
              <w:rPr>
                <w:lang w:eastAsia="fr-FR"/>
              </w:rPr>
              <w:t>0</w:t>
            </w:r>
          </w:p>
        </w:tc>
      </w:tr>
      <w:tr w:rsidR="000B04FC" w:rsidRPr="00EF06A7" w14:paraId="6DCF18F4"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362C54"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4F8574" w14:textId="77777777" w:rsidR="002B5391" w:rsidRPr="00EF06A7" w:rsidRDefault="002B5391" w:rsidP="000B04FC">
            <w:pPr>
              <w:pStyle w:val="TAL"/>
              <w:rPr>
                <w:rFonts w:eastAsia="Malgun Gothic"/>
                <w:lang w:eastAsia="fr-FR"/>
              </w:rPr>
            </w:pPr>
            <w:r w:rsidRPr="00EF06A7">
              <w:rPr>
                <w:lang w:eastAsia="fr-FR"/>
              </w:rPr>
              <w:t>PSFCH periodicity</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06BFA58F" w14:textId="77777777" w:rsidR="002B5391" w:rsidRPr="00EF06A7" w:rsidRDefault="002B5391" w:rsidP="000B04FC">
            <w:pPr>
              <w:pStyle w:val="TAC"/>
              <w:rPr>
                <w:rFonts w:eastAsia="Malgun Gothic"/>
                <w:lang w:eastAsia="fr-FR"/>
              </w:rPr>
            </w:pPr>
            <w:r w:rsidRPr="00EF06A7">
              <w:rPr>
                <w:lang w:eastAsia="fr-FR"/>
              </w:rPr>
              <w:t>Slots</w:t>
            </w: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013F2084" w14:textId="77777777" w:rsidR="002B5391" w:rsidRPr="00EF06A7" w:rsidRDefault="002B5391" w:rsidP="000B04FC">
            <w:pPr>
              <w:pStyle w:val="TAC"/>
              <w:rPr>
                <w:rFonts w:eastAsia="Malgun Gothic"/>
                <w:lang w:eastAsia="fr-FR"/>
              </w:rPr>
            </w:pPr>
            <w:r w:rsidRPr="00EF06A7">
              <w:rPr>
                <w:lang w:eastAsia="fr-FR"/>
              </w:rPr>
              <w:t>1</w:t>
            </w:r>
          </w:p>
        </w:tc>
      </w:tr>
      <w:tr w:rsidR="000B04FC" w:rsidRPr="00EF06A7" w14:paraId="5B07115B"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FD40E7" w14:textId="77777777" w:rsidR="002B5391" w:rsidRPr="00EF06A7" w:rsidRDefault="002B5391" w:rsidP="000B04FC">
            <w:pPr>
              <w:spacing w:after="0"/>
              <w:rPr>
                <w:rFonts w:ascii="Arial" w:eastAsia="Malgun Gothic"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AAFB176" w14:textId="77777777" w:rsidR="002B5391" w:rsidRPr="00EF06A7" w:rsidRDefault="002B5391" w:rsidP="000B04FC">
            <w:pPr>
              <w:pStyle w:val="TAL"/>
              <w:rPr>
                <w:rFonts w:eastAsia="Malgun Gothic"/>
                <w:lang w:eastAsia="fr-FR"/>
              </w:rPr>
            </w:pPr>
            <w:r w:rsidRPr="00EF06A7">
              <w:rPr>
                <w:lang w:eastAsia="fr-FR"/>
              </w:rPr>
              <w:t>MinTimeGapPSFCH</w:t>
            </w:r>
          </w:p>
        </w:tc>
        <w:tc>
          <w:tcPr>
            <w:tcW w:w="363" w:type="pct"/>
            <w:tcBorders>
              <w:top w:val="single" w:sz="4" w:space="0" w:color="auto"/>
              <w:left w:val="single" w:sz="4" w:space="0" w:color="auto"/>
              <w:bottom w:val="single" w:sz="4" w:space="0" w:color="auto"/>
              <w:right w:val="single" w:sz="4" w:space="0" w:color="auto"/>
            </w:tcBorders>
            <w:shd w:val="clear" w:color="auto" w:fill="auto"/>
            <w:hideMark/>
          </w:tcPr>
          <w:p w14:paraId="2137EA04" w14:textId="77777777" w:rsidR="002B5391" w:rsidRPr="00EF06A7" w:rsidRDefault="002B5391" w:rsidP="000B04FC">
            <w:pPr>
              <w:pStyle w:val="TAC"/>
              <w:rPr>
                <w:rFonts w:eastAsia="Malgun Gothic"/>
                <w:lang w:eastAsia="fr-FR"/>
              </w:rPr>
            </w:pPr>
            <w:r w:rsidRPr="00EF06A7">
              <w:rPr>
                <w:lang w:eastAsia="fr-FR"/>
              </w:rPr>
              <w:t>Slots</w:t>
            </w:r>
          </w:p>
        </w:tc>
        <w:tc>
          <w:tcPr>
            <w:tcW w:w="1501" w:type="pct"/>
            <w:tcBorders>
              <w:top w:val="single" w:sz="4" w:space="0" w:color="auto"/>
              <w:left w:val="single" w:sz="4" w:space="0" w:color="auto"/>
              <w:bottom w:val="single" w:sz="4" w:space="0" w:color="auto"/>
              <w:right w:val="single" w:sz="4" w:space="0" w:color="auto"/>
            </w:tcBorders>
            <w:shd w:val="clear" w:color="auto" w:fill="auto"/>
            <w:hideMark/>
          </w:tcPr>
          <w:p w14:paraId="79194F60" w14:textId="77777777" w:rsidR="002B5391" w:rsidRPr="00EF06A7" w:rsidRDefault="002B5391" w:rsidP="000B04FC">
            <w:pPr>
              <w:pStyle w:val="TAC"/>
              <w:rPr>
                <w:rFonts w:eastAsia="Malgun Gothic"/>
                <w:lang w:eastAsia="fr-FR"/>
              </w:rPr>
            </w:pPr>
            <w:r w:rsidRPr="00EF06A7">
              <w:rPr>
                <w:lang w:eastAsia="fr-FR"/>
              </w:rPr>
              <w:t>2</w:t>
            </w:r>
          </w:p>
        </w:tc>
      </w:tr>
      <w:tr w:rsidR="000B04FC" w:rsidRPr="00EF06A7" w14:paraId="6FBD2677"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31B716" w14:textId="77777777" w:rsidR="002B5391" w:rsidRPr="00EF06A7" w:rsidRDefault="002B5391" w:rsidP="000B04FC">
            <w:pPr>
              <w:spacing w:after="0"/>
              <w:rPr>
                <w:rFonts w:ascii="Arial" w:eastAsia="Malgun Gothic" w:hAnsi="Arial"/>
                <w:sz w:val="18"/>
                <w:lang w:eastAsia="zh-CN"/>
              </w:rPr>
            </w:pPr>
          </w:p>
        </w:tc>
        <w:tc>
          <w:tcPr>
            <w:tcW w:w="14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499777" w14:textId="77777777" w:rsidR="002B5391" w:rsidRPr="00EF06A7" w:rsidRDefault="002B5391" w:rsidP="000B04FC">
            <w:pPr>
              <w:pStyle w:val="TAL"/>
              <w:rPr>
                <w:rFonts w:eastAsia="Malgun Gothic"/>
                <w:lang w:eastAsia="fr-FR"/>
              </w:rPr>
            </w:pPr>
            <w:r w:rsidRPr="00EF06A7">
              <w:rPr>
                <w:lang w:eastAsia="fr-FR"/>
              </w:rPr>
              <w:t>PSFCH Resource (Note 6)</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48D37" w14:textId="77777777" w:rsidR="002B5391" w:rsidRPr="00EF06A7" w:rsidRDefault="002B5391" w:rsidP="000B04FC">
            <w:pPr>
              <w:pStyle w:val="TAL"/>
              <w:rPr>
                <w:rFonts w:eastAsia="Malgun Gothic"/>
                <w:lang w:eastAsia="fr-FR"/>
              </w:rPr>
            </w:pPr>
            <w:r w:rsidRPr="00EF06A7">
              <w:rPr>
                <w:lang w:eastAsia="fr-FR"/>
              </w:rPr>
              <w:t>RB index</w:t>
            </w:r>
          </w:p>
        </w:tc>
        <w:tc>
          <w:tcPr>
            <w:tcW w:w="363" w:type="pct"/>
            <w:tcBorders>
              <w:top w:val="single" w:sz="4" w:space="0" w:color="auto"/>
              <w:left w:val="single" w:sz="4" w:space="0" w:color="auto"/>
              <w:bottom w:val="single" w:sz="4" w:space="0" w:color="auto"/>
              <w:right w:val="single" w:sz="4" w:space="0" w:color="auto"/>
            </w:tcBorders>
            <w:shd w:val="clear" w:color="auto" w:fill="auto"/>
          </w:tcPr>
          <w:p w14:paraId="55EA60C7" w14:textId="77777777" w:rsidR="002B5391" w:rsidRPr="00EF06A7" w:rsidRDefault="002B5391" w:rsidP="000B04FC">
            <w:pPr>
              <w:pStyle w:val="TAC"/>
              <w:rPr>
                <w:rFonts w:eastAsia="Malgun Gothic"/>
                <w:lang w:eastAsia="fr-FR"/>
              </w:rPr>
            </w:pPr>
          </w:p>
        </w:tc>
        <w:tc>
          <w:tcPr>
            <w:tcW w:w="1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8F9E6B" w14:textId="77777777" w:rsidR="002B5391" w:rsidRPr="00EF06A7" w:rsidRDefault="002B5391" w:rsidP="000B04FC">
            <w:pPr>
              <w:pStyle w:val="TAC"/>
              <w:rPr>
                <w:rFonts w:eastAsia="Malgun Gothic"/>
                <w:lang w:eastAsia="fr-FR"/>
              </w:rPr>
            </w:pPr>
            <w:r w:rsidRPr="00EF06A7">
              <w:rPr>
                <w:lang w:eastAsia="fr-FR"/>
              </w:rPr>
              <w:t>10*i</w:t>
            </w:r>
          </w:p>
        </w:tc>
      </w:tr>
      <w:tr w:rsidR="000B04FC" w:rsidRPr="00EF06A7" w14:paraId="7D89B2AB" w14:textId="77777777" w:rsidTr="000B04FC">
        <w:trPr>
          <w:trHeight w:val="1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799AE4" w14:textId="77777777" w:rsidR="002B5391" w:rsidRPr="00EF06A7" w:rsidRDefault="002B5391" w:rsidP="000B04FC">
            <w:pPr>
              <w:spacing w:after="0"/>
              <w:rPr>
                <w:rFonts w:ascii="Arial" w:eastAsia="Malgun Gothic"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37F9D0" w14:textId="77777777" w:rsidR="002B5391" w:rsidRPr="00EF06A7" w:rsidRDefault="002B5391" w:rsidP="000B04FC">
            <w:pPr>
              <w:spacing w:after="0"/>
              <w:rPr>
                <w:rFonts w:ascii="Arial" w:eastAsia="Malgun Gothic" w:hAnsi="Arial"/>
                <w:sz w:val="18"/>
                <w:lang w:eastAsia="en-US"/>
              </w:rPr>
            </w:pP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778A5C" w14:textId="77777777" w:rsidR="002B5391" w:rsidRPr="00EF06A7" w:rsidRDefault="002B5391" w:rsidP="000B04FC">
            <w:pPr>
              <w:pStyle w:val="TAL"/>
              <w:rPr>
                <w:rFonts w:eastAsia="Malgun Gothic"/>
                <w:lang w:eastAsia="fr-FR"/>
              </w:rPr>
            </w:pPr>
            <w:r w:rsidRPr="00EF06A7">
              <w:rPr>
                <w:lang w:eastAsia="fr-FR"/>
              </w:rPr>
              <w:t>CS pair index</w:t>
            </w:r>
          </w:p>
        </w:tc>
        <w:tc>
          <w:tcPr>
            <w:tcW w:w="363" w:type="pct"/>
            <w:tcBorders>
              <w:top w:val="single" w:sz="4" w:space="0" w:color="auto"/>
              <w:left w:val="single" w:sz="4" w:space="0" w:color="auto"/>
              <w:bottom w:val="single" w:sz="4" w:space="0" w:color="auto"/>
              <w:right w:val="single" w:sz="4" w:space="0" w:color="auto"/>
            </w:tcBorders>
            <w:shd w:val="clear" w:color="auto" w:fill="auto"/>
          </w:tcPr>
          <w:p w14:paraId="1D03D78C" w14:textId="77777777" w:rsidR="002B5391" w:rsidRPr="00EF06A7" w:rsidRDefault="002B5391" w:rsidP="000B04FC">
            <w:pPr>
              <w:pStyle w:val="TAC"/>
              <w:rPr>
                <w:rFonts w:eastAsia="Malgun Gothic"/>
                <w:lang w:eastAsia="fr-FR"/>
              </w:rPr>
            </w:pPr>
          </w:p>
        </w:tc>
        <w:tc>
          <w:tcPr>
            <w:tcW w:w="1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70CD88" w14:textId="77777777" w:rsidR="002B5391" w:rsidRPr="00EF06A7" w:rsidRDefault="002B5391" w:rsidP="000B04FC">
            <w:pPr>
              <w:pStyle w:val="TAC"/>
              <w:rPr>
                <w:rFonts w:eastAsia="Malgun Gothic"/>
                <w:lang w:eastAsia="fr-FR"/>
              </w:rPr>
            </w:pPr>
            <w:r w:rsidRPr="00EF06A7">
              <w:rPr>
                <w:lang w:eastAsia="fr-FR"/>
              </w:rPr>
              <w:t>0</w:t>
            </w:r>
          </w:p>
        </w:tc>
      </w:tr>
      <w:tr w:rsidR="000B04FC" w:rsidRPr="00EF06A7" w14:paraId="7B7E3AD5" w14:textId="77777777" w:rsidTr="000B04FC">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hideMark/>
          </w:tcPr>
          <w:p w14:paraId="26984947" w14:textId="2D9C4328" w:rsidR="002B5391" w:rsidRPr="00EF06A7" w:rsidRDefault="002B5391" w:rsidP="000B04FC">
            <w:pPr>
              <w:pStyle w:val="TAN"/>
              <w:rPr>
                <w:rFonts w:eastAsia="Malgun Gothic"/>
                <w:lang w:eastAsia="ko-KR"/>
              </w:rPr>
            </w:pPr>
            <w:r w:rsidRPr="00EF06A7">
              <w:rPr>
                <w:lang w:eastAsia="ko-KR"/>
              </w:rPr>
              <w:t>Note 1:</w:t>
            </w:r>
            <w:r w:rsidRPr="00EF06A7">
              <w:rPr>
                <w:lang w:eastAsia="fr-FR"/>
              </w:rPr>
              <w:tab/>
            </w:r>
            <w:r w:rsidRPr="00EF06A7">
              <w:rPr>
                <w:lang w:eastAsia="ko-KR"/>
              </w:rPr>
              <w:t>Member ID is an identifier uniquely identifying a member.</w:t>
            </w:r>
          </w:p>
          <w:p w14:paraId="3B3FE5B6" w14:textId="2DABA9C2" w:rsidR="002B5391" w:rsidRPr="00EF06A7" w:rsidRDefault="002B5391" w:rsidP="000B04FC">
            <w:pPr>
              <w:pStyle w:val="TAN"/>
              <w:rPr>
                <w:rFonts w:eastAsia="Malgun Gothic"/>
                <w:lang w:eastAsia="ko-KR"/>
              </w:rPr>
            </w:pPr>
            <w:r w:rsidRPr="00EF06A7">
              <w:rPr>
                <w:lang w:eastAsia="ko-KR"/>
              </w:rPr>
              <w:t>Note 2:</w:t>
            </w:r>
            <w:r w:rsidRPr="00EF06A7">
              <w:rPr>
                <w:lang w:eastAsia="fr-FR"/>
              </w:rPr>
              <w:tab/>
              <w:t xml:space="preserve">Time offset of transmitted Sidelink UE </w:t>
            </w:r>
            <w:r w:rsidRPr="00EF06A7">
              <w:rPr>
                <w:lang w:eastAsia="zh-CN"/>
              </w:rPr>
              <w:t>signal</w:t>
            </w:r>
            <w:r w:rsidRPr="00EF06A7">
              <w:rPr>
                <w:lang w:eastAsia="ko-KR"/>
              </w:rPr>
              <w:t xml:space="preserve"> with respect to GNSS reference timing.</w:t>
            </w:r>
          </w:p>
          <w:p w14:paraId="1D5C4472" w14:textId="5CEA9038" w:rsidR="002B5391" w:rsidRPr="00EF06A7" w:rsidRDefault="002B5391" w:rsidP="000B04FC">
            <w:pPr>
              <w:pStyle w:val="TAN"/>
              <w:rPr>
                <w:rFonts w:eastAsia="Malgun Gothic"/>
                <w:lang w:eastAsia="ko-KR"/>
              </w:rPr>
            </w:pPr>
            <w:r w:rsidRPr="00EF06A7">
              <w:rPr>
                <w:lang w:eastAsia="ko-KR"/>
              </w:rPr>
              <w:t>Note 3:</w:t>
            </w:r>
            <w:r w:rsidRPr="00EF06A7">
              <w:rPr>
                <w:lang w:eastAsia="fr-FR"/>
              </w:rPr>
              <w:tab/>
              <w:t xml:space="preserve">Frequency offset of transmitted Sidelink UE </w:t>
            </w:r>
            <w:r w:rsidRPr="00EF06A7">
              <w:rPr>
                <w:lang w:eastAsia="zh-CN"/>
              </w:rPr>
              <w:t>signal</w:t>
            </w:r>
            <w:r w:rsidRPr="00EF06A7">
              <w:rPr>
                <w:lang w:eastAsia="ko-KR"/>
              </w:rPr>
              <w:t xml:space="preserve"> with respect to GNSS reference frequency.</w:t>
            </w:r>
          </w:p>
          <w:p w14:paraId="77BA8E45" w14:textId="3308351E" w:rsidR="002B5391" w:rsidRPr="00EF06A7" w:rsidRDefault="002B5391" w:rsidP="000B04FC">
            <w:pPr>
              <w:pStyle w:val="TAN"/>
              <w:rPr>
                <w:rFonts w:eastAsia="Malgun Gothic"/>
                <w:lang w:eastAsia="ko-KR"/>
              </w:rPr>
            </w:pPr>
            <w:r w:rsidRPr="00EF06A7">
              <w:rPr>
                <w:lang w:eastAsia="ko-KR"/>
              </w:rPr>
              <w:t>Note 4:</w:t>
            </w:r>
            <w:r w:rsidRPr="00EF06A7">
              <w:rPr>
                <w:lang w:eastAsia="fr-FR"/>
              </w:rPr>
              <w:tab/>
            </w:r>
            <w:r w:rsidRPr="00EF06A7">
              <w:rPr>
                <w:lang w:eastAsia="ko-KR"/>
              </w:rPr>
              <w:t>OCC index for PSCCH DMRS is randomly selected between {0, 1, 2} for each PSCCH transmission as per in Clause 8.4.1.3.2 of TS 38.211</w:t>
            </w:r>
            <w:bookmarkStart w:id="1573" w:name="OLE_LINK21"/>
            <w:r w:rsidRPr="00EF06A7">
              <w:rPr>
                <w:lang w:eastAsia="ko-KR"/>
              </w:rPr>
              <w:t xml:space="preserve"> [9].</w:t>
            </w:r>
            <w:bookmarkEnd w:id="1573"/>
          </w:p>
          <w:p w14:paraId="4AF0EA7F" w14:textId="36CEB526" w:rsidR="002B5391" w:rsidRPr="00EF06A7" w:rsidRDefault="002B5391" w:rsidP="000B04FC">
            <w:pPr>
              <w:pStyle w:val="TAN"/>
              <w:rPr>
                <w:rFonts w:eastAsia="Malgun Gothic"/>
                <w:lang w:eastAsia="ko-KR"/>
              </w:rPr>
            </w:pPr>
            <w:r w:rsidRPr="00EF06A7">
              <w:rPr>
                <w:lang w:eastAsia="ko-KR"/>
              </w:rPr>
              <w:t>Note 5:</w:t>
            </w:r>
            <w:r w:rsidRPr="00EF06A7">
              <w:rPr>
                <w:lang w:eastAsia="fr-FR"/>
              </w:rPr>
              <w:tab/>
            </w:r>
            <w:r w:rsidRPr="00EF06A7">
              <w:rPr>
                <w:lang w:eastAsia="ko-KR"/>
              </w:rPr>
              <w:t>Each UE occupies one sub-channel so that all sub-channels are filled.</w:t>
            </w:r>
          </w:p>
          <w:p w14:paraId="1760E6AD" w14:textId="7C89354D" w:rsidR="002B5391" w:rsidRPr="00EF06A7" w:rsidRDefault="002B5391" w:rsidP="000B04FC">
            <w:pPr>
              <w:pStyle w:val="TAN"/>
              <w:rPr>
                <w:rFonts w:eastAsia="Malgun Gothic"/>
                <w:lang w:eastAsia="ko-KR"/>
              </w:rPr>
            </w:pPr>
            <w:r w:rsidRPr="00EF06A7">
              <w:rPr>
                <w:lang w:eastAsia="ko-KR"/>
              </w:rPr>
              <w:t>Note 6:</w:t>
            </w:r>
            <w:r w:rsidRPr="00EF06A7">
              <w:rPr>
                <w:lang w:eastAsia="fr-FR"/>
              </w:rPr>
              <w:tab/>
            </w:r>
            <w:r w:rsidRPr="00EF06A7">
              <w:rPr>
                <w:lang w:eastAsia="ko-KR"/>
              </w:rPr>
              <w:t>The mapping procedure of PSSCH resource and PSFCH resource is specified in Clause 16.3 of TS 38.213 [11].</w:t>
            </w:r>
          </w:p>
        </w:tc>
      </w:tr>
      <w:bookmarkEnd w:id="1570"/>
    </w:tbl>
    <w:p w14:paraId="34A4023A" w14:textId="77777777" w:rsidR="002B5391" w:rsidRPr="00EF06A7" w:rsidRDefault="002B5391" w:rsidP="002B5391">
      <w:pPr>
        <w:rPr>
          <w:lang w:eastAsia="ko-KR"/>
        </w:rPr>
      </w:pPr>
    </w:p>
    <w:p w14:paraId="12F646DC" w14:textId="40B37EF8" w:rsidR="002B5391" w:rsidRPr="00EF06A7" w:rsidRDefault="002B5391" w:rsidP="002B5391">
      <w:pPr>
        <w:pStyle w:val="TH"/>
        <w:rPr>
          <w:lang w:eastAsia="en-US"/>
        </w:rPr>
      </w:pPr>
      <w:r w:rsidRPr="00EF06A7">
        <w:t>Table 11.1.8.1.</w:t>
      </w:r>
      <w:r w:rsidR="007E20C7" w:rsidRPr="00EF06A7">
        <w:t>1.</w:t>
      </w:r>
      <w:r w:rsidRPr="00EF06A7">
        <w:t>0</w:t>
      </w:r>
      <w:r w:rsidRPr="00EF06A7">
        <w:noBreakHyphen/>
        <w:t>2: Minimum performance</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7"/>
        <w:gridCol w:w="1844"/>
        <w:gridCol w:w="2552"/>
        <w:gridCol w:w="1909"/>
      </w:tblGrid>
      <w:tr w:rsidR="002B5391" w:rsidRPr="00EF06A7" w14:paraId="4C7F4B85" w14:textId="77777777" w:rsidTr="002B5391">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0D092CF5" w14:textId="77777777" w:rsidR="002B5391" w:rsidRPr="00EF06A7" w:rsidRDefault="002B5391">
            <w:pPr>
              <w:pStyle w:val="TAH"/>
              <w:rPr>
                <w:rFonts w:eastAsia="Calibri"/>
              </w:rPr>
            </w:pPr>
            <w:bookmarkStart w:id="1574" w:name="OLE_LINK166"/>
            <w:r w:rsidRPr="00EF06A7">
              <w:rPr>
                <w:rFonts w:eastAsia="Calibri"/>
              </w:rPr>
              <w:t xml:space="preserve">Test </w:t>
            </w:r>
          </w:p>
          <w:p w14:paraId="340E6DF9" w14:textId="77777777" w:rsidR="002B5391" w:rsidRPr="00EF06A7" w:rsidRDefault="002B5391">
            <w:pPr>
              <w:pStyle w:val="TAH"/>
              <w:rPr>
                <w:rFonts w:eastAsia="Calibri"/>
              </w:rPr>
            </w:pPr>
            <w:r w:rsidRPr="00EF06A7">
              <w:rPr>
                <w:rFonts w:eastAsia="Calibri"/>
              </w:rPr>
              <w:t>Number</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289DC16D" w14:textId="77777777" w:rsidR="002B5391" w:rsidRPr="00EF06A7" w:rsidRDefault="002B5391">
            <w:pPr>
              <w:pStyle w:val="TAH"/>
              <w:rPr>
                <w:rFonts w:eastAsia="Calibri"/>
              </w:rPr>
            </w:pPr>
            <w:bookmarkStart w:id="1575" w:name="OLE_LINK16"/>
            <w:r w:rsidRPr="00EF06A7">
              <w:rPr>
                <w:rFonts w:cs="Arial"/>
                <w:lang w:eastAsia="ko-KR"/>
              </w:rPr>
              <w:t>Bandwidth (MHz) /</w:t>
            </w:r>
            <w:r w:rsidRPr="00EF06A7">
              <w:rPr>
                <w:rFonts w:cs="Arial"/>
                <w:lang w:eastAsia="ko-KR"/>
              </w:rPr>
              <w:br/>
              <w:t>Subcarrier spacing(kHz)</w:t>
            </w:r>
            <w:bookmarkEnd w:id="1575"/>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47122F84" w14:textId="77777777" w:rsidR="002B5391" w:rsidRPr="00EF06A7" w:rsidRDefault="002B5391">
            <w:pPr>
              <w:pStyle w:val="TAH"/>
              <w:rPr>
                <w:rFonts w:eastAsia="Calibri"/>
              </w:rPr>
            </w:pPr>
            <w:r w:rsidRPr="00EF06A7">
              <w:rPr>
                <w:rFonts w:eastAsia="Calibri"/>
              </w:rPr>
              <w:t>PSCCH Reference</w:t>
            </w:r>
            <w:r w:rsidRPr="00EF06A7">
              <w:rPr>
                <w:rFonts w:eastAsia="Calibri"/>
                <w:lang w:eastAsia="zh-CN"/>
              </w:rPr>
              <w:t xml:space="preserve"> </w:t>
            </w:r>
            <w:r w:rsidRPr="00EF06A7">
              <w:rPr>
                <w:rFonts w:eastAsia="Calibri"/>
              </w:rPr>
              <w:t>channel</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1FB5A848" w14:textId="77777777" w:rsidR="002B5391" w:rsidRPr="00EF06A7" w:rsidRDefault="002B5391">
            <w:pPr>
              <w:pStyle w:val="TAH"/>
              <w:spacing w:beforeLines="50" w:before="120"/>
              <w:rPr>
                <w:rFonts w:eastAsia="Calibri"/>
              </w:rPr>
            </w:pPr>
            <w:r w:rsidRPr="00EF06A7">
              <w:rPr>
                <w:rFonts w:cs="Arial"/>
                <w:lang w:eastAsia="ko-KR"/>
              </w:rPr>
              <w:t>Propagation Channel</w:t>
            </w:r>
          </w:p>
        </w:tc>
        <w:tc>
          <w:tcPr>
            <w:tcW w:w="1908" w:type="dxa"/>
            <w:tcBorders>
              <w:top w:val="single" w:sz="4" w:space="0" w:color="auto"/>
              <w:left w:val="single" w:sz="4" w:space="0" w:color="auto"/>
              <w:bottom w:val="single" w:sz="4" w:space="0" w:color="auto"/>
              <w:right w:val="single" w:sz="4" w:space="0" w:color="auto"/>
            </w:tcBorders>
            <w:vAlign w:val="center"/>
            <w:hideMark/>
          </w:tcPr>
          <w:p w14:paraId="17059705" w14:textId="77777777" w:rsidR="002B5391" w:rsidRPr="00EF06A7" w:rsidRDefault="002B5391">
            <w:pPr>
              <w:pStyle w:val="TAH"/>
              <w:rPr>
                <w:rFonts w:eastAsia="Calibri"/>
              </w:rPr>
            </w:pPr>
            <w:r w:rsidRPr="00EF06A7">
              <w:rPr>
                <w:rFonts w:eastAsia="Calibri"/>
              </w:rPr>
              <w:t>Reference value</w:t>
            </w:r>
          </w:p>
        </w:tc>
      </w:tr>
      <w:tr w:rsidR="002B5391" w:rsidRPr="00EF06A7" w14:paraId="3AD5D7DB" w14:textId="77777777" w:rsidTr="002B5391">
        <w:trPr>
          <w:trHeight w:val="207"/>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4A8109B4" w14:textId="77777777" w:rsidR="002B5391" w:rsidRPr="00EF06A7" w:rsidRDefault="002B5391">
            <w:pPr>
              <w:spacing w:after="0"/>
              <w:rPr>
                <w:rFonts w:ascii="Arial" w:eastAsia="Calibri"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35E16CE" w14:textId="77777777" w:rsidR="002B5391" w:rsidRPr="00EF06A7" w:rsidRDefault="002B5391">
            <w:pPr>
              <w:spacing w:after="0"/>
              <w:rPr>
                <w:rFonts w:ascii="Arial" w:eastAsia="Calibri" w:hAnsi="Arial"/>
                <w:b/>
                <w:sz w:val="18"/>
                <w:lang w:eastAsia="en-US"/>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B9DC390" w14:textId="77777777" w:rsidR="002B5391" w:rsidRPr="00EF06A7" w:rsidRDefault="002B5391">
            <w:pPr>
              <w:spacing w:after="0"/>
              <w:rPr>
                <w:rFonts w:ascii="Arial" w:eastAsia="Calibri" w:hAnsi="Arial"/>
                <w:b/>
                <w:sz w:val="18"/>
                <w:lang w:eastAsia="en-US"/>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4E644646" w14:textId="77777777" w:rsidR="002B5391" w:rsidRPr="00EF06A7" w:rsidRDefault="002B5391">
            <w:pPr>
              <w:spacing w:after="0"/>
              <w:rPr>
                <w:rFonts w:ascii="Arial" w:eastAsia="Calibri" w:hAnsi="Arial"/>
                <w:b/>
                <w:sz w:val="18"/>
                <w:lang w:eastAsia="en-US"/>
              </w:rPr>
            </w:pPr>
          </w:p>
        </w:tc>
        <w:tc>
          <w:tcPr>
            <w:tcW w:w="1908" w:type="dxa"/>
            <w:tcBorders>
              <w:top w:val="single" w:sz="4" w:space="0" w:color="auto"/>
              <w:left w:val="single" w:sz="4" w:space="0" w:color="auto"/>
              <w:bottom w:val="single" w:sz="4" w:space="0" w:color="auto"/>
              <w:right w:val="single" w:sz="4" w:space="0" w:color="auto"/>
            </w:tcBorders>
            <w:vAlign w:val="center"/>
            <w:hideMark/>
          </w:tcPr>
          <w:p w14:paraId="77E8D8E6" w14:textId="77777777" w:rsidR="002B5391" w:rsidRPr="00EF06A7" w:rsidRDefault="002B5391">
            <w:pPr>
              <w:pStyle w:val="TAH"/>
              <w:rPr>
                <w:rFonts w:eastAsia="Calibri"/>
              </w:rPr>
            </w:pPr>
            <w:r w:rsidRPr="00EF06A7">
              <w:rPr>
                <w:rFonts w:eastAsia="Calibri"/>
              </w:rPr>
              <w:t>Probability of missed PSCCH (%)</w:t>
            </w:r>
          </w:p>
        </w:tc>
      </w:tr>
      <w:tr w:rsidR="002B5391" w:rsidRPr="00EF06A7" w14:paraId="0673A0ED" w14:textId="77777777" w:rsidTr="002B5391">
        <w:trPr>
          <w:trHeight w:val="302"/>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8C6C067" w14:textId="77777777" w:rsidR="002B5391" w:rsidRPr="00EF06A7" w:rsidRDefault="002B5391">
            <w:pPr>
              <w:pStyle w:val="TAC"/>
              <w:rPr>
                <w:rFonts w:eastAsia="Calibri"/>
              </w:rPr>
            </w:pPr>
            <w:r w:rsidRPr="00EF06A7">
              <w:rPr>
                <w:rFonts w:eastAsia="Calibri"/>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D01313" w14:textId="77777777" w:rsidR="002B5391" w:rsidRPr="00EF06A7" w:rsidRDefault="002B5391">
            <w:pPr>
              <w:pStyle w:val="TAC"/>
              <w:rPr>
                <w:rFonts w:eastAsia="Malgun Gothic"/>
                <w:lang w:eastAsia="zh-CN"/>
              </w:rPr>
            </w:pPr>
            <w:r w:rsidRPr="00EF06A7">
              <w:rPr>
                <w:rFonts w:eastAsia="Calibri"/>
              </w:rPr>
              <w:t xml:space="preserve">40 </w:t>
            </w:r>
            <w:r w:rsidRPr="00EF06A7">
              <w:rPr>
                <w:lang w:eastAsia="ko-KR"/>
              </w:rPr>
              <w:t>/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87889B5" w14:textId="77777777" w:rsidR="002B5391" w:rsidRPr="00EF06A7" w:rsidRDefault="002B5391">
            <w:pPr>
              <w:pStyle w:val="TAC"/>
              <w:rPr>
                <w:lang w:eastAsia="zh-CN"/>
              </w:rPr>
            </w:pPr>
            <w:r w:rsidRPr="00EF06A7">
              <w:rPr>
                <w:lang w:eastAsia="ko-KR"/>
              </w:rPr>
              <w:t>R.PSCCH.2-1.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347BB60" w14:textId="77777777" w:rsidR="002B5391" w:rsidRPr="00EF06A7" w:rsidRDefault="002B5391">
            <w:pPr>
              <w:pStyle w:val="TAC"/>
              <w:rPr>
                <w:lang w:eastAsia="zh-CN"/>
              </w:rPr>
            </w:pPr>
            <w:r w:rsidRPr="00EF06A7">
              <w:rPr>
                <w:rFonts w:cs="Arial"/>
                <w:lang w:eastAsia="ko-KR"/>
              </w:rPr>
              <w:t>Static propagation condition without external noise</w:t>
            </w:r>
          </w:p>
        </w:tc>
        <w:tc>
          <w:tcPr>
            <w:tcW w:w="1908" w:type="dxa"/>
            <w:tcBorders>
              <w:top w:val="single" w:sz="4" w:space="0" w:color="auto"/>
              <w:left w:val="single" w:sz="4" w:space="0" w:color="auto"/>
              <w:bottom w:val="single" w:sz="4" w:space="0" w:color="auto"/>
              <w:right w:val="single" w:sz="4" w:space="0" w:color="auto"/>
            </w:tcBorders>
            <w:vAlign w:val="center"/>
            <w:hideMark/>
          </w:tcPr>
          <w:p w14:paraId="71EC0473" w14:textId="77777777" w:rsidR="002B5391" w:rsidRPr="00EF06A7" w:rsidRDefault="002B5391">
            <w:pPr>
              <w:pStyle w:val="TAC"/>
              <w:rPr>
                <w:lang w:eastAsia="zh-CN"/>
              </w:rPr>
            </w:pPr>
            <w:r w:rsidRPr="00EF06A7">
              <w:rPr>
                <w:lang w:eastAsia="zh-CN"/>
              </w:rPr>
              <w:t>1</w:t>
            </w:r>
          </w:p>
        </w:tc>
      </w:tr>
      <w:bookmarkEnd w:id="1574"/>
    </w:tbl>
    <w:p w14:paraId="1CF152EE" w14:textId="77777777" w:rsidR="002B5391" w:rsidRPr="00EF06A7" w:rsidRDefault="002B5391" w:rsidP="002B5391">
      <w:pPr>
        <w:rPr>
          <w:lang w:eastAsia="ko-KR"/>
        </w:rPr>
      </w:pPr>
    </w:p>
    <w:p w14:paraId="71073C17" w14:textId="68E22F88" w:rsidR="002B5391" w:rsidRPr="00EF06A7" w:rsidRDefault="002B5391" w:rsidP="002B5391">
      <w:pPr>
        <w:rPr>
          <w:lang w:eastAsia="en-US"/>
        </w:rPr>
      </w:pPr>
      <w:r w:rsidRPr="00EF06A7">
        <w:t>The normative reference for this requirement is TS 38.101-4 [5], clause 11.1.8.1.1</w:t>
      </w:r>
      <w:r w:rsidR="00444B39" w:rsidRPr="00EF06A7">
        <w:t>.</w:t>
      </w:r>
    </w:p>
    <w:p w14:paraId="48467103" w14:textId="77777777" w:rsidR="00444B39" w:rsidRPr="00EF06A7" w:rsidRDefault="00444B39" w:rsidP="003F3D96">
      <w:pPr>
        <w:pStyle w:val="H6"/>
      </w:pPr>
      <w:r w:rsidRPr="00EF06A7">
        <w:t>11.1.8.1.1_1</w:t>
      </w:r>
      <w:r w:rsidRPr="00EF06A7">
        <w:tab/>
      </w:r>
      <w:r w:rsidRPr="00EF06A7">
        <w:rPr>
          <w:lang w:eastAsia="ja-JP"/>
        </w:rPr>
        <w:t xml:space="preserve">2Rx FR1 </w:t>
      </w:r>
      <w:r w:rsidRPr="00EF06A7">
        <w:rPr>
          <w:rFonts w:eastAsia="Malgun Gothic"/>
        </w:rPr>
        <w:t>PSCCH decoding capability</w:t>
      </w:r>
      <w:r w:rsidRPr="00EF06A7">
        <w:t xml:space="preserve"> - </w:t>
      </w:r>
      <w:r w:rsidRPr="00EF06A7">
        <w:rPr>
          <w:rFonts w:eastAsia="Malgun Gothic"/>
        </w:rPr>
        <w:t>maximum number of received PSCCHs</w:t>
      </w:r>
    </w:p>
    <w:p w14:paraId="3D993112" w14:textId="108D0761" w:rsidR="002B5391" w:rsidRPr="00EF06A7" w:rsidRDefault="002B5391" w:rsidP="00A07251">
      <w:pPr>
        <w:pStyle w:val="H6"/>
        <w:rPr>
          <w:rFonts w:eastAsia="Malgun Gothic"/>
        </w:rPr>
      </w:pPr>
      <w:r w:rsidRPr="00EF06A7">
        <w:rPr>
          <w:rFonts w:eastAsia="Malgun Gothic"/>
        </w:rPr>
        <w:t>11.1.8.1</w:t>
      </w:r>
      <w:r w:rsidR="00BA0622" w:rsidRPr="00EF06A7">
        <w:t>.1_1</w:t>
      </w:r>
      <w:r w:rsidRPr="00EF06A7">
        <w:rPr>
          <w:rFonts w:eastAsia="Malgun Gothic"/>
        </w:rPr>
        <w:t>.1</w:t>
      </w:r>
      <w:r w:rsidRPr="00EF06A7">
        <w:rPr>
          <w:rFonts w:eastAsia="Malgun Gothic"/>
          <w:lang w:eastAsia="zh-CN"/>
        </w:rPr>
        <w:tab/>
        <w:t>Test purpose</w:t>
      </w:r>
    </w:p>
    <w:p w14:paraId="38FC5CFA" w14:textId="77777777" w:rsidR="002B5391" w:rsidRPr="00EF06A7" w:rsidRDefault="002B5391" w:rsidP="002B5391">
      <w:pPr>
        <w:rPr>
          <w:rFonts w:eastAsia="Malgun Gothic"/>
          <w:lang w:eastAsia="ko-KR"/>
        </w:rPr>
      </w:pPr>
      <w:r w:rsidRPr="00EF06A7">
        <w:rPr>
          <w:rFonts w:eastAsia="SimSun"/>
          <w:lang w:eastAsia="ja-JP"/>
        </w:rPr>
        <w:t xml:space="preserve">The purpose is to </w:t>
      </w:r>
      <w:r w:rsidRPr="00EF06A7">
        <w:rPr>
          <w:rFonts w:eastAsia="Malgun Gothic"/>
        </w:rPr>
        <w:t xml:space="preserve">verify the maximum number of received PSCCHs per TTI supported by the </w:t>
      </w:r>
      <w:r w:rsidRPr="00EF06A7">
        <w:rPr>
          <w:lang w:eastAsia="zh-CN"/>
        </w:rPr>
        <w:t xml:space="preserve">V2X </w:t>
      </w:r>
      <w:r w:rsidRPr="00EF06A7">
        <w:rPr>
          <w:rFonts w:eastAsia="Malgun Gothic"/>
        </w:rPr>
        <w:t>UE</w:t>
      </w:r>
      <w:r w:rsidRPr="00EF06A7">
        <w:rPr>
          <w:lang w:eastAsia="ko-KR"/>
        </w:rPr>
        <w:t>.</w:t>
      </w:r>
    </w:p>
    <w:p w14:paraId="4487A9B4" w14:textId="17A0091C" w:rsidR="002B5391" w:rsidRPr="00EF06A7" w:rsidRDefault="002B5391" w:rsidP="00A07251">
      <w:pPr>
        <w:pStyle w:val="H6"/>
        <w:rPr>
          <w:rFonts w:eastAsia="Malgun Gothic"/>
          <w:lang w:eastAsia="en-US"/>
        </w:rPr>
      </w:pPr>
      <w:r w:rsidRPr="00EF06A7">
        <w:rPr>
          <w:rFonts w:eastAsia="Malgun Gothic"/>
        </w:rPr>
        <w:t>11.1.8.1</w:t>
      </w:r>
      <w:r w:rsidR="00BA0622" w:rsidRPr="00EF06A7">
        <w:t>.1_1</w:t>
      </w:r>
      <w:r w:rsidRPr="00EF06A7">
        <w:rPr>
          <w:rFonts w:eastAsia="Malgun Gothic"/>
        </w:rPr>
        <w:t>.2</w:t>
      </w:r>
      <w:r w:rsidRPr="00EF06A7">
        <w:rPr>
          <w:rFonts w:eastAsia="Malgun Gothic"/>
          <w:lang w:eastAsia="zh-CN"/>
        </w:rPr>
        <w:tab/>
        <w:t>Test applicability</w:t>
      </w:r>
    </w:p>
    <w:p w14:paraId="238631CA" w14:textId="77777777" w:rsidR="002B5391" w:rsidRPr="00EF06A7" w:rsidRDefault="002B5391" w:rsidP="002B5391">
      <w:pPr>
        <w:rPr>
          <w:rFonts w:eastAsia="Malgun Gothic"/>
        </w:rPr>
      </w:pPr>
      <w:r w:rsidRPr="00EF06A7">
        <w:t>This test case applies to all types of NR UE release 16 and forward which support NR sidelink communication, as specified in Table 11.1.1.1.2-1.</w:t>
      </w:r>
    </w:p>
    <w:p w14:paraId="6E30CC3A" w14:textId="6F2DA020" w:rsidR="002B5391" w:rsidRPr="00EF06A7" w:rsidRDefault="002B5391" w:rsidP="00A07251">
      <w:pPr>
        <w:pStyle w:val="H6"/>
        <w:rPr>
          <w:rFonts w:eastAsia="Malgun Gothic"/>
        </w:rPr>
      </w:pPr>
      <w:r w:rsidRPr="00EF06A7">
        <w:rPr>
          <w:rFonts w:eastAsia="Malgun Gothic"/>
        </w:rPr>
        <w:t>11.1.8.1</w:t>
      </w:r>
      <w:r w:rsidR="00BA0622" w:rsidRPr="00EF06A7">
        <w:t>.1_1</w:t>
      </w:r>
      <w:r w:rsidRPr="00EF06A7">
        <w:rPr>
          <w:rFonts w:eastAsia="Malgun Gothic"/>
        </w:rPr>
        <w:t>.3</w:t>
      </w:r>
      <w:r w:rsidRPr="00EF06A7">
        <w:rPr>
          <w:rFonts w:eastAsia="Malgun Gothic"/>
          <w:lang w:eastAsia="zh-CN"/>
        </w:rPr>
        <w:tab/>
        <w:t>Test description</w:t>
      </w:r>
    </w:p>
    <w:p w14:paraId="6117AF99" w14:textId="50DF5CA4" w:rsidR="002B5391" w:rsidRPr="00EF06A7" w:rsidRDefault="002B5391" w:rsidP="00A07251">
      <w:pPr>
        <w:pStyle w:val="H6"/>
        <w:rPr>
          <w:rFonts w:eastAsia="Malgun Gothic"/>
        </w:rPr>
      </w:pPr>
      <w:r w:rsidRPr="00EF06A7">
        <w:rPr>
          <w:rFonts w:eastAsia="Malgun Gothic"/>
        </w:rPr>
        <w:t>11.1.8.1</w:t>
      </w:r>
      <w:r w:rsidR="00BA0622" w:rsidRPr="00EF06A7">
        <w:t>.1_1</w:t>
      </w:r>
      <w:r w:rsidRPr="00EF06A7">
        <w:rPr>
          <w:rFonts w:eastAsia="Malgun Gothic"/>
        </w:rPr>
        <w:t>.3.1</w:t>
      </w:r>
      <w:r w:rsidRPr="00EF06A7">
        <w:rPr>
          <w:rFonts w:eastAsia="Malgun Gothic"/>
        </w:rPr>
        <w:tab/>
        <w:t>Initial conditions</w:t>
      </w:r>
    </w:p>
    <w:p w14:paraId="64B87B63" w14:textId="77777777" w:rsidR="002B5391" w:rsidRPr="00EF06A7" w:rsidRDefault="002B5391" w:rsidP="002B5391">
      <w:pPr>
        <w:rPr>
          <w:rFonts w:eastAsia="Malgun Gothic"/>
        </w:rPr>
      </w:pPr>
      <w:r w:rsidRPr="00EF06A7">
        <w:t>Initial conditions are a set of test configurations the UE needs to be tested in and the steps for the SS to take with the UE to reach the correct measurement state.</w:t>
      </w:r>
    </w:p>
    <w:p w14:paraId="14627A01" w14:textId="77777777" w:rsidR="002B5391" w:rsidRPr="00EF06A7" w:rsidRDefault="002B5391" w:rsidP="002B5391">
      <w:r w:rsidRPr="00EF06A7">
        <w:t>The initial test configurations consist of environmental conditions, test frequencies, test channel bandwidths and sub-carrier spacing based on NR operating bands specified in 38.521-1 [7] subclause 5.3E.</w:t>
      </w:r>
    </w:p>
    <w:p w14:paraId="20EF4791" w14:textId="4F98D49B" w:rsidR="002B5391" w:rsidRPr="00EF06A7" w:rsidRDefault="002B5391" w:rsidP="002B5391">
      <w:r w:rsidRPr="00EF06A7">
        <w:t>PSCCH</w:t>
      </w:r>
      <w:r w:rsidRPr="00EF06A7">
        <w:rPr>
          <w:lang w:eastAsia="zh-CN"/>
        </w:rPr>
        <w:t xml:space="preserve"> and </w:t>
      </w:r>
      <w:r w:rsidRPr="00EF06A7">
        <w:t>PSSCH reference measurement channels are set according to Table 11.1.1.2-1, Table 11.1.8.1.</w:t>
      </w:r>
      <w:r w:rsidR="00BA0622" w:rsidRPr="00EF06A7">
        <w:t>1.</w:t>
      </w:r>
      <w:r w:rsidRPr="00EF06A7">
        <w:t>0-1 and Annex A.6 as appropriate.</w:t>
      </w:r>
    </w:p>
    <w:p w14:paraId="169938EE" w14:textId="77777777" w:rsidR="002B5391" w:rsidRPr="00EF06A7" w:rsidRDefault="002B5391" w:rsidP="002B5391">
      <w:r w:rsidRPr="00EF06A7">
        <w:t>Configurations of the GNSS simulator are specified in TS 38.508-1 [6] Table 4.11.2-2 and the GNSS simulator is configured for Scenario #1: static in Geographical area #1. Geographical area #1 is also pre-configured in the UE.</w:t>
      </w:r>
    </w:p>
    <w:p w14:paraId="0F29BF3B" w14:textId="77777777" w:rsidR="002B5391" w:rsidRPr="00EF06A7" w:rsidRDefault="002B5391" w:rsidP="002B5391">
      <w:pPr>
        <w:rPr>
          <w:lang w:eastAsia="ko-KR"/>
        </w:rPr>
      </w:pPr>
      <w:r w:rsidRPr="00EF06A7">
        <w:t>Test Environment: Normal, as defined in TS 38.508-1 [6] clause 4.1.</w:t>
      </w:r>
    </w:p>
    <w:p w14:paraId="4F99F9D3" w14:textId="77777777" w:rsidR="002B5391" w:rsidRPr="00EF06A7" w:rsidRDefault="002B5391" w:rsidP="002B5391">
      <w:pPr>
        <w:rPr>
          <w:lang w:eastAsia="en-US"/>
        </w:rPr>
      </w:pPr>
      <w:r w:rsidRPr="00EF06A7">
        <w:t>Frequencies to be tested: Low Range, as defined in TS 38.508-1 [6] clause 4.3.1.8.</w:t>
      </w:r>
    </w:p>
    <w:p w14:paraId="6111E0C0" w14:textId="2213919E" w:rsidR="002B5391" w:rsidRPr="00EF06A7" w:rsidRDefault="002B5391" w:rsidP="002B5391">
      <w:r w:rsidRPr="00EF06A7">
        <w:t>Channel Bandwidths to be tested: As specified per test number in Table 11.1.8.1.</w:t>
      </w:r>
      <w:r w:rsidR="00BA0622" w:rsidRPr="00EF06A7">
        <w:t>1.</w:t>
      </w:r>
      <w:r w:rsidRPr="00EF06A7">
        <w:t>0</w:t>
      </w:r>
      <w:r w:rsidRPr="00EF06A7">
        <w:noBreakHyphen/>
        <w:t>2 as defined in TS 38.508-1 [6] clause 4.3.1.8.</w:t>
      </w:r>
    </w:p>
    <w:p w14:paraId="05E8226F" w14:textId="77777777" w:rsidR="002B5391" w:rsidRPr="00EF06A7" w:rsidRDefault="002B5391" w:rsidP="002B5391">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357DB964" w14:textId="6B078C9E" w:rsidR="002B5391" w:rsidRPr="00EF06A7" w:rsidRDefault="002B5391" w:rsidP="002B5391">
      <w:pPr>
        <w:pStyle w:val="B1"/>
      </w:pPr>
      <w:r w:rsidRPr="00EF06A7">
        <w:t>2.</w:t>
      </w:r>
      <w:r w:rsidRPr="00EF06A7">
        <w:tab/>
        <w:t>The parameter settings for the V2X sidelink transmission over PC5 interface are pre-configured according to TS 38.508-1 [6] clause 4.10.1. Message content exceptions are defined in clause 11.1.8.1</w:t>
      </w:r>
      <w:r w:rsidR="00BA0622" w:rsidRPr="00EF06A7">
        <w:t>.1_1</w:t>
      </w:r>
      <w:r w:rsidRPr="00EF06A7">
        <w:t>.3.3.</w:t>
      </w:r>
    </w:p>
    <w:p w14:paraId="333E0C98" w14:textId="130A0F8D" w:rsidR="002B5391" w:rsidRPr="00EF06A7" w:rsidRDefault="002B5391" w:rsidP="002B5391">
      <w:pPr>
        <w:pStyle w:val="B1"/>
      </w:pPr>
      <w:r w:rsidRPr="00EF06A7">
        <w:t>3.</w:t>
      </w:r>
      <w:r w:rsidRPr="00EF06A7">
        <w:tab/>
        <w:t>Sidelink physical channels and signals are initially set up according to Table 11.1.1.2-1, Table 11.1.8.1.</w:t>
      </w:r>
      <w:r w:rsidR="00FF640A" w:rsidRPr="00EF06A7">
        <w:t>1.</w:t>
      </w:r>
      <w:r w:rsidRPr="00EF06A7">
        <w:t>0-1 and Annex A.6 as appropriate.</w:t>
      </w:r>
    </w:p>
    <w:p w14:paraId="6E75DFD5" w14:textId="77777777" w:rsidR="002B5391" w:rsidRPr="00EF06A7" w:rsidRDefault="002B5391" w:rsidP="002B5391">
      <w:pPr>
        <w:pStyle w:val="B1"/>
      </w:pPr>
      <w:r w:rsidRPr="00EF06A7">
        <w:t>4.</w:t>
      </w:r>
      <w:r w:rsidRPr="00EF06A7">
        <w:tab/>
        <w:t>Propagation conditions are set according to Annex B.0.</w:t>
      </w:r>
    </w:p>
    <w:p w14:paraId="3B18EC8F" w14:textId="77777777" w:rsidR="002B5391" w:rsidRPr="00EF06A7" w:rsidRDefault="002B5391" w:rsidP="002B5391">
      <w:pPr>
        <w:pStyle w:val="B1"/>
      </w:pPr>
      <w:r w:rsidRPr="00EF06A7">
        <w:t>5.</w:t>
      </w:r>
      <w:r w:rsidRPr="00EF06A7">
        <w:tab/>
        <w:t>Determine the number of sidelink UE transmitting PSSCH with high priority, i.e. x, as follows:</w:t>
      </w:r>
    </w:p>
    <w:p w14:paraId="4637FF4B" w14:textId="77777777" w:rsidR="002B5391" w:rsidRPr="00EF06A7" w:rsidRDefault="002B5391" w:rsidP="002B5391">
      <w:pPr>
        <w:pStyle w:val="B2"/>
        <w:rPr>
          <w:rFonts w:eastAsia="SimSun"/>
          <w:lang w:eastAsia="zh-CN"/>
        </w:rPr>
      </w:pPr>
      <w:r w:rsidRPr="00EF06A7">
        <w:rPr>
          <w:lang w:eastAsia="zh-CN"/>
        </w:rPr>
        <w:t>-</w:t>
      </w:r>
      <w:r w:rsidRPr="00EF06A7">
        <w:rPr>
          <w:lang w:eastAsia="zh-CN"/>
        </w:rPr>
        <w:tab/>
        <w:t xml:space="preserve">x = 4 if </w:t>
      </w:r>
      <w:r w:rsidRPr="00EF06A7">
        <w:rPr>
          <w:rFonts w:eastAsia="SimSun"/>
          <w:lang w:eastAsia="zh-CN"/>
        </w:rPr>
        <w:t>pc_psfch_TxNumber_n4 = true;</w:t>
      </w:r>
    </w:p>
    <w:p w14:paraId="6D49B5D0" w14:textId="77777777" w:rsidR="002B5391" w:rsidRPr="00EF06A7" w:rsidRDefault="002B5391" w:rsidP="002B5391">
      <w:pPr>
        <w:pStyle w:val="B2"/>
        <w:rPr>
          <w:rFonts w:eastAsia="SimSun"/>
          <w:lang w:eastAsia="zh-CN"/>
        </w:rPr>
      </w:pPr>
      <w:r w:rsidRPr="00EF06A7">
        <w:rPr>
          <w:lang w:eastAsia="zh-CN"/>
        </w:rPr>
        <w:t>-</w:t>
      </w:r>
      <w:r w:rsidRPr="00EF06A7">
        <w:rPr>
          <w:lang w:eastAsia="zh-CN"/>
        </w:rPr>
        <w:tab/>
        <w:t xml:space="preserve">x = 8 if </w:t>
      </w:r>
      <w:r w:rsidRPr="00EF06A7">
        <w:rPr>
          <w:rFonts w:eastAsia="SimSun"/>
          <w:lang w:eastAsia="zh-CN"/>
        </w:rPr>
        <w:t>pc_psfch_TxNumber_n8 = true;</w:t>
      </w:r>
    </w:p>
    <w:p w14:paraId="3FD0D709" w14:textId="77777777" w:rsidR="002B5391" w:rsidRPr="00EF06A7" w:rsidRDefault="002B5391" w:rsidP="002B5391">
      <w:pPr>
        <w:pStyle w:val="B2"/>
        <w:rPr>
          <w:rFonts w:eastAsia="Malgun Gothic"/>
          <w:lang w:eastAsia="zh-CN"/>
        </w:rPr>
      </w:pPr>
      <w:r w:rsidRPr="00EF06A7">
        <w:rPr>
          <w:lang w:eastAsia="zh-CN"/>
        </w:rPr>
        <w:t>-</w:t>
      </w:r>
      <w:r w:rsidRPr="00EF06A7">
        <w:rPr>
          <w:lang w:eastAsia="zh-CN"/>
        </w:rPr>
        <w:tab/>
        <w:t>x = 10 if pc_psfch_TxNumber_n16 = true.</w:t>
      </w:r>
    </w:p>
    <w:p w14:paraId="49D65274" w14:textId="7C8AC3A9" w:rsidR="002B5391" w:rsidRPr="00EF06A7" w:rsidRDefault="002B5391" w:rsidP="002B5391">
      <w:pPr>
        <w:pStyle w:val="B1"/>
        <w:rPr>
          <w:lang w:eastAsia="en-US"/>
        </w:rPr>
      </w:pPr>
      <w:r w:rsidRPr="00EF06A7">
        <w:rPr>
          <w:rFonts w:eastAsia="PMingLiU"/>
          <w:lang w:eastAsia="zh-TW"/>
        </w:rPr>
        <w:t>6.</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received UE. Message contents are defined in clause </w:t>
      </w:r>
      <w:r w:rsidRPr="00EF06A7">
        <w:t>11.1.8.1</w:t>
      </w:r>
      <w:r w:rsidR="00FF640A" w:rsidRPr="00EF06A7">
        <w:t>.1_1</w:t>
      </w:r>
      <w:r w:rsidRPr="00EF06A7">
        <w:t>.3.3.</w:t>
      </w:r>
    </w:p>
    <w:p w14:paraId="3E261258" w14:textId="77777777" w:rsidR="002B5391" w:rsidRPr="00EF06A7" w:rsidRDefault="002B5391" w:rsidP="002B5391">
      <w:pPr>
        <w:pStyle w:val="B1"/>
      </w:pPr>
      <w:r w:rsidRPr="00EF06A7">
        <w:rPr>
          <w:rFonts w:eastAsia="PMingLiU"/>
          <w:lang w:eastAsia="zh-TW"/>
        </w:rPr>
        <w:t>7.</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559A8A84" w14:textId="3F215187" w:rsidR="002B5391" w:rsidRPr="00EF06A7" w:rsidRDefault="002B5391" w:rsidP="00A07251">
      <w:pPr>
        <w:pStyle w:val="H6"/>
        <w:rPr>
          <w:rFonts w:eastAsia="Malgun Gothic"/>
        </w:rPr>
      </w:pPr>
      <w:r w:rsidRPr="00EF06A7">
        <w:rPr>
          <w:rFonts w:eastAsia="Malgun Gothic"/>
        </w:rPr>
        <w:t>11.1.8.1</w:t>
      </w:r>
      <w:r w:rsidR="00FF640A" w:rsidRPr="00EF06A7">
        <w:t>.1_1</w:t>
      </w:r>
      <w:r w:rsidRPr="00EF06A7">
        <w:rPr>
          <w:rFonts w:eastAsia="Malgun Gothic"/>
        </w:rPr>
        <w:t>.3.2</w:t>
      </w:r>
      <w:r w:rsidRPr="00EF06A7">
        <w:rPr>
          <w:rFonts w:eastAsia="Malgun Gothic"/>
        </w:rPr>
        <w:tab/>
        <w:t>Test procedure</w:t>
      </w:r>
    </w:p>
    <w:p w14:paraId="24C0CDE9" w14:textId="77777777" w:rsidR="002B5391" w:rsidRPr="00EF06A7" w:rsidRDefault="002B5391" w:rsidP="002B5391">
      <w:pPr>
        <w:pStyle w:val="B1"/>
        <w:rPr>
          <w:rFonts w:eastAsia="Malgun Gothic"/>
        </w:rPr>
      </w:pPr>
      <w:r w:rsidRPr="00EF06A7">
        <w:t>1.</w:t>
      </w:r>
      <w:r w:rsidRPr="00EF06A7">
        <w:tab/>
        <w:t xml:space="preserve">Sidelink UE 0~9 transmit PSCCH/PSSCH RMC according to </w:t>
      </w:r>
      <w:r w:rsidRPr="00EF06A7">
        <w:rPr>
          <w:i/>
        </w:rPr>
        <w:t>SL-PreconfigurationNR</w:t>
      </w:r>
      <w:r w:rsidRPr="00EF06A7">
        <w:t xml:space="preserve"> and Table 11.1.8.1.0-1. The SS randomly chooses x sidelink UEs among sidelink UE 0~9 to transmit PSSCHs with high priority and let the remaining 10-x sidelink UEs transmit PSSCH with low priority level. The sidelink UE 0~9 transmit MAC padding bits on the sidelink RMC.</w:t>
      </w:r>
    </w:p>
    <w:p w14:paraId="13A822F6" w14:textId="095CD21E" w:rsidR="002B5391" w:rsidRPr="00EF06A7" w:rsidRDefault="002B5391" w:rsidP="002B5391">
      <w:pPr>
        <w:pStyle w:val="B1"/>
      </w:pPr>
      <w:r w:rsidRPr="00EF06A7">
        <w:t>2.</w:t>
      </w:r>
      <w:r w:rsidRPr="00EF06A7">
        <w:tab/>
        <w:t>Set the parameters of the bandwidth, MCS, reference channel, the propagation condition, the correlation matrix and the SNR according to Table 11.1.8.1</w:t>
      </w:r>
      <w:r w:rsidR="00FF640A" w:rsidRPr="00EF06A7">
        <w:t>.1_1</w:t>
      </w:r>
      <w:r w:rsidRPr="00EF06A7">
        <w:t>.4</w:t>
      </w:r>
      <w:r w:rsidRPr="00EF06A7">
        <w:noBreakHyphen/>
        <w:t>1 as appropriate.</w:t>
      </w:r>
    </w:p>
    <w:p w14:paraId="3451FD80" w14:textId="7713D415" w:rsidR="002B5391" w:rsidRPr="00EF06A7" w:rsidRDefault="002B5391" w:rsidP="002B5391">
      <w:pPr>
        <w:pStyle w:val="B1"/>
      </w:pPr>
      <w:r w:rsidRPr="00EF06A7">
        <w:t>3.</w:t>
      </w:r>
      <w:r w:rsidRPr="00EF06A7">
        <w:tab/>
        <w:t xml:space="preserve">Measure </w:t>
      </w:r>
      <w:r w:rsidRPr="00EF06A7">
        <w:rPr>
          <w:lang w:eastAsia="zh-CN"/>
        </w:rPr>
        <w:t xml:space="preserve">the </w:t>
      </w:r>
      <w:r w:rsidRPr="00EF06A7">
        <w:t>probability of missed PSCCH according to clause 11.1.8.1</w:t>
      </w:r>
      <w:r w:rsidR="00FF640A" w:rsidRPr="00EF06A7">
        <w:t>.1</w:t>
      </w:r>
      <w:r w:rsidRPr="00EF06A7">
        <w:t>.0 for a duration sufficient to achieve statistical significance as given in Annex G.5. If the measured probability of PSCCH miss-detection is less than the reference value in Table 11.1.8.1</w:t>
      </w:r>
      <w:r w:rsidR="00FF640A" w:rsidRPr="00EF06A7">
        <w:t>.1_1</w:t>
      </w:r>
      <w:r w:rsidRPr="00EF06A7">
        <w:t>.4</w:t>
      </w:r>
      <w:r w:rsidRPr="00EF06A7">
        <w:noBreakHyphen/>
        <w:t>1 pass the UE. Otherwise fail the UE.</w:t>
      </w:r>
    </w:p>
    <w:p w14:paraId="4876F1F0" w14:textId="78242C4A" w:rsidR="002B5391" w:rsidRPr="00EF06A7" w:rsidRDefault="002B5391" w:rsidP="002B5391">
      <w:pPr>
        <w:pStyle w:val="B1"/>
      </w:pPr>
      <w:r w:rsidRPr="00EF06A7">
        <w:t>4.</w:t>
      </w:r>
      <w:r w:rsidRPr="00EF06A7">
        <w:tab/>
        <w:t>Repeat steps from 1 to 3 for each subtest in Table 11.1.8.1</w:t>
      </w:r>
      <w:r w:rsidR="00FF640A" w:rsidRPr="00EF06A7">
        <w:t>.1_1</w:t>
      </w:r>
      <w:r w:rsidRPr="00EF06A7">
        <w:t>.4</w:t>
      </w:r>
      <w:r w:rsidRPr="00EF06A7">
        <w:noBreakHyphen/>
        <w:t>1 as appropriate.</w:t>
      </w:r>
    </w:p>
    <w:p w14:paraId="162C673F" w14:textId="602AC615" w:rsidR="002B5391" w:rsidRPr="00EF06A7" w:rsidRDefault="002B5391" w:rsidP="00A07251">
      <w:pPr>
        <w:pStyle w:val="H6"/>
        <w:rPr>
          <w:rFonts w:eastAsia="Malgun Gothic"/>
        </w:rPr>
      </w:pPr>
      <w:r w:rsidRPr="00EF06A7">
        <w:rPr>
          <w:rFonts w:eastAsia="Malgun Gothic"/>
        </w:rPr>
        <w:t>11.1.8.1</w:t>
      </w:r>
      <w:r w:rsidR="00FF640A" w:rsidRPr="00EF06A7">
        <w:t>.1_1</w:t>
      </w:r>
      <w:r w:rsidRPr="00EF06A7">
        <w:rPr>
          <w:rFonts w:eastAsia="Malgun Gothic"/>
        </w:rPr>
        <w:t>.3.3</w:t>
      </w:r>
      <w:r w:rsidRPr="00EF06A7">
        <w:rPr>
          <w:rFonts w:eastAsia="Malgun Gothic"/>
        </w:rPr>
        <w:tab/>
        <w:t>Message contents</w:t>
      </w:r>
    </w:p>
    <w:p w14:paraId="4081944F" w14:textId="77777777" w:rsidR="002B5391" w:rsidRPr="00EF06A7" w:rsidRDefault="002B5391" w:rsidP="002B5391">
      <w:pPr>
        <w:rPr>
          <w:rFonts w:eastAsia="Malgun Gothic"/>
        </w:rPr>
      </w:pPr>
      <w:r w:rsidRPr="00EF06A7">
        <w:t>Message contents are according to TS 38.508-1 [6] clause 5.4</w:t>
      </w:r>
      <w:r w:rsidRPr="00EF06A7">
        <w:rPr>
          <w:lang w:eastAsia="zh-CN"/>
        </w:rPr>
        <w:t>.3</w:t>
      </w:r>
      <w:r w:rsidRPr="00EF06A7">
        <w:t xml:space="preserve"> with the following exceptions.</w:t>
      </w:r>
    </w:p>
    <w:p w14:paraId="46236BEC" w14:textId="2A07D43D" w:rsidR="002B5391" w:rsidRPr="00EF06A7" w:rsidRDefault="002B5391" w:rsidP="002B5391">
      <w:pPr>
        <w:pStyle w:val="TH"/>
      </w:pPr>
      <w:r w:rsidRPr="00EF06A7">
        <w:t>Table 11.1.8.1</w:t>
      </w:r>
      <w:r w:rsidR="00FF640A" w:rsidRPr="00EF06A7">
        <w:t>.1_1</w:t>
      </w:r>
      <w:r w:rsidRPr="00EF06A7">
        <w:t xml:space="preserve">.3.3-1: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B5391" w:rsidRPr="00EF06A7" w14:paraId="30095DCD" w14:textId="77777777" w:rsidTr="002B539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7F012AD" w14:textId="77777777" w:rsidR="002B5391" w:rsidRPr="00EF06A7" w:rsidRDefault="002B5391">
            <w:pPr>
              <w:pStyle w:val="TAL"/>
            </w:pPr>
            <w:r w:rsidRPr="00EF06A7">
              <w:t>Derivation Path: TS 38.508-1 [6] Table 5.4.3-1</w:t>
            </w:r>
          </w:p>
        </w:tc>
      </w:tr>
      <w:tr w:rsidR="002B5391" w:rsidRPr="00EF06A7" w14:paraId="32C78471"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604AF9" w14:textId="77777777" w:rsidR="002B5391" w:rsidRPr="00EF06A7" w:rsidRDefault="002B5391">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939ED" w14:textId="77777777" w:rsidR="002B5391" w:rsidRPr="00EF06A7" w:rsidRDefault="002B5391">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02286" w14:textId="77777777" w:rsidR="002B5391" w:rsidRPr="00EF06A7" w:rsidRDefault="002B5391">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9380A" w14:textId="77777777" w:rsidR="002B5391" w:rsidRPr="00EF06A7" w:rsidRDefault="002B5391">
            <w:pPr>
              <w:pStyle w:val="TAH"/>
            </w:pPr>
            <w:r w:rsidRPr="00EF06A7">
              <w:t>Condition</w:t>
            </w:r>
          </w:p>
        </w:tc>
      </w:tr>
      <w:tr w:rsidR="002B5391" w:rsidRPr="00EF06A7" w14:paraId="67BB0B40"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0AE5B" w14:textId="77777777" w:rsidR="002B5391" w:rsidRPr="00EF06A7" w:rsidRDefault="002B5391">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DA198"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CF11B"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A44B8" w14:textId="77777777" w:rsidR="002B5391" w:rsidRPr="00EF06A7" w:rsidRDefault="002B5391">
            <w:pPr>
              <w:pStyle w:val="TAL"/>
            </w:pPr>
          </w:p>
        </w:tc>
      </w:tr>
      <w:tr w:rsidR="002B5391" w:rsidRPr="00EF06A7" w14:paraId="154CFBC7"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B903D" w14:textId="77777777" w:rsidR="002B5391" w:rsidRPr="00EF06A7" w:rsidRDefault="002B5391">
            <w:pPr>
              <w:pStyle w:val="TAL"/>
              <w:rPr>
                <w:snapToGrid w:val="0"/>
                <w:lang w:eastAsia="zh-CN"/>
              </w:rPr>
            </w:pPr>
            <w:r w:rsidRPr="00EF06A7">
              <w:rPr>
                <w:snapToGrid w:val="0"/>
                <w:lang w:eastAsia="zh-CN"/>
              </w:rPr>
              <w:t xml:space="preserve">  </w:t>
            </w:r>
            <w:r w:rsidRPr="00EF06A7">
              <w:t>sl-PSFCH</w:t>
            </w:r>
            <w:r w:rsidRPr="00EF06A7">
              <w:rPr>
                <w:rFonts w:eastAsia="DengXian"/>
              </w:rPr>
              <w:t>-Config</w:t>
            </w:r>
            <w:r w:rsidRPr="00EF06A7">
              <w:t>-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91C8D"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8FD08"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FCB0A" w14:textId="77777777" w:rsidR="002B5391" w:rsidRPr="00EF06A7" w:rsidRDefault="002B5391">
            <w:pPr>
              <w:pStyle w:val="TAL"/>
              <w:rPr>
                <w:snapToGrid w:val="0"/>
              </w:rPr>
            </w:pPr>
          </w:p>
        </w:tc>
      </w:tr>
      <w:tr w:rsidR="002B5391" w:rsidRPr="00EF06A7" w14:paraId="3DF45FDC"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3BD29" w14:textId="77777777" w:rsidR="002B5391" w:rsidRPr="00EF06A7" w:rsidRDefault="002B5391">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CACC2"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C404D"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BC228" w14:textId="77777777" w:rsidR="002B5391" w:rsidRPr="00EF06A7" w:rsidRDefault="002B5391">
            <w:pPr>
              <w:pStyle w:val="TAL"/>
              <w:rPr>
                <w:snapToGrid w:val="0"/>
              </w:rPr>
            </w:pPr>
          </w:p>
        </w:tc>
      </w:tr>
      <w:tr w:rsidR="002B5391" w:rsidRPr="00EF06A7" w14:paraId="2883061D"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0E40E7" w14:textId="77777777" w:rsidR="002B5391" w:rsidRPr="00EF06A7" w:rsidRDefault="002B5391">
            <w:pPr>
              <w:pStyle w:val="TAL"/>
              <w:rPr>
                <w:snapToGrid w:val="0"/>
                <w:lang w:eastAsia="zh-CN"/>
              </w:rPr>
            </w:pPr>
            <w:r w:rsidRPr="00EF06A7">
              <w:rPr>
                <w:snapToGrid w:val="0"/>
                <w:lang w:eastAsia="zh-CN"/>
              </w:rPr>
              <w:t xml:space="preserve">      </w:t>
            </w:r>
            <w:r w:rsidRPr="00EF06A7">
              <w:t>sl-PSFCH-Perio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CD0C9" w14:textId="77777777" w:rsidR="002B5391" w:rsidRPr="00EF06A7" w:rsidRDefault="002B5391">
            <w:pPr>
              <w:pStyle w:val="TAL"/>
              <w:rPr>
                <w:snapToGrid w:val="0"/>
                <w:lang w:eastAsia="zh-CN"/>
              </w:rPr>
            </w:pPr>
            <w:r w:rsidRPr="00EF06A7">
              <w:rPr>
                <w:snapToGrid w:val="0"/>
                <w:lang w:eastAsia="zh-CN"/>
              </w:rPr>
              <w:t>sl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273F5" w14:textId="77777777" w:rsidR="002B5391" w:rsidRPr="00EF06A7" w:rsidRDefault="002B5391">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735AE" w14:textId="77777777" w:rsidR="002B5391" w:rsidRPr="00EF06A7" w:rsidRDefault="002B5391">
            <w:pPr>
              <w:pStyle w:val="TAL"/>
              <w:rPr>
                <w:snapToGrid w:val="0"/>
              </w:rPr>
            </w:pPr>
          </w:p>
        </w:tc>
      </w:tr>
      <w:tr w:rsidR="002B5391" w:rsidRPr="00EF06A7" w14:paraId="118BECEA"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E5F53" w14:textId="77777777" w:rsidR="002B5391" w:rsidRPr="00EF06A7" w:rsidRDefault="002B5391">
            <w:pPr>
              <w:pStyle w:val="TAL"/>
              <w:rPr>
                <w:snapToGrid w:val="0"/>
                <w:lang w:eastAsia="zh-CN"/>
              </w:rPr>
            </w:pPr>
            <w:r w:rsidRPr="00EF06A7">
              <w:rPr>
                <w:snapToGrid w:val="0"/>
                <w:lang w:eastAsia="zh-CN"/>
              </w:rPr>
              <w:t xml:space="preserve">      </w:t>
            </w:r>
            <w:r w:rsidRPr="00EF06A7">
              <w:t>sl-MinTimeGapPSFCH-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BD65D" w14:textId="77777777" w:rsidR="002B5391" w:rsidRPr="00EF06A7" w:rsidRDefault="002B5391">
            <w:pPr>
              <w:pStyle w:val="TAL"/>
              <w:rPr>
                <w:snapToGrid w:val="0"/>
                <w:lang w:eastAsia="zh-CN"/>
              </w:rPr>
            </w:pPr>
            <w:r w:rsidRPr="00EF06A7">
              <w:rPr>
                <w:snapToGrid w:val="0"/>
                <w:lang w:eastAsia="zh-CN"/>
              </w:rPr>
              <w:t>sl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B4DC7" w14:textId="77777777" w:rsidR="002B5391" w:rsidRPr="00EF06A7" w:rsidRDefault="002B5391">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3BAA4" w14:textId="77777777" w:rsidR="002B5391" w:rsidRPr="00EF06A7" w:rsidRDefault="002B5391">
            <w:pPr>
              <w:pStyle w:val="TAL"/>
              <w:rPr>
                <w:snapToGrid w:val="0"/>
              </w:rPr>
            </w:pPr>
          </w:p>
        </w:tc>
      </w:tr>
      <w:tr w:rsidR="002B5391" w:rsidRPr="00EF06A7" w14:paraId="5699712C"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C7D7D"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6EBE4"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46E9B"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415EA" w14:textId="77777777" w:rsidR="002B5391" w:rsidRPr="00EF06A7" w:rsidRDefault="002B5391">
            <w:pPr>
              <w:pStyle w:val="TAL"/>
              <w:rPr>
                <w:snapToGrid w:val="0"/>
              </w:rPr>
            </w:pPr>
          </w:p>
        </w:tc>
      </w:tr>
      <w:tr w:rsidR="002B5391" w:rsidRPr="00EF06A7" w14:paraId="447EBE35"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97838B" w14:textId="77777777" w:rsidR="002B5391" w:rsidRPr="00EF06A7" w:rsidRDefault="002B5391">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E4E2D" w14:textId="77777777" w:rsidR="002B5391" w:rsidRPr="00EF06A7" w:rsidRDefault="002B5391">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9F6A7" w14:textId="77777777" w:rsidR="002B5391" w:rsidRPr="00EF06A7" w:rsidRDefault="002B5391">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84A7F" w14:textId="77777777" w:rsidR="002B5391" w:rsidRPr="00EF06A7" w:rsidRDefault="002B5391">
            <w:pPr>
              <w:pStyle w:val="TAL"/>
              <w:rPr>
                <w:snapToGrid w:val="0"/>
              </w:rPr>
            </w:pPr>
          </w:p>
        </w:tc>
      </w:tr>
      <w:tr w:rsidR="002B5391" w:rsidRPr="00EF06A7" w14:paraId="45CCDBCE" w14:textId="77777777" w:rsidTr="002B539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3C973" w14:textId="77777777" w:rsidR="002B5391" w:rsidRPr="00EF06A7" w:rsidRDefault="002B5391">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42495" w14:textId="77777777" w:rsidR="002B5391" w:rsidRPr="00EF06A7" w:rsidRDefault="002B53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C3FDE" w14:textId="77777777" w:rsidR="002B5391" w:rsidRPr="00EF06A7" w:rsidRDefault="002B53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B1C62" w14:textId="77777777" w:rsidR="002B5391" w:rsidRPr="00EF06A7" w:rsidRDefault="002B5391">
            <w:pPr>
              <w:pStyle w:val="TAL"/>
            </w:pPr>
          </w:p>
        </w:tc>
      </w:tr>
    </w:tbl>
    <w:p w14:paraId="5F193F95" w14:textId="77777777" w:rsidR="002B5391" w:rsidRPr="00EF06A7" w:rsidRDefault="002B5391" w:rsidP="002B5391">
      <w:pPr>
        <w:rPr>
          <w:lang w:eastAsia="en-US"/>
        </w:rPr>
      </w:pPr>
    </w:p>
    <w:p w14:paraId="66A9177C" w14:textId="2944E257" w:rsidR="002B5391" w:rsidRPr="00EF06A7" w:rsidRDefault="002B5391" w:rsidP="00A07251">
      <w:pPr>
        <w:pStyle w:val="H6"/>
        <w:rPr>
          <w:rFonts w:eastAsia="Malgun Gothic"/>
        </w:rPr>
      </w:pPr>
      <w:r w:rsidRPr="00EF06A7">
        <w:rPr>
          <w:rFonts w:eastAsia="Malgun Gothic"/>
        </w:rPr>
        <w:t>11.1.8</w:t>
      </w:r>
      <w:r w:rsidR="00FF640A" w:rsidRPr="00EF06A7">
        <w:t>.1_1</w:t>
      </w:r>
      <w:r w:rsidRPr="00EF06A7">
        <w:rPr>
          <w:rFonts w:eastAsia="Malgun Gothic"/>
        </w:rPr>
        <w:t>.1.4</w:t>
      </w:r>
      <w:r w:rsidRPr="00EF06A7">
        <w:rPr>
          <w:rFonts w:eastAsia="Malgun Gothic"/>
          <w:lang w:eastAsia="zh-CN"/>
        </w:rPr>
        <w:tab/>
        <w:t>Test Requirements</w:t>
      </w:r>
    </w:p>
    <w:p w14:paraId="7FF6E083" w14:textId="0C687730" w:rsidR="002B5391" w:rsidRPr="00EF06A7" w:rsidRDefault="002B5391" w:rsidP="002B5391">
      <w:pPr>
        <w:rPr>
          <w:rFonts w:eastAsia="Malgun Gothic"/>
        </w:rPr>
      </w:pPr>
      <w:r w:rsidRPr="00EF06A7">
        <w:t>For the parameters specified in Table 11.1.8.1.</w:t>
      </w:r>
      <w:r w:rsidR="00FF640A" w:rsidRPr="00EF06A7">
        <w:t>1.</w:t>
      </w:r>
      <w:r w:rsidRPr="00EF06A7">
        <w:t>0-1 and SNR specified in Table 11.1.8.1</w:t>
      </w:r>
      <w:r w:rsidR="00FF640A" w:rsidRPr="00EF06A7">
        <w:t>.1_1</w:t>
      </w:r>
      <w:r w:rsidRPr="00EF06A7">
        <w:t>.4</w:t>
      </w:r>
      <w:r w:rsidRPr="00EF06A7">
        <w:noBreakHyphen/>
        <w:t>1, the average PSSCH BLER obtained in step 3 shall be below the reference value specified in Table 11.1.8.1</w:t>
      </w:r>
      <w:r w:rsidR="00FF640A" w:rsidRPr="00EF06A7">
        <w:t>.1_1</w:t>
      </w:r>
      <w:r w:rsidRPr="00EF06A7">
        <w:t>.4</w:t>
      </w:r>
      <w:r w:rsidRPr="00EF06A7">
        <w:noBreakHyphen/>
        <w:t>1. The PSSCH sidelink reference channels are defined in Annex A Table A.6.2.2-1.</w:t>
      </w:r>
    </w:p>
    <w:p w14:paraId="3D0FF415" w14:textId="7FEBA711" w:rsidR="002B5391" w:rsidRPr="00EF06A7" w:rsidRDefault="002B5391" w:rsidP="002B5391">
      <w:pPr>
        <w:pStyle w:val="TH"/>
      </w:pPr>
      <w:r w:rsidRPr="00EF06A7">
        <w:t>Table 11.1.8.1</w:t>
      </w:r>
      <w:r w:rsidR="00FF640A" w:rsidRPr="00EF06A7">
        <w:t>.1_1</w:t>
      </w:r>
      <w:r w:rsidRPr="00EF06A7">
        <w:t>.4</w:t>
      </w:r>
      <w:r w:rsidRPr="00EF06A7">
        <w:noBreakHyphen/>
        <w:t>1: Test performance requirements</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7"/>
        <w:gridCol w:w="1844"/>
        <w:gridCol w:w="2552"/>
        <w:gridCol w:w="1909"/>
      </w:tblGrid>
      <w:tr w:rsidR="002B5391" w:rsidRPr="00EF06A7" w14:paraId="0D195B22" w14:textId="77777777" w:rsidTr="002B5391">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28139216" w14:textId="327CFCA5" w:rsidR="002B5391" w:rsidRPr="00EF06A7" w:rsidRDefault="002B5391">
            <w:pPr>
              <w:pStyle w:val="TAH"/>
              <w:rPr>
                <w:rFonts w:eastAsia="Calibri"/>
              </w:rPr>
            </w:pPr>
            <w:r w:rsidRPr="00EF06A7">
              <w:rPr>
                <w:rFonts w:eastAsia="Calibri"/>
              </w:rPr>
              <w:t>Test</w:t>
            </w:r>
          </w:p>
          <w:p w14:paraId="11D82246" w14:textId="77777777" w:rsidR="002B5391" w:rsidRPr="00EF06A7" w:rsidRDefault="002B5391">
            <w:pPr>
              <w:pStyle w:val="TAH"/>
              <w:rPr>
                <w:rFonts w:eastAsia="Calibri"/>
              </w:rPr>
            </w:pPr>
            <w:r w:rsidRPr="00EF06A7">
              <w:rPr>
                <w:rFonts w:eastAsia="Calibri"/>
              </w:rPr>
              <w:t>Number</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2BA78776" w14:textId="77777777" w:rsidR="002B5391" w:rsidRPr="00EF06A7" w:rsidRDefault="002B5391">
            <w:pPr>
              <w:pStyle w:val="TAH"/>
              <w:rPr>
                <w:rFonts w:eastAsia="Calibri"/>
              </w:rPr>
            </w:pPr>
            <w:r w:rsidRPr="00EF06A7">
              <w:rPr>
                <w:rFonts w:cs="Arial"/>
                <w:lang w:eastAsia="ko-KR"/>
              </w:rPr>
              <w:t>Bandwidth (MHz) /</w:t>
            </w:r>
            <w:r w:rsidRPr="00EF06A7">
              <w:rPr>
                <w:rFonts w:cs="Arial"/>
                <w:lang w:eastAsia="ko-KR"/>
              </w:rPr>
              <w:br/>
              <w:t>Subcarrier spacing(kHz)</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55047DE7" w14:textId="77777777" w:rsidR="002B5391" w:rsidRPr="00EF06A7" w:rsidRDefault="002B5391">
            <w:pPr>
              <w:pStyle w:val="TAH"/>
              <w:rPr>
                <w:rFonts w:eastAsia="Calibri"/>
              </w:rPr>
            </w:pPr>
            <w:r w:rsidRPr="00EF06A7">
              <w:rPr>
                <w:rFonts w:eastAsia="Calibri"/>
              </w:rPr>
              <w:t>PSCCH Reference</w:t>
            </w:r>
            <w:r w:rsidRPr="00EF06A7">
              <w:rPr>
                <w:rFonts w:eastAsia="Calibri"/>
                <w:lang w:eastAsia="zh-CN"/>
              </w:rPr>
              <w:t xml:space="preserve"> </w:t>
            </w:r>
            <w:r w:rsidRPr="00EF06A7">
              <w:rPr>
                <w:rFonts w:eastAsia="Calibri"/>
              </w:rPr>
              <w:t>channel</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285EDE10" w14:textId="77777777" w:rsidR="002B5391" w:rsidRPr="00EF06A7" w:rsidRDefault="002B5391">
            <w:pPr>
              <w:pStyle w:val="TAH"/>
              <w:spacing w:beforeLines="50" w:before="120"/>
              <w:rPr>
                <w:rFonts w:eastAsia="Calibri"/>
              </w:rPr>
            </w:pPr>
            <w:r w:rsidRPr="00EF06A7">
              <w:rPr>
                <w:rFonts w:cs="Arial"/>
                <w:lang w:eastAsia="ko-KR"/>
              </w:rPr>
              <w:t>Propagation Channel</w:t>
            </w:r>
          </w:p>
        </w:tc>
        <w:tc>
          <w:tcPr>
            <w:tcW w:w="1908" w:type="dxa"/>
            <w:tcBorders>
              <w:top w:val="single" w:sz="4" w:space="0" w:color="auto"/>
              <w:left w:val="single" w:sz="4" w:space="0" w:color="auto"/>
              <w:bottom w:val="single" w:sz="4" w:space="0" w:color="auto"/>
              <w:right w:val="single" w:sz="4" w:space="0" w:color="auto"/>
            </w:tcBorders>
            <w:vAlign w:val="center"/>
            <w:hideMark/>
          </w:tcPr>
          <w:p w14:paraId="5A79C8CE" w14:textId="77777777" w:rsidR="002B5391" w:rsidRPr="00EF06A7" w:rsidRDefault="002B5391">
            <w:pPr>
              <w:pStyle w:val="TAH"/>
              <w:rPr>
                <w:rFonts w:eastAsia="Calibri"/>
              </w:rPr>
            </w:pPr>
            <w:r w:rsidRPr="00EF06A7">
              <w:rPr>
                <w:rFonts w:eastAsia="Calibri"/>
              </w:rPr>
              <w:t>Reference value</w:t>
            </w:r>
          </w:p>
        </w:tc>
      </w:tr>
      <w:tr w:rsidR="002B5391" w:rsidRPr="00EF06A7" w14:paraId="7048517D" w14:textId="77777777" w:rsidTr="002B5391">
        <w:trPr>
          <w:trHeight w:val="207"/>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20C9E818" w14:textId="77777777" w:rsidR="002B5391" w:rsidRPr="00EF06A7" w:rsidRDefault="002B5391">
            <w:pPr>
              <w:spacing w:after="0"/>
              <w:rPr>
                <w:rFonts w:ascii="Arial" w:eastAsia="Calibri"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CD991CB" w14:textId="77777777" w:rsidR="002B5391" w:rsidRPr="00EF06A7" w:rsidRDefault="002B5391">
            <w:pPr>
              <w:spacing w:after="0"/>
              <w:rPr>
                <w:rFonts w:ascii="Arial" w:eastAsia="Calibri" w:hAnsi="Arial"/>
                <w:b/>
                <w:sz w:val="18"/>
                <w:lang w:eastAsia="en-US"/>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1BB17F9" w14:textId="77777777" w:rsidR="002B5391" w:rsidRPr="00EF06A7" w:rsidRDefault="002B5391">
            <w:pPr>
              <w:spacing w:after="0"/>
              <w:rPr>
                <w:rFonts w:ascii="Arial" w:eastAsia="Calibri" w:hAnsi="Arial"/>
                <w:b/>
                <w:sz w:val="18"/>
                <w:lang w:eastAsia="en-US"/>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419395C8" w14:textId="77777777" w:rsidR="002B5391" w:rsidRPr="00EF06A7" w:rsidRDefault="002B5391">
            <w:pPr>
              <w:spacing w:after="0"/>
              <w:rPr>
                <w:rFonts w:ascii="Arial" w:eastAsia="Calibri" w:hAnsi="Arial"/>
                <w:b/>
                <w:sz w:val="18"/>
                <w:lang w:eastAsia="en-US"/>
              </w:rPr>
            </w:pPr>
          </w:p>
        </w:tc>
        <w:tc>
          <w:tcPr>
            <w:tcW w:w="1908" w:type="dxa"/>
            <w:tcBorders>
              <w:top w:val="single" w:sz="4" w:space="0" w:color="auto"/>
              <w:left w:val="single" w:sz="4" w:space="0" w:color="auto"/>
              <w:bottom w:val="single" w:sz="4" w:space="0" w:color="auto"/>
              <w:right w:val="single" w:sz="4" w:space="0" w:color="auto"/>
            </w:tcBorders>
            <w:vAlign w:val="center"/>
            <w:hideMark/>
          </w:tcPr>
          <w:p w14:paraId="55E5E9D4" w14:textId="77777777" w:rsidR="002B5391" w:rsidRPr="00EF06A7" w:rsidRDefault="002B5391">
            <w:pPr>
              <w:pStyle w:val="TAH"/>
              <w:rPr>
                <w:rFonts w:eastAsia="Calibri"/>
              </w:rPr>
            </w:pPr>
            <w:r w:rsidRPr="00EF06A7">
              <w:rPr>
                <w:rFonts w:eastAsia="Calibri"/>
              </w:rPr>
              <w:t>Probability of missed PSCCH (%)</w:t>
            </w:r>
          </w:p>
        </w:tc>
      </w:tr>
      <w:tr w:rsidR="002B5391" w:rsidRPr="00EF06A7" w14:paraId="1F8B34BF" w14:textId="77777777" w:rsidTr="002B5391">
        <w:trPr>
          <w:trHeight w:val="302"/>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16B22B2" w14:textId="77777777" w:rsidR="002B5391" w:rsidRPr="00EF06A7" w:rsidRDefault="002B5391">
            <w:pPr>
              <w:pStyle w:val="TAC"/>
              <w:rPr>
                <w:rFonts w:eastAsia="Calibri"/>
              </w:rPr>
            </w:pPr>
            <w:r w:rsidRPr="00EF06A7">
              <w:rPr>
                <w:rFonts w:eastAsia="Calibri"/>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61ECAED" w14:textId="77777777" w:rsidR="002B5391" w:rsidRPr="00EF06A7" w:rsidRDefault="002B5391">
            <w:pPr>
              <w:pStyle w:val="TAC"/>
              <w:rPr>
                <w:rFonts w:eastAsia="Malgun Gothic"/>
                <w:lang w:eastAsia="zh-CN"/>
              </w:rPr>
            </w:pPr>
            <w:r w:rsidRPr="00EF06A7">
              <w:rPr>
                <w:rFonts w:eastAsia="Calibri"/>
              </w:rPr>
              <w:t xml:space="preserve">40 </w:t>
            </w:r>
            <w:r w:rsidRPr="00EF06A7">
              <w:rPr>
                <w:lang w:eastAsia="ko-KR"/>
              </w:rPr>
              <w:t>/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65BABC9" w14:textId="77777777" w:rsidR="002B5391" w:rsidRPr="00EF06A7" w:rsidRDefault="002B5391">
            <w:pPr>
              <w:pStyle w:val="TAC"/>
              <w:rPr>
                <w:lang w:eastAsia="zh-CN"/>
              </w:rPr>
            </w:pPr>
            <w:r w:rsidRPr="00EF06A7">
              <w:rPr>
                <w:lang w:eastAsia="ko-KR"/>
              </w:rPr>
              <w:t>R.PSCCH.2-1.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5D9EEA7" w14:textId="77777777" w:rsidR="002B5391" w:rsidRPr="00EF06A7" w:rsidRDefault="002B5391">
            <w:pPr>
              <w:pStyle w:val="TAC"/>
              <w:rPr>
                <w:lang w:eastAsia="zh-CN"/>
              </w:rPr>
            </w:pPr>
            <w:r w:rsidRPr="00EF06A7">
              <w:rPr>
                <w:rFonts w:cs="Arial"/>
                <w:lang w:eastAsia="ko-KR"/>
              </w:rPr>
              <w:t>Static propagation condition without external noise</w:t>
            </w:r>
          </w:p>
        </w:tc>
        <w:tc>
          <w:tcPr>
            <w:tcW w:w="1908" w:type="dxa"/>
            <w:tcBorders>
              <w:top w:val="single" w:sz="4" w:space="0" w:color="auto"/>
              <w:left w:val="single" w:sz="4" w:space="0" w:color="auto"/>
              <w:bottom w:val="single" w:sz="4" w:space="0" w:color="auto"/>
              <w:right w:val="single" w:sz="4" w:space="0" w:color="auto"/>
            </w:tcBorders>
            <w:vAlign w:val="center"/>
            <w:hideMark/>
          </w:tcPr>
          <w:p w14:paraId="14A52BBA" w14:textId="77777777" w:rsidR="002B5391" w:rsidRPr="00EF06A7" w:rsidRDefault="002B5391">
            <w:pPr>
              <w:pStyle w:val="TAC"/>
              <w:rPr>
                <w:lang w:eastAsia="zh-CN"/>
              </w:rPr>
            </w:pPr>
            <w:r w:rsidRPr="00EF06A7">
              <w:rPr>
                <w:lang w:eastAsia="zh-CN"/>
              </w:rPr>
              <w:t>1</w:t>
            </w:r>
          </w:p>
        </w:tc>
      </w:tr>
    </w:tbl>
    <w:p w14:paraId="3A734360" w14:textId="77777777" w:rsidR="002B5391" w:rsidRPr="00EF06A7" w:rsidRDefault="002B5391" w:rsidP="002B5391">
      <w:pPr>
        <w:rPr>
          <w:lang w:eastAsia="en-US"/>
        </w:rPr>
      </w:pPr>
    </w:p>
    <w:p w14:paraId="409B8CFB" w14:textId="7FAD6018" w:rsidR="004B41A8" w:rsidRPr="00EF06A7" w:rsidRDefault="004B41A8" w:rsidP="004B41A8">
      <w:pPr>
        <w:pStyle w:val="Heading3"/>
        <w:rPr>
          <w:rFonts w:eastAsia="Malgun Gothic"/>
          <w:lang w:eastAsia="zh-CN"/>
        </w:rPr>
      </w:pPr>
      <w:r w:rsidRPr="00EF06A7">
        <w:rPr>
          <w:rFonts w:eastAsia="Malgun Gothic"/>
        </w:rPr>
        <w:t>11.1.9</w:t>
      </w:r>
      <w:r w:rsidRPr="00EF06A7">
        <w:rPr>
          <w:rFonts w:eastAsia="Malgun Gothic"/>
          <w:lang w:eastAsia="zh-CN"/>
        </w:rPr>
        <w:tab/>
        <w:t xml:space="preserve">PSFCH </w:t>
      </w:r>
      <w:r w:rsidR="00FF640A" w:rsidRPr="00EF06A7">
        <w:rPr>
          <w:rFonts w:eastAsia="Malgun Gothic"/>
          <w:lang w:eastAsia="zh-CN"/>
        </w:rPr>
        <w:t>d</w:t>
      </w:r>
      <w:r w:rsidRPr="00EF06A7">
        <w:rPr>
          <w:rFonts w:eastAsia="Malgun Gothic"/>
          <w:lang w:eastAsia="zh-CN"/>
        </w:rPr>
        <w:t xml:space="preserve">ecoding </w:t>
      </w:r>
      <w:r w:rsidR="00FF640A" w:rsidRPr="00EF06A7">
        <w:rPr>
          <w:rFonts w:eastAsia="Malgun Gothic"/>
          <w:lang w:eastAsia="zh-CN"/>
        </w:rPr>
        <w:t>c</w:t>
      </w:r>
      <w:r w:rsidRPr="00EF06A7">
        <w:rPr>
          <w:rFonts w:eastAsia="Malgun Gothic"/>
          <w:lang w:eastAsia="zh-CN"/>
        </w:rPr>
        <w:t>apability Test</w:t>
      </w:r>
    </w:p>
    <w:p w14:paraId="2A7C49BC" w14:textId="77777777" w:rsidR="004B41A8" w:rsidRPr="00EF06A7" w:rsidRDefault="004B41A8" w:rsidP="004B41A8">
      <w:pPr>
        <w:pStyle w:val="Heading4"/>
        <w:rPr>
          <w:rFonts w:eastAsia="Malgun Gothic"/>
          <w:lang w:eastAsia="en-US"/>
        </w:rPr>
      </w:pPr>
      <w:r w:rsidRPr="00EF06A7">
        <w:rPr>
          <w:rFonts w:eastAsia="Malgun Gothic"/>
        </w:rPr>
        <w:t>11.1.9.1</w:t>
      </w:r>
      <w:r w:rsidRPr="00EF06A7">
        <w:rPr>
          <w:rFonts w:eastAsia="Malgun Gothic"/>
        </w:rPr>
        <w:tab/>
        <w:t>2Rx requirements</w:t>
      </w:r>
    </w:p>
    <w:p w14:paraId="6D723B8D" w14:textId="77777777" w:rsidR="00AD2AEC" w:rsidRPr="00EF06A7" w:rsidRDefault="00AD2AEC" w:rsidP="003F3D96">
      <w:pPr>
        <w:pStyle w:val="Heading5"/>
        <w:rPr>
          <w:rFonts w:eastAsia="Malgun Gothic"/>
        </w:rPr>
      </w:pPr>
      <w:r w:rsidRPr="00EF06A7">
        <w:rPr>
          <w:lang w:eastAsia="ja-JP"/>
        </w:rPr>
        <w:t>11.1.9.1.1</w:t>
      </w:r>
      <w:r w:rsidRPr="00EF06A7">
        <w:rPr>
          <w:lang w:eastAsia="ja-JP"/>
        </w:rPr>
        <w:tab/>
        <w:t xml:space="preserve">2Rx FR1 </w:t>
      </w:r>
      <w:r w:rsidRPr="00EF06A7">
        <w:rPr>
          <w:rFonts w:eastAsia="Malgun Gothic"/>
          <w:lang w:eastAsia="zh-CN"/>
        </w:rPr>
        <w:t>PSFCH</w:t>
      </w:r>
      <w:r w:rsidRPr="00EF06A7">
        <w:rPr>
          <w:rFonts w:eastAsia="Malgun Gothic"/>
        </w:rPr>
        <w:t xml:space="preserve"> decoding capability</w:t>
      </w:r>
    </w:p>
    <w:p w14:paraId="7D256EE2" w14:textId="77777777" w:rsidR="004B41A8" w:rsidRPr="00EF06A7" w:rsidRDefault="004B41A8" w:rsidP="00A07251">
      <w:pPr>
        <w:pStyle w:val="H6"/>
        <w:rPr>
          <w:rFonts w:eastAsia="Malgun Gothic"/>
        </w:rPr>
      </w:pPr>
      <w:r w:rsidRPr="00EF06A7">
        <w:rPr>
          <w:rFonts w:eastAsia="Malgun Gothic"/>
        </w:rPr>
        <w:t>11.1.9.1.0</w:t>
      </w:r>
      <w:r w:rsidRPr="00EF06A7">
        <w:rPr>
          <w:rFonts w:eastAsia="Malgun Gothic"/>
        </w:rPr>
        <w:tab/>
        <w:t>Minimum requirements</w:t>
      </w:r>
    </w:p>
    <w:p w14:paraId="201BE025" w14:textId="628C7CCC" w:rsidR="004B41A8" w:rsidRPr="00EF06A7" w:rsidRDefault="004B41A8" w:rsidP="004B41A8">
      <w:pPr>
        <w:rPr>
          <w:rFonts w:eastAsia="Malgun Gothic"/>
          <w:lang w:eastAsia="ko-KR"/>
        </w:rPr>
      </w:pPr>
      <w:r w:rsidRPr="00EF06A7">
        <w:rPr>
          <w:lang w:eastAsia="ko-KR"/>
        </w:rPr>
        <w:t xml:space="preserve">The minimum requirements are specified in Table </w:t>
      </w:r>
      <w:r w:rsidRPr="00EF06A7">
        <w:t>11.1.9.1.</w:t>
      </w:r>
      <w:r w:rsidR="00AD2AEC" w:rsidRPr="00EF06A7">
        <w:t>1.</w:t>
      </w:r>
      <w:r w:rsidRPr="00EF06A7">
        <w:t>0</w:t>
      </w:r>
      <w:r w:rsidRPr="00EF06A7">
        <w:rPr>
          <w:lang w:eastAsia="ko-KR"/>
        </w:rPr>
        <w:t xml:space="preserve">-2 with the test parameters specified in Table </w:t>
      </w:r>
      <w:r w:rsidRPr="00EF06A7">
        <w:t>11.1.9.1.</w:t>
      </w:r>
      <w:r w:rsidR="00AD2AEC" w:rsidRPr="00EF06A7">
        <w:t>1.</w:t>
      </w:r>
      <w:r w:rsidRPr="00EF06A7">
        <w:t>0</w:t>
      </w:r>
      <w:r w:rsidRPr="00EF06A7">
        <w:rPr>
          <w:lang w:eastAsia="ko-KR"/>
        </w:rPr>
        <w:t xml:space="preserve">-1. </w:t>
      </w:r>
      <w:r w:rsidRPr="00EF06A7">
        <w:rPr>
          <w:rFonts w:eastAsia="Malgun Gothic"/>
        </w:rPr>
        <w:t xml:space="preserve">In each slot, a group of UEs transmits PSFCHs to the tested UE. </w:t>
      </w:r>
    </w:p>
    <w:p w14:paraId="6872B1A6" w14:textId="70B545AB" w:rsidR="004B41A8" w:rsidRPr="00EF06A7" w:rsidRDefault="004B41A8" w:rsidP="004B41A8">
      <w:pPr>
        <w:pStyle w:val="TH"/>
        <w:rPr>
          <w:lang w:eastAsia="en-US"/>
        </w:rPr>
      </w:pPr>
      <w:r w:rsidRPr="00EF06A7">
        <w:t>Table 11.1.9.1.</w:t>
      </w:r>
      <w:r w:rsidR="00AD2AEC" w:rsidRPr="00EF06A7">
        <w:t>1.</w:t>
      </w:r>
      <w:r w:rsidRPr="00EF06A7">
        <w:t>0-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2479"/>
        <w:gridCol w:w="1119"/>
        <w:gridCol w:w="4280"/>
      </w:tblGrid>
      <w:tr w:rsidR="004B41A8" w:rsidRPr="00EF06A7" w14:paraId="57CAEBCD" w14:textId="77777777" w:rsidTr="004B41A8">
        <w:tc>
          <w:tcPr>
            <w:tcW w:w="4230" w:type="dxa"/>
            <w:gridSpan w:val="2"/>
            <w:tcBorders>
              <w:top w:val="single" w:sz="4" w:space="0" w:color="auto"/>
              <w:left w:val="single" w:sz="4" w:space="0" w:color="auto"/>
              <w:bottom w:val="single" w:sz="4" w:space="0" w:color="auto"/>
              <w:right w:val="single" w:sz="4" w:space="0" w:color="auto"/>
            </w:tcBorders>
            <w:vAlign w:val="center"/>
            <w:hideMark/>
          </w:tcPr>
          <w:p w14:paraId="13160EB7" w14:textId="77777777" w:rsidR="004B41A8" w:rsidRPr="00EF06A7" w:rsidRDefault="004B41A8">
            <w:pPr>
              <w:pStyle w:val="TAH"/>
              <w:rPr>
                <w:rFonts w:cs="Arial"/>
              </w:rPr>
            </w:pPr>
            <w:r w:rsidRPr="00EF06A7">
              <w:rPr>
                <w:rFonts w:cs="Arial"/>
              </w:rPr>
              <w:t>Parameter</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03F3B0D" w14:textId="77777777" w:rsidR="004B41A8" w:rsidRPr="00EF06A7" w:rsidRDefault="004B41A8">
            <w:pPr>
              <w:pStyle w:val="TAH"/>
              <w:rPr>
                <w:rFonts w:cs="Arial"/>
              </w:rPr>
            </w:pPr>
            <w:r w:rsidRPr="00EF06A7">
              <w:rPr>
                <w:rFonts w:cs="Arial"/>
              </w:rPr>
              <w:t>Unit</w:t>
            </w:r>
          </w:p>
        </w:tc>
        <w:tc>
          <w:tcPr>
            <w:tcW w:w="4280" w:type="dxa"/>
            <w:tcBorders>
              <w:top w:val="single" w:sz="4" w:space="0" w:color="auto"/>
              <w:left w:val="single" w:sz="4" w:space="0" w:color="auto"/>
              <w:bottom w:val="single" w:sz="4" w:space="0" w:color="auto"/>
              <w:right w:val="single" w:sz="4" w:space="0" w:color="auto"/>
            </w:tcBorders>
            <w:vAlign w:val="center"/>
            <w:hideMark/>
          </w:tcPr>
          <w:p w14:paraId="24C940E2" w14:textId="77777777" w:rsidR="004B41A8" w:rsidRPr="00EF06A7" w:rsidRDefault="004B41A8">
            <w:pPr>
              <w:pStyle w:val="TAH"/>
              <w:rPr>
                <w:rFonts w:cs="Arial"/>
              </w:rPr>
            </w:pPr>
            <w:r w:rsidRPr="00EF06A7">
              <w:rPr>
                <w:rFonts w:cs="Arial"/>
              </w:rPr>
              <w:t>Test 1</w:t>
            </w:r>
          </w:p>
        </w:tc>
      </w:tr>
      <w:tr w:rsidR="004B41A8" w:rsidRPr="00EF06A7" w14:paraId="53A267AC" w14:textId="77777777" w:rsidTr="004B41A8">
        <w:tc>
          <w:tcPr>
            <w:tcW w:w="4230" w:type="dxa"/>
            <w:gridSpan w:val="2"/>
            <w:tcBorders>
              <w:top w:val="single" w:sz="4" w:space="0" w:color="auto"/>
              <w:left w:val="single" w:sz="4" w:space="0" w:color="auto"/>
              <w:bottom w:val="single" w:sz="4" w:space="0" w:color="auto"/>
              <w:right w:val="single" w:sz="4" w:space="0" w:color="auto"/>
            </w:tcBorders>
            <w:vAlign w:val="center"/>
            <w:hideMark/>
          </w:tcPr>
          <w:p w14:paraId="1EC4FF2D" w14:textId="77777777" w:rsidR="004B41A8" w:rsidRPr="00EF06A7" w:rsidRDefault="004B41A8">
            <w:pPr>
              <w:pStyle w:val="TAL"/>
              <w:rPr>
                <w:rFonts w:cs="Arial"/>
                <w:lang w:eastAsia="zh-CN"/>
              </w:rPr>
            </w:pPr>
            <w:r w:rsidRPr="00EF06A7">
              <w:rPr>
                <w:rFonts w:cs="Arial"/>
                <w:lang w:eastAsia="zh-CN"/>
              </w:rPr>
              <w:t>HARQ-ACK information</w:t>
            </w:r>
          </w:p>
        </w:tc>
        <w:tc>
          <w:tcPr>
            <w:tcW w:w="1119" w:type="dxa"/>
            <w:tcBorders>
              <w:top w:val="single" w:sz="4" w:space="0" w:color="auto"/>
              <w:left w:val="single" w:sz="4" w:space="0" w:color="auto"/>
              <w:bottom w:val="single" w:sz="4" w:space="0" w:color="auto"/>
              <w:right w:val="single" w:sz="4" w:space="0" w:color="auto"/>
            </w:tcBorders>
            <w:vAlign w:val="center"/>
          </w:tcPr>
          <w:p w14:paraId="067E23D0" w14:textId="77777777" w:rsidR="004B41A8" w:rsidRPr="00EF06A7" w:rsidRDefault="004B41A8">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30309A76" w14:textId="77777777" w:rsidR="004B41A8" w:rsidRPr="00EF06A7" w:rsidRDefault="004B41A8">
            <w:pPr>
              <w:pStyle w:val="TAC"/>
              <w:rPr>
                <w:rFonts w:cs="Arial"/>
                <w:lang w:eastAsia="zh-CN"/>
              </w:rPr>
            </w:pPr>
            <w:r w:rsidRPr="00EF06A7">
              <w:rPr>
                <w:rFonts w:cs="Arial"/>
                <w:lang w:eastAsia="zh-CN"/>
              </w:rPr>
              <w:t>ACK or NACK</w:t>
            </w:r>
          </w:p>
        </w:tc>
      </w:tr>
      <w:tr w:rsidR="004B41A8" w:rsidRPr="00EF06A7" w14:paraId="5CE39FBE" w14:textId="77777777" w:rsidTr="004B41A8">
        <w:tc>
          <w:tcPr>
            <w:tcW w:w="4230" w:type="dxa"/>
            <w:gridSpan w:val="2"/>
            <w:tcBorders>
              <w:top w:val="single" w:sz="4" w:space="0" w:color="auto"/>
              <w:left w:val="single" w:sz="4" w:space="0" w:color="auto"/>
              <w:bottom w:val="single" w:sz="4" w:space="0" w:color="auto"/>
              <w:right w:val="single" w:sz="4" w:space="0" w:color="auto"/>
            </w:tcBorders>
            <w:vAlign w:val="center"/>
            <w:hideMark/>
          </w:tcPr>
          <w:p w14:paraId="18702447" w14:textId="77777777" w:rsidR="004B41A8" w:rsidRPr="00EF06A7" w:rsidRDefault="004B41A8">
            <w:pPr>
              <w:pStyle w:val="TAL"/>
              <w:rPr>
                <w:rFonts w:cs="Arial"/>
                <w:lang w:eastAsia="zh-CN"/>
              </w:rPr>
            </w:pPr>
            <w:r w:rsidRPr="00EF06A7">
              <w:rPr>
                <w:rFonts w:cs="Arial"/>
                <w:lang w:eastAsia="zh-CN"/>
              </w:rPr>
              <w:t>Source ID of tested UE</w:t>
            </w:r>
          </w:p>
        </w:tc>
        <w:tc>
          <w:tcPr>
            <w:tcW w:w="1119" w:type="dxa"/>
            <w:tcBorders>
              <w:top w:val="single" w:sz="4" w:space="0" w:color="auto"/>
              <w:left w:val="single" w:sz="4" w:space="0" w:color="auto"/>
              <w:bottom w:val="single" w:sz="4" w:space="0" w:color="auto"/>
              <w:right w:val="single" w:sz="4" w:space="0" w:color="auto"/>
            </w:tcBorders>
            <w:vAlign w:val="center"/>
          </w:tcPr>
          <w:p w14:paraId="212C75C3" w14:textId="77777777" w:rsidR="004B41A8" w:rsidRPr="00EF06A7" w:rsidRDefault="004B41A8">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41AE75A2" w14:textId="77777777" w:rsidR="004B41A8" w:rsidRPr="00EF06A7" w:rsidRDefault="004B41A8">
            <w:pPr>
              <w:pStyle w:val="TAC"/>
              <w:rPr>
                <w:rFonts w:cs="Arial"/>
                <w:lang w:eastAsia="zh-CN"/>
              </w:rPr>
            </w:pPr>
            <w:r w:rsidRPr="00EF06A7">
              <w:rPr>
                <w:rFonts w:cs="Arial"/>
                <w:lang w:eastAsia="zh-CN"/>
              </w:rPr>
              <w:t>0</w:t>
            </w:r>
          </w:p>
        </w:tc>
      </w:tr>
      <w:tr w:rsidR="004B41A8" w:rsidRPr="00EF06A7" w14:paraId="3E471E84" w14:textId="77777777" w:rsidTr="004B41A8">
        <w:tc>
          <w:tcPr>
            <w:tcW w:w="1751" w:type="dxa"/>
            <w:vMerge w:val="restart"/>
            <w:tcBorders>
              <w:top w:val="single" w:sz="4" w:space="0" w:color="auto"/>
              <w:left w:val="single" w:sz="4" w:space="0" w:color="auto"/>
              <w:bottom w:val="single" w:sz="4" w:space="0" w:color="auto"/>
              <w:right w:val="single" w:sz="4" w:space="0" w:color="auto"/>
            </w:tcBorders>
            <w:vAlign w:val="center"/>
            <w:hideMark/>
          </w:tcPr>
          <w:p w14:paraId="23741856" w14:textId="77777777" w:rsidR="004B41A8" w:rsidRPr="00EF06A7" w:rsidRDefault="004B41A8">
            <w:pPr>
              <w:pStyle w:val="TAL"/>
              <w:rPr>
                <w:rFonts w:cs="Arial"/>
                <w:lang w:eastAsia="en-US"/>
              </w:rPr>
            </w:pPr>
            <w:r w:rsidRPr="00EF06A7">
              <w:rPr>
                <w:rFonts w:cs="Arial"/>
              </w:rPr>
              <w:t>Sidelink UE i,</w:t>
            </w:r>
          </w:p>
          <w:p w14:paraId="37D66CB1" w14:textId="77777777" w:rsidR="004B41A8" w:rsidRPr="00EF06A7" w:rsidRDefault="004B41A8">
            <w:pPr>
              <w:pStyle w:val="TAL"/>
              <w:rPr>
                <w:rFonts w:cs="Arial"/>
              </w:rPr>
            </w:pPr>
            <w:r w:rsidRPr="00EF06A7">
              <w:rPr>
                <w:rFonts w:cs="Arial"/>
              </w:rPr>
              <w:t>0 ≤ i ≤ N-1(Note 3)</w:t>
            </w:r>
          </w:p>
        </w:tc>
        <w:tc>
          <w:tcPr>
            <w:tcW w:w="2479" w:type="dxa"/>
            <w:tcBorders>
              <w:top w:val="single" w:sz="4" w:space="0" w:color="auto"/>
              <w:left w:val="single" w:sz="4" w:space="0" w:color="auto"/>
              <w:bottom w:val="single" w:sz="4" w:space="0" w:color="auto"/>
              <w:right w:val="single" w:sz="4" w:space="0" w:color="auto"/>
            </w:tcBorders>
            <w:vAlign w:val="center"/>
            <w:hideMark/>
          </w:tcPr>
          <w:p w14:paraId="381486C9" w14:textId="77777777" w:rsidR="004B41A8" w:rsidRPr="00EF06A7" w:rsidRDefault="004B41A8">
            <w:pPr>
              <w:pStyle w:val="TAL"/>
              <w:rPr>
                <w:rFonts w:cs="Arial"/>
              </w:rPr>
            </w:pPr>
            <w:r w:rsidRPr="00EF06A7">
              <w:rPr>
                <w:rFonts w:cs="Arial"/>
              </w:rPr>
              <w:t xml:space="preserve">Sidelink transmissions for </w:t>
            </w:r>
          </w:p>
        </w:tc>
        <w:tc>
          <w:tcPr>
            <w:tcW w:w="1119" w:type="dxa"/>
            <w:tcBorders>
              <w:top w:val="single" w:sz="4" w:space="0" w:color="auto"/>
              <w:left w:val="single" w:sz="4" w:space="0" w:color="auto"/>
              <w:bottom w:val="single" w:sz="4" w:space="0" w:color="auto"/>
              <w:right w:val="single" w:sz="4" w:space="0" w:color="auto"/>
            </w:tcBorders>
            <w:vAlign w:val="center"/>
          </w:tcPr>
          <w:p w14:paraId="0683A79D" w14:textId="77777777" w:rsidR="004B41A8" w:rsidRPr="00EF06A7" w:rsidRDefault="004B41A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03C1D64E" w14:textId="77777777" w:rsidR="004B41A8" w:rsidRPr="00EF06A7" w:rsidRDefault="004B41A8">
            <w:pPr>
              <w:pStyle w:val="TAC"/>
              <w:rPr>
                <w:rFonts w:cs="Arial"/>
              </w:rPr>
            </w:pPr>
            <w:r w:rsidRPr="00EF06A7">
              <w:rPr>
                <w:rFonts w:cs="Arial"/>
              </w:rPr>
              <w:t>PSFCH</w:t>
            </w:r>
          </w:p>
        </w:tc>
      </w:tr>
      <w:tr w:rsidR="004B41A8" w:rsidRPr="00EF06A7" w14:paraId="1BD782B0"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496A7FED"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15BA7600" w14:textId="77777777" w:rsidR="004B41A8" w:rsidRPr="00EF06A7" w:rsidRDefault="004B41A8">
            <w:pPr>
              <w:pStyle w:val="TAL"/>
              <w:rPr>
                <w:rFonts w:cs="Arial"/>
              </w:rPr>
            </w:pPr>
            <w:r w:rsidRPr="00EF06A7">
              <w:rPr>
                <w:rFonts w:cs="Arial"/>
              </w:rPr>
              <w:t>Timing offset (Note 1)</w:t>
            </w:r>
          </w:p>
        </w:tc>
        <w:tc>
          <w:tcPr>
            <w:tcW w:w="1119" w:type="dxa"/>
            <w:tcBorders>
              <w:top w:val="single" w:sz="4" w:space="0" w:color="auto"/>
              <w:left w:val="single" w:sz="4" w:space="0" w:color="auto"/>
              <w:bottom w:val="single" w:sz="4" w:space="0" w:color="auto"/>
              <w:right w:val="single" w:sz="4" w:space="0" w:color="auto"/>
            </w:tcBorders>
            <w:vAlign w:val="center"/>
            <w:hideMark/>
          </w:tcPr>
          <w:p w14:paraId="2D4D9BBE" w14:textId="77777777" w:rsidR="004B41A8" w:rsidRPr="00EF06A7" w:rsidRDefault="004B41A8">
            <w:pPr>
              <w:pStyle w:val="TAC"/>
              <w:rPr>
                <w:rFonts w:cs="Arial"/>
              </w:rPr>
            </w:pPr>
            <w:r w:rsidRPr="00EF06A7">
              <w:rPr>
                <w:rFonts w:eastAsia="?? ??" w:cs="Arial"/>
              </w:rPr>
              <w:sym w:font="Symbol" w:char="F06D"/>
            </w:r>
            <w:r w:rsidRPr="00EF06A7">
              <w:rPr>
                <w:rFonts w:eastAsia="?? ??" w:cs="Arial"/>
              </w:rPr>
              <w: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155C9547" w14:textId="77777777" w:rsidR="004B41A8" w:rsidRPr="00EF06A7" w:rsidRDefault="004B41A8">
            <w:pPr>
              <w:pStyle w:val="TAC"/>
              <w:rPr>
                <w:rFonts w:cs="Arial"/>
              </w:rPr>
            </w:pPr>
            <w:r w:rsidRPr="00EF06A7">
              <w:rPr>
                <w:rFonts w:cs="Arial"/>
              </w:rPr>
              <w:t>0</w:t>
            </w:r>
          </w:p>
        </w:tc>
      </w:tr>
      <w:tr w:rsidR="004B41A8" w:rsidRPr="00EF06A7" w14:paraId="73954CE0"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35BD4EC3"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3A836ADA" w14:textId="77777777" w:rsidR="004B41A8" w:rsidRPr="00EF06A7" w:rsidRDefault="004B41A8">
            <w:pPr>
              <w:pStyle w:val="TAL"/>
              <w:rPr>
                <w:rFonts w:cs="Arial"/>
              </w:rPr>
            </w:pPr>
            <w:r w:rsidRPr="00EF06A7">
              <w:rPr>
                <w:rFonts w:cs="Arial"/>
              </w:rPr>
              <w:t>Frequency offset (Note 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EA70921" w14:textId="77777777" w:rsidR="004B41A8" w:rsidRPr="00EF06A7" w:rsidRDefault="004B41A8">
            <w:pPr>
              <w:pStyle w:val="TAC"/>
              <w:rPr>
                <w:rFonts w:cs="Arial"/>
              </w:rPr>
            </w:pPr>
            <w:r w:rsidRPr="00EF06A7">
              <w:rPr>
                <w:rFonts w:cs="Arial"/>
              </w:rPr>
              <w:t>Hz</w:t>
            </w:r>
          </w:p>
        </w:tc>
        <w:tc>
          <w:tcPr>
            <w:tcW w:w="4280" w:type="dxa"/>
            <w:tcBorders>
              <w:top w:val="single" w:sz="4" w:space="0" w:color="auto"/>
              <w:left w:val="single" w:sz="4" w:space="0" w:color="auto"/>
              <w:bottom w:val="single" w:sz="4" w:space="0" w:color="auto"/>
              <w:right w:val="single" w:sz="4" w:space="0" w:color="auto"/>
            </w:tcBorders>
            <w:vAlign w:val="center"/>
            <w:hideMark/>
          </w:tcPr>
          <w:p w14:paraId="49163252" w14:textId="77777777" w:rsidR="004B41A8" w:rsidRPr="00EF06A7" w:rsidRDefault="004B41A8">
            <w:pPr>
              <w:pStyle w:val="TAC"/>
              <w:rPr>
                <w:rFonts w:cs="Arial"/>
              </w:rPr>
            </w:pPr>
            <w:r w:rsidRPr="00EF06A7">
              <w:rPr>
                <w:rFonts w:cs="Arial"/>
              </w:rPr>
              <w:t>0</w:t>
            </w:r>
          </w:p>
        </w:tc>
      </w:tr>
      <w:tr w:rsidR="004B41A8" w:rsidRPr="00EF06A7" w14:paraId="540671FD"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41B32C74"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11BD3A61" w14:textId="77777777" w:rsidR="004B41A8" w:rsidRPr="00EF06A7" w:rsidRDefault="004B41A8">
            <w:pPr>
              <w:pStyle w:val="TAL"/>
              <w:rPr>
                <w:rFonts w:cs="Arial"/>
                <w:lang w:eastAsia="zh-CN"/>
              </w:rPr>
            </w:pPr>
            <w:r w:rsidRPr="00EF06A7">
              <w:rPr>
                <w:rFonts w:cs="Arial"/>
                <w:lang w:eastAsia="zh-CN"/>
              </w:rPr>
              <w:t>Synchronization source</w:t>
            </w:r>
          </w:p>
        </w:tc>
        <w:tc>
          <w:tcPr>
            <w:tcW w:w="1119" w:type="dxa"/>
            <w:tcBorders>
              <w:top w:val="single" w:sz="4" w:space="0" w:color="auto"/>
              <w:left w:val="single" w:sz="4" w:space="0" w:color="auto"/>
              <w:bottom w:val="single" w:sz="4" w:space="0" w:color="auto"/>
              <w:right w:val="single" w:sz="4" w:space="0" w:color="auto"/>
            </w:tcBorders>
            <w:vAlign w:val="center"/>
          </w:tcPr>
          <w:p w14:paraId="237565B8" w14:textId="77777777" w:rsidR="004B41A8" w:rsidRPr="00EF06A7" w:rsidRDefault="004B41A8">
            <w:pPr>
              <w:pStyle w:val="TAC"/>
              <w:rPr>
                <w:rFonts w:cs="Arial"/>
                <w:lang w:eastAsia="en-US"/>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69CC0C72" w14:textId="77777777" w:rsidR="004B41A8" w:rsidRPr="00EF06A7" w:rsidRDefault="004B41A8">
            <w:pPr>
              <w:pStyle w:val="TAC"/>
              <w:rPr>
                <w:rFonts w:cs="Arial"/>
                <w:lang w:eastAsia="zh-CN"/>
              </w:rPr>
            </w:pPr>
            <w:r w:rsidRPr="00EF06A7">
              <w:rPr>
                <w:rFonts w:cs="Arial"/>
                <w:lang w:eastAsia="zh-CN"/>
              </w:rPr>
              <w:t>GNSS or GNSS-equivalent</w:t>
            </w:r>
          </w:p>
        </w:tc>
      </w:tr>
      <w:tr w:rsidR="004B41A8" w:rsidRPr="00EF06A7" w14:paraId="73424172"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164FEB6D"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13077963" w14:textId="77777777" w:rsidR="004B41A8" w:rsidRPr="00EF06A7" w:rsidRDefault="004B41A8">
            <w:pPr>
              <w:pStyle w:val="TAL"/>
              <w:rPr>
                <w:rFonts w:cs="Arial"/>
                <w:lang w:eastAsia="en-US"/>
              </w:rPr>
            </w:pPr>
            <w:r w:rsidRPr="00EF06A7">
              <w:rPr>
                <w:rFonts w:cs="Arial"/>
              </w:rPr>
              <w:t>Propagation Channel</w:t>
            </w:r>
          </w:p>
        </w:tc>
        <w:tc>
          <w:tcPr>
            <w:tcW w:w="1119" w:type="dxa"/>
            <w:tcBorders>
              <w:top w:val="single" w:sz="4" w:space="0" w:color="auto"/>
              <w:left w:val="single" w:sz="4" w:space="0" w:color="auto"/>
              <w:bottom w:val="single" w:sz="4" w:space="0" w:color="auto"/>
              <w:right w:val="single" w:sz="4" w:space="0" w:color="auto"/>
            </w:tcBorders>
            <w:vAlign w:val="center"/>
          </w:tcPr>
          <w:p w14:paraId="20C874B4" w14:textId="77777777" w:rsidR="004B41A8" w:rsidRPr="00EF06A7" w:rsidRDefault="004B41A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4531D789" w14:textId="77777777" w:rsidR="004B41A8" w:rsidRPr="00EF06A7" w:rsidRDefault="004B41A8">
            <w:pPr>
              <w:pStyle w:val="TAC"/>
              <w:rPr>
                <w:rFonts w:cs="Arial"/>
              </w:rPr>
            </w:pPr>
            <w:r w:rsidRPr="00EF06A7">
              <w:rPr>
                <w:rFonts w:cs="Arial"/>
              </w:rPr>
              <w:t>Static propagation condition</w:t>
            </w:r>
          </w:p>
          <w:p w14:paraId="24267AD0" w14:textId="77777777" w:rsidR="004B41A8" w:rsidRPr="00EF06A7" w:rsidRDefault="004B41A8">
            <w:pPr>
              <w:pStyle w:val="TAC"/>
              <w:rPr>
                <w:rFonts w:cs="Arial"/>
              </w:rPr>
            </w:pPr>
            <w:r w:rsidRPr="00EF06A7">
              <w:rPr>
                <w:rFonts w:cs="Arial"/>
              </w:rPr>
              <w:t>No external noise sources are applied</w:t>
            </w:r>
          </w:p>
        </w:tc>
      </w:tr>
      <w:tr w:rsidR="004B41A8" w:rsidRPr="00EF06A7" w14:paraId="7F3A3FF9"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4FD5A1FB"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51B405DB" w14:textId="77777777" w:rsidR="004B41A8" w:rsidRPr="00EF06A7" w:rsidRDefault="004B41A8">
            <w:pPr>
              <w:pStyle w:val="TAL"/>
              <w:rPr>
                <w:rFonts w:cs="Arial"/>
              </w:rPr>
            </w:pPr>
            <w:r w:rsidRPr="00EF06A7">
              <w:rPr>
                <w:rFonts w:cs="Arial"/>
              </w:rPr>
              <w:t>Antenna configuration</w:t>
            </w:r>
          </w:p>
        </w:tc>
        <w:tc>
          <w:tcPr>
            <w:tcW w:w="1119" w:type="dxa"/>
            <w:tcBorders>
              <w:top w:val="single" w:sz="4" w:space="0" w:color="auto"/>
              <w:left w:val="single" w:sz="4" w:space="0" w:color="auto"/>
              <w:bottom w:val="single" w:sz="4" w:space="0" w:color="auto"/>
              <w:right w:val="single" w:sz="4" w:space="0" w:color="auto"/>
            </w:tcBorders>
            <w:vAlign w:val="center"/>
          </w:tcPr>
          <w:p w14:paraId="02517D13" w14:textId="77777777" w:rsidR="004B41A8" w:rsidRPr="00EF06A7" w:rsidRDefault="004B41A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0B380591" w14:textId="77777777" w:rsidR="004B41A8" w:rsidRPr="00EF06A7" w:rsidRDefault="004B41A8">
            <w:pPr>
              <w:pStyle w:val="TAC"/>
              <w:rPr>
                <w:rFonts w:cs="Arial"/>
              </w:rPr>
            </w:pPr>
            <w:r w:rsidRPr="00EF06A7">
              <w:rPr>
                <w:rFonts w:cs="Arial"/>
              </w:rPr>
              <w:t>1x2 Low</w:t>
            </w:r>
          </w:p>
        </w:tc>
      </w:tr>
      <w:tr w:rsidR="004B41A8" w:rsidRPr="00EF06A7" w14:paraId="724087A9"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78B54268"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5CC196BA" w14:textId="77777777" w:rsidR="004B41A8" w:rsidRPr="00EF06A7" w:rsidRDefault="004B41A8">
            <w:pPr>
              <w:pStyle w:val="TAL"/>
              <w:rPr>
                <w:rFonts w:cs="Arial"/>
                <w:lang w:eastAsia="zh-CN"/>
              </w:rPr>
            </w:pPr>
            <w:bookmarkStart w:id="1576" w:name="OLE_LINK35"/>
            <w:r w:rsidRPr="00EF06A7">
              <w:rPr>
                <w:rFonts w:cs="Arial"/>
                <w:lang w:eastAsia="zh-CN"/>
              </w:rPr>
              <w:t>Member ID</w:t>
            </w:r>
            <w:bookmarkEnd w:id="1576"/>
            <w:r w:rsidRPr="00EF06A7">
              <w:rPr>
                <w:rFonts w:cs="Arial"/>
                <w:lang w:eastAsia="zh-CN"/>
              </w:rPr>
              <w:t>(Note 4)</w:t>
            </w:r>
          </w:p>
        </w:tc>
        <w:tc>
          <w:tcPr>
            <w:tcW w:w="1119" w:type="dxa"/>
            <w:tcBorders>
              <w:top w:val="single" w:sz="4" w:space="0" w:color="auto"/>
              <w:left w:val="single" w:sz="4" w:space="0" w:color="auto"/>
              <w:bottom w:val="single" w:sz="4" w:space="0" w:color="auto"/>
              <w:right w:val="single" w:sz="4" w:space="0" w:color="auto"/>
            </w:tcBorders>
            <w:vAlign w:val="center"/>
          </w:tcPr>
          <w:p w14:paraId="09C03CA8" w14:textId="77777777" w:rsidR="004B41A8" w:rsidRPr="00EF06A7" w:rsidRDefault="004B41A8">
            <w:pPr>
              <w:pStyle w:val="TAC"/>
              <w:rPr>
                <w:rFonts w:cs="Arial"/>
                <w:lang w:eastAsia="en-US"/>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2EE3BFC4" w14:textId="77777777" w:rsidR="004B41A8" w:rsidRPr="00EF06A7" w:rsidRDefault="004B41A8">
            <w:pPr>
              <w:pStyle w:val="TAC"/>
              <w:rPr>
                <w:rFonts w:cs="Arial"/>
                <w:lang w:eastAsia="zh-CN"/>
              </w:rPr>
            </w:pPr>
            <w:r w:rsidRPr="00EF06A7">
              <w:rPr>
                <w:rFonts w:cs="Arial"/>
                <w:lang w:eastAsia="zh-CN"/>
              </w:rPr>
              <w:t>i</w:t>
            </w:r>
          </w:p>
        </w:tc>
      </w:tr>
      <w:tr w:rsidR="004B41A8" w:rsidRPr="00EF06A7" w14:paraId="0A30090C" w14:textId="77777777" w:rsidTr="004B41A8">
        <w:tc>
          <w:tcPr>
            <w:tcW w:w="0" w:type="auto"/>
            <w:vMerge/>
            <w:tcBorders>
              <w:top w:val="single" w:sz="4" w:space="0" w:color="auto"/>
              <w:left w:val="single" w:sz="4" w:space="0" w:color="auto"/>
              <w:bottom w:val="single" w:sz="4" w:space="0" w:color="auto"/>
              <w:right w:val="single" w:sz="4" w:space="0" w:color="auto"/>
            </w:tcBorders>
            <w:vAlign w:val="center"/>
            <w:hideMark/>
          </w:tcPr>
          <w:p w14:paraId="30A146D9"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3627AE67" w14:textId="77777777" w:rsidR="004B41A8" w:rsidRPr="00EF06A7" w:rsidRDefault="004B41A8">
            <w:pPr>
              <w:pStyle w:val="TAL"/>
              <w:rPr>
                <w:rFonts w:cs="Arial"/>
                <w:lang w:eastAsia="zh-CN"/>
              </w:rPr>
            </w:pPr>
            <w:r w:rsidRPr="00EF06A7">
              <w:rPr>
                <w:rFonts w:cs="Arial"/>
                <w:lang w:eastAsia="zh-CN"/>
              </w:rPr>
              <w:t xml:space="preserve">PSFCH resource allocation(Note 5) </w:t>
            </w:r>
          </w:p>
        </w:tc>
        <w:tc>
          <w:tcPr>
            <w:tcW w:w="1119" w:type="dxa"/>
            <w:tcBorders>
              <w:top w:val="single" w:sz="4" w:space="0" w:color="auto"/>
              <w:left w:val="single" w:sz="4" w:space="0" w:color="auto"/>
              <w:bottom w:val="single" w:sz="4" w:space="0" w:color="auto"/>
              <w:right w:val="single" w:sz="4" w:space="0" w:color="auto"/>
            </w:tcBorders>
            <w:vAlign w:val="center"/>
          </w:tcPr>
          <w:p w14:paraId="2B5A6868" w14:textId="77777777" w:rsidR="004B41A8" w:rsidRPr="00EF06A7" w:rsidRDefault="004B41A8">
            <w:pPr>
              <w:pStyle w:val="TAC"/>
              <w:rPr>
                <w:rFonts w:cs="Arial"/>
                <w:lang w:eastAsia="en-US"/>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46642018" w14:textId="77777777" w:rsidR="004B41A8" w:rsidRPr="00EF06A7" w:rsidRDefault="004B41A8">
            <w:pPr>
              <w:pStyle w:val="TAC"/>
              <w:jc w:val="left"/>
              <w:rPr>
                <w:rFonts w:cs="Arial"/>
                <w:lang w:eastAsia="zh-CN"/>
              </w:rPr>
            </w:pPr>
            <w:bookmarkStart w:id="1577" w:name="OLE_LINK49"/>
            <w:r w:rsidRPr="00EF06A7">
              <w:rPr>
                <w:rFonts w:cs="Arial"/>
                <w:lang w:eastAsia="zh-CN"/>
              </w:rPr>
              <w:t xml:space="preserve">N UEs transmit PSFCHs one by one on each RB with CS pair index 0. i.e. </w:t>
            </w:r>
            <w:bookmarkStart w:id="1578" w:name="OLE_LINK94"/>
            <w:r w:rsidRPr="00EF06A7">
              <w:rPr>
                <w:rFonts w:cs="Arial"/>
                <w:lang w:eastAsia="zh-CN"/>
              </w:rPr>
              <w:t>UE 0 transmits PSFCH on RB 0</w:t>
            </w:r>
            <w:bookmarkEnd w:id="1578"/>
            <w:r w:rsidRPr="00EF06A7">
              <w:rPr>
                <w:rFonts w:cs="Arial"/>
                <w:lang w:eastAsia="zh-CN"/>
              </w:rPr>
              <w:t>, UE 1 transmits PSFCH on RB 1,…, UE (N-1) transmits PSFCH on RB N-1</w:t>
            </w:r>
            <w:bookmarkEnd w:id="1577"/>
          </w:p>
        </w:tc>
      </w:tr>
      <w:tr w:rsidR="004B41A8" w:rsidRPr="00EF06A7" w14:paraId="7781CA34" w14:textId="77777777" w:rsidTr="004B41A8">
        <w:trPr>
          <w:trHeight w:val="1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D7BA0B" w14:textId="77777777" w:rsidR="004B41A8" w:rsidRPr="00EF06A7" w:rsidRDefault="004B41A8">
            <w:pPr>
              <w:spacing w:after="0"/>
              <w:rPr>
                <w:rFonts w:ascii="Arial" w:hAnsi="Arial" w:cs="Arial"/>
                <w:sz w:val="18"/>
                <w:lang w:eastAsia="en-US"/>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42092A0A" w14:textId="77777777" w:rsidR="004B41A8" w:rsidRPr="00EF06A7" w:rsidRDefault="004B41A8">
            <w:pPr>
              <w:pStyle w:val="TAL"/>
              <w:rPr>
                <w:rFonts w:cs="Arial"/>
                <w:lang w:eastAsia="zh-CN"/>
              </w:rPr>
            </w:pPr>
            <w:r w:rsidRPr="00EF06A7">
              <w:rPr>
                <w:rFonts w:cs="Arial"/>
                <w:lang w:eastAsia="zh-CN"/>
              </w:rPr>
              <w:t>PSFCH periodicity</w:t>
            </w:r>
          </w:p>
        </w:tc>
        <w:tc>
          <w:tcPr>
            <w:tcW w:w="1119" w:type="dxa"/>
            <w:tcBorders>
              <w:top w:val="single" w:sz="4" w:space="0" w:color="auto"/>
              <w:left w:val="single" w:sz="4" w:space="0" w:color="auto"/>
              <w:bottom w:val="single" w:sz="4" w:space="0" w:color="auto"/>
              <w:right w:val="single" w:sz="4" w:space="0" w:color="auto"/>
            </w:tcBorders>
            <w:vAlign w:val="center"/>
            <w:hideMark/>
          </w:tcPr>
          <w:p w14:paraId="749E86CA" w14:textId="77777777" w:rsidR="004B41A8" w:rsidRPr="00EF06A7" w:rsidRDefault="004B41A8">
            <w:pPr>
              <w:pStyle w:val="TAC"/>
              <w:rPr>
                <w:rFonts w:cs="Arial"/>
                <w:lang w:eastAsia="zh-CN"/>
              </w:rPr>
            </w:pPr>
            <w:r w:rsidRPr="00EF06A7">
              <w:rPr>
                <w:rFonts w:cs="Arial"/>
                <w:lang w:eastAsia="zh-CN"/>
              </w:rPr>
              <w:t>Slo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00A5E654" w14:textId="77777777" w:rsidR="004B41A8" w:rsidRPr="00EF06A7" w:rsidRDefault="004B41A8">
            <w:pPr>
              <w:pStyle w:val="TAC"/>
              <w:rPr>
                <w:rFonts w:cs="Arial"/>
                <w:lang w:eastAsia="zh-CN"/>
              </w:rPr>
            </w:pPr>
            <w:r w:rsidRPr="00EF06A7">
              <w:rPr>
                <w:rFonts w:cs="Arial"/>
                <w:lang w:eastAsia="zh-CN"/>
              </w:rPr>
              <w:t>1</w:t>
            </w:r>
          </w:p>
        </w:tc>
      </w:tr>
      <w:tr w:rsidR="004B41A8" w:rsidRPr="00EF06A7" w14:paraId="7BCCF274" w14:textId="77777777" w:rsidTr="004B41A8">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493714BE" w14:textId="77777777" w:rsidR="004B41A8" w:rsidRPr="00EF06A7" w:rsidRDefault="004B41A8">
            <w:pPr>
              <w:pStyle w:val="TAN"/>
              <w:rPr>
                <w:lang w:eastAsia="en-US"/>
              </w:rPr>
            </w:pPr>
            <w:bookmarkStart w:id="1579" w:name="OLE_LINK112"/>
            <w:r w:rsidRPr="00EF06A7">
              <w:t>Note 1:</w:t>
            </w:r>
            <w:r w:rsidRPr="00EF06A7">
              <w:rPr>
                <w:rFonts w:eastAsia="Malgun Gothic" w:cs="Arial"/>
                <w:szCs w:val="18"/>
              </w:rPr>
              <w:tab/>
            </w:r>
            <w:r w:rsidRPr="00EF06A7">
              <w:t xml:space="preserve">Time offset of transmitted Sidelink UE </w:t>
            </w:r>
            <w:r w:rsidRPr="00EF06A7">
              <w:rPr>
                <w:lang w:eastAsia="zh-CN"/>
              </w:rPr>
              <w:t>signal</w:t>
            </w:r>
            <w:r w:rsidRPr="00EF06A7">
              <w:t xml:space="preserve"> with respect to GNSS reference timing.</w:t>
            </w:r>
            <w:bookmarkEnd w:id="1579"/>
          </w:p>
          <w:p w14:paraId="612398F5" w14:textId="77777777" w:rsidR="004B41A8" w:rsidRPr="00EF06A7" w:rsidRDefault="004B41A8">
            <w:pPr>
              <w:pStyle w:val="TAN"/>
            </w:pPr>
            <w:r w:rsidRPr="00EF06A7">
              <w:t>Note 2:</w:t>
            </w:r>
            <w:r w:rsidRPr="00EF06A7">
              <w:rPr>
                <w:rFonts w:eastAsia="Malgun Gothic" w:cs="Arial"/>
                <w:szCs w:val="18"/>
              </w:rPr>
              <w:tab/>
            </w:r>
            <w:r w:rsidRPr="00EF06A7">
              <w:t xml:space="preserve">Frequency offset of transmitted Sidelink UE </w:t>
            </w:r>
            <w:r w:rsidRPr="00EF06A7">
              <w:rPr>
                <w:lang w:eastAsia="zh-CN"/>
              </w:rPr>
              <w:t>signal</w:t>
            </w:r>
            <w:r w:rsidRPr="00EF06A7">
              <w:t xml:space="preserve"> with respect to GNSS reference frequency.</w:t>
            </w:r>
          </w:p>
          <w:p w14:paraId="2DAFEA56" w14:textId="77777777" w:rsidR="004B41A8" w:rsidRPr="00EF06A7" w:rsidRDefault="004B41A8">
            <w:pPr>
              <w:pStyle w:val="TAN"/>
            </w:pPr>
            <w:r w:rsidRPr="00EF06A7">
              <w:t>Note 3:</w:t>
            </w:r>
            <w:r w:rsidRPr="00EF06A7">
              <w:rPr>
                <w:rFonts w:eastAsia="Malgun Gothic" w:cs="Arial"/>
                <w:szCs w:val="18"/>
              </w:rPr>
              <w:tab/>
            </w:r>
            <w:r w:rsidRPr="00EF06A7">
              <w:t xml:space="preserve">N equals to the number of PSFCH(s) resources that UE can receive in a slot as specified in Clause 4.2.16.1.6 of TS 38.306[14] ( IE </w:t>
            </w:r>
            <w:r w:rsidRPr="00EF06A7">
              <w:rPr>
                <w:rFonts w:cs="Arial"/>
                <w:i/>
                <w:iCs/>
                <w:szCs w:val="18"/>
              </w:rPr>
              <w:t>psfch-RxNumber</w:t>
            </w:r>
            <w:r w:rsidRPr="00EF06A7">
              <w:t>)) .</w:t>
            </w:r>
          </w:p>
          <w:p w14:paraId="50BDBE55" w14:textId="77777777" w:rsidR="004B41A8" w:rsidRPr="00EF06A7" w:rsidRDefault="004B41A8">
            <w:pPr>
              <w:pStyle w:val="TAN"/>
            </w:pPr>
            <w:r w:rsidRPr="00EF06A7">
              <w:t>Note 4:</w:t>
            </w:r>
            <w:r w:rsidRPr="00EF06A7">
              <w:rPr>
                <w:rFonts w:eastAsia="Malgun Gothic" w:cs="Arial"/>
                <w:szCs w:val="18"/>
              </w:rPr>
              <w:tab/>
            </w:r>
            <w:r w:rsidRPr="00EF06A7">
              <w:rPr>
                <w:rFonts w:cs="Arial"/>
                <w:lang w:eastAsia="zh-CN"/>
              </w:rPr>
              <w:t xml:space="preserve">Member ID is </w:t>
            </w:r>
            <w:r w:rsidRPr="00EF06A7">
              <w:t>an identifier uniquely identifying a member</w:t>
            </w:r>
          </w:p>
          <w:p w14:paraId="1A3B9B99" w14:textId="77777777" w:rsidR="004B41A8" w:rsidRPr="00EF06A7" w:rsidRDefault="004B41A8">
            <w:pPr>
              <w:pStyle w:val="TAN"/>
              <w:rPr>
                <w:lang w:eastAsia="zh-CN"/>
              </w:rPr>
            </w:pPr>
            <w:r w:rsidRPr="00EF06A7">
              <w:t>Note 5:</w:t>
            </w:r>
            <w:r w:rsidRPr="00EF06A7">
              <w:rPr>
                <w:rFonts w:eastAsia="Malgun Gothic" w:cs="Arial"/>
                <w:szCs w:val="18"/>
              </w:rPr>
              <w:tab/>
            </w:r>
            <w:r w:rsidRPr="00EF06A7">
              <w:t>All PSFCHs in a slot are corresponding to one PSSCH that occupies all sub channels.</w:t>
            </w:r>
          </w:p>
        </w:tc>
      </w:tr>
    </w:tbl>
    <w:p w14:paraId="007E3CFD" w14:textId="77777777" w:rsidR="004B41A8" w:rsidRPr="00EF06A7" w:rsidRDefault="004B41A8" w:rsidP="004B41A8">
      <w:pPr>
        <w:rPr>
          <w:lang w:eastAsia="ko-KR"/>
        </w:rPr>
      </w:pPr>
    </w:p>
    <w:p w14:paraId="05F6584E" w14:textId="770FE968" w:rsidR="004B41A8" w:rsidRPr="00EF06A7" w:rsidRDefault="004B41A8" w:rsidP="004B41A8">
      <w:pPr>
        <w:pStyle w:val="TH"/>
        <w:rPr>
          <w:lang w:eastAsia="en-US"/>
        </w:rPr>
      </w:pPr>
      <w:r w:rsidRPr="00EF06A7">
        <w:t>Table 11.1.9.1.</w:t>
      </w:r>
      <w:r w:rsidR="00AD2AEC" w:rsidRPr="00EF06A7">
        <w:t>1.</w:t>
      </w:r>
      <w:r w:rsidRPr="00EF06A7">
        <w:t>0</w:t>
      </w:r>
      <w:r w:rsidRPr="00EF06A7">
        <w:noBreakHyphen/>
        <w:t>2: Minimum performanc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817"/>
        <w:gridCol w:w="2440"/>
        <w:gridCol w:w="2050"/>
        <w:gridCol w:w="2197"/>
      </w:tblGrid>
      <w:tr w:rsidR="004B41A8" w:rsidRPr="00EF06A7" w14:paraId="4E868E71" w14:textId="77777777" w:rsidTr="004B41A8">
        <w:trPr>
          <w:trHeight w:val="207"/>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hideMark/>
          </w:tcPr>
          <w:p w14:paraId="56A66A20" w14:textId="77777777" w:rsidR="004B41A8" w:rsidRPr="00EF06A7" w:rsidRDefault="004B41A8">
            <w:pPr>
              <w:pStyle w:val="TAH"/>
            </w:pPr>
            <w:r w:rsidRPr="00EF06A7">
              <w:t>Test</w:t>
            </w:r>
          </w:p>
          <w:p w14:paraId="49421F08" w14:textId="77777777" w:rsidR="004B41A8" w:rsidRPr="00EF06A7" w:rsidRDefault="004B41A8">
            <w:pPr>
              <w:pStyle w:val="TAH"/>
            </w:pPr>
            <w:r w:rsidRPr="00EF06A7">
              <w:t>Number</w:t>
            </w:r>
          </w:p>
        </w:tc>
        <w:tc>
          <w:tcPr>
            <w:tcW w:w="1817" w:type="dxa"/>
            <w:vMerge w:val="restart"/>
            <w:tcBorders>
              <w:top w:val="single" w:sz="4" w:space="0" w:color="auto"/>
              <w:left w:val="single" w:sz="4" w:space="0" w:color="auto"/>
              <w:bottom w:val="single" w:sz="4" w:space="0" w:color="auto"/>
              <w:right w:val="single" w:sz="4" w:space="0" w:color="auto"/>
            </w:tcBorders>
            <w:vAlign w:val="center"/>
            <w:hideMark/>
          </w:tcPr>
          <w:p w14:paraId="08AD427D" w14:textId="77777777" w:rsidR="004B41A8" w:rsidRPr="00EF06A7" w:rsidRDefault="004B41A8">
            <w:pPr>
              <w:pStyle w:val="TAH"/>
            </w:pPr>
            <w:r w:rsidRPr="00EF06A7">
              <w:t>Bandwidth (MHz) /</w:t>
            </w:r>
            <w:r w:rsidRPr="00EF06A7">
              <w:br/>
              <w:t>Subcarrier spacing(kHz)</w:t>
            </w:r>
          </w:p>
        </w:tc>
        <w:tc>
          <w:tcPr>
            <w:tcW w:w="2440" w:type="dxa"/>
            <w:vMerge w:val="restart"/>
            <w:tcBorders>
              <w:top w:val="single" w:sz="4" w:space="0" w:color="auto"/>
              <w:left w:val="single" w:sz="4" w:space="0" w:color="auto"/>
              <w:bottom w:val="single" w:sz="4" w:space="0" w:color="auto"/>
              <w:right w:val="single" w:sz="4" w:space="0" w:color="auto"/>
            </w:tcBorders>
            <w:vAlign w:val="center"/>
            <w:hideMark/>
          </w:tcPr>
          <w:p w14:paraId="79DC5AF2" w14:textId="77777777" w:rsidR="004B41A8" w:rsidRPr="00EF06A7" w:rsidRDefault="004B41A8">
            <w:pPr>
              <w:pStyle w:val="TAH"/>
            </w:pPr>
            <w:r w:rsidRPr="00EF06A7">
              <w:t>Propagation Channel</w:t>
            </w:r>
          </w:p>
        </w:tc>
        <w:tc>
          <w:tcPr>
            <w:tcW w:w="4247" w:type="dxa"/>
            <w:gridSpan w:val="2"/>
            <w:tcBorders>
              <w:top w:val="single" w:sz="4" w:space="0" w:color="auto"/>
              <w:left w:val="single" w:sz="4" w:space="0" w:color="auto"/>
              <w:bottom w:val="single" w:sz="4" w:space="0" w:color="auto"/>
              <w:right w:val="single" w:sz="4" w:space="0" w:color="auto"/>
            </w:tcBorders>
            <w:vAlign w:val="center"/>
            <w:hideMark/>
          </w:tcPr>
          <w:p w14:paraId="1599F632" w14:textId="77777777" w:rsidR="004B41A8" w:rsidRPr="00EF06A7" w:rsidRDefault="004B41A8">
            <w:pPr>
              <w:pStyle w:val="TAH"/>
            </w:pPr>
            <w:r w:rsidRPr="00EF06A7">
              <w:t>Reference value</w:t>
            </w:r>
          </w:p>
        </w:tc>
      </w:tr>
      <w:tr w:rsidR="004B41A8" w:rsidRPr="00EF06A7" w14:paraId="4A944CCA" w14:textId="77777777" w:rsidTr="004B41A8">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35A52" w14:textId="77777777" w:rsidR="004B41A8" w:rsidRPr="00EF06A7" w:rsidRDefault="004B41A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CCA63" w14:textId="77777777" w:rsidR="004B41A8" w:rsidRPr="00EF06A7" w:rsidRDefault="004B41A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D268F" w14:textId="77777777" w:rsidR="004B41A8" w:rsidRPr="00EF06A7" w:rsidRDefault="004B41A8">
            <w:pPr>
              <w:spacing w:after="0"/>
              <w:rPr>
                <w:rFonts w:ascii="Arial" w:hAnsi="Arial"/>
                <w:b/>
                <w:sz w:val="18"/>
                <w:lang w:eastAsia="en-US"/>
              </w:rPr>
            </w:pPr>
          </w:p>
        </w:tc>
        <w:tc>
          <w:tcPr>
            <w:tcW w:w="2050" w:type="dxa"/>
            <w:tcBorders>
              <w:top w:val="single" w:sz="4" w:space="0" w:color="auto"/>
              <w:left w:val="single" w:sz="4" w:space="0" w:color="auto"/>
              <w:bottom w:val="single" w:sz="4" w:space="0" w:color="auto"/>
              <w:right w:val="single" w:sz="4" w:space="0" w:color="auto"/>
            </w:tcBorders>
            <w:vAlign w:val="center"/>
            <w:hideMark/>
          </w:tcPr>
          <w:p w14:paraId="1C6D19B0" w14:textId="77777777" w:rsidR="004B41A8" w:rsidRPr="00EF06A7" w:rsidRDefault="004B41A8">
            <w:pPr>
              <w:pStyle w:val="TAH"/>
            </w:pPr>
            <w:bookmarkStart w:id="1580" w:name="OLE_LINK167"/>
            <w:r w:rsidRPr="00EF06A7">
              <w:t xml:space="preserve">Probability of </w:t>
            </w:r>
            <w:bookmarkEnd w:id="1580"/>
            <w:r w:rsidRPr="00EF06A7">
              <w:t>success detection slot with ACK only</w:t>
            </w:r>
          </w:p>
        </w:tc>
        <w:tc>
          <w:tcPr>
            <w:tcW w:w="2197" w:type="dxa"/>
            <w:tcBorders>
              <w:top w:val="single" w:sz="4" w:space="0" w:color="auto"/>
              <w:left w:val="single" w:sz="4" w:space="0" w:color="auto"/>
              <w:bottom w:val="single" w:sz="4" w:space="0" w:color="auto"/>
              <w:right w:val="single" w:sz="4" w:space="0" w:color="auto"/>
            </w:tcBorders>
            <w:vAlign w:val="center"/>
            <w:hideMark/>
          </w:tcPr>
          <w:p w14:paraId="207F3155" w14:textId="77777777" w:rsidR="004B41A8" w:rsidRPr="00EF06A7" w:rsidRDefault="004B41A8">
            <w:pPr>
              <w:pStyle w:val="TAH"/>
            </w:pPr>
            <w:r w:rsidRPr="00EF06A7">
              <w:t>Probability of success detection slot with NACK or DTX</w:t>
            </w:r>
          </w:p>
        </w:tc>
      </w:tr>
      <w:tr w:rsidR="004B41A8" w:rsidRPr="00EF06A7" w14:paraId="552095F3" w14:textId="77777777" w:rsidTr="004B41A8">
        <w:trPr>
          <w:trHeight w:val="302"/>
          <w:jc w:val="center"/>
        </w:trPr>
        <w:tc>
          <w:tcPr>
            <w:tcW w:w="1125" w:type="dxa"/>
            <w:tcBorders>
              <w:top w:val="single" w:sz="4" w:space="0" w:color="auto"/>
              <w:left w:val="single" w:sz="4" w:space="0" w:color="auto"/>
              <w:bottom w:val="single" w:sz="4" w:space="0" w:color="auto"/>
              <w:right w:val="single" w:sz="4" w:space="0" w:color="auto"/>
            </w:tcBorders>
            <w:vAlign w:val="center"/>
            <w:hideMark/>
          </w:tcPr>
          <w:p w14:paraId="3652C317" w14:textId="77777777" w:rsidR="004B41A8" w:rsidRPr="00EF06A7" w:rsidRDefault="004B41A8">
            <w:pPr>
              <w:pStyle w:val="TAC"/>
            </w:pPr>
            <w:r w:rsidRPr="00EF06A7">
              <w:t>1</w:t>
            </w:r>
          </w:p>
        </w:tc>
        <w:tc>
          <w:tcPr>
            <w:tcW w:w="1817" w:type="dxa"/>
            <w:tcBorders>
              <w:top w:val="single" w:sz="4" w:space="0" w:color="auto"/>
              <w:left w:val="single" w:sz="4" w:space="0" w:color="auto"/>
              <w:bottom w:val="single" w:sz="4" w:space="0" w:color="auto"/>
              <w:right w:val="single" w:sz="4" w:space="0" w:color="auto"/>
            </w:tcBorders>
            <w:vAlign w:val="center"/>
            <w:hideMark/>
          </w:tcPr>
          <w:p w14:paraId="20131DCD" w14:textId="77777777" w:rsidR="004B41A8" w:rsidRPr="00EF06A7" w:rsidRDefault="004B41A8">
            <w:pPr>
              <w:pStyle w:val="TAC"/>
            </w:pPr>
            <w:r w:rsidRPr="00EF06A7">
              <w:t>40 / 30</w:t>
            </w:r>
          </w:p>
        </w:tc>
        <w:tc>
          <w:tcPr>
            <w:tcW w:w="2440" w:type="dxa"/>
            <w:tcBorders>
              <w:top w:val="single" w:sz="4" w:space="0" w:color="auto"/>
              <w:left w:val="single" w:sz="4" w:space="0" w:color="auto"/>
              <w:bottom w:val="single" w:sz="4" w:space="0" w:color="auto"/>
              <w:right w:val="single" w:sz="4" w:space="0" w:color="auto"/>
            </w:tcBorders>
            <w:hideMark/>
          </w:tcPr>
          <w:p w14:paraId="186B1026" w14:textId="77777777" w:rsidR="004B41A8" w:rsidRPr="00EF06A7" w:rsidRDefault="004B41A8">
            <w:pPr>
              <w:pStyle w:val="TAC"/>
            </w:pPr>
            <w:r w:rsidRPr="00EF06A7">
              <w:t>Static propagation condition without external noise</w:t>
            </w:r>
          </w:p>
        </w:tc>
        <w:tc>
          <w:tcPr>
            <w:tcW w:w="2050" w:type="dxa"/>
            <w:tcBorders>
              <w:top w:val="single" w:sz="4" w:space="0" w:color="auto"/>
              <w:left w:val="single" w:sz="4" w:space="0" w:color="auto"/>
              <w:bottom w:val="single" w:sz="4" w:space="0" w:color="auto"/>
              <w:right w:val="single" w:sz="4" w:space="0" w:color="auto"/>
            </w:tcBorders>
            <w:vAlign w:val="center"/>
            <w:hideMark/>
          </w:tcPr>
          <w:p w14:paraId="5E575101" w14:textId="77777777" w:rsidR="004B41A8" w:rsidRPr="00EF06A7" w:rsidRDefault="004B41A8">
            <w:pPr>
              <w:pStyle w:val="TAC"/>
            </w:pPr>
            <w:r w:rsidRPr="00EF06A7">
              <w:t>99</w:t>
            </w:r>
          </w:p>
        </w:tc>
        <w:tc>
          <w:tcPr>
            <w:tcW w:w="2197" w:type="dxa"/>
            <w:tcBorders>
              <w:top w:val="single" w:sz="4" w:space="0" w:color="auto"/>
              <w:left w:val="single" w:sz="4" w:space="0" w:color="auto"/>
              <w:bottom w:val="single" w:sz="4" w:space="0" w:color="auto"/>
              <w:right w:val="single" w:sz="4" w:space="0" w:color="auto"/>
            </w:tcBorders>
            <w:vAlign w:val="center"/>
            <w:hideMark/>
          </w:tcPr>
          <w:p w14:paraId="56CB6CFA" w14:textId="77777777" w:rsidR="004B41A8" w:rsidRPr="00EF06A7" w:rsidRDefault="004B41A8">
            <w:pPr>
              <w:pStyle w:val="TAC"/>
            </w:pPr>
            <w:r w:rsidRPr="00EF06A7">
              <w:t>99</w:t>
            </w:r>
          </w:p>
        </w:tc>
      </w:tr>
      <w:tr w:rsidR="004B41A8" w:rsidRPr="00EF06A7" w14:paraId="61F5DC0B" w14:textId="77777777" w:rsidTr="004B41A8">
        <w:trPr>
          <w:trHeight w:val="302"/>
          <w:jc w:val="center"/>
        </w:trPr>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5E257107" w14:textId="5D082FC3" w:rsidR="004B41A8" w:rsidRPr="00EF06A7" w:rsidRDefault="004B41A8">
            <w:pPr>
              <w:pStyle w:val="TAN"/>
            </w:pPr>
            <w:bookmarkStart w:id="1581" w:name="OLE_LINK170"/>
            <w:r w:rsidRPr="00EF06A7">
              <w:rPr>
                <w:lang w:eastAsia="zh-CN"/>
              </w:rPr>
              <w:t>Note 1</w:t>
            </w:r>
            <w:r w:rsidRPr="00EF06A7">
              <w:t>:</w:t>
            </w:r>
            <w:r w:rsidRPr="00EF06A7">
              <w:rPr>
                <w:rFonts w:eastAsia="Malgun Gothic"/>
              </w:rPr>
              <w:tab/>
            </w:r>
            <w:bookmarkEnd w:id="1581"/>
            <w:r w:rsidRPr="00EF06A7">
              <w:t>The probability of success detection slot with ACK only is the probability that the corresponding PSSCH is not retransmitted when Option A is selected.</w:t>
            </w:r>
          </w:p>
          <w:p w14:paraId="5D6E0D02" w14:textId="1E1D3C62" w:rsidR="004B41A8" w:rsidRPr="00EF06A7" w:rsidRDefault="004B41A8">
            <w:pPr>
              <w:pStyle w:val="TAN"/>
            </w:pPr>
            <w:bookmarkStart w:id="1582" w:name="OLE_LINK171"/>
            <w:r w:rsidRPr="00EF06A7">
              <w:rPr>
                <w:lang w:eastAsia="ko-KR"/>
              </w:rPr>
              <w:t>Note 2</w:t>
            </w:r>
            <w:r w:rsidRPr="00EF06A7">
              <w:t>:</w:t>
            </w:r>
            <w:r w:rsidRPr="00EF06A7">
              <w:rPr>
                <w:rFonts w:eastAsia="Malgun Gothic"/>
              </w:rPr>
              <w:tab/>
            </w:r>
            <w:r w:rsidRPr="00EF06A7">
              <w:rPr>
                <w:lang w:eastAsia="ko-KR"/>
              </w:rPr>
              <w:t xml:space="preserve">The </w:t>
            </w:r>
            <w:r w:rsidRPr="00EF06A7">
              <w:t>probability of success detection slot with NACK or DTX is the probability that the corresponding PSSCH is retransmitted when Option B or option C is selected.</w:t>
            </w:r>
            <w:bookmarkEnd w:id="1582"/>
          </w:p>
        </w:tc>
      </w:tr>
    </w:tbl>
    <w:p w14:paraId="3007756D" w14:textId="77777777" w:rsidR="004B41A8" w:rsidRPr="00EF06A7" w:rsidRDefault="004B41A8" w:rsidP="004B41A8">
      <w:pPr>
        <w:rPr>
          <w:lang w:eastAsia="ko-KR"/>
        </w:rPr>
      </w:pPr>
    </w:p>
    <w:p w14:paraId="2930B1DD" w14:textId="77777777" w:rsidR="004B41A8" w:rsidRPr="00EF06A7" w:rsidRDefault="004B41A8" w:rsidP="004B41A8">
      <w:pPr>
        <w:rPr>
          <w:lang w:eastAsia="en-US"/>
        </w:rPr>
      </w:pPr>
      <w:r w:rsidRPr="00EF06A7">
        <w:t>The normative reference for this requirement is TS 38.101-4 [5], clause 11.1.9.1.1.1.</w:t>
      </w:r>
    </w:p>
    <w:p w14:paraId="594F879A" w14:textId="77777777" w:rsidR="009815C2" w:rsidRPr="00EF06A7" w:rsidRDefault="009815C2" w:rsidP="003F3D96">
      <w:pPr>
        <w:pStyle w:val="H6"/>
      </w:pPr>
      <w:r w:rsidRPr="00EF06A7">
        <w:t>11.1.9.1.1_1</w:t>
      </w:r>
      <w:r w:rsidRPr="00EF06A7">
        <w:tab/>
        <w:t xml:space="preserve">2Rx FR1 PSFCH decoding capability - </w:t>
      </w:r>
      <w:r w:rsidRPr="00EF06A7">
        <w:rPr>
          <w:rFonts w:eastAsia="Malgun Gothic"/>
        </w:rPr>
        <w:t>maximum number of received PS</w:t>
      </w:r>
      <w:r w:rsidRPr="00EF06A7">
        <w:t>F</w:t>
      </w:r>
      <w:r w:rsidRPr="00EF06A7">
        <w:rPr>
          <w:rFonts w:eastAsia="Malgun Gothic"/>
        </w:rPr>
        <w:t>CHs</w:t>
      </w:r>
    </w:p>
    <w:p w14:paraId="4C2427E7" w14:textId="5D2CB0C8" w:rsidR="004B41A8" w:rsidRPr="00EF06A7" w:rsidRDefault="004B41A8" w:rsidP="00A07251">
      <w:pPr>
        <w:pStyle w:val="H6"/>
        <w:rPr>
          <w:rFonts w:eastAsia="Malgun Gothic"/>
        </w:rPr>
      </w:pPr>
      <w:r w:rsidRPr="00EF06A7">
        <w:rPr>
          <w:rFonts w:eastAsia="Malgun Gothic"/>
        </w:rPr>
        <w:t>11.1.9</w:t>
      </w:r>
      <w:r w:rsidR="004321BF" w:rsidRPr="00EF06A7">
        <w:t>.1_1</w:t>
      </w:r>
      <w:r w:rsidRPr="00EF06A7">
        <w:rPr>
          <w:rFonts w:eastAsia="Malgun Gothic"/>
        </w:rPr>
        <w:t>.1.1</w:t>
      </w:r>
      <w:r w:rsidRPr="00EF06A7">
        <w:rPr>
          <w:rFonts w:eastAsia="Malgun Gothic"/>
          <w:lang w:eastAsia="zh-CN"/>
        </w:rPr>
        <w:tab/>
        <w:t>Test purpose</w:t>
      </w:r>
    </w:p>
    <w:p w14:paraId="221BA0BC" w14:textId="77777777" w:rsidR="004B41A8" w:rsidRPr="00EF06A7" w:rsidRDefault="004B41A8" w:rsidP="004B41A8">
      <w:pPr>
        <w:rPr>
          <w:rFonts w:eastAsia="Malgun Gothic"/>
          <w:lang w:eastAsia="ko-KR"/>
        </w:rPr>
      </w:pPr>
      <w:r w:rsidRPr="00EF06A7">
        <w:rPr>
          <w:rFonts w:eastAsia="SimSun"/>
          <w:lang w:eastAsia="ja-JP"/>
        </w:rPr>
        <w:t xml:space="preserve">The purpose is to </w:t>
      </w:r>
      <w:r w:rsidRPr="00EF06A7">
        <w:rPr>
          <w:rFonts w:eastAsia="Malgun Gothic"/>
        </w:rPr>
        <w:t>verify the maximum number of PSFCHs received by UE per slot in group cast scenario by using ACK/NACK feedback mode</w:t>
      </w:r>
      <w:r w:rsidRPr="00EF06A7">
        <w:rPr>
          <w:lang w:eastAsia="ko-KR"/>
        </w:rPr>
        <w:t>.</w:t>
      </w:r>
    </w:p>
    <w:p w14:paraId="18F221A5" w14:textId="4F76B491" w:rsidR="004B41A8" w:rsidRPr="00EF06A7" w:rsidRDefault="004B41A8" w:rsidP="00A07251">
      <w:pPr>
        <w:pStyle w:val="H6"/>
        <w:rPr>
          <w:rFonts w:eastAsia="Malgun Gothic"/>
          <w:lang w:eastAsia="en-US"/>
        </w:rPr>
      </w:pPr>
      <w:r w:rsidRPr="00EF06A7">
        <w:rPr>
          <w:rFonts w:eastAsia="Malgun Gothic"/>
        </w:rPr>
        <w:t>11.1.9</w:t>
      </w:r>
      <w:r w:rsidR="004321BF" w:rsidRPr="00EF06A7">
        <w:t>.1_1</w:t>
      </w:r>
      <w:r w:rsidRPr="00EF06A7">
        <w:rPr>
          <w:rFonts w:eastAsia="Malgun Gothic"/>
        </w:rPr>
        <w:t>.1.2</w:t>
      </w:r>
      <w:r w:rsidRPr="00EF06A7">
        <w:rPr>
          <w:rFonts w:eastAsia="Malgun Gothic"/>
          <w:lang w:eastAsia="zh-CN"/>
        </w:rPr>
        <w:tab/>
        <w:t>Test applicability</w:t>
      </w:r>
    </w:p>
    <w:p w14:paraId="1C016626" w14:textId="77777777" w:rsidR="004B41A8" w:rsidRPr="00EF06A7" w:rsidRDefault="004B41A8" w:rsidP="004B41A8">
      <w:pPr>
        <w:rPr>
          <w:rFonts w:eastAsia="Malgun Gothic"/>
        </w:rPr>
      </w:pPr>
      <w:r w:rsidRPr="00EF06A7">
        <w:t>This test case applies to all types of NR UE release 16 and forward which support NR sidelink communication, as specified in Table 11.1.1.1.2-1.</w:t>
      </w:r>
    </w:p>
    <w:p w14:paraId="7CB883E9" w14:textId="76AEB0B5" w:rsidR="004B41A8" w:rsidRPr="00EF06A7" w:rsidRDefault="004B41A8" w:rsidP="00A07251">
      <w:pPr>
        <w:pStyle w:val="H6"/>
        <w:rPr>
          <w:rFonts w:eastAsia="Malgun Gothic"/>
        </w:rPr>
      </w:pPr>
      <w:r w:rsidRPr="00EF06A7">
        <w:rPr>
          <w:rFonts w:eastAsia="Malgun Gothic"/>
        </w:rPr>
        <w:t>11.1.9</w:t>
      </w:r>
      <w:r w:rsidR="004321BF" w:rsidRPr="00EF06A7">
        <w:t>.1_1</w:t>
      </w:r>
      <w:r w:rsidRPr="00EF06A7">
        <w:rPr>
          <w:rFonts w:eastAsia="Malgun Gothic"/>
        </w:rPr>
        <w:t>.1.3</w:t>
      </w:r>
      <w:r w:rsidRPr="00EF06A7">
        <w:rPr>
          <w:rFonts w:eastAsia="Malgun Gothic"/>
          <w:lang w:eastAsia="zh-CN"/>
        </w:rPr>
        <w:tab/>
        <w:t>Test description</w:t>
      </w:r>
    </w:p>
    <w:p w14:paraId="4DA9861E" w14:textId="3CB75401" w:rsidR="004B41A8" w:rsidRPr="00EF06A7" w:rsidRDefault="004B41A8" w:rsidP="00A07251">
      <w:pPr>
        <w:pStyle w:val="H6"/>
        <w:rPr>
          <w:rFonts w:eastAsia="Malgun Gothic"/>
        </w:rPr>
      </w:pPr>
      <w:r w:rsidRPr="00EF06A7">
        <w:rPr>
          <w:rFonts w:eastAsia="Malgun Gothic"/>
        </w:rPr>
        <w:t>11.1.9</w:t>
      </w:r>
      <w:r w:rsidR="004321BF" w:rsidRPr="00EF06A7">
        <w:t>.1_1</w:t>
      </w:r>
      <w:r w:rsidRPr="00EF06A7">
        <w:rPr>
          <w:rFonts w:eastAsia="Malgun Gothic"/>
        </w:rPr>
        <w:t>.1.3.1</w:t>
      </w:r>
      <w:r w:rsidRPr="00EF06A7">
        <w:rPr>
          <w:rFonts w:eastAsia="Malgun Gothic"/>
        </w:rPr>
        <w:tab/>
        <w:t>Initial conditions</w:t>
      </w:r>
    </w:p>
    <w:p w14:paraId="7B8B0C21" w14:textId="77777777" w:rsidR="004B41A8" w:rsidRPr="00EF06A7" w:rsidRDefault="004B41A8" w:rsidP="004B41A8">
      <w:pPr>
        <w:rPr>
          <w:rFonts w:eastAsia="Malgun Gothic"/>
        </w:rPr>
      </w:pPr>
      <w:r w:rsidRPr="00EF06A7">
        <w:t>Initial conditions are a set of test configurations the UE needs to be tested in and the steps for the SS to take with the UE to reach the correct measurement state.</w:t>
      </w:r>
    </w:p>
    <w:p w14:paraId="205D4906" w14:textId="77777777" w:rsidR="004B41A8" w:rsidRPr="00EF06A7" w:rsidRDefault="004B41A8" w:rsidP="004B41A8">
      <w:r w:rsidRPr="00EF06A7">
        <w:t>The initial test configurations consist of environmental conditions, test frequencies, test channel bandwidths and sub-carrier spacing based on NR operating bands specified in 38.521-1 [7] subclause 5.3E.</w:t>
      </w:r>
    </w:p>
    <w:p w14:paraId="35C7288C" w14:textId="77777777" w:rsidR="004B41A8" w:rsidRPr="00EF06A7" w:rsidRDefault="004B41A8" w:rsidP="004B41A8">
      <w:r w:rsidRPr="00EF06A7">
        <w:t>PSCCH</w:t>
      </w:r>
      <w:r w:rsidRPr="00EF06A7">
        <w:rPr>
          <w:lang w:eastAsia="zh-CN"/>
        </w:rPr>
        <w:t xml:space="preserve"> and </w:t>
      </w:r>
      <w:r w:rsidRPr="00EF06A7">
        <w:t>PSSCH reference measurement channels are set according to Table 11.1.1.2-1 and Annex A.6 as appropriate.</w:t>
      </w:r>
    </w:p>
    <w:p w14:paraId="346B53A2" w14:textId="77777777" w:rsidR="004B41A8" w:rsidRPr="00EF06A7" w:rsidRDefault="004B41A8" w:rsidP="004B41A8">
      <w:r w:rsidRPr="00EF06A7">
        <w:t>Configurations of the GNSS simulator are specified in TS 38.508-1 [6] Table 4.11.2-2 and the GNSS simulator is configured for Scenario #1: static in Geographical area #1. Geographical area #1 is also pre-configured in the UE.</w:t>
      </w:r>
    </w:p>
    <w:p w14:paraId="1474405A" w14:textId="77777777" w:rsidR="004B41A8" w:rsidRPr="00EF06A7" w:rsidRDefault="004B41A8" w:rsidP="004B41A8">
      <w:pPr>
        <w:rPr>
          <w:lang w:eastAsia="ko-KR"/>
        </w:rPr>
      </w:pPr>
      <w:r w:rsidRPr="00EF06A7">
        <w:t>Test Environment: Normal, as defined in TS 38.508-1 [6] clause 4.1.</w:t>
      </w:r>
    </w:p>
    <w:p w14:paraId="4AD56FA5" w14:textId="77777777" w:rsidR="004B41A8" w:rsidRPr="00EF06A7" w:rsidRDefault="004B41A8" w:rsidP="004B41A8">
      <w:pPr>
        <w:rPr>
          <w:lang w:eastAsia="en-US"/>
        </w:rPr>
      </w:pPr>
      <w:r w:rsidRPr="00EF06A7">
        <w:t>Frequencies to be tested: Low Range, as defined in TS 38.508-1 [6] clause 4.3.1.8.</w:t>
      </w:r>
    </w:p>
    <w:p w14:paraId="7928FA8F" w14:textId="7BA94B74" w:rsidR="004B41A8" w:rsidRPr="00EF06A7" w:rsidRDefault="004B41A8" w:rsidP="004B41A8">
      <w:r w:rsidRPr="00EF06A7">
        <w:t>Channel Bandwidths to be tested: As specified per test number in Table 11.1.9.1.</w:t>
      </w:r>
      <w:r w:rsidR="004321BF" w:rsidRPr="00EF06A7">
        <w:t>1.</w:t>
      </w:r>
      <w:r w:rsidRPr="00EF06A7">
        <w:t>0</w:t>
      </w:r>
      <w:r w:rsidRPr="00EF06A7">
        <w:noBreakHyphen/>
        <w:t>2 as defined in TS 38.508-1 [6] clause 4.3.1.8.</w:t>
      </w:r>
    </w:p>
    <w:p w14:paraId="34213630" w14:textId="77777777" w:rsidR="004B41A8" w:rsidRPr="00EF06A7" w:rsidRDefault="004B41A8" w:rsidP="004B41A8">
      <w:pPr>
        <w:pStyle w:val="B1"/>
      </w:pPr>
      <w:r w:rsidRPr="00EF06A7">
        <w:t>1.</w:t>
      </w:r>
      <w:r w:rsidRPr="00EF06A7">
        <w:tab/>
        <w:t>Connect the SS, the faders, and the AWGN noise source to the UE antenna connectors, connect the SS COM port to the UE COM port, and connect the GNSS simulator to the UE GNSS RX antenna connector as shown in TS 38.508-1 [6] Annex A, Figure A.3.1.9.1(TE part) and Figure A.3.2.7.1 (UE part).</w:t>
      </w:r>
    </w:p>
    <w:p w14:paraId="79289B30" w14:textId="429A0E7A" w:rsidR="004B41A8" w:rsidRPr="00EF06A7" w:rsidRDefault="004B41A8" w:rsidP="004B41A8">
      <w:pPr>
        <w:pStyle w:val="B1"/>
      </w:pPr>
      <w:r w:rsidRPr="00EF06A7">
        <w:t>2.</w:t>
      </w:r>
      <w:r w:rsidRPr="00EF06A7">
        <w:tab/>
        <w:t>The parameter settings for the V2X sidelink transmission over PC5 interface are pre-configured according to TS 38.508-1 [6] clause 4.10.1. Message content exceptions are defined in clause 11.1.9</w:t>
      </w:r>
      <w:r w:rsidR="004321BF" w:rsidRPr="00EF06A7">
        <w:t>.1_1</w:t>
      </w:r>
      <w:r w:rsidRPr="00EF06A7">
        <w:t>.1.3.3.</w:t>
      </w:r>
    </w:p>
    <w:p w14:paraId="25D672C8" w14:textId="70E04E54" w:rsidR="004B41A8" w:rsidRPr="00EF06A7" w:rsidRDefault="004B41A8" w:rsidP="004B41A8">
      <w:pPr>
        <w:pStyle w:val="B1"/>
      </w:pPr>
      <w:r w:rsidRPr="00EF06A7">
        <w:t>3.</w:t>
      </w:r>
      <w:r w:rsidRPr="00EF06A7">
        <w:tab/>
        <w:t>Sidelink physical channels and signals are initially set up according to Table 11.1.1.2-1, Table 11.1.9.1.</w:t>
      </w:r>
      <w:r w:rsidR="004321BF" w:rsidRPr="00EF06A7">
        <w:t>1.</w:t>
      </w:r>
      <w:r w:rsidRPr="00EF06A7">
        <w:t>0-1 and Annex A.6 as appropriate.</w:t>
      </w:r>
    </w:p>
    <w:p w14:paraId="2EFE1D54" w14:textId="77777777" w:rsidR="004B41A8" w:rsidRPr="00EF06A7" w:rsidRDefault="004B41A8" w:rsidP="004B41A8">
      <w:pPr>
        <w:pStyle w:val="B1"/>
      </w:pPr>
      <w:r w:rsidRPr="00EF06A7">
        <w:t>4.</w:t>
      </w:r>
      <w:r w:rsidRPr="00EF06A7">
        <w:tab/>
        <w:t>Propagation conditions are set according to Annex B.0.</w:t>
      </w:r>
    </w:p>
    <w:p w14:paraId="65B7DB9B" w14:textId="329F8445" w:rsidR="004B41A8" w:rsidRPr="00EF06A7" w:rsidRDefault="004B41A8" w:rsidP="004B41A8">
      <w:pPr>
        <w:pStyle w:val="B1"/>
      </w:pPr>
      <w:r w:rsidRPr="00EF06A7">
        <w:t>5.</w:t>
      </w:r>
      <w:r w:rsidRPr="00EF06A7">
        <w:tab/>
        <w:t xml:space="preserve">Determine the number of sidelink UEs, </w:t>
      </w:r>
      <w:r w:rsidR="00A07251" w:rsidRPr="00EF06A7">
        <w:t>i.e.</w:t>
      </w:r>
      <w:r w:rsidRPr="00EF06A7">
        <w:t xml:space="preserve"> N, as follows:</w:t>
      </w:r>
    </w:p>
    <w:p w14:paraId="5970BD12" w14:textId="77777777" w:rsidR="004B41A8" w:rsidRPr="00EF06A7" w:rsidRDefault="004B41A8" w:rsidP="004B41A8">
      <w:pPr>
        <w:pStyle w:val="B2"/>
        <w:rPr>
          <w:lang w:eastAsia="zh-CN"/>
        </w:rPr>
      </w:pPr>
      <w:r w:rsidRPr="00EF06A7">
        <w:rPr>
          <w:lang w:eastAsia="zh-CN"/>
        </w:rPr>
        <w:t>-</w:t>
      </w:r>
      <w:r w:rsidRPr="00EF06A7">
        <w:rPr>
          <w:lang w:eastAsia="zh-CN"/>
        </w:rPr>
        <w:tab/>
        <w:t>N = 5 if pc_psfch_RxNumber_n5 = true;</w:t>
      </w:r>
    </w:p>
    <w:p w14:paraId="55124DBB" w14:textId="77777777" w:rsidR="004B41A8" w:rsidRPr="00EF06A7" w:rsidRDefault="004B41A8" w:rsidP="004B41A8">
      <w:pPr>
        <w:pStyle w:val="B2"/>
        <w:rPr>
          <w:lang w:eastAsia="zh-CN"/>
        </w:rPr>
      </w:pPr>
      <w:r w:rsidRPr="00EF06A7">
        <w:rPr>
          <w:lang w:eastAsia="zh-CN"/>
        </w:rPr>
        <w:t>-</w:t>
      </w:r>
      <w:r w:rsidRPr="00EF06A7">
        <w:rPr>
          <w:lang w:eastAsia="zh-CN"/>
        </w:rPr>
        <w:tab/>
        <w:t>N = 15 if pc_psfch_RxNumber_n15 = true;</w:t>
      </w:r>
    </w:p>
    <w:p w14:paraId="3A3CD1E1" w14:textId="77777777" w:rsidR="004B41A8" w:rsidRPr="00EF06A7" w:rsidRDefault="004B41A8" w:rsidP="004B41A8">
      <w:pPr>
        <w:pStyle w:val="B2"/>
        <w:rPr>
          <w:lang w:eastAsia="zh-CN"/>
        </w:rPr>
      </w:pPr>
      <w:r w:rsidRPr="00EF06A7">
        <w:rPr>
          <w:lang w:eastAsia="zh-CN"/>
        </w:rPr>
        <w:t>-</w:t>
      </w:r>
      <w:r w:rsidRPr="00EF06A7">
        <w:rPr>
          <w:lang w:eastAsia="zh-CN"/>
        </w:rPr>
        <w:tab/>
        <w:t>N = 25 if pc_psfch_RxNumber_n25 = true;</w:t>
      </w:r>
    </w:p>
    <w:p w14:paraId="4A4C8180" w14:textId="77777777" w:rsidR="004B41A8" w:rsidRPr="00EF06A7" w:rsidRDefault="004B41A8" w:rsidP="004B41A8">
      <w:pPr>
        <w:pStyle w:val="B2"/>
        <w:rPr>
          <w:lang w:eastAsia="zh-CN"/>
        </w:rPr>
      </w:pPr>
      <w:r w:rsidRPr="00EF06A7">
        <w:rPr>
          <w:lang w:eastAsia="zh-CN"/>
        </w:rPr>
        <w:t>-</w:t>
      </w:r>
      <w:r w:rsidRPr="00EF06A7">
        <w:rPr>
          <w:lang w:eastAsia="zh-CN"/>
        </w:rPr>
        <w:tab/>
        <w:t>N = 32 if pc_psfch_RxNumber_n32 = true;</w:t>
      </w:r>
    </w:p>
    <w:p w14:paraId="7410E064" w14:textId="77777777" w:rsidR="004B41A8" w:rsidRPr="00EF06A7" w:rsidRDefault="004B41A8" w:rsidP="004B41A8">
      <w:pPr>
        <w:pStyle w:val="B2"/>
        <w:rPr>
          <w:lang w:eastAsia="zh-CN"/>
        </w:rPr>
      </w:pPr>
      <w:r w:rsidRPr="00EF06A7">
        <w:rPr>
          <w:lang w:eastAsia="zh-CN"/>
        </w:rPr>
        <w:t>-</w:t>
      </w:r>
      <w:r w:rsidRPr="00EF06A7">
        <w:rPr>
          <w:lang w:eastAsia="zh-CN"/>
        </w:rPr>
        <w:tab/>
        <w:t>N = 35 if pc_psfch_RxNumber_n35 = true;</w:t>
      </w:r>
    </w:p>
    <w:p w14:paraId="467D54D0" w14:textId="77777777" w:rsidR="004B41A8" w:rsidRPr="00EF06A7" w:rsidRDefault="004B41A8" w:rsidP="004B41A8">
      <w:pPr>
        <w:pStyle w:val="B2"/>
        <w:rPr>
          <w:lang w:eastAsia="zh-CN"/>
        </w:rPr>
      </w:pPr>
      <w:r w:rsidRPr="00EF06A7">
        <w:rPr>
          <w:lang w:eastAsia="zh-CN"/>
        </w:rPr>
        <w:t>-</w:t>
      </w:r>
      <w:r w:rsidRPr="00EF06A7">
        <w:rPr>
          <w:lang w:eastAsia="zh-CN"/>
        </w:rPr>
        <w:tab/>
        <w:t>N = 45 if pc_psfch_RxNumber_n45 = true;</w:t>
      </w:r>
    </w:p>
    <w:p w14:paraId="512B8C66" w14:textId="77777777" w:rsidR="004B41A8" w:rsidRPr="00EF06A7" w:rsidRDefault="004B41A8" w:rsidP="004B41A8">
      <w:pPr>
        <w:pStyle w:val="B2"/>
        <w:rPr>
          <w:lang w:eastAsia="zh-CN"/>
        </w:rPr>
      </w:pPr>
      <w:r w:rsidRPr="00EF06A7">
        <w:rPr>
          <w:lang w:eastAsia="zh-CN"/>
        </w:rPr>
        <w:t>-</w:t>
      </w:r>
      <w:r w:rsidRPr="00EF06A7">
        <w:rPr>
          <w:lang w:eastAsia="zh-CN"/>
        </w:rPr>
        <w:tab/>
        <w:t>N = 50 if pc_psfch_RxNumber_n50 = true;</w:t>
      </w:r>
    </w:p>
    <w:p w14:paraId="0EB600EC" w14:textId="77777777" w:rsidR="004B41A8" w:rsidRPr="00EF06A7" w:rsidRDefault="004B41A8" w:rsidP="004B41A8">
      <w:pPr>
        <w:pStyle w:val="B2"/>
        <w:rPr>
          <w:lang w:eastAsia="zh-CN"/>
        </w:rPr>
      </w:pPr>
      <w:r w:rsidRPr="00EF06A7">
        <w:rPr>
          <w:lang w:eastAsia="zh-CN"/>
        </w:rPr>
        <w:t>-</w:t>
      </w:r>
      <w:r w:rsidRPr="00EF06A7">
        <w:rPr>
          <w:lang w:eastAsia="zh-CN"/>
        </w:rPr>
        <w:tab/>
        <w:t>N = 64 if pc_psfch_RxNumber_n64 = true;</w:t>
      </w:r>
    </w:p>
    <w:p w14:paraId="774E055E" w14:textId="5D03F62E" w:rsidR="004B41A8" w:rsidRPr="00EF06A7" w:rsidRDefault="004B41A8" w:rsidP="004B41A8">
      <w:pPr>
        <w:pStyle w:val="B1"/>
        <w:rPr>
          <w:lang w:eastAsia="en-US"/>
        </w:rPr>
      </w:pPr>
      <w:r w:rsidRPr="00EF06A7">
        <w:rPr>
          <w:rFonts w:eastAsia="PMingLiU"/>
          <w:lang w:eastAsia="zh-TW"/>
        </w:rPr>
        <w:t>6.</w:t>
      </w:r>
      <w:r w:rsidRPr="00EF06A7">
        <w:rPr>
          <w:rFonts w:eastAsia="PMingLiU"/>
          <w:lang w:eastAsia="zh-TW"/>
        </w:rPr>
        <w:tab/>
        <w:t xml:space="preserve">Ensure the UE is in state 4-A with generic procedure parameters </w:t>
      </w:r>
      <w:r w:rsidRPr="00EF06A7">
        <w:t xml:space="preserve">Test Loop Function = </w:t>
      </w:r>
      <w:r w:rsidRPr="00EF06A7">
        <w:rPr>
          <w:i/>
        </w:rPr>
        <w:t>On</w:t>
      </w:r>
      <w:r w:rsidRPr="00EF06A7">
        <w:rPr>
          <w:rFonts w:eastAsia="PMingLiU"/>
          <w:lang w:eastAsia="zh-TW"/>
        </w:rPr>
        <w:t xml:space="preserve"> according to TS 38.508-1 [6] clause 4.4A.2. The UE is configured as the transmitting UE and operates in ACK/NACK HARQ groupcast mode. Message contents are defined in clause </w:t>
      </w:r>
      <w:r w:rsidRPr="00EF06A7">
        <w:t>11.1.9</w:t>
      </w:r>
      <w:r w:rsidR="004321BF" w:rsidRPr="00EF06A7">
        <w:t>.1_1</w:t>
      </w:r>
      <w:r w:rsidRPr="00EF06A7">
        <w:t>.1.3.3.</w:t>
      </w:r>
    </w:p>
    <w:p w14:paraId="0730EABA" w14:textId="77777777" w:rsidR="004B41A8" w:rsidRPr="00EF06A7" w:rsidRDefault="004B41A8" w:rsidP="004B41A8">
      <w:pPr>
        <w:pStyle w:val="B1"/>
      </w:pPr>
      <w:r w:rsidRPr="00EF06A7">
        <w:rPr>
          <w:rFonts w:eastAsia="PMingLiU"/>
          <w:lang w:eastAsia="zh-TW"/>
        </w:rPr>
        <w:t>7.</w:t>
      </w:r>
      <w:r w:rsidRPr="00EF06A7">
        <w:rPr>
          <w:rFonts w:eastAsia="PMingLiU"/>
          <w:lang w:eastAsia="zh-TW"/>
        </w:rPr>
        <w:tab/>
      </w:r>
      <w:r w:rsidRPr="00EF06A7">
        <w:t>The GNSS simulator is triggered to start step 1 of Scenario #1 to simulate a location in the centre of Geographical area #1. Wait for the UE to acquire the GNSS signal.</w:t>
      </w:r>
    </w:p>
    <w:p w14:paraId="7AA9938B" w14:textId="267072FA" w:rsidR="004B41A8" w:rsidRPr="00EF06A7" w:rsidRDefault="004B41A8" w:rsidP="00A07251">
      <w:pPr>
        <w:pStyle w:val="H6"/>
        <w:rPr>
          <w:rFonts w:eastAsia="Malgun Gothic"/>
        </w:rPr>
      </w:pPr>
      <w:r w:rsidRPr="00EF06A7">
        <w:rPr>
          <w:rFonts w:eastAsia="Malgun Gothic"/>
        </w:rPr>
        <w:t>11.1.9</w:t>
      </w:r>
      <w:r w:rsidR="004321BF" w:rsidRPr="00EF06A7">
        <w:t>.1_1</w:t>
      </w:r>
      <w:r w:rsidRPr="00EF06A7">
        <w:rPr>
          <w:rFonts w:eastAsia="Malgun Gothic"/>
        </w:rPr>
        <w:t>.1.3.2</w:t>
      </w:r>
      <w:r w:rsidRPr="00EF06A7">
        <w:rPr>
          <w:rFonts w:eastAsia="Malgun Gothic"/>
        </w:rPr>
        <w:tab/>
        <w:t>Test procedure</w:t>
      </w:r>
    </w:p>
    <w:p w14:paraId="568E419E" w14:textId="77777777" w:rsidR="004B41A8" w:rsidRPr="00EF06A7" w:rsidRDefault="004B41A8" w:rsidP="004B41A8">
      <w:pPr>
        <w:pStyle w:val="B1"/>
        <w:rPr>
          <w:rFonts w:eastAsia="Malgun Gothic"/>
        </w:rPr>
      </w:pPr>
      <w:r w:rsidRPr="00EF06A7">
        <w:t>1.</w:t>
      </w:r>
      <w:r w:rsidRPr="00EF06A7">
        <w:tab/>
        <w:t xml:space="preserve">The UE under test transmits PSCCH/PSSCH in every PSCCH/PSSCH duration for NR sidelink communication according to </w:t>
      </w:r>
      <w:r w:rsidRPr="00EF06A7">
        <w:rPr>
          <w:i/>
        </w:rPr>
        <w:t>SL-PreconfigurationNR</w:t>
      </w:r>
      <w:r w:rsidRPr="00EF06A7">
        <w:t xml:space="preserve">. The Sidelink UEs receive the PSSCH sent by the UE under test and send PSFCH. </w:t>
      </w:r>
      <w:r w:rsidRPr="00EF06A7">
        <w:rPr>
          <w:rFonts w:eastAsia="Malgun Gothic"/>
        </w:rPr>
        <w:t>Information transmitted in each PSFCH is randomly selected from Option A, Option B and Option C with probability of 50%, 25% and 25% respectively. Transmitted PSFCHs are related to one PSSCH which is transmitted by tested UE and occupies all the subchannels.</w:t>
      </w:r>
    </w:p>
    <w:p w14:paraId="2A7829A2" w14:textId="77777777" w:rsidR="004B41A8" w:rsidRPr="00EF06A7" w:rsidRDefault="004B41A8" w:rsidP="004B41A8">
      <w:pPr>
        <w:pStyle w:val="B2"/>
      </w:pPr>
      <w:r w:rsidRPr="00EF06A7">
        <w:t>-</w:t>
      </w:r>
      <w:r w:rsidRPr="00EF06A7">
        <w:tab/>
        <w:t>Option A: All the UEs in the group transmit ACKs</w:t>
      </w:r>
    </w:p>
    <w:p w14:paraId="5EE20085" w14:textId="77777777" w:rsidR="004B41A8" w:rsidRPr="00EF06A7" w:rsidRDefault="004B41A8" w:rsidP="004B41A8">
      <w:pPr>
        <w:pStyle w:val="B2"/>
      </w:pPr>
      <w:r w:rsidRPr="00EF06A7">
        <w:t>-</w:t>
      </w:r>
      <w:r w:rsidRPr="00EF06A7">
        <w:tab/>
        <w:t>Option B: One UE transmits NACK and the rest of UEs transmit ACKs. The PSFCH resource index with NACK is random per slot</w:t>
      </w:r>
    </w:p>
    <w:p w14:paraId="1F3AD1E6" w14:textId="2CA229ED" w:rsidR="004B41A8" w:rsidRPr="00EF06A7" w:rsidRDefault="004B41A8" w:rsidP="004B41A8">
      <w:pPr>
        <w:pStyle w:val="B2"/>
      </w:pPr>
      <w:r w:rsidRPr="00EF06A7">
        <w:t>-</w:t>
      </w:r>
      <w:r w:rsidRPr="00EF06A7">
        <w:tab/>
        <w:t>Option C: One UE transmits nothing (i.e.</w:t>
      </w:r>
      <w:r w:rsidR="00A07251" w:rsidRPr="00EF06A7">
        <w:t xml:space="preserve"> </w:t>
      </w:r>
      <w:r w:rsidRPr="00EF06A7">
        <w:t>DTX) and the rest of UEs transmit ACKs. The PSFCH resource index of the DTX is random per slot.</w:t>
      </w:r>
    </w:p>
    <w:p w14:paraId="2E932764" w14:textId="00A14749" w:rsidR="004B41A8" w:rsidRPr="00EF06A7" w:rsidRDefault="004B41A8" w:rsidP="004B41A8">
      <w:pPr>
        <w:pStyle w:val="B1"/>
      </w:pPr>
      <w:r w:rsidRPr="00EF06A7">
        <w:t>2.</w:t>
      </w:r>
      <w:r w:rsidRPr="00EF06A7">
        <w:tab/>
        <w:t>Set the parameters of the bandwidth, MCS, reference channel, the propagation condition, the correlation matrix and the SNR according to Table 11.1.9</w:t>
      </w:r>
      <w:r w:rsidR="004321BF" w:rsidRPr="00EF06A7">
        <w:t>.1_1</w:t>
      </w:r>
      <w:r w:rsidRPr="00EF06A7">
        <w:t>.1.4</w:t>
      </w:r>
      <w:r w:rsidRPr="00EF06A7">
        <w:noBreakHyphen/>
        <w:t>1 as appropriate.</w:t>
      </w:r>
    </w:p>
    <w:p w14:paraId="5E5B0211" w14:textId="7157A96F" w:rsidR="004B41A8" w:rsidRPr="00EF06A7" w:rsidRDefault="004B41A8" w:rsidP="004B41A8">
      <w:pPr>
        <w:pStyle w:val="B1"/>
      </w:pPr>
      <w:r w:rsidRPr="00EF06A7">
        <w:t>3.</w:t>
      </w:r>
      <w:r w:rsidRPr="00EF06A7">
        <w:tab/>
        <w:t>Measure probability of success detection slot with ACK only, and probability of success detection slot with NACK or DTX according to the test method described in Annex G.5 for a duration sufficient to achieve statistical significance. Pass the UE if the measured probability of success detection slot with ACK only, and probability of success detection slot with NACK or DTX are no less than the reference value in Table 11.1.9.1</w:t>
      </w:r>
      <w:r w:rsidR="004321BF" w:rsidRPr="00EF06A7">
        <w:t>.1_1</w:t>
      </w:r>
      <w:r w:rsidRPr="00EF06A7">
        <w:t>.4</w:t>
      </w:r>
      <w:r w:rsidRPr="00EF06A7">
        <w:noBreakHyphen/>
        <w:t>1. Otherwise fail the UE.</w:t>
      </w:r>
    </w:p>
    <w:p w14:paraId="646B1EBD" w14:textId="5FA3A418" w:rsidR="004B41A8" w:rsidRPr="00EF06A7" w:rsidRDefault="004B41A8" w:rsidP="004B41A8">
      <w:pPr>
        <w:pStyle w:val="B1"/>
      </w:pPr>
      <w:r w:rsidRPr="00EF06A7">
        <w:t>4.</w:t>
      </w:r>
      <w:r w:rsidRPr="00EF06A7">
        <w:tab/>
        <w:t>Repeat steps from 1 to 3 for each subtest in Table 11.1.9.1</w:t>
      </w:r>
      <w:r w:rsidR="004321BF" w:rsidRPr="00EF06A7">
        <w:t>.1_1</w:t>
      </w:r>
      <w:r w:rsidRPr="00EF06A7">
        <w:t>.4</w:t>
      </w:r>
      <w:r w:rsidRPr="00EF06A7">
        <w:noBreakHyphen/>
        <w:t>1 as appropriate.</w:t>
      </w:r>
    </w:p>
    <w:p w14:paraId="7C872D52" w14:textId="29CCD9FD" w:rsidR="004B41A8" w:rsidRPr="00EF06A7" w:rsidRDefault="004B41A8" w:rsidP="00A07251">
      <w:pPr>
        <w:pStyle w:val="H6"/>
        <w:rPr>
          <w:rFonts w:eastAsia="Malgun Gothic"/>
        </w:rPr>
      </w:pPr>
      <w:r w:rsidRPr="00EF06A7">
        <w:rPr>
          <w:rFonts w:eastAsia="Malgun Gothic"/>
        </w:rPr>
        <w:t>11.1.9.1</w:t>
      </w:r>
      <w:r w:rsidR="004321BF" w:rsidRPr="00EF06A7">
        <w:t>.1_1</w:t>
      </w:r>
      <w:r w:rsidRPr="00EF06A7">
        <w:rPr>
          <w:rFonts w:eastAsia="Malgun Gothic"/>
        </w:rPr>
        <w:t>.3.3</w:t>
      </w:r>
      <w:r w:rsidRPr="00EF06A7">
        <w:rPr>
          <w:rFonts w:eastAsia="Malgun Gothic"/>
        </w:rPr>
        <w:tab/>
        <w:t>Message contents</w:t>
      </w:r>
    </w:p>
    <w:p w14:paraId="68E29BDF" w14:textId="77777777" w:rsidR="004B41A8" w:rsidRPr="00EF06A7" w:rsidRDefault="004B41A8" w:rsidP="004B41A8">
      <w:pPr>
        <w:rPr>
          <w:rFonts w:eastAsia="Malgun Gothic"/>
        </w:rPr>
      </w:pPr>
      <w:r w:rsidRPr="00EF06A7">
        <w:t>Message contents are according to TS 38.508-1 [6] clause 5.4</w:t>
      </w:r>
      <w:r w:rsidRPr="00EF06A7">
        <w:rPr>
          <w:lang w:eastAsia="zh-CN"/>
        </w:rPr>
        <w:t>.3</w:t>
      </w:r>
      <w:r w:rsidRPr="00EF06A7">
        <w:t xml:space="preserve"> with the following exceptions.</w:t>
      </w:r>
    </w:p>
    <w:p w14:paraId="5882A83B" w14:textId="45E2EF3D" w:rsidR="004B41A8" w:rsidRPr="00EF06A7" w:rsidRDefault="004B41A8" w:rsidP="004B41A8">
      <w:pPr>
        <w:pStyle w:val="TH"/>
      </w:pPr>
      <w:r w:rsidRPr="00EF06A7">
        <w:t>Table 11.1.9.1</w:t>
      </w:r>
      <w:r w:rsidR="004321BF" w:rsidRPr="00EF06A7">
        <w:t>.1_1</w:t>
      </w:r>
      <w:r w:rsidRPr="00EF06A7">
        <w:t xml:space="preserve">.3.3-1: </w:t>
      </w:r>
      <w:r w:rsidRPr="00EF06A7">
        <w:rPr>
          <w:i/>
          <w:iCs/>
        </w:rPr>
        <w:t>SL-ResourcePool</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4B41A8" w:rsidRPr="00EF06A7" w14:paraId="77F9174C" w14:textId="77777777" w:rsidTr="004B41A8">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77CC0B1" w14:textId="77777777" w:rsidR="004B41A8" w:rsidRPr="00EF06A7" w:rsidRDefault="004B41A8">
            <w:pPr>
              <w:pStyle w:val="TAL"/>
            </w:pPr>
            <w:r w:rsidRPr="00EF06A7">
              <w:t>Derivation Path: TS 38.508-1 [6] Table 5.4.3-1</w:t>
            </w:r>
          </w:p>
        </w:tc>
      </w:tr>
      <w:tr w:rsidR="004B41A8" w:rsidRPr="00EF06A7" w14:paraId="7FEE4F72"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FA603" w14:textId="77777777" w:rsidR="004B41A8" w:rsidRPr="00EF06A7" w:rsidRDefault="004B41A8">
            <w:pPr>
              <w:pStyle w:val="TAH"/>
            </w:pPr>
            <w:r w:rsidRPr="00EF06A7">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08E0A" w14:textId="77777777" w:rsidR="004B41A8" w:rsidRPr="00EF06A7" w:rsidRDefault="004B41A8">
            <w:pPr>
              <w:pStyle w:val="TAH"/>
            </w:pPr>
            <w:r w:rsidRPr="00EF06A7">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60460" w14:textId="77777777" w:rsidR="004B41A8" w:rsidRPr="00EF06A7" w:rsidRDefault="004B41A8">
            <w:pPr>
              <w:pStyle w:val="TAH"/>
            </w:pPr>
            <w:r w:rsidRPr="00EF06A7">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02C28C" w14:textId="77777777" w:rsidR="004B41A8" w:rsidRPr="00EF06A7" w:rsidRDefault="004B41A8">
            <w:pPr>
              <w:pStyle w:val="TAH"/>
            </w:pPr>
            <w:r w:rsidRPr="00EF06A7">
              <w:t>Condition</w:t>
            </w:r>
          </w:p>
        </w:tc>
      </w:tr>
      <w:tr w:rsidR="004B41A8" w:rsidRPr="00EF06A7" w14:paraId="01B54BAE"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6AB967" w14:textId="77777777" w:rsidR="004B41A8" w:rsidRPr="00EF06A7" w:rsidRDefault="004B41A8">
            <w:pPr>
              <w:pStyle w:val="TAL"/>
            </w:pPr>
            <w:r w:rsidRPr="00EF06A7">
              <w:t>SL-ResourcePool-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7A153" w14:textId="77777777" w:rsidR="004B41A8" w:rsidRPr="00EF06A7" w:rsidRDefault="004B41A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4BF32" w14:textId="77777777" w:rsidR="004B41A8" w:rsidRPr="00EF06A7" w:rsidRDefault="004B41A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7DD66" w14:textId="77777777" w:rsidR="004B41A8" w:rsidRPr="00EF06A7" w:rsidRDefault="004B41A8">
            <w:pPr>
              <w:pStyle w:val="TAL"/>
            </w:pPr>
          </w:p>
        </w:tc>
      </w:tr>
      <w:tr w:rsidR="004B41A8" w:rsidRPr="00EF06A7" w14:paraId="4ADF9EAC"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24F97A" w14:textId="77777777" w:rsidR="004B41A8" w:rsidRPr="00EF06A7" w:rsidRDefault="004B41A8">
            <w:pPr>
              <w:pStyle w:val="TAL"/>
              <w:rPr>
                <w:snapToGrid w:val="0"/>
                <w:lang w:eastAsia="zh-CN"/>
              </w:rPr>
            </w:pPr>
            <w:r w:rsidRPr="00EF06A7">
              <w:rPr>
                <w:snapToGrid w:val="0"/>
                <w:lang w:eastAsia="zh-CN"/>
              </w:rPr>
              <w:t xml:space="preserve">  </w:t>
            </w:r>
            <w:r w:rsidRPr="00EF06A7">
              <w:t>sl-PSFCH</w:t>
            </w:r>
            <w:r w:rsidRPr="00EF06A7">
              <w:rPr>
                <w:rFonts w:eastAsia="DengXian"/>
              </w:rPr>
              <w:t>-Config</w:t>
            </w:r>
            <w:r w:rsidRPr="00EF06A7">
              <w:t>-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377B1" w14:textId="77777777" w:rsidR="004B41A8" w:rsidRPr="00EF06A7" w:rsidRDefault="004B41A8">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39EE3" w14:textId="77777777" w:rsidR="004B41A8" w:rsidRPr="00EF06A7" w:rsidRDefault="004B41A8">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33F49" w14:textId="77777777" w:rsidR="004B41A8" w:rsidRPr="00EF06A7" w:rsidRDefault="004B41A8">
            <w:pPr>
              <w:pStyle w:val="TAL"/>
              <w:rPr>
                <w:snapToGrid w:val="0"/>
              </w:rPr>
            </w:pPr>
          </w:p>
        </w:tc>
      </w:tr>
      <w:tr w:rsidR="004B41A8" w:rsidRPr="00EF06A7" w14:paraId="22451347"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70D70" w14:textId="77777777" w:rsidR="004B41A8" w:rsidRPr="00EF06A7" w:rsidRDefault="004B41A8">
            <w:pPr>
              <w:pStyle w:val="TAL"/>
              <w:rPr>
                <w:snapToGrid w:val="0"/>
                <w:lang w:eastAsia="zh-CN"/>
              </w:rPr>
            </w:pPr>
            <w:r w:rsidRPr="00EF06A7">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B8389" w14:textId="77777777" w:rsidR="004B41A8" w:rsidRPr="00EF06A7" w:rsidRDefault="004B41A8">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216BB" w14:textId="77777777" w:rsidR="004B41A8" w:rsidRPr="00EF06A7" w:rsidRDefault="004B41A8">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ED66E" w14:textId="77777777" w:rsidR="004B41A8" w:rsidRPr="00EF06A7" w:rsidRDefault="004B41A8">
            <w:pPr>
              <w:pStyle w:val="TAL"/>
              <w:rPr>
                <w:snapToGrid w:val="0"/>
              </w:rPr>
            </w:pPr>
          </w:p>
        </w:tc>
      </w:tr>
      <w:tr w:rsidR="004B41A8" w:rsidRPr="00EF06A7" w14:paraId="59640CE8"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1520D" w14:textId="77777777" w:rsidR="004B41A8" w:rsidRPr="00EF06A7" w:rsidRDefault="004B41A8">
            <w:pPr>
              <w:pStyle w:val="TAL"/>
              <w:rPr>
                <w:snapToGrid w:val="0"/>
                <w:lang w:eastAsia="zh-CN"/>
              </w:rPr>
            </w:pPr>
            <w:r w:rsidRPr="00EF06A7">
              <w:rPr>
                <w:snapToGrid w:val="0"/>
                <w:lang w:eastAsia="zh-CN"/>
              </w:rPr>
              <w:t xml:space="preserve">      </w:t>
            </w:r>
            <w:r w:rsidRPr="00EF06A7">
              <w:t>sl-PSFCH-Perio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58C9A" w14:textId="77777777" w:rsidR="004B41A8" w:rsidRPr="00EF06A7" w:rsidRDefault="004B41A8">
            <w:pPr>
              <w:pStyle w:val="TAL"/>
              <w:rPr>
                <w:snapToGrid w:val="0"/>
                <w:lang w:eastAsia="zh-CN"/>
              </w:rPr>
            </w:pPr>
            <w:r w:rsidRPr="00EF06A7">
              <w:rPr>
                <w:snapToGrid w:val="0"/>
                <w:lang w:eastAsia="zh-CN"/>
              </w:rPr>
              <w:t>sl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F952F" w14:textId="77777777" w:rsidR="004B41A8" w:rsidRPr="00EF06A7" w:rsidRDefault="004B41A8">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6B107B" w14:textId="77777777" w:rsidR="004B41A8" w:rsidRPr="00EF06A7" w:rsidRDefault="004B41A8">
            <w:pPr>
              <w:pStyle w:val="TAL"/>
              <w:rPr>
                <w:snapToGrid w:val="0"/>
              </w:rPr>
            </w:pPr>
          </w:p>
        </w:tc>
      </w:tr>
      <w:tr w:rsidR="004B41A8" w:rsidRPr="00EF06A7" w14:paraId="58BF6257"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01265" w14:textId="77777777" w:rsidR="004B41A8" w:rsidRPr="00EF06A7" w:rsidRDefault="004B41A8">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E9F09" w14:textId="77777777" w:rsidR="004B41A8" w:rsidRPr="00EF06A7" w:rsidRDefault="004B41A8">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7D6F0" w14:textId="77777777" w:rsidR="004B41A8" w:rsidRPr="00EF06A7" w:rsidRDefault="004B41A8">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D97A5" w14:textId="77777777" w:rsidR="004B41A8" w:rsidRPr="00EF06A7" w:rsidRDefault="004B41A8">
            <w:pPr>
              <w:pStyle w:val="TAL"/>
              <w:rPr>
                <w:snapToGrid w:val="0"/>
              </w:rPr>
            </w:pPr>
          </w:p>
        </w:tc>
      </w:tr>
      <w:tr w:rsidR="004B41A8" w:rsidRPr="00EF06A7" w14:paraId="3D9101B1"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C95CC" w14:textId="77777777" w:rsidR="004B41A8" w:rsidRPr="00EF06A7" w:rsidRDefault="004B41A8">
            <w:pPr>
              <w:pStyle w:val="TAL"/>
              <w:rPr>
                <w:snapToGrid w:val="0"/>
                <w:lang w:eastAsia="zh-CN"/>
              </w:rPr>
            </w:pPr>
            <w:r w:rsidRPr="00EF06A7">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B860E" w14:textId="77777777" w:rsidR="004B41A8" w:rsidRPr="00EF06A7" w:rsidRDefault="004B41A8">
            <w:pPr>
              <w:pStyle w:val="TAL"/>
              <w:rPr>
                <w:snapToGrid w:val="0"/>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2A3D9" w14:textId="77777777" w:rsidR="004B41A8" w:rsidRPr="00EF06A7" w:rsidRDefault="004B41A8">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490BA" w14:textId="77777777" w:rsidR="004B41A8" w:rsidRPr="00EF06A7" w:rsidRDefault="004B41A8">
            <w:pPr>
              <w:pStyle w:val="TAL"/>
              <w:rPr>
                <w:snapToGrid w:val="0"/>
              </w:rPr>
            </w:pPr>
          </w:p>
        </w:tc>
      </w:tr>
      <w:tr w:rsidR="004B41A8" w:rsidRPr="00EF06A7" w14:paraId="29538F81" w14:textId="77777777" w:rsidTr="004B41A8">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FAC022" w14:textId="77777777" w:rsidR="004B41A8" w:rsidRPr="00EF06A7" w:rsidRDefault="004B41A8">
            <w:pPr>
              <w:pStyle w:val="TAL"/>
            </w:pPr>
            <w:r w:rsidRPr="00EF06A7">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9DA93" w14:textId="77777777" w:rsidR="004B41A8" w:rsidRPr="00EF06A7" w:rsidRDefault="004B41A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32DEB" w14:textId="77777777" w:rsidR="004B41A8" w:rsidRPr="00EF06A7" w:rsidRDefault="004B41A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5553B" w14:textId="77777777" w:rsidR="004B41A8" w:rsidRPr="00EF06A7" w:rsidRDefault="004B41A8">
            <w:pPr>
              <w:pStyle w:val="TAL"/>
            </w:pPr>
          </w:p>
        </w:tc>
      </w:tr>
    </w:tbl>
    <w:p w14:paraId="3EA1B777" w14:textId="77777777" w:rsidR="004B41A8" w:rsidRPr="00EF06A7" w:rsidRDefault="004B41A8" w:rsidP="00A07251">
      <w:pPr>
        <w:rPr>
          <w:rFonts w:eastAsia="Malgun Gothic"/>
        </w:rPr>
      </w:pPr>
    </w:p>
    <w:p w14:paraId="05B4FDE4" w14:textId="2B0E56FF" w:rsidR="004B41A8" w:rsidRPr="00EF06A7" w:rsidRDefault="004B41A8" w:rsidP="00A07251">
      <w:pPr>
        <w:pStyle w:val="H6"/>
        <w:rPr>
          <w:rFonts w:eastAsia="Malgun Gothic"/>
          <w:lang w:eastAsia="en-US"/>
        </w:rPr>
      </w:pPr>
      <w:r w:rsidRPr="00EF06A7">
        <w:rPr>
          <w:rFonts w:eastAsia="Malgun Gothic"/>
        </w:rPr>
        <w:t>11.1.9.1</w:t>
      </w:r>
      <w:r w:rsidR="004321BF" w:rsidRPr="00EF06A7">
        <w:t>.1_1</w:t>
      </w:r>
      <w:r w:rsidRPr="00EF06A7">
        <w:rPr>
          <w:rFonts w:eastAsia="Malgun Gothic"/>
        </w:rPr>
        <w:t>.4</w:t>
      </w:r>
      <w:r w:rsidRPr="00EF06A7">
        <w:rPr>
          <w:rFonts w:eastAsia="Malgun Gothic"/>
          <w:lang w:eastAsia="zh-CN"/>
        </w:rPr>
        <w:tab/>
        <w:t>Test Requirements</w:t>
      </w:r>
    </w:p>
    <w:p w14:paraId="0B7CC5E2" w14:textId="2514C0AF" w:rsidR="004B41A8" w:rsidRPr="00EF06A7" w:rsidRDefault="004B41A8" w:rsidP="004B41A8">
      <w:pPr>
        <w:rPr>
          <w:rFonts w:eastAsia="Malgun Gothic"/>
        </w:rPr>
      </w:pPr>
      <w:r w:rsidRPr="00EF06A7">
        <w:t>For the parameters specified in Table 11.1.9.1.0-1 and SNR specified in Table 11.1.9.1</w:t>
      </w:r>
      <w:r w:rsidR="004321BF" w:rsidRPr="00EF06A7">
        <w:t>.1_1</w:t>
      </w:r>
      <w:r w:rsidRPr="00EF06A7">
        <w:t>.4</w:t>
      </w:r>
      <w:r w:rsidRPr="00EF06A7">
        <w:noBreakHyphen/>
        <w:t>1, the probability of success detection slot with ACK only, and probability of success detection slot with NACK or DTX obtained in step 3 shall be no less the reference value specified in Table 11.1.9.1</w:t>
      </w:r>
      <w:r w:rsidR="004321BF" w:rsidRPr="00EF06A7">
        <w:t>.1_1</w:t>
      </w:r>
      <w:r w:rsidRPr="00EF06A7">
        <w:t>.4</w:t>
      </w:r>
      <w:r w:rsidRPr="00EF06A7">
        <w:noBreakHyphen/>
        <w:t>1.</w:t>
      </w:r>
    </w:p>
    <w:p w14:paraId="4CC02F77" w14:textId="1FFC6D59" w:rsidR="004B41A8" w:rsidRPr="00EF06A7" w:rsidRDefault="004B41A8" w:rsidP="004B41A8">
      <w:pPr>
        <w:pStyle w:val="TH"/>
      </w:pPr>
      <w:r w:rsidRPr="00EF06A7">
        <w:t>Table 11.1.9.1</w:t>
      </w:r>
      <w:r w:rsidR="004321BF" w:rsidRPr="00EF06A7">
        <w:t>.1_1</w:t>
      </w:r>
      <w:r w:rsidRPr="00EF06A7">
        <w:t>.4</w:t>
      </w:r>
      <w:r w:rsidRPr="00EF06A7">
        <w:noBreakHyphen/>
        <w:t>1: Test performance requirement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817"/>
        <w:gridCol w:w="2440"/>
        <w:gridCol w:w="2050"/>
        <w:gridCol w:w="2197"/>
      </w:tblGrid>
      <w:tr w:rsidR="004B41A8" w:rsidRPr="00EF06A7" w14:paraId="5F83C344" w14:textId="77777777" w:rsidTr="004B41A8">
        <w:trPr>
          <w:trHeight w:val="207"/>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hideMark/>
          </w:tcPr>
          <w:p w14:paraId="03E9C333" w14:textId="77777777" w:rsidR="004B41A8" w:rsidRPr="00EF06A7" w:rsidRDefault="004B41A8">
            <w:pPr>
              <w:pStyle w:val="TAH"/>
            </w:pPr>
            <w:r w:rsidRPr="00EF06A7">
              <w:t>Test</w:t>
            </w:r>
          </w:p>
          <w:p w14:paraId="39F21C46" w14:textId="77777777" w:rsidR="004B41A8" w:rsidRPr="00EF06A7" w:rsidRDefault="004B41A8">
            <w:pPr>
              <w:pStyle w:val="TAH"/>
            </w:pPr>
            <w:r w:rsidRPr="00EF06A7">
              <w:t>Number</w:t>
            </w:r>
          </w:p>
        </w:tc>
        <w:tc>
          <w:tcPr>
            <w:tcW w:w="1817" w:type="dxa"/>
            <w:vMerge w:val="restart"/>
            <w:tcBorders>
              <w:top w:val="single" w:sz="4" w:space="0" w:color="auto"/>
              <w:left w:val="single" w:sz="4" w:space="0" w:color="auto"/>
              <w:bottom w:val="single" w:sz="4" w:space="0" w:color="auto"/>
              <w:right w:val="single" w:sz="4" w:space="0" w:color="auto"/>
            </w:tcBorders>
            <w:vAlign w:val="center"/>
            <w:hideMark/>
          </w:tcPr>
          <w:p w14:paraId="18336B5F" w14:textId="77777777" w:rsidR="004B41A8" w:rsidRPr="00EF06A7" w:rsidRDefault="004B41A8">
            <w:pPr>
              <w:pStyle w:val="TAH"/>
            </w:pPr>
            <w:r w:rsidRPr="00EF06A7">
              <w:t>Bandwidth (MHz) /</w:t>
            </w:r>
            <w:r w:rsidRPr="00EF06A7">
              <w:br/>
              <w:t>Subcarrier spacing(kHz)</w:t>
            </w:r>
          </w:p>
        </w:tc>
        <w:tc>
          <w:tcPr>
            <w:tcW w:w="2440" w:type="dxa"/>
            <w:vMerge w:val="restart"/>
            <w:tcBorders>
              <w:top w:val="single" w:sz="4" w:space="0" w:color="auto"/>
              <w:left w:val="single" w:sz="4" w:space="0" w:color="auto"/>
              <w:bottom w:val="single" w:sz="4" w:space="0" w:color="auto"/>
              <w:right w:val="single" w:sz="4" w:space="0" w:color="auto"/>
            </w:tcBorders>
            <w:vAlign w:val="center"/>
            <w:hideMark/>
          </w:tcPr>
          <w:p w14:paraId="07AAC8FF" w14:textId="77777777" w:rsidR="004B41A8" w:rsidRPr="00EF06A7" w:rsidRDefault="004B41A8">
            <w:pPr>
              <w:pStyle w:val="TAH"/>
            </w:pPr>
            <w:r w:rsidRPr="00EF06A7">
              <w:t>Propagation Channel</w:t>
            </w:r>
          </w:p>
        </w:tc>
        <w:tc>
          <w:tcPr>
            <w:tcW w:w="4247" w:type="dxa"/>
            <w:gridSpan w:val="2"/>
            <w:tcBorders>
              <w:top w:val="single" w:sz="4" w:space="0" w:color="auto"/>
              <w:left w:val="single" w:sz="4" w:space="0" w:color="auto"/>
              <w:bottom w:val="single" w:sz="4" w:space="0" w:color="auto"/>
              <w:right w:val="single" w:sz="4" w:space="0" w:color="auto"/>
            </w:tcBorders>
            <w:vAlign w:val="center"/>
            <w:hideMark/>
          </w:tcPr>
          <w:p w14:paraId="3DED9BEE" w14:textId="77777777" w:rsidR="004B41A8" w:rsidRPr="00EF06A7" w:rsidRDefault="004B41A8">
            <w:pPr>
              <w:pStyle w:val="TAH"/>
            </w:pPr>
            <w:r w:rsidRPr="00EF06A7">
              <w:t>Reference value</w:t>
            </w:r>
          </w:p>
        </w:tc>
      </w:tr>
      <w:tr w:rsidR="004B41A8" w:rsidRPr="00EF06A7" w14:paraId="5B0999B6" w14:textId="77777777" w:rsidTr="004B41A8">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6DE52" w14:textId="77777777" w:rsidR="004B41A8" w:rsidRPr="00EF06A7" w:rsidRDefault="004B41A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BC8BB" w14:textId="77777777" w:rsidR="004B41A8" w:rsidRPr="00EF06A7" w:rsidRDefault="004B41A8">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078B7" w14:textId="77777777" w:rsidR="004B41A8" w:rsidRPr="00EF06A7" w:rsidRDefault="004B41A8">
            <w:pPr>
              <w:spacing w:after="0"/>
              <w:rPr>
                <w:rFonts w:ascii="Arial" w:hAnsi="Arial"/>
                <w:b/>
                <w:sz w:val="18"/>
                <w:lang w:eastAsia="en-US"/>
              </w:rPr>
            </w:pPr>
          </w:p>
        </w:tc>
        <w:tc>
          <w:tcPr>
            <w:tcW w:w="2050" w:type="dxa"/>
            <w:tcBorders>
              <w:top w:val="single" w:sz="4" w:space="0" w:color="auto"/>
              <w:left w:val="single" w:sz="4" w:space="0" w:color="auto"/>
              <w:bottom w:val="single" w:sz="4" w:space="0" w:color="auto"/>
              <w:right w:val="single" w:sz="4" w:space="0" w:color="auto"/>
            </w:tcBorders>
            <w:vAlign w:val="center"/>
            <w:hideMark/>
          </w:tcPr>
          <w:p w14:paraId="62A3C298" w14:textId="77777777" w:rsidR="004B41A8" w:rsidRPr="00EF06A7" w:rsidRDefault="004B41A8">
            <w:pPr>
              <w:pStyle w:val="TAH"/>
            </w:pPr>
            <w:r w:rsidRPr="00EF06A7">
              <w:t>Probability of success detection slot with ACK only</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F6D3150" w14:textId="77777777" w:rsidR="004B41A8" w:rsidRPr="00EF06A7" w:rsidRDefault="004B41A8">
            <w:pPr>
              <w:pStyle w:val="TAH"/>
            </w:pPr>
            <w:r w:rsidRPr="00EF06A7">
              <w:t>Probability of success detection slot with NACK or DTX</w:t>
            </w:r>
          </w:p>
        </w:tc>
      </w:tr>
      <w:tr w:rsidR="004B41A8" w:rsidRPr="00EF06A7" w14:paraId="3CECA4CC" w14:textId="77777777" w:rsidTr="004B41A8">
        <w:trPr>
          <w:trHeight w:val="302"/>
          <w:jc w:val="center"/>
        </w:trPr>
        <w:tc>
          <w:tcPr>
            <w:tcW w:w="1125" w:type="dxa"/>
            <w:tcBorders>
              <w:top w:val="single" w:sz="4" w:space="0" w:color="auto"/>
              <w:left w:val="single" w:sz="4" w:space="0" w:color="auto"/>
              <w:bottom w:val="single" w:sz="4" w:space="0" w:color="auto"/>
              <w:right w:val="single" w:sz="4" w:space="0" w:color="auto"/>
            </w:tcBorders>
            <w:vAlign w:val="center"/>
            <w:hideMark/>
          </w:tcPr>
          <w:p w14:paraId="1A5AB82E" w14:textId="77777777" w:rsidR="004B41A8" w:rsidRPr="00EF06A7" w:rsidRDefault="004B41A8">
            <w:pPr>
              <w:pStyle w:val="TAC"/>
            </w:pPr>
            <w:r w:rsidRPr="00EF06A7">
              <w:t>1</w:t>
            </w:r>
          </w:p>
        </w:tc>
        <w:tc>
          <w:tcPr>
            <w:tcW w:w="1817" w:type="dxa"/>
            <w:tcBorders>
              <w:top w:val="single" w:sz="4" w:space="0" w:color="auto"/>
              <w:left w:val="single" w:sz="4" w:space="0" w:color="auto"/>
              <w:bottom w:val="single" w:sz="4" w:space="0" w:color="auto"/>
              <w:right w:val="single" w:sz="4" w:space="0" w:color="auto"/>
            </w:tcBorders>
            <w:vAlign w:val="center"/>
            <w:hideMark/>
          </w:tcPr>
          <w:p w14:paraId="2558871E" w14:textId="77777777" w:rsidR="004B41A8" w:rsidRPr="00EF06A7" w:rsidRDefault="004B41A8">
            <w:pPr>
              <w:pStyle w:val="TAC"/>
            </w:pPr>
            <w:r w:rsidRPr="00EF06A7">
              <w:t>40 / 30</w:t>
            </w:r>
          </w:p>
        </w:tc>
        <w:tc>
          <w:tcPr>
            <w:tcW w:w="2440" w:type="dxa"/>
            <w:tcBorders>
              <w:top w:val="single" w:sz="4" w:space="0" w:color="auto"/>
              <w:left w:val="single" w:sz="4" w:space="0" w:color="auto"/>
              <w:bottom w:val="single" w:sz="4" w:space="0" w:color="auto"/>
              <w:right w:val="single" w:sz="4" w:space="0" w:color="auto"/>
            </w:tcBorders>
            <w:hideMark/>
          </w:tcPr>
          <w:p w14:paraId="50444B89" w14:textId="77777777" w:rsidR="004B41A8" w:rsidRPr="00EF06A7" w:rsidRDefault="004B41A8">
            <w:pPr>
              <w:pStyle w:val="TAC"/>
            </w:pPr>
            <w:r w:rsidRPr="00EF06A7">
              <w:t>Static propagation condition without external noise</w:t>
            </w:r>
          </w:p>
        </w:tc>
        <w:tc>
          <w:tcPr>
            <w:tcW w:w="2050" w:type="dxa"/>
            <w:tcBorders>
              <w:top w:val="single" w:sz="4" w:space="0" w:color="auto"/>
              <w:left w:val="single" w:sz="4" w:space="0" w:color="auto"/>
              <w:bottom w:val="single" w:sz="4" w:space="0" w:color="auto"/>
              <w:right w:val="single" w:sz="4" w:space="0" w:color="auto"/>
            </w:tcBorders>
            <w:vAlign w:val="center"/>
            <w:hideMark/>
          </w:tcPr>
          <w:p w14:paraId="6712A51A" w14:textId="77777777" w:rsidR="004B41A8" w:rsidRPr="00EF06A7" w:rsidRDefault="004B41A8">
            <w:pPr>
              <w:pStyle w:val="TAC"/>
            </w:pPr>
            <w:r w:rsidRPr="00EF06A7">
              <w:t>99</w:t>
            </w:r>
          </w:p>
        </w:tc>
        <w:tc>
          <w:tcPr>
            <w:tcW w:w="2197" w:type="dxa"/>
            <w:tcBorders>
              <w:top w:val="single" w:sz="4" w:space="0" w:color="auto"/>
              <w:left w:val="single" w:sz="4" w:space="0" w:color="auto"/>
              <w:bottom w:val="single" w:sz="4" w:space="0" w:color="auto"/>
              <w:right w:val="single" w:sz="4" w:space="0" w:color="auto"/>
            </w:tcBorders>
            <w:vAlign w:val="center"/>
            <w:hideMark/>
          </w:tcPr>
          <w:p w14:paraId="5154CA95" w14:textId="77777777" w:rsidR="004B41A8" w:rsidRPr="00EF06A7" w:rsidRDefault="004B41A8">
            <w:pPr>
              <w:pStyle w:val="TAC"/>
            </w:pPr>
            <w:r w:rsidRPr="00EF06A7">
              <w:t>99</w:t>
            </w:r>
          </w:p>
        </w:tc>
      </w:tr>
      <w:tr w:rsidR="004B41A8" w:rsidRPr="00EF06A7" w14:paraId="358CE3D0" w14:textId="77777777" w:rsidTr="004B41A8">
        <w:trPr>
          <w:trHeight w:val="302"/>
          <w:jc w:val="center"/>
        </w:trPr>
        <w:tc>
          <w:tcPr>
            <w:tcW w:w="9629" w:type="dxa"/>
            <w:gridSpan w:val="5"/>
            <w:tcBorders>
              <w:top w:val="single" w:sz="4" w:space="0" w:color="auto"/>
              <w:left w:val="single" w:sz="4" w:space="0" w:color="auto"/>
              <w:bottom w:val="single" w:sz="4" w:space="0" w:color="auto"/>
              <w:right w:val="single" w:sz="4" w:space="0" w:color="auto"/>
            </w:tcBorders>
            <w:vAlign w:val="center"/>
            <w:hideMark/>
          </w:tcPr>
          <w:p w14:paraId="5D7B0AD0" w14:textId="10CB4D73" w:rsidR="004B41A8" w:rsidRPr="00EF06A7" w:rsidRDefault="004B41A8">
            <w:pPr>
              <w:pStyle w:val="TAN"/>
            </w:pPr>
            <w:r w:rsidRPr="00EF06A7">
              <w:rPr>
                <w:lang w:eastAsia="zh-CN"/>
              </w:rPr>
              <w:t>Note 1</w:t>
            </w:r>
            <w:r w:rsidRPr="00EF06A7">
              <w:t>:</w:t>
            </w:r>
            <w:r w:rsidRPr="00EF06A7">
              <w:rPr>
                <w:rFonts w:eastAsia="Malgun Gothic"/>
              </w:rPr>
              <w:tab/>
            </w:r>
            <w:r w:rsidRPr="00EF06A7">
              <w:t>The probability of success detection slot with ACK only is the probability that the corresponding PSSCH is not retransmitted when Option A is selected.</w:t>
            </w:r>
          </w:p>
          <w:p w14:paraId="545AAC32" w14:textId="6266FB0F" w:rsidR="004B41A8" w:rsidRPr="00EF06A7" w:rsidRDefault="004B41A8">
            <w:pPr>
              <w:pStyle w:val="TAN"/>
            </w:pPr>
            <w:r w:rsidRPr="00EF06A7">
              <w:rPr>
                <w:lang w:eastAsia="ko-KR"/>
              </w:rPr>
              <w:t>Note 2</w:t>
            </w:r>
            <w:r w:rsidRPr="00EF06A7">
              <w:t>:</w:t>
            </w:r>
            <w:r w:rsidRPr="00EF06A7">
              <w:rPr>
                <w:rFonts w:eastAsia="Malgun Gothic"/>
              </w:rPr>
              <w:tab/>
            </w:r>
            <w:r w:rsidRPr="00EF06A7">
              <w:rPr>
                <w:lang w:eastAsia="ko-KR"/>
              </w:rPr>
              <w:t xml:space="preserve">The </w:t>
            </w:r>
            <w:r w:rsidRPr="00EF06A7">
              <w:t>probability of success detection slot with NACK or DTX is the probability that the corresponding PSSCH is retransmitted when Option B or option C is selected.</w:t>
            </w:r>
          </w:p>
        </w:tc>
      </w:tr>
    </w:tbl>
    <w:p w14:paraId="4B7D0790" w14:textId="0688DD21" w:rsidR="003C3971" w:rsidRPr="00EF06A7" w:rsidRDefault="003C3971" w:rsidP="00FB4929"/>
    <w:sectPr w:rsidR="003C3971" w:rsidRPr="00EF06A7" w:rsidSect="005A0500">
      <w:headerReference w:type="default" r:id="rId319"/>
      <w:footerReference w:type="default" r:id="rId320"/>
      <w:footnotePr>
        <w:numRestart w:val="eachSect"/>
      </w:footnotePr>
      <w:pgSz w:w="11907" w:h="16840" w:code="9"/>
      <w:pgMar w:top="1417" w:right="1134" w:bottom="1134" w:left="1134" w:header="850" w:footer="340" w:gutter="0"/>
      <w:pgNumType w:start="602"/>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E365EE" w14:textId="77777777" w:rsidR="00E352C8" w:rsidRPr="00B72BC0" w:rsidRDefault="00E352C8">
      <w:r w:rsidRPr="00B72BC0">
        <w:separator/>
      </w:r>
    </w:p>
    <w:p w14:paraId="5CCA124F" w14:textId="77777777" w:rsidR="00E352C8" w:rsidRPr="00B72BC0" w:rsidRDefault="00E352C8"/>
  </w:endnote>
  <w:endnote w:type="continuationSeparator" w:id="0">
    <w:p w14:paraId="14F21465" w14:textId="77777777" w:rsidR="00E352C8" w:rsidRPr="00B72BC0" w:rsidRDefault="00E352C8">
      <w:r w:rsidRPr="00B72BC0">
        <w:continuationSeparator/>
      </w:r>
    </w:p>
    <w:p w14:paraId="26051F6A" w14:textId="77777777" w:rsidR="00E352C8" w:rsidRPr="00B72BC0" w:rsidRDefault="00E352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ookman">
    <w:altName w:val="Bookman Old Style"/>
    <w:charset w:val="00"/>
    <w:family w:val="roman"/>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Yu Gothic"/>
    <w:panose1 w:val="00000000000000000000"/>
    <w:charset w:val="80"/>
    <w:family w:val="auto"/>
    <w:notTrueType/>
    <w:pitch w:val="variable"/>
    <w:sig w:usb0="00000001" w:usb1="0807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Geneva">
    <w:altName w:val="Arial"/>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Malgun Gothic Semilight"/>
    <w:panose1 w:val="00000000000000000000"/>
    <w:charset w:val="88"/>
    <w:family w:val="auto"/>
    <w:notTrueType/>
    <w:pitch w:val="variable"/>
    <w:sig w:usb0="00000001" w:usb1="08080000" w:usb2="00000010" w:usb3="00000000" w:csb0="00100000" w:csb1="00000000"/>
  </w:font>
  <w:font w:name="MingLiU">
    <w:altName w:val="細明體"/>
    <w:panose1 w:val="02010609000101010101"/>
    <w:charset w:val="88"/>
    <w:family w:val="modern"/>
    <w:pitch w:val="fixed"/>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l‚r ‚oƒSƒVƒbƒN">
    <w:altName w:val="Yu Gothic"/>
    <w:charset w:val="00"/>
    <w:family w:val="roman"/>
    <w:pitch w:val="default"/>
  </w:font>
  <w:font w:name="SimHei">
    <w:altName w:val="黑体"/>
    <w:panose1 w:val="02010600030101010101"/>
    <w:charset w:val="86"/>
    <w:family w:val="modern"/>
    <w:pitch w:val="fixed"/>
    <w:sig w:usb0="800002BF" w:usb1="38CF7CFA" w:usb2="00000016" w:usb3="00000000" w:csb0="00040001"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font>
  <w:font w:name="??">
    <w:altName w:val="MS Mincho"/>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ArialMT">
    <w:altName w:val="Arial"/>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8A7A4B" w14:textId="4173F3FE" w:rsidR="004F555D" w:rsidRPr="00B72BC0" w:rsidRDefault="004F555D" w:rsidP="00317A8A">
    <w:pPr>
      <w:pStyle w:val="Footer"/>
      <w:rPr>
        <w:noProof w:val="0"/>
      </w:rPr>
    </w:pPr>
    <w:r w:rsidRPr="00B72BC0">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6679B4" w14:textId="77777777" w:rsidR="00E352C8" w:rsidRPr="00B72BC0" w:rsidRDefault="00E352C8">
      <w:r w:rsidRPr="00B72BC0">
        <w:separator/>
      </w:r>
    </w:p>
    <w:p w14:paraId="01579E93" w14:textId="77777777" w:rsidR="00E352C8" w:rsidRPr="00B72BC0" w:rsidRDefault="00E352C8"/>
  </w:footnote>
  <w:footnote w:type="continuationSeparator" w:id="0">
    <w:p w14:paraId="3CAB56FE" w14:textId="77777777" w:rsidR="00E352C8" w:rsidRPr="00B72BC0" w:rsidRDefault="00E352C8">
      <w:r w:rsidRPr="00B72BC0">
        <w:continuationSeparator/>
      </w:r>
    </w:p>
    <w:p w14:paraId="14351785" w14:textId="77777777" w:rsidR="00E352C8" w:rsidRPr="00B72BC0" w:rsidRDefault="00E352C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9E9616" w14:textId="597B2975" w:rsidR="004F555D" w:rsidRPr="00B72BC0" w:rsidRDefault="004F555D" w:rsidP="00931F62">
    <w:pPr>
      <w:pStyle w:val="Header"/>
      <w:framePr w:wrap="auto" w:vAnchor="text" w:hAnchor="margin" w:xAlign="right" w:y="1"/>
      <w:widowControl/>
      <w:rPr>
        <w:noProof w:val="0"/>
      </w:rPr>
    </w:pPr>
    <w:r w:rsidRPr="00B72BC0">
      <w:rPr>
        <w:noProof w:val="0"/>
      </w:rPr>
      <w:t>3GPP TS 38.521-4 V1</w:t>
    </w:r>
    <w:r w:rsidR="003F2EFB">
      <w:rPr>
        <w:noProof w:val="0"/>
      </w:rPr>
      <w:t>8</w:t>
    </w:r>
    <w:r w:rsidRPr="00B72BC0">
      <w:rPr>
        <w:noProof w:val="0"/>
      </w:rPr>
      <w:t>.</w:t>
    </w:r>
    <w:r w:rsidR="00D14218">
      <w:rPr>
        <w:noProof w:val="0"/>
      </w:rPr>
      <w:t>2</w:t>
    </w:r>
    <w:r w:rsidR="00AE2693" w:rsidRPr="00B72BC0">
      <w:rPr>
        <w:noProof w:val="0"/>
      </w:rPr>
      <w:t>.0</w:t>
    </w:r>
    <w:r w:rsidRPr="00B72BC0">
      <w:rPr>
        <w:noProof w:val="0"/>
      </w:rPr>
      <w:t xml:space="preserve"> (202</w:t>
    </w:r>
    <w:r w:rsidR="00D14218">
      <w:rPr>
        <w:noProof w:val="0"/>
      </w:rPr>
      <w:t>4</w:t>
    </w:r>
    <w:r w:rsidRPr="00B72BC0">
      <w:rPr>
        <w:noProof w:val="0"/>
      </w:rPr>
      <w:t>-</w:t>
    </w:r>
    <w:r w:rsidR="00D14218">
      <w:rPr>
        <w:noProof w:val="0"/>
      </w:rPr>
      <w:t>03</w:t>
    </w:r>
    <w:r w:rsidRPr="00B72BC0">
      <w:rPr>
        <w:noProof w:val="0"/>
      </w:rPr>
      <w:t>)</w:t>
    </w:r>
  </w:p>
  <w:p w14:paraId="61F0B404" w14:textId="5B7D3FCE" w:rsidR="004F555D" w:rsidRPr="00B72BC0" w:rsidRDefault="004F555D" w:rsidP="00931F62">
    <w:pPr>
      <w:pStyle w:val="Header"/>
      <w:framePr w:wrap="auto" w:vAnchor="text" w:hAnchor="margin" w:xAlign="center" w:y="1"/>
      <w:widowControl/>
      <w:rPr>
        <w:noProof w:val="0"/>
      </w:rPr>
    </w:pPr>
    <w:r w:rsidRPr="00B72BC0">
      <w:rPr>
        <w:noProof w:val="0"/>
      </w:rPr>
      <w:fldChar w:fldCharType="begin"/>
    </w:r>
    <w:r w:rsidRPr="00B72BC0">
      <w:rPr>
        <w:noProof w:val="0"/>
      </w:rPr>
      <w:instrText xml:space="preserve"> PAGE </w:instrText>
    </w:r>
    <w:r w:rsidRPr="00B72BC0">
      <w:rPr>
        <w:noProof w:val="0"/>
      </w:rPr>
      <w:fldChar w:fldCharType="separate"/>
    </w:r>
    <w:r w:rsidR="00452E67" w:rsidRPr="00B72BC0">
      <w:rPr>
        <w:noProof w:val="0"/>
      </w:rPr>
      <w:t>650</w:t>
    </w:r>
    <w:r w:rsidRPr="00B72BC0">
      <w:rPr>
        <w:noProof w:val="0"/>
      </w:rPr>
      <w:fldChar w:fldCharType="end"/>
    </w:r>
  </w:p>
  <w:p w14:paraId="550DC87F" w14:textId="144774A9" w:rsidR="004F555D" w:rsidRPr="00B72BC0" w:rsidRDefault="004F555D" w:rsidP="00F052E2">
    <w:pPr>
      <w:pStyle w:val="Header"/>
      <w:rPr>
        <w:noProof w:val="0"/>
      </w:rPr>
    </w:pPr>
    <w:r w:rsidRPr="00B72BC0">
      <w:rPr>
        <w:noProof w:val="0"/>
      </w:rPr>
      <w:t>Release 1</w:t>
    </w:r>
    <w:r w:rsidR="003F2EFB">
      <w:rPr>
        <w:noProof w:val="0"/>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285A2FE3"/>
    <w:multiLevelType w:val="hybridMultilevel"/>
    <w:tmpl w:val="299CB748"/>
    <w:lvl w:ilvl="0" w:tplc="4DD2FA7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3"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5" w15:restartNumberingAfterBreak="0">
    <w:nsid w:val="4F2D3CBA"/>
    <w:multiLevelType w:val="hybridMultilevel"/>
    <w:tmpl w:val="E770663C"/>
    <w:lvl w:ilvl="0" w:tplc="0409000F">
      <w:start w:val="1"/>
      <w:numFmt w:val="lowerLetter"/>
      <w:pStyle w:val="Headernonumb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8"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1" w15:restartNumberingAfterBreak="0">
    <w:nsid w:val="70D15105"/>
    <w:multiLevelType w:val="hybridMultilevel"/>
    <w:tmpl w:val="79F64A5A"/>
    <w:lvl w:ilvl="0" w:tplc="C2389502">
      <w:start w:val="1"/>
      <w:numFmt w:val="bullet"/>
      <w:pStyle w:val="List1"/>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15:restartNumberingAfterBreak="0">
    <w:nsid w:val="79156C54"/>
    <w:multiLevelType w:val="hybridMultilevel"/>
    <w:tmpl w:val="EAFC6A0C"/>
    <w:lvl w:ilvl="0" w:tplc="3788E1FC">
      <w:start w:val="1"/>
      <w:numFmt w:val="bullet"/>
      <w:pStyle w:val="standard"/>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346442348">
    <w:abstractNumId w:val="3"/>
  </w:num>
  <w:num w:numId="2" w16cid:durableId="179242909">
    <w:abstractNumId w:val="1"/>
  </w:num>
  <w:num w:numId="3" w16cid:durableId="1264847974">
    <w:abstractNumId w:val="12"/>
  </w:num>
  <w:num w:numId="4" w16cid:durableId="2090149749">
    <w:abstractNumId w:val="5"/>
  </w:num>
  <w:num w:numId="5" w16cid:durableId="512574783">
    <w:abstractNumId w:val="11"/>
  </w:num>
  <w:num w:numId="6" w16cid:durableId="42743067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23175583">
    <w:abstractNumId w:val="4"/>
  </w:num>
  <w:num w:numId="8" w16cid:durableId="2018648654">
    <w:abstractNumId w:val="7"/>
  </w:num>
  <w:num w:numId="9" w16cid:durableId="207840220">
    <w:abstractNumId w:val="6"/>
  </w:num>
  <w:num w:numId="10" w16cid:durableId="470634278">
    <w:abstractNumId w:val="10"/>
  </w:num>
  <w:num w:numId="11" w16cid:durableId="1675255278">
    <w:abstractNumId w:val="9"/>
  </w:num>
  <w:num w:numId="12" w16cid:durableId="599875438">
    <w:abstractNumId w:val="8"/>
  </w:num>
  <w:num w:numId="13" w16cid:durableId="238056478">
    <w:abstractNumId w:val="0"/>
  </w:num>
  <w:num w:numId="14" w16cid:durableId="878786068">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I1MDYwtDA1MLS0MLNQ0lEKTi0uzszPAykwMqgFAJGpDlUtAAAA"/>
  </w:docVars>
  <w:rsids>
    <w:rsidRoot w:val="004E213A"/>
    <w:rsid w:val="00001307"/>
    <w:rsid w:val="000017CB"/>
    <w:rsid w:val="00001E11"/>
    <w:rsid w:val="000021B5"/>
    <w:rsid w:val="00004186"/>
    <w:rsid w:val="00004330"/>
    <w:rsid w:val="00005722"/>
    <w:rsid w:val="00005C02"/>
    <w:rsid w:val="00005C5F"/>
    <w:rsid w:val="00006E5F"/>
    <w:rsid w:val="00010706"/>
    <w:rsid w:val="00010783"/>
    <w:rsid w:val="00015B9B"/>
    <w:rsid w:val="00020A48"/>
    <w:rsid w:val="00021350"/>
    <w:rsid w:val="00021C7F"/>
    <w:rsid w:val="00024D46"/>
    <w:rsid w:val="00025FD0"/>
    <w:rsid w:val="00026E38"/>
    <w:rsid w:val="00031358"/>
    <w:rsid w:val="000325A0"/>
    <w:rsid w:val="00032C47"/>
    <w:rsid w:val="00032F43"/>
    <w:rsid w:val="00033397"/>
    <w:rsid w:val="00035717"/>
    <w:rsid w:val="00036040"/>
    <w:rsid w:val="00036C74"/>
    <w:rsid w:val="00040095"/>
    <w:rsid w:val="000420D3"/>
    <w:rsid w:val="0004287F"/>
    <w:rsid w:val="0004456E"/>
    <w:rsid w:val="00044BF3"/>
    <w:rsid w:val="0004618F"/>
    <w:rsid w:val="000461DC"/>
    <w:rsid w:val="00046467"/>
    <w:rsid w:val="00047264"/>
    <w:rsid w:val="00050AE8"/>
    <w:rsid w:val="00051834"/>
    <w:rsid w:val="00053849"/>
    <w:rsid w:val="00053859"/>
    <w:rsid w:val="00054901"/>
    <w:rsid w:val="00054A22"/>
    <w:rsid w:val="00055640"/>
    <w:rsid w:val="00056FF2"/>
    <w:rsid w:val="0005774E"/>
    <w:rsid w:val="00057AE7"/>
    <w:rsid w:val="00057B87"/>
    <w:rsid w:val="00060420"/>
    <w:rsid w:val="00060FFF"/>
    <w:rsid w:val="000631EA"/>
    <w:rsid w:val="000639F3"/>
    <w:rsid w:val="00063CBA"/>
    <w:rsid w:val="000655A6"/>
    <w:rsid w:val="000664F3"/>
    <w:rsid w:val="00066975"/>
    <w:rsid w:val="00070D78"/>
    <w:rsid w:val="00072C59"/>
    <w:rsid w:val="00073418"/>
    <w:rsid w:val="00073439"/>
    <w:rsid w:val="00080512"/>
    <w:rsid w:val="000812F7"/>
    <w:rsid w:val="00082608"/>
    <w:rsid w:val="00082885"/>
    <w:rsid w:val="00083B12"/>
    <w:rsid w:val="000850DA"/>
    <w:rsid w:val="0008617E"/>
    <w:rsid w:val="00087F05"/>
    <w:rsid w:val="00091945"/>
    <w:rsid w:val="00092377"/>
    <w:rsid w:val="00093290"/>
    <w:rsid w:val="000943A1"/>
    <w:rsid w:val="000949B4"/>
    <w:rsid w:val="00095294"/>
    <w:rsid w:val="00097537"/>
    <w:rsid w:val="000A0CC0"/>
    <w:rsid w:val="000A16E2"/>
    <w:rsid w:val="000A22FA"/>
    <w:rsid w:val="000A58BC"/>
    <w:rsid w:val="000B04FC"/>
    <w:rsid w:val="000B75CF"/>
    <w:rsid w:val="000B7F21"/>
    <w:rsid w:val="000C09A5"/>
    <w:rsid w:val="000C0F70"/>
    <w:rsid w:val="000C2CBF"/>
    <w:rsid w:val="000C344A"/>
    <w:rsid w:val="000C4D52"/>
    <w:rsid w:val="000C64DB"/>
    <w:rsid w:val="000D173C"/>
    <w:rsid w:val="000D58AB"/>
    <w:rsid w:val="000D5C64"/>
    <w:rsid w:val="000D60E5"/>
    <w:rsid w:val="000D6B6E"/>
    <w:rsid w:val="000D7583"/>
    <w:rsid w:val="000D760B"/>
    <w:rsid w:val="000D76C5"/>
    <w:rsid w:val="000E10F2"/>
    <w:rsid w:val="000E181B"/>
    <w:rsid w:val="000E321B"/>
    <w:rsid w:val="000E44A1"/>
    <w:rsid w:val="000F02D5"/>
    <w:rsid w:val="000F043D"/>
    <w:rsid w:val="000F165F"/>
    <w:rsid w:val="000F209C"/>
    <w:rsid w:val="000F20CD"/>
    <w:rsid w:val="000F25D7"/>
    <w:rsid w:val="000F2ADF"/>
    <w:rsid w:val="000F55F7"/>
    <w:rsid w:val="000F56D0"/>
    <w:rsid w:val="000F6CCE"/>
    <w:rsid w:val="00100265"/>
    <w:rsid w:val="001002EB"/>
    <w:rsid w:val="00100A84"/>
    <w:rsid w:val="00101450"/>
    <w:rsid w:val="00101889"/>
    <w:rsid w:val="0010208D"/>
    <w:rsid w:val="00102E11"/>
    <w:rsid w:val="00103AE9"/>
    <w:rsid w:val="00103BD0"/>
    <w:rsid w:val="00105AF4"/>
    <w:rsid w:val="00105FD7"/>
    <w:rsid w:val="001062EC"/>
    <w:rsid w:val="00106B02"/>
    <w:rsid w:val="0011233B"/>
    <w:rsid w:val="00112792"/>
    <w:rsid w:val="00112C3C"/>
    <w:rsid w:val="001155F6"/>
    <w:rsid w:val="00115E1F"/>
    <w:rsid w:val="0011690F"/>
    <w:rsid w:val="00117739"/>
    <w:rsid w:val="0012035A"/>
    <w:rsid w:val="00125DB8"/>
    <w:rsid w:val="00126425"/>
    <w:rsid w:val="00131C8A"/>
    <w:rsid w:val="00134CEC"/>
    <w:rsid w:val="00135687"/>
    <w:rsid w:val="00136BBF"/>
    <w:rsid w:val="0014334D"/>
    <w:rsid w:val="00143669"/>
    <w:rsid w:val="00145095"/>
    <w:rsid w:val="00146640"/>
    <w:rsid w:val="00150050"/>
    <w:rsid w:val="00150960"/>
    <w:rsid w:val="00150CFD"/>
    <w:rsid w:val="001517E2"/>
    <w:rsid w:val="00154DC4"/>
    <w:rsid w:val="00156141"/>
    <w:rsid w:val="00156AA0"/>
    <w:rsid w:val="0015719F"/>
    <w:rsid w:val="00157E7A"/>
    <w:rsid w:val="00160266"/>
    <w:rsid w:val="0016079B"/>
    <w:rsid w:val="00162D10"/>
    <w:rsid w:val="001674D9"/>
    <w:rsid w:val="0017071A"/>
    <w:rsid w:val="00171018"/>
    <w:rsid w:val="00173AF8"/>
    <w:rsid w:val="0017423D"/>
    <w:rsid w:val="001762FD"/>
    <w:rsid w:val="001763BF"/>
    <w:rsid w:val="00176BF3"/>
    <w:rsid w:val="00177DA5"/>
    <w:rsid w:val="00180BB7"/>
    <w:rsid w:val="00182452"/>
    <w:rsid w:val="00183149"/>
    <w:rsid w:val="00183240"/>
    <w:rsid w:val="00183272"/>
    <w:rsid w:val="0018354A"/>
    <w:rsid w:val="00184F85"/>
    <w:rsid w:val="00190EF9"/>
    <w:rsid w:val="001913CB"/>
    <w:rsid w:val="00191573"/>
    <w:rsid w:val="0019199F"/>
    <w:rsid w:val="00195022"/>
    <w:rsid w:val="00196AD7"/>
    <w:rsid w:val="0019764F"/>
    <w:rsid w:val="001A4516"/>
    <w:rsid w:val="001A68F6"/>
    <w:rsid w:val="001A7669"/>
    <w:rsid w:val="001A7BAC"/>
    <w:rsid w:val="001B08AD"/>
    <w:rsid w:val="001B0D25"/>
    <w:rsid w:val="001B0E31"/>
    <w:rsid w:val="001B2F3A"/>
    <w:rsid w:val="001B589C"/>
    <w:rsid w:val="001B757F"/>
    <w:rsid w:val="001C06AD"/>
    <w:rsid w:val="001C3DEA"/>
    <w:rsid w:val="001C4C46"/>
    <w:rsid w:val="001C5E92"/>
    <w:rsid w:val="001C73E2"/>
    <w:rsid w:val="001C7C9A"/>
    <w:rsid w:val="001D02C2"/>
    <w:rsid w:val="001D1779"/>
    <w:rsid w:val="001D3EA1"/>
    <w:rsid w:val="001D4843"/>
    <w:rsid w:val="001D5696"/>
    <w:rsid w:val="001D5E3D"/>
    <w:rsid w:val="001D72F5"/>
    <w:rsid w:val="001D7616"/>
    <w:rsid w:val="001D7874"/>
    <w:rsid w:val="001E018E"/>
    <w:rsid w:val="001E1907"/>
    <w:rsid w:val="001E1BB6"/>
    <w:rsid w:val="001E3377"/>
    <w:rsid w:val="001E6967"/>
    <w:rsid w:val="001E6DC1"/>
    <w:rsid w:val="001F1144"/>
    <w:rsid w:val="001F168B"/>
    <w:rsid w:val="001F21A7"/>
    <w:rsid w:val="001F587C"/>
    <w:rsid w:val="002007E7"/>
    <w:rsid w:val="00200EF3"/>
    <w:rsid w:val="00203540"/>
    <w:rsid w:val="0020657C"/>
    <w:rsid w:val="002073C9"/>
    <w:rsid w:val="00207454"/>
    <w:rsid w:val="002119C4"/>
    <w:rsid w:val="00211A70"/>
    <w:rsid w:val="00211F67"/>
    <w:rsid w:val="002121E4"/>
    <w:rsid w:val="00213176"/>
    <w:rsid w:val="00213CC1"/>
    <w:rsid w:val="00214839"/>
    <w:rsid w:val="00214DFB"/>
    <w:rsid w:val="00216078"/>
    <w:rsid w:val="0021798B"/>
    <w:rsid w:val="0022203B"/>
    <w:rsid w:val="00223070"/>
    <w:rsid w:val="0022337E"/>
    <w:rsid w:val="0022458D"/>
    <w:rsid w:val="0022658D"/>
    <w:rsid w:val="00230BC7"/>
    <w:rsid w:val="00231108"/>
    <w:rsid w:val="00231D8C"/>
    <w:rsid w:val="00231D9D"/>
    <w:rsid w:val="00232695"/>
    <w:rsid w:val="00232E42"/>
    <w:rsid w:val="002347A2"/>
    <w:rsid w:val="00235F95"/>
    <w:rsid w:val="00237090"/>
    <w:rsid w:val="00237335"/>
    <w:rsid w:val="0023761E"/>
    <w:rsid w:val="00237741"/>
    <w:rsid w:val="00240A64"/>
    <w:rsid w:val="00241682"/>
    <w:rsid w:val="00241A34"/>
    <w:rsid w:val="00242517"/>
    <w:rsid w:val="00244090"/>
    <w:rsid w:val="00246F42"/>
    <w:rsid w:val="00250EC2"/>
    <w:rsid w:val="002510A7"/>
    <w:rsid w:val="00251667"/>
    <w:rsid w:val="002533D6"/>
    <w:rsid w:val="002535A2"/>
    <w:rsid w:val="002538D9"/>
    <w:rsid w:val="00254D28"/>
    <w:rsid w:val="00257556"/>
    <w:rsid w:val="00260568"/>
    <w:rsid w:val="002617F7"/>
    <w:rsid w:val="00261E67"/>
    <w:rsid w:val="002622F9"/>
    <w:rsid w:val="00263498"/>
    <w:rsid w:val="00263E75"/>
    <w:rsid w:val="00265F4F"/>
    <w:rsid w:val="00266C22"/>
    <w:rsid w:val="00270253"/>
    <w:rsid w:val="002708E4"/>
    <w:rsid w:val="0027178F"/>
    <w:rsid w:val="00271895"/>
    <w:rsid w:val="002758C3"/>
    <w:rsid w:val="002802A4"/>
    <w:rsid w:val="00281BEE"/>
    <w:rsid w:val="002828DF"/>
    <w:rsid w:val="002830A7"/>
    <w:rsid w:val="002840AE"/>
    <w:rsid w:val="00286468"/>
    <w:rsid w:val="00286DB3"/>
    <w:rsid w:val="00286EDA"/>
    <w:rsid w:val="00287A64"/>
    <w:rsid w:val="002912CE"/>
    <w:rsid w:val="00293D8F"/>
    <w:rsid w:val="00293E31"/>
    <w:rsid w:val="00295774"/>
    <w:rsid w:val="002976C0"/>
    <w:rsid w:val="00297DD6"/>
    <w:rsid w:val="002A0BEB"/>
    <w:rsid w:val="002A0D87"/>
    <w:rsid w:val="002A27DD"/>
    <w:rsid w:val="002A37EE"/>
    <w:rsid w:val="002A3B26"/>
    <w:rsid w:val="002A7C55"/>
    <w:rsid w:val="002B01DF"/>
    <w:rsid w:val="002B1525"/>
    <w:rsid w:val="002B156F"/>
    <w:rsid w:val="002B1B71"/>
    <w:rsid w:val="002B1B7B"/>
    <w:rsid w:val="002B32CB"/>
    <w:rsid w:val="002B3BD2"/>
    <w:rsid w:val="002B3E85"/>
    <w:rsid w:val="002B5391"/>
    <w:rsid w:val="002B6C61"/>
    <w:rsid w:val="002B70C4"/>
    <w:rsid w:val="002B7140"/>
    <w:rsid w:val="002C1D3B"/>
    <w:rsid w:val="002C326F"/>
    <w:rsid w:val="002D1C71"/>
    <w:rsid w:val="002D4D4D"/>
    <w:rsid w:val="002E23D1"/>
    <w:rsid w:val="002E6747"/>
    <w:rsid w:val="002E7A3F"/>
    <w:rsid w:val="002F0547"/>
    <w:rsid w:val="002F1031"/>
    <w:rsid w:val="002F1C72"/>
    <w:rsid w:val="002F206D"/>
    <w:rsid w:val="002F2F0C"/>
    <w:rsid w:val="002F3CC3"/>
    <w:rsid w:val="002F5966"/>
    <w:rsid w:val="002F65EB"/>
    <w:rsid w:val="002F6727"/>
    <w:rsid w:val="002F6C7D"/>
    <w:rsid w:val="002F6E5B"/>
    <w:rsid w:val="00300C32"/>
    <w:rsid w:val="00301C0D"/>
    <w:rsid w:val="00302622"/>
    <w:rsid w:val="00302D3A"/>
    <w:rsid w:val="003036A7"/>
    <w:rsid w:val="00304324"/>
    <w:rsid w:val="00304C16"/>
    <w:rsid w:val="00305294"/>
    <w:rsid w:val="00305806"/>
    <w:rsid w:val="00310E99"/>
    <w:rsid w:val="00310F02"/>
    <w:rsid w:val="00313476"/>
    <w:rsid w:val="0031363E"/>
    <w:rsid w:val="003169EF"/>
    <w:rsid w:val="003172DC"/>
    <w:rsid w:val="00317A8A"/>
    <w:rsid w:val="0032089E"/>
    <w:rsid w:val="00323CA7"/>
    <w:rsid w:val="00327D55"/>
    <w:rsid w:val="00334BA4"/>
    <w:rsid w:val="00334F73"/>
    <w:rsid w:val="00336F52"/>
    <w:rsid w:val="00337F9B"/>
    <w:rsid w:val="003424F6"/>
    <w:rsid w:val="00343DB0"/>
    <w:rsid w:val="003450A5"/>
    <w:rsid w:val="003451C4"/>
    <w:rsid w:val="0034611E"/>
    <w:rsid w:val="0034616A"/>
    <w:rsid w:val="003518A9"/>
    <w:rsid w:val="00353A3A"/>
    <w:rsid w:val="0035462D"/>
    <w:rsid w:val="003547D8"/>
    <w:rsid w:val="00354C82"/>
    <w:rsid w:val="00355F13"/>
    <w:rsid w:val="00360759"/>
    <w:rsid w:val="00363441"/>
    <w:rsid w:val="00363AB7"/>
    <w:rsid w:val="003649B8"/>
    <w:rsid w:val="00364DD6"/>
    <w:rsid w:val="003657C8"/>
    <w:rsid w:val="003704A0"/>
    <w:rsid w:val="00370A53"/>
    <w:rsid w:val="003714F1"/>
    <w:rsid w:val="0037430F"/>
    <w:rsid w:val="00375273"/>
    <w:rsid w:val="00381196"/>
    <w:rsid w:val="00382AC2"/>
    <w:rsid w:val="00383355"/>
    <w:rsid w:val="00383C04"/>
    <w:rsid w:val="0038430D"/>
    <w:rsid w:val="00384DF2"/>
    <w:rsid w:val="003860F3"/>
    <w:rsid w:val="00386110"/>
    <w:rsid w:val="00386F01"/>
    <w:rsid w:val="0038742F"/>
    <w:rsid w:val="00387D68"/>
    <w:rsid w:val="00390213"/>
    <w:rsid w:val="003912E6"/>
    <w:rsid w:val="00393E41"/>
    <w:rsid w:val="003948BD"/>
    <w:rsid w:val="00395742"/>
    <w:rsid w:val="00395B27"/>
    <w:rsid w:val="00395BA3"/>
    <w:rsid w:val="003A035D"/>
    <w:rsid w:val="003A2D6D"/>
    <w:rsid w:val="003A4F47"/>
    <w:rsid w:val="003A54C2"/>
    <w:rsid w:val="003B0D47"/>
    <w:rsid w:val="003B2016"/>
    <w:rsid w:val="003B27B9"/>
    <w:rsid w:val="003B37A7"/>
    <w:rsid w:val="003B69EF"/>
    <w:rsid w:val="003C1964"/>
    <w:rsid w:val="003C24A7"/>
    <w:rsid w:val="003C2A2B"/>
    <w:rsid w:val="003C361E"/>
    <w:rsid w:val="003C3971"/>
    <w:rsid w:val="003D0170"/>
    <w:rsid w:val="003D23FA"/>
    <w:rsid w:val="003D30BE"/>
    <w:rsid w:val="003D369F"/>
    <w:rsid w:val="003D415C"/>
    <w:rsid w:val="003D6993"/>
    <w:rsid w:val="003D6ABE"/>
    <w:rsid w:val="003D6C3C"/>
    <w:rsid w:val="003D7954"/>
    <w:rsid w:val="003E218A"/>
    <w:rsid w:val="003E29BD"/>
    <w:rsid w:val="003E5843"/>
    <w:rsid w:val="003E7B3C"/>
    <w:rsid w:val="003F2EFB"/>
    <w:rsid w:val="003F3D96"/>
    <w:rsid w:val="003F4B58"/>
    <w:rsid w:val="003F54CE"/>
    <w:rsid w:val="003F5D1A"/>
    <w:rsid w:val="003F6140"/>
    <w:rsid w:val="003F78DF"/>
    <w:rsid w:val="0040266D"/>
    <w:rsid w:val="00403089"/>
    <w:rsid w:val="0040360A"/>
    <w:rsid w:val="00403E38"/>
    <w:rsid w:val="004050E5"/>
    <w:rsid w:val="004053FA"/>
    <w:rsid w:val="0040588A"/>
    <w:rsid w:val="004060BE"/>
    <w:rsid w:val="00406634"/>
    <w:rsid w:val="004066DF"/>
    <w:rsid w:val="00410D1F"/>
    <w:rsid w:val="004144A2"/>
    <w:rsid w:val="00414F37"/>
    <w:rsid w:val="00417D34"/>
    <w:rsid w:val="004201AA"/>
    <w:rsid w:val="00420B98"/>
    <w:rsid w:val="00420E5C"/>
    <w:rsid w:val="004227F4"/>
    <w:rsid w:val="00422A18"/>
    <w:rsid w:val="0042501C"/>
    <w:rsid w:val="00426904"/>
    <w:rsid w:val="004275DE"/>
    <w:rsid w:val="004321BF"/>
    <w:rsid w:val="00432481"/>
    <w:rsid w:val="00432F85"/>
    <w:rsid w:val="00435456"/>
    <w:rsid w:val="004360F0"/>
    <w:rsid w:val="0043705D"/>
    <w:rsid w:val="0043733C"/>
    <w:rsid w:val="004374E1"/>
    <w:rsid w:val="0043757B"/>
    <w:rsid w:val="004376A7"/>
    <w:rsid w:val="0044104F"/>
    <w:rsid w:val="00441DE4"/>
    <w:rsid w:val="004429EF"/>
    <w:rsid w:val="00443D13"/>
    <w:rsid w:val="00443DFA"/>
    <w:rsid w:val="00443E21"/>
    <w:rsid w:val="00444313"/>
    <w:rsid w:val="00444B39"/>
    <w:rsid w:val="0045070E"/>
    <w:rsid w:val="00450860"/>
    <w:rsid w:val="00451AB8"/>
    <w:rsid w:val="00452E10"/>
    <w:rsid w:val="00452E67"/>
    <w:rsid w:val="00453CC8"/>
    <w:rsid w:val="00455694"/>
    <w:rsid w:val="00455FE9"/>
    <w:rsid w:val="004568F2"/>
    <w:rsid w:val="00457E6E"/>
    <w:rsid w:val="00460694"/>
    <w:rsid w:val="00462F2F"/>
    <w:rsid w:val="00463E0B"/>
    <w:rsid w:val="00466150"/>
    <w:rsid w:val="004679AA"/>
    <w:rsid w:val="00473526"/>
    <w:rsid w:val="004739E7"/>
    <w:rsid w:val="00474BB8"/>
    <w:rsid w:val="0047738A"/>
    <w:rsid w:val="0048511B"/>
    <w:rsid w:val="00490B8E"/>
    <w:rsid w:val="00492518"/>
    <w:rsid w:val="00492C2C"/>
    <w:rsid w:val="00494B47"/>
    <w:rsid w:val="00494BDF"/>
    <w:rsid w:val="00496F09"/>
    <w:rsid w:val="004A0AD6"/>
    <w:rsid w:val="004A136E"/>
    <w:rsid w:val="004A1B73"/>
    <w:rsid w:val="004A1C35"/>
    <w:rsid w:val="004A34FF"/>
    <w:rsid w:val="004A5639"/>
    <w:rsid w:val="004A5D0C"/>
    <w:rsid w:val="004A6977"/>
    <w:rsid w:val="004B1471"/>
    <w:rsid w:val="004B41A8"/>
    <w:rsid w:val="004B61A9"/>
    <w:rsid w:val="004C11D2"/>
    <w:rsid w:val="004C1510"/>
    <w:rsid w:val="004C255D"/>
    <w:rsid w:val="004C3570"/>
    <w:rsid w:val="004C5082"/>
    <w:rsid w:val="004C62B0"/>
    <w:rsid w:val="004C65E0"/>
    <w:rsid w:val="004D029C"/>
    <w:rsid w:val="004D0B09"/>
    <w:rsid w:val="004D2323"/>
    <w:rsid w:val="004D2A4C"/>
    <w:rsid w:val="004D3578"/>
    <w:rsid w:val="004D362B"/>
    <w:rsid w:val="004D5291"/>
    <w:rsid w:val="004D5744"/>
    <w:rsid w:val="004E0E9B"/>
    <w:rsid w:val="004E15ED"/>
    <w:rsid w:val="004E185A"/>
    <w:rsid w:val="004E18F3"/>
    <w:rsid w:val="004E19A3"/>
    <w:rsid w:val="004E2133"/>
    <w:rsid w:val="004E213A"/>
    <w:rsid w:val="004E4E82"/>
    <w:rsid w:val="004E725D"/>
    <w:rsid w:val="004F2076"/>
    <w:rsid w:val="004F4827"/>
    <w:rsid w:val="004F4E0B"/>
    <w:rsid w:val="004F555D"/>
    <w:rsid w:val="004F60B3"/>
    <w:rsid w:val="004F777F"/>
    <w:rsid w:val="005042D9"/>
    <w:rsid w:val="0050481A"/>
    <w:rsid w:val="00504FA7"/>
    <w:rsid w:val="00506414"/>
    <w:rsid w:val="00510B10"/>
    <w:rsid w:val="00512A31"/>
    <w:rsid w:val="0051390C"/>
    <w:rsid w:val="005145B0"/>
    <w:rsid w:val="00515282"/>
    <w:rsid w:val="0051684C"/>
    <w:rsid w:val="005173A1"/>
    <w:rsid w:val="005217A9"/>
    <w:rsid w:val="00524159"/>
    <w:rsid w:val="005243FA"/>
    <w:rsid w:val="00524EFB"/>
    <w:rsid w:val="005250A9"/>
    <w:rsid w:val="005255E7"/>
    <w:rsid w:val="00530072"/>
    <w:rsid w:val="00530F44"/>
    <w:rsid w:val="00531BA6"/>
    <w:rsid w:val="005332B7"/>
    <w:rsid w:val="00534276"/>
    <w:rsid w:val="00534A4C"/>
    <w:rsid w:val="00535397"/>
    <w:rsid w:val="00537762"/>
    <w:rsid w:val="00541936"/>
    <w:rsid w:val="00542B49"/>
    <w:rsid w:val="005438C3"/>
    <w:rsid w:val="00543E6C"/>
    <w:rsid w:val="00544148"/>
    <w:rsid w:val="00545694"/>
    <w:rsid w:val="00545C82"/>
    <w:rsid w:val="00546323"/>
    <w:rsid w:val="0055464B"/>
    <w:rsid w:val="005547BD"/>
    <w:rsid w:val="00555DC4"/>
    <w:rsid w:val="005606CB"/>
    <w:rsid w:val="005607CA"/>
    <w:rsid w:val="005639E2"/>
    <w:rsid w:val="00563F54"/>
    <w:rsid w:val="00565087"/>
    <w:rsid w:val="0056554C"/>
    <w:rsid w:val="0056696A"/>
    <w:rsid w:val="005715EC"/>
    <w:rsid w:val="005748B0"/>
    <w:rsid w:val="00574BB6"/>
    <w:rsid w:val="005755EA"/>
    <w:rsid w:val="00575C92"/>
    <w:rsid w:val="005817F7"/>
    <w:rsid w:val="005863D2"/>
    <w:rsid w:val="00586710"/>
    <w:rsid w:val="00586E27"/>
    <w:rsid w:val="005911E7"/>
    <w:rsid w:val="00591A46"/>
    <w:rsid w:val="005924B3"/>
    <w:rsid w:val="00596CB7"/>
    <w:rsid w:val="005A0500"/>
    <w:rsid w:val="005A0B81"/>
    <w:rsid w:val="005A26B6"/>
    <w:rsid w:val="005A3F1D"/>
    <w:rsid w:val="005A46D0"/>
    <w:rsid w:val="005A473F"/>
    <w:rsid w:val="005A657E"/>
    <w:rsid w:val="005B01A2"/>
    <w:rsid w:val="005B0C38"/>
    <w:rsid w:val="005B32F5"/>
    <w:rsid w:val="005B634E"/>
    <w:rsid w:val="005B662C"/>
    <w:rsid w:val="005C16D5"/>
    <w:rsid w:val="005C5BAE"/>
    <w:rsid w:val="005D2125"/>
    <w:rsid w:val="005D2394"/>
    <w:rsid w:val="005D2D0F"/>
    <w:rsid w:val="005D2E01"/>
    <w:rsid w:val="005D4747"/>
    <w:rsid w:val="005D4FC6"/>
    <w:rsid w:val="005D5539"/>
    <w:rsid w:val="005D5FF4"/>
    <w:rsid w:val="005E4122"/>
    <w:rsid w:val="005E4D15"/>
    <w:rsid w:val="005E517D"/>
    <w:rsid w:val="005F1397"/>
    <w:rsid w:val="005F2252"/>
    <w:rsid w:val="005F5CE2"/>
    <w:rsid w:val="005F74D7"/>
    <w:rsid w:val="00604168"/>
    <w:rsid w:val="0060464E"/>
    <w:rsid w:val="0060631A"/>
    <w:rsid w:val="00606494"/>
    <w:rsid w:val="006071E2"/>
    <w:rsid w:val="00610A80"/>
    <w:rsid w:val="0061119F"/>
    <w:rsid w:val="006123EF"/>
    <w:rsid w:val="00613503"/>
    <w:rsid w:val="00613F3C"/>
    <w:rsid w:val="00614870"/>
    <w:rsid w:val="00614FDF"/>
    <w:rsid w:val="00616D59"/>
    <w:rsid w:val="00621C79"/>
    <w:rsid w:val="006240D6"/>
    <w:rsid w:val="006259B4"/>
    <w:rsid w:val="0062616D"/>
    <w:rsid w:val="00626552"/>
    <w:rsid w:val="00627088"/>
    <w:rsid w:val="00631229"/>
    <w:rsid w:val="006312BB"/>
    <w:rsid w:val="00631718"/>
    <w:rsid w:val="006324B0"/>
    <w:rsid w:val="00632985"/>
    <w:rsid w:val="00633497"/>
    <w:rsid w:val="00637644"/>
    <w:rsid w:val="00637AF5"/>
    <w:rsid w:val="006400AE"/>
    <w:rsid w:val="0064063D"/>
    <w:rsid w:val="0064069D"/>
    <w:rsid w:val="006417D5"/>
    <w:rsid w:val="006428AD"/>
    <w:rsid w:val="006463BE"/>
    <w:rsid w:val="0064761C"/>
    <w:rsid w:val="00650F09"/>
    <w:rsid w:val="00651A03"/>
    <w:rsid w:val="006564F7"/>
    <w:rsid w:val="006603EA"/>
    <w:rsid w:val="00661D82"/>
    <w:rsid w:val="00663A90"/>
    <w:rsid w:val="0066758C"/>
    <w:rsid w:val="0067106C"/>
    <w:rsid w:val="00671CD7"/>
    <w:rsid w:val="00671D74"/>
    <w:rsid w:val="00672DD0"/>
    <w:rsid w:val="00673344"/>
    <w:rsid w:val="00673858"/>
    <w:rsid w:val="006741AE"/>
    <w:rsid w:val="006751DA"/>
    <w:rsid w:val="00675C57"/>
    <w:rsid w:val="00680F8A"/>
    <w:rsid w:val="00682AA4"/>
    <w:rsid w:val="0068378B"/>
    <w:rsid w:val="0068401E"/>
    <w:rsid w:val="006867B3"/>
    <w:rsid w:val="006924A3"/>
    <w:rsid w:val="006924B3"/>
    <w:rsid w:val="00693289"/>
    <w:rsid w:val="00693329"/>
    <w:rsid w:val="0069347A"/>
    <w:rsid w:val="0069409B"/>
    <w:rsid w:val="00694AE7"/>
    <w:rsid w:val="006A0B93"/>
    <w:rsid w:val="006A1E53"/>
    <w:rsid w:val="006A22E8"/>
    <w:rsid w:val="006A2ADB"/>
    <w:rsid w:val="006A3B9E"/>
    <w:rsid w:val="006A3E05"/>
    <w:rsid w:val="006A520C"/>
    <w:rsid w:val="006A52A4"/>
    <w:rsid w:val="006A5348"/>
    <w:rsid w:val="006B02B1"/>
    <w:rsid w:val="006B175D"/>
    <w:rsid w:val="006B4086"/>
    <w:rsid w:val="006B46EC"/>
    <w:rsid w:val="006B60FF"/>
    <w:rsid w:val="006B6EA5"/>
    <w:rsid w:val="006B79C9"/>
    <w:rsid w:val="006B7BB8"/>
    <w:rsid w:val="006C0015"/>
    <w:rsid w:val="006C0B0A"/>
    <w:rsid w:val="006C2C27"/>
    <w:rsid w:val="006C7E10"/>
    <w:rsid w:val="006D1777"/>
    <w:rsid w:val="006D4DAC"/>
    <w:rsid w:val="006D4F75"/>
    <w:rsid w:val="006D536B"/>
    <w:rsid w:val="006D61E8"/>
    <w:rsid w:val="006D67DD"/>
    <w:rsid w:val="006E1CFF"/>
    <w:rsid w:val="006E2CDF"/>
    <w:rsid w:val="006E34A4"/>
    <w:rsid w:val="006E43BD"/>
    <w:rsid w:val="006E4C2E"/>
    <w:rsid w:val="006E5C09"/>
    <w:rsid w:val="006E796F"/>
    <w:rsid w:val="006E7F98"/>
    <w:rsid w:val="006F1FA4"/>
    <w:rsid w:val="006F2814"/>
    <w:rsid w:val="006F291F"/>
    <w:rsid w:val="006F3FFD"/>
    <w:rsid w:val="006F53EE"/>
    <w:rsid w:val="006F7902"/>
    <w:rsid w:val="007019ED"/>
    <w:rsid w:val="00703C9B"/>
    <w:rsid w:val="0070411F"/>
    <w:rsid w:val="00704481"/>
    <w:rsid w:val="0070490D"/>
    <w:rsid w:val="00706E71"/>
    <w:rsid w:val="00710065"/>
    <w:rsid w:val="00710A5C"/>
    <w:rsid w:val="0071324A"/>
    <w:rsid w:val="0071401D"/>
    <w:rsid w:val="0071500E"/>
    <w:rsid w:val="0071706C"/>
    <w:rsid w:val="00717CA8"/>
    <w:rsid w:val="007209AA"/>
    <w:rsid w:val="00722A25"/>
    <w:rsid w:val="00722ED0"/>
    <w:rsid w:val="0072385B"/>
    <w:rsid w:val="00723D46"/>
    <w:rsid w:val="00727E62"/>
    <w:rsid w:val="007309F6"/>
    <w:rsid w:val="007317FC"/>
    <w:rsid w:val="00732513"/>
    <w:rsid w:val="00732B36"/>
    <w:rsid w:val="00734A5B"/>
    <w:rsid w:val="00735EF0"/>
    <w:rsid w:val="00736539"/>
    <w:rsid w:val="0074018A"/>
    <w:rsid w:val="0074147C"/>
    <w:rsid w:val="00741D59"/>
    <w:rsid w:val="007442B0"/>
    <w:rsid w:val="0074460A"/>
    <w:rsid w:val="007448FA"/>
    <w:rsid w:val="00744E76"/>
    <w:rsid w:val="007509E8"/>
    <w:rsid w:val="00750D14"/>
    <w:rsid w:val="007518B4"/>
    <w:rsid w:val="00752351"/>
    <w:rsid w:val="00752D5F"/>
    <w:rsid w:val="00755059"/>
    <w:rsid w:val="00756F02"/>
    <w:rsid w:val="00757DE8"/>
    <w:rsid w:val="007604CD"/>
    <w:rsid w:val="00761EAA"/>
    <w:rsid w:val="007629E1"/>
    <w:rsid w:val="00762A62"/>
    <w:rsid w:val="00771B1F"/>
    <w:rsid w:val="00771CD2"/>
    <w:rsid w:val="0077222A"/>
    <w:rsid w:val="00772B1D"/>
    <w:rsid w:val="00772C0A"/>
    <w:rsid w:val="0077331F"/>
    <w:rsid w:val="00773C5B"/>
    <w:rsid w:val="00774752"/>
    <w:rsid w:val="00780D4B"/>
    <w:rsid w:val="00781993"/>
    <w:rsid w:val="00781F0F"/>
    <w:rsid w:val="00782262"/>
    <w:rsid w:val="007829B5"/>
    <w:rsid w:val="00786D3E"/>
    <w:rsid w:val="007873CB"/>
    <w:rsid w:val="007902E9"/>
    <w:rsid w:val="00790D13"/>
    <w:rsid w:val="00791D4E"/>
    <w:rsid w:val="007929B2"/>
    <w:rsid w:val="00792CB0"/>
    <w:rsid w:val="007932FF"/>
    <w:rsid w:val="00795B1C"/>
    <w:rsid w:val="00796CD9"/>
    <w:rsid w:val="00796DD6"/>
    <w:rsid w:val="007A33AC"/>
    <w:rsid w:val="007A466E"/>
    <w:rsid w:val="007A5478"/>
    <w:rsid w:val="007A5933"/>
    <w:rsid w:val="007B11B1"/>
    <w:rsid w:val="007B20AC"/>
    <w:rsid w:val="007B54EE"/>
    <w:rsid w:val="007B5E22"/>
    <w:rsid w:val="007B5F6E"/>
    <w:rsid w:val="007B7176"/>
    <w:rsid w:val="007C1936"/>
    <w:rsid w:val="007C1A4A"/>
    <w:rsid w:val="007C2C2D"/>
    <w:rsid w:val="007C46E6"/>
    <w:rsid w:val="007C5A75"/>
    <w:rsid w:val="007C65E5"/>
    <w:rsid w:val="007C78EF"/>
    <w:rsid w:val="007D0568"/>
    <w:rsid w:val="007D2446"/>
    <w:rsid w:val="007D2C72"/>
    <w:rsid w:val="007D6787"/>
    <w:rsid w:val="007D6ED9"/>
    <w:rsid w:val="007E00FE"/>
    <w:rsid w:val="007E11A6"/>
    <w:rsid w:val="007E174F"/>
    <w:rsid w:val="007E20C7"/>
    <w:rsid w:val="007E27C6"/>
    <w:rsid w:val="007E31B4"/>
    <w:rsid w:val="007E46DC"/>
    <w:rsid w:val="007E52B4"/>
    <w:rsid w:val="007F0F7C"/>
    <w:rsid w:val="007F100F"/>
    <w:rsid w:val="007F1A62"/>
    <w:rsid w:val="007F2F40"/>
    <w:rsid w:val="007F39CF"/>
    <w:rsid w:val="007F3F2A"/>
    <w:rsid w:val="007F40A6"/>
    <w:rsid w:val="007F5AFC"/>
    <w:rsid w:val="007F6948"/>
    <w:rsid w:val="007F7708"/>
    <w:rsid w:val="007F7A60"/>
    <w:rsid w:val="008028A4"/>
    <w:rsid w:val="00803B23"/>
    <w:rsid w:val="0080603A"/>
    <w:rsid w:val="00811CFF"/>
    <w:rsid w:val="00812566"/>
    <w:rsid w:val="00812638"/>
    <w:rsid w:val="0081321F"/>
    <w:rsid w:val="00813D5C"/>
    <w:rsid w:val="008151C3"/>
    <w:rsid w:val="00820608"/>
    <w:rsid w:val="00820D81"/>
    <w:rsid w:val="008236E4"/>
    <w:rsid w:val="0082389B"/>
    <w:rsid w:val="0082668E"/>
    <w:rsid w:val="00831C82"/>
    <w:rsid w:val="00832866"/>
    <w:rsid w:val="00835BA2"/>
    <w:rsid w:val="00836066"/>
    <w:rsid w:val="00837447"/>
    <w:rsid w:val="00842137"/>
    <w:rsid w:val="00842C3A"/>
    <w:rsid w:val="00844600"/>
    <w:rsid w:val="00844650"/>
    <w:rsid w:val="00846ABE"/>
    <w:rsid w:val="008506F3"/>
    <w:rsid w:val="00850777"/>
    <w:rsid w:val="00851127"/>
    <w:rsid w:val="008523B2"/>
    <w:rsid w:val="008524FD"/>
    <w:rsid w:val="00855F29"/>
    <w:rsid w:val="00857071"/>
    <w:rsid w:val="00857AF6"/>
    <w:rsid w:val="008601FD"/>
    <w:rsid w:val="0086042B"/>
    <w:rsid w:val="008609A3"/>
    <w:rsid w:val="0086161F"/>
    <w:rsid w:val="00862DAD"/>
    <w:rsid w:val="008644D1"/>
    <w:rsid w:val="00865AE0"/>
    <w:rsid w:val="008730B5"/>
    <w:rsid w:val="00874161"/>
    <w:rsid w:val="00876462"/>
    <w:rsid w:val="008768CA"/>
    <w:rsid w:val="00877686"/>
    <w:rsid w:val="008778E4"/>
    <w:rsid w:val="00880CBD"/>
    <w:rsid w:val="00882B45"/>
    <w:rsid w:val="008912C5"/>
    <w:rsid w:val="008915A2"/>
    <w:rsid w:val="008921B3"/>
    <w:rsid w:val="0089742B"/>
    <w:rsid w:val="008A1704"/>
    <w:rsid w:val="008A384D"/>
    <w:rsid w:val="008A4CD0"/>
    <w:rsid w:val="008A4E12"/>
    <w:rsid w:val="008A6E02"/>
    <w:rsid w:val="008A7D11"/>
    <w:rsid w:val="008B0EA6"/>
    <w:rsid w:val="008B3015"/>
    <w:rsid w:val="008B4718"/>
    <w:rsid w:val="008B485B"/>
    <w:rsid w:val="008C16F0"/>
    <w:rsid w:val="008C3091"/>
    <w:rsid w:val="008C34AE"/>
    <w:rsid w:val="008C399A"/>
    <w:rsid w:val="008C3D09"/>
    <w:rsid w:val="008C4EC4"/>
    <w:rsid w:val="008C5105"/>
    <w:rsid w:val="008C5164"/>
    <w:rsid w:val="008C5759"/>
    <w:rsid w:val="008C765E"/>
    <w:rsid w:val="008D107A"/>
    <w:rsid w:val="008D155C"/>
    <w:rsid w:val="008D1852"/>
    <w:rsid w:val="008D20E8"/>
    <w:rsid w:val="008D2679"/>
    <w:rsid w:val="008D2B17"/>
    <w:rsid w:val="008D2DE5"/>
    <w:rsid w:val="008D2FEF"/>
    <w:rsid w:val="008D3FA4"/>
    <w:rsid w:val="008D4B2E"/>
    <w:rsid w:val="008D7D21"/>
    <w:rsid w:val="008D7EFE"/>
    <w:rsid w:val="008E246F"/>
    <w:rsid w:val="008E2485"/>
    <w:rsid w:val="008E2C75"/>
    <w:rsid w:val="008E2F41"/>
    <w:rsid w:val="008E3058"/>
    <w:rsid w:val="008E3AF9"/>
    <w:rsid w:val="008E3E0E"/>
    <w:rsid w:val="008E6395"/>
    <w:rsid w:val="008E65A0"/>
    <w:rsid w:val="008E793F"/>
    <w:rsid w:val="008F02C4"/>
    <w:rsid w:val="008F13E4"/>
    <w:rsid w:val="008F163D"/>
    <w:rsid w:val="008F2759"/>
    <w:rsid w:val="008F29A5"/>
    <w:rsid w:val="008F377D"/>
    <w:rsid w:val="008F3F55"/>
    <w:rsid w:val="008F7474"/>
    <w:rsid w:val="0090271F"/>
    <w:rsid w:val="00902E23"/>
    <w:rsid w:val="00905164"/>
    <w:rsid w:val="00906920"/>
    <w:rsid w:val="00906A32"/>
    <w:rsid w:val="00906ACB"/>
    <w:rsid w:val="00910361"/>
    <w:rsid w:val="009110C5"/>
    <w:rsid w:val="00912900"/>
    <w:rsid w:val="0091348E"/>
    <w:rsid w:val="00915501"/>
    <w:rsid w:val="00915E81"/>
    <w:rsid w:val="009162F2"/>
    <w:rsid w:val="00917B71"/>
    <w:rsid w:val="00917FFE"/>
    <w:rsid w:val="00920884"/>
    <w:rsid w:val="00921966"/>
    <w:rsid w:val="00923709"/>
    <w:rsid w:val="00924F7C"/>
    <w:rsid w:val="00926B1D"/>
    <w:rsid w:val="00926C8D"/>
    <w:rsid w:val="00931F61"/>
    <w:rsid w:val="00931F62"/>
    <w:rsid w:val="009331D7"/>
    <w:rsid w:val="009337F0"/>
    <w:rsid w:val="009340DA"/>
    <w:rsid w:val="009376CE"/>
    <w:rsid w:val="00940975"/>
    <w:rsid w:val="00940EA4"/>
    <w:rsid w:val="00942EC2"/>
    <w:rsid w:val="0094376A"/>
    <w:rsid w:val="00943AEC"/>
    <w:rsid w:val="00945840"/>
    <w:rsid w:val="00946770"/>
    <w:rsid w:val="00951A08"/>
    <w:rsid w:val="00951A10"/>
    <w:rsid w:val="00952D86"/>
    <w:rsid w:val="00955820"/>
    <w:rsid w:val="009563EE"/>
    <w:rsid w:val="00956E87"/>
    <w:rsid w:val="00956F3C"/>
    <w:rsid w:val="0095729B"/>
    <w:rsid w:val="0096073B"/>
    <w:rsid w:val="009619B5"/>
    <w:rsid w:val="0096296D"/>
    <w:rsid w:val="0096444D"/>
    <w:rsid w:val="00965BDA"/>
    <w:rsid w:val="0097128E"/>
    <w:rsid w:val="009732B7"/>
    <w:rsid w:val="009740AD"/>
    <w:rsid w:val="00975A37"/>
    <w:rsid w:val="00976E52"/>
    <w:rsid w:val="00977104"/>
    <w:rsid w:val="00980450"/>
    <w:rsid w:val="009815C2"/>
    <w:rsid w:val="00981C76"/>
    <w:rsid w:val="009825AE"/>
    <w:rsid w:val="00982622"/>
    <w:rsid w:val="00983105"/>
    <w:rsid w:val="00983F08"/>
    <w:rsid w:val="009848AA"/>
    <w:rsid w:val="00985334"/>
    <w:rsid w:val="0098574C"/>
    <w:rsid w:val="00985EC1"/>
    <w:rsid w:val="00986338"/>
    <w:rsid w:val="00987048"/>
    <w:rsid w:val="00987767"/>
    <w:rsid w:val="0099057B"/>
    <w:rsid w:val="009912FF"/>
    <w:rsid w:val="00991EA8"/>
    <w:rsid w:val="00993EDC"/>
    <w:rsid w:val="00994B82"/>
    <w:rsid w:val="00995F6A"/>
    <w:rsid w:val="00996CB5"/>
    <w:rsid w:val="00997966"/>
    <w:rsid w:val="009A16FD"/>
    <w:rsid w:val="009A1923"/>
    <w:rsid w:val="009A6162"/>
    <w:rsid w:val="009B0705"/>
    <w:rsid w:val="009B0B8D"/>
    <w:rsid w:val="009B33F1"/>
    <w:rsid w:val="009B3961"/>
    <w:rsid w:val="009B3E3C"/>
    <w:rsid w:val="009C070C"/>
    <w:rsid w:val="009C07AB"/>
    <w:rsid w:val="009C0E49"/>
    <w:rsid w:val="009C102E"/>
    <w:rsid w:val="009C269D"/>
    <w:rsid w:val="009C3B95"/>
    <w:rsid w:val="009C3D69"/>
    <w:rsid w:val="009C5825"/>
    <w:rsid w:val="009C6BF5"/>
    <w:rsid w:val="009C786C"/>
    <w:rsid w:val="009C7CF9"/>
    <w:rsid w:val="009D2D26"/>
    <w:rsid w:val="009D4B22"/>
    <w:rsid w:val="009D5481"/>
    <w:rsid w:val="009D5F1F"/>
    <w:rsid w:val="009D687F"/>
    <w:rsid w:val="009D760A"/>
    <w:rsid w:val="009E2E69"/>
    <w:rsid w:val="009E4B72"/>
    <w:rsid w:val="009E7D38"/>
    <w:rsid w:val="009F0242"/>
    <w:rsid w:val="009F0DEE"/>
    <w:rsid w:val="009F220C"/>
    <w:rsid w:val="009F32D7"/>
    <w:rsid w:val="009F37B7"/>
    <w:rsid w:val="009F7446"/>
    <w:rsid w:val="00A00915"/>
    <w:rsid w:val="00A01358"/>
    <w:rsid w:val="00A035DD"/>
    <w:rsid w:val="00A04324"/>
    <w:rsid w:val="00A04ADB"/>
    <w:rsid w:val="00A058FC"/>
    <w:rsid w:val="00A07251"/>
    <w:rsid w:val="00A1021C"/>
    <w:rsid w:val="00A10F02"/>
    <w:rsid w:val="00A12189"/>
    <w:rsid w:val="00A149DE"/>
    <w:rsid w:val="00A164B4"/>
    <w:rsid w:val="00A223B1"/>
    <w:rsid w:val="00A224EB"/>
    <w:rsid w:val="00A23472"/>
    <w:rsid w:val="00A23C4E"/>
    <w:rsid w:val="00A26177"/>
    <w:rsid w:val="00A2727A"/>
    <w:rsid w:val="00A30064"/>
    <w:rsid w:val="00A30C1C"/>
    <w:rsid w:val="00A31BD2"/>
    <w:rsid w:val="00A326E7"/>
    <w:rsid w:val="00A357F9"/>
    <w:rsid w:val="00A35B5B"/>
    <w:rsid w:val="00A3688E"/>
    <w:rsid w:val="00A36B53"/>
    <w:rsid w:val="00A4271F"/>
    <w:rsid w:val="00A42E84"/>
    <w:rsid w:val="00A43624"/>
    <w:rsid w:val="00A45515"/>
    <w:rsid w:val="00A45775"/>
    <w:rsid w:val="00A47F1B"/>
    <w:rsid w:val="00A51156"/>
    <w:rsid w:val="00A5137D"/>
    <w:rsid w:val="00A53724"/>
    <w:rsid w:val="00A6096A"/>
    <w:rsid w:val="00A60A08"/>
    <w:rsid w:val="00A61C96"/>
    <w:rsid w:val="00A6303D"/>
    <w:rsid w:val="00A63BD4"/>
    <w:rsid w:val="00A65846"/>
    <w:rsid w:val="00A65C1C"/>
    <w:rsid w:val="00A65FCF"/>
    <w:rsid w:val="00A67DE9"/>
    <w:rsid w:val="00A700E2"/>
    <w:rsid w:val="00A714D6"/>
    <w:rsid w:val="00A715E1"/>
    <w:rsid w:val="00A7171E"/>
    <w:rsid w:val="00A71DAE"/>
    <w:rsid w:val="00A71F48"/>
    <w:rsid w:val="00A759C2"/>
    <w:rsid w:val="00A763F6"/>
    <w:rsid w:val="00A76544"/>
    <w:rsid w:val="00A778B3"/>
    <w:rsid w:val="00A80F84"/>
    <w:rsid w:val="00A82346"/>
    <w:rsid w:val="00A8298F"/>
    <w:rsid w:val="00A829D3"/>
    <w:rsid w:val="00A82B64"/>
    <w:rsid w:val="00A84182"/>
    <w:rsid w:val="00A84822"/>
    <w:rsid w:val="00A85FC7"/>
    <w:rsid w:val="00A86AE6"/>
    <w:rsid w:val="00A90EE1"/>
    <w:rsid w:val="00A918BD"/>
    <w:rsid w:val="00A919E5"/>
    <w:rsid w:val="00A91CE4"/>
    <w:rsid w:val="00A91DB4"/>
    <w:rsid w:val="00A94154"/>
    <w:rsid w:val="00A977EE"/>
    <w:rsid w:val="00A97B2D"/>
    <w:rsid w:val="00AA135D"/>
    <w:rsid w:val="00AA17FC"/>
    <w:rsid w:val="00AA1D46"/>
    <w:rsid w:val="00AA21CE"/>
    <w:rsid w:val="00AA3AE9"/>
    <w:rsid w:val="00AA61B9"/>
    <w:rsid w:val="00AA7407"/>
    <w:rsid w:val="00AA760A"/>
    <w:rsid w:val="00AB05B0"/>
    <w:rsid w:val="00AB23A2"/>
    <w:rsid w:val="00AB3250"/>
    <w:rsid w:val="00AB4076"/>
    <w:rsid w:val="00AB4D06"/>
    <w:rsid w:val="00AB6BE8"/>
    <w:rsid w:val="00AB75E5"/>
    <w:rsid w:val="00AC492A"/>
    <w:rsid w:val="00AC510F"/>
    <w:rsid w:val="00AC51AE"/>
    <w:rsid w:val="00AC670B"/>
    <w:rsid w:val="00AC7B96"/>
    <w:rsid w:val="00AC7CEA"/>
    <w:rsid w:val="00AC7D4B"/>
    <w:rsid w:val="00AD0D3B"/>
    <w:rsid w:val="00AD0E25"/>
    <w:rsid w:val="00AD0F86"/>
    <w:rsid w:val="00AD16B4"/>
    <w:rsid w:val="00AD2AEC"/>
    <w:rsid w:val="00AD3CAF"/>
    <w:rsid w:val="00AD527F"/>
    <w:rsid w:val="00AD5BCC"/>
    <w:rsid w:val="00AD6F6B"/>
    <w:rsid w:val="00AD78C7"/>
    <w:rsid w:val="00AD7A5D"/>
    <w:rsid w:val="00AE0B53"/>
    <w:rsid w:val="00AE1ECE"/>
    <w:rsid w:val="00AE2693"/>
    <w:rsid w:val="00AE3E68"/>
    <w:rsid w:val="00AE5F9B"/>
    <w:rsid w:val="00AE6615"/>
    <w:rsid w:val="00AE7126"/>
    <w:rsid w:val="00AF2F47"/>
    <w:rsid w:val="00AF6A4A"/>
    <w:rsid w:val="00AF6F2F"/>
    <w:rsid w:val="00AF79AA"/>
    <w:rsid w:val="00B010E6"/>
    <w:rsid w:val="00B019B9"/>
    <w:rsid w:val="00B01F1E"/>
    <w:rsid w:val="00B04841"/>
    <w:rsid w:val="00B05104"/>
    <w:rsid w:val="00B1117D"/>
    <w:rsid w:val="00B11732"/>
    <w:rsid w:val="00B11C66"/>
    <w:rsid w:val="00B15449"/>
    <w:rsid w:val="00B210A3"/>
    <w:rsid w:val="00B22F26"/>
    <w:rsid w:val="00B23F17"/>
    <w:rsid w:val="00B32206"/>
    <w:rsid w:val="00B333A2"/>
    <w:rsid w:val="00B353D5"/>
    <w:rsid w:val="00B36A29"/>
    <w:rsid w:val="00B36F42"/>
    <w:rsid w:val="00B40273"/>
    <w:rsid w:val="00B40D5A"/>
    <w:rsid w:val="00B4241E"/>
    <w:rsid w:val="00B42804"/>
    <w:rsid w:val="00B4350A"/>
    <w:rsid w:val="00B461F4"/>
    <w:rsid w:val="00B50B5D"/>
    <w:rsid w:val="00B52CCA"/>
    <w:rsid w:val="00B554DF"/>
    <w:rsid w:val="00B561F8"/>
    <w:rsid w:val="00B569E7"/>
    <w:rsid w:val="00B56B95"/>
    <w:rsid w:val="00B57D6E"/>
    <w:rsid w:val="00B6020E"/>
    <w:rsid w:val="00B628A2"/>
    <w:rsid w:val="00B63688"/>
    <w:rsid w:val="00B649DA"/>
    <w:rsid w:val="00B70062"/>
    <w:rsid w:val="00B706E1"/>
    <w:rsid w:val="00B70F71"/>
    <w:rsid w:val="00B72BC0"/>
    <w:rsid w:val="00B7441A"/>
    <w:rsid w:val="00B74FCF"/>
    <w:rsid w:val="00B8081F"/>
    <w:rsid w:val="00B827AF"/>
    <w:rsid w:val="00B829F6"/>
    <w:rsid w:val="00B82F01"/>
    <w:rsid w:val="00B8374D"/>
    <w:rsid w:val="00B83EE0"/>
    <w:rsid w:val="00B85525"/>
    <w:rsid w:val="00B87321"/>
    <w:rsid w:val="00B9083A"/>
    <w:rsid w:val="00B908F0"/>
    <w:rsid w:val="00B90F54"/>
    <w:rsid w:val="00B949B8"/>
    <w:rsid w:val="00B96638"/>
    <w:rsid w:val="00BA0622"/>
    <w:rsid w:val="00BA07C8"/>
    <w:rsid w:val="00BA123E"/>
    <w:rsid w:val="00BA41FC"/>
    <w:rsid w:val="00BA495B"/>
    <w:rsid w:val="00BA64AE"/>
    <w:rsid w:val="00BA6CF9"/>
    <w:rsid w:val="00BA6DCD"/>
    <w:rsid w:val="00BA785C"/>
    <w:rsid w:val="00BB165C"/>
    <w:rsid w:val="00BB2324"/>
    <w:rsid w:val="00BB2B8C"/>
    <w:rsid w:val="00BB34AA"/>
    <w:rsid w:val="00BB45A5"/>
    <w:rsid w:val="00BB5CC4"/>
    <w:rsid w:val="00BB659E"/>
    <w:rsid w:val="00BC0F7D"/>
    <w:rsid w:val="00BC25D5"/>
    <w:rsid w:val="00BC3877"/>
    <w:rsid w:val="00BC3DBD"/>
    <w:rsid w:val="00BC7DF2"/>
    <w:rsid w:val="00BC7EEC"/>
    <w:rsid w:val="00BD31BE"/>
    <w:rsid w:val="00BD4636"/>
    <w:rsid w:val="00BD5734"/>
    <w:rsid w:val="00BD6849"/>
    <w:rsid w:val="00BD7A9A"/>
    <w:rsid w:val="00BE055E"/>
    <w:rsid w:val="00BE22AA"/>
    <w:rsid w:val="00BE3116"/>
    <w:rsid w:val="00BE55AA"/>
    <w:rsid w:val="00BE5E84"/>
    <w:rsid w:val="00BE6547"/>
    <w:rsid w:val="00BF0CBF"/>
    <w:rsid w:val="00BF0E22"/>
    <w:rsid w:val="00BF16F1"/>
    <w:rsid w:val="00BF33C4"/>
    <w:rsid w:val="00BF47EC"/>
    <w:rsid w:val="00BF5F7B"/>
    <w:rsid w:val="00BF6AAD"/>
    <w:rsid w:val="00BF6D9A"/>
    <w:rsid w:val="00C00A61"/>
    <w:rsid w:val="00C02038"/>
    <w:rsid w:val="00C02E36"/>
    <w:rsid w:val="00C04571"/>
    <w:rsid w:val="00C058CB"/>
    <w:rsid w:val="00C05A28"/>
    <w:rsid w:val="00C05A87"/>
    <w:rsid w:val="00C06460"/>
    <w:rsid w:val="00C068AD"/>
    <w:rsid w:val="00C07B23"/>
    <w:rsid w:val="00C1170F"/>
    <w:rsid w:val="00C12378"/>
    <w:rsid w:val="00C142CF"/>
    <w:rsid w:val="00C14C10"/>
    <w:rsid w:val="00C17BA1"/>
    <w:rsid w:val="00C21C2A"/>
    <w:rsid w:val="00C22C81"/>
    <w:rsid w:val="00C22D00"/>
    <w:rsid w:val="00C24A2D"/>
    <w:rsid w:val="00C251F6"/>
    <w:rsid w:val="00C25BE3"/>
    <w:rsid w:val="00C2798D"/>
    <w:rsid w:val="00C30681"/>
    <w:rsid w:val="00C30D25"/>
    <w:rsid w:val="00C30FEA"/>
    <w:rsid w:val="00C33079"/>
    <w:rsid w:val="00C3597B"/>
    <w:rsid w:val="00C35BF4"/>
    <w:rsid w:val="00C3667F"/>
    <w:rsid w:val="00C414EE"/>
    <w:rsid w:val="00C41560"/>
    <w:rsid w:val="00C438B9"/>
    <w:rsid w:val="00C45231"/>
    <w:rsid w:val="00C456F3"/>
    <w:rsid w:val="00C465DD"/>
    <w:rsid w:val="00C47517"/>
    <w:rsid w:val="00C479AA"/>
    <w:rsid w:val="00C47A3F"/>
    <w:rsid w:val="00C50FED"/>
    <w:rsid w:val="00C52074"/>
    <w:rsid w:val="00C5283A"/>
    <w:rsid w:val="00C52862"/>
    <w:rsid w:val="00C53205"/>
    <w:rsid w:val="00C5765C"/>
    <w:rsid w:val="00C600EF"/>
    <w:rsid w:val="00C60541"/>
    <w:rsid w:val="00C60621"/>
    <w:rsid w:val="00C61E56"/>
    <w:rsid w:val="00C63C8F"/>
    <w:rsid w:val="00C64315"/>
    <w:rsid w:val="00C64368"/>
    <w:rsid w:val="00C657F8"/>
    <w:rsid w:val="00C66929"/>
    <w:rsid w:val="00C66D9C"/>
    <w:rsid w:val="00C67710"/>
    <w:rsid w:val="00C7015C"/>
    <w:rsid w:val="00C70F7F"/>
    <w:rsid w:val="00C72833"/>
    <w:rsid w:val="00C74246"/>
    <w:rsid w:val="00C74ED9"/>
    <w:rsid w:val="00C75920"/>
    <w:rsid w:val="00C778EA"/>
    <w:rsid w:val="00C77CB7"/>
    <w:rsid w:val="00C809D2"/>
    <w:rsid w:val="00C824E1"/>
    <w:rsid w:val="00C85C90"/>
    <w:rsid w:val="00C8655E"/>
    <w:rsid w:val="00C878EC"/>
    <w:rsid w:val="00C9124D"/>
    <w:rsid w:val="00C93F40"/>
    <w:rsid w:val="00C940CC"/>
    <w:rsid w:val="00C944D5"/>
    <w:rsid w:val="00C94A8C"/>
    <w:rsid w:val="00C94BAA"/>
    <w:rsid w:val="00C94EFD"/>
    <w:rsid w:val="00C972A0"/>
    <w:rsid w:val="00C9789E"/>
    <w:rsid w:val="00C97F4D"/>
    <w:rsid w:val="00CA1073"/>
    <w:rsid w:val="00CA107C"/>
    <w:rsid w:val="00CA24D8"/>
    <w:rsid w:val="00CA37A8"/>
    <w:rsid w:val="00CA3D0C"/>
    <w:rsid w:val="00CA3FC8"/>
    <w:rsid w:val="00CA4F05"/>
    <w:rsid w:val="00CA7A65"/>
    <w:rsid w:val="00CB0DD4"/>
    <w:rsid w:val="00CB2BFA"/>
    <w:rsid w:val="00CB43BA"/>
    <w:rsid w:val="00CB70A4"/>
    <w:rsid w:val="00CB71C0"/>
    <w:rsid w:val="00CC0236"/>
    <w:rsid w:val="00CD0622"/>
    <w:rsid w:val="00CD0962"/>
    <w:rsid w:val="00CD4C6C"/>
    <w:rsid w:val="00CD6144"/>
    <w:rsid w:val="00CD7BA9"/>
    <w:rsid w:val="00CE1433"/>
    <w:rsid w:val="00CE1AE5"/>
    <w:rsid w:val="00CE25AA"/>
    <w:rsid w:val="00CE486E"/>
    <w:rsid w:val="00CE499A"/>
    <w:rsid w:val="00CE4B38"/>
    <w:rsid w:val="00CE4DA4"/>
    <w:rsid w:val="00CE5AB2"/>
    <w:rsid w:val="00CE697E"/>
    <w:rsid w:val="00CF0062"/>
    <w:rsid w:val="00CF01E0"/>
    <w:rsid w:val="00CF1D4B"/>
    <w:rsid w:val="00CF2423"/>
    <w:rsid w:val="00CF2F8A"/>
    <w:rsid w:val="00CF31AB"/>
    <w:rsid w:val="00CF3207"/>
    <w:rsid w:val="00D0098E"/>
    <w:rsid w:val="00D01177"/>
    <w:rsid w:val="00D01677"/>
    <w:rsid w:val="00D01C79"/>
    <w:rsid w:val="00D031E5"/>
    <w:rsid w:val="00D03B35"/>
    <w:rsid w:val="00D05558"/>
    <w:rsid w:val="00D058D9"/>
    <w:rsid w:val="00D0625D"/>
    <w:rsid w:val="00D077F5"/>
    <w:rsid w:val="00D1127D"/>
    <w:rsid w:val="00D115C2"/>
    <w:rsid w:val="00D11F23"/>
    <w:rsid w:val="00D12B5D"/>
    <w:rsid w:val="00D13908"/>
    <w:rsid w:val="00D14218"/>
    <w:rsid w:val="00D1429F"/>
    <w:rsid w:val="00D172E4"/>
    <w:rsid w:val="00D2051E"/>
    <w:rsid w:val="00D233BC"/>
    <w:rsid w:val="00D23C6A"/>
    <w:rsid w:val="00D24335"/>
    <w:rsid w:val="00D249D9"/>
    <w:rsid w:val="00D25D82"/>
    <w:rsid w:val="00D26282"/>
    <w:rsid w:val="00D31B03"/>
    <w:rsid w:val="00D32523"/>
    <w:rsid w:val="00D32789"/>
    <w:rsid w:val="00D32842"/>
    <w:rsid w:val="00D32C58"/>
    <w:rsid w:val="00D32ED8"/>
    <w:rsid w:val="00D375DE"/>
    <w:rsid w:val="00D4070F"/>
    <w:rsid w:val="00D41AF1"/>
    <w:rsid w:val="00D42B1A"/>
    <w:rsid w:val="00D44A93"/>
    <w:rsid w:val="00D44CD2"/>
    <w:rsid w:val="00D459A0"/>
    <w:rsid w:val="00D47FC2"/>
    <w:rsid w:val="00D52878"/>
    <w:rsid w:val="00D55807"/>
    <w:rsid w:val="00D55C79"/>
    <w:rsid w:val="00D567EC"/>
    <w:rsid w:val="00D57F85"/>
    <w:rsid w:val="00D62313"/>
    <w:rsid w:val="00D6502D"/>
    <w:rsid w:val="00D673D5"/>
    <w:rsid w:val="00D67542"/>
    <w:rsid w:val="00D67ED7"/>
    <w:rsid w:val="00D70CA6"/>
    <w:rsid w:val="00D710F9"/>
    <w:rsid w:val="00D7282F"/>
    <w:rsid w:val="00D735B5"/>
    <w:rsid w:val="00D738D6"/>
    <w:rsid w:val="00D755EB"/>
    <w:rsid w:val="00D757F3"/>
    <w:rsid w:val="00D76D95"/>
    <w:rsid w:val="00D8066E"/>
    <w:rsid w:val="00D81079"/>
    <w:rsid w:val="00D83DA0"/>
    <w:rsid w:val="00D841D8"/>
    <w:rsid w:val="00D84CB9"/>
    <w:rsid w:val="00D86219"/>
    <w:rsid w:val="00D868CC"/>
    <w:rsid w:val="00D86F5D"/>
    <w:rsid w:val="00D87E00"/>
    <w:rsid w:val="00D91102"/>
    <w:rsid w:val="00D9134D"/>
    <w:rsid w:val="00D91D15"/>
    <w:rsid w:val="00D941D8"/>
    <w:rsid w:val="00D95422"/>
    <w:rsid w:val="00D963B6"/>
    <w:rsid w:val="00D969F7"/>
    <w:rsid w:val="00DA188E"/>
    <w:rsid w:val="00DA2E84"/>
    <w:rsid w:val="00DA3B51"/>
    <w:rsid w:val="00DA5BFA"/>
    <w:rsid w:val="00DA6539"/>
    <w:rsid w:val="00DA725A"/>
    <w:rsid w:val="00DA7784"/>
    <w:rsid w:val="00DA7A03"/>
    <w:rsid w:val="00DA7D49"/>
    <w:rsid w:val="00DB0C25"/>
    <w:rsid w:val="00DB0C50"/>
    <w:rsid w:val="00DB14F5"/>
    <w:rsid w:val="00DB1818"/>
    <w:rsid w:val="00DB30AC"/>
    <w:rsid w:val="00DB39E7"/>
    <w:rsid w:val="00DB5405"/>
    <w:rsid w:val="00DB5D0B"/>
    <w:rsid w:val="00DB6E8A"/>
    <w:rsid w:val="00DB7613"/>
    <w:rsid w:val="00DB787C"/>
    <w:rsid w:val="00DC0862"/>
    <w:rsid w:val="00DC1E35"/>
    <w:rsid w:val="00DC309B"/>
    <w:rsid w:val="00DC3AD1"/>
    <w:rsid w:val="00DC3CD7"/>
    <w:rsid w:val="00DC4DA2"/>
    <w:rsid w:val="00DC50D7"/>
    <w:rsid w:val="00DC658D"/>
    <w:rsid w:val="00DC6FA8"/>
    <w:rsid w:val="00DC7244"/>
    <w:rsid w:val="00DD0A76"/>
    <w:rsid w:val="00DD1B4B"/>
    <w:rsid w:val="00DD2300"/>
    <w:rsid w:val="00DD364F"/>
    <w:rsid w:val="00DD6CE8"/>
    <w:rsid w:val="00DE1A4F"/>
    <w:rsid w:val="00DE427B"/>
    <w:rsid w:val="00DE5B45"/>
    <w:rsid w:val="00DF01AC"/>
    <w:rsid w:val="00DF0357"/>
    <w:rsid w:val="00DF2B1F"/>
    <w:rsid w:val="00DF33D4"/>
    <w:rsid w:val="00DF5C79"/>
    <w:rsid w:val="00DF62CD"/>
    <w:rsid w:val="00DF6D88"/>
    <w:rsid w:val="00E009CE"/>
    <w:rsid w:val="00E013AF"/>
    <w:rsid w:val="00E01DC7"/>
    <w:rsid w:val="00E10684"/>
    <w:rsid w:val="00E12746"/>
    <w:rsid w:val="00E13C56"/>
    <w:rsid w:val="00E15907"/>
    <w:rsid w:val="00E16904"/>
    <w:rsid w:val="00E20DA6"/>
    <w:rsid w:val="00E2226E"/>
    <w:rsid w:val="00E25301"/>
    <w:rsid w:val="00E257B8"/>
    <w:rsid w:val="00E266F0"/>
    <w:rsid w:val="00E276DF"/>
    <w:rsid w:val="00E277EB"/>
    <w:rsid w:val="00E30C04"/>
    <w:rsid w:val="00E30C5D"/>
    <w:rsid w:val="00E3243A"/>
    <w:rsid w:val="00E32817"/>
    <w:rsid w:val="00E33BC4"/>
    <w:rsid w:val="00E3419A"/>
    <w:rsid w:val="00E352C8"/>
    <w:rsid w:val="00E36011"/>
    <w:rsid w:val="00E37011"/>
    <w:rsid w:val="00E372CF"/>
    <w:rsid w:val="00E409F4"/>
    <w:rsid w:val="00E4200F"/>
    <w:rsid w:val="00E433B7"/>
    <w:rsid w:val="00E4379D"/>
    <w:rsid w:val="00E45845"/>
    <w:rsid w:val="00E45E88"/>
    <w:rsid w:val="00E461A2"/>
    <w:rsid w:val="00E47053"/>
    <w:rsid w:val="00E474E4"/>
    <w:rsid w:val="00E4780B"/>
    <w:rsid w:val="00E5336A"/>
    <w:rsid w:val="00E55836"/>
    <w:rsid w:val="00E55B24"/>
    <w:rsid w:val="00E57469"/>
    <w:rsid w:val="00E609DD"/>
    <w:rsid w:val="00E61BD1"/>
    <w:rsid w:val="00E64A31"/>
    <w:rsid w:val="00E67570"/>
    <w:rsid w:val="00E71844"/>
    <w:rsid w:val="00E71BA7"/>
    <w:rsid w:val="00E76DED"/>
    <w:rsid w:val="00E77645"/>
    <w:rsid w:val="00E80CCE"/>
    <w:rsid w:val="00E82F74"/>
    <w:rsid w:val="00E848F3"/>
    <w:rsid w:val="00E85E16"/>
    <w:rsid w:val="00E870E5"/>
    <w:rsid w:val="00E87F0B"/>
    <w:rsid w:val="00E9075F"/>
    <w:rsid w:val="00E91133"/>
    <w:rsid w:val="00E94D1B"/>
    <w:rsid w:val="00EA0571"/>
    <w:rsid w:val="00EA3D23"/>
    <w:rsid w:val="00EA41A9"/>
    <w:rsid w:val="00EA4F3F"/>
    <w:rsid w:val="00EA5938"/>
    <w:rsid w:val="00EB002A"/>
    <w:rsid w:val="00EB0368"/>
    <w:rsid w:val="00EB2865"/>
    <w:rsid w:val="00EB2C4E"/>
    <w:rsid w:val="00EB4AC5"/>
    <w:rsid w:val="00EB7743"/>
    <w:rsid w:val="00EB7FD5"/>
    <w:rsid w:val="00EC252E"/>
    <w:rsid w:val="00EC27B9"/>
    <w:rsid w:val="00EC2925"/>
    <w:rsid w:val="00EC4A25"/>
    <w:rsid w:val="00EC4C25"/>
    <w:rsid w:val="00EC6D1F"/>
    <w:rsid w:val="00EC7DC1"/>
    <w:rsid w:val="00ED0CEC"/>
    <w:rsid w:val="00ED0F45"/>
    <w:rsid w:val="00ED1713"/>
    <w:rsid w:val="00ED22A5"/>
    <w:rsid w:val="00ED2A65"/>
    <w:rsid w:val="00ED2EA6"/>
    <w:rsid w:val="00ED38CA"/>
    <w:rsid w:val="00ED4EE9"/>
    <w:rsid w:val="00ED53F8"/>
    <w:rsid w:val="00ED60FB"/>
    <w:rsid w:val="00ED69B8"/>
    <w:rsid w:val="00ED74AE"/>
    <w:rsid w:val="00ED7CF8"/>
    <w:rsid w:val="00EE1D5C"/>
    <w:rsid w:val="00EE3A76"/>
    <w:rsid w:val="00EE4E0E"/>
    <w:rsid w:val="00EE7461"/>
    <w:rsid w:val="00EF06A7"/>
    <w:rsid w:val="00EF272C"/>
    <w:rsid w:val="00EF479A"/>
    <w:rsid w:val="00EF5881"/>
    <w:rsid w:val="00EF6C4D"/>
    <w:rsid w:val="00F0090D"/>
    <w:rsid w:val="00F015DF"/>
    <w:rsid w:val="00F025A2"/>
    <w:rsid w:val="00F03AB9"/>
    <w:rsid w:val="00F041E3"/>
    <w:rsid w:val="00F041FE"/>
    <w:rsid w:val="00F04712"/>
    <w:rsid w:val="00F04A32"/>
    <w:rsid w:val="00F0514A"/>
    <w:rsid w:val="00F052E2"/>
    <w:rsid w:val="00F06526"/>
    <w:rsid w:val="00F070BC"/>
    <w:rsid w:val="00F1027F"/>
    <w:rsid w:val="00F12F2A"/>
    <w:rsid w:val="00F1410E"/>
    <w:rsid w:val="00F15599"/>
    <w:rsid w:val="00F15980"/>
    <w:rsid w:val="00F16985"/>
    <w:rsid w:val="00F16F05"/>
    <w:rsid w:val="00F204D7"/>
    <w:rsid w:val="00F212B0"/>
    <w:rsid w:val="00F21B6A"/>
    <w:rsid w:val="00F22813"/>
    <w:rsid w:val="00F22EC7"/>
    <w:rsid w:val="00F26528"/>
    <w:rsid w:val="00F27A07"/>
    <w:rsid w:val="00F31094"/>
    <w:rsid w:val="00F32456"/>
    <w:rsid w:val="00F324AF"/>
    <w:rsid w:val="00F32E50"/>
    <w:rsid w:val="00F34455"/>
    <w:rsid w:val="00F34599"/>
    <w:rsid w:val="00F34B20"/>
    <w:rsid w:val="00F35C51"/>
    <w:rsid w:val="00F35E2C"/>
    <w:rsid w:val="00F41251"/>
    <w:rsid w:val="00F416D2"/>
    <w:rsid w:val="00F41E7F"/>
    <w:rsid w:val="00F4226E"/>
    <w:rsid w:val="00F439C5"/>
    <w:rsid w:val="00F442CC"/>
    <w:rsid w:val="00F47935"/>
    <w:rsid w:val="00F506DE"/>
    <w:rsid w:val="00F51089"/>
    <w:rsid w:val="00F52A51"/>
    <w:rsid w:val="00F563D9"/>
    <w:rsid w:val="00F5655D"/>
    <w:rsid w:val="00F578EF"/>
    <w:rsid w:val="00F5794C"/>
    <w:rsid w:val="00F60FE3"/>
    <w:rsid w:val="00F63E37"/>
    <w:rsid w:val="00F650A5"/>
    <w:rsid w:val="00F65318"/>
    <w:rsid w:val="00F653B8"/>
    <w:rsid w:val="00F653C1"/>
    <w:rsid w:val="00F654B0"/>
    <w:rsid w:val="00F659A0"/>
    <w:rsid w:val="00F67696"/>
    <w:rsid w:val="00F67B60"/>
    <w:rsid w:val="00F712D1"/>
    <w:rsid w:val="00F71952"/>
    <w:rsid w:val="00F75186"/>
    <w:rsid w:val="00F76A9D"/>
    <w:rsid w:val="00F77673"/>
    <w:rsid w:val="00F779D4"/>
    <w:rsid w:val="00F801D3"/>
    <w:rsid w:val="00F80515"/>
    <w:rsid w:val="00F80DE8"/>
    <w:rsid w:val="00F82034"/>
    <w:rsid w:val="00F821E6"/>
    <w:rsid w:val="00F829FF"/>
    <w:rsid w:val="00F83FC1"/>
    <w:rsid w:val="00F869E0"/>
    <w:rsid w:val="00F870F4"/>
    <w:rsid w:val="00F90D04"/>
    <w:rsid w:val="00F9211B"/>
    <w:rsid w:val="00F96B4F"/>
    <w:rsid w:val="00F96F7C"/>
    <w:rsid w:val="00F97087"/>
    <w:rsid w:val="00F978E9"/>
    <w:rsid w:val="00F97F22"/>
    <w:rsid w:val="00FA086A"/>
    <w:rsid w:val="00FA0998"/>
    <w:rsid w:val="00FA0BA4"/>
    <w:rsid w:val="00FA1266"/>
    <w:rsid w:val="00FA3C8D"/>
    <w:rsid w:val="00FA4264"/>
    <w:rsid w:val="00FB03D9"/>
    <w:rsid w:val="00FB0CE0"/>
    <w:rsid w:val="00FB1C35"/>
    <w:rsid w:val="00FB2922"/>
    <w:rsid w:val="00FB4929"/>
    <w:rsid w:val="00FB4DC2"/>
    <w:rsid w:val="00FB6BAB"/>
    <w:rsid w:val="00FB71A1"/>
    <w:rsid w:val="00FB74A9"/>
    <w:rsid w:val="00FC04FD"/>
    <w:rsid w:val="00FC1192"/>
    <w:rsid w:val="00FC16C6"/>
    <w:rsid w:val="00FC492D"/>
    <w:rsid w:val="00FC4EC9"/>
    <w:rsid w:val="00FC56B8"/>
    <w:rsid w:val="00FC5BDF"/>
    <w:rsid w:val="00FD071F"/>
    <w:rsid w:val="00FD0D0A"/>
    <w:rsid w:val="00FD10DE"/>
    <w:rsid w:val="00FD1C8D"/>
    <w:rsid w:val="00FD3D4B"/>
    <w:rsid w:val="00FD465B"/>
    <w:rsid w:val="00FD6C8C"/>
    <w:rsid w:val="00FE2450"/>
    <w:rsid w:val="00FE44E6"/>
    <w:rsid w:val="00FE60A0"/>
    <w:rsid w:val="00FE6616"/>
    <w:rsid w:val="00FF05B0"/>
    <w:rsid w:val="00FF13E0"/>
    <w:rsid w:val="00FF2D91"/>
    <w:rsid w:val="00FF640A"/>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5F0C69B6"/>
  <w15:chartTrackingRefBased/>
  <w15:docId w15:val="{F009D0BF-421B-4870-99E6-1F503BA0A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index heading" w:uiPriority="99"/>
    <w:lsdException w:name="caption" w:semiHidden="1" w:unhideWhenUsed="1" w:qFormat="1"/>
    <w:lsdException w:name="table of figures" w:uiPriority="99"/>
    <w:lsdException w:name="envelope return" w:uiPriority="99"/>
    <w:lsdException w:name="footnote reference" w:qFormat="1"/>
    <w:lsdException w:name="annotation reference"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lsdException w:name="List Number 4" w:uiPriority="99"/>
    <w:lsdException w:name="List Number 5" w:uiPriority="99"/>
    <w:lsdException w:name="Title" w:qFormat="1"/>
    <w:lsdException w:name="Body Text Indent" w:uiPriority="99"/>
    <w:lsdException w:name="Subtitle" w:uiPriority="99" w:qFormat="1"/>
    <w:lsdException w:name="Date" w:uiPriority="99"/>
    <w:lsdException w:name="Hyperlink" w:qFormat="1"/>
    <w:lsdException w:name="FollowedHyperlink" w:qFormat="1"/>
    <w:lsdException w:name="Strong" w:uiPriority="22" w:qFormat="1"/>
    <w:lsdException w:name="Emphasis" w:qFormat="1"/>
    <w:lsdException w:name="Document Map" w:qFormat="1"/>
    <w:lsdException w:name="Plain Text" w:uiPriority="99"/>
    <w:lsdException w:name="Normal (Web)" w:uiPriority="99"/>
    <w:lsdException w:name="HTML Acronym" w:uiPriority="99"/>
    <w:lsdException w:name="HTML Keyboard"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972A0"/>
    <w:pPr>
      <w:overflowPunct w:val="0"/>
      <w:autoSpaceDE w:val="0"/>
      <w:autoSpaceDN w:val="0"/>
      <w:adjustRightInd w:val="0"/>
      <w:spacing w:after="180"/>
      <w:textAlignment w:val="baseline"/>
    </w:pPr>
    <w:rPr>
      <w:rFonts w:eastAsia="Times New Roman"/>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C972A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C972A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C972A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C972A0"/>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C972A0"/>
    <w:pPr>
      <w:ind w:left="1701" w:hanging="1701"/>
      <w:outlineLvl w:val="4"/>
    </w:pPr>
    <w:rPr>
      <w:sz w:val="22"/>
    </w:rPr>
  </w:style>
  <w:style w:type="paragraph" w:styleId="Heading6">
    <w:name w:val="heading 6"/>
    <w:aliases w:val="T1,Header 6"/>
    <w:basedOn w:val="H6"/>
    <w:next w:val="Normal"/>
    <w:link w:val="Heading6Char"/>
    <w:qFormat/>
    <w:rsid w:val="00C972A0"/>
    <w:pPr>
      <w:outlineLvl w:val="5"/>
    </w:pPr>
  </w:style>
  <w:style w:type="paragraph" w:styleId="Heading7">
    <w:name w:val="heading 7"/>
    <w:aliases w:val="L7,Header 7"/>
    <w:basedOn w:val="H6"/>
    <w:next w:val="Normal"/>
    <w:link w:val="Heading7Char"/>
    <w:qFormat/>
    <w:rsid w:val="00C972A0"/>
    <w:pPr>
      <w:outlineLvl w:val="6"/>
    </w:pPr>
  </w:style>
  <w:style w:type="paragraph" w:styleId="Heading8">
    <w:name w:val="heading 8"/>
    <w:basedOn w:val="Heading1"/>
    <w:next w:val="Normal"/>
    <w:link w:val="Heading8Char"/>
    <w:qFormat/>
    <w:rsid w:val="00C972A0"/>
    <w:pPr>
      <w:ind w:left="0" w:firstLine="0"/>
      <w:outlineLvl w:val="7"/>
    </w:pPr>
  </w:style>
  <w:style w:type="paragraph" w:styleId="Heading9">
    <w:name w:val="heading 9"/>
    <w:aliases w:val="Figure Heading,FH"/>
    <w:basedOn w:val="Heading8"/>
    <w:next w:val="Normal"/>
    <w:link w:val="Heading9Char"/>
    <w:qFormat/>
    <w:rsid w:val="00C972A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836066"/>
    <w:rPr>
      <w:rFonts w:ascii="Arial" w:eastAsia="Times New Roman" w:hAnsi="Arial"/>
      <w:sz w:val="32"/>
    </w:rPr>
  </w:style>
  <w:style w:type="character" w:customStyle="1" w:styleId="Heading3Char">
    <w:name w:val="Heading 3 Char"/>
    <w:aliases w:val="Underrubrik2 Char8,H3 Char8,0H Char8,h3 Char8,no break Char8,Memo Heading 3 Char3,l3 Char8,3 Char8,list 3 Char8,Head 3 Char8,1.1.1 Char8,3rd level Char8,Major Section Sub Section Char8,PA Minor Section Char8,Head3 Char8,Level 3 Head Char8"/>
    <w:link w:val="Heading3"/>
    <w:qFormat/>
    <w:rsid w:val="00836066"/>
    <w:rPr>
      <w:rFonts w:ascii="Arial" w:eastAsia="Times New Roman" w:hAnsi="Arial"/>
      <w:sz w:val="28"/>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rsid w:val="00836066"/>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Level_2 Char,标题 811 Char,Heading 8111 Char,Heading 81111 Char"/>
    <w:link w:val="Heading5"/>
    <w:qFormat/>
    <w:rsid w:val="00836066"/>
    <w:rPr>
      <w:rFonts w:ascii="Arial" w:eastAsia="Times New Roman" w:hAnsi="Arial"/>
      <w:sz w:val="22"/>
    </w:rPr>
  </w:style>
  <w:style w:type="paragraph" w:customStyle="1" w:styleId="H6">
    <w:name w:val="H6"/>
    <w:basedOn w:val="Heading5"/>
    <w:next w:val="Normal"/>
    <w:link w:val="H6Char"/>
    <w:rsid w:val="00C972A0"/>
    <w:pPr>
      <w:ind w:left="1985" w:hanging="1985"/>
      <w:outlineLvl w:val="9"/>
    </w:pPr>
    <w:rPr>
      <w:sz w:val="20"/>
    </w:rPr>
  </w:style>
  <w:style w:type="character" w:customStyle="1" w:styleId="H6Char">
    <w:name w:val="H6 Char"/>
    <w:link w:val="H6"/>
    <w:qFormat/>
    <w:locked/>
    <w:rsid w:val="00231D8C"/>
    <w:rPr>
      <w:rFonts w:ascii="Arial" w:eastAsia="Times New Roman" w:hAnsi="Arial"/>
    </w:rPr>
  </w:style>
  <w:style w:type="paragraph" w:styleId="TOC9">
    <w:name w:val="toc 9"/>
    <w:basedOn w:val="TOC8"/>
    <w:rsid w:val="00C972A0"/>
    <w:pPr>
      <w:ind w:left="1418" w:hanging="1418"/>
    </w:pPr>
  </w:style>
  <w:style w:type="paragraph" w:styleId="TOC8">
    <w:name w:val="toc 8"/>
    <w:basedOn w:val="TOC1"/>
    <w:rsid w:val="00C972A0"/>
    <w:pPr>
      <w:spacing w:before="180"/>
      <w:ind w:left="2693" w:hanging="2693"/>
    </w:pPr>
    <w:rPr>
      <w:b/>
    </w:rPr>
  </w:style>
  <w:style w:type="paragraph" w:styleId="TOC1">
    <w:name w:val="toc 1"/>
    <w:rsid w:val="00C972A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C972A0"/>
    <w:pPr>
      <w:keepLines/>
      <w:tabs>
        <w:tab w:val="center" w:pos="4536"/>
        <w:tab w:val="right" w:pos="9072"/>
      </w:tabs>
    </w:pPr>
    <w:rPr>
      <w:noProof/>
    </w:rPr>
  </w:style>
  <w:style w:type="character" w:customStyle="1" w:styleId="EQChar">
    <w:name w:val="EQ Char"/>
    <w:link w:val="EQ"/>
    <w:qFormat/>
    <w:rsid w:val="00836066"/>
    <w:rPr>
      <w:rFonts w:eastAsia="Times New Roman"/>
      <w:noProof/>
    </w:rPr>
  </w:style>
  <w:style w:type="character" w:customStyle="1" w:styleId="ZGSM">
    <w:name w:val="ZGSM"/>
    <w:rsid w:val="00C972A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C972A0"/>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836066"/>
    <w:rPr>
      <w:rFonts w:ascii="Arial" w:eastAsia="Times New Roman" w:hAnsi="Arial"/>
      <w:b/>
      <w:noProof/>
      <w:sz w:val="18"/>
    </w:rPr>
  </w:style>
  <w:style w:type="paragraph" w:customStyle="1" w:styleId="ZD">
    <w:name w:val="ZD"/>
    <w:rsid w:val="00C972A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972A0"/>
    <w:pPr>
      <w:ind w:left="1701" w:hanging="1701"/>
    </w:pPr>
  </w:style>
  <w:style w:type="paragraph" w:styleId="TOC4">
    <w:name w:val="toc 4"/>
    <w:basedOn w:val="TOC3"/>
    <w:rsid w:val="00C972A0"/>
    <w:pPr>
      <w:ind w:left="1418" w:hanging="1418"/>
    </w:pPr>
  </w:style>
  <w:style w:type="paragraph" w:styleId="TOC3">
    <w:name w:val="toc 3"/>
    <w:basedOn w:val="TOC2"/>
    <w:rsid w:val="00C972A0"/>
    <w:pPr>
      <w:ind w:left="1134" w:hanging="1134"/>
    </w:pPr>
  </w:style>
  <w:style w:type="paragraph" w:styleId="TOC2">
    <w:name w:val="toc 2"/>
    <w:basedOn w:val="TOC1"/>
    <w:rsid w:val="00C972A0"/>
    <w:pPr>
      <w:keepNext w:val="0"/>
      <w:spacing w:before="0"/>
      <w:ind w:left="851" w:hanging="851"/>
    </w:pPr>
    <w:rPr>
      <w:sz w:val="20"/>
    </w:rPr>
  </w:style>
  <w:style w:type="paragraph" w:customStyle="1" w:styleId="TT">
    <w:name w:val="TT"/>
    <w:basedOn w:val="Heading1"/>
    <w:next w:val="Normal"/>
    <w:rsid w:val="00C972A0"/>
    <w:pPr>
      <w:outlineLvl w:val="9"/>
    </w:pPr>
  </w:style>
  <w:style w:type="paragraph" w:customStyle="1" w:styleId="NF">
    <w:name w:val="NF"/>
    <w:basedOn w:val="NO"/>
    <w:rsid w:val="00C972A0"/>
    <w:pPr>
      <w:keepNext/>
      <w:spacing w:after="0"/>
    </w:pPr>
    <w:rPr>
      <w:rFonts w:ascii="Arial" w:hAnsi="Arial"/>
      <w:sz w:val="18"/>
    </w:rPr>
  </w:style>
  <w:style w:type="paragraph" w:customStyle="1" w:styleId="NO">
    <w:name w:val="NO"/>
    <w:basedOn w:val="Normal"/>
    <w:link w:val="NOChar"/>
    <w:rsid w:val="00C972A0"/>
    <w:pPr>
      <w:keepLines/>
      <w:ind w:left="1135" w:hanging="851"/>
    </w:pPr>
  </w:style>
  <w:style w:type="character" w:customStyle="1" w:styleId="NOChar">
    <w:name w:val="NO Char"/>
    <w:link w:val="NO"/>
    <w:qFormat/>
    <w:rsid w:val="00836066"/>
    <w:rPr>
      <w:rFonts w:eastAsia="Times New Roman"/>
    </w:rPr>
  </w:style>
  <w:style w:type="paragraph" w:customStyle="1" w:styleId="PL">
    <w:name w:val="PL"/>
    <w:link w:val="PLChar"/>
    <w:rsid w:val="00C972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C972A0"/>
    <w:pPr>
      <w:jc w:val="right"/>
    </w:pPr>
  </w:style>
  <w:style w:type="paragraph" w:customStyle="1" w:styleId="TAL">
    <w:name w:val="TAL"/>
    <w:basedOn w:val="Normal"/>
    <w:link w:val="TALChar"/>
    <w:rsid w:val="00C972A0"/>
    <w:pPr>
      <w:keepNext/>
      <w:keepLines/>
      <w:spacing w:after="0"/>
    </w:pPr>
    <w:rPr>
      <w:rFonts w:ascii="Arial" w:hAnsi="Arial"/>
      <w:sz w:val="18"/>
    </w:rPr>
  </w:style>
  <w:style w:type="character" w:customStyle="1" w:styleId="TALChar">
    <w:name w:val="TAL Char"/>
    <w:link w:val="TAL"/>
    <w:qFormat/>
    <w:rsid w:val="000A0CC0"/>
    <w:rPr>
      <w:rFonts w:ascii="Arial" w:eastAsia="Times New Roman" w:hAnsi="Arial"/>
      <w:sz w:val="18"/>
    </w:rPr>
  </w:style>
  <w:style w:type="paragraph" w:customStyle="1" w:styleId="TAH">
    <w:name w:val="TAH"/>
    <w:basedOn w:val="TAC"/>
    <w:link w:val="TAHCar"/>
    <w:rsid w:val="00C972A0"/>
    <w:rPr>
      <w:b/>
    </w:rPr>
  </w:style>
  <w:style w:type="paragraph" w:customStyle="1" w:styleId="TAC">
    <w:name w:val="TAC"/>
    <w:basedOn w:val="TAL"/>
    <w:link w:val="TACCar"/>
    <w:rsid w:val="00C972A0"/>
    <w:pPr>
      <w:jc w:val="center"/>
    </w:pPr>
  </w:style>
  <w:style w:type="character" w:customStyle="1" w:styleId="TACCar">
    <w:name w:val="TAC Car"/>
    <w:link w:val="TAC"/>
    <w:qFormat/>
    <w:locked/>
    <w:rsid w:val="00231D8C"/>
    <w:rPr>
      <w:rFonts w:ascii="Arial" w:eastAsia="Times New Roman" w:hAnsi="Arial"/>
      <w:sz w:val="18"/>
    </w:rPr>
  </w:style>
  <w:style w:type="character" w:customStyle="1" w:styleId="TAHCar">
    <w:name w:val="TAH Car"/>
    <w:link w:val="TAH"/>
    <w:qFormat/>
    <w:locked/>
    <w:rsid w:val="00231D8C"/>
    <w:rPr>
      <w:rFonts w:ascii="Arial" w:eastAsia="Times New Roman" w:hAnsi="Arial"/>
      <w:b/>
      <w:sz w:val="18"/>
    </w:rPr>
  </w:style>
  <w:style w:type="paragraph" w:customStyle="1" w:styleId="LD">
    <w:name w:val="LD"/>
    <w:rsid w:val="00C972A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C972A0"/>
    <w:pPr>
      <w:keepLines/>
      <w:ind w:left="1702" w:hanging="1418"/>
    </w:pPr>
  </w:style>
  <w:style w:type="character" w:customStyle="1" w:styleId="EXChar">
    <w:name w:val="EX Char"/>
    <w:link w:val="EX"/>
    <w:qFormat/>
    <w:locked/>
    <w:rsid w:val="00B8081F"/>
    <w:rPr>
      <w:rFonts w:eastAsia="Times New Roman"/>
    </w:rPr>
  </w:style>
  <w:style w:type="paragraph" w:customStyle="1" w:styleId="FP">
    <w:name w:val="FP"/>
    <w:basedOn w:val="Normal"/>
    <w:rsid w:val="00C972A0"/>
    <w:pPr>
      <w:spacing w:after="0"/>
    </w:pPr>
  </w:style>
  <w:style w:type="paragraph" w:customStyle="1" w:styleId="NW">
    <w:name w:val="NW"/>
    <w:basedOn w:val="NO"/>
    <w:rsid w:val="00C972A0"/>
    <w:pPr>
      <w:spacing w:after="0"/>
    </w:pPr>
  </w:style>
  <w:style w:type="paragraph" w:customStyle="1" w:styleId="EW">
    <w:name w:val="EW"/>
    <w:basedOn w:val="EX"/>
    <w:rsid w:val="00C972A0"/>
    <w:pPr>
      <w:spacing w:after="0"/>
    </w:pPr>
  </w:style>
  <w:style w:type="paragraph" w:customStyle="1" w:styleId="B1">
    <w:name w:val="B1"/>
    <w:basedOn w:val="List"/>
    <w:link w:val="B1Zchn"/>
    <w:rsid w:val="00C972A0"/>
  </w:style>
  <w:style w:type="paragraph" w:styleId="List">
    <w:name w:val="List"/>
    <w:basedOn w:val="Normal"/>
    <w:link w:val="ListChar3"/>
    <w:rsid w:val="00C972A0"/>
    <w:pPr>
      <w:ind w:left="568" w:hanging="284"/>
    </w:pPr>
  </w:style>
  <w:style w:type="character" w:customStyle="1" w:styleId="B1Zchn">
    <w:name w:val="B1 Zchn"/>
    <w:link w:val="B1"/>
    <w:qFormat/>
    <w:rsid w:val="00B210A3"/>
    <w:rPr>
      <w:rFonts w:eastAsia="Times New Roman"/>
    </w:rPr>
  </w:style>
  <w:style w:type="paragraph" w:styleId="TOC6">
    <w:name w:val="toc 6"/>
    <w:basedOn w:val="TOC5"/>
    <w:next w:val="Normal"/>
    <w:rsid w:val="00C972A0"/>
    <w:pPr>
      <w:ind w:left="1985" w:hanging="1985"/>
    </w:pPr>
  </w:style>
  <w:style w:type="paragraph" w:styleId="TOC7">
    <w:name w:val="toc 7"/>
    <w:basedOn w:val="TOC6"/>
    <w:next w:val="Normal"/>
    <w:rsid w:val="00C972A0"/>
    <w:pPr>
      <w:ind w:left="2268" w:hanging="2268"/>
    </w:pPr>
  </w:style>
  <w:style w:type="paragraph" w:customStyle="1" w:styleId="EditorsNote">
    <w:name w:val="Editor's Note"/>
    <w:aliases w:val="EN,Editor's Noteormal"/>
    <w:basedOn w:val="NO"/>
    <w:link w:val="EditorsNoteChar"/>
    <w:rsid w:val="00C972A0"/>
    <w:rPr>
      <w:color w:val="FF0000"/>
    </w:rPr>
  </w:style>
  <w:style w:type="character" w:customStyle="1" w:styleId="EditorsNoteChar">
    <w:name w:val="Editor's Note Char"/>
    <w:link w:val="EditorsNote"/>
    <w:qFormat/>
    <w:locked/>
    <w:rsid w:val="00231D8C"/>
    <w:rPr>
      <w:rFonts w:eastAsia="Times New Roman"/>
      <w:color w:val="FF0000"/>
    </w:rPr>
  </w:style>
  <w:style w:type="paragraph" w:customStyle="1" w:styleId="TH">
    <w:name w:val="TH"/>
    <w:basedOn w:val="Normal"/>
    <w:link w:val="THChar"/>
    <w:rsid w:val="00C972A0"/>
    <w:pPr>
      <w:keepNext/>
      <w:keepLines/>
      <w:spacing w:before="60"/>
      <w:jc w:val="center"/>
    </w:pPr>
    <w:rPr>
      <w:rFonts w:ascii="Arial" w:hAnsi="Arial"/>
      <w:b/>
    </w:rPr>
  </w:style>
  <w:style w:type="character" w:customStyle="1" w:styleId="THChar">
    <w:name w:val="TH Char"/>
    <w:link w:val="TH"/>
    <w:qFormat/>
    <w:locked/>
    <w:rsid w:val="0086042B"/>
    <w:rPr>
      <w:rFonts w:ascii="Arial" w:eastAsia="Times New Roman" w:hAnsi="Arial"/>
      <w:b/>
    </w:rPr>
  </w:style>
  <w:style w:type="paragraph" w:customStyle="1" w:styleId="ZA">
    <w:name w:val="ZA"/>
    <w:rsid w:val="00C972A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972A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972A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972A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C972A0"/>
    <w:pPr>
      <w:ind w:left="851" w:hanging="851"/>
    </w:pPr>
  </w:style>
  <w:style w:type="character" w:customStyle="1" w:styleId="TANChar">
    <w:name w:val="TAN Char"/>
    <w:link w:val="TAN"/>
    <w:qFormat/>
    <w:rsid w:val="00231D8C"/>
    <w:rPr>
      <w:rFonts w:ascii="Arial" w:eastAsia="Times New Roman" w:hAnsi="Arial"/>
      <w:sz w:val="18"/>
    </w:rPr>
  </w:style>
  <w:style w:type="paragraph" w:customStyle="1" w:styleId="ZH">
    <w:name w:val="ZH"/>
    <w:rsid w:val="00C972A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C972A0"/>
    <w:pPr>
      <w:keepNext w:val="0"/>
      <w:spacing w:before="0" w:after="240"/>
    </w:pPr>
  </w:style>
  <w:style w:type="character" w:customStyle="1" w:styleId="TFChar">
    <w:name w:val="TF Char"/>
    <w:link w:val="TF"/>
    <w:qFormat/>
    <w:rsid w:val="00836066"/>
    <w:rPr>
      <w:rFonts w:ascii="Arial" w:eastAsia="Times New Roman" w:hAnsi="Arial"/>
      <w:b/>
    </w:rPr>
  </w:style>
  <w:style w:type="paragraph" w:customStyle="1" w:styleId="ZG">
    <w:name w:val="ZG"/>
    <w:rsid w:val="00C972A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C972A0"/>
  </w:style>
  <w:style w:type="paragraph" w:styleId="List2">
    <w:name w:val="List 2"/>
    <w:basedOn w:val="List"/>
    <w:link w:val="List2Char"/>
    <w:rsid w:val="00C972A0"/>
    <w:pPr>
      <w:ind w:left="851"/>
    </w:pPr>
  </w:style>
  <w:style w:type="character" w:customStyle="1" w:styleId="B2Char">
    <w:name w:val="B2 Char"/>
    <w:link w:val="B2"/>
    <w:qFormat/>
    <w:rsid w:val="00D1127D"/>
    <w:rPr>
      <w:rFonts w:eastAsia="Times New Roman"/>
    </w:rPr>
  </w:style>
  <w:style w:type="paragraph" w:customStyle="1" w:styleId="B3">
    <w:name w:val="B3"/>
    <w:basedOn w:val="List3"/>
    <w:link w:val="B3Char"/>
    <w:rsid w:val="00C972A0"/>
  </w:style>
  <w:style w:type="paragraph" w:styleId="List3">
    <w:name w:val="List 3"/>
    <w:basedOn w:val="List2"/>
    <w:link w:val="List3Char"/>
    <w:rsid w:val="00C972A0"/>
    <w:pPr>
      <w:ind w:left="1135"/>
    </w:pPr>
  </w:style>
  <w:style w:type="paragraph" w:customStyle="1" w:styleId="B4">
    <w:name w:val="B4"/>
    <w:basedOn w:val="List4"/>
    <w:link w:val="B4Char"/>
    <w:rsid w:val="00C972A0"/>
  </w:style>
  <w:style w:type="paragraph" w:styleId="List4">
    <w:name w:val="List 4"/>
    <w:basedOn w:val="List3"/>
    <w:rsid w:val="00C972A0"/>
    <w:pPr>
      <w:ind w:left="1418"/>
    </w:pPr>
  </w:style>
  <w:style w:type="paragraph" w:customStyle="1" w:styleId="B5">
    <w:name w:val="B5"/>
    <w:basedOn w:val="List5"/>
    <w:link w:val="B5Char"/>
    <w:rsid w:val="00C972A0"/>
  </w:style>
  <w:style w:type="paragraph" w:styleId="List5">
    <w:name w:val="List 5"/>
    <w:basedOn w:val="List4"/>
    <w:rsid w:val="00C972A0"/>
    <w:pPr>
      <w:ind w:left="1702"/>
    </w:pPr>
  </w:style>
  <w:style w:type="paragraph" w:customStyle="1" w:styleId="ZTD">
    <w:name w:val="ZTD"/>
    <w:basedOn w:val="ZB"/>
    <w:rsid w:val="00C972A0"/>
    <w:pPr>
      <w:framePr w:hRule="auto" w:wrap="notBeside" w:y="852"/>
    </w:pPr>
    <w:rPr>
      <w:i w:val="0"/>
      <w:sz w:val="40"/>
    </w:rPr>
  </w:style>
  <w:style w:type="paragraph" w:customStyle="1" w:styleId="ZV">
    <w:name w:val="ZV"/>
    <w:basedOn w:val="ZU"/>
    <w:rsid w:val="00C972A0"/>
    <w:pPr>
      <w:framePr w:wrap="notBeside" w:y="16161"/>
    </w:pPr>
  </w:style>
  <w:style w:type="paragraph" w:styleId="BalloonText">
    <w:name w:val="Balloon Text"/>
    <w:basedOn w:val="Normal"/>
    <w:link w:val="BalloonTextChar"/>
    <w:qFormat/>
    <w:rsid w:val="00383C04"/>
    <w:pPr>
      <w:spacing w:after="0"/>
    </w:pPr>
    <w:rPr>
      <w:rFonts w:ascii="Segoe UI" w:hAnsi="Segoe UI"/>
      <w:sz w:val="18"/>
      <w:szCs w:val="18"/>
      <w:lang w:val="x-none"/>
    </w:rPr>
  </w:style>
  <w:style w:type="character" w:customStyle="1" w:styleId="BalloonTextChar">
    <w:name w:val="Balloon Text Char"/>
    <w:link w:val="BalloonText"/>
    <w:qFormat/>
    <w:rsid w:val="00383C04"/>
    <w:rPr>
      <w:rFonts w:ascii="Segoe UI" w:hAnsi="Segoe UI" w:cs="Segoe UI"/>
      <w:sz w:val="18"/>
      <w:szCs w:val="18"/>
      <w:lang w:eastAsia="en-US"/>
    </w:rPr>
  </w:style>
  <w:style w:type="paragraph" w:styleId="Revision">
    <w:name w:val="Revision"/>
    <w:hidden/>
    <w:uiPriority w:val="99"/>
    <w:rsid w:val="0004456E"/>
    <w:rPr>
      <w:lang w:eastAsia="en-US"/>
    </w:rPr>
  </w:style>
  <w:style w:type="paragraph" w:styleId="Index1">
    <w:name w:val="index 1"/>
    <w:basedOn w:val="Normal"/>
    <w:rsid w:val="00C972A0"/>
    <w:pPr>
      <w:keepLines/>
      <w:spacing w:after="0"/>
    </w:pPr>
  </w:style>
  <w:style w:type="paragraph" w:styleId="ListParagraph">
    <w:name w:val="List Paragraph"/>
    <w:aliases w:val="- Bullets,목록 단락,リスト段落,?? ??,?????,????,Lista1,?? ?목록 단락 Char,¥ê¥¹¥È¶ÎÂä Char,¥¨º¥¹¥È¶ÎÂä Char,清單段落1,R4_bullets,列表段落1,—ño’i—Ž,¥¡¡¡¡ì¬º¥¹¥È¶ÎÂä,ÁÐ³ö¶ÎÂä,¥ê¥¹¥È¶ÎÂä,1st level - Bullet List Paragraph,Lettre d'introduction,Paragrafo elenco"/>
    <w:basedOn w:val="Normal"/>
    <w:link w:val="ListParagraphChar"/>
    <w:uiPriority w:val="34"/>
    <w:qFormat/>
    <w:rsid w:val="003B2016"/>
    <w:pPr>
      <w:spacing w:after="0"/>
      <w:ind w:left="720"/>
      <w:contextualSpacing/>
    </w:pPr>
    <w:rPr>
      <w:rFonts w:ascii="Calibri" w:eastAsia="Calibri" w:hAnsi="Calibri"/>
      <w:sz w:val="22"/>
      <w:szCs w:val="22"/>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R4_bullets Char,列表段落1 Char,—ño’i—Ž Char,¥¡¡¡¡ì¬º¥¹¥È¶ÎÂä Char,ÁÐ³ö¶ÎÂä Char"/>
    <w:link w:val="ListParagraph"/>
    <w:uiPriority w:val="34"/>
    <w:qFormat/>
    <w:locked/>
    <w:rsid w:val="00836066"/>
    <w:rPr>
      <w:rFonts w:ascii="Calibri" w:eastAsia="Calibri" w:hAnsi="Calibri"/>
      <w:sz w:val="22"/>
      <w:szCs w:val="22"/>
    </w:rPr>
  </w:style>
  <w:style w:type="paragraph" w:styleId="NormalWeb">
    <w:name w:val="Normal (Web)"/>
    <w:basedOn w:val="Normal"/>
    <w:uiPriority w:val="99"/>
    <w:unhideWhenUsed/>
    <w:rsid w:val="00524159"/>
    <w:pPr>
      <w:spacing w:before="100" w:beforeAutospacing="1" w:after="100" w:afterAutospacing="1"/>
    </w:pPr>
    <w:rPr>
      <w:sz w:val="24"/>
      <w:szCs w:val="24"/>
      <w:lang w:val="en-US"/>
    </w:rPr>
  </w:style>
  <w:style w:type="character" w:styleId="Hyperlink">
    <w:name w:val="Hyperlink"/>
    <w:qFormat/>
    <w:rsid w:val="00406634"/>
    <w:rPr>
      <w:color w:val="0563C1"/>
      <w:u w:val="single"/>
    </w:rPr>
  </w:style>
  <w:style w:type="paragraph" w:styleId="Index2">
    <w:name w:val="index 2"/>
    <w:basedOn w:val="Index1"/>
    <w:rsid w:val="00C972A0"/>
    <w:pPr>
      <w:ind w:left="284"/>
    </w:pPr>
  </w:style>
  <w:style w:type="paragraph" w:styleId="ListNumber2">
    <w:name w:val="List Number 2"/>
    <w:basedOn w:val="ListNumber"/>
    <w:rsid w:val="00C972A0"/>
    <w:pPr>
      <w:ind w:left="851"/>
    </w:pPr>
  </w:style>
  <w:style w:type="paragraph" w:styleId="ListNumber">
    <w:name w:val="List Number"/>
    <w:basedOn w:val="List"/>
    <w:rsid w:val="00C972A0"/>
  </w:style>
  <w:style w:type="paragraph" w:styleId="ListBullet2">
    <w:name w:val="List Bullet 2"/>
    <w:aliases w:val="lb2"/>
    <w:basedOn w:val="ListBullet"/>
    <w:link w:val="ListBullet2Char"/>
    <w:rsid w:val="00C972A0"/>
    <w:pPr>
      <w:ind w:left="851"/>
    </w:pPr>
  </w:style>
  <w:style w:type="paragraph" w:styleId="ListBullet">
    <w:name w:val="List Bullet"/>
    <w:aliases w:val="UL"/>
    <w:basedOn w:val="List"/>
    <w:link w:val="ListBulletChar"/>
    <w:rsid w:val="00C972A0"/>
  </w:style>
  <w:style w:type="paragraph" w:styleId="ListBullet3">
    <w:name w:val="List Bullet 3"/>
    <w:basedOn w:val="ListBullet2"/>
    <w:link w:val="ListBullet3Char"/>
    <w:rsid w:val="00C972A0"/>
    <w:pPr>
      <w:ind w:left="1135"/>
    </w:pPr>
  </w:style>
  <w:style w:type="paragraph" w:styleId="ListBullet4">
    <w:name w:val="List Bullet 4"/>
    <w:basedOn w:val="ListBullet3"/>
    <w:rsid w:val="00C972A0"/>
    <w:pPr>
      <w:ind w:left="1418"/>
    </w:pPr>
  </w:style>
  <w:style w:type="paragraph" w:styleId="ListBullet5">
    <w:name w:val="List Bullet 5"/>
    <w:basedOn w:val="ListBullet4"/>
    <w:rsid w:val="00C972A0"/>
    <w:pPr>
      <w:ind w:left="1702"/>
    </w:pPr>
  </w:style>
  <w:style w:type="character" w:styleId="FollowedHyperlink">
    <w:name w:val="FollowedHyperlink"/>
    <w:qFormat/>
    <w:rsid w:val="00836066"/>
    <w:rPr>
      <w:color w:val="800080"/>
      <w:u w:val="single"/>
    </w:rPr>
  </w:style>
  <w:style w:type="paragraph" w:styleId="DocumentMap">
    <w:name w:val="Document Map"/>
    <w:basedOn w:val="Normal"/>
    <w:link w:val="DocumentMapChar"/>
    <w:qFormat/>
    <w:rsid w:val="00836066"/>
    <w:pPr>
      <w:shd w:val="clear" w:color="auto" w:fill="000080"/>
    </w:pPr>
    <w:rPr>
      <w:rFonts w:ascii="Tahoma" w:eastAsia="PMingLiU" w:hAnsi="Tahoma" w:cs="Tahoma"/>
    </w:rPr>
  </w:style>
  <w:style w:type="character" w:customStyle="1" w:styleId="DocumentMapChar">
    <w:name w:val="Document Map Char"/>
    <w:link w:val="DocumentMap"/>
    <w:rsid w:val="00836066"/>
    <w:rPr>
      <w:rFonts w:ascii="Tahoma" w:eastAsia="PMingLiU" w:hAnsi="Tahoma" w:cs="Tahoma"/>
      <w:shd w:val="clear" w:color="auto" w:fill="000080"/>
      <w:lang w:val="en-GB"/>
    </w:rPr>
  </w:style>
  <w:style w:type="paragraph" w:styleId="BodyTextIndent">
    <w:name w:val="Body Text Indent"/>
    <w:basedOn w:val="Normal"/>
    <w:link w:val="BodyTextIndentChar"/>
    <w:uiPriority w:val="99"/>
    <w:rsid w:val="00836066"/>
    <w:pPr>
      <w:spacing w:after="120"/>
      <w:ind w:left="360"/>
    </w:pPr>
    <w:rPr>
      <w:rFonts w:eastAsia="SimSun"/>
    </w:rPr>
  </w:style>
  <w:style w:type="character" w:customStyle="1" w:styleId="BodyTextIndentChar">
    <w:name w:val="Body Text Indent Char"/>
    <w:link w:val="BodyTextIndent"/>
    <w:uiPriority w:val="99"/>
    <w:rsid w:val="00836066"/>
    <w:rPr>
      <w:rFonts w:eastAsia="SimSun"/>
      <w:lang w:val="en-GB"/>
    </w:rPr>
  </w:style>
  <w:style w:type="paragraph" w:styleId="PlainText">
    <w:name w:val="Plain Text"/>
    <w:basedOn w:val="Normal"/>
    <w:link w:val="PlainTextChar"/>
    <w:uiPriority w:val="99"/>
    <w:rsid w:val="00836066"/>
    <w:pPr>
      <w:widowControl w:val="0"/>
      <w:spacing w:after="0"/>
    </w:pPr>
    <w:rPr>
      <w:rFonts w:ascii="Courier New" w:eastAsia="PMingLiU" w:hAnsi="Courier New"/>
      <w:kern w:val="2"/>
      <w:sz w:val="24"/>
      <w:szCs w:val="22"/>
      <w:lang w:val="nb-NO" w:eastAsia="zh-TW"/>
    </w:rPr>
  </w:style>
  <w:style w:type="character" w:customStyle="1" w:styleId="PlainTextChar">
    <w:name w:val="Plain Text Char"/>
    <w:link w:val="PlainText"/>
    <w:uiPriority w:val="99"/>
    <w:rsid w:val="00836066"/>
    <w:rPr>
      <w:rFonts w:ascii="Courier New" w:eastAsia="PMingLiU" w:hAnsi="Courier New"/>
      <w:kern w:val="2"/>
      <w:sz w:val="24"/>
      <w:szCs w:val="22"/>
      <w:lang w:val="nb-NO" w:eastAsia="zh-TW"/>
    </w:rPr>
  </w:style>
  <w:style w:type="character" w:customStyle="1" w:styleId="Heading7Char">
    <w:name w:val="Heading 7 Char"/>
    <w:aliases w:val="L7 Char,Header 7 Char"/>
    <w:link w:val="Heading7"/>
    <w:rsid w:val="00832866"/>
    <w:rPr>
      <w:rFonts w:ascii="Arial" w:eastAsia="Times New Roman" w:hAnsi="Arial"/>
    </w:rPr>
  </w:style>
  <w:style w:type="character" w:customStyle="1" w:styleId="PLChar">
    <w:name w:val="PL Char"/>
    <w:link w:val="PL"/>
    <w:qFormat/>
    <w:rsid w:val="00832866"/>
    <w:rPr>
      <w:rFonts w:ascii="Courier New" w:eastAsia="Times New Roman" w:hAnsi="Courier New"/>
      <w:noProof/>
      <w:sz w:val="16"/>
    </w:rPr>
  </w:style>
  <w:style w:type="paragraph" w:customStyle="1" w:styleId="TAJ">
    <w:name w:val="TAJ"/>
    <w:basedOn w:val="TH"/>
    <w:uiPriority w:val="99"/>
    <w:rsid w:val="00832866"/>
    <w:pPr>
      <w:overflowPunct/>
      <w:autoSpaceDE/>
      <w:autoSpaceDN/>
      <w:adjustRightInd/>
      <w:textAlignment w:val="auto"/>
    </w:pPr>
    <w:rPr>
      <w:rFonts w:eastAsia="Batang"/>
      <w:lang w:eastAsia="en-US"/>
    </w:rPr>
  </w:style>
  <w:style w:type="paragraph" w:customStyle="1" w:styleId="ZK">
    <w:name w:val="ZK"/>
    <w:uiPriority w:val="99"/>
    <w:rsid w:val="00832866"/>
    <w:pPr>
      <w:spacing w:after="240" w:line="240" w:lineRule="atLeast"/>
      <w:ind w:left="1191" w:right="113" w:hanging="1191"/>
    </w:pPr>
    <w:rPr>
      <w:lang w:eastAsia="en-US"/>
    </w:rPr>
  </w:style>
  <w:style w:type="paragraph" w:customStyle="1" w:styleId="ZC">
    <w:name w:val="ZC"/>
    <w:uiPriority w:val="99"/>
    <w:rsid w:val="00832866"/>
    <w:pPr>
      <w:spacing w:line="360" w:lineRule="atLeast"/>
      <w:jc w:val="center"/>
    </w:pPr>
    <w:rPr>
      <w:lang w:eastAsia="en-US"/>
    </w:rPr>
  </w:style>
  <w:style w:type="paragraph" w:customStyle="1" w:styleId="a">
    <w:name w:val="修订"/>
    <w:hidden/>
    <w:semiHidden/>
    <w:rsid w:val="00832866"/>
    <w:rPr>
      <w:rFonts w:eastAsia="Batang"/>
      <w:lang w:eastAsia="en-US"/>
    </w:rPr>
  </w:style>
  <w:style w:type="character" w:customStyle="1" w:styleId="Heading6Char">
    <w:name w:val="Heading 6 Char"/>
    <w:aliases w:val="T1 Char,Header 6 Char"/>
    <w:link w:val="Heading6"/>
    <w:rsid w:val="00832866"/>
    <w:rPr>
      <w:rFonts w:ascii="Arial" w:eastAsia="Times New Roman" w:hAnsi="Arial"/>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rsid w:val="00832866"/>
    <w:rPr>
      <w:rFonts w:ascii="Arial" w:eastAsia="Times New Roman" w:hAnsi="Arial"/>
      <w:sz w:val="36"/>
    </w:rPr>
  </w:style>
  <w:style w:type="paragraph" w:styleId="IndexHeading">
    <w:name w:val="index heading"/>
    <w:basedOn w:val="Normal"/>
    <w:next w:val="Normal"/>
    <w:uiPriority w:val="99"/>
    <w:rsid w:val="00832866"/>
    <w:pPr>
      <w:pBdr>
        <w:top w:val="single" w:sz="12" w:space="0" w:color="auto"/>
      </w:pBdr>
      <w:spacing w:before="360" w:after="240"/>
    </w:pPr>
    <w:rPr>
      <w:b/>
      <w:i/>
      <w:sz w:val="26"/>
      <w:lang w:eastAsia="en-US"/>
    </w:rPr>
  </w:style>
  <w:style w:type="paragraph" w:customStyle="1" w:styleId="TableText">
    <w:name w:val="TableText"/>
    <w:basedOn w:val="BodyTextIndent"/>
    <w:uiPriority w:val="99"/>
    <w:rsid w:val="00832866"/>
    <w:pPr>
      <w:widowControl w:val="0"/>
      <w:spacing w:after="180"/>
      <w:ind w:left="210"/>
      <w:jc w:val="both"/>
    </w:pPr>
    <w:rPr>
      <w:rFonts w:eastAsia="Times New Roman"/>
      <w:snapToGrid w:val="0"/>
      <w:kern w:val="2"/>
      <w:sz w:val="21"/>
      <w:lang w:eastAsia="en-US"/>
    </w:rPr>
  </w:style>
  <w:style w:type="paragraph" w:styleId="ListNumber5">
    <w:name w:val="List Number 5"/>
    <w:basedOn w:val="Normal"/>
    <w:uiPriority w:val="99"/>
    <w:rsid w:val="00832866"/>
    <w:pPr>
      <w:tabs>
        <w:tab w:val="num" w:pos="851"/>
        <w:tab w:val="num" w:pos="1800"/>
      </w:tabs>
      <w:ind w:left="1800" w:hanging="851"/>
    </w:pPr>
    <w:rPr>
      <w:rFonts w:eastAsia="MS Mincho"/>
    </w:rPr>
  </w:style>
  <w:style w:type="paragraph" w:styleId="ListNumber3">
    <w:name w:val="List Number 3"/>
    <w:basedOn w:val="Normal"/>
    <w:uiPriority w:val="99"/>
    <w:rsid w:val="00832866"/>
    <w:pPr>
      <w:numPr>
        <w:numId w:val="2"/>
      </w:numPr>
      <w:tabs>
        <w:tab w:val="num" w:pos="926"/>
      </w:tabs>
      <w:ind w:left="926"/>
    </w:pPr>
    <w:rPr>
      <w:rFonts w:eastAsia="MS Mincho"/>
    </w:rPr>
  </w:style>
  <w:style w:type="paragraph" w:styleId="ListNumber4">
    <w:name w:val="List Number 4"/>
    <w:basedOn w:val="Normal"/>
    <w:uiPriority w:val="99"/>
    <w:rsid w:val="00832866"/>
    <w:pPr>
      <w:numPr>
        <w:numId w:val="1"/>
      </w:numPr>
      <w:tabs>
        <w:tab w:val="num" w:pos="1209"/>
      </w:tabs>
      <w:ind w:left="1209"/>
    </w:pPr>
    <w:rPr>
      <w:rFonts w:eastAsia="MS Mincho"/>
    </w:rPr>
  </w:style>
  <w:style w:type="paragraph" w:styleId="Date">
    <w:name w:val="Date"/>
    <w:basedOn w:val="Normal"/>
    <w:next w:val="Normal"/>
    <w:link w:val="DateChar"/>
    <w:uiPriority w:val="99"/>
    <w:rsid w:val="00832866"/>
    <w:rPr>
      <w:lang w:eastAsia="en-US"/>
    </w:rPr>
  </w:style>
  <w:style w:type="character" w:customStyle="1" w:styleId="DateChar">
    <w:name w:val="Date Char"/>
    <w:link w:val="Date"/>
    <w:uiPriority w:val="99"/>
    <w:rsid w:val="00832866"/>
    <w:rPr>
      <w:rFonts w:eastAsia="Times New Roman"/>
      <w:lang w:eastAsia="en-US"/>
    </w:rPr>
  </w:style>
  <w:style w:type="paragraph" w:customStyle="1" w:styleId="AutoCorrect">
    <w:name w:val="AutoCorrect"/>
    <w:uiPriority w:val="99"/>
    <w:rsid w:val="00832866"/>
    <w:rPr>
      <w:rFonts w:eastAsia="Times New Roman"/>
      <w:sz w:val="24"/>
      <w:szCs w:val="24"/>
      <w:lang w:eastAsia="ko-KR"/>
    </w:rPr>
  </w:style>
  <w:style w:type="paragraph" w:customStyle="1" w:styleId="-PAGE-">
    <w:name w:val="- PAGE -"/>
    <w:uiPriority w:val="99"/>
    <w:rsid w:val="00832866"/>
    <w:rPr>
      <w:rFonts w:eastAsia="Times New Roman"/>
      <w:sz w:val="24"/>
      <w:szCs w:val="24"/>
      <w:lang w:eastAsia="ko-KR"/>
    </w:rPr>
  </w:style>
  <w:style w:type="paragraph" w:customStyle="1" w:styleId="Lastprinted">
    <w:name w:val="Last printed"/>
    <w:uiPriority w:val="99"/>
    <w:rsid w:val="00832866"/>
    <w:rPr>
      <w:rFonts w:eastAsia="Times New Roman"/>
      <w:sz w:val="24"/>
      <w:szCs w:val="24"/>
      <w:lang w:eastAsia="ko-KR"/>
    </w:rPr>
  </w:style>
  <w:style w:type="paragraph" w:customStyle="1" w:styleId="Lastsavedby">
    <w:name w:val="Last saved by"/>
    <w:uiPriority w:val="99"/>
    <w:rsid w:val="00832866"/>
    <w:rPr>
      <w:rFonts w:eastAsia="Times New Roman"/>
      <w:sz w:val="24"/>
      <w:szCs w:val="24"/>
      <w:lang w:eastAsia="ko-KR"/>
    </w:rPr>
  </w:style>
  <w:style w:type="paragraph" w:customStyle="1" w:styleId="AuthorPageDate">
    <w:name w:val="Author  Page #  Date"/>
    <w:uiPriority w:val="99"/>
    <w:rsid w:val="00832866"/>
    <w:rPr>
      <w:rFonts w:eastAsia="Times New Roman"/>
      <w:sz w:val="24"/>
      <w:szCs w:val="24"/>
      <w:lang w:eastAsia="ko-KR"/>
    </w:rPr>
  </w:style>
  <w:style w:type="paragraph" w:customStyle="1" w:styleId="INDENT1">
    <w:name w:val="INDENT1"/>
    <w:basedOn w:val="Normal"/>
    <w:uiPriority w:val="99"/>
    <w:rsid w:val="00832866"/>
    <w:pPr>
      <w:ind w:left="851"/>
    </w:pPr>
  </w:style>
  <w:style w:type="paragraph" w:customStyle="1" w:styleId="INDENT2">
    <w:name w:val="INDENT2"/>
    <w:basedOn w:val="Normal"/>
    <w:uiPriority w:val="99"/>
    <w:rsid w:val="00832866"/>
    <w:pPr>
      <w:ind w:left="1135" w:hanging="284"/>
    </w:pPr>
  </w:style>
  <w:style w:type="paragraph" w:customStyle="1" w:styleId="INDENT3">
    <w:name w:val="INDENT3"/>
    <w:basedOn w:val="Normal"/>
    <w:uiPriority w:val="99"/>
    <w:rsid w:val="00832866"/>
    <w:pPr>
      <w:ind w:left="1701" w:hanging="567"/>
    </w:pPr>
  </w:style>
  <w:style w:type="paragraph" w:customStyle="1" w:styleId="Guidance">
    <w:name w:val="Guidance"/>
    <w:basedOn w:val="Normal"/>
    <w:link w:val="GuidanceChar"/>
    <w:rsid w:val="00832866"/>
    <w:rPr>
      <w:i/>
      <w:color w:val="0000FF"/>
    </w:rPr>
  </w:style>
  <w:style w:type="paragraph" w:customStyle="1" w:styleId="Data">
    <w:name w:val="Data"/>
    <w:basedOn w:val="Normal"/>
    <w:uiPriority w:val="99"/>
    <w:rsid w:val="00832866"/>
    <w:pPr>
      <w:tabs>
        <w:tab w:val="left" w:pos="1418"/>
      </w:tabs>
      <w:spacing w:after="120"/>
    </w:pPr>
    <w:rPr>
      <w:rFonts w:ascii="Arial" w:eastAsia="MS Mincho" w:hAnsi="Arial"/>
      <w:sz w:val="24"/>
      <w:lang w:val="fr-FR" w:eastAsia="en-US"/>
    </w:rPr>
  </w:style>
  <w:style w:type="paragraph" w:customStyle="1" w:styleId="ATC">
    <w:name w:val="ATC"/>
    <w:basedOn w:val="Normal"/>
    <w:uiPriority w:val="99"/>
    <w:rsid w:val="00832866"/>
  </w:style>
  <w:style w:type="paragraph" w:customStyle="1" w:styleId="Bullet">
    <w:name w:val="Bullet"/>
    <w:basedOn w:val="Normal"/>
    <w:uiPriority w:val="99"/>
    <w:rsid w:val="00832866"/>
    <w:pPr>
      <w:tabs>
        <w:tab w:val="num" w:pos="928"/>
      </w:tabs>
      <w:overflowPunct/>
      <w:autoSpaceDE/>
      <w:autoSpaceDN/>
      <w:adjustRightInd/>
      <w:ind w:left="928" w:hanging="360"/>
      <w:textAlignment w:val="auto"/>
    </w:pPr>
    <w:rPr>
      <w:rFonts w:eastAsia="Batang"/>
      <w:lang w:eastAsia="en-US"/>
    </w:rPr>
  </w:style>
  <w:style w:type="paragraph" w:customStyle="1" w:styleId="JK-text-simpledoc">
    <w:name w:val="JK - text - simple doc"/>
    <w:basedOn w:val="Normal"/>
    <w:autoRedefine/>
    <w:uiPriority w:val="99"/>
    <w:rsid w:val="00983105"/>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832866"/>
    <w:rPr>
      <w:rFonts w:ascii="Arial" w:hAnsi="Arial"/>
      <w:b/>
      <w:noProof/>
      <w:sz w:val="18"/>
      <w:lang w:val="en-GB" w:eastAsia="en-US" w:bidi="ar-SA"/>
    </w:rPr>
  </w:style>
  <w:style w:type="paragraph" w:customStyle="1" w:styleId="tabletext0">
    <w:name w:val="table text"/>
    <w:basedOn w:val="Normal"/>
    <w:next w:val="Normal"/>
    <w:uiPriority w:val="99"/>
    <w:rsid w:val="00832866"/>
    <w:rPr>
      <w:rFonts w:eastAsia="MS Mincho"/>
      <w:i/>
    </w:rPr>
  </w:style>
  <w:style w:type="paragraph" w:customStyle="1" w:styleId="HE">
    <w:name w:val="HE"/>
    <w:basedOn w:val="Normal"/>
    <w:uiPriority w:val="99"/>
    <w:rsid w:val="00832866"/>
    <w:pPr>
      <w:spacing w:after="0"/>
    </w:pPr>
    <w:rPr>
      <w:rFonts w:eastAsia="MS Mincho"/>
      <w:b/>
    </w:rPr>
  </w:style>
  <w:style w:type="paragraph" w:customStyle="1" w:styleId="HO">
    <w:name w:val="HO"/>
    <w:basedOn w:val="Normal"/>
    <w:uiPriority w:val="99"/>
    <w:rsid w:val="00832866"/>
    <w:pPr>
      <w:spacing w:after="0"/>
      <w:jc w:val="right"/>
    </w:pPr>
    <w:rPr>
      <w:rFonts w:eastAsia="MS Mincho"/>
      <w:b/>
    </w:rPr>
  </w:style>
  <w:style w:type="paragraph" w:customStyle="1" w:styleId="WP">
    <w:name w:val="WP"/>
    <w:basedOn w:val="Normal"/>
    <w:uiPriority w:val="99"/>
    <w:rsid w:val="00832866"/>
    <w:pPr>
      <w:spacing w:after="0"/>
      <w:jc w:val="both"/>
    </w:pPr>
    <w:rPr>
      <w:rFonts w:eastAsia="MS Mincho"/>
    </w:rPr>
  </w:style>
  <w:style w:type="paragraph" w:customStyle="1" w:styleId="TableTitle">
    <w:name w:val="TableTitle"/>
    <w:basedOn w:val="Normal"/>
    <w:next w:val="Normal"/>
    <w:uiPriority w:val="99"/>
    <w:rsid w:val="00983105"/>
    <w:pPr>
      <w:keepNext/>
      <w:keepLines/>
      <w:spacing w:after="60"/>
      <w:ind w:left="210"/>
      <w:jc w:val="center"/>
    </w:pPr>
    <w:rPr>
      <w:rFonts w:eastAsia="MS Mincho"/>
      <w:b/>
    </w:rPr>
  </w:style>
  <w:style w:type="paragraph" w:customStyle="1" w:styleId="Copyright">
    <w:name w:val="Copyright"/>
    <w:basedOn w:val="Normal"/>
    <w:uiPriority w:val="99"/>
    <w:rsid w:val="00832866"/>
    <w:pPr>
      <w:spacing w:after="0"/>
      <w:jc w:val="center"/>
    </w:pPr>
    <w:rPr>
      <w:rFonts w:ascii="Arial" w:eastAsia="MS Mincho" w:hAnsi="Arial"/>
      <w:b/>
      <w:sz w:val="16"/>
    </w:rPr>
  </w:style>
  <w:style w:type="paragraph" w:customStyle="1" w:styleId="Bullets">
    <w:name w:val="Bullets"/>
    <w:basedOn w:val="Normal"/>
    <w:uiPriority w:val="99"/>
    <w:rsid w:val="00983105"/>
    <w:pPr>
      <w:widowControl w:val="0"/>
      <w:spacing w:after="120"/>
      <w:ind w:left="283" w:hanging="283"/>
    </w:pPr>
    <w:rPr>
      <w:rFonts w:eastAsia="MS Mincho"/>
      <w:lang w:eastAsia="de-DE"/>
    </w:rPr>
  </w:style>
  <w:style w:type="paragraph" w:customStyle="1" w:styleId="NormalArial">
    <w:name w:val="Normal + Arial"/>
    <w:aliases w:val="9 pt,Right,Right:  0,24 cm,After:  0 pt,Normal + Times New Roman"/>
    <w:basedOn w:val="Normal"/>
    <w:uiPriority w:val="99"/>
    <w:rsid w:val="00832866"/>
    <w:pPr>
      <w:keepNext/>
      <w:keepLines/>
      <w:spacing w:after="0"/>
      <w:ind w:right="134"/>
      <w:jc w:val="right"/>
    </w:pPr>
    <w:rPr>
      <w:rFonts w:ascii="Arial" w:hAnsi="Arial" w:cs="Arial"/>
      <w:sz w:val="18"/>
      <w:szCs w:val="18"/>
      <w:lang w:val="en-US" w:eastAsia="en-US"/>
    </w:rPr>
  </w:style>
  <w:style w:type="character" w:customStyle="1" w:styleId="Heading8Char">
    <w:name w:val="Heading 8 Char"/>
    <w:link w:val="Heading8"/>
    <w:rsid w:val="00832866"/>
    <w:rPr>
      <w:rFonts w:ascii="Arial" w:eastAsia="Times New Roman" w:hAnsi="Arial"/>
      <w:sz w:val="36"/>
    </w:rPr>
  </w:style>
  <w:style w:type="character" w:customStyle="1" w:styleId="Heading9Char">
    <w:name w:val="Heading 9 Char"/>
    <w:aliases w:val="Figure Heading Char1,FH Char1"/>
    <w:link w:val="Heading9"/>
    <w:rsid w:val="00832866"/>
    <w:rPr>
      <w:rFonts w:ascii="Arial" w:eastAsia="Times New Roman" w:hAnsi="Arial"/>
      <w:sz w:val="36"/>
    </w:rPr>
  </w:style>
  <w:style w:type="character" w:customStyle="1" w:styleId="B3Char">
    <w:name w:val="B3 Char"/>
    <w:link w:val="B3"/>
    <w:qFormat/>
    <w:rsid w:val="00832866"/>
    <w:rPr>
      <w:rFonts w:eastAsia="Times New Roman"/>
    </w:rPr>
  </w:style>
  <w:style w:type="character" w:customStyle="1" w:styleId="B4Char">
    <w:name w:val="B4 Char"/>
    <w:link w:val="B4"/>
    <w:qFormat/>
    <w:rsid w:val="00832866"/>
    <w:rPr>
      <w:rFonts w:eastAsia="Times New Roman"/>
    </w:rPr>
  </w:style>
  <w:style w:type="character" w:customStyle="1" w:styleId="B5Char">
    <w:name w:val="B5 Char"/>
    <w:link w:val="B5"/>
    <w:qFormat/>
    <w:rsid w:val="00832866"/>
    <w:rPr>
      <w:rFonts w:eastAsia="Times New Roman"/>
    </w:rPr>
  </w:style>
  <w:style w:type="paragraph" w:customStyle="1" w:styleId="10">
    <w:name w:val="修订1"/>
    <w:hidden/>
    <w:uiPriority w:val="99"/>
    <w:semiHidden/>
    <w:rsid w:val="00832866"/>
    <w:rPr>
      <w:rFonts w:eastAsia="Batang"/>
      <w:lang w:eastAsia="en-US"/>
    </w:rPr>
  </w:style>
  <w:style w:type="character" w:customStyle="1" w:styleId="HeadingChar">
    <w:name w:val="Heading Char"/>
    <w:link w:val="Heading"/>
    <w:rsid w:val="00832866"/>
    <w:rPr>
      <w:rFonts w:ascii="Arial" w:eastAsia="SimSun" w:hAnsi="Arial"/>
      <w:b/>
      <w:sz w:val="22"/>
      <w:lang w:val="en-US" w:eastAsia="en-US"/>
    </w:rPr>
  </w:style>
  <w:style w:type="paragraph" w:customStyle="1" w:styleId="a0">
    <w:name w:val="変更箇所"/>
    <w:hidden/>
    <w:uiPriority w:val="99"/>
    <w:semiHidden/>
    <w:rsid w:val="00832866"/>
    <w:rPr>
      <w:lang w:eastAsia="en-US"/>
    </w:rPr>
  </w:style>
  <w:style w:type="paragraph" w:customStyle="1" w:styleId="B1LatinItalique">
    <w:name w:val="B1 + (Latin) Italique"/>
    <w:basedOn w:val="B1"/>
    <w:link w:val="B1LatinItaliqueCar"/>
    <w:rsid w:val="00832866"/>
    <w:pPr>
      <w:overflowPunct/>
      <w:autoSpaceDE/>
      <w:autoSpaceDN/>
      <w:adjustRightInd/>
      <w:textAlignment w:val="auto"/>
    </w:pPr>
    <w:rPr>
      <w:rFonts w:eastAsia="SimSun"/>
      <w:i/>
      <w:iCs/>
      <w:lang w:eastAsia="x-none"/>
    </w:rPr>
  </w:style>
  <w:style w:type="character" w:customStyle="1" w:styleId="B1LatinItaliqueCar">
    <w:name w:val="B1 + (Latin) Italique Car"/>
    <w:link w:val="B1LatinItalique"/>
    <w:rsid w:val="00832866"/>
    <w:rPr>
      <w:rFonts w:eastAsia="SimSun"/>
      <w:i/>
      <w:iCs/>
      <w:lang w:eastAsia="x-none"/>
    </w:rPr>
  </w:style>
  <w:style w:type="paragraph" w:customStyle="1" w:styleId="a1">
    <w:name w:val="수정"/>
    <w:hidden/>
    <w:uiPriority w:val="99"/>
    <w:semiHidden/>
    <w:rsid w:val="00832866"/>
    <w:rPr>
      <w:rFonts w:eastAsia="Batang"/>
      <w:lang w:eastAsia="en-US"/>
    </w:rPr>
  </w:style>
  <w:style w:type="paragraph" w:customStyle="1" w:styleId="Revision1">
    <w:name w:val="Revision1"/>
    <w:hidden/>
    <w:uiPriority w:val="99"/>
    <w:semiHidden/>
    <w:rsid w:val="00832866"/>
    <w:rPr>
      <w:rFonts w:eastAsia="Batang"/>
      <w:lang w:eastAsia="en-US"/>
    </w:rPr>
  </w:style>
  <w:style w:type="paragraph" w:customStyle="1" w:styleId="Arial">
    <w:name w:val="Arial"/>
    <w:basedOn w:val="Normal"/>
    <w:uiPriority w:val="99"/>
    <w:rsid w:val="00832866"/>
    <w:pPr>
      <w:tabs>
        <w:tab w:val="right" w:pos="9639"/>
      </w:tabs>
      <w:overflowPunct/>
      <w:autoSpaceDE/>
      <w:autoSpaceDN/>
      <w:adjustRightInd/>
      <w:textAlignment w:val="auto"/>
    </w:pPr>
    <w:rPr>
      <w:rFonts w:eastAsia="Batang"/>
      <w:b/>
      <w:bCs/>
      <w:lang w:val="fr-FR" w:eastAsia="en-US"/>
    </w:rPr>
  </w:style>
  <w:style w:type="paragraph" w:customStyle="1" w:styleId="2">
    <w:name w:val="修订2"/>
    <w:hidden/>
    <w:uiPriority w:val="99"/>
    <w:semiHidden/>
    <w:rsid w:val="00832866"/>
    <w:rPr>
      <w:rFonts w:eastAsia="Batang"/>
      <w:lang w:eastAsia="en-US"/>
    </w:rPr>
  </w:style>
  <w:style w:type="character" w:customStyle="1" w:styleId="List3Char">
    <w:name w:val="List 3 Char"/>
    <w:link w:val="List3"/>
    <w:rsid w:val="00832866"/>
    <w:rPr>
      <w:rFonts w:eastAsia="Times New Roman"/>
    </w:rPr>
  </w:style>
  <w:style w:type="paragraph" w:customStyle="1" w:styleId="Heading">
    <w:name w:val="Heading"/>
    <w:next w:val="Normal"/>
    <w:link w:val="HeadingChar"/>
    <w:rsid w:val="00832866"/>
    <w:pPr>
      <w:spacing w:before="360"/>
      <w:ind w:left="2552"/>
    </w:pPr>
    <w:rPr>
      <w:rFonts w:ascii="Arial" w:eastAsia="SimSun" w:hAnsi="Arial"/>
      <w:b/>
      <w:sz w:val="22"/>
      <w:lang w:val="en-US" w:eastAsia="en-US"/>
    </w:rPr>
  </w:style>
  <w:style w:type="paragraph" w:customStyle="1" w:styleId="11">
    <w:name w:val="変更箇所1"/>
    <w:hidden/>
    <w:uiPriority w:val="99"/>
    <w:semiHidden/>
    <w:rsid w:val="00832866"/>
    <w:rPr>
      <w:lang w:eastAsia="en-US"/>
    </w:rPr>
  </w:style>
  <w:style w:type="paragraph" w:styleId="HTMLPreformatted">
    <w:name w:val="HTML Preformatted"/>
    <w:basedOn w:val="Normal"/>
    <w:link w:val="HTMLPreformattedChar"/>
    <w:rsid w:val="00832866"/>
    <w:rPr>
      <w:rFonts w:ascii="Courier New" w:eastAsia="MS Mincho" w:hAnsi="Courier New"/>
      <w:lang w:eastAsia="x-none"/>
    </w:rPr>
  </w:style>
  <w:style w:type="character" w:customStyle="1" w:styleId="HTMLPreformattedChar">
    <w:name w:val="HTML Preformatted Char"/>
    <w:link w:val="HTMLPreformatted"/>
    <w:rsid w:val="00832866"/>
    <w:rPr>
      <w:rFonts w:ascii="Courier New" w:hAnsi="Courier New"/>
      <w:lang w:eastAsia="x-none"/>
    </w:rPr>
  </w:style>
  <w:style w:type="paragraph" w:customStyle="1" w:styleId="Atl">
    <w:name w:val="Atl"/>
    <w:basedOn w:val="Normal"/>
    <w:uiPriority w:val="99"/>
    <w:rsid w:val="00832866"/>
    <w:rPr>
      <w:rFonts w:eastAsia="SimSun" w:cs="v4.2.0"/>
    </w:rPr>
  </w:style>
  <w:style w:type="paragraph" w:customStyle="1" w:styleId="standard">
    <w:name w:val="standard"/>
    <w:uiPriority w:val="99"/>
    <w:rsid w:val="00832866"/>
    <w:pPr>
      <w:numPr>
        <w:numId w:val="3"/>
      </w:numPr>
      <w:tabs>
        <w:tab w:val="clear" w:pos="1191"/>
        <w:tab w:val="left" w:pos="426"/>
      </w:tabs>
      <w:ind w:left="0" w:firstLine="0"/>
    </w:pPr>
    <w:rPr>
      <w:rFonts w:eastAsia="SimSun"/>
      <w:lang w:eastAsia="zh-CN"/>
    </w:rPr>
  </w:style>
  <w:style w:type="paragraph" w:customStyle="1" w:styleId="Headernonumber">
    <w:name w:val="Header_nonumber"/>
    <w:basedOn w:val="Heading1"/>
    <w:uiPriority w:val="99"/>
    <w:rsid w:val="00832866"/>
    <w:pPr>
      <w:numPr>
        <w:numId w:val="4"/>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Heading4specs">
    <w:name w:val="Heading4 specs"/>
    <w:basedOn w:val="Normal"/>
    <w:uiPriority w:val="99"/>
    <w:qFormat/>
    <w:rsid w:val="00983105"/>
    <w:pPr>
      <w:keepNext/>
      <w:keepLines/>
      <w:spacing w:before="200" w:after="0"/>
      <w:outlineLvl w:val="2"/>
    </w:pPr>
    <w:rPr>
      <w:rFonts w:ascii="Arial" w:hAnsi="Arial" w:cs="Arial"/>
      <w:bCs/>
      <w:sz w:val="24"/>
      <w:lang w:eastAsia="en-US"/>
    </w:rPr>
  </w:style>
  <w:style w:type="paragraph" w:customStyle="1" w:styleId="Default">
    <w:name w:val="Default"/>
    <w:uiPriority w:val="99"/>
    <w:rsid w:val="0083286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12">
    <w:name w:val="수정1"/>
    <w:hidden/>
    <w:uiPriority w:val="99"/>
    <w:semiHidden/>
    <w:rsid w:val="00832866"/>
    <w:rPr>
      <w:rFonts w:eastAsia="Batang"/>
      <w:lang w:eastAsia="en-US"/>
    </w:rPr>
  </w:style>
  <w:style w:type="character" w:customStyle="1" w:styleId="GuidanceChar">
    <w:name w:val="Guidance Char"/>
    <w:link w:val="Guidance"/>
    <w:rsid w:val="00832866"/>
    <w:rPr>
      <w:rFonts w:eastAsia="Times New Roman"/>
      <w:i/>
      <w:color w:val="0000FF"/>
      <w:lang w:eastAsia="ja-JP"/>
    </w:rPr>
  </w:style>
  <w:style w:type="paragraph" w:customStyle="1" w:styleId="IBN">
    <w:name w:val="IBN"/>
    <w:basedOn w:val="Normal"/>
    <w:uiPriority w:val="99"/>
    <w:rsid w:val="00832866"/>
    <w:pPr>
      <w:tabs>
        <w:tab w:val="left" w:pos="567"/>
      </w:tabs>
      <w:overflowPunct/>
      <w:autoSpaceDE/>
      <w:autoSpaceDN/>
      <w:adjustRightInd/>
      <w:textAlignment w:val="auto"/>
    </w:pPr>
    <w:rPr>
      <w:rFonts w:eastAsia="SimSun"/>
      <w:lang w:eastAsia="en-US"/>
    </w:rPr>
  </w:style>
  <w:style w:type="character" w:customStyle="1" w:styleId="a2">
    <w:name w:val="+"/>
    <w:aliases w:val="superscript"/>
    <w:rsid w:val="00832866"/>
    <w:rPr>
      <w:vertAlign w:val="superscript"/>
    </w:rPr>
  </w:style>
  <w:style w:type="paragraph" w:customStyle="1" w:styleId="text">
    <w:name w:val="text"/>
    <w:basedOn w:val="Normal"/>
    <w:uiPriority w:val="99"/>
    <w:rsid w:val="00832866"/>
    <w:pPr>
      <w:widowControl w:val="0"/>
      <w:overflowPunct/>
      <w:autoSpaceDE/>
      <w:autoSpaceDN/>
      <w:adjustRightInd/>
      <w:spacing w:after="240"/>
      <w:jc w:val="both"/>
      <w:textAlignment w:val="auto"/>
    </w:pPr>
    <w:rPr>
      <w:rFonts w:eastAsia="SimSun"/>
      <w:sz w:val="24"/>
      <w:lang w:val="en-AU"/>
    </w:rPr>
  </w:style>
  <w:style w:type="paragraph" w:customStyle="1" w:styleId="TAH8pt">
    <w:name w:val="TAH + 8 pt"/>
    <w:basedOn w:val="TAH"/>
    <w:rsid w:val="00832866"/>
    <w:rPr>
      <w:rFonts w:eastAsia="MS Mincho"/>
      <w:bCs/>
      <w:noProof/>
      <w:sz w:val="16"/>
      <w:szCs w:val="16"/>
    </w:rPr>
  </w:style>
  <w:style w:type="character" w:customStyle="1" w:styleId="ListChar3">
    <w:name w:val="List Char3"/>
    <w:link w:val="List"/>
    <w:rsid w:val="00832866"/>
    <w:rPr>
      <w:rFonts w:eastAsia="Times New Roman"/>
    </w:rPr>
  </w:style>
  <w:style w:type="paragraph" w:customStyle="1" w:styleId="TableEntry">
    <w:name w:val="Table Entry"/>
    <w:basedOn w:val="Normal"/>
    <w:next w:val="Normal"/>
    <w:uiPriority w:val="99"/>
    <w:rsid w:val="00832866"/>
    <w:pPr>
      <w:overflowPunct/>
      <w:autoSpaceDE/>
      <w:autoSpaceDN/>
      <w:adjustRightInd/>
      <w:spacing w:after="0"/>
      <w:textAlignment w:val="auto"/>
    </w:pPr>
    <w:rPr>
      <w:rFonts w:ascii="IMHNGF+BookmanOldStyle" w:eastAsia="SimSun" w:hAnsi="IMHNGF+BookmanOldStyle"/>
      <w:sz w:val="24"/>
      <w:szCs w:val="24"/>
      <w:lang w:val="en-US"/>
    </w:rPr>
  </w:style>
  <w:style w:type="character" w:customStyle="1" w:styleId="ListChar2">
    <w:name w:val="List Char2"/>
    <w:rsid w:val="00832866"/>
    <w:rPr>
      <w:lang w:val="en-GB" w:eastAsia="en-GB" w:bidi="ar-SA"/>
    </w:rPr>
  </w:style>
  <w:style w:type="character" w:customStyle="1" w:styleId="ListChar1">
    <w:name w:val="List Char1"/>
    <w:rsid w:val="00832866"/>
    <w:rPr>
      <w:lang w:val="en-GB" w:eastAsia="ja-JP" w:bidi="ar-SA"/>
    </w:rPr>
  </w:style>
  <w:style w:type="paragraph" w:customStyle="1" w:styleId="LD1">
    <w:name w:val="LD 1"/>
    <w:basedOn w:val="Normal"/>
    <w:uiPriority w:val="99"/>
    <w:rsid w:val="00832866"/>
    <w:pPr>
      <w:keepNext/>
      <w:keepLines/>
      <w:overflowPunct/>
      <w:autoSpaceDE/>
      <w:autoSpaceDN/>
      <w:adjustRightInd/>
      <w:spacing w:before="60" w:after="60"/>
      <w:jc w:val="center"/>
      <w:textAlignment w:val="auto"/>
    </w:pPr>
    <w:rPr>
      <w:rFonts w:ascii="Courier New" w:eastAsia="SimSun" w:hAnsi="Courier New"/>
    </w:rPr>
  </w:style>
  <w:style w:type="character" w:styleId="HTMLTypewriter">
    <w:name w:val="HTML Typewriter"/>
    <w:rsid w:val="00832866"/>
    <w:rPr>
      <w:rFonts w:ascii="Courier New" w:eastAsia="Times New Roman" w:hAnsi="Courier New" w:cs="Courier New"/>
      <w:sz w:val="20"/>
      <w:szCs w:val="20"/>
    </w:rPr>
  </w:style>
  <w:style w:type="character" w:customStyle="1" w:styleId="M5">
    <w:name w:val="M5 (文字)"/>
    <w:rsid w:val="00832866"/>
    <w:rPr>
      <w:rFonts w:ascii="Arial" w:eastAsia="MS Mincho" w:hAnsi="Arial"/>
      <w:sz w:val="22"/>
      <w:lang w:val="en-GB" w:eastAsia="ar-SA" w:bidi="ar-SA"/>
    </w:rPr>
  </w:style>
  <w:style w:type="paragraph" w:customStyle="1" w:styleId="ListBullet1">
    <w:name w:val="List Bullet1"/>
    <w:basedOn w:val="Normal"/>
    <w:uiPriority w:val="99"/>
    <w:rsid w:val="00832866"/>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rsid w:val="00832866"/>
    <w:pPr>
      <w:tabs>
        <w:tab w:val="clear" w:pos="644"/>
        <w:tab w:val="num" w:pos="1494"/>
      </w:tabs>
      <w:ind w:left="851"/>
    </w:pPr>
  </w:style>
  <w:style w:type="paragraph" w:customStyle="1" w:styleId="ListBullet31">
    <w:name w:val="List Bullet 31"/>
    <w:basedOn w:val="ListBullet21"/>
    <w:uiPriority w:val="99"/>
    <w:rsid w:val="00832866"/>
    <w:pPr>
      <w:ind w:left="1135"/>
    </w:pPr>
  </w:style>
  <w:style w:type="paragraph" w:customStyle="1" w:styleId="ListBullet41">
    <w:name w:val="List Bullet 41"/>
    <w:basedOn w:val="ListBullet31"/>
    <w:uiPriority w:val="99"/>
    <w:rsid w:val="00832866"/>
    <w:pPr>
      <w:ind w:left="1418"/>
    </w:pPr>
  </w:style>
  <w:style w:type="paragraph" w:customStyle="1" w:styleId="ListBullet51">
    <w:name w:val="List Bullet 51"/>
    <w:basedOn w:val="ListBullet41"/>
    <w:uiPriority w:val="99"/>
    <w:rsid w:val="00832866"/>
    <w:pPr>
      <w:ind w:left="1702"/>
    </w:pPr>
  </w:style>
  <w:style w:type="paragraph" w:customStyle="1" w:styleId="List31">
    <w:name w:val="List 31"/>
    <w:basedOn w:val="Normal"/>
    <w:uiPriority w:val="99"/>
    <w:rsid w:val="00832866"/>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rsid w:val="00832866"/>
    <w:pPr>
      <w:ind w:left="1418" w:hanging="284"/>
    </w:pPr>
  </w:style>
  <w:style w:type="paragraph" w:customStyle="1" w:styleId="ListNumber1">
    <w:name w:val="List Number1"/>
    <w:basedOn w:val="List"/>
    <w:uiPriority w:val="99"/>
    <w:rsid w:val="00832866"/>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rsid w:val="00832866"/>
    <w:pPr>
      <w:ind w:left="851" w:hanging="284"/>
    </w:pPr>
  </w:style>
  <w:style w:type="paragraph" w:customStyle="1" w:styleId="List21">
    <w:name w:val="List 21"/>
    <w:basedOn w:val="List"/>
    <w:uiPriority w:val="99"/>
    <w:rsid w:val="00832866"/>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rsid w:val="00832866"/>
    <w:pPr>
      <w:ind w:left="1702"/>
    </w:pPr>
  </w:style>
  <w:style w:type="paragraph" w:customStyle="1" w:styleId="TabList">
    <w:name w:val="TabList"/>
    <w:basedOn w:val="Normal"/>
    <w:uiPriority w:val="99"/>
    <w:rsid w:val="00832866"/>
    <w:pPr>
      <w:tabs>
        <w:tab w:val="left" w:pos="1134"/>
      </w:tabs>
      <w:overflowPunct/>
      <w:autoSpaceDE/>
      <w:autoSpaceDN/>
      <w:adjustRightInd/>
      <w:spacing w:after="0"/>
      <w:textAlignment w:val="auto"/>
    </w:pPr>
    <w:rPr>
      <w:rFonts w:eastAsia="MS Mincho"/>
    </w:rPr>
  </w:style>
  <w:style w:type="paragraph" w:customStyle="1" w:styleId="tah0">
    <w:name w:val="tah"/>
    <w:basedOn w:val="Normal"/>
    <w:uiPriority w:val="99"/>
    <w:rsid w:val="00832866"/>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NormalAfter3pt">
    <w:name w:val="Normal + After:  3 pt"/>
    <w:basedOn w:val="Normal"/>
    <w:uiPriority w:val="99"/>
    <w:rsid w:val="00832866"/>
    <w:pPr>
      <w:tabs>
        <w:tab w:val="num" w:pos="2560"/>
      </w:tabs>
      <w:overflowPunct/>
      <w:autoSpaceDE/>
      <w:autoSpaceDN/>
      <w:adjustRightInd/>
      <w:ind w:left="2560" w:hanging="357"/>
      <w:textAlignment w:val="auto"/>
    </w:pPr>
    <w:rPr>
      <w:rFonts w:eastAsia="SimSun"/>
      <w:lang w:val="en-AU"/>
    </w:rPr>
  </w:style>
  <w:style w:type="character" w:customStyle="1" w:styleId="M5Char6">
    <w:name w:val="M5 Char6"/>
    <w:aliases w:val="mh2 Char6,Module heading 2 Char5,heading 8 Char6,Numbered Sub-list Char5,h5 Char6,Heading5 Char6,Head5 Char6,H5 Char5,5 Char Char5,Heading 81 Char Char3"/>
    <w:rsid w:val="00832866"/>
    <w:rPr>
      <w:rFonts w:ascii="Arial" w:eastAsia="MS Mincho" w:hAnsi="Arial"/>
      <w:sz w:val="22"/>
      <w:lang w:val="en-GB" w:eastAsia="en-US" w:bidi="ar-SA"/>
    </w:rPr>
  </w:style>
  <w:style w:type="paragraph" w:customStyle="1" w:styleId="Revision2">
    <w:name w:val="Revision2"/>
    <w:hidden/>
    <w:uiPriority w:val="99"/>
    <w:semiHidden/>
    <w:rsid w:val="00832866"/>
    <w:rPr>
      <w:lang w:eastAsia="en-US"/>
    </w:rPr>
  </w:style>
  <w:style w:type="paragraph" w:customStyle="1" w:styleId="ListParagraph1">
    <w:name w:val="List Paragraph1"/>
    <w:basedOn w:val="Normal"/>
    <w:uiPriority w:val="99"/>
    <w:qFormat/>
    <w:rsid w:val="00832866"/>
    <w:pPr>
      <w:overflowPunct/>
      <w:autoSpaceDE/>
      <w:autoSpaceDN/>
      <w:adjustRightInd/>
      <w:ind w:left="720"/>
      <w:contextualSpacing/>
      <w:textAlignment w:val="auto"/>
    </w:pPr>
    <w:rPr>
      <w:rFonts w:eastAsia="SimSun"/>
    </w:rPr>
  </w:style>
  <w:style w:type="character" w:customStyle="1" w:styleId="ListChar">
    <w:name w:val="List Char"/>
    <w:rsid w:val="00832866"/>
    <w:rPr>
      <w:lang w:val="en-GB" w:eastAsia="ar-SA" w:bidi="ar-SA"/>
    </w:rPr>
  </w:style>
  <w:style w:type="character" w:customStyle="1" w:styleId="M5Car">
    <w:name w:val="M5 Car"/>
    <w:aliases w:val="mh2 Car,Module heading 2 Car,heading 8 Car,Numbered Sub-list Car,h5 Car,Heading5 Car,Head5 Car,H5 Car Car,H5 Car,5 Car Car"/>
    <w:rsid w:val="00832866"/>
    <w:rPr>
      <w:rFonts w:ascii="Arial" w:eastAsia="MS Mincho" w:hAnsi="Arial"/>
      <w:sz w:val="22"/>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832866"/>
    <w:rPr>
      <w:rFonts w:ascii="Arial" w:eastAsia="MS Mincho" w:hAnsi="Arial"/>
      <w:b/>
      <w:noProof/>
      <w:sz w:val="18"/>
      <w:lang w:val="en-GB" w:eastAsia="en-US" w:bidi="ar-SA"/>
    </w:rPr>
  </w:style>
  <w:style w:type="character" w:customStyle="1" w:styleId="List2Char">
    <w:name w:val="List 2 Char"/>
    <w:link w:val="List2"/>
    <w:rsid w:val="00832866"/>
    <w:rPr>
      <w:rFonts w:eastAsia="Times New Roman"/>
    </w:rPr>
  </w:style>
  <w:style w:type="paragraph" w:customStyle="1" w:styleId="20">
    <w:name w:val="変更箇所2"/>
    <w:hidden/>
    <w:uiPriority w:val="99"/>
    <w:semiHidden/>
    <w:rsid w:val="00832866"/>
    <w:rPr>
      <w:lang w:eastAsia="en-US"/>
    </w:rPr>
  </w:style>
  <w:style w:type="paragraph" w:customStyle="1" w:styleId="3">
    <w:name w:val="修订3"/>
    <w:hidden/>
    <w:uiPriority w:val="99"/>
    <w:semiHidden/>
    <w:rsid w:val="00832866"/>
    <w:rPr>
      <w:rFonts w:eastAsia="Batang"/>
      <w:lang w:eastAsia="en-US"/>
    </w:rPr>
  </w:style>
  <w:style w:type="paragraph" w:styleId="Subtitle">
    <w:name w:val="Subtitle"/>
    <w:basedOn w:val="Normal"/>
    <w:next w:val="Normal"/>
    <w:link w:val="SubtitleChar"/>
    <w:uiPriority w:val="99"/>
    <w:qFormat/>
    <w:rsid w:val="00832866"/>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uiPriority w:val="99"/>
    <w:rsid w:val="00832866"/>
    <w:rPr>
      <w:rFonts w:ascii="Cambria" w:eastAsia="PMingLiU" w:hAnsi="Cambria"/>
      <w:i/>
      <w:iCs/>
      <w:sz w:val="24"/>
      <w:szCs w:val="24"/>
      <w:lang w:eastAsia="en-US"/>
    </w:rPr>
  </w:style>
  <w:style w:type="paragraph" w:styleId="IntenseQuote">
    <w:name w:val="Intense Quote"/>
    <w:basedOn w:val="Normal"/>
    <w:next w:val="Normal"/>
    <w:link w:val="IntenseQuoteChar"/>
    <w:uiPriority w:val="30"/>
    <w:qFormat/>
    <w:rsid w:val="0083286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rsid w:val="00832866"/>
    <w:rPr>
      <w:rFonts w:ascii="Arial" w:eastAsia="PMingLiU" w:hAnsi="Arial"/>
      <w:b/>
      <w:bCs/>
      <w:i/>
      <w:iCs/>
      <w:color w:val="4F81BD"/>
      <w:lang w:eastAsia="en-US"/>
    </w:rPr>
  </w:style>
  <w:style w:type="character" w:styleId="SubtleEmphasis">
    <w:name w:val="Subtle Emphasis"/>
    <w:uiPriority w:val="19"/>
    <w:qFormat/>
    <w:rsid w:val="00832866"/>
    <w:rPr>
      <w:i/>
      <w:iCs/>
      <w:color w:val="808080"/>
    </w:rPr>
  </w:style>
  <w:style w:type="character" w:styleId="IntenseEmphasis">
    <w:name w:val="Intense Emphasis"/>
    <w:uiPriority w:val="21"/>
    <w:qFormat/>
    <w:rsid w:val="00832866"/>
    <w:rPr>
      <w:b/>
      <w:bCs/>
      <w:i/>
      <w:iCs/>
      <w:color w:val="4F81BD"/>
    </w:rPr>
  </w:style>
  <w:style w:type="character" w:styleId="SubtleReference">
    <w:name w:val="Subtle Reference"/>
    <w:uiPriority w:val="31"/>
    <w:qFormat/>
    <w:rsid w:val="00832866"/>
    <w:rPr>
      <w:smallCaps/>
      <w:color w:val="C0504D"/>
      <w:u w:val="single"/>
    </w:rPr>
  </w:style>
  <w:style w:type="character" w:styleId="IntenseReference">
    <w:name w:val="Intense Reference"/>
    <w:uiPriority w:val="32"/>
    <w:qFormat/>
    <w:rsid w:val="00832866"/>
    <w:rPr>
      <w:b/>
      <w:bCs/>
      <w:smallCaps/>
      <w:color w:val="C0504D"/>
      <w:spacing w:val="5"/>
      <w:u w:val="single"/>
    </w:rPr>
  </w:style>
  <w:style w:type="paragraph" w:styleId="TOCHeading">
    <w:name w:val="TOC Heading"/>
    <w:basedOn w:val="Heading1"/>
    <w:next w:val="Normal"/>
    <w:uiPriority w:val="39"/>
    <w:unhideWhenUsed/>
    <w:qFormat/>
    <w:rsid w:val="0083286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List1">
    <w:name w:val="List 1"/>
    <w:basedOn w:val="Normal"/>
    <w:link w:val="List1Char"/>
    <w:uiPriority w:val="99"/>
    <w:qFormat/>
    <w:rsid w:val="00832866"/>
    <w:pPr>
      <w:numPr>
        <w:numId w:val="5"/>
      </w:numPr>
      <w:spacing w:before="60"/>
    </w:pPr>
    <w:rPr>
      <w:rFonts w:eastAsia="PMingLiU"/>
      <w:lang w:eastAsia="x-none" w:bidi="en-US"/>
    </w:rPr>
  </w:style>
  <w:style w:type="character" w:customStyle="1" w:styleId="List1Char">
    <w:name w:val="List 1 Char"/>
    <w:link w:val="List1"/>
    <w:uiPriority w:val="99"/>
    <w:rsid w:val="00832866"/>
    <w:rPr>
      <w:rFonts w:eastAsia="PMingLiU"/>
      <w:lang w:eastAsia="x-none" w:bidi="en-US"/>
    </w:rPr>
  </w:style>
  <w:style w:type="paragraph" w:customStyle="1" w:styleId="Highlight">
    <w:name w:val="Highlight"/>
    <w:basedOn w:val="Normal"/>
    <w:uiPriority w:val="99"/>
    <w:qFormat/>
    <w:rsid w:val="00832866"/>
    <w:rPr>
      <w:color w:val="E36C0A"/>
      <w:lang w:eastAsia="en-US"/>
    </w:rPr>
  </w:style>
  <w:style w:type="paragraph" w:customStyle="1" w:styleId="List20">
    <w:name w:val="List2"/>
    <w:basedOn w:val="List1"/>
    <w:uiPriority w:val="99"/>
    <w:qFormat/>
    <w:rsid w:val="00832866"/>
    <w:pPr>
      <w:numPr>
        <w:numId w:val="0"/>
      </w:numPr>
      <w:spacing w:before="0"/>
    </w:pPr>
    <w:rPr>
      <w:szCs w:val="24"/>
      <w:lang w:val="fr-FR" w:eastAsia="fr-FR" w:bidi="ar-SA"/>
    </w:rPr>
  </w:style>
  <w:style w:type="paragraph" w:customStyle="1" w:styleId="30">
    <w:name w:val="変更箇所3"/>
    <w:hidden/>
    <w:uiPriority w:val="99"/>
    <w:semiHidden/>
    <w:rsid w:val="00832866"/>
    <w:rPr>
      <w:lang w:eastAsia="en-US"/>
    </w:rPr>
  </w:style>
  <w:style w:type="character" w:customStyle="1" w:styleId="im-content1">
    <w:name w:val="im-content1"/>
    <w:rsid w:val="00832866"/>
    <w:rPr>
      <w:color w:val="333333"/>
    </w:rPr>
  </w:style>
  <w:style w:type="character" w:customStyle="1" w:styleId="ColorfulGrid-Accent1Char">
    <w:name w:val="Colorful Grid - Accent 1 Char"/>
    <w:link w:val="ColorfulGrid-Accent1"/>
    <w:uiPriority w:val="29"/>
    <w:rsid w:val="0083286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832866"/>
    <w:rPr>
      <w:rFonts w:ascii="Arial" w:eastAsia="PMingLiU" w:hAnsi="Arial"/>
      <w:b/>
      <w:bCs/>
      <w:i/>
      <w:iCs/>
      <w:color w:val="4F81BD"/>
      <w:lang w:val="en-GB" w:eastAsia="en-US"/>
    </w:rPr>
  </w:style>
  <w:style w:type="table" w:styleId="ColorfulGrid-Accent1">
    <w:name w:val="Colorful Grid Accent 1"/>
    <w:basedOn w:val="TableNormal"/>
    <w:link w:val="ColorfulGrid-Accent1Char"/>
    <w:uiPriority w:val="29"/>
    <w:unhideWhenUsed/>
    <w:rsid w:val="00832866"/>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832866"/>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1">
    <w:name w:val="수정2"/>
    <w:hidden/>
    <w:uiPriority w:val="99"/>
    <w:semiHidden/>
    <w:rsid w:val="00832866"/>
    <w:rPr>
      <w:rFonts w:eastAsia="Batang"/>
      <w:lang w:eastAsia="en-US"/>
    </w:rPr>
  </w:style>
  <w:style w:type="paragraph" w:customStyle="1" w:styleId="4">
    <w:name w:val="修订4"/>
    <w:hidden/>
    <w:uiPriority w:val="99"/>
    <w:semiHidden/>
    <w:rsid w:val="00832866"/>
    <w:rPr>
      <w:rFonts w:eastAsia="Batang"/>
      <w:lang w:eastAsia="en-US"/>
    </w:rPr>
  </w:style>
  <w:style w:type="paragraph" w:customStyle="1" w:styleId="TN">
    <w:name w:val="TN"/>
    <w:basedOn w:val="Normal"/>
    <w:uiPriority w:val="99"/>
    <w:qFormat/>
    <w:rsid w:val="00DA2E84"/>
    <w:pPr>
      <w:keepNext/>
      <w:keepLines/>
      <w:overflowPunct/>
      <w:autoSpaceDE/>
      <w:autoSpaceDN/>
      <w:adjustRightInd/>
      <w:spacing w:after="0"/>
      <w:ind w:left="851" w:hanging="851"/>
      <w:textAlignment w:val="auto"/>
    </w:pPr>
    <w:rPr>
      <w:rFonts w:ascii="Arial" w:eastAsia="SimSun" w:hAnsi="Arial"/>
      <w:sz w:val="18"/>
      <w:lang w:eastAsia="en-US"/>
    </w:rPr>
  </w:style>
  <w:style w:type="character" w:customStyle="1" w:styleId="ListChar5">
    <w:name w:val="List Char5"/>
    <w:rsid w:val="00C25BE3"/>
    <w:rPr>
      <w:rFonts w:ascii="Times New Roman" w:hAnsi="Times New Roman"/>
      <w:lang w:val="en-GB" w:eastAsia="en-US"/>
    </w:rPr>
  </w:style>
  <w:style w:type="character" w:styleId="HTMLAcronym">
    <w:name w:val="HTML Acronym"/>
    <w:uiPriority w:val="99"/>
    <w:unhideWhenUsed/>
    <w:rsid w:val="00C25BE3"/>
  </w:style>
  <w:style w:type="character" w:customStyle="1" w:styleId="ListBullet2Char">
    <w:name w:val="List Bullet 2 Char"/>
    <w:aliases w:val="lb2 Char"/>
    <w:link w:val="ListBullet2"/>
    <w:rsid w:val="00C25BE3"/>
    <w:rPr>
      <w:rFonts w:eastAsia="Times New Roman"/>
    </w:rPr>
  </w:style>
  <w:style w:type="paragraph" w:customStyle="1" w:styleId="-31">
    <w:name w:val="深色列表 - 着色 31"/>
    <w:hidden/>
    <w:uiPriority w:val="99"/>
    <w:semiHidden/>
    <w:rsid w:val="00C25BE3"/>
    <w:rPr>
      <w:lang w:eastAsia="en-US"/>
    </w:rPr>
  </w:style>
  <w:style w:type="paragraph" w:styleId="TableofFigures">
    <w:name w:val="table of figures"/>
    <w:basedOn w:val="Normal"/>
    <w:next w:val="Normal"/>
    <w:uiPriority w:val="99"/>
    <w:rsid w:val="00C25BE3"/>
    <w:pPr>
      <w:ind w:left="400" w:hanging="400"/>
      <w:jc w:val="center"/>
    </w:pPr>
    <w:rPr>
      <w:rFonts w:eastAsia="SimSun"/>
      <w:b/>
      <w:lang w:eastAsia="en-US"/>
    </w:rPr>
  </w:style>
  <w:style w:type="paragraph" w:customStyle="1" w:styleId="Heading40">
    <w:name w:val="Heading4"/>
    <w:basedOn w:val="Heading3"/>
    <w:link w:val="Heading4Char0"/>
    <w:semiHidden/>
    <w:rsid w:val="00C25BE3"/>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rsid w:val="00C25BE3"/>
    <w:rPr>
      <w:rFonts w:ascii="Arial" w:eastAsia="Arial" w:hAnsi="Arial"/>
      <w:sz w:val="28"/>
      <w:lang w:eastAsia="en-US"/>
    </w:rPr>
  </w:style>
  <w:style w:type="character" w:customStyle="1" w:styleId="ListBullet3Char">
    <w:name w:val="List Bullet 3 Char"/>
    <w:link w:val="ListBullet3"/>
    <w:rsid w:val="00C25BE3"/>
    <w:rPr>
      <w:rFonts w:eastAsia="Times New Roman"/>
    </w:rPr>
  </w:style>
  <w:style w:type="character" w:customStyle="1" w:styleId="ListBulletChar">
    <w:name w:val="List Bullet Char"/>
    <w:aliases w:val="UL Char"/>
    <w:link w:val="ListBullet"/>
    <w:qFormat/>
    <w:rsid w:val="00C25BE3"/>
    <w:rPr>
      <w:rFonts w:eastAsia="Times New Roman"/>
    </w:rPr>
  </w:style>
  <w:style w:type="paragraph" w:customStyle="1" w:styleId="List10">
    <w:name w:val="List1"/>
    <w:basedOn w:val="Normal"/>
    <w:uiPriority w:val="99"/>
    <w:rsid w:val="00C25BE3"/>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LightGrid-Accent31">
    <w:name w:val="Light Grid - Accent 31"/>
    <w:basedOn w:val="Normal"/>
    <w:uiPriority w:val="99"/>
    <w:qFormat/>
    <w:rsid w:val="00C25BE3"/>
    <w:pPr>
      <w:ind w:left="720"/>
      <w:contextualSpacing/>
    </w:pPr>
    <w:rPr>
      <w:rFonts w:eastAsia="SimSun"/>
      <w:lang w:eastAsia="en-US"/>
    </w:rPr>
  </w:style>
  <w:style w:type="paragraph" w:customStyle="1" w:styleId="LightList-Accent31">
    <w:name w:val="Light List - Accent 31"/>
    <w:uiPriority w:val="99"/>
    <w:semiHidden/>
    <w:rsid w:val="00C25BE3"/>
    <w:rPr>
      <w:rFonts w:eastAsia="Batang"/>
      <w:lang w:eastAsia="en-US"/>
    </w:rPr>
  </w:style>
  <w:style w:type="paragraph" w:customStyle="1" w:styleId="121">
    <w:name w:val="表 (青) 121"/>
    <w:hidden/>
    <w:uiPriority w:val="71"/>
    <w:rsid w:val="00C25BE3"/>
    <w:rPr>
      <w:rFonts w:eastAsia="SimSun"/>
      <w:lang w:eastAsia="en-US"/>
    </w:rPr>
  </w:style>
  <w:style w:type="paragraph" w:customStyle="1" w:styleId="LGTdoc">
    <w:name w:val="LGTdoc_본문"/>
    <w:basedOn w:val="Normal"/>
    <w:uiPriority w:val="99"/>
    <w:rsid w:val="00C25BE3"/>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Norma">
    <w:name w:val="Norma"/>
    <w:basedOn w:val="Heading1"/>
    <w:uiPriority w:val="99"/>
    <w:rsid w:val="00C25BE3"/>
    <w:rPr>
      <w:rFonts w:eastAsia="SimSun"/>
      <w:szCs w:val="36"/>
      <w:lang w:eastAsia="zh-CN"/>
    </w:rPr>
  </w:style>
  <w:style w:type="paragraph" w:customStyle="1" w:styleId="-11">
    <w:name w:val="彩色底纹 - 着色 11"/>
    <w:hidden/>
    <w:uiPriority w:val="99"/>
    <w:semiHidden/>
    <w:rsid w:val="00C25BE3"/>
    <w:rPr>
      <w:rFonts w:eastAsia="SimSun"/>
      <w:lang w:eastAsia="en-US"/>
    </w:rPr>
  </w:style>
  <w:style w:type="character" w:customStyle="1" w:styleId="KommentarthemaZchn">
    <w:name w:val="Kommentarthema Zchn"/>
    <w:rsid w:val="00C25BE3"/>
    <w:rPr>
      <w:b/>
      <w:bCs/>
      <w:lang w:val="en-GB" w:eastAsia="en-US" w:bidi="ar-SA"/>
    </w:rPr>
  </w:style>
  <w:style w:type="table" w:customStyle="1" w:styleId="LightShading-Accent21">
    <w:name w:val="Light Shading - Accent 21"/>
    <w:basedOn w:val="TableNormal"/>
    <w:uiPriority w:val="30"/>
    <w:rsid w:val="00C25BE3"/>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
    <w:name w:val="修订8"/>
    <w:hidden/>
    <w:uiPriority w:val="99"/>
    <w:semiHidden/>
    <w:rsid w:val="00C25BE3"/>
    <w:rPr>
      <w:rFonts w:eastAsia="Batang"/>
      <w:lang w:eastAsia="en-US"/>
    </w:rPr>
  </w:style>
  <w:style w:type="paragraph" w:customStyle="1" w:styleId="5">
    <w:name w:val="変更箇所5"/>
    <w:hidden/>
    <w:uiPriority w:val="99"/>
    <w:semiHidden/>
    <w:rsid w:val="00C25BE3"/>
    <w:rPr>
      <w:lang w:eastAsia="en-US"/>
    </w:rPr>
  </w:style>
  <w:style w:type="paragraph" w:customStyle="1" w:styleId="9">
    <w:name w:val="修订9"/>
    <w:hidden/>
    <w:uiPriority w:val="99"/>
    <w:semiHidden/>
    <w:rsid w:val="00C25BE3"/>
    <w:rPr>
      <w:rFonts w:eastAsia="Batang"/>
      <w:lang w:eastAsia="en-US"/>
    </w:rPr>
  </w:style>
  <w:style w:type="paragraph" w:customStyle="1" w:styleId="100">
    <w:name w:val="修订10"/>
    <w:hidden/>
    <w:uiPriority w:val="99"/>
    <w:semiHidden/>
    <w:rsid w:val="00C25BE3"/>
    <w:rPr>
      <w:rFonts w:eastAsia="Batang"/>
      <w:lang w:eastAsia="en-US"/>
    </w:rPr>
  </w:style>
  <w:style w:type="table" w:customStyle="1" w:styleId="LightShading-Accent22">
    <w:name w:val="Light Shading - Accent 22"/>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Left">
    <w:name w:val="TAH + Left"/>
    <w:basedOn w:val="TAL"/>
    <w:uiPriority w:val="99"/>
    <w:rsid w:val="00C25BE3"/>
    <w:pPr>
      <w:overflowPunct/>
      <w:autoSpaceDE/>
      <w:autoSpaceDN/>
      <w:adjustRightInd/>
      <w:textAlignment w:val="auto"/>
    </w:pPr>
    <w:rPr>
      <w:rFonts w:eastAsia="SimSun"/>
      <w:lang w:eastAsia="en-US"/>
    </w:rPr>
  </w:style>
  <w:style w:type="character" w:customStyle="1" w:styleId="ListChar4">
    <w:name w:val="List Char4"/>
    <w:rsid w:val="00C25BE3"/>
    <w:rPr>
      <w:rFonts w:eastAsia="Times New Roman"/>
    </w:rPr>
  </w:style>
  <w:style w:type="paragraph" w:customStyle="1" w:styleId="NOTE">
    <w:name w:val="NOTE"/>
    <w:basedOn w:val="B3"/>
    <w:uiPriority w:val="99"/>
    <w:qFormat/>
    <w:rsid w:val="00C25BE3"/>
    <w:pPr>
      <w:overflowPunct/>
      <w:autoSpaceDE/>
      <w:autoSpaceDN/>
      <w:adjustRightInd/>
      <w:textAlignment w:val="auto"/>
    </w:pPr>
    <w:rPr>
      <w:rFonts w:eastAsia="SimSun"/>
      <w:lang w:eastAsia="zh-CN"/>
    </w:rPr>
  </w:style>
  <w:style w:type="paragraph" w:customStyle="1" w:styleId="L3">
    <w:name w:val="L3"/>
    <w:uiPriority w:val="99"/>
    <w:rsid w:val="00C25BE3"/>
    <w:pPr>
      <w:tabs>
        <w:tab w:val="left" w:pos="3969"/>
        <w:tab w:val="right" w:pos="8505"/>
      </w:tabs>
      <w:spacing w:line="240" w:lineRule="atLeast"/>
      <w:ind w:left="567"/>
    </w:pPr>
    <w:rPr>
      <w:rFonts w:ascii="Arial" w:hAnsi="Arial"/>
      <w:lang w:eastAsia="ja-JP"/>
    </w:rPr>
  </w:style>
  <w:style w:type="paragraph" w:customStyle="1" w:styleId="HTMLBody">
    <w:name w:val="HTML Body"/>
    <w:uiPriority w:val="99"/>
    <w:rsid w:val="00C25BE3"/>
    <w:pPr>
      <w:widowControl w:val="0"/>
      <w:autoSpaceDE w:val="0"/>
      <w:autoSpaceDN w:val="0"/>
      <w:adjustRightInd w:val="0"/>
    </w:pPr>
    <w:rPr>
      <w:rFonts w:ascii="MS PGothic" w:eastAsia="MS PGothic"/>
      <w:lang w:val="en-US" w:eastAsia="ja-JP"/>
    </w:rPr>
  </w:style>
  <w:style w:type="character" w:styleId="HTMLCode">
    <w:name w:val="HTML Code"/>
    <w:rsid w:val="00C25BE3"/>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C25BE3"/>
    <w:pPr>
      <w:overflowPunct/>
      <w:spacing w:after="0"/>
      <w:textAlignment w:val="auto"/>
    </w:pPr>
    <w:rPr>
      <w:rFonts w:ascii="Arial" w:eastAsia="SimSun" w:hAnsi="Arial"/>
      <w:lang w:eastAsia="zh-CN"/>
    </w:rPr>
  </w:style>
  <w:style w:type="character" w:styleId="HTMLCite">
    <w:name w:val="HTML Cite"/>
    <w:unhideWhenUsed/>
    <w:rsid w:val="00C25BE3"/>
    <w:rPr>
      <w:i w:val="0"/>
      <w:color w:val="008000"/>
    </w:rPr>
  </w:style>
  <w:style w:type="paragraph" w:customStyle="1" w:styleId="6">
    <w:name w:val="変更箇所6"/>
    <w:hidden/>
    <w:uiPriority w:val="99"/>
    <w:semiHidden/>
    <w:rsid w:val="00C25BE3"/>
    <w:rPr>
      <w:lang w:eastAsia="en-US"/>
    </w:rPr>
  </w:style>
  <w:style w:type="paragraph" w:customStyle="1" w:styleId="LightShading-Accent52">
    <w:name w:val="Light Shading - Accent 52"/>
    <w:uiPriority w:val="99"/>
    <w:semiHidden/>
    <w:rsid w:val="00C25BE3"/>
    <w:pPr>
      <w:autoSpaceDN w:val="0"/>
    </w:pPr>
    <w:rPr>
      <w:rFonts w:eastAsia="SimSun"/>
      <w:lang w:eastAsia="en-US"/>
    </w:rPr>
  </w:style>
  <w:style w:type="paragraph" w:customStyle="1" w:styleId="LightList-Accent52">
    <w:name w:val="Light List - Accent 52"/>
    <w:basedOn w:val="Normal"/>
    <w:uiPriority w:val="34"/>
    <w:qFormat/>
    <w:rsid w:val="00C25BE3"/>
    <w:pPr>
      <w:ind w:left="720"/>
      <w:textAlignment w:val="auto"/>
    </w:pPr>
    <w:rPr>
      <w:rFonts w:eastAsia="DengXian"/>
      <w:lang w:eastAsia="zh-CN"/>
    </w:rPr>
  </w:style>
  <w:style w:type="paragraph" w:customStyle="1" w:styleId="LightList-Accent33">
    <w:name w:val="Light List - Accent 33"/>
    <w:uiPriority w:val="99"/>
    <w:semiHidden/>
    <w:rsid w:val="00C25BE3"/>
    <w:pPr>
      <w:autoSpaceDN w:val="0"/>
    </w:pPr>
    <w:rPr>
      <w:rFonts w:eastAsia="SimSun"/>
      <w:lang w:eastAsia="en-US"/>
    </w:rPr>
  </w:style>
  <w:style w:type="paragraph" w:customStyle="1" w:styleId="LightShading-Accent51">
    <w:name w:val="Light Shading - Accent 51"/>
    <w:uiPriority w:val="99"/>
    <w:semiHidden/>
    <w:rsid w:val="00C25BE3"/>
    <w:pPr>
      <w:autoSpaceDN w:val="0"/>
    </w:pPr>
    <w:rPr>
      <w:rFonts w:eastAsia="SimSun"/>
      <w:lang w:eastAsia="en-US"/>
    </w:rPr>
  </w:style>
  <w:style w:type="paragraph" w:customStyle="1" w:styleId="LightList-Accent51">
    <w:name w:val="Light List - Accent 51"/>
    <w:basedOn w:val="Normal"/>
    <w:uiPriority w:val="34"/>
    <w:qFormat/>
    <w:rsid w:val="00C25BE3"/>
    <w:pPr>
      <w:ind w:left="720"/>
      <w:textAlignment w:val="auto"/>
    </w:pPr>
    <w:rPr>
      <w:rFonts w:eastAsia="DengXian"/>
      <w:lang w:eastAsia="zh-CN"/>
    </w:rPr>
  </w:style>
  <w:style w:type="paragraph" w:customStyle="1" w:styleId="LightList-Accent32">
    <w:name w:val="Light List - Accent 32"/>
    <w:uiPriority w:val="99"/>
    <w:semiHidden/>
    <w:rsid w:val="00C25BE3"/>
    <w:pPr>
      <w:autoSpaceDN w:val="0"/>
    </w:pPr>
    <w:rPr>
      <w:rFonts w:eastAsia="SimSun"/>
      <w:lang w:eastAsia="en-US"/>
    </w:rPr>
  </w:style>
  <w:style w:type="table" w:customStyle="1" w:styleId="LightShading-Accent211">
    <w:name w:val="Light Shading - Accent 211"/>
    <w:basedOn w:val="TableNormal"/>
    <w:next w:val="LightShading-Accent2"/>
    <w:uiPriority w:val="30"/>
    <w:unhideWhenUsed/>
    <w:rsid w:val="00C25BE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110">
    <w:name w:val="修订11"/>
    <w:hidden/>
    <w:uiPriority w:val="99"/>
    <w:semiHidden/>
    <w:rsid w:val="00C25BE3"/>
    <w:rPr>
      <w:rFonts w:eastAsia="Batang"/>
      <w:lang w:eastAsia="en-US"/>
    </w:rPr>
  </w:style>
  <w:style w:type="paragraph" w:customStyle="1" w:styleId="LightShading-Accent53">
    <w:name w:val="Light Shading - Accent 53"/>
    <w:hidden/>
    <w:uiPriority w:val="99"/>
    <w:semiHidden/>
    <w:rsid w:val="00C25BE3"/>
    <w:rPr>
      <w:rFonts w:eastAsia="SimSun"/>
      <w:lang w:eastAsia="en-US"/>
    </w:rPr>
  </w:style>
  <w:style w:type="paragraph" w:customStyle="1" w:styleId="LightList-Accent53">
    <w:name w:val="Light List - Accent 53"/>
    <w:basedOn w:val="Normal"/>
    <w:uiPriority w:val="34"/>
    <w:qFormat/>
    <w:rsid w:val="00C25BE3"/>
    <w:pPr>
      <w:ind w:left="720"/>
    </w:pPr>
    <w:rPr>
      <w:rFonts w:eastAsia="DengXian"/>
      <w:lang w:eastAsia="zh-CN"/>
    </w:rPr>
  </w:style>
  <w:style w:type="paragraph" w:customStyle="1" w:styleId="MediumList1-Accent43">
    <w:name w:val="Medium List 1 - Accent 43"/>
    <w:hidden/>
    <w:uiPriority w:val="99"/>
    <w:semiHidden/>
    <w:rsid w:val="00C25BE3"/>
    <w:rPr>
      <w:rFonts w:eastAsia="SimSun"/>
      <w:lang w:eastAsia="en-US"/>
    </w:rPr>
  </w:style>
  <w:style w:type="paragraph" w:customStyle="1" w:styleId="LightList-Accent34">
    <w:name w:val="Light List - Accent 34"/>
    <w:hidden/>
    <w:uiPriority w:val="99"/>
    <w:semiHidden/>
    <w:rsid w:val="00C25BE3"/>
    <w:rPr>
      <w:rFonts w:eastAsia="SimSun"/>
      <w:lang w:eastAsia="en-US"/>
    </w:rPr>
  </w:style>
  <w:style w:type="paragraph" w:customStyle="1" w:styleId="ColorfulShading-Accent13">
    <w:name w:val="Colorful Shading - Accent 13"/>
    <w:hidden/>
    <w:uiPriority w:val="99"/>
    <w:unhideWhenUsed/>
    <w:rsid w:val="00C25BE3"/>
    <w:rPr>
      <w:rFonts w:eastAsia="SimSun"/>
      <w:lang w:eastAsia="en-US"/>
    </w:rPr>
  </w:style>
  <w:style w:type="character" w:customStyle="1" w:styleId="ColorfulList-Accent1Char">
    <w:name w:val="Colorful List - Accent 1 Char"/>
    <w:link w:val="ColorfulList-Accent1"/>
    <w:uiPriority w:val="34"/>
    <w:locked/>
    <w:rsid w:val="00C25BE3"/>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C25BE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0">
    <w:name w:val="修订12"/>
    <w:hidden/>
    <w:uiPriority w:val="99"/>
    <w:semiHidden/>
    <w:rsid w:val="00C25BE3"/>
    <w:rPr>
      <w:rFonts w:eastAsia="Batang"/>
      <w:lang w:eastAsia="en-US"/>
    </w:rPr>
  </w:style>
  <w:style w:type="character" w:customStyle="1" w:styleId="IvDbodytextChar">
    <w:name w:val="IvD bodytext Char"/>
    <w:link w:val="IvDbodytext"/>
    <w:locked/>
    <w:rsid w:val="00E87F0B"/>
    <w:rPr>
      <w:rFonts w:ascii="Arial" w:eastAsia="Malgun Gothic" w:hAnsi="Arial" w:cs="Arial"/>
      <w:spacing w:val="2"/>
      <w:lang w:eastAsia="en-US"/>
    </w:rPr>
  </w:style>
  <w:style w:type="paragraph" w:customStyle="1" w:styleId="IvDbodytext">
    <w:name w:val="IvD bodytext"/>
    <w:basedOn w:val="Normal"/>
    <w:link w:val="IvDbodytextChar"/>
    <w:qFormat/>
    <w:rsid w:val="00983105"/>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lang w:eastAsia="en-US"/>
    </w:rPr>
  </w:style>
  <w:style w:type="paragraph" w:customStyle="1" w:styleId="InsideAddress">
    <w:name w:val="Inside Address"/>
    <w:basedOn w:val="Normal"/>
    <w:uiPriority w:val="99"/>
    <w:rsid w:val="00E87F0B"/>
    <w:pPr>
      <w:spacing w:after="0" w:line="220" w:lineRule="atLeast"/>
      <w:textAlignment w:val="auto"/>
    </w:pPr>
    <w:rPr>
      <w:rFonts w:ascii="Arial" w:eastAsia="SimSun" w:hAnsi="Arial" w:cs="Arial"/>
      <w:spacing w:val="-5"/>
    </w:rPr>
  </w:style>
  <w:style w:type="character" w:styleId="FootnoteReference">
    <w:name w:val="footnote reference"/>
    <w:aliases w:val="Appel note de bas de p,Nota,Footnote symbol,Footnote"/>
    <w:rsid w:val="00C972A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C972A0"/>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Pr>
      <w:rFonts w:eastAsia="Times New Roman"/>
      <w:sz w:val="16"/>
    </w:rPr>
  </w:style>
  <w:style w:type="paragraph" w:styleId="Footer">
    <w:name w:val="footer"/>
    <w:aliases w:val="footer odd,footer,fo,pie de página"/>
    <w:basedOn w:val="Header"/>
    <w:link w:val="FooterChar"/>
    <w:rsid w:val="00C972A0"/>
    <w:pPr>
      <w:jc w:val="center"/>
    </w:pPr>
    <w:rPr>
      <w:i/>
    </w:rPr>
  </w:style>
  <w:style w:type="character" w:customStyle="1" w:styleId="FooterChar">
    <w:name w:val="Footer Char"/>
    <w:aliases w:val="footer odd Char,footer Char,fo Char,pie de página Char"/>
    <w:link w:val="Footer"/>
    <w:rPr>
      <w:rFonts w:ascii="Arial" w:eastAsia="Times New Roman" w:hAnsi="Arial"/>
      <w:b/>
      <w:i/>
      <w:noProof/>
      <w:sz w:val="18"/>
    </w:rPr>
  </w:style>
  <w:style w:type="paragraph" w:customStyle="1" w:styleId="CRCoverPage">
    <w:name w:val="CR Cover Page"/>
    <w:link w:val="CRCoverPageChar"/>
    <w:qFormat/>
    <w:rsid w:val="005E517D"/>
    <w:pPr>
      <w:spacing w:after="120"/>
    </w:pPr>
    <w:rPr>
      <w:rFonts w:ascii="Arial" w:eastAsia="SimSun" w:hAnsi="Arial"/>
      <w:lang w:eastAsia="en-US"/>
    </w:rPr>
  </w:style>
  <w:style w:type="paragraph" w:customStyle="1" w:styleId="tdoc-header">
    <w:name w:val="tdoc-header"/>
    <w:qFormat/>
    <w:rsid w:val="005E517D"/>
    <w:rPr>
      <w:rFonts w:ascii="Arial" w:eastAsia="SimSun" w:hAnsi="Arial"/>
      <w:noProof/>
      <w:sz w:val="24"/>
      <w:lang w:eastAsia="en-US"/>
    </w:rPr>
  </w:style>
  <w:style w:type="character" w:styleId="CommentReference">
    <w:name w:val="annotation reference"/>
    <w:qFormat/>
    <w:rsid w:val="005E517D"/>
    <w:rPr>
      <w:sz w:val="16"/>
    </w:rPr>
  </w:style>
  <w:style w:type="paragraph" w:styleId="CommentText">
    <w:name w:val="annotation text"/>
    <w:basedOn w:val="Normal"/>
    <w:link w:val="CommentTextChar"/>
    <w:qFormat/>
    <w:rsid w:val="005E517D"/>
    <w:pPr>
      <w:overflowPunct/>
      <w:autoSpaceDE/>
      <w:autoSpaceDN/>
      <w:adjustRightInd/>
      <w:textAlignment w:val="auto"/>
    </w:pPr>
    <w:rPr>
      <w:rFonts w:eastAsia="SimSun"/>
      <w:lang w:eastAsia="en-US"/>
    </w:rPr>
  </w:style>
  <w:style w:type="character" w:customStyle="1" w:styleId="CommentTextChar">
    <w:name w:val="Comment Text Char"/>
    <w:link w:val="CommentText"/>
    <w:qFormat/>
    <w:rsid w:val="005E517D"/>
    <w:rPr>
      <w:rFonts w:eastAsia="SimSun"/>
      <w:lang w:eastAsia="en-US"/>
    </w:rPr>
  </w:style>
  <w:style w:type="paragraph" w:styleId="CommentSubject">
    <w:name w:val="annotation subject"/>
    <w:basedOn w:val="CommentText"/>
    <w:next w:val="CommentText"/>
    <w:link w:val="CommentSubjectChar"/>
    <w:qFormat/>
    <w:rsid w:val="005E517D"/>
    <w:rPr>
      <w:b/>
      <w:bCs/>
    </w:rPr>
  </w:style>
  <w:style w:type="character" w:customStyle="1" w:styleId="CommentSubjectChar">
    <w:name w:val="Comment Subject Char"/>
    <w:link w:val="CommentSubject"/>
    <w:rsid w:val="005E517D"/>
    <w:rPr>
      <w:rFonts w:eastAsia="SimSun"/>
      <w:b/>
      <w:bCs/>
      <w:lang w:eastAsia="en-US"/>
    </w:rPr>
  </w:style>
  <w:style w:type="character" w:customStyle="1" w:styleId="TACChar">
    <w:name w:val="TAC Char"/>
    <w:qFormat/>
    <w:rsid w:val="005E517D"/>
    <w:rPr>
      <w:rFonts w:ascii="Arial" w:hAnsi="Arial"/>
      <w:sz w:val="18"/>
      <w:lang w:val="en-GB" w:eastAsia="en-US"/>
    </w:rPr>
  </w:style>
  <w:style w:type="table" w:styleId="TableGrid">
    <w:name w:val="Table Grid"/>
    <w:aliases w:val="TableGrid,SGS Table Basic 1"/>
    <w:basedOn w:val="TableNormal"/>
    <w:uiPriority w:val="59"/>
    <w:qFormat/>
    <w:rsid w:val="005E517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5E517D"/>
    <w:rPr>
      <w:rFonts w:ascii="Arial" w:hAnsi="Arial"/>
      <w:sz w:val="18"/>
      <w:lang w:eastAsia="en-US"/>
    </w:rPr>
  </w:style>
  <w:style w:type="character" w:customStyle="1" w:styleId="B1Char">
    <w:name w:val="B1 Char"/>
    <w:qFormat/>
    <w:rsid w:val="005E517D"/>
    <w:rPr>
      <w:color w:val="000000"/>
      <w:lang w:val="en-GB" w:eastAsia="ja-JP" w:bidi="ar-SA"/>
    </w:rPr>
  </w:style>
  <w:style w:type="character" w:customStyle="1" w:styleId="EditorsNoteCarCar">
    <w:name w:val="Editor's Note Car Car"/>
    <w:qFormat/>
    <w:rsid w:val="005E517D"/>
    <w:rPr>
      <w:rFonts w:ascii="Times New Roman" w:hAnsi="Times New Roman"/>
      <w:color w:val="FF0000"/>
      <w:lang w:val="en-GB" w:eastAsia="en-US"/>
    </w:rPr>
  </w:style>
  <w:style w:type="table" w:customStyle="1" w:styleId="Tabellengitternetz1">
    <w:name w:val="Tabellengitternetz1"/>
    <w:basedOn w:val="TableNormal"/>
    <w:rsid w:val="002B5391"/>
    <w:rPr>
      <w:rFonts w:eastAsia="Malgun Gothic"/>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E009CE"/>
    <w:pPr>
      <w:overflowPunct/>
      <w:autoSpaceDE/>
      <w:autoSpaceDN/>
      <w:adjustRightInd/>
      <w:spacing w:before="100" w:beforeAutospacing="1" w:after="100" w:afterAutospacing="1"/>
      <w:textAlignment w:val="auto"/>
    </w:pPr>
    <w:rPr>
      <w:sz w:val="24"/>
      <w:szCs w:val="24"/>
    </w:rPr>
  </w:style>
  <w:style w:type="character" w:customStyle="1" w:styleId="Heading4Char3">
    <w:name w:val="Heading 4 Char3"/>
    <w:aliases w:val="h4 Char3,Memo Heading 4 Char2,H4 Char3,H41 Char3,h41 Char3,H42 Char3,h42 Char3,H43 Char3,h43 Char3,H411 Char3,h411 Char3,H421 Char3,h421 Char3,H44 Char3,h44 Char3,H412 Char3,h412 Char3,H422 Char3,h422 Char3,H431 Char3,h431 Char3,H46 Char"/>
    <w:qFormat/>
    <w:rsid w:val="0027178F"/>
    <w:rPr>
      <w:rFonts w:ascii="Arial" w:hAnsi="Arial"/>
      <w:sz w:val="24"/>
      <w:lang w:val="en-GB" w:eastAsia="en-US"/>
    </w:rPr>
  </w:style>
  <w:style w:type="character" w:styleId="Strong">
    <w:name w:val="Strong"/>
    <w:aliases w:val="Level 2"/>
    <w:uiPriority w:val="22"/>
    <w:qFormat/>
    <w:rsid w:val="0077222A"/>
    <w:rPr>
      <w:b/>
      <w:bCs/>
    </w:rPr>
  </w:style>
  <w:style w:type="character" w:customStyle="1" w:styleId="CRCoverPageChar">
    <w:name w:val="CR Cover Page Char"/>
    <w:link w:val="CRCoverPage"/>
    <w:qFormat/>
    <w:rsid w:val="00857071"/>
    <w:rPr>
      <w:rFonts w:ascii="Arial" w:eastAsia="SimSun" w:hAnsi="Arial"/>
      <w:lang w:eastAsia="en-US"/>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rsid w:val="007C2C2D"/>
    <w:rPr>
      <w:rFonts w:ascii="Arial" w:hAnsi="Arial"/>
      <w:sz w:val="28"/>
      <w:lang w:val="en-GB" w:eastAsia="en-US"/>
    </w:rPr>
  </w:style>
  <w:style w:type="paragraph" w:customStyle="1" w:styleId="FigureTitle">
    <w:name w:val="Figure_Title"/>
    <w:basedOn w:val="Normal"/>
    <w:next w:val="Normal"/>
    <w:rsid w:val="007C2C2D"/>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7C2C2D"/>
    <w:pPr>
      <w:keepNext/>
      <w:keepLines/>
    </w:pPr>
    <w:rPr>
      <w:b/>
    </w:rPr>
  </w:style>
  <w:style w:type="paragraph" w:customStyle="1" w:styleId="enumlev2">
    <w:name w:val="enumlev2"/>
    <w:basedOn w:val="Normal"/>
    <w:rsid w:val="007C2C2D"/>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7C2C2D"/>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rsid w:val="007C2C2D"/>
    <w:pPr>
      <w:spacing w:before="120" w:after="120"/>
    </w:pPr>
    <w:rPr>
      <w:b/>
      <w:lang w:eastAsia="x-non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7C2C2D"/>
    <w:rPr>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rsid w:val="007C2C2D"/>
    <w:rPr>
      <w:rFonts w:eastAsia="Times New Roman"/>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7C2C2D"/>
    <w:rPr>
      <w:rFonts w:eastAsia="Times New Roman"/>
      <w:lang w:eastAsia="x-none"/>
    </w:rPr>
  </w:style>
  <w:style w:type="paragraph" w:styleId="Title">
    <w:name w:val="Title"/>
    <w:aliases w:val="Section Header"/>
    <w:basedOn w:val="Normal"/>
    <w:next w:val="Normal"/>
    <w:link w:val="TitleChar"/>
    <w:qFormat/>
    <w:rsid w:val="007C2C2D"/>
    <w:pPr>
      <w:spacing w:before="240" w:after="60"/>
      <w:jc w:val="center"/>
      <w:outlineLvl w:val="0"/>
    </w:pPr>
    <w:rPr>
      <w:rFonts w:ascii="Calibri Light" w:hAnsi="Calibri Light"/>
      <w:b/>
      <w:bCs/>
      <w:kern w:val="28"/>
      <w:sz w:val="32"/>
      <w:szCs w:val="32"/>
    </w:rPr>
  </w:style>
  <w:style w:type="character" w:customStyle="1" w:styleId="TitleChar">
    <w:name w:val="Title Char"/>
    <w:aliases w:val="Section Header Char"/>
    <w:link w:val="Title"/>
    <w:rsid w:val="007C2C2D"/>
    <w:rPr>
      <w:rFonts w:ascii="Calibri Light" w:eastAsia="Times New Roman" w:hAnsi="Calibri Light"/>
      <w:b/>
      <w:bCs/>
      <w:kern w:val="28"/>
      <w:sz w:val="32"/>
      <w:szCs w:val="32"/>
    </w:rPr>
  </w:style>
  <w:style w:type="character" w:customStyle="1" w:styleId="32">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7C2C2D"/>
    <w:rPr>
      <w:rFonts w:ascii="Arial" w:eastAsia="Times New Roman" w:hAnsi="Arial" w:cs="Times New Roman"/>
      <w:kern w:val="0"/>
      <w:sz w:val="28"/>
      <w:szCs w:val="20"/>
      <w:lang w:val="en-GB" w:eastAsia="en-GB"/>
    </w:rPr>
  </w:style>
  <w:style w:type="character" w:customStyle="1" w:styleId="CommentSubjectChar1">
    <w:name w:val="Comment Subject Char1"/>
    <w:rsid w:val="007C2C2D"/>
    <w:rPr>
      <w:rFonts w:ascii="Times New Roman" w:eastAsia="SimSun" w:hAnsi="Times New Roman"/>
      <w:b/>
      <w:bCs/>
      <w:lang w:val="en-GB" w:eastAsia="en-US"/>
    </w:rPr>
  </w:style>
  <w:style w:type="paragraph" w:customStyle="1" w:styleId="Separation">
    <w:name w:val="Separation"/>
    <w:basedOn w:val="Heading1"/>
    <w:next w:val="Normal"/>
    <w:rsid w:val="007C2C2D"/>
    <w:pPr>
      <w:pBdr>
        <w:top w:val="none" w:sz="0" w:space="0" w:color="auto"/>
      </w:pBdr>
    </w:pPr>
    <w:rPr>
      <w:b/>
      <w:color w:val="0000FF"/>
    </w:rPr>
  </w:style>
  <w:style w:type="character" w:customStyle="1" w:styleId="EmailStyle97">
    <w:name w:val="EmailStyle97"/>
    <w:semiHidden/>
    <w:rsid w:val="007C2C2D"/>
    <w:rPr>
      <w:rFonts w:ascii="Arial" w:hAnsi="Arial" w:cs="Arial"/>
      <w:color w:val="auto"/>
      <w:sz w:val="20"/>
      <w:szCs w:val="20"/>
    </w:rPr>
  </w:style>
  <w:style w:type="paragraph" w:customStyle="1" w:styleId="FL">
    <w:name w:val="FL"/>
    <w:basedOn w:val="Normal"/>
    <w:rsid w:val="007C2C2D"/>
    <w:pPr>
      <w:keepNext/>
      <w:keepLines/>
      <w:spacing w:before="60"/>
      <w:jc w:val="center"/>
    </w:pPr>
    <w:rPr>
      <w:rFonts w:ascii="Arial" w:hAnsi="Arial"/>
      <w:b/>
    </w:rPr>
  </w:style>
  <w:style w:type="character" w:customStyle="1" w:styleId="TAL0">
    <w:name w:val="TAL (文字)"/>
    <w:rsid w:val="007C2C2D"/>
    <w:rPr>
      <w:rFonts w:ascii="Arial" w:eastAsia="MS Mincho" w:hAnsi="Arial"/>
      <w:sz w:val="18"/>
      <w:lang w:val="en-GB" w:eastAsia="en-US" w:bidi="ar-SA"/>
    </w:rPr>
  </w:style>
  <w:style w:type="paragraph" w:customStyle="1" w:styleId="TALCharChar">
    <w:name w:val="TAL Char Char"/>
    <w:basedOn w:val="Normal"/>
    <w:link w:val="TALCharCharChar"/>
    <w:rsid w:val="007C2C2D"/>
    <w:pPr>
      <w:keepNext/>
      <w:keepLines/>
      <w:spacing w:after="0"/>
    </w:pPr>
    <w:rPr>
      <w:rFonts w:ascii="Arial" w:hAnsi="Arial"/>
      <w:sz w:val="18"/>
      <w:lang w:eastAsia="ja-JP"/>
    </w:rPr>
  </w:style>
  <w:style w:type="character" w:customStyle="1" w:styleId="TALCharCharChar">
    <w:name w:val="TAL Char Char Char"/>
    <w:link w:val="TALCharChar"/>
    <w:rsid w:val="007C2C2D"/>
    <w:rPr>
      <w:rFonts w:ascii="Arial" w:eastAsia="Times New Roman" w:hAnsi="Arial"/>
      <w:sz w:val="18"/>
      <w:lang w:eastAsia="ja-JP"/>
    </w:rPr>
  </w:style>
  <w:style w:type="character" w:customStyle="1" w:styleId="CharChar1">
    <w:name w:val="Char Char1"/>
    <w:rsid w:val="007C2C2D"/>
    <w:rPr>
      <w:rFonts w:ascii="Arial" w:hAnsi="Arial"/>
      <w:sz w:val="32"/>
      <w:lang w:val="en-GB" w:eastAsia="en-US" w:bidi="ar-SA"/>
    </w:rPr>
  </w:style>
  <w:style w:type="character" w:customStyle="1" w:styleId="42">
    <w:name w:val="标题 4 字符2"/>
    <w:aliases w:val="h4 字符2,Memo Heading 4 字符1,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4H 字符"/>
    <w:qFormat/>
    <w:rsid w:val="007C2C2D"/>
    <w:rPr>
      <w:rFonts w:ascii="Arial" w:eastAsia="Times New Roman" w:hAnsi="Arial" w:cs="Times New Roman"/>
      <w:kern w:val="0"/>
      <w:sz w:val="24"/>
      <w:szCs w:val="20"/>
      <w:lang w:val="en-GB" w:eastAsia="en-GB"/>
    </w:rPr>
  </w:style>
  <w:style w:type="character" w:styleId="PageNumber">
    <w:name w:val="page number"/>
    <w:rsid w:val="007C2C2D"/>
  </w:style>
  <w:style w:type="character" w:customStyle="1" w:styleId="THC">
    <w:name w:val="TH C"/>
    <w:rsid w:val="007C2C2D"/>
    <w:rPr>
      <w:rFonts w:ascii="Arial" w:eastAsia="MS Mincho" w:hAnsi="Arial" w:cs="Arial"/>
      <w:b/>
      <w:bCs/>
      <w:lang w:val="en-GB" w:eastAsia="ja-JP"/>
    </w:rPr>
  </w:style>
  <w:style w:type="character" w:customStyle="1" w:styleId="NOZchn">
    <w:name w:val="NO Zchn"/>
    <w:rsid w:val="007C2C2D"/>
    <w:rPr>
      <w:lang w:val="en-GB" w:eastAsia="en-US" w:bidi="ar-SA"/>
    </w:rPr>
  </w:style>
  <w:style w:type="character" w:customStyle="1" w:styleId="TALZchn">
    <w:name w:val="TAL Zchn"/>
    <w:rsid w:val="007C2C2D"/>
    <w:rPr>
      <w:rFonts w:ascii="Arial" w:hAnsi="Arial"/>
      <w:sz w:val="18"/>
      <w:lang w:val="en-GB" w:eastAsia="en-US" w:bidi="ar-SA"/>
    </w:rPr>
  </w:style>
  <w:style w:type="character" w:customStyle="1" w:styleId="Heading4C">
    <w:name w:val="Heading 4 C"/>
    <w:rsid w:val="007C2C2D"/>
    <w:rPr>
      <w:rFonts w:ascii="Arial" w:hAnsi="Arial"/>
      <w:sz w:val="24"/>
      <w:szCs w:val="28"/>
      <w:lang w:val="en-GB" w:eastAsia="en-US" w:bidi="ar-SA"/>
    </w:rPr>
  </w:style>
  <w:style w:type="character" w:customStyle="1" w:styleId="H6C">
    <w:name w:val="H6 C"/>
    <w:rsid w:val="007C2C2D"/>
    <w:rPr>
      <w:rFonts w:ascii="Arial" w:hAnsi="Arial"/>
      <w:sz w:val="22"/>
      <w:lang w:val="en-GB" w:eastAsia="ja-JP" w:bidi="ar-SA"/>
    </w:rPr>
  </w:style>
  <w:style w:type="character" w:customStyle="1" w:styleId="h51">
    <w:name w:val="h5 1"/>
    <w:rsid w:val="007C2C2D"/>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7C2C2D"/>
    <w:rPr>
      <w:rFonts w:ascii="Arial" w:hAnsi="Arial"/>
      <w:sz w:val="22"/>
      <w:lang w:val="en-GB" w:eastAsia="en-US" w:bidi="ar-SA"/>
    </w:rPr>
  </w:style>
  <w:style w:type="paragraph" w:customStyle="1" w:styleId="Note0">
    <w:name w:val="Note"/>
    <w:basedOn w:val="Normal"/>
    <w:rsid w:val="007C2C2D"/>
    <w:pPr>
      <w:ind w:left="568" w:hanging="284"/>
    </w:pPr>
    <w:rPr>
      <w:rFonts w:eastAsia="MS Mincho"/>
    </w:rPr>
  </w:style>
  <w:style w:type="paragraph" w:customStyle="1" w:styleId="TOC91">
    <w:name w:val="TOC 91"/>
    <w:basedOn w:val="TOC8"/>
    <w:rsid w:val="007C2C2D"/>
    <w:pPr>
      <w:ind w:left="1418" w:hanging="1418"/>
    </w:pPr>
    <w:rPr>
      <w:rFonts w:eastAsia="MS Mincho"/>
      <w:lang w:val="en-US"/>
    </w:rPr>
  </w:style>
  <w:style w:type="paragraph" w:customStyle="1" w:styleId="Heading3Underrubrik2H3">
    <w:name w:val="Heading 3.Underrubrik2.H3"/>
    <w:basedOn w:val="Heading2Head2A2"/>
    <w:next w:val="Normal"/>
    <w:rsid w:val="007C2C2D"/>
    <w:pPr>
      <w:spacing w:before="120"/>
      <w:outlineLvl w:val="2"/>
    </w:pPr>
    <w:rPr>
      <w:sz w:val="28"/>
    </w:rPr>
  </w:style>
  <w:style w:type="paragraph" w:customStyle="1" w:styleId="Heading2Head2A2">
    <w:name w:val="Heading 2.Head2A.2"/>
    <w:basedOn w:val="Heading1"/>
    <w:next w:val="Normal"/>
    <w:rsid w:val="007C2C2D"/>
    <w:pPr>
      <w:pBdr>
        <w:top w:val="none" w:sz="0" w:space="0" w:color="auto"/>
      </w:pBdr>
      <w:spacing w:before="180"/>
      <w:outlineLvl w:val="1"/>
    </w:pPr>
    <w:rPr>
      <w:sz w:val="32"/>
      <w:lang w:eastAsia="es-ES"/>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7C2C2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C2C2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C2C2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7C2C2D"/>
    <w:rPr>
      <w:rFonts w:ascii="Arial" w:hAnsi="Arial"/>
      <w:sz w:val="24"/>
      <w:szCs w:val="28"/>
      <w:lang w:val="en-GB" w:eastAsia="en-GB" w:bidi="ar-SA"/>
    </w:rPr>
  </w:style>
  <w:style w:type="character" w:customStyle="1" w:styleId="EXCar">
    <w:name w:val="EX Car"/>
    <w:rsid w:val="007C2C2D"/>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7C2C2D"/>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7C2C2D"/>
    <w:rPr>
      <w:rFonts w:ascii="Arial" w:hAnsi="Arial"/>
      <w:sz w:val="24"/>
      <w:lang w:val="en-GB" w:eastAsia="ja-JP" w:bidi="ar-SA"/>
    </w:rPr>
  </w:style>
  <w:style w:type="paragraph" w:customStyle="1" w:styleId="Reference">
    <w:name w:val="Reference"/>
    <w:basedOn w:val="Normal"/>
    <w:rsid w:val="007C2C2D"/>
    <w:pPr>
      <w:spacing w:after="0"/>
      <w:ind w:left="567" w:hanging="283"/>
    </w:pPr>
    <w:rPr>
      <w:rFonts w:eastAsia="MS Mincho"/>
    </w:rPr>
  </w:style>
  <w:style w:type="character" w:customStyle="1" w:styleId="ENChar">
    <w:name w:val="EN Char"/>
    <w:rsid w:val="007C2C2D"/>
    <w:rPr>
      <w:rFonts w:ascii="Times New Roman" w:hAnsi="Times New Roman"/>
      <w:color w:val="FF0000"/>
      <w:lang w:val="en-US" w:eastAsia="en-US"/>
    </w:rPr>
  </w:style>
  <w:style w:type="character" w:customStyle="1" w:styleId="13">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7C2C2D"/>
    <w:rPr>
      <w:rFonts w:ascii="Arial" w:eastAsia="Times New Roman" w:hAnsi="Arial" w:cs="Times New Roman"/>
      <w:b/>
      <w:noProof/>
      <w:kern w:val="0"/>
      <w:sz w:val="18"/>
      <w:szCs w:val="20"/>
      <w:lang w:val="en-GB" w:eastAsia="en-GB"/>
    </w:rPr>
  </w:style>
  <w:style w:type="character" w:customStyle="1" w:styleId="FooterChar1">
    <w:name w:val="Footer Char1"/>
    <w:aliases w:val="footer odd Char1,footer Char1,fo Char1,pie de página Char1"/>
    <w:uiPriority w:val="99"/>
    <w:rsid w:val="007C2C2D"/>
    <w:rPr>
      <w:rFonts w:ascii="Arial" w:hAnsi="Arial"/>
      <w:b/>
      <w:i/>
      <w:noProof/>
      <w:sz w:val="18"/>
    </w:rPr>
  </w:style>
  <w:style w:type="paragraph" w:customStyle="1" w:styleId="font5">
    <w:name w:val="font5"/>
    <w:basedOn w:val="Normal"/>
    <w:rsid w:val="007C2C2D"/>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7C2C2D"/>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7C2C2D"/>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7C2C2D"/>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7C2C2D"/>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7C2C2D"/>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7C2C2D"/>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7C2C2D"/>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7C2C2D"/>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7C2C2D"/>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7C2C2D"/>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7C2C2D"/>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7C2C2D"/>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7C2C2D"/>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7C2C2D"/>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7C2C2D"/>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7C2C2D"/>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7C2C2D"/>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7C2C2D"/>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7C2C2D"/>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7C2C2D"/>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7C2C2D"/>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7C2C2D"/>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7C2C2D"/>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7C2C2D"/>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7C2C2D"/>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7C2C2D"/>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7C2C2D"/>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7C2C2D"/>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7C2C2D"/>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7C2C2D"/>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7C2C2D"/>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7C2C2D"/>
    <w:rPr>
      <w:rFonts w:ascii="Times New Roman" w:hAnsi="Times New Roman"/>
      <w:b/>
      <w:bCs/>
      <w:lang w:val="en-GB" w:eastAsia="en-US"/>
    </w:rPr>
  </w:style>
  <w:style w:type="character" w:customStyle="1" w:styleId="CharChar21">
    <w:name w:val="Char Char21"/>
    <w:rsid w:val="007C2C2D"/>
    <w:rPr>
      <w:rFonts w:ascii="Times New Roman" w:hAnsi="Times New Roman"/>
      <w:lang w:val="en-GB" w:eastAsia="en-US"/>
    </w:rPr>
  </w:style>
  <w:style w:type="paragraph" w:customStyle="1" w:styleId="CarCar">
    <w:name w:val="Car C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semiHidden/>
    <w:rsid w:val="007C2C2D"/>
    <w:rPr>
      <w:rFonts w:ascii="Times New Roman" w:hAnsi="Times New Roman"/>
      <w:b/>
      <w:bCs/>
      <w:lang w:val="en-GB" w:eastAsia="en-US"/>
    </w:rPr>
  </w:style>
  <w:style w:type="paragraph" w:customStyle="1" w:styleId="B6">
    <w:name w:val="B6"/>
    <w:basedOn w:val="B5"/>
    <w:link w:val="B6Char"/>
    <w:qFormat/>
    <w:rsid w:val="007C2C2D"/>
    <w:pPr>
      <w:ind w:left="1985"/>
    </w:pPr>
  </w:style>
  <w:style w:type="character" w:customStyle="1" w:styleId="B6Char">
    <w:name w:val="B6 Char"/>
    <w:link w:val="B6"/>
    <w:qFormat/>
    <w:rsid w:val="007C2C2D"/>
    <w:rPr>
      <w:rFonts w:eastAsia="Times New Roman"/>
    </w:rPr>
  </w:style>
  <w:style w:type="paragraph" w:customStyle="1" w:styleId="B10">
    <w:name w:val="B1+"/>
    <w:basedOn w:val="Normal"/>
    <w:link w:val="B1Car"/>
    <w:rsid w:val="007C2C2D"/>
    <w:pPr>
      <w:tabs>
        <w:tab w:val="num" w:pos="737"/>
      </w:tabs>
      <w:ind w:left="737" w:hanging="453"/>
    </w:pPr>
  </w:style>
  <w:style w:type="paragraph" w:customStyle="1" w:styleId="B20">
    <w:name w:val="B2+"/>
    <w:basedOn w:val="B2"/>
    <w:rsid w:val="007C2C2D"/>
    <w:pPr>
      <w:tabs>
        <w:tab w:val="num" w:pos="1191"/>
      </w:tabs>
      <w:ind w:left="1191" w:hanging="454"/>
    </w:pPr>
  </w:style>
  <w:style w:type="paragraph" w:customStyle="1" w:styleId="B30">
    <w:name w:val="B3+"/>
    <w:basedOn w:val="B3"/>
    <w:rsid w:val="007C2C2D"/>
    <w:pPr>
      <w:tabs>
        <w:tab w:val="left" w:pos="1134"/>
        <w:tab w:val="num" w:pos="1644"/>
      </w:tabs>
      <w:ind w:left="1644" w:hanging="453"/>
    </w:pPr>
    <w:rPr>
      <w:lang w:eastAsia="x-none"/>
    </w:rPr>
  </w:style>
  <w:style w:type="paragraph" w:customStyle="1" w:styleId="Char0">
    <w:name w:val="Char"/>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7C2C2D"/>
    <w:rPr>
      <w:rFonts w:eastAsia="SimSun"/>
      <w:lang w:val="en-GB" w:eastAsia="en-US" w:bidi="ar-SA"/>
    </w:rPr>
  </w:style>
  <w:style w:type="character" w:customStyle="1" w:styleId="CharChar7">
    <w:name w:val="Char Char7"/>
    <w:rsid w:val="007C2C2D"/>
    <w:rPr>
      <w:rFonts w:ascii="Arial" w:eastAsia="SimSun" w:hAnsi="Arial"/>
      <w:sz w:val="36"/>
      <w:lang w:val="en-GB" w:eastAsia="en-US" w:bidi="ar-SA"/>
    </w:rPr>
  </w:style>
  <w:style w:type="character" w:customStyle="1" w:styleId="CharChar6">
    <w:name w:val="Char Char6"/>
    <w:rsid w:val="007C2C2D"/>
    <w:rPr>
      <w:rFonts w:ascii="Arial" w:eastAsia="SimSun" w:hAnsi="Arial"/>
      <w:sz w:val="32"/>
      <w:lang w:val="en-GB" w:eastAsia="en-US" w:bidi="ar-SA"/>
    </w:rPr>
  </w:style>
  <w:style w:type="character" w:customStyle="1" w:styleId="CharChar5">
    <w:name w:val="Char Char5"/>
    <w:rsid w:val="007C2C2D"/>
    <w:rPr>
      <w:rFonts w:ascii="Arial" w:eastAsia="SimSun" w:hAnsi="Arial"/>
      <w:sz w:val="28"/>
      <w:lang w:val="en-GB" w:eastAsia="en-US" w:bidi="ar-SA"/>
    </w:rPr>
  </w:style>
  <w:style w:type="character" w:customStyle="1" w:styleId="CharChar16">
    <w:name w:val="Char Char16"/>
    <w:rsid w:val="007C2C2D"/>
    <w:rPr>
      <w:rFonts w:ascii="Arial" w:eastAsia="SimSun" w:hAnsi="Arial"/>
      <w:lang w:val="en-GB" w:eastAsia="en-US" w:bidi="ar-SA"/>
    </w:rPr>
  </w:style>
  <w:style w:type="character" w:customStyle="1" w:styleId="CharChar14">
    <w:name w:val="Char Char14"/>
    <w:rsid w:val="007C2C2D"/>
    <w:rPr>
      <w:rFonts w:ascii="Arial" w:eastAsia="SimSun" w:hAnsi="Arial"/>
      <w:sz w:val="36"/>
      <w:lang w:val="en-GB" w:eastAsia="en-US" w:bidi="ar-SA"/>
    </w:rPr>
  </w:style>
  <w:style w:type="character" w:customStyle="1" w:styleId="CharChar11">
    <w:name w:val="Char Char11"/>
    <w:rsid w:val="007C2C2D"/>
    <w:rPr>
      <w:rFonts w:ascii="Tahoma" w:eastAsia="SimSun" w:hAnsi="Tahoma" w:cs="Tahoma"/>
      <w:lang w:val="en-GB" w:eastAsia="en-US" w:bidi="ar-SA"/>
    </w:rPr>
  </w:style>
  <w:style w:type="paragraph" w:customStyle="1" w:styleId="CharCharCharCharCharChar">
    <w:name w:val="Char Char Char Char Char Char"/>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7C2C2D"/>
    <w:rPr>
      <w:rFonts w:ascii="Tahoma" w:hAnsi="Tahoma" w:cs="Tahoma"/>
      <w:sz w:val="16"/>
      <w:szCs w:val="16"/>
      <w:lang w:val="en-GB" w:eastAsia="en-US" w:bidi="ar-SA"/>
    </w:rPr>
  </w:style>
  <w:style w:type="paragraph" w:customStyle="1" w:styleId="FooterCentred">
    <w:name w:val="FooterCentred"/>
    <w:basedOn w:val="Footer"/>
    <w:rsid w:val="007C2C2D"/>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rsid w:val="007C2C2D"/>
    <w:pPr>
      <w:tabs>
        <w:tab w:val="left" w:pos="360"/>
      </w:tabs>
      <w:ind w:left="360" w:hanging="360"/>
    </w:pPr>
  </w:style>
  <w:style w:type="paragraph" w:styleId="NoteHeading">
    <w:name w:val="Note Heading"/>
    <w:basedOn w:val="Normal"/>
    <w:next w:val="Normal"/>
    <w:link w:val="NoteHeadingChar"/>
    <w:rsid w:val="007C2C2D"/>
    <w:rPr>
      <w:rFonts w:eastAsia="MS Mincho"/>
      <w:lang w:val="x-none" w:eastAsia="x-none"/>
    </w:rPr>
  </w:style>
  <w:style w:type="character" w:customStyle="1" w:styleId="NoteHeadingChar">
    <w:name w:val="Note Heading Char"/>
    <w:link w:val="NoteHeading"/>
    <w:rsid w:val="007C2C2D"/>
    <w:rPr>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C2C2D"/>
    <w:rPr>
      <w:rFonts w:ascii="Arial" w:hAnsi="Arial"/>
      <w:sz w:val="32"/>
      <w:lang w:val="en-GB" w:eastAsia="en-US"/>
    </w:rPr>
  </w:style>
  <w:style w:type="character" w:customStyle="1" w:styleId="CharChar25">
    <w:name w:val="Char Char25"/>
    <w:rsid w:val="007C2C2D"/>
    <w:rPr>
      <w:rFonts w:ascii="Arial" w:hAnsi="Arial"/>
      <w:lang w:val="en-GB" w:eastAsia="en-US"/>
    </w:rPr>
  </w:style>
  <w:style w:type="character" w:customStyle="1" w:styleId="CharChar24">
    <w:name w:val="Char Char24"/>
    <w:rsid w:val="007C2C2D"/>
    <w:rPr>
      <w:rFonts w:ascii="Arial" w:hAnsi="Arial"/>
      <w:sz w:val="36"/>
      <w:lang w:val="en-GB" w:eastAsia="en-US"/>
    </w:rPr>
  </w:style>
  <w:style w:type="character" w:customStyle="1" w:styleId="CharChar17">
    <w:name w:val="Char Char17"/>
    <w:rsid w:val="007C2C2D"/>
    <w:rPr>
      <w:rFonts w:ascii="Tahoma" w:hAnsi="Tahoma" w:cs="Tahoma"/>
      <w:shd w:val="clear" w:color="auto" w:fill="000080"/>
      <w:lang w:val="en-GB" w:eastAsia="en-US"/>
    </w:rPr>
  </w:style>
  <w:style w:type="character" w:customStyle="1" w:styleId="CharChar19">
    <w:name w:val="Char Char19"/>
    <w:rsid w:val="007C2C2D"/>
    <w:rPr>
      <w:rFonts w:ascii="Times New Roman" w:hAnsi="Times New Roman"/>
      <w:lang w:val="en-GB"/>
    </w:rPr>
  </w:style>
  <w:style w:type="character" w:customStyle="1" w:styleId="CharChar20">
    <w:name w:val="Char Char20"/>
    <w:rsid w:val="007C2C2D"/>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C2C2D"/>
    <w:rPr>
      <w:rFonts w:ascii="Arial" w:hAnsi="Arial"/>
      <w:sz w:val="36"/>
      <w:lang w:val="en-GB" w:eastAsia="en-US" w:bidi="ar-SA"/>
    </w:rPr>
  </w:style>
  <w:style w:type="character" w:customStyle="1" w:styleId="CharChar30">
    <w:name w:val="Char Char30"/>
    <w:rsid w:val="007C2C2D"/>
    <w:rPr>
      <w:rFonts w:ascii="Arial" w:hAnsi="Arial"/>
      <w:lang w:val="en-GB" w:eastAsia="en-US"/>
    </w:rPr>
  </w:style>
  <w:style w:type="character" w:customStyle="1" w:styleId="CharChar29">
    <w:name w:val="Char Char29"/>
    <w:rsid w:val="007C2C2D"/>
    <w:rPr>
      <w:rFonts w:ascii="Arial" w:hAnsi="Arial"/>
      <w:sz w:val="36"/>
      <w:lang w:val="en-GB" w:eastAsia="en-US"/>
    </w:rPr>
  </w:style>
  <w:style w:type="character" w:customStyle="1" w:styleId="CharChar26">
    <w:name w:val="Char Char26"/>
    <w:rsid w:val="007C2C2D"/>
    <w:rPr>
      <w:rFonts w:ascii="Times New Roman" w:hAnsi="Times New Roman"/>
      <w:lang w:val="en-GB" w:eastAsia="en-US"/>
    </w:rPr>
  </w:style>
  <w:style w:type="character" w:customStyle="1" w:styleId="CharChar28">
    <w:name w:val="Char Char28"/>
    <w:rsid w:val="007C2C2D"/>
    <w:rPr>
      <w:rFonts w:ascii="Arial" w:hAnsi="Arial"/>
      <w:sz w:val="36"/>
      <w:lang w:val="en-GB" w:eastAsia="en-US"/>
    </w:rPr>
  </w:style>
  <w:style w:type="character" w:customStyle="1" w:styleId="CharChar27">
    <w:name w:val="Char Char27"/>
    <w:rsid w:val="007C2C2D"/>
    <w:rPr>
      <w:rFonts w:ascii="Arial" w:hAnsi="Arial"/>
      <w:b/>
      <w:i/>
      <w:noProof/>
      <w:sz w:val="18"/>
      <w:lang w:val="en-GB" w:eastAsia="en-US"/>
    </w:rPr>
  </w:style>
  <w:style w:type="paragraph" w:customStyle="1" w:styleId="40">
    <w:name w:val="(文字) (文字)4"/>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rsid w:val="007C2C2D"/>
    <w:rPr>
      <w:rFonts w:ascii="Cambria" w:eastAsia="MS Gothic" w:hAnsi="Cambria" w:cs="Times New Roman"/>
      <w:i/>
      <w:iCs/>
      <w:color w:val="243F60"/>
      <w:lang w:eastAsia="en-US"/>
    </w:rPr>
  </w:style>
  <w:style w:type="character" w:customStyle="1" w:styleId="B2Char1">
    <w:name w:val="B2 Char1"/>
    <w:rsid w:val="007C2C2D"/>
    <w:rPr>
      <w:color w:val="000000"/>
      <w:lang w:val="en-GB" w:eastAsia="ja-JP" w:bidi="ar-SA"/>
    </w:rPr>
  </w:style>
  <w:style w:type="character" w:customStyle="1" w:styleId="T1Char3">
    <w:name w:val="T1 Char3"/>
    <w:aliases w:val="Header 6 Char Char3"/>
    <w:rsid w:val="007C2C2D"/>
    <w:rPr>
      <w:rFonts w:ascii="Arial" w:eastAsia="Times New Roman" w:hAnsi="Arial" w:cs="Times New Roman"/>
      <w:sz w:val="20"/>
      <w:szCs w:val="20"/>
      <w:lang w:val="en-GB" w:eastAsia="ja-JP"/>
    </w:rPr>
  </w:style>
  <w:style w:type="character" w:customStyle="1" w:styleId="CharChar9">
    <w:name w:val="Char Char9"/>
    <w:rsid w:val="007C2C2D"/>
    <w:rPr>
      <w:rFonts w:ascii="Arial" w:eastAsia="MS Mincho" w:hAnsi="Arial" w:cs="CG Times (WN)"/>
      <w:kern w:val="0"/>
      <w:sz w:val="22"/>
      <w:szCs w:val="20"/>
      <w:lang w:val="en-GB" w:eastAsia="ar-SA"/>
    </w:rPr>
  </w:style>
  <w:style w:type="character" w:customStyle="1" w:styleId="CharChar3">
    <w:name w:val="Char Char3"/>
    <w:rsid w:val="007C2C2D"/>
    <w:rPr>
      <w:rFonts w:ascii="Arial" w:hAnsi="Arial"/>
      <w:sz w:val="22"/>
      <w:lang w:val="en-GB" w:eastAsia="en-US" w:bidi="ar-SA"/>
    </w:rPr>
  </w:style>
  <w:style w:type="paragraph" w:customStyle="1" w:styleId="CharCharCharCharChar">
    <w:name w:val="Char Char 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7C2C2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C2C2D"/>
    <w:rPr>
      <w:rFonts w:ascii="Arial" w:hAnsi="Arial"/>
      <w:sz w:val="32"/>
      <w:lang w:val="en-GB" w:eastAsia="ja-JP" w:bidi="ar-SA"/>
    </w:rPr>
  </w:style>
  <w:style w:type="character" w:customStyle="1" w:styleId="CharChar4">
    <w:name w:val="Char Char4"/>
    <w:rsid w:val="007C2C2D"/>
    <w:rPr>
      <w:rFonts w:ascii="Courier New" w:hAnsi="Courier New"/>
      <w:lang w:val="nb-NO" w:eastAsia="ja-JP" w:bidi="ar-SA"/>
    </w:rPr>
  </w:style>
  <w:style w:type="character" w:customStyle="1" w:styleId="NOCharChar">
    <w:name w:val="NO Char Char"/>
    <w:rsid w:val="007C2C2D"/>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C2C2D"/>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C2C2D"/>
    <w:rPr>
      <w:rFonts w:ascii="Arial" w:hAnsi="Arial"/>
      <w:sz w:val="32"/>
      <w:lang w:val="en-GB" w:eastAsia="en-US" w:bidi="ar-SA"/>
    </w:rPr>
  </w:style>
  <w:style w:type="character" w:customStyle="1" w:styleId="T1Char2">
    <w:name w:val="T1 Char2"/>
    <w:aliases w:val="Header 6 Char Char2"/>
    <w:rsid w:val="007C2C2D"/>
    <w:rPr>
      <w:rFonts w:ascii="Arial" w:hAnsi="Arial"/>
      <w:lang w:val="en-GB" w:eastAsia="en-US"/>
    </w:rPr>
  </w:style>
  <w:style w:type="character" w:customStyle="1" w:styleId="CharChar10">
    <w:name w:val="Char Char10"/>
    <w:rsid w:val="007C2C2D"/>
    <w:rPr>
      <w:rFonts w:ascii="Times New Roman" w:hAnsi="Times New Roman"/>
      <w:lang w:val="en-GB" w:eastAsia="en-US"/>
    </w:rPr>
  </w:style>
  <w:style w:type="paragraph" w:styleId="EndnoteText">
    <w:name w:val="endnote text"/>
    <w:basedOn w:val="Normal"/>
    <w:link w:val="EndnoteTextChar"/>
    <w:rsid w:val="007C2C2D"/>
    <w:pPr>
      <w:snapToGrid w:val="0"/>
    </w:pPr>
  </w:style>
  <w:style w:type="character" w:customStyle="1" w:styleId="EndnoteTextChar">
    <w:name w:val="Endnote Text Char"/>
    <w:link w:val="EndnoteText"/>
    <w:rsid w:val="007C2C2D"/>
    <w:rPr>
      <w:rFonts w:eastAsia="Times New Roman"/>
    </w:rPr>
  </w:style>
  <w:style w:type="character" w:styleId="EndnoteReference">
    <w:name w:val="endnote reference"/>
    <w:rsid w:val="007C2C2D"/>
    <w:rPr>
      <w:vertAlign w:val="superscript"/>
    </w:rPr>
  </w:style>
  <w:style w:type="paragraph" w:customStyle="1" w:styleId="MTDisplayEquation">
    <w:name w:val="MTDisplayEquation"/>
    <w:basedOn w:val="Normal"/>
    <w:link w:val="MTDisplayEquationChar"/>
    <w:rsid w:val="007C2C2D"/>
    <w:pPr>
      <w:tabs>
        <w:tab w:val="center" w:pos="4820"/>
        <w:tab w:val="right" w:pos="9640"/>
      </w:tabs>
    </w:pPr>
  </w:style>
  <w:style w:type="character" w:customStyle="1" w:styleId="Heading1Char2">
    <w:name w:val="Heading 1 Char2"/>
    <w:rsid w:val="007C2C2D"/>
    <w:rPr>
      <w:rFonts w:ascii="Arial" w:hAnsi="Arial"/>
      <w:sz w:val="36"/>
      <w:lang w:val="en-GB" w:eastAsia="en-US"/>
    </w:rPr>
  </w:style>
  <w:style w:type="paragraph" w:customStyle="1" w:styleId="StyleTAC">
    <w:name w:val="Style TAC +"/>
    <w:basedOn w:val="TAC"/>
    <w:next w:val="TAC"/>
    <w:link w:val="StyleTACChar"/>
    <w:autoRedefine/>
    <w:rsid w:val="007C2C2D"/>
    <w:rPr>
      <w:kern w:val="2"/>
      <w:lang w:val="x-none" w:eastAsia="ko-KR"/>
    </w:rPr>
  </w:style>
  <w:style w:type="character" w:customStyle="1" w:styleId="StyleTACChar">
    <w:name w:val="Style TAC + Char"/>
    <w:link w:val="StyleTAC"/>
    <w:rsid w:val="007C2C2D"/>
    <w:rPr>
      <w:rFonts w:ascii="Arial" w:eastAsia="Times New Roman" w:hAnsi="Arial"/>
      <w:kern w:val="2"/>
      <w:sz w:val="18"/>
      <w:lang w:val="x-none" w:eastAsia="ko-KR"/>
    </w:rPr>
  </w:style>
  <w:style w:type="character" w:customStyle="1" w:styleId="CharChar15">
    <w:name w:val="Char Char15"/>
    <w:rsid w:val="007C2C2D"/>
    <w:rPr>
      <w:rFonts w:ascii="Arial" w:hAnsi="Arial"/>
      <w:sz w:val="36"/>
      <w:lang w:val="en-GB"/>
    </w:rPr>
  </w:style>
  <w:style w:type="character" w:customStyle="1" w:styleId="CharChar2">
    <w:name w:val="Char Char2"/>
    <w:rsid w:val="007C2C2D"/>
    <w:rPr>
      <w:rFonts w:ascii="Arial" w:hAnsi="Arial"/>
      <w:lang w:val="en-GB" w:eastAsia="en-US" w:bidi="ar-SA"/>
    </w:rPr>
  </w:style>
  <w:style w:type="character" w:customStyle="1" w:styleId="B1Char1">
    <w:name w:val="B1 Char1"/>
    <w:qFormat/>
    <w:rsid w:val="007C2C2D"/>
    <w:rPr>
      <w:rFonts w:ascii="Times New Roman" w:hAnsi="Times New Roman"/>
      <w:lang w:val="en-GB"/>
    </w:rPr>
  </w:style>
  <w:style w:type="character" w:customStyle="1" w:styleId="msoins0">
    <w:name w:val="msoins0"/>
    <w:rsid w:val="007C2C2D"/>
  </w:style>
  <w:style w:type="character" w:customStyle="1" w:styleId="hps">
    <w:name w:val="hps"/>
    <w:rsid w:val="007C2C2D"/>
  </w:style>
  <w:style w:type="paragraph" w:customStyle="1" w:styleId="CarCar5">
    <w:name w:val="Car Car5"/>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link w:val="Caption"/>
    <w:rsid w:val="007C2C2D"/>
    <w:rPr>
      <w:rFonts w:eastAsia="Times New Roman"/>
      <w:b/>
      <w:lang w:eastAsia="x-none"/>
    </w:rPr>
  </w:style>
  <w:style w:type="character" w:customStyle="1" w:styleId="msoins1">
    <w:name w:val="msoins"/>
    <w:rsid w:val="007C2C2D"/>
  </w:style>
  <w:style w:type="paragraph" w:styleId="BodyText2">
    <w:name w:val="Body Text 2"/>
    <w:basedOn w:val="Normal"/>
    <w:link w:val="BodyText2Char"/>
    <w:rsid w:val="007C2C2D"/>
    <w:rPr>
      <w:rFonts w:ascii="CG Times (WN)" w:eastAsia="Malgun Gothic" w:hAnsi="CG Times (WN)"/>
      <w:i/>
      <w:lang w:eastAsia="ko-KR"/>
    </w:rPr>
  </w:style>
  <w:style w:type="character" w:customStyle="1" w:styleId="BodyText2Char">
    <w:name w:val="Body Text 2 Char"/>
    <w:link w:val="BodyText2"/>
    <w:rsid w:val="007C2C2D"/>
    <w:rPr>
      <w:rFonts w:ascii="CG Times (WN)" w:eastAsia="Malgun Gothic" w:hAnsi="CG Times (WN)"/>
      <w:i/>
      <w:lang w:eastAsia="ko-KR"/>
    </w:rPr>
  </w:style>
  <w:style w:type="paragraph" w:styleId="BodyText3">
    <w:name w:val="Body Text 3"/>
    <w:basedOn w:val="Normal"/>
    <w:link w:val="BodyText3Char"/>
    <w:rsid w:val="007C2C2D"/>
    <w:pPr>
      <w:keepNext/>
      <w:keepLines/>
    </w:pPr>
    <w:rPr>
      <w:rFonts w:ascii="CG Times (WN)" w:eastAsia="Osaka" w:hAnsi="CG Times (WN)"/>
      <w:color w:val="000000"/>
      <w:lang w:eastAsia="ko-KR"/>
    </w:rPr>
  </w:style>
  <w:style w:type="character" w:customStyle="1" w:styleId="BodyText3Char">
    <w:name w:val="Body Text 3 Char"/>
    <w:link w:val="BodyText3"/>
    <w:rsid w:val="007C2C2D"/>
    <w:rPr>
      <w:rFonts w:ascii="CG Times (WN)" w:eastAsia="Osaka" w:hAnsi="CG Times (WN)"/>
      <w:color w:val="00000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7C2C2D"/>
    <w:rPr>
      <w:b/>
      <w:lang w:val="en-GB" w:eastAsia="en-US" w:bidi="ar-SA"/>
    </w:rPr>
  </w:style>
  <w:style w:type="paragraph" w:customStyle="1" w:styleId="DAText">
    <w:name w:val="DA_Text"/>
    <w:basedOn w:val="Normal"/>
    <w:link w:val="DATextZchn"/>
    <w:rsid w:val="007C2C2D"/>
    <w:pPr>
      <w:spacing w:after="0"/>
      <w:jc w:val="both"/>
    </w:pPr>
    <w:rPr>
      <w:rFonts w:ascii="CG Times (WN)" w:eastAsia="Malgun Gothic" w:hAnsi="CG Times (WN)"/>
      <w:szCs w:val="24"/>
      <w:lang w:val="de-DE" w:eastAsia="de-DE"/>
    </w:rPr>
  </w:style>
  <w:style w:type="character" w:customStyle="1" w:styleId="DATextZchn">
    <w:name w:val="DA_Text Zchn"/>
    <w:link w:val="DAText"/>
    <w:rsid w:val="007C2C2D"/>
    <w:rPr>
      <w:rFonts w:ascii="CG Times (WN)" w:eastAsia="Malgun Gothic" w:hAnsi="CG Times (WN)"/>
      <w:szCs w:val="24"/>
      <w:lang w:val="de-DE" w:eastAsia="de-DE"/>
    </w:rPr>
  </w:style>
  <w:style w:type="paragraph" w:customStyle="1" w:styleId="NormalLatinItalique">
    <w:name w:val="Normal + (Latin) Italique"/>
    <w:basedOn w:val="Normal"/>
    <w:link w:val="NormalLatinItaliqueCar"/>
    <w:rsid w:val="007C2C2D"/>
    <w:rPr>
      <w:rFonts w:ascii="CG Times (WN)" w:hAnsi="CG Times (WN)"/>
      <w:lang w:val="x-none" w:eastAsia="x-none"/>
    </w:rPr>
  </w:style>
  <w:style w:type="character" w:customStyle="1" w:styleId="NormalLatinItaliqueCar">
    <w:name w:val="Normal + (Latin) Italique Car"/>
    <w:link w:val="NormalLatinItalique"/>
    <w:rsid w:val="007C2C2D"/>
    <w:rPr>
      <w:rFonts w:ascii="CG Times (WN)" w:eastAsia="Times New Roman" w:hAnsi="CG Times (WN)"/>
      <w:lang w:val="x-none" w:eastAsia="x-none"/>
    </w:rPr>
  </w:style>
  <w:style w:type="paragraph" w:customStyle="1" w:styleId="BL">
    <w:name w:val="BL"/>
    <w:basedOn w:val="Normal"/>
    <w:rsid w:val="007C2C2D"/>
    <w:pPr>
      <w:numPr>
        <w:numId w:val="7"/>
      </w:numPr>
      <w:tabs>
        <w:tab w:val="left" w:pos="851"/>
      </w:tabs>
    </w:pPr>
    <w:rPr>
      <w:rFonts w:eastAsia="Malgun Gothic"/>
    </w:rPr>
  </w:style>
  <w:style w:type="paragraph" w:customStyle="1" w:styleId="BN">
    <w:name w:val="BN"/>
    <w:basedOn w:val="Normal"/>
    <w:rsid w:val="007C2C2D"/>
    <w:pPr>
      <w:numPr>
        <w:numId w:val="8"/>
      </w:numPr>
    </w:pPr>
    <w:rPr>
      <w:rFonts w:eastAsia="Malgun Gothic"/>
    </w:rPr>
  </w:style>
  <w:style w:type="paragraph" w:styleId="BodyTextIndent2">
    <w:name w:val="Body Text Indent 2"/>
    <w:basedOn w:val="Normal"/>
    <w:link w:val="BodyTextIndent2Char"/>
    <w:rsid w:val="007C2C2D"/>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7C2C2D"/>
    <w:rPr>
      <w:rFonts w:ascii="CG Times (WN)" w:hAnsi="CG Times (WN)"/>
    </w:rPr>
  </w:style>
  <w:style w:type="paragraph" w:styleId="NormalIndent">
    <w:name w:val="Normal Indent"/>
    <w:aliases w:val="d"/>
    <w:basedOn w:val="Normal"/>
    <w:rsid w:val="007C2C2D"/>
    <w:pPr>
      <w:spacing w:after="0"/>
      <w:ind w:left="851"/>
    </w:pPr>
    <w:rPr>
      <w:rFonts w:eastAsia="MS Mincho"/>
      <w:lang w:val="it-IT"/>
    </w:rPr>
  </w:style>
  <w:style w:type="table" w:customStyle="1" w:styleId="TableStyle1">
    <w:name w:val="Table Style1"/>
    <w:basedOn w:val="TableNormal"/>
    <w:rsid w:val="007C2C2D"/>
    <w:tblPr/>
  </w:style>
  <w:style w:type="paragraph" w:customStyle="1" w:styleId="Normal1">
    <w:name w:val="Normal 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ption1">
    <w:name w:val="Caption1"/>
    <w:basedOn w:val="Normal"/>
    <w:next w:val="Normal"/>
    <w:rsid w:val="007C2C2D"/>
    <w:pPr>
      <w:spacing w:before="120" w:after="120"/>
    </w:pPr>
    <w:rPr>
      <w:rFonts w:eastAsia="MS Mincho"/>
      <w:b/>
    </w:rPr>
  </w:style>
  <w:style w:type="paragraph" w:customStyle="1" w:styleId="CRfront">
    <w:name w:val="CR_front"/>
    <w:basedOn w:val="Normal"/>
    <w:rsid w:val="007C2C2D"/>
    <w:rPr>
      <w:rFonts w:eastAsia="MS Mincho"/>
    </w:rPr>
  </w:style>
  <w:style w:type="paragraph" w:customStyle="1" w:styleId="Para1">
    <w:name w:val="Para1"/>
    <w:basedOn w:val="Normal"/>
    <w:rsid w:val="007C2C2D"/>
    <w:pPr>
      <w:spacing w:before="120" w:after="120"/>
    </w:pPr>
    <w:rPr>
      <w:rFonts w:eastAsia="MS Mincho"/>
      <w:lang w:val="en-US"/>
    </w:rPr>
  </w:style>
  <w:style w:type="paragraph" w:customStyle="1" w:styleId="Teststep">
    <w:name w:val="Test step"/>
    <w:basedOn w:val="Normal"/>
    <w:rsid w:val="007C2C2D"/>
    <w:pPr>
      <w:tabs>
        <w:tab w:val="left" w:pos="720"/>
      </w:tabs>
      <w:spacing w:after="0"/>
      <w:ind w:left="720" w:hanging="720"/>
    </w:pPr>
    <w:rPr>
      <w:rFonts w:eastAsia="MS Mincho"/>
    </w:rPr>
  </w:style>
  <w:style w:type="paragraph" w:customStyle="1" w:styleId="TableofFigures1">
    <w:name w:val="Table of Figures1"/>
    <w:basedOn w:val="Normal"/>
    <w:next w:val="Normal"/>
    <w:rsid w:val="007C2C2D"/>
    <w:pPr>
      <w:ind w:left="400" w:hanging="400"/>
      <w:jc w:val="center"/>
    </w:pPr>
    <w:rPr>
      <w:rFonts w:eastAsia="MS Mincho"/>
      <w:b/>
    </w:rPr>
  </w:style>
  <w:style w:type="paragraph" w:customStyle="1" w:styleId="table">
    <w:name w:val="table"/>
    <w:basedOn w:val="Normal"/>
    <w:next w:val="Normal"/>
    <w:rsid w:val="007C2C2D"/>
    <w:pPr>
      <w:spacing w:after="0"/>
      <w:jc w:val="center"/>
    </w:pPr>
    <w:rPr>
      <w:rFonts w:eastAsia="MS Mincho"/>
      <w:lang w:val="en-US"/>
    </w:rPr>
  </w:style>
  <w:style w:type="paragraph" w:customStyle="1" w:styleId="t2">
    <w:name w:val="t2"/>
    <w:basedOn w:val="Normal"/>
    <w:rsid w:val="007C2C2D"/>
    <w:pPr>
      <w:spacing w:after="0"/>
    </w:pPr>
    <w:rPr>
      <w:rFonts w:eastAsia="MS Mincho"/>
    </w:rPr>
  </w:style>
  <w:style w:type="paragraph" w:customStyle="1" w:styleId="Tdoctable">
    <w:name w:val="Tdoc_table"/>
    <w:rsid w:val="007C2C2D"/>
    <w:pPr>
      <w:ind w:left="244" w:hanging="244"/>
    </w:pPr>
    <w:rPr>
      <w:rFonts w:ascii="Arial" w:hAnsi="Arial"/>
      <w:noProof/>
      <w:color w:val="000000"/>
      <w:lang w:eastAsia="en-US"/>
    </w:rPr>
  </w:style>
  <w:style w:type="paragraph" w:customStyle="1" w:styleId="TitleText">
    <w:name w:val="Title Text"/>
    <w:basedOn w:val="Normal"/>
    <w:next w:val="Normal"/>
    <w:rsid w:val="007C2C2D"/>
    <w:pPr>
      <w:spacing w:after="220"/>
    </w:pPr>
    <w:rPr>
      <w:rFonts w:eastAsia="MS Mincho"/>
      <w:b/>
      <w:lang w:val="en-US"/>
    </w:rPr>
  </w:style>
  <w:style w:type="paragraph" w:customStyle="1" w:styleId="berschrift2Head2A2">
    <w:name w:val="Überschrift 2.Head2A.2"/>
    <w:basedOn w:val="Heading1"/>
    <w:next w:val="Normal"/>
    <w:rsid w:val="007C2C2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7C2C2D"/>
    <w:pPr>
      <w:spacing w:before="120"/>
      <w:outlineLvl w:val="2"/>
    </w:pPr>
    <w:rPr>
      <w:rFonts w:eastAsia="MS Mincho"/>
      <w:sz w:val="28"/>
      <w:lang w:eastAsia="de-DE"/>
    </w:rPr>
  </w:style>
  <w:style w:type="paragraph" w:customStyle="1" w:styleId="b11">
    <w:name w:val="b1"/>
    <w:basedOn w:val="Normal"/>
    <w:rsid w:val="007C2C2D"/>
    <w:pPr>
      <w:spacing w:before="100" w:beforeAutospacing="1" w:after="100" w:afterAutospacing="1"/>
    </w:pPr>
    <w:rPr>
      <w:rFonts w:eastAsia="Arial Unicode MS"/>
      <w:sz w:val="24"/>
      <w:szCs w:val="24"/>
    </w:rPr>
  </w:style>
  <w:style w:type="paragraph" w:customStyle="1" w:styleId="tal1">
    <w:name w:val="tal"/>
    <w:basedOn w:val="Normal"/>
    <w:rsid w:val="007C2C2D"/>
    <w:pPr>
      <w:spacing w:before="100" w:beforeAutospacing="1" w:after="100" w:afterAutospacing="1"/>
    </w:pPr>
    <w:rPr>
      <w:rFonts w:ascii="SimSun" w:hAnsi="SimSun" w:cs="SimSun"/>
      <w:sz w:val="24"/>
      <w:szCs w:val="24"/>
      <w:lang w:val="en-US" w:eastAsia="zh-CN"/>
    </w:rPr>
  </w:style>
  <w:style w:type="table" w:customStyle="1" w:styleId="Tabellengitternetz2">
    <w:name w:val="Tabellengitternetz2"/>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C2C2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C2C2D"/>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7C2C2D"/>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7C2C2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7C2C2D"/>
    <w:pPr>
      <w:framePr w:wrap="notBeside"/>
    </w:pPr>
    <w:rPr>
      <w:lang w:val="en-US"/>
    </w:rPr>
  </w:style>
  <w:style w:type="paragraph" w:customStyle="1" w:styleId="tableentry0">
    <w:name w:val="table entry"/>
    <w:basedOn w:val="Normal"/>
    <w:rsid w:val="007C2C2D"/>
    <w:pPr>
      <w:keepNext/>
      <w:spacing w:before="60" w:after="60"/>
    </w:pPr>
    <w:rPr>
      <w:rFonts w:ascii="Bookman Old Style" w:hAnsi="Bookman Old Style"/>
      <w:lang w:val="en-US"/>
    </w:rPr>
  </w:style>
  <w:style w:type="character" w:customStyle="1" w:styleId="Char1">
    <w:name w:val="批注主题 Char"/>
    <w:rsid w:val="007C2C2D"/>
    <w:rPr>
      <w:b/>
      <w:bCs/>
      <w:lang w:val="en-GB" w:eastAsia="en-US" w:bidi="ar-SA"/>
    </w:rPr>
  </w:style>
  <w:style w:type="paragraph" w:customStyle="1" w:styleId="font7">
    <w:name w:val="font7"/>
    <w:basedOn w:val="Normal"/>
    <w:rsid w:val="007C2C2D"/>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7C2C2D"/>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7C2C2D"/>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7C2C2D"/>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7C2C2D"/>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7C2C2D"/>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7C2C2D"/>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7C2C2D"/>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7C2C2D"/>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7C2C2D"/>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7C2C2D"/>
  </w:style>
  <w:style w:type="character" w:customStyle="1" w:styleId="B3Char2">
    <w:name w:val="B3 Char2"/>
    <w:qFormat/>
    <w:rsid w:val="007C2C2D"/>
    <w:rPr>
      <w:rFonts w:ascii="Times New Roman" w:hAnsi="Times New Roman"/>
      <w:lang w:val="en-GB" w:eastAsia="en-US"/>
    </w:rPr>
  </w:style>
  <w:style w:type="paragraph" w:customStyle="1" w:styleId="B7">
    <w:name w:val="B7"/>
    <w:basedOn w:val="B6"/>
    <w:link w:val="B7Char"/>
    <w:qFormat/>
    <w:rsid w:val="007C2C2D"/>
    <w:pPr>
      <w:ind w:left="2269"/>
    </w:pPr>
  </w:style>
  <w:style w:type="character" w:customStyle="1" w:styleId="B7Char">
    <w:name w:val="B7 Char"/>
    <w:link w:val="B7"/>
    <w:qFormat/>
    <w:rsid w:val="007C2C2D"/>
    <w:rPr>
      <w:rFonts w:eastAsia="Times New Roman"/>
    </w:rPr>
  </w:style>
  <w:style w:type="character" w:customStyle="1" w:styleId="EditorsNoteChar1">
    <w:name w:val="Editor's Note Char1"/>
    <w:locked/>
    <w:rsid w:val="007C2C2D"/>
    <w:rPr>
      <w:color w:val="FF0000"/>
      <w:lang w:eastAsia="en-US"/>
    </w:rPr>
  </w:style>
  <w:style w:type="character" w:customStyle="1" w:styleId="PlainTextChar1">
    <w:name w:val="Plain Text Char1"/>
    <w:locked/>
    <w:rsid w:val="007C2C2D"/>
    <w:rPr>
      <w:rFonts w:ascii="Courier New" w:hAnsi="Courier New"/>
      <w:lang w:val="nb-NO"/>
    </w:rPr>
  </w:style>
  <w:style w:type="character" w:customStyle="1" w:styleId="14">
    <w:name w:val="書式なし (文字)1"/>
    <w:rsid w:val="007C2C2D"/>
    <w:rPr>
      <w:rFonts w:ascii="MS Mincho" w:eastAsia="MS Mincho" w:hAnsi="Courier New" w:cs="Courier New" w:hint="eastAsia"/>
      <w:sz w:val="21"/>
      <w:szCs w:val="21"/>
      <w:lang w:val="en-GB" w:eastAsia="en-US"/>
    </w:rPr>
  </w:style>
  <w:style w:type="character" w:customStyle="1" w:styleId="EndnoteTextChar1">
    <w:name w:val="Endnote Text Char1"/>
    <w:locked/>
    <w:rsid w:val="007C2C2D"/>
    <w:rPr>
      <w:rFonts w:eastAsia="SimSun"/>
    </w:rPr>
  </w:style>
  <w:style w:type="character" w:customStyle="1" w:styleId="15">
    <w:name w:val="文末脚注文字列 (文字)1"/>
    <w:rsid w:val="007C2C2D"/>
    <w:rPr>
      <w:rFonts w:ascii="Times New Roman" w:hAnsi="Times New Roman" w:cs="Times New Roman" w:hint="default"/>
      <w:lang w:val="en-GB" w:eastAsia="en-US"/>
    </w:rPr>
  </w:style>
  <w:style w:type="character" w:customStyle="1" w:styleId="B2Car">
    <w:name w:val="B2 Car"/>
    <w:rsid w:val="007C2C2D"/>
    <w:rPr>
      <w:rFonts w:eastAsia="Batang"/>
      <w:lang w:val="en-GB" w:eastAsia="en-US" w:bidi="ar-SA"/>
    </w:rPr>
  </w:style>
  <w:style w:type="character" w:customStyle="1" w:styleId="TFZchn">
    <w:name w:val="TF Zchn"/>
    <w:link w:val="TF1"/>
    <w:locked/>
    <w:rsid w:val="007C2C2D"/>
    <w:rPr>
      <w:rFonts w:ascii="Arial" w:hAnsi="Arial"/>
      <w:b/>
    </w:rPr>
  </w:style>
  <w:style w:type="paragraph" w:customStyle="1" w:styleId="xl63">
    <w:name w:val="xl63"/>
    <w:basedOn w:val="Normal"/>
    <w:rsid w:val="007C2C2D"/>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7C2C2D"/>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7C2C2D"/>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7C2C2D"/>
    <w:rPr>
      <w:rFonts w:ascii="Arial" w:hAnsi="Arial"/>
      <w:sz w:val="36"/>
      <w:lang w:val="en-GB" w:eastAsia="en-US"/>
    </w:rPr>
  </w:style>
  <w:style w:type="paragraph" w:customStyle="1" w:styleId="1Char">
    <w:name w:val="(文字) (文字)1 Char (文字) (文字)"/>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rsid w:val="007C2C2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7C2C2D"/>
    <w:rPr>
      <w:lang w:val="en-GB" w:eastAsia="ja-JP" w:bidi="ar-SA"/>
    </w:rPr>
  </w:style>
  <w:style w:type="character" w:customStyle="1" w:styleId="AndreaLeonardi">
    <w:name w:val="Andrea Leonardi"/>
    <w:semiHidden/>
    <w:rsid w:val="007C2C2D"/>
    <w:rPr>
      <w:rFonts w:ascii="Arial" w:hAnsi="Arial" w:cs="Arial"/>
      <w:color w:val="auto"/>
      <w:sz w:val="20"/>
      <w:szCs w:val="20"/>
    </w:rPr>
  </w:style>
  <w:style w:type="paragraph" w:customStyle="1" w:styleId="a3">
    <w:name w:val="(文字) (文字)"/>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7C2C2D"/>
    <w:rPr>
      <w:rFonts w:ascii="Arial" w:eastAsia="Batang" w:hAnsi="Arial" w:cs="Times New Roman"/>
      <w:b/>
      <w:bCs/>
      <w:i/>
      <w:iCs/>
      <w:sz w:val="28"/>
      <w:szCs w:val="28"/>
      <w:lang w:val="en-GB" w:eastAsia="en-US" w:bidi="ar-SA"/>
    </w:rPr>
  </w:style>
  <w:style w:type="paragraph" w:customStyle="1" w:styleId="31">
    <w:name w:val="(文字) (文字)3"/>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文字) (文字)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7C2C2D"/>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7C2C2D"/>
    <w:rPr>
      <w:lang w:val="en-GB" w:eastAsia="ja-JP"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7C2C2D"/>
    <w:rPr>
      <w:rFonts w:ascii="Times New Roman" w:hAnsi="Times New Roman"/>
      <w:b/>
      <w:lang w:val="en-GB"/>
    </w:rPr>
  </w:style>
  <w:style w:type="paragraph" w:customStyle="1" w:styleId="PageXofY">
    <w:name w:val="Page X of Y"/>
    <w:rsid w:val="007C2C2D"/>
    <w:rPr>
      <w:sz w:val="24"/>
      <w:szCs w:val="24"/>
      <w:lang w:eastAsia="ko-KR"/>
    </w:rPr>
  </w:style>
  <w:style w:type="paragraph" w:customStyle="1" w:styleId="Createdby">
    <w:name w:val="Created by"/>
    <w:rsid w:val="007C2C2D"/>
    <w:rPr>
      <w:sz w:val="24"/>
      <w:szCs w:val="24"/>
      <w:lang w:eastAsia="ko-KR"/>
    </w:rPr>
  </w:style>
  <w:style w:type="paragraph" w:customStyle="1" w:styleId="Createdon">
    <w:name w:val="Created on"/>
    <w:rsid w:val="007C2C2D"/>
    <w:rPr>
      <w:sz w:val="24"/>
      <w:szCs w:val="24"/>
      <w:lang w:eastAsia="ko-KR"/>
    </w:rPr>
  </w:style>
  <w:style w:type="paragraph" w:customStyle="1" w:styleId="Filename">
    <w:name w:val="Filename"/>
    <w:rsid w:val="007C2C2D"/>
    <w:rPr>
      <w:sz w:val="24"/>
      <w:szCs w:val="24"/>
      <w:lang w:eastAsia="ko-KR"/>
    </w:rPr>
  </w:style>
  <w:style w:type="paragraph" w:customStyle="1" w:styleId="Filenameandpath">
    <w:name w:val="Filename and path"/>
    <w:rsid w:val="007C2C2D"/>
    <w:rPr>
      <w:sz w:val="24"/>
      <w:szCs w:val="24"/>
      <w:lang w:eastAsia="ko-KR"/>
    </w:rPr>
  </w:style>
  <w:style w:type="paragraph" w:customStyle="1" w:styleId="ConfidentialPageDate">
    <w:name w:val="Confidential  Page #  Date"/>
    <w:rsid w:val="007C2C2D"/>
    <w:rPr>
      <w:sz w:val="24"/>
      <w:szCs w:val="24"/>
      <w:lang w:eastAsia="ko-KR"/>
    </w:rPr>
  </w:style>
  <w:style w:type="paragraph" w:customStyle="1" w:styleId="Figure">
    <w:name w:val="Figure"/>
    <w:basedOn w:val="Normal"/>
    <w:rsid w:val="007C2C2D"/>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p20">
    <w:name w:val="p20"/>
    <w:basedOn w:val="Normal"/>
    <w:rsid w:val="007C2C2D"/>
    <w:pPr>
      <w:snapToGrid w:val="0"/>
      <w:spacing w:after="0"/>
    </w:pPr>
    <w:rPr>
      <w:rFonts w:ascii="Arial" w:hAnsi="Arial" w:cs="Arial"/>
      <w:sz w:val="18"/>
      <w:szCs w:val="18"/>
      <w:lang w:val="en-US" w:eastAsia="zh-CN"/>
    </w:rPr>
  </w:style>
  <w:style w:type="paragraph" w:customStyle="1" w:styleId="TaOC">
    <w:name w:val="TaOC"/>
    <w:basedOn w:val="TAC"/>
    <w:rsid w:val="007C2C2D"/>
    <w:rPr>
      <w:rFonts w:eastAsia="MS Mincho"/>
      <w:lang w:eastAsia="x-none"/>
    </w:rPr>
  </w:style>
  <w:style w:type="paragraph" w:customStyle="1" w:styleId="1CharChar1Char">
    <w:name w:val="(文字) (文字)1 Char (文字) (文字) Char (文字) (文字)1 Char (文字) (文字)"/>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7C2C2D"/>
    <w:pPr>
      <w:shd w:val="clear" w:color="000000" w:fill="FFFF00"/>
      <w:spacing w:before="100" w:beforeAutospacing="1" w:after="100" w:afterAutospacing="1"/>
      <w:jc w:val="center"/>
    </w:pPr>
    <w:rPr>
      <w:rFonts w:ascii="Arial" w:eastAsia="MS Mincho"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C2C2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C2C2D"/>
    <w:rPr>
      <w:rFonts w:ascii="Arial" w:hAnsi="Arial"/>
      <w:sz w:val="28"/>
      <w:lang w:val="en-GB" w:eastAsia="en-US" w:bidi="ar-SA"/>
    </w:rPr>
  </w:style>
  <w:style w:type="paragraph" w:customStyle="1" w:styleId="33">
    <w:name w:val="吹き出し3"/>
    <w:basedOn w:val="Normal"/>
    <w:semiHidden/>
    <w:rsid w:val="007C2C2D"/>
    <w:rPr>
      <w:rFonts w:ascii="Tahoma" w:eastAsia="MS Mincho" w:hAnsi="Tahoma" w:cs="Tahoma"/>
      <w:sz w:val="16"/>
      <w:szCs w:val="16"/>
      <w:lang w:eastAsia="ja-JP"/>
    </w:rPr>
  </w:style>
  <w:style w:type="paragraph" w:customStyle="1" w:styleId="1">
    <w:name w:val="吹き出し1"/>
    <w:basedOn w:val="Normal"/>
    <w:rsid w:val="007C2C2D"/>
    <w:pPr>
      <w:numPr>
        <w:numId w:val="13"/>
      </w:numPr>
      <w:ind w:left="0" w:firstLine="0"/>
    </w:pPr>
    <w:rPr>
      <w:rFonts w:ascii="Tahoma" w:eastAsia="MS Mincho" w:hAnsi="Tahoma" w:cs="Tahoma"/>
      <w:sz w:val="16"/>
      <w:szCs w:val="16"/>
      <w:lang w:eastAsia="ja-JP"/>
    </w:rPr>
  </w:style>
  <w:style w:type="paragraph" w:customStyle="1" w:styleId="23">
    <w:name w:val="吹き出し2"/>
    <w:basedOn w:val="Normal"/>
    <w:semiHidden/>
    <w:rsid w:val="007C2C2D"/>
    <w:rPr>
      <w:rFonts w:ascii="Tahoma" w:eastAsia="MS Mincho" w:hAnsi="Tahoma" w:cs="Tahoma"/>
      <w:sz w:val="16"/>
      <w:szCs w:val="16"/>
      <w:lang w:eastAsia="ja-JP"/>
    </w:rPr>
  </w:style>
  <w:style w:type="paragraph" w:customStyle="1" w:styleId="CommentNokia">
    <w:name w:val="Comment Nokia"/>
    <w:basedOn w:val="Normal"/>
    <w:rsid w:val="007C2C2D"/>
    <w:pPr>
      <w:tabs>
        <w:tab w:val="left" w:pos="360"/>
      </w:tabs>
      <w:ind w:left="360" w:hanging="360"/>
    </w:pPr>
    <w:rPr>
      <w:rFonts w:eastAsia="MS Mincho"/>
      <w:sz w:val="22"/>
      <w:lang w:val="en-US"/>
    </w:rPr>
  </w:style>
  <w:style w:type="paragraph" w:customStyle="1" w:styleId="11BodyText">
    <w:name w:val="11 BodyText"/>
    <w:basedOn w:val="Normal"/>
    <w:link w:val="11BodyTextChar"/>
    <w:rsid w:val="007C2C2D"/>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rsid w:val="007C2C2D"/>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4">
    <w:name w:val="网格型3"/>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无间隔1"/>
    <w:qFormat/>
    <w:rsid w:val="007C2C2D"/>
    <w:rPr>
      <w:rFonts w:eastAsia="SimSun"/>
      <w:lang w:eastAsia="en-US"/>
    </w:rPr>
  </w:style>
  <w:style w:type="paragraph" w:customStyle="1" w:styleId="24">
    <w:name w:val="无间隔2"/>
    <w:qFormat/>
    <w:rsid w:val="007C2C2D"/>
    <w:rPr>
      <w:rFonts w:eastAsia="SimSun"/>
      <w:lang w:eastAsia="en-US"/>
    </w:rPr>
  </w:style>
  <w:style w:type="paragraph" w:customStyle="1" w:styleId="7">
    <w:name w:val="吹き出し7"/>
    <w:basedOn w:val="Normal"/>
    <w:rsid w:val="007C2C2D"/>
    <w:rPr>
      <w:rFonts w:ascii="Tahoma" w:eastAsia="MS Mincho" w:hAnsi="Tahoma" w:cs="Tahoma"/>
      <w:sz w:val="16"/>
      <w:szCs w:val="16"/>
    </w:rPr>
  </w:style>
  <w:style w:type="paragraph" w:customStyle="1" w:styleId="Objetducommentaire">
    <w:name w:val="Objet du commentaire"/>
    <w:basedOn w:val="CommentText"/>
    <w:next w:val="CommentText"/>
    <w:semiHidden/>
    <w:rsid w:val="007C2C2D"/>
    <w:pPr>
      <w:overflowPunct w:val="0"/>
      <w:autoSpaceDE w:val="0"/>
      <w:autoSpaceDN w:val="0"/>
      <w:adjustRightInd w:val="0"/>
      <w:textAlignment w:val="baseline"/>
    </w:pPr>
    <w:rPr>
      <w:rFonts w:eastAsia="PMingLiU"/>
      <w:b/>
      <w:bCs/>
      <w:lang w:eastAsia="x-none"/>
    </w:rPr>
  </w:style>
  <w:style w:type="paragraph" w:customStyle="1" w:styleId="Textedebulles">
    <w:name w:val="Texte de bulles"/>
    <w:basedOn w:val="Normal"/>
    <w:semiHidden/>
    <w:rsid w:val="007C2C2D"/>
    <w:rPr>
      <w:rFonts w:ascii="Tahoma" w:eastAsia="PMingLiU" w:hAnsi="Tahoma" w:cs="Tahoma"/>
      <w:sz w:val="16"/>
      <w:szCs w:val="16"/>
    </w:rPr>
  </w:style>
  <w:style w:type="character" w:customStyle="1" w:styleId="salin1c">
    <w:name w:val="salin1c"/>
    <w:semiHidden/>
    <w:rsid w:val="007C2C2D"/>
    <w:rPr>
      <w:rFonts w:ascii="Arial" w:hAnsi="Arial" w:cs="Arial"/>
      <w:color w:val="auto"/>
      <w:sz w:val="20"/>
      <w:szCs w:val="20"/>
    </w:rPr>
  </w:style>
  <w:style w:type="paragraph" w:customStyle="1" w:styleId="Arial0">
    <w:name w:val="正文 + Arial"/>
    <w:aliases w:val="8 磅,加粗,段后: 0 磅"/>
    <w:basedOn w:val="TAL"/>
    <w:rsid w:val="007C2C2D"/>
    <w:rPr>
      <w:sz w:val="16"/>
      <w:szCs w:val="16"/>
      <w:lang w:eastAsia="x-none"/>
    </w:rPr>
  </w:style>
  <w:style w:type="paragraph" w:customStyle="1" w:styleId="xl22">
    <w:name w:val="xl22"/>
    <w:basedOn w:val="Normal"/>
    <w:rsid w:val="007C2C2D"/>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7C2C2D"/>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7C2C2D"/>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7C2C2D"/>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7C2C2D"/>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7C2C2D"/>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7C2C2D"/>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7C2C2D"/>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7C2C2D"/>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7C2C2D"/>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7C2C2D"/>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7C2C2D"/>
    <w:rPr>
      <w:lang w:eastAsia="ja-JP"/>
    </w:rPr>
  </w:style>
  <w:style w:type="character" w:customStyle="1" w:styleId="FooterChar2">
    <w:name w:val="Footer Char2"/>
    <w:rsid w:val="007C2C2D"/>
    <w:rPr>
      <w:sz w:val="18"/>
      <w:szCs w:val="18"/>
    </w:rPr>
  </w:style>
  <w:style w:type="character" w:customStyle="1" w:styleId="Heading7Char3">
    <w:name w:val="Heading 7 Char3"/>
    <w:rsid w:val="007C2C2D"/>
    <w:rPr>
      <w:rFonts w:ascii="Arial" w:eastAsia="SimSun" w:hAnsi="Arial" w:cs="Times New Roman"/>
      <w:kern w:val="0"/>
      <w:sz w:val="20"/>
      <w:szCs w:val="20"/>
      <w:lang w:val="en-GB" w:eastAsia="en-US"/>
    </w:rPr>
  </w:style>
  <w:style w:type="character" w:customStyle="1" w:styleId="Heading8Char3">
    <w:name w:val="Heading 8 Char3"/>
    <w:rsid w:val="007C2C2D"/>
    <w:rPr>
      <w:rFonts w:ascii="Arial" w:eastAsia="SimSun" w:hAnsi="Arial" w:cs="Times New Roman"/>
      <w:kern w:val="0"/>
      <w:sz w:val="36"/>
      <w:szCs w:val="20"/>
      <w:lang w:val="en-GB" w:eastAsia="en-US"/>
    </w:rPr>
  </w:style>
  <w:style w:type="character" w:customStyle="1" w:styleId="Heading9Char2">
    <w:name w:val="Heading 9 Char2"/>
    <w:rsid w:val="007C2C2D"/>
    <w:rPr>
      <w:rFonts w:ascii="Arial" w:eastAsia="SimSun" w:hAnsi="Arial" w:cs="Times New Roman"/>
      <w:kern w:val="0"/>
      <w:sz w:val="36"/>
      <w:szCs w:val="20"/>
      <w:lang w:val="en-GB" w:eastAsia="en-US"/>
    </w:rPr>
  </w:style>
  <w:style w:type="character" w:customStyle="1" w:styleId="BalloonTextChar1">
    <w:name w:val="Balloon Text Char1"/>
    <w:uiPriority w:val="99"/>
    <w:rsid w:val="007C2C2D"/>
    <w:rPr>
      <w:rFonts w:ascii="Tahoma" w:eastAsia="SimSun" w:hAnsi="Tahoma" w:cs="Times New Roman"/>
      <w:kern w:val="0"/>
      <w:sz w:val="16"/>
      <w:szCs w:val="16"/>
      <w:lang w:val="en-GB" w:eastAsia="ja-JP"/>
    </w:rPr>
  </w:style>
  <w:style w:type="character" w:customStyle="1" w:styleId="DocumentMapChar1">
    <w:name w:val="Document Map Char1"/>
    <w:uiPriority w:val="99"/>
    <w:semiHidden/>
    <w:rsid w:val="007C2C2D"/>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7C2C2D"/>
    <w:rPr>
      <w:rFonts w:ascii="Courier New" w:eastAsia="SimSun" w:hAnsi="Courier New" w:cs="Times New Roman"/>
      <w:kern w:val="0"/>
      <w:sz w:val="20"/>
      <w:szCs w:val="20"/>
      <w:lang w:val="nb-NO" w:eastAsia="ja-JP"/>
    </w:rPr>
  </w:style>
  <w:style w:type="character" w:customStyle="1" w:styleId="Titre3Car">
    <w:name w:val="Titre 3 Car"/>
    <w:rsid w:val="007C2C2D"/>
    <w:rPr>
      <w:rFonts w:ascii="Arial" w:hAnsi="Arial"/>
      <w:sz w:val="28"/>
      <w:szCs w:val="28"/>
      <w:lang w:val="en-GB" w:eastAsia="en-GB"/>
    </w:rPr>
  </w:style>
  <w:style w:type="character" w:styleId="Emphasis">
    <w:name w:val="Emphasis"/>
    <w:qFormat/>
    <w:rsid w:val="007C2C2D"/>
    <w:rPr>
      <w:i/>
      <w:iCs/>
    </w:rPr>
  </w:style>
  <w:style w:type="paragraph" w:customStyle="1" w:styleId="1e9pt">
    <w:name w:val="1e) 9 pt"/>
    <w:basedOn w:val="B1"/>
    <w:link w:val="1e9ptCar"/>
    <w:rsid w:val="007C2C2D"/>
    <w:rPr>
      <w:noProof/>
      <w:szCs w:val="18"/>
      <w:lang w:eastAsia="x-none"/>
    </w:rPr>
  </w:style>
  <w:style w:type="character" w:customStyle="1" w:styleId="1e9ptCar">
    <w:name w:val="1e) 9 pt Car"/>
    <w:link w:val="1e9pt"/>
    <w:rsid w:val="007C2C2D"/>
    <w:rPr>
      <w:rFonts w:eastAsia="Times New Roman"/>
      <w:noProof/>
      <w:szCs w:val="18"/>
      <w:lang w:eastAsia="x-none"/>
    </w:rPr>
  </w:style>
  <w:style w:type="paragraph" w:customStyle="1" w:styleId="Npr">
    <w:name w:val="Npr"/>
    <w:basedOn w:val="Normal"/>
    <w:rsid w:val="007C2C2D"/>
    <w:pPr>
      <w:ind w:firstLine="284"/>
    </w:pPr>
    <w:rPr>
      <w:rFonts w:eastAsia="MS Mincho"/>
      <w:lang w:eastAsia="ja-JP"/>
    </w:rPr>
  </w:style>
  <w:style w:type="paragraph" w:customStyle="1" w:styleId="StyleFPArialLatin9ptCentrGauche5cmDroite5">
    <w:name w:val="Style FP + Arial (Latin) 9 pt Centré Gauche :  5 cm Droite :  5..."/>
    <w:basedOn w:val="FP"/>
    <w:rsid w:val="007C2C2D"/>
    <w:pPr>
      <w:spacing w:after="20"/>
      <w:ind w:left="2835" w:right="2835"/>
      <w:jc w:val="center"/>
    </w:pPr>
    <w:rPr>
      <w:rFonts w:ascii="Arial" w:hAnsi="Arial" w:cs="Arial"/>
      <w:sz w:val="18"/>
    </w:rPr>
  </w:style>
  <w:style w:type="character" w:customStyle="1" w:styleId="H6Car">
    <w:name w:val="H6 Car"/>
    <w:rsid w:val="007C2C2D"/>
    <w:rPr>
      <w:rFonts w:ascii="Arial" w:hAnsi="Arial"/>
      <w:sz w:val="22"/>
      <w:lang w:val="en-GB"/>
    </w:rPr>
  </w:style>
  <w:style w:type="paragraph" w:customStyle="1" w:styleId="B3H6">
    <w:name w:val="B3H6"/>
    <w:basedOn w:val="B3"/>
    <w:rsid w:val="007C2C2D"/>
    <w:rPr>
      <w:lang w:eastAsia="x-none"/>
    </w:rPr>
  </w:style>
  <w:style w:type="character" w:customStyle="1" w:styleId="NOChar1">
    <w:name w:val="NO Char1"/>
    <w:qFormat/>
    <w:rsid w:val="007C2C2D"/>
    <w:rPr>
      <w:rFonts w:eastAsia="MS Mincho"/>
      <w:lang w:val="en-GB" w:eastAsia="en-US" w:bidi="ar-SA"/>
    </w:rPr>
  </w:style>
  <w:style w:type="character" w:customStyle="1" w:styleId="BodyText2Char3">
    <w:name w:val="Body Text 2 Char3"/>
    <w:rsid w:val="007C2C2D"/>
    <w:rPr>
      <w:rFonts w:ascii="Times New Roman" w:eastAsia="SimSun" w:hAnsi="Times New Roman" w:cs="Times New Roman"/>
      <w:kern w:val="0"/>
      <w:sz w:val="20"/>
      <w:szCs w:val="20"/>
      <w:lang w:val="en-GB" w:eastAsia="ja-JP"/>
    </w:rPr>
  </w:style>
  <w:style w:type="character" w:customStyle="1" w:styleId="BodyText3Char3">
    <w:name w:val="Body Text 3 Char3"/>
    <w:rsid w:val="007C2C2D"/>
    <w:rPr>
      <w:rFonts w:ascii="Times New Roman" w:eastAsia="SimSun" w:hAnsi="Times New Roman" w:cs="Times New Roman"/>
      <w:kern w:val="0"/>
      <w:sz w:val="20"/>
      <w:szCs w:val="20"/>
      <w:lang w:val="en-GB" w:eastAsia="ja-JP"/>
    </w:rPr>
  </w:style>
  <w:style w:type="paragraph" w:customStyle="1" w:styleId="berschrift1H1">
    <w:name w:val="Überschrift 1.H1"/>
    <w:basedOn w:val="Normal"/>
    <w:next w:val="Normal"/>
    <w:rsid w:val="007C2C2D"/>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7C2C2D"/>
    <w:pPr>
      <w:widowControl/>
      <w:tabs>
        <w:tab w:val="num" w:pos="992"/>
      </w:tabs>
      <w:overflowPunct w:val="0"/>
      <w:autoSpaceDE w:val="0"/>
      <w:autoSpaceDN w:val="0"/>
      <w:adjustRightInd w:val="0"/>
      <w:spacing w:after="120"/>
      <w:ind w:left="992" w:hanging="425"/>
      <w:textAlignment w:val="baseline"/>
    </w:pPr>
    <w:rPr>
      <w:rFonts w:eastAsia="MS Mincho"/>
      <w:lang w:val="en-US" w:eastAsia="ja-JP"/>
    </w:rPr>
  </w:style>
  <w:style w:type="paragraph" w:customStyle="1" w:styleId="textintend2">
    <w:name w:val="text intend 2"/>
    <w:basedOn w:val="text"/>
    <w:rsid w:val="007C2C2D"/>
    <w:pPr>
      <w:widowControl/>
      <w:tabs>
        <w:tab w:val="num" w:pos="1418"/>
      </w:tabs>
      <w:overflowPunct w:val="0"/>
      <w:autoSpaceDE w:val="0"/>
      <w:autoSpaceDN w:val="0"/>
      <w:adjustRightInd w:val="0"/>
      <w:spacing w:after="120"/>
      <w:ind w:left="1418" w:hanging="426"/>
      <w:textAlignment w:val="baseline"/>
    </w:pPr>
    <w:rPr>
      <w:rFonts w:eastAsia="MS Mincho"/>
      <w:lang w:val="en-US" w:eastAsia="ja-JP"/>
    </w:rPr>
  </w:style>
  <w:style w:type="paragraph" w:customStyle="1" w:styleId="textintend3">
    <w:name w:val="text intend 3"/>
    <w:basedOn w:val="text"/>
    <w:rsid w:val="007C2C2D"/>
    <w:pPr>
      <w:widowControl/>
      <w:tabs>
        <w:tab w:val="num" w:pos="1843"/>
      </w:tabs>
      <w:overflowPunct w:val="0"/>
      <w:autoSpaceDE w:val="0"/>
      <w:autoSpaceDN w:val="0"/>
      <w:adjustRightInd w:val="0"/>
      <w:spacing w:after="120"/>
      <w:ind w:left="1843" w:hanging="425"/>
      <w:textAlignment w:val="baseline"/>
    </w:pPr>
    <w:rPr>
      <w:rFonts w:eastAsia="MS Mincho"/>
      <w:lang w:val="en-US" w:eastAsia="ja-JP"/>
    </w:rPr>
  </w:style>
  <w:style w:type="paragraph" w:customStyle="1" w:styleId="normalpuce">
    <w:name w:val="normal puce"/>
    <w:basedOn w:val="Normal"/>
    <w:rsid w:val="007C2C2D"/>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7C2C2D"/>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rsid w:val="007C2C2D"/>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7C2C2D"/>
    <w:rPr>
      <w:rFonts w:ascii="Arial" w:hAnsi="Arial"/>
      <w:sz w:val="28"/>
      <w:lang w:val="en-GB"/>
    </w:rPr>
  </w:style>
  <w:style w:type="paragraph" w:customStyle="1" w:styleId="H60">
    <w:name w:val="样式 H6"/>
    <w:basedOn w:val="H6"/>
    <w:rsid w:val="007C2C2D"/>
    <w:rPr>
      <w:lang w:eastAsia="ja-JP"/>
    </w:rPr>
  </w:style>
  <w:style w:type="paragraph" w:customStyle="1" w:styleId="TH0">
    <w:name w:val="样式 TH"/>
    <w:basedOn w:val="TH"/>
    <w:rsid w:val="007C2C2D"/>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7C2C2D"/>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7C2C2D"/>
    <w:rPr>
      <w:sz w:val="28"/>
      <w:lang w:val="en-GB" w:eastAsia="en-US"/>
    </w:rPr>
  </w:style>
  <w:style w:type="character" w:customStyle="1" w:styleId="apple-style-span">
    <w:name w:val="apple-style-span"/>
    <w:rsid w:val="007C2C2D"/>
  </w:style>
  <w:style w:type="character" w:customStyle="1" w:styleId="apple-converted-space">
    <w:name w:val="apple-converted-space"/>
    <w:qFormat/>
    <w:rsid w:val="007C2C2D"/>
  </w:style>
  <w:style w:type="character" w:customStyle="1" w:styleId="BodyTextIndentChar3">
    <w:name w:val="Body Text Indent Char3"/>
    <w:rsid w:val="007C2C2D"/>
    <w:rPr>
      <w:rFonts w:ascii="Times New Roman" w:eastAsia="SimSun" w:hAnsi="Times New Roman" w:cs="Times New Roman"/>
      <w:kern w:val="0"/>
      <w:sz w:val="20"/>
      <w:szCs w:val="20"/>
      <w:lang w:val="en-GB" w:eastAsia="ja-JP"/>
    </w:rPr>
  </w:style>
  <w:style w:type="paragraph" w:customStyle="1" w:styleId="tac0">
    <w:name w:val="tac0"/>
    <w:basedOn w:val="Normal"/>
    <w:rsid w:val="007C2C2D"/>
    <w:pPr>
      <w:keepNext/>
      <w:spacing w:after="0"/>
      <w:jc w:val="center"/>
    </w:pPr>
    <w:rPr>
      <w:rFonts w:ascii="Arial" w:hAnsi="Arial" w:cs="Arial"/>
      <w:sz w:val="18"/>
      <w:szCs w:val="18"/>
      <w:lang w:val="en-US" w:eastAsia="zh-CN"/>
    </w:rPr>
  </w:style>
  <w:style w:type="paragraph" w:customStyle="1" w:styleId="tal00">
    <w:name w:val="tal0"/>
    <w:basedOn w:val="Normal"/>
    <w:rsid w:val="007C2C2D"/>
    <w:pPr>
      <w:keepNext/>
      <w:spacing w:after="0"/>
    </w:pPr>
    <w:rPr>
      <w:rFonts w:ascii="Arial" w:hAnsi="Arial" w:cs="Arial"/>
      <w:sz w:val="18"/>
      <w:szCs w:val="18"/>
      <w:lang w:val="en-US" w:eastAsia="zh-CN"/>
    </w:rPr>
  </w:style>
  <w:style w:type="paragraph" w:customStyle="1" w:styleId="91">
    <w:name w:val="目录 91"/>
    <w:basedOn w:val="TOC8"/>
    <w:rsid w:val="007C2C2D"/>
    <w:pPr>
      <w:keepNext w:val="0"/>
      <w:ind w:left="1418" w:hanging="1418"/>
    </w:pPr>
    <w:rPr>
      <w:rFonts w:eastAsia="MS Mincho"/>
      <w:lang w:val="en-US" w:eastAsia="ja-JP"/>
    </w:rPr>
  </w:style>
  <w:style w:type="character" w:customStyle="1" w:styleId="BodyTextIndent2Char3">
    <w:name w:val="Body Text Indent 2 Char3"/>
    <w:rsid w:val="007C2C2D"/>
    <w:rPr>
      <w:rFonts w:ascii="Arial" w:eastAsia="MS Mincho" w:hAnsi="Arial" w:cs="Times New Roman"/>
      <w:kern w:val="0"/>
      <w:sz w:val="20"/>
      <w:szCs w:val="20"/>
      <w:lang w:val="en-GB" w:eastAsia="ja-JP"/>
    </w:rPr>
  </w:style>
  <w:style w:type="character" w:customStyle="1" w:styleId="EditorsNoteCharCharChar">
    <w:name w:val="Editor's Note Char Char Char"/>
    <w:rsid w:val="007C2C2D"/>
    <w:rPr>
      <w:color w:val="FF0000"/>
      <w:lang w:val="en-GB" w:eastAsia="en-US" w:bidi="ar-SA"/>
    </w:rPr>
  </w:style>
  <w:style w:type="paragraph" w:customStyle="1" w:styleId="msolistparagraph0">
    <w:name w:val="msolistparagraph"/>
    <w:basedOn w:val="Normal"/>
    <w:rsid w:val="007C2C2D"/>
    <w:pPr>
      <w:spacing w:after="0"/>
      <w:ind w:leftChars="400" w:left="400"/>
    </w:pPr>
    <w:rPr>
      <w:sz w:val="24"/>
      <w:szCs w:val="24"/>
      <w:lang w:val="en-US" w:eastAsia="ja-JP"/>
    </w:rPr>
  </w:style>
  <w:style w:type="paragraph" w:customStyle="1" w:styleId="no0">
    <w:name w:val="no"/>
    <w:basedOn w:val="Normal"/>
    <w:rsid w:val="007C2C2D"/>
    <w:pPr>
      <w:ind w:left="1135" w:hanging="851"/>
    </w:pPr>
    <w:rPr>
      <w:lang w:val="en-US" w:eastAsia="ja-JP"/>
    </w:rPr>
  </w:style>
  <w:style w:type="paragraph" w:customStyle="1" w:styleId="talcharchar0">
    <w:name w:val="talcharchar"/>
    <w:basedOn w:val="Normal"/>
    <w:rsid w:val="007C2C2D"/>
    <w:pPr>
      <w:spacing w:before="100" w:beforeAutospacing="1" w:after="100" w:afterAutospacing="1"/>
    </w:pPr>
    <w:rPr>
      <w:rFonts w:eastAsia="Calibri"/>
      <w:sz w:val="24"/>
      <w:szCs w:val="24"/>
    </w:rPr>
  </w:style>
  <w:style w:type="paragraph" w:customStyle="1" w:styleId="PLBold">
    <w:name w:val="PL Bold"/>
    <w:basedOn w:val="PL"/>
    <w:link w:val="PLBoldChar"/>
    <w:rsid w:val="007C2C2D"/>
    <w:rPr>
      <w:rFonts w:eastAsia="MS Gothic"/>
      <w:b/>
      <w:bCs/>
      <w:lang w:eastAsia="ja-JP"/>
    </w:rPr>
  </w:style>
  <w:style w:type="character" w:customStyle="1" w:styleId="PLBoldChar">
    <w:name w:val="PL Bold Char"/>
    <w:link w:val="PLBold"/>
    <w:rsid w:val="007C2C2D"/>
    <w:rPr>
      <w:rFonts w:ascii="Courier New" w:eastAsia="MS Gothic" w:hAnsi="Courier New"/>
      <w:b/>
      <w:bCs/>
      <w:noProof/>
      <w:sz w:val="16"/>
      <w:lang w:eastAsia="ja-JP"/>
    </w:rPr>
  </w:style>
  <w:style w:type="paragraph" w:customStyle="1" w:styleId="PLBold0">
    <w:name w:val="PL + Bold"/>
    <w:basedOn w:val="PL"/>
    <w:link w:val="PLBoldChar0"/>
    <w:rsid w:val="007C2C2D"/>
    <w:rPr>
      <w:lang w:eastAsia="ja-JP"/>
    </w:rPr>
  </w:style>
  <w:style w:type="character" w:customStyle="1" w:styleId="PLBoldChar0">
    <w:name w:val="PL + Bold Char"/>
    <w:link w:val="PLBold0"/>
    <w:rsid w:val="007C2C2D"/>
    <w:rPr>
      <w:rFonts w:ascii="Courier New" w:eastAsia="Times New Roman" w:hAnsi="Courier New"/>
      <w:noProof/>
      <w:sz w:val="16"/>
      <w:lang w:eastAsia="ja-JP"/>
    </w:rPr>
  </w:style>
  <w:style w:type="character" w:customStyle="1" w:styleId="mediumtext1">
    <w:name w:val="medium_text1"/>
    <w:rsid w:val="007C2C2D"/>
    <w:rPr>
      <w:sz w:val="18"/>
      <w:szCs w:val="18"/>
    </w:rPr>
  </w:style>
  <w:style w:type="character" w:customStyle="1" w:styleId="shorttext1">
    <w:name w:val="short_text1"/>
    <w:rsid w:val="007C2C2D"/>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7C2C2D"/>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7C2C2D"/>
    <w:rPr>
      <w:rFonts w:ascii="Arial" w:hAnsi="Arial"/>
      <w:sz w:val="28"/>
      <w:lang w:val="en-GB" w:eastAsia="en-US"/>
    </w:rPr>
  </w:style>
  <w:style w:type="character" w:customStyle="1" w:styleId="CharChar18">
    <w:name w:val="Char Char18"/>
    <w:rsid w:val="007C2C2D"/>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7C2C2D"/>
    <w:rPr>
      <w:rFonts w:eastAsia="MS Mincho"/>
      <w:sz w:val="32"/>
      <w:lang w:val="en-GB" w:eastAsia="en-US"/>
    </w:rPr>
  </w:style>
  <w:style w:type="paragraph" w:customStyle="1" w:styleId="Char10">
    <w:name w:val="Char1"/>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rsid w:val="007C2C2D"/>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7C2C2D"/>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7C2C2D"/>
    <w:rPr>
      <w:rFonts w:ascii="Arial" w:hAnsi="Arial"/>
      <w:sz w:val="24"/>
      <w:szCs w:val="28"/>
      <w:lang w:val="en-GB" w:eastAsia="en-GB" w:bidi="ar-SA"/>
    </w:rPr>
  </w:style>
  <w:style w:type="character" w:customStyle="1" w:styleId="Heading7Char2">
    <w:name w:val="Heading 7 Char2"/>
    <w:rsid w:val="007C2C2D"/>
    <w:rPr>
      <w:rFonts w:ascii="Arial" w:hAnsi="Arial"/>
      <w:lang w:val="en-GB" w:eastAsia="en-GB" w:bidi="ar-SA"/>
    </w:rPr>
  </w:style>
  <w:style w:type="character" w:customStyle="1" w:styleId="Heading8Char2">
    <w:name w:val="Heading 8 Char2"/>
    <w:rsid w:val="007C2C2D"/>
    <w:rPr>
      <w:rFonts w:ascii="Arial" w:hAnsi="Arial"/>
      <w:sz w:val="36"/>
      <w:lang w:val="en-GB" w:eastAsia="en-GB" w:bidi="ar-SA"/>
    </w:rPr>
  </w:style>
  <w:style w:type="character" w:customStyle="1" w:styleId="PlainTextChar2">
    <w:name w:val="Plain Text Char2"/>
    <w:rsid w:val="007C2C2D"/>
    <w:rPr>
      <w:rFonts w:ascii="Courier New" w:hAnsi="Courier New"/>
      <w:lang w:val="nb-NO" w:eastAsia="en-US" w:bidi="ar-SA"/>
    </w:rPr>
  </w:style>
  <w:style w:type="character" w:customStyle="1" w:styleId="CommentTextChar2">
    <w:name w:val="Comment Text Char2"/>
    <w:semiHidden/>
    <w:rsid w:val="007C2C2D"/>
    <w:rPr>
      <w:lang w:val="en-GB" w:eastAsia="en-US" w:bidi="ar-SA"/>
    </w:rPr>
  </w:style>
  <w:style w:type="character" w:customStyle="1" w:styleId="BodyText2Char2">
    <w:name w:val="Body Text 2 Char2"/>
    <w:rsid w:val="007C2C2D"/>
    <w:rPr>
      <w:lang w:val="en-GB" w:eastAsia="ja-JP" w:bidi="ar-SA"/>
    </w:rPr>
  </w:style>
  <w:style w:type="character" w:customStyle="1" w:styleId="BodyText3Char2">
    <w:name w:val="Body Text 3 Char2"/>
    <w:rsid w:val="007C2C2D"/>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7C2C2D"/>
    <w:rPr>
      <w:rFonts w:ascii="Arial" w:eastAsia="SimSun" w:hAnsi="Arial"/>
      <w:sz w:val="32"/>
      <w:lang w:val="en-GB" w:eastAsia="en-US" w:bidi="ar-SA"/>
    </w:rPr>
  </w:style>
  <w:style w:type="character" w:customStyle="1" w:styleId="BodyTextIndentChar2">
    <w:name w:val="Body Text Indent Char2"/>
    <w:rsid w:val="007C2C2D"/>
    <w:rPr>
      <w:lang w:val="en-GB" w:eastAsia="en-US" w:bidi="ar-SA"/>
    </w:rPr>
  </w:style>
  <w:style w:type="character" w:customStyle="1" w:styleId="BodyTextIndent2Char2">
    <w:name w:val="Body Text Indent 2 Char2"/>
    <w:rsid w:val="007C2C2D"/>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7C2C2D"/>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7C2C2D"/>
    <w:rPr>
      <w:rFonts w:ascii="Arial" w:hAnsi="Arial"/>
      <w:sz w:val="28"/>
      <w:lang w:val="en-GB" w:eastAsia="en-GB" w:bidi="ar-SA"/>
    </w:rPr>
  </w:style>
  <w:style w:type="character" w:customStyle="1" w:styleId="CarCar9">
    <w:name w:val="Car Car9"/>
    <w:rsid w:val="007C2C2D"/>
    <w:rPr>
      <w:rFonts w:ascii="Arial" w:hAnsi="Arial"/>
      <w:lang w:val="en-GB" w:eastAsia="ja-JP" w:bidi="ar-SA"/>
    </w:rPr>
  </w:style>
  <w:style w:type="character" w:customStyle="1" w:styleId="Heading9Char1">
    <w:name w:val="Heading 9 Char1"/>
    <w:aliases w:val="Figure Heading Char,FH Char"/>
    <w:rsid w:val="007C2C2D"/>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7C2C2D"/>
    <w:rPr>
      <w:rFonts w:ascii="Arial" w:hAnsi="Arial"/>
      <w:sz w:val="32"/>
      <w:lang w:val="en-GB" w:eastAsia="ja-JP" w:bidi="ar-SA"/>
    </w:rPr>
  </w:style>
  <w:style w:type="character" w:customStyle="1" w:styleId="Heading7Char1">
    <w:name w:val="Heading 7 Char1"/>
    <w:rsid w:val="007C2C2D"/>
    <w:rPr>
      <w:rFonts w:ascii="Arial" w:hAnsi="Arial"/>
      <w:lang w:val="en-GB" w:eastAsia="ja-JP" w:bidi="ar-SA"/>
    </w:rPr>
  </w:style>
  <w:style w:type="character" w:customStyle="1" w:styleId="Heading8Char1">
    <w:name w:val="Heading 8 Char1"/>
    <w:rsid w:val="007C2C2D"/>
    <w:rPr>
      <w:rFonts w:ascii="Arial" w:hAnsi="Arial"/>
      <w:sz w:val="36"/>
      <w:lang w:val="en-GB" w:eastAsia="ja-JP" w:bidi="ar-SA"/>
    </w:rPr>
  </w:style>
  <w:style w:type="character" w:customStyle="1" w:styleId="CommentTextChar1">
    <w:name w:val="Comment Text Char1"/>
    <w:rsid w:val="007C2C2D"/>
    <w:rPr>
      <w:lang w:val="en-GB" w:eastAsia="en-US" w:bidi="ar-SA"/>
    </w:rPr>
  </w:style>
  <w:style w:type="character" w:customStyle="1" w:styleId="BodyText2Char1">
    <w:name w:val="Body Text 2 Char1"/>
    <w:rsid w:val="007C2C2D"/>
    <w:rPr>
      <w:lang w:val="en-GB" w:eastAsia="ja-JP" w:bidi="ar-SA"/>
    </w:rPr>
  </w:style>
  <w:style w:type="character" w:customStyle="1" w:styleId="BodyText3Char1">
    <w:name w:val="Body Text 3 Char1"/>
    <w:rsid w:val="007C2C2D"/>
    <w:rPr>
      <w:lang w:val="en-GB" w:eastAsia="ja-JP" w:bidi="ar-SA"/>
    </w:rPr>
  </w:style>
  <w:style w:type="character" w:customStyle="1" w:styleId="BodyTextIndentChar1">
    <w:name w:val="Body Text Indent Char1"/>
    <w:rsid w:val="007C2C2D"/>
    <w:rPr>
      <w:lang w:val="en-GB" w:eastAsia="en-US" w:bidi="ar-SA"/>
    </w:rPr>
  </w:style>
  <w:style w:type="character" w:customStyle="1" w:styleId="BodyTextIndent2Char1">
    <w:name w:val="Body Text Indent 2 Char1"/>
    <w:rsid w:val="007C2C2D"/>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7C2C2D"/>
    <w:pPr>
      <w:ind w:left="1984" w:hanging="281"/>
    </w:pPr>
  </w:style>
  <w:style w:type="paragraph" w:customStyle="1" w:styleId="a4">
    <w:name w:val="標準番号"/>
    <w:basedOn w:val="Normal"/>
    <w:rsid w:val="007C2C2D"/>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rsid w:val="007C2C2D"/>
    <w:rPr>
      <w:rFonts w:ascii="Arial" w:eastAsia="MS Mincho" w:hAnsi="Arial"/>
      <w:noProof/>
    </w:rPr>
  </w:style>
  <w:style w:type="paragraph" w:customStyle="1" w:styleId="H600">
    <w:name w:val="H6 + 左侧:  0 厘米"/>
    <w:aliases w:val="首行缩进:  0 厘H6米"/>
    <w:basedOn w:val="H6"/>
    <w:rsid w:val="007C2C2D"/>
    <w:pPr>
      <w:ind w:left="0" w:firstLine="0"/>
    </w:pPr>
    <w:rPr>
      <w:lang w:eastAsia="zh-CN"/>
    </w:rPr>
  </w:style>
  <w:style w:type="paragraph" w:customStyle="1" w:styleId="25">
    <w:name w:val="列出段落2"/>
    <w:basedOn w:val="Normal"/>
    <w:qFormat/>
    <w:rsid w:val="007C2C2D"/>
    <w:pPr>
      <w:ind w:firstLineChars="200" w:firstLine="420"/>
    </w:pPr>
  </w:style>
  <w:style w:type="paragraph" w:customStyle="1" w:styleId="18">
    <w:name w:val="列出段落1"/>
    <w:basedOn w:val="Normal"/>
    <w:qFormat/>
    <w:rsid w:val="007C2C2D"/>
    <w:pPr>
      <w:ind w:firstLineChars="200" w:firstLine="420"/>
    </w:pPr>
  </w:style>
  <w:style w:type="paragraph" w:customStyle="1" w:styleId="b31">
    <w:name w:val="b3"/>
    <w:basedOn w:val="Normal"/>
    <w:rsid w:val="007C2C2D"/>
    <w:pPr>
      <w:ind w:left="1135" w:hanging="284"/>
    </w:pPr>
    <w:rPr>
      <w:rFonts w:ascii="Calibri" w:eastAsia="MS PGothic" w:hAnsi="Calibri" w:cs="Calibri"/>
      <w:sz w:val="22"/>
      <w:szCs w:val="22"/>
    </w:rPr>
  </w:style>
  <w:style w:type="paragraph" w:customStyle="1" w:styleId="b40">
    <w:name w:val="b4"/>
    <w:basedOn w:val="Normal"/>
    <w:rsid w:val="007C2C2D"/>
    <w:pPr>
      <w:ind w:left="1418" w:hanging="284"/>
    </w:pPr>
    <w:rPr>
      <w:rFonts w:ascii="Calibri" w:eastAsia="MS PGothic" w:hAnsi="Calibri" w:cs="Calibri"/>
      <w:sz w:val="22"/>
      <w:szCs w:val="22"/>
    </w:rPr>
  </w:style>
  <w:style w:type="paragraph" w:customStyle="1" w:styleId="b21">
    <w:name w:val="b2"/>
    <w:basedOn w:val="Normal"/>
    <w:rsid w:val="007C2C2D"/>
    <w:pPr>
      <w:ind w:left="851" w:hanging="284"/>
    </w:pPr>
    <w:rPr>
      <w:rFonts w:eastAsia="MS PGothic"/>
    </w:rPr>
  </w:style>
  <w:style w:type="character" w:customStyle="1" w:styleId="Absatz-Standardschriftart">
    <w:name w:val="Absatz-Standardschriftart"/>
    <w:rsid w:val="007C2C2D"/>
  </w:style>
  <w:style w:type="character" w:customStyle="1" w:styleId="WW-Absatz-Standardschriftart">
    <w:name w:val="WW-Absatz-Standardschriftart"/>
    <w:rsid w:val="007C2C2D"/>
  </w:style>
  <w:style w:type="character" w:customStyle="1" w:styleId="WW8Num1z0">
    <w:name w:val="WW8Num1z0"/>
    <w:rsid w:val="007C2C2D"/>
    <w:rPr>
      <w:rFonts w:ascii="Symbol" w:hAnsi="Symbol"/>
    </w:rPr>
  </w:style>
  <w:style w:type="character" w:customStyle="1" w:styleId="WW8Num5z0">
    <w:name w:val="WW8Num5z0"/>
    <w:rsid w:val="007C2C2D"/>
    <w:rPr>
      <w:rFonts w:ascii="Times New Roman" w:eastAsia="MS Mincho" w:hAnsi="Times New Roman" w:cs="Times New Roman"/>
    </w:rPr>
  </w:style>
  <w:style w:type="character" w:customStyle="1" w:styleId="WW8Num5z1">
    <w:name w:val="WW8Num5z1"/>
    <w:rsid w:val="007C2C2D"/>
    <w:rPr>
      <w:rFonts w:ascii="Courier New" w:hAnsi="Courier New" w:cs="Courier New"/>
    </w:rPr>
  </w:style>
  <w:style w:type="character" w:customStyle="1" w:styleId="WW8Num5z2">
    <w:name w:val="WW8Num5z2"/>
    <w:rsid w:val="007C2C2D"/>
    <w:rPr>
      <w:rFonts w:ascii="Wingdings" w:hAnsi="Wingdings"/>
    </w:rPr>
  </w:style>
  <w:style w:type="character" w:customStyle="1" w:styleId="WW8Num5z3">
    <w:name w:val="WW8Num5z3"/>
    <w:rsid w:val="007C2C2D"/>
    <w:rPr>
      <w:rFonts w:ascii="Symbol" w:hAnsi="Symbol"/>
    </w:rPr>
  </w:style>
  <w:style w:type="character" w:customStyle="1" w:styleId="WW8Num6z0">
    <w:name w:val="WW8Num6z0"/>
    <w:rsid w:val="007C2C2D"/>
    <w:rPr>
      <w:rFonts w:ascii="Arial" w:eastAsia="MS Mincho" w:hAnsi="Arial" w:cs="Arial"/>
    </w:rPr>
  </w:style>
  <w:style w:type="character" w:customStyle="1" w:styleId="WW8Num6z1">
    <w:name w:val="WW8Num6z1"/>
    <w:rsid w:val="007C2C2D"/>
    <w:rPr>
      <w:rFonts w:ascii="Courier New" w:hAnsi="Courier New" w:cs="Courier New"/>
    </w:rPr>
  </w:style>
  <w:style w:type="character" w:customStyle="1" w:styleId="WW8Num6z2">
    <w:name w:val="WW8Num6z2"/>
    <w:rsid w:val="007C2C2D"/>
    <w:rPr>
      <w:rFonts w:ascii="Wingdings" w:hAnsi="Wingdings"/>
    </w:rPr>
  </w:style>
  <w:style w:type="character" w:customStyle="1" w:styleId="WW8Num6z3">
    <w:name w:val="WW8Num6z3"/>
    <w:rsid w:val="007C2C2D"/>
    <w:rPr>
      <w:rFonts w:ascii="Symbol" w:hAnsi="Symbol"/>
    </w:rPr>
  </w:style>
  <w:style w:type="character" w:customStyle="1" w:styleId="WW8Num9z0">
    <w:name w:val="WW8Num9z0"/>
    <w:rsid w:val="007C2C2D"/>
    <w:rPr>
      <w:rFonts w:ascii="Times New Roman" w:eastAsia="MS Mincho" w:hAnsi="Times New Roman" w:cs="Times New Roman"/>
    </w:rPr>
  </w:style>
  <w:style w:type="character" w:customStyle="1" w:styleId="WW8Num9z1">
    <w:name w:val="WW8Num9z1"/>
    <w:rsid w:val="007C2C2D"/>
    <w:rPr>
      <w:rFonts w:ascii="Courier New" w:hAnsi="Courier New" w:cs="Courier New"/>
    </w:rPr>
  </w:style>
  <w:style w:type="character" w:customStyle="1" w:styleId="WW8Num9z2">
    <w:name w:val="WW8Num9z2"/>
    <w:rsid w:val="007C2C2D"/>
    <w:rPr>
      <w:rFonts w:ascii="Wingdings" w:hAnsi="Wingdings"/>
    </w:rPr>
  </w:style>
  <w:style w:type="character" w:customStyle="1" w:styleId="WW8Num9z3">
    <w:name w:val="WW8Num9z3"/>
    <w:rsid w:val="007C2C2D"/>
    <w:rPr>
      <w:rFonts w:ascii="Symbol" w:hAnsi="Symbol"/>
    </w:rPr>
  </w:style>
  <w:style w:type="character" w:customStyle="1" w:styleId="WW8Num11z0">
    <w:name w:val="WW8Num11z0"/>
    <w:rsid w:val="007C2C2D"/>
    <w:rPr>
      <w:rFonts w:ascii="Times New Roman" w:eastAsia="MS Mincho" w:hAnsi="Times New Roman" w:cs="Times New Roman"/>
    </w:rPr>
  </w:style>
  <w:style w:type="character" w:customStyle="1" w:styleId="WW8Num11z1">
    <w:name w:val="WW8Num11z1"/>
    <w:rsid w:val="007C2C2D"/>
    <w:rPr>
      <w:rFonts w:ascii="Courier New" w:hAnsi="Courier New" w:cs="Courier New"/>
    </w:rPr>
  </w:style>
  <w:style w:type="character" w:customStyle="1" w:styleId="WW8Num11z2">
    <w:name w:val="WW8Num11z2"/>
    <w:rsid w:val="007C2C2D"/>
    <w:rPr>
      <w:rFonts w:ascii="Wingdings" w:hAnsi="Wingdings"/>
    </w:rPr>
  </w:style>
  <w:style w:type="character" w:customStyle="1" w:styleId="WW8Num11z3">
    <w:name w:val="WW8Num11z3"/>
    <w:rsid w:val="007C2C2D"/>
    <w:rPr>
      <w:rFonts w:ascii="Symbol" w:hAnsi="Symbol"/>
    </w:rPr>
  </w:style>
  <w:style w:type="character" w:customStyle="1" w:styleId="WW8Num15z0">
    <w:name w:val="WW8Num15z0"/>
    <w:rsid w:val="007C2C2D"/>
    <w:rPr>
      <w:rFonts w:ascii="Times New Roman" w:eastAsia="Times New Roman" w:hAnsi="Times New Roman" w:cs="Times New Roman"/>
    </w:rPr>
  </w:style>
  <w:style w:type="character" w:customStyle="1" w:styleId="WW8Num15z1">
    <w:name w:val="WW8Num15z1"/>
    <w:rsid w:val="007C2C2D"/>
    <w:rPr>
      <w:rFonts w:ascii="Courier New" w:hAnsi="Courier New" w:cs="Courier New"/>
    </w:rPr>
  </w:style>
  <w:style w:type="character" w:customStyle="1" w:styleId="WW8Num15z2">
    <w:name w:val="WW8Num15z2"/>
    <w:rsid w:val="007C2C2D"/>
    <w:rPr>
      <w:rFonts w:ascii="Wingdings" w:hAnsi="Wingdings"/>
    </w:rPr>
  </w:style>
  <w:style w:type="character" w:customStyle="1" w:styleId="WW8Num15z3">
    <w:name w:val="WW8Num15z3"/>
    <w:rsid w:val="007C2C2D"/>
    <w:rPr>
      <w:rFonts w:ascii="Symbol" w:hAnsi="Symbol"/>
    </w:rPr>
  </w:style>
  <w:style w:type="character" w:customStyle="1" w:styleId="WW8Num16z0">
    <w:name w:val="WW8Num16z0"/>
    <w:rsid w:val="007C2C2D"/>
    <w:rPr>
      <w:rFonts w:ascii="Times New Roman" w:eastAsia="MS Mincho" w:hAnsi="Times New Roman" w:cs="Times New Roman"/>
    </w:rPr>
  </w:style>
  <w:style w:type="character" w:customStyle="1" w:styleId="WW8Num16z1">
    <w:name w:val="WW8Num16z1"/>
    <w:rsid w:val="007C2C2D"/>
    <w:rPr>
      <w:rFonts w:ascii="Courier New" w:hAnsi="Courier New" w:cs="Courier New"/>
    </w:rPr>
  </w:style>
  <w:style w:type="character" w:customStyle="1" w:styleId="WW8Num16z2">
    <w:name w:val="WW8Num16z2"/>
    <w:rsid w:val="007C2C2D"/>
    <w:rPr>
      <w:rFonts w:ascii="Wingdings" w:hAnsi="Wingdings"/>
    </w:rPr>
  </w:style>
  <w:style w:type="character" w:customStyle="1" w:styleId="WW8Num16z3">
    <w:name w:val="WW8Num16z3"/>
    <w:rsid w:val="007C2C2D"/>
    <w:rPr>
      <w:rFonts w:ascii="Symbol" w:hAnsi="Symbol"/>
    </w:rPr>
  </w:style>
  <w:style w:type="character" w:customStyle="1" w:styleId="WW8Num18z0">
    <w:name w:val="WW8Num18z0"/>
    <w:rsid w:val="007C2C2D"/>
    <w:rPr>
      <w:rFonts w:ascii="Times New Roman" w:eastAsia="Times New Roman" w:hAnsi="Times New Roman" w:cs="Times New Roman"/>
    </w:rPr>
  </w:style>
  <w:style w:type="character" w:customStyle="1" w:styleId="WW8Num18z1">
    <w:name w:val="WW8Num18z1"/>
    <w:rsid w:val="007C2C2D"/>
    <w:rPr>
      <w:rFonts w:ascii="Courier New" w:hAnsi="Courier New" w:cs="Courier New"/>
    </w:rPr>
  </w:style>
  <w:style w:type="character" w:customStyle="1" w:styleId="WW8Num18z2">
    <w:name w:val="WW8Num18z2"/>
    <w:rsid w:val="007C2C2D"/>
    <w:rPr>
      <w:rFonts w:ascii="Wingdings" w:hAnsi="Wingdings"/>
    </w:rPr>
  </w:style>
  <w:style w:type="character" w:customStyle="1" w:styleId="WW8Num18z3">
    <w:name w:val="WW8Num18z3"/>
    <w:rsid w:val="007C2C2D"/>
    <w:rPr>
      <w:rFonts w:ascii="Symbol" w:hAnsi="Symbol"/>
    </w:rPr>
  </w:style>
  <w:style w:type="character" w:customStyle="1" w:styleId="WW8Num19z0">
    <w:name w:val="WW8Num19z0"/>
    <w:rsid w:val="007C2C2D"/>
    <w:rPr>
      <w:rFonts w:ascii="Times New Roman" w:eastAsia="MS Mincho" w:hAnsi="Times New Roman" w:cs="Times New Roman"/>
    </w:rPr>
  </w:style>
  <w:style w:type="character" w:customStyle="1" w:styleId="WW8Num19z1">
    <w:name w:val="WW8Num19z1"/>
    <w:rsid w:val="007C2C2D"/>
    <w:rPr>
      <w:rFonts w:ascii="Wingdings" w:hAnsi="Wingdings"/>
    </w:rPr>
  </w:style>
  <w:style w:type="character" w:customStyle="1" w:styleId="WW8Num25z0">
    <w:name w:val="WW8Num25z0"/>
    <w:rsid w:val="007C2C2D"/>
    <w:rPr>
      <w:rFonts w:ascii="Arial" w:eastAsia="SimSun" w:hAnsi="Arial" w:cs="Arial"/>
    </w:rPr>
  </w:style>
  <w:style w:type="character" w:customStyle="1" w:styleId="WW8Num25z1">
    <w:name w:val="WW8Num25z1"/>
    <w:rsid w:val="007C2C2D"/>
    <w:rPr>
      <w:rFonts w:ascii="Wingdings" w:hAnsi="Wingdings"/>
    </w:rPr>
  </w:style>
  <w:style w:type="character" w:customStyle="1" w:styleId="WW8Num28z0">
    <w:name w:val="WW8Num28z0"/>
    <w:rsid w:val="007C2C2D"/>
    <w:rPr>
      <w:rFonts w:ascii="Times New Roman" w:eastAsia="MS Mincho" w:hAnsi="Times New Roman" w:cs="Times New Roman"/>
    </w:rPr>
  </w:style>
  <w:style w:type="character" w:customStyle="1" w:styleId="WW8Num28z1">
    <w:name w:val="WW8Num28z1"/>
    <w:rsid w:val="007C2C2D"/>
    <w:rPr>
      <w:rFonts w:ascii="Courier New" w:hAnsi="Courier New" w:cs="Courier New"/>
    </w:rPr>
  </w:style>
  <w:style w:type="character" w:customStyle="1" w:styleId="WW8Num28z2">
    <w:name w:val="WW8Num28z2"/>
    <w:rsid w:val="007C2C2D"/>
    <w:rPr>
      <w:rFonts w:ascii="Wingdings" w:hAnsi="Wingdings"/>
    </w:rPr>
  </w:style>
  <w:style w:type="character" w:customStyle="1" w:styleId="WW8Num28z3">
    <w:name w:val="WW8Num28z3"/>
    <w:rsid w:val="007C2C2D"/>
    <w:rPr>
      <w:rFonts w:ascii="Symbol" w:hAnsi="Symbol"/>
    </w:rPr>
  </w:style>
  <w:style w:type="character" w:customStyle="1" w:styleId="WW8Num32z0">
    <w:name w:val="WW8Num32z0"/>
    <w:rsid w:val="007C2C2D"/>
    <w:rPr>
      <w:rFonts w:ascii="Times New Roman" w:eastAsia="Times New Roman" w:hAnsi="Times New Roman" w:cs="Times New Roman"/>
    </w:rPr>
  </w:style>
  <w:style w:type="character" w:customStyle="1" w:styleId="WW8Num32z1">
    <w:name w:val="WW8Num32z1"/>
    <w:rsid w:val="007C2C2D"/>
    <w:rPr>
      <w:rFonts w:ascii="Courier New" w:hAnsi="Courier New" w:cs="Courier New"/>
    </w:rPr>
  </w:style>
  <w:style w:type="character" w:customStyle="1" w:styleId="WW8Num32z2">
    <w:name w:val="WW8Num32z2"/>
    <w:rsid w:val="007C2C2D"/>
    <w:rPr>
      <w:rFonts w:ascii="Wingdings" w:hAnsi="Wingdings"/>
    </w:rPr>
  </w:style>
  <w:style w:type="character" w:customStyle="1" w:styleId="WW8Num32z3">
    <w:name w:val="WW8Num32z3"/>
    <w:rsid w:val="007C2C2D"/>
    <w:rPr>
      <w:rFonts w:ascii="Symbol" w:hAnsi="Symbol"/>
    </w:rPr>
  </w:style>
  <w:style w:type="character" w:customStyle="1" w:styleId="WW8Num34z0">
    <w:name w:val="WW8Num34z0"/>
    <w:rsid w:val="007C2C2D"/>
    <w:rPr>
      <w:rFonts w:ascii="Times New Roman" w:eastAsia="SimSun" w:hAnsi="Times New Roman" w:cs="Times New Roman"/>
    </w:rPr>
  </w:style>
  <w:style w:type="character" w:customStyle="1" w:styleId="WW8Num34z1">
    <w:name w:val="WW8Num34z1"/>
    <w:rsid w:val="007C2C2D"/>
    <w:rPr>
      <w:rFonts w:ascii="Wingdings" w:hAnsi="Wingdings"/>
    </w:rPr>
  </w:style>
  <w:style w:type="character" w:customStyle="1" w:styleId="WW8Num35z0">
    <w:name w:val="WW8Num35z0"/>
    <w:rsid w:val="007C2C2D"/>
    <w:rPr>
      <w:rFonts w:ascii="Times New Roman" w:eastAsia="SimSun" w:hAnsi="Times New Roman" w:cs="Times New Roman"/>
    </w:rPr>
  </w:style>
  <w:style w:type="character" w:customStyle="1" w:styleId="WW8Num35z1">
    <w:name w:val="WW8Num35z1"/>
    <w:rsid w:val="007C2C2D"/>
    <w:rPr>
      <w:rFonts w:ascii="Wingdings" w:hAnsi="Wingdings"/>
    </w:rPr>
  </w:style>
  <w:style w:type="character" w:customStyle="1" w:styleId="WW8Num36z0">
    <w:name w:val="WW8Num36z0"/>
    <w:rsid w:val="007C2C2D"/>
    <w:rPr>
      <w:rFonts w:ascii="Times New Roman" w:eastAsia="SimSun" w:hAnsi="Times New Roman" w:cs="Times New Roman"/>
    </w:rPr>
  </w:style>
  <w:style w:type="character" w:customStyle="1" w:styleId="WW8Num36z1">
    <w:name w:val="WW8Num36z1"/>
    <w:rsid w:val="007C2C2D"/>
    <w:rPr>
      <w:rFonts w:ascii="Wingdings" w:hAnsi="Wingdings"/>
    </w:rPr>
  </w:style>
  <w:style w:type="character" w:customStyle="1" w:styleId="WW8Num39z0">
    <w:name w:val="WW8Num39z0"/>
    <w:rsid w:val="007C2C2D"/>
    <w:rPr>
      <w:rFonts w:ascii="Times New Roman" w:eastAsia="SimSun" w:hAnsi="Times New Roman" w:cs="Times New Roman"/>
    </w:rPr>
  </w:style>
  <w:style w:type="character" w:customStyle="1" w:styleId="WW8Num39z1">
    <w:name w:val="WW8Num39z1"/>
    <w:rsid w:val="007C2C2D"/>
    <w:rPr>
      <w:rFonts w:ascii="Wingdings" w:hAnsi="Wingdings"/>
    </w:rPr>
  </w:style>
  <w:style w:type="character" w:customStyle="1" w:styleId="WW8NumSt1z0">
    <w:name w:val="WW8NumSt1z0"/>
    <w:rsid w:val="007C2C2D"/>
    <w:rPr>
      <w:rFonts w:ascii="Symbol" w:hAnsi="Symbol"/>
    </w:rPr>
  </w:style>
  <w:style w:type="character" w:customStyle="1" w:styleId="WW8NumSt18z0">
    <w:name w:val="WW8NumSt18z0"/>
    <w:rsid w:val="007C2C2D"/>
    <w:rPr>
      <w:rFonts w:ascii="Geneva" w:hAnsi="Geneva"/>
    </w:rPr>
  </w:style>
  <w:style w:type="character" w:customStyle="1" w:styleId="50">
    <w:name w:val="段落フォント5"/>
    <w:rsid w:val="007C2C2D"/>
  </w:style>
  <w:style w:type="character" w:customStyle="1" w:styleId="a5">
    <w:name w:val="脚注番号"/>
    <w:rsid w:val="007C2C2D"/>
    <w:rPr>
      <w:b/>
      <w:position w:val="3"/>
      <w:sz w:val="16"/>
    </w:rPr>
  </w:style>
  <w:style w:type="character" w:customStyle="1" w:styleId="51">
    <w:name w:val="コメント参照5"/>
    <w:rsid w:val="007C2C2D"/>
    <w:rPr>
      <w:sz w:val="16"/>
    </w:rPr>
  </w:style>
  <w:style w:type="character" w:customStyle="1" w:styleId="H1">
    <w:name w:val="H1 (文字)"/>
    <w:rsid w:val="007C2C2D"/>
    <w:rPr>
      <w:rFonts w:ascii="Arial" w:eastAsia="MS Mincho" w:hAnsi="Arial"/>
      <w:sz w:val="36"/>
      <w:lang w:val="en-GB" w:eastAsia="ar-SA" w:bidi="ar-SA"/>
    </w:rPr>
  </w:style>
  <w:style w:type="character" w:customStyle="1" w:styleId="Head2A">
    <w:name w:val="Head2A (文字)"/>
    <w:rsid w:val="007C2C2D"/>
    <w:rPr>
      <w:rFonts w:ascii="Arial" w:eastAsia="MS Mincho" w:hAnsi="Arial"/>
      <w:sz w:val="32"/>
      <w:lang w:val="en-GB" w:eastAsia="ar-SA" w:bidi="ar-SA"/>
    </w:rPr>
  </w:style>
  <w:style w:type="character" w:customStyle="1" w:styleId="Underrubrik2">
    <w:name w:val="Underrubrik2 (文字)"/>
    <w:rsid w:val="007C2C2D"/>
    <w:rPr>
      <w:rFonts w:ascii="Arial" w:eastAsia="MS Mincho" w:hAnsi="Arial"/>
      <w:sz w:val="28"/>
      <w:lang w:val="en-GB" w:eastAsia="ar-SA" w:bidi="ar-SA"/>
    </w:rPr>
  </w:style>
  <w:style w:type="character" w:customStyle="1" w:styleId="h4">
    <w:name w:val="h4 (文字)"/>
    <w:rsid w:val="007C2C2D"/>
    <w:rPr>
      <w:rFonts w:ascii="Arial" w:eastAsia="MS Mincho" w:hAnsi="Arial" w:cs="Arial"/>
      <w:color w:val="0000FF"/>
      <w:kern w:val="2"/>
      <w:sz w:val="24"/>
      <w:szCs w:val="28"/>
      <w:lang w:val="en-GB" w:eastAsia="ar-SA" w:bidi="ar-SA"/>
    </w:rPr>
  </w:style>
  <w:style w:type="character" w:customStyle="1" w:styleId="T1">
    <w:name w:val="T1 (文字)"/>
    <w:rsid w:val="007C2C2D"/>
    <w:rPr>
      <w:rFonts w:ascii="Arial" w:eastAsia="MS Mincho" w:hAnsi="Arial"/>
      <w:lang w:val="en-GB" w:eastAsia="ar-SA" w:bidi="ar-SA"/>
    </w:rPr>
  </w:style>
  <w:style w:type="character" w:customStyle="1" w:styleId="80">
    <w:name w:val="(文字) (文字)8"/>
    <w:rsid w:val="007C2C2D"/>
    <w:rPr>
      <w:rFonts w:ascii="Arial" w:eastAsia="MS Mincho" w:hAnsi="Arial"/>
      <w:lang w:val="en-GB" w:eastAsia="ar-SA" w:bidi="ar-SA"/>
    </w:rPr>
  </w:style>
  <w:style w:type="character" w:customStyle="1" w:styleId="70">
    <w:name w:val="(文字) (文字)7"/>
    <w:rsid w:val="007C2C2D"/>
    <w:rPr>
      <w:rFonts w:ascii="Arial" w:eastAsia="MS Mincho" w:hAnsi="Arial"/>
      <w:sz w:val="36"/>
      <w:lang w:val="en-GB" w:eastAsia="ar-SA" w:bidi="ar-SA"/>
    </w:rPr>
  </w:style>
  <w:style w:type="character" w:customStyle="1" w:styleId="headerodd">
    <w:name w:val="header odd (文字)"/>
    <w:rsid w:val="007C2C2D"/>
    <w:rPr>
      <w:rFonts w:ascii="Arial" w:eastAsia="MS Mincho" w:hAnsi="Arial"/>
      <w:b/>
      <w:sz w:val="18"/>
      <w:lang w:val="en-GB" w:eastAsia="ar-SA" w:bidi="ar-SA"/>
    </w:rPr>
  </w:style>
  <w:style w:type="character" w:customStyle="1" w:styleId="footnotetext1">
    <w:name w:val="footnote text1 (文字)"/>
    <w:rsid w:val="007C2C2D"/>
    <w:rPr>
      <w:rFonts w:eastAsia="MS Mincho"/>
      <w:sz w:val="16"/>
      <w:lang w:val="en-GB" w:eastAsia="ar-SA" w:bidi="ar-SA"/>
    </w:rPr>
  </w:style>
  <w:style w:type="character" w:customStyle="1" w:styleId="60">
    <w:name w:val="(文字) (文字)6"/>
    <w:rsid w:val="007C2C2D"/>
    <w:rPr>
      <w:rFonts w:eastAsia="MS Mincho"/>
      <w:lang w:val="en-GB" w:eastAsia="ar-SA" w:bidi="ar-SA"/>
    </w:rPr>
  </w:style>
  <w:style w:type="character" w:customStyle="1" w:styleId="cap">
    <w:name w:val="cap (文字)"/>
    <w:rsid w:val="007C2C2D"/>
    <w:rPr>
      <w:rFonts w:eastAsia="MS Mincho"/>
      <w:b/>
      <w:lang w:val="en-GB" w:eastAsia="ar-SA" w:bidi="ar-SA"/>
    </w:rPr>
  </w:style>
  <w:style w:type="character" w:customStyle="1" w:styleId="52">
    <w:name w:val="(文字) (文字)5"/>
    <w:rsid w:val="007C2C2D"/>
    <w:rPr>
      <w:rFonts w:ascii="Courier New" w:eastAsia="MS Mincho" w:hAnsi="Courier New"/>
      <w:lang w:val="nb-NO" w:eastAsia="ar-SA" w:bidi="ar-SA"/>
    </w:rPr>
  </w:style>
  <w:style w:type="character" w:customStyle="1" w:styleId="bt">
    <w:name w:val="bt (文字)"/>
    <w:rsid w:val="007C2C2D"/>
    <w:rPr>
      <w:rFonts w:eastAsia="MS Mincho"/>
      <w:lang w:val="en-GB" w:eastAsia="ar-SA" w:bidi="ar-SA"/>
    </w:rPr>
  </w:style>
  <w:style w:type="character" w:customStyle="1" w:styleId="a6">
    <w:name w:val="番号付け記号"/>
    <w:rsid w:val="007C2C2D"/>
  </w:style>
  <w:style w:type="paragraph" w:customStyle="1" w:styleId="a7">
    <w:name w:val="見出し"/>
    <w:basedOn w:val="Normal"/>
    <w:next w:val="BodyText"/>
    <w:rsid w:val="007C2C2D"/>
    <w:pPr>
      <w:keepNext/>
      <w:suppressAutoHyphens/>
      <w:spacing w:before="240" w:after="120"/>
    </w:pPr>
    <w:rPr>
      <w:rFonts w:ascii="Arial" w:eastAsia="MS PGothic" w:hAnsi="Arial" w:cs="Mangal"/>
      <w:sz w:val="28"/>
      <w:szCs w:val="28"/>
      <w:lang w:eastAsia="ar-SA"/>
    </w:rPr>
  </w:style>
  <w:style w:type="paragraph" w:customStyle="1" w:styleId="53">
    <w:name w:val="図表番号5"/>
    <w:basedOn w:val="Normal"/>
    <w:rsid w:val="007C2C2D"/>
    <w:pPr>
      <w:suppressLineNumbers/>
      <w:suppressAutoHyphens/>
      <w:spacing w:before="120" w:after="120"/>
    </w:pPr>
    <w:rPr>
      <w:rFonts w:eastAsia="MS Mincho" w:cs="Mangal"/>
      <w:i/>
      <w:iCs/>
      <w:sz w:val="24"/>
      <w:szCs w:val="24"/>
      <w:lang w:eastAsia="ar-SA"/>
    </w:rPr>
  </w:style>
  <w:style w:type="paragraph" w:customStyle="1" w:styleId="a8">
    <w:name w:val="索引"/>
    <w:basedOn w:val="Normal"/>
    <w:rsid w:val="007C2C2D"/>
    <w:pPr>
      <w:suppressLineNumbers/>
      <w:suppressAutoHyphens/>
    </w:pPr>
    <w:rPr>
      <w:rFonts w:eastAsia="MS Mincho" w:cs="Mangal"/>
      <w:lang w:eastAsia="ar-SA"/>
    </w:rPr>
  </w:style>
  <w:style w:type="paragraph" w:customStyle="1" w:styleId="54">
    <w:name w:val="段落番号5"/>
    <w:basedOn w:val="List"/>
    <w:rsid w:val="007C2C2D"/>
    <w:pPr>
      <w:tabs>
        <w:tab w:val="num" w:pos="644"/>
      </w:tabs>
      <w:suppressAutoHyphens/>
      <w:ind w:left="644" w:hanging="360"/>
    </w:pPr>
    <w:rPr>
      <w:rFonts w:eastAsia="MS Mincho" w:cs="CG Times (WN)"/>
      <w:lang w:eastAsia="ar-SA"/>
    </w:rPr>
  </w:style>
  <w:style w:type="paragraph" w:customStyle="1" w:styleId="250">
    <w:name w:val="段落番号 25"/>
    <w:basedOn w:val="54"/>
    <w:rsid w:val="007C2C2D"/>
    <w:pPr>
      <w:ind w:left="851" w:hanging="284"/>
    </w:pPr>
  </w:style>
  <w:style w:type="paragraph" w:customStyle="1" w:styleId="55">
    <w:name w:val="箇条書き5"/>
    <w:basedOn w:val="List"/>
    <w:rsid w:val="007C2C2D"/>
    <w:pPr>
      <w:tabs>
        <w:tab w:val="num" w:pos="644"/>
      </w:tabs>
      <w:suppressAutoHyphens/>
      <w:ind w:left="644" w:hanging="360"/>
    </w:pPr>
    <w:rPr>
      <w:rFonts w:eastAsia="MS Mincho" w:cs="CG Times (WN)"/>
      <w:lang w:eastAsia="ar-SA"/>
    </w:rPr>
  </w:style>
  <w:style w:type="paragraph" w:customStyle="1" w:styleId="251">
    <w:name w:val="箇条書き 25"/>
    <w:basedOn w:val="55"/>
    <w:rsid w:val="007C2C2D"/>
    <w:pPr>
      <w:tabs>
        <w:tab w:val="clear" w:pos="644"/>
        <w:tab w:val="num" w:pos="1494"/>
      </w:tabs>
      <w:ind w:left="851" w:hanging="284"/>
    </w:pPr>
  </w:style>
  <w:style w:type="paragraph" w:customStyle="1" w:styleId="35">
    <w:name w:val="箇条書き 35"/>
    <w:basedOn w:val="251"/>
    <w:rsid w:val="007C2C2D"/>
    <w:pPr>
      <w:ind w:left="1135"/>
    </w:pPr>
  </w:style>
  <w:style w:type="paragraph" w:customStyle="1" w:styleId="252">
    <w:name w:val="一覧 25"/>
    <w:basedOn w:val="List"/>
    <w:rsid w:val="007C2C2D"/>
    <w:pPr>
      <w:suppressAutoHyphens/>
      <w:ind w:left="851"/>
    </w:pPr>
    <w:rPr>
      <w:rFonts w:eastAsia="MS Mincho" w:cs="CG Times (WN)"/>
      <w:lang w:eastAsia="ar-SA"/>
    </w:rPr>
  </w:style>
  <w:style w:type="paragraph" w:customStyle="1" w:styleId="350">
    <w:name w:val="一覧 35"/>
    <w:basedOn w:val="252"/>
    <w:rsid w:val="007C2C2D"/>
    <w:pPr>
      <w:ind w:left="1135"/>
    </w:pPr>
  </w:style>
  <w:style w:type="paragraph" w:customStyle="1" w:styleId="45">
    <w:name w:val="一覧 45"/>
    <w:basedOn w:val="350"/>
    <w:rsid w:val="007C2C2D"/>
    <w:pPr>
      <w:ind w:left="1418"/>
    </w:pPr>
  </w:style>
  <w:style w:type="paragraph" w:customStyle="1" w:styleId="550">
    <w:name w:val="一覧 55"/>
    <w:basedOn w:val="45"/>
    <w:rsid w:val="007C2C2D"/>
    <w:pPr>
      <w:ind w:left="1702"/>
    </w:pPr>
  </w:style>
  <w:style w:type="paragraph" w:customStyle="1" w:styleId="450">
    <w:name w:val="箇条書き 45"/>
    <w:basedOn w:val="35"/>
    <w:rsid w:val="007C2C2D"/>
    <w:pPr>
      <w:ind w:left="1418"/>
    </w:pPr>
  </w:style>
  <w:style w:type="paragraph" w:customStyle="1" w:styleId="551">
    <w:name w:val="箇条書き 55"/>
    <w:basedOn w:val="450"/>
    <w:rsid w:val="007C2C2D"/>
    <w:pPr>
      <w:ind w:left="1702"/>
    </w:pPr>
  </w:style>
  <w:style w:type="paragraph" w:customStyle="1" w:styleId="56">
    <w:name w:val="コメント文字列5"/>
    <w:basedOn w:val="Normal"/>
    <w:rsid w:val="007C2C2D"/>
    <w:pPr>
      <w:suppressAutoHyphens/>
    </w:pPr>
    <w:rPr>
      <w:rFonts w:eastAsia="MS Mincho" w:cs="CG Times (WN)"/>
      <w:lang w:eastAsia="ar-SA"/>
    </w:rPr>
  </w:style>
  <w:style w:type="paragraph" w:customStyle="1" w:styleId="57">
    <w:name w:val="コメント内容5"/>
    <w:basedOn w:val="56"/>
    <w:next w:val="56"/>
    <w:rsid w:val="007C2C2D"/>
    <w:rPr>
      <w:b/>
      <w:bCs/>
    </w:rPr>
  </w:style>
  <w:style w:type="paragraph" w:customStyle="1" w:styleId="58">
    <w:name w:val="見出しマップ5"/>
    <w:basedOn w:val="Normal"/>
    <w:rsid w:val="007C2C2D"/>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7C2C2D"/>
    <w:pPr>
      <w:suppressAutoHyphens/>
      <w:spacing w:before="120" w:after="120"/>
    </w:pPr>
    <w:rPr>
      <w:rFonts w:eastAsia="MS Mincho" w:cs="CG Times (WN)"/>
      <w:b/>
      <w:lang w:eastAsia="ar-SA"/>
    </w:rPr>
  </w:style>
  <w:style w:type="paragraph" w:customStyle="1" w:styleId="59">
    <w:name w:val="書式なし5"/>
    <w:basedOn w:val="Normal"/>
    <w:rsid w:val="007C2C2D"/>
    <w:pPr>
      <w:suppressAutoHyphens/>
    </w:pPr>
    <w:rPr>
      <w:rFonts w:ascii="Courier New" w:eastAsia="MS Mincho" w:hAnsi="Courier New" w:cs="CG Times (WN)"/>
      <w:lang w:val="nb-NO" w:eastAsia="ar-SA"/>
    </w:rPr>
  </w:style>
  <w:style w:type="paragraph" w:customStyle="1" w:styleId="240">
    <w:name w:val="本文 24"/>
    <w:basedOn w:val="Normal"/>
    <w:rsid w:val="007C2C2D"/>
    <w:pPr>
      <w:suppressAutoHyphens/>
      <w:spacing w:after="120"/>
    </w:pPr>
    <w:rPr>
      <w:rFonts w:eastAsia="MS Mincho" w:cs="CG Times (WN)"/>
      <w:lang w:eastAsia="ar-SA"/>
    </w:rPr>
  </w:style>
  <w:style w:type="paragraph" w:customStyle="1" w:styleId="340">
    <w:name w:val="本文 34"/>
    <w:basedOn w:val="Normal"/>
    <w:rsid w:val="007C2C2D"/>
    <w:pPr>
      <w:suppressAutoHyphens/>
      <w:spacing w:after="120"/>
    </w:pPr>
    <w:rPr>
      <w:rFonts w:eastAsia="MS Mincho" w:cs="CG Times (WN)"/>
      <w:lang w:eastAsia="ar-SA"/>
    </w:rPr>
  </w:style>
  <w:style w:type="paragraph" w:customStyle="1" w:styleId="Web5">
    <w:name w:val="標準 (Web)5"/>
    <w:basedOn w:val="Normal"/>
    <w:rsid w:val="007C2C2D"/>
    <w:pPr>
      <w:suppressAutoHyphens/>
      <w:spacing w:before="100" w:after="100"/>
    </w:pPr>
    <w:rPr>
      <w:rFonts w:eastAsia="Arial Unicode MS" w:cs="CG Times (WN)"/>
      <w:sz w:val="24"/>
      <w:szCs w:val="24"/>
    </w:rPr>
  </w:style>
  <w:style w:type="paragraph" w:customStyle="1" w:styleId="253">
    <w:name w:val="本文インデント 25"/>
    <w:basedOn w:val="Normal"/>
    <w:rsid w:val="007C2C2D"/>
    <w:pPr>
      <w:suppressAutoHyphens/>
      <w:ind w:left="567"/>
    </w:pPr>
    <w:rPr>
      <w:rFonts w:ascii="Arial" w:eastAsia="MS Mincho" w:hAnsi="Arial" w:cs="Arial"/>
      <w:lang w:eastAsia="ar-SA"/>
    </w:rPr>
  </w:style>
  <w:style w:type="paragraph" w:customStyle="1" w:styleId="5a">
    <w:name w:val="標準インデント5"/>
    <w:basedOn w:val="Normal"/>
    <w:rsid w:val="007C2C2D"/>
    <w:pPr>
      <w:suppressAutoHyphens/>
      <w:ind w:left="708"/>
    </w:pPr>
    <w:rPr>
      <w:rFonts w:eastAsia="MS Mincho" w:cs="CG Times (WN)"/>
      <w:lang w:eastAsia="ar-SA"/>
    </w:rPr>
  </w:style>
  <w:style w:type="paragraph" w:customStyle="1" w:styleId="5b">
    <w:name w:val="記5"/>
    <w:basedOn w:val="Normal"/>
    <w:next w:val="Normal"/>
    <w:rsid w:val="007C2C2D"/>
    <w:pPr>
      <w:suppressAutoHyphens/>
    </w:pPr>
    <w:rPr>
      <w:rFonts w:eastAsia="MS Mincho" w:cs="CG Times (WN)"/>
      <w:lang w:eastAsia="ar-SA"/>
    </w:rPr>
  </w:style>
  <w:style w:type="paragraph" w:customStyle="1" w:styleId="HTML5">
    <w:name w:val="HTML 書式付き5"/>
    <w:basedOn w:val="Normal"/>
    <w:rsid w:val="007C2C2D"/>
    <w:pPr>
      <w:suppressAutoHyphens/>
    </w:pPr>
    <w:rPr>
      <w:rFonts w:ascii="Courier New" w:eastAsia="MS Mincho" w:hAnsi="Courier New" w:cs="Courier New"/>
      <w:lang w:eastAsia="ar-SA"/>
    </w:rPr>
  </w:style>
  <w:style w:type="paragraph" w:customStyle="1" w:styleId="a9">
    <w:name w:val="表の内容"/>
    <w:basedOn w:val="Normal"/>
    <w:rsid w:val="007C2C2D"/>
    <w:pPr>
      <w:suppressLineNumbers/>
      <w:suppressAutoHyphens/>
    </w:pPr>
    <w:rPr>
      <w:rFonts w:eastAsia="MS Mincho" w:cs="CG Times (WN)"/>
      <w:lang w:eastAsia="ar-SA"/>
    </w:rPr>
  </w:style>
  <w:style w:type="paragraph" w:customStyle="1" w:styleId="aa">
    <w:name w:val="表の見出し"/>
    <w:basedOn w:val="a9"/>
    <w:rsid w:val="007C2C2D"/>
    <w:pPr>
      <w:jc w:val="center"/>
    </w:pPr>
    <w:rPr>
      <w:b/>
      <w:bCs/>
    </w:rPr>
  </w:style>
  <w:style w:type="character" w:customStyle="1" w:styleId="WW8Num27z0">
    <w:name w:val="WW8Num27z0"/>
    <w:rsid w:val="007C2C2D"/>
    <w:rPr>
      <w:rFonts w:ascii="Arial" w:eastAsia="Times New Roman" w:hAnsi="Arial" w:cs="Arial"/>
    </w:rPr>
  </w:style>
  <w:style w:type="character" w:customStyle="1" w:styleId="WW8Num27z1">
    <w:name w:val="WW8Num27z1"/>
    <w:rsid w:val="007C2C2D"/>
    <w:rPr>
      <w:rFonts w:ascii="Courier New" w:hAnsi="Courier New" w:cs="Courier New"/>
    </w:rPr>
  </w:style>
  <w:style w:type="character" w:customStyle="1" w:styleId="WW8Num27z2">
    <w:name w:val="WW8Num27z2"/>
    <w:rsid w:val="007C2C2D"/>
    <w:rPr>
      <w:rFonts w:ascii="Wingdings" w:hAnsi="Wingdings"/>
    </w:rPr>
  </w:style>
  <w:style w:type="character" w:customStyle="1" w:styleId="WW8Num27z3">
    <w:name w:val="WW8Num27z3"/>
    <w:rsid w:val="007C2C2D"/>
    <w:rPr>
      <w:rFonts w:ascii="Symbol" w:hAnsi="Symbol"/>
    </w:rPr>
  </w:style>
  <w:style w:type="character" w:customStyle="1" w:styleId="WW8Num29z0">
    <w:name w:val="WW8Num29z0"/>
    <w:rsid w:val="007C2C2D"/>
    <w:rPr>
      <w:rFonts w:ascii="Times New Roman" w:eastAsia="MS Mincho" w:hAnsi="Times New Roman" w:cs="Times New Roman"/>
    </w:rPr>
  </w:style>
  <w:style w:type="character" w:customStyle="1" w:styleId="WW8Num29z1">
    <w:name w:val="WW8Num29z1"/>
    <w:rsid w:val="007C2C2D"/>
    <w:rPr>
      <w:rFonts w:ascii="Courier New" w:hAnsi="Courier New" w:cs="Courier New"/>
    </w:rPr>
  </w:style>
  <w:style w:type="character" w:customStyle="1" w:styleId="WW8Num29z2">
    <w:name w:val="WW8Num29z2"/>
    <w:rsid w:val="007C2C2D"/>
    <w:rPr>
      <w:rFonts w:ascii="Wingdings" w:hAnsi="Wingdings"/>
    </w:rPr>
  </w:style>
  <w:style w:type="character" w:customStyle="1" w:styleId="WW8Num29z3">
    <w:name w:val="WW8Num29z3"/>
    <w:rsid w:val="007C2C2D"/>
    <w:rPr>
      <w:rFonts w:ascii="Symbol" w:hAnsi="Symbol"/>
    </w:rPr>
  </w:style>
  <w:style w:type="character" w:customStyle="1" w:styleId="WW8Num31z0">
    <w:name w:val="WW8Num31z0"/>
    <w:rsid w:val="007C2C2D"/>
    <w:rPr>
      <w:rFonts w:ascii="Symbol" w:hAnsi="Symbol"/>
    </w:rPr>
  </w:style>
  <w:style w:type="character" w:customStyle="1" w:styleId="WW8Num31z1">
    <w:name w:val="WW8Num31z1"/>
    <w:rsid w:val="007C2C2D"/>
    <w:rPr>
      <w:rFonts w:ascii="Courier New" w:hAnsi="Courier New" w:cs="Courier New"/>
    </w:rPr>
  </w:style>
  <w:style w:type="character" w:customStyle="1" w:styleId="WW8Num31z2">
    <w:name w:val="WW8Num31z2"/>
    <w:rsid w:val="007C2C2D"/>
    <w:rPr>
      <w:rFonts w:ascii="Wingdings" w:hAnsi="Wingdings"/>
    </w:rPr>
  </w:style>
  <w:style w:type="character" w:customStyle="1" w:styleId="WW8Num34z2">
    <w:name w:val="WW8Num34z2"/>
    <w:rsid w:val="007C2C2D"/>
    <w:rPr>
      <w:rFonts w:ascii="Wingdings" w:hAnsi="Wingdings"/>
    </w:rPr>
  </w:style>
  <w:style w:type="character" w:customStyle="1" w:styleId="WW8Num34z3">
    <w:name w:val="WW8Num34z3"/>
    <w:rsid w:val="007C2C2D"/>
    <w:rPr>
      <w:rFonts w:ascii="Symbol" w:hAnsi="Symbol"/>
    </w:rPr>
  </w:style>
  <w:style w:type="character" w:customStyle="1" w:styleId="WW8Num37z0">
    <w:name w:val="WW8Num37z0"/>
    <w:rsid w:val="007C2C2D"/>
    <w:rPr>
      <w:rFonts w:ascii="Times New Roman" w:eastAsia="SimSun" w:hAnsi="Times New Roman" w:cs="Times New Roman"/>
    </w:rPr>
  </w:style>
  <w:style w:type="character" w:customStyle="1" w:styleId="WW8Num37z1">
    <w:name w:val="WW8Num37z1"/>
    <w:rsid w:val="007C2C2D"/>
    <w:rPr>
      <w:rFonts w:ascii="Wingdings" w:hAnsi="Wingdings"/>
    </w:rPr>
  </w:style>
  <w:style w:type="character" w:customStyle="1" w:styleId="WW8Num38z0">
    <w:name w:val="WW8Num38z0"/>
    <w:rsid w:val="007C2C2D"/>
    <w:rPr>
      <w:rFonts w:ascii="Times New Roman" w:eastAsia="SimSun" w:hAnsi="Times New Roman" w:cs="Times New Roman"/>
    </w:rPr>
  </w:style>
  <w:style w:type="character" w:customStyle="1" w:styleId="WW8Num38z1">
    <w:name w:val="WW8Num38z1"/>
    <w:rsid w:val="007C2C2D"/>
    <w:rPr>
      <w:rFonts w:ascii="Wingdings" w:hAnsi="Wingdings"/>
    </w:rPr>
  </w:style>
  <w:style w:type="character" w:customStyle="1" w:styleId="WW8Num41z0">
    <w:name w:val="WW8Num41z0"/>
    <w:rsid w:val="007C2C2D"/>
    <w:rPr>
      <w:rFonts w:ascii="Times New Roman" w:eastAsia="SimSun" w:hAnsi="Times New Roman" w:cs="Times New Roman"/>
    </w:rPr>
  </w:style>
  <w:style w:type="character" w:customStyle="1" w:styleId="WW8Num41z1">
    <w:name w:val="WW8Num41z1"/>
    <w:rsid w:val="007C2C2D"/>
    <w:rPr>
      <w:rFonts w:ascii="Wingdings" w:hAnsi="Wingdings"/>
    </w:rPr>
  </w:style>
  <w:style w:type="character" w:customStyle="1" w:styleId="WW8NumSt20z0">
    <w:name w:val="WW8NumSt20z0"/>
    <w:rsid w:val="007C2C2D"/>
    <w:rPr>
      <w:rFonts w:ascii="Geneva" w:hAnsi="Geneva"/>
    </w:rPr>
  </w:style>
  <w:style w:type="character" w:customStyle="1" w:styleId="DefaultParagraphFont1">
    <w:name w:val="Default Paragraph Font1"/>
    <w:rsid w:val="007C2C2D"/>
  </w:style>
  <w:style w:type="character" w:customStyle="1" w:styleId="CommentReference1">
    <w:name w:val="Comment Reference1"/>
    <w:rsid w:val="007C2C2D"/>
    <w:rPr>
      <w:sz w:val="16"/>
    </w:rPr>
  </w:style>
  <w:style w:type="paragraph" w:customStyle="1" w:styleId="DocumentMap1">
    <w:name w:val="Document Map1"/>
    <w:basedOn w:val="Normal"/>
    <w:rsid w:val="007C2C2D"/>
    <w:pPr>
      <w:shd w:val="clear" w:color="auto" w:fill="000080"/>
      <w:suppressAutoHyphens/>
    </w:pPr>
    <w:rPr>
      <w:rFonts w:ascii="Tahoma" w:eastAsia="MS Mincho" w:hAnsi="Tahoma"/>
      <w:lang w:eastAsia="ar-SA"/>
    </w:rPr>
  </w:style>
  <w:style w:type="paragraph" w:customStyle="1" w:styleId="PlainText1">
    <w:name w:val="Plain Text1"/>
    <w:basedOn w:val="Normal"/>
    <w:rsid w:val="007C2C2D"/>
    <w:pPr>
      <w:suppressAutoHyphens/>
    </w:pPr>
    <w:rPr>
      <w:rFonts w:ascii="Courier New" w:eastAsia="MS Mincho" w:hAnsi="Courier New"/>
      <w:lang w:val="nb-NO" w:eastAsia="ar-SA"/>
    </w:rPr>
  </w:style>
  <w:style w:type="paragraph" w:customStyle="1" w:styleId="CommentText1">
    <w:name w:val="Comment Text1"/>
    <w:basedOn w:val="Normal"/>
    <w:rsid w:val="007C2C2D"/>
    <w:pPr>
      <w:suppressAutoHyphens/>
    </w:pPr>
    <w:rPr>
      <w:rFonts w:eastAsia="MS Mincho"/>
      <w:lang w:eastAsia="ar-SA"/>
    </w:rPr>
  </w:style>
  <w:style w:type="paragraph" w:customStyle="1" w:styleId="BodyText21">
    <w:name w:val="Body Text 21"/>
    <w:basedOn w:val="Normal"/>
    <w:rsid w:val="007C2C2D"/>
    <w:pPr>
      <w:suppressAutoHyphens/>
      <w:spacing w:after="120"/>
    </w:pPr>
    <w:rPr>
      <w:rFonts w:eastAsia="MS Mincho"/>
      <w:lang w:eastAsia="ar-SA"/>
    </w:rPr>
  </w:style>
  <w:style w:type="paragraph" w:customStyle="1" w:styleId="BodyText31">
    <w:name w:val="Body Text 31"/>
    <w:basedOn w:val="Normal"/>
    <w:rsid w:val="007C2C2D"/>
    <w:pPr>
      <w:suppressAutoHyphens/>
      <w:spacing w:after="120"/>
    </w:pPr>
    <w:rPr>
      <w:rFonts w:eastAsia="MS Mincho"/>
      <w:lang w:eastAsia="ar-SA"/>
    </w:rPr>
  </w:style>
  <w:style w:type="paragraph" w:customStyle="1" w:styleId="BodyTextIndent21">
    <w:name w:val="Body Text Indent 21"/>
    <w:basedOn w:val="Normal"/>
    <w:rsid w:val="007C2C2D"/>
    <w:pPr>
      <w:suppressAutoHyphens/>
      <w:ind w:left="567"/>
    </w:pPr>
    <w:rPr>
      <w:rFonts w:ascii="Arial" w:eastAsia="MS Mincho" w:hAnsi="Arial" w:cs="Arial"/>
      <w:lang w:eastAsia="ar-SA"/>
    </w:rPr>
  </w:style>
  <w:style w:type="paragraph" w:customStyle="1" w:styleId="NormalIndent1">
    <w:name w:val="Normal Indent1"/>
    <w:basedOn w:val="Normal"/>
    <w:rsid w:val="007C2C2D"/>
    <w:pPr>
      <w:suppressAutoHyphens/>
      <w:ind w:left="708"/>
    </w:pPr>
    <w:rPr>
      <w:rFonts w:eastAsia="MS Mincho"/>
      <w:lang w:eastAsia="ar-SA"/>
    </w:rPr>
  </w:style>
  <w:style w:type="paragraph" w:customStyle="1" w:styleId="NoteHeading1">
    <w:name w:val="Note Heading1"/>
    <w:basedOn w:val="Normal"/>
    <w:next w:val="Normal"/>
    <w:rsid w:val="007C2C2D"/>
    <w:pPr>
      <w:suppressAutoHyphens/>
    </w:pPr>
    <w:rPr>
      <w:rFonts w:eastAsia="MS Mincho"/>
      <w:lang w:eastAsia="ar-SA"/>
    </w:rPr>
  </w:style>
  <w:style w:type="paragraph" w:customStyle="1" w:styleId="ab">
    <w:name w:val="枠の内容"/>
    <w:basedOn w:val="BodyText"/>
    <w:rsid w:val="007C2C2D"/>
  </w:style>
  <w:style w:type="character" w:customStyle="1" w:styleId="CharChar22">
    <w:name w:val="Char Char22"/>
    <w:rsid w:val="007C2C2D"/>
    <w:rPr>
      <w:rFonts w:ascii="Arial" w:hAnsi="Arial"/>
      <w:lang w:val="en-GB"/>
    </w:rPr>
  </w:style>
  <w:style w:type="paragraph" w:styleId="BodyTextIndent3">
    <w:name w:val="Body Text Indent 3"/>
    <w:basedOn w:val="Normal"/>
    <w:link w:val="BodyTextIndent3Char"/>
    <w:rsid w:val="007C2C2D"/>
    <w:pPr>
      <w:spacing w:after="0"/>
      <w:ind w:left="1080"/>
    </w:pPr>
    <w:rPr>
      <w:lang w:val="x-none"/>
    </w:rPr>
  </w:style>
  <w:style w:type="character" w:customStyle="1" w:styleId="BodyTextIndent3Char">
    <w:name w:val="Body Text Indent 3 Char"/>
    <w:link w:val="BodyTextIndent3"/>
    <w:rsid w:val="007C2C2D"/>
    <w:rPr>
      <w:rFonts w:eastAsia="Times New Roman"/>
      <w:lang w:val="x-none"/>
    </w:rPr>
  </w:style>
  <w:style w:type="paragraph" w:customStyle="1" w:styleId="numberedlist0">
    <w:name w:val="numbered list"/>
    <w:basedOn w:val="ListBullet"/>
    <w:rsid w:val="007C2C2D"/>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Meetingcaption">
    <w:name w:val="Meeting caption"/>
    <w:basedOn w:val="Normal"/>
    <w:rsid w:val="007C2C2D"/>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7C2C2D"/>
    <w:pPr>
      <w:spacing w:after="240"/>
      <w:jc w:val="both"/>
    </w:pPr>
    <w:rPr>
      <w:rFonts w:ascii="Helvetica" w:hAnsi="Helvetica"/>
    </w:rPr>
  </w:style>
  <w:style w:type="paragraph" w:customStyle="1" w:styleId="Cell">
    <w:name w:val="Cell"/>
    <w:basedOn w:val="Normal"/>
    <w:rsid w:val="007C2C2D"/>
    <w:pPr>
      <w:spacing w:after="0" w:line="240" w:lineRule="exact"/>
      <w:jc w:val="center"/>
    </w:pPr>
    <w:rPr>
      <w:sz w:val="16"/>
      <w:lang w:val="en-US"/>
    </w:rPr>
  </w:style>
  <w:style w:type="paragraph" w:customStyle="1" w:styleId="h61">
    <w:name w:val="h6"/>
    <w:basedOn w:val="Normal"/>
    <w:rsid w:val="007C2C2D"/>
    <w:pPr>
      <w:spacing w:before="100" w:beforeAutospacing="1" w:after="100" w:afterAutospacing="1"/>
    </w:pPr>
    <w:rPr>
      <w:sz w:val="24"/>
      <w:szCs w:val="24"/>
      <w:lang w:val="en-US"/>
    </w:rPr>
  </w:style>
  <w:style w:type="paragraph" w:customStyle="1" w:styleId="CharCharCharCharCharCharCharCharCharCharCharChar">
    <w:name w:val="Char Char Char Char Char Char Char Char Char 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7C2C2D"/>
    <w:rPr>
      <w:rFonts w:ascii="Arial" w:hAnsi="Arial"/>
      <w:sz w:val="24"/>
      <w:lang w:val="en-GB" w:eastAsia="ja-JP" w:bidi="ar-SA"/>
    </w:rPr>
  </w:style>
  <w:style w:type="character" w:customStyle="1" w:styleId="FigureCaption1">
    <w:name w:val="Figure Caption1"/>
    <w:aliases w:val="fc Char1,Figure Caption Char Char"/>
    <w:rsid w:val="007C2C2D"/>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7C2C2D"/>
    <w:rPr>
      <w:rFonts w:ascii="Arial" w:hAnsi="Arial"/>
      <w:sz w:val="24"/>
      <w:lang w:val="en-GB" w:eastAsia="en-GB"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7C2C2D"/>
    <w:rPr>
      <w:lang w:val="en-GB" w:eastAsia="ja-JP" w:bidi="ar-SA"/>
    </w:rPr>
  </w:style>
  <w:style w:type="character" w:customStyle="1" w:styleId="CarCar10">
    <w:name w:val="Car Car10"/>
    <w:rsid w:val="007C2C2D"/>
    <w:rPr>
      <w:rFonts w:ascii="Arial" w:hAnsi="Arial"/>
      <w:lang w:val="en-GB" w:eastAsia="ja-JP" w:bidi="ar-SA"/>
    </w:rPr>
  </w:style>
  <w:style w:type="character" w:customStyle="1" w:styleId="19">
    <w:name w:val="段落フォント1"/>
    <w:rsid w:val="007C2C2D"/>
  </w:style>
  <w:style w:type="character" w:customStyle="1" w:styleId="1a">
    <w:name w:val="コメント参照1"/>
    <w:rsid w:val="007C2C2D"/>
    <w:rPr>
      <w:sz w:val="16"/>
    </w:rPr>
  </w:style>
  <w:style w:type="paragraph" w:customStyle="1" w:styleId="1b">
    <w:name w:val="図表番号1"/>
    <w:basedOn w:val="Normal"/>
    <w:rsid w:val="007C2C2D"/>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7C2C2D"/>
    <w:pPr>
      <w:tabs>
        <w:tab w:val="num" w:pos="644"/>
      </w:tabs>
      <w:suppressAutoHyphens/>
      <w:ind w:left="644" w:hanging="360"/>
    </w:pPr>
    <w:rPr>
      <w:rFonts w:eastAsia="MS Mincho" w:cs="CG Times (WN)"/>
      <w:lang w:eastAsia="ar-SA"/>
    </w:rPr>
  </w:style>
  <w:style w:type="paragraph" w:customStyle="1" w:styleId="210">
    <w:name w:val="段落番号 21"/>
    <w:basedOn w:val="1c"/>
    <w:rsid w:val="007C2C2D"/>
    <w:pPr>
      <w:ind w:left="851" w:hanging="284"/>
    </w:pPr>
  </w:style>
  <w:style w:type="paragraph" w:customStyle="1" w:styleId="1d">
    <w:name w:val="箇条書き1"/>
    <w:basedOn w:val="List"/>
    <w:rsid w:val="007C2C2D"/>
    <w:pPr>
      <w:tabs>
        <w:tab w:val="num" w:pos="644"/>
      </w:tabs>
      <w:suppressAutoHyphens/>
      <w:ind w:left="644" w:hanging="360"/>
    </w:pPr>
    <w:rPr>
      <w:rFonts w:eastAsia="MS Mincho" w:cs="CG Times (WN)"/>
      <w:lang w:eastAsia="ar-SA"/>
    </w:rPr>
  </w:style>
  <w:style w:type="paragraph" w:customStyle="1" w:styleId="211">
    <w:name w:val="箇条書き 21"/>
    <w:basedOn w:val="1d"/>
    <w:rsid w:val="007C2C2D"/>
    <w:pPr>
      <w:tabs>
        <w:tab w:val="clear" w:pos="644"/>
        <w:tab w:val="num" w:pos="1494"/>
      </w:tabs>
      <w:ind w:left="851" w:hanging="284"/>
    </w:pPr>
  </w:style>
  <w:style w:type="paragraph" w:customStyle="1" w:styleId="310">
    <w:name w:val="箇条書き 31"/>
    <w:basedOn w:val="211"/>
    <w:rsid w:val="007C2C2D"/>
    <w:pPr>
      <w:ind w:left="1135"/>
    </w:pPr>
  </w:style>
  <w:style w:type="paragraph" w:customStyle="1" w:styleId="212">
    <w:name w:val="一覧 21"/>
    <w:basedOn w:val="List"/>
    <w:rsid w:val="007C2C2D"/>
    <w:pPr>
      <w:suppressAutoHyphens/>
      <w:ind w:left="851"/>
    </w:pPr>
    <w:rPr>
      <w:rFonts w:eastAsia="MS Mincho" w:cs="CG Times (WN)"/>
      <w:lang w:eastAsia="ar-SA"/>
    </w:rPr>
  </w:style>
  <w:style w:type="paragraph" w:customStyle="1" w:styleId="311">
    <w:name w:val="一覧 31"/>
    <w:basedOn w:val="212"/>
    <w:rsid w:val="007C2C2D"/>
    <w:pPr>
      <w:ind w:left="1135"/>
    </w:pPr>
  </w:style>
  <w:style w:type="paragraph" w:customStyle="1" w:styleId="410">
    <w:name w:val="一覧 41"/>
    <w:basedOn w:val="311"/>
    <w:rsid w:val="007C2C2D"/>
    <w:pPr>
      <w:ind w:left="1418"/>
    </w:pPr>
  </w:style>
  <w:style w:type="paragraph" w:customStyle="1" w:styleId="510">
    <w:name w:val="一覧 51"/>
    <w:basedOn w:val="410"/>
    <w:rsid w:val="007C2C2D"/>
    <w:pPr>
      <w:ind w:left="1702"/>
    </w:pPr>
  </w:style>
  <w:style w:type="paragraph" w:customStyle="1" w:styleId="411">
    <w:name w:val="箇条書き 41"/>
    <w:basedOn w:val="310"/>
    <w:rsid w:val="007C2C2D"/>
    <w:pPr>
      <w:ind w:left="1418"/>
    </w:pPr>
  </w:style>
  <w:style w:type="paragraph" w:customStyle="1" w:styleId="511">
    <w:name w:val="箇条書き 51"/>
    <w:basedOn w:val="411"/>
    <w:rsid w:val="007C2C2D"/>
    <w:pPr>
      <w:ind w:left="1702"/>
    </w:pPr>
  </w:style>
  <w:style w:type="paragraph" w:customStyle="1" w:styleId="1e">
    <w:name w:val="コメント文字列1"/>
    <w:basedOn w:val="Normal"/>
    <w:rsid w:val="007C2C2D"/>
    <w:pPr>
      <w:suppressAutoHyphens/>
    </w:pPr>
    <w:rPr>
      <w:rFonts w:eastAsia="MS Mincho" w:cs="CG Times (WN)"/>
      <w:lang w:eastAsia="ar-SA"/>
    </w:rPr>
  </w:style>
  <w:style w:type="paragraph" w:customStyle="1" w:styleId="1f">
    <w:name w:val="コメント内容1"/>
    <w:basedOn w:val="1e"/>
    <w:next w:val="1e"/>
    <w:rsid w:val="007C2C2D"/>
    <w:rPr>
      <w:b/>
      <w:bCs/>
    </w:rPr>
  </w:style>
  <w:style w:type="paragraph" w:customStyle="1" w:styleId="1f0">
    <w:name w:val="見出しマップ1"/>
    <w:basedOn w:val="Normal"/>
    <w:rsid w:val="007C2C2D"/>
    <w:pPr>
      <w:shd w:val="clear" w:color="auto" w:fill="000080"/>
      <w:suppressAutoHyphens/>
    </w:pPr>
    <w:rPr>
      <w:rFonts w:ascii="Tahoma" w:eastAsia="MS Mincho" w:hAnsi="Tahoma" w:cs="Tahoma"/>
      <w:lang w:eastAsia="ar-SA"/>
    </w:rPr>
  </w:style>
  <w:style w:type="paragraph" w:customStyle="1" w:styleId="1f1">
    <w:name w:val="書式なし1"/>
    <w:basedOn w:val="Normal"/>
    <w:rsid w:val="007C2C2D"/>
    <w:pPr>
      <w:suppressAutoHyphens/>
    </w:pPr>
    <w:rPr>
      <w:rFonts w:ascii="Courier New" w:eastAsia="MS Mincho" w:hAnsi="Courier New" w:cs="CG Times (WN)"/>
      <w:lang w:val="nb-NO" w:eastAsia="ar-SA"/>
    </w:rPr>
  </w:style>
  <w:style w:type="paragraph" w:customStyle="1" w:styleId="213">
    <w:name w:val="本文 21"/>
    <w:basedOn w:val="Normal"/>
    <w:rsid w:val="007C2C2D"/>
    <w:pPr>
      <w:suppressAutoHyphens/>
      <w:spacing w:after="120"/>
    </w:pPr>
    <w:rPr>
      <w:rFonts w:eastAsia="MS Mincho" w:cs="CG Times (WN)"/>
      <w:lang w:eastAsia="ar-SA"/>
    </w:rPr>
  </w:style>
  <w:style w:type="paragraph" w:customStyle="1" w:styleId="312">
    <w:name w:val="本文 31"/>
    <w:basedOn w:val="Normal"/>
    <w:rsid w:val="007C2C2D"/>
    <w:pPr>
      <w:suppressAutoHyphens/>
      <w:spacing w:after="120"/>
    </w:pPr>
    <w:rPr>
      <w:rFonts w:eastAsia="MS Mincho" w:cs="CG Times (WN)"/>
      <w:lang w:eastAsia="ar-SA"/>
    </w:rPr>
  </w:style>
  <w:style w:type="paragraph" w:customStyle="1" w:styleId="Web1">
    <w:name w:val="標準 (Web)1"/>
    <w:basedOn w:val="Normal"/>
    <w:rsid w:val="007C2C2D"/>
    <w:pPr>
      <w:suppressAutoHyphens/>
      <w:spacing w:before="100" w:after="100"/>
    </w:pPr>
    <w:rPr>
      <w:rFonts w:eastAsia="Arial Unicode MS" w:cs="CG Times (WN)"/>
      <w:sz w:val="24"/>
      <w:szCs w:val="24"/>
    </w:rPr>
  </w:style>
  <w:style w:type="paragraph" w:customStyle="1" w:styleId="214">
    <w:name w:val="本文インデント 21"/>
    <w:basedOn w:val="Normal"/>
    <w:rsid w:val="007C2C2D"/>
    <w:pPr>
      <w:suppressAutoHyphens/>
      <w:ind w:left="567"/>
    </w:pPr>
    <w:rPr>
      <w:rFonts w:ascii="Arial" w:eastAsia="MS Mincho" w:hAnsi="Arial" w:cs="Arial"/>
      <w:lang w:eastAsia="ar-SA"/>
    </w:rPr>
  </w:style>
  <w:style w:type="paragraph" w:customStyle="1" w:styleId="1f2">
    <w:name w:val="標準インデント1"/>
    <w:basedOn w:val="Normal"/>
    <w:rsid w:val="007C2C2D"/>
    <w:pPr>
      <w:suppressAutoHyphens/>
      <w:ind w:left="708"/>
    </w:pPr>
    <w:rPr>
      <w:rFonts w:eastAsia="MS Mincho" w:cs="CG Times (WN)"/>
      <w:lang w:eastAsia="ar-SA"/>
    </w:rPr>
  </w:style>
  <w:style w:type="paragraph" w:customStyle="1" w:styleId="1f3">
    <w:name w:val="記1"/>
    <w:basedOn w:val="Normal"/>
    <w:next w:val="Normal"/>
    <w:rsid w:val="007C2C2D"/>
    <w:pPr>
      <w:suppressAutoHyphens/>
    </w:pPr>
    <w:rPr>
      <w:rFonts w:eastAsia="MS Mincho" w:cs="CG Times (WN)"/>
      <w:lang w:eastAsia="ar-SA"/>
    </w:rPr>
  </w:style>
  <w:style w:type="paragraph" w:customStyle="1" w:styleId="HTML1">
    <w:name w:val="HTML 書式付き1"/>
    <w:basedOn w:val="Normal"/>
    <w:rsid w:val="007C2C2D"/>
    <w:pPr>
      <w:suppressAutoHyphens/>
    </w:pPr>
    <w:rPr>
      <w:rFonts w:ascii="Courier New" w:eastAsia="MS Mincho" w:hAnsi="Courier New" w:cs="Courier New"/>
      <w:lang w:eastAsia="ar-SA"/>
    </w:rPr>
  </w:style>
  <w:style w:type="character" w:customStyle="1" w:styleId="CharChar23">
    <w:name w:val="Char Char23"/>
    <w:rsid w:val="007C2C2D"/>
    <w:rPr>
      <w:rFonts w:ascii="Arial" w:hAnsi="Arial"/>
      <w:lang w:val="en-GB" w:eastAsia="en-US"/>
    </w:rPr>
  </w:style>
  <w:style w:type="character" w:customStyle="1" w:styleId="B1C">
    <w:name w:val="B1 C"/>
    <w:rsid w:val="007C2C2D"/>
    <w:rPr>
      <w:lang w:val="en-GB" w:eastAsia="en-US" w:bidi="ar-SA"/>
    </w:rPr>
  </w:style>
  <w:style w:type="character" w:customStyle="1" w:styleId="Titre3">
    <w:name w:val="Titre 3"/>
    <w:rsid w:val="007C2C2D"/>
    <w:rPr>
      <w:rFonts w:ascii="Arial" w:hAnsi="Arial"/>
      <w:sz w:val="28"/>
      <w:szCs w:val="28"/>
      <w:lang w:val="en-GB" w:eastAsia="en-GB"/>
    </w:rPr>
  </w:style>
  <w:style w:type="character" w:customStyle="1" w:styleId="B3c">
    <w:name w:val="B3 c"/>
    <w:rsid w:val="007C2C2D"/>
    <w:rPr>
      <w:lang w:val="en-GB" w:eastAsia="en-GB"/>
    </w:rPr>
  </w:style>
  <w:style w:type="character" w:customStyle="1" w:styleId="B2C">
    <w:name w:val="B2 C"/>
    <w:rsid w:val="007C2C2D"/>
    <w:rPr>
      <w:lang w:val="en-GB" w:eastAsia="en-GB"/>
    </w:rPr>
  </w:style>
  <w:style w:type="paragraph" w:customStyle="1" w:styleId="1f4">
    <w:name w:val="题注1"/>
    <w:basedOn w:val="Normal"/>
    <w:next w:val="Normal"/>
    <w:rsid w:val="007C2C2D"/>
    <w:pPr>
      <w:spacing w:before="120" w:after="120"/>
    </w:pPr>
    <w:rPr>
      <w:rFonts w:eastAsia="MS Mincho"/>
      <w:b/>
    </w:rPr>
  </w:style>
  <w:style w:type="paragraph" w:customStyle="1" w:styleId="1f5">
    <w:name w:val="图表目录1"/>
    <w:basedOn w:val="Normal"/>
    <w:next w:val="Normal"/>
    <w:rsid w:val="007C2C2D"/>
    <w:pPr>
      <w:ind w:left="400" w:hanging="400"/>
      <w:jc w:val="center"/>
    </w:pPr>
    <w:rPr>
      <w:rFonts w:eastAsia="MS Mincho"/>
      <w:b/>
    </w:rPr>
  </w:style>
  <w:style w:type="character" w:customStyle="1" w:styleId="st1">
    <w:name w:val="st1"/>
    <w:rsid w:val="007C2C2D"/>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7C2C2D"/>
    <w:rPr>
      <w:rFonts w:ascii="Arial" w:hAnsi="Arial"/>
      <w:sz w:val="24"/>
      <w:szCs w:val="28"/>
      <w:lang w:val="en-GB" w:eastAsia="en-US"/>
    </w:rPr>
  </w:style>
  <w:style w:type="character" w:customStyle="1" w:styleId="T1Char5">
    <w:name w:val="T1 Char5"/>
    <w:aliases w:val="Header 6 Char Char5"/>
    <w:rsid w:val="007C2C2D"/>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7C2C2D"/>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7C2C2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7C2C2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7C2C2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7C2C2D"/>
    <w:rPr>
      <w:rFonts w:ascii="Arial" w:eastAsia="MS Mincho" w:hAnsi="Arial" w:cs="Arial"/>
      <w:color w:val="0000FF"/>
      <w:kern w:val="2"/>
      <w:sz w:val="24"/>
      <w:szCs w:val="28"/>
      <w:lang w:val="en-GB" w:eastAsia="en-US" w:bidi="ar-SA"/>
    </w:rPr>
  </w:style>
  <w:style w:type="character" w:customStyle="1" w:styleId="T1Car">
    <w:name w:val="T1 Car"/>
    <w:aliases w:val="Header 6 Car Car"/>
    <w:rsid w:val="007C2C2D"/>
    <w:rPr>
      <w:rFonts w:ascii="Arial" w:eastAsia="MS Mincho" w:hAnsi="Arial"/>
      <w:lang w:val="en-GB" w:eastAsia="en-US" w:bidi="ar-SA"/>
    </w:rPr>
  </w:style>
  <w:style w:type="character" w:customStyle="1" w:styleId="CarCar4">
    <w:name w:val="Car Car4"/>
    <w:rsid w:val="007C2C2D"/>
    <w:rPr>
      <w:rFonts w:ascii="Arial" w:eastAsia="MS Mincho" w:hAnsi="Arial"/>
      <w:lang w:val="en-GB" w:eastAsia="en-US" w:bidi="ar-SA"/>
    </w:rPr>
  </w:style>
  <w:style w:type="character" w:customStyle="1" w:styleId="CarCar8">
    <w:name w:val="Car Car8"/>
    <w:rsid w:val="007C2C2D"/>
    <w:rPr>
      <w:rFonts w:ascii="Arial" w:eastAsia="MS Mincho" w:hAnsi="Arial"/>
      <w:sz w:val="36"/>
      <w:lang w:val="en-GB" w:eastAsia="en-US" w:bidi="ar-SA"/>
    </w:rPr>
  </w:style>
  <w:style w:type="character" w:customStyle="1" w:styleId="CarCar3">
    <w:name w:val="Car Car3"/>
    <w:rsid w:val="007C2C2D"/>
    <w:rPr>
      <w:rFonts w:ascii="Arial" w:eastAsia="MS Mincho" w:hAnsi="Arial"/>
      <w:sz w:val="36"/>
      <w:lang w:val="en-GB" w:eastAsia="en-US" w:bidi="ar-SA"/>
    </w:rPr>
  </w:style>
  <w:style w:type="character" w:customStyle="1" w:styleId="CarCar7">
    <w:name w:val="Car Car7"/>
    <w:rsid w:val="007C2C2D"/>
    <w:rPr>
      <w:rFonts w:eastAsia="MS Mincho"/>
      <w:lang w:val="en-GB" w:eastAsia="en-US" w:bidi="ar-SA"/>
    </w:rPr>
  </w:style>
  <w:style w:type="character" w:customStyle="1" w:styleId="capCar">
    <w:name w:val="cap Car"/>
    <w:aliases w:val="cap Char Car,Caption Char Car,Caption Char1 Char Car,cap Char Char1 Car,Caption Char Char1 Char Car,cap Char2 Char Car Car"/>
    <w:rsid w:val="007C2C2D"/>
    <w:rPr>
      <w:b/>
      <w:lang w:val="en-GB" w:eastAsia="ja-JP" w:bidi="ar-SA"/>
    </w:rPr>
  </w:style>
  <w:style w:type="character" w:customStyle="1" w:styleId="CarCar6">
    <w:name w:val="Car Car6"/>
    <w:rsid w:val="007C2C2D"/>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7C2C2D"/>
    <w:rPr>
      <w:lang w:val="en-GB" w:eastAsia="ja-JP" w:bidi="ar-SA"/>
    </w:rPr>
  </w:style>
  <w:style w:type="character" w:customStyle="1" w:styleId="T1Char6">
    <w:name w:val="T1 Char6"/>
    <w:aliases w:val="Header 6 Char Char6"/>
    <w:rsid w:val="007C2C2D"/>
  </w:style>
  <w:style w:type="character" w:customStyle="1" w:styleId="capChar5">
    <w:name w:val="cap Char5"/>
    <w:aliases w:val="cap Char Char5,Caption Char Char4,Caption Char1 Char Char4,cap Char Char1 Char4,Caption Char Char1 Char Char4,cap Char2 Char Char Char4"/>
    <w:rsid w:val="007C2C2D"/>
    <w:rPr>
      <w:b/>
      <w:lang w:val="en-GB" w:eastAsia="en-US" w:bidi="ar-SA"/>
    </w:rPr>
  </w:style>
  <w:style w:type="character" w:customStyle="1" w:styleId="Head2AZchn">
    <w:name w:val="Head2A Zchn"/>
    <w:aliases w:val="2 Zchn,H2 Zchn,h2 Zchn,DO NOT USE_h2 Zchn,h21 Zchn,UNDERRUBRIK 1-2 Zchn Zchn"/>
    <w:rsid w:val="007C2C2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7C2C2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7C2C2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7C2C2D"/>
    <w:rPr>
      <w:rFonts w:ascii="Arial" w:hAnsi="Arial"/>
      <w:sz w:val="22"/>
      <w:lang w:val="en-GB" w:eastAsia="en-GB" w:bidi="ar-SA"/>
    </w:rPr>
  </w:style>
  <w:style w:type="character" w:customStyle="1" w:styleId="T1Zchn">
    <w:name w:val="T1 Zchn"/>
    <w:aliases w:val="Header 6 Zchn Zchn"/>
    <w:rsid w:val="007C2C2D"/>
  </w:style>
  <w:style w:type="character" w:customStyle="1" w:styleId="capChar3">
    <w:name w:val="cap Char3"/>
    <w:aliases w:val="cap Char Char3,Caption Char Char2,Caption Char1 Char Char2,cap Char Char1 Char2,Caption Char Char1 Char Char2,cap Char2 Char Char Char2"/>
    <w:rsid w:val="007C2C2D"/>
    <w:rPr>
      <w:rFonts w:ascii="Times New Roman" w:eastAsia="Batang" w:hAnsi="Times New Roman"/>
      <w:b/>
      <w:lang w:val="en-GB"/>
    </w:rPr>
  </w:style>
  <w:style w:type="character" w:customStyle="1" w:styleId="Heading6Char2">
    <w:name w:val="Heading 6 Char2"/>
    <w:rsid w:val="007C2C2D"/>
  </w:style>
  <w:style w:type="character" w:customStyle="1" w:styleId="capChar4">
    <w:name w:val="cap Char4"/>
    <w:aliases w:val="cap Char Char4,Caption Char Char3,Caption Char1 Char Char3,cap Char Char1 Char3,Caption Char Char1 Char Char3,cap Char2 Char Char Char3"/>
    <w:rsid w:val="007C2C2D"/>
    <w:rPr>
      <w:rFonts w:ascii="Times New Roman" w:eastAsia="MS Mincho" w:hAnsi="Times New Roman"/>
      <w:b/>
      <w:lang w:val="en-GB"/>
    </w:rPr>
  </w:style>
  <w:style w:type="character" w:customStyle="1" w:styleId="T1Char8">
    <w:name w:val="T1 Char8"/>
    <w:aliases w:val="Header 6 Char Char7"/>
    <w:rsid w:val="007C2C2D"/>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7C2C2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7C2C2D"/>
    <w:rPr>
      <w:rFonts w:ascii="Arial" w:hAnsi="Arial"/>
      <w:sz w:val="24"/>
      <w:szCs w:val="28"/>
      <w:lang w:val="en-GB" w:eastAsia="en-US"/>
    </w:rPr>
  </w:style>
  <w:style w:type="character" w:customStyle="1" w:styleId="T1Char7">
    <w:name w:val="T1 Char7"/>
    <w:aliases w:val="Header 6 Char Char8"/>
    <w:rsid w:val="007C2C2D"/>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7C2C2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7C2C2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7C2C2D"/>
    <w:rPr>
      <w:rFonts w:ascii="Arial" w:hAnsi="Arial" w:cs="Arial"/>
      <w:sz w:val="24"/>
      <w:szCs w:val="24"/>
      <w:lang w:val="en-GB" w:eastAsia="en-US" w:bidi="he-IL"/>
    </w:rPr>
  </w:style>
  <w:style w:type="character" w:customStyle="1" w:styleId="T1Char9">
    <w:name w:val="T1 Char9"/>
    <w:aliases w:val="Header 6 Char Char9"/>
    <w:rsid w:val="007C2C2D"/>
    <w:rPr>
      <w:rFonts w:ascii="Arial" w:hAnsi="Arial" w:cs="Arial"/>
      <w:lang w:val="en-GB" w:eastAsia="en-US" w:bidi="he-IL"/>
    </w:rPr>
  </w:style>
  <w:style w:type="paragraph" w:customStyle="1" w:styleId="CharChar3CharCharCharCharCharChar">
    <w:name w:val="Char Char3 Char Char Char Char Char Char"/>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Absatz-Standardschriftart1">
    <w:name w:val="Absatz-Standardschriftart1"/>
    <w:rsid w:val="007C2C2D"/>
  </w:style>
  <w:style w:type="character" w:customStyle="1" w:styleId="Absatz-Standardschriftart2">
    <w:name w:val="Absatz-Standardschriftart2"/>
    <w:rsid w:val="007C2C2D"/>
  </w:style>
  <w:style w:type="paragraph" w:customStyle="1" w:styleId="editorsnote0">
    <w:name w:val="editorsnote"/>
    <w:basedOn w:val="Normal"/>
    <w:rsid w:val="007C2C2D"/>
    <w:pPr>
      <w:spacing w:after="0"/>
    </w:pPr>
    <w:rPr>
      <w:rFonts w:eastAsia="Calibri"/>
      <w:sz w:val="24"/>
      <w:szCs w:val="24"/>
      <w:lang w:val="sv-SE" w:eastAsia="sv-SE"/>
    </w:rPr>
  </w:style>
  <w:style w:type="character" w:customStyle="1" w:styleId="313">
    <w:name w:val="(文字) (文字)31"/>
    <w:rsid w:val="007C2C2D"/>
    <w:rPr>
      <w:rFonts w:ascii="MS Mincho" w:eastAsia="MS Mincho" w:hAnsi="MS Mincho" w:hint="eastAsia"/>
      <w:lang w:val="en-GB" w:eastAsia="ar-SA" w:bidi="ar-SA"/>
    </w:rPr>
  </w:style>
  <w:style w:type="character" w:customStyle="1" w:styleId="111">
    <w:name w:val="(文字) (文字)11"/>
    <w:rsid w:val="007C2C2D"/>
    <w:rPr>
      <w:rFonts w:ascii="MS Mincho" w:eastAsia="MS Mincho" w:hAnsi="MS Mincho" w:hint="eastAsia"/>
      <w:lang w:val="en-GB" w:eastAsia="ar-SA" w:bidi="ar-SA"/>
    </w:rPr>
  </w:style>
  <w:style w:type="character" w:customStyle="1" w:styleId="Absatz-Standardschriftart3">
    <w:name w:val="Absatz-Standardschriftart3"/>
    <w:rsid w:val="007C2C2D"/>
  </w:style>
  <w:style w:type="paragraph" w:customStyle="1" w:styleId="TTan">
    <w:name w:val="TTan"/>
    <w:basedOn w:val="FP"/>
    <w:qFormat/>
    <w:rsid w:val="007C2C2D"/>
    <w:rPr>
      <w:rFonts w:ascii="Arial" w:hAnsi="Arial"/>
      <w:sz w:val="18"/>
    </w:rPr>
  </w:style>
  <w:style w:type="character" w:customStyle="1" w:styleId="8Char1">
    <w:name w:val="标题 8 Char1"/>
    <w:rsid w:val="007C2C2D"/>
    <w:rPr>
      <w:rFonts w:ascii="Arial" w:hAnsi="Arial"/>
      <w:sz w:val="36"/>
      <w:lang w:val="en-GB" w:eastAsia="en-US" w:bidi="ar-SA"/>
    </w:rPr>
  </w:style>
  <w:style w:type="paragraph" w:customStyle="1" w:styleId="5c">
    <w:name w:val="修订5"/>
    <w:hidden/>
    <w:semiHidden/>
    <w:rsid w:val="007C2C2D"/>
    <w:rPr>
      <w:rFonts w:eastAsia="Batang"/>
      <w:lang w:eastAsia="en-US"/>
    </w:rPr>
  </w:style>
  <w:style w:type="character" w:customStyle="1" w:styleId="Char11">
    <w:name w:val="批注文字 Char1"/>
    <w:uiPriority w:val="99"/>
    <w:rsid w:val="007C2C2D"/>
    <w:rPr>
      <w:rFonts w:eastAsia="SimSun"/>
      <w:lang w:eastAsia="en-US"/>
    </w:rPr>
  </w:style>
  <w:style w:type="character" w:customStyle="1" w:styleId="Char2">
    <w:name w:val="批注主题 Char2"/>
    <w:rsid w:val="007C2C2D"/>
    <w:rPr>
      <w:rFonts w:eastAsia="SimSun"/>
      <w:b/>
      <w:bCs/>
      <w:lang w:eastAsia="en-US"/>
    </w:rPr>
  </w:style>
  <w:style w:type="character" w:customStyle="1" w:styleId="Char12">
    <w:name w:val="注释标题 Char1"/>
    <w:rsid w:val="007C2C2D"/>
    <w:rPr>
      <w:rFonts w:eastAsia="MS Mincho"/>
      <w:lang w:eastAsia="en-US"/>
    </w:rPr>
  </w:style>
  <w:style w:type="character" w:customStyle="1" w:styleId="Char3">
    <w:name w:val="日期 Char"/>
    <w:rsid w:val="007C2C2D"/>
    <w:rPr>
      <w:lang w:val="en-GB" w:eastAsia="en-US"/>
    </w:rPr>
  </w:style>
  <w:style w:type="character" w:customStyle="1" w:styleId="9Char1">
    <w:name w:val="标题 9 Char1"/>
    <w:rsid w:val="007C2C2D"/>
    <w:rPr>
      <w:rFonts w:ascii="Arial" w:hAnsi="Arial"/>
      <w:sz w:val="36"/>
      <w:lang w:val="en-GB"/>
    </w:rPr>
  </w:style>
  <w:style w:type="character" w:customStyle="1" w:styleId="Char13">
    <w:name w:val="页脚 Char1"/>
    <w:uiPriority w:val="99"/>
    <w:rsid w:val="007C2C2D"/>
    <w:rPr>
      <w:rFonts w:ascii="Arial" w:hAnsi="Arial"/>
      <w:b/>
      <w:i/>
      <w:noProof/>
      <w:sz w:val="18"/>
      <w:lang w:val="en-GB"/>
    </w:rPr>
  </w:style>
  <w:style w:type="character" w:customStyle="1" w:styleId="Char14">
    <w:name w:val="文档结构图 Char1"/>
    <w:uiPriority w:val="99"/>
    <w:semiHidden/>
    <w:rsid w:val="007C2C2D"/>
    <w:rPr>
      <w:rFonts w:ascii="Tahoma" w:hAnsi="Tahoma" w:cs="Tahoma"/>
      <w:shd w:val="clear" w:color="auto" w:fill="000080"/>
      <w:lang w:val="en-GB"/>
    </w:rPr>
  </w:style>
  <w:style w:type="character" w:customStyle="1" w:styleId="Char15">
    <w:name w:val="纯文本 Char1"/>
    <w:rsid w:val="007C2C2D"/>
    <w:rPr>
      <w:rFonts w:ascii="Courier New" w:eastAsia="SimSun" w:hAnsi="Courier New"/>
      <w:lang w:val="nb-NO"/>
    </w:rPr>
  </w:style>
  <w:style w:type="character" w:customStyle="1" w:styleId="Char16">
    <w:name w:val="批注框文本 Char1"/>
    <w:uiPriority w:val="99"/>
    <w:rsid w:val="007C2C2D"/>
    <w:rPr>
      <w:rFonts w:ascii="Tahoma" w:hAnsi="Tahoma" w:cs="Tahoma"/>
      <w:sz w:val="16"/>
      <w:szCs w:val="16"/>
      <w:lang w:val="en-GB"/>
    </w:rPr>
  </w:style>
  <w:style w:type="character" w:customStyle="1" w:styleId="Char17">
    <w:name w:val="尾注文本 Char1"/>
    <w:rsid w:val="007C2C2D"/>
    <w:rPr>
      <w:rFonts w:eastAsia="SimSun"/>
      <w:lang w:val="en-GB"/>
    </w:rPr>
  </w:style>
  <w:style w:type="character" w:customStyle="1" w:styleId="Char18">
    <w:name w:val="正文文本缩进 Char1"/>
    <w:rsid w:val="007C2C2D"/>
    <w:rPr>
      <w:rFonts w:eastAsia="Batang"/>
      <w:lang w:val="en-GB"/>
    </w:rPr>
  </w:style>
  <w:style w:type="character" w:customStyle="1" w:styleId="2Char1">
    <w:name w:val="正文文本 2 Char1"/>
    <w:rsid w:val="007C2C2D"/>
    <w:rPr>
      <w:rFonts w:ascii="CG Times (WN)" w:eastAsia="Malgun Gothic" w:hAnsi="CG Times (WN)"/>
      <w:i/>
      <w:lang w:val="en-GB" w:eastAsia="ko-KR"/>
    </w:rPr>
  </w:style>
  <w:style w:type="character" w:customStyle="1" w:styleId="3Char1">
    <w:name w:val="正文文本 3 Char1"/>
    <w:rsid w:val="007C2C2D"/>
    <w:rPr>
      <w:rFonts w:ascii="CG Times (WN)" w:eastAsia="Osaka" w:hAnsi="CG Times (WN)"/>
      <w:color w:val="000000"/>
      <w:lang w:val="en-GB" w:eastAsia="ko-KR"/>
    </w:rPr>
  </w:style>
  <w:style w:type="character" w:customStyle="1" w:styleId="2Char10">
    <w:name w:val="正文文本缩进 2 Char1"/>
    <w:rsid w:val="007C2C2D"/>
    <w:rPr>
      <w:rFonts w:ascii="CG Times (WN)" w:eastAsia="MS Mincho" w:hAnsi="CG Times (WN)"/>
      <w:lang w:val="en-GB"/>
    </w:rPr>
  </w:style>
  <w:style w:type="character" w:customStyle="1" w:styleId="HTMLChar1">
    <w:name w:val="HTML 预设格式 Char1"/>
    <w:rsid w:val="007C2C2D"/>
    <w:rPr>
      <w:rFonts w:ascii="Courier New" w:eastAsia="MS Mincho" w:hAnsi="Courier New"/>
      <w:lang w:val="en-GB" w:eastAsia="x-none"/>
    </w:rPr>
  </w:style>
  <w:style w:type="character" w:customStyle="1" w:styleId="textbodybold1">
    <w:name w:val="textbodybold1"/>
    <w:rsid w:val="007C2C2D"/>
    <w:rPr>
      <w:rFonts w:ascii="Arial" w:hAnsi="Arial" w:cs="Arial" w:hint="default"/>
      <w:b/>
      <w:bCs/>
      <w:color w:val="902630"/>
      <w:sz w:val="18"/>
      <w:szCs w:val="18"/>
      <w:bdr w:val="none" w:sz="0" w:space="0" w:color="auto" w:frame="1"/>
    </w:rPr>
  </w:style>
  <w:style w:type="character" w:customStyle="1" w:styleId="gt-baf-word-clickable1">
    <w:name w:val="gt-baf-word-clickable1"/>
    <w:rsid w:val="007C2C2D"/>
    <w:rPr>
      <w:color w:val="000000"/>
    </w:rPr>
  </w:style>
  <w:style w:type="paragraph" w:customStyle="1" w:styleId="910">
    <w:name w:val="目錄 91"/>
    <w:basedOn w:val="TOC8"/>
    <w:rsid w:val="007C2C2D"/>
    <w:pPr>
      <w:ind w:left="1418" w:hanging="1418"/>
    </w:pPr>
    <w:rPr>
      <w:rFonts w:eastAsia="MS Mincho"/>
      <w:lang w:val="en-US"/>
    </w:rPr>
  </w:style>
  <w:style w:type="paragraph" w:customStyle="1" w:styleId="1f6">
    <w:name w:val="標號1"/>
    <w:basedOn w:val="Normal"/>
    <w:next w:val="Normal"/>
    <w:rsid w:val="007C2C2D"/>
    <w:pPr>
      <w:spacing w:before="120" w:after="120"/>
    </w:pPr>
    <w:rPr>
      <w:rFonts w:eastAsia="MS Mincho"/>
      <w:b/>
    </w:rPr>
  </w:style>
  <w:style w:type="paragraph" w:customStyle="1" w:styleId="1f7">
    <w:name w:val="圖表目錄1"/>
    <w:basedOn w:val="Normal"/>
    <w:next w:val="Normal"/>
    <w:rsid w:val="007C2C2D"/>
    <w:pPr>
      <w:ind w:left="400" w:hanging="400"/>
      <w:jc w:val="center"/>
    </w:pPr>
    <w:rPr>
      <w:rFonts w:eastAsia="MS Mincho"/>
      <w:b/>
    </w:rPr>
  </w:style>
  <w:style w:type="paragraph" w:customStyle="1" w:styleId="Verzeichnis91">
    <w:name w:val="Verzeichnis 91"/>
    <w:basedOn w:val="TOC8"/>
    <w:rsid w:val="007C2C2D"/>
    <w:pPr>
      <w:ind w:left="1418" w:hanging="1418"/>
    </w:pPr>
    <w:rPr>
      <w:rFonts w:eastAsia="MS Mincho"/>
      <w:lang w:val="en-US" w:eastAsia="ja-JP"/>
    </w:rPr>
  </w:style>
  <w:style w:type="paragraph" w:customStyle="1" w:styleId="Beschriftung1">
    <w:name w:val="Beschriftung1"/>
    <w:basedOn w:val="Normal"/>
    <w:next w:val="Normal"/>
    <w:rsid w:val="007C2C2D"/>
    <w:pPr>
      <w:spacing w:before="120" w:after="120"/>
    </w:pPr>
    <w:rPr>
      <w:rFonts w:eastAsia="MS Mincho"/>
      <w:b/>
      <w:lang w:eastAsia="ja-JP"/>
    </w:rPr>
  </w:style>
  <w:style w:type="paragraph" w:customStyle="1" w:styleId="Abbildungsverzeichnis1">
    <w:name w:val="Abbildungsverzeichnis1"/>
    <w:basedOn w:val="Normal"/>
    <w:next w:val="Normal"/>
    <w:rsid w:val="007C2C2D"/>
    <w:pPr>
      <w:ind w:left="400" w:hanging="400"/>
      <w:jc w:val="center"/>
    </w:pPr>
    <w:rPr>
      <w:rFonts w:eastAsia="MS Mincho"/>
      <w:b/>
      <w:lang w:eastAsia="ja-JP"/>
    </w:rPr>
  </w:style>
  <w:style w:type="paragraph" w:customStyle="1" w:styleId="61">
    <w:name w:val="修订6"/>
    <w:hidden/>
    <w:semiHidden/>
    <w:rsid w:val="007C2C2D"/>
    <w:rPr>
      <w:rFonts w:eastAsia="Batang"/>
      <w:lang w:eastAsia="en-US"/>
    </w:rPr>
  </w:style>
  <w:style w:type="paragraph" w:customStyle="1" w:styleId="36">
    <w:name w:val="无间隔3"/>
    <w:qFormat/>
    <w:rsid w:val="007C2C2D"/>
    <w:rPr>
      <w:rFonts w:eastAsia="SimSun"/>
      <w:lang w:eastAsia="en-US"/>
    </w:rPr>
  </w:style>
  <w:style w:type="paragraph" w:customStyle="1" w:styleId="37">
    <w:name w:val="수정3"/>
    <w:hidden/>
    <w:semiHidden/>
    <w:rsid w:val="007C2C2D"/>
    <w:rPr>
      <w:rFonts w:eastAsia="Batang"/>
      <w:lang w:eastAsia="en-US"/>
    </w:rPr>
  </w:style>
  <w:style w:type="character" w:customStyle="1" w:styleId="Char20">
    <w:name w:val="메모 주제 Char2"/>
    <w:rsid w:val="007C2C2D"/>
    <w:rPr>
      <w:rFonts w:ascii="Times New Roman" w:eastAsia="Times New Roman" w:hAnsi="Times New Roman"/>
      <w:b/>
      <w:bCs/>
      <w:lang w:val="en-GB" w:eastAsia="en-US"/>
    </w:rPr>
  </w:style>
  <w:style w:type="paragraph" w:customStyle="1" w:styleId="43">
    <w:name w:val="수정4"/>
    <w:hidden/>
    <w:semiHidden/>
    <w:rsid w:val="007C2C2D"/>
    <w:rPr>
      <w:rFonts w:eastAsia="Batang"/>
      <w:lang w:eastAsia="en-US"/>
    </w:rPr>
  </w:style>
  <w:style w:type="character" w:customStyle="1" w:styleId="11BodyTextChar">
    <w:name w:val="11 BodyText Char"/>
    <w:link w:val="11BodyText"/>
    <w:rsid w:val="007C2C2D"/>
    <w:rPr>
      <w:rFonts w:ascii="Arial" w:eastAsia="Times New Roman" w:hAnsi="Arial"/>
      <w:lang w:val="x-none" w:eastAsia="x-none"/>
    </w:rPr>
  </w:style>
  <w:style w:type="paragraph" w:customStyle="1" w:styleId="TableContent-Bulleted">
    <w:name w:val="Table Content - Bulleted"/>
    <w:basedOn w:val="Normal"/>
    <w:rsid w:val="007C2C2D"/>
    <w:pPr>
      <w:tabs>
        <w:tab w:val="num" w:pos="460"/>
      </w:tabs>
      <w:ind w:left="412" w:hanging="312"/>
    </w:pPr>
  </w:style>
  <w:style w:type="paragraph" w:customStyle="1" w:styleId="Tadc">
    <w:name w:val="Tadc"/>
    <w:basedOn w:val="Normal"/>
    <w:rsid w:val="007C2C2D"/>
    <w:rPr>
      <w:rFonts w:cs="v4.2.0"/>
    </w:rPr>
  </w:style>
  <w:style w:type="character" w:customStyle="1" w:styleId="searchcontent1">
    <w:name w:val="search_content1"/>
    <w:rsid w:val="007C2C2D"/>
    <w:rPr>
      <w:sz w:val="13"/>
      <w:szCs w:val="13"/>
    </w:rPr>
  </w:style>
  <w:style w:type="paragraph" w:customStyle="1" w:styleId="Es">
    <w:name w:val="Es"/>
    <w:basedOn w:val="B1"/>
    <w:rsid w:val="007C2C2D"/>
    <w:rPr>
      <w:rFonts w:cs="v4.2.0"/>
      <w:lang w:eastAsia="x-none"/>
    </w:rPr>
  </w:style>
  <w:style w:type="paragraph" w:customStyle="1" w:styleId="TTH">
    <w:name w:val="TTH"/>
    <w:basedOn w:val="Normal"/>
    <w:rsid w:val="007C2C2D"/>
    <w:pPr>
      <w:jc w:val="center"/>
    </w:pPr>
    <w:rPr>
      <w:rFonts w:ascii="Arial" w:hAnsi="Arial" w:cs="Arial"/>
      <w:b/>
      <w:lang w:eastAsia="ja-JP"/>
    </w:rPr>
  </w:style>
  <w:style w:type="paragraph" w:customStyle="1" w:styleId="215">
    <w:name w:val="21"/>
    <w:basedOn w:val="Normal"/>
    <w:rsid w:val="007C2C2D"/>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7C2C2D"/>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7C2C2D"/>
    <w:rPr>
      <w:rFonts w:eastAsia="Times New Roman"/>
      <w:spacing w:val="-4"/>
      <w:kern w:val="2"/>
      <w:sz w:val="21"/>
      <w:szCs w:val="21"/>
      <w:lang w:val="x-none" w:eastAsia="zh-CN"/>
    </w:rPr>
  </w:style>
  <w:style w:type="paragraph" w:customStyle="1" w:styleId="Heading3Specs">
    <w:name w:val="Heading 3 Specs"/>
    <w:basedOn w:val="Heading3"/>
    <w:qFormat/>
    <w:rsid w:val="007C2C2D"/>
    <w:pPr>
      <w:spacing w:before="200" w:after="0"/>
      <w:ind w:left="0" w:firstLine="0"/>
    </w:pPr>
    <w:rPr>
      <w:rFonts w:cs="Arial"/>
      <w:bCs/>
    </w:rPr>
  </w:style>
  <w:style w:type="table" w:customStyle="1" w:styleId="TableGrid4">
    <w:name w:val="Table Grid4"/>
    <w:basedOn w:val="TableNormal"/>
    <w:next w:val="TableGrid"/>
    <w:rsid w:val="007C2C2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7C2C2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C2C2D"/>
    <w:rPr>
      <w:rFonts w:eastAsia="Times New Roman"/>
    </w:rPr>
    <w:tblPr/>
  </w:style>
  <w:style w:type="table" w:customStyle="1" w:styleId="TableGrid11">
    <w:name w:val="Table Grid11"/>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C2C2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C2C2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7C2C2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C2C2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rsid w:val="007C2C2D"/>
    <w:rPr>
      <w:rFonts w:ascii="MingLiU" w:eastAsia="MingLiU" w:hAnsi="Courier New" w:cs="Courier New"/>
      <w:sz w:val="24"/>
      <w:szCs w:val="24"/>
      <w:lang w:val="en-GB" w:eastAsia="en-US"/>
    </w:rPr>
  </w:style>
  <w:style w:type="character" w:customStyle="1" w:styleId="1f9">
    <w:name w:val="章節附註文字 字元1"/>
    <w:rsid w:val="007C2C2D"/>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7C2C2D"/>
    <w:rPr>
      <w:rFonts w:ascii="Arial" w:eastAsia="Times New Roman" w:hAnsi="Arial"/>
      <w:sz w:val="36"/>
      <w:lang w:val="en-GB" w:eastAsia="ja-JP" w:bidi="ar-SA"/>
    </w:rPr>
  </w:style>
  <w:style w:type="paragraph" w:customStyle="1" w:styleId="220">
    <w:name w:val="本文 22"/>
    <w:basedOn w:val="Normal"/>
    <w:rsid w:val="007C2C2D"/>
    <w:pPr>
      <w:suppressAutoHyphens/>
      <w:spacing w:after="120"/>
    </w:pPr>
    <w:rPr>
      <w:rFonts w:eastAsia="MS Mincho" w:cs="CG Times (WN)"/>
      <w:lang w:eastAsia="ar-SA"/>
    </w:rPr>
  </w:style>
  <w:style w:type="paragraph" w:customStyle="1" w:styleId="320">
    <w:name w:val="本文 32"/>
    <w:basedOn w:val="Normal"/>
    <w:rsid w:val="007C2C2D"/>
    <w:pPr>
      <w:suppressAutoHyphens/>
      <w:spacing w:after="120"/>
    </w:pPr>
    <w:rPr>
      <w:rFonts w:eastAsia="MS Mincho" w:cs="CG Times (WN)"/>
      <w:lang w:eastAsia="ar-SA"/>
    </w:rPr>
  </w:style>
  <w:style w:type="character" w:customStyle="1" w:styleId="CommentSubjectChar2">
    <w:name w:val="Comment Subject Char2"/>
    <w:rsid w:val="007C2C2D"/>
    <w:rPr>
      <w:rFonts w:eastAsia="Times New Roman"/>
      <w:b/>
      <w:bCs/>
      <w:lang w:val="en-GB"/>
    </w:rPr>
  </w:style>
  <w:style w:type="paragraph" w:customStyle="1" w:styleId="44">
    <w:name w:val="吹き出し4"/>
    <w:basedOn w:val="Normal"/>
    <w:rsid w:val="007C2C2D"/>
    <w:rPr>
      <w:rFonts w:ascii="Tahoma" w:eastAsia="MS Mincho" w:hAnsi="Tahoma" w:cs="Tahoma"/>
      <w:sz w:val="16"/>
      <w:szCs w:val="16"/>
    </w:rPr>
  </w:style>
  <w:style w:type="character" w:customStyle="1" w:styleId="26">
    <w:name w:val="段落フォント2"/>
    <w:rsid w:val="007C2C2D"/>
  </w:style>
  <w:style w:type="character" w:customStyle="1" w:styleId="27">
    <w:name w:val="コメント参照2"/>
    <w:rsid w:val="007C2C2D"/>
    <w:rPr>
      <w:sz w:val="16"/>
    </w:rPr>
  </w:style>
  <w:style w:type="paragraph" w:customStyle="1" w:styleId="28">
    <w:name w:val="図表番号2"/>
    <w:basedOn w:val="Normal"/>
    <w:rsid w:val="007C2C2D"/>
    <w:pPr>
      <w:suppressLineNumbers/>
      <w:suppressAutoHyphens/>
      <w:spacing w:before="120" w:after="120"/>
    </w:pPr>
    <w:rPr>
      <w:rFonts w:eastAsia="MS Mincho" w:cs="Mangal"/>
      <w:i/>
      <w:iCs/>
      <w:sz w:val="24"/>
      <w:szCs w:val="24"/>
      <w:lang w:eastAsia="ar-SA"/>
    </w:rPr>
  </w:style>
  <w:style w:type="paragraph" w:customStyle="1" w:styleId="29">
    <w:name w:val="段落番号2"/>
    <w:basedOn w:val="List"/>
    <w:rsid w:val="007C2C2D"/>
    <w:pPr>
      <w:tabs>
        <w:tab w:val="num" w:pos="644"/>
      </w:tabs>
      <w:suppressAutoHyphens/>
      <w:ind w:left="644" w:hanging="360"/>
    </w:pPr>
    <w:rPr>
      <w:rFonts w:eastAsia="MS Mincho" w:cs="CG Times (WN)"/>
      <w:lang w:eastAsia="ar-SA"/>
    </w:rPr>
  </w:style>
  <w:style w:type="paragraph" w:customStyle="1" w:styleId="221">
    <w:name w:val="段落番号 22"/>
    <w:basedOn w:val="29"/>
    <w:rsid w:val="007C2C2D"/>
    <w:pPr>
      <w:ind w:left="851" w:hanging="284"/>
    </w:pPr>
  </w:style>
  <w:style w:type="paragraph" w:customStyle="1" w:styleId="2a">
    <w:name w:val="箇条書き2"/>
    <w:basedOn w:val="List"/>
    <w:rsid w:val="007C2C2D"/>
    <w:pPr>
      <w:tabs>
        <w:tab w:val="num" w:pos="644"/>
      </w:tabs>
      <w:suppressAutoHyphens/>
      <w:ind w:left="644" w:hanging="360"/>
    </w:pPr>
    <w:rPr>
      <w:rFonts w:eastAsia="MS Mincho" w:cs="CG Times (WN)"/>
      <w:lang w:eastAsia="ar-SA"/>
    </w:rPr>
  </w:style>
  <w:style w:type="paragraph" w:customStyle="1" w:styleId="222">
    <w:name w:val="箇条書き 22"/>
    <w:basedOn w:val="2a"/>
    <w:rsid w:val="007C2C2D"/>
    <w:pPr>
      <w:tabs>
        <w:tab w:val="clear" w:pos="644"/>
        <w:tab w:val="num" w:pos="1494"/>
      </w:tabs>
      <w:ind w:left="851" w:hanging="284"/>
    </w:pPr>
  </w:style>
  <w:style w:type="paragraph" w:customStyle="1" w:styleId="321">
    <w:name w:val="箇条書き 32"/>
    <w:basedOn w:val="222"/>
    <w:rsid w:val="007C2C2D"/>
    <w:pPr>
      <w:ind w:left="1135"/>
    </w:pPr>
  </w:style>
  <w:style w:type="paragraph" w:customStyle="1" w:styleId="223">
    <w:name w:val="一覧 22"/>
    <w:basedOn w:val="List"/>
    <w:rsid w:val="007C2C2D"/>
    <w:pPr>
      <w:suppressAutoHyphens/>
      <w:ind w:left="851"/>
    </w:pPr>
    <w:rPr>
      <w:rFonts w:eastAsia="MS Mincho" w:cs="CG Times (WN)"/>
      <w:lang w:eastAsia="ar-SA"/>
    </w:rPr>
  </w:style>
  <w:style w:type="paragraph" w:customStyle="1" w:styleId="322">
    <w:name w:val="一覧 32"/>
    <w:basedOn w:val="223"/>
    <w:rsid w:val="007C2C2D"/>
    <w:pPr>
      <w:ind w:left="1135"/>
    </w:pPr>
  </w:style>
  <w:style w:type="paragraph" w:customStyle="1" w:styleId="420">
    <w:name w:val="一覧 42"/>
    <w:basedOn w:val="322"/>
    <w:rsid w:val="007C2C2D"/>
    <w:pPr>
      <w:ind w:left="1418"/>
    </w:pPr>
  </w:style>
  <w:style w:type="paragraph" w:customStyle="1" w:styleId="520">
    <w:name w:val="一覧 52"/>
    <w:basedOn w:val="420"/>
    <w:rsid w:val="007C2C2D"/>
    <w:pPr>
      <w:ind w:left="1702"/>
    </w:pPr>
  </w:style>
  <w:style w:type="paragraph" w:customStyle="1" w:styleId="421">
    <w:name w:val="箇条書き 42"/>
    <w:basedOn w:val="321"/>
    <w:rsid w:val="007C2C2D"/>
    <w:pPr>
      <w:ind w:left="1418"/>
    </w:pPr>
  </w:style>
  <w:style w:type="paragraph" w:customStyle="1" w:styleId="521">
    <w:name w:val="箇条書き 52"/>
    <w:basedOn w:val="421"/>
    <w:rsid w:val="007C2C2D"/>
    <w:pPr>
      <w:ind w:left="1702"/>
    </w:pPr>
  </w:style>
  <w:style w:type="paragraph" w:customStyle="1" w:styleId="2b">
    <w:name w:val="コメント文字列2"/>
    <w:basedOn w:val="Normal"/>
    <w:rsid w:val="007C2C2D"/>
    <w:pPr>
      <w:suppressAutoHyphens/>
    </w:pPr>
    <w:rPr>
      <w:rFonts w:eastAsia="MS Mincho" w:cs="CG Times (WN)"/>
      <w:lang w:eastAsia="ar-SA"/>
    </w:rPr>
  </w:style>
  <w:style w:type="paragraph" w:customStyle="1" w:styleId="2c">
    <w:name w:val="コメント内容2"/>
    <w:basedOn w:val="2b"/>
    <w:next w:val="2b"/>
    <w:rsid w:val="007C2C2D"/>
    <w:rPr>
      <w:b/>
      <w:bCs/>
    </w:rPr>
  </w:style>
  <w:style w:type="paragraph" w:customStyle="1" w:styleId="2d">
    <w:name w:val="見出しマップ2"/>
    <w:basedOn w:val="Normal"/>
    <w:rsid w:val="007C2C2D"/>
    <w:pPr>
      <w:shd w:val="clear" w:color="auto" w:fill="000080"/>
      <w:suppressAutoHyphens/>
    </w:pPr>
    <w:rPr>
      <w:rFonts w:ascii="Tahoma" w:eastAsia="MS Mincho" w:hAnsi="Tahoma" w:cs="Tahoma"/>
      <w:lang w:eastAsia="ar-SA"/>
    </w:rPr>
  </w:style>
  <w:style w:type="paragraph" w:customStyle="1" w:styleId="2e">
    <w:name w:val="書式なし2"/>
    <w:basedOn w:val="Normal"/>
    <w:rsid w:val="007C2C2D"/>
    <w:pPr>
      <w:suppressAutoHyphens/>
    </w:pPr>
    <w:rPr>
      <w:rFonts w:ascii="Courier New" w:eastAsia="MS Mincho" w:hAnsi="Courier New" w:cs="CG Times (WN)"/>
      <w:lang w:val="nb-NO" w:eastAsia="ar-SA"/>
    </w:rPr>
  </w:style>
  <w:style w:type="paragraph" w:customStyle="1" w:styleId="Web2">
    <w:name w:val="標準 (Web)2"/>
    <w:basedOn w:val="Normal"/>
    <w:rsid w:val="007C2C2D"/>
    <w:pPr>
      <w:suppressAutoHyphens/>
      <w:spacing w:before="100" w:after="100"/>
    </w:pPr>
    <w:rPr>
      <w:rFonts w:eastAsia="Arial Unicode MS" w:cs="CG Times (WN)"/>
      <w:sz w:val="24"/>
      <w:szCs w:val="24"/>
    </w:rPr>
  </w:style>
  <w:style w:type="paragraph" w:customStyle="1" w:styleId="224">
    <w:name w:val="本文インデント 22"/>
    <w:basedOn w:val="Normal"/>
    <w:rsid w:val="007C2C2D"/>
    <w:pPr>
      <w:suppressAutoHyphens/>
      <w:ind w:left="567"/>
    </w:pPr>
    <w:rPr>
      <w:rFonts w:ascii="Arial" w:eastAsia="MS Mincho" w:hAnsi="Arial" w:cs="Arial"/>
      <w:lang w:eastAsia="ar-SA"/>
    </w:rPr>
  </w:style>
  <w:style w:type="paragraph" w:customStyle="1" w:styleId="2f">
    <w:name w:val="標準インデント2"/>
    <w:basedOn w:val="Normal"/>
    <w:rsid w:val="007C2C2D"/>
    <w:pPr>
      <w:suppressAutoHyphens/>
      <w:ind w:left="708"/>
    </w:pPr>
    <w:rPr>
      <w:rFonts w:eastAsia="MS Mincho" w:cs="CG Times (WN)"/>
      <w:lang w:eastAsia="ar-SA"/>
    </w:rPr>
  </w:style>
  <w:style w:type="paragraph" w:customStyle="1" w:styleId="2f0">
    <w:name w:val="記2"/>
    <w:basedOn w:val="Normal"/>
    <w:next w:val="Normal"/>
    <w:rsid w:val="007C2C2D"/>
    <w:pPr>
      <w:suppressAutoHyphens/>
    </w:pPr>
    <w:rPr>
      <w:rFonts w:eastAsia="MS Mincho" w:cs="CG Times (WN)"/>
      <w:lang w:eastAsia="ar-SA"/>
    </w:rPr>
  </w:style>
  <w:style w:type="paragraph" w:customStyle="1" w:styleId="HTML2">
    <w:name w:val="HTML 書式付き2"/>
    <w:basedOn w:val="Normal"/>
    <w:rsid w:val="007C2C2D"/>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7C2C2D"/>
    <w:rPr>
      <w:rFonts w:ascii="Arial" w:eastAsia="Times New Roman" w:hAnsi="Arial"/>
      <w:sz w:val="36"/>
      <w:lang w:val="en-GB"/>
    </w:rPr>
  </w:style>
  <w:style w:type="paragraph" w:styleId="NoSpacing">
    <w:name w:val="No Spacing"/>
    <w:basedOn w:val="Normal"/>
    <w:link w:val="NoSpacingChar"/>
    <w:uiPriority w:val="1"/>
    <w:qFormat/>
    <w:rsid w:val="007C2C2D"/>
    <w:pPr>
      <w:spacing w:after="0"/>
      <w:jc w:val="both"/>
    </w:pPr>
    <w:rPr>
      <w:rFonts w:ascii="Arial" w:eastAsia="PMingLiU" w:hAnsi="Arial"/>
      <w:lang w:val="x-none" w:eastAsia="x-none"/>
    </w:rPr>
  </w:style>
  <w:style w:type="character" w:customStyle="1" w:styleId="NoSpacingChar">
    <w:name w:val="No Spacing Char"/>
    <w:link w:val="NoSpacing"/>
    <w:uiPriority w:val="1"/>
    <w:rsid w:val="007C2C2D"/>
    <w:rPr>
      <w:rFonts w:ascii="Arial" w:eastAsia="PMingLiU" w:hAnsi="Arial"/>
      <w:lang w:val="x-none" w:eastAsia="x-none"/>
    </w:rPr>
  </w:style>
  <w:style w:type="paragraph" w:styleId="Quote">
    <w:name w:val="Quote"/>
    <w:basedOn w:val="Normal"/>
    <w:next w:val="Normal"/>
    <w:link w:val="QuoteChar"/>
    <w:uiPriority w:val="29"/>
    <w:qFormat/>
    <w:rsid w:val="007C2C2D"/>
    <w:pPr>
      <w:jc w:val="both"/>
    </w:pPr>
    <w:rPr>
      <w:rFonts w:ascii="Arial" w:eastAsia="PMingLiU" w:hAnsi="Arial"/>
      <w:i/>
      <w:iCs/>
      <w:color w:val="000000"/>
    </w:rPr>
  </w:style>
  <w:style w:type="character" w:customStyle="1" w:styleId="QuoteChar">
    <w:name w:val="Quote Char"/>
    <w:link w:val="Quote"/>
    <w:uiPriority w:val="29"/>
    <w:rsid w:val="007C2C2D"/>
    <w:rPr>
      <w:rFonts w:ascii="Arial" w:eastAsia="PMingLiU" w:hAnsi="Arial"/>
      <w:i/>
      <w:iCs/>
      <w:color w:val="000000"/>
    </w:rPr>
  </w:style>
  <w:style w:type="character" w:styleId="BookTitle">
    <w:name w:val="Book Title"/>
    <w:uiPriority w:val="33"/>
    <w:qFormat/>
    <w:rsid w:val="007C2C2D"/>
    <w:rPr>
      <w:b/>
      <w:bCs/>
      <w:smallCaps/>
      <w:spacing w:val="5"/>
    </w:rPr>
  </w:style>
  <w:style w:type="paragraph" w:customStyle="1" w:styleId="Numbered1">
    <w:name w:val="Numbered 1"/>
    <w:basedOn w:val="Normal"/>
    <w:rsid w:val="007C2C2D"/>
    <w:pPr>
      <w:spacing w:before="60"/>
      <w:ind w:left="1080" w:hanging="360"/>
    </w:pPr>
  </w:style>
  <w:style w:type="paragraph" w:customStyle="1" w:styleId="StyleHeading5Firstline0cm">
    <w:name w:val="Style Heading 5 + First line:  0 cm"/>
    <w:basedOn w:val="Heading5"/>
    <w:qFormat/>
    <w:rsid w:val="007C2C2D"/>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7C2C2D"/>
    <w:pPr>
      <w:spacing w:before="40"/>
    </w:pPr>
    <w:rPr>
      <w:sz w:val="16"/>
      <w:szCs w:val="16"/>
      <w:lang w:val="x-none" w:eastAsia="x-none"/>
    </w:rPr>
  </w:style>
  <w:style w:type="character" w:customStyle="1" w:styleId="GlossaryChar">
    <w:name w:val="Glossary Char"/>
    <w:link w:val="Glossary"/>
    <w:uiPriority w:val="99"/>
    <w:rsid w:val="007C2C2D"/>
    <w:rPr>
      <w:rFonts w:eastAsia="Times New Roman"/>
      <w:sz w:val="16"/>
      <w:szCs w:val="16"/>
      <w:lang w:val="x-none" w:eastAsia="x-none"/>
    </w:rPr>
  </w:style>
  <w:style w:type="numbering" w:customStyle="1" w:styleId="Style1">
    <w:name w:val="Style1"/>
    <w:uiPriority w:val="99"/>
    <w:rsid w:val="007C2C2D"/>
    <w:pPr>
      <w:numPr>
        <w:numId w:val="11"/>
      </w:numPr>
    </w:pPr>
  </w:style>
  <w:style w:type="table" w:customStyle="1" w:styleId="SGSTableBasic2">
    <w:name w:val="SGS Table Basic 2"/>
    <w:basedOn w:val="TableNormal"/>
    <w:uiPriority w:val="99"/>
    <w:qFormat/>
    <w:rsid w:val="007C2C2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7C2C2D"/>
    <w:pPr>
      <w:numPr>
        <w:numId w:val="12"/>
      </w:numPr>
    </w:pPr>
  </w:style>
  <w:style w:type="table" w:styleId="TableClassic2">
    <w:name w:val="Table Classic 2"/>
    <w:basedOn w:val="TableNormal"/>
    <w:rsid w:val="007C2C2D"/>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7C2C2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7C2C2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7C2C2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7C2C2D"/>
    <w:rPr>
      <w:rFonts w:ascii="Arial" w:hAnsi="Arial"/>
      <w:sz w:val="36"/>
      <w:lang w:val="en-GB" w:eastAsia="en-US"/>
    </w:rPr>
  </w:style>
  <w:style w:type="paragraph" w:customStyle="1" w:styleId="5d">
    <w:name w:val="吹き出し5"/>
    <w:basedOn w:val="Normal"/>
    <w:rsid w:val="007C2C2D"/>
    <w:rPr>
      <w:rFonts w:ascii="Tahoma" w:eastAsia="MS Mincho" w:hAnsi="Tahoma" w:cs="Tahoma"/>
      <w:sz w:val="16"/>
      <w:szCs w:val="16"/>
    </w:rPr>
  </w:style>
  <w:style w:type="character" w:customStyle="1" w:styleId="38">
    <w:name w:val="段落フォント3"/>
    <w:rsid w:val="007C2C2D"/>
  </w:style>
  <w:style w:type="character" w:customStyle="1" w:styleId="39">
    <w:name w:val="コメント参照3"/>
    <w:rsid w:val="007C2C2D"/>
    <w:rPr>
      <w:sz w:val="16"/>
    </w:rPr>
  </w:style>
  <w:style w:type="paragraph" w:customStyle="1" w:styleId="3a">
    <w:name w:val="図表番号3"/>
    <w:basedOn w:val="Normal"/>
    <w:rsid w:val="007C2C2D"/>
    <w:pPr>
      <w:suppressLineNumbers/>
      <w:suppressAutoHyphens/>
      <w:spacing w:before="120" w:after="120"/>
    </w:pPr>
    <w:rPr>
      <w:rFonts w:eastAsia="MS Mincho" w:cs="Mangal"/>
      <w:i/>
      <w:iCs/>
      <w:sz w:val="24"/>
      <w:szCs w:val="24"/>
      <w:lang w:eastAsia="ar-SA"/>
    </w:rPr>
  </w:style>
  <w:style w:type="paragraph" w:customStyle="1" w:styleId="3b">
    <w:name w:val="段落番号3"/>
    <w:basedOn w:val="List"/>
    <w:rsid w:val="007C2C2D"/>
    <w:pPr>
      <w:tabs>
        <w:tab w:val="num" w:pos="644"/>
      </w:tabs>
      <w:suppressAutoHyphens/>
      <w:ind w:left="644" w:hanging="360"/>
    </w:pPr>
    <w:rPr>
      <w:rFonts w:eastAsia="MS Mincho" w:cs="CG Times (WN)"/>
      <w:lang w:eastAsia="ar-SA"/>
    </w:rPr>
  </w:style>
  <w:style w:type="paragraph" w:customStyle="1" w:styleId="230">
    <w:name w:val="段落番号 23"/>
    <w:basedOn w:val="3b"/>
    <w:rsid w:val="007C2C2D"/>
    <w:pPr>
      <w:ind w:left="851" w:hanging="284"/>
    </w:pPr>
  </w:style>
  <w:style w:type="paragraph" w:customStyle="1" w:styleId="3c">
    <w:name w:val="箇条書き3"/>
    <w:basedOn w:val="List"/>
    <w:rsid w:val="007C2C2D"/>
    <w:pPr>
      <w:tabs>
        <w:tab w:val="num" w:pos="644"/>
      </w:tabs>
      <w:suppressAutoHyphens/>
      <w:ind w:left="644" w:hanging="360"/>
    </w:pPr>
    <w:rPr>
      <w:rFonts w:eastAsia="MS Mincho" w:cs="CG Times (WN)"/>
      <w:lang w:eastAsia="ar-SA"/>
    </w:rPr>
  </w:style>
  <w:style w:type="paragraph" w:customStyle="1" w:styleId="231">
    <w:name w:val="箇条書き 23"/>
    <w:basedOn w:val="3c"/>
    <w:rsid w:val="007C2C2D"/>
    <w:pPr>
      <w:tabs>
        <w:tab w:val="clear" w:pos="644"/>
        <w:tab w:val="num" w:pos="1494"/>
      </w:tabs>
      <w:ind w:left="851" w:hanging="284"/>
    </w:pPr>
  </w:style>
  <w:style w:type="paragraph" w:customStyle="1" w:styleId="330">
    <w:name w:val="箇条書き 33"/>
    <w:basedOn w:val="231"/>
    <w:rsid w:val="007C2C2D"/>
    <w:pPr>
      <w:ind w:left="1135"/>
    </w:pPr>
  </w:style>
  <w:style w:type="paragraph" w:customStyle="1" w:styleId="232">
    <w:name w:val="一覧 23"/>
    <w:basedOn w:val="List"/>
    <w:rsid w:val="007C2C2D"/>
    <w:pPr>
      <w:suppressAutoHyphens/>
      <w:ind w:left="851"/>
    </w:pPr>
    <w:rPr>
      <w:rFonts w:eastAsia="MS Mincho" w:cs="CG Times (WN)"/>
      <w:lang w:eastAsia="ar-SA"/>
    </w:rPr>
  </w:style>
  <w:style w:type="paragraph" w:customStyle="1" w:styleId="331">
    <w:name w:val="一覧 33"/>
    <w:basedOn w:val="232"/>
    <w:rsid w:val="007C2C2D"/>
    <w:pPr>
      <w:ind w:left="1135"/>
    </w:pPr>
  </w:style>
  <w:style w:type="paragraph" w:customStyle="1" w:styleId="430">
    <w:name w:val="一覧 43"/>
    <w:basedOn w:val="331"/>
    <w:rsid w:val="007C2C2D"/>
    <w:pPr>
      <w:ind w:left="1418"/>
    </w:pPr>
  </w:style>
  <w:style w:type="paragraph" w:customStyle="1" w:styleId="530">
    <w:name w:val="一覧 53"/>
    <w:basedOn w:val="430"/>
    <w:rsid w:val="007C2C2D"/>
    <w:pPr>
      <w:ind w:left="1702"/>
    </w:pPr>
  </w:style>
  <w:style w:type="paragraph" w:customStyle="1" w:styleId="431">
    <w:name w:val="箇条書き 43"/>
    <w:basedOn w:val="330"/>
    <w:rsid w:val="007C2C2D"/>
    <w:pPr>
      <w:ind w:left="1418"/>
    </w:pPr>
  </w:style>
  <w:style w:type="paragraph" w:customStyle="1" w:styleId="531">
    <w:name w:val="箇条書き 53"/>
    <w:basedOn w:val="431"/>
    <w:rsid w:val="007C2C2D"/>
    <w:pPr>
      <w:ind w:left="1702"/>
    </w:pPr>
  </w:style>
  <w:style w:type="paragraph" w:customStyle="1" w:styleId="3d">
    <w:name w:val="コメント文字列3"/>
    <w:basedOn w:val="Normal"/>
    <w:rsid w:val="007C2C2D"/>
    <w:pPr>
      <w:suppressAutoHyphens/>
    </w:pPr>
    <w:rPr>
      <w:rFonts w:eastAsia="MS Mincho" w:cs="CG Times (WN)"/>
      <w:lang w:eastAsia="ar-SA"/>
    </w:rPr>
  </w:style>
  <w:style w:type="paragraph" w:customStyle="1" w:styleId="3e">
    <w:name w:val="コメント内容3"/>
    <w:basedOn w:val="3d"/>
    <w:next w:val="3d"/>
    <w:rsid w:val="007C2C2D"/>
    <w:rPr>
      <w:b/>
      <w:bCs/>
    </w:rPr>
  </w:style>
  <w:style w:type="paragraph" w:customStyle="1" w:styleId="3f">
    <w:name w:val="見出しマップ3"/>
    <w:basedOn w:val="Normal"/>
    <w:rsid w:val="007C2C2D"/>
    <w:pPr>
      <w:shd w:val="clear" w:color="auto" w:fill="000080"/>
      <w:suppressAutoHyphens/>
    </w:pPr>
    <w:rPr>
      <w:rFonts w:ascii="Tahoma" w:eastAsia="MS Mincho" w:hAnsi="Tahoma" w:cs="Tahoma"/>
      <w:lang w:eastAsia="ar-SA"/>
    </w:rPr>
  </w:style>
  <w:style w:type="paragraph" w:customStyle="1" w:styleId="3f0">
    <w:name w:val="書式なし3"/>
    <w:basedOn w:val="Normal"/>
    <w:rsid w:val="007C2C2D"/>
    <w:pPr>
      <w:suppressAutoHyphens/>
    </w:pPr>
    <w:rPr>
      <w:rFonts w:ascii="Courier New" w:eastAsia="MS Mincho" w:hAnsi="Courier New" w:cs="CG Times (WN)"/>
      <w:lang w:val="nb-NO" w:eastAsia="ar-SA"/>
    </w:rPr>
  </w:style>
  <w:style w:type="paragraph" w:customStyle="1" w:styleId="Web3">
    <w:name w:val="標準 (Web)3"/>
    <w:basedOn w:val="Normal"/>
    <w:rsid w:val="007C2C2D"/>
    <w:pPr>
      <w:suppressAutoHyphens/>
      <w:spacing w:before="100" w:after="100"/>
    </w:pPr>
    <w:rPr>
      <w:rFonts w:eastAsia="Arial Unicode MS" w:cs="CG Times (WN)"/>
      <w:sz w:val="24"/>
      <w:szCs w:val="24"/>
    </w:rPr>
  </w:style>
  <w:style w:type="paragraph" w:customStyle="1" w:styleId="233">
    <w:name w:val="本文インデント 23"/>
    <w:basedOn w:val="Normal"/>
    <w:rsid w:val="007C2C2D"/>
    <w:pPr>
      <w:suppressAutoHyphens/>
      <w:ind w:left="567"/>
    </w:pPr>
    <w:rPr>
      <w:rFonts w:ascii="Arial" w:eastAsia="MS Mincho" w:hAnsi="Arial" w:cs="Arial"/>
      <w:lang w:eastAsia="ar-SA"/>
    </w:rPr>
  </w:style>
  <w:style w:type="paragraph" w:customStyle="1" w:styleId="3f1">
    <w:name w:val="標準インデント3"/>
    <w:basedOn w:val="Normal"/>
    <w:rsid w:val="007C2C2D"/>
    <w:pPr>
      <w:suppressAutoHyphens/>
      <w:ind w:left="708"/>
    </w:pPr>
    <w:rPr>
      <w:rFonts w:eastAsia="MS Mincho" w:cs="CG Times (WN)"/>
      <w:lang w:eastAsia="ar-SA"/>
    </w:rPr>
  </w:style>
  <w:style w:type="paragraph" w:customStyle="1" w:styleId="3f2">
    <w:name w:val="記3"/>
    <w:basedOn w:val="Normal"/>
    <w:next w:val="Normal"/>
    <w:rsid w:val="007C2C2D"/>
    <w:pPr>
      <w:suppressAutoHyphens/>
    </w:pPr>
    <w:rPr>
      <w:rFonts w:eastAsia="MS Mincho" w:cs="CG Times (WN)"/>
      <w:lang w:eastAsia="ar-SA"/>
    </w:rPr>
  </w:style>
  <w:style w:type="paragraph" w:customStyle="1" w:styleId="HTML3">
    <w:name w:val="HTML 書式付き3"/>
    <w:basedOn w:val="Normal"/>
    <w:rsid w:val="007C2C2D"/>
    <w:pPr>
      <w:suppressAutoHyphens/>
    </w:pPr>
    <w:rPr>
      <w:rFonts w:ascii="Courier New" w:eastAsia="MS Mincho" w:hAnsi="Courier New" w:cs="Courier New"/>
      <w:lang w:eastAsia="ar-SA"/>
    </w:rPr>
  </w:style>
  <w:style w:type="character" w:customStyle="1" w:styleId="CommentSubjectChar3">
    <w:name w:val="Comment Subject Char3"/>
    <w:rsid w:val="007C2C2D"/>
    <w:rPr>
      <w:rFonts w:ascii="Times New Roman" w:hAnsi="Times New Roman"/>
      <w:b/>
      <w:bCs/>
      <w:lang w:val="en-GB" w:eastAsia="en-US"/>
    </w:rPr>
  </w:style>
  <w:style w:type="character" w:customStyle="1" w:styleId="1fa">
    <w:name w:val="吹き出し (文字)1"/>
    <w:uiPriority w:val="99"/>
    <w:semiHidden/>
    <w:rsid w:val="007C2C2D"/>
    <w:rPr>
      <w:rFonts w:ascii="MS Mincho" w:eastAsia="MS Mincho" w:hAnsi="Times New Roman"/>
      <w:sz w:val="18"/>
      <w:szCs w:val="18"/>
      <w:lang w:val="en-GB" w:eastAsia="en-US"/>
    </w:rPr>
  </w:style>
  <w:style w:type="character" w:customStyle="1" w:styleId="1fb">
    <w:name w:val="見出しマップ (文字)1"/>
    <w:uiPriority w:val="99"/>
    <w:semiHidden/>
    <w:rsid w:val="007C2C2D"/>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7C2C2D"/>
    <w:rPr>
      <w:rFonts w:ascii="Times New Roman" w:eastAsia="Times New Roman" w:hAnsi="Times New Roman"/>
      <w:lang w:val="en-GB" w:eastAsia="en-US"/>
    </w:rPr>
  </w:style>
  <w:style w:type="character" w:customStyle="1" w:styleId="1fd">
    <w:name w:val="コメント文字列 (文字)1"/>
    <w:uiPriority w:val="99"/>
    <w:semiHidden/>
    <w:rsid w:val="007C2C2D"/>
    <w:rPr>
      <w:rFonts w:ascii="Times New Roman" w:eastAsia="Times New Roman" w:hAnsi="Times New Roman"/>
      <w:lang w:val="en-GB" w:eastAsia="en-US"/>
    </w:rPr>
  </w:style>
  <w:style w:type="character" w:customStyle="1" w:styleId="1fe">
    <w:name w:val="コメント内容 (文字)1"/>
    <w:uiPriority w:val="99"/>
    <w:semiHidden/>
    <w:rsid w:val="007C2C2D"/>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7C2C2D"/>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7C2C2D"/>
    <w:rPr>
      <w:rFonts w:ascii="Arial" w:eastAsia="PMingLiU" w:hAnsi="Arial"/>
      <w:lang w:val="x-none" w:eastAsia="x-none"/>
    </w:rPr>
  </w:style>
  <w:style w:type="character" w:customStyle="1" w:styleId="PlainTable32">
    <w:name w:val="Plain Table 32"/>
    <w:uiPriority w:val="19"/>
    <w:qFormat/>
    <w:rsid w:val="007C2C2D"/>
    <w:rPr>
      <w:i/>
      <w:iCs/>
      <w:color w:val="808080"/>
    </w:rPr>
  </w:style>
  <w:style w:type="character" w:customStyle="1" w:styleId="PlainTable42">
    <w:name w:val="Plain Table 42"/>
    <w:uiPriority w:val="21"/>
    <w:qFormat/>
    <w:rsid w:val="007C2C2D"/>
    <w:rPr>
      <w:b/>
      <w:bCs/>
      <w:i/>
      <w:iCs/>
      <w:color w:val="4F81BD"/>
    </w:rPr>
  </w:style>
  <w:style w:type="character" w:customStyle="1" w:styleId="PlainTable52">
    <w:name w:val="Plain Table 52"/>
    <w:uiPriority w:val="31"/>
    <w:qFormat/>
    <w:rsid w:val="007C2C2D"/>
    <w:rPr>
      <w:smallCaps/>
      <w:color w:val="C0504D"/>
      <w:u w:val="single"/>
    </w:rPr>
  </w:style>
  <w:style w:type="character" w:customStyle="1" w:styleId="TableGridLight2">
    <w:name w:val="Table Grid Light2"/>
    <w:uiPriority w:val="32"/>
    <w:qFormat/>
    <w:rsid w:val="007C2C2D"/>
    <w:rPr>
      <w:b/>
      <w:bCs/>
      <w:smallCaps/>
      <w:color w:val="C0504D"/>
      <w:spacing w:val="5"/>
      <w:u w:val="single"/>
    </w:rPr>
  </w:style>
  <w:style w:type="character" w:customStyle="1" w:styleId="GridTable1Light2">
    <w:name w:val="Grid Table 1 Light2"/>
    <w:uiPriority w:val="33"/>
    <w:qFormat/>
    <w:rsid w:val="007C2C2D"/>
    <w:rPr>
      <w:b/>
      <w:bCs/>
      <w:smallCaps/>
      <w:spacing w:val="5"/>
    </w:rPr>
  </w:style>
  <w:style w:type="paragraph" w:customStyle="1" w:styleId="GridTable32">
    <w:name w:val="Grid Table 32"/>
    <w:basedOn w:val="Heading1"/>
    <w:next w:val="Normal"/>
    <w:uiPriority w:val="39"/>
    <w:unhideWhenUsed/>
    <w:qFormat/>
    <w:rsid w:val="007C2C2D"/>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ac">
    <w:name w:val="註解文字 字元"/>
    <w:rsid w:val="007C2C2D"/>
    <w:rPr>
      <w:rFonts w:ascii="Times New Roman" w:eastAsia="Times New Roman" w:hAnsi="Times New Roman"/>
      <w:lang w:val="en-GB"/>
    </w:rPr>
  </w:style>
  <w:style w:type="character" w:customStyle="1" w:styleId="1ff">
    <w:name w:val="註解主旨 字元1"/>
    <w:rsid w:val="007C2C2D"/>
    <w:rPr>
      <w:b/>
      <w:bCs/>
      <w:lang w:val="en-GB" w:eastAsia="sv-SE"/>
    </w:rPr>
  </w:style>
  <w:style w:type="paragraph" w:customStyle="1" w:styleId="46">
    <w:name w:val="无间隔4"/>
    <w:qFormat/>
    <w:rsid w:val="007C2C2D"/>
    <w:rPr>
      <w:rFonts w:eastAsia="SimSun"/>
      <w:lang w:eastAsia="en-US"/>
    </w:rPr>
  </w:style>
  <w:style w:type="character" w:customStyle="1" w:styleId="NurTextZchn1">
    <w:name w:val="Nur Text Zchn1"/>
    <w:rsid w:val="007C2C2D"/>
    <w:rPr>
      <w:rFonts w:ascii="Courier New" w:hAnsi="Courier New" w:cs="Courier New"/>
      <w:lang w:val="en-GB" w:eastAsia="en-US"/>
    </w:rPr>
  </w:style>
  <w:style w:type="character" w:customStyle="1" w:styleId="EndnotentextZchn1">
    <w:name w:val="Endnotentext Zchn1"/>
    <w:rsid w:val="007C2C2D"/>
    <w:rPr>
      <w:rFonts w:ascii="Times New Roman" w:hAnsi="Times New Roman"/>
      <w:lang w:val="en-GB" w:eastAsia="en-US"/>
    </w:rPr>
  </w:style>
  <w:style w:type="paragraph" w:customStyle="1" w:styleId="5e">
    <w:name w:val="无间隔5"/>
    <w:qFormat/>
    <w:rsid w:val="007C2C2D"/>
    <w:rPr>
      <w:rFonts w:eastAsia="SimSun"/>
      <w:lang w:eastAsia="en-US"/>
    </w:rPr>
  </w:style>
  <w:style w:type="paragraph" w:customStyle="1" w:styleId="62">
    <w:name w:val="吹き出し6"/>
    <w:basedOn w:val="Normal"/>
    <w:rsid w:val="007C2C2D"/>
    <w:rPr>
      <w:rFonts w:ascii="Tahoma" w:eastAsia="MS Mincho" w:hAnsi="Tahoma" w:cs="Tahoma"/>
      <w:sz w:val="16"/>
      <w:szCs w:val="16"/>
    </w:rPr>
  </w:style>
  <w:style w:type="paragraph" w:customStyle="1" w:styleId="47">
    <w:name w:val="変更箇所4"/>
    <w:hidden/>
    <w:semiHidden/>
    <w:rsid w:val="007C2C2D"/>
    <w:rPr>
      <w:lang w:eastAsia="en-US"/>
    </w:rPr>
  </w:style>
  <w:style w:type="character" w:customStyle="1" w:styleId="48">
    <w:name w:val="段落フォント4"/>
    <w:rsid w:val="007C2C2D"/>
  </w:style>
  <w:style w:type="character" w:customStyle="1" w:styleId="49">
    <w:name w:val="コメント参照4"/>
    <w:rsid w:val="007C2C2D"/>
    <w:rPr>
      <w:sz w:val="16"/>
    </w:rPr>
  </w:style>
  <w:style w:type="paragraph" w:customStyle="1" w:styleId="4a">
    <w:name w:val="図表番号4"/>
    <w:basedOn w:val="Normal"/>
    <w:rsid w:val="007C2C2D"/>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7C2C2D"/>
    <w:pPr>
      <w:tabs>
        <w:tab w:val="num" w:pos="644"/>
      </w:tabs>
      <w:suppressAutoHyphens/>
      <w:ind w:left="644" w:hanging="360"/>
    </w:pPr>
    <w:rPr>
      <w:rFonts w:eastAsia="MS Mincho" w:cs="CG Times (WN)"/>
      <w:lang w:eastAsia="ar-SA"/>
    </w:rPr>
  </w:style>
  <w:style w:type="paragraph" w:customStyle="1" w:styleId="241">
    <w:name w:val="段落番号 24"/>
    <w:basedOn w:val="4b"/>
    <w:rsid w:val="007C2C2D"/>
    <w:pPr>
      <w:ind w:left="851" w:hanging="284"/>
    </w:pPr>
  </w:style>
  <w:style w:type="paragraph" w:customStyle="1" w:styleId="4c">
    <w:name w:val="箇条書き4"/>
    <w:basedOn w:val="List"/>
    <w:rsid w:val="007C2C2D"/>
    <w:pPr>
      <w:tabs>
        <w:tab w:val="num" w:pos="644"/>
      </w:tabs>
      <w:suppressAutoHyphens/>
      <w:ind w:left="644" w:hanging="360"/>
    </w:pPr>
    <w:rPr>
      <w:rFonts w:eastAsia="MS Mincho" w:cs="CG Times (WN)"/>
      <w:lang w:eastAsia="ar-SA"/>
    </w:rPr>
  </w:style>
  <w:style w:type="paragraph" w:customStyle="1" w:styleId="242">
    <w:name w:val="箇条書き 24"/>
    <w:basedOn w:val="4c"/>
    <w:rsid w:val="007C2C2D"/>
    <w:pPr>
      <w:tabs>
        <w:tab w:val="clear" w:pos="644"/>
        <w:tab w:val="num" w:pos="1494"/>
      </w:tabs>
      <w:ind w:left="851" w:hanging="284"/>
    </w:pPr>
  </w:style>
  <w:style w:type="paragraph" w:customStyle="1" w:styleId="341">
    <w:name w:val="箇条書き 34"/>
    <w:basedOn w:val="242"/>
    <w:rsid w:val="007C2C2D"/>
    <w:pPr>
      <w:ind w:left="1135"/>
    </w:pPr>
  </w:style>
  <w:style w:type="paragraph" w:customStyle="1" w:styleId="243">
    <w:name w:val="一覧 24"/>
    <w:basedOn w:val="List"/>
    <w:rsid w:val="007C2C2D"/>
    <w:pPr>
      <w:suppressAutoHyphens/>
      <w:ind w:left="851"/>
    </w:pPr>
    <w:rPr>
      <w:rFonts w:eastAsia="MS Mincho" w:cs="CG Times (WN)"/>
      <w:lang w:eastAsia="ar-SA"/>
    </w:rPr>
  </w:style>
  <w:style w:type="paragraph" w:customStyle="1" w:styleId="342">
    <w:name w:val="一覧 34"/>
    <w:basedOn w:val="243"/>
    <w:rsid w:val="007C2C2D"/>
    <w:pPr>
      <w:ind w:left="1135"/>
    </w:pPr>
  </w:style>
  <w:style w:type="paragraph" w:customStyle="1" w:styleId="440">
    <w:name w:val="一覧 44"/>
    <w:basedOn w:val="342"/>
    <w:rsid w:val="007C2C2D"/>
    <w:pPr>
      <w:ind w:left="1418"/>
    </w:pPr>
  </w:style>
  <w:style w:type="paragraph" w:customStyle="1" w:styleId="540">
    <w:name w:val="一覧 54"/>
    <w:basedOn w:val="440"/>
    <w:rsid w:val="007C2C2D"/>
    <w:pPr>
      <w:ind w:left="1702"/>
    </w:pPr>
  </w:style>
  <w:style w:type="paragraph" w:customStyle="1" w:styleId="441">
    <w:name w:val="箇条書き 44"/>
    <w:basedOn w:val="341"/>
    <w:rsid w:val="007C2C2D"/>
    <w:pPr>
      <w:ind w:left="1418"/>
    </w:pPr>
  </w:style>
  <w:style w:type="paragraph" w:customStyle="1" w:styleId="541">
    <w:name w:val="箇条書き 54"/>
    <w:basedOn w:val="441"/>
    <w:rsid w:val="007C2C2D"/>
    <w:pPr>
      <w:ind w:left="1702"/>
    </w:pPr>
  </w:style>
  <w:style w:type="paragraph" w:customStyle="1" w:styleId="4d">
    <w:name w:val="コメント文字列4"/>
    <w:basedOn w:val="Normal"/>
    <w:rsid w:val="007C2C2D"/>
    <w:pPr>
      <w:suppressAutoHyphens/>
    </w:pPr>
    <w:rPr>
      <w:rFonts w:eastAsia="MS Mincho" w:cs="CG Times (WN)"/>
      <w:lang w:eastAsia="ar-SA"/>
    </w:rPr>
  </w:style>
  <w:style w:type="paragraph" w:customStyle="1" w:styleId="4e">
    <w:name w:val="コメント内容4"/>
    <w:basedOn w:val="4d"/>
    <w:next w:val="4d"/>
    <w:rsid w:val="007C2C2D"/>
    <w:rPr>
      <w:b/>
      <w:bCs/>
    </w:rPr>
  </w:style>
  <w:style w:type="paragraph" w:customStyle="1" w:styleId="4f">
    <w:name w:val="見出しマップ4"/>
    <w:basedOn w:val="Normal"/>
    <w:rsid w:val="007C2C2D"/>
    <w:pPr>
      <w:shd w:val="clear" w:color="auto" w:fill="000080"/>
      <w:suppressAutoHyphens/>
    </w:pPr>
    <w:rPr>
      <w:rFonts w:ascii="Tahoma" w:eastAsia="MS Mincho" w:hAnsi="Tahoma" w:cs="Tahoma"/>
      <w:lang w:eastAsia="ar-SA"/>
    </w:rPr>
  </w:style>
  <w:style w:type="paragraph" w:customStyle="1" w:styleId="4f0">
    <w:name w:val="書式なし4"/>
    <w:basedOn w:val="Normal"/>
    <w:rsid w:val="007C2C2D"/>
    <w:pPr>
      <w:suppressAutoHyphens/>
    </w:pPr>
    <w:rPr>
      <w:rFonts w:ascii="Courier New" w:eastAsia="MS Mincho" w:hAnsi="Courier New" w:cs="CG Times (WN)"/>
      <w:lang w:val="nb-NO" w:eastAsia="ar-SA"/>
    </w:rPr>
  </w:style>
  <w:style w:type="paragraph" w:customStyle="1" w:styleId="Web4">
    <w:name w:val="標準 (Web)4"/>
    <w:basedOn w:val="Normal"/>
    <w:rsid w:val="007C2C2D"/>
    <w:pPr>
      <w:suppressAutoHyphens/>
      <w:spacing w:before="100" w:after="100"/>
    </w:pPr>
    <w:rPr>
      <w:rFonts w:eastAsia="Arial Unicode MS" w:cs="CG Times (WN)"/>
      <w:sz w:val="24"/>
      <w:szCs w:val="24"/>
    </w:rPr>
  </w:style>
  <w:style w:type="paragraph" w:customStyle="1" w:styleId="244">
    <w:name w:val="本文インデント 24"/>
    <w:basedOn w:val="Normal"/>
    <w:rsid w:val="007C2C2D"/>
    <w:pPr>
      <w:suppressAutoHyphens/>
      <w:ind w:left="567"/>
    </w:pPr>
    <w:rPr>
      <w:rFonts w:ascii="Arial" w:eastAsia="MS Mincho" w:hAnsi="Arial" w:cs="Arial"/>
      <w:lang w:eastAsia="ar-SA"/>
    </w:rPr>
  </w:style>
  <w:style w:type="paragraph" w:customStyle="1" w:styleId="4f1">
    <w:name w:val="標準インデント4"/>
    <w:basedOn w:val="Normal"/>
    <w:rsid w:val="007C2C2D"/>
    <w:pPr>
      <w:suppressAutoHyphens/>
      <w:ind w:left="708"/>
    </w:pPr>
    <w:rPr>
      <w:rFonts w:eastAsia="MS Mincho" w:cs="CG Times (WN)"/>
      <w:lang w:eastAsia="ar-SA"/>
    </w:rPr>
  </w:style>
  <w:style w:type="paragraph" w:customStyle="1" w:styleId="4f2">
    <w:name w:val="記4"/>
    <w:basedOn w:val="Normal"/>
    <w:next w:val="Normal"/>
    <w:rsid w:val="007C2C2D"/>
    <w:pPr>
      <w:suppressAutoHyphens/>
    </w:pPr>
    <w:rPr>
      <w:rFonts w:eastAsia="MS Mincho" w:cs="CG Times (WN)"/>
      <w:lang w:eastAsia="ar-SA"/>
    </w:rPr>
  </w:style>
  <w:style w:type="paragraph" w:customStyle="1" w:styleId="HTML4">
    <w:name w:val="HTML 書式付き4"/>
    <w:basedOn w:val="Normal"/>
    <w:rsid w:val="007C2C2D"/>
    <w:pPr>
      <w:suppressAutoHyphens/>
    </w:pPr>
    <w:rPr>
      <w:rFonts w:ascii="Courier New" w:eastAsia="MS Mincho" w:hAnsi="Courier New" w:cs="Courier New"/>
      <w:lang w:eastAsia="ar-SA"/>
    </w:rPr>
  </w:style>
  <w:style w:type="paragraph" w:customStyle="1" w:styleId="234">
    <w:name w:val="本文 23"/>
    <w:basedOn w:val="Normal"/>
    <w:rsid w:val="007C2C2D"/>
    <w:pPr>
      <w:suppressAutoHyphens/>
      <w:spacing w:after="120"/>
    </w:pPr>
    <w:rPr>
      <w:rFonts w:eastAsia="MS Mincho" w:cs="CG Times (WN)"/>
      <w:lang w:eastAsia="ar-SA"/>
    </w:rPr>
  </w:style>
  <w:style w:type="paragraph" w:customStyle="1" w:styleId="332">
    <w:name w:val="本文 33"/>
    <w:basedOn w:val="Normal"/>
    <w:rsid w:val="007C2C2D"/>
    <w:pPr>
      <w:suppressAutoHyphens/>
      <w:spacing w:after="120"/>
    </w:pPr>
    <w:rPr>
      <w:rFonts w:eastAsia="MS Mincho" w:cs="CG Times (WN)"/>
      <w:lang w:eastAsia="ar-SA"/>
    </w:rPr>
  </w:style>
  <w:style w:type="character" w:customStyle="1" w:styleId="Char19">
    <w:name w:val="글자만 Char1"/>
    <w:uiPriority w:val="99"/>
    <w:semiHidden/>
    <w:rsid w:val="007C2C2D"/>
    <w:rPr>
      <w:rFonts w:ascii="Malgun Gothic" w:hAnsi="Courier New" w:cs="Courier New"/>
      <w:lang w:val="en-GB" w:eastAsia="en-US"/>
    </w:rPr>
  </w:style>
  <w:style w:type="character" w:customStyle="1" w:styleId="Char1a">
    <w:name w:val="미주 텍스트 Char1"/>
    <w:uiPriority w:val="99"/>
    <w:semiHidden/>
    <w:rsid w:val="007C2C2D"/>
    <w:rPr>
      <w:rFonts w:ascii="Times New Roman" w:eastAsia="Times New Roman" w:hAnsi="Times New Roman"/>
      <w:lang w:val="en-GB" w:eastAsia="en-US"/>
    </w:rPr>
  </w:style>
  <w:style w:type="character" w:customStyle="1" w:styleId="Char1b">
    <w:name w:val="풍선 도움말 텍스트 Char1"/>
    <w:uiPriority w:val="99"/>
    <w:semiHidden/>
    <w:rsid w:val="007C2C2D"/>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7C2C2D"/>
    <w:rPr>
      <w:rFonts w:ascii="Malgun Gothic" w:eastAsia="Malgun Gothic" w:hAnsi="Times New Roman"/>
      <w:sz w:val="18"/>
      <w:szCs w:val="18"/>
      <w:lang w:val="en-GB" w:eastAsia="en-US"/>
    </w:rPr>
  </w:style>
  <w:style w:type="character" w:customStyle="1" w:styleId="Char1d">
    <w:name w:val="각주 텍스트 Char1"/>
    <w:uiPriority w:val="99"/>
    <w:semiHidden/>
    <w:rsid w:val="007C2C2D"/>
    <w:rPr>
      <w:rFonts w:ascii="Times New Roman" w:eastAsia="Times New Roman" w:hAnsi="Times New Roman"/>
      <w:lang w:val="en-GB" w:eastAsia="en-US"/>
    </w:rPr>
  </w:style>
  <w:style w:type="character" w:customStyle="1" w:styleId="Char1e">
    <w:name w:val="메모 텍스트 Char1"/>
    <w:uiPriority w:val="99"/>
    <w:semiHidden/>
    <w:rsid w:val="007C2C2D"/>
    <w:rPr>
      <w:rFonts w:ascii="Times New Roman" w:eastAsia="Times New Roman" w:hAnsi="Times New Roman"/>
      <w:lang w:val="en-GB" w:eastAsia="en-US"/>
    </w:rPr>
  </w:style>
  <w:style w:type="character" w:customStyle="1" w:styleId="Char1f">
    <w:name w:val="메모 주제 Char1"/>
    <w:uiPriority w:val="99"/>
    <w:semiHidden/>
    <w:rsid w:val="007C2C2D"/>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7C2C2D"/>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leClassic21">
    <w:name w:val="Table Classic 21"/>
    <w:basedOn w:val="TableNormal"/>
    <w:next w:val="TableClassic2"/>
    <w:unhideWhenUsed/>
    <w:rsid w:val="007C2C2D"/>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7C2C2D"/>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7C2C2D"/>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7C2C2D"/>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7C2C2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7C2C2D"/>
    <w:rPr>
      <w:rFonts w:eastAsia="PMingLiU"/>
    </w:rPr>
    <w:tblPr>
      <w:tblInd w:w="0" w:type="nil"/>
    </w:tblPr>
  </w:style>
  <w:style w:type="table" w:customStyle="1" w:styleId="TableGrid111">
    <w:name w:val="Table Grid11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7C2C2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7C2C2D"/>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7C2C2D"/>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7C2C2D"/>
    <w:pPr>
      <w:numPr>
        <w:numId w:val="9"/>
      </w:numPr>
    </w:pPr>
  </w:style>
  <w:style w:type="numbering" w:customStyle="1" w:styleId="Style11">
    <w:name w:val="Style11"/>
    <w:uiPriority w:val="99"/>
    <w:rsid w:val="007C2C2D"/>
    <w:pPr>
      <w:numPr>
        <w:numId w:val="10"/>
      </w:numPr>
    </w:pPr>
  </w:style>
  <w:style w:type="character" w:customStyle="1" w:styleId="Absatz-Standardschriftart4">
    <w:name w:val="Absatz-Standardschriftart4"/>
    <w:rsid w:val="007C2C2D"/>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7C2C2D"/>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7C2C2D"/>
    <w:rPr>
      <w:rFonts w:ascii="CG Times (WN)" w:eastAsia="Malgun Gothic" w:hAnsi="CG Times (WN)"/>
      <w:b/>
      <w:lang w:val="en-GB" w:eastAsia="en-US"/>
    </w:rPr>
  </w:style>
  <w:style w:type="character" w:customStyle="1" w:styleId="PlainTable31">
    <w:name w:val="Plain Table 31"/>
    <w:uiPriority w:val="19"/>
    <w:qFormat/>
    <w:rsid w:val="007C2C2D"/>
    <w:rPr>
      <w:i/>
      <w:iCs/>
      <w:color w:val="808080"/>
    </w:rPr>
  </w:style>
  <w:style w:type="character" w:customStyle="1" w:styleId="PlainTable41">
    <w:name w:val="Plain Table 41"/>
    <w:uiPriority w:val="21"/>
    <w:qFormat/>
    <w:rsid w:val="007C2C2D"/>
    <w:rPr>
      <w:b/>
      <w:bCs/>
      <w:i/>
      <w:iCs/>
      <w:color w:val="4F81BD"/>
    </w:rPr>
  </w:style>
  <w:style w:type="character" w:customStyle="1" w:styleId="PlainTable51">
    <w:name w:val="Plain Table 51"/>
    <w:uiPriority w:val="31"/>
    <w:qFormat/>
    <w:rsid w:val="007C2C2D"/>
    <w:rPr>
      <w:smallCaps/>
      <w:color w:val="C0504D"/>
      <w:u w:val="single"/>
    </w:rPr>
  </w:style>
  <w:style w:type="character" w:customStyle="1" w:styleId="TableGridLight1">
    <w:name w:val="Table Grid Light1"/>
    <w:uiPriority w:val="32"/>
    <w:qFormat/>
    <w:rsid w:val="007C2C2D"/>
    <w:rPr>
      <w:b/>
      <w:bCs/>
      <w:smallCaps/>
      <w:color w:val="C0504D"/>
      <w:spacing w:val="5"/>
      <w:u w:val="single"/>
    </w:rPr>
  </w:style>
  <w:style w:type="character" w:customStyle="1" w:styleId="GridTable1Light1">
    <w:name w:val="Grid Table 1 Light1"/>
    <w:uiPriority w:val="33"/>
    <w:qFormat/>
    <w:rsid w:val="007C2C2D"/>
    <w:rPr>
      <w:b/>
      <w:bCs/>
      <w:smallCaps/>
      <w:spacing w:val="5"/>
    </w:rPr>
  </w:style>
  <w:style w:type="paragraph" w:customStyle="1" w:styleId="GridTable31">
    <w:name w:val="Grid Table 31"/>
    <w:basedOn w:val="Heading1"/>
    <w:next w:val="Normal"/>
    <w:uiPriority w:val="39"/>
    <w:unhideWhenUsed/>
    <w:qFormat/>
    <w:rsid w:val="007C2C2D"/>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7C2C2D"/>
    <w:rPr>
      <w:rFonts w:ascii="Times New Roman" w:eastAsia="Times New Roman" w:hAnsi="Times New Roman" w:cs="Times New Roman"/>
      <w:kern w:val="0"/>
      <w:sz w:val="18"/>
      <w:szCs w:val="18"/>
      <w:lang w:val="en-GB" w:eastAsia="en-US"/>
    </w:rPr>
  </w:style>
  <w:style w:type="paragraph" w:customStyle="1" w:styleId="63">
    <w:name w:val="无间隔6"/>
    <w:qFormat/>
    <w:rsid w:val="007C2C2D"/>
    <w:rPr>
      <w:rFonts w:eastAsia="SimSun"/>
      <w:lang w:eastAsia="en-US"/>
    </w:rPr>
  </w:style>
  <w:style w:type="paragraph" w:customStyle="1" w:styleId="92">
    <w:name w:val="目录 92"/>
    <w:basedOn w:val="TOC8"/>
    <w:rsid w:val="007C2C2D"/>
    <w:pPr>
      <w:ind w:left="1418" w:hanging="1418"/>
    </w:pPr>
    <w:rPr>
      <w:rFonts w:eastAsia="MS Mincho"/>
      <w:bCs/>
      <w:szCs w:val="22"/>
      <w:lang w:val="en-US"/>
    </w:rPr>
  </w:style>
  <w:style w:type="paragraph" w:customStyle="1" w:styleId="2f1">
    <w:name w:val="题注2"/>
    <w:basedOn w:val="Normal"/>
    <w:next w:val="Normal"/>
    <w:rsid w:val="007C2C2D"/>
    <w:pPr>
      <w:spacing w:before="120" w:after="120"/>
    </w:pPr>
    <w:rPr>
      <w:rFonts w:eastAsia="MS Mincho"/>
      <w:b/>
    </w:rPr>
  </w:style>
  <w:style w:type="paragraph" w:customStyle="1" w:styleId="2f2">
    <w:name w:val="图表目录2"/>
    <w:basedOn w:val="Normal"/>
    <w:next w:val="Normal"/>
    <w:rsid w:val="007C2C2D"/>
    <w:pPr>
      <w:ind w:left="400" w:hanging="400"/>
      <w:jc w:val="center"/>
    </w:pPr>
    <w:rPr>
      <w:rFonts w:eastAsia="MS Mincho"/>
      <w:b/>
    </w:rPr>
  </w:style>
  <w:style w:type="paragraph" w:customStyle="1" w:styleId="93">
    <w:name w:val="目录 93"/>
    <w:basedOn w:val="TOC8"/>
    <w:rsid w:val="007C2C2D"/>
    <w:pPr>
      <w:ind w:left="1418" w:hanging="1418"/>
    </w:pPr>
    <w:rPr>
      <w:rFonts w:eastAsia="MS Mincho"/>
      <w:lang w:val="en-US"/>
    </w:rPr>
  </w:style>
  <w:style w:type="paragraph" w:customStyle="1" w:styleId="3f3">
    <w:name w:val="题注3"/>
    <w:basedOn w:val="Normal"/>
    <w:next w:val="Normal"/>
    <w:rsid w:val="007C2C2D"/>
    <w:pPr>
      <w:spacing w:before="120" w:after="120"/>
    </w:pPr>
    <w:rPr>
      <w:rFonts w:eastAsia="MS Mincho"/>
      <w:b/>
    </w:rPr>
  </w:style>
  <w:style w:type="paragraph" w:customStyle="1" w:styleId="3f4">
    <w:name w:val="图表目录3"/>
    <w:basedOn w:val="Normal"/>
    <w:next w:val="Normal"/>
    <w:rsid w:val="007C2C2D"/>
    <w:pPr>
      <w:ind w:left="400" w:hanging="400"/>
      <w:jc w:val="center"/>
    </w:pPr>
    <w:rPr>
      <w:rFonts w:eastAsia="MS Mincho"/>
      <w:b/>
    </w:rPr>
  </w:style>
  <w:style w:type="paragraph" w:customStyle="1" w:styleId="qqq">
    <w:name w:val="qqq"/>
    <w:basedOn w:val="Heading5"/>
    <w:link w:val="qqqChar"/>
    <w:qFormat/>
    <w:rsid w:val="007C2C2D"/>
    <w:rPr>
      <w:lang w:eastAsia="zh-CN"/>
    </w:rPr>
  </w:style>
  <w:style w:type="character" w:customStyle="1" w:styleId="qqqChar">
    <w:name w:val="qqq Char"/>
    <w:link w:val="qqq"/>
    <w:rsid w:val="007C2C2D"/>
    <w:rPr>
      <w:rFonts w:ascii="Arial" w:eastAsia="Times New Roman" w:hAnsi="Arial"/>
      <w:sz w:val="22"/>
      <w:lang w:eastAsia="zh-CN"/>
    </w:rPr>
  </w:style>
  <w:style w:type="character" w:customStyle="1" w:styleId="MTDisplayEquationChar">
    <w:name w:val="MTDisplayEquation Char"/>
    <w:link w:val="MTDisplayEquation"/>
    <w:locked/>
    <w:rsid w:val="007C2C2D"/>
    <w:rPr>
      <w:rFonts w:eastAsia="Times New Roman"/>
    </w:rPr>
  </w:style>
  <w:style w:type="paragraph" w:customStyle="1" w:styleId="3GPPNormalText">
    <w:name w:val="3GPP Normal Text"/>
    <w:basedOn w:val="BodyText"/>
    <w:link w:val="3GPPNormalTextChar"/>
    <w:qFormat/>
    <w:rsid w:val="007C2C2D"/>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C2C2D"/>
    <w:rPr>
      <w:rFonts w:ascii="Arial" w:hAnsi="Arial" w:cs="Arial"/>
      <w:sz w:val="24"/>
      <w:szCs w:val="24"/>
      <w:lang w:val="en-US" w:eastAsia="en-US"/>
    </w:rPr>
  </w:style>
  <w:style w:type="character" w:customStyle="1" w:styleId="TitleChar1">
    <w:name w:val="Title Char1"/>
    <w:aliases w:val="Section Header Char1,标题 Char1"/>
    <w:rsid w:val="007C2C2D"/>
    <w:rPr>
      <w:rFonts w:ascii="Calibri Light" w:eastAsia="Times New Roman" w:hAnsi="Calibri Light" w:cs="Times New Roman"/>
      <w:b/>
      <w:bCs/>
      <w:kern w:val="28"/>
      <w:sz w:val="32"/>
      <w:szCs w:val="32"/>
      <w:lang w:val="en-GB"/>
    </w:rPr>
  </w:style>
  <w:style w:type="paragraph" w:customStyle="1" w:styleId="TB1">
    <w:name w:val="TB1"/>
    <w:basedOn w:val="Normal"/>
    <w:qFormat/>
    <w:rsid w:val="007C2C2D"/>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7C2C2D"/>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MTDisplayEquationZchn">
    <w:name w:val="MTDisplayEquation Zchn"/>
    <w:locked/>
    <w:rsid w:val="007C2C2D"/>
    <w:rPr>
      <w:rFonts w:ascii="Times New Roman" w:hAnsi="Times New Roman"/>
      <w:lang w:val="en-GB" w:eastAsia="ja-JP"/>
    </w:rPr>
  </w:style>
  <w:style w:type="paragraph" w:customStyle="1" w:styleId="ad">
    <w:name w:val="吹き出し"/>
    <w:basedOn w:val="Normal"/>
    <w:rsid w:val="007C2C2D"/>
    <w:pPr>
      <w:textAlignment w:val="auto"/>
    </w:pPr>
    <w:rPr>
      <w:rFonts w:ascii="Tahoma" w:hAnsi="Tahoma" w:cs="Tahoma"/>
      <w:sz w:val="16"/>
      <w:szCs w:val="16"/>
    </w:rPr>
  </w:style>
  <w:style w:type="character" w:customStyle="1" w:styleId="Char4">
    <w:name w:val="样式 页眉 Char"/>
    <w:link w:val="ae"/>
    <w:locked/>
    <w:rsid w:val="007C2C2D"/>
    <w:rPr>
      <w:rFonts w:ascii="Arial" w:eastAsia="Arial" w:hAnsi="Arial" w:cs="Arial"/>
      <w:b/>
      <w:bCs/>
      <w:noProof/>
    </w:rPr>
  </w:style>
  <w:style w:type="paragraph" w:customStyle="1" w:styleId="ae">
    <w:name w:val="样式 页眉"/>
    <w:basedOn w:val="Header"/>
    <w:link w:val="Char4"/>
    <w:rsid w:val="007C2C2D"/>
    <w:pPr>
      <w:textAlignment w:val="auto"/>
    </w:pPr>
    <w:rPr>
      <w:rFonts w:eastAsia="Arial" w:cs="Arial"/>
      <w:bCs/>
      <w:sz w:val="20"/>
    </w:rPr>
  </w:style>
  <w:style w:type="paragraph" w:customStyle="1" w:styleId="-310">
    <w:name w:val="彩色底纹 - 着色 31"/>
    <w:basedOn w:val="Normal"/>
    <w:uiPriority w:val="34"/>
    <w:qFormat/>
    <w:rsid w:val="007C2C2D"/>
    <w:pPr>
      <w:ind w:left="720"/>
      <w:contextualSpacing/>
      <w:textAlignment w:val="auto"/>
    </w:pPr>
    <w:rPr>
      <w:rFonts w:eastAsia="SimSun"/>
      <w:lang w:eastAsia="en-US"/>
    </w:rPr>
  </w:style>
  <w:style w:type="paragraph" w:customStyle="1" w:styleId="contribution">
    <w:name w:val="contribution"/>
    <w:basedOn w:val="Heading1"/>
    <w:semiHidden/>
    <w:rsid w:val="007C2C2D"/>
    <w:pPr>
      <w:tabs>
        <w:tab w:val="num" w:pos="45"/>
      </w:tabs>
      <w:ind w:left="405" w:hanging="405"/>
      <w:textAlignment w:val="auto"/>
    </w:pPr>
    <w:rPr>
      <w:rFonts w:eastAsia="Arial"/>
      <w:lang w:eastAsia="en-US"/>
    </w:rPr>
  </w:style>
  <w:style w:type="paragraph" w:customStyle="1" w:styleId="MotorolaResponse1">
    <w:name w:val="Motorola Response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5">
    <w:name w:val="(文字) (文字)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semiHidden/>
    <w:locked/>
    <w:rsid w:val="007C2C2D"/>
    <w:rPr>
      <w:rFonts w:ascii="Batang" w:eastAsia="Batang" w:hAnsi="Batang"/>
      <w:sz w:val="24"/>
    </w:rPr>
  </w:style>
  <w:style w:type="paragraph" w:customStyle="1" w:styleId="enumlev1">
    <w:name w:val="enumlev1"/>
    <w:basedOn w:val="Normal"/>
    <w:link w:val="enumlev1Char"/>
    <w:semiHidden/>
    <w:rsid w:val="007C2C2D"/>
    <w:pPr>
      <w:tabs>
        <w:tab w:val="left" w:pos="794"/>
        <w:tab w:val="left" w:pos="1191"/>
        <w:tab w:val="left" w:pos="1588"/>
        <w:tab w:val="left" w:pos="1985"/>
      </w:tabs>
      <w:spacing w:before="80" w:after="0"/>
      <w:ind w:left="794" w:hanging="794"/>
      <w:jc w:val="both"/>
      <w:textAlignment w:val="auto"/>
    </w:pPr>
    <w:rPr>
      <w:rFonts w:ascii="Batang" w:eastAsia="Batang" w:hAnsi="Batang"/>
      <w:sz w:val="24"/>
    </w:rPr>
  </w:style>
  <w:style w:type="paragraph" w:customStyle="1" w:styleId="FBCharCharCharChar1">
    <w:name w:val="FB Char Char Char Char1"/>
    <w:next w:val="Normal"/>
    <w:semiHidden/>
    <w:rsid w:val="007C2C2D"/>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7C2C2D"/>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7C2C2D"/>
    <w:pPr>
      <w:keepNext/>
      <w:tabs>
        <w:tab w:val="num" w:pos="720"/>
      </w:tabs>
      <w:autoSpaceDE w:val="0"/>
      <w:autoSpaceDN w:val="0"/>
      <w:adjustRightInd w:val="0"/>
      <w:ind w:left="720" w:hanging="360"/>
      <w:jc w:val="both"/>
    </w:pPr>
    <w:rPr>
      <w:kern w:val="2"/>
      <w:lang w:eastAsia="zh-CN"/>
    </w:rPr>
  </w:style>
  <w:style w:type="paragraph" w:customStyle="1" w:styleId="af">
    <w:name w:val="表格题注"/>
    <w:next w:val="Normal"/>
    <w:rsid w:val="007C2C2D"/>
    <w:pPr>
      <w:tabs>
        <w:tab w:val="num" w:pos="397"/>
      </w:tabs>
      <w:autoSpaceDN w:val="0"/>
      <w:spacing w:beforeLines="50" w:afterLines="50"/>
      <w:ind w:left="1248" w:hanging="624"/>
      <w:jc w:val="center"/>
    </w:pPr>
    <w:rPr>
      <w:rFonts w:eastAsia="Times New Roman"/>
      <w:b/>
      <w:lang w:eastAsia="zh-CN"/>
    </w:rPr>
  </w:style>
  <w:style w:type="paragraph" w:customStyle="1" w:styleId="af0">
    <w:name w:val="插图题注"/>
    <w:next w:val="Normal"/>
    <w:rsid w:val="007C2C2D"/>
    <w:pPr>
      <w:tabs>
        <w:tab w:val="num" w:pos="397"/>
      </w:tabs>
      <w:autoSpaceDN w:val="0"/>
      <w:ind w:left="624" w:hanging="624"/>
      <w:jc w:val="center"/>
    </w:pPr>
    <w:rPr>
      <w:rFonts w:eastAsia="Times New Roman"/>
      <w:b/>
      <w:lang w:eastAsia="zh-CN"/>
    </w:rPr>
  </w:style>
  <w:style w:type="character" w:customStyle="1" w:styleId="1Char0">
    <w:name w:val="样式1 Char"/>
    <w:link w:val="1ff0"/>
    <w:locked/>
    <w:rsid w:val="007C2C2D"/>
    <w:rPr>
      <w:rFonts w:ascii="Arial" w:hAnsi="Arial" w:cs="Arial"/>
      <w:sz w:val="18"/>
      <w:lang w:val="x-none" w:eastAsia="ja-JP"/>
    </w:rPr>
  </w:style>
  <w:style w:type="paragraph" w:customStyle="1" w:styleId="1ff0">
    <w:name w:val="样式1"/>
    <w:basedOn w:val="TAN"/>
    <w:link w:val="1Char0"/>
    <w:qFormat/>
    <w:rsid w:val="007C2C2D"/>
    <w:pPr>
      <w:ind w:left="360" w:hanging="360"/>
      <w:textAlignment w:val="auto"/>
    </w:pPr>
    <w:rPr>
      <w:rFonts w:eastAsia="MS Mincho" w:cs="Arial"/>
      <w:lang w:val="x-none" w:eastAsia="ja-JP"/>
    </w:rPr>
  </w:style>
  <w:style w:type="paragraph" w:customStyle="1" w:styleId="TdocText">
    <w:name w:val="Tdoc_Text"/>
    <w:basedOn w:val="Normal"/>
    <w:rsid w:val="007C2C2D"/>
    <w:pPr>
      <w:overflowPunct/>
      <w:autoSpaceDE/>
      <w:adjustRightInd/>
      <w:spacing w:before="120" w:after="0"/>
      <w:jc w:val="both"/>
      <w:textAlignment w:val="auto"/>
    </w:pPr>
    <w:rPr>
      <w:rFonts w:eastAsia="SimSun"/>
      <w:lang w:val="en-US" w:eastAsia="en-US"/>
    </w:rPr>
  </w:style>
  <w:style w:type="paragraph" w:customStyle="1" w:styleId="centered">
    <w:name w:val="centered"/>
    <w:basedOn w:val="Normal"/>
    <w:rsid w:val="007C2C2D"/>
    <w:pPr>
      <w:widowControl w:val="0"/>
      <w:overflowPunct/>
      <w:autoSpaceDE/>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7C2C2D"/>
    <w:pPr>
      <w:tabs>
        <w:tab w:val="num" w:pos="432"/>
      </w:tabs>
      <w:overflowPunct/>
      <w:autoSpaceDE/>
      <w:adjustRightInd/>
      <w:spacing w:after="80"/>
      <w:ind w:left="432" w:hanging="432"/>
      <w:textAlignment w:val="auto"/>
    </w:pPr>
    <w:rPr>
      <w:rFonts w:eastAsia="SimSun"/>
      <w:sz w:val="18"/>
      <w:lang w:val="en-US" w:eastAsia="en-US"/>
    </w:rPr>
  </w:style>
  <w:style w:type="paragraph" w:customStyle="1" w:styleId="81">
    <w:name w:val="表 (赤)  81"/>
    <w:basedOn w:val="Normal"/>
    <w:uiPriority w:val="34"/>
    <w:qFormat/>
    <w:rsid w:val="007C2C2D"/>
    <w:pPr>
      <w:ind w:left="720"/>
      <w:contextualSpacing/>
      <w:textAlignment w:val="auto"/>
    </w:pPr>
    <w:rPr>
      <w:rFonts w:eastAsia="SimSun"/>
    </w:rPr>
  </w:style>
  <w:style w:type="paragraph" w:customStyle="1" w:styleId="note1">
    <w:name w:val="note"/>
    <w:basedOn w:val="Normal"/>
    <w:rsid w:val="007C2C2D"/>
    <w:pPr>
      <w:overflowPunct/>
      <w:autoSpaceDE/>
      <w:adjustRightInd/>
      <w:spacing w:before="100" w:beforeAutospacing="1" w:after="100" w:afterAutospacing="1"/>
      <w:textAlignment w:val="auto"/>
    </w:pPr>
    <w:rPr>
      <w:rFonts w:eastAsia="SimSun"/>
      <w:sz w:val="24"/>
      <w:szCs w:val="24"/>
      <w:lang w:val="en-US" w:eastAsia="zh-CN"/>
    </w:rPr>
  </w:style>
  <w:style w:type="character" w:customStyle="1" w:styleId="ECCParagraphZchn">
    <w:name w:val="ECC Paragraph Zchn"/>
    <w:link w:val="ECCParagraph"/>
    <w:locked/>
    <w:rsid w:val="007C2C2D"/>
    <w:rPr>
      <w:rFonts w:ascii="Arial" w:hAnsi="Arial" w:cs="Arial"/>
      <w:szCs w:val="24"/>
    </w:rPr>
  </w:style>
  <w:style w:type="paragraph" w:customStyle="1" w:styleId="ECCParagraph">
    <w:name w:val="ECC Paragraph"/>
    <w:basedOn w:val="Normal"/>
    <w:link w:val="ECCParagraphZchn"/>
    <w:qFormat/>
    <w:rsid w:val="007C2C2D"/>
    <w:pPr>
      <w:overflowPunct/>
      <w:autoSpaceDE/>
      <w:adjustRightInd/>
      <w:spacing w:after="240"/>
      <w:jc w:val="both"/>
      <w:textAlignment w:val="auto"/>
    </w:pPr>
    <w:rPr>
      <w:rFonts w:ascii="Arial" w:eastAsia="MS Mincho" w:hAnsi="Arial" w:cs="Arial"/>
      <w:szCs w:val="24"/>
    </w:rPr>
  </w:style>
  <w:style w:type="paragraph" w:customStyle="1" w:styleId="ECCFootnote">
    <w:name w:val="ECC Footnote"/>
    <w:basedOn w:val="Normal"/>
    <w:autoRedefine/>
    <w:uiPriority w:val="99"/>
    <w:rsid w:val="007C2C2D"/>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rsid w:val="007C2C2D"/>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7C2C2D"/>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rsid w:val="007C2C2D"/>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7C2C2D"/>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rsid w:val="007C2C2D"/>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7C2C2D"/>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7C2C2D"/>
    <w:rPr>
      <w:rFonts w:ascii="SimSun" w:hAnsi="SimSun"/>
      <w:lang w:val="x-none" w:eastAsia="x-none"/>
    </w:rPr>
  </w:style>
  <w:style w:type="paragraph" w:customStyle="1" w:styleId="Equation">
    <w:name w:val="Equation"/>
    <w:basedOn w:val="Normal"/>
    <w:next w:val="Normal"/>
    <w:link w:val="EquationChar"/>
    <w:qFormat/>
    <w:rsid w:val="007C2C2D"/>
    <w:pPr>
      <w:tabs>
        <w:tab w:val="center" w:pos="4620"/>
        <w:tab w:val="right" w:pos="9240"/>
      </w:tabs>
      <w:overflowPunct/>
      <w:snapToGrid w:val="0"/>
      <w:spacing w:after="120"/>
      <w:jc w:val="both"/>
      <w:textAlignment w:val="auto"/>
    </w:pPr>
    <w:rPr>
      <w:rFonts w:ascii="SimSun" w:eastAsia="MS Mincho" w:hAnsi="SimSun"/>
      <w:lang w:val="x-none" w:eastAsia="x-none"/>
    </w:rPr>
  </w:style>
  <w:style w:type="paragraph" w:customStyle="1" w:styleId="2-21">
    <w:name w:val="中等深浅列表 2 - 着色 21"/>
    <w:uiPriority w:val="99"/>
    <w:semiHidden/>
    <w:rsid w:val="007C2C2D"/>
    <w:pPr>
      <w:autoSpaceDN w:val="0"/>
    </w:pPr>
    <w:rPr>
      <w:rFonts w:eastAsia="SimSun"/>
      <w:lang w:eastAsia="en-US"/>
    </w:rPr>
  </w:style>
  <w:style w:type="paragraph" w:customStyle="1" w:styleId="1-21">
    <w:name w:val="中等深浅网格 1 - 着色 21"/>
    <w:basedOn w:val="Normal"/>
    <w:uiPriority w:val="34"/>
    <w:qFormat/>
    <w:rsid w:val="007C2C2D"/>
    <w:pPr>
      <w:ind w:left="720"/>
      <w:contextualSpacing/>
      <w:textAlignment w:val="auto"/>
    </w:pPr>
    <w:rPr>
      <w:rFonts w:eastAsia="SimSun"/>
      <w:lang w:eastAsia="en-US"/>
    </w:rPr>
  </w:style>
  <w:style w:type="paragraph" w:customStyle="1" w:styleId="71">
    <w:name w:val="修订7"/>
    <w:semiHidden/>
    <w:rsid w:val="007C2C2D"/>
    <w:pPr>
      <w:autoSpaceDN w:val="0"/>
    </w:pPr>
    <w:rPr>
      <w:rFonts w:eastAsia="Batang"/>
      <w:lang w:eastAsia="en-US"/>
    </w:rPr>
  </w:style>
  <w:style w:type="paragraph" w:customStyle="1" w:styleId="af1">
    <w:name w:val="図表番号"/>
    <w:basedOn w:val="Normal"/>
    <w:rsid w:val="007C2C2D"/>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2">
    <w:name w:val="段落番号"/>
    <w:basedOn w:val="List"/>
    <w:rsid w:val="007C2C2D"/>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2"/>
    <w:rsid w:val="007C2C2D"/>
    <w:pPr>
      <w:ind w:left="851" w:hanging="284"/>
    </w:pPr>
  </w:style>
  <w:style w:type="paragraph" w:customStyle="1" w:styleId="af3">
    <w:name w:val="箇条書き"/>
    <w:basedOn w:val="List"/>
    <w:rsid w:val="007C2C2D"/>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3"/>
    <w:rsid w:val="007C2C2D"/>
    <w:pPr>
      <w:tabs>
        <w:tab w:val="clear" w:pos="644"/>
        <w:tab w:val="num" w:pos="1494"/>
      </w:tabs>
      <w:ind w:left="851" w:hanging="284"/>
    </w:pPr>
  </w:style>
  <w:style w:type="paragraph" w:customStyle="1" w:styleId="3f5">
    <w:name w:val="箇条書き 3"/>
    <w:basedOn w:val="2f4"/>
    <w:rsid w:val="007C2C2D"/>
    <w:pPr>
      <w:ind w:left="1135"/>
    </w:pPr>
  </w:style>
  <w:style w:type="paragraph" w:customStyle="1" w:styleId="2f5">
    <w:name w:val="一覧 2"/>
    <w:basedOn w:val="List"/>
    <w:rsid w:val="007C2C2D"/>
    <w:pPr>
      <w:suppressAutoHyphens/>
      <w:overflowPunct/>
      <w:autoSpaceDE/>
      <w:adjustRightInd/>
      <w:ind w:left="851"/>
      <w:textAlignment w:val="auto"/>
    </w:pPr>
    <w:rPr>
      <w:rFonts w:ascii="MS Mincho" w:eastAsia="MS Mincho" w:hAnsi="MS Mincho" w:cs="CG Times (WN)"/>
      <w:lang w:eastAsia="ar-SA"/>
    </w:rPr>
  </w:style>
  <w:style w:type="paragraph" w:customStyle="1" w:styleId="3f6">
    <w:name w:val="一覧 3"/>
    <w:basedOn w:val="2f5"/>
    <w:rsid w:val="007C2C2D"/>
    <w:pPr>
      <w:ind w:left="1135"/>
    </w:pPr>
  </w:style>
  <w:style w:type="paragraph" w:customStyle="1" w:styleId="4f3">
    <w:name w:val="一覧 4"/>
    <w:basedOn w:val="3f6"/>
    <w:rsid w:val="007C2C2D"/>
    <w:pPr>
      <w:ind w:left="1418"/>
    </w:pPr>
  </w:style>
  <w:style w:type="paragraph" w:customStyle="1" w:styleId="5f">
    <w:name w:val="一覧 5"/>
    <w:basedOn w:val="4f3"/>
    <w:rsid w:val="007C2C2D"/>
    <w:pPr>
      <w:ind w:left="1702"/>
    </w:pPr>
  </w:style>
  <w:style w:type="paragraph" w:customStyle="1" w:styleId="4f4">
    <w:name w:val="箇条書き 4"/>
    <w:basedOn w:val="3f5"/>
    <w:rsid w:val="007C2C2D"/>
    <w:pPr>
      <w:ind w:left="1418"/>
    </w:pPr>
  </w:style>
  <w:style w:type="paragraph" w:customStyle="1" w:styleId="5f0">
    <w:name w:val="箇条書き 5"/>
    <w:basedOn w:val="4f4"/>
    <w:rsid w:val="007C2C2D"/>
    <w:pPr>
      <w:ind w:left="1702"/>
    </w:pPr>
  </w:style>
  <w:style w:type="paragraph" w:customStyle="1" w:styleId="af4">
    <w:name w:val="コメント文字列"/>
    <w:basedOn w:val="Normal"/>
    <w:rsid w:val="007C2C2D"/>
    <w:pPr>
      <w:suppressAutoHyphens/>
      <w:overflowPunct/>
      <w:autoSpaceDE/>
      <w:adjustRightInd/>
      <w:textAlignment w:val="auto"/>
    </w:pPr>
    <w:rPr>
      <w:rFonts w:eastAsia="MS Mincho" w:cs="CG Times (WN)"/>
      <w:lang w:eastAsia="ar-SA"/>
    </w:rPr>
  </w:style>
  <w:style w:type="paragraph" w:customStyle="1" w:styleId="af5">
    <w:name w:val="コメント内容"/>
    <w:basedOn w:val="af4"/>
    <w:next w:val="af4"/>
    <w:rsid w:val="007C2C2D"/>
    <w:rPr>
      <w:b/>
      <w:bCs/>
    </w:rPr>
  </w:style>
  <w:style w:type="paragraph" w:customStyle="1" w:styleId="af6">
    <w:name w:val="見出しマップ"/>
    <w:basedOn w:val="Normal"/>
    <w:rsid w:val="007C2C2D"/>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7">
    <w:name w:val="書式なし"/>
    <w:basedOn w:val="Normal"/>
    <w:rsid w:val="007C2C2D"/>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rsid w:val="007C2C2D"/>
    <w:pPr>
      <w:suppressAutoHyphens/>
      <w:overflowPunct/>
      <w:autoSpaceDE/>
      <w:adjustRightInd/>
      <w:spacing w:after="120"/>
      <w:textAlignment w:val="auto"/>
    </w:pPr>
    <w:rPr>
      <w:rFonts w:eastAsia="MS Mincho" w:cs="CG Times (WN)"/>
      <w:lang w:eastAsia="ar-SA"/>
    </w:rPr>
  </w:style>
  <w:style w:type="paragraph" w:customStyle="1" w:styleId="3f7">
    <w:name w:val="本文 3"/>
    <w:basedOn w:val="Normal"/>
    <w:rsid w:val="007C2C2D"/>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7C2C2D"/>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f7">
    <w:name w:val="本文インデント 2"/>
    <w:basedOn w:val="Normal"/>
    <w:rsid w:val="007C2C2D"/>
    <w:pPr>
      <w:suppressAutoHyphens/>
      <w:overflowPunct/>
      <w:autoSpaceDE/>
      <w:adjustRightInd/>
      <w:ind w:left="567"/>
      <w:textAlignment w:val="auto"/>
    </w:pPr>
    <w:rPr>
      <w:rFonts w:ascii="Arial" w:eastAsia="MS Mincho" w:hAnsi="Arial" w:cs="Arial"/>
      <w:lang w:eastAsia="ar-SA"/>
    </w:rPr>
  </w:style>
  <w:style w:type="paragraph" w:customStyle="1" w:styleId="af8">
    <w:name w:val="標準インデント"/>
    <w:basedOn w:val="Normal"/>
    <w:rsid w:val="007C2C2D"/>
    <w:pPr>
      <w:suppressAutoHyphens/>
      <w:overflowPunct/>
      <w:autoSpaceDE/>
      <w:adjustRightInd/>
      <w:ind w:left="708"/>
      <w:textAlignment w:val="auto"/>
    </w:pPr>
    <w:rPr>
      <w:rFonts w:eastAsia="MS Mincho" w:cs="CG Times (WN)"/>
      <w:lang w:eastAsia="ar-SA"/>
    </w:rPr>
  </w:style>
  <w:style w:type="paragraph" w:customStyle="1" w:styleId="af9">
    <w:name w:val="記"/>
    <w:basedOn w:val="Normal"/>
    <w:next w:val="Normal"/>
    <w:rsid w:val="007C2C2D"/>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7C2C2D"/>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7C2C2D"/>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3">
    <w:name w:val="Grid Table 33"/>
    <w:basedOn w:val="Heading1"/>
    <w:next w:val="Normal"/>
    <w:uiPriority w:val="39"/>
    <w:qFormat/>
    <w:rsid w:val="007C2C2D"/>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7C2C2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7C2C2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7C2C2D"/>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2">
    <w:name w:val="无间隔7"/>
    <w:qFormat/>
    <w:rsid w:val="007C2C2D"/>
    <w:pPr>
      <w:autoSpaceDN w:val="0"/>
    </w:pPr>
    <w:rPr>
      <w:rFonts w:eastAsia="SimSun"/>
      <w:lang w:eastAsia="en-US"/>
    </w:rPr>
  </w:style>
  <w:style w:type="paragraph" w:customStyle="1" w:styleId="254">
    <w:name w:val="本文 25"/>
    <w:basedOn w:val="Normal"/>
    <w:rsid w:val="007C2C2D"/>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7C2C2D"/>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7C2C2D"/>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1">
    <w:name w:val="Char2"/>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2CharChar1">
    <w:name w:val="Char Char2 Char Char1"/>
    <w:basedOn w:val="Normal"/>
    <w:rsid w:val="007C2C2D"/>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413">
    <w:name w:val="(文字) (文字)4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6">
    <w:name w:val="(文字) (文字)2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0">
    <w:name w:val="(文字) (文字)9"/>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1">
    <w:name w:val="TOC 911"/>
    <w:basedOn w:val="TOC8"/>
    <w:rsid w:val="007C2C2D"/>
    <w:pPr>
      <w:keepNext w:val="0"/>
      <w:ind w:left="1418" w:hanging="1418"/>
      <w:textAlignment w:val="auto"/>
    </w:pPr>
    <w:rPr>
      <w:rFonts w:eastAsia="MS Mincho"/>
      <w:lang w:eastAsia="ja-JP"/>
    </w:rPr>
  </w:style>
  <w:style w:type="paragraph" w:customStyle="1" w:styleId="Caption11">
    <w:name w:val="Caption11"/>
    <w:basedOn w:val="Normal"/>
    <w:next w:val="Normal"/>
    <w:rsid w:val="007C2C2D"/>
    <w:pPr>
      <w:suppressAutoHyphens/>
      <w:overflowPunct/>
      <w:autoSpaceDE/>
      <w:adjustRightInd/>
      <w:spacing w:before="120" w:after="120"/>
      <w:textAlignment w:val="auto"/>
    </w:pPr>
    <w:rPr>
      <w:rFonts w:eastAsia="MS Mincho"/>
      <w:b/>
      <w:lang w:eastAsia="ar-SA"/>
    </w:rPr>
  </w:style>
  <w:style w:type="paragraph" w:customStyle="1" w:styleId="1Char1">
    <w:name w:val="(文字) (文字)1 Char (文字) (文字)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
    <w:name w:val="(文字) (文字)1 Char (文字) (文字) Char (文字) (文字)1 Char (文字) (文字)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rsid w:val="007C2C2D"/>
    <w:pPr>
      <w:ind w:left="400" w:hanging="400"/>
      <w:jc w:val="center"/>
      <w:textAlignment w:val="auto"/>
    </w:pPr>
    <w:rPr>
      <w:rFonts w:eastAsia="MS Mincho"/>
      <w:b/>
    </w:rPr>
  </w:style>
  <w:style w:type="paragraph" w:customStyle="1" w:styleId="CarCar51">
    <w:name w:val="Car Car51"/>
    <w:semiHidden/>
    <w:rsid w:val="007C2C2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OC92">
    <w:name w:val="TOC 92"/>
    <w:basedOn w:val="TOC8"/>
    <w:rsid w:val="007C2C2D"/>
    <w:pPr>
      <w:ind w:left="1418" w:hanging="1418"/>
      <w:textAlignment w:val="auto"/>
    </w:pPr>
    <w:rPr>
      <w:rFonts w:eastAsia="MS Mincho"/>
      <w:bCs/>
      <w:szCs w:val="22"/>
    </w:rPr>
  </w:style>
  <w:style w:type="paragraph" w:customStyle="1" w:styleId="Caption2">
    <w:name w:val="Caption2"/>
    <w:basedOn w:val="Normal"/>
    <w:next w:val="Normal"/>
    <w:rsid w:val="007C2C2D"/>
    <w:pPr>
      <w:spacing w:before="120" w:after="120"/>
      <w:textAlignment w:val="auto"/>
    </w:pPr>
    <w:rPr>
      <w:rFonts w:eastAsia="MS Mincho"/>
      <w:b/>
    </w:rPr>
  </w:style>
  <w:style w:type="paragraph" w:customStyle="1" w:styleId="TableofFigures2">
    <w:name w:val="Table of Figures2"/>
    <w:basedOn w:val="Normal"/>
    <w:next w:val="Normal"/>
    <w:rsid w:val="007C2C2D"/>
    <w:pPr>
      <w:ind w:left="400" w:hanging="400"/>
      <w:jc w:val="center"/>
      <w:textAlignment w:val="auto"/>
    </w:pPr>
    <w:rPr>
      <w:rFonts w:eastAsia="MS Mincho"/>
      <w:b/>
    </w:rPr>
  </w:style>
  <w:style w:type="paragraph" w:customStyle="1" w:styleId="aria">
    <w:name w:val="aria"/>
    <w:basedOn w:val="Normal"/>
    <w:rsid w:val="007C2C2D"/>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tah00">
    <w:name w:val="tah0"/>
    <w:basedOn w:val="Normal"/>
    <w:rsid w:val="007C2C2D"/>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7C2C2D"/>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7C2C2D"/>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7C2C2D"/>
    <w:pPr>
      <w:textAlignment w:val="auto"/>
    </w:pPr>
  </w:style>
  <w:style w:type="paragraph" w:customStyle="1" w:styleId="82">
    <w:name w:val="无间隔8"/>
    <w:qFormat/>
    <w:rsid w:val="007C2C2D"/>
    <w:pPr>
      <w:autoSpaceDN w:val="0"/>
    </w:pPr>
    <w:rPr>
      <w:rFonts w:eastAsia="SimSun"/>
      <w:lang w:eastAsia="en-US"/>
    </w:rPr>
  </w:style>
  <w:style w:type="character" w:styleId="PlaceholderText">
    <w:name w:val="Placeholder Text"/>
    <w:uiPriority w:val="99"/>
    <w:rsid w:val="007C2C2D"/>
    <w:rPr>
      <w:color w:val="808080"/>
    </w:rPr>
  </w:style>
  <w:style w:type="character" w:customStyle="1" w:styleId="fontstyle01">
    <w:name w:val="fontstyle01"/>
    <w:rsid w:val="007C2C2D"/>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7C2C2D"/>
    <w:rPr>
      <w:rFonts w:ascii="Arial" w:hAnsi="Arial" w:cs="Arial" w:hint="default"/>
      <w:sz w:val="36"/>
      <w:lang w:val="en-GB" w:eastAsia="en-US"/>
    </w:rPr>
  </w:style>
  <w:style w:type="character" w:customStyle="1" w:styleId="TF0">
    <w:name w:val="TF字符"/>
    <w:aliases w:val="left字符"/>
    <w:rsid w:val="007C2C2D"/>
    <w:rPr>
      <w:rFonts w:ascii="Arial" w:hAnsi="Arial" w:cs="Arial" w:hint="default"/>
      <w:b/>
      <w:bCs w:val="0"/>
      <w:lang w:val="en-GB" w:eastAsia="en-US"/>
    </w:rPr>
  </w:style>
  <w:style w:type="character" w:customStyle="1" w:styleId="1-11">
    <w:name w:val="网格表 1 浅色 - 着色 11"/>
    <w:uiPriority w:val="31"/>
    <w:qFormat/>
    <w:rsid w:val="007C2C2D"/>
    <w:rPr>
      <w:smallCaps/>
      <w:color w:val="5A5A5A"/>
    </w:rPr>
  </w:style>
  <w:style w:type="character" w:customStyle="1" w:styleId="MTEquationSection">
    <w:name w:val="MTEquationSection"/>
    <w:rsid w:val="007C2C2D"/>
    <w:rPr>
      <w:vanish w:val="0"/>
      <w:webHidden w:val="0"/>
      <w:color w:val="FF0000"/>
      <w:lang w:eastAsia="en-US"/>
      <w:specVanish w:val="0"/>
    </w:rPr>
  </w:style>
  <w:style w:type="character" w:customStyle="1" w:styleId="-21">
    <w:name w:val="浅色网格 - 着色 21"/>
    <w:uiPriority w:val="99"/>
    <w:rsid w:val="007C2C2D"/>
    <w:rPr>
      <w:color w:val="808080"/>
    </w:rPr>
  </w:style>
  <w:style w:type="character" w:customStyle="1" w:styleId="nowrap1">
    <w:name w:val="nowrap1"/>
    <w:rsid w:val="007C2C2D"/>
  </w:style>
  <w:style w:type="character" w:customStyle="1" w:styleId="shorttext">
    <w:name w:val="short_text"/>
    <w:rsid w:val="007C2C2D"/>
  </w:style>
  <w:style w:type="character" w:customStyle="1" w:styleId="UnresolvedMention1">
    <w:name w:val="Unresolved Mention1"/>
    <w:uiPriority w:val="99"/>
    <w:rsid w:val="007C2C2D"/>
    <w:rPr>
      <w:color w:val="808080"/>
      <w:shd w:val="clear" w:color="auto" w:fill="E6E6E6"/>
    </w:rPr>
  </w:style>
  <w:style w:type="character" w:customStyle="1" w:styleId="-110">
    <w:name w:val="浅色网格 - 着色 11"/>
    <w:uiPriority w:val="99"/>
    <w:rsid w:val="007C2C2D"/>
    <w:rPr>
      <w:color w:val="808080"/>
    </w:rPr>
  </w:style>
  <w:style w:type="character" w:customStyle="1" w:styleId="UnresolvedMention2">
    <w:name w:val="Unresolved Mention2"/>
    <w:uiPriority w:val="99"/>
    <w:rsid w:val="007C2C2D"/>
    <w:rPr>
      <w:color w:val="808080"/>
      <w:shd w:val="clear" w:color="auto" w:fill="E6E6E6"/>
    </w:rPr>
  </w:style>
  <w:style w:type="character" w:customStyle="1" w:styleId="UnresolvedMention3">
    <w:name w:val="Unresolved Mention3"/>
    <w:uiPriority w:val="99"/>
    <w:semiHidden/>
    <w:rsid w:val="007C2C2D"/>
    <w:rPr>
      <w:color w:val="808080"/>
      <w:shd w:val="clear" w:color="auto" w:fill="E6E6E6"/>
    </w:rPr>
  </w:style>
  <w:style w:type="character" w:customStyle="1" w:styleId="1ff1">
    <w:name w:val="未处理的提及1"/>
    <w:uiPriority w:val="52"/>
    <w:rsid w:val="007C2C2D"/>
    <w:rPr>
      <w:color w:val="808080"/>
      <w:shd w:val="clear" w:color="auto" w:fill="E6E6E6"/>
    </w:rPr>
  </w:style>
  <w:style w:type="character" w:customStyle="1" w:styleId="Char30">
    <w:name w:val="批注主题 Char3"/>
    <w:locked/>
    <w:rsid w:val="007C2C2D"/>
    <w:rPr>
      <w:rFonts w:ascii="Times New Roman" w:eastAsia="MS Mincho" w:hAnsi="Times New Roman" w:cs="Times New Roman" w:hint="default"/>
      <w:b/>
      <w:bCs/>
      <w:lang w:eastAsia="en-US"/>
    </w:rPr>
  </w:style>
  <w:style w:type="character" w:customStyle="1" w:styleId="CharChar12">
    <w:name w:val="Char Char12"/>
    <w:rsid w:val="007C2C2D"/>
    <w:rPr>
      <w:lang w:val="en-GB" w:eastAsia="ja-JP" w:bidi="ar-SA"/>
    </w:rPr>
  </w:style>
  <w:style w:type="character" w:customStyle="1" w:styleId="Char1f1">
    <w:name w:val="批注主题 Char1"/>
    <w:rsid w:val="007C2C2D"/>
    <w:rPr>
      <w:rFonts w:ascii="MS Mincho" w:eastAsia="MS Mincho" w:hAnsi="MS Mincho" w:hint="eastAsia"/>
      <w:b/>
      <w:bCs/>
      <w:lang w:val="en-GB"/>
    </w:rPr>
  </w:style>
  <w:style w:type="character" w:customStyle="1" w:styleId="Char1f2">
    <w:name w:val="日期 Char1"/>
    <w:rsid w:val="007C2C2D"/>
    <w:rPr>
      <w:rFonts w:ascii="MS Mincho" w:eastAsia="MS Mincho" w:hAnsi="MS Mincho" w:hint="eastAsia"/>
      <w:lang w:val="en-GB"/>
    </w:rPr>
  </w:style>
  <w:style w:type="character" w:customStyle="1" w:styleId="afa">
    <w:name w:val="段落フォント"/>
    <w:rsid w:val="007C2C2D"/>
  </w:style>
  <w:style w:type="character" w:customStyle="1" w:styleId="afb">
    <w:name w:val="コメント参照"/>
    <w:rsid w:val="007C2C2D"/>
    <w:rPr>
      <w:sz w:val="16"/>
    </w:rPr>
  </w:style>
  <w:style w:type="character" w:customStyle="1" w:styleId="CharChar210">
    <w:name w:val="Char Char210"/>
    <w:rsid w:val="007C2C2D"/>
    <w:rPr>
      <w:rFonts w:ascii="Arial" w:hAnsi="Arial" w:cs="Arial" w:hint="default"/>
      <w:lang w:val="en-GB" w:eastAsia="en-US" w:bidi="ar-SA"/>
    </w:rPr>
  </w:style>
  <w:style w:type="character" w:customStyle="1" w:styleId="h48">
    <w:name w:val="h48"/>
    <w:rsid w:val="007C2C2D"/>
    <w:rPr>
      <w:rFonts w:ascii="Arial" w:hAnsi="Arial" w:cs="Arial" w:hint="default"/>
      <w:sz w:val="24"/>
      <w:lang w:val="en-GB"/>
    </w:rPr>
  </w:style>
  <w:style w:type="character" w:customStyle="1" w:styleId="h510">
    <w:name w:val="h51"/>
    <w:rsid w:val="007C2C2D"/>
    <w:rPr>
      <w:rFonts w:ascii="Arial" w:eastAsia="SimSun" w:hAnsi="Arial" w:cs="Arial" w:hint="default"/>
      <w:sz w:val="22"/>
      <w:lang w:val="en-GB" w:eastAsia="en-US" w:bidi="ar-SA"/>
    </w:rPr>
  </w:style>
  <w:style w:type="character" w:customStyle="1" w:styleId="PlainTable35">
    <w:name w:val="Plain Table 35"/>
    <w:uiPriority w:val="19"/>
    <w:qFormat/>
    <w:rsid w:val="007C2C2D"/>
    <w:rPr>
      <w:i/>
      <w:iCs/>
      <w:color w:val="808080"/>
    </w:rPr>
  </w:style>
  <w:style w:type="character" w:customStyle="1" w:styleId="PlainTable45">
    <w:name w:val="Plain Table 45"/>
    <w:uiPriority w:val="21"/>
    <w:qFormat/>
    <w:rsid w:val="007C2C2D"/>
    <w:rPr>
      <w:b/>
      <w:bCs/>
      <w:i/>
      <w:iCs/>
      <w:color w:val="4F81BD"/>
    </w:rPr>
  </w:style>
  <w:style w:type="character" w:customStyle="1" w:styleId="PlainTable55">
    <w:name w:val="Plain Table 55"/>
    <w:uiPriority w:val="31"/>
    <w:qFormat/>
    <w:rsid w:val="007C2C2D"/>
    <w:rPr>
      <w:smallCaps/>
      <w:color w:val="C0504D"/>
      <w:u w:val="single"/>
    </w:rPr>
  </w:style>
  <w:style w:type="character" w:customStyle="1" w:styleId="TableGridLight5">
    <w:name w:val="Table Grid Light5"/>
    <w:uiPriority w:val="32"/>
    <w:qFormat/>
    <w:rsid w:val="007C2C2D"/>
    <w:rPr>
      <w:b/>
      <w:bCs/>
      <w:smallCaps/>
      <w:color w:val="C0504D"/>
      <w:spacing w:val="5"/>
      <w:u w:val="single"/>
    </w:rPr>
  </w:style>
  <w:style w:type="character" w:customStyle="1" w:styleId="GridTable1Light5">
    <w:name w:val="Grid Table 1 Light5"/>
    <w:uiPriority w:val="33"/>
    <w:qFormat/>
    <w:rsid w:val="007C2C2D"/>
    <w:rPr>
      <w:b/>
      <w:bCs/>
      <w:smallCaps/>
      <w:spacing w:val="5"/>
    </w:rPr>
  </w:style>
  <w:style w:type="character" w:customStyle="1" w:styleId="CommentSubjectChar4">
    <w:name w:val="Comment Subject Char4"/>
    <w:rsid w:val="007C2C2D"/>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7C2C2D"/>
    <w:rPr>
      <w:rFonts w:ascii="Times New Roman" w:hAnsi="Times New Roman" w:cs="Times New Roman" w:hint="default"/>
      <w:b/>
      <w:bCs w:val="0"/>
      <w:lang w:val="en-GB"/>
    </w:rPr>
  </w:style>
  <w:style w:type="character" w:customStyle="1" w:styleId="Absatz-Standardschriftart5">
    <w:name w:val="Absatz-Standardschriftart5"/>
    <w:rsid w:val="007C2C2D"/>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7C2C2D"/>
    <w:rPr>
      <w:rFonts w:ascii="Arial" w:eastAsia="MS Gothic" w:hAnsi="Arial" w:cs="Times New Roman" w:hint="default"/>
      <w:lang w:val="en-GB" w:eastAsia="en-US"/>
    </w:rPr>
  </w:style>
  <w:style w:type="character" w:customStyle="1" w:styleId="Absatz-Standardschriftart6">
    <w:name w:val="Absatz-Standardschriftart6"/>
    <w:rsid w:val="007C2C2D"/>
  </w:style>
  <w:style w:type="character" w:customStyle="1" w:styleId="PlainTable33">
    <w:name w:val="Plain Table 33"/>
    <w:uiPriority w:val="19"/>
    <w:qFormat/>
    <w:rsid w:val="007C2C2D"/>
    <w:rPr>
      <w:i/>
      <w:iCs/>
      <w:color w:val="808080"/>
    </w:rPr>
  </w:style>
  <w:style w:type="character" w:customStyle="1" w:styleId="PlainTable43">
    <w:name w:val="Plain Table 43"/>
    <w:uiPriority w:val="21"/>
    <w:qFormat/>
    <w:rsid w:val="007C2C2D"/>
    <w:rPr>
      <w:b/>
      <w:bCs/>
      <w:i/>
      <w:iCs/>
      <w:color w:val="4F81BD"/>
    </w:rPr>
  </w:style>
  <w:style w:type="character" w:customStyle="1" w:styleId="PlainTable53">
    <w:name w:val="Plain Table 53"/>
    <w:uiPriority w:val="31"/>
    <w:qFormat/>
    <w:rsid w:val="007C2C2D"/>
    <w:rPr>
      <w:smallCaps/>
      <w:color w:val="C0504D"/>
      <w:u w:val="single"/>
    </w:rPr>
  </w:style>
  <w:style w:type="character" w:customStyle="1" w:styleId="TableGridLight3">
    <w:name w:val="Table Grid Light3"/>
    <w:uiPriority w:val="32"/>
    <w:qFormat/>
    <w:rsid w:val="007C2C2D"/>
    <w:rPr>
      <w:b/>
      <w:bCs/>
      <w:smallCaps/>
      <w:color w:val="C0504D"/>
      <w:spacing w:val="5"/>
      <w:u w:val="single"/>
    </w:rPr>
  </w:style>
  <w:style w:type="character" w:customStyle="1" w:styleId="GridTable1Light3">
    <w:name w:val="Grid Table 1 Light3"/>
    <w:uiPriority w:val="33"/>
    <w:qFormat/>
    <w:rsid w:val="007C2C2D"/>
    <w:rPr>
      <w:b/>
      <w:bCs/>
      <w:smallCaps/>
      <w:spacing w:val="5"/>
    </w:rPr>
  </w:style>
  <w:style w:type="character" w:customStyle="1" w:styleId="Absatz-Standardschriftart7">
    <w:name w:val="Absatz-Standardschriftart7"/>
    <w:rsid w:val="007C2C2D"/>
  </w:style>
  <w:style w:type="character" w:customStyle="1" w:styleId="h49">
    <w:name w:val="h49"/>
    <w:rsid w:val="007C2C2D"/>
    <w:rPr>
      <w:rFonts w:ascii="Arial" w:hAnsi="Arial" w:cs="Arial" w:hint="default"/>
      <w:sz w:val="24"/>
      <w:lang w:val="en-GB"/>
    </w:rPr>
  </w:style>
  <w:style w:type="character" w:customStyle="1" w:styleId="h52">
    <w:name w:val="h52"/>
    <w:rsid w:val="007C2C2D"/>
    <w:rPr>
      <w:rFonts w:ascii="Arial" w:eastAsia="SimSun" w:hAnsi="Arial" w:cs="Arial" w:hint="default"/>
      <w:sz w:val="22"/>
      <w:lang w:val="en-GB" w:eastAsia="en-US" w:bidi="ar-SA"/>
    </w:rPr>
  </w:style>
  <w:style w:type="character" w:customStyle="1" w:styleId="PlainTable34">
    <w:name w:val="Plain Table 34"/>
    <w:uiPriority w:val="19"/>
    <w:qFormat/>
    <w:rsid w:val="007C2C2D"/>
    <w:rPr>
      <w:i/>
      <w:iCs/>
      <w:color w:val="808080"/>
    </w:rPr>
  </w:style>
  <w:style w:type="character" w:customStyle="1" w:styleId="PlainTable44">
    <w:name w:val="Plain Table 44"/>
    <w:uiPriority w:val="21"/>
    <w:qFormat/>
    <w:rsid w:val="007C2C2D"/>
    <w:rPr>
      <w:b/>
      <w:bCs/>
      <w:i/>
      <w:iCs/>
      <w:color w:val="4F81BD"/>
    </w:rPr>
  </w:style>
  <w:style w:type="character" w:customStyle="1" w:styleId="PlainTable54">
    <w:name w:val="Plain Table 54"/>
    <w:uiPriority w:val="31"/>
    <w:qFormat/>
    <w:rsid w:val="007C2C2D"/>
    <w:rPr>
      <w:smallCaps/>
      <w:color w:val="C0504D"/>
      <w:u w:val="single"/>
    </w:rPr>
  </w:style>
  <w:style w:type="character" w:customStyle="1" w:styleId="TableGridLight4">
    <w:name w:val="Table Grid Light4"/>
    <w:uiPriority w:val="32"/>
    <w:qFormat/>
    <w:rsid w:val="007C2C2D"/>
    <w:rPr>
      <w:b/>
      <w:bCs/>
      <w:smallCaps/>
      <w:color w:val="C0504D"/>
      <w:spacing w:val="5"/>
      <w:u w:val="single"/>
    </w:rPr>
  </w:style>
  <w:style w:type="character" w:customStyle="1" w:styleId="GridTable1Light4">
    <w:name w:val="Grid Table 1 Light4"/>
    <w:uiPriority w:val="33"/>
    <w:qFormat/>
    <w:rsid w:val="007C2C2D"/>
    <w:rPr>
      <w:b/>
      <w:bCs/>
      <w:smallCaps/>
      <w:spacing w:val="5"/>
    </w:rPr>
  </w:style>
  <w:style w:type="character" w:customStyle="1" w:styleId="afc">
    <w:name w:val="コメント内容 (文字)"/>
    <w:rsid w:val="007C2C2D"/>
    <w:rPr>
      <w:b/>
      <w:bCs/>
      <w:lang w:val="en-GB" w:eastAsia="en-US" w:bidi="ar-S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7C2C2D"/>
    <w:rPr>
      <w:rFonts w:ascii="Yu Gothic Light" w:eastAsia="Yu Gothic Light" w:hAnsi="Yu Gothic Light" w:cs="Times New Roman" w:hint="eastAsia"/>
      <w:sz w:val="24"/>
      <w:szCs w:val="24"/>
      <w:lang w:val="en-GB" w:eastAsia="en-US"/>
    </w:rPr>
  </w:style>
  <w:style w:type="character" w:customStyle="1" w:styleId="217">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7C2C2D"/>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7C2C2D"/>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7C2C2D"/>
    <w:rPr>
      <w:rFonts w:ascii="Times New Roman" w:eastAsia="Yu Mincho" w:hAnsi="Times New Roman" w:cs="Times New Roman" w:hint="default"/>
      <w:b/>
      <w:bCs/>
      <w:lang w:val="en-GB" w:eastAsia="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7C2C2D"/>
    <w:rPr>
      <w:rFonts w:ascii="Times New Roman" w:eastAsia="Yu Mincho" w:hAnsi="Times New Roman" w:cs="Times New Roman" w:hint="default"/>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7C2C2D"/>
    <w:rPr>
      <w:rFonts w:ascii="Times New Roman" w:eastAsia="Yu Mincho" w:hAnsi="Times New Roman" w:cs="Times New Roman" w:hint="default"/>
      <w:lang w:val="en-GB" w:eastAsia="en-US"/>
    </w:rPr>
  </w:style>
  <w:style w:type="character" w:customStyle="1" w:styleId="1ff4">
    <w:name w:val="註解文字 字元1"/>
    <w:uiPriority w:val="99"/>
    <w:rsid w:val="007C2C2D"/>
    <w:rPr>
      <w:lang w:eastAsia="en-US"/>
    </w:rPr>
  </w:style>
  <w:style w:type="character" w:customStyle="1" w:styleId="CharChar41">
    <w:name w:val="Char Char41"/>
    <w:rsid w:val="007C2C2D"/>
    <w:rPr>
      <w:rFonts w:ascii="Courier New" w:hAnsi="Courier New" w:cs="Courier New" w:hint="default"/>
      <w:lang w:val="nb-NO" w:eastAsia="ja-JP"/>
    </w:rPr>
  </w:style>
  <w:style w:type="character" w:customStyle="1" w:styleId="CharChar71">
    <w:name w:val="Char Char71"/>
    <w:rsid w:val="007C2C2D"/>
    <w:rPr>
      <w:rFonts w:ascii="Tahoma" w:hAnsi="Tahoma" w:cs="Tahoma" w:hint="default"/>
      <w:shd w:val="clear" w:color="auto" w:fill="000080"/>
      <w:lang w:val="en-GB" w:eastAsia="en-US"/>
    </w:rPr>
  </w:style>
  <w:style w:type="character" w:customStyle="1" w:styleId="CharChar101">
    <w:name w:val="Char Char101"/>
    <w:rsid w:val="007C2C2D"/>
    <w:rPr>
      <w:rFonts w:ascii="Times New Roman" w:hAnsi="Times New Roman" w:cs="Times New Roman" w:hint="default"/>
      <w:lang w:val="en-GB" w:eastAsia="en-US"/>
    </w:rPr>
  </w:style>
  <w:style w:type="character" w:customStyle="1" w:styleId="CharChar91">
    <w:name w:val="Char Char91"/>
    <w:rsid w:val="007C2C2D"/>
    <w:rPr>
      <w:rFonts w:ascii="Tahoma" w:hAnsi="Tahoma" w:cs="Tahoma" w:hint="default"/>
      <w:sz w:val="16"/>
      <w:lang w:val="en-GB" w:eastAsia="en-US"/>
    </w:rPr>
  </w:style>
  <w:style w:type="character" w:customStyle="1" w:styleId="CharChar81">
    <w:name w:val="Char Char81"/>
    <w:semiHidden/>
    <w:rsid w:val="007C2C2D"/>
    <w:rPr>
      <w:rFonts w:ascii="Times New Roman" w:hAnsi="Times New Roman" w:cs="Times New Roman" w:hint="default"/>
      <w:b/>
      <w:bCs w:val="0"/>
      <w:lang w:val="en-GB" w:eastAsia="en-US"/>
    </w:rPr>
  </w:style>
  <w:style w:type="character" w:customStyle="1" w:styleId="CharChar31">
    <w:name w:val="Char Char31"/>
    <w:rsid w:val="007C2C2D"/>
    <w:rPr>
      <w:rFonts w:ascii="Arial" w:hAnsi="Arial" w:cs="Arial" w:hint="default"/>
      <w:sz w:val="22"/>
      <w:lang w:val="en-GB" w:eastAsia="en-US" w:bidi="ar-SA"/>
    </w:rPr>
  </w:style>
  <w:style w:type="character" w:customStyle="1" w:styleId="CharChar51">
    <w:name w:val="Char Char51"/>
    <w:rsid w:val="007C2C2D"/>
    <w:rPr>
      <w:rFonts w:ascii="Arial" w:hAnsi="Arial" w:cs="Arial" w:hint="default"/>
      <w:sz w:val="28"/>
      <w:lang w:val="en-GB" w:eastAsia="en-US" w:bidi="ar-SA"/>
    </w:rPr>
  </w:style>
  <w:style w:type="character" w:customStyle="1" w:styleId="CharChar211">
    <w:name w:val="Char Char211"/>
    <w:rsid w:val="007C2C2D"/>
    <w:rPr>
      <w:rFonts w:ascii="Times New Roman" w:hAnsi="Times New Roman" w:cs="Times New Roman" w:hint="default"/>
      <w:lang w:val="en-GB" w:eastAsia="en-US"/>
    </w:rPr>
  </w:style>
  <w:style w:type="character" w:customStyle="1" w:styleId="CharChar61">
    <w:name w:val="Char Char61"/>
    <w:rsid w:val="007C2C2D"/>
    <w:rPr>
      <w:rFonts w:ascii="Arial" w:eastAsia="SimSun" w:hAnsi="Arial" w:cs="Arial" w:hint="default"/>
      <w:sz w:val="32"/>
      <w:lang w:val="en-GB" w:eastAsia="en-US" w:bidi="ar-SA"/>
    </w:rPr>
  </w:style>
  <w:style w:type="character" w:customStyle="1" w:styleId="CharChar161">
    <w:name w:val="Char Char161"/>
    <w:rsid w:val="007C2C2D"/>
    <w:rPr>
      <w:rFonts w:ascii="Arial" w:eastAsia="SimSun" w:hAnsi="Arial" w:cs="Arial" w:hint="default"/>
      <w:lang w:val="en-GB" w:eastAsia="en-US" w:bidi="ar-SA"/>
    </w:rPr>
  </w:style>
  <w:style w:type="character" w:customStyle="1" w:styleId="CharChar141">
    <w:name w:val="Char Char141"/>
    <w:rsid w:val="007C2C2D"/>
    <w:rPr>
      <w:rFonts w:ascii="Arial" w:eastAsia="SimSun" w:hAnsi="Arial" w:cs="Arial" w:hint="default"/>
      <w:sz w:val="36"/>
      <w:lang w:val="en-GB" w:eastAsia="en-US" w:bidi="ar-SA"/>
    </w:rPr>
  </w:style>
  <w:style w:type="character" w:customStyle="1" w:styleId="CharChar251">
    <w:name w:val="Char Char251"/>
    <w:rsid w:val="007C2C2D"/>
    <w:rPr>
      <w:rFonts w:ascii="Arial" w:hAnsi="Arial" w:cs="Arial" w:hint="default"/>
      <w:lang w:val="en-GB" w:eastAsia="en-US"/>
    </w:rPr>
  </w:style>
  <w:style w:type="character" w:customStyle="1" w:styleId="CharChar171">
    <w:name w:val="Char Char171"/>
    <w:rsid w:val="007C2C2D"/>
    <w:rPr>
      <w:rFonts w:ascii="Tahoma" w:hAnsi="Tahoma" w:cs="Tahoma" w:hint="default"/>
      <w:shd w:val="clear" w:color="auto" w:fill="000080"/>
      <w:lang w:val="en-GB" w:eastAsia="en-US"/>
    </w:rPr>
  </w:style>
  <w:style w:type="character" w:customStyle="1" w:styleId="CharChar191">
    <w:name w:val="Char Char191"/>
    <w:rsid w:val="007C2C2D"/>
    <w:rPr>
      <w:rFonts w:ascii="Times New Roman" w:hAnsi="Times New Roman" w:cs="Times New Roman" w:hint="default"/>
      <w:lang w:val="en-GB"/>
    </w:rPr>
  </w:style>
  <w:style w:type="character" w:customStyle="1" w:styleId="CharChar201">
    <w:name w:val="Char Char201"/>
    <w:rsid w:val="007C2C2D"/>
    <w:rPr>
      <w:rFonts w:ascii="Tahoma" w:hAnsi="Tahoma" w:cs="Tahoma" w:hint="default"/>
      <w:sz w:val="16"/>
      <w:szCs w:val="16"/>
      <w:lang w:val="en-GB" w:eastAsia="en-US"/>
    </w:rPr>
  </w:style>
  <w:style w:type="character" w:customStyle="1" w:styleId="CharChar301">
    <w:name w:val="Char Char301"/>
    <w:rsid w:val="007C2C2D"/>
    <w:rPr>
      <w:rFonts w:ascii="Arial" w:hAnsi="Arial" w:cs="Arial" w:hint="default"/>
      <w:lang w:val="en-GB" w:eastAsia="en-US"/>
    </w:rPr>
  </w:style>
  <w:style w:type="character" w:customStyle="1" w:styleId="CharChar291">
    <w:name w:val="Char Char291"/>
    <w:rsid w:val="007C2C2D"/>
    <w:rPr>
      <w:rFonts w:ascii="Arial" w:hAnsi="Arial" w:cs="Arial" w:hint="default"/>
      <w:sz w:val="36"/>
      <w:lang w:val="en-GB" w:eastAsia="en-US"/>
    </w:rPr>
  </w:style>
  <w:style w:type="character" w:customStyle="1" w:styleId="CharChar261">
    <w:name w:val="Char Char261"/>
    <w:rsid w:val="007C2C2D"/>
    <w:rPr>
      <w:rFonts w:ascii="Times New Roman" w:hAnsi="Times New Roman" w:cs="Times New Roman" w:hint="default"/>
      <w:lang w:val="en-GB" w:eastAsia="en-US"/>
    </w:rPr>
  </w:style>
  <w:style w:type="character" w:customStyle="1" w:styleId="CharChar281">
    <w:name w:val="Char Char281"/>
    <w:rsid w:val="007C2C2D"/>
    <w:rPr>
      <w:rFonts w:ascii="Arial" w:hAnsi="Arial" w:cs="Arial" w:hint="default"/>
      <w:sz w:val="36"/>
      <w:lang w:val="en-GB" w:eastAsia="en-US"/>
    </w:rPr>
  </w:style>
  <w:style w:type="character" w:customStyle="1" w:styleId="CharChar271">
    <w:name w:val="Char Char271"/>
    <w:rsid w:val="007C2C2D"/>
    <w:rPr>
      <w:rFonts w:ascii="Arial" w:hAnsi="Arial" w:cs="Arial" w:hint="default"/>
      <w:b/>
      <w:bCs w:val="0"/>
      <w:i/>
      <w:iCs w:val="0"/>
      <w:noProof/>
      <w:sz w:val="18"/>
      <w:lang w:val="en-GB" w:eastAsia="en-US"/>
    </w:rPr>
  </w:style>
  <w:style w:type="character" w:customStyle="1" w:styleId="CharChar111">
    <w:name w:val="Char Char111"/>
    <w:rsid w:val="007C2C2D"/>
    <w:rPr>
      <w:lang w:val="en-GB" w:eastAsia="en-US" w:bidi="ar-SA"/>
    </w:rPr>
  </w:style>
  <w:style w:type="character" w:customStyle="1" w:styleId="ZchnZchn51">
    <w:name w:val="Zchn Zchn51"/>
    <w:rsid w:val="007C2C2D"/>
    <w:rPr>
      <w:rFonts w:ascii="Courier New" w:eastAsia="Batang" w:hAnsi="Courier New" w:cs="Courier New" w:hint="default"/>
      <w:lang w:val="nb-NO" w:eastAsia="en-US" w:bidi="ar-SA"/>
    </w:rPr>
  </w:style>
  <w:style w:type="character" w:customStyle="1" w:styleId="CharChar151">
    <w:name w:val="Char Char151"/>
    <w:rsid w:val="007C2C2D"/>
    <w:rPr>
      <w:rFonts w:ascii="Arial" w:hAnsi="Arial" w:cs="Arial" w:hint="default"/>
      <w:sz w:val="36"/>
      <w:lang w:val="en-GB"/>
    </w:rPr>
  </w:style>
  <w:style w:type="character" w:customStyle="1" w:styleId="CharChar131">
    <w:name w:val="Char Char131"/>
    <w:semiHidden/>
    <w:rsid w:val="007C2C2D"/>
    <w:rPr>
      <w:rFonts w:ascii="SimSun" w:eastAsia="SimSun" w:hAnsi="SimSun" w:hint="eastAsia"/>
      <w:lang w:val="en-GB" w:eastAsia="en-US" w:bidi="ar-SA"/>
    </w:rPr>
  </w:style>
  <w:style w:type="character" w:customStyle="1" w:styleId="Char40">
    <w:name w:val="批注主题 Char4"/>
    <w:rsid w:val="007C2C2D"/>
    <w:rPr>
      <w:b/>
      <w:bCs/>
      <w:lang w:eastAsia="en-US"/>
    </w:rPr>
  </w:style>
  <w:style w:type="character" w:customStyle="1" w:styleId="Char22">
    <w:name w:val="日期 Char2"/>
    <w:rsid w:val="007C2C2D"/>
    <w:rPr>
      <w:rFonts w:ascii="Times New Roman" w:eastAsia="Times New Roman" w:hAnsi="Times New Roman" w:cs="Times New Roman" w:hint="default"/>
      <w:lang w:val="en-GB" w:eastAsia="en-US"/>
    </w:rPr>
  </w:style>
  <w:style w:type="table" w:customStyle="1" w:styleId="TableGrid51">
    <w:name w:val="Table Grid51"/>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7C2C2D"/>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7C2C2D"/>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7C2C2D"/>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7C2C2D"/>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7C2C2D"/>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83">
    <w:name w:val="吹き出し8"/>
    <w:basedOn w:val="Normal"/>
    <w:rsid w:val="007C2C2D"/>
    <w:pPr>
      <w:textAlignment w:val="auto"/>
    </w:pPr>
    <w:rPr>
      <w:rFonts w:ascii="Tahoma" w:hAnsi="Tahoma" w:cs="Tahoma"/>
      <w:sz w:val="16"/>
      <w:szCs w:val="16"/>
    </w:rPr>
  </w:style>
  <w:style w:type="paragraph" w:customStyle="1" w:styleId="64">
    <w:name w:val="図表番号6"/>
    <w:basedOn w:val="Normal"/>
    <w:rsid w:val="007C2C2D"/>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5">
    <w:name w:val="段落番号6"/>
    <w:basedOn w:val="List"/>
    <w:rsid w:val="007C2C2D"/>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0">
    <w:name w:val="段落番号 26"/>
    <w:basedOn w:val="65"/>
    <w:rsid w:val="007C2C2D"/>
    <w:pPr>
      <w:ind w:left="851" w:hanging="284"/>
    </w:pPr>
  </w:style>
  <w:style w:type="paragraph" w:customStyle="1" w:styleId="66">
    <w:name w:val="箇条書き6"/>
    <w:basedOn w:val="List"/>
    <w:rsid w:val="007C2C2D"/>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1">
    <w:name w:val="箇条書き 26"/>
    <w:basedOn w:val="66"/>
    <w:rsid w:val="007C2C2D"/>
    <w:pPr>
      <w:tabs>
        <w:tab w:val="clear" w:pos="644"/>
        <w:tab w:val="num" w:pos="1494"/>
      </w:tabs>
      <w:ind w:left="851" w:hanging="284"/>
    </w:pPr>
  </w:style>
  <w:style w:type="paragraph" w:customStyle="1" w:styleId="360">
    <w:name w:val="箇条書き 36"/>
    <w:basedOn w:val="261"/>
    <w:rsid w:val="007C2C2D"/>
    <w:pPr>
      <w:ind w:left="1135"/>
    </w:pPr>
  </w:style>
  <w:style w:type="paragraph" w:customStyle="1" w:styleId="262">
    <w:name w:val="一覧 26"/>
    <w:basedOn w:val="List"/>
    <w:rsid w:val="007C2C2D"/>
    <w:pPr>
      <w:suppressAutoHyphens/>
      <w:overflowPunct/>
      <w:autoSpaceDE/>
      <w:adjustRightInd/>
      <w:ind w:left="851"/>
      <w:textAlignment w:val="auto"/>
    </w:pPr>
    <w:rPr>
      <w:rFonts w:ascii="MS Mincho" w:eastAsia="MS Mincho" w:hAnsi="MS Mincho" w:cs="CG Times (WN)"/>
      <w:lang w:eastAsia="ar-SA"/>
    </w:rPr>
  </w:style>
  <w:style w:type="paragraph" w:customStyle="1" w:styleId="361">
    <w:name w:val="一覧 36"/>
    <w:basedOn w:val="262"/>
    <w:rsid w:val="007C2C2D"/>
  </w:style>
  <w:style w:type="paragraph" w:customStyle="1" w:styleId="460">
    <w:name w:val="一覧 46"/>
    <w:basedOn w:val="361"/>
    <w:rsid w:val="007C2C2D"/>
  </w:style>
  <w:style w:type="paragraph" w:customStyle="1" w:styleId="560">
    <w:name w:val="一覧 56"/>
    <w:basedOn w:val="460"/>
    <w:rsid w:val="007C2C2D"/>
  </w:style>
  <w:style w:type="paragraph" w:customStyle="1" w:styleId="461">
    <w:name w:val="箇条書き 46"/>
    <w:basedOn w:val="360"/>
    <w:rsid w:val="007C2C2D"/>
    <w:pPr>
      <w:ind w:left="1418"/>
    </w:pPr>
  </w:style>
  <w:style w:type="paragraph" w:customStyle="1" w:styleId="561">
    <w:name w:val="箇条書き 56"/>
    <w:basedOn w:val="461"/>
    <w:rsid w:val="007C2C2D"/>
  </w:style>
  <w:style w:type="paragraph" w:customStyle="1" w:styleId="67">
    <w:name w:val="コメント文字列6"/>
    <w:basedOn w:val="Normal"/>
    <w:rsid w:val="007C2C2D"/>
    <w:pPr>
      <w:suppressAutoHyphens/>
      <w:overflowPunct/>
      <w:autoSpaceDE/>
      <w:adjustRightInd/>
      <w:textAlignment w:val="auto"/>
    </w:pPr>
    <w:rPr>
      <w:rFonts w:eastAsia="MS Mincho" w:cs="CG Times (WN)"/>
      <w:lang w:eastAsia="ar-SA"/>
    </w:rPr>
  </w:style>
  <w:style w:type="paragraph" w:customStyle="1" w:styleId="68">
    <w:name w:val="コメント内容6"/>
    <w:basedOn w:val="67"/>
    <w:next w:val="67"/>
    <w:rsid w:val="007C2C2D"/>
    <w:rPr>
      <w:b/>
      <w:bCs/>
    </w:rPr>
  </w:style>
  <w:style w:type="paragraph" w:customStyle="1" w:styleId="69">
    <w:name w:val="見出しマップ6"/>
    <w:basedOn w:val="Normal"/>
    <w:rsid w:val="007C2C2D"/>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a">
    <w:name w:val="書式なし6"/>
    <w:basedOn w:val="Normal"/>
    <w:rsid w:val="007C2C2D"/>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rsid w:val="007C2C2D"/>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63">
    <w:name w:val="本文インデント 26"/>
    <w:basedOn w:val="Normal"/>
    <w:rsid w:val="007C2C2D"/>
    <w:pPr>
      <w:suppressAutoHyphens/>
      <w:overflowPunct/>
      <w:autoSpaceDE/>
      <w:adjustRightInd/>
      <w:ind w:left="567"/>
      <w:textAlignment w:val="auto"/>
    </w:pPr>
    <w:rPr>
      <w:rFonts w:ascii="Arial" w:eastAsia="MS Mincho" w:hAnsi="Arial" w:cs="Arial"/>
      <w:lang w:eastAsia="ar-SA"/>
    </w:rPr>
  </w:style>
  <w:style w:type="paragraph" w:customStyle="1" w:styleId="6b">
    <w:name w:val="標準インデント6"/>
    <w:basedOn w:val="Normal"/>
    <w:rsid w:val="007C2C2D"/>
    <w:pPr>
      <w:suppressAutoHyphens/>
      <w:overflowPunct/>
      <w:autoSpaceDE/>
      <w:adjustRightInd/>
      <w:ind w:left="708"/>
      <w:textAlignment w:val="auto"/>
    </w:pPr>
    <w:rPr>
      <w:rFonts w:eastAsia="MS Mincho" w:cs="CG Times (WN)"/>
      <w:lang w:eastAsia="ar-SA"/>
    </w:rPr>
  </w:style>
  <w:style w:type="paragraph" w:customStyle="1" w:styleId="6c">
    <w:name w:val="記6"/>
    <w:basedOn w:val="Normal"/>
    <w:next w:val="Normal"/>
    <w:rsid w:val="007C2C2D"/>
    <w:pPr>
      <w:suppressAutoHyphens/>
      <w:overflowPunct/>
      <w:autoSpaceDE/>
      <w:adjustRightInd/>
      <w:textAlignment w:val="auto"/>
    </w:pPr>
    <w:rPr>
      <w:rFonts w:eastAsia="MS Mincho" w:cs="CG Times (WN)"/>
      <w:lang w:eastAsia="ar-SA"/>
    </w:rPr>
  </w:style>
  <w:style w:type="paragraph" w:customStyle="1" w:styleId="HTML6">
    <w:name w:val="HTML 書式付き6"/>
    <w:basedOn w:val="Normal"/>
    <w:rsid w:val="007C2C2D"/>
    <w:pPr>
      <w:suppressAutoHyphens/>
      <w:overflowPunct/>
      <w:autoSpaceDE/>
      <w:adjustRightInd/>
      <w:textAlignment w:val="auto"/>
    </w:pPr>
    <w:rPr>
      <w:rFonts w:ascii="Courier New" w:eastAsia="MS Mincho" w:hAnsi="Courier New" w:cs="Courier New"/>
      <w:lang w:eastAsia="ar-SA"/>
    </w:rPr>
  </w:style>
  <w:style w:type="character" w:customStyle="1" w:styleId="6d">
    <w:name w:val="段落フォント6"/>
    <w:rsid w:val="007C2C2D"/>
  </w:style>
  <w:style w:type="character" w:customStyle="1" w:styleId="6e">
    <w:name w:val="コメント参照6"/>
    <w:rsid w:val="007C2C2D"/>
    <w:rPr>
      <w:sz w:val="16"/>
    </w:rPr>
  </w:style>
  <w:style w:type="character" w:customStyle="1" w:styleId="CommentSubjectChar5">
    <w:name w:val="Comment Subject Char5"/>
    <w:rsid w:val="007C2C2D"/>
    <w:rPr>
      <w:rFonts w:ascii="Osaka" w:hAnsi="Osaka"/>
      <w:b/>
      <w:bCs/>
      <w:lang w:val="en-GB" w:eastAsia="en-US"/>
    </w:rPr>
  </w:style>
  <w:style w:type="paragraph" w:customStyle="1" w:styleId="CharCharCharCharChar2">
    <w:name w:val="Char Char Char Char Char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rsid w:val="007C2C2D"/>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rsid w:val="007C2C2D"/>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5">
    <w:name w:val="(文字) (文字)2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4">
    <w:name w:val="(文字) (文字)3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423">
    <w:name w:val="(文字) (文字)4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2">
    <w:name w:val="(文字) (文字)1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Char42">
    <w:name w:val="Char Char42"/>
    <w:rsid w:val="007C2C2D"/>
    <w:rPr>
      <w:rFonts w:ascii="Yu Gothic Light" w:hAnsi="Yu Gothic Light" w:cs="Yu Gothic Light" w:hint="default"/>
      <w:lang w:val="nb-NO" w:eastAsia="ja-JP" w:bidi="ar-SA"/>
    </w:rPr>
  </w:style>
  <w:style w:type="character" w:customStyle="1" w:styleId="CharChar72">
    <w:name w:val="Char Char72"/>
    <w:semiHidden/>
    <w:rsid w:val="007C2C2D"/>
    <w:rPr>
      <w:rFonts w:ascii="Calibri" w:hAnsi="Calibri" w:cs="Calibri" w:hint="default"/>
      <w:shd w:val="clear" w:color="auto" w:fill="000080"/>
      <w:lang w:val="en-GB" w:eastAsia="en-US"/>
    </w:rPr>
  </w:style>
  <w:style w:type="character" w:customStyle="1" w:styleId="CharChar102">
    <w:name w:val="Char Char102"/>
    <w:semiHidden/>
    <w:rsid w:val="007C2C2D"/>
    <w:rPr>
      <w:rFonts w:ascii="Osaka" w:hAnsi="Osaka" w:cs="Osaka" w:hint="default"/>
      <w:lang w:val="en-GB" w:eastAsia="en-US"/>
    </w:rPr>
  </w:style>
  <w:style w:type="character" w:customStyle="1" w:styleId="CharChar92">
    <w:name w:val="Char Char92"/>
    <w:semiHidden/>
    <w:rsid w:val="007C2C2D"/>
    <w:rPr>
      <w:rFonts w:ascii="Calibri" w:hAnsi="Calibri" w:cs="Calibri" w:hint="default"/>
      <w:sz w:val="16"/>
      <w:szCs w:val="16"/>
      <w:lang w:val="en-GB" w:eastAsia="en-US"/>
    </w:rPr>
  </w:style>
  <w:style w:type="character" w:customStyle="1" w:styleId="CharChar82">
    <w:name w:val="Char Char82"/>
    <w:semiHidden/>
    <w:rsid w:val="007C2C2D"/>
    <w:rPr>
      <w:rFonts w:ascii="Osaka" w:hAnsi="Osaka" w:cs="Osaka" w:hint="default"/>
      <w:b/>
      <w:bCs/>
      <w:lang w:val="en-GB" w:eastAsia="en-US"/>
    </w:rPr>
  </w:style>
  <w:style w:type="character" w:customStyle="1" w:styleId="CharChar292">
    <w:name w:val="Char Char292"/>
    <w:rsid w:val="007C2C2D"/>
    <w:rPr>
      <w:rFonts w:ascii="Helvetica" w:hAnsi="Helvetica" w:cs="Helvetica" w:hint="default"/>
      <w:sz w:val="36"/>
      <w:lang w:val="en-GB" w:eastAsia="en-US" w:bidi="ar-SA"/>
    </w:rPr>
  </w:style>
  <w:style w:type="character" w:customStyle="1" w:styleId="CharChar282">
    <w:name w:val="Char Char282"/>
    <w:rsid w:val="007C2C2D"/>
    <w:rPr>
      <w:rFonts w:ascii="Helvetica" w:hAnsi="Helvetica" w:cs="Helvetica" w:hint="default"/>
      <w:sz w:val="32"/>
      <w:lang w:val="en-GB"/>
    </w:rPr>
  </w:style>
  <w:style w:type="character" w:customStyle="1" w:styleId="ZchnZchn52">
    <w:name w:val="Zchn Zchn52"/>
    <w:rsid w:val="007C2C2D"/>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7C2C2D"/>
    <w:rPr>
      <w:color w:val="808080"/>
      <w:shd w:val="clear" w:color="auto" w:fill="E6E6E6"/>
    </w:rPr>
  </w:style>
  <w:style w:type="paragraph" w:customStyle="1" w:styleId="Char1f3">
    <w:name w:val="(文字) (文字) Char1"/>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2">
    <w:name w:val="Char Char Char Char2"/>
    <w:basedOn w:val="Normal"/>
    <w:rsid w:val="007C2C2D"/>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rsid w:val="007C2C2D"/>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50">
    <w:name w:val="批注主题 Char5"/>
    <w:rsid w:val="007C2C2D"/>
    <w:rPr>
      <w:b/>
      <w:bCs/>
      <w:lang w:eastAsia="en-US"/>
    </w:rPr>
  </w:style>
  <w:style w:type="character" w:customStyle="1" w:styleId="Char31">
    <w:name w:val="日期 Char3"/>
    <w:rsid w:val="007C2C2D"/>
    <w:rPr>
      <w:rFonts w:eastAsia="Osaka"/>
      <w:lang w:val="en-GB" w:eastAsia="en-US"/>
    </w:rPr>
  </w:style>
  <w:style w:type="paragraph" w:customStyle="1" w:styleId="94">
    <w:name w:val="无间隔9"/>
    <w:qFormat/>
    <w:rsid w:val="007C2C2D"/>
    <w:rPr>
      <w:rFonts w:ascii="Osaka" w:eastAsia="SimSun" w:hAnsi="Osaka" w:cs="Osaka"/>
      <w:lang w:eastAsia="en-US"/>
    </w:rPr>
  </w:style>
  <w:style w:type="character" w:customStyle="1" w:styleId="UnresolvedMention4">
    <w:name w:val="Unresolved Mention4"/>
    <w:uiPriority w:val="99"/>
    <w:semiHidden/>
    <w:unhideWhenUsed/>
    <w:rsid w:val="007C2C2D"/>
    <w:rPr>
      <w:color w:val="808080"/>
      <w:shd w:val="clear" w:color="auto" w:fill="E6E6E6"/>
    </w:rPr>
  </w:style>
  <w:style w:type="character" w:customStyle="1" w:styleId="MediumShading1-Accent1Char">
    <w:name w:val="Medium Shading 1 - Accent 1 Char"/>
    <w:link w:val="MediumShading1-Accent1"/>
    <w:uiPriority w:val="1"/>
    <w:rsid w:val="007C2C2D"/>
    <w:rPr>
      <w:rFonts w:ascii="Helvetica" w:eastAsia="MS Gothic" w:hAnsi="Helvetica"/>
      <w:lang w:val="x-none" w:eastAsia="x-none"/>
    </w:rPr>
  </w:style>
  <w:style w:type="character" w:customStyle="1" w:styleId="MediumGrid2-Accent2Char">
    <w:name w:val="Medium Grid 2 - Accent 2 Char"/>
    <w:link w:val="MediumGrid2-Accent2"/>
    <w:uiPriority w:val="29"/>
    <w:rsid w:val="007C2C2D"/>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7C2C2D"/>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7C2C2D"/>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7C2C2D"/>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7C2C2D"/>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7C2C2D"/>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7C2C2D"/>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7C2C2D"/>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MediumList1-Accent42">
    <w:name w:val="Medium List 1 - Accent 42"/>
    <w:uiPriority w:val="99"/>
    <w:semiHidden/>
    <w:rsid w:val="007C2C2D"/>
    <w:pPr>
      <w:autoSpaceDN w:val="0"/>
    </w:pPr>
    <w:rPr>
      <w:rFonts w:ascii="Osaka" w:eastAsia="SimSun" w:hAnsi="Osaka" w:cs="Osaka"/>
      <w:lang w:eastAsia="en-US"/>
    </w:rPr>
  </w:style>
  <w:style w:type="paragraph" w:customStyle="1" w:styleId="ColorfulShading-Accent12">
    <w:name w:val="Colorful Shading - Accent 12"/>
    <w:uiPriority w:val="99"/>
    <w:rsid w:val="007C2C2D"/>
    <w:pPr>
      <w:autoSpaceDN w:val="0"/>
    </w:pPr>
    <w:rPr>
      <w:rFonts w:ascii="Osaka" w:eastAsia="SimSun" w:hAnsi="Osaka" w:cs="Osaka"/>
      <w:lang w:eastAsia="en-US"/>
    </w:rPr>
  </w:style>
  <w:style w:type="paragraph" w:customStyle="1" w:styleId="MediumList1-Accent41">
    <w:name w:val="Medium List 1 - Accent 41"/>
    <w:uiPriority w:val="99"/>
    <w:semiHidden/>
    <w:rsid w:val="007C2C2D"/>
    <w:pPr>
      <w:autoSpaceDN w:val="0"/>
    </w:pPr>
    <w:rPr>
      <w:rFonts w:ascii="Osaka" w:eastAsia="SimSun" w:hAnsi="Osaka" w:cs="Osaka"/>
      <w:lang w:eastAsia="en-US"/>
    </w:rPr>
  </w:style>
  <w:style w:type="paragraph" w:customStyle="1" w:styleId="ColorfulShading-Accent11">
    <w:name w:val="Colorful Shading - Accent 11"/>
    <w:uiPriority w:val="99"/>
    <w:rsid w:val="007C2C2D"/>
    <w:pPr>
      <w:autoSpaceDN w:val="0"/>
    </w:pPr>
    <w:rPr>
      <w:rFonts w:ascii="Osaka" w:eastAsia="SimSun" w:hAnsi="Osaka" w:cs="Osaka"/>
      <w:lang w:eastAsia="en-US"/>
    </w:rPr>
  </w:style>
  <w:style w:type="character" w:customStyle="1" w:styleId="2f8">
    <w:name w:val="未处理的提及2"/>
    <w:uiPriority w:val="52"/>
    <w:rsid w:val="007C2C2D"/>
    <w:rPr>
      <w:color w:val="808080"/>
      <w:shd w:val="clear" w:color="auto" w:fill="E6E6E6"/>
    </w:rPr>
  </w:style>
  <w:style w:type="character" w:customStyle="1" w:styleId="tlid-translation">
    <w:name w:val="tlid-translation"/>
    <w:rsid w:val="007C2C2D"/>
  </w:style>
  <w:style w:type="character" w:customStyle="1" w:styleId="B1Car">
    <w:name w:val="B1+ Car"/>
    <w:link w:val="B10"/>
    <w:rsid w:val="007C2C2D"/>
    <w:rPr>
      <w:rFonts w:eastAsia="Times New Roman"/>
    </w:rPr>
  </w:style>
  <w:style w:type="paragraph" w:customStyle="1" w:styleId="101">
    <w:name w:val="无间隔10"/>
    <w:qFormat/>
    <w:rsid w:val="007C2C2D"/>
    <w:rPr>
      <w:rFonts w:eastAsia="SimSun"/>
      <w:lang w:eastAsia="en-US"/>
    </w:rPr>
  </w:style>
  <w:style w:type="character" w:customStyle="1" w:styleId="3f8">
    <w:name w:val="未处理的提及3"/>
    <w:uiPriority w:val="52"/>
    <w:rsid w:val="007C2C2D"/>
    <w:rPr>
      <w:color w:val="808080"/>
      <w:shd w:val="clear" w:color="auto" w:fill="E6E6E6"/>
    </w:rPr>
  </w:style>
  <w:style w:type="character" w:customStyle="1" w:styleId="UnresolvedMention5">
    <w:name w:val="Unresolved Mention5"/>
    <w:uiPriority w:val="99"/>
    <w:unhideWhenUsed/>
    <w:rsid w:val="007C2C2D"/>
    <w:rPr>
      <w:color w:val="808080"/>
      <w:shd w:val="clear" w:color="auto" w:fill="E6E6E6"/>
    </w:rPr>
  </w:style>
  <w:style w:type="character" w:customStyle="1" w:styleId="MediumGrid2Char1">
    <w:name w:val="Medium Grid 2 Char1"/>
    <w:link w:val="MediumGrid2"/>
    <w:uiPriority w:val="1"/>
    <w:rsid w:val="007C2C2D"/>
    <w:rPr>
      <w:rFonts w:ascii="Arial" w:eastAsia="PMingLiU" w:hAnsi="Arial"/>
      <w:lang w:val="x-none" w:eastAsia="x-none"/>
    </w:rPr>
  </w:style>
  <w:style w:type="character" w:customStyle="1" w:styleId="ColorfulGrid-Accent1Char1">
    <w:name w:val="Colorful Grid - Accent 1 Char1"/>
    <w:uiPriority w:val="29"/>
    <w:rsid w:val="007C2C2D"/>
    <w:rPr>
      <w:rFonts w:ascii="Arial" w:eastAsia="PMingLiU" w:hAnsi="Arial"/>
      <w:i/>
      <w:iCs/>
      <w:color w:val="000000"/>
      <w:lang w:val="en-GB" w:eastAsia="en-GB"/>
    </w:rPr>
  </w:style>
  <w:style w:type="character" w:customStyle="1" w:styleId="LightShading-Accent2Char1">
    <w:name w:val="Light Shading - Accent 2 Char1"/>
    <w:uiPriority w:val="30"/>
    <w:rsid w:val="007C2C2D"/>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7C2C2D"/>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7C2C2D"/>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7C2C2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
    <w:name w:val="Medium Grid 2"/>
    <w:basedOn w:val="TableNormal"/>
    <w:link w:val="MediumGrid2Char1"/>
    <w:uiPriority w:val="1"/>
    <w:unhideWhenUsed/>
    <w:rsid w:val="007C2C2D"/>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113">
    <w:name w:val="无间隔11"/>
    <w:qFormat/>
    <w:rsid w:val="007C2C2D"/>
    <w:rPr>
      <w:rFonts w:eastAsia="SimSun"/>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7C2C2D"/>
    <w:rPr>
      <w:rFonts w:eastAsia="Times New Roman"/>
      <w:b/>
      <w:bCs/>
      <w:kern w:val="44"/>
      <w:sz w:val="44"/>
      <w:szCs w:val="44"/>
      <w:lang w:val="en-GB" w:eastAsia="en-GB"/>
    </w:rPr>
  </w:style>
  <w:style w:type="character" w:customStyle="1" w:styleId="218">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7C2C2D"/>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7C2C2D"/>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7C2C2D"/>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7C2C2D"/>
    <w:rPr>
      <w:rFonts w:eastAsia="Times New Roman"/>
      <w:b/>
      <w:bCs/>
      <w:sz w:val="28"/>
      <w:szCs w:val="28"/>
      <w:lang w:val="en-GB" w:eastAsia="en-GB"/>
    </w:rPr>
  </w:style>
  <w:style w:type="character" w:customStyle="1" w:styleId="1ff5">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7C2C2D"/>
    <w:rPr>
      <w:rFonts w:ascii="Times New Roman" w:eastAsia="Times New Roman" w:hAnsi="Times New Roman"/>
      <w:sz w:val="18"/>
      <w:szCs w:val="18"/>
      <w:lang w:val="en-GB" w:eastAsia="en-GB"/>
    </w:rPr>
  </w:style>
  <w:style w:type="character" w:customStyle="1" w:styleId="1ff6">
    <w:name w:val="页脚 字符1"/>
    <w:aliases w:val="footer odd 字符1,footer 字符1,fo 字符1,pie de página 字符1"/>
    <w:semiHidden/>
    <w:rsid w:val="007C2C2D"/>
    <w:rPr>
      <w:rFonts w:ascii="Times New Roman" w:eastAsia="Times New Roman" w:hAnsi="Times New Roman"/>
      <w:sz w:val="18"/>
      <w:szCs w:val="18"/>
      <w:lang w:val="en-GB" w:eastAsia="en-GB"/>
    </w:rPr>
  </w:style>
  <w:style w:type="character" w:customStyle="1" w:styleId="1ff7">
    <w:name w:val="标题 字符1"/>
    <w:aliases w:val="Section Header 字符1"/>
    <w:rsid w:val="007C2C2D"/>
    <w:rPr>
      <w:rFonts w:ascii="Cambria" w:eastAsia="SimSun" w:hAnsi="Cambria" w:cs="Times New Roman"/>
      <w:b/>
      <w:bCs/>
      <w:sz w:val="32"/>
      <w:szCs w:val="32"/>
      <w:lang w:val="en-GB" w:eastAsia="en-US"/>
    </w:rPr>
  </w:style>
  <w:style w:type="character" w:customStyle="1" w:styleId="1ff8">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7C2C2D"/>
    <w:rPr>
      <w:rFonts w:ascii="Times New Roman" w:hAnsi="Times New Roman"/>
      <w:lang w:val="en-GB" w:eastAsia="en-US"/>
    </w:rPr>
  </w:style>
  <w:style w:type="character" w:customStyle="1" w:styleId="MediumGrid2Char2">
    <w:name w:val="Medium Grid 2 Char2"/>
    <w:uiPriority w:val="1"/>
    <w:locked/>
    <w:rsid w:val="007C2C2D"/>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7C2C2D"/>
    <w:rPr>
      <w:rFonts w:ascii="Calibri" w:eastAsia="Calibri" w:hAnsi="Calibri" w:cs="Calibri"/>
    </w:rPr>
  </w:style>
  <w:style w:type="paragraph" w:customStyle="1" w:styleId="ColorfulList-Accent11">
    <w:name w:val="Colorful List - Accent 11"/>
    <w:basedOn w:val="Normal"/>
    <w:link w:val="ColorfulList-Accent1Char1"/>
    <w:uiPriority w:val="34"/>
    <w:qFormat/>
    <w:rsid w:val="007C2C2D"/>
    <w:pPr>
      <w:spacing w:after="200" w:line="276" w:lineRule="auto"/>
      <w:ind w:left="720"/>
      <w:contextualSpacing/>
      <w:textAlignment w:val="auto"/>
    </w:pPr>
    <w:rPr>
      <w:rFonts w:ascii="Calibri" w:eastAsia="Calibri" w:hAnsi="Calibri" w:cs="Calibri"/>
    </w:rPr>
  </w:style>
  <w:style w:type="character" w:customStyle="1" w:styleId="ColorfulGrid-Accent1Char2">
    <w:name w:val="Colorful Grid - Accent 1 Char2"/>
    <w:uiPriority w:val="29"/>
    <w:rsid w:val="007C2C2D"/>
    <w:rPr>
      <w:rFonts w:ascii="Arial" w:eastAsia="PMingLiU" w:hAnsi="Arial"/>
      <w:i/>
      <w:iCs/>
      <w:color w:val="000000"/>
      <w:lang w:val="en-GB" w:eastAsia="en-GB"/>
    </w:rPr>
  </w:style>
  <w:style w:type="character" w:customStyle="1" w:styleId="LightShading-Accent2Char2">
    <w:name w:val="Light Shading - Accent 2 Char2"/>
    <w:uiPriority w:val="30"/>
    <w:rsid w:val="007C2C2D"/>
    <w:rPr>
      <w:rFonts w:ascii="Arial" w:eastAsia="PMingLiU" w:hAnsi="Arial"/>
      <w:b/>
      <w:bCs/>
      <w:i/>
      <w:iCs/>
      <w:color w:val="4F81BD"/>
      <w:lang w:val="en-GB" w:eastAsia="en-GB"/>
    </w:rPr>
  </w:style>
  <w:style w:type="character" w:customStyle="1" w:styleId="MediumGrid11">
    <w:name w:val="Medium Grid 11"/>
    <w:uiPriority w:val="99"/>
    <w:rsid w:val="007C2C2D"/>
    <w:rPr>
      <w:color w:val="808080"/>
    </w:rPr>
  </w:style>
  <w:style w:type="character" w:customStyle="1" w:styleId="5f1">
    <w:name w:val="未处理的提及5"/>
    <w:uiPriority w:val="52"/>
    <w:rsid w:val="007C2C2D"/>
    <w:rPr>
      <w:color w:val="808080"/>
      <w:shd w:val="clear" w:color="auto" w:fill="E6E6E6"/>
    </w:rPr>
  </w:style>
  <w:style w:type="character" w:customStyle="1" w:styleId="4f5">
    <w:name w:val="未处理的提及4"/>
    <w:uiPriority w:val="52"/>
    <w:rsid w:val="007C2C2D"/>
    <w:rPr>
      <w:color w:val="808080"/>
      <w:shd w:val="clear" w:color="auto" w:fill="E6E6E6"/>
    </w:rPr>
  </w:style>
  <w:style w:type="table" w:styleId="MediumGrid1-Accent2">
    <w:name w:val="Medium Grid 1 Accent 2"/>
    <w:basedOn w:val="TableNormal"/>
    <w:uiPriority w:val="34"/>
    <w:unhideWhenUsed/>
    <w:rsid w:val="007C2C2D"/>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7C2C2D"/>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7C2C2D"/>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7C2C2D"/>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7C2C2D"/>
    <w:rPr>
      <w:rFonts w:ascii="Arial" w:hAnsi="Arial"/>
      <w:sz w:val="36"/>
      <w:lang w:eastAsia="zh-CN"/>
    </w:rPr>
  </w:style>
  <w:style w:type="character" w:customStyle="1" w:styleId="9Char2">
    <w:name w:val="标题 9 Char2"/>
    <w:rsid w:val="007C2C2D"/>
    <w:rPr>
      <w:rFonts w:ascii="Arial" w:hAnsi="Arial"/>
      <w:sz w:val="36"/>
      <w:lang w:eastAsia="zh-CN"/>
    </w:rPr>
  </w:style>
  <w:style w:type="character" w:customStyle="1" w:styleId="Char32">
    <w:name w:val="页脚 Char3"/>
    <w:rsid w:val="007C2C2D"/>
    <w:rPr>
      <w:rFonts w:ascii="Arial" w:hAnsi="Arial"/>
      <w:b/>
      <w:i/>
      <w:noProof/>
      <w:sz w:val="18"/>
      <w:lang w:val="en-US" w:eastAsia="zh-CN"/>
    </w:rPr>
  </w:style>
  <w:style w:type="character" w:customStyle="1" w:styleId="Char23">
    <w:name w:val="批注框文本 Char2"/>
    <w:rsid w:val="007C2C2D"/>
    <w:rPr>
      <w:rFonts w:ascii="Segoe UI" w:hAnsi="Segoe UI" w:cs="Segoe UI"/>
      <w:sz w:val="18"/>
      <w:szCs w:val="18"/>
      <w:lang w:eastAsia="en-US"/>
    </w:rPr>
  </w:style>
  <w:style w:type="character" w:customStyle="1" w:styleId="Char41">
    <w:name w:val="批注文字 Char4"/>
    <w:qFormat/>
    <w:rsid w:val="007C2C2D"/>
    <w:rPr>
      <w:lang w:val="en-GB" w:eastAsia="en-US"/>
    </w:rPr>
  </w:style>
  <w:style w:type="character" w:customStyle="1" w:styleId="Char24">
    <w:name w:val="文档结构图 Char2"/>
    <w:rsid w:val="007C2C2D"/>
    <w:rPr>
      <w:rFonts w:ascii="Tahoma" w:hAnsi="Tahoma" w:cs="Tahoma"/>
      <w:shd w:val="clear" w:color="auto" w:fill="000080"/>
      <w:lang w:val="en-GB" w:eastAsia="en-US"/>
    </w:rPr>
  </w:style>
  <w:style w:type="character" w:customStyle="1" w:styleId="Char25">
    <w:name w:val="纯文本 Char2"/>
    <w:rsid w:val="007C2C2D"/>
    <w:rPr>
      <w:rFonts w:ascii="Courier New" w:hAnsi="Courier New"/>
      <w:lang w:val="nb-NO" w:eastAsia="en-US"/>
    </w:rPr>
  </w:style>
  <w:style w:type="paragraph" w:customStyle="1" w:styleId="B8">
    <w:name w:val="B8"/>
    <w:basedOn w:val="B7"/>
    <w:link w:val="B8Char"/>
    <w:qFormat/>
    <w:rsid w:val="007C2C2D"/>
    <w:pPr>
      <w:ind w:left="2552"/>
    </w:pPr>
    <w:rPr>
      <w:rFonts w:eastAsia="MS Mincho"/>
      <w:lang w:eastAsia="ja-JP"/>
    </w:rPr>
  </w:style>
  <w:style w:type="character" w:customStyle="1" w:styleId="B8Char">
    <w:name w:val="B8 Char"/>
    <w:link w:val="B8"/>
    <w:rsid w:val="007C2C2D"/>
    <w:rPr>
      <w:lang w:eastAsia="ja-JP"/>
    </w:rPr>
  </w:style>
  <w:style w:type="paragraph" w:customStyle="1" w:styleId="BalloonText1">
    <w:name w:val="Balloon Text1"/>
    <w:basedOn w:val="Normal"/>
    <w:rsid w:val="007C2C2D"/>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7C2C2D"/>
    <w:pPr>
      <w:adjustRightInd/>
      <w:textAlignment w:val="auto"/>
    </w:pPr>
    <w:rPr>
      <w:rFonts w:eastAsia="Calibri"/>
      <w:b/>
      <w:bCs/>
      <w:lang w:val="en-US" w:eastAsia="en-US"/>
    </w:rPr>
  </w:style>
  <w:style w:type="paragraph" w:customStyle="1" w:styleId="87">
    <w:name w:val="87"/>
    <w:basedOn w:val="Normal"/>
    <w:rsid w:val="007C2C2D"/>
    <w:pPr>
      <w:ind w:left="2269" w:hanging="284"/>
    </w:pPr>
    <w:rPr>
      <w:rFonts w:eastAsia="SimSun"/>
      <w:lang w:eastAsia="ja-JP"/>
    </w:rPr>
  </w:style>
  <w:style w:type="character" w:customStyle="1" w:styleId="NOChar2">
    <w:name w:val="NO Char2"/>
    <w:locked/>
    <w:rsid w:val="007C2C2D"/>
    <w:rPr>
      <w:lang w:eastAsia="en-US"/>
    </w:rPr>
  </w:style>
  <w:style w:type="character" w:customStyle="1" w:styleId="TF2">
    <w:name w:val="TF (文字)"/>
    <w:locked/>
    <w:rsid w:val="007C2C2D"/>
    <w:rPr>
      <w:rFonts w:ascii="Arial" w:hAnsi="Arial"/>
      <w:b/>
      <w:lang w:val="en-GB"/>
    </w:rPr>
  </w:style>
  <w:style w:type="paragraph" w:customStyle="1" w:styleId="63-13">
    <w:name w:val=".6.3-13"/>
    <w:basedOn w:val="TAH"/>
    <w:rsid w:val="007C2C2D"/>
    <w:pPr>
      <w:overflowPunct/>
      <w:autoSpaceDE/>
      <w:autoSpaceDN/>
      <w:adjustRightInd/>
      <w:jc w:val="left"/>
      <w:textAlignment w:val="auto"/>
    </w:pPr>
    <w:rPr>
      <w:rFonts w:eastAsia="SimSun"/>
      <w:b w:val="0"/>
      <w:lang w:eastAsia="en-US"/>
    </w:rPr>
  </w:style>
  <w:style w:type="character" w:customStyle="1" w:styleId="B12">
    <w:name w:val="B1 (文字)"/>
    <w:uiPriority w:val="99"/>
    <w:qFormat/>
    <w:locked/>
    <w:rsid w:val="007C2C2D"/>
    <w:rPr>
      <w:rFonts w:ascii="Times New Roman" w:eastAsia="Times New Roman" w:hAnsi="Times New Roman" w:cs="Times New Roman"/>
      <w:sz w:val="20"/>
      <w:szCs w:val="20"/>
      <w:lang w:val="en-GB" w:eastAsia="en-US"/>
    </w:rPr>
  </w:style>
  <w:style w:type="character" w:customStyle="1" w:styleId="Char1f4">
    <w:name w:val="列表 Char1"/>
    <w:rsid w:val="007C2C2D"/>
    <w:rPr>
      <w:lang w:eastAsia="zh-CN"/>
    </w:rPr>
  </w:style>
  <w:style w:type="character" w:customStyle="1" w:styleId="H10">
    <w:name w:val="H1_"/>
    <w:rsid w:val="007C2C2D"/>
    <w:rPr>
      <w:rFonts w:ascii="Arial" w:eastAsia="MS Mincho" w:hAnsi="Arial"/>
      <w:sz w:val="36"/>
      <w:lang w:val="en-GB" w:eastAsia="en-US" w:bidi="ar-SA"/>
    </w:rPr>
  </w:style>
  <w:style w:type="character" w:customStyle="1" w:styleId="Heading2-">
    <w:name w:val="Heading 2-"/>
    <w:rsid w:val="007C2C2D"/>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7C2C2D"/>
    <w:rPr>
      <w:rFonts w:ascii="Arial" w:hAnsi="Arial"/>
      <w:sz w:val="32"/>
      <w:lang w:val="en-GB" w:eastAsia="en-US"/>
    </w:rPr>
  </w:style>
  <w:style w:type="paragraph" w:customStyle="1" w:styleId="TDC91">
    <w:name w:val="TDC 91"/>
    <w:basedOn w:val="TOC8"/>
    <w:rsid w:val="007C2C2D"/>
    <w:pPr>
      <w:keepNext w:val="0"/>
      <w:ind w:left="1418" w:hanging="1418"/>
    </w:pPr>
    <w:rPr>
      <w:rFonts w:eastAsia="MS Mincho"/>
      <w:lang w:val="en-US" w:eastAsia="ja-JP"/>
    </w:rPr>
  </w:style>
  <w:style w:type="character" w:customStyle="1" w:styleId="NoteHeadingChar1">
    <w:name w:val="Note Heading Char1"/>
    <w:rsid w:val="007C2C2D"/>
    <w:rPr>
      <w:rFonts w:eastAsia="MS Mincho"/>
      <w:lang w:val="en-GB" w:eastAsia="x-none"/>
    </w:rPr>
  </w:style>
  <w:style w:type="character" w:customStyle="1" w:styleId="HTMLPreformattedChar1">
    <w:name w:val="HTML Preformatted Char1"/>
    <w:rsid w:val="007C2C2D"/>
    <w:rPr>
      <w:rFonts w:ascii="Courier New" w:eastAsia="MS Mincho" w:hAnsi="Courier New"/>
      <w:lang w:val="en-GB" w:eastAsia="x-none"/>
    </w:rPr>
  </w:style>
  <w:style w:type="paragraph" w:customStyle="1" w:styleId="Epgrafe1">
    <w:name w:val="Epígrafe1"/>
    <w:basedOn w:val="Normal"/>
    <w:next w:val="Normal"/>
    <w:rsid w:val="007C2C2D"/>
    <w:pPr>
      <w:spacing w:before="120" w:after="120"/>
    </w:pPr>
    <w:rPr>
      <w:rFonts w:eastAsia="MS Mincho"/>
      <w:b/>
      <w:lang w:eastAsia="ja-JP"/>
    </w:rPr>
  </w:style>
  <w:style w:type="paragraph" w:customStyle="1" w:styleId="Tabladeilustraciones1">
    <w:name w:val="Tabla de ilustraciones1"/>
    <w:basedOn w:val="Normal"/>
    <w:next w:val="Normal"/>
    <w:rsid w:val="007C2C2D"/>
    <w:pPr>
      <w:ind w:left="400" w:hanging="400"/>
      <w:jc w:val="center"/>
    </w:pPr>
    <w:rPr>
      <w:rFonts w:eastAsia="MS Mincho"/>
      <w:b/>
      <w:lang w:eastAsia="ja-JP"/>
    </w:rPr>
  </w:style>
  <w:style w:type="paragraph" w:customStyle="1" w:styleId="3f9">
    <w:name w:val="列出段落3"/>
    <w:basedOn w:val="Normal"/>
    <w:qFormat/>
    <w:rsid w:val="007C2C2D"/>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7C2C2D"/>
    <w:pPr>
      <w:tabs>
        <w:tab w:val="left" w:pos="2160"/>
      </w:tabs>
      <w:spacing w:before="120" w:after="40"/>
      <w:ind w:left="720"/>
    </w:pPr>
    <w:rPr>
      <w:rFonts w:eastAsia="SimSun"/>
      <w:sz w:val="22"/>
    </w:rPr>
  </w:style>
  <w:style w:type="character" w:customStyle="1" w:styleId="B-BodyChar">
    <w:name w:val="B-Body Char"/>
    <w:link w:val="B-Body"/>
    <w:rsid w:val="007C2C2D"/>
    <w:rPr>
      <w:rFonts w:eastAsia="SimSun"/>
      <w:sz w:val="22"/>
    </w:rPr>
  </w:style>
  <w:style w:type="paragraph" w:customStyle="1" w:styleId="4f6">
    <w:name w:val="列出段落4"/>
    <w:basedOn w:val="Normal"/>
    <w:qFormat/>
    <w:rsid w:val="007C2C2D"/>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7C2C2D"/>
    <w:pPr>
      <w:keepLines/>
      <w:spacing w:after="240"/>
      <w:jc w:val="center"/>
    </w:pPr>
    <w:rPr>
      <w:rFonts w:ascii="Arial" w:hAnsi="Arial"/>
      <w:b/>
    </w:rPr>
  </w:style>
  <w:style w:type="paragraph" w:customStyle="1" w:styleId="Commentnokia0">
    <w:name w:val="Comment nokia"/>
    <w:basedOn w:val="Heading4"/>
    <w:rsid w:val="007C2C2D"/>
    <w:rPr>
      <w:rFonts w:eastAsia="SimSun"/>
      <w:b/>
      <w:sz w:val="28"/>
      <w:lang w:eastAsia="x-none"/>
    </w:rPr>
  </w:style>
  <w:style w:type="paragraph" w:customStyle="1" w:styleId="5f2">
    <w:name w:val="列出段落5"/>
    <w:basedOn w:val="Normal"/>
    <w:qFormat/>
    <w:rsid w:val="007C2C2D"/>
    <w:pPr>
      <w:overflowPunct/>
      <w:autoSpaceDE/>
      <w:autoSpaceDN/>
      <w:adjustRightInd/>
      <w:ind w:firstLineChars="200" w:firstLine="420"/>
      <w:textAlignment w:val="auto"/>
    </w:pPr>
    <w:rPr>
      <w:rFonts w:eastAsia="SimSun"/>
      <w:lang w:eastAsia="zh-CN"/>
    </w:rPr>
  </w:style>
  <w:style w:type="character" w:customStyle="1" w:styleId="Titre32">
    <w:name w:val="Titre 32"/>
    <w:rsid w:val="007C2C2D"/>
    <w:rPr>
      <w:rFonts w:ascii="Arial" w:hAnsi="Arial"/>
      <w:sz w:val="28"/>
      <w:szCs w:val="28"/>
      <w:lang w:val="en-GB" w:eastAsia="en-GB"/>
    </w:rPr>
  </w:style>
  <w:style w:type="character" w:customStyle="1" w:styleId="Titre31">
    <w:name w:val="Titre 31"/>
    <w:rsid w:val="007C2C2D"/>
    <w:rPr>
      <w:rFonts w:ascii="Arial" w:hAnsi="Arial"/>
      <w:sz w:val="28"/>
      <w:szCs w:val="28"/>
      <w:lang w:val="en-GB" w:eastAsia="en-GB"/>
    </w:rPr>
  </w:style>
  <w:style w:type="character" w:customStyle="1" w:styleId="trans">
    <w:name w:val="trans"/>
    <w:rsid w:val="007C2C2D"/>
  </w:style>
  <w:style w:type="character" w:customStyle="1" w:styleId="Head2A1">
    <w:name w:val="Head2A1"/>
    <w:rsid w:val="007C2C2D"/>
    <w:rPr>
      <w:rFonts w:ascii="Arial" w:eastAsia="MS Mincho" w:hAnsi="Arial" w:cs="Arial" w:hint="default"/>
      <w:sz w:val="32"/>
      <w:lang w:val="en-GB" w:eastAsia="en-US" w:bidi="ar-SA"/>
    </w:rPr>
  </w:style>
  <w:style w:type="paragraph" w:customStyle="1" w:styleId="TAHCarNotBold">
    <w:name w:val="TAH Car + Not Bold"/>
    <w:basedOn w:val="Normal"/>
    <w:rsid w:val="007C2C2D"/>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7C2C2D"/>
    <w:rPr>
      <w:rFonts w:ascii="Arial" w:eastAsia="Times New Roman" w:hAnsi="Arial"/>
    </w:rPr>
  </w:style>
  <w:style w:type="character" w:customStyle="1" w:styleId="Heading8Char4">
    <w:name w:val="Heading 8 Char4"/>
    <w:rsid w:val="007C2C2D"/>
    <w:rPr>
      <w:rFonts w:ascii="Arial" w:eastAsia="Times New Roman" w:hAnsi="Arial"/>
      <w:sz w:val="36"/>
    </w:rPr>
  </w:style>
  <w:style w:type="character" w:customStyle="1" w:styleId="Heading9Char3">
    <w:name w:val="Heading 9 Char3"/>
    <w:rsid w:val="007C2C2D"/>
    <w:rPr>
      <w:rFonts w:ascii="Arial" w:eastAsia="Times New Roman" w:hAnsi="Arial"/>
      <w:sz w:val="36"/>
    </w:rPr>
  </w:style>
  <w:style w:type="character" w:customStyle="1" w:styleId="FooterChar3">
    <w:name w:val="Footer Char3"/>
    <w:rsid w:val="007C2C2D"/>
    <w:rPr>
      <w:rFonts w:ascii="Arial" w:eastAsia="Times New Roman" w:hAnsi="Arial"/>
      <w:b/>
      <w:i/>
      <w:noProof/>
      <w:sz w:val="18"/>
    </w:rPr>
  </w:style>
  <w:style w:type="character" w:customStyle="1" w:styleId="CommentTextChar3">
    <w:name w:val="Comment Text Char3"/>
    <w:rsid w:val="007C2C2D"/>
    <w:rPr>
      <w:rFonts w:eastAsia="SimSun"/>
      <w:lang w:val="en-GB"/>
    </w:rPr>
  </w:style>
  <w:style w:type="character" w:customStyle="1" w:styleId="DocumentMapChar2">
    <w:name w:val="Document Map Char2"/>
    <w:uiPriority w:val="99"/>
    <w:rsid w:val="007C2C2D"/>
    <w:rPr>
      <w:rFonts w:ascii="Tahoma" w:eastAsia="Times New Roman" w:hAnsi="Tahoma" w:cs="Tahoma"/>
      <w:shd w:val="clear" w:color="auto" w:fill="000080"/>
      <w:lang w:val="en-GB"/>
    </w:rPr>
  </w:style>
  <w:style w:type="character" w:customStyle="1" w:styleId="NoteHeadingChar2">
    <w:name w:val="Note Heading Char2"/>
    <w:rsid w:val="007C2C2D"/>
    <w:rPr>
      <w:lang w:val="x-none" w:eastAsia="x-none"/>
    </w:rPr>
  </w:style>
  <w:style w:type="character" w:customStyle="1" w:styleId="PlainTextChar4">
    <w:name w:val="Plain Text Char4"/>
    <w:rsid w:val="007C2C2D"/>
    <w:rPr>
      <w:rFonts w:ascii="Courier New" w:eastAsia="SimSun" w:hAnsi="Courier New"/>
      <w:lang w:val="nb-NO"/>
    </w:rPr>
  </w:style>
  <w:style w:type="character" w:customStyle="1" w:styleId="BalloonTextChar2">
    <w:name w:val="Balloon Text Char2"/>
    <w:uiPriority w:val="99"/>
    <w:rsid w:val="007C2C2D"/>
    <w:rPr>
      <w:rFonts w:ascii="Tahoma" w:eastAsia="Times New Roman" w:hAnsi="Tahoma" w:cs="Tahoma"/>
      <w:sz w:val="16"/>
      <w:szCs w:val="16"/>
      <w:lang w:val="en-GB"/>
    </w:rPr>
  </w:style>
  <w:style w:type="character" w:customStyle="1" w:styleId="BodyTextIndentChar4">
    <w:name w:val="Body Text Indent Char4"/>
    <w:rsid w:val="007C2C2D"/>
    <w:rPr>
      <w:rFonts w:eastAsia="Batang"/>
      <w:lang w:val="en-GB"/>
    </w:rPr>
  </w:style>
  <w:style w:type="character" w:customStyle="1" w:styleId="BodyText2Char4">
    <w:name w:val="Body Text 2 Char4"/>
    <w:rsid w:val="007C2C2D"/>
    <w:rPr>
      <w:rFonts w:ascii="CG Times (WN)" w:eastAsia="Malgun Gothic" w:hAnsi="CG Times (WN)"/>
      <w:i/>
      <w:lang w:val="en-GB" w:eastAsia="ko-KR"/>
    </w:rPr>
  </w:style>
  <w:style w:type="character" w:customStyle="1" w:styleId="BodyText3Char4">
    <w:name w:val="Body Text 3 Char4"/>
    <w:rsid w:val="007C2C2D"/>
    <w:rPr>
      <w:rFonts w:ascii="CG Times (WN)" w:eastAsia="Osaka" w:hAnsi="CG Times (WN)"/>
      <w:color w:val="000000"/>
      <w:lang w:val="en-GB" w:eastAsia="ko-KR"/>
    </w:rPr>
  </w:style>
  <w:style w:type="character" w:customStyle="1" w:styleId="BodyTextIndent2Char4">
    <w:name w:val="Body Text Indent 2 Char4"/>
    <w:rsid w:val="007C2C2D"/>
    <w:rPr>
      <w:rFonts w:ascii="CG Times (WN)" w:hAnsi="CG Times (WN)"/>
      <w:lang w:val="en-GB"/>
    </w:rPr>
  </w:style>
  <w:style w:type="character" w:customStyle="1" w:styleId="HTMLPreformattedChar2">
    <w:name w:val="HTML Preformatted Char2"/>
    <w:rsid w:val="007C2C2D"/>
    <w:rPr>
      <w:rFonts w:ascii="Courier New" w:hAnsi="Courier New"/>
      <w:lang w:val="en-GB" w:eastAsia="x-none"/>
    </w:rPr>
  </w:style>
  <w:style w:type="paragraph" w:customStyle="1" w:styleId="wxs">
    <w:name w:val="wxs_正文"/>
    <w:basedOn w:val="Normal"/>
    <w:qFormat/>
    <w:rsid w:val="007C2C2D"/>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7C2C2D"/>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7C2C2D"/>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7C2C2D"/>
    <w:rPr>
      <w:rFonts w:eastAsia="SimSun"/>
      <w:b/>
      <w:bCs/>
      <w:kern w:val="44"/>
      <w:sz w:val="30"/>
      <w:szCs w:val="32"/>
      <w:lang w:eastAsia="en-US"/>
    </w:rPr>
  </w:style>
  <w:style w:type="table" w:customStyle="1" w:styleId="1ff9">
    <w:name w:val="网格型1"/>
    <w:basedOn w:val="TableNormal"/>
    <w:next w:val="TableGrid"/>
    <w:rsid w:val="007C2C2D"/>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7C2C2D"/>
    <w:pPr>
      <w:numPr>
        <w:numId w:val="14"/>
      </w:numPr>
    </w:pPr>
    <w:rPr>
      <w:rFonts w:ascii="Arial" w:eastAsia="SimSun" w:hAnsi="Arial"/>
      <w:lang w:eastAsia="zh-CN"/>
    </w:rPr>
  </w:style>
  <w:style w:type="paragraph" w:customStyle="1" w:styleId="text3bullet">
    <w:name w:val="text3 bullet"/>
    <w:basedOn w:val="Normal"/>
    <w:rsid w:val="007C2C2D"/>
    <w:pPr>
      <w:ind w:left="360" w:hanging="360"/>
    </w:pPr>
    <w:rPr>
      <w:rFonts w:ascii="Arial" w:eastAsia="SimSun" w:hAnsi="Arial"/>
      <w:lang w:eastAsia="zh-CN"/>
    </w:rPr>
  </w:style>
  <w:style w:type="paragraph" w:customStyle="1" w:styleId="UnnumberedSubheading">
    <w:name w:val="Unnumbered Subheading"/>
    <w:basedOn w:val="H6"/>
    <w:next w:val="PlainText"/>
    <w:rsid w:val="007C2C2D"/>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7C2C2D"/>
    <w:pPr>
      <w:widowControl w:val="0"/>
      <w:spacing w:after="120"/>
    </w:pPr>
    <w:rPr>
      <w:rFonts w:ascii="Arial" w:eastAsia="‚l‚r ‚oƒSƒVƒbƒN" w:hAnsi="Arial"/>
      <w:snapToGrid w:val="0"/>
      <w:lang w:eastAsia="zh-CN"/>
    </w:rPr>
  </w:style>
  <w:style w:type="paragraph" w:customStyle="1" w:styleId="Xmessagecontent">
    <w:name w:val="X message content"/>
    <w:rsid w:val="007C2C2D"/>
    <w:pPr>
      <w:spacing w:before="120" w:after="220"/>
    </w:pPr>
    <w:rPr>
      <w:rFonts w:ascii="Arial" w:hAnsi="Arial"/>
      <w:noProof/>
      <w:lang w:val="en-US" w:eastAsia="en-US"/>
    </w:rPr>
  </w:style>
  <w:style w:type="paragraph" w:customStyle="1" w:styleId="nroaml">
    <w:name w:val="nroaml"/>
    <w:basedOn w:val="H6"/>
    <w:rsid w:val="007C2C2D"/>
    <w:pPr>
      <w:ind w:left="0" w:firstLine="0"/>
    </w:pPr>
    <w:rPr>
      <w:rFonts w:eastAsia="SimSun"/>
      <w:snapToGrid w:val="0"/>
      <w:lang w:eastAsia="zh-CN"/>
    </w:rPr>
  </w:style>
  <w:style w:type="paragraph" w:customStyle="1" w:styleId="00BodyText">
    <w:name w:val="00 BodyText"/>
    <w:basedOn w:val="Normal"/>
    <w:rsid w:val="007C2C2D"/>
    <w:pPr>
      <w:spacing w:after="220"/>
    </w:pPr>
    <w:rPr>
      <w:rFonts w:ascii="Arial" w:eastAsia="SimSun" w:hAnsi="Arial"/>
      <w:sz w:val="22"/>
      <w:lang w:val="en-US" w:eastAsia="zh-CN"/>
    </w:rPr>
  </w:style>
  <w:style w:type="character" w:customStyle="1" w:styleId="afd">
    <w:name w:val="標準太字"/>
    <w:autoRedefine/>
    <w:rsid w:val="007C2C2D"/>
    <w:rPr>
      <w:b/>
    </w:rPr>
  </w:style>
  <w:style w:type="paragraph" w:customStyle="1" w:styleId="ActionPoint">
    <w:name w:val="ActionPoint"/>
    <w:basedOn w:val="Normal"/>
    <w:rsid w:val="007C2C2D"/>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7C2C2D"/>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7C2C2D"/>
    <w:pPr>
      <w:pBdr>
        <w:top w:val="none" w:sz="0" w:space="0" w:color="auto"/>
      </w:pBdr>
      <w:tabs>
        <w:tab w:val="clear" w:pos="432"/>
        <w:tab w:val="num" w:pos="360"/>
      </w:tabs>
      <w:spacing w:before="480"/>
      <w:ind w:left="578" w:hanging="578"/>
      <w:outlineLvl w:val="1"/>
    </w:pPr>
    <w:rPr>
      <w:sz w:val="24"/>
    </w:rPr>
  </w:style>
  <w:style w:type="character" w:customStyle="1" w:styleId="PTK">
    <w:name w:val="PTK"/>
    <w:semiHidden/>
    <w:rsid w:val="007C2C2D"/>
    <w:rPr>
      <w:rFonts w:ascii="Arial" w:hAnsi="Arial" w:cs="Arial"/>
      <w:color w:val="000080"/>
      <w:sz w:val="20"/>
      <w:szCs w:val="20"/>
    </w:rPr>
  </w:style>
  <w:style w:type="paragraph" w:customStyle="1" w:styleId="TdocList">
    <w:name w:val="Tdoc_List"/>
    <w:basedOn w:val="Normal"/>
    <w:rsid w:val="007C2C2D"/>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7C2C2D"/>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7C2C2D"/>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7C2C2D"/>
    <w:pPr>
      <w:ind w:left="2836"/>
    </w:pPr>
    <w:rPr>
      <w:rFonts w:eastAsia="Times New Roman"/>
      <w:lang w:val="x-none"/>
    </w:rPr>
  </w:style>
  <w:style w:type="table" w:customStyle="1" w:styleId="TableGrid7">
    <w:name w:val="Table Grid7"/>
    <w:basedOn w:val="TableNormal"/>
    <w:next w:val="TableGrid"/>
    <w:rsid w:val="007C2C2D"/>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6">
    <w:name w:val="批注文字 Char2"/>
    <w:qFormat/>
    <w:rsid w:val="007C2C2D"/>
    <w:rPr>
      <w:lang w:val="en-GB" w:eastAsia="en-US"/>
    </w:rPr>
  </w:style>
  <w:style w:type="paragraph" w:customStyle="1" w:styleId="T">
    <w:name w:val="T"/>
    <w:basedOn w:val="TAC"/>
    <w:rsid w:val="007C2C2D"/>
    <w:rPr>
      <w:rFonts w:eastAsia="SimSun"/>
      <w:lang w:eastAsia="x-none"/>
    </w:rPr>
  </w:style>
  <w:style w:type="character" w:customStyle="1" w:styleId="Char27">
    <w:name w:val="页脚 Char2"/>
    <w:rsid w:val="007C2C2D"/>
    <w:rPr>
      <w:rFonts w:ascii="Arial" w:hAnsi="Arial"/>
      <w:b/>
      <w:i/>
      <w:noProof/>
      <w:sz w:val="18"/>
    </w:rPr>
  </w:style>
  <w:style w:type="character" w:customStyle="1" w:styleId="Char33">
    <w:name w:val="批注文字 Char3"/>
    <w:uiPriority w:val="99"/>
    <w:qFormat/>
    <w:rsid w:val="007C2C2D"/>
    <w:rPr>
      <w:lang w:val="en-GB" w:eastAsia="en-US"/>
    </w:rPr>
  </w:style>
  <w:style w:type="paragraph" w:customStyle="1" w:styleId="Pl0">
    <w:name w:val="Pl"/>
    <w:basedOn w:val="Normal"/>
    <w:rsid w:val="007C2C2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7C2C2D"/>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7C2C2D"/>
    <w:pPr>
      <w:spacing w:before="120" w:after="120"/>
    </w:pPr>
    <w:rPr>
      <w:rFonts w:eastAsia="MS Mincho"/>
      <w:b/>
      <w:lang w:eastAsia="zh-CN"/>
    </w:rPr>
  </w:style>
  <w:style w:type="character" w:customStyle="1" w:styleId="abstractlabel">
    <w:name w:val="abstractlabel"/>
    <w:rsid w:val="007C2C2D"/>
  </w:style>
  <w:style w:type="table" w:customStyle="1" w:styleId="TableStyle111">
    <w:name w:val="Table Style111"/>
    <w:basedOn w:val="TableNormal"/>
    <w:rsid w:val="007C2C2D"/>
    <w:rPr>
      <w:rFonts w:eastAsia="Times New Roman"/>
      <w:lang w:val="sv-SE" w:eastAsia="sv-SE"/>
    </w:rPr>
    <w:tblPr/>
  </w:style>
  <w:style w:type="table" w:customStyle="1" w:styleId="TableColorful11">
    <w:name w:val="Table Colorful 11"/>
    <w:basedOn w:val="TableNormal"/>
    <w:next w:val="TableColorful1"/>
    <w:rsid w:val="007C2C2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7C2C2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7C2C2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7C2C2D"/>
    <w:rPr>
      <w:rFonts w:eastAsia="PMingLiU"/>
      <w:lang w:val="sv-SE" w:eastAsia="sv-SE"/>
    </w:rPr>
    <w:tblPr/>
  </w:style>
  <w:style w:type="table" w:customStyle="1" w:styleId="TableGrid43">
    <w:name w:val="Table Grid43"/>
    <w:basedOn w:val="TableNormal"/>
    <w:next w:val="TableGrid"/>
    <w:rsid w:val="007C2C2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7C2C2D"/>
    <w:rPr>
      <w:rFonts w:eastAsia="Times New Roman"/>
      <w:lang w:val="sv-SE" w:eastAsia="sv-SE"/>
    </w:rPr>
    <w:tblPr/>
  </w:style>
  <w:style w:type="table" w:customStyle="1" w:styleId="TableGrid212">
    <w:name w:val="Table Grid212"/>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7C2C2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7C2C2D"/>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7C2C2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7C2C2D"/>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7C2C2D"/>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7C2C2D"/>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opdict3lineoneresulttip">
    <w:name w:val="op_dict3_lineone_result_tip"/>
    <w:rsid w:val="007C2C2D"/>
    <w:rPr>
      <w:color w:val="999999"/>
    </w:rPr>
  </w:style>
  <w:style w:type="character" w:customStyle="1" w:styleId="c-icon">
    <w:name w:val="c-icon"/>
    <w:rsid w:val="007C2C2D"/>
  </w:style>
  <w:style w:type="paragraph" w:customStyle="1" w:styleId="StyleFPArialLatin9ptCentrGauche5cmDroite50">
    <w:name w:val="Style FP + Arial (Latin) 9 pt Centré Gauche? :  5 cm Droite :  5.."/>
    <w:basedOn w:val="FP"/>
    <w:rsid w:val="007C2C2D"/>
    <w:pPr>
      <w:spacing w:after="20"/>
      <w:ind w:left="2835" w:right="2835"/>
      <w:jc w:val="center"/>
    </w:pPr>
    <w:rPr>
      <w:rFonts w:ascii="Arial" w:eastAsia="SimSun" w:hAnsi="Arial" w:cs="Arial"/>
      <w:sz w:val="18"/>
      <w:lang w:eastAsia="zh-CN"/>
    </w:rPr>
  </w:style>
  <w:style w:type="paragraph" w:customStyle="1" w:styleId="Char110">
    <w:name w:val="Char11"/>
    <w:semiHidden/>
    <w:rsid w:val="007C2C2D"/>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7C2C2D"/>
    <w:rPr>
      <w:rFonts w:ascii="Arial" w:hAnsi="Arial"/>
      <w:b/>
      <w:i/>
      <w:noProof/>
      <w:sz w:val="18"/>
      <w:lang w:val="en-GB"/>
    </w:rPr>
  </w:style>
  <w:style w:type="character" w:customStyle="1" w:styleId="CharChar181">
    <w:name w:val="Char Char181"/>
    <w:rsid w:val="007C2C2D"/>
    <w:rPr>
      <w:rFonts w:ascii="Arial" w:hAnsi="Arial"/>
      <w:lang w:val="x-none" w:eastAsia="en-US"/>
    </w:rPr>
  </w:style>
  <w:style w:type="paragraph" w:customStyle="1" w:styleId="CharCharCharCharCharCharCharCharCharCharCharChar1">
    <w:name w:val="Char Char Char Char Char Char Char Char Char Char Char Char1"/>
    <w:semiHidden/>
    <w:rsid w:val="007C2C2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7C2C2D"/>
    <w:rPr>
      <w:rFonts w:ascii="Arial" w:eastAsia="MS Mincho" w:hAnsi="Arial"/>
      <w:lang w:val="en-GB" w:eastAsia="en-US"/>
    </w:rPr>
  </w:style>
  <w:style w:type="character" w:customStyle="1" w:styleId="CarCar81">
    <w:name w:val="Car Car81"/>
    <w:rsid w:val="007C2C2D"/>
    <w:rPr>
      <w:rFonts w:ascii="Arial" w:eastAsia="MS Mincho" w:hAnsi="Arial"/>
      <w:sz w:val="36"/>
      <w:lang w:val="en-GB" w:eastAsia="en-US"/>
    </w:rPr>
  </w:style>
  <w:style w:type="character" w:customStyle="1" w:styleId="CarCar31">
    <w:name w:val="Car Car31"/>
    <w:rsid w:val="007C2C2D"/>
    <w:rPr>
      <w:rFonts w:ascii="Arial" w:eastAsia="MS Mincho" w:hAnsi="Arial"/>
      <w:sz w:val="36"/>
      <w:lang w:val="en-GB" w:eastAsia="en-US"/>
    </w:rPr>
  </w:style>
  <w:style w:type="character" w:customStyle="1" w:styleId="CarCar71">
    <w:name w:val="Car Car71"/>
    <w:rsid w:val="007C2C2D"/>
    <w:rPr>
      <w:rFonts w:eastAsia="MS Mincho"/>
      <w:lang w:val="en-GB" w:eastAsia="en-US"/>
    </w:rPr>
  </w:style>
  <w:style w:type="character" w:customStyle="1" w:styleId="CarCar61">
    <w:name w:val="Car Car61"/>
    <w:rsid w:val="007C2C2D"/>
    <w:rPr>
      <w:rFonts w:ascii="Courier New" w:hAnsi="Courier New"/>
      <w:lang w:val="nb-NO" w:eastAsia="ja-JP"/>
    </w:rPr>
  </w:style>
  <w:style w:type="character" w:customStyle="1" w:styleId="CarCar21">
    <w:name w:val="Car Car21"/>
    <w:rsid w:val="007C2C2D"/>
    <w:rPr>
      <w:rFonts w:eastAsia="MS Mincho"/>
      <w:lang w:val="en-GB" w:eastAsia="ja-JP"/>
    </w:rPr>
  </w:style>
  <w:style w:type="character" w:customStyle="1" w:styleId="CarCar91">
    <w:name w:val="Car Car91"/>
    <w:rsid w:val="007C2C2D"/>
    <w:rPr>
      <w:rFonts w:ascii="Arial" w:hAnsi="Arial"/>
      <w:lang w:val="en-GB" w:eastAsia="ja-JP"/>
    </w:rPr>
  </w:style>
  <w:style w:type="character" w:customStyle="1" w:styleId="CarCar101">
    <w:name w:val="Car Car101"/>
    <w:rsid w:val="007C2C2D"/>
    <w:rPr>
      <w:rFonts w:ascii="Arial" w:hAnsi="Arial"/>
      <w:lang w:val="en-GB" w:eastAsia="ja-JP"/>
    </w:rPr>
  </w:style>
  <w:style w:type="character" w:customStyle="1" w:styleId="810">
    <w:name w:val="(文字) (文字)81"/>
    <w:rsid w:val="007C2C2D"/>
    <w:rPr>
      <w:rFonts w:ascii="Arial" w:eastAsia="MS Mincho" w:hAnsi="Arial"/>
      <w:lang w:val="en-GB" w:eastAsia="ar-SA" w:bidi="ar-SA"/>
    </w:rPr>
  </w:style>
  <w:style w:type="character" w:customStyle="1" w:styleId="710">
    <w:name w:val="(文字) (文字)71"/>
    <w:rsid w:val="007C2C2D"/>
    <w:rPr>
      <w:rFonts w:ascii="Arial" w:eastAsia="MS Mincho" w:hAnsi="Arial"/>
      <w:sz w:val="36"/>
      <w:lang w:val="en-GB" w:eastAsia="ar-SA" w:bidi="ar-SA"/>
    </w:rPr>
  </w:style>
  <w:style w:type="character" w:customStyle="1" w:styleId="610">
    <w:name w:val="(文字) (文字)61"/>
    <w:rsid w:val="007C2C2D"/>
    <w:rPr>
      <w:rFonts w:eastAsia="MS Mincho"/>
      <w:lang w:val="en-GB" w:eastAsia="ar-SA" w:bidi="ar-SA"/>
    </w:rPr>
  </w:style>
  <w:style w:type="character" w:customStyle="1" w:styleId="514">
    <w:name w:val="(文字) (文字)51"/>
    <w:rsid w:val="007C2C2D"/>
    <w:rPr>
      <w:rFonts w:ascii="Courier New" w:eastAsia="MS Mincho" w:hAnsi="Courier New"/>
      <w:lang w:val="nb-NO" w:eastAsia="ar-SA" w:bidi="ar-SA"/>
    </w:rPr>
  </w:style>
  <w:style w:type="character" w:customStyle="1" w:styleId="CharChar231">
    <w:name w:val="Char Char231"/>
    <w:rsid w:val="007C2C2D"/>
    <w:rPr>
      <w:rFonts w:ascii="Arial" w:hAnsi="Arial"/>
      <w:lang w:val="en-GB" w:eastAsia="en-US"/>
    </w:rPr>
  </w:style>
  <w:style w:type="character" w:customStyle="1" w:styleId="Titre33">
    <w:name w:val="Titre 33"/>
    <w:rsid w:val="007C2C2D"/>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7C2C2D"/>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7C2C2D"/>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Normal1">
    <w:name w:val="Table Normal1"/>
    <w:basedOn w:val="TableNormal"/>
    <w:semiHidden/>
    <w:rsid w:val="007C2C2D"/>
    <w:rPr>
      <w:rFonts w:eastAsia="DengXian" w:hint="eastAsia"/>
    </w:rPr>
    <w:tblPr>
      <w:tblInd w:w="0" w:type="nil"/>
    </w:tblPr>
  </w:style>
  <w:style w:type="character" w:customStyle="1" w:styleId="wordsection1Char">
    <w:name w:val="wordsection1 Char"/>
    <w:link w:val="wordsection1"/>
    <w:locked/>
    <w:rsid w:val="007C2C2D"/>
    <w:rPr>
      <w:rFonts w:ascii="Calibri" w:eastAsia="Calibri" w:hAnsi="Calibri" w:cs="Calibri"/>
      <w:lang w:val="en-US" w:eastAsia="ja-JP"/>
    </w:rPr>
  </w:style>
  <w:style w:type="paragraph" w:customStyle="1" w:styleId="xxxxxxxb1">
    <w:name w:val="x_x_x_xxxxb1"/>
    <w:basedOn w:val="Normal"/>
    <w:rsid w:val="007C2C2D"/>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7C2C2D"/>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a">
    <w:name w:val="正文1"/>
    <w:rsid w:val="007C2C2D"/>
    <w:pPr>
      <w:jc w:val="both"/>
    </w:pPr>
    <w:rPr>
      <w:rFonts w:eastAsia="SimSun"/>
      <w:kern w:val="2"/>
      <w:sz w:val="21"/>
      <w:szCs w:val="21"/>
      <w:lang w:val="en-US" w:eastAsia="zh-CN"/>
    </w:rPr>
  </w:style>
  <w:style w:type="paragraph" w:customStyle="1" w:styleId="StyleFPArialLatin9ptCentrGauche5cmDroite51">
    <w:name w:val="Style FP + Arial (Latin) 9 pt Centré Gauche?? :  5 cm Droite :  5."/>
    <w:basedOn w:val="FP"/>
    <w:rsid w:val="007C2C2D"/>
    <w:pPr>
      <w:spacing w:after="20"/>
      <w:ind w:left="2835" w:right="2835"/>
      <w:jc w:val="center"/>
    </w:pPr>
    <w:rPr>
      <w:rFonts w:ascii="Arial" w:eastAsia="SimSun" w:hAnsi="Arial" w:cs="Arial"/>
      <w:sz w:val="18"/>
      <w:lang w:eastAsia="zh-CN"/>
    </w:rPr>
  </w:style>
  <w:style w:type="paragraph" w:customStyle="1" w:styleId="2f9">
    <w:name w:val="正文2"/>
    <w:rsid w:val="007C2C2D"/>
    <w:pPr>
      <w:jc w:val="both"/>
    </w:pPr>
    <w:rPr>
      <w:rFonts w:eastAsia="SimSun"/>
      <w:kern w:val="2"/>
      <w:sz w:val="21"/>
      <w:szCs w:val="21"/>
      <w:lang w:val="en-US" w:eastAsia="zh-CN"/>
    </w:rPr>
  </w:style>
  <w:style w:type="paragraph" w:customStyle="1" w:styleId="afe">
    <w:name w:val="文档标题"/>
    <w:basedOn w:val="Normal"/>
    <w:rsid w:val="007C2C2D"/>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customStyle="1" w:styleId="UnresolvedMention6">
    <w:name w:val="Unresolved Mention6"/>
    <w:uiPriority w:val="99"/>
    <w:semiHidden/>
    <w:unhideWhenUsed/>
    <w:rsid w:val="007C2C2D"/>
    <w:rPr>
      <w:color w:val="808080"/>
      <w:shd w:val="clear" w:color="auto" w:fill="E6E6E6"/>
    </w:rPr>
  </w:style>
  <w:style w:type="character" w:customStyle="1" w:styleId="Char34">
    <w:name w:val="批注框文本 Char3"/>
    <w:uiPriority w:val="99"/>
    <w:rsid w:val="007C2C2D"/>
    <w:rPr>
      <w:rFonts w:ascii="Segoe UI" w:hAnsi="Segoe UI" w:cs="Segoe UI"/>
      <w:sz w:val="18"/>
      <w:szCs w:val="18"/>
      <w:lang w:val="en-GB"/>
    </w:rPr>
  </w:style>
  <w:style w:type="character" w:customStyle="1" w:styleId="Char35">
    <w:name w:val="文档结构图 Char3"/>
    <w:uiPriority w:val="99"/>
    <w:rsid w:val="007C2C2D"/>
    <w:rPr>
      <w:rFonts w:ascii="Tahoma" w:hAnsi="Tahoma" w:cs="Tahoma"/>
      <w:shd w:val="clear" w:color="auto" w:fill="000080"/>
      <w:lang w:val="en-GB"/>
    </w:rPr>
  </w:style>
  <w:style w:type="character" w:customStyle="1" w:styleId="8Char3">
    <w:name w:val="标题 8 Char3"/>
    <w:rsid w:val="007C2C2D"/>
    <w:rPr>
      <w:rFonts w:ascii="Arial" w:eastAsia="SimSun" w:hAnsi="Arial"/>
      <w:sz w:val="36"/>
      <w:lang w:eastAsia="zh-CN"/>
    </w:rPr>
  </w:style>
  <w:style w:type="character" w:customStyle="1" w:styleId="9Char3">
    <w:name w:val="标题 9 Char3"/>
    <w:rsid w:val="007C2C2D"/>
    <w:rPr>
      <w:rFonts w:ascii="Arial" w:eastAsia="SimSun" w:hAnsi="Arial"/>
      <w:sz w:val="36"/>
      <w:lang w:eastAsia="zh-CN"/>
    </w:rPr>
  </w:style>
  <w:style w:type="character" w:customStyle="1" w:styleId="Char36">
    <w:name w:val="纯文本 Char3"/>
    <w:uiPriority w:val="99"/>
    <w:rsid w:val="007C2C2D"/>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7C2C2D"/>
    <w:rPr>
      <w:rFonts w:ascii="Times New Roman" w:hAnsi="Times New Roman"/>
      <w:lang w:val="en-GB"/>
    </w:rPr>
  </w:style>
  <w:style w:type="character" w:customStyle="1" w:styleId="T1Char4">
    <w:name w:val="T1 Char4"/>
    <w:aliases w:val="Header 6 Char Char4"/>
    <w:rsid w:val="007C2C2D"/>
    <w:rPr>
      <w:rFonts w:ascii="Arial" w:eastAsia="Times New Roman" w:hAnsi="Arial" w:cs="Times New Roman"/>
      <w:sz w:val="20"/>
      <w:szCs w:val="20"/>
      <w:lang w:val="en-GB"/>
    </w:rPr>
  </w:style>
  <w:style w:type="table" w:customStyle="1" w:styleId="SGSTableBasic111">
    <w:name w:val="SGS Table Basic 111"/>
    <w:basedOn w:val="TableNormal"/>
    <w:next w:val="TableGrid"/>
    <w:rsid w:val="007C2C2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7C2C2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4">
    <w:name w:val="本文 26"/>
    <w:basedOn w:val="Normal"/>
    <w:uiPriority w:val="99"/>
    <w:rsid w:val="007C2C2D"/>
    <w:pPr>
      <w:suppressAutoHyphens/>
      <w:spacing w:after="120"/>
    </w:pPr>
    <w:rPr>
      <w:rFonts w:eastAsia="MS Mincho" w:cs="CG Times (WN)"/>
      <w:lang w:eastAsia="ar-SA"/>
    </w:rPr>
  </w:style>
  <w:style w:type="paragraph" w:customStyle="1" w:styleId="362">
    <w:name w:val="本文 36"/>
    <w:basedOn w:val="Normal"/>
    <w:uiPriority w:val="99"/>
    <w:rsid w:val="007C2C2D"/>
    <w:pPr>
      <w:suppressAutoHyphens/>
      <w:spacing w:after="120"/>
    </w:pPr>
    <w:rPr>
      <w:rFonts w:eastAsia="MS Mincho" w:cs="CG Times (WN)"/>
      <w:lang w:eastAsia="ar-SA"/>
    </w:rPr>
  </w:style>
  <w:style w:type="table" w:customStyle="1" w:styleId="SGSTableBasic13">
    <w:name w:val="SGS Table Basic 13"/>
    <w:basedOn w:val="TableNormal"/>
    <w:next w:val="TableGrid"/>
    <w:rsid w:val="007C2C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2C2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7C2C2D"/>
    <w:rPr>
      <w:lang w:val="sv-SE" w:eastAsia="sv-SE"/>
    </w:rPr>
    <w:tblPr/>
  </w:style>
  <w:style w:type="table" w:customStyle="1" w:styleId="TableGrid113">
    <w:name w:val="Table Grid113"/>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表 (クラシック) 21"/>
    <w:basedOn w:val="TableNormal"/>
    <w:next w:val="TableClassic2"/>
    <w:rsid w:val="007C2C2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7C2C2D"/>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2C2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7C2C2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7C2C2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2C2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7C2C2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7C2C2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7C2C2D"/>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7C2C2D"/>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7C2C2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
    <w:name w:val="Tabellengitternetz1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7C2C2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7C2C2D"/>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2C2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7C2C2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7C2C2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7C2C2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b">
    <w:name w:val="フッター (文字)1"/>
    <w:aliases w:val="footer odd (文字)1,footer (文字)1,fo (文字)1,pie de página (文字)1"/>
    <w:semiHidden/>
    <w:rsid w:val="007C2C2D"/>
    <w:rPr>
      <w:rFonts w:ascii="Times New Roman" w:eastAsia="Times New Roman" w:hAnsi="Times New Roman"/>
      <w:lang w:eastAsia="en-GB"/>
    </w:rPr>
  </w:style>
  <w:style w:type="character" w:customStyle="1" w:styleId="1ffc">
    <w:name w:val="表題 (文字)1"/>
    <w:aliases w:val="Section Header (文字)1"/>
    <w:rsid w:val="007C2C2D"/>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7C2C2D"/>
    <w:pPr>
      <w:autoSpaceDN w:val="0"/>
    </w:pPr>
    <w:rPr>
      <w:lang w:eastAsia="en-US"/>
    </w:rPr>
  </w:style>
  <w:style w:type="paragraph" w:customStyle="1" w:styleId="95">
    <w:name w:val="吹き出し9"/>
    <w:basedOn w:val="Normal"/>
    <w:uiPriority w:val="99"/>
    <w:rsid w:val="007C2C2D"/>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7C2C2D"/>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7C2C2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7C2C2D"/>
    <w:pPr>
      <w:ind w:left="851" w:hanging="284"/>
    </w:pPr>
  </w:style>
  <w:style w:type="paragraph" w:customStyle="1" w:styleId="76">
    <w:name w:val="箇条書き7"/>
    <w:basedOn w:val="List"/>
    <w:uiPriority w:val="99"/>
    <w:rsid w:val="007C2C2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7C2C2D"/>
    <w:pPr>
      <w:tabs>
        <w:tab w:val="clear" w:pos="644"/>
        <w:tab w:val="num" w:pos="1494"/>
      </w:tabs>
      <w:ind w:left="851" w:hanging="284"/>
    </w:pPr>
  </w:style>
  <w:style w:type="paragraph" w:customStyle="1" w:styleId="370">
    <w:name w:val="箇条書き 37"/>
    <w:basedOn w:val="271"/>
    <w:uiPriority w:val="99"/>
    <w:rsid w:val="007C2C2D"/>
    <w:pPr>
      <w:ind w:left="1135"/>
    </w:pPr>
  </w:style>
  <w:style w:type="paragraph" w:customStyle="1" w:styleId="272">
    <w:name w:val="一覧 27"/>
    <w:basedOn w:val="List"/>
    <w:uiPriority w:val="99"/>
    <w:rsid w:val="007C2C2D"/>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7C2C2D"/>
    <w:pPr>
      <w:ind w:left="1135"/>
    </w:pPr>
  </w:style>
  <w:style w:type="paragraph" w:customStyle="1" w:styleId="470">
    <w:name w:val="一覧 47"/>
    <w:basedOn w:val="371"/>
    <w:uiPriority w:val="99"/>
    <w:rsid w:val="007C2C2D"/>
    <w:pPr>
      <w:ind w:left="1418"/>
    </w:pPr>
  </w:style>
  <w:style w:type="paragraph" w:customStyle="1" w:styleId="570">
    <w:name w:val="一覧 57"/>
    <w:basedOn w:val="470"/>
    <w:uiPriority w:val="99"/>
    <w:rsid w:val="007C2C2D"/>
    <w:pPr>
      <w:ind w:left="1702"/>
    </w:pPr>
  </w:style>
  <w:style w:type="paragraph" w:customStyle="1" w:styleId="471">
    <w:name w:val="箇条書き 47"/>
    <w:basedOn w:val="370"/>
    <w:uiPriority w:val="99"/>
    <w:rsid w:val="007C2C2D"/>
    <w:pPr>
      <w:ind w:left="1418"/>
    </w:pPr>
  </w:style>
  <w:style w:type="paragraph" w:customStyle="1" w:styleId="571">
    <w:name w:val="箇条書き 57"/>
    <w:basedOn w:val="471"/>
    <w:uiPriority w:val="99"/>
    <w:rsid w:val="007C2C2D"/>
    <w:pPr>
      <w:ind w:left="1702"/>
    </w:pPr>
  </w:style>
  <w:style w:type="paragraph" w:customStyle="1" w:styleId="77">
    <w:name w:val="コメント文字列7"/>
    <w:basedOn w:val="Normal"/>
    <w:uiPriority w:val="99"/>
    <w:rsid w:val="007C2C2D"/>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7C2C2D"/>
  </w:style>
  <w:style w:type="paragraph" w:customStyle="1" w:styleId="79">
    <w:name w:val="見出しマップ7"/>
    <w:basedOn w:val="Normal"/>
    <w:uiPriority w:val="99"/>
    <w:rsid w:val="007C2C2D"/>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7C2C2D"/>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7C2C2D"/>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7C2C2D"/>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7C2C2D"/>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7C2C2D"/>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7C2C2D"/>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7C2C2D"/>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7C2C2D"/>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7C2C2D"/>
  </w:style>
  <w:style w:type="character" w:customStyle="1" w:styleId="7e">
    <w:name w:val="コメント参照7"/>
    <w:rsid w:val="007C2C2D"/>
    <w:rPr>
      <w:sz w:val="16"/>
    </w:rPr>
  </w:style>
  <w:style w:type="paragraph" w:customStyle="1" w:styleId="940">
    <w:name w:val="目录 94"/>
    <w:basedOn w:val="TOC8"/>
    <w:rsid w:val="007C2C2D"/>
    <w:pPr>
      <w:ind w:left="1418" w:hanging="1418"/>
    </w:pPr>
    <w:rPr>
      <w:rFonts w:eastAsia="Calibri Light"/>
      <w:bCs/>
      <w:szCs w:val="22"/>
    </w:rPr>
  </w:style>
  <w:style w:type="paragraph" w:customStyle="1" w:styleId="4f7">
    <w:name w:val="题注4"/>
    <w:basedOn w:val="Normal"/>
    <w:next w:val="Normal"/>
    <w:rsid w:val="007C2C2D"/>
    <w:pPr>
      <w:spacing w:before="120" w:after="120"/>
    </w:pPr>
    <w:rPr>
      <w:rFonts w:eastAsia="Calibri Light"/>
      <w:b/>
    </w:rPr>
  </w:style>
  <w:style w:type="paragraph" w:customStyle="1" w:styleId="4f8">
    <w:name w:val="图表目录4"/>
    <w:basedOn w:val="Normal"/>
    <w:next w:val="Normal"/>
    <w:rsid w:val="007C2C2D"/>
    <w:pPr>
      <w:ind w:left="400" w:hanging="400"/>
      <w:jc w:val="center"/>
    </w:pPr>
    <w:rPr>
      <w:rFonts w:eastAsia="Calibri Light"/>
      <w:b/>
    </w:rPr>
  </w:style>
  <w:style w:type="character" w:customStyle="1" w:styleId="search-word-mail">
    <w:name w:val="search-word-mail"/>
    <w:rsid w:val="007C2C2D"/>
  </w:style>
  <w:style w:type="character" w:customStyle="1" w:styleId="EditorsNoteChar2">
    <w:name w:val="Editor's Note Char2"/>
    <w:aliases w:val="EN Char1"/>
    <w:qFormat/>
    <w:locked/>
    <w:rsid w:val="00A51156"/>
    <w:rPr>
      <w:color w:val="FF000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899404">
      <w:bodyDiv w:val="1"/>
      <w:marLeft w:val="0"/>
      <w:marRight w:val="0"/>
      <w:marTop w:val="0"/>
      <w:marBottom w:val="0"/>
      <w:divBdr>
        <w:top w:val="none" w:sz="0" w:space="0" w:color="auto"/>
        <w:left w:val="none" w:sz="0" w:space="0" w:color="auto"/>
        <w:bottom w:val="none" w:sz="0" w:space="0" w:color="auto"/>
        <w:right w:val="none" w:sz="0" w:space="0" w:color="auto"/>
      </w:divBdr>
    </w:div>
    <w:div w:id="18700215">
      <w:bodyDiv w:val="1"/>
      <w:marLeft w:val="0"/>
      <w:marRight w:val="0"/>
      <w:marTop w:val="0"/>
      <w:marBottom w:val="0"/>
      <w:divBdr>
        <w:top w:val="none" w:sz="0" w:space="0" w:color="auto"/>
        <w:left w:val="none" w:sz="0" w:space="0" w:color="auto"/>
        <w:bottom w:val="none" w:sz="0" w:space="0" w:color="auto"/>
        <w:right w:val="none" w:sz="0" w:space="0" w:color="auto"/>
      </w:divBdr>
    </w:div>
    <w:div w:id="31273641">
      <w:bodyDiv w:val="1"/>
      <w:marLeft w:val="0"/>
      <w:marRight w:val="0"/>
      <w:marTop w:val="0"/>
      <w:marBottom w:val="0"/>
      <w:divBdr>
        <w:top w:val="none" w:sz="0" w:space="0" w:color="auto"/>
        <w:left w:val="none" w:sz="0" w:space="0" w:color="auto"/>
        <w:bottom w:val="none" w:sz="0" w:space="0" w:color="auto"/>
        <w:right w:val="none" w:sz="0" w:space="0" w:color="auto"/>
      </w:divBdr>
    </w:div>
    <w:div w:id="34277723">
      <w:bodyDiv w:val="1"/>
      <w:marLeft w:val="0"/>
      <w:marRight w:val="0"/>
      <w:marTop w:val="0"/>
      <w:marBottom w:val="0"/>
      <w:divBdr>
        <w:top w:val="none" w:sz="0" w:space="0" w:color="auto"/>
        <w:left w:val="none" w:sz="0" w:space="0" w:color="auto"/>
        <w:bottom w:val="none" w:sz="0" w:space="0" w:color="auto"/>
        <w:right w:val="none" w:sz="0" w:space="0" w:color="auto"/>
      </w:divBdr>
    </w:div>
    <w:div w:id="40327617">
      <w:bodyDiv w:val="1"/>
      <w:marLeft w:val="0"/>
      <w:marRight w:val="0"/>
      <w:marTop w:val="0"/>
      <w:marBottom w:val="0"/>
      <w:divBdr>
        <w:top w:val="none" w:sz="0" w:space="0" w:color="auto"/>
        <w:left w:val="none" w:sz="0" w:space="0" w:color="auto"/>
        <w:bottom w:val="none" w:sz="0" w:space="0" w:color="auto"/>
        <w:right w:val="none" w:sz="0" w:space="0" w:color="auto"/>
      </w:divBdr>
    </w:div>
    <w:div w:id="67460740">
      <w:bodyDiv w:val="1"/>
      <w:marLeft w:val="0"/>
      <w:marRight w:val="0"/>
      <w:marTop w:val="0"/>
      <w:marBottom w:val="0"/>
      <w:divBdr>
        <w:top w:val="none" w:sz="0" w:space="0" w:color="auto"/>
        <w:left w:val="none" w:sz="0" w:space="0" w:color="auto"/>
        <w:bottom w:val="none" w:sz="0" w:space="0" w:color="auto"/>
        <w:right w:val="none" w:sz="0" w:space="0" w:color="auto"/>
      </w:divBdr>
    </w:div>
    <w:div w:id="90661646">
      <w:bodyDiv w:val="1"/>
      <w:marLeft w:val="0"/>
      <w:marRight w:val="0"/>
      <w:marTop w:val="0"/>
      <w:marBottom w:val="0"/>
      <w:divBdr>
        <w:top w:val="none" w:sz="0" w:space="0" w:color="auto"/>
        <w:left w:val="none" w:sz="0" w:space="0" w:color="auto"/>
        <w:bottom w:val="none" w:sz="0" w:space="0" w:color="auto"/>
        <w:right w:val="none" w:sz="0" w:space="0" w:color="auto"/>
      </w:divBdr>
    </w:div>
    <w:div w:id="101192191">
      <w:bodyDiv w:val="1"/>
      <w:marLeft w:val="0"/>
      <w:marRight w:val="0"/>
      <w:marTop w:val="0"/>
      <w:marBottom w:val="0"/>
      <w:divBdr>
        <w:top w:val="none" w:sz="0" w:space="0" w:color="auto"/>
        <w:left w:val="none" w:sz="0" w:space="0" w:color="auto"/>
        <w:bottom w:val="none" w:sz="0" w:space="0" w:color="auto"/>
        <w:right w:val="none" w:sz="0" w:space="0" w:color="auto"/>
      </w:divBdr>
    </w:div>
    <w:div w:id="101343871">
      <w:bodyDiv w:val="1"/>
      <w:marLeft w:val="0"/>
      <w:marRight w:val="0"/>
      <w:marTop w:val="0"/>
      <w:marBottom w:val="0"/>
      <w:divBdr>
        <w:top w:val="none" w:sz="0" w:space="0" w:color="auto"/>
        <w:left w:val="none" w:sz="0" w:space="0" w:color="auto"/>
        <w:bottom w:val="none" w:sz="0" w:space="0" w:color="auto"/>
        <w:right w:val="none" w:sz="0" w:space="0" w:color="auto"/>
      </w:divBdr>
    </w:div>
    <w:div w:id="127205861">
      <w:bodyDiv w:val="1"/>
      <w:marLeft w:val="0"/>
      <w:marRight w:val="0"/>
      <w:marTop w:val="0"/>
      <w:marBottom w:val="0"/>
      <w:divBdr>
        <w:top w:val="none" w:sz="0" w:space="0" w:color="auto"/>
        <w:left w:val="none" w:sz="0" w:space="0" w:color="auto"/>
        <w:bottom w:val="none" w:sz="0" w:space="0" w:color="auto"/>
        <w:right w:val="none" w:sz="0" w:space="0" w:color="auto"/>
      </w:divBdr>
    </w:div>
    <w:div w:id="149639539">
      <w:bodyDiv w:val="1"/>
      <w:marLeft w:val="0"/>
      <w:marRight w:val="0"/>
      <w:marTop w:val="0"/>
      <w:marBottom w:val="0"/>
      <w:divBdr>
        <w:top w:val="none" w:sz="0" w:space="0" w:color="auto"/>
        <w:left w:val="none" w:sz="0" w:space="0" w:color="auto"/>
        <w:bottom w:val="none" w:sz="0" w:space="0" w:color="auto"/>
        <w:right w:val="none" w:sz="0" w:space="0" w:color="auto"/>
      </w:divBdr>
    </w:div>
    <w:div w:id="156457538">
      <w:bodyDiv w:val="1"/>
      <w:marLeft w:val="0"/>
      <w:marRight w:val="0"/>
      <w:marTop w:val="0"/>
      <w:marBottom w:val="0"/>
      <w:divBdr>
        <w:top w:val="none" w:sz="0" w:space="0" w:color="auto"/>
        <w:left w:val="none" w:sz="0" w:space="0" w:color="auto"/>
        <w:bottom w:val="none" w:sz="0" w:space="0" w:color="auto"/>
        <w:right w:val="none" w:sz="0" w:space="0" w:color="auto"/>
      </w:divBdr>
    </w:div>
    <w:div w:id="192815634">
      <w:bodyDiv w:val="1"/>
      <w:marLeft w:val="0"/>
      <w:marRight w:val="0"/>
      <w:marTop w:val="0"/>
      <w:marBottom w:val="0"/>
      <w:divBdr>
        <w:top w:val="none" w:sz="0" w:space="0" w:color="auto"/>
        <w:left w:val="none" w:sz="0" w:space="0" w:color="auto"/>
        <w:bottom w:val="none" w:sz="0" w:space="0" w:color="auto"/>
        <w:right w:val="none" w:sz="0" w:space="0" w:color="auto"/>
      </w:divBdr>
    </w:div>
    <w:div w:id="214238550">
      <w:bodyDiv w:val="1"/>
      <w:marLeft w:val="0"/>
      <w:marRight w:val="0"/>
      <w:marTop w:val="0"/>
      <w:marBottom w:val="0"/>
      <w:divBdr>
        <w:top w:val="none" w:sz="0" w:space="0" w:color="auto"/>
        <w:left w:val="none" w:sz="0" w:space="0" w:color="auto"/>
        <w:bottom w:val="none" w:sz="0" w:space="0" w:color="auto"/>
        <w:right w:val="none" w:sz="0" w:space="0" w:color="auto"/>
      </w:divBdr>
    </w:div>
    <w:div w:id="224948204">
      <w:bodyDiv w:val="1"/>
      <w:marLeft w:val="0"/>
      <w:marRight w:val="0"/>
      <w:marTop w:val="0"/>
      <w:marBottom w:val="0"/>
      <w:divBdr>
        <w:top w:val="none" w:sz="0" w:space="0" w:color="auto"/>
        <w:left w:val="none" w:sz="0" w:space="0" w:color="auto"/>
        <w:bottom w:val="none" w:sz="0" w:space="0" w:color="auto"/>
        <w:right w:val="none" w:sz="0" w:space="0" w:color="auto"/>
      </w:divBdr>
    </w:div>
    <w:div w:id="252323640">
      <w:bodyDiv w:val="1"/>
      <w:marLeft w:val="0"/>
      <w:marRight w:val="0"/>
      <w:marTop w:val="0"/>
      <w:marBottom w:val="0"/>
      <w:divBdr>
        <w:top w:val="none" w:sz="0" w:space="0" w:color="auto"/>
        <w:left w:val="none" w:sz="0" w:space="0" w:color="auto"/>
        <w:bottom w:val="none" w:sz="0" w:space="0" w:color="auto"/>
        <w:right w:val="none" w:sz="0" w:space="0" w:color="auto"/>
      </w:divBdr>
    </w:div>
    <w:div w:id="259528590">
      <w:bodyDiv w:val="1"/>
      <w:marLeft w:val="0"/>
      <w:marRight w:val="0"/>
      <w:marTop w:val="0"/>
      <w:marBottom w:val="0"/>
      <w:divBdr>
        <w:top w:val="none" w:sz="0" w:space="0" w:color="auto"/>
        <w:left w:val="none" w:sz="0" w:space="0" w:color="auto"/>
        <w:bottom w:val="none" w:sz="0" w:space="0" w:color="auto"/>
        <w:right w:val="none" w:sz="0" w:space="0" w:color="auto"/>
      </w:divBdr>
    </w:div>
    <w:div w:id="306010838">
      <w:bodyDiv w:val="1"/>
      <w:marLeft w:val="0"/>
      <w:marRight w:val="0"/>
      <w:marTop w:val="0"/>
      <w:marBottom w:val="0"/>
      <w:divBdr>
        <w:top w:val="none" w:sz="0" w:space="0" w:color="auto"/>
        <w:left w:val="none" w:sz="0" w:space="0" w:color="auto"/>
        <w:bottom w:val="none" w:sz="0" w:space="0" w:color="auto"/>
        <w:right w:val="none" w:sz="0" w:space="0" w:color="auto"/>
      </w:divBdr>
    </w:div>
    <w:div w:id="326324183">
      <w:bodyDiv w:val="1"/>
      <w:marLeft w:val="0"/>
      <w:marRight w:val="0"/>
      <w:marTop w:val="0"/>
      <w:marBottom w:val="0"/>
      <w:divBdr>
        <w:top w:val="none" w:sz="0" w:space="0" w:color="auto"/>
        <w:left w:val="none" w:sz="0" w:space="0" w:color="auto"/>
        <w:bottom w:val="none" w:sz="0" w:space="0" w:color="auto"/>
        <w:right w:val="none" w:sz="0" w:space="0" w:color="auto"/>
      </w:divBdr>
    </w:div>
    <w:div w:id="353073488">
      <w:bodyDiv w:val="1"/>
      <w:marLeft w:val="0"/>
      <w:marRight w:val="0"/>
      <w:marTop w:val="0"/>
      <w:marBottom w:val="0"/>
      <w:divBdr>
        <w:top w:val="none" w:sz="0" w:space="0" w:color="auto"/>
        <w:left w:val="none" w:sz="0" w:space="0" w:color="auto"/>
        <w:bottom w:val="none" w:sz="0" w:space="0" w:color="auto"/>
        <w:right w:val="none" w:sz="0" w:space="0" w:color="auto"/>
      </w:divBdr>
    </w:div>
    <w:div w:id="382826704">
      <w:bodyDiv w:val="1"/>
      <w:marLeft w:val="0"/>
      <w:marRight w:val="0"/>
      <w:marTop w:val="0"/>
      <w:marBottom w:val="0"/>
      <w:divBdr>
        <w:top w:val="none" w:sz="0" w:space="0" w:color="auto"/>
        <w:left w:val="none" w:sz="0" w:space="0" w:color="auto"/>
        <w:bottom w:val="none" w:sz="0" w:space="0" w:color="auto"/>
        <w:right w:val="none" w:sz="0" w:space="0" w:color="auto"/>
      </w:divBdr>
    </w:div>
    <w:div w:id="390889022">
      <w:bodyDiv w:val="1"/>
      <w:marLeft w:val="0"/>
      <w:marRight w:val="0"/>
      <w:marTop w:val="0"/>
      <w:marBottom w:val="0"/>
      <w:divBdr>
        <w:top w:val="none" w:sz="0" w:space="0" w:color="auto"/>
        <w:left w:val="none" w:sz="0" w:space="0" w:color="auto"/>
        <w:bottom w:val="none" w:sz="0" w:space="0" w:color="auto"/>
        <w:right w:val="none" w:sz="0" w:space="0" w:color="auto"/>
      </w:divBdr>
    </w:div>
    <w:div w:id="391857759">
      <w:bodyDiv w:val="1"/>
      <w:marLeft w:val="0"/>
      <w:marRight w:val="0"/>
      <w:marTop w:val="0"/>
      <w:marBottom w:val="0"/>
      <w:divBdr>
        <w:top w:val="none" w:sz="0" w:space="0" w:color="auto"/>
        <w:left w:val="none" w:sz="0" w:space="0" w:color="auto"/>
        <w:bottom w:val="none" w:sz="0" w:space="0" w:color="auto"/>
        <w:right w:val="none" w:sz="0" w:space="0" w:color="auto"/>
      </w:divBdr>
    </w:div>
    <w:div w:id="414405520">
      <w:bodyDiv w:val="1"/>
      <w:marLeft w:val="0"/>
      <w:marRight w:val="0"/>
      <w:marTop w:val="0"/>
      <w:marBottom w:val="0"/>
      <w:divBdr>
        <w:top w:val="none" w:sz="0" w:space="0" w:color="auto"/>
        <w:left w:val="none" w:sz="0" w:space="0" w:color="auto"/>
        <w:bottom w:val="none" w:sz="0" w:space="0" w:color="auto"/>
        <w:right w:val="none" w:sz="0" w:space="0" w:color="auto"/>
      </w:divBdr>
    </w:div>
    <w:div w:id="447747086">
      <w:bodyDiv w:val="1"/>
      <w:marLeft w:val="0"/>
      <w:marRight w:val="0"/>
      <w:marTop w:val="0"/>
      <w:marBottom w:val="0"/>
      <w:divBdr>
        <w:top w:val="none" w:sz="0" w:space="0" w:color="auto"/>
        <w:left w:val="none" w:sz="0" w:space="0" w:color="auto"/>
        <w:bottom w:val="none" w:sz="0" w:space="0" w:color="auto"/>
        <w:right w:val="none" w:sz="0" w:space="0" w:color="auto"/>
      </w:divBdr>
    </w:div>
    <w:div w:id="449278060">
      <w:bodyDiv w:val="1"/>
      <w:marLeft w:val="0"/>
      <w:marRight w:val="0"/>
      <w:marTop w:val="0"/>
      <w:marBottom w:val="0"/>
      <w:divBdr>
        <w:top w:val="none" w:sz="0" w:space="0" w:color="auto"/>
        <w:left w:val="none" w:sz="0" w:space="0" w:color="auto"/>
        <w:bottom w:val="none" w:sz="0" w:space="0" w:color="auto"/>
        <w:right w:val="none" w:sz="0" w:space="0" w:color="auto"/>
      </w:divBdr>
    </w:div>
    <w:div w:id="458258121">
      <w:bodyDiv w:val="1"/>
      <w:marLeft w:val="0"/>
      <w:marRight w:val="0"/>
      <w:marTop w:val="0"/>
      <w:marBottom w:val="0"/>
      <w:divBdr>
        <w:top w:val="none" w:sz="0" w:space="0" w:color="auto"/>
        <w:left w:val="none" w:sz="0" w:space="0" w:color="auto"/>
        <w:bottom w:val="none" w:sz="0" w:space="0" w:color="auto"/>
        <w:right w:val="none" w:sz="0" w:space="0" w:color="auto"/>
      </w:divBdr>
    </w:div>
    <w:div w:id="463695260">
      <w:bodyDiv w:val="1"/>
      <w:marLeft w:val="0"/>
      <w:marRight w:val="0"/>
      <w:marTop w:val="0"/>
      <w:marBottom w:val="0"/>
      <w:divBdr>
        <w:top w:val="none" w:sz="0" w:space="0" w:color="auto"/>
        <w:left w:val="none" w:sz="0" w:space="0" w:color="auto"/>
        <w:bottom w:val="none" w:sz="0" w:space="0" w:color="auto"/>
        <w:right w:val="none" w:sz="0" w:space="0" w:color="auto"/>
      </w:divBdr>
    </w:div>
    <w:div w:id="464204161">
      <w:bodyDiv w:val="1"/>
      <w:marLeft w:val="0"/>
      <w:marRight w:val="0"/>
      <w:marTop w:val="0"/>
      <w:marBottom w:val="0"/>
      <w:divBdr>
        <w:top w:val="none" w:sz="0" w:space="0" w:color="auto"/>
        <w:left w:val="none" w:sz="0" w:space="0" w:color="auto"/>
        <w:bottom w:val="none" w:sz="0" w:space="0" w:color="auto"/>
        <w:right w:val="none" w:sz="0" w:space="0" w:color="auto"/>
      </w:divBdr>
    </w:div>
    <w:div w:id="503862914">
      <w:bodyDiv w:val="1"/>
      <w:marLeft w:val="0"/>
      <w:marRight w:val="0"/>
      <w:marTop w:val="0"/>
      <w:marBottom w:val="0"/>
      <w:divBdr>
        <w:top w:val="none" w:sz="0" w:space="0" w:color="auto"/>
        <w:left w:val="none" w:sz="0" w:space="0" w:color="auto"/>
        <w:bottom w:val="none" w:sz="0" w:space="0" w:color="auto"/>
        <w:right w:val="none" w:sz="0" w:space="0" w:color="auto"/>
      </w:divBdr>
    </w:div>
    <w:div w:id="546573759">
      <w:bodyDiv w:val="1"/>
      <w:marLeft w:val="0"/>
      <w:marRight w:val="0"/>
      <w:marTop w:val="0"/>
      <w:marBottom w:val="0"/>
      <w:divBdr>
        <w:top w:val="none" w:sz="0" w:space="0" w:color="auto"/>
        <w:left w:val="none" w:sz="0" w:space="0" w:color="auto"/>
        <w:bottom w:val="none" w:sz="0" w:space="0" w:color="auto"/>
        <w:right w:val="none" w:sz="0" w:space="0" w:color="auto"/>
      </w:divBdr>
    </w:div>
    <w:div w:id="549613774">
      <w:bodyDiv w:val="1"/>
      <w:marLeft w:val="0"/>
      <w:marRight w:val="0"/>
      <w:marTop w:val="0"/>
      <w:marBottom w:val="0"/>
      <w:divBdr>
        <w:top w:val="none" w:sz="0" w:space="0" w:color="auto"/>
        <w:left w:val="none" w:sz="0" w:space="0" w:color="auto"/>
        <w:bottom w:val="none" w:sz="0" w:space="0" w:color="auto"/>
        <w:right w:val="none" w:sz="0" w:space="0" w:color="auto"/>
      </w:divBdr>
    </w:div>
    <w:div w:id="609169712">
      <w:bodyDiv w:val="1"/>
      <w:marLeft w:val="0"/>
      <w:marRight w:val="0"/>
      <w:marTop w:val="0"/>
      <w:marBottom w:val="0"/>
      <w:divBdr>
        <w:top w:val="none" w:sz="0" w:space="0" w:color="auto"/>
        <w:left w:val="none" w:sz="0" w:space="0" w:color="auto"/>
        <w:bottom w:val="none" w:sz="0" w:space="0" w:color="auto"/>
        <w:right w:val="none" w:sz="0" w:space="0" w:color="auto"/>
      </w:divBdr>
    </w:div>
    <w:div w:id="621574911">
      <w:bodyDiv w:val="1"/>
      <w:marLeft w:val="0"/>
      <w:marRight w:val="0"/>
      <w:marTop w:val="0"/>
      <w:marBottom w:val="0"/>
      <w:divBdr>
        <w:top w:val="none" w:sz="0" w:space="0" w:color="auto"/>
        <w:left w:val="none" w:sz="0" w:space="0" w:color="auto"/>
        <w:bottom w:val="none" w:sz="0" w:space="0" w:color="auto"/>
        <w:right w:val="none" w:sz="0" w:space="0" w:color="auto"/>
      </w:divBdr>
    </w:div>
    <w:div w:id="622032678">
      <w:bodyDiv w:val="1"/>
      <w:marLeft w:val="0"/>
      <w:marRight w:val="0"/>
      <w:marTop w:val="0"/>
      <w:marBottom w:val="0"/>
      <w:divBdr>
        <w:top w:val="none" w:sz="0" w:space="0" w:color="auto"/>
        <w:left w:val="none" w:sz="0" w:space="0" w:color="auto"/>
        <w:bottom w:val="none" w:sz="0" w:space="0" w:color="auto"/>
        <w:right w:val="none" w:sz="0" w:space="0" w:color="auto"/>
      </w:divBdr>
    </w:div>
    <w:div w:id="637492094">
      <w:bodyDiv w:val="1"/>
      <w:marLeft w:val="0"/>
      <w:marRight w:val="0"/>
      <w:marTop w:val="0"/>
      <w:marBottom w:val="0"/>
      <w:divBdr>
        <w:top w:val="none" w:sz="0" w:space="0" w:color="auto"/>
        <w:left w:val="none" w:sz="0" w:space="0" w:color="auto"/>
        <w:bottom w:val="none" w:sz="0" w:space="0" w:color="auto"/>
        <w:right w:val="none" w:sz="0" w:space="0" w:color="auto"/>
      </w:divBdr>
    </w:div>
    <w:div w:id="643509649">
      <w:bodyDiv w:val="1"/>
      <w:marLeft w:val="0"/>
      <w:marRight w:val="0"/>
      <w:marTop w:val="0"/>
      <w:marBottom w:val="0"/>
      <w:divBdr>
        <w:top w:val="none" w:sz="0" w:space="0" w:color="auto"/>
        <w:left w:val="none" w:sz="0" w:space="0" w:color="auto"/>
        <w:bottom w:val="none" w:sz="0" w:space="0" w:color="auto"/>
        <w:right w:val="none" w:sz="0" w:space="0" w:color="auto"/>
      </w:divBdr>
    </w:div>
    <w:div w:id="651640369">
      <w:bodyDiv w:val="1"/>
      <w:marLeft w:val="0"/>
      <w:marRight w:val="0"/>
      <w:marTop w:val="0"/>
      <w:marBottom w:val="0"/>
      <w:divBdr>
        <w:top w:val="none" w:sz="0" w:space="0" w:color="auto"/>
        <w:left w:val="none" w:sz="0" w:space="0" w:color="auto"/>
        <w:bottom w:val="none" w:sz="0" w:space="0" w:color="auto"/>
        <w:right w:val="none" w:sz="0" w:space="0" w:color="auto"/>
      </w:divBdr>
    </w:div>
    <w:div w:id="652296372">
      <w:bodyDiv w:val="1"/>
      <w:marLeft w:val="0"/>
      <w:marRight w:val="0"/>
      <w:marTop w:val="0"/>
      <w:marBottom w:val="0"/>
      <w:divBdr>
        <w:top w:val="none" w:sz="0" w:space="0" w:color="auto"/>
        <w:left w:val="none" w:sz="0" w:space="0" w:color="auto"/>
        <w:bottom w:val="none" w:sz="0" w:space="0" w:color="auto"/>
        <w:right w:val="none" w:sz="0" w:space="0" w:color="auto"/>
      </w:divBdr>
    </w:div>
    <w:div w:id="672730262">
      <w:bodyDiv w:val="1"/>
      <w:marLeft w:val="0"/>
      <w:marRight w:val="0"/>
      <w:marTop w:val="0"/>
      <w:marBottom w:val="0"/>
      <w:divBdr>
        <w:top w:val="none" w:sz="0" w:space="0" w:color="auto"/>
        <w:left w:val="none" w:sz="0" w:space="0" w:color="auto"/>
        <w:bottom w:val="none" w:sz="0" w:space="0" w:color="auto"/>
        <w:right w:val="none" w:sz="0" w:space="0" w:color="auto"/>
      </w:divBdr>
    </w:div>
    <w:div w:id="673921372">
      <w:bodyDiv w:val="1"/>
      <w:marLeft w:val="0"/>
      <w:marRight w:val="0"/>
      <w:marTop w:val="0"/>
      <w:marBottom w:val="0"/>
      <w:divBdr>
        <w:top w:val="none" w:sz="0" w:space="0" w:color="auto"/>
        <w:left w:val="none" w:sz="0" w:space="0" w:color="auto"/>
        <w:bottom w:val="none" w:sz="0" w:space="0" w:color="auto"/>
        <w:right w:val="none" w:sz="0" w:space="0" w:color="auto"/>
      </w:divBdr>
    </w:div>
    <w:div w:id="710882899">
      <w:bodyDiv w:val="1"/>
      <w:marLeft w:val="0"/>
      <w:marRight w:val="0"/>
      <w:marTop w:val="0"/>
      <w:marBottom w:val="0"/>
      <w:divBdr>
        <w:top w:val="none" w:sz="0" w:space="0" w:color="auto"/>
        <w:left w:val="none" w:sz="0" w:space="0" w:color="auto"/>
        <w:bottom w:val="none" w:sz="0" w:space="0" w:color="auto"/>
        <w:right w:val="none" w:sz="0" w:space="0" w:color="auto"/>
      </w:divBdr>
    </w:div>
    <w:div w:id="728963620">
      <w:bodyDiv w:val="1"/>
      <w:marLeft w:val="0"/>
      <w:marRight w:val="0"/>
      <w:marTop w:val="0"/>
      <w:marBottom w:val="0"/>
      <w:divBdr>
        <w:top w:val="none" w:sz="0" w:space="0" w:color="auto"/>
        <w:left w:val="none" w:sz="0" w:space="0" w:color="auto"/>
        <w:bottom w:val="none" w:sz="0" w:space="0" w:color="auto"/>
        <w:right w:val="none" w:sz="0" w:space="0" w:color="auto"/>
      </w:divBdr>
    </w:div>
    <w:div w:id="757365541">
      <w:bodyDiv w:val="1"/>
      <w:marLeft w:val="0"/>
      <w:marRight w:val="0"/>
      <w:marTop w:val="0"/>
      <w:marBottom w:val="0"/>
      <w:divBdr>
        <w:top w:val="none" w:sz="0" w:space="0" w:color="auto"/>
        <w:left w:val="none" w:sz="0" w:space="0" w:color="auto"/>
        <w:bottom w:val="none" w:sz="0" w:space="0" w:color="auto"/>
        <w:right w:val="none" w:sz="0" w:space="0" w:color="auto"/>
      </w:divBdr>
    </w:div>
    <w:div w:id="766778134">
      <w:bodyDiv w:val="1"/>
      <w:marLeft w:val="0"/>
      <w:marRight w:val="0"/>
      <w:marTop w:val="0"/>
      <w:marBottom w:val="0"/>
      <w:divBdr>
        <w:top w:val="none" w:sz="0" w:space="0" w:color="auto"/>
        <w:left w:val="none" w:sz="0" w:space="0" w:color="auto"/>
        <w:bottom w:val="none" w:sz="0" w:space="0" w:color="auto"/>
        <w:right w:val="none" w:sz="0" w:space="0" w:color="auto"/>
      </w:divBdr>
    </w:div>
    <w:div w:id="772359978">
      <w:bodyDiv w:val="1"/>
      <w:marLeft w:val="0"/>
      <w:marRight w:val="0"/>
      <w:marTop w:val="0"/>
      <w:marBottom w:val="0"/>
      <w:divBdr>
        <w:top w:val="none" w:sz="0" w:space="0" w:color="auto"/>
        <w:left w:val="none" w:sz="0" w:space="0" w:color="auto"/>
        <w:bottom w:val="none" w:sz="0" w:space="0" w:color="auto"/>
        <w:right w:val="none" w:sz="0" w:space="0" w:color="auto"/>
      </w:divBdr>
    </w:div>
    <w:div w:id="797141092">
      <w:bodyDiv w:val="1"/>
      <w:marLeft w:val="0"/>
      <w:marRight w:val="0"/>
      <w:marTop w:val="0"/>
      <w:marBottom w:val="0"/>
      <w:divBdr>
        <w:top w:val="none" w:sz="0" w:space="0" w:color="auto"/>
        <w:left w:val="none" w:sz="0" w:space="0" w:color="auto"/>
        <w:bottom w:val="none" w:sz="0" w:space="0" w:color="auto"/>
        <w:right w:val="none" w:sz="0" w:space="0" w:color="auto"/>
      </w:divBdr>
    </w:div>
    <w:div w:id="798229400">
      <w:bodyDiv w:val="1"/>
      <w:marLeft w:val="0"/>
      <w:marRight w:val="0"/>
      <w:marTop w:val="0"/>
      <w:marBottom w:val="0"/>
      <w:divBdr>
        <w:top w:val="none" w:sz="0" w:space="0" w:color="auto"/>
        <w:left w:val="none" w:sz="0" w:space="0" w:color="auto"/>
        <w:bottom w:val="none" w:sz="0" w:space="0" w:color="auto"/>
        <w:right w:val="none" w:sz="0" w:space="0" w:color="auto"/>
      </w:divBdr>
    </w:div>
    <w:div w:id="802506200">
      <w:bodyDiv w:val="1"/>
      <w:marLeft w:val="0"/>
      <w:marRight w:val="0"/>
      <w:marTop w:val="0"/>
      <w:marBottom w:val="0"/>
      <w:divBdr>
        <w:top w:val="none" w:sz="0" w:space="0" w:color="auto"/>
        <w:left w:val="none" w:sz="0" w:space="0" w:color="auto"/>
        <w:bottom w:val="none" w:sz="0" w:space="0" w:color="auto"/>
        <w:right w:val="none" w:sz="0" w:space="0" w:color="auto"/>
      </w:divBdr>
    </w:div>
    <w:div w:id="810516132">
      <w:bodyDiv w:val="1"/>
      <w:marLeft w:val="0"/>
      <w:marRight w:val="0"/>
      <w:marTop w:val="0"/>
      <w:marBottom w:val="0"/>
      <w:divBdr>
        <w:top w:val="none" w:sz="0" w:space="0" w:color="auto"/>
        <w:left w:val="none" w:sz="0" w:space="0" w:color="auto"/>
        <w:bottom w:val="none" w:sz="0" w:space="0" w:color="auto"/>
        <w:right w:val="none" w:sz="0" w:space="0" w:color="auto"/>
      </w:divBdr>
    </w:div>
    <w:div w:id="816990953">
      <w:bodyDiv w:val="1"/>
      <w:marLeft w:val="0"/>
      <w:marRight w:val="0"/>
      <w:marTop w:val="0"/>
      <w:marBottom w:val="0"/>
      <w:divBdr>
        <w:top w:val="none" w:sz="0" w:space="0" w:color="auto"/>
        <w:left w:val="none" w:sz="0" w:space="0" w:color="auto"/>
        <w:bottom w:val="none" w:sz="0" w:space="0" w:color="auto"/>
        <w:right w:val="none" w:sz="0" w:space="0" w:color="auto"/>
      </w:divBdr>
    </w:div>
    <w:div w:id="828326463">
      <w:bodyDiv w:val="1"/>
      <w:marLeft w:val="0"/>
      <w:marRight w:val="0"/>
      <w:marTop w:val="0"/>
      <w:marBottom w:val="0"/>
      <w:divBdr>
        <w:top w:val="none" w:sz="0" w:space="0" w:color="auto"/>
        <w:left w:val="none" w:sz="0" w:space="0" w:color="auto"/>
        <w:bottom w:val="none" w:sz="0" w:space="0" w:color="auto"/>
        <w:right w:val="none" w:sz="0" w:space="0" w:color="auto"/>
      </w:divBdr>
    </w:div>
    <w:div w:id="830295051">
      <w:bodyDiv w:val="1"/>
      <w:marLeft w:val="0"/>
      <w:marRight w:val="0"/>
      <w:marTop w:val="0"/>
      <w:marBottom w:val="0"/>
      <w:divBdr>
        <w:top w:val="none" w:sz="0" w:space="0" w:color="auto"/>
        <w:left w:val="none" w:sz="0" w:space="0" w:color="auto"/>
        <w:bottom w:val="none" w:sz="0" w:space="0" w:color="auto"/>
        <w:right w:val="none" w:sz="0" w:space="0" w:color="auto"/>
      </w:divBdr>
    </w:div>
    <w:div w:id="835610992">
      <w:bodyDiv w:val="1"/>
      <w:marLeft w:val="0"/>
      <w:marRight w:val="0"/>
      <w:marTop w:val="0"/>
      <w:marBottom w:val="0"/>
      <w:divBdr>
        <w:top w:val="none" w:sz="0" w:space="0" w:color="auto"/>
        <w:left w:val="none" w:sz="0" w:space="0" w:color="auto"/>
        <w:bottom w:val="none" w:sz="0" w:space="0" w:color="auto"/>
        <w:right w:val="none" w:sz="0" w:space="0" w:color="auto"/>
      </w:divBdr>
    </w:div>
    <w:div w:id="875776373">
      <w:bodyDiv w:val="1"/>
      <w:marLeft w:val="0"/>
      <w:marRight w:val="0"/>
      <w:marTop w:val="0"/>
      <w:marBottom w:val="0"/>
      <w:divBdr>
        <w:top w:val="none" w:sz="0" w:space="0" w:color="auto"/>
        <w:left w:val="none" w:sz="0" w:space="0" w:color="auto"/>
        <w:bottom w:val="none" w:sz="0" w:space="0" w:color="auto"/>
        <w:right w:val="none" w:sz="0" w:space="0" w:color="auto"/>
      </w:divBdr>
    </w:div>
    <w:div w:id="881789306">
      <w:bodyDiv w:val="1"/>
      <w:marLeft w:val="0"/>
      <w:marRight w:val="0"/>
      <w:marTop w:val="0"/>
      <w:marBottom w:val="0"/>
      <w:divBdr>
        <w:top w:val="none" w:sz="0" w:space="0" w:color="auto"/>
        <w:left w:val="none" w:sz="0" w:space="0" w:color="auto"/>
        <w:bottom w:val="none" w:sz="0" w:space="0" w:color="auto"/>
        <w:right w:val="none" w:sz="0" w:space="0" w:color="auto"/>
      </w:divBdr>
    </w:div>
    <w:div w:id="892737389">
      <w:bodyDiv w:val="1"/>
      <w:marLeft w:val="0"/>
      <w:marRight w:val="0"/>
      <w:marTop w:val="0"/>
      <w:marBottom w:val="0"/>
      <w:divBdr>
        <w:top w:val="none" w:sz="0" w:space="0" w:color="auto"/>
        <w:left w:val="none" w:sz="0" w:space="0" w:color="auto"/>
        <w:bottom w:val="none" w:sz="0" w:space="0" w:color="auto"/>
        <w:right w:val="none" w:sz="0" w:space="0" w:color="auto"/>
      </w:divBdr>
    </w:div>
    <w:div w:id="912276173">
      <w:bodyDiv w:val="1"/>
      <w:marLeft w:val="0"/>
      <w:marRight w:val="0"/>
      <w:marTop w:val="0"/>
      <w:marBottom w:val="0"/>
      <w:divBdr>
        <w:top w:val="none" w:sz="0" w:space="0" w:color="auto"/>
        <w:left w:val="none" w:sz="0" w:space="0" w:color="auto"/>
        <w:bottom w:val="none" w:sz="0" w:space="0" w:color="auto"/>
        <w:right w:val="none" w:sz="0" w:space="0" w:color="auto"/>
      </w:divBdr>
    </w:div>
    <w:div w:id="930889737">
      <w:bodyDiv w:val="1"/>
      <w:marLeft w:val="0"/>
      <w:marRight w:val="0"/>
      <w:marTop w:val="0"/>
      <w:marBottom w:val="0"/>
      <w:divBdr>
        <w:top w:val="none" w:sz="0" w:space="0" w:color="auto"/>
        <w:left w:val="none" w:sz="0" w:space="0" w:color="auto"/>
        <w:bottom w:val="none" w:sz="0" w:space="0" w:color="auto"/>
        <w:right w:val="none" w:sz="0" w:space="0" w:color="auto"/>
      </w:divBdr>
    </w:div>
    <w:div w:id="961031049">
      <w:bodyDiv w:val="1"/>
      <w:marLeft w:val="0"/>
      <w:marRight w:val="0"/>
      <w:marTop w:val="0"/>
      <w:marBottom w:val="0"/>
      <w:divBdr>
        <w:top w:val="none" w:sz="0" w:space="0" w:color="auto"/>
        <w:left w:val="none" w:sz="0" w:space="0" w:color="auto"/>
        <w:bottom w:val="none" w:sz="0" w:space="0" w:color="auto"/>
        <w:right w:val="none" w:sz="0" w:space="0" w:color="auto"/>
      </w:divBdr>
    </w:div>
    <w:div w:id="980840461">
      <w:bodyDiv w:val="1"/>
      <w:marLeft w:val="0"/>
      <w:marRight w:val="0"/>
      <w:marTop w:val="0"/>
      <w:marBottom w:val="0"/>
      <w:divBdr>
        <w:top w:val="none" w:sz="0" w:space="0" w:color="auto"/>
        <w:left w:val="none" w:sz="0" w:space="0" w:color="auto"/>
        <w:bottom w:val="none" w:sz="0" w:space="0" w:color="auto"/>
        <w:right w:val="none" w:sz="0" w:space="0" w:color="auto"/>
      </w:divBdr>
    </w:div>
    <w:div w:id="983198946">
      <w:bodyDiv w:val="1"/>
      <w:marLeft w:val="0"/>
      <w:marRight w:val="0"/>
      <w:marTop w:val="0"/>
      <w:marBottom w:val="0"/>
      <w:divBdr>
        <w:top w:val="none" w:sz="0" w:space="0" w:color="auto"/>
        <w:left w:val="none" w:sz="0" w:space="0" w:color="auto"/>
        <w:bottom w:val="none" w:sz="0" w:space="0" w:color="auto"/>
        <w:right w:val="none" w:sz="0" w:space="0" w:color="auto"/>
      </w:divBdr>
    </w:div>
    <w:div w:id="985400361">
      <w:bodyDiv w:val="1"/>
      <w:marLeft w:val="0"/>
      <w:marRight w:val="0"/>
      <w:marTop w:val="0"/>
      <w:marBottom w:val="0"/>
      <w:divBdr>
        <w:top w:val="none" w:sz="0" w:space="0" w:color="auto"/>
        <w:left w:val="none" w:sz="0" w:space="0" w:color="auto"/>
        <w:bottom w:val="none" w:sz="0" w:space="0" w:color="auto"/>
        <w:right w:val="none" w:sz="0" w:space="0" w:color="auto"/>
      </w:divBdr>
    </w:div>
    <w:div w:id="999622770">
      <w:bodyDiv w:val="1"/>
      <w:marLeft w:val="0"/>
      <w:marRight w:val="0"/>
      <w:marTop w:val="0"/>
      <w:marBottom w:val="0"/>
      <w:divBdr>
        <w:top w:val="none" w:sz="0" w:space="0" w:color="auto"/>
        <w:left w:val="none" w:sz="0" w:space="0" w:color="auto"/>
        <w:bottom w:val="none" w:sz="0" w:space="0" w:color="auto"/>
        <w:right w:val="none" w:sz="0" w:space="0" w:color="auto"/>
      </w:divBdr>
    </w:div>
    <w:div w:id="1010260160">
      <w:bodyDiv w:val="1"/>
      <w:marLeft w:val="0"/>
      <w:marRight w:val="0"/>
      <w:marTop w:val="0"/>
      <w:marBottom w:val="0"/>
      <w:divBdr>
        <w:top w:val="none" w:sz="0" w:space="0" w:color="auto"/>
        <w:left w:val="none" w:sz="0" w:space="0" w:color="auto"/>
        <w:bottom w:val="none" w:sz="0" w:space="0" w:color="auto"/>
        <w:right w:val="none" w:sz="0" w:space="0" w:color="auto"/>
      </w:divBdr>
    </w:div>
    <w:div w:id="1013998781">
      <w:bodyDiv w:val="1"/>
      <w:marLeft w:val="0"/>
      <w:marRight w:val="0"/>
      <w:marTop w:val="0"/>
      <w:marBottom w:val="0"/>
      <w:divBdr>
        <w:top w:val="none" w:sz="0" w:space="0" w:color="auto"/>
        <w:left w:val="none" w:sz="0" w:space="0" w:color="auto"/>
        <w:bottom w:val="none" w:sz="0" w:space="0" w:color="auto"/>
        <w:right w:val="none" w:sz="0" w:space="0" w:color="auto"/>
      </w:divBdr>
    </w:div>
    <w:div w:id="1014457469">
      <w:bodyDiv w:val="1"/>
      <w:marLeft w:val="0"/>
      <w:marRight w:val="0"/>
      <w:marTop w:val="0"/>
      <w:marBottom w:val="0"/>
      <w:divBdr>
        <w:top w:val="none" w:sz="0" w:space="0" w:color="auto"/>
        <w:left w:val="none" w:sz="0" w:space="0" w:color="auto"/>
        <w:bottom w:val="none" w:sz="0" w:space="0" w:color="auto"/>
        <w:right w:val="none" w:sz="0" w:space="0" w:color="auto"/>
      </w:divBdr>
    </w:div>
    <w:div w:id="1021510317">
      <w:bodyDiv w:val="1"/>
      <w:marLeft w:val="0"/>
      <w:marRight w:val="0"/>
      <w:marTop w:val="0"/>
      <w:marBottom w:val="0"/>
      <w:divBdr>
        <w:top w:val="none" w:sz="0" w:space="0" w:color="auto"/>
        <w:left w:val="none" w:sz="0" w:space="0" w:color="auto"/>
        <w:bottom w:val="none" w:sz="0" w:space="0" w:color="auto"/>
        <w:right w:val="none" w:sz="0" w:space="0" w:color="auto"/>
      </w:divBdr>
    </w:div>
    <w:div w:id="1050421094">
      <w:bodyDiv w:val="1"/>
      <w:marLeft w:val="0"/>
      <w:marRight w:val="0"/>
      <w:marTop w:val="0"/>
      <w:marBottom w:val="0"/>
      <w:divBdr>
        <w:top w:val="none" w:sz="0" w:space="0" w:color="auto"/>
        <w:left w:val="none" w:sz="0" w:space="0" w:color="auto"/>
        <w:bottom w:val="none" w:sz="0" w:space="0" w:color="auto"/>
        <w:right w:val="none" w:sz="0" w:space="0" w:color="auto"/>
      </w:divBdr>
    </w:div>
    <w:div w:id="1054239457">
      <w:bodyDiv w:val="1"/>
      <w:marLeft w:val="0"/>
      <w:marRight w:val="0"/>
      <w:marTop w:val="0"/>
      <w:marBottom w:val="0"/>
      <w:divBdr>
        <w:top w:val="none" w:sz="0" w:space="0" w:color="auto"/>
        <w:left w:val="none" w:sz="0" w:space="0" w:color="auto"/>
        <w:bottom w:val="none" w:sz="0" w:space="0" w:color="auto"/>
        <w:right w:val="none" w:sz="0" w:space="0" w:color="auto"/>
      </w:divBdr>
    </w:div>
    <w:div w:id="1066297256">
      <w:bodyDiv w:val="1"/>
      <w:marLeft w:val="0"/>
      <w:marRight w:val="0"/>
      <w:marTop w:val="0"/>
      <w:marBottom w:val="0"/>
      <w:divBdr>
        <w:top w:val="none" w:sz="0" w:space="0" w:color="auto"/>
        <w:left w:val="none" w:sz="0" w:space="0" w:color="auto"/>
        <w:bottom w:val="none" w:sz="0" w:space="0" w:color="auto"/>
        <w:right w:val="none" w:sz="0" w:space="0" w:color="auto"/>
      </w:divBdr>
    </w:div>
    <w:div w:id="1068915990">
      <w:bodyDiv w:val="1"/>
      <w:marLeft w:val="0"/>
      <w:marRight w:val="0"/>
      <w:marTop w:val="0"/>
      <w:marBottom w:val="0"/>
      <w:divBdr>
        <w:top w:val="none" w:sz="0" w:space="0" w:color="auto"/>
        <w:left w:val="none" w:sz="0" w:space="0" w:color="auto"/>
        <w:bottom w:val="none" w:sz="0" w:space="0" w:color="auto"/>
        <w:right w:val="none" w:sz="0" w:space="0" w:color="auto"/>
      </w:divBdr>
    </w:div>
    <w:div w:id="1069428132">
      <w:bodyDiv w:val="1"/>
      <w:marLeft w:val="0"/>
      <w:marRight w:val="0"/>
      <w:marTop w:val="0"/>
      <w:marBottom w:val="0"/>
      <w:divBdr>
        <w:top w:val="none" w:sz="0" w:space="0" w:color="auto"/>
        <w:left w:val="none" w:sz="0" w:space="0" w:color="auto"/>
        <w:bottom w:val="none" w:sz="0" w:space="0" w:color="auto"/>
        <w:right w:val="none" w:sz="0" w:space="0" w:color="auto"/>
      </w:divBdr>
    </w:div>
    <w:div w:id="1069765993">
      <w:bodyDiv w:val="1"/>
      <w:marLeft w:val="0"/>
      <w:marRight w:val="0"/>
      <w:marTop w:val="0"/>
      <w:marBottom w:val="0"/>
      <w:divBdr>
        <w:top w:val="none" w:sz="0" w:space="0" w:color="auto"/>
        <w:left w:val="none" w:sz="0" w:space="0" w:color="auto"/>
        <w:bottom w:val="none" w:sz="0" w:space="0" w:color="auto"/>
        <w:right w:val="none" w:sz="0" w:space="0" w:color="auto"/>
      </w:divBdr>
    </w:div>
    <w:div w:id="1094787632">
      <w:bodyDiv w:val="1"/>
      <w:marLeft w:val="0"/>
      <w:marRight w:val="0"/>
      <w:marTop w:val="0"/>
      <w:marBottom w:val="0"/>
      <w:divBdr>
        <w:top w:val="none" w:sz="0" w:space="0" w:color="auto"/>
        <w:left w:val="none" w:sz="0" w:space="0" w:color="auto"/>
        <w:bottom w:val="none" w:sz="0" w:space="0" w:color="auto"/>
        <w:right w:val="none" w:sz="0" w:space="0" w:color="auto"/>
      </w:divBdr>
    </w:div>
    <w:div w:id="1096748525">
      <w:bodyDiv w:val="1"/>
      <w:marLeft w:val="0"/>
      <w:marRight w:val="0"/>
      <w:marTop w:val="0"/>
      <w:marBottom w:val="0"/>
      <w:divBdr>
        <w:top w:val="none" w:sz="0" w:space="0" w:color="auto"/>
        <w:left w:val="none" w:sz="0" w:space="0" w:color="auto"/>
        <w:bottom w:val="none" w:sz="0" w:space="0" w:color="auto"/>
        <w:right w:val="none" w:sz="0" w:space="0" w:color="auto"/>
      </w:divBdr>
    </w:div>
    <w:div w:id="1111241529">
      <w:bodyDiv w:val="1"/>
      <w:marLeft w:val="0"/>
      <w:marRight w:val="0"/>
      <w:marTop w:val="0"/>
      <w:marBottom w:val="0"/>
      <w:divBdr>
        <w:top w:val="none" w:sz="0" w:space="0" w:color="auto"/>
        <w:left w:val="none" w:sz="0" w:space="0" w:color="auto"/>
        <w:bottom w:val="none" w:sz="0" w:space="0" w:color="auto"/>
        <w:right w:val="none" w:sz="0" w:space="0" w:color="auto"/>
      </w:divBdr>
    </w:div>
    <w:div w:id="1112554316">
      <w:bodyDiv w:val="1"/>
      <w:marLeft w:val="0"/>
      <w:marRight w:val="0"/>
      <w:marTop w:val="0"/>
      <w:marBottom w:val="0"/>
      <w:divBdr>
        <w:top w:val="none" w:sz="0" w:space="0" w:color="auto"/>
        <w:left w:val="none" w:sz="0" w:space="0" w:color="auto"/>
        <w:bottom w:val="none" w:sz="0" w:space="0" w:color="auto"/>
        <w:right w:val="none" w:sz="0" w:space="0" w:color="auto"/>
      </w:divBdr>
    </w:div>
    <w:div w:id="1123426053">
      <w:bodyDiv w:val="1"/>
      <w:marLeft w:val="0"/>
      <w:marRight w:val="0"/>
      <w:marTop w:val="0"/>
      <w:marBottom w:val="0"/>
      <w:divBdr>
        <w:top w:val="none" w:sz="0" w:space="0" w:color="auto"/>
        <w:left w:val="none" w:sz="0" w:space="0" w:color="auto"/>
        <w:bottom w:val="none" w:sz="0" w:space="0" w:color="auto"/>
        <w:right w:val="none" w:sz="0" w:space="0" w:color="auto"/>
      </w:divBdr>
    </w:div>
    <w:div w:id="1152328312">
      <w:bodyDiv w:val="1"/>
      <w:marLeft w:val="0"/>
      <w:marRight w:val="0"/>
      <w:marTop w:val="0"/>
      <w:marBottom w:val="0"/>
      <w:divBdr>
        <w:top w:val="none" w:sz="0" w:space="0" w:color="auto"/>
        <w:left w:val="none" w:sz="0" w:space="0" w:color="auto"/>
        <w:bottom w:val="none" w:sz="0" w:space="0" w:color="auto"/>
        <w:right w:val="none" w:sz="0" w:space="0" w:color="auto"/>
      </w:divBdr>
    </w:div>
    <w:div w:id="1156605922">
      <w:bodyDiv w:val="1"/>
      <w:marLeft w:val="0"/>
      <w:marRight w:val="0"/>
      <w:marTop w:val="0"/>
      <w:marBottom w:val="0"/>
      <w:divBdr>
        <w:top w:val="none" w:sz="0" w:space="0" w:color="auto"/>
        <w:left w:val="none" w:sz="0" w:space="0" w:color="auto"/>
        <w:bottom w:val="none" w:sz="0" w:space="0" w:color="auto"/>
        <w:right w:val="none" w:sz="0" w:space="0" w:color="auto"/>
      </w:divBdr>
    </w:div>
    <w:div w:id="1168524547">
      <w:bodyDiv w:val="1"/>
      <w:marLeft w:val="0"/>
      <w:marRight w:val="0"/>
      <w:marTop w:val="0"/>
      <w:marBottom w:val="0"/>
      <w:divBdr>
        <w:top w:val="none" w:sz="0" w:space="0" w:color="auto"/>
        <w:left w:val="none" w:sz="0" w:space="0" w:color="auto"/>
        <w:bottom w:val="none" w:sz="0" w:space="0" w:color="auto"/>
        <w:right w:val="none" w:sz="0" w:space="0" w:color="auto"/>
      </w:divBdr>
    </w:div>
    <w:div w:id="1172262860">
      <w:bodyDiv w:val="1"/>
      <w:marLeft w:val="0"/>
      <w:marRight w:val="0"/>
      <w:marTop w:val="0"/>
      <w:marBottom w:val="0"/>
      <w:divBdr>
        <w:top w:val="none" w:sz="0" w:space="0" w:color="auto"/>
        <w:left w:val="none" w:sz="0" w:space="0" w:color="auto"/>
        <w:bottom w:val="none" w:sz="0" w:space="0" w:color="auto"/>
        <w:right w:val="none" w:sz="0" w:space="0" w:color="auto"/>
      </w:divBdr>
    </w:div>
    <w:div w:id="1205829454">
      <w:bodyDiv w:val="1"/>
      <w:marLeft w:val="0"/>
      <w:marRight w:val="0"/>
      <w:marTop w:val="0"/>
      <w:marBottom w:val="0"/>
      <w:divBdr>
        <w:top w:val="none" w:sz="0" w:space="0" w:color="auto"/>
        <w:left w:val="none" w:sz="0" w:space="0" w:color="auto"/>
        <w:bottom w:val="none" w:sz="0" w:space="0" w:color="auto"/>
        <w:right w:val="none" w:sz="0" w:space="0" w:color="auto"/>
      </w:divBdr>
    </w:div>
    <w:div w:id="1232038776">
      <w:bodyDiv w:val="1"/>
      <w:marLeft w:val="0"/>
      <w:marRight w:val="0"/>
      <w:marTop w:val="0"/>
      <w:marBottom w:val="0"/>
      <w:divBdr>
        <w:top w:val="none" w:sz="0" w:space="0" w:color="auto"/>
        <w:left w:val="none" w:sz="0" w:space="0" w:color="auto"/>
        <w:bottom w:val="none" w:sz="0" w:space="0" w:color="auto"/>
        <w:right w:val="none" w:sz="0" w:space="0" w:color="auto"/>
      </w:divBdr>
    </w:div>
    <w:div w:id="1240824400">
      <w:bodyDiv w:val="1"/>
      <w:marLeft w:val="0"/>
      <w:marRight w:val="0"/>
      <w:marTop w:val="0"/>
      <w:marBottom w:val="0"/>
      <w:divBdr>
        <w:top w:val="none" w:sz="0" w:space="0" w:color="auto"/>
        <w:left w:val="none" w:sz="0" w:space="0" w:color="auto"/>
        <w:bottom w:val="none" w:sz="0" w:space="0" w:color="auto"/>
        <w:right w:val="none" w:sz="0" w:space="0" w:color="auto"/>
      </w:divBdr>
    </w:div>
    <w:div w:id="1242566526">
      <w:bodyDiv w:val="1"/>
      <w:marLeft w:val="0"/>
      <w:marRight w:val="0"/>
      <w:marTop w:val="0"/>
      <w:marBottom w:val="0"/>
      <w:divBdr>
        <w:top w:val="none" w:sz="0" w:space="0" w:color="auto"/>
        <w:left w:val="none" w:sz="0" w:space="0" w:color="auto"/>
        <w:bottom w:val="none" w:sz="0" w:space="0" w:color="auto"/>
        <w:right w:val="none" w:sz="0" w:space="0" w:color="auto"/>
      </w:divBdr>
    </w:div>
    <w:div w:id="1250624584">
      <w:bodyDiv w:val="1"/>
      <w:marLeft w:val="0"/>
      <w:marRight w:val="0"/>
      <w:marTop w:val="0"/>
      <w:marBottom w:val="0"/>
      <w:divBdr>
        <w:top w:val="none" w:sz="0" w:space="0" w:color="auto"/>
        <w:left w:val="none" w:sz="0" w:space="0" w:color="auto"/>
        <w:bottom w:val="none" w:sz="0" w:space="0" w:color="auto"/>
        <w:right w:val="none" w:sz="0" w:space="0" w:color="auto"/>
      </w:divBdr>
    </w:div>
    <w:div w:id="1252160215">
      <w:bodyDiv w:val="1"/>
      <w:marLeft w:val="0"/>
      <w:marRight w:val="0"/>
      <w:marTop w:val="0"/>
      <w:marBottom w:val="0"/>
      <w:divBdr>
        <w:top w:val="none" w:sz="0" w:space="0" w:color="auto"/>
        <w:left w:val="none" w:sz="0" w:space="0" w:color="auto"/>
        <w:bottom w:val="none" w:sz="0" w:space="0" w:color="auto"/>
        <w:right w:val="none" w:sz="0" w:space="0" w:color="auto"/>
      </w:divBdr>
    </w:div>
    <w:div w:id="1259607325">
      <w:bodyDiv w:val="1"/>
      <w:marLeft w:val="0"/>
      <w:marRight w:val="0"/>
      <w:marTop w:val="0"/>
      <w:marBottom w:val="0"/>
      <w:divBdr>
        <w:top w:val="none" w:sz="0" w:space="0" w:color="auto"/>
        <w:left w:val="none" w:sz="0" w:space="0" w:color="auto"/>
        <w:bottom w:val="none" w:sz="0" w:space="0" w:color="auto"/>
        <w:right w:val="none" w:sz="0" w:space="0" w:color="auto"/>
      </w:divBdr>
    </w:div>
    <w:div w:id="1265576777">
      <w:bodyDiv w:val="1"/>
      <w:marLeft w:val="0"/>
      <w:marRight w:val="0"/>
      <w:marTop w:val="0"/>
      <w:marBottom w:val="0"/>
      <w:divBdr>
        <w:top w:val="none" w:sz="0" w:space="0" w:color="auto"/>
        <w:left w:val="none" w:sz="0" w:space="0" w:color="auto"/>
        <w:bottom w:val="none" w:sz="0" w:space="0" w:color="auto"/>
        <w:right w:val="none" w:sz="0" w:space="0" w:color="auto"/>
      </w:divBdr>
    </w:div>
    <w:div w:id="1268928115">
      <w:bodyDiv w:val="1"/>
      <w:marLeft w:val="0"/>
      <w:marRight w:val="0"/>
      <w:marTop w:val="0"/>
      <w:marBottom w:val="0"/>
      <w:divBdr>
        <w:top w:val="none" w:sz="0" w:space="0" w:color="auto"/>
        <w:left w:val="none" w:sz="0" w:space="0" w:color="auto"/>
        <w:bottom w:val="none" w:sz="0" w:space="0" w:color="auto"/>
        <w:right w:val="none" w:sz="0" w:space="0" w:color="auto"/>
      </w:divBdr>
    </w:div>
    <w:div w:id="1277904460">
      <w:bodyDiv w:val="1"/>
      <w:marLeft w:val="0"/>
      <w:marRight w:val="0"/>
      <w:marTop w:val="0"/>
      <w:marBottom w:val="0"/>
      <w:divBdr>
        <w:top w:val="none" w:sz="0" w:space="0" w:color="auto"/>
        <w:left w:val="none" w:sz="0" w:space="0" w:color="auto"/>
        <w:bottom w:val="none" w:sz="0" w:space="0" w:color="auto"/>
        <w:right w:val="none" w:sz="0" w:space="0" w:color="auto"/>
      </w:divBdr>
    </w:div>
    <w:div w:id="1279488326">
      <w:bodyDiv w:val="1"/>
      <w:marLeft w:val="0"/>
      <w:marRight w:val="0"/>
      <w:marTop w:val="0"/>
      <w:marBottom w:val="0"/>
      <w:divBdr>
        <w:top w:val="none" w:sz="0" w:space="0" w:color="auto"/>
        <w:left w:val="none" w:sz="0" w:space="0" w:color="auto"/>
        <w:bottom w:val="none" w:sz="0" w:space="0" w:color="auto"/>
        <w:right w:val="none" w:sz="0" w:space="0" w:color="auto"/>
      </w:divBdr>
    </w:div>
    <w:div w:id="1281378365">
      <w:bodyDiv w:val="1"/>
      <w:marLeft w:val="0"/>
      <w:marRight w:val="0"/>
      <w:marTop w:val="0"/>
      <w:marBottom w:val="0"/>
      <w:divBdr>
        <w:top w:val="none" w:sz="0" w:space="0" w:color="auto"/>
        <w:left w:val="none" w:sz="0" w:space="0" w:color="auto"/>
        <w:bottom w:val="none" w:sz="0" w:space="0" w:color="auto"/>
        <w:right w:val="none" w:sz="0" w:space="0" w:color="auto"/>
      </w:divBdr>
    </w:div>
    <w:div w:id="1286496690">
      <w:bodyDiv w:val="1"/>
      <w:marLeft w:val="0"/>
      <w:marRight w:val="0"/>
      <w:marTop w:val="0"/>
      <w:marBottom w:val="0"/>
      <w:divBdr>
        <w:top w:val="none" w:sz="0" w:space="0" w:color="auto"/>
        <w:left w:val="none" w:sz="0" w:space="0" w:color="auto"/>
        <w:bottom w:val="none" w:sz="0" w:space="0" w:color="auto"/>
        <w:right w:val="none" w:sz="0" w:space="0" w:color="auto"/>
      </w:divBdr>
    </w:div>
    <w:div w:id="1300380674">
      <w:bodyDiv w:val="1"/>
      <w:marLeft w:val="0"/>
      <w:marRight w:val="0"/>
      <w:marTop w:val="0"/>
      <w:marBottom w:val="0"/>
      <w:divBdr>
        <w:top w:val="none" w:sz="0" w:space="0" w:color="auto"/>
        <w:left w:val="none" w:sz="0" w:space="0" w:color="auto"/>
        <w:bottom w:val="none" w:sz="0" w:space="0" w:color="auto"/>
        <w:right w:val="none" w:sz="0" w:space="0" w:color="auto"/>
      </w:divBdr>
    </w:div>
    <w:div w:id="1303584970">
      <w:bodyDiv w:val="1"/>
      <w:marLeft w:val="0"/>
      <w:marRight w:val="0"/>
      <w:marTop w:val="0"/>
      <w:marBottom w:val="0"/>
      <w:divBdr>
        <w:top w:val="none" w:sz="0" w:space="0" w:color="auto"/>
        <w:left w:val="none" w:sz="0" w:space="0" w:color="auto"/>
        <w:bottom w:val="none" w:sz="0" w:space="0" w:color="auto"/>
        <w:right w:val="none" w:sz="0" w:space="0" w:color="auto"/>
      </w:divBdr>
    </w:div>
    <w:div w:id="1316492709">
      <w:bodyDiv w:val="1"/>
      <w:marLeft w:val="0"/>
      <w:marRight w:val="0"/>
      <w:marTop w:val="0"/>
      <w:marBottom w:val="0"/>
      <w:divBdr>
        <w:top w:val="none" w:sz="0" w:space="0" w:color="auto"/>
        <w:left w:val="none" w:sz="0" w:space="0" w:color="auto"/>
        <w:bottom w:val="none" w:sz="0" w:space="0" w:color="auto"/>
        <w:right w:val="none" w:sz="0" w:space="0" w:color="auto"/>
      </w:divBdr>
    </w:div>
    <w:div w:id="1342968329">
      <w:bodyDiv w:val="1"/>
      <w:marLeft w:val="0"/>
      <w:marRight w:val="0"/>
      <w:marTop w:val="0"/>
      <w:marBottom w:val="0"/>
      <w:divBdr>
        <w:top w:val="none" w:sz="0" w:space="0" w:color="auto"/>
        <w:left w:val="none" w:sz="0" w:space="0" w:color="auto"/>
        <w:bottom w:val="none" w:sz="0" w:space="0" w:color="auto"/>
        <w:right w:val="none" w:sz="0" w:space="0" w:color="auto"/>
      </w:divBdr>
    </w:div>
    <w:div w:id="1351712561">
      <w:bodyDiv w:val="1"/>
      <w:marLeft w:val="0"/>
      <w:marRight w:val="0"/>
      <w:marTop w:val="0"/>
      <w:marBottom w:val="0"/>
      <w:divBdr>
        <w:top w:val="none" w:sz="0" w:space="0" w:color="auto"/>
        <w:left w:val="none" w:sz="0" w:space="0" w:color="auto"/>
        <w:bottom w:val="none" w:sz="0" w:space="0" w:color="auto"/>
        <w:right w:val="none" w:sz="0" w:space="0" w:color="auto"/>
      </w:divBdr>
    </w:div>
    <w:div w:id="1369139893">
      <w:bodyDiv w:val="1"/>
      <w:marLeft w:val="0"/>
      <w:marRight w:val="0"/>
      <w:marTop w:val="0"/>
      <w:marBottom w:val="0"/>
      <w:divBdr>
        <w:top w:val="none" w:sz="0" w:space="0" w:color="auto"/>
        <w:left w:val="none" w:sz="0" w:space="0" w:color="auto"/>
        <w:bottom w:val="none" w:sz="0" w:space="0" w:color="auto"/>
        <w:right w:val="none" w:sz="0" w:space="0" w:color="auto"/>
      </w:divBdr>
    </w:div>
    <w:div w:id="1381830191">
      <w:bodyDiv w:val="1"/>
      <w:marLeft w:val="0"/>
      <w:marRight w:val="0"/>
      <w:marTop w:val="0"/>
      <w:marBottom w:val="0"/>
      <w:divBdr>
        <w:top w:val="none" w:sz="0" w:space="0" w:color="auto"/>
        <w:left w:val="none" w:sz="0" w:space="0" w:color="auto"/>
        <w:bottom w:val="none" w:sz="0" w:space="0" w:color="auto"/>
        <w:right w:val="none" w:sz="0" w:space="0" w:color="auto"/>
      </w:divBdr>
    </w:div>
    <w:div w:id="1387099071">
      <w:bodyDiv w:val="1"/>
      <w:marLeft w:val="0"/>
      <w:marRight w:val="0"/>
      <w:marTop w:val="0"/>
      <w:marBottom w:val="0"/>
      <w:divBdr>
        <w:top w:val="none" w:sz="0" w:space="0" w:color="auto"/>
        <w:left w:val="none" w:sz="0" w:space="0" w:color="auto"/>
        <w:bottom w:val="none" w:sz="0" w:space="0" w:color="auto"/>
        <w:right w:val="none" w:sz="0" w:space="0" w:color="auto"/>
      </w:divBdr>
    </w:div>
    <w:div w:id="1389961250">
      <w:bodyDiv w:val="1"/>
      <w:marLeft w:val="0"/>
      <w:marRight w:val="0"/>
      <w:marTop w:val="0"/>
      <w:marBottom w:val="0"/>
      <w:divBdr>
        <w:top w:val="none" w:sz="0" w:space="0" w:color="auto"/>
        <w:left w:val="none" w:sz="0" w:space="0" w:color="auto"/>
        <w:bottom w:val="none" w:sz="0" w:space="0" w:color="auto"/>
        <w:right w:val="none" w:sz="0" w:space="0" w:color="auto"/>
      </w:divBdr>
    </w:div>
    <w:div w:id="1410032537">
      <w:bodyDiv w:val="1"/>
      <w:marLeft w:val="0"/>
      <w:marRight w:val="0"/>
      <w:marTop w:val="0"/>
      <w:marBottom w:val="0"/>
      <w:divBdr>
        <w:top w:val="none" w:sz="0" w:space="0" w:color="auto"/>
        <w:left w:val="none" w:sz="0" w:space="0" w:color="auto"/>
        <w:bottom w:val="none" w:sz="0" w:space="0" w:color="auto"/>
        <w:right w:val="none" w:sz="0" w:space="0" w:color="auto"/>
      </w:divBdr>
    </w:div>
    <w:div w:id="1415322933">
      <w:bodyDiv w:val="1"/>
      <w:marLeft w:val="0"/>
      <w:marRight w:val="0"/>
      <w:marTop w:val="0"/>
      <w:marBottom w:val="0"/>
      <w:divBdr>
        <w:top w:val="none" w:sz="0" w:space="0" w:color="auto"/>
        <w:left w:val="none" w:sz="0" w:space="0" w:color="auto"/>
        <w:bottom w:val="none" w:sz="0" w:space="0" w:color="auto"/>
        <w:right w:val="none" w:sz="0" w:space="0" w:color="auto"/>
      </w:divBdr>
    </w:div>
    <w:div w:id="1416514328">
      <w:bodyDiv w:val="1"/>
      <w:marLeft w:val="0"/>
      <w:marRight w:val="0"/>
      <w:marTop w:val="0"/>
      <w:marBottom w:val="0"/>
      <w:divBdr>
        <w:top w:val="none" w:sz="0" w:space="0" w:color="auto"/>
        <w:left w:val="none" w:sz="0" w:space="0" w:color="auto"/>
        <w:bottom w:val="none" w:sz="0" w:space="0" w:color="auto"/>
        <w:right w:val="none" w:sz="0" w:space="0" w:color="auto"/>
      </w:divBdr>
    </w:div>
    <w:div w:id="1419712579">
      <w:bodyDiv w:val="1"/>
      <w:marLeft w:val="0"/>
      <w:marRight w:val="0"/>
      <w:marTop w:val="0"/>
      <w:marBottom w:val="0"/>
      <w:divBdr>
        <w:top w:val="none" w:sz="0" w:space="0" w:color="auto"/>
        <w:left w:val="none" w:sz="0" w:space="0" w:color="auto"/>
        <w:bottom w:val="none" w:sz="0" w:space="0" w:color="auto"/>
        <w:right w:val="none" w:sz="0" w:space="0" w:color="auto"/>
      </w:divBdr>
    </w:div>
    <w:div w:id="1443499425">
      <w:bodyDiv w:val="1"/>
      <w:marLeft w:val="0"/>
      <w:marRight w:val="0"/>
      <w:marTop w:val="0"/>
      <w:marBottom w:val="0"/>
      <w:divBdr>
        <w:top w:val="none" w:sz="0" w:space="0" w:color="auto"/>
        <w:left w:val="none" w:sz="0" w:space="0" w:color="auto"/>
        <w:bottom w:val="none" w:sz="0" w:space="0" w:color="auto"/>
        <w:right w:val="none" w:sz="0" w:space="0" w:color="auto"/>
      </w:divBdr>
    </w:div>
    <w:div w:id="1446608864">
      <w:bodyDiv w:val="1"/>
      <w:marLeft w:val="0"/>
      <w:marRight w:val="0"/>
      <w:marTop w:val="0"/>
      <w:marBottom w:val="0"/>
      <w:divBdr>
        <w:top w:val="none" w:sz="0" w:space="0" w:color="auto"/>
        <w:left w:val="none" w:sz="0" w:space="0" w:color="auto"/>
        <w:bottom w:val="none" w:sz="0" w:space="0" w:color="auto"/>
        <w:right w:val="none" w:sz="0" w:space="0" w:color="auto"/>
      </w:divBdr>
    </w:div>
    <w:div w:id="1449355174">
      <w:bodyDiv w:val="1"/>
      <w:marLeft w:val="0"/>
      <w:marRight w:val="0"/>
      <w:marTop w:val="0"/>
      <w:marBottom w:val="0"/>
      <w:divBdr>
        <w:top w:val="none" w:sz="0" w:space="0" w:color="auto"/>
        <w:left w:val="none" w:sz="0" w:space="0" w:color="auto"/>
        <w:bottom w:val="none" w:sz="0" w:space="0" w:color="auto"/>
        <w:right w:val="none" w:sz="0" w:space="0" w:color="auto"/>
      </w:divBdr>
    </w:div>
    <w:div w:id="1460687243">
      <w:bodyDiv w:val="1"/>
      <w:marLeft w:val="0"/>
      <w:marRight w:val="0"/>
      <w:marTop w:val="0"/>
      <w:marBottom w:val="0"/>
      <w:divBdr>
        <w:top w:val="none" w:sz="0" w:space="0" w:color="auto"/>
        <w:left w:val="none" w:sz="0" w:space="0" w:color="auto"/>
        <w:bottom w:val="none" w:sz="0" w:space="0" w:color="auto"/>
        <w:right w:val="none" w:sz="0" w:space="0" w:color="auto"/>
      </w:divBdr>
    </w:div>
    <w:div w:id="1474133119">
      <w:bodyDiv w:val="1"/>
      <w:marLeft w:val="0"/>
      <w:marRight w:val="0"/>
      <w:marTop w:val="0"/>
      <w:marBottom w:val="0"/>
      <w:divBdr>
        <w:top w:val="none" w:sz="0" w:space="0" w:color="auto"/>
        <w:left w:val="none" w:sz="0" w:space="0" w:color="auto"/>
        <w:bottom w:val="none" w:sz="0" w:space="0" w:color="auto"/>
        <w:right w:val="none" w:sz="0" w:space="0" w:color="auto"/>
      </w:divBdr>
    </w:div>
    <w:div w:id="1475297802">
      <w:bodyDiv w:val="1"/>
      <w:marLeft w:val="0"/>
      <w:marRight w:val="0"/>
      <w:marTop w:val="0"/>
      <w:marBottom w:val="0"/>
      <w:divBdr>
        <w:top w:val="none" w:sz="0" w:space="0" w:color="auto"/>
        <w:left w:val="none" w:sz="0" w:space="0" w:color="auto"/>
        <w:bottom w:val="none" w:sz="0" w:space="0" w:color="auto"/>
        <w:right w:val="none" w:sz="0" w:space="0" w:color="auto"/>
      </w:divBdr>
    </w:div>
    <w:div w:id="1517303459">
      <w:bodyDiv w:val="1"/>
      <w:marLeft w:val="0"/>
      <w:marRight w:val="0"/>
      <w:marTop w:val="0"/>
      <w:marBottom w:val="0"/>
      <w:divBdr>
        <w:top w:val="none" w:sz="0" w:space="0" w:color="auto"/>
        <w:left w:val="none" w:sz="0" w:space="0" w:color="auto"/>
        <w:bottom w:val="none" w:sz="0" w:space="0" w:color="auto"/>
        <w:right w:val="none" w:sz="0" w:space="0" w:color="auto"/>
      </w:divBdr>
    </w:div>
    <w:div w:id="1538346083">
      <w:bodyDiv w:val="1"/>
      <w:marLeft w:val="0"/>
      <w:marRight w:val="0"/>
      <w:marTop w:val="0"/>
      <w:marBottom w:val="0"/>
      <w:divBdr>
        <w:top w:val="none" w:sz="0" w:space="0" w:color="auto"/>
        <w:left w:val="none" w:sz="0" w:space="0" w:color="auto"/>
        <w:bottom w:val="none" w:sz="0" w:space="0" w:color="auto"/>
        <w:right w:val="none" w:sz="0" w:space="0" w:color="auto"/>
      </w:divBdr>
    </w:div>
    <w:div w:id="1554074286">
      <w:bodyDiv w:val="1"/>
      <w:marLeft w:val="0"/>
      <w:marRight w:val="0"/>
      <w:marTop w:val="0"/>
      <w:marBottom w:val="0"/>
      <w:divBdr>
        <w:top w:val="none" w:sz="0" w:space="0" w:color="auto"/>
        <w:left w:val="none" w:sz="0" w:space="0" w:color="auto"/>
        <w:bottom w:val="none" w:sz="0" w:space="0" w:color="auto"/>
        <w:right w:val="none" w:sz="0" w:space="0" w:color="auto"/>
      </w:divBdr>
    </w:div>
    <w:div w:id="1608735815">
      <w:bodyDiv w:val="1"/>
      <w:marLeft w:val="0"/>
      <w:marRight w:val="0"/>
      <w:marTop w:val="0"/>
      <w:marBottom w:val="0"/>
      <w:divBdr>
        <w:top w:val="none" w:sz="0" w:space="0" w:color="auto"/>
        <w:left w:val="none" w:sz="0" w:space="0" w:color="auto"/>
        <w:bottom w:val="none" w:sz="0" w:space="0" w:color="auto"/>
        <w:right w:val="none" w:sz="0" w:space="0" w:color="auto"/>
      </w:divBdr>
    </w:div>
    <w:div w:id="1609778621">
      <w:bodyDiv w:val="1"/>
      <w:marLeft w:val="0"/>
      <w:marRight w:val="0"/>
      <w:marTop w:val="0"/>
      <w:marBottom w:val="0"/>
      <w:divBdr>
        <w:top w:val="none" w:sz="0" w:space="0" w:color="auto"/>
        <w:left w:val="none" w:sz="0" w:space="0" w:color="auto"/>
        <w:bottom w:val="none" w:sz="0" w:space="0" w:color="auto"/>
        <w:right w:val="none" w:sz="0" w:space="0" w:color="auto"/>
      </w:divBdr>
    </w:div>
    <w:div w:id="1617563511">
      <w:bodyDiv w:val="1"/>
      <w:marLeft w:val="0"/>
      <w:marRight w:val="0"/>
      <w:marTop w:val="0"/>
      <w:marBottom w:val="0"/>
      <w:divBdr>
        <w:top w:val="none" w:sz="0" w:space="0" w:color="auto"/>
        <w:left w:val="none" w:sz="0" w:space="0" w:color="auto"/>
        <w:bottom w:val="none" w:sz="0" w:space="0" w:color="auto"/>
        <w:right w:val="none" w:sz="0" w:space="0" w:color="auto"/>
      </w:divBdr>
    </w:div>
    <w:div w:id="1627931166">
      <w:bodyDiv w:val="1"/>
      <w:marLeft w:val="0"/>
      <w:marRight w:val="0"/>
      <w:marTop w:val="0"/>
      <w:marBottom w:val="0"/>
      <w:divBdr>
        <w:top w:val="none" w:sz="0" w:space="0" w:color="auto"/>
        <w:left w:val="none" w:sz="0" w:space="0" w:color="auto"/>
        <w:bottom w:val="none" w:sz="0" w:space="0" w:color="auto"/>
        <w:right w:val="none" w:sz="0" w:space="0" w:color="auto"/>
      </w:divBdr>
    </w:div>
    <w:div w:id="1637831611">
      <w:bodyDiv w:val="1"/>
      <w:marLeft w:val="0"/>
      <w:marRight w:val="0"/>
      <w:marTop w:val="0"/>
      <w:marBottom w:val="0"/>
      <w:divBdr>
        <w:top w:val="none" w:sz="0" w:space="0" w:color="auto"/>
        <w:left w:val="none" w:sz="0" w:space="0" w:color="auto"/>
        <w:bottom w:val="none" w:sz="0" w:space="0" w:color="auto"/>
        <w:right w:val="none" w:sz="0" w:space="0" w:color="auto"/>
      </w:divBdr>
    </w:div>
    <w:div w:id="1670599853">
      <w:bodyDiv w:val="1"/>
      <w:marLeft w:val="0"/>
      <w:marRight w:val="0"/>
      <w:marTop w:val="0"/>
      <w:marBottom w:val="0"/>
      <w:divBdr>
        <w:top w:val="none" w:sz="0" w:space="0" w:color="auto"/>
        <w:left w:val="none" w:sz="0" w:space="0" w:color="auto"/>
        <w:bottom w:val="none" w:sz="0" w:space="0" w:color="auto"/>
        <w:right w:val="none" w:sz="0" w:space="0" w:color="auto"/>
      </w:divBdr>
    </w:div>
    <w:div w:id="1677226305">
      <w:bodyDiv w:val="1"/>
      <w:marLeft w:val="0"/>
      <w:marRight w:val="0"/>
      <w:marTop w:val="0"/>
      <w:marBottom w:val="0"/>
      <w:divBdr>
        <w:top w:val="none" w:sz="0" w:space="0" w:color="auto"/>
        <w:left w:val="none" w:sz="0" w:space="0" w:color="auto"/>
        <w:bottom w:val="none" w:sz="0" w:space="0" w:color="auto"/>
        <w:right w:val="none" w:sz="0" w:space="0" w:color="auto"/>
      </w:divBdr>
    </w:div>
    <w:div w:id="1679232030">
      <w:bodyDiv w:val="1"/>
      <w:marLeft w:val="0"/>
      <w:marRight w:val="0"/>
      <w:marTop w:val="0"/>
      <w:marBottom w:val="0"/>
      <w:divBdr>
        <w:top w:val="none" w:sz="0" w:space="0" w:color="auto"/>
        <w:left w:val="none" w:sz="0" w:space="0" w:color="auto"/>
        <w:bottom w:val="none" w:sz="0" w:space="0" w:color="auto"/>
        <w:right w:val="none" w:sz="0" w:space="0" w:color="auto"/>
      </w:divBdr>
    </w:div>
    <w:div w:id="1686860689">
      <w:bodyDiv w:val="1"/>
      <w:marLeft w:val="0"/>
      <w:marRight w:val="0"/>
      <w:marTop w:val="0"/>
      <w:marBottom w:val="0"/>
      <w:divBdr>
        <w:top w:val="none" w:sz="0" w:space="0" w:color="auto"/>
        <w:left w:val="none" w:sz="0" w:space="0" w:color="auto"/>
        <w:bottom w:val="none" w:sz="0" w:space="0" w:color="auto"/>
        <w:right w:val="none" w:sz="0" w:space="0" w:color="auto"/>
      </w:divBdr>
    </w:div>
    <w:div w:id="1689327156">
      <w:bodyDiv w:val="1"/>
      <w:marLeft w:val="0"/>
      <w:marRight w:val="0"/>
      <w:marTop w:val="0"/>
      <w:marBottom w:val="0"/>
      <w:divBdr>
        <w:top w:val="none" w:sz="0" w:space="0" w:color="auto"/>
        <w:left w:val="none" w:sz="0" w:space="0" w:color="auto"/>
        <w:bottom w:val="none" w:sz="0" w:space="0" w:color="auto"/>
        <w:right w:val="none" w:sz="0" w:space="0" w:color="auto"/>
      </w:divBdr>
    </w:div>
    <w:div w:id="1697537917">
      <w:bodyDiv w:val="1"/>
      <w:marLeft w:val="0"/>
      <w:marRight w:val="0"/>
      <w:marTop w:val="0"/>
      <w:marBottom w:val="0"/>
      <w:divBdr>
        <w:top w:val="none" w:sz="0" w:space="0" w:color="auto"/>
        <w:left w:val="none" w:sz="0" w:space="0" w:color="auto"/>
        <w:bottom w:val="none" w:sz="0" w:space="0" w:color="auto"/>
        <w:right w:val="none" w:sz="0" w:space="0" w:color="auto"/>
      </w:divBdr>
    </w:div>
    <w:div w:id="1702896105">
      <w:bodyDiv w:val="1"/>
      <w:marLeft w:val="0"/>
      <w:marRight w:val="0"/>
      <w:marTop w:val="0"/>
      <w:marBottom w:val="0"/>
      <w:divBdr>
        <w:top w:val="none" w:sz="0" w:space="0" w:color="auto"/>
        <w:left w:val="none" w:sz="0" w:space="0" w:color="auto"/>
        <w:bottom w:val="none" w:sz="0" w:space="0" w:color="auto"/>
        <w:right w:val="none" w:sz="0" w:space="0" w:color="auto"/>
      </w:divBdr>
    </w:div>
    <w:div w:id="1703287494">
      <w:bodyDiv w:val="1"/>
      <w:marLeft w:val="0"/>
      <w:marRight w:val="0"/>
      <w:marTop w:val="0"/>
      <w:marBottom w:val="0"/>
      <w:divBdr>
        <w:top w:val="none" w:sz="0" w:space="0" w:color="auto"/>
        <w:left w:val="none" w:sz="0" w:space="0" w:color="auto"/>
        <w:bottom w:val="none" w:sz="0" w:space="0" w:color="auto"/>
        <w:right w:val="none" w:sz="0" w:space="0" w:color="auto"/>
      </w:divBdr>
    </w:div>
    <w:div w:id="1706252791">
      <w:bodyDiv w:val="1"/>
      <w:marLeft w:val="0"/>
      <w:marRight w:val="0"/>
      <w:marTop w:val="0"/>
      <w:marBottom w:val="0"/>
      <w:divBdr>
        <w:top w:val="none" w:sz="0" w:space="0" w:color="auto"/>
        <w:left w:val="none" w:sz="0" w:space="0" w:color="auto"/>
        <w:bottom w:val="none" w:sz="0" w:space="0" w:color="auto"/>
        <w:right w:val="none" w:sz="0" w:space="0" w:color="auto"/>
      </w:divBdr>
    </w:div>
    <w:div w:id="1707368387">
      <w:bodyDiv w:val="1"/>
      <w:marLeft w:val="0"/>
      <w:marRight w:val="0"/>
      <w:marTop w:val="0"/>
      <w:marBottom w:val="0"/>
      <w:divBdr>
        <w:top w:val="none" w:sz="0" w:space="0" w:color="auto"/>
        <w:left w:val="none" w:sz="0" w:space="0" w:color="auto"/>
        <w:bottom w:val="none" w:sz="0" w:space="0" w:color="auto"/>
        <w:right w:val="none" w:sz="0" w:space="0" w:color="auto"/>
      </w:divBdr>
    </w:div>
    <w:div w:id="1709525257">
      <w:bodyDiv w:val="1"/>
      <w:marLeft w:val="0"/>
      <w:marRight w:val="0"/>
      <w:marTop w:val="0"/>
      <w:marBottom w:val="0"/>
      <w:divBdr>
        <w:top w:val="none" w:sz="0" w:space="0" w:color="auto"/>
        <w:left w:val="none" w:sz="0" w:space="0" w:color="auto"/>
        <w:bottom w:val="none" w:sz="0" w:space="0" w:color="auto"/>
        <w:right w:val="none" w:sz="0" w:space="0" w:color="auto"/>
      </w:divBdr>
    </w:div>
    <w:div w:id="1749842209">
      <w:bodyDiv w:val="1"/>
      <w:marLeft w:val="0"/>
      <w:marRight w:val="0"/>
      <w:marTop w:val="0"/>
      <w:marBottom w:val="0"/>
      <w:divBdr>
        <w:top w:val="none" w:sz="0" w:space="0" w:color="auto"/>
        <w:left w:val="none" w:sz="0" w:space="0" w:color="auto"/>
        <w:bottom w:val="none" w:sz="0" w:space="0" w:color="auto"/>
        <w:right w:val="none" w:sz="0" w:space="0" w:color="auto"/>
      </w:divBdr>
    </w:div>
    <w:div w:id="1786193566">
      <w:bodyDiv w:val="1"/>
      <w:marLeft w:val="0"/>
      <w:marRight w:val="0"/>
      <w:marTop w:val="0"/>
      <w:marBottom w:val="0"/>
      <w:divBdr>
        <w:top w:val="none" w:sz="0" w:space="0" w:color="auto"/>
        <w:left w:val="none" w:sz="0" w:space="0" w:color="auto"/>
        <w:bottom w:val="none" w:sz="0" w:space="0" w:color="auto"/>
        <w:right w:val="none" w:sz="0" w:space="0" w:color="auto"/>
      </w:divBdr>
    </w:div>
    <w:div w:id="1806973244">
      <w:bodyDiv w:val="1"/>
      <w:marLeft w:val="0"/>
      <w:marRight w:val="0"/>
      <w:marTop w:val="0"/>
      <w:marBottom w:val="0"/>
      <w:divBdr>
        <w:top w:val="none" w:sz="0" w:space="0" w:color="auto"/>
        <w:left w:val="none" w:sz="0" w:space="0" w:color="auto"/>
        <w:bottom w:val="none" w:sz="0" w:space="0" w:color="auto"/>
        <w:right w:val="none" w:sz="0" w:space="0" w:color="auto"/>
      </w:divBdr>
    </w:div>
    <w:div w:id="1813402846">
      <w:bodyDiv w:val="1"/>
      <w:marLeft w:val="0"/>
      <w:marRight w:val="0"/>
      <w:marTop w:val="0"/>
      <w:marBottom w:val="0"/>
      <w:divBdr>
        <w:top w:val="none" w:sz="0" w:space="0" w:color="auto"/>
        <w:left w:val="none" w:sz="0" w:space="0" w:color="auto"/>
        <w:bottom w:val="none" w:sz="0" w:space="0" w:color="auto"/>
        <w:right w:val="none" w:sz="0" w:space="0" w:color="auto"/>
      </w:divBdr>
    </w:div>
    <w:div w:id="1822841113">
      <w:bodyDiv w:val="1"/>
      <w:marLeft w:val="0"/>
      <w:marRight w:val="0"/>
      <w:marTop w:val="0"/>
      <w:marBottom w:val="0"/>
      <w:divBdr>
        <w:top w:val="none" w:sz="0" w:space="0" w:color="auto"/>
        <w:left w:val="none" w:sz="0" w:space="0" w:color="auto"/>
        <w:bottom w:val="none" w:sz="0" w:space="0" w:color="auto"/>
        <w:right w:val="none" w:sz="0" w:space="0" w:color="auto"/>
      </w:divBdr>
    </w:div>
    <w:div w:id="1825389820">
      <w:bodyDiv w:val="1"/>
      <w:marLeft w:val="0"/>
      <w:marRight w:val="0"/>
      <w:marTop w:val="0"/>
      <w:marBottom w:val="0"/>
      <w:divBdr>
        <w:top w:val="none" w:sz="0" w:space="0" w:color="auto"/>
        <w:left w:val="none" w:sz="0" w:space="0" w:color="auto"/>
        <w:bottom w:val="none" w:sz="0" w:space="0" w:color="auto"/>
        <w:right w:val="none" w:sz="0" w:space="0" w:color="auto"/>
      </w:divBdr>
    </w:div>
    <w:div w:id="1849054216">
      <w:bodyDiv w:val="1"/>
      <w:marLeft w:val="0"/>
      <w:marRight w:val="0"/>
      <w:marTop w:val="0"/>
      <w:marBottom w:val="0"/>
      <w:divBdr>
        <w:top w:val="none" w:sz="0" w:space="0" w:color="auto"/>
        <w:left w:val="none" w:sz="0" w:space="0" w:color="auto"/>
        <w:bottom w:val="none" w:sz="0" w:space="0" w:color="auto"/>
        <w:right w:val="none" w:sz="0" w:space="0" w:color="auto"/>
      </w:divBdr>
    </w:div>
    <w:div w:id="1861700136">
      <w:bodyDiv w:val="1"/>
      <w:marLeft w:val="0"/>
      <w:marRight w:val="0"/>
      <w:marTop w:val="0"/>
      <w:marBottom w:val="0"/>
      <w:divBdr>
        <w:top w:val="none" w:sz="0" w:space="0" w:color="auto"/>
        <w:left w:val="none" w:sz="0" w:space="0" w:color="auto"/>
        <w:bottom w:val="none" w:sz="0" w:space="0" w:color="auto"/>
        <w:right w:val="none" w:sz="0" w:space="0" w:color="auto"/>
      </w:divBdr>
    </w:div>
    <w:div w:id="1882130743">
      <w:bodyDiv w:val="1"/>
      <w:marLeft w:val="0"/>
      <w:marRight w:val="0"/>
      <w:marTop w:val="0"/>
      <w:marBottom w:val="0"/>
      <w:divBdr>
        <w:top w:val="none" w:sz="0" w:space="0" w:color="auto"/>
        <w:left w:val="none" w:sz="0" w:space="0" w:color="auto"/>
        <w:bottom w:val="none" w:sz="0" w:space="0" w:color="auto"/>
        <w:right w:val="none" w:sz="0" w:space="0" w:color="auto"/>
      </w:divBdr>
    </w:div>
    <w:div w:id="1882206313">
      <w:bodyDiv w:val="1"/>
      <w:marLeft w:val="0"/>
      <w:marRight w:val="0"/>
      <w:marTop w:val="0"/>
      <w:marBottom w:val="0"/>
      <w:divBdr>
        <w:top w:val="none" w:sz="0" w:space="0" w:color="auto"/>
        <w:left w:val="none" w:sz="0" w:space="0" w:color="auto"/>
        <w:bottom w:val="none" w:sz="0" w:space="0" w:color="auto"/>
        <w:right w:val="none" w:sz="0" w:space="0" w:color="auto"/>
      </w:divBdr>
    </w:div>
    <w:div w:id="1882591503">
      <w:bodyDiv w:val="1"/>
      <w:marLeft w:val="0"/>
      <w:marRight w:val="0"/>
      <w:marTop w:val="0"/>
      <w:marBottom w:val="0"/>
      <w:divBdr>
        <w:top w:val="none" w:sz="0" w:space="0" w:color="auto"/>
        <w:left w:val="none" w:sz="0" w:space="0" w:color="auto"/>
        <w:bottom w:val="none" w:sz="0" w:space="0" w:color="auto"/>
        <w:right w:val="none" w:sz="0" w:space="0" w:color="auto"/>
      </w:divBdr>
    </w:div>
    <w:div w:id="1887571430">
      <w:bodyDiv w:val="1"/>
      <w:marLeft w:val="0"/>
      <w:marRight w:val="0"/>
      <w:marTop w:val="0"/>
      <w:marBottom w:val="0"/>
      <w:divBdr>
        <w:top w:val="none" w:sz="0" w:space="0" w:color="auto"/>
        <w:left w:val="none" w:sz="0" w:space="0" w:color="auto"/>
        <w:bottom w:val="none" w:sz="0" w:space="0" w:color="auto"/>
        <w:right w:val="none" w:sz="0" w:space="0" w:color="auto"/>
      </w:divBdr>
    </w:div>
    <w:div w:id="1920945451">
      <w:bodyDiv w:val="1"/>
      <w:marLeft w:val="0"/>
      <w:marRight w:val="0"/>
      <w:marTop w:val="0"/>
      <w:marBottom w:val="0"/>
      <w:divBdr>
        <w:top w:val="none" w:sz="0" w:space="0" w:color="auto"/>
        <w:left w:val="none" w:sz="0" w:space="0" w:color="auto"/>
        <w:bottom w:val="none" w:sz="0" w:space="0" w:color="auto"/>
        <w:right w:val="none" w:sz="0" w:space="0" w:color="auto"/>
      </w:divBdr>
    </w:div>
    <w:div w:id="1921715029">
      <w:bodyDiv w:val="1"/>
      <w:marLeft w:val="0"/>
      <w:marRight w:val="0"/>
      <w:marTop w:val="0"/>
      <w:marBottom w:val="0"/>
      <w:divBdr>
        <w:top w:val="none" w:sz="0" w:space="0" w:color="auto"/>
        <w:left w:val="none" w:sz="0" w:space="0" w:color="auto"/>
        <w:bottom w:val="none" w:sz="0" w:space="0" w:color="auto"/>
        <w:right w:val="none" w:sz="0" w:space="0" w:color="auto"/>
      </w:divBdr>
    </w:div>
    <w:div w:id="1922133249">
      <w:bodyDiv w:val="1"/>
      <w:marLeft w:val="0"/>
      <w:marRight w:val="0"/>
      <w:marTop w:val="0"/>
      <w:marBottom w:val="0"/>
      <w:divBdr>
        <w:top w:val="none" w:sz="0" w:space="0" w:color="auto"/>
        <w:left w:val="none" w:sz="0" w:space="0" w:color="auto"/>
        <w:bottom w:val="none" w:sz="0" w:space="0" w:color="auto"/>
        <w:right w:val="none" w:sz="0" w:space="0" w:color="auto"/>
      </w:divBdr>
    </w:div>
    <w:div w:id="1922133970">
      <w:bodyDiv w:val="1"/>
      <w:marLeft w:val="0"/>
      <w:marRight w:val="0"/>
      <w:marTop w:val="0"/>
      <w:marBottom w:val="0"/>
      <w:divBdr>
        <w:top w:val="none" w:sz="0" w:space="0" w:color="auto"/>
        <w:left w:val="none" w:sz="0" w:space="0" w:color="auto"/>
        <w:bottom w:val="none" w:sz="0" w:space="0" w:color="auto"/>
        <w:right w:val="none" w:sz="0" w:space="0" w:color="auto"/>
      </w:divBdr>
    </w:div>
    <w:div w:id="1937247047">
      <w:bodyDiv w:val="1"/>
      <w:marLeft w:val="0"/>
      <w:marRight w:val="0"/>
      <w:marTop w:val="0"/>
      <w:marBottom w:val="0"/>
      <w:divBdr>
        <w:top w:val="none" w:sz="0" w:space="0" w:color="auto"/>
        <w:left w:val="none" w:sz="0" w:space="0" w:color="auto"/>
        <w:bottom w:val="none" w:sz="0" w:space="0" w:color="auto"/>
        <w:right w:val="none" w:sz="0" w:space="0" w:color="auto"/>
      </w:divBdr>
    </w:div>
    <w:div w:id="1953316221">
      <w:bodyDiv w:val="1"/>
      <w:marLeft w:val="0"/>
      <w:marRight w:val="0"/>
      <w:marTop w:val="0"/>
      <w:marBottom w:val="0"/>
      <w:divBdr>
        <w:top w:val="none" w:sz="0" w:space="0" w:color="auto"/>
        <w:left w:val="none" w:sz="0" w:space="0" w:color="auto"/>
        <w:bottom w:val="none" w:sz="0" w:space="0" w:color="auto"/>
        <w:right w:val="none" w:sz="0" w:space="0" w:color="auto"/>
      </w:divBdr>
    </w:div>
    <w:div w:id="1966235700">
      <w:bodyDiv w:val="1"/>
      <w:marLeft w:val="0"/>
      <w:marRight w:val="0"/>
      <w:marTop w:val="0"/>
      <w:marBottom w:val="0"/>
      <w:divBdr>
        <w:top w:val="none" w:sz="0" w:space="0" w:color="auto"/>
        <w:left w:val="none" w:sz="0" w:space="0" w:color="auto"/>
        <w:bottom w:val="none" w:sz="0" w:space="0" w:color="auto"/>
        <w:right w:val="none" w:sz="0" w:space="0" w:color="auto"/>
      </w:divBdr>
    </w:div>
    <w:div w:id="1983077098">
      <w:bodyDiv w:val="1"/>
      <w:marLeft w:val="0"/>
      <w:marRight w:val="0"/>
      <w:marTop w:val="0"/>
      <w:marBottom w:val="0"/>
      <w:divBdr>
        <w:top w:val="none" w:sz="0" w:space="0" w:color="auto"/>
        <w:left w:val="none" w:sz="0" w:space="0" w:color="auto"/>
        <w:bottom w:val="none" w:sz="0" w:space="0" w:color="auto"/>
        <w:right w:val="none" w:sz="0" w:space="0" w:color="auto"/>
      </w:divBdr>
    </w:div>
    <w:div w:id="1991403185">
      <w:bodyDiv w:val="1"/>
      <w:marLeft w:val="0"/>
      <w:marRight w:val="0"/>
      <w:marTop w:val="0"/>
      <w:marBottom w:val="0"/>
      <w:divBdr>
        <w:top w:val="none" w:sz="0" w:space="0" w:color="auto"/>
        <w:left w:val="none" w:sz="0" w:space="0" w:color="auto"/>
        <w:bottom w:val="none" w:sz="0" w:space="0" w:color="auto"/>
        <w:right w:val="none" w:sz="0" w:space="0" w:color="auto"/>
      </w:divBdr>
    </w:div>
    <w:div w:id="2019111619">
      <w:bodyDiv w:val="1"/>
      <w:marLeft w:val="0"/>
      <w:marRight w:val="0"/>
      <w:marTop w:val="0"/>
      <w:marBottom w:val="0"/>
      <w:divBdr>
        <w:top w:val="none" w:sz="0" w:space="0" w:color="auto"/>
        <w:left w:val="none" w:sz="0" w:space="0" w:color="auto"/>
        <w:bottom w:val="none" w:sz="0" w:space="0" w:color="auto"/>
        <w:right w:val="none" w:sz="0" w:space="0" w:color="auto"/>
      </w:divBdr>
    </w:div>
    <w:div w:id="2021542332">
      <w:bodyDiv w:val="1"/>
      <w:marLeft w:val="0"/>
      <w:marRight w:val="0"/>
      <w:marTop w:val="0"/>
      <w:marBottom w:val="0"/>
      <w:divBdr>
        <w:top w:val="none" w:sz="0" w:space="0" w:color="auto"/>
        <w:left w:val="none" w:sz="0" w:space="0" w:color="auto"/>
        <w:bottom w:val="none" w:sz="0" w:space="0" w:color="auto"/>
        <w:right w:val="none" w:sz="0" w:space="0" w:color="auto"/>
      </w:divBdr>
    </w:div>
    <w:div w:id="2027249294">
      <w:bodyDiv w:val="1"/>
      <w:marLeft w:val="0"/>
      <w:marRight w:val="0"/>
      <w:marTop w:val="0"/>
      <w:marBottom w:val="0"/>
      <w:divBdr>
        <w:top w:val="none" w:sz="0" w:space="0" w:color="auto"/>
        <w:left w:val="none" w:sz="0" w:space="0" w:color="auto"/>
        <w:bottom w:val="none" w:sz="0" w:space="0" w:color="auto"/>
        <w:right w:val="none" w:sz="0" w:space="0" w:color="auto"/>
      </w:divBdr>
    </w:div>
    <w:div w:id="2053070705">
      <w:bodyDiv w:val="1"/>
      <w:marLeft w:val="0"/>
      <w:marRight w:val="0"/>
      <w:marTop w:val="0"/>
      <w:marBottom w:val="0"/>
      <w:divBdr>
        <w:top w:val="none" w:sz="0" w:space="0" w:color="auto"/>
        <w:left w:val="none" w:sz="0" w:space="0" w:color="auto"/>
        <w:bottom w:val="none" w:sz="0" w:space="0" w:color="auto"/>
        <w:right w:val="none" w:sz="0" w:space="0" w:color="auto"/>
      </w:divBdr>
    </w:div>
    <w:div w:id="2060591484">
      <w:bodyDiv w:val="1"/>
      <w:marLeft w:val="0"/>
      <w:marRight w:val="0"/>
      <w:marTop w:val="0"/>
      <w:marBottom w:val="0"/>
      <w:divBdr>
        <w:top w:val="none" w:sz="0" w:space="0" w:color="auto"/>
        <w:left w:val="none" w:sz="0" w:space="0" w:color="auto"/>
        <w:bottom w:val="none" w:sz="0" w:space="0" w:color="auto"/>
        <w:right w:val="none" w:sz="0" w:space="0" w:color="auto"/>
      </w:divBdr>
    </w:div>
    <w:div w:id="2088334502">
      <w:bodyDiv w:val="1"/>
      <w:marLeft w:val="0"/>
      <w:marRight w:val="0"/>
      <w:marTop w:val="0"/>
      <w:marBottom w:val="0"/>
      <w:divBdr>
        <w:top w:val="none" w:sz="0" w:space="0" w:color="auto"/>
        <w:left w:val="none" w:sz="0" w:space="0" w:color="auto"/>
        <w:bottom w:val="none" w:sz="0" w:space="0" w:color="auto"/>
        <w:right w:val="none" w:sz="0" w:space="0" w:color="auto"/>
      </w:divBdr>
    </w:div>
    <w:div w:id="2096395335">
      <w:bodyDiv w:val="1"/>
      <w:marLeft w:val="0"/>
      <w:marRight w:val="0"/>
      <w:marTop w:val="0"/>
      <w:marBottom w:val="0"/>
      <w:divBdr>
        <w:top w:val="none" w:sz="0" w:space="0" w:color="auto"/>
        <w:left w:val="none" w:sz="0" w:space="0" w:color="auto"/>
        <w:bottom w:val="none" w:sz="0" w:space="0" w:color="auto"/>
        <w:right w:val="none" w:sz="0" w:space="0" w:color="auto"/>
      </w:divBdr>
    </w:div>
    <w:div w:id="2101221150">
      <w:bodyDiv w:val="1"/>
      <w:marLeft w:val="0"/>
      <w:marRight w:val="0"/>
      <w:marTop w:val="0"/>
      <w:marBottom w:val="0"/>
      <w:divBdr>
        <w:top w:val="none" w:sz="0" w:space="0" w:color="auto"/>
        <w:left w:val="none" w:sz="0" w:space="0" w:color="auto"/>
        <w:bottom w:val="none" w:sz="0" w:space="0" w:color="auto"/>
        <w:right w:val="none" w:sz="0" w:space="0" w:color="auto"/>
      </w:divBdr>
    </w:div>
    <w:div w:id="2101367727">
      <w:bodyDiv w:val="1"/>
      <w:marLeft w:val="0"/>
      <w:marRight w:val="0"/>
      <w:marTop w:val="0"/>
      <w:marBottom w:val="0"/>
      <w:divBdr>
        <w:top w:val="none" w:sz="0" w:space="0" w:color="auto"/>
        <w:left w:val="none" w:sz="0" w:space="0" w:color="auto"/>
        <w:bottom w:val="none" w:sz="0" w:space="0" w:color="auto"/>
        <w:right w:val="none" w:sz="0" w:space="0" w:color="auto"/>
      </w:divBdr>
    </w:div>
    <w:div w:id="2104064793">
      <w:bodyDiv w:val="1"/>
      <w:marLeft w:val="0"/>
      <w:marRight w:val="0"/>
      <w:marTop w:val="0"/>
      <w:marBottom w:val="0"/>
      <w:divBdr>
        <w:top w:val="none" w:sz="0" w:space="0" w:color="auto"/>
        <w:left w:val="none" w:sz="0" w:space="0" w:color="auto"/>
        <w:bottom w:val="none" w:sz="0" w:space="0" w:color="auto"/>
        <w:right w:val="none" w:sz="0" w:space="0" w:color="auto"/>
      </w:divBdr>
    </w:div>
    <w:div w:id="2106610515">
      <w:bodyDiv w:val="1"/>
      <w:marLeft w:val="0"/>
      <w:marRight w:val="0"/>
      <w:marTop w:val="0"/>
      <w:marBottom w:val="0"/>
      <w:divBdr>
        <w:top w:val="none" w:sz="0" w:space="0" w:color="auto"/>
        <w:left w:val="none" w:sz="0" w:space="0" w:color="auto"/>
        <w:bottom w:val="none" w:sz="0" w:space="0" w:color="auto"/>
        <w:right w:val="none" w:sz="0" w:space="0" w:color="auto"/>
      </w:divBdr>
    </w:div>
    <w:div w:id="2118329098">
      <w:bodyDiv w:val="1"/>
      <w:marLeft w:val="0"/>
      <w:marRight w:val="0"/>
      <w:marTop w:val="0"/>
      <w:marBottom w:val="0"/>
      <w:divBdr>
        <w:top w:val="none" w:sz="0" w:space="0" w:color="auto"/>
        <w:left w:val="none" w:sz="0" w:space="0" w:color="auto"/>
        <w:bottom w:val="none" w:sz="0" w:space="0" w:color="auto"/>
        <w:right w:val="none" w:sz="0" w:space="0" w:color="auto"/>
      </w:divBdr>
    </w:div>
    <w:div w:id="2128813683">
      <w:bodyDiv w:val="1"/>
      <w:marLeft w:val="0"/>
      <w:marRight w:val="0"/>
      <w:marTop w:val="0"/>
      <w:marBottom w:val="0"/>
      <w:divBdr>
        <w:top w:val="none" w:sz="0" w:space="0" w:color="auto"/>
        <w:left w:val="none" w:sz="0" w:space="0" w:color="auto"/>
        <w:bottom w:val="none" w:sz="0" w:space="0" w:color="auto"/>
        <w:right w:val="none" w:sz="0" w:space="0" w:color="auto"/>
      </w:divBdr>
    </w:div>
    <w:div w:id="2144888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92.bin"/><Relationship Id="rId299" Type="http://schemas.openxmlformats.org/officeDocument/2006/relationships/oleObject" Target="embeddings/oleObject250.bin"/><Relationship Id="rId21" Type="http://schemas.openxmlformats.org/officeDocument/2006/relationships/image" Target="media/image3.wmf"/><Relationship Id="rId63" Type="http://schemas.openxmlformats.org/officeDocument/2006/relationships/oleObject" Target="embeddings/oleObject40.bin"/><Relationship Id="rId159" Type="http://schemas.openxmlformats.org/officeDocument/2006/relationships/oleObject" Target="embeddings/oleObject134.bin"/><Relationship Id="rId170" Type="http://schemas.openxmlformats.org/officeDocument/2006/relationships/oleObject" Target="embeddings/oleObject145.bin"/><Relationship Id="rId226" Type="http://schemas.openxmlformats.org/officeDocument/2006/relationships/oleObject" Target="embeddings/oleObject198.bin"/><Relationship Id="rId268" Type="http://schemas.openxmlformats.org/officeDocument/2006/relationships/oleObject" Target="embeddings/oleObject233.bin"/><Relationship Id="rId32" Type="http://schemas.openxmlformats.org/officeDocument/2006/relationships/oleObject" Target="embeddings/oleObject17.bin"/><Relationship Id="rId74" Type="http://schemas.openxmlformats.org/officeDocument/2006/relationships/oleObject" Target="embeddings/oleObject49.bin"/><Relationship Id="rId128" Type="http://schemas.openxmlformats.org/officeDocument/2006/relationships/oleObject" Target="embeddings/oleObject103.bin"/><Relationship Id="rId5" Type="http://schemas.openxmlformats.org/officeDocument/2006/relationships/settings" Target="settings.xml"/><Relationship Id="rId181" Type="http://schemas.openxmlformats.org/officeDocument/2006/relationships/oleObject" Target="embeddings/oleObject156.bin"/><Relationship Id="rId237" Type="http://schemas.openxmlformats.org/officeDocument/2006/relationships/oleObject" Target="embeddings/oleObject209.bin"/><Relationship Id="rId279" Type="http://schemas.openxmlformats.org/officeDocument/2006/relationships/oleObject" Target="embeddings/oleObject239.bin"/><Relationship Id="rId43" Type="http://schemas.openxmlformats.org/officeDocument/2006/relationships/oleObject" Target="embeddings/oleObject28.bin"/><Relationship Id="rId139" Type="http://schemas.openxmlformats.org/officeDocument/2006/relationships/oleObject" Target="embeddings/oleObject114.bin"/><Relationship Id="rId290" Type="http://schemas.openxmlformats.org/officeDocument/2006/relationships/oleObject" Target="embeddings/oleObject244.bin"/><Relationship Id="rId304" Type="http://schemas.openxmlformats.org/officeDocument/2006/relationships/image" Target="media/image44.png"/><Relationship Id="rId85" Type="http://schemas.openxmlformats.org/officeDocument/2006/relationships/oleObject" Target="embeddings/oleObject60.bin"/><Relationship Id="rId150" Type="http://schemas.openxmlformats.org/officeDocument/2006/relationships/oleObject" Target="embeddings/oleObject125.bin"/><Relationship Id="rId192" Type="http://schemas.openxmlformats.org/officeDocument/2006/relationships/oleObject" Target="embeddings/oleObject167.bin"/><Relationship Id="rId206" Type="http://schemas.openxmlformats.org/officeDocument/2006/relationships/oleObject" Target="embeddings/oleObject181.bin"/><Relationship Id="rId248" Type="http://schemas.openxmlformats.org/officeDocument/2006/relationships/image" Target="media/image21.png"/><Relationship Id="rId12" Type="http://schemas.openxmlformats.org/officeDocument/2006/relationships/oleObject" Target="embeddings/oleObject3.bin"/><Relationship Id="rId108" Type="http://schemas.openxmlformats.org/officeDocument/2006/relationships/oleObject" Target="embeddings/oleObject83.bin"/><Relationship Id="rId315" Type="http://schemas.openxmlformats.org/officeDocument/2006/relationships/oleObject" Target="embeddings/oleObject263.bin"/><Relationship Id="rId54" Type="http://schemas.openxmlformats.org/officeDocument/2006/relationships/oleObject" Target="embeddings/oleObject35.bin"/><Relationship Id="rId96" Type="http://schemas.openxmlformats.org/officeDocument/2006/relationships/oleObject" Target="embeddings/oleObject71.bin"/><Relationship Id="rId161" Type="http://schemas.openxmlformats.org/officeDocument/2006/relationships/oleObject" Target="embeddings/oleObject136.bin"/><Relationship Id="rId217" Type="http://schemas.openxmlformats.org/officeDocument/2006/relationships/oleObject" Target="embeddings/oleObject192.bin"/><Relationship Id="rId259" Type="http://schemas.openxmlformats.org/officeDocument/2006/relationships/oleObject" Target="embeddings/oleObject226.bin"/><Relationship Id="rId23" Type="http://schemas.openxmlformats.org/officeDocument/2006/relationships/image" Target="media/image4.wmf"/><Relationship Id="rId119" Type="http://schemas.openxmlformats.org/officeDocument/2006/relationships/oleObject" Target="embeddings/oleObject94.bin"/><Relationship Id="rId270" Type="http://schemas.openxmlformats.org/officeDocument/2006/relationships/oleObject" Target="embeddings/oleObject235.bin"/><Relationship Id="rId65" Type="http://schemas.openxmlformats.org/officeDocument/2006/relationships/oleObject" Target="embeddings/oleObject41.bin"/><Relationship Id="rId130" Type="http://schemas.openxmlformats.org/officeDocument/2006/relationships/oleObject" Target="embeddings/oleObject105.bin"/><Relationship Id="rId172" Type="http://schemas.openxmlformats.org/officeDocument/2006/relationships/oleObject" Target="embeddings/oleObject147.bin"/><Relationship Id="rId228" Type="http://schemas.openxmlformats.org/officeDocument/2006/relationships/oleObject" Target="embeddings/oleObject200.bin"/><Relationship Id="rId281" Type="http://schemas.openxmlformats.org/officeDocument/2006/relationships/oleObject" Target="embeddings/oleObject240.bin"/><Relationship Id="rId34" Type="http://schemas.openxmlformats.org/officeDocument/2006/relationships/oleObject" Target="embeddings/oleObject19.bin"/><Relationship Id="rId55" Type="http://schemas.openxmlformats.org/officeDocument/2006/relationships/image" Target="media/image12.wmf"/><Relationship Id="rId76" Type="http://schemas.openxmlformats.org/officeDocument/2006/relationships/oleObject" Target="embeddings/oleObject51.bin"/><Relationship Id="rId97" Type="http://schemas.openxmlformats.org/officeDocument/2006/relationships/oleObject" Target="embeddings/oleObject72.bin"/><Relationship Id="rId120" Type="http://schemas.openxmlformats.org/officeDocument/2006/relationships/oleObject" Target="embeddings/oleObject95.bin"/><Relationship Id="rId141" Type="http://schemas.openxmlformats.org/officeDocument/2006/relationships/oleObject" Target="embeddings/oleObject116.bin"/><Relationship Id="rId7" Type="http://schemas.openxmlformats.org/officeDocument/2006/relationships/footnotes" Target="footnotes.xml"/><Relationship Id="rId162" Type="http://schemas.openxmlformats.org/officeDocument/2006/relationships/oleObject" Target="embeddings/oleObject137.bin"/><Relationship Id="rId183" Type="http://schemas.openxmlformats.org/officeDocument/2006/relationships/oleObject" Target="embeddings/oleObject158.bin"/><Relationship Id="rId218" Type="http://schemas.openxmlformats.org/officeDocument/2006/relationships/oleObject" Target="embeddings/oleObject193.bin"/><Relationship Id="rId239" Type="http://schemas.openxmlformats.org/officeDocument/2006/relationships/oleObject" Target="embeddings/oleObject211.bin"/><Relationship Id="rId250" Type="http://schemas.openxmlformats.org/officeDocument/2006/relationships/image" Target="media/image23.png"/><Relationship Id="rId271" Type="http://schemas.openxmlformats.org/officeDocument/2006/relationships/image" Target="media/image28.wmf"/><Relationship Id="rId292" Type="http://schemas.openxmlformats.org/officeDocument/2006/relationships/image" Target="media/image39.wmf"/><Relationship Id="rId306" Type="http://schemas.openxmlformats.org/officeDocument/2006/relationships/oleObject" Target="embeddings/oleObject254.bin"/><Relationship Id="rId24" Type="http://schemas.openxmlformats.org/officeDocument/2006/relationships/oleObject" Target="embeddings/oleObject12.bin"/><Relationship Id="rId45" Type="http://schemas.openxmlformats.org/officeDocument/2006/relationships/oleObject" Target="embeddings/oleObject30.bin"/><Relationship Id="rId66" Type="http://schemas.openxmlformats.org/officeDocument/2006/relationships/oleObject" Target="embeddings/oleObject42.bin"/><Relationship Id="rId87" Type="http://schemas.openxmlformats.org/officeDocument/2006/relationships/oleObject" Target="embeddings/oleObject62.bin"/><Relationship Id="rId110" Type="http://schemas.openxmlformats.org/officeDocument/2006/relationships/oleObject" Target="embeddings/oleObject85.bin"/><Relationship Id="rId131" Type="http://schemas.openxmlformats.org/officeDocument/2006/relationships/oleObject" Target="embeddings/oleObject106.bin"/><Relationship Id="rId152" Type="http://schemas.openxmlformats.org/officeDocument/2006/relationships/oleObject" Target="embeddings/oleObject127.bin"/><Relationship Id="rId173" Type="http://schemas.openxmlformats.org/officeDocument/2006/relationships/oleObject" Target="embeddings/oleObject148.bin"/><Relationship Id="rId194" Type="http://schemas.openxmlformats.org/officeDocument/2006/relationships/oleObject" Target="embeddings/oleObject169.bin"/><Relationship Id="rId208" Type="http://schemas.openxmlformats.org/officeDocument/2006/relationships/oleObject" Target="embeddings/oleObject183.bin"/><Relationship Id="rId229" Type="http://schemas.openxmlformats.org/officeDocument/2006/relationships/oleObject" Target="embeddings/oleObject201.bin"/><Relationship Id="rId240" Type="http://schemas.openxmlformats.org/officeDocument/2006/relationships/oleObject" Target="embeddings/oleObject212.bin"/><Relationship Id="rId261" Type="http://schemas.openxmlformats.org/officeDocument/2006/relationships/oleObject" Target="embeddings/oleObject227.bin"/><Relationship Id="rId14" Type="http://schemas.openxmlformats.org/officeDocument/2006/relationships/oleObject" Target="embeddings/oleObject5.bin"/><Relationship Id="rId35" Type="http://schemas.openxmlformats.org/officeDocument/2006/relationships/oleObject" Target="embeddings/oleObject20.bin"/><Relationship Id="rId56" Type="http://schemas.openxmlformats.org/officeDocument/2006/relationships/oleObject" Target="embeddings/oleObject36.bin"/><Relationship Id="rId77" Type="http://schemas.openxmlformats.org/officeDocument/2006/relationships/oleObject" Target="embeddings/oleObject52.bin"/><Relationship Id="rId100" Type="http://schemas.openxmlformats.org/officeDocument/2006/relationships/oleObject" Target="embeddings/oleObject75.bin"/><Relationship Id="rId282" Type="http://schemas.openxmlformats.org/officeDocument/2006/relationships/image" Target="media/image34.wmf"/><Relationship Id="rId317" Type="http://schemas.openxmlformats.org/officeDocument/2006/relationships/oleObject" Target="embeddings/oleObject265.bin"/><Relationship Id="rId8" Type="http://schemas.openxmlformats.org/officeDocument/2006/relationships/endnotes" Target="endnotes.xml"/><Relationship Id="rId98" Type="http://schemas.openxmlformats.org/officeDocument/2006/relationships/oleObject" Target="embeddings/oleObject73.bin"/><Relationship Id="rId121" Type="http://schemas.openxmlformats.org/officeDocument/2006/relationships/oleObject" Target="embeddings/oleObject96.bin"/><Relationship Id="rId142" Type="http://schemas.openxmlformats.org/officeDocument/2006/relationships/oleObject" Target="embeddings/oleObject117.bin"/><Relationship Id="rId163" Type="http://schemas.openxmlformats.org/officeDocument/2006/relationships/oleObject" Target="embeddings/oleObject138.bin"/><Relationship Id="rId184" Type="http://schemas.openxmlformats.org/officeDocument/2006/relationships/oleObject" Target="embeddings/oleObject159.bin"/><Relationship Id="rId219" Type="http://schemas.openxmlformats.org/officeDocument/2006/relationships/oleObject" Target="embeddings/oleObject194.bin"/><Relationship Id="rId230" Type="http://schemas.openxmlformats.org/officeDocument/2006/relationships/oleObject" Target="embeddings/oleObject202.bin"/><Relationship Id="rId251" Type="http://schemas.openxmlformats.org/officeDocument/2006/relationships/image" Target="media/image24.png"/><Relationship Id="rId25" Type="http://schemas.openxmlformats.org/officeDocument/2006/relationships/image" Target="media/image5.wmf"/><Relationship Id="rId46" Type="http://schemas.openxmlformats.org/officeDocument/2006/relationships/image" Target="media/image8.wmf"/><Relationship Id="rId67" Type="http://schemas.openxmlformats.org/officeDocument/2006/relationships/oleObject" Target="embeddings/oleObject43.bin"/><Relationship Id="rId272" Type="http://schemas.openxmlformats.org/officeDocument/2006/relationships/image" Target="media/image29.wmf"/><Relationship Id="rId293" Type="http://schemas.openxmlformats.org/officeDocument/2006/relationships/oleObject" Target="embeddings/oleObject246.bin"/><Relationship Id="rId307" Type="http://schemas.openxmlformats.org/officeDocument/2006/relationships/oleObject" Target="embeddings/oleObject255.bin"/><Relationship Id="rId88" Type="http://schemas.openxmlformats.org/officeDocument/2006/relationships/oleObject" Target="embeddings/oleObject63.bin"/><Relationship Id="rId111" Type="http://schemas.openxmlformats.org/officeDocument/2006/relationships/oleObject" Target="embeddings/oleObject86.bin"/><Relationship Id="rId132" Type="http://schemas.openxmlformats.org/officeDocument/2006/relationships/oleObject" Target="embeddings/oleObject107.bin"/><Relationship Id="rId153" Type="http://schemas.openxmlformats.org/officeDocument/2006/relationships/oleObject" Target="embeddings/oleObject128.bin"/><Relationship Id="rId174" Type="http://schemas.openxmlformats.org/officeDocument/2006/relationships/oleObject" Target="embeddings/oleObject149.bin"/><Relationship Id="rId195" Type="http://schemas.openxmlformats.org/officeDocument/2006/relationships/oleObject" Target="embeddings/oleObject170.bin"/><Relationship Id="rId209" Type="http://schemas.openxmlformats.org/officeDocument/2006/relationships/oleObject" Target="embeddings/oleObject184.bin"/><Relationship Id="rId220" Type="http://schemas.openxmlformats.org/officeDocument/2006/relationships/oleObject" Target="embeddings/oleObject195.bin"/><Relationship Id="rId241" Type="http://schemas.openxmlformats.org/officeDocument/2006/relationships/oleObject" Target="embeddings/oleObject213.bin"/><Relationship Id="rId15" Type="http://schemas.openxmlformats.org/officeDocument/2006/relationships/oleObject" Target="embeddings/oleObject6.bin"/><Relationship Id="rId36" Type="http://schemas.openxmlformats.org/officeDocument/2006/relationships/oleObject" Target="embeddings/oleObject21.bin"/><Relationship Id="rId57" Type="http://schemas.openxmlformats.org/officeDocument/2006/relationships/image" Target="media/image13.wmf"/><Relationship Id="rId262" Type="http://schemas.openxmlformats.org/officeDocument/2006/relationships/oleObject" Target="embeddings/oleObject228.bin"/><Relationship Id="rId283" Type="http://schemas.openxmlformats.org/officeDocument/2006/relationships/image" Target="media/image35.wmf"/><Relationship Id="rId318" Type="http://schemas.openxmlformats.org/officeDocument/2006/relationships/image" Target="media/image45.png"/><Relationship Id="rId78" Type="http://schemas.openxmlformats.org/officeDocument/2006/relationships/oleObject" Target="embeddings/oleObject53.bin"/><Relationship Id="rId99" Type="http://schemas.openxmlformats.org/officeDocument/2006/relationships/oleObject" Target="embeddings/oleObject74.bin"/><Relationship Id="rId101" Type="http://schemas.openxmlformats.org/officeDocument/2006/relationships/oleObject" Target="embeddings/oleObject76.bin"/><Relationship Id="rId122" Type="http://schemas.openxmlformats.org/officeDocument/2006/relationships/oleObject" Target="embeddings/oleObject97.bin"/><Relationship Id="rId143" Type="http://schemas.openxmlformats.org/officeDocument/2006/relationships/oleObject" Target="embeddings/oleObject118.bin"/><Relationship Id="rId164" Type="http://schemas.openxmlformats.org/officeDocument/2006/relationships/oleObject" Target="embeddings/oleObject139.bin"/><Relationship Id="rId185" Type="http://schemas.openxmlformats.org/officeDocument/2006/relationships/oleObject" Target="embeddings/oleObject160.bin"/><Relationship Id="rId9" Type="http://schemas.openxmlformats.org/officeDocument/2006/relationships/image" Target="media/image1.wmf"/><Relationship Id="rId210" Type="http://schemas.openxmlformats.org/officeDocument/2006/relationships/oleObject" Target="embeddings/oleObject185.bin"/><Relationship Id="rId26" Type="http://schemas.openxmlformats.org/officeDocument/2006/relationships/oleObject" Target="embeddings/oleObject13.bin"/><Relationship Id="rId231" Type="http://schemas.openxmlformats.org/officeDocument/2006/relationships/oleObject" Target="embeddings/oleObject203.bin"/><Relationship Id="rId252" Type="http://schemas.openxmlformats.org/officeDocument/2006/relationships/image" Target="media/image25.png"/><Relationship Id="rId273" Type="http://schemas.openxmlformats.org/officeDocument/2006/relationships/image" Target="media/image30.wmf"/><Relationship Id="rId294" Type="http://schemas.openxmlformats.org/officeDocument/2006/relationships/image" Target="media/image40.wmf"/><Relationship Id="rId308" Type="http://schemas.openxmlformats.org/officeDocument/2006/relationships/oleObject" Target="embeddings/oleObject256.bin"/><Relationship Id="rId47" Type="http://schemas.openxmlformats.org/officeDocument/2006/relationships/oleObject" Target="embeddings/oleObject31.bin"/><Relationship Id="rId68" Type="http://schemas.openxmlformats.org/officeDocument/2006/relationships/oleObject" Target="embeddings/oleObject44.bin"/><Relationship Id="rId89" Type="http://schemas.openxmlformats.org/officeDocument/2006/relationships/oleObject" Target="embeddings/oleObject64.bin"/><Relationship Id="rId112" Type="http://schemas.openxmlformats.org/officeDocument/2006/relationships/oleObject" Target="embeddings/oleObject87.bin"/><Relationship Id="rId133" Type="http://schemas.openxmlformats.org/officeDocument/2006/relationships/oleObject" Target="embeddings/oleObject108.bin"/><Relationship Id="rId154" Type="http://schemas.openxmlformats.org/officeDocument/2006/relationships/oleObject" Target="embeddings/oleObject129.bin"/><Relationship Id="rId175" Type="http://schemas.openxmlformats.org/officeDocument/2006/relationships/oleObject" Target="embeddings/oleObject150.bin"/><Relationship Id="rId196" Type="http://schemas.openxmlformats.org/officeDocument/2006/relationships/oleObject" Target="embeddings/oleObject171.bin"/><Relationship Id="rId200" Type="http://schemas.openxmlformats.org/officeDocument/2006/relationships/oleObject" Target="embeddings/oleObject175.bin"/><Relationship Id="rId16" Type="http://schemas.openxmlformats.org/officeDocument/2006/relationships/oleObject" Target="embeddings/oleObject7.bin"/><Relationship Id="rId221" Type="http://schemas.openxmlformats.org/officeDocument/2006/relationships/image" Target="media/image18.wmf"/><Relationship Id="rId242" Type="http://schemas.openxmlformats.org/officeDocument/2006/relationships/oleObject" Target="embeddings/oleObject214.bin"/><Relationship Id="rId263" Type="http://schemas.openxmlformats.org/officeDocument/2006/relationships/oleObject" Target="embeddings/oleObject229.bin"/><Relationship Id="rId284" Type="http://schemas.openxmlformats.org/officeDocument/2006/relationships/oleObject" Target="embeddings/oleObject241.bin"/><Relationship Id="rId319" Type="http://schemas.openxmlformats.org/officeDocument/2006/relationships/header" Target="header1.xml"/><Relationship Id="rId37" Type="http://schemas.openxmlformats.org/officeDocument/2006/relationships/oleObject" Target="embeddings/oleObject22.bin"/><Relationship Id="rId58" Type="http://schemas.openxmlformats.org/officeDocument/2006/relationships/oleObject" Target="embeddings/oleObject37.bin"/><Relationship Id="rId79" Type="http://schemas.openxmlformats.org/officeDocument/2006/relationships/oleObject" Target="embeddings/oleObject54.bin"/><Relationship Id="rId102" Type="http://schemas.openxmlformats.org/officeDocument/2006/relationships/oleObject" Target="embeddings/oleObject77.bin"/><Relationship Id="rId123" Type="http://schemas.openxmlformats.org/officeDocument/2006/relationships/oleObject" Target="embeddings/oleObject98.bin"/><Relationship Id="rId144" Type="http://schemas.openxmlformats.org/officeDocument/2006/relationships/oleObject" Target="embeddings/oleObject119.bin"/><Relationship Id="rId90" Type="http://schemas.openxmlformats.org/officeDocument/2006/relationships/oleObject" Target="embeddings/oleObject65.bin"/><Relationship Id="rId165" Type="http://schemas.openxmlformats.org/officeDocument/2006/relationships/oleObject" Target="embeddings/oleObject140.bin"/><Relationship Id="rId186" Type="http://schemas.openxmlformats.org/officeDocument/2006/relationships/oleObject" Target="embeddings/oleObject161.bin"/><Relationship Id="rId211" Type="http://schemas.openxmlformats.org/officeDocument/2006/relationships/oleObject" Target="embeddings/oleObject186.bin"/><Relationship Id="rId232" Type="http://schemas.openxmlformats.org/officeDocument/2006/relationships/oleObject" Target="embeddings/oleObject204.bin"/><Relationship Id="rId253" Type="http://schemas.openxmlformats.org/officeDocument/2006/relationships/oleObject" Target="embeddings/oleObject220.bin"/><Relationship Id="rId274" Type="http://schemas.openxmlformats.org/officeDocument/2006/relationships/image" Target="media/image31.wmf"/><Relationship Id="rId295" Type="http://schemas.openxmlformats.org/officeDocument/2006/relationships/oleObject" Target="embeddings/oleObject247.bin"/><Relationship Id="rId309" Type="http://schemas.openxmlformats.org/officeDocument/2006/relationships/oleObject" Target="embeddings/oleObject257.bin"/><Relationship Id="rId27" Type="http://schemas.openxmlformats.org/officeDocument/2006/relationships/image" Target="media/image6.wmf"/><Relationship Id="rId48" Type="http://schemas.openxmlformats.org/officeDocument/2006/relationships/image" Target="media/image9.wmf"/><Relationship Id="rId69" Type="http://schemas.openxmlformats.org/officeDocument/2006/relationships/image" Target="media/image17.wmf"/><Relationship Id="rId113" Type="http://schemas.openxmlformats.org/officeDocument/2006/relationships/oleObject" Target="embeddings/oleObject88.bin"/><Relationship Id="rId134" Type="http://schemas.openxmlformats.org/officeDocument/2006/relationships/oleObject" Target="embeddings/oleObject109.bin"/><Relationship Id="rId320" Type="http://schemas.openxmlformats.org/officeDocument/2006/relationships/footer" Target="footer1.xml"/><Relationship Id="rId80" Type="http://schemas.openxmlformats.org/officeDocument/2006/relationships/oleObject" Target="embeddings/oleObject55.bin"/><Relationship Id="rId155" Type="http://schemas.openxmlformats.org/officeDocument/2006/relationships/oleObject" Target="embeddings/oleObject130.bin"/><Relationship Id="rId176" Type="http://schemas.openxmlformats.org/officeDocument/2006/relationships/oleObject" Target="embeddings/oleObject151.bin"/><Relationship Id="rId197" Type="http://schemas.openxmlformats.org/officeDocument/2006/relationships/oleObject" Target="embeddings/oleObject172.bin"/><Relationship Id="rId201" Type="http://schemas.openxmlformats.org/officeDocument/2006/relationships/oleObject" Target="embeddings/oleObject176.bin"/><Relationship Id="rId222" Type="http://schemas.openxmlformats.org/officeDocument/2006/relationships/oleObject" Target="embeddings/oleObject196.bin"/><Relationship Id="rId243" Type="http://schemas.openxmlformats.org/officeDocument/2006/relationships/oleObject" Target="embeddings/oleObject215.bin"/><Relationship Id="rId264" Type="http://schemas.openxmlformats.org/officeDocument/2006/relationships/oleObject" Target="embeddings/oleObject230.bin"/><Relationship Id="rId285" Type="http://schemas.openxmlformats.org/officeDocument/2006/relationships/image" Target="media/image36.wmf"/><Relationship Id="rId17" Type="http://schemas.openxmlformats.org/officeDocument/2006/relationships/image" Target="media/image2.wmf"/><Relationship Id="rId38" Type="http://schemas.openxmlformats.org/officeDocument/2006/relationships/oleObject" Target="embeddings/oleObject23.bin"/><Relationship Id="rId59" Type="http://schemas.openxmlformats.org/officeDocument/2006/relationships/image" Target="media/image14.wmf"/><Relationship Id="rId103" Type="http://schemas.openxmlformats.org/officeDocument/2006/relationships/oleObject" Target="embeddings/oleObject78.bin"/><Relationship Id="rId124" Type="http://schemas.openxmlformats.org/officeDocument/2006/relationships/oleObject" Target="embeddings/oleObject99.bin"/><Relationship Id="rId310" Type="http://schemas.openxmlformats.org/officeDocument/2006/relationships/oleObject" Target="embeddings/oleObject258.bin"/><Relationship Id="rId70" Type="http://schemas.openxmlformats.org/officeDocument/2006/relationships/oleObject" Target="embeddings/oleObject45.bin"/><Relationship Id="rId91" Type="http://schemas.openxmlformats.org/officeDocument/2006/relationships/oleObject" Target="embeddings/oleObject66.bin"/><Relationship Id="rId145" Type="http://schemas.openxmlformats.org/officeDocument/2006/relationships/oleObject" Target="embeddings/oleObject120.bin"/><Relationship Id="rId166" Type="http://schemas.openxmlformats.org/officeDocument/2006/relationships/oleObject" Target="embeddings/oleObject141.bin"/><Relationship Id="rId187" Type="http://schemas.openxmlformats.org/officeDocument/2006/relationships/oleObject" Target="embeddings/oleObject162.bin"/><Relationship Id="rId1" Type="http://schemas.microsoft.com/office/2006/relationships/keyMapCustomizations" Target="customizations.xml"/><Relationship Id="rId212" Type="http://schemas.openxmlformats.org/officeDocument/2006/relationships/oleObject" Target="embeddings/oleObject187.bin"/><Relationship Id="rId233" Type="http://schemas.openxmlformats.org/officeDocument/2006/relationships/oleObject" Target="embeddings/oleObject205.bin"/><Relationship Id="rId254" Type="http://schemas.openxmlformats.org/officeDocument/2006/relationships/oleObject" Target="embeddings/oleObject221.bin"/><Relationship Id="rId28" Type="http://schemas.openxmlformats.org/officeDocument/2006/relationships/oleObject" Target="embeddings/oleObject14.bin"/><Relationship Id="rId49" Type="http://schemas.openxmlformats.org/officeDocument/2006/relationships/oleObject" Target="embeddings/oleObject32.bin"/><Relationship Id="rId114" Type="http://schemas.openxmlformats.org/officeDocument/2006/relationships/oleObject" Target="embeddings/oleObject89.bin"/><Relationship Id="rId275" Type="http://schemas.openxmlformats.org/officeDocument/2006/relationships/oleObject" Target="embeddings/oleObject236.bin"/><Relationship Id="rId296" Type="http://schemas.openxmlformats.org/officeDocument/2006/relationships/image" Target="media/image41.wmf"/><Relationship Id="rId300" Type="http://schemas.openxmlformats.org/officeDocument/2006/relationships/image" Target="media/image42.wmf"/><Relationship Id="rId60" Type="http://schemas.openxmlformats.org/officeDocument/2006/relationships/oleObject" Target="embeddings/oleObject38.bin"/><Relationship Id="rId81" Type="http://schemas.openxmlformats.org/officeDocument/2006/relationships/oleObject" Target="embeddings/oleObject56.bin"/><Relationship Id="rId135" Type="http://schemas.openxmlformats.org/officeDocument/2006/relationships/oleObject" Target="embeddings/oleObject110.bin"/><Relationship Id="rId156" Type="http://schemas.openxmlformats.org/officeDocument/2006/relationships/oleObject" Target="embeddings/oleObject131.bin"/><Relationship Id="rId177" Type="http://schemas.openxmlformats.org/officeDocument/2006/relationships/oleObject" Target="embeddings/oleObject152.bin"/><Relationship Id="rId198" Type="http://schemas.openxmlformats.org/officeDocument/2006/relationships/oleObject" Target="embeddings/oleObject173.bin"/><Relationship Id="rId321" Type="http://schemas.openxmlformats.org/officeDocument/2006/relationships/fontTable" Target="fontTable.xml"/><Relationship Id="rId202" Type="http://schemas.openxmlformats.org/officeDocument/2006/relationships/oleObject" Target="embeddings/oleObject177.bin"/><Relationship Id="rId223" Type="http://schemas.openxmlformats.org/officeDocument/2006/relationships/image" Target="media/image19.wmf"/><Relationship Id="rId244" Type="http://schemas.openxmlformats.org/officeDocument/2006/relationships/oleObject" Target="embeddings/oleObject216.bin"/><Relationship Id="rId18" Type="http://schemas.openxmlformats.org/officeDocument/2006/relationships/oleObject" Target="embeddings/oleObject8.bin"/><Relationship Id="rId39" Type="http://schemas.openxmlformats.org/officeDocument/2006/relationships/oleObject" Target="embeddings/oleObject24.bin"/><Relationship Id="rId265" Type="http://schemas.openxmlformats.org/officeDocument/2006/relationships/image" Target="media/image27.wmf"/><Relationship Id="rId286" Type="http://schemas.openxmlformats.org/officeDocument/2006/relationships/oleObject" Target="embeddings/oleObject242.bin"/><Relationship Id="rId50" Type="http://schemas.openxmlformats.org/officeDocument/2006/relationships/image" Target="media/image10.wmf"/><Relationship Id="rId104" Type="http://schemas.openxmlformats.org/officeDocument/2006/relationships/oleObject" Target="embeddings/oleObject79.bin"/><Relationship Id="rId125" Type="http://schemas.openxmlformats.org/officeDocument/2006/relationships/oleObject" Target="embeddings/oleObject100.bin"/><Relationship Id="rId146" Type="http://schemas.openxmlformats.org/officeDocument/2006/relationships/oleObject" Target="embeddings/oleObject121.bin"/><Relationship Id="rId167" Type="http://schemas.openxmlformats.org/officeDocument/2006/relationships/oleObject" Target="embeddings/oleObject142.bin"/><Relationship Id="rId188" Type="http://schemas.openxmlformats.org/officeDocument/2006/relationships/oleObject" Target="embeddings/oleObject163.bin"/><Relationship Id="rId311" Type="http://schemas.openxmlformats.org/officeDocument/2006/relationships/oleObject" Target="embeddings/oleObject259.bin"/><Relationship Id="rId71" Type="http://schemas.openxmlformats.org/officeDocument/2006/relationships/oleObject" Target="embeddings/oleObject46.bin"/><Relationship Id="rId92" Type="http://schemas.openxmlformats.org/officeDocument/2006/relationships/oleObject" Target="embeddings/oleObject67.bin"/><Relationship Id="rId213" Type="http://schemas.openxmlformats.org/officeDocument/2006/relationships/oleObject" Target="embeddings/oleObject188.bin"/><Relationship Id="rId234" Type="http://schemas.openxmlformats.org/officeDocument/2006/relationships/oleObject" Target="embeddings/oleObject206.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222.bin"/><Relationship Id="rId276" Type="http://schemas.openxmlformats.org/officeDocument/2006/relationships/image" Target="media/image32.wmf"/><Relationship Id="rId297" Type="http://schemas.openxmlformats.org/officeDocument/2006/relationships/oleObject" Target="embeddings/oleObject248.bin"/><Relationship Id="rId40" Type="http://schemas.openxmlformats.org/officeDocument/2006/relationships/oleObject" Target="embeddings/oleObject25.bin"/><Relationship Id="rId115" Type="http://schemas.openxmlformats.org/officeDocument/2006/relationships/oleObject" Target="embeddings/oleObject90.bin"/><Relationship Id="rId136" Type="http://schemas.openxmlformats.org/officeDocument/2006/relationships/oleObject" Target="embeddings/oleObject111.bin"/><Relationship Id="rId157" Type="http://schemas.openxmlformats.org/officeDocument/2006/relationships/oleObject" Target="embeddings/oleObject132.bin"/><Relationship Id="rId178" Type="http://schemas.openxmlformats.org/officeDocument/2006/relationships/oleObject" Target="embeddings/oleObject153.bin"/><Relationship Id="rId301" Type="http://schemas.openxmlformats.org/officeDocument/2006/relationships/oleObject" Target="embeddings/oleObject251.bin"/><Relationship Id="rId322" Type="http://schemas.openxmlformats.org/officeDocument/2006/relationships/theme" Target="theme/theme1.xml"/><Relationship Id="rId61" Type="http://schemas.openxmlformats.org/officeDocument/2006/relationships/image" Target="media/image15.wmf"/><Relationship Id="rId82" Type="http://schemas.openxmlformats.org/officeDocument/2006/relationships/oleObject" Target="embeddings/oleObject57.bin"/><Relationship Id="rId199" Type="http://schemas.openxmlformats.org/officeDocument/2006/relationships/oleObject" Target="embeddings/oleObject174.bin"/><Relationship Id="rId203" Type="http://schemas.openxmlformats.org/officeDocument/2006/relationships/oleObject" Target="embeddings/oleObject178.bin"/><Relationship Id="rId19" Type="http://schemas.openxmlformats.org/officeDocument/2006/relationships/oleObject" Target="embeddings/oleObject9.bin"/><Relationship Id="rId224" Type="http://schemas.openxmlformats.org/officeDocument/2006/relationships/oleObject" Target="embeddings/oleObject197.bin"/><Relationship Id="rId245" Type="http://schemas.openxmlformats.org/officeDocument/2006/relationships/oleObject" Target="embeddings/oleObject217.bin"/><Relationship Id="rId266" Type="http://schemas.openxmlformats.org/officeDocument/2006/relationships/oleObject" Target="embeddings/oleObject231.bin"/><Relationship Id="rId287" Type="http://schemas.openxmlformats.org/officeDocument/2006/relationships/image" Target="media/image37.wmf"/><Relationship Id="rId30" Type="http://schemas.openxmlformats.org/officeDocument/2006/relationships/oleObject" Target="embeddings/oleObject15.bin"/><Relationship Id="rId105" Type="http://schemas.openxmlformats.org/officeDocument/2006/relationships/oleObject" Target="embeddings/oleObject80.bin"/><Relationship Id="rId126" Type="http://schemas.openxmlformats.org/officeDocument/2006/relationships/oleObject" Target="embeddings/oleObject101.bin"/><Relationship Id="rId147" Type="http://schemas.openxmlformats.org/officeDocument/2006/relationships/oleObject" Target="embeddings/oleObject122.bin"/><Relationship Id="rId168" Type="http://schemas.openxmlformats.org/officeDocument/2006/relationships/oleObject" Target="embeddings/oleObject143.bin"/><Relationship Id="rId312" Type="http://schemas.openxmlformats.org/officeDocument/2006/relationships/oleObject" Target="embeddings/oleObject260.bin"/><Relationship Id="rId51" Type="http://schemas.openxmlformats.org/officeDocument/2006/relationships/oleObject" Target="embeddings/oleObject33.bin"/><Relationship Id="rId72" Type="http://schemas.openxmlformats.org/officeDocument/2006/relationships/oleObject" Target="embeddings/oleObject47.bin"/><Relationship Id="rId93" Type="http://schemas.openxmlformats.org/officeDocument/2006/relationships/oleObject" Target="embeddings/oleObject68.bin"/><Relationship Id="rId189" Type="http://schemas.openxmlformats.org/officeDocument/2006/relationships/oleObject" Target="embeddings/oleObject164.bin"/><Relationship Id="rId3" Type="http://schemas.openxmlformats.org/officeDocument/2006/relationships/numbering" Target="numbering.xml"/><Relationship Id="rId214" Type="http://schemas.openxmlformats.org/officeDocument/2006/relationships/oleObject" Target="embeddings/oleObject189.bin"/><Relationship Id="rId235" Type="http://schemas.openxmlformats.org/officeDocument/2006/relationships/oleObject" Target="embeddings/oleObject207.bin"/><Relationship Id="rId256" Type="http://schemas.openxmlformats.org/officeDocument/2006/relationships/oleObject" Target="embeddings/oleObject223.bin"/><Relationship Id="rId277" Type="http://schemas.openxmlformats.org/officeDocument/2006/relationships/oleObject" Target="embeddings/oleObject237.bin"/><Relationship Id="rId298" Type="http://schemas.openxmlformats.org/officeDocument/2006/relationships/oleObject" Target="embeddings/oleObject249.bin"/><Relationship Id="rId116" Type="http://schemas.openxmlformats.org/officeDocument/2006/relationships/oleObject" Target="embeddings/oleObject91.bin"/><Relationship Id="rId137" Type="http://schemas.openxmlformats.org/officeDocument/2006/relationships/oleObject" Target="embeddings/oleObject112.bin"/><Relationship Id="rId158" Type="http://schemas.openxmlformats.org/officeDocument/2006/relationships/oleObject" Target="embeddings/oleObject133.bin"/><Relationship Id="rId302" Type="http://schemas.openxmlformats.org/officeDocument/2006/relationships/image" Target="media/image43.wmf"/><Relationship Id="rId20" Type="http://schemas.openxmlformats.org/officeDocument/2006/relationships/oleObject" Target="embeddings/oleObject10.bin"/><Relationship Id="rId41" Type="http://schemas.openxmlformats.org/officeDocument/2006/relationships/oleObject" Target="embeddings/oleObject26.bin"/><Relationship Id="rId62" Type="http://schemas.openxmlformats.org/officeDocument/2006/relationships/oleObject" Target="embeddings/oleObject39.bin"/><Relationship Id="rId83" Type="http://schemas.openxmlformats.org/officeDocument/2006/relationships/oleObject" Target="embeddings/oleObject58.bin"/><Relationship Id="rId179" Type="http://schemas.openxmlformats.org/officeDocument/2006/relationships/oleObject" Target="embeddings/oleObject154.bin"/><Relationship Id="rId190" Type="http://schemas.openxmlformats.org/officeDocument/2006/relationships/oleObject" Target="embeddings/oleObject165.bin"/><Relationship Id="rId204" Type="http://schemas.openxmlformats.org/officeDocument/2006/relationships/oleObject" Target="embeddings/oleObject179.bin"/><Relationship Id="rId225" Type="http://schemas.openxmlformats.org/officeDocument/2006/relationships/image" Target="media/image20.wmf"/><Relationship Id="rId246" Type="http://schemas.openxmlformats.org/officeDocument/2006/relationships/oleObject" Target="embeddings/oleObject218.bin"/><Relationship Id="rId267" Type="http://schemas.openxmlformats.org/officeDocument/2006/relationships/oleObject" Target="embeddings/oleObject232.bin"/><Relationship Id="rId288" Type="http://schemas.openxmlformats.org/officeDocument/2006/relationships/oleObject" Target="embeddings/oleObject243.bin"/><Relationship Id="rId106" Type="http://schemas.openxmlformats.org/officeDocument/2006/relationships/oleObject" Target="embeddings/oleObject81.bin"/><Relationship Id="rId127" Type="http://schemas.openxmlformats.org/officeDocument/2006/relationships/oleObject" Target="embeddings/oleObject102.bin"/><Relationship Id="rId313" Type="http://schemas.openxmlformats.org/officeDocument/2006/relationships/oleObject" Target="embeddings/oleObject261.bin"/><Relationship Id="rId10" Type="http://schemas.openxmlformats.org/officeDocument/2006/relationships/oleObject" Target="embeddings/oleObject1.bin"/><Relationship Id="rId31" Type="http://schemas.openxmlformats.org/officeDocument/2006/relationships/oleObject" Target="embeddings/oleObject16.bin"/><Relationship Id="rId52" Type="http://schemas.openxmlformats.org/officeDocument/2006/relationships/image" Target="media/image11.wmf"/><Relationship Id="rId73" Type="http://schemas.openxmlformats.org/officeDocument/2006/relationships/oleObject" Target="embeddings/oleObject48.bin"/><Relationship Id="rId94" Type="http://schemas.openxmlformats.org/officeDocument/2006/relationships/oleObject" Target="embeddings/oleObject69.bin"/><Relationship Id="rId148" Type="http://schemas.openxmlformats.org/officeDocument/2006/relationships/oleObject" Target="embeddings/oleObject123.bin"/><Relationship Id="rId169" Type="http://schemas.openxmlformats.org/officeDocument/2006/relationships/oleObject" Target="embeddings/oleObject144.bin"/><Relationship Id="rId4" Type="http://schemas.openxmlformats.org/officeDocument/2006/relationships/styles" Target="styles.xml"/><Relationship Id="rId180" Type="http://schemas.openxmlformats.org/officeDocument/2006/relationships/oleObject" Target="embeddings/oleObject155.bin"/><Relationship Id="rId215" Type="http://schemas.openxmlformats.org/officeDocument/2006/relationships/oleObject" Target="embeddings/oleObject190.bin"/><Relationship Id="rId236" Type="http://schemas.openxmlformats.org/officeDocument/2006/relationships/oleObject" Target="embeddings/oleObject208.bin"/><Relationship Id="rId257" Type="http://schemas.openxmlformats.org/officeDocument/2006/relationships/oleObject" Target="embeddings/oleObject224.bin"/><Relationship Id="rId278" Type="http://schemas.openxmlformats.org/officeDocument/2006/relationships/oleObject" Target="embeddings/oleObject238.bin"/><Relationship Id="rId303" Type="http://schemas.openxmlformats.org/officeDocument/2006/relationships/oleObject" Target="embeddings/oleObject252.bin"/><Relationship Id="rId42" Type="http://schemas.openxmlformats.org/officeDocument/2006/relationships/oleObject" Target="embeddings/oleObject27.bin"/><Relationship Id="rId84" Type="http://schemas.openxmlformats.org/officeDocument/2006/relationships/oleObject" Target="embeddings/oleObject59.bin"/><Relationship Id="rId138" Type="http://schemas.openxmlformats.org/officeDocument/2006/relationships/oleObject" Target="embeddings/oleObject113.bin"/><Relationship Id="rId191" Type="http://schemas.openxmlformats.org/officeDocument/2006/relationships/oleObject" Target="embeddings/oleObject166.bin"/><Relationship Id="rId205" Type="http://schemas.openxmlformats.org/officeDocument/2006/relationships/oleObject" Target="embeddings/oleObject180.bin"/><Relationship Id="rId247" Type="http://schemas.openxmlformats.org/officeDocument/2006/relationships/oleObject" Target="embeddings/oleObject219.bin"/><Relationship Id="rId107" Type="http://schemas.openxmlformats.org/officeDocument/2006/relationships/oleObject" Target="embeddings/oleObject82.bin"/><Relationship Id="rId289" Type="http://schemas.openxmlformats.org/officeDocument/2006/relationships/image" Target="media/image38.wmf"/><Relationship Id="rId11" Type="http://schemas.openxmlformats.org/officeDocument/2006/relationships/oleObject" Target="embeddings/oleObject2.bin"/><Relationship Id="rId53" Type="http://schemas.openxmlformats.org/officeDocument/2006/relationships/oleObject" Target="embeddings/oleObject34.bin"/><Relationship Id="rId149" Type="http://schemas.openxmlformats.org/officeDocument/2006/relationships/oleObject" Target="embeddings/oleObject124.bin"/><Relationship Id="rId314" Type="http://schemas.openxmlformats.org/officeDocument/2006/relationships/oleObject" Target="embeddings/oleObject262.bin"/><Relationship Id="rId95" Type="http://schemas.openxmlformats.org/officeDocument/2006/relationships/oleObject" Target="embeddings/oleObject70.bin"/><Relationship Id="rId160" Type="http://schemas.openxmlformats.org/officeDocument/2006/relationships/oleObject" Target="embeddings/oleObject135.bin"/><Relationship Id="rId216" Type="http://schemas.openxmlformats.org/officeDocument/2006/relationships/oleObject" Target="embeddings/oleObject191.bin"/><Relationship Id="rId258" Type="http://schemas.openxmlformats.org/officeDocument/2006/relationships/oleObject" Target="embeddings/oleObject225.bin"/><Relationship Id="rId22" Type="http://schemas.openxmlformats.org/officeDocument/2006/relationships/oleObject" Target="embeddings/oleObject11.bin"/><Relationship Id="rId64" Type="http://schemas.openxmlformats.org/officeDocument/2006/relationships/image" Target="media/image16.wmf"/><Relationship Id="rId118" Type="http://schemas.openxmlformats.org/officeDocument/2006/relationships/oleObject" Target="embeddings/oleObject93.bin"/><Relationship Id="rId171" Type="http://schemas.openxmlformats.org/officeDocument/2006/relationships/oleObject" Target="embeddings/oleObject146.bin"/><Relationship Id="rId227" Type="http://schemas.openxmlformats.org/officeDocument/2006/relationships/oleObject" Target="embeddings/oleObject199.bin"/><Relationship Id="rId269" Type="http://schemas.openxmlformats.org/officeDocument/2006/relationships/oleObject" Target="embeddings/oleObject234.bin"/><Relationship Id="rId33" Type="http://schemas.openxmlformats.org/officeDocument/2006/relationships/oleObject" Target="embeddings/oleObject18.bin"/><Relationship Id="rId129" Type="http://schemas.openxmlformats.org/officeDocument/2006/relationships/oleObject" Target="embeddings/oleObject104.bin"/><Relationship Id="rId280" Type="http://schemas.openxmlformats.org/officeDocument/2006/relationships/image" Target="media/image33.wmf"/><Relationship Id="rId75" Type="http://schemas.openxmlformats.org/officeDocument/2006/relationships/oleObject" Target="embeddings/oleObject50.bin"/><Relationship Id="rId140" Type="http://schemas.openxmlformats.org/officeDocument/2006/relationships/oleObject" Target="embeddings/oleObject115.bin"/><Relationship Id="rId182" Type="http://schemas.openxmlformats.org/officeDocument/2006/relationships/oleObject" Target="embeddings/oleObject157.bin"/><Relationship Id="rId6" Type="http://schemas.openxmlformats.org/officeDocument/2006/relationships/webSettings" Target="webSettings.xml"/><Relationship Id="rId238" Type="http://schemas.openxmlformats.org/officeDocument/2006/relationships/oleObject" Target="embeddings/oleObject210.bin"/><Relationship Id="rId291" Type="http://schemas.openxmlformats.org/officeDocument/2006/relationships/oleObject" Target="embeddings/oleObject245.bin"/><Relationship Id="rId305" Type="http://schemas.openxmlformats.org/officeDocument/2006/relationships/oleObject" Target="embeddings/oleObject253.bin"/><Relationship Id="rId44" Type="http://schemas.openxmlformats.org/officeDocument/2006/relationships/oleObject" Target="embeddings/oleObject29.bin"/><Relationship Id="rId86" Type="http://schemas.openxmlformats.org/officeDocument/2006/relationships/oleObject" Target="embeddings/oleObject61.bin"/><Relationship Id="rId151" Type="http://schemas.openxmlformats.org/officeDocument/2006/relationships/oleObject" Target="embeddings/oleObject126.bin"/><Relationship Id="rId193" Type="http://schemas.openxmlformats.org/officeDocument/2006/relationships/oleObject" Target="embeddings/oleObject168.bin"/><Relationship Id="rId207" Type="http://schemas.openxmlformats.org/officeDocument/2006/relationships/oleObject" Target="embeddings/oleObject182.bin"/><Relationship Id="rId249" Type="http://schemas.openxmlformats.org/officeDocument/2006/relationships/image" Target="media/image22.png"/><Relationship Id="rId13" Type="http://schemas.openxmlformats.org/officeDocument/2006/relationships/oleObject" Target="embeddings/oleObject4.bin"/><Relationship Id="rId109" Type="http://schemas.openxmlformats.org/officeDocument/2006/relationships/oleObject" Target="embeddings/oleObject84.bin"/><Relationship Id="rId260" Type="http://schemas.openxmlformats.org/officeDocument/2006/relationships/image" Target="media/image26.wmf"/><Relationship Id="rId316" Type="http://schemas.openxmlformats.org/officeDocument/2006/relationships/oleObject" Target="embeddings/oleObject26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CB593F-599B-4026-95E4-BDF373264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158268</Words>
  <Characters>838822</Characters>
  <Application>Microsoft Office Word</Application>
  <DocSecurity>0</DocSecurity>
  <Lines>6990</Lines>
  <Paragraphs>199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213</vt:lpstr>
      <vt:lpstr>3GPP TS 38.213</vt:lpstr>
    </vt:vector>
  </TitlesOfParts>
  <Company>ETSI</Company>
  <LinksUpToDate>false</LinksUpToDate>
  <CharactersWithSpaces>995100</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Release 15</dc:subject>
  <dc:creator>vijayb@qti.qualcomm.com</dc:creator>
  <cp:keywords>3GPP;NR</cp:keywords>
  <dc:description/>
  <cp:lastModifiedBy>Wilhelm Meding</cp:lastModifiedBy>
  <cp:revision>3</cp:revision>
  <dcterms:created xsi:type="dcterms:W3CDTF">2024-07-04T12:56:00Z</dcterms:created>
  <dcterms:modified xsi:type="dcterms:W3CDTF">2024-07-04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